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diagrams/colors1.xml" ContentType="application/vnd.openxmlformats-officedocument.drawingml.diagramColors+xml"/>
  <Override PartName="/ppt/diagrams/colors2.xml" ContentType="application/vnd.openxmlformats-officedocument.drawingml.diagramColors+xml"/>
  <Override PartName="/ppt/diagrams/colors3.xml" ContentType="application/vnd.openxmlformats-officedocument.drawingml.diagramColors+xml"/>
  <Override PartName="/ppt/diagrams/data1.xml" ContentType="application/vnd.openxmlformats-officedocument.drawingml.diagramData+xml"/>
  <Override PartName="/ppt/diagrams/data2.xml" ContentType="application/vnd.openxmlformats-officedocument.drawingml.diagramData+xml"/>
  <Override PartName="/ppt/diagrams/data3.xml" ContentType="application/vnd.openxmlformats-officedocument.drawingml.diagramData+xml"/>
  <Override PartName="/ppt/diagrams/drawing1.xml" ContentType="application/vnd.ms-office.drawingml.diagramDrawing+xml"/>
  <Override PartName="/ppt/diagrams/drawing2.xml" ContentType="application/vnd.ms-office.drawingml.diagramDrawing+xml"/>
  <Override PartName="/ppt/diagrams/drawing3.xml" ContentType="application/vnd.ms-office.drawingml.diagramDrawing+xml"/>
  <Override PartName="/ppt/diagrams/layout1.xml" ContentType="application/vnd.openxmlformats-officedocument.drawingml.diagramLayout+xml"/>
  <Override PartName="/ppt/diagrams/layout2.xml" ContentType="application/vnd.openxmlformats-officedocument.drawingml.diagramLayout+xml"/>
  <Override PartName="/ppt/diagrams/layout3.xml" ContentType="application/vnd.openxmlformats-officedocument.drawingml.diagramLayout+xml"/>
  <Override PartName="/ppt/diagrams/quickStyle1.xml" ContentType="application/vnd.openxmlformats-officedocument.drawingml.diagramStyle+xml"/>
  <Override PartName="/ppt/diagrams/quickStyle2.xml" ContentType="application/vnd.openxmlformats-officedocument.drawingml.diagramStyle+xml"/>
  <Override PartName="/ppt/diagrams/quickStyle3.xml" ContentType="application/vnd.openxmlformats-officedocument.drawingml.diagramStyle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56" r:id="rId3"/>
    <p:sldId id="359" r:id="rId5"/>
    <p:sldId id="360" r:id="rId6"/>
    <p:sldId id="358" r:id="rId7"/>
    <p:sldId id="362" r:id="rId8"/>
    <p:sldId id="337" r:id="rId9"/>
    <p:sldId id="338" r:id="rId10"/>
    <p:sldId id="339" r:id="rId11"/>
    <p:sldId id="333" r:id="rId12"/>
    <p:sldId id="334" r:id="rId13"/>
    <p:sldId id="341" r:id="rId14"/>
    <p:sldId id="344" r:id="rId15"/>
    <p:sldId id="342" r:id="rId16"/>
    <p:sldId id="343" r:id="rId17"/>
    <p:sldId id="361" r:id="rId18"/>
    <p:sldId id="295" r:id="rId19"/>
    <p:sldId id="363" r:id="rId20"/>
    <p:sldId id="364" r:id="rId21"/>
    <p:sldId id="365" r:id="rId22"/>
    <p:sldId id="292" r:id="rId23"/>
    <p:sldId id="299" r:id="rId24"/>
    <p:sldId id="302" r:id="rId25"/>
    <p:sldId id="303" r:id="rId26"/>
    <p:sldId id="304" r:id="rId27"/>
    <p:sldId id="366" r:id="rId2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3399"/>
    <a:srgbClr val="408359"/>
    <a:srgbClr val="4B9966"/>
    <a:srgbClr val="993366"/>
    <a:srgbClr val="EA4E4F"/>
    <a:srgbClr val="F4B6B6"/>
    <a:srgbClr val="D34647"/>
    <a:srgbClr val="DF4A4C"/>
    <a:srgbClr val="F16B1A"/>
    <a:srgbClr val="F1873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3918" autoAdjust="0"/>
    <p:restoredTop sz="79167" autoAdjust="0"/>
  </p:normalViewPr>
  <p:slideViewPr>
    <p:cSldViewPr snapToGrid="0" showGuides="1">
      <p:cViewPr>
        <p:scale>
          <a:sx n="60" d="100"/>
          <a:sy n="60" d="100"/>
        </p:scale>
        <p:origin x="1308" y="354"/>
      </p:cViewPr>
      <p:guideLst>
        <p:guide orient="horz" pos="1911"/>
        <p:guide pos="3840"/>
        <p:guide pos="1912"/>
        <p:guide pos="579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0" d="100"/>
          <a:sy n="70" d="100"/>
        </p:scale>
        <p:origin x="3240" y="7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1" Type="http://schemas.openxmlformats.org/officeDocument/2006/relationships/tableStyles" Target="tableStyles.xml"/><Relationship Id="rId30" Type="http://schemas.openxmlformats.org/officeDocument/2006/relationships/viewProps" Target="viewProps.xml"/><Relationship Id="rId3" Type="http://schemas.openxmlformats.org/officeDocument/2006/relationships/slide" Target="slides/slide1.xml"/><Relationship Id="rId29" Type="http://schemas.openxmlformats.org/officeDocument/2006/relationships/presProps" Target="presProps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6FADE8A-5F4E-4D56-B20E-BA5C7C17884D}" type="doc">
      <dgm:prSet loTypeId="urn:microsoft.com/office/officeart/2005/8/layout/default#1" loCatId="list" qsTypeId="urn:microsoft.com/office/officeart/2005/8/quickstyle/simple5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F2CFD02A-ED8C-435F-A9AA-EA6A3A2219F6}">
      <dgm:prSet custT="1"/>
      <dgm:spPr/>
      <dgm:t>
        <a:bodyPr/>
        <a:lstStyle/>
        <a:p>
          <a:pPr rtl="0"/>
          <a:r>
            <a:rPr lang="zh-CN" altLang="en-US" sz="1800" b="1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两点确定一条直线．</a:t>
          </a:r>
          <a:endParaRPr lang="zh-CN" altLang="en-US" sz="1800" b="1" dirty="0"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</dgm:t>
    </dgm:pt>
    <dgm:pt modelId="{39F1BF66-E55D-46F5-8CDB-44F70321FF36}" cxnId="{9CF2530A-7711-411B-BD4D-74D55C9C279B}" type="parTrans">
      <dgm:prSet/>
      <dgm:spPr/>
      <dgm:t>
        <a:bodyPr/>
        <a:lstStyle/>
        <a:p>
          <a:endParaRPr lang="zh-CN" altLang="en-US" sz="1800" b="1">
            <a:solidFill>
              <a:srgbClr val="FFFF00"/>
            </a:solidFill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</dgm:t>
    </dgm:pt>
    <dgm:pt modelId="{F0F97762-4222-4585-839B-DCFBC56F5DE1}" cxnId="{9CF2530A-7711-411B-BD4D-74D55C9C279B}" type="sibTrans">
      <dgm:prSet/>
      <dgm:spPr/>
      <dgm:t>
        <a:bodyPr/>
        <a:lstStyle/>
        <a:p>
          <a:endParaRPr lang="zh-CN" altLang="en-US" sz="1800" b="1">
            <a:solidFill>
              <a:srgbClr val="FFFF00"/>
            </a:solidFill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</dgm:t>
    </dgm:pt>
    <dgm:pt modelId="{41208EC9-F10C-43B2-AD9D-BB0E03D37039}">
      <dgm:prSet custT="1"/>
      <dgm:spPr/>
      <dgm:t>
        <a:bodyPr/>
        <a:lstStyle/>
        <a:p>
          <a:pPr rtl="0"/>
          <a:r>
            <a:rPr lang="zh-CN" altLang="en-US" sz="1800" b="1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两点之间线段最短．</a:t>
          </a:r>
          <a:endParaRPr lang="zh-CN" altLang="en-US" sz="1800" b="1" dirty="0"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</dgm:t>
    </dgm:pt>
    <dgm:pt modelId="{05498FF0-3E84-4B32-915F-AA6D386AA20E}" cxnId="{9C22131A-07C9-46D7-BEF8-473AA61BB080}" type="parTrans">
      <dgm:prSet/>
      <dgm:spPr/>
      <dgm:t>
        <a:bodyPr/>
        <a:lstStyle/>
        <a:p>
          <a:endParaRPr lang="zh-CN" altLang="en-US" sz="1800" b="1">
            <a:solidFill>
              <a:srgbClr val="FFFF00"/>
            </a:solidFill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</dgm:t>
    </dgm:pt>
    <dgm:pt modelId="{02F26A58-EBEB-4203-8637-7065A454573B}" cxnId="{9C22131A-07C9-46D7-BEF8-473AA61BB080}" type="sibTrans">
      <dgm:prSet/>
      <dgm:spPr/>
      <dgm:t>
        <a:bodyPr/>
        <a:lstStyle/>
        <a:p>
          <a:endParaRPr lang="zh-CN" altLang="en-US" sz="1800" b="1">
            <a:solidFill>
              <a:srgbClr val="FFFF00"/>
            </a:solidFill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</dgm:t>
    </dgm:pt>
    <dgm:pt modelId="{68EFA26A-3FFF-44E3-95FE-576D4FEE960E}">
      <dgm:prSet custT="1"/>
      <dgm:spPr/>
      <dgm:t>
        <a:bodyPr/>
        <a:lstStyle/>
        <a:p>
          <a:pPr rtl="0"/>
          <a:r>
            <a:rPr lang="zh-CN" altLang="en-US" sz="1800" b="1" dirty="0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过一点</a:t>
          </a:r>
        </a:p>
        <a:p>
          <a:pPr rtl="0"/>
          <a:r>
            <a:rPr lang="zh-CN" altLang="en-US" sz="1800" b="1" dirty="0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有且只有一条直线</a:t>
          </a:r>
        </a:p>
        <a:p>
          <a:pPr rtl="0"/>
          <a:r>
            <a:rPr lang="zh-CN" altLang="en-US" sz="1800" b="1" dirty="0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与已知直线垂直．</a:t>
          </a:r>
          <a:endParaRPr lang="zh-CN" altLang="en-US" sz="1800" b="1" dirty="0"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</dgm:t>
    </dgm:pt>
    <dgm:pt modelId="{06CF1A33-32D7-4E00-B3B3-EF2A0D1B1BE0}" cxnId="{4A812E01-52B6-4D2C-ABD8-D6E1BE5D2834}" type="parTrans">
      <dgm:prSet/>
      <dgm:spPr/>
      <dgm:t>
        <a:bodyPr/>
        <a:lstStyle/>
        <a:p>
          <a:endParaRPr lang="zh-CN" altLang="en-US" sz="1800" b="1">
            <a:solidFill>
              <a:srgbClr val="FFFF00"/>
            </a:solidFill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</dgm:t>
    </dgm:pt>
    <dgm:pt modelId="{81C9BAE0-3327-406E-A40B-9C78556C5022}" cxnId="{4A812E01-52B6-4D2C-ABD8-D6E1BE5D2834}" type="sibTrans">
      <dgm:prSet/>
      <dgm:spPr/>
      <dgm:t>
        <a:bodyPr/>
        <a:lstStyle/>
        <a:p>
          <a:endParaRPr lang="zh-CN" altLang="en-US" sz="1800" b="1">
            <a:solidFill>
              <a:srgbClr val="FFFF00"/>
            </a:solidFill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</dgm:t>
    </dgm:pt>
    <dgm:pt modelId="{A0C943CE-955D-4DFF-9F04-1A2CF8C236ED}">
      <dgm:prSet custT="1"/>
      <dgm:spPr/>
      <dgm:t>
        <a:bodyPr/>
        <a:lstStyle/>
        <a:p>
          <a:pPr rtl="0"/>
          <a:r>
            <a:rPr lang="zh-CN" altLang="en-US" sz="1800" b="1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两条直线</a:t>
          </a:r>
        </a:p>
        <a:p>
          <a:pPr rtl="0"/>
          <a:r>
            <a:rPr lang="zh-CN" altLang="en-US" sz="1800" b="1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被第三条直线所截，</a:t>
          </a:r>
        </a:p>
        <a:p>
          <a:pPr rtl="0"/>
          <a:r>
            <a:rPr lang="zh-CN" altLang="en-US" sz="1800" b="1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如果同位角相等，</a:t>
          </a:r>
        </a:p>
        <a:p>
          <a:pPr rtl="0"/>
          <a:r>
            <a:rPr lang="zh-CN" altLang="en-US" sz="1800" b="1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那么两直线平行．</a:t>
          </a:r>
          <a:endParaRPr lang="zh-CN" altLang="en-US" sz="1800" b="1" dirty="0"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</dgm:t>
    </dgm:pt>
    <dgm:pt modelId="{2A7861E6-BB8B-4D08-BD10-C9A295DE5A2F}" cxnId="{4B5180DE-0381-4A44-AFA2-50F9E8A8A2AA}" type="parTrans">
      <dgm:prSet/>
      <dgm:spPr/>
      <dgm:t>
        <a:bodyPr/>
        <a:lstStyle/>
        <a:p>
          <a:endParaRPr lang="zh-CN" altLang="en-US" sz="1800" b="1">
            <a:solidFill>
              <a:srgbClr val="FFFF00"/>
            </a:solidFill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</dgm:t>
    </dgm:pt>
    <dgm:pt modelId="{8D4B54CB-69AE-4D71-9541-AF2B97ACEAC7}" cxnId="{4B5180DE-0381-4A44-AFA2-50F9E8A8A2AA}" type="sibTrans">
      <dgm:prSet/>
      <dgm:spPr/>
      <dgm:t>
        <a:bodyPr/>
        <a:lstStyle/>
        <a:p>
          <a:endParaRPr lang="zh-CN" altLang="en-US" sz="1800" b="1">
            <a:solidFill>
              <a:srgbClr val="FFFF00"/>
            </a:solidFill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</dgm:t>
    </dgm:pt>
    <dgm:pt modelId="{04AB1CA9-68FB-4AA4-93C8-818B4450D49C}">
      <dgm:prSet custT="1"/>
      <dgm:spPr/>
      <dgm:t>
        <a:bodyPr/>
        <a:lstStyle/>
        <a:p>
          <a:pPr rtl="0"/>
          <a:r>
            <a:rPr lang="zh-CN" altLang="en-US" sz="1800" b="1" dirty="0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过直线外一点</a:t>
          </a:r>
        </a:p>
        <a:p>
          <a:pPr rtl="0"/>
          <a:r>
            <a:rPr lang="zh-CN" altLang="en-US" sz="1800" b="1" dirty="0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有且只有一条直线</a:t>
          </a:r>
        </a:p>
        <a:p>
          <a:pPr rtl="0"/>
          <a:r>
            <a:rPr lang="zh-CN" altLang="en-US" sz="1800" b="1" dirty="0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与这条直线平行．</a:t>
          </a:r>
          <a:endParaRPr lang="zh-CN" altLang="en-US" sz="1800" b="1" dirty="0"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</dgm:t>
    </dgm:pt>
    <dgm:pt modelId="{ABF97029-5ED6-4B48-B97D-B707E0D1B5EE}" cxnId="{33BE871C-AFEA-4104-98C4-03BA3810ADA0}" type="parTrans">
      <dgm:prSet/>
      <dgm:spPr/>
      <dgm:t>
        <a:bodyPr/>
        <a:lstStyle/>
        <a:p>
          <a:endParaRPr lang="zh-CN" altLang="en-US" sz="1800" b="1">
            <a:solidFill>
              <a:srgbClr val="FFFF00"/>
            </a:solidFill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</dgm:t>
    </dgm:pt>
    <dgm:pt modelId="{DE6E139D-8A27-46E7-8F5C-B3C10A07460F}" cxnId="{33BE871C-AFEA-4104-98C4-03BA3810ADA0}" type="sibTrans">
      <dgm:prSet/>
      <dgm:spPr/>
      <dgm:t>
        <a:bodyPr/>
        <a:lstStyle/>
        <a:p>
          <a:endParaRPr lang="zh-CN" altLang="en-US" sz="1800" b="1">
            <a:solidFill>
              <a:srgbClr val="FFFF00"/>
            </a:solidFill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</dgm:t>
    </dgm:pt>
    <dgm:pt modelId="{73A223E9-B119-4B69-BA7A-1C3800E5A3FB}">
      <dgm:prSet custT="1"/>
      <dgm:spPr/>
      <dgm:t>
        <a:bodyPr/>
        <a:lstStyle/>
        <a:p>
          <a:pPr rtl="0"/>
          <a:r>
            <a:rPr lang="zh-CN" altLang="en-US" sz="1800" b="1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两边及其夹角</a:t>
          </a:r>
        </a:p>
        <a:p>
          <a:pPr rtl="0"/>
          <a:r>
            <a:rPr lang="zh-CN" altLang="en-US" sz="1800" b="1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分别相等的</a:t>
          </a:r>
        </a:p>
        <a:p>
          <a:pPr rtl="0"/>
          <a:r>
            <a:rPr lang="zh-CN" altLang="en-US" sz="1800" b="1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两个三角形全等．</a:t>
          </a:r>
          <a:endParaRPr lang="zh-CN" altLang="en-US" sz="1800" b="1" dirty="0"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</dgm:t>
    </dgm:pt>
    <dgm:pt modelId="{4DB873EB-EFF2-4306-AAF9-285FDE33D1CB}" cxnId="{E14C5057-1DAC-40ED-BE3D-DC417A4D193E}" type="parTrans">
      <dgm:prSet/>
      <dgm:spPr/>
      <dgm:t>
        <a:bodyPr/>
        <a:lstStyle/>
        <a:p>
          <a:endParaRPr lang="zh-CN" altLang="en-US" sz="1800" b="1">
            <a:solidFill>
              <a:srgbClr val="FFFF00"/>
            </a:solidFill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</dgm:t>
    </dgm:pt>
    <dgm:pt modelId="{2C7BBCE6-8E5D-4970-8165-7682984F2A4B}" cxnId="{E14C5057-1DAC-40ED-BE3D-DC417A4D193E}" type="sibTrans">
      <dgm:prSet/>
      <dgm:spPr/>
      <dgm:t>
        <a:bodyPr/>
        <a:lstStyle/>
        <a:p>
          <a:endParaRPr lang="zh-CN" altLang="en-US" sz="1800" b="1">
            <a:solidFill>
              <a:srgbClr val="FFFF00"/>
            </a:solidFill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</dgm:t>
    </dgm:pt>
    <dgm:pt modelId="{D4AC06DB-6642-4CD9-95C0-2D2B9471DB04}">
      <dgm:prSet custT="1"/>
      <dgm:spPr/>
      <dgm:t>
        <a:bodyPr/>
        <a:lstStyle/>
        <a:p>
          <a:pPr rtl="0"/>
          <a:r>
            <a:rPr lang="zh-CN" altLang="en-US" sz="1800" b="1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两角及其夹边</a:t>
          </a:r>
        </a:p>
        <a:p>
          <a:pPr rtl="0"/>
          <a:r>
            <a:rPr lang="zh-CN" altLang="en-US" sz="1800" b="1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分别相等的</a:t>
          </a:r>
        </a:p>
        <a:p>
          <a:pPr rtl="0"/>
          <a:r>
            <a:rPr lang="zh-CN" altLang="en-US" sz="1800" b="1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两个三角形全等．</a:t>
          </a:r>
          <a:endParaRPr lang="zh-CN" altLang="en-US" sz="1800" b="1" dirty="0"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</dgm:t>
    </dgm:pt>
    <dgm:pt modelId="{00C82B2D-537A-457A-8979-ACA4E91342AD}" cxnId="{DEEA8C86-E08A-4506-A00E-620C33BA5E98}" type="parTrans">
      <dgm:prSet/>
      <dgm:spPr/>
      <dgm:t>
        <a:bodyPr/>
        <a:lstStyle/>
        <a:p>
          <a:endParaRPr lang="zh-CN" altLang="en-US" sz="1800" b="1">
            <a:solidFill>
              <a:srgbClr val="FFFF00"/>
            </a:solidFill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</dgm:t>
    </dgm:pt>
    <dgm:pt modelId="{842E9781-AB92-49D6-A3A4-B8F720F1EF83}" cxnId="{DEEA8C86-E08A-4506-A00E-620C33BA5E98}" type="sibTrans">
      <dgm:prSet/>
      <dgm:spPr/>
      <dgm:t>
        <a:bodyPr/>
        <a:lstStyle/>
        <a:p>
          <a:endParaRPr lang="zh-CN" altLang="en-US" sz="1800" b="1">
            <a:solidFill>
              <a:srgbClr val="FFFF00"/>
            </a:solidFill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</dgm:t>
    </dgm:pt>
    <dgm:pt modelId="{4B1DC89F-B7D7-4AA9-BEB9-4A2ABEEAD42E}">
      <dgm:prSet custT="1"/>
      <dgm:spPr/>
      <dgm:t>
        <a:bodyPr/>
        <a:lstStyle/>
        <a:p>
          <a:pPr rtl="0"/>
          <a:r>
            <a:rPr lang="zh-CN" altLang="en-US" sz="1800" b="1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三边分别相等的</a:t>
          </a:r>
        </a:p>
        <a:p>
          <a:pPr rtl="0"/>
          <a:r>
            <a:rPr lang="zh-CN" altLang="en-US" sz="1800" b="1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两个三角形全等．</a:t>
          </a:r>
          <a:endParaRPr lang="zh-CN" altLang="en-US" sz="1800" b="1" dirty="0"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</dgm:t>
    </dgm:pt>
    <dgm:pt modelId="{C8F33205-28B0-46EB-BC5A-EB871DA4549E}" cxnId="{E3479186-6FD3-4A39-8282-F1FB8BDA7038}" type="parTrans">
      <dgm:prSet/>
      <dgm:spPr/>
      <dgm:t>
        <a:bodyPr/>
        <a:lstStyle/>
        <a:p>
          <a:endParaRPr lang="zh-CN" altLang="en-US" sz="1800" b="1">
            <a:solidFill>
              <a:srgbClr val="FFFF00"/>
            </a:solidFill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</dgm:t>
    </dgm:pt>
    <dgm:pt modelId="{F3B70BD3-9076-4A2D-BF4B-ECDBF4E70CA7}" cxnId="{E3479186-6FD3-4A39-8282-F1FB8BDA7038}" type="sibTrans">
      <dgm:prSet/>
      <dgm:spPr/>
      <dgm:t>
        <a:bodyPr/>
        <a:lstStyle/>
        <a:p>
          <a:endParaRPr lang="zh-CN" altLang="en-US" sz="1800" b="1">
            <a:solidFill>
              <a:srgbClr val="FFFF00"/>
            </a:solidFill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</dgm:t>
    </dgm:pt>
    <dgm:pt modelId="{2ABB1FF0-671E-41A1-AE9D-BADD7A75970E}">
      <dgm:prSet custT="1"/>
      <dgm:spPr/>
      <dgm:t>
        <a:bodyPr/>
        <a:lstStyle/>
        <a:p>
          <a:pPr rtl="0"/>
          <a:r>
            <a:rPr lang="zh-CN" altLang="en-US" sz="1800" b="1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两条直线</a:t>
          </a:r>
        </a:p>
        <a:p>
          <a:pPr rtl="0"/>
          <a:r>
            <a:rPr lang="zh-CN" altLang="en-US" sz="1800" b="1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被一组平行线所截，</a:t>
          </a:r>
        </a:p>
        <a:p>
          <a:pPr rtl="0"/>
          <a:r>
            <a:rPr lang="zh-CN" altLang="en-US" sz="1800" b="1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所得的对应线段</a:t>
          </a:r>
        </a:p>
        <a:p>
          <a:pPr rtl="0"/>
          <a:r>
            <a:rPr lang="zh-CN" altLang="en-US" sz="1800" b="1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成比例．</a:t>
          </a:r>
          <a:endParaRPr lang="zh-CN" altLang="en-US" sz="1800" b="1" dirty="0"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</dgm:t>
    </dgm:pt>
    <dgm:pt modelId="{01162C2A-990B-439E-8AF3-8C311C0BD98E}" cxnId="{31504CCD-16F6-4ED0-B238-11F8919B0DF4}" type="sibTrans">
      <dgm:prSet/>
      <dgm:spPr/>
      <dgm:t>
        <a:bodyPr/>
        <a:lstStyle/>
        <a:p>
          <a:endParaRPr lang="zh-CN" altLang="en-US" sz="1800" b="1">
            <a:solidFill>
              <a:srgbClr val="FFFF00"/>
            </a:solidFill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</dgm:t>
    </dgm:pt>
    <dgm:pt modelId="{D9E14EB1-D8BC-4BFC-9A24-9905706780D6}" cxnId="{31504CCD-16F6-4ED0-B238-11F8919B0DF4}" type="parTrans">
      <dgm:prSet/>
      <dgm:spPr/>
      <dgm:t>
        <a:bodyPr/>
        <a:lstStyle/>
        <a:p>
          <a:endParaRPr lang="zh-CN" altLang="en-US" sz="1800" b="1">
            <a:solidFill>
              <a:srgbClr val="FFFF00"/>
            </a:solidFill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</dgm:t>
    </dgm:pt>
    <dgm:pt modelId="{B4BE23D9-5129-437A-8CC9-CC0E6230480E}" type="pres">
      <dgm:prSet presAssocID="{46FADE8A-5F4E-4D56-B20E-BA5C7C17884D}" presName="diagram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220321B-8B0A-48AF-8B82-5756C6458534}" type="pres">
      <dgm:prSet presAssocID="{F2CFD02A-ED8C-435F-A9AA-EA6A3A2219F6}" presName="node" presStyleLbl="node1" presStyleIdx="0" presStyleCnt="9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21F644C-4766-4FA2-97AE-8054199D3171}" type="pres">
      <dgm:prSet presAssocID="{F0F97762-4222-4585-839B-DCFBC56F5DE1}" presName="sibTrans" presStyleCnt="0"/>
      <dgm:spPr/>
      <dgm:t>
        <a:bodyPr/>
        <a:lstStyle/>
        <a:p>
          <a:endParaRPr lang="zh-CN" altLang="en-US"/>
        </a:p>
      </dgm:t>
    </dgm:pt>
    <dgm:pt modelId="{B885FF7C-A323-4128-B1B2-3263A0D61BF1}" type="pres">
      <dgm:prSet presAssocID="{41208EC9-F10C-43B2-AD9D-BB0E03D37039}" presName="node" presStyleLbl="node1" presStyleIdx="1" presStyleCnt="9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FC7C0826-4CDA-4088-9CDC-5A284A91A208}" type="pres">
      <dgm:prSet presAssocID="{02F26A58-EBEB-4203-8637-7065A454573B}" presName="sibTrans" presStyleCnt="0"/>
      <dgm:spPr/>
      <dgm:t>
        <a:bodyPr/>
        <a:lstStyle/>
        <a:p>
          <a:endParaRPr lang="zh-CN" altLang="en-US"/>
        </a:p>
      </dgm:t>
    </dgm:pt>
    <dgm:pt modelId="{9CB3C610-CA53-4D32-94CA-AFB939D30635}" type="pres">
      <dgm:prSet presAssocID="{68EFA26A-3FFF-44E3-95FE-576D4FEE960E}" presName="node" presStyleLbl="node1" presStyleIdx="2" presStyleCnt="9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E5D8695B-FB3B-48EF-952C-9AF2847FB4CD}" type="pres">
      <dgm:prSet presAssocID="{81C9BAE0-3327-406E-A40B-9C78556C5022}" presName="sibTrans" presStyleCnt="0"/>
      <dgm:spPr/>
      <dgm:t>
        <a:bodyPr/>
        <a:lstStyle/>
        <a:p>
          <a:endParaRPr lang="zh-CN" altLang="en-US"/>
        </a:p>
      </dgm:t>
    </dgm:pt>
    <dgm:pt modelId="{1739C7AC-42E7-49D9-A66A-D382BDA0C593}" type="pres">
      <dgm:prSet presAssocID="{A0C943CE-955D-4DFF-9F04-1A2CF8C236ED}" presName="node" presStyleLbl="node1" presStyleIdx="3" presStyleCnt="9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8C7C9A0-8E26-425F-AF87-9C15B0FE22E4}" type="pres">
      <dgm:prSet presAssocID="{8D4B54CB-69AE-4D71-9541-AF2B97ACEAC7}" presName="sibTrans" presStyleCnt="0"/>
      <dgm:spPr/>
      <dgm:t>
        <a:bodyPr/>
        <a:lstStyle/>
        <a:p>
          <a:endParaRPr lang="zh-CN" altLang="en-US"/>
        </a:p>
      </dgm:t>
    </dgm:pt>
    <dgm:pt modelId="{EB25CF35-53C0-4408-B17E-0892C8C5D673}" type="pres">
      <dgm:prSet presAssocID="{04AB1CA9-68FB-4AA4-93C8-818B4450D49C}" presName="node" presStyleLbl="node1" presStyleIdx="4" presStyleCnt="9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CD5972CB-15FB-451A-9146-D359B2275727}" type="pres">
      <dgm:prSet presAssocID="{DE6E139D-8A27-46E7-8F5C-B3C10A07460F}" presName="sibTrans" presStyleCnt="0"/>
      <dgm:spPr/>
      <dgm:t>
        <a:bodyPr/>
        <a:lstStyle/>
        <a:p>
          <a:endParaRPr lang="zh-CN" altLang="en-US"/>
        </a:p>
      </dgm:t>
    </dgm:pt>
    <dgm:pt modelId="{0AACB6AA-4FC4-4B45-A814-B9F4F55D5596}" type="pres">
      <dgm:prSet presAssocID="{73A223E9-B119-4B69-BA7A-1C3800E5A3FB}" presName="node" presStyleLbl="node1" presStyleIdx="5" presStyleCnt="9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B53E1432-0D26-4F09-8B31-0C739AA7228A}" type="pres">
      <dgm:prSet presAssocID="{2C7BBCE6-8E5D-4970-8165-7682984F2A4B}" presName="sibTrans" presStyleCnt="0"/>
      <dgm:spPr/>
      <dgm:t>
        <a:bodyPr/>
        <a:lstStyle/>
        <a:p>
          <a:endParaRPr lang="zh-CN" altLang="en-US"/>
        </a:p>
      </dgm:t>
    </dgm:pt>
    <dgm:pt modelId="{5DE27793-333D-48E6-835C-7509E44186CF}" type="pres">
      <dgm:prSet presAssocID="{D4AC06DB-6642-4CD9-95C0-2D2B9471DB04}" presName="node" presStyleLbl="node1" presStyleIdx="6" presStyleCnt="9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F9F225CD-BB31-4B5D-920B-7CBDC47C5521}" type="pres">
      <dgm:prSet presAssocID="{842E9781-AB92-49D6-A3A4-B8F720F1EF83}" presName="sibTrans" presStyleCnt="0"/>
      <dgm:spPr/>
      <dgm:t>
        <a:bodyPr/>
        <a:lstStyle/>
        <a:p>
          <a:endParaRPr lang="zh-CN" altLang="en-US"/>
        </a:p>
      </dgm:t>
    </dgm:pt>
    <dgm:pt modelId="{8FC46187-B061-41D4-AFB5-FADD8C412AAA}" type="pres">
      <dgm:prSet presAssocID="{4B1DC89F-B7D7-4AA9-BEB9-4A2ABEEAD42E}" presName="node" presStyleLbl="node1" presStyleIdx="7" presStyleCnt="9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628F59CB-F789-42BF-9AB5-4F0A2CC023BC}" type="pres">
      <dgm:prSet presAssocID="{F3B70BD3-9076-4A2D-BF4B-ECDBF4E70CA7}" presName="sibTrans" presStyleCnt="0"/>
      <dgm:spPr/>
      <dgm:t>
        <a:bodyPr/>
        <a:lstStyle/>
        <a:p>
          <a:endParaRPr lang="zh-CN" altLang="en-US"/>
        </a:p>
      </dgm:t>
    </dgm:pt>
    <dgm:pt modelId="{8EB6241D-05CC-44AE-A0B4-CD9BC1074724}" type="pres">
      <dgm:prSet presAssocID="{2ABB1FF0-671E-41A1-AE9D-BADD7A75970E}" presName="node" presStyleLbl="node1" presStyleIdx="8" presStyleCnt="9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DEEA8C86-E08A-4506-A00E-620C33BA5E98}" srcId="{46FADE8A-5F4E-4D56-B20E-BA5C7C17884D}" destId="{D4AC06DB-6642-4CD9-95C0-2D2B9471DB04}" srcOrd="6" destOrd="0" parTransId="{00C82B2D-537A-457A-8979-ACA4E91342AD}" sibTransId="{842E9781-AB92-49D6-A3A4-B8F720F1EF83}"/>
    <dgm:cxn modelId="{4A812E01-52B6-4D2C-ABD8-D6E1BE5D2834}" srcId="{46FADE8A-5F4E-4D56-B20E-BA5C7C17884D}" destId="{68EFA26A-3FFF-44E3-95FE-576D4FEE960E}" srcOrd="2" destOrd="0" parTransId="{06CF1A33-32D7-4E00-B3B3-EF2A0D1B1BE0}" sibTransId="{81C9BAE0-3327-406E-A40B-9C78556C5022}"/>
    <dgm:cxn modelId="{E9007A8B-6418-A14F-B3C6-E0FE8F2B1F8F}" type="presOf" srcId="{73A223E9-B119-4B69-BA7A-1C3800E5A3FB}" destId="{0AACB6AA-4FC4-4B45-A814-B9F4F55D5596}" srcOrd="0" destOrd="0" presId="urn:microsoft.com/office/officeart/2005/8/layout/default#1"/>
    <dgm:cxn modelId="{BC88FD68-AAE5-444B-AEA8-222CD40CF67D}" type="presOf" srcId="{A0C943CE-955D-4DFF-9F04-1A2CF8C236ED}" destId="{1739C7AC-42E7-49D9-A66A-D382BDA0C593}" srcOrd="0" destOrd="0" presId="urn:microsoft.com/office/officeart/2005/8/layout/default#1"/>
    <dgm:cxn modelId="{E0BF8798-88F6-2546-86CF-57C4CB230247}" type="presOf" srcId="{D4AC06DB-6642-4CD9-95C0-2D2B9471DB04}" destId="{5DE27793-333D-48E6-835C-7509E44186CF}" srcOrd="0" destOrd="0" presId="urn:microsoft.com/office/officeart/2005/8/layout/default#1"/>
    <dgm:cxn modelId="{E0BC215A-F1D4-D648-B52A-33520791612F}" type="presOf" srcId="{41208EC9-F10C-43B2-AD9D-BB0E03D37039}" destId="{B885FF7C-A323-4128-B1B2-3263A0D61BF1}" srcOrd="0" destOrd="0" presId="urn:microsoft.com/office/officeart/2005/8/layout/default#1"/>
    <dgm:cxn modelId="{5364DBD0-2463-DA42-896A-7B894AC46142}" type="presOf" srcId="{4B1DC89F-B7D7-4AA9-BEB9-4A2ABEEAD42E}" destId="{8FC46187-B061-41D4-AFB5-FADD8C412AAA}" srcOrd="0" destOrd="0" presId="urn:microsoft.com/office/officeart/2005/8/layout/default#1"/>
    <dgm:cxn modelId="{E14C5057-1DAC-40ED-BE3D-DC417A4D193E}" srcId="{46FADE8A-5F4E-4D56-B20E-BA5C7C17884D}" destId="{73A223E9-B119-4B69-BA7A-1C3800E5A3FB}" srcOrd="5" destOrd="0" parTransId="{4DB873EB-EFF2-4306-AAF9-285FDE33D1CB}" sibTransId="{2C7BBCE6-8E5D-4970-8165-7682984F2A4B}"/>
    <dgm:cxn modelId="{33BE871C-AFEA-4104-98C4-03BA3810ADA0}" srcId="{46FADE8A-5F4E-4D56-B20E-BA5C7C17884D}" destId="{04AB1CA9-68FB-4AA4-93C8-818B4450D49C}" srcOrd="4" destOrd="0" parTransId="{ABF97029-5ED6-4B48-B97D-B707E0D1B5EE}" sibTransId="{DE6E139D-8A27-46E7-8F5C-B3C10A07460F}"/>
    <dgm:cxn modelId="{31504CCD-16F6-4ED0-B238-11F8919B0DF4}" srcId="{46FADE8A-5F4E-4D56-B20E-BA5C7C17884D}" destId="{2ABB1FF0-671E-41A1-AE9D-BADD7A75970E}" srcOrd="8" destOrd="0" parTransId="{D9E14EB1-D8BC-4BFC-9A24-9905706780D6}" sibTransId="{01162C2A-990B-439E-8AF3-8C311C0BD98E}"/>
    <dgm:cxn modelId="{E3479186-6FD3-4A39-8282-F1FB8BDA7038}" srcId="{46FADE8A-5F4E-4D56-B20E-BA5C7C17884D}" destId="{4B1DC89F-B7D7-4AA9-BEB9-4A2ABEEAD42E}" srcOrd="7" destOrd="0" parTransId="{C8F33205-28B0-46EB-BC5A-EB871DA4549E}" sibTransId="{F3B70BD3-9076-4A2D-BF4B-ECDBF4E70CA7}"/>
    <dgm:cxn modelId="{4B5180DE-0381-4A44-AFA2-50F9E8A8A2AA}" srcId="{46FADE8A-5F4E-4D56-B20E-BA5C7C17884D}" destId="{A0C943CE-955D-4DFF-9F04-1A2CF8C236ED}" srcOrd="3" destOrd="0" parTransId="{2A7861E6-BB8B-4D08-BD10-C9A295DE5A2F}" sibTransId="{8D4B54CB-69AE-4D71-9541-AF2B97ACEAC7}"/>
    <dgm:cxn modelId="{251ECCBE-390D-B948-A23A-469EF5D4E1D0}" type="presOf" srcId="{68EFA26A-3FFF-44E3-95FE-576D4FEE960E}" destId="{9CB3C610-CA53-4D32-94CA-AFB939D30635}" srcOrd="0" destOrd="0" presId="urn:microsoft.com/office/officeart/2005/8/layout/default#1"/>
    <dgm:cxn modelId="{9CF2530A-7711-411B-BD4D-74D55C9C279B}" srcId="{46FADE8A-5F4E-4D56-B20E-BA5C7C17884D}" destId="{F2CFD02A-ED8C-435F-A9AA-EA6A3A2219F6}" srcOrd="0" destOrd="0" parTransId="{39F1BF66-E55D-46F5-8CDB-44F70321FF36}" sibTransId="{F0F97762-4222-4585-839B-DCFBC56F5DE1}"/>
    <dgm:cxn modelId="{9C22131A-07C9-46D7-BEF8-473AA61BB080}" srcId="{46FADE8A-5F4E-4D56-B20E-BA5C7C17884D}" destId="{41208EC9-F10C-43B2-AD9D-BB0E03D37039}" srcOrd="1" destOrd="0" parTransId="{05498FF0-3E84-4B32-915F-AA6D386AA20E}" sibTransId="{02F26A58-EBEB-4203-8637-7065A454573B}"/>
    <dgm:cxn modelId="{5A31C810-EA43-F241-AD2F-19D14C1DF994}" type="presOf" srcId="{2ABB1FF0-671E-41A1-AE9D-BADD7A75970E}" destId="{8EB6241D-05CC-44AE-A0B4-CD9BC1074724}" srcOrd="0" destOrd="0" presId="urn:microsoft.com/office/officeart/2005/8/layout/default#1"/>
    <dgm:cxn modelId="{354687C5-72EE-964A-8727-9D11A85DEC78}" type="presOf" srcId="{F2CFD02A-ED8C-435F-A9AA-EA6A3A2219F6}" destId="{6220321B-8B0A-48AF-8B82-5756C6458534}" srcOrd="0" destOrd="0" presId="urn:microsoft.com/office/officeart/2005/8/layout/default#1"/>
    <dgm:cxn modelId="{05276D64-C329-014B-81C2-D1DEC04420B3}" type="presOf" srcId="{46FADE8A-5F4E-4D56-B20E-BA5C7C17884D}" destId="{B4BE23D9-5129-437A-8CC9-CC0E6230480E}" srcOrd="0" destOrd="0" presId="urn:microsoft.com/office/officeart/2005/8/layout/default#1"/>
    <dgm:cxn modelId="{4F1155D9-E8E5-9A4B-80D7-75F4D957E35E}" type="presOf" srcId="{04AB1CA9-68FB-4AA4-93C8-818B4450D49C}" destId="{EB25CF35-53C0-4408-B17E-0892C8C5D673}" srcOrd="0" destOrd="0" presId="urn:microsoft.com/office/officeart/2005/8/layout/default#1"/>
    <dgm:cxn modelId="{12F877D4-5CC2-3749-9544-66A91CC37253}" type="presParOf" srcId="{B4BE23D9-5129-437A-8CC9-CC0E6230480E}" destId="{6220321B-8B0A-48AF-8B82-5756C6458534}" srcOrd="0" destOrd="0" presId="urn:microsoft.com/office/officeart/2005/8/layout/default#1"/>
    <dgm:cxn modelId="{F482687A-9E4E-AF49-A924-656DAFAEFFD9}" type="presParOf" srcId="{B4BE23D9-5129-437A-8CC9-CC0E6230480E}" destId="{921F644C-4766-4FA2-97AE-8054199D3171}" srcOrd="1" destOrd="0" presId="urn:microsoft.com/office/officeart/2005/8/layout/default#1"/>
    <dgm:cxn modelId="{D905A0C5-6327-4B46-A27B-E9EDD7BC45C5}" type="presParOf" srcId="{B4BE23D9-5129-437A-8CC9-CC0E6230480E}" destId="{B885FF7C-A323-4128-B1B2-3263A0D61BF1}" srcOrd="2" destOrd="0" presId="urn:microsoft.com/office/officeart/2005/8/layout/default#1"/>
    <dgm:cxn modelId="{34E42546-295F-7D40-B8A4-200E5E5E02CD}" type="presParOf" srcId="{B4BE23D9-5129-437A-8CC9-CC0E6230480E}" destId="{FC7C0826-4CDA-4088-9CDC-5A284A91A208}" srcOrd="3" destOrd="0" presId="urn:microsoft.com/office/officeart/2005/8/layout/default#1"/>
    <dgm:cxn modelId="{4B08E446-C467-9D45-8628-E23732B6D73F}" type="presParOf" srcId="{B4BE23D9-5129-437A-8CC9-CC0E6230480E}" destId="{9CB3C610-CA53-4D32-94CA-AFB939D30635}" srcOrd="4" destOrd="0" presId="urn:microsoft.com/office/officeart/2005/8/layout/default#1"/>
    <dgm:cxn modelId="{711F149D-A3A0-E04B-B58B-1BB7EB26B60A}" type="presParOf" srcId="{B4BE23D9-5129-437A-8CC9-CC0E6230480E}" destId="{E5D8695B-FB3B-48EF-952C-9AF2847FB4CD}" srcOrd="5" destOrd="0" presId="urn:microsoft.com/office/officeart/2005/8/layout/default#1"/>
    <dgm:cxn modelId="{E730FD7F-71A6-3349-936C-754B2CAA285B}" type="presParOf" srcId="{B4BE23D9-5129-437A-8CC9-CC0E6230480E}" destId="{1739C7AC-42E7-49D9-A66A-D382BDA0C593}" srcOrd="6" destOrd="0" presId="urn:microsoft.com/office/officeart/2005/8/layout/default#1"/>
    <dgm:cxn modelId="{C54ADA78-A0BB-6C4D-85A8-C73B49981819}" type="presParOf" srcId="{B4BE23D9-5129-437A-8CC9-CC0E6230480E}" destId="{08C7C9A0-8E26-425F-AF87-9C15B0FE22E4}" srcOrd="7" destOrd="0" presId="urn:microsoft.com/office/officeart/2005/8/layout/default#1"/>
    <dgm:cxn modelId="{FD0BE9EE-8C0B-A94E-B2CF-7D91F92CB1DE}" type="presParOf" srcId="{B4BE23D9-5129-437A-8CC9-CC0E6230480E}" destId="{EB25CF35-53C0-4408-B17E-0892C8C5D673}" srcOrd="8" destOrd="0" presId="urn:microsoft.com/office/officeart/2005/8/layout/default#1"/>
    <dgm:cxn modelId="{627BC654-09B7-CF4A-AFD9-F9DC40CF4147}" type="presParOf" srcId="{B4BE23D9-5129-437A-8CC9-CC0E6230480E}" destId="{CD5972CB-15FB-451A-9146-D359B2275727}" srcOrd="9" destOrd="0" presId="urn:microsoft.com/office/officeart/2005/8/layout/default#1"/>
    <dgm:cxn modelId="{B622D387-F0F9-734A-BC23-929D0BF37ADE}" type="presParOf" srcId="{B4BE23D9-5129-437A-8CC9-CC0E6230480E}" destId="{0AACB6AA-4FC4-4B45-A814-B9F4F55D5596}" srcOrd="10" destOrd="0" presId="urn:microsoft.com/office/officeart/2005/8/layout/default#1"/>
    <dgm:cxn modelId="{C0A59196-B741-F14B-A1E0-EEB3AD5E9F07}" type="presParOf" srcId="{B4BE23D9-5129-437A-8CC9-CC0E6230480E}" destId="{B53E1432-0D26-4F09-8B31-0C739AA7228A}" srcOrd="11" destOrd="0" presId="urn:microsoft.com/office/officeart/2005/8/layout/default#1"/>
    <dgm:cxn modelId="{7CC5872A-D133-AD41-9B2C-42827B1C5D35}" type="presParOf" srcId="{B4BE23D9-5129-437A-8CC9-CC0E6230480E}" destId="{5DE27793-333D-48E6-835C-7509E44186CF}" srcOrd="12" destOrd="0" presId="urn:microsoft.com/office/officeart/2005/8/layout/default#1"/>
    <dgm:cxn modelId="{893EF583-3845-2A4F-801B-39F9D30B9A8A}" type="presParOf" srcId="{B4BE23D9-5129-437A-8CC9-CC0E6230480E}" destId="{F9F225CD-BB31-4B5D-920B-7CBDC47C5521}" srcOrd="13" destOrd="0" presId="urn:microsoft.com/office/officeart/2005/8/layout/default#1"/>
    <dgm:cxn modelId="{6827F0C7-6BB9-DE4B-AAE9-F30D1A0C7067}" type="presParOf" srcId="{B4BE23D9-5129-437A-8CC9-CC0E6230480E}" destId="{8FC46187-B061-41D4-AFB5-FADD8C412AAA}" srcOrd="14" destOrd="0" presId="urn:microsoft.com/office/officeart/2005/8/layout/default#1"/>
    <dgm:cxn modelId="{35D4A118-BA82-D04C-9763-4A1185D3AAEA}" type="presParOf" srcId="{B4BE23D9-5129-437A-8CC9-CC0E6230480E}" destId="{628F59CB-F789-42BF-9AB5-4F0A2CC023BC}" srcOrd="15" destOrd="0" presId="urn:microsoft.com/office/officeart/2005/8/layout/default#1"/>
    <dgm:cxn modelId="{42051AB9-DFED-984C-8B94-10CF853D9E46}" type="presParOf" srcId="{B4BE23D9-5129-437A-8CC9-CC0E6230480E}" destId="{8EB6241D-05CC-44AE-A0B4-CD9BC1074724}" srcOrd="16" destOrd="0" presId="urn:microsoft.com/office/officeart/2005/8/layout/default#1"/>
  </dgm:cxnLst>
  <dgm:bg/>
  <dgm:whole/>
  <dgm:extLst>
    <a:ext uri="http://schemas.microsoft.com/office/drawing/2008/diagram">
      <dsp:dataModelExt xmlns:dsp="http://schemas.microsoft.com/office/drawing/2008/diagram" relId="rId5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46FADE8A-5F4E-4D56-B20E-BA5C7C17884D}" type="doc">
      <dgm:prSet loTypeId="urn:microsoft.com/office/officeart/2005/8/layout/default#1" loCatId="list" qsTypeId="urn:microsoft.com/office/officeart/2005/8/quickstyle/simple5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F2CFD02A-ED8C-435F-A9AA-EA6A3A2219F6}">
      <dgm:prSet custT="1"/>
      <dgm:spPr/>
      <dgm:t>
        <a:bodyPr/>
        <a:lstStyle/>
        <a:p>
          <a:pPr rtl="0"/>
          <a:r>
            <a:rPr lang="zh-CN" altLang="en-US" sz="1800" b="1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两点确定一条直线．</a:t>
          </a:r>
          <a:endParaRPr lang="zh-CN" altLang="en-US" sz="1800" b="1" dirty="0"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</dgm:t>
    </dgm:pt>
    <dgm:pt modelId="{39F1BF66-E55D-46F5-8CDB-44F70321FF36}" cxnId="{9CF2530A-7711-411B-BD4D-74D55C9C279B}" type="parTrans">
      <dgm:prSet/>
      <dgm:spPr/>
      <dgm:t>
        <a:bodyPr/>
        <a:lstStyle/>
        <a:p>
          <a:endParaRPr lang="zh-CN" altLang="en-US" sz="1800" b="1">
            <a:solidFill>
              <a:srgbClr val="FFFF00"/>
            </a:solidFill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</dgm:t>
    </dgm:pt>
    <dgm:pt modelId="{F0F97762-4222-4585-839B-DCFBC56F5DE1}" cxnId="{9CF2530A-7711-411B-BD4D-74D55C9C279B}" type="sibTrans">
      <dgm:prSet/>
      <dgm:spPr/>
      <dgm:t>
        <a:bodyPr/>
        <a:lstStyle/>
        <a:p>
          <a:endParaRPr lang="zh-CN" altLang="en-US" sz="1800" b="1">
            <a:solidFill>
              <a:srgbClr val="FFFF00"/>
            </a:solidFill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</dgm:t>
    </dgm:pt>
    <dgm:pt modelId="{41208EC9-F10C-43B2-AD9D-BB0E03D37039}">
      <dgm:prSet custT="1"/>
      <dgm:spPr/>
      <dgm:t>
        <a:bodyPr/>
        <a:lstStyle/>
        <a:p>
          <a:pPr rtl="0"/>
          <a:r>
            <a:rPr lang="zh-CN" altLang="en-US" sz="1800" b="1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两点之间线段最短．</a:t>
          </a:r>
          <a:endParaRPr lang="zh-CN" altLang="en-US" sz="1800" b="1" dirty="0"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</dgm:t>
    </dgm:pt>
    <dgm:pt modelId="{05498FF0-3E84-4B32-915F-AA6D386AA20E}" cxnId="{9C22131A-07C9-46D7-BEF8-473AA61BB080}" type="parTrans">
      <dgm:prSet/>
      <dgm:spPr/>
      <dgm:t>
        <a:bodyPr/>
        <a:lstStyle/>
        <a:p>
          <a:endParaRPr lang="zh-CN" altLang="en-US" sz="1800" b="1">
            <a:solidFill>
              <a:srgbClr val="FFFF00"/>
            </a:solidFill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</dgm:t>
    </dgm:pt>
    <dgm:pt modelId="{02F26A58-EBEB-4203-8637-7065A454573B}" cxnId="{9C22131A-07C9-46D7-BEF8-473AA61BB080}" type="sibTrans">
      <dgm:prSet/>
      <dgm:spPr/>
      <dgm:t>
        <a:bodyPr/>
        <a:lstStyle/>
        <a:p>
          <a:endParaRPr lang="zh-CN" altLang="en-US" sz="1800" b="1">
            <a:solidFill>
              <a:srgbClr val="FFFF00"/>
            </a:solidFill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</dgm:t>
    </dgm:pt>
    <dgm:pt modelId="{68EFA26A-3FFF-44E3-95FE-576D4FEE960E}">
      <dgm:prSet custT="1"/>
      <dgm:spPr/>
      <dgm:t>
        <a:bodyPr/>
        <a:lstStyle/>
        <a:p>
          <a:pPr rtl="0"/>
          <a:r>
            <a:rPr lang="zh-CN" altLang="en-US" sz="1800" b="1" dirty="0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过一点</a:t>
          </a:r>
        </a:p>
        <a:p>
          <a:pPr rtl="0"/>
          <a:r>
            <a:rPr lang="zh-CN" altLang="en-US" sz="1800" b="1" dirty="0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有且只有一条直线</a:t>
          </a:r>
        </a:p>
        <a:p>
          <a:pPr rtl="0"/>
          <a:r>
            <a:rPr lang="zh-CN" altLang="en-US" sz="1800" b="1" dirty="0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与已知直线垂直．</a:t>
          </a:r>
          <a:endParaRPr lang="zh-CN" altLang="en-US" sz="1800" b="1" dirty="0"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</dgm:t>
    </dgm:pt>
    <dgm:pt modelId="{06CF1A33-32D7-4E00-B3B3-EF2A0D1B1BE0}" cxnId="{4A812E01-52B6-4D2C-ABD8-D6E1BE5D2834}" type="parTrans">
      <dgm:prSet/>
      <dgm:spPr/>
      <dgm:t>
        <a:bodyPr/>
        <a:lstStyle/>
        <a:p>
          <a:endParaRPr lang="zh-CN" altLang="en-US" sz="1800" b="1">
            <a:solidFill>
              <a:srgbClr val="FFFF00"/>
            </a:solidFill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</dgm:t>
    </dgm:pt>
    <dgm:pt modelId="{81C9BAE0-3327-406E-A40B-9C78556C5022}" cxnId="{4A812E01-52B6-4D2C-ABD8-D6E1BE5D2834}" type="sibTrans">
      <dgm:prSet/>
      <dgm:spPr/>
      <dgm:t>
        <a:bodyPr/>
        <a:lstStyle/>
        <a:p>
          <a:endParaRPr lang="zh-CN" altLang="en-US" sz="1800" b="1">
            <a:solidFill>
              <a:srgbClr val="FFFF00"/>
            </a:solidFill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</dgm:t>
    </dgm:pt>
    <dgm:pt modelId="{A0C943CE-955D-4DFF-9F04-1A2CF8C236ED}">
      <dgm:prSet custT="1"/>
      <dgm:spPr/>
      <dgm:t>
        <a:bodyPr/>
        <a:lstStyle/>
        <a:p>
          <a:pPr rtl="0"/>
          <a:r>
            <a:rPr lang="zh-CN" altLang="en-US" sz="1800" b="1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两条直线</a:t>
          </a:r>
        </a:p>
        <a:p>
          <a:pPr rtl="0"/>
          <a:r>
            <a:rPr lang="zh-CN" altLang="en-US" sz="1800" b="1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被第三条直线所截，</a:t>
          </a:r>
        </a:p>
        <a:p>
          <a:pPr rtl="0"/>
          <a:r>
            <a:rPr lang="zh-CN" altLang="en-US" sz="1800" b="1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如果同位角相等，</a:t>
          </a:r>
        </a:p>
        <a:p>
          <a:pPr rtl="0"/>
          <a:r>
            <a:rPr lang="zh-CN" altLang="en-US" sz="1800" b="1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那么两直线平行．</a:t>
          </a:r>
          <a:endParaRPr lang="zh-CN" altLang="en-US" sz="1800" b="1" dirty="0"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</dgm:t>
    </dgm:pt>
    <dgm:pt modelId="{2A7861E6-BB8B-4D08-BD10-C9A295DE5A2F}" cxnId="{4B5180DE-0381-4A44-AFA2-50F9E8A8A2AA}" type="parTrans">
      <dgm:prSet/>
      <dgm:spPr/>
      <dgm:t>
        <a:bodyPr/>
        <a:lstStyle/>
        <a:p>
          <a:endParaRPr lang="zh-CN" altLang="en-US" sz="1800" b="1">
            <a:solidFill>
              <a:srgbClr val="FFFF00"/>
            </a:solidFill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</dgm:t>
    </dgm:pt>
    <dgm:pt modelId="{8D4B54CB-69AE-4D71-9541-AF2B97ACEAC7}" cxnId="{4B5180DE-0381-4A44-AFA2-50F9E8A8A2AA}" type="sibTrans">
      <dgm:prSet/>
      <dgm:spPr/>
      <dgm:t>
        <a:bodyPr/>
        <a:lstStyle/>
        <a:p>
          <a:endParaRPr lang="zh-CN" altLang="en-US" sz="1800" b="1">
            <a:solidFill>
              <a:srgbClr val="FFFF00"/>
            </a:solidFill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</dgm:t>
    </dgm:pt>
    <dgm:pt modelId="{04AB1CA9-68FB-4AA4-93C8-818B4450D49C}">
      <dgm:prSet custT="1"/>
      <dgm:spPr>
        <a:solidFill>
          <a:schemeClr val="accent2"/>
        </a:solidFill>
      </dgm:spPr>
      <dgm:t>
        <a:bodyPr/>
        <a:lstStyle/>
        <a:p>
          <a:pPr rtl="0"/>
          <a:r>
            <a:rPr lang="zh-CN" altLang="en-US" sz="1800" b="1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过直线外一点</a:t>
          </a:r>
        </a:p>
        <a:p>
          <a:pPr rtl="0"/>
          <a:r>
            <a:rPr lang="zh-CN" altLang="en-US" sz="1800" b="1" dirty="0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有且只有一条直线</a:t>
          </a:r>
        </a:p>
        <a:p>
          <a:pPr rtl="0"/>
          <a:r>
            <a:rPr lang="zh-CN" altLang="en-US" sz="1800" b="1" dirty="0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与这条直线平行．</a:t>
          </a:r>
          <a:endParaRPr lang="zh-CN" altLang="en-US" sz="1800" b="1" dirty="0"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</dgm:t>
    </dgm:pt>
    <dgm:pt modelId="{ABF97029-5ED6-4B48-B97D-B707E0D1B5EE}" cxnId="{33BE871C-AFEA-4104-98C4-03BA3810ADA0}" type="parTrans">
      <dgm:prSet/>
      <dgm:spPr/>
      <dgm:t>
        <a:bodyPr/>
        <a:lstStyle/>
        <a:p>
          <a:endParaRPr lang="zh-CN" altLang="en-US" sz="1800" b="1">
            <a:solidFill>
              <a:srgbClr val="FFFF00"/>
            </a:solidFill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</dgm:t>
    </dgm:pt>
    <dgm:pt modelId="{DE6E139D-8A27-46E7-8F5C-B3C10A07460F}" cxnId="{33BE871C-AFEA-4104-98C4-03BA3810ADA0}" type="sibTrans">
      <dgm:prSet/>
      <dgm:spPr/>
      <dgm:t>
        <a:bodyPr/>
        <a:lstStyle/>
        <a:p>
          <a:endParaRPr lang="zh-CN" altLang="en-US" sz="1800" b="1">
            <a:solidFill>
              <a:srgbClr val="FFFF00"/>
            </a:solidFill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</dgm:t>
    </dgm:pt>
    <dgm:pt modelId="{73A223E9-B119-4B69-BA7A-1C3800E5A3FB}">
      <dgm:prSet custT="1"/>
      <dgm:spPr/>
      <dgm:t>
        <a:bodyPr/>
        <a:lstStyle/>
        <a:p>
          <a:pPr rtl="0"/>
          <a:r>
            <a:rPr lang="zh-CN" altLang="en-US" sz="1800" b="1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两边及其夹角</a:t>
          </a:r>
        </a:p>
        <a:p>
          <a:pPr rtl="0"/>
          <a:r>
            <a:rPr lang="zh-CN" altLang="en-US" sz="1800" b="1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分别相等的</a:t>
          </a:r>
        </a:p>
        <a:p>
          <a:pPr rtl="0"/>
          <a:r>
            <a:rPr lang="zh-CN" altLang="en-US" sz="1800" b="1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两个三角形全等．</a:t>
          </a:r>
          <a:endParaRPr lang="zh-CN" altLang="en-US" sz="1800" b="1" dirty="0"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</dgm:t>
    </dgm:pt>
    <dgm:pt modelId="{4DB873EB-EFF2-4306-AAF9-285FDE33D1CB}" cxnId="{E14C5057-1DAC-40ED-BE3D-DC417A4D193E}" type="parTrans">
      <dgm:prSet/>
      <dgm:spPr/>
      <dgm:t>
        <a:bodyPr/>
        <a:lstStyle/>
        <a:p>
          <a:endParaRPr lang="zh-CN" altLang="en-US" sz="1800" b="1">
            <a:solidFill>
              <a:srgbClr val="FFFF00"/>
            </a:solidFill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</dgm:t>
    </dgm:pt>
    <dgm:pt modelId="{2C7BBCE6-8E5D-4970-8165-7682984F2A4B}" cxnId="{E14C5057-1DAC-40ED-BE3D-DC417A4D193E}" type="sibTrans">
      <dgm:prSet/>
      <dgm:spPr/>
      <dgm:t>
        <a:bodyPr/>
        <a:lstStyle/>
        <a:p>
          <a:endParaRPr lang="zh-CN" altLang="en-US" sz="1800" b="1">
            <a:solidFill>
              <a:srgbClr val="FFFF00"/>
            </a:solidFill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</dgm:t>
    </dgm:pt>
    <dgm:pt modelId="{D4AC06DB-6642-4CD9-95C0-2D2B9471DB04}">
      <dgm:prSet custT="1"/>
      <dgm:spPr/>
      <dgm:t>
        <a:bodyPr/>
        <a:lstStyle/>
        <a:p>
          <a:pPr rtl="0"/>
          <a:r>
            <a:rPr lang="zh-CN" altLang="en-US" sz="1800" b="1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两角及其夹边</a:t>
          </a:r>
        </a:p>
        <a:p>
          <a:pPr rtl="0"/>
          <a:r>
            <a:rPr lang="zh-CN" altLang="en-US" sz="1800" b="1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分别相等的</a:t>
          </a:r>
        </a:p>
        <a:p>
          <a:pPr rtl="0"/>
          <a:r>
            <a:rPr lang="zh-CN" altLang="en-US" sz="1800" b="1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两个三角形全等．</a:t>
          </a:r>
          <a:endParaRPr lang="zh-CN" altLang="en-US" sz="1800" b="1" dirty="0"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</dgm:t>
    </dgm:pt>
    <dgm:pt modelId="{00C82B2D-537A-457A-8979-ACA4E91342AD}" cxnId="{DEEA8C86-E08A-4506-A00E-620C33BA5E98}" type="parTrans">
      <dgm:prSet/>
      <dgm:spPr/>
      <dgm:t>
        <a:bodyPr/>
        <a:lstStyle/>
        <a:p>
          <a:endParaRPr lang="zh-CN" altLang="en-US" sz="1800" b="1">
            <a:solidFill>
              <a:srgbClr val="FFFF00"/>
            </a:solidFill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</dgm:t>
    </dgm:pt>
    <dgm:pt modelId="{842E9781-AB92-49D6-A3A4-B8F720F1EF83}" cxnId="{DEEA8C86-E08A-4506-A00E-620C33BA5E98}" type="sibTrans">
      <dgm:prSet/>
      <dgm:spPr/>
      <dgm:t>
        <a:bodyPr/>
        <a:lstStyle/>
        <a:p>
          <a:endParaRPr lang="zh-CN" altLang="en-US" sz="1800" b="1">
            <a:solidFill>
              <a:srgbClr val="FFFF00"/>
            </a:solidFill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</dgm:t>
    </dgm:pt>
    <dgm:pt modelId="{4B1DC89F-B7D7-4AA9-BEB9-4A2ABEEAD42E}">
      <dgm:prSet custT="1"/>
      <dgm:spPr/>
      <dgm:t>
        <a:bodyPr/>
        <a:lstStyle/>
        <a:p>
          <a:pPr rtl="0"/>
          <a:r>
            <a:rPr lang="zh-CN" altLang="en-US" sz="1800" b="1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三边分别相等的</a:t>
          </a:r>
        </a:p>
        <a:p>
          <a:pPr rtl="0"/>
          <a:r>
            <a:rPr lang="zh-CN" altLang="en-US" sz="1800" b="1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两个三角形全等．</a:t>
          </a:r>
          <a:endParaRPr lang="zh-CN" altLang="en-US" sz="1800" b="1" dirty="0"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</dgm:t>
    </dgm:pt>
    <dgm:pt modelId="{C8F33205-28B0-46EB-BC5A-EB871DA4549E}" cxnId="{E3479186-6FD3-4A39-8282-F1FB8BDA7038}" type="parTrans">
      <dgm:prSet/>
      <dgm:spPr/>
      <dgm:t>
        <a:bodyPr/>
        <a:lstStyle/>
        <a:p>
          <a:endParaRPr lang="zh-CN" altLang="en-US" sz="1800" b="1">
            <a:solidFill>
              <a:srgbClr val="FFFF00"/>
            </a:solidFill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</dgm:t>
    </dgm:pt>
    <dgm:pt modelId="{F3B70BD3-9076-4A2D-BF4B-ECDBF4E70CA7}" cxnId="{E3479186-6FD3-4A39-8282-F1FB8BDA7038}" type="sibTrans">
      <dgm:prSet/>
      <dgm:spPr/>
      <dgm:t>
        <a:bodyPr/>
        <a:lstStyle/>
        <a:p>
          <a:endParaRPr lang="zh-CN" altLang="en-US" sz="1800" b="1">
            <a:solidFill>
              <a:srgbClr val="FFFF00"/>
            </a:solidFill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</dgm:t>
    </dgm:pt>
    <dgm:pt modelId="{2ABB1FF0-671E-41A1-AE9D-BADD7A75970E}">
      <dgm:prSet custT="1"/>
      <dgm:spPr/>
      <dgm:t>
        <a:bodyPr/>
        <a:lstStyle/>
        <a:p>
          <a:pPr rtl="0"/>
          <a:r>
            <a:rPr lang="zh-CN" altLang="en-US" sz="1800" b="1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两条直线</a:t>
          </a:r>
        </a:p>
        <a:p>
          <a:pPr rtl="0"/>
          <a:r>
            <a:rPr lang="zh-CN" altLang="en-US" sz="1800" b="1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被一组平行线所截，</a:t>
          </a:r>
        </a:p>
        <a:p>
          <a:pPr rtl="0"/>
          <a:r>
            <a:rPr lang="zh-CN" altLang="en-US" sz="1800" b="1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所得的对应线段</a:t>
          </a:r>
        </a:p>
        <a:p>
          <a:pPr rtl="0"/>
          <a:r>
            <a:rPr lang="zh-CN" altLang="en-US" sz="1800" b="1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成比例．</a:t>
          </a:r>
          <a:endParaRPr lang="zh-CN" altLang="en-US" sz="1800" b="1" dirty="0"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</dgm:t>
    </dgm:pt>
    <dgm:pt modelId="{01162C2A-990B-439E-8AF3-8C311C0BD98E}" cxnId="{31504CCD-16F6-4ED0-B238-11F8919B0DF4}" type="sibTrans">
      <dgm:prSet/>
      <dgm:spPr/>
      <dgm:t>
        <a:bodyPr/>
        <a:lstStyle/>
        <a:p>
          <a:endParaRPr lang="zh-CN" altLang="en-US" sz="1800" b="1">
            <a:solidFill>
              <a:srgbClr val="FFFF00"/>
            </a:solidFill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</dgm:t>
    </dgm:pt>
    <dgm:pt modelId="{D9E14EB1-D8BC-4BFC-9A24-9905706780D6}" cxnId="{31504CCD-16F6-4ED0-B238-11F8919B0DF4}" type="parTrans">
      <dgm:prSet/>
      <dgm:spPr/>
      <dgm:t>
        <a:bodyPr/>
        <a:lstStyle/>
        <a:p>
          <a:endParaRPr lang="zh-CN" altLang="en-US" sz="1800" b="1">
            <a:solidFill>
              <a:srgbClr val="FFFF00"/>
            </a:solidFill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</dgm:t>
    </dgm:pt>
    <dgm:pt modelId="{B4BE23D9-5129-437A-8CC9-CC0E6230480E}" type="pres">
      <dgm:prSet presAssocID="{46FADE8A-5F4E-4D56-B20E-BA5C7C17884D}" presName="diagram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220321B-8B0A-48AF-8B82-5756C6458534}" type="pres">
      <dgm:prSet presAssocID="{F2CFD02A-ED8C-435F-A9AA-EA6A3A2219F6}" presName="node" presStyleLbl="node1" presStyleIdx="0" presStyleCnt="9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21F644C-4766-4FA2-97AE-8054199D3171}" type="pres">
      <dgm:prSet presAssocID="{F0F97762-4222-4585-839B-DCFBC56F5DE1}" presName="sibTrans" presStyleCnt="0"/>
      <dgm:spPr/>
      <dgm:t>
        <a:bodyPr/>
        <a:lstStyle/>
        <a:p>
          <a:endParaRPr lang="zh-CN" altLang="en-US"/>
        </a:p>
      </dgm:t>
    </dgm:pt>
    <dgm:pt modelId="{B885FF7C-A323-4128-B1B2-3263A0D61BF1}" type="pres">
      <dgm:prSet presAssocID="{41208EC9-F10C-43B2-AD9D-BB0E03D37039}" presName="node" presStyleLbl="node1" presStyleIdx="1" presStyleCnt="9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FC7C0826-4CDA-4088-9CDC-5A284A91A208}" type="pres">
      <dgm:prSet presAssocID="{02F26A58-EBEB-4203-8637-7065A454573B}" presName="sibTrans" presStyleCnt="0"/>
      <dgm:spPr/>
      <dgm:t>
        <a:bodyPr/>
        <a:lstStyle/>
        <a:p>
          <a:endParaRPr lang="zh-CN" altLang="en-US"/>
        </a:p>
      </dgm:t>
    </dgm:pt>
    <dgm:pt modelId="{9CB3C610-CA53-4D32-94CA-AFB939D30635}" type="pres">
      <dgm:prSet presAssocID="{68EFA26A-3FFF-44E3-95FE-576D4FEE960E}" presName="node" presStyleLbl="node1" presStyleIdx="2" presStyleCnt="9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E5D8695B-FB3B-48EF-952C-9AF2847FB4CD}" type="pres">
      <dgm:prSet presAssocID="{81C9BAE0-3327-406E-A40B-9C78556C5022}" presName="sibTrans" presStyleCnt="0"/>
      <dgm:spPr/>
      <dgm:t>
        <a:bodyPr/>
        <a:lstStyle/>
        <a:p>
          <a:endParaRPr lang="zh-CN" altLang="en-US"/>
        </a:p>
      </dgm:t>
    </dgm:pt>
    <dgm:pt modelId="{1739C7AC-42E7-49D9-A66A-D382BDA0C593}" type="pres">
      <dgm:prSet presAssocID="{A0C943CE-955D-4DFF-9F04-1A2CF8C236ED}" presName="node" presStyleLbl="node1" presStyleIdx="3" presStyleCnt="9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8C7C9A0-8E26-425F-AF87-9C15B0FE22E4}" type="pres">
      <dgm:prSet presAssocID="{8D4B54CB-69AE-4D71-9541-AF2B97ACEAC7}" presName="sibTrans" presStyleCnt="0"/>
      <dgm:spPr/>
      <dgm:t>
        <a:bodyPr/>
        <a:lstStyle/>
        <a:p>
          <a:endParaRPr lang="zh-CN" altLang="en-US"/>
        </a:p>
      </dgm:t>
    </dgm:pt>
    <dgm:pt modelId="{EB25CF35-53C0-4408-B17E-0892C8C5D673}" type="pres">
      <dgm:prSet presAssocID="{04AB1CA9-68FB-4AA4-93C8-818B4450D49C}" presName="node" presStyleLbl="node1" presStyleIdx="4" presStyleCnt="9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CD5972CB-15FB-451A-9146-D359B2275727}" type="pres">
      <dgm:prSet presAssocID="{DE6E139D-8A27-46E7-8F5C-B3C10A07460F}" presName="sibTrans" presStyleCnt="0"/>
      <dgm:spPr/>
      <dgm:t>
        <a:bodyPr/>
        <a:lstStyle/>
        <a:p>
          <a:endParaRPr lang="zh-CN" altLang="en-US"/>
        </a:p>
      </dgm:t>
    </dgm:pt>
    <dgm:pt modelId="{0AACB6AA-4FC4-4B45-A814-B9F4F55D5596}" type="pres">
      <dgm:prSet presAssocID="{73A223E9-B119-4B69-BA7A-1C3800E5A3FB}" presName="node" presStyleLbl="node1" presStyleIdx="5" presStyleCnt="9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B53E1432-0D26-4F09-8B31-0C739AA7228A}" type="pres">
      <dgm:prSet presAssocID="{2C7BBCE6-8E5D-4970-8165-7682984F2A4B}" presName="sibTrans" presStyleCnt="0"/>
      <dgm:spPr/>
      <dgm:t>
        <a:bodyPr/>
        <a:lstStyle/>
        <a:p>
          <a:endParaRPr lang="zh-CN" altLang="en-US"/>
        </a:p>
      </dgm:t>
    </dgm:pt>
    <dgm:pt modelId="{5DE27793-333D-48E6-835C-7509E44186CF}" type="pres">
      <dgm:prSet presAssocID="{D4AC06DB-6642-4CD9-95C0-2D2B9471DB04}" presName="node" presStyleLbl="node1" presStyleIdx="6" presStyleCnt="9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F9F225CD-BB31-4B5D-920B-7CBDC47C5521}" type="pres">
      <dgm:prSet presAssocID="{842E9781-AB92-49D6-A3A4-B8F720F1EF83}" presName="sibTrans" presStyleCnt="0"/>
      <dgm:spPr/>
      <dgm:t>
        <a:bodyPr/>
        <a:lstStyle/>
        <a:p>
          <a:endParaRPr lang="zh-CN" altLang="en-US"/>
        </a:p>
      </dgm:t>
    </dgm:pt>
    <dgm:pt modelId="{8FC46187-B061-41D4-AFB5-FADD8C412AAA}" type="pres">
      <dgm:prSet presAssocID="{4B1DC89F-B7D7-4AA9-BEB9-4A2ABEEAD42E}" presName="node" presStyleLbl="node1" presStyleIdx="7" presStyleCnt="9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628F59CB-F789-42BF-9AB5-4F0A2CC023BC}" type="pres">
      <dgm:prSet presAssocID="{F3B70BD3-9076-4A2D-BF4B-ECDBF4E70CA7}" presName="sibTrans" presStyleCnt="0"/>
      <dgm:spPr/>
      <dgm:t>
        <a:bodyPr/>
        <a:lstStyle/>
        <a:p>
          <a:endParaRPr lang="zh-CN" altLang="en-US"/>
        </a:p>
      </dgm:t>
    </dgm:pt>
    <dgm:pt modelId="{8EB6241D-05CC-44AE-A0B4-CD9BC1074724}" type="pres">
      <dgm:prSet presAssocID="{2ABB1FF0-671E-41A1-AE9D-BADD7A75970E}" presName="node" presStyleLbl="node1" presStyleIdx="8" presStyleCnt="9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A6BE135D-4FE3-5948-A6D2-F22C9A5B4DEE}" type="presOf" srcId="{68EFA26A-3FFF-44E3-95FE-576D4FEE960E}" destId="{9CB3C610-CA53-4D32-94CA-AFB939D30635}" srcOrd="0" destOrd="0" presId="urn:microsoft.com/office/officeart/2005/8/layout/default#1"/>
    <dgm:cxn modelId="{DEEA8C86-E08A-4506-A00E-620C33BA5E98}" srcId="{46FADE8A-5F4E-4D56-B20E-BA5C7C17884D}" destId="{D4AC06DB-6642-4CD9-95C0-2D2B9471DB04}" srcOrd="6" destOrd="0" parTransId="{00C82B2D-537A-457A-8979-ACA4E91342AD}" sibTransId="{842E9781-AB92-49D6-A3A4-B8F720F1EF83}"/>
    <dgm:cxn modelId="{4A812E01-52B6-4D2C-ABD8-D6E1BE5D2834}" srcId="{46FADE8A-5F4E-4D56-B20E-BA5C7C17884D}" destId="{68EFA26A-3FFF-44E3-95FE-576D4FEE960E}" srcOrd="2" destOrd="0" parTransId="{06CF1A33-32D7-4E00-B3B3-EF2A0D1B1BE0}" sibTransId="{81C9BAE0-3327-406E-A40B-9C78556C5022}"/>
    <dgm:cxn modelId="{F259FB99-53A7-2F44-9765-B8CD235BE022}" type="presOf" srcId="{F2CFD02A-ED8C-435F-A9AA-EA6A3A2219F6}" destId="{6220321B-8B0A-48AF-8B82-5756C6458534}" srcOrd="0" destOrd="0" presId="urn:microsoft.com/office/officeart/2005/8/layout/default#1"/>
    <dgm:cxn modelId="{A317BC5D-ED4B-F04A-9338-D724EFBEBE0B}" type="presOf" srcId="{A0C943CE-955D-4DFF-9F04-1A2CF8C236ED}" destId="{1739C7AC-42E7-49D9-A66A-D382BDA0C593}" srcOrd="0" destOrd="0" presId="urn:microsoft.com/office/officeart/2005/8/layout/default#1"/>
    <dgm:cxn modelId="{50EBCFA8-2EA6-7843-B5F9-D44895580017}" type="presOf" srcId="{73A223E9-B119-4B69-BA7A-1C3800E5A3FB}" destId="{0AACB6AA-4FC4-4B45-A814-B9F4F55D5596}" srcOrd="0" destOrd="0" presId="urn:microsoft.com/office/officeart/2005/8/layout/default#1"/>
    <dgm:cxn modelId="{F47C83E2-AC16-114B-9D49-26310628BF65}" type="presOf" srcId="{2ABB1FF0-671E-41A1-AE9D-BADD7A75970E}" destId="{8EB6241D-05CC-44AE-A0B4-CD9BC1074724}" srcOrd="0" destOrd="0" presId="urn:microsoft.com/office/officeart/2005/8/layout/default#1"/>
    <dgm:cxn modelId="{E14C5057-1DAC-40ED-BE3D-DC417A4D193E}" srcId="{46FADE8A-5F4E-4D56-B20E-BA5C7C17884D}" destId="{73A223E9-B119-4B69-BA7A-1C3800E5A3FB}" srcOrd="5" destOrd="0" parTransId="{4DB873EB-EFF2-4306-AAF9-285FDE33D1CB}" sibTransId="{2C7BBCE6-8E5D-4970-8165-7682984F2A4B}"/>
    <dgm:cxn modelId="{33BE871C-AFEA-4104-98C4-03BA3810ADA0}" srcId="{46FADE8A-5F4E-4D56-B20E-BA5C7C17884D}" destId="{04AB1CA9-68FB-4AA4-93C8-818B4450D49C}" srcOrd="4" destOrd="0" parTransId="{ABF97029-5ED6-4B48-B97D-B707E0D1B5EE}" sibTransId="{DE6E139D-8A27-46E7-8F5C-B3C10A07460F}"/>
    <dgm:cxn modelId="{31504CCD-16F6-4ED0-B238-11F8919B0DF4}" srcId="{46FADE8A-5F4E-4D56-B20E-BA5C7C17884D}" destId="{2ABB1FF0-671E-41A1-AE9D-BADD7A75970E}" srcOrd="8" destOrd="0" parTransId="{D9E14EB1-D8BC-4BFC-9A24-9905706780D6}" sibTransId="{01162C2A-990B-439E-8AF3-8C311C0BD98E}"/>
    <dgm:cxn modelId="{8CC4AC12-0B0D-0C45-91DB-CE63F6091219}" type="presOf" srcId="{41208EC9-F10C-43B2-AD9D-BB0E03D37039}" destId="{B885FF7C-A323-4128-B1B2-3263A0D61BF1}" srcOrd="0" destOrd="0" presId="urn:microsoft.com/office/officeart/2005/8/layout/default#1"/>
    <dgm:cxn modelId="{E3479186-6FD3-4A39-8282-F1FB8BDA7038}" srcId="{46FADE8A-5F4E-4D56-B20E-BA5C7C17884D}" destId="{4B1DC89F-B7D7-4AA9-BEB9-4A2ABEEAD42E}" srcOrd="7" destOrd="0" parTransId="{C8F33205-28B0-46EB-BC5A-EB871DA4549E}" sibTransId="{F3B70BD3-9076-4A2D-BF4B-ECDBF4E70CA7}"/>
    <dgm:cxn modelId="{4B5180DE-0381-4A44-AFA2-50F9E8A8A2AA}" srcId="{46FADE8A-5F4E-4D56-B20E-BA5C7C17884D}" destId="{A0C943CE-955D-4DFF-9F04-1A2CF8C236ED}" srcOrd="3" destOrd="0" parTransId="{2A7861E6-BB8B-4D08-BD10-C9A295DE5A2F}" sibTransId="{8D4B54CB-69AE-4D71-9541-AF2B97ACEAC7}"/>
    <dgm:cxn modelId="{8E31DC52-2442-D941-8FA9-E4244C9EE5FB}" type="presOf" srcId="{D4AC06DB-6642-4CD9-95C0-2D2B9471DB04}" destId="{5DE27793-333D-48E6-835C-7509E44186CF}" srcOrd="0" destOrd="0" presId="urn:microsoft.com/office/officeart/2005/8/layout/default#1"/>
    <dgm:cxn modelId="{E2B31F48-444A-C640-81C5-2F904C7D2A7C}" type="presOf" srcId="{46FADE8A-5F4E-4D56-B20E-BA5C7C17884D}" destId="{B4BE23D9-5129-437A-8CC9-CC0E6230480E}" srcOrd="0" destOrd="0" presId="urn:microsoft.com/office/officeart/2005/8/layout/default#1"/>
    <dgm:cxn modelId="{7B616669-268E-514E-B94E-E5FC5193BCC1}" type="presOf" srcId="{4B1DC89F-B7D7-4AA9-BEB9-4A2ABEEAD42E}" destId="{8FC46187-B061-41D4-AFB5-FADD8C412AAA}" srcOrd="0" destOrd="0" presId="urn:microsoft.com/office/officeart/2005/8/layout/default#1"/>
    <dgm:cxn modelId="{9CF2530A-7711-411B-BD4D-74D55C9C279B}" srcId="{46FADE8A-5F4E-4D56-B20E-BA5C7C17884D}" destId="{F2CFD02A-ED8C-435F-A9AA-EA6A3A2219F6}" srcOrd="0" destOrd="0" parTransId="{39F1BF66-E55D-46F5-8CDB-44F70321FF36}" sibTransId="{F0F97762-4222-4585-839B-DCFBC56F5DE1}"/>
    <dgm:cxn modelId="{9C22131A-07C9-46D7-BEF8-473AA61BB080}" srcId="{46FADE8A-5F4E-4D56-B20E-BA5C7C17884D}" destId="{41208EC9-F10C-43B2-AD9D-BB0E03D37039}" srcOrd="1" destOrd="0" parTransId="{05498FF0-3E84-4B32-915F-AA6D386AA20E}" sibTransId="{02F26A58-EBEB-4203-8637-7065A454573B}"/>
    <dgm:cxn modelId="{FC086B5A-B06D-D34A-AF0D-82326E178A26}" type="presOf" srcId="{04AB1CA9-68FB-4AA4-93C8-818B4450D49C}" destId="{EB25CF35-53C0-4408-B17E-0892C8C5D673}" srcOrd="0" destOrd="0" presId="urn:microsoft.com/office/officeart/2005/8/layout/default#1"/>
    <dgm:cxn modelId="{1442684B-526B-6A43-A7FC-52800F907535}" type="presParOf" srcId="{B4BE23D9-5129-437A-8CC9-CC0E6230480E}" destId="{6220321B-8B0A-48AF-8B82-5756C6458534}" srcOrd="0" destOrd="0" presId="urn:microsoft.com/office/officeart/2005/8/layout/default#1"/>
    <dgm:cxn modelId="{14462FB6-0E88-4841-A7FD-A66D7A18BB44}" type="presParOf" srcId="{B4BE23D9-5129-437A-8CC9-CC0E6230480E}" destId="{921F644C-4766-4FA2-97AE-8054199D3171}" srcOrd="1" destOrd="0" presId="urn:microsoft.com/office/officeart/2005/8/layout/default#1"/>
    <dgm:cxn modelId="{CFAA5AB3-3B4A-A54A-AC61-5E07E361EBFA}" type="presParOf" srcId="{B4BE23D9-5129-437A-8CC9-CC0E6230480E}" destId="{B885FF7C-A323-4128-B1B2-3263A0D61BF1}" srcOrd="2" destOrd="0" presId="urn:microsoft.com/office/officeart/2005/8/layout/default#1"/>
    <dgm:cxn modelId="{DB7CC8A6-47F4-3B43-B02C-E1C950584659}" type="presParOf" srcId="{B4BE23D9-5129-437A-8CC9-CC0E6230480E}" destId="{FC7C0826-4CDA-4088-9CDC-5A284A91A208}" srcOrd="3" destOrd="0" presId="urn:microsoft.com/office/officeart/2005/8/layout/default#1"/>
    <dgm:cxn modelId="{24D1355D-F411-3E4E-BEC2-955EE7E0305E}" type="presParOf" srcId="{B4BE23D9-5129-437A-8CC9-CC0E6230480E}" destId="{9CB3C610-CA53-4D32-94CA-AFB939D30635}" srcOrd="4" destOrd="0" presId="urn:microsoft.com/office/officeart/2005/8/layout/default#1"/>
    <dgm:cxn modelId="{5CAB3171-90AC-EE49-B4C2-0F0D4B96D270}" type="presParOf" srcId="{B4BE23D9-5129-437A-8CC9-CC0E6230480E}" destId="{E5D8695B-FB3B-48EF-952C-9AF2847FB4CD}" srcOrd="5" destOrd="0" presId="urn:microsoft.com/office/officeart/2005/8/layout/default#1"/>
    <dgm:cxn modelId="{ECA28673-8699-5A49-A5F0-3AD3B3D5CD6C}" type="presParOf" srcId="{B4BE23D9-5129-437A-8CC9-CC0E6230480E}" destId="{1739C7AC-42E7-49D9-A66A-D382BDA0C593}" srcOrd="6" destOrd="0" presId="urn:microsoft.com/office/officeart/2005/8/layout/default#1"/>
    <dgm:cxn modelId="{A583CF5B-A567-0D41-BB63-1455B9E157FC}" type="presParOf" srcId="{B4BE23D9-5129-437A-8CC9-CC0E6230480E}" destId="{08C7C9A0-8E26-425F-AF87-9C15B0FE22E4}" srcOrd="7" destOrd="0" presId="urn:microsoft.com/office/officeart/2005/8/layout/default#1"/>
    <dgm:cxn modelId="{88908342-4C46-9544-8B92-13443E02FDA0}" type="presParOf" srcId="{B4BE23D9-5129-437A-8CC9-CC0E6230480E}" destId="{EB25CF35-53C0-4408-B17E-0892C8C5D673}" srcOrd="8" destOrd="0" presId="urn:microsoft.com/office/officeart/2005/8/layout/default#1"/>
    <dgm:cxn modelId="{97874FB2-1E3D-224B-860C-F6EE860A1226}" type="presParOf" srcId="{B4BE23D9-5129-437A-8CC9-CC0E6230480E}" destId="{CD5972CB-15FB-451A-9146-D359B2275727}" srcOrd="9" destOrd="0" presId="urn:microsoft.com/office/officeart/2005/8/layout/default#1"/>
    <dgm:cxn modelId="{027A1003-B269-7E40-A7B4-7EA8A5895A34}" type="presParOf" srcId="{B4BE23D9-5129-437A-8CC9-CC0E6230480E}" destId="{0AACB6AA-4FC4-4B45-A814-B9F4F55D5596}" srcOrd="10" destOrd="0" presId="urn:microsoft.com/office/officeart/2005/8/layout/default#1"/>
    <dgm:cxn modelId="{EF563F5A-F44D-E94C-910F-A56A1B338305}" type="presParOf" srcId="{B4BE23D9-5129-437A-8CC9-CC0E6230480E}" destId="{B53E1432-0D26-4F09-8B31-0C739AA7228A}" srcOrd="11" destOrd="0" presId="urn:microsoft.com/office/officeart/2005/8/layout/default#1"/>
    <dgm:cxn modelId="{C8FDA35B-EF8E-0046-87C0-0A1135EFF79A}" type="presParOf" srcId="{B4BE23D9-5129-437A-8CC9-CC0E6230480E}" destId="{5DE27793-333D-48E6-835C-7509E44186CF}" srcOrd="12" destOrd="0" presId="urn:microsoft.com/office/officeart/2005/8/layout/default#1"/>
    <dgm:cxn modelId="{093513A7-7FAD-2A48-99ED-D0FA47FF2FDD}" type="presParOf" srcId="{B4BE23D9-5129-437A-8CC9-CC0E6230480E}" destId="{F9F225CD-BB31-4B5D-920B-7CBDC47C5521}" srcOrd="13" destOrd="0" presId="urn:microsoft.com/office/officeart/2005/8/layout/default#1"/>
    <dgm:cxn modelId="{2CCBEA6D-76A4-0E4F-A0DE-A059302E9DA3}" type="presParOf" srcId="{B4BE23D9-5129-437A-8CC9-CC0E6230480E}" destId="{8FC46187-B061-41D4-AFB5-FADD8C412AAA}" srcOrd="14" destOrd="0" presId="urn:microsoft.com/office/officeart/2005/8/layout/default#1"/>
    <dgm:cxn modelId="{4F557C38-B9E7-9D4A-B91E-12BC4D152FD0}" type="presParOf" srcId="{B4BE23D9-5129-437A-8CC9-CC0E6230480E}" destId="{628F59CB-F789-42BF-9AB5-4F0A2CC023BC}" srcOrd="15" destOrd="0" presId="urn:microsoft.com/office/officeart/2005/8/layout/default#1"/>
    <dgm:cxn modelId="{E047D7AD-FBF3-CF40-BD69-E16359A23130}" type="presParOf" srcId="{B4BE23D9-5129-437A-8CC9-CC0E6230480E}" destId="{8EB6241D-05CC-44AE-A0B4-CD9BC1074724}" srcOrd="16" destOrd="0" presId="urn:microsoft.com/office/officeart/2005/8/layout/default#1"/>
  </dgm:cxnLst>
  <dgm:bg/>
  <dgm:whole/>
  <dgm:extLst>
    <a:ext uri="http://schemas.microsoft.com/office/drawing/2008/diagram">
      <dsp:dataModelExt xmlns:dsp="http://schemas.microsoft.com/office/drawing/2008/diagram" relId="rId5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C99C4003-B8A1-A04C-B7A7-60FC27111E1E}" type="doc">
      <dgm:prSet loTypeId="urn:microsoft.com/office/officeart/2005/8/layout/default" loCatId="" qsTypeId="urn:microsoft.com/office/officeart/2005/8/quickstyle/simple4" qsCatId="simple" csTypeId="urn:microsoft.com/office/officeart/2005/8/colors/colorful5" csCatId="colorful" phldr="1"/>
      <dgm:spPr/>
      <dgm:t>
        <a:bodyPr/>
        <a:lstStyle/>
        <a:p>
          <a:endParaRPr lang="zh-CN" altLang="en-US"/>
        </a:p>
      </dgm:t>
    </dgm:pt>
    <dgm:pt modelId="{C3DA927B-A300-2441-87BE-D14581FAAA62}">
      <dgm:prSet phldrT="[文本]"/>
      <dgm:spPr/>
      <dgm:t>
        <a:bodyPr/>
        <a:lstStyle/>
        <a:p>
          <a:r>
            <a:rPr lang="zh-CN" altLang="en-US" dirty="0" smtClean="0"/>
            <a:t>分类</a:t>
          </a:r>
          <a:endParaRPr lang="zh-CN" altLang="en-US" dirty="0"/>
        </a:p>
      </dgm:t>
    </dgm:pt>
    <dgm:pt modelId="{BF968F92-D9BA-8B40-87E2-141E0B21A7C2}" cxnId="{55ECF71E-5783-D34C-B225-99834B3AF02D}" type="parTrans">
      <dgm:prSet/>
      <dgm:spPr/>
      <dgm:t>
        <a:bodyPr/>
        <a:lstStyle/>
        <a:p>
          <a:endParaRPr lang="zh-CN" altLang="en-US"/>
        </a:p>
      </dgm:t>
    </dgm:pt>
    <dgm:pt modelId="{24C2E19D-2E20-354E-BF2E-9918C551BEB4}" cxnId="{55ECF71E-5783-D34C-B225-99834B3AF02D}" type="sibTrans">
      <dgm:prSet/>
      <dgm:spPr/>
      <dgm:t>
        <a:bodyPr/>
        <a:lstStyle/>
        <a:p>
          <a:endParaRPr lang="zh-CN" altLang="en-US"/>
        </a:p>
      </dgm:t>
    </dgm:pt>
    <dgm:pt modelId="{9833EE80-EF5F-1142-977E-6E164A57E111}">
      <dgm:prSet phldrT="[文本]"/>
      <dgm:spPr/>
      <dgm:t>
        <a:bodyPr/>
        <a:lstStyle/>
        <a:p>
          <a:r>
            <a:rPr lang="zh-CN" altLang="en-US" dirty="0" smtClean="0"/>
            <a:t>类比</a:t>
          </a:r>
          <a:endParaRPr lang="zh-CN" altLang="en-US" dirty="0"/>
        </a:p>
      </dgm:t>
    </dgm:pt>
    <dgm:pt modelId="{BCF10BE3-4A7C-7148-9433-B6AE2EAF7C69}" cxnId="{CA8AF33C-45B7-974C-8226-418FE7DE750F}" type="parTrans">
      <dgm:prSet/>
      <dgm:spPr/>
      <dgm:t>
        <a:bodyPr/>
        <a:lstStyle/>
        <a:p>
          <a:endParaRPr lang="zh-CN" altLang="en-US"/>
        </a:p>
      </dgm:t>
    </dgm:pt>
    <dgm:pt modelId="{E1D6C996-9600-B240-AA75-BE12C7218393}" cxnId="{CA8AF33C-45B7-974C-8226-418FE7DE750F}" type="sibTrans">
      <dgm:prSet/>
      <dgm:spPr/>
      <dgm:t>
        <a:bodyPr/>
        <a:lstStyle/>
        <a:p>
          <a:endParaRPr lang="zh-CN" altLang="en-US"/>
        </a:p>
      </dgm:t>
    </dgm:pt>
    <dgm:pt modelId="{1FC5FE11-4F88-6C42-B337-A4183D318D30}" type="pres">
      <dgm:prSet presAssocID="{C99C4003-B8A1-A04C-B7A7-60FC27111E1E}" presName="diagram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4DE252E-FB54-6140-8B85-8BAE1EDF5F08}" type="pres">
      <dgm:prSet presAssocID="{C3DA927B-A300-2441-87BE-D14581FAAA62}" presName="node" presStyleLbl="node1" presStyleIdx="0" presStyleCnt="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838F58D-05F9-F842-931B-FAF7865FB2D5}" type="pres">
      <dgm:prSet presAssocID="{24C2E19D-2E20-354E-BF2E-9918C551BEB4}" presName="sibTrans" presStyleCnt="0"/>
      <dgm:spPr/>
    </dgm:pt>
    <dgm:pt modelId="{6206C870-8D59-424B-ABD6-946DDCFD24A9}" type="pres">
      <dgm:prSet presAssocID="{9833EE80-EF5F-1142-977E-6E164A57E111}" presName="node" presStyleLbl="node1" presStyleIdx="1" presStyleCnt="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55ECF71E-5783-D34C-B225-99834B3AF02D}" srcId="{C99C4003-B8A1-A04C-B7A7-60FC27111E1E}" destId="{C3DA927B-A300-2441-87BE-D14581FAAA62}" srcOrd="0" destOrd="0" parTransId="{BF968F92-D9BA-8B40-87E2-141E0B21A7C2}" sibTransId="{24C2E19D-2E20-354E-BF2E-9918C551BEB4}"/>
    <dgm:cxn modelId="{A5577DB9-018F-8943-BA8F-D9F742F01574}" type="presOf" srcId="{C3DA927B-A300-2441-87BE-D14581FAAA62}" destId="{C4DE252E-FB54-6140-8B85-8BAE1EDF5F08}" srcOrd="0" destOrd="0" presId="urn:microsoft.com/office/officeart/2005/8/layout/default"/>
    <dgm:cxn modelId="{3086E891-8E4E-E846-8577-522366AABE8B}" type="presOf" srcId="{9833EE80-EF5F-1142-977E-6E164A57E111}" destId="{6206C870-8D59-424B-ABD6-946DDCFD24A9}" srcOrd="0" destOrd="0" presId="urn:microsoft.com/office/officeart/2005/8/layout/default"/>
    <dgm:cxn modelId="{CA8AF33C-45B7-974C-8226-418FE7DE750F}" srcId="{C99C4003-B8A1-A04C-B7A7-60FC27111E1E}" destId="{9833EE80-EF5F-1142-977E-6E164A57E111}" srcOrd="1" destOrd="0" parTransId="{BCF10BE3-4A7C-7148-9433-B6AE2EAF7C69}" sibTransId="{E1D6C996-9600-B240-AA75-BE12C7218393}"/>
    <dgm:cxn modelId="{562E79DA-C3A9-0E42-9BDD-F802117E6AED}" type="presOf" srcId="{C99C4003-B8A1-A04C-B7A7-60FC27111E1E}" destId="{1FC5FE11-4F88-6C42-B337-A4183D318D30}" srcOrd="0" destOrd="0" presId="urn:microsoft.com/office/officeart/2005/8/layout/default"/>
    <dgm:cxn modelId="{3CAD73F7-237D-3C46-9E49-3C1FB751A55B}" type="presParOf" srcId="{1FC5FE11-4F88-6C42-B337-A4183D318D30}" destId="{C4DE252E-FB54-6140-8B85-8BAE1EDF5F08}" srcOrd="0" destOrd="0" presId="urn:microsoft.com/office/officeart/2005/8/layout/default"/>
    <dgm:cxn modelId="{61CDC2B2-F2DB-3444-86F6-708D11E82011}" type="presParOf" srcId="{1FC5FE11-4F88-6C42-B337-A4183D318D30}" destId="{4838F58D-05F9-F842-931B-FAF7865FB2D5}" srcOrd="1" destOrd="0" presId="urn:microsoft.com/office/officeart/2005/8/layout/default"/>
    <dgm:cxn modelId="{459FBB8E-1DE4-F84B-A57A-0170DA6ED2FA}" type="presParOf" srcId="{1FC5FE11-4F88-6C42-B337-A4183D318D30}" destId="{6206C870-8D59-424B-ABD6-946DDCFD24A9}" srcOrd="2" destOrd="0" presId="urn:microsoft.com/office/officeart/2005/8/layout/default"/>
  </dgm:cxnLst>
  <dgm:bg/>
  <dgm:whole/>
  <dgm:extLst>
    <a:ext uri="http://schemas.microsoft.com/office/drawing/2008/diagram">
      <dsp:dataModelExt xmlns:dsp="http://schemas.microsoft.com/office/drawing/2008/diagram" relId="rId5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 xmlns:r="http://schemas.openxmlformats.org/officeDocument/2006/relationships">
  <dsp:spTree>
    <dsp:nvGrpSpPr>
      <dsp:cNvPr id="2" name="组合 1"/>
      <dsp:cNvGrpSpPr/>
    </dsp:nvGrpSpPr>
    <dsp:grpSpPr>
      <a:xfrm>
        <a:off x="0" y="0"/>
        <a:ext cx="10442448" cy="4985356"/>
        <a:chOff x="0" y="0"/>
        <a:chExt cx="10442448" cy="4985356"/>
      </a:xfrm>
    </dsp:grpSpPr>
    <dsp:sp modelId="{6220321B-8B0A-48AF-8B82-5756C6458534}">
      <dsp:nvSpPr>
        <dsp:cNvPr id="3" name="矩形 2"/>
        <dsp:cNvSpPr/>
      </dsp:nvSpPr>
      <dsp:spPr bwMode="white">
        <a:xfrm>
          <a:off x="1235962" y="1379"/>
          <a:ext cx="2492064" cy="1495238"/>
        </a:xfrm>
        <a:prstGeom prst="rect">
          <a:avLst/>
        </a:prstGeom>
      </dsp:spPr>
      <dsp:style>
        <a:lnRef idx="0">
          <a:schemeClr val="lt1"/>
        </a:lnRef>
        <a:fillRef idx="3">
          <a:schemeClr val="accent5">
            <a:hueOff val="0"/>
            <a:satOff val="0"/>
            <a:lumOff val="0"/>
            <a:alpha val="100000"/>
          </a:schemeClr>
        </a:fillRef>
        <a:effectRef idx="3">
          <a:scrgbClr r="0" g="0" b="0"/>
        </a:effectRef>
        <a:fontRef idx="minor">
          <a:schemeClr val="lt1"/>
        </a:fontRef>
      </dsp:style>
      <dsp:txBody>
        <a:bodyPr lIns="68580" tIns="68580" rIns="68580" bIns="68580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 rt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两点确定一条直线．</a:t>
          </a:r>
          <a:endParaRPr lang="zh-CN" altLang="en-US" sz="1800" b="1" dirty="0"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</dsp:txBody>
      <dsp:txXfrm>
        <a:off x="1235962" y="1379"/>
        <a:ext cx="2492064" cy="1495238"/>
      </dsp:txXfrm>
    </dsp:sp>
    <dsp:sp modelId="{B885FF7C-A323-4128-B1B2-3263A0D61BF1}">
      <dsp:nvSpPr>
        <dsp:cNvPr id="4" name="矩形 3"/>
        <dsp:cNvSpPr/>
      </dsp:nvSpPr>
      <dsp:spPr bwMode="white">
        <a:xfrm>
          <a:off x="3977232" y="1379"/>
          <a:ext cx="2492064" cy="1495238"/>
        </a:xfrm>
        <a:prstGeom prst="rect">
          <a:avLst/>
        </a:prstGeom>
      </dsp:spPr>
      <dsp:style>
        <a:lnRef idx="0">
          <a:schemeClr val="lt1"/>
        </a:lnRef>
        <a:fillRef idx="3">
          <a:schemeClr val="accent5">
            <a:hueOff val="-922500"/>
            <a:satOff val="-1274"/>
            <a:lumOff val="-489"/>
            <a:alpha val="100000"/>
          </a:schemeClr>
        </a:fillRef>
        <a:effectRef idx="3">
          <a:scrgbClr r="0" g="0" b="0"/>
        </a:effectRef>
        <a:fontRef idx="minor">
          <a:schemeClr val="lt1"/>
        </a:fontRef>
      </dsp:style>
      <dsp:txBody>
        <a:bodyPr lIns="68580" tIns="68580" rIns="68580" bIns="68580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 rt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两点之间线段最短．</a:t>
          </a:r>
          <a:endParaRPr lang="zh-CN" altLang="en-US" sz="1800" b="1" dirty="0"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</dsp:txBody>
      <dsp:txXfrm>
        <a:off x="3977232" y="1379"/>
        <a:ext cx="2492064" cy="1495238"/>
      </dsp:txXfrm>
    </dsp:sp>
    <dsp:sp modelId="{9CB3C610-CA53-4D32-94CA-AFB939D30635}">
      <dsp:nvSpPr>
        <dsp:cNvPr id="5" name="矩形 4"/>
        <dsp:cNvSpPr/>
      </dsp:nvSpPr>
      <dsp:spPr bwMode="white">
        <a:xfrm>
          <a:off x="6718502" y="1379"/>
          <a:ext cx="2492064" cy="1495238"/>
        </a:xfrm>
        <a:prstGeom prst="rect">
          <a:avLst/>
        </a:prstGeom>
      </dsp:spPr>
      <dsp:style>
        <a:lnRef idx="0">
          <a:schemeClr val="lt1"/>
        </a:lnRef>
        <a:fillRef idx="3">
          <a:schemeClr val="accent5">
            <a:hueOff val="-1845000"/>
            <a:satOff val="-2548"/>
            <a:lumOff val="-979"/>
            <a:alpha val="100000"/>
          </a:schemeClr>
        </a:fillRef>
        <a:effectRef idx="3">
          <a:scrgbClr r="0" g="0" b="0"/>
        </a:effectRef>
        <a:fontRef idx="minor">
          <a:schemeClr val="lt1"/>
        </a:fontRef>
      </dsp:style>
      <dsp:txBody>
        <a:bodyPr lIns="68580" tIns="68580" rIns="68580" bIns="68580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 rt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dirty="0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过一点</a:t>
          </a:r>
          <a:endParaRPr lang="zh-CN" altLang="en-US" sz="1800" b="1" dirty="0" smtClean="0"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  <a:p>
          <a:pPr lvl="0" rt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dirty="0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有且只有一条直线</a:t>
          </a:r>
          <a:endParaRPr lang="zh-CN" altLang="en-US" sz="1800" b="1" dirty="0" smtClean="0"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  <a:p>
          <a:pPr lvl="0" rt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dirty="0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与已知直线垂直．</a:t>
          </a:r>
          <a:endParaRPr lang="zh-CN" altLang="en-US" sz="1800" b="1" dirty="0"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</dsp:txBody>
      <dsp:txXfrm>
        <a:off x="6718502" y="1379"/>
        <a:ext cx="2492064" cy="1495238"/>
      </dsp:txXfrm>
    </dsp:sp>
    <dsp:sp modelId="{1739C7AC-42E7-49D9-A66A-D382BDA0C593}">
      <dsp:nvSpPr>
        <dsp:cNvPr id="6" name="矩形 5"/>
        <dsp:cNvSpPr/>
      </dsp:nvSpPr>
      <dsp:spPr bwMode="white">
        <a:xfrm>
          <a:off x="1235962" y="1745059"/>
          <a:ext cx="2492064" cy="1495238"/>
        </a:xfrm>
        <a:prstGeom prst="rect">
          <a:avLst/>
        </a:prstGeom>
      </dsp:spPr>
      <dsp:style>
        <a:lnRef idx="0">
          <a:schemeClr val="lt1"/>
        </a:lnRef>
        <a:fillRef idx="3">
          <a:schemeClr val="accent5">
            <a:hueOff val="-2767500"/>
            <a:satOff val="-3823"/>
            <a:lumOff val="-1470"/>
            <a:alpha val="100000"/>
          </a:schemeClr>
        </a:fillRef>
        <a:effectRef idx="3">
          <a:scrgbClr r="0" g="0" b="0"/>
        </a:effectRef>
        <a:fontRef idx="minor">
          <a:schemeClr val="lt1"/>
        </a:fontRef>
      </dsp:style>
      <dsp:txBody>
        <a:bodyPr lIns="68580" tIns="68580" rIns="68580" bIns="68580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 rt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两条直线</a:t>
          </a:r>
          <a:endParaRPr lang="zh-CN" altLang="en-US" sz="1800" b="1" smtClean="0"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  <a:p>
          <a:pPr lvl="0" rt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被第三条直线所截，</a:t>
          </a:r>
          <a:endParaRPr lang="zh-CN" altLang="en-US" sz="1800" b="1" smtClean="0"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  <a:p>
          <a:pPr lvl="0" rt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如果同位角相等，</a:t>
          </a:r>
          <a:endParaRPr lang="zh-CN" altLang="en-US" sz="1800" b="1" smtClean="0"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  <a:p>
          <a:pPr lvl="0" rt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那么两直线平行．</a:t>
          </a:r>
          <a:endParaRPr lang="zh-CN" altLang="en-US" sz="1800" b="1" dirty="0"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</dsp:txBody>
      <dsp:txXfrm>
        <a:off x="1235962" y="1745059"/>
        <a:ext cx="2492064" cy="1495238"/>
      </dsp:txXfrm>
    </dsp:sp>
    <dsp:sp modelId="{EB25CF35-53C0-4408-B17E-0892C8C5D673}">
      <dsp:nvSpPr>
        <dsp:cNvPr id="7" name="矩形 6"/>
        <dsp:cNvSpPr/>
      </dsp:nvSpPr>
      <dsp:spPr bwMode="white">
        <a:xfrm>
          <a:off x="3977232" y="1745059"/>
          <a:ext cx="2492064" cy="1495238"/>
        </a:xfrm>
        <a:prstGeom prst="rect">
          <a:avLst/>
        </a:prstGeom>
      </dsp:spPr>
      <dsp:style>
        <a:lnRef idx="0">
          <a:schemeClr val="lt1"/>
        </a:lnRef>
        <a:fillRef idx="3">
          <a:schemeClr val="accent5">
            <a:hueOff val="-3690000"/>
            <a:satOff val="-5097"/>
            <a:lumOff val="-1960"/>
            <a:alpha val="100000"/>
          </a:schemeClr>
        </a:fillRef>
        <a:effectRef idx="3">
          <a:scrgbClr r="0" g="0" b="0"/>
        </a:effectRef>
        <a:fontRef idx="minor">
          <a:schemeClr val="lt1"/>
        </a:fontRef>
      </dsp:style>
      <dsp:txBody>
        <a:bodyPr lIns="68580" tIns="68580" rIns="68580" bIns="68580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 rt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dirty="0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过直线外一点</a:t>
          </a:r>
          <a:endParaRPr lang="zh-CN" altLang="en-US" sz="1800" b="1" dirty="0" smtClean="0"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  <a:p>
          <a:pPr lvl="0" rt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dirty="0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有且只有一条直线</a:t>
          </a:r>
          <a:endParaRPr lang="zh-CN" altLang="en-US" sz="1800" b="1" dirty="0" smtClean="0"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  <a:p>
          <a:pPr lvl="0" rt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dirty="0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与这条直线平行．</a:t>
          </a:r>
          <a:endParaRPr lang="zh-CN" altLang="en-US" sz="1800" b="1" dirty="0"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</dsp:txBody>
      <dsp:txXfrm>
        <a:off x="3977232" y="1745059"/>
        <a:ext cx="2492064" cy="1495238"/>
      </dsp:txXfrm>
    </dsp:sp>
    <dsp:sp modelId="{0AACB6AA-4FC4-4B45-A814-B9F4F55D5596}">
      <dsp:nvSpPr>
        <dsp:cNvPr id="8" name="矩形 7"/>
        <dsp:cNvSpPr/>
      </dsp:nvSpPr>
      <dsp:spPr bwMode="white">
        <a:xfrm>
          <a:off x="6718502" y="1745059"/>
          <a:ext cx="2492064" cy="1495238"/>
        </a:xfrm>
        <a:prstGeom prst="rect">
          <a:avLst/>
        </a:prstGeom>
      </dsp:spPr>
      <dsp:style>
        <a:lnRef idx="0">
          <a:schemeClr val="lt1"/>
        </a:lnRef>
        <a:fillRef idx="3">
          <a:schemeClr val="accent5">
            <a:hueOff val="-4612500"/>
            <a:satOff val="-6372"/>
            <a:lumOff val="-2450"/>
            <a:alpha val="100000"/>
          </a:schemeClr>
        </a:fillRef>
        <a:effectRef idx="3">
          <a:scrgbClr r="0" g="0" b="0"/>
        </a:effectRef>
        <a:fontRef idx="minor">
          <a:schemeClr val="lt1"/>
        </a:fontRef>
      </dsp:style>
      <dsp:txBody>
        <a:bodyPr lIns="68580" tIns="68580" rIns="68580" bIns="68580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 rt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两边及其夹角</a:t>
          </a:r>
          <a:endParaRPr lang="zh-CN" altLang="en-US" sz="1800" b="1" smtClean="0"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  <a:p>
          <a:pPr lvl="0" rt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分别相等的</a:t>
          </a:r>
          <a:endParaRPr lang="zh-CN" altLang="en-US" sz="1800" b="1" smtClean="0"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  <a:p>
          <a:pPr lvl="0" rt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两个三角形全等．</a:t>
          </a:r>
          <a:endParaRPr lang="zh-CN" altLang="en-US" sz="1800" b="1" dirty="0"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</dsp:txBody>
      <dsp:txXfrm>
        <a:off x="6718502" y="1745059"/>
        <a:ext cx="2492064" cy="1495238"/>
      </dsp:txXfrm>
    </dsp:sp>
    <dsp:sp modelId="{5DE27793-333D-48E6-835C-7509E44186CF}">
      <dsp:nvSpPr>
        <dsp:cNvPr id="9" name="矩形 8"/>
        <dsp:cNvSpPr/>
      </dsp:nvSpPr>
      <dsp:spPr bwMode="white">
        <a:xfrm>
          <a:off x="1235962" y="3488739"/>
          <a:ext cx="2492064" cy="1495238"/>
        </a:xfrm>
        <a:prstGeom prst="rect">
          <a:avLst/>
        </a:prstGeom>
      </dsp:spPr>
      <dsp:style>
        <a:lnRef idx="0">
          <a:schemeClr val="lt1"/>
        </a:lnRef>
        <a:fillRef idx="3">
          <a:schemeClr val="accent5">
            <a:hueOff val="-5535000"/>
            <a:satOff val="-7646"/>
            <a:lumOff val="-2940"/>
            <a:alpha val="100000"/>
          </a:schemeClr>
        </a:fillRef>
        <a:effectRef idx="3">
          <a:scrgbClr r="0" g="0" b="0"/>
        </a:effectRef>
        <a:fontRef idx="minor">
          <a:schemeClr val="lt1"/>
        </a:fontRef>
      </dsp:style>
      <dsp:txBody>
        <a:bodyPr lIns="68580" tIns="68580" rIns="68580" bIns="68580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 rt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两角及其夹边</a:t>
          </a:r>
          <a:endParaRPr lang="zh-CN" altLang="en-US" sz="1800" b="1" smtClean="0"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  <a:p>
          <a:pPr lvl="0" rt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分别相等的</a:t>
          </a:r>
          <a:endParaRPr lang="zh-CN" altLang="en-US" sz="1800" b="1" smtClean="0"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  <a:p>
          <a:pPr lvl="0" rt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两个三角形全等．</a:t>
          </a:r>
          <a:endParaRPr lang="zh-CN" altLang="en-US" sz="1800" b="1" dirty="0"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</dsp:txBody>
      <dsp:txXfrm>
        <a:off x="1235962" y="3488739"/>
        <a:ext cx="2492064" cy="1495238"/>
      </dsp:txXfrm>
    </dsp:sp>
    <dsp:sp modelId="{8FC46187-B061-41D4-AFB5-FADD8C412AAA}">
      <dsp:nvSpPr>
        <dsp:cNvPr id="10" name="矩形 9"/>
        <dsp:cNvSpPr/>
      </dsp:nvSpPr>
      <dsp:spPr bwMode="white">
        <a:xfrm>
          <a:off x="3977232" y="3488739"/>
          <a:ext cx="2492064" cy="1495238"/>
        </a:xfrm>
        <a:prstGeom prst="rect">
          <a:avLst/>
        </a:prstGeom>
      </dsp:spPr>
      <dsp:style>
        <a:lnRef idx="0">
          <a:schemeClr val="lt1"/>
        </a:lnRef>
        <a:fillRef idx="3">
          <a:schemeClr val="accent5">
            <a:hueOff val="-6457500"/>
            <a:satOff val="-8921"/>
            <a:lumOff val="-3430"/>
            <a:alpha val="100000"/>
          </a:schemeClr>
        </a:fillRef>
        <a:effectRef idx="3">
          <a:scrgbClr r="0" g="0" b="0"/>
        </a:effectRef>
        <a:fontRef idx="minor">
          <a:schemeClr val="lt1"/>
        </a:fontRef>
      </dsp:style>
      <dsp:txBody>
        <a:bodyPr lIns="68580" tIns="68580" rIns="68580" bIns="68580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 rt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三边分别相等的</a:t>
          </a:r>
          <a:endParaRPr lang="zh-CN" altLang="en-US" sz="1800" b="1" smtClean="0"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  <a:p>
          <a:pPr lvl="0" rt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两个三角形全等．</a:t>
          </a:r>
          <a:endParaRPr lang="zh-CN" altLang="en-US" sz="1800" b="1" dirty="0"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</dsp:txBody>
      <dsp:txXfrm>
        <a:off x="3977232" y="3488739"/>
        <a:ext cx="2492064" cy="1495238"/>
      </dsp:txXfrm>
    </dsp:sp>
    <dsp:sp modelId="{8EB6241D-05CC-44AE-A0B4-CD9BC1074724}">
      <dsp:nvSpPr>
        <dsp:cNvPr id="11" name="矩形 10"/>
        <dsp:cNvSpPr/>
      </dsp:nvSpPr>
      <dsp:spPr bwMode="white">
        <a:xfrm>
          <a:off x="6718502" y="3488739"/>
          <a:ext cx="2492064" cy="1495238"/>
        </a:xfrm>
        <a:prstGeom prst="rect">
          <a:avLst/>
        </a:prstGeom>
      </dsp:spPr>
      <dsp:style>
        <a:lnRef idx="0">
          <a:schemeClr val="lt1"/>
        </a:lnRef>
        <a:fillRef idx="3">
          <a:schemeClr val="accent5">
            <a:hueOff val="-7380000"/>
            <a:satOff val="-10195"/>
            <a:lumOff val="-3921"/>
            <a:alpha val="100000"/>
          </a:schemeClr>
        </a:fillRef>
        <a:effectRef idx="3">
          <a:scrgbClr r="0" g="0" b="0"/>
        </a:effectRef>
        <a:fontRef idx="minor">
          <a:schemeClr val="lt1"/>
        </a:fontRef>
      </dsp:style>
      <dsp:txBody>
        <a:bodyPr lIns="68580" tIns="68580" rIns="68580" bIns="68580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 rt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两条直线</a:t>
          </a:r>
          <a:endParaRPr lang="zh-CN" altLang="en-US" sz="1800" b="1" smtClean="0"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  <a:p>
          <a:pPr lvl="0" rt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被一组平行线所截，</a:t>
          </a:r>
          <a:endParaRPr lang="zh-CN" altLang="en-US" sz="1800" b="1" smtClean="0"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  <a:p>
          <a:pPr lvl="0" rt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所得的对应线段</a:t>
          </a:r>
          <a:endParaRPr lang="zh-CN" altLang="en-US" sz="1800" b="1" smtClean="0"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  <a:p>
          <a:pPr lvl="0" rt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成比例．</a:t>
          </a:r>
          <a:endParaRPr lang="zh-CN" altLang="en-US" sz="1800" b="1" dirty="0"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</dsp:txBody>
      <dsp:txXfrm>
        <a:off x="6718502" y="3488739"/>
        <a:ext cx="2492064" cy="1495238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 xmlns:r="http://schemas.openxmlformats.org/officeDocument/2006/relationships">
  <dsp:spTree>
    <dsp:nvGrpSpPr>
      <dsp:cNvPr id="2" name="组合 1"/>
      <dsp:cNvGrpSpPr/>
    </dsp:nvGrpSpPr>
    <dsp:grpSpPr>
      <a:xfrm>
        <a:off x="0" y="0"/>
        <a:ext cx="10442448" cy="4985356"/>
        <a:chOff x="0" y="0"/>
        <a:chExt cx="10442448" cy="4985356"/>
      </a:xfrm>
    </dsp:grpSpPr>
    <dsp:sp modelId="{6220321B-8B0A-48AF-8B82-5756C6458534}">
      <dsp:nvSpPr>
        <dsp:cNvPr id="3" name="矩形 2"/>
        <dsp:cNvSpPr/>
      </dsp:nvSpPr>
      <dsp:spPr bwMode="white">
        <a:xfrm>
          <a:off x="1235962" y="1379"/>
          <a:ext cx="2492064" cy="1495238"/>
        </a:xfrm>
        <a:prstGeom prst="rect">
          <a:avLst/>
        </a:prstGeom>
      </dsp:spPr>
      <dsp:style>
        <a:lnRef idx="0">
          <a:schemeClr val="lt1"/>
        </a:lnRef>
        <a:fillRef idx="3">
          <a:schemeClr val="accent5">
            <a:hueOff val="0"/>
            <a:satOff val="0"/>
            <a:lumOff val="0"/>
            <a:alpha val="100000"/>
          </a:schemeClr>
        </a:fillRef>
        <a:effectRef idx="3">
          <a:scrgbClr r="0" g="0" b="0"/>
        </a:effectRef>
        <a:fontRef idx="minor">
          <a:schemeClr val="lt1"/>
        </a:fontRef>
      </dsp:style>
      <dsp:txBody>
        <a:bodyPr lIns="68580" tIns="68580" rIns="68580" bIns="68580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 rt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两点确定一条直线．</a:t>
          </a:r>
          <a:endParaRPr lang="zh-CN" altLang="en-US" sz="1800" b="1" dirty="0"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</dsp:txBody>
      <dsp:txXfrm>
        <a:off x="1235962" y="1379"/>
        <a:ext cx="2492064" cy="1495238"/>
      </dsp:txXfrm>
    </dsp:sp>
    <dsp:sp modelId="{B885FF7C-A323-4128-B1B2-3263A0D61BF1}">
      <dsp:nvSpPr>
        <dsp:cNvPr id="4" name="矩形 3"/>
        <dsp:cNvSpPr/>
      </dsp:nvSpPr>
      <dsp:spPr bwMode="white">
        <a:xfrm>
          <a:off x="3977232" y="1379"/>
          <a:ext cx="2492064" cy="1495238"/>
        </a:xfrm>
        <a:prstGeom prst="rect">
          <a:avLst/>
        </a:prstGeom>
      </dsp:spPr>
      <dsp:style>
        <a:lnRef idx="0">
          <a:schemeClr val="lt1"/>
        </a:lnRef>
        <a:fillRef idx="3">
          <a:schemeClr val="accent5">
            <a:hueOff val="-922500"/>
            <a:satOff val="-1274"/>
            <a:lumOff val="-489"/>
            <a:alpha val="100000"/>
          </a:schemeClr>
        </a:fillRef>
        <a:effectRef idx="3">
          <a:scrgbClr r="0" g="0" b="0"/>
        </a:effectRef>
        <a:fontRef idx="minor">
          <a:schemeClr val="lt1"/>
        </a:fontRef>
      </dsp:style>
      <dsp:txBody>
        <a:bodyPr lIns="68580" tIns="68580" rIns="68580" bIns="68580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 rt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两点之间线段最短．</a:t>
          </a:r>
          <a:endParaRPr lang="zh-CN" altLang="en-US" sz="1800" b="1" dirty="0"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</dsp:txBody>
      <dsp:txXfrm>
        <a:off x="3977232" y="1379"/>
        <a:ext cx="2492064" cy="1495238"/>
      </dsp:txXfrm>
    </dsp:sp>
    <dsp:sp modelId="{9CB3C610-CA53-4D32-94CA-AFB939D30635}">
      <dsp:nvSpPr>
        <dsp:cNvPr id="5" name="矩形 4"/>
        <dsp:cNvSpPr/>
      </dsp:nvSpPr>
      <dsp:spPr bwMode="white">
        <a:xfrm>
          <a:off x="6718502" y="1379"/>
          <a:ext cx="2492064" cy="1495238"/>
        </a:xfrm>
        <a:prstGeom prst="rect">
          <a:avLst/>
        </a:prstGeom>
      </dsp:spPr>
      <dsp:style>
        <a:lnRef idx="0">
          <a:schemeClr val="lt1"/>
        </a:lnRef>
        <a:fillRef idx="3">
          <a:schemeClr val="accent5">
            <a:hueOff val="-1845000"/>
            <a:satOff val="-2548"/>
            <a:lumOff val="-979"/>
            <a:alpha val="100000"/>
          </a:schemeClr>
        </a:fillRef>
        <a:effectRef idx="3">
          <a:scrgbClr r="0" g="0" b="0"/>
        </a:effectRef>
        <a:fontRef idx="minor">
          <a:schemeClr val="lt1"/>
        </a:fontRef>
      </dsp:style>
      <dsp:txBody>
        <a:bodyPr lIns="68580" tIns="68580" rIns="68580" bIns="68580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 rt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dirty="0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过一点</a:t>
          </a:r>
          <a:endParaRPr lang="zh-CN" altLang="en-US" sz="1800" b="1" dirty="0" smtClean="0"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  <a:p>
          <a:pPr lvl="0" rt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dirty="0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有且只有一条直线</a:t>
          </a:r>
          <a:endParaRPr lang="zh-CN" altLang="en-US" sz="1800" b="1" dirty="0" smtClean="0"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  <a:p>
          <a:pPr lvl="0" rt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dirty="0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与已知直线垂直．</a:t>
          </a:r>
          <a:endParaRPr lang="zh-CN" altLang="en-US" sz="1800" b="1" dirty="0"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</dsp:txBody>
      <dsp:txXfrm>
        <a:off x="6718502" y="1379"/>
        <a:ext cx="2492064" cy="1495238"/>
      </dsp:txXfrm>
    </dsp:sp>
    <dsp:sp modelId="{1739C7AC-42E7-49D9-A66A-D382BDA0C593}">
      <dsp:nvSpPr>
        <dsp:cNvPr id="6" name="矩形 5"/>
        <dsp:cNvSpPr/>
      </dsp:nvSpPr>
      <dsp:spPr bwMode="white">
        <a:xfrm>
          <a:off x="1235962" y="1745059"/>
          <a:ext cx="2492064" cy="1495238"/>
        </a:xfrm>
        <a:prstGeom prst="rect">
          <a:avLst/>
        </a:prstGeom>
      </dsp:spPr>
      <dsp:style>
        <a:lnRef idx="0">
          <a:schemeClr val="lt1"/>
        </a:lnRef>
        <a:fillRef idx="3">
          <a:schemeClr val="accent5">
            <a:hueOff val="-2767500"/>
            <a:satOff val="-3823"/>
            <a:lumOff val="-1470"/>
            <a:alpha val="100000"/>
          </a:schemeClr>
        </a:fillRef>
        <a:effectRef idx="3">
          <a:scrgbClr r="0" g="0" b="0"/>
        </a:effectRef>
        <a:fontRef idx="minor">
          <a:schemeClr val="lt1"/>
        </a:fontRef>
      </dsp:style>
      <dsp:txBody>
        <a:bodyPr lIns="68580" tIns="68580" rIns="68580" bIns="68580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 rt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两条直线</a:t>
          </a:r>
          <a:endParaRPr lang="zh-CN" altLang="en-US" sz="1800" b="1" smtClean="0"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  <a:p>
          <a:pPr lvl="0" rt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被第三条直线所截，</a:t>
          </a:r>
          <a:endParaRPr lang="zh-CN" altLang="en-US" sz="1800" b="1" smtClean="0"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  <a:p>
          <a:pPr lvl="0" rt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如果同位角相等，</a:t>
          </a:r>
          <a:endParaRPr lang="zh-CN" altLang="en-US" sz="1800" b="1" smtClean="0"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  <a:p>
          <a:pPr lvl="0" rt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那么两直线平行．</a:t>
          </a:r>
          <a:endParaRPr lang="zh-CN" altLang="en-US" sz="1800" b="1" dirty="0"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</dsp:txBody>
      <dsp:txXfrm>
        <a:off x="1235962" y="1745059"/>
        <a:ext cx="2492064" cy="1495238"/>
      </dsp:txXfrm>
    </dsp:sp>
    <dsp:sp modelId="{EB25CF35-53C0-4408-B17E-0892C8C5D673}">
      <dsp:nvSpPr>
        <dsp:cNvPr id="7" name="矩形 6"/>
        <dsp:cNvSpPr/>
      </dsp:nvSpPr>
      <dsp:spPr bwMode="white">
        <a:xfrm>
          <a:off x="3977232" y="1745059"/>
          <a:ext cx="2492064" cy="1495238"/>
        </a:xfrm>
        <a:prstGeom prst="rect">
          <a:avLst/>
        </a:prstGeom>
        <a:solidFill>
          <a:schemeClr val="accent2"/>
        </a:solidFill>
      </dsp:spPr>
      <dsp:style>
        <a:lnRef idx="0">
          <a:schemeClr val="lt1"/>
        </a:lnRef>
        <a:fillRef idx="3">
          <a:schemeClr val="accent5">
            <a:hueOff val="-3690000"/>
            <a:satOff val="-5097"/>
            <a:lumOff val="-1960"/>
            <a:alpha val="100000"/>
          </a:schemeClr>
        </a:fillRef>
        <a:effectRef idx="3">
          <a:scrgbClr r="0" g="0" b="0"/>
        </a:effectRef>
        <a:fontRef idx="minor">
          <a:schemeClr val="lt1"/>
        </a:fontRef>
      </dsp:style>
      <dsp:txBody>
        <a:bodyPr lIns="68580" tIns="68580" rIns="68580" bIns="68580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 rt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过直线外一点</a:t>
          </a:r>
          <a:endParaRPr lang="zh-CN" altLang="en-US" sz="1800" b="1" smtClean="0"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  <a:p>
          <a:pPr lvl="0" rt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dirty="0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有且只有一条直线</a:t>
          </a:r>
          <a:endParaRPr lang="zh-CN" altLang="en-US" sz="1800" b="1" dirty="0" smtClean="0"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  <a:p>
          <a:pPr lvl="0" rt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dirty="0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与这条直线平行．</a:t>
          </a:r>
          <a:endParaRPr lang="zh-CN" altLang="en-US" sz="1800" b="1" dirty="0"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</dsp:txBody>
      <dsp:txXfrm>
        <a:off x="3977232" y="1745059"/>
        <a:ext cx="2492064" cy="1495238"/>
      </dsp:txXfrm>
    </dsp:sp>
    <dsp:sp modelId="{0AACB6AA-4FC4-4B45-A814-B9F4F55D5596}">
      <dsp:nvSpPr>
        <dsp:cNvPr id="8" name="矩形 7"/>
        <dsp:cNvSpPr/>
      </dsp:nvSpPr>
      <dsp:spPr bwMode="white">
        <a:xfrm>
          <a:off x="6718502" y="1745059"/>
          <a:ext cx="2492064" cy="1495238"/>
        </a:xfrm>
        <a:prstGeom prst="rect">
          <a:avLst/>
        </a:prstGeom>
      </dsp:spPr>
      <dsp:style>
        <a:lnRef idx="0">
          <a:schemeClr val="lt1"/>
        </a:lnRef>
        <a:fillRef idx="3">
          <a:schemeClr val="accent5">
            <a:hueOff val="-4612500"/>
            <a:satOff val="-6372"/>
            <a:lumOff val="-2450"/>
            <a:alpha val="100000"/>
          </a:schemeClr>
        </a:fillRef>
        <a:effectRef idx="3">
          <a:scrgbClr r="0" g="0" b="0"/>
        </a:effectRef>
        <a:fontRef idx="minor">
          <a:schemeClr val="lt1"/>
        </a:fontRef>
      </dsp:style>
      <dsp:txBody>
        <a:bodyPr lIns="68580" tIns="68580" rIns="68580" bIns="68580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 rt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两边及其夹角</a:t>
          </a:r>
          <a:endParaRPr lang="zh-CN" altLang="en-US" sz="1800" b="1" smtClean="0"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  <a:p>
          <a:pPr lvl="0" rt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分别相等的</a:t>
          </a:r>
          <a:endParaRPr lang="zh-CN" altLang="en-US" sz="1800" b="1" smtClean="0"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  <a:p>
          <a:pPr lvl="0" rt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两个三角形全等．</a:t>
          </a:r>
          <a:endParaRPr lang="zh-CN" altLang="en-US" sz="1800" b="1" dirty="0"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</dsp:txBody>
      <dsp:txXfrm>
        <a:off x="6718502" y="1745059"/>
        <a:ext cx="2492064" cy="1495238"/>
      </dsp:txXfrm>
    </dsp:sp>
    <dsp:sp modelId="{5DE27793-333D-48E6-835C-7509E44186CF}">
      <dsp:nvSpPr>
        <dsp:cNvPr id="9" name="矩形 8"/>
        <dsp:cNvSpPr/>
      </dsp:nvSpPr>
      <dsp:spPr bwMode="white">
        <a:xfrm>
          <a:off x="1235962" y="3488739"/>
          <a:ext cx="2492064" cy="1495238"/>
        </a:xfrm>
        <a:prstGeom prst="rect">
          <a:avLst/>
        </a:prstGeom>
      </dsp:spPr>
      <dsp:style>
        <a:lnRef idx="0">
          <a:schemeClr val="lt1"/>
        </a:lnRef>
        <a:fillRef idx="3">
          <a:schemeClr val="accent5">
            <a:hueOff val="-5535000"/>
            <a:satOff val="-7646"/>
            <a:lumOff val="-2940"/>
            <a:alpha val="100000"/>
          </a:schemeClr>
        </a:fillRef>
        <a:effectRef idx="3">
          <a:scrgbClr r="0" g="0" b="0"/>
        </a:effectRef>
        <a:fontRef idx="minor">
          <a:schemeClr val="lt1"/>
        </a:fontRef>
      </dsp:style>
      <dsp:txBody>
        <a:bodyPr lIns="68580" tIns="68580" rIns="68580" bIns="68580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 rt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两角及其夹边</a:t>
          </a:r>
          <a:endParaRPr lang="zh-CN" altLang="en-US" sz="1800" b="1" smtClean="0"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  <a:p>
          <a:pPr lvl="0" rt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分别相等的</a:t>
          </a:r>
          <a:endParaRPr lang="zh-CN" altLang="en-US" sz="1800" b="1" smtClean="0"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  <a:p>
          <a:pPr lvl="0" rt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两个三角形全等．</a:t>
          </a:r>
          <a:endParaRPr lang="zh-CN" altLang="en-US" sz="1800" b="1" dirty="0"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</dsp:txBody>
      <dsp:txXfrm>
        <a:off x="1235962" y="3488739"/>
        <a:ext cx="2492064" cy="1495238"/>
      </dsp:txXfrm>
    </dsp:sp>
    <dsp:sp modelId="{8FC46187-B061-41D4-AFB5-FADD8C412AAA}">
      <dsp:nvSpPr>
        <dsp:cNvPr id="10" name="矩形 9"/>
        <dsp:cNvSpPr/>
      </dsp:nvSpPr>
      <dsp:spPr bwMode="white">
        <a:xfrm>
          <a:off x="3977232" y="3488739"/>
          <a:ext cx="2492064" cy="1495238"/>
        </a:xfrm>
        <a:prstGeom prst="rect">
          <a:avLst/>
        </a:prstGeom>
      </dsp:spPr>
      <dsp:style>
        <a:lnRef idx="0">
          <a:schemeClr val="lt1"/>
        </a:lnRef>
        <a:fillRef idx="3">
          <a:schemeClr val="accent5">
            <a:hueOff val="-6457500"/>
            <a:satOff val="-8921"/>
            <a:lumOff val="-3430"/>
            <a:alpha val="100000"/>
          </a:schemeClr>
        </a:fillRef>
        <a:effectRef idx="3">
          <a:scrgbClr r="0" g="0" b="0"/>
        </a:effectRef>
        <a:fontRef idx="minor">
          <a:schemeClr val="lt1"/>
        </a:fontRef>
      </dsp:style>
      <dsp:txBody>
        <a:bodyPr lIns="68580" tIns="68580" rIns="68580" bIns="68580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 rt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三边分别相等的</a:t>
          </a:r>
          <a:endParaRPr lang="zh-CN" altLang="en-US" sz="1800" b="1" smtClean="0"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  <a:p>
          <a:pPr lvl="0" rt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两个三角形全等．</a:t>
          </a:r>
          <a:endParaRPr lang="zh-CN" altLang="en-US" sz="1800" b="1" dirty="0"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</dsp:txBody>
      <dsp:txXfrm>
        <a:off x="3977232" y="3488739"/>
        <a:ext cx="2492064" cy="1495238"/>
      </dsp:txXfrm>
    </dsp:sp>
    <dsp:sp modelId="{8EB6241D-05CC-44AE-A0B4-CD9BC1074724}">
      <dsp:nvSpPr>
        <dsp:cNvPr id="11" name="矩形 10"/>
        <dsp:cNvSpPr/>
      </dsp:nvSpPr>
      <dsp:spPr bwMode="white">
        <a:xfrm>
          <a:off x="6718502" y="3488739"/>
          <a:ext cx="2492064" cy="1495238"/>
        </a:xfrm>
        <a:prstGeom prst="rect">
          <a:avLst/>
        </a:prstGeom>
      </dsp:spPr>
      <dsp:style>
        <a:lnRef idx="0">
          <a:schemeClr val="lt1"/>
        </a:lnRef>
        <a:fillRef idx="3">
          <a:schemeClr val="accent5">
            <a:hueOff val="-7380000"/>
            <a:satOff val="-10195"/>
            <a:lumOff val="-3921"/>
            <a:alpha val="100000"/>
          </a:schemeClr>
        </a:fillRef>
        <a:effectRef idx="3">
          <a:scrgbClr r="0" g="0" b="0"/>
        </a:effectRef>
        <a:fontRef idx="minor">
          <a:schemeClr val="lt1"/>
        </a:fontRef>
      </dsp:style>
      <dsp:txBody>
        <a:bodyPr lIns="68580" tIns="68580" rIns="68580" bIns="68580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 rt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两条直线</a:t>
          </a:r>
          <a:endParaRPr lang="zh-CN" altLang="en-US" sz="1800" b="1" smtClean="0"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  <a:p>
          <a:pPr lvl="0" rt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被一组平行线所截，</a:t>
          </a:r>
          <a:endParaRPr lang="zh-CN" altLang="en-US" sz="1800" b="1" smtClean="0"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  <a:p>
          <a:pPr lvl="0" rt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所得的对应线段</a:t>
          </a:r>
          <a:endParaRPr lang="zh-CN" altLang="en-US" sz="1800" b="1" smtClean="0"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  <a:p>
          <a:pPr lvl="0" rt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b="1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rPr>
            <a:t>成比例．</a:t>
          </a:r>
          <a:endParaRPr lang="zh-CN" altLang="en-US" sz="1800" b="1" dirty="0"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endParaRPr>
        </a:p>
      </dsp:txBody>
      <dsp:txXfrm>
        <a:off x="6718502" y="3488739"/>
        <a:ext cx="2492064" cy="1495238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 xmlns:r="http://schemas.openxmlformats.org/officeDocument/2006/relationships">
  <dsp:spTree>
    <dsp:nvGrpSpPr>
      <dsp:cNvPr id="2" name="组合 1"/>
      <dsp:cNvGrpSpPr/>
    </dsp:nvGrpSpPr>
    <dsp:grpSpPr>
      <a:xfrm>
        <a:off x="0" y="0"/>
        <a:ext cx="7025244" cy="2693282"/>
        <a:chOff x="0" y="0"/>
        <a:chExt cx="7025244" cy="2693282"/>
      </a:xfrm>
    </dsp:grpSpPr>
    <dsp:sp modelId="{C4DE252E-FB54-6140-8B85-8BAE1EDF5F08}">
      <dsp:nvSpPr>
        <dsp:cNvPr id="3" name="矩形 2"/>
        <dsp:cNvSpPr/>
      </dsp:nvSpPr>
      <dsp:spPr bwMode="white">
        <a:xfrm>
          <a:off x="4459" y="343280"/>
          <a:ext cx="3344538" cy="2006723"/>
        </a:xfrm>
        <a:prstGeom prst="rect">
          <a:avLst/>
        </a:prstGeom>
      </dsp:spPr>
      <dsp:style>
        <a:lnRef idx="0">
          <a:schemeClr val="lt1"/>
        </a:lnRef>
        <a:fillRef idx="3">
          <a:schemeClr val="accent5">
            <a:hueOff val="0"/>
            <a:satOff val="0"/>
            <a:lumOff val="0"/>
            <a:alpha val="100000"/>
          </a:schemeClr>
        </a:fillRef>
        <a:effectRef idx="2">
          <a:scrgbClr r="0" g="0" b="0"/>
        </a:effectRef>
        <a:fontRef idx="minor">
          <a:schemeClr val="lt1"/>
        </a:fontRef>
      </dsp:style>
      <dsp:txBody>
        <a:bodyPr lIns="247650" tIns="247650" rIns="247650" bIns="247650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dirty="0" smtClean="0"/>
            <a:t>分类</a:t>
          </a:r>
          <a:endParaRPr lang="zh-CN" altLang="en-US" dirty="0"/>
        </a:p>
      </dsp:txBody>
      <dsp:txXfrm>
        <a:off x="4459" y="343280"/>
        <a:ext cx="3344538" cy="2006723"/>
      </dsp:txXfrm>
    </dsp:sp>
    <dsp:sp modelId="{6206C870-8D59-424B-ABD6-946DDCFD24A9}">
      <dsp:nvSpPr>
        <dsp:cNvPr id="4" name="矩形 3"/>
        <dsp:cNvSpPr/>
      </dsp:nvSpPr>
      <dsp:spPr bwMode="white">
        <a:xfrm>
          <a:off x="3683451" y="343280"/>
          <a:ext cx="3344538" cy="2006723"/>
        </a:xfrm>
        <a:prstGeom prst="rect">
          <a:avLst/>
        </a:prstGeom>
      </dsp:spPr>
      <dsp:style>
        <a:lnRef idx="0">
          <a:schemeClr val="lt1"/>
        </a:lnRef>
        <a:fillRef idx="3">
          <a:schemeClr val="accent5">
            <a:hueOff val="-7380000"/>
            <a:satOff val="-10195"/>
            <a:lumOff val="-3921"/>
            <a:alpha val="100000"/>
          </a:schemeClr>
        </a:fillRef>
        <a:effectRef idx="2">
          <a:scrgbClr r="0" g="0" b="0"/>
        </a:effectRef>
        <a:fontRef idx="minor">
          <a:schemeClr val="lt1"/>
        </a:fontRef>
      </dsp:style>
      <dsp:txBody>
        <a:bodyPr lIns="247650" tIns="247650" rIns="247650" bIns="247650" anchor="ctr"/>
        <a:lstStyle>
          <a:lvl1pPr algn="ctr">
            <a:defRPr sz="6500"/>
          </a:lvl1pPr>
          <a:lvl2pPr marL="285750" indent="-285750" algn="ctr">
            <a:defRPr sz="5000"/>
          </a:lvl2pPr>
          <a:lvl3pPr marL="571500" indent="-285750" algn="ctr">
            <a:defRPr sz="5000"/>
          </a:lvl3pPr>
          <a:lvl4pPr marL="857250" indent="-285750" algn="ctr">
            <a:defRPr sz="5000"/>
          </a:lvl4pPr>
          <a:lvl5pPr marL="1143000" indent="-285750" algn="ctr">
            <a:defRPr sz="5000"/>
          </a:lvl5pPr>
          <a:lvl6pPr marL="1428750" indent="-285750" algn="ctr">
            <a:defRPr sz="5000"/>
          </a:lvl6pPr>
          <a:lvl7pPr marL="1714500" indent="-285750" algn="ctr">
            <a:defRPr sz="5000"/>
          </a:lvl7pPr>
          <a:lvl8pPr marL="2000250" indent="-285750" algn="ctr">
            <a:defRPr sz="5000"/>
          </a:lvl8pPr>
          <a:lvl9pPr marL="2286000" indent="-285750" algn="ctr">
            <a:defRPr sz="50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dirty="0" smtClean="0"/>
            <a:t>类比</a:t>
          </a:r>
          <a:endParaRPr lang="zh-CN" altLang="en-US" dirty="0"/>
        </a:p>
      </dsp:txBody>
      <dsp:txXfrm>
        <a:off x="3683451" y="343280"/>
        <a:ext cx="3344538" cy="2006723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default#1">
  <dgm:title val=""/>
  <dgm:desc val=""/>
  <dgm:catLst>
    <dgm:cat type="list" pri="1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func="var" arg="dir" op="equ" val="norm">
        <dgm:alg type="snake">
          <dgm:param type="off" val="ctr"/>
          <dgm:param type="contDir" val="sameDir"/>
          <dgm:param type="grDir" val="tL"/>
          <dgm:param type="flowDir" val="row"/>
        </dgm:alg>
      </dgm:if>
      <dgm:else name="Name2">
        <dgm:alg type="snake">
          <dgm:param type="off" val="ctr"/>
          <dgm:param type="contDir" val="sameDir"/>
          <dgm:param type="grDir" val="tR"/>
          <dgm:param type="flowDir" val="row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node" refType="w"/>
      <dgm:constr type="h" for="ch" forName="node" refType="w" refFor="ch" refForName="node" fact="0.6"/>
      <dgm:constr type="w" for="ch" forName="sibTrans" refType="w" refFor="ch" refForName="node" fact="0.1"/>
      <dgm:constr type="sp" refType="w" refFor="ch" refForName="sibTrans"/>
      <dgm:constr type="primFontSz" for="ch" forName="node" op="equ" val="65"/>
    </dgm:constrLst>
    <dgm:ruleLst/>
    <dgm:forEach name="Name3" axis="ch" ptType="node">
      <dgm:layoutNode name="node">
        <dgm:varLst>
          <dgm:bulletEnabled val="1"/>
        </dgm:varLst>
        <dgm:alg type="tx"/>
        <dgm:shape xmlns:r="http://schemas.openxmlformats.org/officeDocument/2006/relationships" type="rect" r:blip="">
          <dgm:adjLst/>
        </dgm:shape>
        <dgm:presOf axis="desOrSelf" ptType="node"/>
        <dgm:constrLst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  <dgm:forEach name="Name4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default#1">
  <dgm:title val=""/>
  <dgm:desc val=""/>
  <dgm:catLst>
    <dgm:cat type="list" pri="1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func="var" arg="dir" op="equ" val="norm">
        <dgm:alg type="snake">
          <dgm:param type="off" val="ctr"/>
          <dgm:param type="contDir" val="sameDir"/>
          <dgm:param type="grDir" val="tL"/>
          <dgm:param type="flowDir" val="row"/>
        </dgm:alg>
      </dgm:if>
      <dgm:else name="Name2">
        <dgm:alg type="snake">
          <dgm:param type="off" val="ctr"/>
          <dgm:param type="contDir" val="sameDir"/>
          <dgm:param type="grDir" val="tR"/>
          <dgm:param type="flowDir" val="row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node" refType="w"/>
      <dgm:constr type="h" for="ch" forName="node" refType="w" refFor="ch" refForName="node" fact="0.6"/>
      <dgm:constr type="w" for="ch" forName="sibTrans" refType="w" refFor="ch" refForName="node" fact="0.1"/>
      <dgm:constr type="sp" refType="w" refFor="ch" refForName="sibTrans"/>
      <dgm:constr type="primFontSz" for="ch" forName="node" op="equ" val="65"/>
    </dgm:constrLst>
    <dgm:ruleLst/>
    <dgm:forEach name="Name3" axis="ch" ptType="node">
      <dgm:layoutNode name="node">
        <dgm:varLst>
          <dgm:bulletEnabled val="1"/>
        </dgm:varLst>
        <dgm:alg type="tx"/>
        <dgm:shape xmlns:r="http://schemas.openxmlformats.org/officeDocument/2006/relationships" type="rect" r:blip="">
          <dgm:adjLst/>
        </dgm:shape>
        <dgm:presOf axis="desOrSelf" ptType="node"/>
        <dgm:constrLst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  <dgm:forEach name="Name4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default">
  <dgm:title val=""/>
  <dgm:desc val=""/>
  <dgm:catLst>
    <dgm:cat type="list" pri="4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func="var" arg="dir" op="equ" val="norm">
        <dgm:alg type="snake">
          <dgm:param type="off" val="ctr"/>
          <dgm:param type="contDir" val="sameDir"/>
          <dgm:param type="grDir" val="tL"/>
          <dgm:param type="flowDir" val="row"/>
        </dgm:alg>
      </dgm:if>
      <dgm:else name="Name2">
        <dgm:alg type="snake">
          <dgm:param type="off" val="ctr"/>
          <dgm:param type="contDir" val="sameDir"/>
          <dgm:param type="grDir" val="tR"/>
          <dgm:param type="flowDir" val="row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node" refType="w"/>
      <dgm:constr type="h" for="ch" forName="node" refType="w" refFor="ch" refForName="node" fact="0.6"/>
      <dgm:constr type="w" for="ch" forName="sibTrans" refType="w" refFor="ch" refForName="node" fact="0.1"/>
      <dgm:constr type="sp" refType="w" refFor="ch" refForName="sibTrans"/>
      <dgm:constr type="primFontSz" for="ch" forName="node" op="equ" val="65"/>
    </dgm:constrLst>
    <dgm:ruleLst/>
    <dgm:forEach name="Name3" axis="ch" ptType="node">
      <dgm:layoutNode name="node">
        <dgm:varLst>
          <dgm:bulletEnabled val="1"/>
        </dgm:varLst>
        <dgm:alg type="tx"/>
        <dgm:shape xmlns:r="http://schemas.openxmlformats.org/officeDocument/2006/relationships" type="rect" r:blip="">
          <dgm:adjLst/>
        </dgm:shape>
        <dgm:presOf axis="desOrSelf" ptType="node"/>
        <dgm:constrLst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  <dgm:forEach name="Name4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7" Type="http://schemas.openxmlformats.org/officeDocument/2006/relationships/image" Target="../media/image11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2D30512-535E-6740-B84C-1C1B04483FEE}" type="datetimeFigureOut">
              <a:rPr kumimoji="1" lang="zh-CN" altLang="en-US" smtClean="0"/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CN" altLang="en-US" smtClean="0"/>
              <a:t>单击此处编辑母版文本样式</a:t>
            </a:r>
            <a:endParaRPr kumimoji="1" lang="zh-CN" altLang="en-US" smtClean="0"/>
          </a:p>
          <a:p>
            <a:pPr lvl="1"/>
            <a:r>
              <a:rPr kumimoji="1" lang="zh-CN" altLang="en-US" smtClean="0"/>
              <a:t>二级</a:t>
            </a:r>
            <a:endParaRPr kumimoji="1" lang="zh-CN" altLang="en-US" smtClean="0"/>
          </a:p>
          <a:p>
            <a:pPr lvl="2"/>
            <a:r>
              <a:rPr kumimoji="1" lang="zh-CN" altLang="en-US" smtClean="0"/>
              <a:t>三级</a:t>
            </a:r>
            <a:endParaRPr kumimoji="1" lang="zh-CN" altLang="en-US" smtClean="0"/>
          </a:p>
          <a:p>
            <a:pPr lvl="3"/>
            <a:r>
              <a:rPr kumimoji="1" lang="zh-CN" altLang="en-US" smtClean="0"/>
              <a:t>四级</a:t>
            </a:r>
            <a:endParaRPr kumimoji="1" lang="zh-CN" altLang="en-US" smtClean="0"/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D248D10-25CD-ED42-8D02-0B358C88CC16}" type="slidenum">
              <a:rPr kumimoji="1" lang="zh-CN" altLang="en-US" smtClean="0"/>
            </a:fld>
            <a:endParaRPr kumimoji="1"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248D10-25CD-ED42-8D02-0B358C88CC16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而几何公理被分成五组，其中每一组表达了直观的某种相互联系的基本事实。</a:t>
            </a:r>
            <a:endParaRPr lang="en-US" altLang="zh-CN" dirty="0" smtClean="0"/>
          </a:p>
          <a:p>
            <a:r>
              <a:rPr lang="zh-CN" altLang="en-US" dirty="0" smtClean="0"/>
              <a:t>这五组公理的名称如下：</a:t>
            </a:r>
            <a:endParaRPr lang="en-US" altLang="zh-CN" dirty="0" smtClean="0"/>
          </a:p>
          <a:p>
            <a:r>
              <a:rPr lang="zh-CN" altLang="en-US" dirty="0" smtClean="0"/>
              <a:t>第一组 关联公理，共</a:t>
            </a:r>
            <a:r>
              <a:rPr lang="en-US" altLang="zh-CN" dirty="0" smtClean="0"/>
              <a:t>8</a:t>
            </a:r>
            <a:r>
              <a:rPr lang="zh-CN" altLang="en-US" dirty="0" smtClean="0"/>
              <a:t>条； 第二组 顺序公理，共</a:t>
            </a:r>
            <a:r>
              <a:rPr lang="en-US" altLang="zh-CN" dirty="0" smtClean="0"/>
              <a:t>4</a:t>
            </a:r>
            <a:r>
              <a:rPr lang="zh-CN" altLang="en-US" dirty="0" smtClean="0"/>
              <a:t>条；</a:t>
            </a:r>
            <a:r>
              <a:rPr lang="zh-CN" altLang="en-US" baseline="0" dirty="0" smtClean="0"/>
              <a:t> </a:t>
            </a:r>
            <a:r>
              <a:rPr lang="zh-CN" altLang="en-US" dirty="0" smtClean="0"/>
              <a:t>第三组 合同公理，共</a:t>
            </a:r>
            <a:r>
              <a:rPr lang="en-US" altLang="zh-CN" dirty="0" smtClean="0"/>
              <a:t>5</a:t>
            </a:r>
            <a:r>
              <a:rPr lang="zh-CN" altLang="en-US" dirty="0" smtClean="0"/>
              <a:t>条；第四组 平行公理，只有一条； 第五组 连续公理，有两条</a:t>
            </a:r>
            <a:endParaRPr lang="en-US" altLang="zh-CN" dirty="0" smtClean="0"/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不难发现，在“平行公设”这个问题上，</a:t>
            </a:r>
            <a:r>
              <a:rPr lang="zh-CN" altLang="en-US" dirty="0" smtClean="0"/>
              <a:t>希尔伯特是从肯定的观点出发的，并对欧几里得公理体系进行了彻底的改造，使其实现了完备化和纯粹化。希尔伯特公理体系的出现和</a:t>
            </a:r>
            <a:r>
              <a:rPr lang="en-US" altLang="zh-CN" dirty="0" smtClean="0"/>
              <a:t>《</a:t>
            </a:r>
            <a:r>
              <a:rPr lang="zh-CN" altLang="en-US" dirty="0" smtClean="0"/>
              <a:t>几何基础</a:t>
            </a:r>
            <a:r>
              <a:rPr lang="en-US" altLang="zh-CN" dirty="0" smtClean="0"/>
              <a:t>》</a:t>
            </a:r>
            <a:r>
              <a:rPr lang="zh-CN" altLang="en-US" dirty="0" smtClean="0"/>
              <a:t>的出版，第一次使欧几里得几何彻底摆脱了直观性，成为纯粹的逻辑演绎体系。</a:t>
            </a:r>
            <a:endParaRPr lang="zh-CN" altLang="en-US" dirty="0" smtClean="0"/>
          </a:p>
          <a:p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248D10-25CD-ED42-8D02-0B358C88CC16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248D10-25CD-ED42-8D02-0B358C88CC16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zh-CN" altLang="en-US" sz="1200" dirty="0" smtClean="0">
                <a:latin typeface="Times New Roman" panose="02020603050405020304" pitchFamily="18" charset="0"/>
              </a:rPr>
              <a:t>这条公理是英国数学家</a:t>
            </a:r>
            <a:r>
              <a:rPr kumimoji="1" lang="zh-CN" altLang="en-US" sz="1200" dirty="0" smtClean="0">
                <a:solidFill>
                  <a:srgbClr val="FF3300"/>
                </a:solidFill>
                <a:latin typeface="Times New Roman" panose="02020603050405020304" pitchFamily="18" charset="0"/>
              </a:rPr>
              <a:t>普雷菲尔</a:t>
            </a:r>
            <a:r>
              <a:rPr kumimoji="1" lang="zh-CN" altLang="en-US" sz="1200" dirty="0" smtClean="0">
                <a:latin typeface="Times New Roman" panose="02020603050405020304" pitchFamily="18" charset="0"/>
              </a:rPr>
              <a:t>首先用来代替欧几里得平行公设的，因而又称普雷菲尔公理，</a:t>
            </a:r>
            <a:endParaRPr kumimoji="1" lang="en-US" altLang="zh-CN" sz="1200" dirty="0" smtClean="0">
              <a:latin typeface="Times New Roman" panose="02020603050405020304" pitchFamily="18" charset="0"/>
            </a:endParaRPr>
          </a:p>
          <a:p>
            <a:r>
              <a:rPr kumimoji="1" lang="zh-CN" altLang="en-US" sz="1200" dirty="0" smtClean="0">
                <a:latin typeface="Times New Roman" panose="02020603050405020304" pitchFamily="18" charset="0"/>
              </a:rPr>
              <a:t>它与欧几里得平行公设等价，但形式上较简单．</a:t>
            </a:r>
            <a:endParaRPr kumimoji="1" lang="zh-CN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248D10-25CD-ED42-8D02-0B358C88CC16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248D10-25CD-ED42-8D02-0B358C88CC16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数学家们试图证明它可以从其他公设推出却没有成功</a:t>
            </a:r>
            <a:r>
              <a:rPr lang="en-US" altLang="zh-CN" dirty="0" smtClean="0"/>
              <a:t>.</a:t>
            </a:r>
            <a:r>
              <a:rPr lang="zh-CN" altLang="en-US" dirty="0" smtClean="0"/>
              <a:t>所以数学家试图利用间接证明</a:t>
            </a:r>
            <a:r>
              <a:rPr lang="en-US" altLang="zh-CN" dirty="0" smtClean="0"/>
              <a:t>,</a:t>
            </a:r>
            <a:r>
              <a:rPr lang="zh-CN" altLang="en-US" dirty="0" smtClean="0"/>
              <a:t>他们假定第五公设是假的</a:t>
            </a:r>
            <a:r>
              <a:rPr lang="en-US" altLang="zh-CN" dirty="0" smtClean="0"/>
              <a:t>,</a:t>
            </a:r>
            <a:r>
              <a:rPr lang="zh-CN" altLang="en-US" dirty="0" smtClean="0"/>
              <a:t>并试图得到逻辑上的矛盾</a:t>
            </a:r>
            <a:r>
              <a:rPr lang="en-US" altLang="zh-CN" dirty="0" smtClean="0"/>
              <a:t>.</a:t>
            </a:r>
            <a:endParaRPr lang="en-US" altLang="zh-CN" dirty="0" smtClean="0"/>
          </a:p>
          <a:p>
            <a:r>
              <a:rPr lang="zh-CN" altLang="en-US" dirty="0" smtClean="0"/>
              <a:t> 俄国数学家罗巴切夫斯基，作了一种假设</a:t>
            </a:r>
            <a:r>
              <a:rPr lang="en-US" altLang="zh-CN" dirty="0" smtClean="0"/>
              <a:t>:</a:t>
            </a:r>
            <a:r>
              <a:rPr lang="zh-CN" altLang="en-US" dirty="0" smtClean="0"/>
              <a:t>经过直线外一点存在多于一条的直线平行于已知直线，从而产生了罗氏几何或叫做双曲几何</a:t>
            </a:r>
            <a:r>
              <a:rPr lang="en-US" altLang="zh-CN" dirty="0" smtClean="0"/>
              <a:t>.</a:t>
            </a:r>
            <a:endParaRPr lang="en-US" altLang="zh-CN" dirty="0" smtClean="0"/>
          </a:p>
          <a:p>
            <a:r>
              <a:rPr lang="zh-CN" altLang="en-US" dirty="0" smtClean="0"/>
              <a:t>德国的数学家黎曼作了另一种假设</a:t>
            </a:r>
            <a:r>
              <a:rPr lang="en-US" altLang="zh-CN" dirty="0" smtClean="0"/>
              <a:t>:</a:t>
            </a:r>
            <a:r>
              <a:rPr lang="zh-CN" altLang="en-US" dirty="0" smtClean="0"/>
              <a:t>过直线外一点不存在直线与已知直线平行，并对于其他假设作了些许调整</a:t>
            </a:r>
            <a:r>
              <a:rPr lang="en-US" altLang="zh-CN" dirty="0" smtClean="0"/>
              <a:t>,</a:t>
            </a:r>
            <a:r>
              <a:rPr lang="zh-CN" altLang="en-US" dirty="0" smtClean="0"/>
              <a:t>这一假设导致了第二种非欧几何学</a:t>
            </a:r>
            <a:r>
              <a:rPr lang="en-US" altLang="zh-CN" dirty="0" smtClean="0"/>
              <a:t>,</a:t>
            </a:r>
            <a:r>
              <a:rPr lang="zh-CN" altLang="en-US" dirty="0" smtClean="0"/>
              <a:t>它同样与任何 不依赖于平行公设的的定理都不矛盾</a:t>
            </a:r>
            <a:r>
              <a:rPr lang="en-US" altLang="zh-CN" dirty="0" smtClean="0"/>
              <a:t>.</a:t>
            </a:r>
            <a:r>
              <a:rPr lang="zh-CN" altLang="en-US" dirty="0" smtClean="0"/>
              <a:t>黎曼几何学也被称为椭圆几何学</a:t>
            </a:r>
            <a:r>
              <a:rPr lang="en-US" altLang="zh-CN" dirty="0" smtClean="0"/>
              <a:t>.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248D10-25CD-ED42-8D02-0B358C88CC16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248D10-25CD-ED42-8D02-0B358C88CC16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zh-CN" dirty="0" smtClean="0">
                <a:solidFill>
                  <a:srgbClr val="000000"/>
                </a:solidFill>
                <a:latin typeface="楷体_GB2312" charset="0"/>
                <a:ea typeface="楷体_GB2312" charset="0"/>
              </a:rPr>
              <a:t>几何图形是从实际中抽象出来的，所以几何图形的定义、性质都是比较抽象的，这一点对于学生来说有一定的困难。</a:t>
            </a:r>
            <a:endParaRPr lang="en-US" altLang="zh-CN" dirty="0" smtClean="0">
              <a:solidFill>
                <a:srgbClr val="000000"/>
              </a:solidFill>
              <a:latin typeface="楷体_GB2312" charset="0"/>
              <a:ea typeface="楷体_GB2312" charset="0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zh-CN" dirty="0" smtClean="0">
                <a:solidFill>
                  <a:srgbClr val="000000"/>
                </a:solidFill>
                <a:latin typeface="楷体_GB2312" charset="0"/>
                <a:ea typeface="楷体_GB2312" charset="0"/>
              </a:rPr>
              <a:t>为了减少学生学习的困难，我们在教学时应注意加强直观教学，使教学内容尽量贴近学生的生活。 </a:t>
            </a:r>
            <a:endParaRPr lang="zh-CN" altLang="zh-CN" dirty="0" smtClean="0">
              <a:solidFill>
                <a:srgbClr val="000000"/>
              </a:solidFill>
              <a:latin typeface="楷体_GB2312" charset="0"/>
              <a:ea typeface="楷体_GB2312" charset="0"/>
            </a:endParaRPr>
          </a:p>
          <a:p>
            <a:endParaRPr kumimoji="1" lang="en-US" altLang="zh-CN" dirty="0" smtClean="0"/>
          </a:p>
          <a:p>
            <a:r>
              <a:rPr kumimoji="1" lang="zh-CN" altLang="en-US" dirty="0" smtClean="0"/>
              <a:t>借助于教具、模型、实物、图形等手段，加强直观教学，让学生通过直观感知和动手操作进行抽象的概念学习</a:t>
            </a:r>
            <a:endParaRPr kumimoji="1" lang="en-US" altLang="zh-CN" dirty="0" smtClean="0"/>
          </a:p>
          <a:p>
            <a:endParaRPr kumimoji="1" lang="en-US" altLang="zh-CN" dirty="0" smtClean="0"/>
          </a:p>
          <a:p>
            <a:r>
              <a:rPr kumimoji="1" lang="zh-CN" altLang="en-US" dirty="0" smtClean="0"/>
              <a:t>利用剪刀的例子引入两条相交直线所成角的问题，借助实物的动态变化发现不变的性质（对顶角的性质）</a:t>
            </a:r>
            <a:endParaRPr kumimoji="1" lang="zh-CN" altLang="en-US" dirty="0" smtClean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248D10-25CD-ED42-8D02-0B358C88CC16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1200" b="0" dirty="0" smtClean="0">
                <a:solidFill>
                  <a:srgbClr val="3333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利用木条构造模型，动手操作，感受直线的相交及特殊情况</a:t>
            </a:r>
            <a:r>
              <a:rPr lang="en-US" altLang="zh-CN" sz="1200" b="0" dirty="0" smtClean="0">
                <a:solidFill>
                  <a:srgbClr val="3333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—</a:t>
            </a:r>
            <a:r>
              <a:rPr lang="zh-CN" altLang="en-US" sz="1200" b="0" dirty="0" smtClean="0">
                <a:solidFill>
                  <a:srgbClr val="3333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垂直，感受直线的平行</a:t>
            </a:r>
            <a:endParaRPr lang="zh-CN" altLang="en-US" sz="1200" b="0" dirty="0" smtClean="0">
              <a:solidFill>
                <a:srgbClr val="3333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en-US" altLang="zh-CN" b="0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1200" b="0" dirty="0" smtClean="0">
                <a:solidFill>
                  <a:srgbClr val="3333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让学生在运动变化中寻找图形不变的位置关系和数量关系，帮助发现图形性质</a:t>
            </a:r>
            <a:endParaRPr lang="zh-CN" altLang="en-US" sz="1200" b="0" dirty="0" smtClean="0">
              <a:solidFill>
                <a:srgbClr val="3333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248D10-25CD-ED42-8D02-0B358C88CC16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dirty="0" smtClean="0">
                <a:solidFill>
                  <a:srgbClr val="000000"/>
                </a:solidFill>
                <a:latin typeface="楷体_GB2312" charset="0"/>
                <a:ea typeface="楷体_GB2312" charset="0"/>
              </a:rPr>
              <a:t>密切联系实际，体现知识的形成过程，以实际问题作为出发点和归宿</a:t>
            </a:r>
            <a:endParaRPr lang="en-US" altLang="zh-CN" dirty="0" smtClean="0">
              <a:solidFill>
                <a:srgbClr val="000000"/>
              </a:solidFill>
              <a:latin typeface="楷体_GB2312" charset="0"/>
              <a:ea typeface="楷体_GB2312" charset="0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US" altLang="zh-CN" dirty="0" smtClean="0">
              <a:solidFill>
                <a:srgbClr val="000000"/>
              </a:solidFill>
              <a:latin typeface="楷体_GB2312" charset="0"/>
              <a:ea typeface="楷体_GB2312" charset="0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dirty="0" smtClean="0">
                <a:solidFill>
                  <a:srgbClr val="000000"/>
                </a:solidFill>
                <a:latin typeface="楷体_GB2312" charset="0"/>
                <a:ea typeface="楷体_GB2312" charset="0"/>
              </a:rPr>
              <a:t>学习了垂直和平行的概念后，联系生活实例，巩固对概念的感知和理解</a:t>
            </a:r>
            <a:endParaRPr lang="zh-CN" altLang="en-US" dirty="0" smtClean="0">
              <a:solidFill>
                <a:srgbClr val="000000"/>
              </a:solidFill>
              <a:latin typeface="楷体_GB2312" charset="0"/>
              <a:ea typeface="楷体_GB2312" charset="0"/>
            </a:endParaRP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248D10-25CD-ED42-8D02-0B358C88CC16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1200" b="0" dirty="0" smtClean="0">
                <a:solidFill>
                  <a:srgbClr val="3333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把灌溉挖渠的实际问题抽象成数学问题，引入垂线段最短的性质，引出点到直线的距离，之后再学以致用解决实际问题</a:t>
            </a:r>
            <a:endParaRPr lang="zh-CN" altLang="en-US" sz="1200" b="0" dirty="0" smtClean="0">
              <a:solidFill>
                <a:srgbClr val="3333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248D10-25CD-ED42-8D02-0B358C88CC16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248D10-25CD-ED42-8D02-0B358C88CC16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zh-CN" altLang="en-US" dirty="0" smtClean="0"/>
              <a:t>例如，对于“对顶角相等”，教科书首先设置了一个“探究”栏目，让学生度量两条相交直线所成的角的大小，通过学生的充分讨论，探究发现对顶角相等这个结论，然后再对这个结论进行说理，这样就将试验几何与论证几何相结合起来了</a:t>
            </a:r>
            <a:r>
              <a:rPr kumimoji="1" lang="en-US" altLang="zh-CN" dirty="0" smtClean="0"/>
              <a:t>.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248D10-25CD-ED42-8D02-0B358C88CC16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1200" b="0" dirty="0" smtClean="0">
                <a:solidFill>
                  <a:srgbClr val="3333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这一章的教学，除了要学习一些数学知识以外，还要担负着一些技能和能力的培养的训练任务</a:t>
            </a:r>
            <a:r>
              <a:rPr lang="en-US" altLang="zh-CN" sz="1200" b="0" dirty="0" smtClean="0">
                <a:solidFill>
                  <a:srgbClr val="3333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. </a:t>
            </a:r>
            <a:r>
              <a:rPr lang="zh-CN" altLang="en-US" sz="1200" b="0" dirty="0" smtClean="0">
                <a:solidFill>
                  <a:srgbClr val="3333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包括几何言语的训练、识图能力的训练、说理推理的训练还有图像语言、文字语言、符号语言相互转化的训练</a:t>
            </a:r>
            <a:endParaRPr lang="zh-CN" altLang="en-US" sz="1200" b="0" dirty="0" smtClean="0">
              <a:solidFill>
                <a:srgbClr val="3333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248D10-25CD-ED42-8D02-0B358C88CC16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zh-CN" altLang="en-US" dirty="0" smtClean="0"/>
              <a:t>在之前所学习过的第四章</a:t>
            </a:r>
            <a:r>
              <a:rPr kumimoji="1" lang="en-US" altLang="zh-CN" dirty="0" smtClean="0"/>
              <a:t>《</a:t>
            </a:r>
            <a:r>
              <a:rPr kumimoji="1" lang="zh-CN" altLang="en-US" dirty="0" smtClean="0"/>
              <a:t>图形认识初步</a:t>
            </a:r>
            <a:r>
              <a:rPr kumimoji="1" lang="en-US" altLang="zh-CN" dirty="0" smtClean="0"/>
              <a:t>》</a:t>
            </a:r>
            <a:r>
              <a:rPr kumimoji="1" lang="zh-CN" altLang="en-US" dirty="0" smtClean="0"/>
              <a:t>当中，以问题为引导，让学生尝试去说点儿理</a:t>
            </a:r>
            <a:endParaRPr kumimoji="1" lang="en-US" altLang="zh-CN" dirty="0" smtClean="0"/>
          </a:p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248D10-25CD-ED42-8D02-0B358C88CC16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zh-CN" altLang="en-US" dirty="0" smtClean="0"/>
              <a:t>教材先通过说理的方式得出了“对顶角相等”，随后又进一步把这个说理过程写成“因为。。。所以。。。”的形式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248D10-25CD-ED42-8D02-0B358C88CC16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dirty="0" smtClean="0">
                <a:latin typeface="Arial" panose="020B0604020202020204" pitchFamily="34" charset="0"/>
              </a:rPr>
              <a:t>在学习了命题及命题构成</a:t>
            </a:r>
            <a:r>
              <a:rPr kumimoji="1" lang="zh-CN" altLang="en-US" dirty="0" smtClean="0"/>
              <a:t>后，给出了严格的证明形式，这样安排的目的就是让学生循序渐进地接触推理与证明，逐步养成言之有据的习惯，并逐渐学会用符号语言表达推理过程</a:t>
            </a:r>
            <a:r>
              <a:rPr kumimoji="1" lang="en-US" altLang="zh-CN" dirty="0" smtClean="0"/>
              <a:t>.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248D10-25CD-ED42-8D02-0B358C88CC16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zh-CN" altLang="en-US" dirty="0" smtClean="0"/>
              <a:t>第一，本章中的分类思想，不仅是探究 两直线位置关系，对顶角相等，定义同位 角、内错角、同旁内角的思路，也是解答本 章题目的基本思路。如，明白 “共顶点”的 对顶角和邻补角的分析思路以及“不共顶 点”的同位角、内错角、同旁内角的分析思 路，有助于学生学好本章内容。 </a:t>
            </a:r>
            <a:endParaRPr kumimoji="1" lang="zh-CN" altLang="en-US" dirty="0" smtClean="0"/>
          </a:p>
          <a:p>
            <a:r>
              <a:rPr kumimoji="1" lang="zh-CN" altLang="en-US" dirty="0" smtClean="0"/>
              <a:t>第二，类比方法的渗透。如，类比同位 角定义内错角和同旁内角，类比研究平行线 的判定来研究平行线的性质，等等。 </a:t>
            </a:r>
            <a:endParaRPr kumimoji="1" lang="zh-CN" altLang="en-US" dirty="0" smtClean="0"/>
          </a:p>
          <a:p>
            <a:r>
              <a:rPr kumimoji="1" lang="zh-CN" altLang="en-US" dirty="0" smtClean="0"/>
              <a:t>本章中的有序思想、从特殊到一般的思 想、从一般到特殊的思想等都是学习几何的 重要思想。 </a:t>
            </a:r>
            <a:endParaRPr kumimoji="1" lang="zh-CN" altLang="en-US" dirty="0" smtClean="0"/>
          </a:p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248D10-25CD-ED42-8D02-0B358C88CC16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248D10-25CD-ED42-8D02-0B358C88CC16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248D10-25CD-ED42-8D02-0B358C88CC16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248D10-25CD-ED42-8D02-0B358C88CC16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《</a:t>
            </a:r>
            <a:r>
              <a:rPr lang="zh-CN" altLang="en-US" dirty="0" smtClean="0"/>
              <a:t>几何原本</a:t>
            </a:r>
            <a:r>
              <a:rPr lang="en-US" altLang="zh-CN" dirty="0" smtClean="0"/>
              <a:t>》</a:t>
            </a:r>
            <a:r>
              <a:rPr lang="zh-CN" altLang="en-US" dirty="0" smtClean="0"/>
              <a:t>由希腊数学家欧几里得（</a:t>
            </a:r>
            <a:r>
              <a:rPr lang="en-US" altLang="zh-CN" dirty="0" smtClean="0"/>
              <a:t>Euclid</a:t>
            </a:r>
            <a:r>
              <a:rPr lang="zh-CN" altLang="en-US" dirty="0" smtClean="0"/>
              <a:t>，公元前</a:t>
            </a:r>
            <a:r>
              <a:rPr lang="en-US" altLang="zh-CN" dirty="0" smtClean="0"/>
              <a:t>300</a:t>
            </a:r>
            <a:r>
              <a:rPr lang="zh-CN" altLang="en-US" dirty="0" smtClean="0"/>
              <a:t>年前后）所著，是用公理方法建立演绎数学体系的最早典范。是至今流传最广、影响最大的一部世界数学名著。</a:t>
            </a:r>
            <a:endParaRPr lang="zh-CN" altLang="en-US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248D10-25CD-ED42-8D02-0B358C88CC16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欧几里得的几何学，被称为欧式几何，是建立在五条公设之上的，这五条公设分别是：</a:t>
            </a:r>
            <a:endParaRPr lang="en-US" altLang="zh-CN" dirty="0" smtClean="0"/>
          </a:p>
          <a:p>
            <a:r>
              <a:rPr lang="en-US" altLang="zh-CN" dirty="0" smtClean="0"/>
              <a:t>1. </a:t>
            </a:r>
            <a:r>
              <a:rPr lang="zh-CN" altLang="en-US" dirty="0" smtClean="0"/>
              <a:t>由任意一点到任意一点可作直线</a:t>
            </a:r>
            <a:r>
              <a:rPr lang="en-US" altLang="zh-CN" dirty="0" smtClean="0"/>
              <a:t>. </a:t>
            </a:r>
            <a:endParaRPr lang="en-US" altLang="zh-CN" dirty="0" smtClean="0"/>
          </a:p>
          <a:p>
            <a:r>
              <a:rPr lang="en-US" altLang="zh-CN" dirty="0" smtClean="0"/>
              <a:t>2. </a:t>
            </a:r>
            <a:r>
              <a:rPr lang="zh-CN" altLang="en-US" dirty="0" smtClean="0"/>
              <a:t>一条有限直线可以继续延长</a:t>
            </a:r>
            <a:r>
              <a:rPr lang="en-US" altLang="zh-CN" dirty="0" smtClean="0"/>
              <a:t>.</a:t>
            </a:r>
            <a:endParaRPr lang="en-US" altLang="zh-CN" dirty="0" smtClean="0"/>
          </a:p>
          <a:p>
            <a:r>
              <a:rPr lang="en-US" altLang="zh-CN" dirty="0" smtClean="0"/>
              <a:t>3. </a:t>
            </a:r>
            <a:r>
              <a:rPr lang="zh-CN" altLang="en-US" dirty="0" smtClean="0"/>
              <a:t>以任意点为圆心及任意的距离为半径可以画圆</a:t>
            </a:r>
            <a:r>
              <a:rPr lang="en-US" altLang="zh-CN" dirty="0" smtClean="0"/>
              <a:t>.</a:t>
            </a:r>
            <a:endParaRPr lang="en-US" altLang="zh-CN" dirty="0" smtClean="0"/>
          </a:p>
          <a:p>
            <a:r>
              <a:rPr lang="en-US" altLang="zh-CN" dirty="0" smtClean="0"/>
              <a:t>4. </a:t>
            </a:r>
            <a:r>
              <a:rPr lang="zh-CN" altLang="en-US" dirty="0" smtClean="0"/>
              <a:t>凡直角都相等</a:t>
            </a:r>
            <a:r>
              <a:rPr lang="en-US" altLang="zh-CN" dirty="0" smtClean="0"/>
              <a:t>. </a:t>
            </a:r>
            <a:endParaRPr lang="en-US" altLang="zh-CN" dirty="0" smtClean="0"/>
          </a:p>
          <a:p>
            <a:r>
              <a:rPr lang="en-US" altLang="zh-CN" dirty="0" smtClean="0"/>
              <a:t>5. </a:t>
            </a:r>
            <a:r>
              <a:rPr lang="zh-CN" altLang="en-US" dirty="0" smtClean="0"/>
              <a:t>同一平面内一条直线和另外两条直线相交，若在某一侧的</a:t>
            </a:r>
            <a:endParaRPr lang="zh-CN" altLang="en-US" dirty="0" smtClean="0"/>
          </a:p>
          <a:p>
            <a:r>
              <a:rPr lang="zh-CN" altLang="en-US" dirty="0" smtClean="0"/>
              <a:t>    两个内角的和小于两直角，则这两直线经无限延长后在这</a:t>
            </a:r>
            <a:endParaRPr lang="zh-CN" altLang="en-US" dirty="0" smtClean="0"/>
          </a:p>
          <a:p>
            <a:r>
              <a:rPr lang="zh-CN" altLang="en-US" dirty="0" smtClean="0"/>
              <a:t>    一侧相交</a:t>
            </a:r>
            <a:r>
              <a:rPr lang="en-US" altLang="zh-CN" dirty="0" smtClean="0"/>
              <a:t>.</a:t>
            </a:r>
            <a:endParaRPr lang="en-US" altLang="zh-CN" dirty="0" smtClean="0"/>
          </a:p>
          <a:p>
            <a:r>
              <a:rPr lang="zh-CN" altLang="en-US" dirty="0" smtClean="0"/>
              <a:t>欧几里得的第五公设被认为是平行公设，因为它从逻辑上等价于</a:t>
            </a:r>
            <a:r>
              <a:rPr lang="en-US" altLang="zh-CN" dirty="0" smtClean="0"/>
              <a:t>:</a:t>
            </a:r>
            <a:r>
              <a:rPr lang="zh-CN" altLang="en-US" dirty="0" smtClean="0"/>
              <a:t>过直线外一点</a:t>
            </a:r>
            <a:r>
              <a:rPr lang="en-US" altLang="zh-CN" dirty="0" smtClean="0"/>
              <a:t>,</a:t>
            </a:r>
            <a:r>
              <a:rPr lang="zh-CN" altLang="en-US" dirty="0" smtClean="0"/>
              <a:t>有且只有一条直线与已知直线平行</a:t>
            </a:r>
            <a:r>
              <a:rPr lang="en-US" altLang="zh-CN" dirty="0" smtClean="0"/>
              <a:t>.</a:t>
            </a:r>
            <a:endParaRPr lang="zh-CN" altLang="en-US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248D10-25CD-ED42-8D02-0B358C88CC16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《</a:t>
            </a:r>
            <a:r>
              <a:rPr lang="zh-CN" altLang="en-US" dirty="0" smtClean="0"/>
              <a:t>几何原本</a:t>
            </a:r>
            <a:r>
              <a:rPr lang="en-US" altLang="zh-CN" dirty="0" smtClean="0"/>
              <a:t>》</a:t>
            </a:r>
            <a:r>
              <a:rPr lang="zh-CN" altLang="en-US" dirty="0" smtClean="0"/>
              <a:t>虽是不朽的著作，但由于时代和当时科学发展的局限性，难免存在许多缺陷．</a:t>
            </a:r>
            <a:endParaRPr lang="en-US" altLang="zh-CN" dirty="0" smtClean="0"/>
          </a:p>
          <a:p>
            <a:r>
              <a:rPr lang="zh-CN" altLang="en-US" dirty="0" smtClean="0"/>
              <a:t>第五条公设，长期以来，数学家们发现第五公设和前四个公设比较起来，显得文字叙述冗长，而且也不那么显而易见。另外，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《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几何原本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》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中作为演绎、推理基础的公设不够用，有的命题证明过程过于烦琐，还有以特例证明一般、逻辑错误等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  <a:endParaRPr lang="en-US" altLang="zh-CN" dirty="0" smtClean="0"/>
          </a:p>
          <a:p>
            <a:r>
              <a:rPr lang="zh-CN" altLang="en-US" dirty="0" smtClean="0"/>
              <a:t>因此在之后的</a:t>
            </a:r>
            <a:r>
              <a:rPr lang="en-US" altLang="zh-CN" dirty="0" smtClean="0"/>
              <a:t>2000</a:t>
            </a:r>
            <a:r>
              <a:rPr lang="zh-CN" altLang="en-US" dirty="0" smtClean="0"/>
              <a:t>多年的时间里，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数学家们一边找出了其中的严重缺点并设法给予纠正，一边试图从其他公设证明“平行公设” 。</a:t>
            </a:r>
            <a:endParaRPr lang="zh-CN" altLang="en-US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248D10-25CD-ED42-8D02-0B358C88CC16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在历代数学家所积累的极其丰富的公理资料基础上，德国数学家希尔伯特</a:t>
            </a:r>
            <a:r>
              <a:rPr lang="en-US" altLang="zh-CN" dirty="0" smtClean="0"/>
              <a:t>(Hilbert</a:t>
            </a:r>
            <a:r>
              <a:rPr lang="zh-CN" altLang="en-US" dirty="0" smtClean="0"/>
              <a:t>，公元</a:t>
            </a:r>
            <a:r>
              <a:rPr lang="en-US" altLang="zh-CN" dirty="0" smtClean="0"/>
              <a:t>1862~1943)</a:t>
            </a:r>
            <a:r>
              <a:rPr lang="zh-CN" altLang="en-US" dirty="0" smtClean="0"/>
              <a:t>完成了几何学的基础构造工作．</a:t>
            </a:r>
            <a:endParaRPr lang="en-US" altLang="zh-CN" dirty="0" smtClean="0"/>
          </a:p>
          <a:p>
            <a:r>
              <a:rPr lang="zh-CN" altLang="en-US" dirty="0" smtClean="0"/>
              <a:t>他于</a:t>
            </a:r>
            <a:r>
              <a:rPr lang="en-US" altLang="zh-CN" dirty="0" smtClean="0"/>
              <a:t>1899</a:t>
            </a:r>
            <a:r>
              <a:rPr lang="zh-CN" altLang="en-US" dirty="0" smtClean="0"/>
              <a:t>年出版名著</a:t>
            </a:r>
            <a:r>
              <a:rPr lang="en-US" altLang="zh-CN" dirty="0" smtClean="0"/>
              <a:t>《</a:t>
            </a:r>
            <a:r>
              <a:rPr lang="zh-CN" altLang="en-US" dirty="0" smtClean="0"/>
              <a:t>几何基础</a:t>
            </a:r>
            <a:r>
              <a:rPr lang="en-US" altLang="zh-CN" dirty="0" smtClean="0"/>
              <a:t>》</a:t>
            </a:r>
            <a:r>
              <a:rPr lang="zh-CN" altLang="en-US" dirty="0" smtClean="0"/>
              <a:t>，建立了希尔伯特公理体系。</a:t>
            </a:r>
            <a:endParaRPr lang="en-US" altLang="zh-CN" dirty="0" smtClean="0"/>
          </a:p>
          <a:p>
            <a:r>
              <a:rPr lang="zh-CN" altLang="en-US" dirty="0" smtClean="0"/>
              <a:t>希尔伯特的公理体系建立在基本概念和公理的基础上，基本概念由两部分组成：</a:t>
            </a:r>
            <a:endParaRPr lang="zh-CN" altLang="en-US" dirty="0" smtClean="0"/>
          </a:p>
          <a:p>
            <a:r>
              <a:rPr lang="zh-CN" altLang="en-US" dirty="0" smtClean="0"/>
              <a:t>一部分是几何学研究对象：点、线、面等；</a:t>
            </a:r>
            <a:endParaRPr lang="en-US" altLang="zh-CN" dirty="0" smtClean="0"/>
          </a:p>
          <a:p>
            <a:r>
              <a:rPr lang="zh-CN" altLang="en-US" dirty="0" smtClean="0"/>
              <a:t>另一部分是元素间的基本关系：关联、介于、合同于．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248D10-25CD-ED42-8D02-0B358C88CC16}" type="slidenum">
              <a:rPr kumimoji="1" lang="zh-CN" altLang="en-US" smtClean="0"/>
            </a:fld>
            <a:endParaRPr kumimoji="1"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46CAF9-3A67-44AB-BF43-D287917721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B9D37C-D38A-4F7D-971B-3ABA1CA26C9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46CAF9-3A67-44AB-BF43-D2879177216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DB9D37C-D38A-4F7D-971B-3ABA1CA26C90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3.jpe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8.wmf"/><Relationship Id="rId8" Type="http://schemas.openxmlformats.org/officeDocument/2006/relationships/oleObject" Target="../embeddings/oleObject4.bin"/><Relationship Id="rId7" Type="http://schemas.openxmlformats.org/officeDocument/2006/relationships/image" Target="../media/image7.w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5.wmf"/><Relationship Id="rId26" Type="http://schemas.openxmlformats.org/officeDocument/2006/relationships/notesSlide" Target="../notesSlides/notesSlide11.xml"/><Relationship Id="rId25" Type="http://schemas.openxmlformats.org/officeDocument/2006/relationships/vmlDrawing" Target="../drawings/vmlDrawing1.vml"/><Relationship Id="rId24" Type="http://schemas.openxmlformats.org/officeDocument/2006/relationships/slideLayout" Target="../slideLayouts/slideLayout1.xml"/><Relationship Id="rId23" Type="http://schemas.openxmlformats.org/officeDocument/2006/relationships/oleObject" Target="../embeddings/oleObject14.bin"/><Relationship Id="rId22" Type="http://schemas.openxmlformats.org/officeDocument/2006/relationships/oleObject" Target="../embeddings/oleObject13.bin"/><Relationship Id="rId21" Type="http://schemas.openxmlformats.org/officeDocument/2006/relationships/oleObject" Target="../embeddings/oleObject12.bin"/><Relationship Id="rId20" Type="http://schemas.openxmlformats.org/officeDocument/2006/relationships/oleObject" Target="../embeddings/oleObject11.bin"/><Relationship Id="rId2" Type="http://schemas.openxmlformats.org/officeDocument/2006/relationships/oleObject" Target="../embeddings/oleObject1.bin"/><Relationship Id="rId19" Type="http://schemas.openxmlformats.org/officeDocument/2006/relationships/oleObject" Target="../embeddings/oleObject10.bin"/><Relationship Id="rId18" Type="http://schemas.openxmlformats.org/officeDocument/2006/relationships/oleObject" Target="../embeddings/oleObject9.bin"/><Relationship Id="rId17" Type="http://schemas.openxmlformats.org/officeDocument/2006/relationships/image" Target="../media/image12.wmf"/><Relationship Id="rId16" Type="http://schemas.openxmlformats.org/officeDocument/2006/relationships/oleObject" Target="../embeddings/oleObject8.bin"/><Relationship Id="rId15" Type="http://schemas.openxmlformats.org/officeDocument/2006/relationships/image" Target="../media/image11.wmf"/><Relationship Id="rId14" Type="http://schemas.openxmlformats.org/officeDocument/2006/relationships/oleObject" Target="../embeddings/oleObject7.bin"/><Relationship Id="rId13" Type="http://schemas.openxmlformats.org/officeDocument/2006/relationships/image" Target="../media/image10.wmf"/><Relationship Id="rId12" Type="http://schemas.openxmlformats.org/officeDocument/2006/relationships/oleObject" Target="../embeddings/oleObject6.bin"/><Relationship Id="rId11" Type="http://schemas.openxmlformats.org/officeDocument/2006/relationships/image" Target="../media/image9.wmf"/><Relationship Id="rId10" Type="http://schemas.openxmlformats.org/officeDocument/2006/relationships/oleObject" Target="../embeddings/oleObject5.bin"/><Relationship Id="rId1" Type="http://schemas.openxmlformats.org/officeDocument/2006/relationships/image" Target="../media/image4.png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2.x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3.png"/><Relationship Id="rId1" Type="http://schemas.openxmlformats.org/officeDocument/2006/relationships/image" Target="../media/image4.png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3.x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3.png"/><Relationship Id="rId1" Type="http://schemas.openxmlformats.org/officeDocument/2006/relationships/image" Target="../media/image14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5.jpeg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7.x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7.png"/><Relationship Id="rId1" Type="http://schemas.openxmlformats.org/officeDocument/2006/relationships/image" Target="../media/image16.png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8.x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9.png"/><Relationship Id="rId1" Type="http://schemas.openxmlformats.org/officeDocument/2006/relationships/image" Target="../media/image18.emf"/></Relationships>
</file>

<file path=ppt/slides/_rels/slide19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9.x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image" Target="../media/image20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0.x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24.png"/><Relationship Id="rId1" Type="http://schemas.openxmlformats.org/officeDocument/2006/relationships/image" Target="../media/image23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5.jpeg"/></Relationships>
</file>

<file path=ppt/slides/_rels/slide2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3.x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27.jpeg"/><Relationship Id="rId2" Type="http://schemas.openxmlformats.org/officeDocument/2006/relationships/image" Target="../media/image26.jpeg"/><Relationship Id="rId1" Type="http://schemas.openxmlformats.org/officeDocument/2006/relationships/image" Target="../media/image15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8.jpeg"/></Relationships>
</file>

<file path=ppt/slides/_rels/slide25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5.xml"/><Relationship Id="rId6" Type="http://schemas.openxmlformats.org/officeDocument/2006/relationships/slideLayout" Target="../slideLayouts/slideLayout1.xml"/><Relationship Id="rId5" Type="http://schemas.microsoft.com/office/2007/relationships/diagramDrawing" Target="../diagrams/drawing3.xml"/><Relationship Id="rId4" Type="http://schemas.openxmlformats.org/officeDocument/2006/relationships/diagramColors" Target="../diagrams/colors3.xml"/><Relationship Id="rId3" Type="http://schemas.openxmlformats.org/officeDocument/2006/relationships/diagramQuickStyle" Target="../diagrams/quickStyle3.xml"/><Relationship Id="rId2" Type="http://schemas.openxmlformats.org/officeDocument/2006/relationships/diagramLayout" Target="../diagrams/layout3.xml"/><Relationship Id="rId1" Type="http://schemas.openxmlformats.org/officeDocument/2006/relationships/diagramData" Target="../diagrams/data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4.xml"/><Relationship Id="rId6" Type="http://schemas.openxmlformats.org/officeDocument/2006/relationships/slideLayout" Target="../slideLayouts/slideLayout1.xml"/><Relationship Id="rId5" Type="http://schemas.microsoft.com/office/2007/relationships/diagramDrawing" Target="../diagrams/drawing1.xml"/><Relationship Id="rId4" Type="http://schemas.openxmlformats.org/officeDocument/2006/relationships/diagramColors" Target="../diagrams/colors1.xml"/><Relationship Id="rId3" Type="http://schemas.openxmlformats.org/officeDocument/2006/relationships/diagramQuickStyle" Target="../diagrams/quickStyle1.xml"/><Relationship Id="rId2" Type="http://schemas.openxmlformats.org/officeDocument/2006/relationships/diagramLayout" Target="../diagrams/layout1.xml"/><Relationship Id="rId1" Type="http://schemas.openxmlformats.org/officeDocument/2006/relationships/diagramData" Target="../diagrams/data1.xml"/></Relationships>
</file>

<file path=ppt/slides/_rels/slide5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5.xml"/><Relationship Id="rId6" Type="http://schemas.openxmlformats.org/officeDocument/2006/relationships/slideLayout" Target="../slideLayouts/slideLayout1.xml"/><Relationship Id="rId5" Type="http://schemas.microsoft.com/office/2007/relationships/diagramDrawing" Target="../diagrams/drawing2.xml"/><Relationship Id="rId4" Type="http://schemas.openxmlformats.org/officeDocument/2006/relationships/diagramColors" Target="../diagrams/colors2.xml"/><Relationship Id="rId3" Type="http://schemas.openxmlformats.org/officeDocument/2006/relationships/diagramQuickStyle" Target="../diagrams/quickStyle2.xml"/><Relationship Id="rId2" Type="http://schemas.openxmlformats.org/officeDocument/2006/relationships/diagramLayout" Target="../diagrams/layout2.xml"/><Relationship Id="rId1" Type="http://schemas.openxmlformats.org/officeDocument/2006/relationships/diagramData" Target="../diagrams/data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jpe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等腰三角形 5"/>
          <p:cNvSpPr/>
          <p:nvPr/>
        </p:nvSpPr>
        <p:spPr>
          <a:xfrm rot="19217255">
            <a:off x="5339913" y="4408698"/>
            <a:ext cx="1657315" cy="1428720"/>
          </a:xfrm>
          <a:prstGeom prst="triangle">
            <a:avLst/>
          </a:prstGeom>
          <a:solidFill>
            <a:schemeClr val="accent1">
              <a:lumMod val="75000"/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等腰三角形 11"/>
          <p:cNvSpPr/>
          <p:nvPr/>
        </p:nvSpPr>
        <p:spPr>
          <a:xfrm>
            <a:off x="5793921" y="206943"/>
            <a:ext cx="624115" cy="5208043"/>
          </a:xfrm>
          <a:custGeom>
            <a:avLst/>
            <a:gdLst>
              <a:gd name="connsiteX0" fmla="*/ 0 w 304801"/>
              <a:gd name="connsiteY0" fmla="*/ 449943 h 449943"/>
              <a:gd name="connsiteX1" fmla="*/ 152401 w 304801"/>
              <a:gd name="connsiteY1" fmla="*/ 0 h 449943"/>
              <a:gd name="connsiteX2" fmla="*/ 304801 w 304801"/>
              <a:gd name="connsiteY2" fmla="*/ 449943 h 449943"/>
              <a:gd name="connsiteX3" fmla="*/ 0 w 304801"/>
              <a:gd name="connsiteY3" fmla="*/ 449943 h 449943"/>
              <a:gd name="connsiteX0-1" fmla="*/ 0 w 373857"/>
              <a:gd name="connsiteY0-2" fmla="*/ 297543 h 449943"/>
              <a:gd name="connsiteX1-3" fmla="*/ 221457 w 373857"/>
              <a:gd name="connsiteY1-4" fmla="*/ 0 h 449943"/>
              <a:gd name="connsiteX2-5" fmla="*/ 373857 w 373857"/>
              <a:gd name="connsiteY2-6" fmla="*/ 449943 h 449943"/>
              <a:gd name="connsiteX3-7" fmla="*/ 0 w 373857"/>
              <a:gd name="connsiteY3-8" fmla="*/ 297543 h 449943"/>
              <a:gd name="connsiteX0-9" fmla="*/ 0 w 221457"/>
              <a:gd name="connsiteY0-10" fmla="*/ 297543 h 635680"/>
              <a:gd name="connsiteX1-11" fmla="*/ 221457 w 221457"/>
              <a:gd name="connsiteY1-12" fmla="*/ 0 h 635680"/>
              <a:gd name="connsiteX2-13" fmla="*/ 30957 w 221457"/>
              <a:gd name="connsiteY2-14" fmla="*/ 635680 h 635680"/>
              <a:gd name="connsiteX3-15" fmla="*/ 0 w 221457"/>
              <a:gd name="connsiteY3-16" fmla="*/ 297543 h 635680"/>
              <a:gd name="connsiteX0-17" fmla="*/ 0 w 304801"/>
              <a:gd name="connsiteY0-18" fmla="*/ 326118 h 664255"/>
              <a:gd name="connsiteX1-19" fmla="*/ 304801 w 304801"/>
              <a:gd name="connsiteY1-20" fmla="*/ 0 h 664255"/>
              <a:gd name="connsiteX2-21" fmla="*/ 30957 w 304801"/>
              <a:gd name="connsiteY2-22" fmla="*/ 664255 h 664255"/>
              <a:gd name="connsiteX3-23" fmla="*/ 0 w 304801"/>
              <a:gd name="connsiteY3-24" fmla="*/ 326118 h 664255"/>
              <a:gd name="connsiteX0-25" fmla="*/ 0 w 304801"/>
              <a:gd name="connsiteY0-26" fmla="*/ 326118 h 773793"/>
              <a:gd name="connsiteX1-27" fmla="*/ 304801 w 304801"/>
              <a:gd name="connsiteY1-28" fmla="*/ 0 h 773793"/>
              <a:gd name="connsiteX2-29" fmla="*/ 126207 w 304801"/>
              <a:gd name="connsiteY2-30" fmla="*/ 773793 h 773793"/>
              <a:gd name="connsiteX3-31" fmla="*/ 0 w 304801"/>
              <a:gd name="connsiteY3-32" fmla="*/ 326118 h 773793"/>
              <a:gd name="connsiteX0-33" fmla="*/ 0 w 304801"/>
              <a:gd name="connsiteY0-34" fmla="*/ 326118 h 864281"/>
              <a:gd name="connsiteX1-35" fmla="*/ 304801 w 304801"/>
              <a:gd name="connsiteY1-36" fmla="*/ 0 h 864281"/>
              <a:gd name="connsiteX2-37" fmla="*/ 71438 w 304801"/>
              <a:gd name="connsiteY2-38" fmla="*/ 864281 h 864281"/>
              <a:gd name="connsiteX3-39" fmla="*/ 0 w 304801"/>
              <a:gd name="connsiteY3-40" fmla="*/ 326118 h 864281"/>
              <a:gd name="connsiteX0-41" fmla="*/ 0 w 304801"/>
              <a:gd name="connsiteY0-42" fmla="*/ 326118 h 3234101"/>
              <a:gd name="connsiteX1-43" fmla="*/ 304801 w 304801"/>
              <a:gd name="connsiteY1-44" fmla="*/ 0 h 3234101"/>
              <a:gd name="connsiteX2-45" fmla="*/ 300038 w 304801"/>
              <a:gd name="connsiteY2-46" fmla="*/ 3234101 h 3234101"/>
              <a:gd name="connsiteX3-47" fmla="*/ 0 w 304801"/>
              <a:gd name="connsiteY3-48" fmla="*/ 326118 h 3234101"/>
              <a:gd name="connsiteX0-49" fmla="*/ 0 w 624115"/>
              <a:gd name="connsiteY0-50" fmla="*/ 456746 h 3364729"/>
              <a:gd name="connsiteX1-51" fmla="*/ 624115 w 624115"/>
              <a:gd name="connsiteY1-52" fmla="*/ 0 h 3364729"/>
              <a:gd name="connsiteX2-53" fmla="*/ 300038 w 624115"/>
              <a:gd name="connsiteY2-54" fmla="*/ 3364729 h 3364729"/>
              <a:gd name="connsiteX3-55" fmla="*/ 0 w 624115"/>
              <a:gd name="connsiteY3-56" fmla="*/ 456746 h 3364729"/>
              <a:gd name="connsiteX0-57" fmla="*/ 0 w 624115"/>
              <a:gd name="connsiteY0-58" fmla="*/ 456746 h 5208043"/>
              <a:gd name="connsiteX1-59" fmla="*/ 624115 w 624115"/>
              <a:gd name="connsiteY1-60" fmla="*/ 0 h 5208043"/>
              <a:gd name="connsiteX2-61" fmla="*/ 546781 w 624115"/>
              <a:gd name="connsiteY2-62" fmla="*/ 5208043 h 5208043"/>
              <a:gd name="connsiteX3-63" fmla="*/ 0 w 624115"/>
              <a:gd name="connsiteY3-64" fmla="*/ 456746 h 520804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</a:cxnLst>
            <a:rect l="l" t="t" r="r" b="b"/>
            <a:pathLst>
              <a:path w="624115" h="5208043">
                <a:moveTo>
                  <a:pt x="0" y="456746"/>
                </a:moveTo>
                <a:cubicBezTo>
                  <a:pt x="101600" y="348040"/>
                  <a:pt x="522515" y="108706"/>
                  <a:pt x="624115" y="0"/>
                </a:cubicBezTo>
                <a:cubicBezTo>
                  <a:pt x="622527" y="1078034"/>
                  <a:pt x="548369" y="4130009"/>
                  <a:pt x="546781" y="5208043"/>
                </a:cubicBezTo>
                <a:lnTo>
                  <a:pt x="0" y="456746"/>
                </a:lnTo>
                <a:close/>
              </a:path>
            </a:pathLst>
          </a:custGeom>
          <a:solidFill>
            <a:srgbClr val="D2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任意多边形 15"/>
          <p:cNvSpPr/>
          <p:nvPr/>
        </p:nvSpPr>
        <p:spPr>
          <a:xfrm>
            <a:off x="7914823" y="3811452"/>
            <a:ext cx="4093027" cy="1603829"/>
          </a:xfrm>
          <a:custGeom>
            <a:avLst/>
            <a:gdLst>
              <a:gd name="connsiteX0" fmla="*/ 0 w 4093027"/>
              <a:gd name="connsiteY0" fmla="*/ 0 h 1603829"/>
              <a:gd name="connsiteX1" fmla="*/ 4093027 w 4093027"/>
              <a:gd name="connsiteY1" fmla="*/ 240766 h 1603829"/>
              <a:gd name="connsiteX2" fmla="*/ 4093027 w 4093027"/>
              <a:gd name="connsiteY2" fmla="*/ 1603829 h 1603829"/>
              <a:gd name="connsiteX3" fmla="*/ 1853105 w 4093027"/>
              <a:gd name="connsiteY3" fmla="*/ 1603829 h 1603829"/>
              <a:gd name="connsiteX4" fmla="*/ 0 w 4093027"/>
              <a:gd name="connsiteY4" fmla="*/ 1138916 h 16038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093027" h="1603829">
                <a:moveTo>
                  <a:pt x="0" y="0"/>
                </a:moveTo>
                <a:lnTo>
                  <a:pt x="4093027" y="240766"/>
                </a:lnTo>
                <a:lnTo>
                  <a:pt x="4093027" y="1603829"/>
                </a:lnTo>
                <a:lnTo>
                  <a:pt x="1853105" y="1603829"/>
                </a:lnTo>
                <a:lnTo>
                  <a:pt x="0" y="1138916"/>
                </a:lnTo>
                <a:close/>
              </a:path>
            </a:pathLst>
          </a:custGeom>
          <a:solidFill>
            <a:srgbClr val="86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8387261" y="423362"/>
            <a:ext cx="4093029" cy="3620860"/>
          </a:xfrm>
          <a:custGeom>
            <a:avLst/>
            <a:gdLst>
              <a:gd name="connsiteX0" fmla="*/ 0 w 3338286"/>
              <a:gd name="connsiteY0" fmla="*/ 0 h 2104572"/>
              <a:gd name="connsiteX1" fmla="*/ 3338286 w 3338286"/>
              <a:gd name="connsiteY1" fmla="*/ 0 h 2104572"/>
              <a:gd name="connsiteX2" fmla="*/ 3338286 w 3338286"/>
              <a:gd name="connsiteY2" fmla="*/ 2104572 h 2104572"/>
              <a:gd name="connsiteX3" fmla="*/ 0 w 3338286"/>
              <a:gd name="connsiteY3" fmla="*/ 2104572 h 2104572"/>
              <a:gd name="connsiteX4" fmla="*/ 0 w 3338286"/>
              <a:gd name="connsiteY4" fmla="*/ 0 h 2104572"/>
              <a:gd name="connsiteX0-1" fmla="*/ 0 w 4064001"/>
              <a:gd name="connsiteY0-2" fmla="*/ 1161143 h 3265715"/>
              <a:gd name="connsiteX1-3" fmla="*/ 4064001 w 4064001"/>
              <a:gd name="connsiteY1-4" fmla="*/ 0 h 3265715"/>
              <a:gd name="connsiteX2-5" fmla="*/ 3338286 w 4064001"/>
              <a:gd name="connsiteY2-6" fmla="*/ 3265715 h 3265715"/>
              <a:gd name="connsiteX3-7" fmla="*/ 0 w 4064001"/>
              <a:gd name="connsiteY3-8" fmla="*/ 3265715 h 3265715"/>
              <a:gd name="connsiteX4-9" fmla="*/ 0 w 4064001"/>
              <a:gd name="connsiteY4-10" fmla="*/ 1161143 h 3265715"/>
              <a:gd name="connsiteX0-11" fmla="*/ 0 w 4078515"/>
              <a:gd name="connsiteY0-12" fmla="*/ 1161143 h 3265715"/>
              <a:gd name="connsiteX1-13" fmla="*/ 4064001 w 4078515"/>
              <a:gd name="connsiteY1-14" fmla="*/ 0 h 3265715"/>
              <a:gd name="connsiteX2-15" fmla="*/ 4078515 w 4078515"/>
              <a:gd name="connsiteY2-16" fmla="*/ 2322286 h 3265715"/>
              <a:gd name="connsiteX3-17" fmla="*/ 0 w 4078515"/>
              <a:gd name="connsiteY3-18" fmla="*/ 3265715 h 3265715"/>
              <a:gd name="connsiteX4-19" fmla="*/ 0 w 4078515"/>
              <a:gd name="connsiteY4-20" fmla="*/ 1161143 h 3265715"/>
              <a:gd name="connsiteX0-21" fmla="*/ 0 w 4093029"/>
              <a:gd name="connsiteY0-22" fmla="*/ 1161143 h 3265715"/>
              <a:gd name="connsiteX1-23" fmla="*/ 4064001 w 4093029"/>
              <a:gd name="connsiteY1-24" fmla="*/ 0 h 3265715"/>
              <a:gd name="connsiteX2-25" fmla="*/ 4093029 w 4093029"/>
              <a:gd name="connsiteY2-26" fmla="*/ 2099745 h 3265715"/>
              <a:gd name="connsiteX3-27" fmla="*/ 0 w 4093029"/>
              <a:gd name="connsiteY3-28" fmla="*/ 3265715 h 3265715"/>
              <a:gd name="connsiteX4-29" fmla="*/ 0 w 4093029"/>
              <a:gd name="connsiteY4-30" fmla="*/ 1161143 h 3265715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4093029" h="3265715">
                <a:moveTo>
                  <a:pt x="0" y="1161143"/>
                </a:moveTo>
                <a:lnTo>
                  <a:pt x="4064001" y="0"/>
                </a:lnTo>
                <a:lnTo>
                  <a:pt x="4093029" y="2099745"/>
                </a:lnTo>
                <a:lnTo>
                  <a:pt x="0" y="3265715"/>
                </a:lnTo>
                <a:lnTo>
                  <a:pt x="0" y="1161143"/>
                </a:lnTo>
                <a:close/>
              </a:path>
            </a:pathLst>
          </a:custGeom>
          <a:solidFill>
            <a:srgbClr val="AC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1986280" y="509497"/>
            <a:ext cx="6400799" cy="4905828"/>
          </a:xfrm>
          <a:custGeom>
            <a:avLst/>
            <a:gdLst>
              <a:gd name="connsiteX0" fmla="*/ 0 w 6096000"/>
              <a:gd name="connsiteY0" fmla="*/ 0 h 4064000"/>
              <a:gd name="connsiteX1" fmla="*/ 6096000 w 6096000"/>
              <a:gd name="connsiteY1" fmla="*/ 0 h 4064000"/>
              <a:gd name="connsiteX2" fmla="*/ 6096000 w 6096000"/>
              <a:gd name="connsiteY2" fmla="*/ 4064000 h 4064000"/>
              <a:gd name="connsiteX3" fmla="*/ 0 w 6096000"/>
              <a:gd name="connsiteY3" fmla="*/ 4064000 h 4064000"/>
              <a:gd name="connsiteX4" fmla="*/ 0 w 6096000"/>
              <a:gd name="connsiteY4" fmla="*/ 0 h 4064000"/>
              <a:gd name="connsiteX0-1" fmla="*/ 0 w 6096000"/>
              <a:gd name="connsiteY0-2" fmla="*/ 319315 h 4383315"/>
              <a:gd name="connsiteX1-3" fmla="*/ 6096000 w 6096000"/>
              <a:gd name="connsiteY1-4" fmla="*/ 0 h 4383315"/>
              <a:gd name="connsiteX2-5" fmla="*/ 6096000 w 6096000"/>
              <a:gd name="connsiteY2-6" fmla="*/ 4383315 h 4383315"/>
              <a:gd name="connsiteX3-7" fmla="*/ 0 w 6096000"/>
              <a:gd name="connsiteY3-8" fmla="*/ 4383315 h 4383315"/>
              <a:gd name="connsiteX4-9" fmla="*/ 0 w 6096000"/>
              <a:gd name="connsiteY4-10" fmla="*/ 319315 h 4383315"/>
              <a:gd name="connsiteX0-11" fmla="*/ 145143 w 6241143"/>
              <a:gd name="connsiteY0-12" fmla="*/ 319315 h 4426857"/>
              <a:gd name="connsiteX1-13" fmla="*/ 6241143 w 6241143"/>
              <a:gd name="connsiteY1-14" fmla="*/ 0 h 4426857"/>
              <a:gd name="connsiteX2-15" fmla="*/ 6241143 w 6241143"/>
              <a:gd name="connsiteY2-16" fmla="*/ 4383315 h 4426857"/>
              <a:gd name="connsiteX3-17" fmla="*/ 0 w 6241143"/>
              <a:gd name="connsiteY3-18" fmla="*/ 4426857 h 4426857"/>
              <a:gd name="connsiteX4-19" fmla="*/ 145143 w 6241143"/>
              <a:gd name="connsiteY4-20" fmla="*/ 319315 h 4426857"/>
              <a:gd name="connsiteX0-21" fmla="*/ 0 w 6589485"/>
              <a:gd name="connsiteY0-22" fmla="*/ 0 h 4630056"/>
              <a:gd name="connsiteX1-23" fmla="*/ 6589485 w 6589485"/>
              <a:gd name="connsiteY1-24" fmla="*/ 203199 h 4630056"/>
              <a:gd name="connsiteX2-25" fmla="*/ 6589485 w 6589485"/>
              <a:gd name="connsiteY2-26" fmla="*/ 4586514 h 4630056"/>
              <a:gd name="connsiteX3-27" fmla="*/ 348342 w 6589485"/>
              <a:gd name="connsiteY3-28" fmla="*/ 4630056 h 4630056"/>
              <a:gd name="connsiteX4-29" fmla="*/ 0 w 6589485"/>
              <a:gd name="connsiteY4-30" fmla="*/ 0 h 4630056"/>
              <a:gd name="connsiteX0-31" fmla="*/ 0 w 6589485"/>
              <a:gd name="connsiteY0-32" fmla="*/ 0 h 4717141"/>
              <a:gd name="connsiteX1-33" fmla="*/ 6589485 w 6589485"/>
              <a:gd name="connsiteY1-34" fmla="*/ 203199 h 4717141"/>
              <a:gd name="connsiteX2-35" fmla="*/ 6589485 w 6589485"/>
              <a:gd name="connsiteY2-36" fmla="*/ 4586514 h 4717141"/>
              <a:gd name="connsiteX3-37" fmla="*/ 319313 w 6589485"/>
              <a:gd name="connsiteY3-38" fmla="*/ 4717141 h 4717141"/>
              <a:gd name="connsiteX4-39" fmla="*/ 0 w 6589485"/>
              <a:gd name="connsiteY4-40" fmla="*/ 0 h 4717141"/>
              <a:gd name="connsiteX0-41" fmla="*/ 0 w 6589485"/>
              <a:gd name="connsiteY0-42" fmla="*/ 0 h 4717141"/>
              <a:gd name="connsiteX1-43" fmla="*/ 6589485 w 6589485"/>
              <a:gd name="connsiteY1-44" fmla="*/ 203199 h 4717141"/>
              <a:gd name="connsiteX2-45" fmla="*/ 6589485 w 6589485"/>
              <a:gd name="connsiteY2-46" fmla="*/ 4238171 h 4717141"/>
              <a:gd name="connsiteX3-47" fmla="*/ 319313 w 6589485"/>
              <a:gd name="connsiteY3-48" fmla="*/ 4717141 h 4717141"/>
              <a:gd name="connsiteX4-49" fmla="*/ 0 w 6589485"/>
              <a:gd name="connsiteY4-50" fmla="*/ 0 h 4717141"/>
              <a:gd name="connsiteX0-51" fmla="*/ 0 w 6603999"/>
              <a:gd name="connsiteY0-52" fmla="*/ 0 h 4891313"/>
              <a:gd name="connsiteX1-53" fmla="*/ 6603999 w 6603999"/>
              <a:gd name="connsiteY1-54" fmla="*/ 377371 h 4891313"/>
              <a:gd name="connsiteX2-55" fmla="*/ 6603999 w 6603999"/>
              <a:gd name="connsiteY2-56" fmla="*/ 4412343 h 4891313"/>
              <a:gd name="connsiteX3-57" fmla="*/ 333827 w 6603999"/>
              <a:gd name="connsiteY3-58" fmla="*/ 4891313 h 4891313"/>
              <a:gd name="connsiteX4-59" fmla="*/ 0 w 6603999"/>
              <a:gd name="connsiteY4-60" fmla="*/ 0 h 4891313"/>
              <a:gd name="connsiteX0-61" fmla="*/ 0 w 6603999"/>
              <a:gd name="connsiteY0-62" fmla="*/ 0 h 4905828"/>
              <a:gd name="connsiteX1-63" fmla="*/ 6603999 w 6603999"/>
              <a:gd name="connsiteY1-64" fmla="*/ 377371 h 4905828"/>
              <a:gd name="connsiteX2-65" fmla="*/ 6603999 w 6603999"/>
              <a:gd name="connsiteY2-66" fmla="*/ 4412343 h 4905828"/>
              <a:gd name="connsiteX3-67" fmla="*/ 507999 w 6603999"/>
              <a:gd name="connsiteY3-68" fmla="*/ 4905828 h 4905828"/>
              <a:gd name="connsiteX4-69" fmla="*/ 0 w 6603999"/>
              <a:gd name="connsiteY4-70" fmla="*/ 0 h 490582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6603999" h="4905828">
                <a:moveTo>
                  <a:pt x="0" y="0"/>
                </a:moveTo>
                <a:lnTo>
                  <a:pt x="6603999" y="377371"/>
                </a:lnTo>
                <a:lnTo>
                  <a:pt x="6603999" y="4412343"/>
                </a:lnTo>
                <a:lnTo>
                  <a:pt x="507999" y="4905828"/>
                </a:lnTo>
                <a:lnTo>
                  <a:pt x="0" y="0"/>
                </a:lnTo>
                <a:close/>
              </a:path>
            </a:pathLst>
          </a:custGeom>
          <a:solidFill>
            <a:srgbClr val="EA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3050693" y="2284547"/>
            <a:ext cx="623723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400" b="1" dirty="0" smtClean="0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  <a:cs typeface="Tahoma" panose="020B0604030504040204" pitchFamily="34" charset="0"/>
              </a:rPr>
              <a:t>第五章 相交线与平行线</a:t>
            </a:r>
            <a:endParaRPr lang="zh-CN" altLang="en-US" sz="4400" b="1" dirty="0">
              <a:solidFill>
                <a:schemeClr val="bg1"/>
              </a:solidFill>
              <a:latin typeface="黑体" panose="02010609060101010101" pitchFamily="2" charset="-122"/>
              <a:ea typeface="黑体" panose="02010609060101010101" pitchFamily="2" charset="-122"/>
              <a:cs typeface="Tahoma" panose="020B0604030504040204" pitchFamily="34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049480" y="3476519"/>
            <a:ext cx="423955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 dirty="0" smtClean="0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  <a:cs typeface="Tahoma" panose="020B0604030504040204" pitchFamily="34" charset="0"/>
              </a:rPr>
              <a:t>—— </a:t>
            </a:r>
            <a:r>
              <a:rPr lang="zh-CN" altLang="en-US" sz="4400" b="1" dirty="0" smtClean="0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  <a:cs typeface="Tahoma" panose="020B0604030504040204" pitchFamily="34" charset="0"/>
              </a:rPr>
              <a:t>教材分析</a:t>
            </a:r>
            <a:endParaRPr lang="zh-CN" altLang="en-US" sz="4400" b="1" dirty="0">
              <a:solidFill>
                <a:schemeClr val="bg1"/>
              </a:solidFill>
              <a:latin typeface="黑体" panose="02010609060101010101" pitchFamily="2" charset="-122"/>
              <a:ea typeface="黑体" panose="02010609060101010101" pitchFamily="2" charset="-122"/>
              <a:cs typeface="Tahoma" panose="020B0604030504040204" pitchFamily="34" charset="0"/>
            </a:endParaRPr>
          </a:p>
        </p:txBody>
      </p:sp>
      <p:sp>
        <p:nvSpPr>
          <p:cNvPr id="18" name="等腰三角形 17"/>
          <p:cNvSpPr/>
          <p:nvPr/>
        </p:nvSpPr>
        <p:spPr>
          <a:xfrm rot="2297322">
            <a:off x="7062577" y="5889573"/>
            <a:ext cx="734716" cy="633376"/>
          </a:xfrm>
          <a:prstGeom prst="triangle">
            <a:avLst/>
          </a:prstGeom>
          <a:solidFill>
            <a:srgbClr val="D06E9F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等腰三角形 19"/>
          <p:cNvSpPr/>
          <p:nvPr/>
        </p:nvSpPr>
        <p:spPr>
          <a:xfrm rot="17899123">
            <a:off x="4815923" y="6061626"/>
            <a:ext cx="535784" cy="461883"/>
          </a:xfrm>
          <a:prstGeom prst="triangle">
            <a:avLst/>
          </a:prstGeom>
          <a:solidFill>
            <a:srgbClr val="00CC99">
              <a:alpha val="4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等腰三角形 20"/>
          <p:cNvSpPr/>
          <p:nvPr/>
        </p:nvSpPr>
        <p:spPr>
          <a:xfrm rot="17899123">
            <a:off x="4277227" y="5967600"/>
            <a:ext cx="222397" cy="191722"/>
          </a:xfrm>
          <a:prstGeom prst="triangle">
            <a:avLst/>
          </a:prstGeom>
          <a:solidFill>
            <a:schemeClr val="bg1">
              <a:lumMod val="95000"/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141"/>
          <p:cNvSpPr>
            <a:spLocks noEditPoints="1"/>
          </p:cNvSpPr>
          <p:nvPr/>
        </p:nvSpPr>
        <p:spPr bwMode="auto">
          <a:xfrm>
            <a:off x="-104503" y="5521916"/>
            <a:ext cx="12296503" cy="1336084"/>
          </a:xfrm>
          <a:custGeom>
            <a:avLst/>
            <a:gdLst>
              <a:gd name="T0" fmla="*/ 1431 w 1510"/>
              <a:gd name="T1" fmla="*/ 79 h 161"/>
              <a:gd name="T2" fmla="*/ 1402 w 1510"/>
              <a:gd name="T3" fmla="*/ 49 h 161"/>
              <a:gd name="T4" fmla="*/ 1385 w 1510"/>
              <a:gd name="T5" fmla="*/ 64 h 161"/>
              <a:gd name="T6" fmla="*/ 1348 w 1510"/>
              <a:gd name="T7" fmla="*/ 100 h 161"/>
              <a:gd name="T8" fmla="*/ 1304 w 1510"/>
              <a:gd name="T9" fmla="*/ 80 h 161"/>
              <a:gd name="T10" fmla="*/ 1258 w 1510"/>
              <a:gd name="T11" fmla="*/ 61 h 161"/>
              <a:gd name="T12" fmla="*/ 1257 w 1510"/>
              <a:gd name="T13" fmla="*/ 111 h 161"/>
              <a:gd name="T14" fmla="*/ 1206 w 1510"/>
              <a:gd name="T15" fmla="*/ 84 h 161"/>
              <a:gd name="T16" fmla="*/ 1200 w 1510"/>
              <a:gd name="T17" fmla="*/ 84 h 161"/>
              <a:gd name="T18" fmla="*/ 1185 w 1510"/>
              <a:gd name="T19" fmla="*/ 104 h 161"/>
              <a:gd name="T20" fmla="*/ 1053 w 1510"/>
              <a:gd name="T21" fmla="*/ 65 h 161"/>
              <a:gd name="T22" fmla="*/ 977 w 1510"/>
              <a:gd name="T23" fmla="*/ 37 h 161"/>
              <a:gd name="T24" fmla="*/ 974 w 1510"/>
              <a:gd name="T25" fmla="*/ 33 h 161"/>
              <a:gd name="T26" fmla="*/ 973 w 1510"/>
              <a:gd name="T27" fmla="*/ 34 h 161"/>
              <a:gd name="T28" fmla="*/ 959 w 1510"/>
              <a:gd name="T29" fmla="*/ 23 h 161"/>
              <a:gd name="T30" fmla="*/ 943 w 1510"/>
              <a:gd name="T31" fmla="*/ 4 h 161"/>
              <a:gd name="T32" fmla="*/ 942 w 1510"/>
              <a:gd name="T33" fmla="*/ 0 h 161"/>
              <a:gd name="T34" fmla="*/ 940 w 1510"/>
              <a:gd name="T35" fmla="*/ 8 h 161"/>
              <a:gd name="T36" fmla="*/ 917 w 1510"/>
              <a:gd name="T37" fmla="*/ 37 h 161"/>
              <a:gd name="T38" fmla="*/ 915 w 1510"/>
              <a:gd name="T39" fmla="*/ 33 h 161"/>
              <a:gd name="T40" fmla="*/ 915 w 1510"/>
              <a:gd name="T41" fmla="*/ 34 h 161"/>
              <a:gd name="T42" fmla="*/ 904 w 1510"/>
              <a:gd name="T43" fmla="*/ 53 h 161"/>
              <a:gd name="T44" fmla="*/ 830 w 1510"/>
              <a:gd name="T45" fmla="*/ 37 h 161"/>
              <a:gd name="T46" fmla="*/ 808 w 1510"/>
              <a:gd name="T47" fmla="*/ 34 h 161"/>
              <a:gd name="T48" fmla="*/ 767 w 1510"/>
              <a:gd name="T49" fmla="*/ 79 h 161"/>
              <a:gd name="T50" fmla="*/ 666 w 1510"/>
              <a:gd name="T51" fmla="*/ 73 h 161"/>
              <a:gd name="T52" fmla="*/ 655 w 1510"/>
              <a:gd name="T53" fmla="*/ 89 h 161"/>
              <a:gd name="T54" fmla="*/ 579 w 1510"/>
              <a:gd name="T55" fmla="*/ 61 h 161"/>
              <a:gd name="T56" fmla="*/ 547 w 1510"/>
              <a:gd name="T57" fmla="*/ 74 h 161"/>
              <a:gd name="T58" fmla="*/ 525 w 1510"/>
              <a:gd name="T59" fmla="*/ 73 h 161"/>
              <a:gd name="T60" fmla="*/ 525 w 1510"/>
              <a:gd name="T61" fmla="*/ 66 h 161"/>
              <a:gd name="T62" fmla="*/ 520 w 1510"/>
              <a:gd name="T63" fmla="*/ 66 h 161"/>
              <a:gd name="T64" fmla="*/ 411 w 1510"/>
              <a:gd name="T65" fmla="*/ 74 h 161"/>
              <a:gd name="T66" fmla="*/ 393 w 1510"/>
              <a:gd name="T67" fmla="*/ 70 h 161"/>
              <a:gd name="T68" fmla="*/ 389 w 1510"/>
              <a:gd name="T69" fmla="*/ 65 h 161"/>
              <a:gd name="T70" fmla="*/ 388 w 1510"/>
              <a:gd name="T71" fmla="*/ 72 h 161"/>
              <a:gd name="T72" fmla="*/ 323 w 1510"/>
              <a:gd name="T73" fmla="*/ 93 h 161"/>
              <a:gd name="T74" fmla="*/ 321 w 1510"/>
              <a:gd name="T75" fmla="*/ 45 h 161"/>
              <a:gd name="T76" fmla="*/ 317 w 1510"/>
              <a:gd name="T77" fmla="*/ 53 h 161"/>
              <a:gd name="T78" fmla="*/ 259 w 1510"/>
              <a:gd name="T79" fmla="*/ 97 h 161"/>
              <a:gd name="T80" fmla="*/ 247 w 1510"/>
              <a:gd name="T81" fmla="*/ 57 h 161"/>
              <a:gd name="T82" fmla="*/ 237 w 1510"/>
              <a:gd name="T83" fmla="*/ 99 h 161"/>
              <a:gd name="T84" fmla="*/ 146 w 1510"/>
              <a:gd name="T85" fmla="*/ 70 h 161"/>
              <a:gd name="T86" fmla="*/ 108 w 1510"/>
              <a:gd name="T87" fmla="*/ 21 h 161"/>
              <a:gd name="T88" fmla="*/ 2 w 1510"/>
              <a:gd name="T89" fmla="*/ 68 h 161"/>
              <a:gd name="T90" fmla="*/ 1289 w 1510"/>
              <a:gd name="T91" fmla="*/ 89 h 161"/>
              <a:gd name="T92" fmla="*/ 721 w 1510"/>
              <a:gd name="T93" fmla="*/ 95 h 161"/>
              <a:gd name="T94" fmla="*/ 706 w 1510"/>
              <a:gd name="T95" fmla="*/ 92 h 161"/>
              <a:gd name="T96" fmla="*/ 251 w 1510"/>
              <a:gd name="T97" fmla="*/ 65 h 161"/>
              <a:gd name="T98" fmla="*/ 245 w 1510"/>
              <a:gd name="T99" fmla="*/ 97 h 161"/>
              <a:gd name="T100" fmla="*/ 194 w 1510"/>
              <a:gd name="T101" fmla="*/ 95 h 161"/>
              <a:gd name="T102" fmla="*/ 173 w 1510"/>
              <a:gd name="T103" fmla="*/ 103 h 161"/>
              <a:gd name="T104" fmla="*/ 120 w 1510"/>
              <a:gd name="T105" fmla="*/ 58 h 161"/>
              <a:gd name="T106" fmla="*/ 116 w 1510"/>
              <a:gd name="T107" fmla="*/ 103 h 161"/>
              <a:gd name="T108" fmla="*/ 107 w 1510"/>
              <a:gd name="T109" fmla="*/ 43 h 161"/>
              <a:gd name="T110" fmla="*/ 92 w 1510"/>
              <a:gd name="T111" fmla="*/ 33 h 161"/>
              <a:gd name="T112" fmla="*/ 85 w 1510"/>
              <a:gd name="T113" fmla="*/ 85 h 161"/>
              <a:gd name="T114" fmla="*/ 66 w 1510"/>
              <a:gd name="T115" fmla="*/ 49 h 161"/>
              <a:gd name="T116" fmla="*/ 59 w 1510"/>
              <a:gd name="T117" fmla="*/ 48 h 161"/>
              <a:gd name="T118" fmla="*/ 41 w 1510"/>
              <a:gd name="T119" fmla="*/ 100 h 161"/>
              <a:gd name="T120" fmla="*/ 43 w 1510"/>
              <a:gd name="T121" fmla="*/ 72 h 161"/>
              <a:gd name="T122" fmla="*/ 27 w 1510"/>
              <a:gd name="T123" fmla="*/ 112 h 161"/>
              <a:gd name="T124" fmla="*/ 12 w 1510"/>
              <a:gd name="T125" fmla="*/ 99 h 16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1510" h="161">
                <a:moveTo>
                  <a:pt x="1503" y="112"/>
                </a:moveTo>
                <a:lnTo>
                  <a:pt x="1503" y="105"/>
                </a:lnTo>
                <a:lnTo>
                  <a:pt x="1494" y="105"/>
                </a:lnTo>
                <a:lnTo>
                  <a:pt x="1492" y="105"/>
                </a:lnTo>
                <a:lnTo>
                  <a:pt x="1491" y="105"/>
                </a:lnTo>
                <a:lnTo>
                  <a:pt x="1491" y="105"/>
                </a:lnTo>
                <a:lnTo>
                  <a:pt x="1491" y="105"/>
                </a:lnTo>
                <a:lnTo>
                  <a:pt x="1488" y="105"/>
                </a:lnTo>
                <a:lnTo>
                  <a:pt x="1487" y="105"/>
                </a:lnTo>
                <a:lnTo>
                  <a:pt x="1487" y="105"/>
                </a:lnTo>
                <a:lnTo>
                  <a:pt x="1486" y="105"/>
                </a:lnTo>
                <a:lnTo>
                  <a:pt x="1484" y="105"/>
                </a:lnTo>
                <a:lnTo>
                  <a:pt x="1482" y="105"/>
                </a:lnTo>
                <a:lnTo>
                  <a:pt x="1478" y="105"/>
                </a:lnTo>
                <a:lnTo>
                  <a:pt x="1478" y="105"/>
                </a:lnTo>
                <a:lnTo>
                  <a:pt x="1476" y="105"/>
                </a:lnTo>
                <a:lnTo>
                  <a:pt x="1476" y="105"/>
                </a:lnTo>
                <a:lnTo>
                  <a:pt x="1475" y="105"/>
                </a:lnTo>
                <a:lnTo>
                  <a:pt x="1467" y="105"/>
                </a:lnTo>
                <a:lnTo>
                  <a:pt x="1466" y="105"/>
                </a:lnTo>
                <a:lnTo>
                  <a:pt x="1464" y="105"/>
                </a:lnTo>
                <a:lnTo>
                  <a:pt x="1453" y="103"/>
                </a:lnTo>
                <a:lnTo>
                  <a:pt x="1452" y="103"/>
                </a:lnTo>
                <a:lnTo>
                  <a:pt x="1452" y="103"/>
                </a:lnTo>
                <a:lnTo>
                  <a:pt x="1448" y="103"/>
                </a:lnTo>
                <a:lnTo>
                  <a:pt x="1441" y="103"/>
                </a:lnTo>
                <a:lnTo>
                  <a:pt x="1441" y="97"/>
                </a:lnTo>
                <a:lnTo>
                  <a:pt x="1440" y="96"/>
                </a:lnTo>
                <a:lnTo>
                  <a:pt x="1441" y="89"/>
                </a:lnTo>
                <a:lnTo>
                  <a:pt x="1441" y="88"/>
                </a:lnTo>
                <a:lnTo>
                  <a:pt x="1443" y="81"/>
                </a:lnTo>
                <a:lnTo>
                  <a:pt x="1441" y="80"/>
                </a:lnTo>
                <a:lnTo>
                  <a:pt x="1439" y="79"/>
                </a:lnTo>
                <a:lnTo>
                  <a:pt x="1431" y="79"/>
                </a:lnTo>
                <a:lnTo>
                  <a:pt x="1421" y="77"/>
                </a:lnTo>
                <a:lnTo>
                  <a:pt x="1414" y="77"/>
                </a:lnTo>
                <a:lnTo>
                  <a:pt x="1414" y="69"/>
                </a:lnTo>
                <a:lnTo>
                  <a:pt x="1410" y="68"/>
                </a:lnTo>
                <a:lnTo>
                  <a:pt x="1410" y="66"/>
                </a:lnTo>
                <a:lnTo>
                  <a:pt x="1410" y="65"/>
                </a:lnTo>
                <a:lnTo>
                  <a:pt x="1410" y="62"/>
                </a:lnTo>
                <a:lnTo>
                  <a:pt x="1409" y="62"/>
                </a:lnTo>
                <a:lnTo>
                  <a:pt x="1409" y="61"/>
                </a:lnTo>
                <a:lnTo>
                  <a:pt x="1408" y="61"/>
                </a:lnTo>
                <a:lnTo>
                  <a:pt x="1408" y="60"/>
                </a:lnTo>
                <a:lnTo>
                  <a:pt x="1402" y="60"/>
                </a:lnTo>
                <a:lnTo>
                  <a:pt x="1402" y="61"/>
                </a:lnTo>
                <a:lnTo>
                  <a:pt x="1402" y="62"/>
                </a:lnTo>
                <a:lnTo>
                  <a:pt x="1402" y="62"/>
                </a:lnTo>
                <a:lnTo>
                  <a:pt x="1402" y="62"/>
                </a:lnTo>
                <a:lnTo>
                  <a:pt x="1402" y="62"/>
                </a:lnTo>
                <a:lnTo>
                  <a:pt x="1400" y="62"/>
                </a:lnTo>
                <a:lnTo>
                  <a:pt x="1400" y="60"/>
                </a:lnTo>
                <a:lnTo>
                  <a:pt x="1398" y="60"/>
                </a:lnTo>
                <a:lnTo>
                  <a:pt x="1398" y="60"/>
                </a:lnTo>
                <a:lnTo>
                  <a:pt x="1398" y="60"/>
                </a:lnTo>
                <a:lnTo>
                  <a:pt x="1398" y="58"/>
                </a:lnTo>
                <a:lnTo>
                  <a:pt x="1398" y="58"/>
                </a:lnTo>
                <a:lnTo>
                  <a:pt x="1398" y="58"/>
                </a:lnTo>
                <a:lnTo>
                  <a:pt x="1397" y="56"/>
                </a:lnTo>
                <a:lnTo>
                  <a:pt x="1398" y="56"/>
                </a:lnTo>
                <a:lnTo>
                  <a:pt x="1398" y="54"/>
                </a:lnTo>
                <a:lnTo>
                  <a:pt x="1398" y="54"/>
                </a:lnTo>
                <a:lnTo>
                  <a:pt x="1400" y="53"/>
                </a:lnTo>
                <a:lnTo>
                  <a:pt x="1398" y="52"/>
                </a:lnTo>
                <a:lnTo>
                  <a:pt x="1400" y="50"/>
                </a:lnTo>
                <a:lnTo>
                  <a:pt x="1402" y="49"/>
                </a:lnTo>
                <a:lnTo>
                  <a:pt x="1402" y="49"/>
                </a:lnTo>
                <a:lnTo>
                  <a:pt x="1401" y="48"/>
                </a:lnTo>
                <a:lnTo>
                  <a:pt x="1400" y="49"/>
                </a:lnTo>
                <a:lnTo>
                  <a:pt x="1398" y="49"/>
                </a:lnTo>
                <a:lnTo>
                  <a:pt x="1398" y="49"/>
                </a:lnTo>
                <a:lnTo>
                  <a:pt x="1397" y="48"/>
                </a:lnTo>
                <a:lnTo>
                  <a:pt x="1396" y="49"/>
                </a:lnTo>
                <a:lnTo>
                  <a:pt x="1396" y="50"/>
                </a:lnTo>
                <a:lnTo>
                  <a:pt x="1394" y="50"/>
                </a:lnTo>
                <a:lnTo>
                  <a:pt x="1394" y="49"/>
                </a:lnTo>
                <a:lnTo>
                  <a:pt x="1391" y="49"/>
                </a:lnTo>
                <a:lnTo>
                  <a:pt x="1390" y="50"/>
                </a:lnTo>
                <a:lnTo>
                  <a:pt x="1390" y="50"/>
                </a:lnTo>
                <a:lnTo>
                  <a:pt x="1390" y="52"/>
                </a:lnTo>
                <a:lnTo>
                  <a:pt x="1393" y="52"/>
                </a:lnTo>
                <a:lnTo>
                  <a:pt x="1394" y="53"/>
                </a:lnTo>
                <a:lnTo>
                  <a:pt x="1394" y="53"/>
                </a:lnTo>
                <a:lnTo>
                  <a:pt x="1394" y="54"/>
                </a:lnTo>
                <a:lnTo>
                  <a:pt x="1394" y="56"/>
                </a:lnTo>
                <a:lnTo>
                  <a:pt x="1394" y="56"/>
                </a:lnTo>
                <a:lnTo>
                  <a:pt x="1394" y="57"/>
                </a:lnTo>
                <a:lnTo>
                  <a:pt x="1394" y="58"/>
                </a:lnTo>
                <a:lnTo>
                  <a:pt x="1396" y="58"/>
                </a:lnTo>
                <a:lnTo>
                  <a:pt x="1396" y="58"/>
                </a:lnTo>
                <a:lnTo>
                  <a:pt x="1396" y="58"/>
                </a:lnTo>
                <a:lnTo>
                  <a:pt x="1396" y="60"/>
                </a:lnTo>
                <a:lnTo>
                  <a:pt x="1394" y="60"/>
                </a:lnTo>
                <a:lnTo>
                  <a:pt x="1394" y="61"/>
                </a:lnTo>
                <a:lnTo>
                  <a:pt x="1394" y="62"/>
                </a:lnTo>
                <a:lnTo>
                  <a:pt x="1393" y="62"/>
                </a:lnTo>
                <a:lnTo>
                  <a:pt x="1393" y="60"/>
                </a:lnTo>
                <a:lnTo>
                  <a:pt x="1387" y="60"/>
                </a:lnTo>
                <a:lnTo>
                  <a:pt x="1387" y="61"/>
                </a:lnTo>
                <a:lnTo>
                  <a:pt x="1385" y="61"/>
                </a:lnTo>
                <a:lnTo>
                  <a:pt x="1385" y="64"/>
                </a:lnTo>
                <a:lnTo>
                  <a:pt x="1385" y="64"/>
                </a:lnTo>
                <a:lnTo>
                  <a:pt x="1385" y="65"/>
                </a:lnTo>
                <a:lnTo>
                  <a:pt x="1385" y="66"/>
                </a:lnTo>
                <a:lnTo>
                  <a:pt x="1385" y="66"/>
                </a:lnTo>
                <a:lnTo>
                  <a:pt x="1385" y="68"/>
                </a:lnTo>
                <a:lnTo>
                  <a:pt x="1381" y="69"/>
                </a:lnTo>
                <a:lnTo>
                  <a:pt x="1381" y="69"/>
                </a:lnTo>
                <a:lnTo>
                  <a:pt x="1379" y="69"/>
                </a:lnTo>
                <a:lnTo>
                  <a:pt x="1379" y="77"/>
                </a:lnTo>
                <a:lnTo>
                  <a:pt x="1370" y="79"/>
                </a:lnTo>
                <a:lnTo>
                  <a:pt x="1360" y="79"/>
                </a:lnTo>
                <a:lnTo>
                  <a:pt x="1355" y="80"/>
                </a:lnTo>
                <a:lnTo>
                  <a:pt x="1352" y="80"/>
                </a:lnTo>
                <a:lnTo>
                  <a:pt x="1352" y="87"/>
                </a:lnTo>
                <a:lnTo>
                  <a:pt x="1354" y="89"/>
                </a:lnTo>
                <a:lnTo>
                  <a:pt x="1354" y="89"/>
                </a:lnTo>
                <a:lnTo>
                  <a:pt x="1354" y="91"/>
                </a:lnTo>
                <a:lnTo>
                  <a:pt x="1354" y="91"/>
                </a:lnTo>
                <a:lnTo>
                  <a:pt x="1354" y="91"/>
                </a:lnTo>
                <a:lnTo>
                  <a:pt x="1354" y="93"/>
                </a:lnTo>
                <a:lnTo>
                  <a:pt x="1354" y="93"/>
                </a:lnTo>
                <a:lnTo>
                  <a:pt x="1354" y="93"/>
                </a:lnTo>
                <a:lnTo>
                  <a:pt x="1354" y="95"/>
                </a:lnTo>
                <a:lnTo>
                  <a:pt x="1354" y="97"/>
                </a:lnTo>
                <a:lnTo>
                  <a:pt x="1354" y="100"/>
                </a:lnTo>
                <a:lnTo>
                  <a:pt x="1352" y="100"/>
                </a:lnTo>
                <a:lnTo>
                  <a:pt x="1352" y="100"/>
                </a:lnTo>
                <a:lnTo>
                  <a:pt x="1352" y="100"/>
                </a:lnTo>
                <a:lnTo>
                  <a:pt x="1351" y="100"/>
                </a:lnTo>
                <a:lnTo>
                  <a:pt x="1351" y="100"/>
                </a:lnTo>
                <a:lnTo>
                  <a:pt x="1351" y="100"/>
                </a:lnTo>
                <a:lnTo>
                  <a:pt x="1350" y="100"/>
                </a:lnTo>
                <a:lnTo>
                  <a:pt x="1348" y="100"/>
                </a:lnTo>
                <a:lnTo>
                  <a:pt x="1348" y="100"/>
                </a:lnTo>
                <a:lnTo>
                  <a:pt x="1348" y="100"/>
                </a:lnTo>
                <a:lnTo>
                  <a:pt x="1347" y="100"/>
                </a:lnTo>
                <a:lnTo>
                  <a:pt x="1347" y="100"/>
                </a:lnTo>
                <a:lnTo>
                  <a:pt x="1347" y="101"/>
                </a:lnTo>
                <a:lnTo>
                  <a:pt x="1342" y="101"/>
                </a:lnTo>
                <a:lnTo>
                  <a:pt x="1336" y="103"/>
                </a:lnTo>
                <a:lnTo>
                  <a:pt x="1336" y="104"/>
                </a:lnTo>
                <a:lnTo>
                  <a:pt x="1334" y="104"/>
                </a:lnTo>
                <a:lnTo>
                  <a:pt x="1334" y="104"/>
                </a:lnTo>
                <a:lnTo>
                  <a:pt x="1332" y="104"/>
                </a:lnTo>
                <a:lnTo>
                  <a:pt x="1331" y="104"/>
                </a:lnTo>
                <a:lnTo>
                  <a:pt x="1330" y="104"/>
                </a:lnTo>
                <a:lnTo>
                  <a:pt x="1330" y="104"/>
                </a:lnTo>
                <a:lnTo>
                  <a:pt x="1315" y="104"/>
                </a:lnTo>
                <a:lnTo>
                  <a:pt x="1315" y="104"/>
                </a:lnTo>
                <a:lnTo>
                  <a:pt x="1315" y="104"/>
                </a:lnTo>
                <a:lnTo>
                  <a:pt x="1315" y="104"/>
                </a:lnTo>
                <a:lnTo>
                  <a:pt x="1311" y="104"/>
                </a:lnTo>
                <a:lnTo>
                  <a:pt x="1307" y="104"/>
                </a:lnTo>
                <a:lnTo>
                  <a:pt x="1305" y="104"/>
                </a:lnTo>
                <a:lnTo>
                  <a:pt x="1305" y="104"/>
                </a:lnTo>
                <a:lnTo>
                  <a:pt x="1305" y="104"/>
                </a:lnTo>
                <a:lnTo>
                  <a:pt x="1305" y="104"/>
                </a:lnTo>
                <a:lnTo>
                  <a:pt x="1304" y="103"/>
                </a:lnTo>
                <a:lnTo>
                  <a:pt x="1304" y="103"/>
                </a:lnTo>
                <a:lnTo>
                  <a:pt x="1303" y="101"/>
                </a:lnTo>
                <a:lnTo>
                  <a:pt x="1304" y="81"/>
                </a:lnTo>
                <a:lnTo>
                  <a:pt x="1304" y="81"/>
                </a:lnTo>
                <a:lnTo>
                  <a:pt x="1304" y="81"/>
                </a:lnTo>
                <a:lnTo>
                  <a:pt x="1304" y="81"/>
                </a:lnTo>
                <a:lnTo>
                  <a:pt x="1304" y="80"/>
                </a:lnTo>
                <a:lnTo>
                  <a:pt x="1304" y="80"/>
                </a:lnTo>
                <a:lnTo>
                  <a:pt x="1304" y="80"/>
                </a:lnTo>
                <a:lnTo>
                  <a:pt x="1304" y="80"/>
                </a:lnTo>
                <a:lnTo>
                  <a:pt x="1304" y="80"/>
                </a:lnTo>
                <a:lnTo>
                  <a:pt x="1304" y="79"/>
                </a:lnTo>
                <a:lnTo>
                  <a:pt x="1304" y="79"/>
                </a:lnTo>
                <a:lnTo>
                  <a:pt x="1304" y="79"/>
                </a:lnTo>
                <a:lnTo>
                  <a:pt x="1304" y="76"/>
                </a:lnTo>
                <a:lnTo>
                  <a:pt x="1304" y="76"/>
                </a:lnTo>
                <a:lnTo>
                  <a:pt x="1304" y="76"/>
                </a:lnTo>
                <a:lnTo>
                  <a:pt x="1304" y="76"/>
                </a:lnTo>
                <a:lnTo>
                  <a:pt x="1304" y="74"/>
                </a:lnTo>
                <a:lnTo>
                  <a:pt x="1305" y="74"/>
                </a:lnTo>
                <a:lnTo>
                  <a:pt x="1305" y="73"/>
                </a:lnTo>
                <a:lnTo>
                  <a:pt x="1304" y="73"/>
                </a:lnTo>
                <a:lnTo>
                  <a:pt x="1304" y="72"/>
                </a:lnTo>
                <a:lnTo>
                  <a:pt x="1304" y="72"/>
                </a:lnTo>
                <a:lnTo>
                  <a:pt x="1304" y="72"/>
                </a:lnTo>
                <a:lnTo>
                  <a:pt x="1303" y="72"/>
                </a:lnTo>
                <a:lnTo>
                  <a:pt x="1303" y="62"/>
                </a:lnTo>
                <a:lnTo>
                  <a:pt x="1304" y="61"/>
                </a:lnTo>
                <a:lnTo>
                  <a:pt x="1304" y="60"/>
                </a:lnTo>
                <a:lnTo>
                  <a:pt x="1303" y="60"/>
                </a:lnTo>
                <a:lnTo>
                  <a:pt x="1303" y="60"/>
                </a:lnTo>
                <a:lnTo>
                  <a:pt x="1301" y="60"/>
                </a:lnTo>
                <a:lnTo>
                  <a:pt x="1300" y="60"/>
                </a:lnTo>
                <a:lnTo>
                  <a:pt x="1295" y="60"/>
                </a:lnTo>
                <a:lnTo>
                  <a:pt x="1295" y="60"/>
                </a:lnTo>
                <a:lnTo>
                  <a:pt x="1293" y="60"/>
                </a:lnTo>
                <a:lnTo>
                  <a:pt x="1269" y="60"/>
                </a:lnTo>
                <a:lnTo>
                  <a:pt x="1269" y="60"/>
                </a:lnTo>
                <a:lnTo>
                  <a:pt x="1262" y="60"/>
                </a:lnTo>
                <a:lnTo>
                  <a:pt x="1261" y="60"/>
                </a:lnTo>
                <a:lnTo>
                  <a:pt x="1259" y="60"/>
                </a:lnTo>
                <a:lnTo>
                  <a:pt x="1259" y="60"/>
                </a:lnTo>
                <a:lnTo>
                  <a:pt x="1258" y="60"/>
                </a:lnTo>
                <a:lnTo>
                  <a:pt x="1258" y="61"/>
                </a:lnTo>
                <a:lnTo>
                  <a:pt x="1258" y="61"/>
                </a:lnTo>
                <a:lnTo>
                  <a:pt x="1259" y="62"/>
                </a:lnTo>
                <a:lnTo>
                  <a:pt x="1259" y="70"/>
                </a:lnTo>
                <a:lnTo>
                  <a:pt x="1258" y="72"/>
                </a:lnTo>
                <a:lnTo>
                  <a:pt x="1258" y="73"/>
                </a:lnTo>
                <a:lnTo>
                  <a:pt x="1255" y="73"/>
                </a:lnTo>
                <a:lnTo>
                  <a:pt x="1257" y="74"/>
                </a:lnTo>
                <a:lnTo>
                  <a:pt x="1258" y="77"/>
                </a:lnTo>
                <a:lnTo>
                  <a:pt x="1258" y="79"/>
                </a:lnTo>
                <a:lnTo>
                  <a:pt x="1258" y="79"/>
                </a:lnTo>
                <a:lnTo>
                  <a:pt x="1258" y="79"/>
                </a:lnTo>
                <a:lnTo>
                  <a:pt x="1258" y="79"/>
                </a:lnTo>
                <a:lnTo>
                  <a:pt x="1258" y="79"/>
                </a:lnTo>
                <a:lnTo>
                  <a:pt x="1258" y="80"/>
                </a:lnTo>
                <a:lnTo>
                  <a:pt x="1258" y="80"/>
                </a:lnTo>
                <a:lnTo>
                  <a:pt x="1258" y="80"/>
                </a:lnTo>
                <a:lnTo>
                  <a:pt x="1258" y="80"/>
                </a:lnTo>
                <a:lnTo>
                  <a:pt x="1258" y="81"/>
                </a:lnTo>
                <a:lnTo>
                  <a:pt x="1258" y="81"/>
                </a:lnTo>
                <a:lnTo>
                  <a:pt x="1258" y="83"/>
                </a:lnTo>
                <a:lnTo>
                  <a:pt x="1259" y="83"/>
                </a:lnTo>
                <a:lnTo>
                  <a:pt x="1258" y="101"/>
                </a:lnTo>
                <a:lnTo>
                  <a:pt x="1258" y="101"/>
                </a:lnTo>
                <a:lnTo>
                  <a:pt x="1258" y="103"/>
                </a:lnTo>
                <a:lnTo>
                  <a:pt x="1258" y="103"/>
                </a:lnTo>
                <a:lnTo>
                  <a:pt x="1258" y="103"/>
                </a:lnTo>
                <a:lnTo>
                  <a:pt x="1257" y="104"/>
                </a:lnTo>
                <a:lnTo>
                  <a:pt x="1257" y="104"/>
                </a:lnTo>
                <a:lnTo>
                  <a:pt x="1257" y="104"/>
                </a:lnTo>
                <a:lnTo>
                  <a:pt x="1258" y="105"/>
                </a:lnTo>
                <a:lnTo>
                  <a:pt x="1258" y="105"/>
                </a:lnTo>
                <a:lnTo>
                  <a:pt x="1258" y="111"/>
                </a:lnTo>
                <a:lnTo>
                  <a:pt x="1258" y="111"/>
                </a:lnTo>
                <a:lnTo>
                  <a:pt x="1257" y="111"/>
                </a:lnTo>
                <a:lnTo>
                  <a:pt x="1257" y="112"/>
                </a:lnTo>
                <a:lnTo>
                  <a:pt x="1257" y="112"/>
                </a:lnTo>
                <a:lnTo>
                  <a:pt x="1222" y="112"/>
                </a:lnTo>
                <a:lnTo>
                  <a:pt x="1222" y="112"/>
                </a:lnTo>
                <a:lnTo>
                  <a:pt x="1222" y="112"/>
                </a:lnTo>
                <a:lnTo>
                  <a:pt x="1220" y="111"/>
                </a:lnTo>
                <a:lnTo>
                  <a:pt x="1220" y="109"/>
                </a:lnTo>
                <a:lnTo>
                  <a:pt x="1219" y="108"/>
                </a:lnTo>
                <a:lnTo>
                  <a:pt x="1219" y="108"/>
                </a:lnTo>
                <a:lnTo>
                  <a:pt x="1218" y="107"/>
                </a:lnTo>
                <a:lnTo>
                  <a:pt x="1218" y="107"/>
                </a:lnTo>
                <a:lnTo>
                  <a:pt x="1216" y="105"/>
                </a:lnTo>
                <a:lnTo>
                  <a:pt x="1216" y="105"/>
                </a:lnTo>
                <a:lnTo>
                  <a:pt x="1215" y="104"/>
                </a:lnTo>
                <a:lnTo>
                  <a:pt x="1214" y="101"/>
                </a:lnTo>
                <a:lnTo>
                  <a:pt x="1212" y="101"/>
                </a:lnTo>
                <a:lnTo>
                  <a:pt x="1212" y="99"/>
                </a:lnTo>
                <a:lnTo>
                  <a:pt x="1212" y="97"/>
                </a:lnTo>
                <a:lnTo>
                  <a:pt x="1212" y="97"/>
                </a:lnTo>
                <a:lnTo>
                  <a:pt x="1212" y="96"/>
                </a:lnTo>
                <a:lnTo>
                  <a:pt x="1212" y="96"/>
                </a:lnTo>
                <a:lnTo>
                  <a:pt x="1212" y="96"/>
                </a:lnTo>
                <a:lnTo>
                  <a:pt x="1207" y="96"/>
                </a:lnTo>
                <a:lnTo>
                  <a:pt x="1207" y="93"/>
                </a:lnTo>
                <a:lnTo>
                  <a:pt x="1207" y="92"/>
                </a:lnTo>
                <a:lnTo>
                  <a:pt x="1207" y="92"/>
                </a:lnTo>
                <a:lnTo>
                  <a:pt x="1207" y="87"/>
                </a:lnTo>
                <a:lnTo>
                  <a:pt x="1207" y="85"/>
                </a:lnTo>
                <a:lnTo>
                  <a:pt x="1207" y="84"/>
                </a:lnTo>
                <a:lnTo>
                  <a:pt x="1207" y="84"/>
                </a:lnTo>
                <a:lnTo>
                  <a:pt x="1207" y="84"/>
                </a:lnTo>
                <a:lnTo>
                  <a:pt x="1207" y="84"/>
                </a:lnTo>
                <a:lnTo>
                  <a:pt x="1206" y="84"/>
                </a:lnTo>
                <a:lnTo>
                  <a:pt x="1206" y="84"/>
                </a:lnTo>
                <a:lnTo>
                  <a:pt x="1206" y="83"/>
                </a:lnTo>
                <a:lnTo>
                  <a:pt x="1206" y="83"/>
                </a:lnTo>
                <a:lnTo>
                  <a:pt x="1206" y="83"/>
                </a:lnTo>
                <a:lnTo>
                  <a:pt x="1206" y="83"/>
                </a:lnTo>
                <a:lnTo>
                  <a:pt x="1206" y="83"/>
                </a:lnTo>
                <a:lnTo>
                  <a:pt x="1206" y="83"/>
                </a:lnTo>
                <a:lnTo>
                  <a:pt x="1206" y="83"/>
                </a:lnTo>
                <a:lnTo>
                  <a:pt x="1206" y="83"/>
                </a:lnTo>
                <a:lnTo>
                  <a:pt x="1206" y="52"/>
                </a:lnTo>
                <a:lnTo>
                  <a:pt x="1206" y="52"/>
                </a:lnTo>
                <a:lnTo>
                  <a:pt x="1206" y="48"/>
                </a:lnTo>
                <a:lnTo>
                  <a:pt x="1206" y="48"/>
                </a:lnTo>
                <a:lnTo>
                  <a:pt x="1204" y="48"/>
                </a:lnTo>
                <a:lnTo>
                  <a:pt x="1204" y="48"/>
                </a:lnTo>
                <a:lnTo>
                  <a:pt x="1203" y="48"/>
                </a:lnTo>
                <a:lnTo>
                  <a:pt x="1203" y="48"/>
                </a:lnTo>
                <a:lnTo>
                  <a:pt x="1202" y="48"/>
                </a:lnTo>
                <a:lnTo>
                  <a:pt x="1202" y="48"/>
                </a:lnTo>
                <a:lnTo>
                  <a:pt x="1202" y="48"/>
                </a:lnTo>
                <a:lnTo>
                  <a:pt x="1202" y="52"/>
                </a:lnTo>
                <a:lnTo>
                  <a:pt x="1202" y="52"/>
                </a:lnTo>
                <a:lnTo>
                  <a:pt x="1202" y="83"/>
                </a:lnTo>
                <a:lnTo>
                  <a:pt x="1202" y="83"/>
                </a:lnTo>
                <a:lnTo>
                  <a:pt x="1202" y="83"/>
                </a:lnTo>
                <a:lnTo>
                  <a:pt x="1202" y="83"/>
                </a:lnTo>
                <a:lnTo>
                  <a:pt x="1202" y="83"/>
                </a:lnTo>
                <a:lnTo>
                  <a:pt x="1202" y="83"/>
                </a:lnTo>
                <a:lnTo>
                  <a:pt x="1202" y="83"/>
                </a:lnTo>
                <a:lnTo>
                  <a:pt x="1202" y="83"/>
                </a:lnTo>
                <a:lnTo>
                  <a:pt x="1202" y="84"/>
                </a:lnTo>
                <a:lnTo>
                  <a:pt x="1202" y="84"/>
                </a:lnTo>
                <a:lnTo>
                  <a:pt x="1200" y="84"/>
                </a:lnTo>
                <a:lnTo>
                  <a:pt x="1200" y="84"/>
                </a:lnTo>
                <a:lnTo>
                  <a:pt x="1200" y="84"/>
                </a:lnTo>
                <a:lnTo>
                  <a:pt x="1200" y="84"/>
                </a:lnTo>
                <a:lnTo>
                  <a:pt x="1200" y="85"/>
                </a:lnTo>
                <a:lnTo>
                  <a:pt x="1200" y="87"/>
                </a:lnTo>
                <a:lnTo>
                  <a:pt x="1200" y="92"/>
                </a:lnTo>
                <a:lnTo>
                  <a:pt x="1200" y="92"/>
                </a:lnTo>
                <a:lnTo>
                  <a:pt x="1200" y="93"/>
                </a:lnTo>
                <a:lnTo>
                  <a:pt x="1200" y="93"/>
                </a:lnTo>
                <a:lnTo>
                  <a:pt x="1200" y="96"/>
                </a:lnTo>
                <a:lnTo>
                  <a:pt x="1195" y="96"/>
                </a:lnTo>
                <a:lnTo>
                  <a:pt x="1195" y="97"/>
                </a:lnTo>
                <a:lnTo>
                  <a:pt x="1195" y="97"/>
                </a:lnTo>
                <a:lnTo>
                  <a:pt x="1195" y="101"/>
                </a:lnTo>
                <a:lnTo>
                  <a:pt x="1193" y="101"/>
                </a:lnTo>
                <a:lnTo>
                  <a:pt x="1193" y="101"/>
                </a:lnTo>
                <a:lnTo>
                  <a:pt x="1192" y="101"/>
                </a:lnTo>
                <a:lnTo>
                  <a:pt x="1192" y="101"/>
                </a:lnTo>
                <a:lnTo>
                  <a:pt x="1192" y="101"/>
                </a:lnTo>
                <a:lnTo>
                  <a:pt x="1189" y="101"/>
                </a:lnTo>
                <a:lnTo>
                  <a:pt x="1189" y="100"/>
                </a:lnTo>
                <a:lnTo>
                  <a:pt x="1189" y="100"/>
                </a:lnTo>
                <a:lnTo>
                  <a:pt x="1189" y="101"/>
                </a:lnTo>
                <a:lnTo>
                  <a:pt x="1189" y="101"/>
                </a:lnTo>
                <a:lnTo>
                  <a:pt x="1189" y="101"/>
                </a:lnTo>
                <a:lnTo>
                  <a:pt x="1188" y="101"/>
                </a:lnTo>
                <a:lnTo>
                  <a:pt x="1188" y="101"/>
                </a:lnTo>
                <a:lnTo>
                  <a:pt x="1187" y="101"/>
                </a:lnTo>
                <a:lnTo>
                  <a:pt x="1187" y="101"/>
                </a:lnTo>
                <a:lnTo>
                  <a:pt x="1187" y="101"/>
                </a:lnTo>
                <a:lnTo>
                  <a:pt x="1187" y="103"/>
                </a:lnTo>
                <a:lnTo>
                  <a:pt x="1187" y="103"/>
                </a:lnTo>
                <a:lnTo>
                  <a:pt x="1187" y="103"/>
                </a:lnTo>
                <a:lnTo>
                  <a:pt x="1187" y="103"/>
                </a:lnTo>
                <a:lnTo>
                  <a:pt x="1185" y="103"/>
                </a:lnTo>
                <a:lnTo>
                  <a:pt x="1185" y="104"/>
                </a:lnTo>
                <a:lnTo>
                  <a:pt x="1185" y="104"/>
                </a:lnTo>
                <a:lnTo>
                  <a:pt x="1184" y="104"/>
                </a:lnTo>
                <a:lnTo>
                  <a:pt x="1184" y="105"/>
                </a:lnTo>
                <a:lnTo>
                  <a:pt x="1184" y="105"/>
                </a:lnTo>
                <a:lnTo>
                  <a:pt x="1183" y="105"/>
                </a:lnTo>
                <a:lnTo>
                  <a:pt x="1183" y="108"/>
                </a:lnTo>
                <a:lnTo>
                  <a:pt x="1183" y="108"/>
                </a:lnTo>
                <a:lnTo>
                  <a:pt x="1179" y="112"/>
                </a:lnTo>
                <a:lnTo>
                  <a:pt x="1179" y="112"/>
                </a:lnTo>
                <a:lnTo>
                  <a:pt x="1137" y="112"/>
                </a:lnTo>
                <a:lnTo>
                  <a:pt x="1136" y="101"/>
                </a:lnTo>
                <a:lnTo>
                  <a:pt x="1138" y="99"/>
                </a:lnTo>
                <a:lnTo>
                  <a:pt x="1137" y="93"/>
                </a:lnTo>
                <a:lnTo>
                  <a:pt x="1137" y="88"/>
                </a:lnTo>
                <a:lnTo>
                  <a:pt x="1114" y="88"/>
                </a:lnTo>
                <a:lnTo>
                  <a:pt x="1113" y="84"/>
                </a:lnTo>
                <a:lnTo>
                  <a:pt x="1111" y="84"/>
                </a:lnTo>
                <a:lnTo>
                  <a:pt x="1110" y="81"/>
                </a:lnTo>
                <a:lnTo>
                  <a:pt x="1105" y="81"/>
                </a:lnTo>
                <a:lnTo>
                  <a:pt x="1102" y="79"/>
                </a:lnTo>
                <a:lnTo>
                  <a:pt x="1097" y="73"/>
                </a:lnTo>
                <a:lnTo>
                  <a:pt x="1094" y="72"/>
                </a:lnTo>
                <a:lnTo>
                  <a:pt x="1088" y="68"/>
                </a:lnTo>
                <a:lnTo>
                  <a:pt x="1082" y="65"/>
                </a:lnTo>
                <a:lnTo>
                  <a:pt x="1079" y="65"/>
                </a:lnTo>
                <a:lnTo>
                  <a:pt x="1075" y="64"/>
                </a:lnTo>
                <a:lnTo>
                  <a:pt x="1072" y="64"/>
                </a:lnTo>
                <a:lnTo>
                  <a:pt x="1070" y="64"/>
                </a:lnTo>
                <a:lnTo>
                  <a:pt x="1067" y="64"/>
                </a:lnTo>
                <a:lnTo>
                  <a:pt x="1064" y="64"/>
                </a:lnTo>
                <a:lnTo>
                  <a:pt x="1061" y="64"/>
                </a:lnTo>
                <a:lnTo>
                  <a:pt x="1059" y="64"/>
                </a:lnTo>
                <a:lnTo>
                  <a:pt x="1056" y="64"/>
                </a:lnTo>
                <a:lnTo>
                  <a:pt x="1053" y="65"/>
                </a:lnTo>
                <a:lnTo>
                  <a:pt x="1047" y="66"/>
                </a:lnTo>
                <a:lnTo>
                  <a:pt x="1040" y="70"/>
                </a:lnTo>
                <a:lnTo>
                  <a:pt x="1037" y="72"/>
                </a:lnTo>
                <a:lnTo>
                  <a:pt x="1031" y="77"/>
                </a:lnTo>
                <a:lnTo>
                  <a:pt x="1025" y="83"/>
                </a:lnTo>
                <a:lnTo>
                  <a:pt x="1024" y="95"/>
                </a:lnTo>
                <a:lnTo>
                  <a:pt x="1016" y="95"/>
                </a:lnTo>
                <a:lnTo>
                  <a:pt x="1014" y="95"/>
                </a:lnTo>
                <a:lnTo>
                  <a:pt x="1013" y="93"/>
                </a:lnTo>
                <a:lnTo>
                  <a:pt x="1013" y="81"/>
                </a:lnTo>
                <a:lnTo>
                  <a:pt x="1010" y="80"/>
                </a:lnTo>
                <a:lnTo>
                  <a:pt x="1001" y="80"/>
                </a:lnTo>
                <a:lnTo>
                  <a:pt x="1001" y="68"/>
                </a:lnTo>
                <a:lnTo>
                  <a:pt x="1000" y="66"/>
                </a:lnTo>
                <a:lnTo>
                  <a:pt x="989" y="60"/>
                </a:lnTo>
                <a:lnTo>
                  <a:pt x="985" y="60"/>
                </a:lnTo>
                <a:lnTo>
                  <a:pt x="985" y="54"/>
                </a:lnTo>
                <a:lnTo>
                  <a:pt x="985" y="54"/>
                </a:lnTo>
                <a:lnTo>
                  <a:pt x="985" y="53"/>
                </a:lnTo>
                <a:lnTo>
                  <a:pt x="985" y="50"/>
                </a:lnTo>
                <a:lnTo>
                  <a:pt x="985" y="50"/>
                </a:lnTo>
                <a:lnTo>
                  <a:pt x="983" y="48"/>
                </a:lnTo>
                <a:lnTo>
                  <a:pt x="982" y="45"/>
                </a:lnTo>
                <a:lnTo>
                  <a:pt x="979" y="43"/>
                </a:lnTo>
                <a:lnTo>
                  <a:pt x="977" y="42"/>
                </a:lnTo>
                <a:lnTo>
                  <a:pt x="977" y="38"/>
                </a:lnTo>
                <a:lnTo>
                  <a:pt x="977" y="38"/>
                </a:lnTo>
                <a:lnTo>
                  <a:pt x="975" y="38"/>
                </a:lnTo>
                <a:lnTo>
                  <a:pt x="975" y="38"/>
                </a:lnTo>
                <a:lnTo>
                  <a:pt x="975" y="37"/>
                </a:lnTo>
                <a:lnTo>
                  <a:pt x="977" y="37"/>
                </a:lnTo>
                <a:lnTo>
                  <a:pt x="977" y="37"/>
                </a:lnTo>
                <a:lnTo>
                  <a:pt x="977" y="37"/>
                </a:lnTo>
                <a:lnTo>
                  <a:pt x="977" y="37"/>
                </a:lnTo>
                <a:lnTo>
                  <a:pt x="977" y="37"/>
                </a:lnTo>
                <a:lnTo>
                  <a:pt x="975" y="35"/>
                </a:lnTo>
                <a:lnTo>
                  <a:pt x="975" y="35"/>
                </a:lnTo>
                <a:lnTo>
                  <a:pt x="975" y="35"/>
                </a:lnTo>
                <a:lnTo>
                  <a:pt x="975" y="35"/>
                </a:lnTo>
                <a:lnTo>
                  <a:pt x="975" y="35"/>
                </a:lnTo>
                <a:lnTo>
                  <a:pt x="975" y="35"/>
                </a:lnTo>
                <a:lnTo>
                  <a:pt x="975" y="35"/>
                </a:lnTo>
                <a:lnTo>
                  <a:pt x="975" y="35"/>
                </a:lnTo>
                <a:lnTo>
                  <a:pt x="975" y="35"/>
                </a:lnTo>
                <a:lnTo>
                  <a:pt x="975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1"/>
                </a:lnTo>
                <a:lnTo>
                  <a:pt x="974" y="31"/>
                </a:lnTo>
                <a:lnTo>
                  <a:pt x="974" y="31"/>
                </a:lnTo>
                <a:lnTo>
                  <a:pt x="974" y="31"/>
                </a:lnTo>
                <a:lnTo>
                  <a:pt x="974" y="31"/>
                </a:lnTo>
                <a:lnTo>
                  <a:pt x="974" y="31"/>
                </a:lnTo>
                <a:lnTo>
                  <a:pt x="974" y="31"/>
                </a:lnTo>
                <a:lnTo>
                  <a:pt x="974" y="31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3" y="34"/>
                </a:lnTo>
                <a:lnTo>
                  <a:pt x="973" y="34"/>
                </a:lnTo>
                <a:lnTo>
                  <a:pt x="973" y="34"/>
                </a:lnTo>
                <a:lnTo>
                  <a:pt x="973" y="34"/>
                </a:lnTo>
                <a:lnTo>
                  <a:pt x="973" y="34"/>
                </a:lnTo>
                <a:lnTo>
                  <a:pt x="973" y="34"/>
                </a:lnTo>
                <a:lnTo>
                  <a:pt x="973" y="34"/>
                </a:lnTo>
                <a:lnTo>
                  <a:pt x="973" y="34"/>
                </a:lnTo>
                <a:lnTo>
                  <a:pt x="973" y="35"/>
                </a:lnTo>
                <a:lnTo>
                  <a:pt x="973" y="35"/>
                </a:lnTo>
                <a:lnTo>
                  <a:pt x="973" y="35"/>
                </a:lnTo>
                <a:lnTo>
                  <a:pt x="971" y="35"/>
                </a:lnTo>
                <a:lnTo>
                  <a:pt x="971" y="35"/>
                </a:lnTo>
                <a:lnTo>
                  <a:pt x="971" y="35"/>
                </a:lnTo>
                <a:lnTo>
                  <a:pt x="971" y="35"/>
                </a:lnTo>
                <a:lnTo>
                  <a:pt x="971" y="35"/>
                </a:lnTo>
                <a:lnTo>
                  <a:pt x="971" y="37"/>
                </a:lnTo>
                <a:lnTo>
                  <a:pt x="971" y="37"/>
                </a:lnTo>
                <a:lnTo>
                  <a:pt x="971" y="37"/>
                </a:lnTo>
                <a:lnTo>
                  <a:pt x="971" y="37"/>
                </a:lnTo>
                <a:lnTo>
                  <a:pt x="971" y="37"/>
                </a:lnTo>
                <a:lnTo>
                  <a:pt x="971" y="37"/>
                </a:lnTo>
                <a:lnTo>
                  <a:pt x="971" y="38"/>
                </a:lnTo>
                <a:lnTo>
                  <a:pt x="971" y="38"/>
                </a:lnTo>
                <a:lnTo>
                  <a:pt x="971" y="38"/>
                </a:lnTo>
                <a:lnTo>
                  <a:pt x="971" y="38"/>
                </a:lnTo>
                <a:lnTo>
                  <a:pt x="971" y="38"/>
                </a:lnTo>
                <a:lnTo>
                  <a:pt x="971" y="38"/>
                </a:lnTo>
                <a:lnTo>
                  <a:pt x="971" y="42"/>
                </a:lnTo>
                <a:lnTo>
                  <a:pt x="967" y="43"/>
                </a:lnTo>
                <a:lnTo>
                  <a:pt x="967" y="45"/>
                </a:lnTo>
                <a:lnTo>
                  <a:pt x="967" y="42"/>
                </a:lnTo>
                <a:lnTo>
                  <a:pt x="966" y="34"/>
                </a:lnTo>
                <a:lnTo>
                  <a:pt x="963" y="29"/>
                </a:lnTo>
                <a:lnTo>
                  <a:pt x="959" y="25"/>
                </a:lnTo>
                <a:lnTo>
                  <a:pt x="959" y="23"/>
                </a:lnTo>
                <a:lnTo>
                  <a:pt x="954" y="21"/>
                </a:lnTo>
                <a:lnTo>
                  <a:pt x="948" y="18"/>
                </a:lnTo>
                <a:lnTo>
                  <a:pt x="948" y="18"/>
                </a:lnTo>
                <a:lnTo>
                  <a:pt x="948" y="18"/>
                </a:lnTo>
                <a:lnTo>
                  <a:pt x="948" y="18"/>
                </a:lnTo>
                <a:lnTo>
                  <a:pt x="947" y="18"/>
                </a:lnTo>
                <a:lnTo>
                  <a:pt x="946" y="18"/>
                </a:lnTo>
                <a:lnTo>
                  <a:pt x="946" y="13"/>
                </a:lnTo>
                <a:lnTo>
                  <a:pt x="946" y="11"/>
                </a:lnTo>
                <a:lnTo>
                  <a:pt x="946" y="10"/>
                </a:lnTo>
                <a:lnTo>
                  <a:pt x="946" y="10"/>
                </a:lnTo>
                <a:lnTo>
                  <a:pt x="944" y="10"/>
                </a:lnTo>
                <a:lnTo>
                  <a:pt x="944" y="10"/>
                </a:lnTo>
                <a:lnTo>
                  <a:pt x="944" y="10"/>
                </a:lnTo>
                <a:lnTo>
                  <a:pt x="944" y="8"/>
                </a:lnTo>
                <a:lnTo>
                  <a:pt x="944" y="8"/>
                </a:lnTo>
                <a:lnTo>
                  <a:pt x="944" y="8"/>
                </a:lnTo>
                <a:lnTo>
                  <a:pt x="944" y="8"/>
                </a:lnTo>
                <a:lnTo>
                  <a:pt x="944" y="8"/>
                </a:lnTo>
                <a:lnTo>
                  <a:pt x="944" y="8"/>
                </a:lnTo>
                <a:lnTo>
                  <a:pt x="944" y="8"/>
                </a:lnTo>
                <a:lnTo>
                  <a:pt x="944" y="8"/>
                </a:lnTo>
                <a:lnTo>
                  <a:pt x="944" y="8"/>
                </a:lnTo>
                <a:lnTo>
                  <a:pt x="944" y="7"/>
                </a:lnTo>
                <a:lnTo>
                  <a:pt x="944" y="7"/>
                </a:lnTo>
                <a:lnTo>
                  <a:pt x="943" y="7"/>
                </a:lnTo>
                <a:lnTo>
                  <a:pt x="943" y="7"/>
                </a:lnTo>
                <a:lnTo>
                  <a:pt x="943" y="7"/>
                </a:lnTo>
                <a:lnTo>
                  <a:pt x="943" y="7"/>
                </a:lnTo>
                <a:lnTo>
                  <a:pt x="943" y="7"/>
                </a:lnTo>
                <a:lnTo>
                  <a:pt x="943" y="6"/>
                </a:lnTo>
                <a:lnTo>
                  <a:pt x="943" y="6"/>
                </a:lnTo>
                <a:lnTo>
                  <a:pt x="943" y="6"/>
                </a:lnTo>
                <a:lnTo>
                  <a:pt x="943" y="4"/>
                </a:lnTo>
                <a:lnTo>
                  <a:pt x="943" y="4"/>
                </a:lnTo>
                <a:lnTo>
                  <a:pt x="943" y="4"/>
                </a:lnTo>
                <a:lnTo>
                  <a:pt x="943" y="3"/>
                </a:lnTo>
                <a:lnTo>
                  <a:pt x="943" y="3"/>
                </a:lnTo>
                <a:lnTo>
                  <a:pt x="943" y="3"/>
                </a:lnTo>
                <a:lnTo>
                  <a:pt x="943" y="3"/>
                </a:lnTo>
                <a:lnTo>
                  <a:pt x="943" y="3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2" y="0"/>
                </a:lnTo>
                <a:lnTo>
                  <a:pt x="942" y="0"/>
                </a:lnTo>
                <a:lnTo>
                  <a:pt x="942" y="0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3"/>
                </a:lnTo>
                <a:lnTo>
                  <a:pt x="942" y="3"/>
                </a:lnTo>
                <a:lnTo>
                  <a:pt x="942" y="3"/>
                </a:lnTo>
                <a:lnTo>
                  <a:pt x="942" y="3"/>
                </a:lnTo>
                <a:lnTo>
                  <a:pt x="942" y="3"/>
                </a:lnTo>
                <a:lnTo>
                  <a:pt x="942" y="4"/>
                </a:lnTo>
                <a:lnTo>
                  <a:pt x="942" y="4"/>
                </a:lnTo>
                <a:lnTo>
                  <a:pt x="942" y="4"/>
                </a:lnTo>
                <a:lnTo>
                  <a:pt x="942" y="6"/>
                </a:lnTo>
                <a:lnTo>
                  <a:pt x="942" y="6"/>
                </a:lnTo>
                <a:lnTo>
                  <a:pt x="942" y="6"/>
                </a:lnTo>
                <a:lnTo>
                  <a:pt x="942" y="7"/>
                </a:lnTo>
                <a:lnTo>
                  <a:pt x="942" y="7"/>
                </a:lnTo>
                <a:lnTo>
                  <a:pt x="942" y="7"/>
                </a:lnTo>
                <a:lnTo>
                  <a:pt x="942" y="7"/>
                </a:lnTo>
                <a:lnTo>
                  <a:pt x="942" y="7"/>
                </a:lnTo>
                <a:lnTo>
                  <a:pt x="942" y="7"/>
                </a:lnTo>
                <a:lnTo>
                  <a:pt x="940" y="8"/>
                </a:lnTo>
                <a:lnTo>
                  <a:pt x="940" y="8"/>
                </a:lnTo>
                <a:lnTo>
                  <a:pt x="940" y="8"/>
                </a:lnTo>
                <a:lnTo>
                  <a:pt x="940" y="8"/>
                </a:lnTo>
                <a:lnTo>
                  <a:pt x="940" y="8"/>
                </a:lnTo>
                <a:lnTo>
                  <a:pt x="940" y="8"/>
                </a:lnTo>
                <a:lnTo>
                  <a:pt x="940" y="8"/>
                </a:lnTo>
                <a:lnTo>
                  <a:pt x="940" y="8"/>
                </a:lnTo>
                <a:lnTo>
                  <a:pt x="940" y="8"/>
                </a:lnTo>
                <a:lnTo>
                  <a:pt x="940" y="10"/>
                </a:lnTo>
                <a:lnTo>
                  <a:pt x="940" y="10"/>
                </a:lnTo>
                <a:lnTo>
                  <a:pt x="939" y="10"/>
                </a:lnTo>
                <a:lnTo>
                  <a:pt x="939" y="10"/>
                </a:lnTo>
                <a:lnTo>
                  <a:pt x="939" y="11"/>
                </a:lnTo>
                <a:lnTo>
                  <a:pt x="939" y="13"/>
                </a:lnTo>
                <a:lnTo>
                  <a:pt x="939" y="18"/>
                </a:lnTo>
                <a:lnTo>
                  <a:pt x="938" y="18"/>
                </a:lnTo>
                <a:lnTo>
                  <a:pt x="938" y="18"/>
                </a:lnTo>
                <a:lnTo>
                  <a:pt x="936" y="18"/>
                </a:lnTo>
                <a:lnTo>
                  <a:pt x="936" y="18"/>
                </a:lnTo>
                <a:lnTo>
                  <a:pt x="936" y="19"/>
                </a:lnTo>
                <a:lnTo>
                  <a:pt x="931" y="21"/>
                </a:lnTo>
                <a:lnTo>
                  <a:pt x="925" y="25"/>
                </a:lnTo>
                <a:lnTo>
                  <a:pt x="921" y="30"/>
                </a:lnTo>
                <a:lnTo>
                  <a:pt x="921" y="30"/>
                </a:lnTo>
                <a:lnTo>
                  <a:pt x="920" y="35"/>
                </a:lnTo>
                <a:lnTo>
                  <a:pt x="919" y="42"/>
                </a:lnTo>
                <a:lnTo>
                  <a:pt x="919" y="43"/>
                </a:lnTo>
                <a:lnTo>
                  <a:pt x="917" y="42"/>
                </a:lnTo>
                <a:lnTo>
                  <a:pt x="917" y="38"/>
                </a:lnTo>
                <a:lnTo>
                  <a:pt x="917" y="38"/>
                </a:lnTo>
                <a:lnTo>
                  <a:pt x="917" y="38"/>
                </a:lnTo>
                <a:lnTo>
                  <a:pt x="917" y="38"/>
                </a:lnTo>
                <a:lnTo>
                  <a:pt x="917" y="37"/>
                </a:lnTo>
                <a:lnTo>
                  <a:pt x="917" y="37"/>
                </a:lnTo>
                <a:lnTo>
                  <a:pt x="917" y="37"/>
                </a:lnTo>
                <a:lnTo>
                  <a:pt x="917" y="37"/>
                </a:lnTo>
                <a:lnTo>
                  <a:pt x="917" y="37"/>
                </a:lnTo>
                <a:lnTo>
                  <a:pt x="917" y="37"/>
                </a:lnTo>
                <a:lnTo>
                  <a:pt x="917" y="37"/>
                </a:lnTo>
                <a:lnTo>
                  <a:pt x="917" y="35"/>
                </a:lnTo>
                <a:lnTo>
                  <a:pt x="917" y="35"/>
                </a:lnTo>
                <a:lnTo>
                  <a:pt x="917" y="35"/>
                </a:lnTo>
                <a:lnTo>
                  <a:pt x="916" y="35"/>
                </a:lnTo>
                <a:lnTo>
                  <a:pt x="916" y="35"/>
                </a:lnTo>
                <a:lnTo>
                  <a:pt x="916" y="35"/>
                </a:lnTo>
                <a:lnTo>
                  <a:pt x="916" y="35"/>
                </a:lnTo>
                <a:lnTo>
                  <a:pt x="916" y="35"/>
                </a:lnTo>
                <a:lnTo>
                  <a:pt x="916" y="34"/>
                </a:lnTo>
                <a:lnTo>
                  <a:pt x="916" y="34"/>
                </a:lnTo>
                <a:lnTo>
                  <a:pt x="916" y="34"/>
                </a:lnTo>
                <a:lnTo>
                  <a:pt x="916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1"/>
                </a:lnTo>
                <a:lnTo>
                  <a:pt x="915" y="31"/>
                </a:lnTo>
                <a:lnTo>
                  <a:pt x="915" y="31"/>
                </a:lnTo>
                <a:lnTo>
                  <a:pt x="915" y="31"/>
                </a:lnTo>
                <a:lnTo>
                  <a:pt x="915" y="31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3" y="34"/>
                </a:lnTo>
                <a:lnTo>
                  <a:pt x="913" y="34"/>
                </a:lnTo>
                <a:lnTo>
                  <a:pt x="913" y="34"/>
                </a:lnTo>
                <a:lnTo>
                  <a:pt x="913" y="35"/>
                </a:lnTo>
                <a:lnTo>
                  <a:pt x="913" y="35"/>
                </a:lnTo>
                <a:lnTo>
                  <a:pt x="913" y="35"/>
                </a:lnTo>
                <a:lnTo>
                  <a:pt x="913" y="35"/>
                </a:lnTo>
                <a:lnTo>
                  <a:pt x="913" y="35"/>
                </a:lnTo>
                <a:lnTo>
                  <a:pt x="913" y="35"/>
                </a:lnTo>
                <a:lnTo>
                  <a:pt x="912" y="35"/>
                </a:lnTo>
                <a:lnTo>
                  <a:pt x="912" y="35"/>
                </a:lnTo>
                <a:lnTo>
                  <a:pt x="912" y="35"/>
                </a:lnTo>
                <a:lnTo>
                  <a:pt x="912" y="37"/>
                </a:lnTo>
                <a:lnTo>
                  <a:pt x="912" y="37"/>
                </a:lnTo>
                <a:lnTo>
                  <a:pt x="912" y="37"/>
                </a:lnTo>
                <a:lnTo>
                  <a:pt x="912" y="37"/>
                </a:lnTo>
                <a:lnTo>
                  <a:pt x="912" y="37"/>
                </a:lnTo>
                <a:lnTo>
                  <a:pt x="912" y="38"/>
                </a:lnTo>
                <a:lnTo>
                  <a:pt x="913" y="38"/>
                </a:lnTo>
                <a:lnTo>
                  <a:pt x="913" y="38"/>
                </a:lnTo>
                <a:lnTo>
                  <a:pt x="913" y="38"/>
                </a:lnTo>
                <a:lnTo>
                  <a:pt x="913" y="38"/>
                </a:lnTo>
                <a:lnTo>
                  <a:pt x="912" y="38"/>
                </a:lnTo>
                <a:lnTo>
                  <a:pt x="912" y="38"/>
                </a:lnTo>
                <a:lnTo>
                  <a:pt x="912" y="42"/>
                </a:lnTo>
                <a:lnTo>
                  <a:pt x="912" y="42"/>
                </a:lnTo>
                <a:lnTo>
                  <a:pt x="909" y="43"/>
                </a:lnTo>
                <a:lnTo>
                  <a:pt x="907" y="45"/>
                </a:lnTo>
                <a:lnTo>
                  <a:pt x="905" y="48"/>
                </a:lnTo>
                <a:lnTo>
                  <a:pt x="904" y="50"/>
                </a:lnTo>
                <a:lnTo>
                  <a:pt x="904" y="53"/>
                </a:lnTo>
                <a:lnTo>
                  <a:pt x="904" y="54"/>
                </a:lnTo>
                <a:lnTo>
                  <a:pt x="903" y="54"/>
                </a:lnTo>
                <a:lnTo>
                  <a:pt x="903" y="60"/>
                </a:lnTo>
                <a:lnTo>
                  <a:pt x="901" y="60"/>
                </a:lnTo>
                <a:lnTo>
                  <a:pt x="901" y="60"/>
                </a:lnTo>
                <a:lnTo>
                  <a:pt x="888" y="66"/>
                </a:lnTo>
                <a:lnTo>
                  <a:pt x="889" y="79"/>
                </a:lnTo>
                <a:lnTo>
                  <a:pt x="869" y="79"/>
                </a:lnTo>
                <a:lnTo>
                  <a:pt x="866" y="81"/>
                </a:lnTo>
                <a:lnTo>
                  <a:pt x="866" y="92"/>
                </a:lnTo>
                <a:lnTo>
                  <a:pt x="865" y="93"/>
                </a:lnTo>
                <a:lnTo>
                  <a:pt x="865" y="89"/>
                </a:lnTo>
                <a:lnTo>
                  <a:pt x="858" y="87"/>
                </a:lnTo>
                <a:lnTo>
                  <a:pt x="850" y="87"/>
                </a:lnTo>
                <a:lnTo>
                  <a:pt x="850" y="76"/>
                </a:lnTo>
                <a:lnTo>
                  <a:pt x="849" y="76"/>
                </a:lnTo>
                <a:lnTo>
                  <a:pt x="847" y="76"/>
                </a:lnTo>
                <a:lnTo>
                  <a:pt x="847" y="76"/>
                </a:lnTo>
                <a:lnTo>
                  <a:pt x="842" y="76"/>
                </a:lnTo>
                <a:lnTo>
                  <a:pt x="843" y="76"/>
                </a:lnTo>
                <a:lnTo>
                  <a:pt x="842" y="76"/>
                </a:lnTo>
                <a:lnTo>
                  <a:pt x="841" y="76"/>
                </a:lnTo>
                <a:lnTo>
                  <a:pt x="841" y="76"/>
                </a:lnTo>
                <a:lnTo>
                  <a:pt x="841" y="65"/>
                </a:lnTo>
                <a:lnTo>
                  <a:pt x="830" y="62"/>
                </a:lnTo>
                <a:lnTo>
                  <a:pt x="830" y="57"/>
                </a:lnTo>
                <a:lnTo>
                  <a:pt x="830" y="57"/>
                </a:lnTo>
                <a:lnTo>
                  <a:pt x="830" y="57"/>
                </a:lnTo>
                <a:lnTo>
                  <a:pt x="830" y="57"/>
                </a:lnTo>
                <a:lnTo>
                  <a:pt x="830" y="49"/>
                </a:lnTo>
                <a:lnTo>
                  <a:pt x="830" y="49"/>
                </a:lnTo>
                <a:lnTo>
                  <a:pt x="830" y="49"/>
                </a:lnTo>
                <a:lnTo>
                  <a:pt x="830" y="49"/>
                </a:lnTo>
                <a:lnTo>
                  <a:pt x="830" y="37"/>
                </a:lnTo>
                <a:lnTo>
                  <a:pt x="830" y="37"/>
                </a:lnTo>
                <a:lnTo>
                  <a:pt x="830" y="34"/>
                </a:lnTo>
                <a:lnTo>
                  <a:pt x="830" y="34"/>
                </a:lnTo>
                <a:lnTo>
                  <a:pt x="830" y="33"/>
                </a:lnTo>
                <a:lnTo>
                  <a:pt x="830" y="33"/>
                </a:lnTo>
                <a:lnTo>
                  <a:pt x="830" y="31"/>
                </a:lnTo>
                <a:lnTo>
                  <a:pt x="828" y="30"/>
                </a:lnTo>
                <a:lnTo>
                  <a:pt x="828" y="29"/>
                </a:lnTo>
                <a:lnTo>
                  <a:pt x="827" y="29"/>
                </a:lnTo>
                <a:lnTo>
                  <a:pt x="827" y="27"/>
                </a:lnTo>
                <a:lnTo>
                  <a:pt x="827" y="27"/>
                </a:lnTo>
                <a:lnTo>
                  <a:pt x="826" y="27"/>
                </a:lnTo>
                <a:lnTo>
                  <a:pt x="824" y="27"/>
                </a:lnTo>
                <a:lnTo>
                  <a:pt x="824" y="29"/>
                </a:lnTo>
                <a:lnTo>
                  <a:pt x="823" y="30"/>
                </a:lnTo>
                <a:lnTo>
                  <a:pt x="822" y="31"/>
                </a:lnTo>
                <a:lnTo>
                  <a:pt x="822" y="33"/>
                </a:lnTo>
                <a:lnTo>
                  <a:pt x="822" y="33"/>
                </a:lnTo>
                <a:lnTo>
                  <a:pt x="822" y="34"/>
                </a:lnTo>
                <a:lnTo>
                  <a:pt x="822" y="34"/>
                </a:lnTo>
                <a:lnTo>
                  <a:pt x="820" y="35"/>
                </a:lnTo>
                <a:lnTo>
                  <a:pt x="822" y="37"/>
                </a:lnTo>
                <a:lnTo>
                  <a:pt x="822" y="48"/>
                </a:lnTo>
                <a:lnTo>
                  <a:pt x="815" y="48"/>
                </a:lnTo>
                <a:lnTo>
                  <a:pt x="815" y="42"/>
                </a:lnTo>
                <a:lnTo>
                  <a:pt x="815" y="41"/>
                </a:lnTo>
                <a:lnTo>
                  <a:pt x="814" y="42"/>
                </a:lnTo>
                <a:lnTo>
                  <a:pt x="814" y="48"/>
                </a:lnTo>
                <a:lnTo>
                  <a:pt x="808" y="48"/>
                </a:lnTo>
                <a:lnTo>
                  <a:pt x="808" y="48"/>
                </a:lnTo>
                <a:lnTo>
                  <a:pt x="808" y="48"/>
                </a:lnTo>
                <a:lnTo>
                  <a:pt x="808" y="37"/>
                </a:lnTo>
                <a:lnTo>
                  <a:pt x="808" y="37"/>
                </a:lnTo>
                <a:lnTo>
                  <a:pt x="808" y="34"/>
                </a:lnTo>
                <a:lnTo>
                  <a:pt x="807" y="34"/>
                </a:lnTo>
                <a:lnTo>
                  <a:pt x="807" y="34"/>
                </a:lnTo>
                <a:lnTo>
                  <a:pt x="808" y="34"/>
                </a:lnTo>
                <a:lnTo>
                  <a:pt x="807" y="33"/>
                </a:lnTo>
                <a:lnTo>
                  <a:pt x="806" y="30"/>
                </a:lnTo>
                <a:lnTo>
                  <a:pt x="804" y="30"/>
                </a:lnTo>
                <a:lnTo>
                  <a:pt x="804" y="29"/>
                </a:lnTo>
                <a:lnTo>
                  <a:pt x="804" y="27"/>
                </a:lnTo>
                <a:lnTo>
                  <a:pt x="803" y="29"/>
                </a:lnTo>
                <a:lnTo>
                  <a:pt x="803" y="30"/>
                </a:lnTo>
                <a:lnTo>
                  <a:pt x="802" y="30"/>
                </a:lnTo>
                <a:lnTo>
                  <a:pt x="800" y="31"/>
                </a:lnTo>
                <a:lnTo>
                  <a:pt x="799" y="33"/>
                </a:lnTo>
                <a:lnTo>
                  <a:pt x="800" y="34"/>
                </a:lnTo>
                <a:lnTo>
                  <a:pt x="800" y="34"/>
                </a:lnTo>
                <a:lnTo>
                  <a:pt x="800" y="34"/>
                </a:lnTo>
                <a:lnTo>
                  <a:pt x="799" y="37"/>
                </a:lnTo>
                <a:lnTo>
                  <a:pt x="799" y="37"/>
                </a:lnTo>
                <a:lnTo>
                  <a:pt x="799" y="49"/>
                </a:lnTo>
                <a:lnTo>
                  <a:pt x="799" y="49"/>
                </a:lnTo>
                <a:lnTo>
                  <a:pt x="799" y="49"/>
                </a:lnTo>
                <a:lnTo>
                  <a:pt x="799" y="49"/>
                </a:lnTo>
                <a:lnTo>
                  <a:pt x="799" y="50"/>
                </a:lnTo>
                <a:lnTo>
                  <a:pt x="799" y="54"/>
                </a:lnTo>
                <a:lnTo>
                  <a:pt x="789" y="54"/>
                </a:lnTo>
                <a:lnTo>
                  <a:pt x="787" y="57"/>
                </a:lnTo>
                <a:lnTo>
                  <a:pt x="787" y="74"/>
                </a:lnTo>
                <a:lnTo>
                  <a:pt x="785" y="74"/>
                </a:lnTo>
                <a:lnTo>
                  <a:pt x="783" y="76"/>
                </a:lnTo>
                <a:lnTo>
                  <a:pt x="783" y="76"/>
                </a:lnTo>
                <a:lnTo>
                  <a:pt x="783" y="74"/>
                </a:lnTo>
                <a:lnTo>
                  <a:pt x="781" y="74"/>
                </a:lnTo>
                <a:lnTo>
                  <a:pt x="781" y="80"/>
                </a:lnTo>
                <a:lnTo>
                  <a:pt x="767" y="79"/>
                </a:lnTo>
                <a:lnTo>
                  <a:pt x="740" y="85"/>
                </a:lnTo>
                <a:lnTo>
                  <a:pt x="740" y="112"/>
                </a:lnTo>
                <a:lnTo>
                  <a:pt x="733" y="112"/>
                </a:lnTo>
                <a:lnTo>
                  <a:pt x="733" y="80"/>
                </a:lnTo>
                <a:lnTo>
                  <a:pt x="733" y="80"/>
                </a:lnTo>
                <a:lnTo>
                  <a:pt x="733" y="79"/>
                </a:lnTo>
                <a:lnTo>
                  <a:pt x="733" y="79"/>
                </a:lnTo>
                <a:lnTo>
                  <a:pt x="733" y="79"/>
                </a:lnTo>
                <a:lnTo>
                  <a:pt x="733" y="77"/>
                </a:lnTo>
                <a:lnTo>
                  <a:pt x="733" y="77"/>
                </a:lnTo>
                <a:lnTo>
                  <a:pt x="733" y="77"/>
                </a:lnTo>
                <a:lnTo>
                  <a:pt x="733" y="76"/>
                </a:lnTo>
                <a:lnTo>
                  <a:pt x="733" y="76"/>
                </a:lnTo>
                <a:lnTo>
                  <a:pt x="733" y="74"/>
                </a:lnTo>
                <a:lnTo>
                  <a:pt x="734" y="74"/>
                </a:lnTo>
                <a:lnTo>
                  <a:pt x="734" y="73"/>
                </a:lnTo>
                <a:lnTo>
                  <a:pt x="734" y="73"/>
                </a:lnTo>
                <a:lnTo>
                  <a:pt x="734" y="73"/>
                </a:lnTo>
                <a:lnTo>
                  <a:pt x="733" y="73"/>
                </a:lnTo>
                <a:lnTo>
                  <a:pt x="733" y="69"/>
                </a:lnTo>
                <a:lnTo>
                  <a:pt x="732" y="69"/>
                </a:lnTo>
                <a:lnTo>
                  <a:pt x="732" y="60"/>
                </a:lnTo>
                <a:lnTo>
                  <a:pt x="733" y="58"/>
                </a:lnTo>
                <a:lnTo>
                  <a:pt x="733" y="58"/>
                </a:lnTo>
                <a:lnTo>
                  <a:pt x="732" y="58"/>
                </a:lnTo>
                <a:lnTo>
                  <a:pt x="732" y="58"/>
                </a:lnTo>
                <a:lnTo>
                  <a:pt x="666" y="57"/>
                </a:lnTo>
                <a:lnTo>
                  <a:pt x="666" y="57"/>
                </a:lnTo>
                <a:lnTo>
                  <a:pt x="664" y="57"/>
                </a:lnTo>
                <a:lnTo>
                  <a:pt x="664" y="58"/>
                </a:lnTo>
                <a:lnTo>
                  <a:pt x="666" y="60"/>
                </a:lnTo>
                <a:lnTo>
                  <a:pt x="666" y="69"/>
                </a:lnTo>
                <a:lnTo>
                  <a:pt x="666" y="69"/>
                </a:lnTo>
                <a:lnTo>
                  <a:pt x="666" y="73"/>
                </a:lnTo>
                <a:lnTo>
                  <a:pt x="664" y="73"/>
                </a:lnTo>
                <a:lnTo>
                  <a:pt x="664" y="73"/>
                </a:lnTo>
                <a:lnTo>
                  <a:pt x="664" y="73"/>
                </a:lnTo>
                <a:lnTo>
                  <a:pt x="663" y="73"/>
                </a:lnTo>
                <a:lnTo>
                  <a:pt x="664" y="74"/>
                </a:lnTo>
                <a:lnTo>
                  <a:pt x="664" y="74"/>
                </a:lnTo>
                <a:lnTo>
                  <a:pt x="664" y="74"/>
                </a:lnTo>
                <a:lnTo>
                  <a:pt x="666" y="76"/>
                </a:lnTo>
                <a:lnTo>
                  <a:pt x="666" y="76"/>
                </a:lnTo>
                <a:lnTo>
                  <a:pt x="666" y="76"/>
                </a:lnTo>
                <a:lnTo>
                  <a:pt x="666" y="76"/>
                </a:lnTo>
                <a:lnTo>
                  <a:pt x="664" y="77"/>
                </a:lnTo>
                <a:lnTo>
                  <a:pt x="666" y="77"/>
                </a:lnTo>
                <a:lnTo>
                  <a:pt x="666" y="79"/>
                </a:lnTo>
                <a:lnTo>
                  <a:pt x="666" y="79"/>
                </a:lnTo>
                <a:lnTo>
                  <a:pt x="666" y="79"/>
                </a:lnTo>
                <a:lnTo>
                  <a:pt x="666" y="79"/>
                </a:lnTo>
                <a:lnTo>
                  <a:pt x="664" y="112"/>
                </a:lnTo>
                <a:lnTo>
                  <a:pt x="659" y="112"/>
                </a:lnTo>
                <a:lnTo>
                  <a:pt x="659" y="111"/>
                </a:lnTo>
                <a:lnTo>
                  <a:pt x="659" y="108"/>
                </a:lnTo>
                <a:lnTo>
                  <a:pt x="659" y="108"/>
                </a:lnTo>
                <a:lnTo>
                  <a:pt x="659" y="108"/>
                </a:lnTo>
                <a:lnTo>
                  <a:pt x="659" y="105"/>
                </a:lnTo>
                <a:lnTo>
                  <a:pt x="659" y="105"/>
                </a:lnTo>
                <a:lnTo>
                  <a:pt x="659" y="105"/>
                </a:lnTo>
                <a:lnTo>
                  <a:pt x="659" y="105"/>
                </a:lnTo>
                <a:lnTo>
                  <a:pt x="657" y="103"/>
                </a:lnTo>
                <a:lnTo>
                  <a:pt x="657" y="99"/>
                </a:lnTo>
                <a:lnTo>
                  <a:pt x="656" y="99"/>
                </a:lnTo>
                <a:lnTo>
                  <a:pt x="656" y="99"/>
                </a:lnTo>
                <a:lnTo>
                  <a:pt x="656" y="99"/>
                </a:lnTo>
                <a:lnTo>
                  <a:pt x="655" y="99"/>
                </a:lnTo>
                <a:lnTo>
                  <a:pt x="655" y="89"/>
                </a:lnTo>
                <a:lnTo>
                  <a:pt x="655" y="88"/>
                </a:lnTo>
                <a:lnTo>
                  <a:pt x="647" y="88"/>
                </a:lnTo>
                <a:lnTo>
                  <a:pt x="647" y="84"/>
                </a:lnTo>
                <a:lnTo>
                  <a:pt x="643" y="83"/>
                </a:lnTo>
                <a:lnTo>
                  <a:pt x="641" y="83"/>
                </a:lnTo>
                <a:lnTo>
                  <a:pt x="639" y="84"/>
                </a:lnTo>
                <a:lnTo>
                  <a:pt x="639" y="83"/>
                </a:lnTo>
                <a:lnTo>
                  <a:pt x="637" y="81"/>
                </a:lnTo>
                <a:lnTo>
                  <a:pt x="633" y="81"/>
                </a:lnTo>
                <a:lnTo>
                  <a:pt x="632" y="81"/>
                </a:lnTo>
                <a:lnTo>
                  <a:pt x="632" y="79"/>
                </a:lnTo>
                <a:lnTo>
                  <a:pt x="631" y="76"/>
                </a:lnTo>
                <a:lnTo>
                  <a:pt x="620" y="76"/>
                </a:lnTo>
                <a:lnTo>
                  <a:pt x="618" y="76"/>
                </a:lnTo>
                <a:lnTo>
                  <a:pt x="618" y="74"/>
                </a:lnTo>
                <a:lnTo>
                  <a:pt x="613" y="72"/>
                </a:lnTo>
                <a:lnTo>
                  <a:pt x="612" y="73"/>
                </a:lnTo>
                <a:lnTo>
                  <a:pt x="586" y="73"/>
                </a:lnTo>
                <a:lnTo>
                  <a:pt x="586" y="70"/>
                </a:lnTo>
                <a:lnTo>
                  <a:pt x="587" y="70"/>
                </a:lnTo>
                <a:lnTo>
                  <a:pt x="586" y="70"/>
                </a:lnTo>
                <a:lnTo>
                  <a:pt x="586" y="66"/>
                </a:lnTo>
                <a:lnTo>
                  <a:pt x="587" y="65"/>
                </a:lnTo>
                <a:lnTo>
                  <a:pt x="586" y="65"/>
                </a:lnTo>
                <a:lnTo>
                  <a:pt x="586" y="61"/>
                </a:lnTo>
                <a:lnTo>
                  <a:pt x="587" y="61"/>
                </a:lnTo>
                <a:lnTo>
                  <a:pt x="586" y="61"/>
                </a:lnTo>
                <a:lnTo>
                  <a:pt x="586" y="61"/>
                </a:lnTo>
                <a:lnTo>
                  <a:pt x="586" y="60"/>
                </a:lnTo>
                <a:lnTo>
                  <a:pt x="583" y="58"/>
                </a:lnTo>
                <a:lnTo>
                  <a:pt x="579" y="61"/>
                </a:lnTo>
                <a:lnTo>
                  <a:pt x="579" y="61"/>
                </a:lnTo>
                <a:lnTo>
                  <a:pt x="579" y="61"/>
                </a:lnTo>
                <a:lnTo>
                  <a:pt x="579" y="61"/>
                </a:lnTo>
                <a:lnTo>
                  <a:pt x="579" y="62"/>
                </a:lnTo>
                <a:lnTo>
                  <a:pt x="579" y="65"/>
                </a:lnTo>
                <a:lnTo>
                  <a:pt x="579" y="66"/>
                </a:lnTo>
                <a:lnTo>
                  <a:pt x="579" y="66"/>
                </a:lnTo>
                <a:lnTo>
                  <a:pt x="579" y="70"/>
                </a:lnTo>
                <a:lnTo>
                  <a:pt x="579" y="70"/>
                </a:lnTo>
                <a:lnTo>
                  <a:pt x="579" y="70"/>
                </a:lnTo>
                <a:lnTo>
                  <a:pt x="579" y="72"/>
                </a:lnTo>
                <a:lnTo>
                  <a:pt x="579" y="73"/>
                </a:lnTo>
                <a:lnTo>
                  <a:pt x="574" y="73"/>
                </a:lnTo>
                <a:lnTo>
                  <a:pt x="574" y="73"/>
                </a:lnTo>
                <a:lnTo>
                  <a:pt x="574" y="70"/>
                </a:lnTo>
                <a:lnTo>
                  <a:pt x="571" y="70"/>
                </a:lnTo>
                <a:lnTo>
                  <a:pt x="571" y="74"/>
                </a:lnTo>
                <a:lnTo>
                  <a:pt x="571" y="74"/>
                </a:lnTo>
                <a:lnTo>
                  <a:pt x="571" y="74"/>
                </a:lnTo>
                <a:lnTo>
                  <a:pt x="571" y="74"/>
                </a:lnTo>
                <a:lnTo>
                  <a:pt x="571" y="74"/>
                </a:lnTo>
                <a:lnTo>
                  <a:pt x="571" y="76"/>
                </a:lnTo>
                <a:lnTo>
                  <a:pt x="571" y="76"/>
                </a:lnTo>
                <a:lnTo>
                  <a:pt x="571" y="76"/>
                </a:lnTo>
                <a:lnTo>
                  <a:pt x="571" y="76"/>
                </a:lnTo>
                <a:lnTo>
                  <a:pt x="571" y="76"/>
                </a:lnTo>
                <a:lnTo>
                  <a:pt x="571" y="76"/>
                </a:lnTo>
                <a:lnTo>
                  <a:pt x="571" y="76"/>
                </a:lnTo>
                <a:lnTo>
                  <a:pt x="571" y="76"/>
                </a:lnTo>
                <a:lnTo>
                  <a:pt x="571" y="76"/>
                </a:lnTo>
                <a:lnTo>
                  <a:pt x="571" y="77"/>
                </a:lnTo>
                <a:lnTo>
                  <a:pt x="571" y="77"/>
                </a:lnTo>
                <a:lnTo>
                  <a:pt x="571" y="77"/>
                </a:lnTo>
                <a:lnTo>
                  <a:pt x="548" y="76"/>
                </a:lnTo>
                <a:lnTo>
                  <a:pt x="548" y="76"/>
                </a:lnTo>
                <a:lnTo>
                  <a:pt x="547" y="74"/>
                </a:lnTo>
                <a:lnTo>
                  <a:pt x="547" y="74"/>
                </a:lnTo>
                <a:lnTo>
                  <a:pt x="543" y="74"/>
                </a:lnTo>
                <a:lnTo>
                  <a:pt x="543" y="68"/>
                </a:lnTo>
                <a:lnTo>
                  <a:pt x="544" y="68"/>
                </a:lnTo>
                <a:lnTo>
                  <a:pt x="544" y="68"/>
                </a:lnTo>
                <a:lnTo>
                  <a:pt x="543" y="66"/>
                </a:lnTo>
                <a:lnTo>
                  <a:pt x="539" y="65"/>
                </a:lnTo>
                <a:lnTo>
                  <a:pt x="535" y="68"/>
                </a:lnTo>
                <a:lnTo>
                  <a:pt x="535" y="68"/>
                </a:lnTo>
                <a:lnTo>
                  <a:pt x="535" y="68"/>
                </a:lnTo>
                <a:lnTo>
                  <a:pt x="535" y="79"/>
                </a:lnTo>
                <a:lnTo>
                  <a:pt x="534" y="79"/>
                </a:lnTo>
                <a:lnTo>
                  <a:pt x="534" y="92"/>
                </a:lnTo>
                <a:lnTo>
                  <a:pt x="529" y="92"/>
                </a:lnTo>
                <a:lnTo>
                  <a:pt x="529" y="95"/>
                </a:lnTo>
                <a:lnTo>
                  <a:pt x="525" y="95"/>
                </a:lnTo>
                <a:lnTo>
                  <a:pt x="525" y="74"/>
                </a:lnTo>
                <a:lnTo>
                  <a:pt x="525" y="74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0"/>
                </a:lnTo>
                <a:lnTo>
                  <a:pt x="525" y="70"/>
                </a:lnTo>
                <a:lnTo>
                  <a:pt x="525" y="68"/>
                </a:lnTo>
                <a:lnTo>
                  <a:pt x="525" y="68"/>
                </a:lnTo>
                <a:lnTo>
                  <a:pt x="525" y="66"/>
                </a:lnTo>
                <a:lnTo>
                  <a:pt x="525" y="66"/>
                </a:lnTo>
                <a:lnTo>
                  <a:pt x="525" y="66"/>
                </a:lnTo>
                <a:lnTo>
                  <a:pt x="525" y="66"/>
                </a:lnTo>
                <a:lnTo>
                  <a:pt x="525" y="66"/>
                </a:lnTo>
                <a:lnTo>
                  <a:pt x="525" y="66"/>
                </a:lnTo>
                <a:lnTo>
                  <a:pt x="525" y="66"/>
                </a:lnTo>
                <a:lnTo>
                  <a:pt x="525" y="66"/>
                </a:lnTo>
                <a:lnTo>
                  <a:pt x="525" y="65"/>
                </a:lnTo>
                <a:lnTo>
                  <a:pt x="524" y="65"/>
                </a:lnTo>
                <a:lnTo>
                  <a:pt x="525" y="65"/>
                </a:lnTo>
                <a:lnTo>
                  <a:pt x="525" y="65"/>
                </a:lnTo>
                <a:lnTo>
                  <a:pt x="525" y="65"/>
                </a:lnTo>
                <a:lnTo>
                  <a:pt x="524" y="65"/>
                </a:lnTo>
                <a:lnTo>
                  <a:pt x="524" y="64"/>
                </a:lnTo>
                <a:lnTo>
                  <a:pt x="523" y="64"/>
                </a:lnTo>
                <a:lnTo>
                  <a:pt x="523" y="64"/>
                </a:lnTo>
                <a:lnTo>
                  <a:pt x="523" y="62"/>
                </a:lnTo>
                <a:lnTo>
                  <a:pt x="523" y="62"/>
                </a:lnTo>
                <a:lnTo>
                  <a:pt x="523" y="61"/>
                </a:lnTo>
                <a:lnTo>
                  <a:pt x="523" y="61"/>
                </a:lnTo>
                <a:lnTo>
                  <a:pt x="521" y="61"/>
                </a:lnTo>
                <a:lnTo>
                  <a:pt x="521" y="62"/>
                </a:lnTo>
                <a:lnTo>
                  <a:pt x="523" y="62"/>
                </a:lnTo>
                <a:lnTo>
                  <a:pt x="523" y="64"/>
                </a:lnTo>
                <a:lnTo>
                  <a:pt x="521" y="64"/>
                </a:lnTo>
                <a:lnTo>
                  <a:pt x="521" y="64"/>
                </a:lnTo>
                <a:lnTo>
                  <a:pt x="520" y="65"/>
                </a:lnTo>
                <a:lnTo>
                  <a:pt x="520" y="65"/>
                </a:lnTo>
                <a:lnTo>
                  <a:pt x="520" y="65"/>
                </a:lnTo>
                <a:lnTo>
                  <a:pt x="520" y="65"/>
                </a:lnTo>
                <a:lnTo>
                  <a:pt x="520" y="65"/>
                </a:lnTo>
                <a:lnTo>
                  <a:pt x="520" y="65"/>
                </a:lnTo>
                <a:lnTo>
                  <a:pt x="520" y="66"/>
                </a:lnTo>
                <a:lnTo>
                  <a:pt x="520" y="66"/>
                </a:lnTo>
                <a:lnTo>
                  <a:pt x="520" y="66"/>
                </a:lnTo>
                <a:lnTo>
                  <a:pt x="520" y="66"/>
                </a:lnTo>
                <a:lnTo>
                  <a:pt x="520" y="66"/>
                </a:lnTo>
                <a:lnTo>
                  <a:pt x="520" y="66"/>
                </a:lnTo>
                <a:lnTo>
                  <a:pt x="520" y="66"/>
                </a:lnTo>
                <a:lnTo>
                  <a:pt x="519" y="66"/>
                </a:lnTo>
                <a:lnTo>
                  <a:pt x="519" y="68"/>
                </a:lnTo>
                <a:lnTo>
                  <a:pt x="520" y="68"/>
                </a:lnTo>
                <a:lnTo>
                  <a:pt x="520" y="68"/>
                </a:lnTo>
                <a:lnTo>
                  <a:pt x="515" y="66"/>
                </a:lnTo>
                <a:lnTo>
                  <a:pt x="513" y="66"/>
                </a:lnTo>
                <a:lnTo>
                  <a:pt x="513" y="65"/>
                </a:lnTo>
                <a:lnTo>
                  <a:pt x="459" y="65"/>
                </a:lnTo>
                <a:lnTo>
                  <a:pt x="459" y="68"/>
                </a:lnTo>
                <a:lnTo>
                  <a:pt x="458" y="68"/>
                </a:lnTo>
                <a:lnTo>
                  <a:pt x="447" y="70"/>
                </a:lnTo>
                <a:lnTo>
                  <a:pt x="447" y="72"/>
                </a:lnTo>
                <a:lnTo>
                  <a:pt x="431" y="72"/>
                </a:lnTo>
                <a:lnTo>
                  <a:pt x="431" y="72"/>
                </a:lnTo>
                <a:lnTo>
                  <a:pt x="430" y="72"/>
                </a:lnTo>
                <a:lnTo>
                  <a:pt x="427" y="70"/>
                </a:lnTo>
                <a:lnTo>
                  <a:pt x="427" y="66"/>
                </a:lnTo>
                <a:lnTo>
                  <a:pt x="428" y="68"/>
                </a:lnTo>
                <a:lnTo>
                  <a:pt x="428" y="66"/>
                </a:lnTo>
                <a:lnTo>
                  <a:pt x="427" y="66"/>
                </a:lnTo>
                <a:lnTo>
                  <a:pt x="426" y="66"/>
                </a:lnTo>
                <a:lnTo>
                  <a:pt x="426" y="66"/>
                </a:lnTo>
                <a:lnTo>
                  <a:pt x="426" y="66"/>
                </a:lnTo>
                <a:lnTo>
                  <a:pt x="426" y="66"/>
                </a:lnTo>
                <a:lnTo>
                  <a:pt x="426" y="69"/>
                </a:lnTo>
                <a:lnTo>
                  <a:pt x="426" y="69"/>
                </a:lnTo>
                <a:lnTo>
                  <a:pt x="423" y="68"/>
                </a:lnTo>
                <a:lnTo>
                  <a:pt x="419" y="69"/>
                </a:lnTo>
                <a:lnTo>
                  <a:pt x="419" y="72"/>
                </a:lnTo>
                <a:lnTo>
                  <a:pt x="419" y="72"/>
                </a:lnTo>
                <a:lnTo>
                  <a:pt x="419" y="72"/>
                </a:lnTo>
                <a:lnTo>
                  <a:pt x="414" y="72"/>
                </a:lnTo>
                <a:lnTo>
                  <a:pt x="414" y="74"/>
                </a:lnTo>
                <a:lnTo>
                  <a:pt x="411" y="74"/>
                </a:lnTo>
                <a:lnTo>
                  <a:pt x="411" y="74"/>
                </a:lnTo>
                <a:lnTo>
                  <a:pt x="408" y="74"/>
                </a:lnTo>
                <a:lnTo>
                  <a:pt x="408" y="73"/>
                </a:lnTo>
                <a:lnTo>
                  <a:pt x="407" y="73"/>
                </a:lnTo>
                <a:lnTo>
                  <a:pt x="402" y="73"/>
                </a:lnTo>
                <a:lnTo>
                  <a:pt x="402" y="73"/>
                </a:lnTo>
                <a:lnTo>
                  <a:pt x="399" y="73"/>
                </a:lnTo>
                <a:lnTo>
                  <a:pt x="399" y="73"/>
                </a:lnTo>
                <a:lnTo>
                  <a:pt x="399" y="73"/>
                </a:lnTo>
                <a:lnTo>
                  <a:pt x="398" y="70"/>
                </a:lnTo>
                <a:lnTo>
                  <a:pt x="396" y="70"/>
                </a:lnTo>
                <a:lnTo>
                  <a:pt x="396" y="69"/>
                </a:lnTo>
                <a:lnTo>
                  <a:pt x="396" y="69"/>
                </a:lnTo>
                <a:lnTo>
                  <a:pt x="396" y="69"/>
                </a:lnTo>
                <a:lnTo>
                  <a:pt x="396" y="69"/>
                </a:lnTo>
                <a:lnTo>
                  <a:pt x="396" y="68"/>
                </a:lnTo>
                <a:lnTo>
                  <a:pt x="396" y="68"/>
                </a:lnTo>
                <a:lnTo>
                  <a:pt x="395" y="68"/>
                </a:lnTo>
                <a:lnTo>
                  <a:pt x="395" y="68"/>
                </a:lnTo>
                <a:lnTo>
                  <a:pt x="395" y="68"/>
                </a:lnTo>
                <a:lnTo>
                  <a:pt x="395" y="68"/>
                </a:lnTo>
                <a:lnTo>
                  <a:pt x="395" y="68"/>
                </a:lnTo>
                <a:lnTo>
                  <a:pt x="395" y="68"/>
                </a:lnTo>
                <a:lnTo>
                  <a:pt x="395" y="68"/>
                </a:lnTo>
                <a:lnTo>
                  <a:pt x="395" y="68"/>
                </a:lnTo>
                <a:lnTo>
                  <a:pt x="395" y="68"/>
                </a:lnTo>
                <a:lnTo>
                  <a:pt x="393" y="68"/>
                </a:lnTo>
                <a:lnTo>
                  <a:pt x="393" y="68"/>
                </a:lnTo>
                <a:lnTo>
                  <a:pt x="393" y="69"/>
                </a:lnTo>
                <a:lnTo>
                  <a:pt x="393" y="69"/>
                </a:lnTo>
                <a:lnTo>
                  <a:pt x="393" y="69"/>
                </a:lnTo>
                <a:lnTo>
                  <a:pt x="393" y="69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68"/>
                </a:lnTo>
                <a:lnTo>
                  <a:pt x="393" y="68"/>
                </a:lnTo>
                <a:lnTo>
                  <a:pt x="393" y="68"/>
                </a:lnTo>
                <a:lnTo>
                  <a:pt x="393" y="68"/>
                </a:lnTo>
                <a:lnTo>
                  <a:pt x="393" y="66"/>
                </a:lnTo>
                <a:lnTo>
                  <a:pt x="393" y="66"/>
                </a:lnTo>
                <a:lnTo>
                  <a:pt x="393" y="65"/>
                </a:lnTo>
                <a:lnTo>
                  <a:pt x="393" y="65"/>
                </a:lnTo>
                <a:lnTo>
                  <a:pt x="393" y="65"/>
                </a:lnTo>
                <a:lnTo>
                  <a:pt x="391" y="65"/>
                </a:lnTo>
                <a:lnTo>
                  <a:pt x="391" y="65"/>
                </a:lnTo>
                <a:lnTo>
                  <a:pt x="391" y="65"/>
                </a:lnTo>
                <a:lnTo>
                  <a:pt x="391" y="61"/>
                </a:lnTo>
                <a:lnTo>
                  <a:pt x="391" y="61"/>
                </a:lnTo>
                <a:lnTo>
                  <a:pt x="391" y="61"/>
                </a:lnTo>
                <a:lnTo>
                  <a:pt x="389" y="61"/>
                </a:lnTo>
                <a:lnTo>
                  <a:pt x="389" y="61"/>
                </a:lnTo>
                <a:lnTo>
                  <a:pt x="389" y="61"/>
                </a:lnTo>
                <a:lnTo>
                  <a:pt x="389" y="61"/>
                </a:lnTo>
                <a:lnTo>
                  <a:pt x="389" y="61"/>
                </a:lnTo>
                <a:lnTo>
                  <a:pt x="389" y="65"/>
                </a:lnTo>
                <a:lnTo>
                  <a:pt x="389" y="65"/>
                </a:lnTo>
                <a:lnTo>
                  <a:pt x="389" y="65"/>
                </a:lnTo>
                <a:lnTo>
                  <a:pt x="389" y="65"/>
                </a:lnTo>
                <a:lnTo>
                  <a:pt x="388" y="65"/>
                </a:lnTo>
                <a:lnTo>
                  <a:pt x="388" y="65"/>
                </a:lnTo>
                <a:lnTo>
                  <a:pt x="388" y="65"/>
                </a:lnTo>
                <a:lnTo>
                  <a:pt x="388" y="66"/>
                </a:lnTo>
                <a:lnTo>
                  <a:pt x="388" y="66"/>
                </a:lnTo>
                <a:lnTo>
                  <a:pt x="388" y="68"/>
                </a:lnTo>
                <a:lnTo>
                  <a:pt x="388" y="68"/>
                </a:lnTo>
                <a:lnTo>
                  <a:pt x="389" y="68"/>
                </a:lnTo>
                <a:lnTo>
                  <a:pt x="389" y="70"/>
                </a:lnTo>
                <a:lnTo>
                  <a:pt x="389" y="70"/>
                </a:lnTo>
                <a:lnTo>
                  <a:pt x="389" y="70"/>
                </a:lnTo>
                <a:lnTo>
                  <a:pt x="389" y="70"/>
                </a:lnTo>
                <a:lnTo>
                  <a:pt x="389" y="70"/>
                </a:lnTo>
                <a:lnTo>
                  <a:pt x="388" y="70"/>
                </a:lnTo>
                <a:lnTo>
                  <a:pt x="388" y="70"/>
                </a:lnTo>
                <a:lnTo>
                  <a:pt x="388" y="70"/>
                </a:lnTo>
                <a:lnTo>
                  <a:pt x="388" y="70"/>
                </a:lnTo>
                <a:lnTo>
                  <a:pt x="388" y="70"/>
                </a:lnTo>
                <a:lnTo>
                  <a:pt x="388" y="70"/>
                </a:lnTo>
                <a:lnTo>
                  <a:pt x="388" y="70"/>
                </a:lnTo>
                <a:lnTo>
                  <a:pt x="388" y="70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3"/>
                </a:lnTo>
                <a:lnTo>
                  <a:pt x="388" y="73"/>
                </a:lnTo>
                <a:lnTo>
                  <a:pt x="388" y="73"/>
                </a:lnTo>
                <a:lnTo>
                  <a:pt x="388" y="73"/>
                </a:lnTo>
                <a:lnTo>
                  <a:pt x="379" y="73"/>
                </a:lnTo>
                <a:lnTo>
                  <a:pt x="376" y="77"/>
                </a:lnTo>
                <a:lnTo>
                  <a:pt x="376" y="80"/>
                </a:lnTo>
                <a:lnTo>
                  <a:pt x="376" y="89"/>
                </a:lnTo>
                <a:lnTo>
                  <a:pt x="373" y="89"/>
                </a:lnTo>
                <a:lnTo>
                  <a:pt x="373" y="89"/>
                </a:lnTo>
                <a:lnTo>
                  <a:pt x="372" y="89"/>
                </a:lnTo>
                <a:lnTo>
                  <a:pt x="372" y="89"/>
                </a:lnTo>
                <a:lnTo>
                  <a:pt x="372" y="92"/>
                </a:lnTo>
                <a:lnTo>
                  <a:pt x="371" y="92"/>
                </a:lnTo>
                <a:lnTo>
                  <a:pt x="371" y="92"/>
                </a:lnTo>
                <a:lnTo>
                  <a:pt x="368" y="92"/>
                </a:lnTo>
                <a:lnTo>
                  <a:pt x="368" y="91"/>
                </a:lnTo>
                <a:lnTo>
                  <a:pt x="368" y="91"/>
                </a:lnTo>
                <a:lnTo>
                  <a:pt x="356" y="91"/>
                </a:lnTo>
                <a:lnTo>
                  <a:pt x="352" y="91"/>
                </a:lnTo>
                <a:lnTo>
                  <a:pt x="352" y="92"/>
                </a:lnTo>
                <a:lnTo>
                  <a:pt x="325" y="99"/>
                </a:lnTo>
                <a:lnTo>
                  <a:pt x="325" y="99"/>
                </a:lnTo>
                <a:lnTo>
                  <a:pt x="323" y="99"/>
                </a:lnTo>
                <a:lnTo>
                  <a:pt x="323" y="96"/>
                </a:lnTo>
                <a:lnTo>
                  <a:pt x="323" y="96"/>
                </a:lnTo>
                <a:lnTo>
                  <a:pt x="323" y="93"/>
                </a:lnTo>
                <a:lnTo>
                  <a:pt x="323" y="89"/>
                </a:lnTo>
                <a:lnTo>
                  <a:pt x="323" y="85"/>
                </a:lnTo>
                <a:lnTo>
                  <a:pt x="323" y="83"/>
                </a:lnTo>
                <a:lnTo>
                  <a:pt x="323" y="79"/>
                </a:lnTo>
                <a:lnTo>
                  <a:pt x="323" y="74"/>
                </a:lnTo>
                <a:lnTo>
                  <a:pt x="323" y="72"/>
                </a:lnTo>
                <a:lnTo>
                  <a:pt x="323" y="68"/>
                </a:lnTo>
                <a:lnTo>
                  <a:pt x="323" y="64"/>
                </a:lnTo>
                <a:lnTo>
                  <a:pt x="323" y="61"/>
                </a:lnTo>
                <a:lnTo>
                  <a:pt x="322" y="57"/>
                </a:lnTo>
                <a:lnTo>
                  <a:pt x="322" y="53"/>
                </a:lnTo>
                <a:lnTo>
                  <a:pt x="322" y="53"/>
                </a:lnTo>
                <a:lnTo>
                  <a:pt x="323" y="53"/>
                </a:lnTo>
                <a:lnTo>
                  <a:pt x="323" y="53"/>
                </a:lnTo>
                <a:lnTo>
                  <a:pt x="323" y="53"/>
                </a:lnTo>
                <a:lnTo>
                  <a:pt x="323" y="52"/>
                </a:lnTo>
                <a:lnTo>
                  <a:pt x="323" y="50"/>
                </a:lnTo>
                <a:lnTo>
                  <a:pt x="322" y="50"/>
                </a:lnTo>
                <a:lnTo>
                  <a:pt x="322" y="49"/>
                </a:lnTo>
                <a:lnTo>
                  <a:pt x="322" y="49"/>
                </a:lnTo>
                <a:lnTo>
                  <a:pt x="322" y="48"/>
                </a:lnTo>
                <a:lnTo>
                  <a:pt x="322" y="48"/>
                </a:lnTo>
                <a:lnTo>
                  <a:pt x="322" y="48"/>
                </a:lnTo>
                <a:lnTo>
                  <a:pt x="322" y="48"/>
                </a:lnTo>
                <a:lnTo>
                  <a:pt x="322" y="48"/>
                </a:lnTo>
                <a:lnTo>
                  <a:pt x="322" y="48"/>
                </a:lnTo>
                <a:lnTo>
                  <a:pt x="322" y="46"/>
                </a:lnTo>
                <a:lnTo>
                  <a:pt x="322" y="46"/>
                </a:lnTo>
                <a:lnTo>
                  <a:pt x="322" y="46"/>
                </a:lnTo>
                <a:lnTo>
                  <a:pt x="321" y="45"/>
                </a:lnTo>
                <a:lnTo>
                  <a:pt x="321" y="45"/>
                </a:lnTo>
                <a:lnTo>
                  <a:pt x="321" y="45"/>
                </a:lnTo>
                <a:lnTo>
                  <a:pt x="321" y="45"/>
                </a:lnTo>
                <a:lnTo>
                  <a:pt x="321" y="45"/>
                </a:lnTo>
                <a:lnTo>
                  <a:pt x="321" y="45"/>
                </a:lnTo>
                <a:lnTo>
                  <a:pt x="321" y="45"/>
                </a:lnTo>
                <a:lnTo>
                  <a:pt x="321" y="45"/>
                </a:lnTo>
                <a:lnTo>
                  <a:pt x="321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8" y="45"/>
                </a:lnTo>
                <a:lnTo>
                  <a:pt x="318" y="45"/>
                </a:lnTo>
                <a:lnTo>
                  <a:pt x="318" y="46"/>
                </a:lnTo>
                <a:lnTo>
                  <a:pt x="318" y="46"/>
                </a:lnTo>
                <a:lnTo>
                  <a:pt x="318" y="46"/>
                </a:lnTo>
                <a:lnTo>
                  <a:pt x="317" y="48"/>
                </a:lnTo>
                <a:lnTo>
                  <a:pt x="317" y="48"/>
                </a:lnTo>
                <a:lnTo>
                  <a:pt x="317" y="48"/>
                </a:lnTo>
                <a:lnTo>
                  <a:pt x="317" y="48"/>
                </a:lnTo>
                <a:lnTo>
                  <a:pt x="317" y="48"/>
                </a:lnTo>
                <a:lnTo>
                  <a:pt x="317" y="48"/>
                </a:lnTo>
                <a:lnTo>
                  <a:pt x="317" y="50"/>
                </a:lnTo>
                <a:lnTo>
                  <a:pt x="315" y="50"/>
                </a:lnTo>
                <a:lnTo>
                  <a:pt x="315" y="52"/>
                </a:lnTo>
                <a:lnTo>
                  <a:pt x="315" y="53"/>
                </a:lnTo>
                <a:lnTo>
                  <a:pt x="317" y="53"/>
                </a:lnTo>
                <a:lnTo>
                  <a:pt x="317" y="53"/>
                </a:lnTo>
                <a:lnTo>
                  <a:pt x="317" y="53"/>
                </a:lnTo>
                <a:lnTo>
                  <a:pt x="317" y="53"/>
                </a:lnTo>
                <a:lnTo>
                  <a:pt x="317" y="54"/>
                </a:lnTo>
                <a:lnTo>
                  <a:pt x="317" y="57"/>
                </a:lnTo>
                <a:lnTo>
                  <a:pt x="317" y="61"/>
                </a:lnTo>
                <a:lnTo>
                  <a:pt x="317" y="64"/>
                </a:lnTo>
                <a:lnTo>
                  <a:pt x="317" y="68"/>
                </a:lnTo>
                <a:lnTo>
                  <a:pt x="317" y="72"/>
                </a:lnTo>
                <a:lnTo>
                  <a:pt x="317" y="74"/>
                </a:lnTo>
                <a:lnTo>
                  <a:pt x="317" y="79"/>
                </a:lnTo>
                <a:lnTo>
                  <a:pt x="315" y="83"/>
                </a:lnTo>
                <a:lnTo>
                  <a:pt x="315" y="85"/>
                </a:lnTo>
                <a:lnTo>
                  <a:pt x="315" y="89"/>
                </a:lnTo>
                <a:lnTo>
                  <a:pt x="315" y="93"/>
                </a:lnTo>
                <a:lnTo>
                  <a:pt x="315" y="96"/>
                </a:lnTo>
                <a:lnTo>
                  <a:pt x="315" y="96"/>
                </a:lnTo>
                <a:lnTo>
                  <a:pt x="315" y="96"/>
                </a:lnTo>
                <a:lnTo>
                  <a:pt x="315" y="96"/>
                </a:lnTo>
                <a:lnTo>
                  <a:pt x="315" y="99"/>
                </a:lnTo>
                <a:lnTo>
                  <a:pt x="315" y="99"/>
                </a:lnTo>
                <a:lnTo>
                  <a:pt x="314" y="101"/>
                </a:lnTo>
                <a:lnTo>
                  <a:pt x="314" y="101"/>
                </a:lnTo>
                <a:lnTo>
                  <a:pt x="305" y="103"/>
                </a:lnTo>
                <a:lnTo>
                  <a:pt x="299" y="104"/>
                </a:lnTo>
                <a:lnTo>
                  <a:pt x="282" y="105"/>
                </a:lnTo>
                <a:lnTo>
                  <a:pt x="276" y="105"/>
                </a:lnTo>
                <a:lnTo>
                  <a:pt x="264" y="107"/>
                </a:lnTo>
                <a:lnTo>
                  <a:pt x="264" y="104"/>
                </a:lnTo>
                <a:lnTo>
                  <a:pt x="260" y="104"/>
                </a:lnTo>
                <a:lnTo>
                  <a:pt x="259" y="104"/>
                </a:lnTo>
                <a:lnTo>
                  <a:pt x="259" y="104"/>
                </a:lnTo>
                <a:lnTo>
                  <a:pt x="259" y="103"/>
                </a:lnTo>
                <a:lnTo>
                  <a:pt x="259" y="99"/>
                </a:lnTo>
                <a:lnTo>
                  <a:pt x="259" y="99"/>
                </a:lnTo>
                <a:lnTo>
                  <a:pt x="259" y="97"/>
                </a:lnTo>
                <a:lnTo>
                  <a:pt x="259" y="97"/>
                </a:lnTo>
                <a:lnTo>
                  <a:pt x="259" y="97"/>
                </a:lnTo>
                <a:lnTo>
                  <a:pt x="257" y="97"/>
                </a:lnTo>
                <a:lnTo>
                  <a:pt x="257" y="97"/>
                </a:lnTo>
                <a:lnTo>
                  <a:pt x="256" y="97"/>
                </a:lnTo>
                <a:lnTo>
                  <a:pt x="256" y="96"/>
                </a:lnTo>
                <a:lnTo>
                  <a:pt x="256" y="96"/>
                </a:lnTo>
                <a:lnTo>
                  <a:pt x="256" y="96"/>
                </a:lnTo>
                <a:lnTo>
                  <a:pt x="256" y="96"/>
                </a:lnTo>
                <a:lnTo>
                  <a:pt x="256" y="69"/>
                </a:lnTo>
                <a:lnTo>
                  <a:pt x="256" y="65"/>
                </a:lnTo>
                <a:lnTo>
                  <a:pt x="256" y="65"/>
                </a:lnTo>
                <a:lnTo>
                  <a:pt x="257" y="65"/>
                </a:lnTo>
                <a:lnTo>
                  <a:pt x="257" y="65"/>
                </a:lnTo>
                <a:lnTo>
                  <a:pt x="257" y="65"/>
                </a:lnTo>
                <a:lnTo>
                  <a:pt x="257" y="65"/>
                </a:lnTo>
                <a:lnTo>
                  <a:pt x="257" y="65"/>
                </a:lnTo>
                <a:lnTo>
                  <a:pt x="257" y="65"/>
                </a:lnTo>
                <a:lnTo>
                  <a:pt x="257" y="65"/>
                </a:lnTo>
                <a:lnTo>
                  <a:pt x="256" y="65"/>
                </a:lnTo>
                <a:lnTo>
                  <a:pt x="256" y="65"/>
                </a:lnTo>
                <a:lnTo>
                  <a:pt x="256" y="60"/>
                </a:lnTo>
                <a:lnTo>
                  <a:pt x="257" y="60"/>
                </a:lnTo>
                <a:lnTo>
                  <a:pt x="257" y="58"/>
                </a:lnTo>
                <a:lnTo>
                  <a:pt x="259" y="58"/>
                </a:lnTo>
                <a:lnTo>
                  <a:pt x="259" y="58"/>
                </a:lnTo>
                <a:lnTo>
                  <a:pt x="253" y="57"/>
                </a:lnTo>
                <a:lnTo>
                  <a:pt x="253" y="57"/>
                </a:lnTo>
                <a:lnTo>
                  <a:pt x="253" y="57"/>
                </a:lnTo>
                <a:lnTo>
                  <a:pt x="253" y="57"/>
                </a:lnTo>
                <a:lnTo>
                  <a:pt x="251" y="56"/>
                </a:lnTo>
                <a:lnTo>
                  <a:pt x="251" y="57"/>
                </a:lnTo>
                <a:lnTo>
                  <a:pt x="251" y="57"/>
                </a:lnTo>
                <a:lnTo>
                  <a:pt x="247" y="57"/>
                </a:lnTo>
                <a:lnTo>
                  <a:pt x="244" y="57"/>
                </a:lnTo>
                <a:lnTo>
                  <a:pt x="244" y="57"/>
                </a:lnTo>
                <a:lnTo>
                  <a:pt x="244" y="58"/>
                </a:lnTo>
                <a:lnTo>
                  <a:pt x="244" y="58"/>
                </a:lnTo>
                <a:lnTo>
                  <a:pt x="240" y="60"/>
                </a:lnTo>
                <a:lnTo>
                  <a:pt x="240" y="61"/>
                </a:lnTo>
                <a:lnTo>
                  <a:pt x="240" y="61"/>
                </a:lnTo>
                <a:lnTo>
                  <a:pt x="240" y="61"/>
                </a:lnTo>
                <a:lnTo>
                  <a:pt x="240" y="61"/>
                </a:lnTo>
                <a:lnTo>
                  <a:pt x="240" y="62"/>
                </a:lnTo>
                <a:lnTo>
                  <a:pt x="240" y="62"/>
                </a:lnTo>
                <a:lnTo>
                  <a:pt x="240" y="65"/>
                </a:lnTo>
                <a:lnTo>
                  <a:pt x="240" y="65"/>
                </a:lnTo>
                <a:lnTo>
                  <a:pt x="240" y="65"/>
                </a:lnTo>
                <a:lnTo>
                  <a:pt x="240" y="65"/>
                </a:lnTo>
                <a:lnTo>
                  <a:pt x="239" y="65"/>
                </a:lnTo>
                <a:lnTo>
                  <a:pt x="239" y="65"/>
                </a:lnTo>
                <a:lnTo>
                  <a:pt x="239" y="65"/>
                </a:lnTo>
                <a:lnTo>
                  <a:pt x="239" y="65"/>
                </a:lnTo>
                <a:lnTo>
                  <a:pt x="239" y="65"/>
                </a:lnTo>
                <a:lnTo>
                  <a:pt x="240" y="65"/>
                </a:lnTo>
                <a:lnTo>
                  <a:pt x="240" y="65"/>
                </a:lnTo>
                <a:lnTo>
                  <a:pt x="240" y="69"/>
                </a:lnTo>
                <a:lnTo>
                  <a:pt x="240" y="96"/>
                </a:lnTo>
                <a:lnTo>
                  <a:pt x="240" y="96"/>
                </a:lnTo>
                <a:lnTo>
                  <a:pt x="240" y="96"/>
                </a:lnTo>
                <a:lnTo>
                  <a:pt x="240" y="96"/>
                </a:lnTo>
                <a:lnTo>
                  <a:pt x="240" y="97"/>
                </a:lnTo>
                <a:lnTo>
                  <a:pt x="239" y="97"/>
                </a:lnTo>
                <a:lnTo>
                  <a:pt x="239" y="97"/>
                </a:lnTo>
                <a:lnTo>
                  <a:pt x="237" y="97"/>
                </a:lnTo>
                <a:lnTo>
                  <a:pt x="237" y="97"/>
                </a:lnTo>
                <a:lnTo>
                  <a:pt x="237" y="97"/>
                </a:lnTo>
                <a:lnTo>
                  <a:pt x="237" y="99"/>
                </a:lnTo>
                <a:lnTo>
                  <a:pt x="237" y="99"/>
                </a:lnTo>
                <a:lnTo>
                  <a:pt x="237" y="103"/>
                </a:lnTo>
                <a:lnTo>
                  <a:pt x="237" y="104"/>
                </a:lnTo>
                <a:lnTo>
                  <a:pt x="237" y="104"/>
                </a:lnTo>
                <a:lnTo>
                  <a:pt x="237" y="104"/>
                </a:lnTo>
                <a:lnTo>
                  <a:pt x="237" y="105"/>
                </a:lnTo>
                <a:lnTo>
                  <a:pt x="237" y="105"/>
                </a:lnTo>
                <a:lnTo>
                  <a:pt x="237" y="107"/>
                </a:lnTo>
                <a:lnTo>
                  <a:pt x="236" y="107"/>
                </a:lnTo>
                <a:lnTo>
                  <a:pt x="236" y="107"/>
                </a:lnTo>
                <a:lnTo>
                  <a:pt x="233" y="107"/>
                </a:lnTo>
                <a:lnTo>
                  <a:pt x="233" y="108"/>
                </a:lnTo>
                <a:lnTo>
                  <a:pt x="233" y="112"/>
                </a:lnTo>
                <a:lnTo>
                  <a:pt x="212" y="112"/>
                </a:lnTo>
                <a:lnTo>
                  <a:pt x="213" y="73"/>
                </a:lnTo>
                <a:lnTo>
                  <a:pt x="209" y="72"/>
                </a:lnTo>
                <a:lnTo>
                  <a:pt x="194" y="72"/>
                </a:lnTo>
                <a:lnTo>
                  <a:pt x="163" y="72"/>
                </a:lnTo>
                <a:lnTo>
                  <a:pt x="147" y="72"/>
                </a:lnTo>
                <a:lnTo>
                  <a:pt x="147" y="73"/>
                </a:lnTo>
                <a:lnTo>
                  <a:pt x="147" y="77"/>
                </a:lnTo>
                <a:lnTo>
                  <a:pt x="147" y="87"/>
                </a:lnTo>
                <a:lnTo>
                  <a:pt x="140" y="87"/>
                </a:lnTo>
                <a:lnTo>
                  <a:pt x="140" y="74"/>
                </a:lnTo>
                <a:lnTo>
                  <a:pt x="140" y="74"/>
                </a:lnTo>
                <a:lnTo>
                  <a:pt x="140" y="73"/>
                </a:lnTo>
                <a:lnTo>
                  <a:pt x="142" y="73"/>
                </a:lnTo>
                <a:lnTo>
                  <a:pt x="142" y="72"/>
                </a:lnTo>
                <a:lnTo>
                  <a:pt x="143" y="72"/>
                </a:lnTo>
                <a:lnTo>
                  <a:pt x="143" y="72"/>
                </a:lnTo>
                <a:lnTo>
                  <a:pt x="144" y="70"/>
                </a:lnTo>
                <a:lnTo>
                  <a:pt x="144" y="70"/>
                </a:lnTo>
                <a:lnTo>
                  <a:pt x="146" y="70"/>
                </a:lnTo>
                <a:lnTo>
                  <a:pt x="146" y="70"/>
                </a:lnTo>
                <a:lnTo>
                  <a:pt x="147" y="70"/>
                </a:lnTo>
                <a:lnTo>
                  <a:pt x="148" y="70"/>
                </a:lnTo>
                <a:lnTo>
                  <a:pt x="148" y="65"/>
                </a:lnTo>
                <a:lnTo>
                  <a:pt x="148" y="65"/>
                </a:lnTo>
                <a:lnTo>
                  <a:pt x="148" y="61"/>
                </a:lnTo>
                <a:lnTo>
                  <a:pt x="148" y="61"/>
                </a:lnTo>
                <a:lnTo>
                  <a:pt x="148" y="58"/>
                </a:lnTo>
                <a:lnTo>
                  <a:pt x="142" y="58"/>
                </a:lnTo>
                <a:lnTo>
                  <a:pt x="142" y="49"/>
                </a:lnTo>
                <a:lnTo>
                  <a:pt x="142" y="48"/>
                </a:lnTo>
                <a:lnTo>
                  <a:pt x="142" y="48"/>
                </a:lnTo>
                <a:lnTo>
                  <a:pt x="143" y="46"/>
                </a:lnTo>
                <a:lnTo>
                  <a:pt x="143" y="46"/>
                </a:lnTo>
                <a:lnTo>
                  <a:pt x="143" y="46"/>
                </a:lnTo>
                <a:lnTo>
                  <a:pt x="144" y="46"/>
                </a:lnTo>
                <a:lnTo>
                  <a:pt x="144" y="46"/>
                </a:lnTo>
                <a:lnTo>
                  <a:pt x="146" y="46"/>
                </a:lnTo>
                <a:lnTo>
                  <a:pt x="148" y="45"/>
                </a:lnTo>
                <a:lnTo>
                  <a:pt x="148" y="42"/>
                </a:lnTo>
                <a:lnTo>
                  <a:pt x="147" y="39"/>
                </a:lnTo>
                <a:lnTo>
                  <a:pt x="147" y="39"/>
                </a:lnTo>
                <a:lnTo>
                  <a:pt x="144" y="34"/>
                </a:lnTo>
                <a:lnTo>
                  <a:pt x="144" y="34"/>
                </a:lnTo>
                <a:lnTo>
                  <a:pt x="142" y="30"/>
                </a:lnTo>
                <a:lnTo>
                  <a:pt x="116" y="25"/>
                </a:lnTo>
                <a:lnTo>
                  <a:pt x="115" y="25"/>
                </a:lnTo>
                <a:lnTo>
                  <a:pt x="115" y="25"/>
                </a:lnTo>
                <a:lnTo>
                  <a:pt x="113" y="23"/>
                </a:lnTo>
                <a:lnTo>
                  <a:pt x="111" y="22"/>
                </a:lnTo>
                <a:lnTo>
                  <a:pt x="112" y="22"/>
                </a:lnTo>
                <a:lnTo>
                  <a:pt x="111" y="22"/>
                </a:lnTo>
                <a:lnTo>
                  <a:pt x="111" y="23"/>
                </a:lnTo>
                <a:lnTo>
                  <a:pt x="108" y="23"/>
                </a:lnTo>
                <a:lnTo>
                  <a:pt x="108" y="21"/>
                </a:lnTo>
                <a:lnTo>
                  <a:pt x="104" y="18"/>
                </a:lnTo>
                <a:lnTo>
                  <a:pt x="104" y="18"/>
                </a:lnTo>
                <a:lnTo>
                  <a:pt x="103" y="18"/>
                </a:lnTo>
                <a:lnTo>
                  <a:pt x="103" y="6"/>
                </a:lnTo>
                <a:lnTo>
                  <a:pt x="99" y="3"/>
                </a:lnTo>
                <a:lnTo>
                  <a:pt x="58" y="6"/>
                </a:lnTo>
                <a:lnTo>
                  <a:pt x="58" y="6"/>
                </a:lnTo>
                <a:lnTo>
                  <a:pt x="47" y="7"/>
                </a:lnTo>
                <a:lnTo>
                  <a:pt x="47" y="11"/>
                </a:lnTo>
                <a:lnTo>
                  <a:pt x="49" y="11"/>
                </a:lnTo>
                <a:lnTo>
                  <a:pt x="49" y="13"/>
                </a:lnTo>
                <a:lnTo>
                  <a:pt x="41" y="14"/>
                </a:lnTo>
                <a:lnTo>
                  <a:pt x="41" y="11"/>
                </a:lnTo>
                <a:lnTo>
                  <a:pt x="33" y="10"/>
                </a:lnTo>
                <a:lnTo>
                  <a:pt x="23" y="11"/>
                </a:lnTo>
                <a:lnTo>
                  <a:pt x="23" y="11"/>
                </a:lnTo>
                <a:lnTo>
                  <a:pt x="6" y="18"/>
                </a:lnTo>
                <a:lnTo>
                  <a:pt x="6" y="18"/>
                </a:lnTo>
                <a:lnTo>
                  <a:pt x="0" y="23"/>
                </a:lnTo>
                <a:lnTo>
                  <a:pt x="0" y="26"/>
                </a:lnTo>
                <a:lnTo>
                  <a:pt x="0" y="26"/>
                </a:lnTo>
                <a:lnTo>
                  <a:pt x="2" y="30"/>
                </a:lnTo>
                <a:lnTo>
                  <a:pt x="2" y="30"/>
                </a:lnTo>
                <a:lnTo>
                  <a:pt x="2" y="30"/>
                </a:lnTo>
                <a:lnTo>
                  <a:pt x="2" y="45"/>
                </a:lnTo>
                <a:lnTo>
                  <a:pt x="0" y="46"/>
                </a:lnTo>
                <a:lnTo>
                  <a:pt x="0" y="49"/>
                </a:lnTo>
                <a:lnTo>
                  <a:pt x="0" y="49"/>
                </a:lnTo>
                <a:lnTo>
                  <a:pt x="2" y="52"/>
                </a:lnTo>
                <a:lnTo>
                  <a:pt x="2" y="52"/>
                </a:lnTo>
                <a:lnTo>
                  <a:pt x="2" y="52"/>
                </a:lnTo>
                <a:lnTo>
                  <a:pt x="3" y="65"/>
                </a:lnTo>
                <a:lnTo>
                  <a:pt x="2" y="65"/>
                </a:lnTo>
                <a:lnTo>
                  <a:pt x="2" y="68"/>
                </a:lnTo>
                <a:lnTo>
                  <a:pt x="2" y="68"/>
                </a:lnTo>
                <a:lnTo>
                  <a:pt x="2" y="69"/>
                </a:lnTo>
                <a:lnTo>
                  <a:pt x="2" y="69"/>
                </a:lnTo>
                <a:lnTo>
                  <a:pt x="3" y="69"/>
                </a:lnTo>
                <a:lnTo>
                  <a:pt x="3" y="85"/>
                </a:lnTo>
                <a:lnTo>
                  <a:pt x="2" y="85"/>
                </a:lnTo>
                <a:lnTo>
                  <a:pt x="2" y="85"/>
                </a:lnTo>
                <a:lnTo>
                  <a:pt x="2" y="87"/>
                </a:lnTo>
                <a:lnTo>
                  <a:pt x="2" y="87"/>
                </a:lnTo>
                <a:lnTo>
                  <a:pt x="2" y="87"/>
                </a:lnTo>
                <a:lnTo>
                  <a:pt x="2" y="91"/>
                </a:lnTo>
                <a:lnTo>
                  <a:pt x="3" y="91"/>
                </a:lnTo>
                <a:lnTo>
                  <a:pt x="3" y="112"/>
                </a:lnTo>
                <a:lnTo>
                  <a:pt x="3" y="112"/>
                </a:lnTo>
                <a:lnTo>
                  <a:pt x="3" y="161"/>
                </a:lnTo>
                <a:lnTo>
                  <a:pt x="1510" y="161"/>
                </a:lnTo>
                <a:lnTo>
                  <a:pt x="1510" y="112"/>
                </a:lnTo>
                <a:lnTo>
                  <a:pt x="1503" y="112"/>
                </a:lnTo>
                <a:close/>
                <a:moveTo>
                  <a:pt x="1274" y="109"/>
                </a:moveTo>
                <a:lnTo>
                  <a:pt x="1273" y="109"/>
                </a:lnTo>
                <a:lnTo>
                  <a:pt x="1273" y="105"/>
                </a:lnTo>
                <a:lnTo>
                  <a:pt x="1273" y="105"/>
                </a:lnTo>
                <a:lnTo>
                  <a:pt x="1273" y="91"/>
                </a:lnTo>
                <a:lnTo>
                  <a:pt x="1274" y="89"/>
                </a:lnTo>
                <a:lnTo>
                  <a:pt x="1274" y="88"/>
                </a:lnTo>
                <a:lnTo>
                  <a:pt x="1276" y="87"/>
                </a:lnTo>
                <a:lnTo>
                  <a:pt x="1277" y="85"/>
                </a:lnTo>
                <a:lnTo>
                  <a:pt x="1280" y="84"/>
                </a:lnTo>
                <a:lnTo>
                  <a:pt x="1281" y="84"/>
                </a:lnTo>
                <a:lnTo>
                  <a:pt x="1282" y="84"/>
                </a:lnTo>
                <a:lnTo>
                  <a:pt x="1285" y="85"/>
                </a:lnTo>
                <a:lnTo>
                  <a:pt x="1286" y="87"/>
                </a:lnTo>
                <a:lnTo>
                  <a:pt x="1288" y="87"/>
                </a:lnTo>
                <a:lnTo>
                  <a:pt x="1289" y="89"/>
                </a:lnTo>
                <a:lnTo>
                  <a:pt x="1289" y="91"/>
                </a:lnTo>
                <a:lnTo>
                  <a:pt x="1289" y="105"/>
                </a:lnTo>
                <a:lnTo>
                  <a:pt x="1289" y="105"/>
                </a:lnTo>
                <a:lnTo>
                  <a:pt x="1289" y="109"/>
                </a:lnTo>
                <a:lnTo>
                  <a:pt x="1289" y="109"/>
                </a:lnTo>
                <a:lnTo>
                  <a:pt x="1289" y="112"/>
                </a:lnTo>
                <a:lnTo>
                  <a:pt x="1289" y="112"/>
                </a:lnTo>
                <a:lnTo>
                  <a:pt x="1273" y="112"/>
                </a:lnTo>
                <a:lnTo>
                  <a:pt x="1274" y="112"/>
                </a:lnTo>
                <a:lnTo>
                  <a:pt x="1274" y="109"/>
                </a:lnTo>
                <a:close/>
                <a:moveTo>
                  <a:pt x="1133" y="101"/>
                </a:moveTo>
                <a:lnTo>
                  <a:pt x="1133" y="112"/>
                </a:lnTo>
                <a:lnTo>
                  <a:pt x="1127" y="112"/>
                </a:lnTo>
                <a:lnTo>
                  <a:pt x="1127" y="101"/>
                </a:lnTo>
                <a:lnTo>
                  <a:pt x="1133" y="101"/>
                </a:lnTo>
                <a:close/>
                <a:moveTo>
                  <a:pt x="1125" y="101"/>
                </a:moveTo>
                <a:lnTo>
                  <a:pt x="1125" y="112"/>
                </a:lnTo>
                <a:lnTo>
                  <a:pt x="1121" y="112"/>
                </a:lnTo>
                <a:lnTo>
                  <a:pt x="1121" y="101"/>
                </a:lnTo>
                <a:lnTo>
                  <a:pt x="1125" y="101"/>
                </a:lnTo>
                <a:close/>
                <a:moveTo>
                  <a:pt x="1117" y="101"/>
                </a:moveTo>
                <a:lnTo>
                  <a:pt x="1117" y="112"/>
                </a:lnTo>
                <a:lnTo>
                  <a:pt x="1115" y="112"/>
                </a:lnTo>
                <a:lnTo>
                  <a:pt x="1115" y="101"/>
                </a:lnTo>
                <a:lnTo>
                  <a:pt x="1117" y="101"/>
                </a:lnTo>
                <a:close/>
                <a:moveTo>
                  <a:pt x="717" y="97"/>
                </a:moveTo>
                <a:lnTo>
                  <a:pt x="715" y="97"/>
                </a:lnTo>
                <a:lnTo>
                  <a:pt x="715" y="96"/>
                </a:lnTo>
                <a:lnTo>
                  <a:pt x="717" y="95"/>
                </a:lnTo>
                <a:lnTo>
                  <a:pt x="717" y="95"/>
                </a:lnTo>
                <a:lnTo>
                  <a:pt x="718" y="95"/>
                </a:lnTo>
                <a:lnTo>
                  <a:pt x="719" y="95"/>
                </a:lnTo>
                <a:lnTo>
                  <a:pt x="719" y="95"/>
                </a:lnTo>
                <a:lnTo>
                  <a:pt x="721" y="95"/>
                </a:lnTo>
                <a:lnTo>
                  <a:pt x="722" y="96"/>
                </a:lnTo>
                <a:lnTo>
                  <a:pt x="722" y="96"/>
                </a:lnTo>
                <a:lnTo>
                  <a:pt x="723" y="97"/>
                </a:lnTo>
                <a:lnTo>
                  <a:pt x="723" y="99"/>
                </a:lnTo>
                <a:lnTo>
                  <a:pt x="722" y="99"/>
                </a:lnTo>
                <a:lnTo>
                  <a:pt x="722" y="99"/>
                </a:lnTo>
                <a:lnTo>
                  <a:pt x="723" y="99"/>
                </a:lnTo>
                <a:lnTo>
                  <a:pt x="723" y="112"/>
                </a:lnTo>
                <a:lnTo>
                  <a:pt x="723" y="112"/>
                </a:lnTo>
                <a:lnTo>
                  <a:pt x="723" y="112"/>
                </a:lnTo>
                <a:lnTo>
                  <a:pt x="715" y="112"/>
                </a:lnTo>
                <a:lnTo>
                  <a:pt x="715" y="99"/>
                </a:lnTo>
                <a:lnTo>
                  <a:pt x="717" y="97"/>
                </a:lnTo>
                <a:lnTo>
                  <a:pt x="717" y="97"/>
                </a:lnTo>
                <a:close/>
                <a:moveTo>
                  <a:pt x="691" y="93"/>
                </a:moveTo>
                <a:lnTo>
                  <a:pt x="691" y="93"/>
                </a:lnTo>
                <a:lnTo>
                  <a:pt x="692" y="92"/>
                </a:lnTo>
                <a:lnTo>
                  <a:pt x="692" y="92"/>
                </a:lnTo>
                <a:lnTo>
                  <a:pt x="691" y="91"/>
                </a:lnTo>
                <a:lnTo>
                  <a:pt x="691" y="91"/>
                </a:lnTo>
                <a:lnTo>
                  <a:pt x="691" y="91"/>
                </a:lnTo>
                <a:lnTo>
                  <a:pt x="692" y="88"/>
                </a:lnTo>
                <a:lnTo>
                  <a:pt x="694" y="87"/>
                </a:lnTo>
                <a:lnTo>
                  <a:pt x="695" y="85"/>
                </a:lnTo>
                <a:lnTo>
                  <a:pt x="698" y="85"/>
                </a:lnTo>
                <a:lnTo>
                  <a:pt x="699" y="84"/>
                </a:lnTo>
                <a:lnTo>
                  <a:pt x="702" y="85"/>
                </a:lnTo>
                <a:lnTo>
                  <a:pt x="703" y="85"/>
                </a:lnTo>
                <a:lnTo>
                  <a:pt x="705" y="87"/>
                </a:lnTo>
                <a:lnTo>
                  <a:pt x="706" y="88"/>
                </a:lnTo>
                <a:lnTo>
                  <a:pt x="707" y="91"/>
                </a:lnTo>
                <a:lnTo>
                  <a:pt x="707" y="91"/>
                </a:lnTo>
                <a:lnTo>
                  <a:pt x="707" y="91"/>
                </a:lnTo>
                <a:lnTo>
                  <a:pt x="706" y="92"/>
                </a:lnTo>
                <a:lnTo>
                  <a:pt x="706" y="93"/>
                </a:lnTo>
                <a:lnTo>
                  <a:pt x="707" y="93"/>
                </a:lnTo>
                <a:lnTo>
                  <a:pt x="707" y="93"/>
                </a:lnTo>
                <a:lnTo>
                  <a:pt x="707" y="104"/>
                </a:lnTo>
                <a:lnTo>
                  <a:pt x="707" y="112"/>
                </a:lnTo>
                <a:lnTo>
                  <a:pt x="707" y="112"/>
                </a:lnTo>
                <a:lnTo>
                  <a:pt x="691" y="112"/>
                </a:lnTo>
                <a:lnTo>
                  <a:pt x="691" y="104"/>
                </a:lnTo>
                <a:lnTo>
                  <a:pt x="691" y="93"/>
                </a:lnTo>
                <a:close/>
                <a:moveTo>
                  <a:pt x="675" y="99"/>
                </a:moveTo>
                <a:lnTo>
                  <a:pt x="676" y="99"/>
                </a:lnTo>
                <a:lnTo>
                  <a:pt x="675" y="99"/>
                </a:lnTo>
                <a:lnTo>
                  <a:pt x="675" y="97"/>
                </a:lnTo>
                <a:lnTo>
                  <a:pt x="676" y="96"/>
                </a:lnTo>
                <a:lnTo>
                  <a:pt x="676" y="96"/>
                </a:lnTo>
                <a:lnTo>
                  <a:pt x="678" y="95"/>
                </a:lnTo>
                <a:lnTo>
                  <a:pt x="679" y="95"/>
                </a:lnTo>
                <a:lnTo>
                  <a:pt x="679" y="95"/>
                </a:lnTo>
                <a:lnTo>
                  <a:pt x="680" y="95"/>
                </a:lnTo>
                <a:lnTo>
                  <a:pt x="682" y="95"/>
                </a:lnTo>
                <a:lnTo>
                  <a:pt x="682" y="95"/>
                </a:lnTo>
                <a:lnTo>
                  <a:pt x="682" y="96"/>
                </a:lnTo>
                <a:lnTo>
                  <a:pt x="682" y="97"/>
                </a:lnTo>
                <a:lnTo>
                  <a:pt x="682" y="97"/>
                </a:lnTo>
                <a:lnTo>
                  <a:pt x="682" y="97"/>
                </a:lnTo>
                <a:lnTo>
                  <a:pt x="682" y="97"/>
                </a:lnTo>
                <a:lnTo>
                  <a:pt x="682" y="112"/>
                </a:lnTo>
                <a:lnTo>
                  <a:pt x="675" y="112"/>
                </a:lnTo>
                <a:lnTo>
                  <a:pt x="675" y="99"/>
                </a:lnTo>
                <a:close/>
                <a:moveTo>
                  <a:pt x="249" y="68"/>
                </a:moveTo>
                <a:lnTo>
                  <a:pt x="249" y="65"/>
                </a:lnTo>
                <a:lnTo>
                  <a:pt x="249" y="65"/>
                </a:lnTo>
                <a:lnTo>
                  <a:pt x="249" y="65"/>
                </a:lnTo>
                <a:lnTo>
                  <a:pt x="251" y="65"/>
                </a:lnTo>
                <a:lnTo>
                  <a:pt x="251" y="65"/>
                </a:lnTo>
                <a:lnTo>
                  <a:pt x="252" y="65"/>
                </a:lnTo>
                <a:lnTo>
                  <a:pt x="252" y="65"/>
                </a:lnTo>
                <a:lnTo>
                  <a:pt x="252" y="65"/>
                </a:lnTo>
                <a:lnTo>
                  <a:pt x="252" y="65"/>
                </a:lnTo>
                <a:lnTo>
                  <a:pt x="252" y="65"/>
                </a:lnTo>
                <a:lnTo>
                  <a:pt x="252" y="65"/>
                </a:lnTo>
                <a:lnTo>
                  <a:pt x="253" y="69"/>
                </a:lnTo>
                <a:lnTo>
                  <a:pt x="252" y="96"/>
                </a:lnTo>
                <a:lnTo>
                  <a:pt x="252" y="96"/>
                </a:lnTo>
                <a:lnTo>
                  <a:pt x="252" y="96"/>
                </a:lnTo>
                <a:lnTo>
                  <a:pt x="252" y="96"/>
                </a:lnTo>
                <a:lnTo>
                  <a:pt x="252" y="97"/>
                </a:lnTo>
                <a:lnTo>
                  <a:pt x="252" y="97"/>
                </a:lnTo>
                <a:lnTo>
                  <a:pt x="252" y="97"/>
                </a:lnTo>
                <a:lnTo>
                  <a:pt x="249" y="97"/>
                </a:lnTo>
                <a:lnTo>
                  <a:pt x="249" y="97"/>
                </a:lnTo>
                <a:lnTo>
                  <a:pt x="249" y="97"/>
                </a:lnTo>
                <a:lnTo>
                  <a:pt x="249" y="97"/>
                </a:lnTo>
                <a:lnTo>
                  <a:pt x="249" y="97"/>
                </a:lnTo>
                <a:lnTo>
                  <a:pt x="249" y="97"/>
                </a:lnTo>
                <a:lnTo>
                  <a:pt x="249" y="68"/>
                </a:lnTo>
                <a:close/>
                <a:moveTo>
                  <a:pt x="244" y="65"/>
                </a:moveTo>
                <a:lnTo>
                  <a:pt x="244" y="65"/>
                </a:lnTo>
                <a:lnTo>
                  <a:pt x="244" y="65"/>
                </a:lnTo>
                <a:lnTo>
                  <a:pt x="245" y="65"/>
                </a:lnTo>
                <a:lnTo>
                  <a:pt x="245" y="65"/>
                </a:lnTo>
                <a:lnTo>
                  <a:pt x="245" y="68"/>
                </a:lnTo>
                <a:lnTo>
                  <a:pt x="245" y="97"/>
                </a:lnTo>
                <a:lnTo>
                  <a:pt x="245" y="97"/>
                </a:lnTo>
                <a:lnTo>
                  <a:pt x="245" y="97"/>
                </a:lnTo>
                <a:lnTo>
                  <a:pt x="245" y="97"/>
                </a:lnTo>
                <a:lnTo>
                  <a:pt x="245" y="97"/>
                </a:lnTo>
                <a:lnTo>
                  <a:pt x="245" y="97"/>
                </a:lnTo>
                <a:lnTo>
                  <a:pt x="244" y="97"/>
                </a:lnTo>
                <a:lnTo>
                  <a:pt x="244" y="96"/>
                </a:lnTo>
                <a:lnTo>
                  <a:pt x="244" y="96"/>
                </a:lnTo>
                <a:lnTo>
                  <a:pt x="244" y="96"/>
                </a:lnTo>
                <a:lnTo>
                  <a:pt x="244" y="69"/>
                </a:lnTo>
                <a:lnTo>
                  <a:pt x="244" y="65"/>
                </a:lnTo>
                <a:lnTo>
                  <a:pt x="244" y="65"/>
                </a:lnTo>
                <a:lnTo>
                  <a:pt x="244" y="65"/>
                </a:lnTo>
                <a:lnTo>
                  <a:pt x="244" y="65"/>
                </a:lnTo>
                <a:lnTo>
                  <a:pt x="244" y="65"/>
                </a:lnTo>
                <a:lnTo>
                  <a:pt x="244" y="65"/>
                </a:lnTo>
                <a:lnTo>
                  <a:pt x="244" y="65"/>
                </a:lnTo>
                <a:lnTo>
                  <a:pt x="244" y="65"/>
                </a:lnTo>
                <a:lnTo>
                  <a:pt x="244" y="65"/>
                </a:lnTo>
                <a:lnTo>
                  <a:pt x="243" y="65"/>
                </a:lnTo>
                <a:lnTo>
                  <a:pt x="244" y="65"/>
                </a:lnTo>
                <a:close/>
                <a:moveTo>
                  <a:pt x="198" y="99"/>
                </a:moveTo>
                <a:lnTo>
                  <a:pt x="198" y="99"/>
                </a:lnTo>
                <a:lnTo>
                  <a:pt x="198" y="99"/>
                </a:lnTo>
                <a:lnTo>
                  <a:pt x="198" y="99"/>
                </a:lnTo>
                <a:lnTo>
                  <a:pt x="198" y="112"/>
                </a:lnTo>
                <a:lnTo>
                  <a:pt x="198" y="112"/>
                </a:lnTo>
                <a:lnTo>
                  <a:pt x="198" y="99"/>
                </a:lnTo>
                <a:lnTo>
                  <a:pt x="198" y="99"/>
                </a:lnTo>
                <a:close/>
                <a:moveTo>
                  <a:pt x="194" y="99"/>
                </a:moveTo>
                <a:lnTo>
                  <a:pt x="194" y="99"/>
                </a:lnTo>
                <a:lnTo>
                  <a:pt x="194" y="112"/>
                </a:lnTo>
                <a:lnTo>
                  <a:pt x="194" y="112"/>
                </a:lnTo>
                <a:lnTo>
                  <a:pt x="194" y="99"/>
                </a:lnTo>
                <a:lnTo>
                  <a:pt x="194" y="99"/>
                </a:lnTo>
                <a:close/>
                <a:moveTo>
                  <a:pt x="193" y="95"/>
                </a:moveTo>
                <a:lnTo>
                  <a:pt x="194" y="95"/>
                </a:lnTo>
                <a:lnTo>
                  <a:pt x="194" y="95"/>
                </a:lnTo>
                <a:lnTo>
                  <a:pt x="194" y="95"/>
                </a:lnTo>
                <a:lnTo>
                  <a:pt x="191" y="95"/>
                </a:lnTo>
                <a:lnTo>
                  <a:pt x="193" y="95"/>
                </a:lnTo>
                <a:close/>
                <a:moveTo>
                  <a:pt x="189" y="100"/>
                </a:moveTo>
                <a:lnTo>
                  <a:pt x="189" y="99"/>
                </a:lnTo>
                <a:lnTo>
                  <a:pt x="190" y="99"/>
                </a:lnTo>
                <a:lnTo>
                  <a:pt x="190" y="99"/>
                </a:lnTo>
                <a:lnTo>
                  <a:pt x="190" y="99"/>
                </a:lnTo>
                <a:lnTo>
                  <a:pt x="190" y="99"/>
                </a:lnTo>
                <a:lnTo>
                  <a:pt x="190" y="100"/>
                </a:lnTo>
                <a:lnTo>
                  <a:pt x="190" y="112"/>
                </a:lnTo>
                <a:lnTo>
                  <a:pt x="189" y="112"/>
                </a:lnTo>
                <a:lnTo>
                  <a:pt x="189" y="100"/>
                </a:lnTo>
                <a:lnTo>
                  <a:pt x="189" y="100"/>
                </a:lnTo>
                <a:close/>
                <a:moveTo>
                  <a:pt x="182" y="100"/>
                </a:moveTo>
                <a:lnTo>
                  <a:pt x="182" y="100"/>
                </a:lnTo>
                <a:lnTo>
                  <a:pt x="182" y="99"/>
                </a:lnTo>
                <a:lnTo>
                  <a:pt x="182" y="99"/>
                </a:lnTo>
                <a:lnTo>
                  <a:pt x="183" y="99"/>
                </a:lnTo>
                <a:lnTo>
                  <a:pt x="183" y="100"/>
                </a:lnTo>
                <a:lnTo>
                  <a:pt x="183" y="101"/>
                </a:lnTo>
                <a:lnTo>
                  <a:pt x="183" y="112"/>
                </a:lnTo>
                <a:lnTo>
                  <a:pt x="182" y="112"/>
                </a:lnTo>
                <a:lnTo>
                  <a:pt x="182" y="101"/>
                </a:lnTo>
                <a:lnTo>
                  <a:pt x="182" y="100"/>
                </a:lnTo>
                <a:close/>
                <a:moveTo>
                  <a:pt x="174" y="101"/>
                </a:moveTo>
                <a:lnTo>
                  <a:pt x="174" y="100"/>
                </a:lnTo>
                <a:lnTo>
                  <a:pt x="174" y="100"/>
                </a:lnTo>
                <a:lnTo>
                  <a:pt x="175" y="100"/>
                </a:lnTo>
                <a:lnTo>
                  <a:pt x="175" y="100"/>
                </a:lnTo>
                <a:lnTo>
                  <a:pt x="175" y="101"/>
                </a:lnTo>
                <a:lnTo>
                  <a:pt x="175" y="101"/>
                </a:lnTo>
                <a:lnTo>
                  <a:pt x="175" y="112"/>
                </a:lnTo>
                <a:lnTo>
                  <a:pt x="173" y="112"/>
                </a:lnTo>
                <a:lnTo>
                  <a:pt x="173" y="103"/>
                </a:lnTo>
                <a:lnTo>
                  <a:pt x="174" y="101"/>
                </a:lnTo>
                <a:close/>
                <a:moveTo>
                  <a:pt x="140" y="103"/>
                </a:moveTo>
                <a:lnTo>
                  <a:pt x="142" y="101"/>
                </a:lnTo>
                <a:lnTo>
                  <a:pt x="142" y="101"/>
                </a:lnTo>
                <a:lnTo>
                  <a:pt x="142" y="100"/>
                </a:lnTo>
                <a:lnTo>
                  <a:pt x="143" y="100"/>
                </a:lnTo>
                <a:lnTo>
                  <a:pt x="143" y="99"/>
                </a:lnTo>
                <a:lnTo>
                  <a:pt x="144" y="99"/>
                </a:lnTo>
                <a:lnTo>
                  <a:pt x="144" y="99"/>
                </a:lnTo>
                <a:lnTo>
                  <a:pt x="146" y="99"/>
                </a:lnTo>
                <a:lnTo>
                  <a:pt x="146" y="97"/>
                </a:lnTo>
                <a:lnTo>
                  <a:pt x="147" y="97"/>
                </a:lnTo>
                <a:lnTo>
                  <a:pt x="147" y="112"/>
                </a:lnTo>
                <a:lnTo>
                  <a:pt x="140" y="112"/>
                </a:lnTo>
                <a:lnTo>
                  <a:pt x="140" y="103"/>
                </a:lnTo>
                <a:lnTo>
                  <a:pt x="140" y="103"/>
                </a:lnTo>
                <a:close/>
                <a:moveTo>
                  <a:pt x="120" y="48"/>
                </a:moveTo>
                <a:lnTo>
                  <a:pt x="120" y="46"/>
                </a:lnTo>
                <a:lnTo>
                  <a:pt x="120" y="46"/>
                </a:lnTo>
                <a:lnTo>
                  <a:pt x="121" y="45"/>
                </a:lnTo>
                <a:lnTo>
                  <a:pt x="121" y="45"/>
                </a:lnTo>
                <a:lnTo>
                  <a:pt x="123" y="43"/>
                </a:lnTo>
                <a:lnTo>
                  <a:pt x="124" y="43"/>
                </a:lnTo>
                <a:lnTo>
                  <a:pt x="125" y="43"/>
                </a:lnTo>
                <a:lnTo>
                  <a:pt x="127" y="43"/>
                </a:lnTo>
                <a:lnTo>
                  <a:pt x="128" y="43"/>
                </a:lnTo>
                <a:lnTo>
                  <a:pt x="129" y="45"/>
                </a:lnTo>
                <a:lnTo>
                  <a:pt x="131" y="46"/>
                </a:lnTo>
                <a:lnTo>
                  <a:pt x="131" y="48"/>
                </a:lnTo>
                <a:lnTo>
                  <a:pt x="132" y="49"/>
                </a:lnTo>
                <a:lnTo>
                  <a:pt x="132" y="58"/>
                </a:lnTo>
                <a:lnTo>
                  <a:pt x="121" y="58"/>
                </a:lnTo>
                <a:lnTo>
                  <a:pt x="121" y="58"/>
                </a:lnTo>
                <a:lnTo>
                  <a:pt x="120" y="58"/>
                </a:lnTo>
                <a:lnTo>
                  <a:pt x="120" y="48"/>
                </a:lnTo>
                <a:close/>
                <a:moveTo>
                  <a:pt x="120" y="74"/>
                </a:moveTo>
                <a:lnTo>
                  <a:pt x="120" y="73"/>
                </a:lnTo>
                <a:lnTo>
                  <a:pt x="121" y="72"/>
                </a:lnTo>
                <a:lnTo>
                  <a:pt x="123" y="70"/>
                </a:lnTo>
                <a:lnTo>
                  <a:pt x="124" y="70"/>
                </a:lnTo>
                <a:lnTo>
                  <a:pt x="125" y="69"/>
                </a:lnTo>
                <a:lnTo>
                  <a:pt x="127" y="69"/>
                </a:lnTo>
                <a:lnTo>
                  <a:pt x="128" y="70"/>
                </a:lnTo>
                <a:lnTo>
                  <a:pt x="129" y="70"/>
                </a:lnTo>
                <a:lnTo>
                  <a:pt x="131" y="70"/>
                </a:lnTo>
                <a:lnTo>
                  <a:pt x="132" y="72"/>
                </a:lnTo>
                <a:lnTo>
                  <a:pt x="134" y="73"/>
                </a:lnTo>
                <a:lnTo>
                  <a:pt x="135" y="74"/>
                </a:lnTo>
                <a:lnTo>
                  <a:pt x="135" y="85"/>
                </a:lnTo>
                <a:lnTo>
                  <a:pt x="120" y="87"/>
                </a:lnTo>
                <a:lnTo>
                  <a:pt x="120" y="74"/>
                </a:lnTo>
                <a:close/>
                <a:moveTo>
                  <a:pt x="120" y="101"/>
                </a:moveTo>
                <a:lnTo>
                  <a:pt x="121" y="100"/>
                </a:lnTo>
                <a:lnTo>
                  <a:pt x="123" y="99"/>
                </a:lnTo>
                <a:lnTo>
                  <a:pt x="124" y="97"/>
                </a:lnTo>
                <a:lnTo>
                  <a:pt x="125" y="97"/>
                </a:lnTo>
                <a:lnTo>
                  <a:pt x="127" y="97"/>
                </a:lnTo>
                <a:lnTo>
                  <a:pt x="128" y="97"/>
                </a:lnTo>
                <a:lnTo>
                  <a:pt x="129" y="97"/>
                </a:lnTo>
                <a:lnTo>
                  <a:pt x="131" y="99"/>
                </a:lnTo>
                <a:lnTo>
                  <a:pt x="131" y="100"/>
                </a:lnTo>
                <a:lnTo>
                  <a:pt x="132" y="101"/>
                </a:lnTo>
                <a:lnTo>
                  <a:pt x="134" y="103"/>
                </a:lnTo>
                <a:lnTo>
                  <a:pt x="134" y="112"/>
                </a:lnTo>
                <a:lnTo>
                  <a:pt x="119" y="112"/>
                </a:lnTo>
                <a:lnTo>
                  <a:pt x="119" y="103"/>
                </a:lnTo>
                <a:lnTo>
                  <a:pt x="120" y="101"/>
                </a:lnTo>
                <a:close/>
                <a:moveTo>
                  <a:pt x="116" y="103"/>
                </a:moveTo>
                <a:lnTo>
                  <a:pt x="116" y="112"/>
                </a:lnTo>
                <a:lnTo>
                  <a:pt x="103" y="112"/>
                </a:lnTo>
                <a:lnTo>
                  <a:pt x="103" y="101"/>
                </a:lnTo>
                <a:lnTo>
                  <a:pt x="104" y="100"/>
                </a:lnTo>
                <a:lnTo>
                  <a:pt x="104" y="99"/>
                </a:lnTo>
                <a:lnTo>
                  <a:pt x="105" y="97"/>
                </a:lnTo>
                <a:lnTo>
                  <a:pt x="107" y="97"/>
                </a:lnTo>
                <a:lnTo>
                  <a:pt x="108" y="96"/>
                </a:lnTo>
                <a:lnTo>
                  <a:pt x="108" y="96"/>
                </a:lnTo>
                <a:lnTo>
                  <a:pt x="111" y="96"/>
                </a:lnTo>
                <a:lnTo>
                  <a:pt x="112" y="97"/>
                </a:lnTo>
                <a:lnTo>
                  <a:pt x="113" y="99"/>
                </a:lnTo>
                <a:lnTo>
                  <a:pt x="115" y="99"/>
                </a:lnTo>
                <a:lnTo>
                  <a:pt x="116" y="100"/>
                </a:lnTo>
                <a:lnTo>
                  <a:pt x="116" y="103"/>
                </a:lnTo>
                <a:close/>
                <a:moveTo>
                  <a:pt x="86" y="101"/>
                </a:moveTo>
                <a:lnTo>
                  <a:pt x="86" y="100"/>
                </a:lnTo>
                <a:lnTo>
                  <a:pt x="88" y="99"/>
                </a:lnTo>
                <a:lnTo>
                  <a:pt x="89" y="97"/>
                </a:lnTo>
                <a:lnTo>
                  <a:pt x="90" y="97"/>
                </a:lnTo>
                <a:lnTo>
                  <a:pt x="90" y="96"/>
                </a:lnTo>
                <a:lnTo>
                  <a:pt x="90" y="96"/>
                </a:lnTo>
                <a:lnTo>
                  <a:pt x="92" y="97"/>
                </a:lnTo>
                <a:lnTo>
                  <a:pt x="94" y="97"/>
                </a:lnTo>
                <a:lnTo>
                  <a:pt x="94" y="99"/>
                </a:lnTo>
                <a:lnTo>
                  <a:pt x="96" y="99"/>
                </a:lnTo>
                <a:lnTo>
                  <a:pt x="97" y="100"/>
                </a:lnTo>
                <a:lnTo>
                  <a:pt x="97" y="101"/>
                </a:lnTo>
                <a:lnTo>
                  <a:pt x="97" y="112"/>
                </a:lnTo>
                <a:lnTo>
                  <a:pt x="86" y="112"/>
                </a:lnTo>
                <a:lnTo>
                  <a:pt x="86" y="101"/>
                </a:lnTo>
                <a:close/>
                <a:moveTo>
                  <a:pt x="105" y="46"/>
                </a:moveTo>
                <a:lnTo>
                  <a:pt x="107" y="45"/>
                </a:lnTo>
                <a:lnTo>
                  <a:pt x="107" y="43"/>
                </a:lnTo>
                <a:lnTo>
                  <a:pt x="108" y="43"/>
                </a:lnTo>
                <a:lnTo>
                  <a:pt x="109" y="43"/>
                </a:lnTo>
                <a:lnTo>
                  <a:pt x="112" y="42"/>
                </a:lnTo>
                <a:lnTo>
                  <a:pt x="112" y="42"/>
                </a:lnTo>
                <a:lnTo>
                  <a:pt x="112" y="42"/>
                </a:lnTo>
                <a:lnTo>
                  <a:pt x="112" y="42"/>
                </a:lnTo>
                <a:lnTo>
                  <a:pt x="113" y="43"/>
                </a:lnTo>
                <a:lnTo>
                  <a:pt x="115" y="45"/>
                </a:lnTo>
                <a:lnTo>
                  <a:pt x="115" y="45"/>
                </a:lnTo>
                <a:lnTo>
                  <a:pt x="116" y="46"/>
                </a:lnTo>
                <a:lnTo>
                  <a:pt x="116" y="52"/>
                </a:lnTo>
                <a:lnTo>
                  <a:pt x="116" y="57"/>
                </a:lnTo>
                <a:lnTo>
                  <a:pt x="112" y="57"/>
                </a:lnTo>
                <a:lnTo>
                  <a:pt x="104" y="57"/>
                </a:lnTo>
                <a:lnTo>
                  <a:pt x="104" y="48"/>
                </a:lnTo>
                <a:lnTo>
                  <a:pt x="105" y="46"/>
                </a:lnTo>
                <a:close/>
                <a:moveTo>
                  <a:pt x="103" y="73"/>
                </a:moveTo>
                <a:lnTo>
                  <a:pt x="104" y="72"/>
                </a:lnTo>
                <a:lnTo>
                  <a:pt x="105" y="70"/>
                </a:lnTo>
                <a:lnTo>
                  <a:pt x="107" y="69"/>
                </a:lnTo>
                <a:lnTo>
                  <a:pt x="108" y="69"/>
                </a:lnTo>
                <a:lnTo>
                  <a:pt x="109" y="68"/>
                </a:lnTo>
                <a:lnTo>
                  <a:pt x="109" y="68"/>
                </a:lnTo>
                <a:lnTo>
                  <a:pt x="111" y="69"/>
                </a:lnTo>
                <a:lnTo>
                  <a:pt x="112" y="70"/>
                </a:lnTo>
                <a:lnTo>
                  <a:pt x="113" y="70"/>
                </a:lnTo>
                <a:lnTo>
                  <a:pt x="115" y="72"/>
                </a:lnTo>
                <a:lnTo>
                  <a:pt x="116" y="74"/>
                </a:lnTo>
                <a:lnTo>
                  <a:pt x="116" y="84"/>
                </a:lnTo>
                <a:lnTo>
                  <a:pt x="103" y="84"/>
                </a:lnTo>
                <a:lnTo>
                  <a:pt x="103" y="74"/>
                </a:lnTo>
                <a:lnTo>
                  <a:pt x="103" y="73"/>
                </a:lnTo>
                <a:close/>
                <a:moveTo>
                  <a:pt x="92" y="33"/>
                </a:moveTo>
                <a:lnTo>
                  <a:pt x="92" y="33"/>
                </a:lnTo>
                <a:lnTo>
                  <a:pt x="92" y="34"/>
                </a:lnTo>
                <a:lnTo>
                  <a:pt x="92" y="34"/>
                </a:lnTo>
                <a:lnTo>
                  <a:pt x="92" y="33"/>
                </a:lnTo>
                <a:close/>
                <a:moveTo>
                  <a:pt x="88" y="48"/>
                </a:moveTo>
                <a:lnTo>
                  <a:pt x="89" y="46"/>
                </a:lnTo>
                <a:lnTo>
                  <a:pt x="89" y="46"/>
                </a:lnTo>
                <a:lnTo>
                  <a:pt x="90" y="45"/>
                </a:lnTo>
                <a:lnTo>
                  <a:pt x="92" y="45"/>
                </a:lnTo>
                <a:lnTo>
                  <a:pt x="93" y="43"/>
                </a:lnTo>
                <a:lnTo>
                  <a:pt x="94" y="43"/>
                </a:lnTo>
                <a:lnTo>
                  <a:pt x="94" y="43"/>
                </a:lnTo>
                <a:lnTo>
                  <a:pt x="94" y="43"/>
                </a:lnTo>
                <a:lnTo>
                  <a:pt x="96" y="43"/>
                </a:lnTo>
                <a:lnTo>
                  <a:pt x="96" y="45"/>
                </a:lnTo>
                <a:lnTo>
                  <a:pt x="97" y="46"/>
                </a:lnTo>
                <a:lnTo>
                  <a:pt x="99" y="48"/>
                </a:lnTo>
                <a:lnTo>
                  <a:pt x="99" y="57"/>
                </a:lnTo>
                <a:lnTo>
                  <a:pt x="89" y="57"/>
                </a:lnTo>
                <a:lnTo>
                  <a:pt x="88" y="57"/>
                </a:lnTo>
                <a:lnTo>
                  <a:pt x="88" y="49"/>
                </a:lnTo>
                <a:lnTo>
                  <a:pt x="88" y="48"/>
                </a:lnTo>
                <a:close/>
                <a:moveTo>
                  <a:pt x="86" y="73"/>
                </a:moveTo>
                <a:lnTo>
                  <a:pt x="88" y="72"/>
                </a:lnTo>
                <a:lnTo>
                  <a:pt x="88" y="70"/>
                </a:lnTo>
                <a:lnTo>
                  <a:pt x="89" y="70"/>
                </a:lnTo>
                <a:lnTo>
                  <a:pt x="90" y="69"/>
                </a:lnTo>
                <a:lnTo>
                  <a:pt x="92" y="69"/>
                </a:lnTo>
                <a:lnTo>
                  <a:pt x="93" y="69"/>
                </a:lnTo>
                <a:lnTo>
                  <a:pt x="94" y="70"/>
                </a:lnTo>
                <a:lnTo>
                  <a:pt x="96" y="72"/>
                </a:lnTo>
                <a:lnTo>
                  <a:pt x="97" y="73"/>
                </a:lnTo>
                <a:lnTo>
                  <a:pt x="99" y="74"/>
                </a:lnTo>
                <a:lnTo>
                  <a:pt x="99" y="85"/>
                </a:lnTo>
                <a:lnTo>
                  <a:pt x="85" y="85"/>
                </a:lnTo>
                <a:lnTo>
                  <a:pt x="85" y="74"/>
                </a:lnTo>
                <a:lnTo>
                  <a:pt x="86" y="73"/>
                </a:lnTo>
                <a:close/>
                <a:moveTo>
                  <a:pt x="73" y="21"/>
                </a:moveTo>
                <a:lnTo>
                  <a:pt x="73" y="26"/>
                </a:lnTo>
                <a:lnTo>
                  <a:pt x="70" y="26"/>
                </a:lnTo>
                <a:lnTo>
                  <a:pt x="70" y="21"/>
                </a:lnTo>
                <a:lnTo>
                  <a:pt x="73" y="21"/>
                </a:lnTo>
                <a:close/>
                <a:moveTo>
                  <a:pt x="68" y="49"/>
                </a:moveTo>
                <a:lnTo>
                  <a:pt x="68" y="49"/>
                </a:lnTo>
                <a:lnTo>
                  <a:pt x="68" y="48"/>
                </a:lnTo>
                <a:lnTo>
                  <a:pt x="69" y="46"/>
                </a:lnTo>
                <a:lnTo>
                  <a:pt x="70" y="46"/>
                </a:lnTo>
                <a:lnTo>
                  <a:pt x="72" y="45"/>
                </a:lnTo>
                <a:lnTo>
                  <a:pt x="73" y="45"/>
                </a:lnTo>
                <a:lnTo>
                  <a:pt x="73" y="45"/>
                </a:lnTo>
                <a:lnTo>
                  <a:pt x="74" y="45"/>
                </a:lnTo>
                <a:lnTo>
                  <a:pt x="76" y="46"/>
                </a:lnTo>
                <a:lnTo>
                  <a:pt x="77" y="48"/>
                </a:lnTo>
                <a:lnTo>
                  <a:pt x="77" y="56"/>
                </a:lnTo>
                <a:lnTo>
                  <a:pt x="77" y="56"/>
                </a:lnTo>
                <a:lnTo>
                  <a:pt x="77" y="56"/>
                </a:lnTo>
                <a:lnTo>
                  <a:pt x="77" y="57"/>
                </a:lnTo>
                <a:lnTo>
                  <a:pt x="77" y="57"/>
                </a:lnTo>
                <a:lnTo>
                  <a:pt x="77" y="58"/>
                </a:lnTo>
                <a:lnTo>
                  <a:pt x="68" y="58"/>
                </a:lnTo>
                <a:lnTo>
                  <a:pt x="68" y="52"/>
                </a:lnTo>
                <a:lnTo>
                  <a:pt x="68" y="49"/>
                </a:lnTo>
                <a:lnTo>
                  <a:pt x="68" y="49"/>
                </a:lnTo>
                <a:close/>
                <a:moveTo>
                  <a:pt x="66" y="49"/>
                </a:moveTo>
                <a:lnTo>
                  <a:pt x="66" y="49"/>
                </a:lnTo>
                <a:lnTo>
                  <a:pt x="66" y="58"/>
                </a:lnTo>
                <a:lnTo>
                  <a:pt x="66" y="58"/>
                </a:lnTo>
                <a:lnTo>
                  <a:pt x="66" y="49"/>
                </a:lnTo>
                <a:lnTo>
                  <a:pt x="66" y="49"/>
                </a:lnTo>
                <a:close/>
                <a:moveTo>
                  <a:pt x="65" y="73"/>
                </a:moveTo>
                <a:lnTo>
                  <a:pt x="66" y="72"/>
                </a:lnTo>
                <a:lnTo>
                  <a:pt x="68" y="70"/>
                </a:lnTo>
                <a:lnTo>
                  <a:pt x="69" y="70"/>
                </a:lnTo>
                <a:lnTo>
                  <a:pt x="70" y="69"/>
                </a:lnTo>
                <a:lnTo>
                  <a:pt x="72" y="69"/>
                </a:lnTo>
                <a:lnTo>
                  <a:pt x="73" y="70"/>
                </a:lnTo>
                <a:lnTo>
                  <a:pt x="74" y="70"/>
                </a:lnTo>
                <a:lnTo>
                  <a:pt x="76" y="72"/>
                </a:lnTo>
                <a:lnTo>
                  <a:pt x="76" y="73"/>
                </a:lnTo>
                <a:lnTo>
                  <a:pt x="77" y="74"/>
                </a:lnTo>
                <a:lnTo>
                  <a:pt x="77" y="85"/>
                </a:lnTo>
                <a:lnTo>
                  <a:pt x="65" y="85"/>
                </a:lnTo>
                <a:lnTo>
                  <a:pt x="65" y="74"/>
                </a:lnTo>
                <a:lnTo>
                  <a:pt x="65" y="73"/>
                </a:lnTo>
                <a:close/>
                <a:moveTo>
                  <a:pt x="65" y="100"/>
                </a:moveTo>
                <a:lnTo>
                  <a:pt x="66" y="99"/>
                </a:lnTo>
                <a:lnTo>
                  <a:pt x="66" y="97"/>
                </a:lnTo>
                <a:lnTo>
                  <a:pt x="68" y="97"/>
                </a:lnTo>
                <a:lnTo>
                  <a:pt x="69" y="96"/>
                </a:lnTo>
                <a:lnTo>
                  <a:pt x="70" y="96"/>
                </a:lnTo>
                <a:lnTo>
                  <a:pt x="72" y="97"/>
                </a:lnTo>
                <a:lnTo>
                  <a:pt x="73" y="97"/>
                </a:lnTo>
                <a:lnTo>
                  <a:pt x="74" y="99"/>
                </a:lnTo>
                <a:lnTo>
                  <a:pt x="76" y="100"/>
                </a:lnTo>
                <a:lnTo>
                  <a:pt x="76" y="101"/>
                </a:lnTo>
                <a:lnTo>
                  <a:pt x="76" y="112"/>
                </a:lnTo>
                <a:lnTo>
                  <a:pt x="63" y="112"/>
                </a:lnTo>
                <a:lnTo>
                  <a:pt x="63" y="101"/>
                </a:lnTo>
                <a:lnTo>
                  <a:pt x="65" y="100"/>
                </a:lnTo>
                <a:close/>
                <a:moveTo>
                  <a:pt x="58" y="49"/>
                </a:moveTo>
                <a:lnTo>
                  <a:pt x="58" y="48"/>
                </a:lnTo>
                <a:lnTo>
                  <a:pt x="58" y="46"/>
                </a:lnTo>
                <a:lnTo>
                  <a:pt x="59" y="48"/>
                </a:lnTo>
                <a:lnTo>
                  <a:pt x="59" y="49"/>
                </a:lnTo>
                <a:lnTo>
                  <a:pt x="59" y="58"/>
                </a:lnTo>
                <a:lnTo>
                  <a:pt x="58" y="58"/>
                </a:lnTo>
                <a:lnTo>
                  <a:pt x="58" y="50"/>
                </a:lnTo>
                <a:lnTo>
                  <a:pt x="58" y="49"/>
                </a:lnTo>
                <a:close/>
                <a:moveTo>
                  <a:pt x="54" y="74"/>
                </a:moveTo>
                <a:lnTo>
                  <a:pt x="54" y="73"/>
                </a:lnTo>
                <a:lnTo>
                  <a:pt x="55" y="72"/>
                </a:lnTo>
                <a:lnTo>
                  <a:pt x="57" y="70"/>
                </a:lnTo>
                <a:lnTo>
                  <a:pt x="57" y="70"/>
                </a:lnTo>
                <a:lnTo>
                  <a:pt x="57" y="70"/>
                </a:lnTo>
                <a:lnTo>
                  <a:pt x="58" y="72"/>
                </a:lnTo>
                <a:lnTo>
                  <a:pt x="58" y="73"/>
                </a:lnTo>
                <a:lnTo>
                  <a:pt x="58" y="73"/>
                </a:lnTo>
                <a:lnTo>
                  <a:pt x="59" y="76"/>
                </a:lnTo>
                <a:lnTo>
                  <a:pt x="59" y="85"/>
                </a:lnTo>
                <a:lnTo>
                  <a:pt x="54" y="85"/>
                </a:lnTo>
                <a:lnTo>
                  <a:pt x="54" y="76"/>
                </a:lnTo>
                <a:lnTo>
                  <a:pt x="54" y="74"/>
                </a:lnTo>
                <a:close/>
                <a:moveTo>
                  <a:pt x="54" y="100"/>
                </a:moveTo>
                <a:lnTo>
                  <a:pt x="54" y="100"/>
                </a:lnTo>
                <a:lnTo>
                  <a:pt x="55" y="99"/>
                </a:lnTo>
                <a:lnTo>
                  <a:pt x="55" y="97"/>
                </a:lnTo>
                <a:lnTo>
                  <a:pt x="57" y="99"/>
                </a:lnTo>
                <a:lnTo>
                  <a:pt x="57" y="99"/>
                </a:lnTo>
                <a:lnTo>
                  <a:pt x="58" y="100"/>
                </a:lnTo>
                <a:lnTo>
                  <a:pt x="58" y="101"/>
                </a:lnTo>
                <a:lnTo>
                  <a:pt x="59" y="103"/>
                </a:lnTo>
                <a:lnTo>
                  <a:pt x="59" y="112"/>
                </a:lnTo>
                <a:lnTo>
                  <a:pt x="54" y="112"/>
                </a:lnTo>
                <a:lnTo>
                  <a:pt x="54" y="101"/>
                </a:lnTo>
                <a:lnTo>
                  <a:pt x="54" y="100"/>
                </a:lnTo>
                <a:close/>
                <a:moveTo>
                  <a:pt x="41" y="101"/>
                </a:moveTo>
                <a:lnTo>
                  <a:pt x="41" y="100"/>
                </a:lnTo>
                <a:lnTo>
                  <a:pt x="42" y="99"/>
                </a:lnTo>
                <a:lnTo>
                  <a:pt x="42" y="97"/>
                </a:lnTo>
                <a:lnTo>
                  <a:pt x="43" y="97"/>
                </a:lnTo>
                <a:lnTo>
                  <a:pt x="43" y="97"/>
                </a:lnTo>
                <a:lnTo>
                  <a:pt x="45" y="99"/>
                </a:lnTo>
                <a:lnTo>
                  <a:pt x="45" y="100"/>
                </a:lnTo>
                <a:lnTo>
                  <a:pt x="46" y="101"/>
                </a:lnTo>
                <a:lnTo>
                  <a:pt x="46" y="103"/>
                </a:lnTo>
                <a:lnTo>
                  <a:pt x="46" y="103"/>
                </a:lnTo>
                <a:lnTo>
                  <a:pt x="46" y="112"/>
                </a:lnTo>
                <a:lnTo>
                  <a:pt x="41" y="112"/>
                </a:lnTo>
                <a:lnTo>
                  <a:pt x="41" y="101"/>
                </a:lnTo>
                <a:close/>
                <a:moveTo>
                  <a:pt x="45" y="50"/>
                </a:moveTo>
                <a:lnTo>
                  <a:pt x="46" y="50"/>
                </a:lnTo>
                <a:lnTo>
                  <a:pt x="46" y="49"/>
                </a:lnTo>
                <a:lnTo>
                  <a:pt x="46" y="50"/>
                </a:lnTo>
                <a:lnTo>
                  <a:pt x="46" y="60"/>
                </a:lnTo>
                <a:lnTo>
                  <a:pt x="45" y="60"/>
                </a:lnTo>
                <a:lnTo>
                  <a:pt x="45" y="50"/>
                </a:lnTo>
                <a:lnTo>
                  <a:pt x="45" y="50"/>
                </a:lnTo>
                <a:lnTo>
                  <a:pt x="45" y="50"/>
                </a:lnTo>
                <a:close/>
                <a:moveTo>
                  <a:pt x="43" y="72"/>
                </a:moveTo>
                <a:lnTo>
                  <a:pt x="43" y="72"/>
                </a:lnTo>
                <a:lnTo>
                  <a:pt x="45" y="72"/>
                </a:lnTo>
                <a:lnTo>
                  <a:pt x="45" y="73"/>
                </a:lnTo>
                <a:lnTo>
                  <a:pt x="45" y="74"/>
                </a:lnTo>
                <a:lnTo>
                  <a:pt x="46" y="76"/>
                </a:lnTo>
                <a:lnTo>
                  <a:pt x="46" y="85"/>
                </a:lnTo>
                <a:lnTo>
                  <a:pt x="41" y="85"/>
                </a:lnTo>
                <a:lnTo>
                  <a:pt x="41" y="76"/>
                </a:lnTo>
                <a:lnTo>
                  <a:pt x="41" y="74"/>
                </a:lnTo>
                <a:lnTo>
                  <a:pt x="42" y="73"/>
                </a:lnTo>
                <a:lnTo>
                  <a:pt x="42" y="72"/>
                </a:lnTo>
                <a:lnTo>
                  <a:pt x="43" y="72"/>
                </a:lnTo>
                <a:close/>
                <a:moveTo>
                  <a:pt x="42" y="37"/>
                </a:moveTo>
                <a:lnTo>
                  <a:pt x="42" y="38"/>
                </a:lnTo>
                <a:lnTo>
                  <a:pt x="41" y="38"/>
                </a:lnTo>
                <a:lnTo>
                  <a:pt x="41" y="35"/>
                </a:lnTo>
                <a:lnTo>
                  <a:pt x="42" y="37"/>
                </a:lnTo>
                <a:close/>
                <a:moveTo>
                  <a:pt x="34" y="52"/>
                </a:moveTo>
                <a:lnTo>
                  <a:pt x="34" y="50"/>
                </a:lnTo>
                <a:lnTo>
                  <a:pt x="34" y="52"/>
                </a:lnTo>
                <a:lnTo>
                  <a:pt x="34" y="61"/>
                </a:lnTo>
                <a:lnTo>
                  <a:pt x="33" y="61"/>
                </a:lnTo>
                <a:lnTo>
                  <a:pt x="33" y="52"/>
                </a:lnTo>
                <a:lnTo>
                  <a:pt x="34" y="52"/>
                </a:lnTo>
                <a:close/>
                <a:moveTo>
                  <a:pt x="30" y="74"/>
                </a:moveTo>
                <a:lnTo>
                  <a:pt x="30" y="73"/>
                </a:lnTo>
                <a:lnTo>
                  <a:pt x="30" y="73"/>
                </a:lnTo>
                <a:lnTo>
                  <a:pt x="31" y="72"/>
                </a:lnTo>
                <a:lnTo>
                  <a:pt x="33" y="73"/>
                </a:lnTo>
                <a:lnTo>
                  <a:pt x="33" y="73"/>
                </a:lnTo>
                <a:lnTo>
                  <a:pt x="33" y="74"/>
                </a:lnTo>
                <a:lnTo>
                  <a:pt x="34" y="76"/>
                </a:lnTo>
                <a:lnTo>
                  <a:pt x="34" y="85"/>
                </a:lnTo>
                <a:lnTo>
                  <a:pt x="30" y="85"/>
                </a:lnTo>
                <a:lnTo>
                  <a:pt x="28" y="76"/>
                </a:lnTo>
                <a:lnTo>
                  <a:pt x="30" y="74"/>
                </a:lnTo>
                <a:close/>
                <a:moveTo>
                  <a:pt x="30" y="99"/>
                </a:moveTo>
                <a:lnTo>
                  <a:pt x="30" y="97"/>
                </a:lnTo>
                <a:lnTo>
                  <a:pt x="30" y="97"/>
                </a:lnTo>
                <a:lnTo>
                  <a:pt x="31" y="97"/>
                </a:lnTo>
                <a:lnTo>
                  <a:pt x="31" y="99"/>
                </a:lnTo>
                <a:lnTo>
                  <a:pt x="33" y="99"/>
                </a:lnTo>
                <a:lnTo>
                  <a:pt x="33" y="100"/>
                </a:lnTo>
                <a:lnTo>
                  <a:pt x="33" y="101"/>
                </a:lnTo>
                <a:lnTo>
                  <a:pt x="33" y="112"/>
                </a:lnTo>
                <a:lnTo>
                  <a:pt x="27" y="112"/>
                </a:lnTo>
                <a:lnTo>
                  <a:pt x="30" y="112"/>
                </a:lnTo>
                <a:lnTo>
                  <a:pt x="28" y="99"/>
                </a:lnTo>
                <a:lnTo>
                  <a:pt x="30" y="99"/>
                </a:lnTo>
                <a:close/>
                <a:moveTo>
                  <a:pt x="23" y="99"/>
                </a:moveTo>
                <a:lnTo>
                  <a:pt x="23" y="100"/>
                </a:lnTo>
                <a:lnTo>
                  <a:pt x="23" y="112"/>
                </a:lnTo>
                <a:lnTo>
                  <a:pt x="23" y="112"/>
                </a:lnTo>
                <a:lnTo>
                  <a:pt x="24" y="112"/>
                </a:lnTo>
                <a:lnTo>
                  <a:pt x="20" y="112"/>
                </a:lnTo>
                <a:lnTo>
                  <a:pt x="20" y="100"/>
                </a:lnTo>
                <a:lnTo>
                  <a:pt x="22" y="99"/>
                </a:lnTo>
                <a:lnTo>
                  <a:pt x="22" y="97"/>
                </a:lnTo>
                <a:lnTo>
                  <a:pt x="22" y="96"/>
                </a:lnTo>
                <a:lnTo>
                  <a:pt x="23" y="97"/>
                </a:lnTo>
                <a:lnTo>
                  <a:pt x="23" y="99"/>
                </a:lnTo>
                <a:close/>
                <a:moveTo>
                  <a:pt x="20" y="74"/>
                </a:moveTo>
                <a:lnTo>
                  <a:pt x="22" y="73"/>
                </a:lnTo>
                <a:lnTo>
                  <a:pt x="22" y="73"/>
                </a:lnTo>
                <a:lnTo>
                  <a:pt x="22" y="73"/>
                </a:lnTo>
                <a:lnTo>
                  <a:pt x="22" y="74"/>
                </a:lnTo>
                <a:lnTo>
                  <a:pt x="23" y="76"/>
                </a:lnTo>
                <a:lnTo>
                  <a:pt x="23" y="85"/>
                </a:lnTo>
                <a:lnTo>
                  <a:pt x="20" y="85"/>
                </a:lnTo>
                <a:lnTo>
                  <a:pt x="20" y="76"/>
                </a:lnTo>
                <a:lnTo>
                  <a:pt x="20" y="74"/>
                </a:lnTo>
                <a:close/>
                <a:moveTo>
                  <a:pt x="14" y="74"/>
                </a:moveTo>
                <a:lnTo>
                  <a:pt x="14" y="73"/>
                </a:lnTo>
                <a:lnTo>
                  <a:pt x="14" y="74"/>
                </a:lnTo>
                <a:lnTo>
                  <a:pt x="14" y="76"/>
                </a:lnTo>
                <a:lnTo>
                  <a:pt x="14" y="85"/>
                </a:lnTo>
                <a:lnTo>
                  <a:pt x="14" y="85"/>
                </a:lnTo>
                <a:lnTo>
                  <a:pt x="12" y="76"/>
                </a:lnTo>
                <a:lnTo>
                  <a:pt x="14" y="74"/>
                </a:lnTo>
                <a:close/>
                <a:moveTo>
                  <a:pt x="12" y="99"/>
                </a:moveTo>
                <a:lnTo>
                  <a:pt x="14" y="97"/>
                </a:lnTo>
                <a:lnTo>
                  <a:pt x="14" y="96"/>
                </a:lnTo>
                <a:lnTo>
                  <a:pt x="14" y="97"/>
                </a:lnTo>
                <a:lnTo>
                  <a:pt x="14" y="97"/>
                </a:lnTo>
                <a:lnTo>
                  <a:pt x="14" y="99"/>
                </a:lnTo>
                <a:lnTo>
                  <a:pt x="14" y="112"/>
                </a:lnTo>
                <a:lnTo>
                  <a:pt x="14" y="112"/>
                </a:lnTo>
                <a:lnTo>
                  <a:pt x="12" y="99"/>
                </a:lnTo>
                <a:close/>
              </a:path>
            </a:pathLst>
          </a:custGeom>
          <a:solidFill>
            <a:srgbClr val="E1A3C2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0" y="263150"/>
            <a:ext cx="5115339" cy="569843"/>
          </a:xfrm>
          <a:prstGeom prst="rect">
            <a:avLst/>
          </a:prstGeom>
          <a:solidFill>
            <a:srgbClr val="CC33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-1" y="263150"/>
            <a:ext cx="51153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1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希尔伯特公理体系</a:t>
            </a:r>
            <a:endParaRPr lang="zh-CN" altLang="en-US" sz="31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直角三角形 13"/>
          <p:cNvSpPr/>
          <p:nvPr/>
        </p:nvSpPr>
        <p:spPr>
          <a:xfrm flipV="1">
            <a:off x="4258996" y="827313"/>
            <a:ext cx="856343" cy="174172"/>
          </a:xfrm>
          <a:prstGeom prst="rtTriangle">
            <a:avLst/>
          </a:prstGeom>
          <a:solidFill>
            <a:srgbClr val="9933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" y="2139632"/>
            <a:ext cx="2382981" cy="3244825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  <a:headEnd/>
            <a:tailEnd/>
          </a:ln>
          <a:effectLst>
            <a:outerShdw blurRad="65000" dist="50800" dir="12900000" kx="195000" ky="145000" algn="tl" rotWithShape="0">
              <a:srgbClr val="000000">
                <a:alpha val="30000"/>
              </a:srgbClr>
            </a:outerShdw>
          </a:effectLst>
          <a:scene3d>
            <a:camera prst="orthographicFront">
              <a:rot lat="0" lon="0" rev="36000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</p:spPr>
      </p:pic>
      <p:sp>
        <p:nvSpPr>
          <p:cNvPr id="8" name="内容占位符 2"/>
          <p:cNvSpPr txBox="1"/>
          <p:nvPr/>
        </p:nvSpPr>
        <p:spPr>
          <a:xfrm>
            <a:off x="3792317" y="1663995"/>
            <a:ext cx="8599192" cy="452596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None/>
            </a:pP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第一组 </a:t>
            </a:r>
            <a:r>
              <a:rPr lang="zh-CN" altLang="en-US" b="1" dirty="0" smtClean="0">
                <a:solidFill>
                  <a:srgbClr val="CC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关联公理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结合公理、从属公理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，共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条</a:t>
            </a:r>
            <a:endParaRPr lang="en-US" altLang="zh-CN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第二组 </a:t>
            </a:r>
            <a:r>
              <a:rPr lang="zh-CN" altLang="en-US" b="1" dirty="0" smtClean="0">
                <a:solidFill>
                  <a:srgbClr val="CC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顺序公理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共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条</a:t>
            </a:r>
            <a:endParaRPr lang="en-US" altLang="zh-CN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None/>
            </a:pP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第三组 </a:t>
            </a:r>
            <a:r>
              <a:rPr lang="zh-CN" altLang="en-US" b="1" dirty="0" smtClean="0">
                <a:solidFill>
                  <a:srgbClr val="CC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合同公理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全合公理、全等公理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，共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条</a:t>
            </a:r>
            <a:endParaRPr lang="en-US" altLang="zh-CN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第四组 </a:t>
            </a:r>
            <a:r>
              <a:rPr lang="zh-CN" altLang="en-US" b="1" dirty="0" smtClean="0">
                <a:solidFill>
                  <a:srgbClr val="CC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平行公理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只有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条</a:t>
            </a:r>
            <a:endParaRPr lang="en-US" altLang="zh-CN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第五组 </a:t>
            </a:r>
            <a:r>
              <a:rPr lang="zh-CN" altLang="en-US" b="1" dirty="0" smtClean="0">
                <a:solidFill>
                  <a:srgbClr val="CC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连续公理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有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条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07" b="30678"/>
          <a:stretch>
            <a:fillRect/>
          </a:stretch>
        </p:blipFill>
        <p:spPr>
          <a:xfrm>
            <a:off x="4265644" y="899436"/>
            <a:ext cx="7926356" cy="328364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grpSp>
        <p:nvGrpSpPr>
          <p:cNvPr id="36" name="组合 35"/>
          <p:cNvGrpSpPr/>
          <p:nvPr/>
        </p:nvGrpSpPr>
        <p:grpSpPr>
          <a:xfrm>
            <a:off x="116275" y="2251050"/>
            <a:ext cx="4327791" cy="2394635"/>
            <a:chOff x="116275" y="2251050"/>
            <a:chExt cx="4327791" cy="2394635"/>
          </a:xfrm>
        </p:grpSpPr>
        <p:sp>
          <p:nvSpPr>
            <p:cNvPr id="17" name="平行四边形 16"/>
            <p:cNvSpPr/>
            <p:nvPr/>
          </p:nvSpPr>
          <p:spPr>
            <a:xfrm>
              <a:off x="116275" y="2251050"/>
              <a:ext cx="4313224" cy="2394635"/>
            </a:xfrm>
            <a:prstGeom prst="parallelogram">
              <a:avLst/>
            </a:prstGeom>
            <a:ln w="28575"/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8" name="对象 17"/>
            <p:cNvGraphicFramePr>
              <a:graphicFrameLocks noChangeAspect="1"/>
            </p:cNvGraphicFramePr>
            <p:nvPr/>
          </p:nvGraphicFramePr>
          <p:xfrm>
            <a:off x="3897221" y="2251050"/>
            <a:ext cx="546845" cy="501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8" name="Equation" r:id="rId2" imgW="3657600" imgH="3352800" progId="Equation.DSMT4">
                    <p:embed/>
                  </p:oleObj>
                </mc:Choice>
                <mc:Fallback>
                  <p:oleObj name="Equation" r:id="rId2" imgW="3657600" imgH="3352800" progId="Equation.DSMT4">
                    <p:embed/>
                    <p:pic>
                      <p:nvPicPr>
                        <p:cNvPr id="0" name="图片 2747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897221" y="2251050"/>
                          <a:ext cx="546845" cy="501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Freeform 141"/>
          <p:cNvSpPr>
            <a:spLocks noEditPoints="1"/>
          </p:cNvSpPr>
          <p:nvPr/>
        </p:nvSpPr>
        <p:spPr bwMode="auto">
          <a:xfrm>
            <a:off x="-104503" y="5521916"/>
            <a:ext cx="12296503" cy="1336084"/>
          </a:xfrm>
          <a:custGeom>
            <a:avLst/>
            <a:gdLst>
              <a:gd name="T0" fmla="*/ 1431 w 1510"/>
              <a:gd name="T1" fmla="*/ 79 h 161"/>
              <a:gd name="T2" fmla="*/ 1402 w 1510"/>
              <a:gd name="T3" fmla="*/ 49 h 161"/>
              <a:gd name="T4" fmla="*/ 1385 w 1510"/>
              <a:gd name="T5" fmla="*/ 64 h 161"/>
              <a:gd name="T6" fmla="*/ 1348 w 1510"/>
              <a:gd name="T7" fmla="*/ 100 h 161"/>
              <a:gd name="T8" fmla="*/ 1304 w 1510"/>
              <a:gd name="T9" fmla="*/ 80 h 161"/>
              <a:gd name="T10" fmla="*/ 1258 w 1510"/>
              <a:gd name="T11" fmla="*/ 61 h 161"/>
              <a:gd name="T12" fmla="*/ 1257 w 1510"/>
              <a:gd name="T13" fmla="*/ 111 h 161"/>
              <a:gd name="T14" fmla="*/ 1206 w 1510"/>
              <a:gd name="T15" fmla="*/ 84 h 161"/>
              <a:gd name="T16" fmla="*/ 1200 w 1510"/>
              <a:gd name="T17" fmla="*/ 84 h 161"/>
              <a:gd name="T18" fmla="*/ 1185 w 1510"/>
              <a:gd name="T19" fmla="*/ 104 h 161"/>
              <a:gd name="T20" fmla="*/ 1053 w 1510"/>
              <a:gd name="T21" fmla="*/ 65 h 161"/>
              <a:gd name="T22" fmla="*/ 977 w 1510"/>
              <a:gd name="T23" fmla="*/ 37 h 161"/>
              <a:gd name="T24" fmla="*/ 974 w 1510"/>
              <a:gd name="T25" fmla="*/ 33 h 161"/>
              <a:gd name="T26" fmla="*/ 973 w 1510"/>
              <a:gd name="T27" fmla="*/ 34 h 161"/>
              <a:gd name="T28" fmla="*/ 959 w 1510"/>
              <a:gd name="T29" fmla="*/ 23 h 161"/>
              <a:gd name="T30" fmla="*/ 943 w 1510"/>
              <a:gd name="T31" fmla="*/ 4 h 161"/>
              <a:gd name="T32" fmla="*/ 942 w 1510"/>
              <a:gd name="T33" fmla="*/ 0 h 161"/>
              <a:gd name="T34" fmla="*/ 940 w 1510"/>
              <a:gd name="T35" fmla="*/ 8 h 161"/>
              <a:gd name="T36" fmla="*/ 917 w 1510"/>
              <a:gd name="T37" fmla="*/ 37 h 161"/>
              <a:gd name="T38" fmla="*/ 915 w 1510"/>
              <a:gd name="T39" fmla="*/ 33 h 161"/>
              <a:gd name="T40" fmla="*/ 915 w 1510"/>
              <a:gd name="T41" fmla="*/ 34 h 161"/>
              <a:gd name="T42" fmla="*/ 904 w 1510"/>
              <a:gd name="T43" fmla="*/ 53 h 161"/>
              <a:gd name="T44" fmla="*/ 830 w 1510"/>
              <a:gd name="T45" fmla="*/ 37 h 161"/>
              <a:gd name="T46" fmla="*/ 808 w 1510"/>
              <a:gd name="T47" fmla="*/ 34 h 161"/>
              <a:gd name="T48" fmla="*/ 767 w 1510"/>
              <a:gd name="T49" fmla="*/ 79 h 161"/>
              <a:gd name="T50" fmla="*/ 666 w 1510"/>
              <a:gd name="T51" fmla="*/ 73 h 161"/>
              <a:gd name="T52" fmla="*/ 655 w 1510"/>
              <a:gd name="T53" fmla="*/ 89 h 161"/>
              <a:gd name="T54" fmla="*/ 579 w 1510"/>
              <a:gd name="T55" fmla="*/ 61 h 161"/>
              <a:gd name="T56" fmla="*/ 547 w 1510"/>
              <a:gd name="T57" fmla="*/ 74 h 161"/>
              <a:gd name="T58" fmla="*/ 525 w 1510"/>
              <a:gd name="T59" fmla="*/ 73 h 161"/>
              <a:gd name="T60" fmla="*/ 525 w 1510"/>
              <a:gd name="T61" fmla="*/ 66 h 161"/>
              <a:gd name="T62" fmla="*/ 520 w 1510"/>
              <a:gd name="T63" fmla="*/ 66 h 161"/>
              <a:gd name="T64" fmla="*/ 411 w 1510"/>
              <a:gd name="T65" fmla="*/ 74 h 161"/>
              <a:gd name="T66" fmla="*/ 393 w 1510"/>
              <a:gd name="T67" fmla="*/ 70 h 161"/>
              <a:gd name="T68" fmla="*/ 389 w 1510"/>
              <a:gd name="T69" fmla="*/ 65 h 161"/>
              <a:gd name="T70" fmla="*/ 388 w 1510"/>
              <a:gd name="T71" fmla="*/ 72 h 161"/>
              <a:gd name="T72" fmla="*/ 323 w 1510"/>
              <a:gd name="T73" fmla="*/ 93 h 161"/>
              <a:gd name="T74" fmla="*/ 321 w 1510"/>
              <a:gd name="T75" fmla="*/ 45 h 161"/>
              <a:gd name="T76" fmla="*/ 317 w 1510"/>
              <a:gd name="T77" fmla="*/ 53 h 161"/>
              <a:gd name="T78" fmla="*/ 259 w 1510"/>
              <a:gd name="T79" fmla="*/ 97 h 161"/>
              <a:gd name="T80" fmla="*/ 247 w 1510"/>
              <a:gd name="T81" fmla="*/ 57 h 161"/>
              <a:gd name="T82" fmla="*/ 237 w 1510"/>
              <a:gd name="T83" fmla="*/ 99 h 161"/>
              <a:gd name="T84" fmla="*/ 146 w 1510"/>
              <a:gd name="T85" fmla="*/ 70 h 161"/>
              <a:gd name="T86" fmla="*/ 108 w 1510"/>
              <a:gd name="T87" fmla="*/ 21 h 161"/>
              <a:gd name="T88" fmla="*/ 2 w 1510"/>
              <a:gd name="T89" fmla="*/ 68 h 161"/>
              <a:gd name="T90" fmla="*/ 1289 w 1510"/>
              <a:gd name="T91" fmla="*/ 89 h 161"/>
              <a:gd name="T92" fmla="*/ 721 w 1510"/>
              <a:gd name="T93" fmla="*/ 95 h 161"/>
              <a:gd name="T94" fmla="*/ 706 w 1510"/>
              <a:gd name="T95" fmla="*/ 92 h 161"/>
              <a:gd name="T96" fmla="*/ 251 w 1510"/>
              <a:gd name="T97" fmla="*/ 65 h 161"/>
              <a:gd name="T98" fmla="*/ 245 w 1510"/>
              <a:gd name="T99" fmla="*/ 97 h 161"/>
              <a:gd name="T100" fmla="*/ 194 w 1510"/>
              <a:gd name="T101" fmla="*/ 95 h 161"/>
              <a:gd name="T102" fmla="*/ 173 w 1510"/>
              <a:gd name="T103" fmla="*/ 103 h 161"/>
              <a:gd name="T104" fmla="*/ 120 w 1510"/>
              <a:gd name="T105" fmla="*/ 58 h 161"/>
              <a:gd name="T106" fmla="*/ 116 w 1510"/>
              <a:gd name="T107" fmla="*/ 103 h 161"/>
              <a:gd name="T108" fmla="*/ 107 w 1510"/>
              <a:gd name="T109" fmla="*/ 43 h 161"/>
              <a:gd name="T110" fmla="*/ 92 w 1510"/>
              <a:gd name="T111" fmla="*/ 33 h 161"/>
              <a:gd name="T112" fmla="*/ 85 w 1510"/>
              <a:gd name="T113" fmla="*/ 85 h 161"/>
              <a:gd name="T114" fmla="*/ 66 w 1510"/>
              <a:gd name="T115" fmla="*/ 49 h 161"/>
              <a:gd name="T116" fmla="*/ 59 w 1510"/>
              <a:gd name="T117" fmla="*/ 48 h 161"/>
              <a:gd name="T118" fmla="*/ 41 w 1510"/>
              <a:gd name="T119" fmla="*/ 100 h 161"/>
              <a:gd name="T120" fmla="*/ 43 w 1510"/>
              <a:gd name="T121" fmla="*/ 72 h 161"/>
              <a:gd name="T122" fmla="*/ 27 w 1510"/>
              <a:gd name="T123" fmla="*/ 112 h 161"/>
              <a:gd name="T124" fmla="*/ 12 w 1510"/>
              <a:gd name="T125" fmla="*/ 99 h 16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1510" h="161">
                <a:moveTo>
                  <a:pt x="1503" y="112"/>
                </a:moveTo>
                <a:lnTo>
                  <a:pt x="1503" y="105"/>
                </a:lnTo>
                <a:lnTo>
                  <a:pt x="1494" y="105"/>
                </a:lnTo>
                <a:lnTo>
                  <a:pt x="1492" y="105"/>
                </a:lnTo>
                <a:lnTo>
                  <a:pt x="1491" y="105"/>
                </a:lnTo>
                <a:lnTo>
                  <a:pt x="1491" y="105"/>
                </a:lnTo>
                <a:lnTo>
                  <a:pt x="1491" y="105"/>
                </a:lnTo>
                <a:lnTo>
                  <a:pt x="1488" y="105"/>
                </a:lnTo>
                <a:lnTo>
                  <a:pt x="1487" y="105"/>
                </a:lnTo>
                <a:lnTo>
                  <a:pt x="1487" y="105"/>
                </a:lnTo>
                <a:lnTo>
                  <a:pt x="1486" y="105"/>
                </a:lnTo>
                <a:lnTo>
                  <a:pt x="1484" y="105"/>
                </a:lnTo>
                <a:lnTo>
                  <a:pt x="1482" y="105"/>
                </a:lnTo>
                <a:lnTo>
                  <a:pt x="1478" y="105"/>
                </a:lnTo>
                <a:lnTo>
                  <a:pt x="1478" y="105"/>
                </a:lnTo>
                <a:lnTo>
                  <a:pt x="1476" y="105"/>
                </a:lnTo>
                <a:lnTo>
                  <a:pt x="1476" y="105"/>
                </a:lnTo>
                <a:lnTo>
                  <a:pt x="1475" y="105"/>
                </a:lnTo>
                <a:lnTo>
                  <a:pt x="1467" y="105"/>
                </a:lnTo>
                <a:lnTo>
                  <a:pt x="1466" y="105"/>
                </a:lnTo>
                <a:lnTo>
                  <a:pt x="1464" y="105"/>
                </a:lnTo>
                <a:lnTo>
                  <a:pt x="1453" y="103"/>
                </a:lnTo>
                <a:lnTo>
                  <a:pt x="1452" y="103"/>
                </a:lnTo>
                <a:lnTo>
                  <a:pt x="1452" y="103"/>
                </a:lnTo>
                <a:lnTo>
                  <a:pt x="1448" y="103"/>
                </a:lnTo>
                <a:lnTo>
                  <a:pt x="1441" y="103"/>
                </a:lnTo>
                <a:lnTo>
                  <a:pt x="1441" y="97"/>
                </a:lnTo>
                <a:lnTo>
                  <a:pt x="1440" y="96"/>
                </a:lnTo>
                <a:lnTo>
                  <a:pt x="1441" y="89"/>
                </a:lnTo>
                <a:lnTo>
                  <a:pt x="1441" y="88"/>
                </a:lnTo>
                <a:lnTo>
                  <a:pt x="1443" y="81"/>
                </a:lnTo>
                <a:lnTo>
                  <a:pt x="1441" y="80"/>
                </a:lnTo>
                <a:lnTo>
                  <a:pt x="1439" y="79"/>
                </a:lnTo>
                <a:lnTo>
                  <a:pt x="1431" y="79"/>
                </a:lnTo>
                <a:lnTo>
                  <a:pt x="1421" y="77"/>
                </a:lnTo>
                <a:lnTo>
                  <a:pt x="1414" y="77"/>
                </a:lnTo>
                <a:lnTo>
                  <a:pt x="1414" y="69"/>
                </a:lnTo>
                <a:lnTo>
                  <a:pt x="1410" y="68"/>
                </a:lnTo>
                <a:lnTo>
                  <a:pt x="1410" y="66"/>
                </a:lnTo>
                <a:lnTo>
                  <a:pt x="1410" y="65"/>
                </a:lnTo>
                <a:lnTo>
                  <a:pt x="1410" y="62"/>
                </a:lnTo>
                <a:lnTo>
                  <a:pt x="1409" y="62"/>
                </a:lnTo>
                <a:lnTo>
                  <a:pt x="1409" y="61"/>
                </a:lnTo>
                <a:lnTo>
                  <a:pt x="1408" y="61"/>
                </a:lnTo>
                <a:lnTo>
                  <a:pt x="1408" y="60"/>
                </a:lnTo>
                <a:lnTo>
                  <a:pt x="1402" y="60"/>
                </a:lnTo>
                <a:lnTo>
                  <a:pt x="1402" y="61"/>
                </a:lnTo>
                <a:lnTo>
                  <a:pt x="1402" y="62"/>
                </a:lnTo>
                <a:lnTo>
                  <a:pt x="1402" y="62"/>
                </a:lnTo>
                <a:lnTo>
                  <a:pt x="1402" y="62"/>
                </a:lnTo>
                <a:lnTo>
                  <a:pt x="1402" y="62"/>
                </a:lnTo>
                <a:lnTo>
                  <a:pt x="1400" y="62"/>
                </a:lnTo>
                <a:lnTo>
                  <a:pt x="1400" y="60"/>
                </a:lnTo>
                <a:lnTo>
                  <a:pt x="1398" y="60"/>
                </a:lnTo>
                <a:lnTo>
                  <a:pt x="1398" y="60"/>
                </a:lnTo>
                <a:lnTo>
                  <a:pt x="1398" y="60"/>
                </a:lnTo>
                <a:lnTo>
                  <a:pt x="1398" y="58"/>
                </a:lnTo>
                <a:lnTo>
                  <a:pt x="1398" y="58"/>
                </a:lnTo>
                <a:lnTo>
                  <a:pt x="1398" y="58"/>
                </a:lnTo>
                <a:lnTo>
                  <a:pt x="1397" y="56"/>
                </a:lnTo>
                <a:lnTo>
                  <a:pt x="1398" y="56"/>
                </a:lnTo>
                <a:lnTo>
                  <a:pt x="1398" y="54"/>
                </a:lnTo>
                <a:lnTo>
                  <a:pt x="1398" y="54"/>
                </a:lnTo>
                <a:lnTo>
                  <a:pt x="1400" y="53"/>
                </a:lnTo>
                <a:lnTo>
                  <a:pt x="1398" y="52"/>
                </a:lnTo>
                <a:lnTo>
                  <a:pt x="1400" y="50"/>
                </a:lnTo>
                <a:lnTo>
                  <a:pt x="1402" y="49"/>
                </a:lnTo>
                <a:lnTo>
                  <a:pt x="1402" y="49"/>
                </a:lnTo>
                <a:lnTo>
                  <a:pt x="1401" y="48"/>
                </a:lnTo>
                <a:lnTo>
                  <a:pt x="1400" y="49"/>
                </a:lnTo>
                <a:lnTo>
                  <a:pt x="1398" y="49"/>
                </a:lnTo>
                <a:lnTo>
                  <a:pt x="1398" y="49"/>
                </a:lnTo>
                <a:lnTo>
                  <a:pt x="1397" y="48"/>
                </a:lnTo>
                <a:lnTo>
                  <a:pt x="1396" y="49"/>
                </a:lnTo>
                <a:lnTo>
                  <a:pt x="1396" y="50"/>
                </a:lnTo>
                <a:lnTo>
                  <a:pt x="1394" y="50"/>
                </a:lnTo>
                <a:lnTo>
                  <a:pt x="1394" y="49"/>
                </a:lnTo>
                <a:lnTo>
                  <a:pt x="1391" y="49"/>
                </a:lnTo>
                <a:lnTo>
                  <a:pt x="1390" y="50"/>
                </a:lnTo>
                <a:lnTo>
                  <a:pt x="1390" y="50"/>
                </a:lnTo>
                <a:lnTo>
                  <a:pt x="1390" y="52"/>
                </a:lnTo>
                <a:lnTo>
                  <a:pt x="1393" y="52"/>
                </a:lnTo>
                <a:lnTo>
                  <a:pt x="1394" y="53"/>
                </a:lnTo>
                <a:lnTo>
                  <a:pt x="1394" y="53"/>
                </a:lnTo>
                <a:lnTo>
                  <a:pt x="1394" y="54"/>
                </a:lnTo>
                <a:lnTo>
                  <a:pt x="1394" y="56"/>
                </a:lnTo>
                <a:lnTo>
                  <a:pt x="1394" y="56"/>
                </a:lnTo>
                <a:lnTo>
                  <a:pt x="1394" y="57"/>
                </a:lnTo>
                <a:lnTo>
                  <a:pt x="1394" y="58"/>
                </a:lnTo>
                <a:lnTo>
                  <a:pt x="1396" y="58"/>
                </a:lnTo>
                <a:lnTo>
                  <a:pt x="1396" y="58"/>
                </a:lnTo>
                <a:lnTo>
                  <a:pt x="1396" y="58"/>
                </a:lnTo>
                <a:lnTo>
                  <a:pt x="1396" y="60"/>
                </a:lnTo>
                <a:lnTo>
                  <a:pt x="1394" y="60"/>
                </a:lnTo>
                <a:lnTo>
                  <a:pt x="1394" y="61"/>
                </a:lnTo>
                <a:lnTo>
                  <a:pt x="1394" y="62"/>
                </a:lnTo>
                <a:lnTo>
                  <a:pt x="1393" y="62"/>
                </a:lnTo>
                <a:lnTo>
                  <a:pt x="1393" y="60"/>
                </a:lnTo>
                <a:lnTo>
                  <a:pt x="1387" y="60"/>
                </a:lnTo>
                <a:lnTo>
                  <a:pt x="1387" y="61"/>
                </a:lnTo>
                <a:lnTo>
                  <a:pt x="1385" y="61"/>
                </a:lnTo>
                <a:lnTo>
                  <a:pt x="1385" y="64"/>
                </a:lnTo>
                <a:lnTo>
                  <a:pt x="1385" y="64"/>
                </a:lnTo>
                <a:lnTo>
                  <a:pt x="1385" y="65"/>
                </a:lnTo>
                <a:lnTo>
                  <a:pt x="1385" y="66"/>
                </a:lnTo>
                <a:lnTo>
                  <a:pt x="1385" y="66"/>
                </a:lnTo>
                <a:lnTo>
                  <a:pt x="1385" y="68"/>
                </a:lnTo>
                <a:lnTo>
                  <a:pt x="1381" y="69"/>
                </a:lnTo>
                <a:lnTo>
                  <a:pt x="1381" y="69"/>
                </a:lnTo>
                <a:lnTo>
                  <a:pt x="1379" y="69"/>
                </a:lnTo>
                <a:lnTo>
                  <a:pt x="1379" y="77"/>
                </a:lnTo>
                <a:lnTo>
                  <a:pt x="1370" y="79"/>
                </a:lnTo>
                <a:lnTo>
                  <a:pt x="1360" y="79"/>
                </a:lnTo>
                <a:lnTo>
                  <a:pt x="1355" y="80"/>
                </a:lnTo>
                <a:lnTo>
                  <a:pt x="1352" y="80"/>
                </a:lnTo>
                <a:lnTo>
                  <a:pt x="1352" y="87"/>
                </a:lnTo>
                <a:lnTo>
                  <a:pt x="1354" y="89"/>
                </a:lnTo>
                <a:lnTo>
                  <a:pt x="1354" y="89"/>
                </a:lnTo>
                <a:lnTo>
                  <a:pt x="1354" y="91"/>
                </a:lnTo>
                <a:lnTo>
                  <a:pt x="1354" y="91"/>
                </a:lnTo>
                <a:lnTo>
                  <a:pt x="1354" y="91"/>
                </a:lnTo>
                <a:lnTo>
                  <a:pt x="1354" y="93"/>
                </a:lnTo>
                <a:lnTo>
                  <a:pt x="1354" y="93"/>
                </a:lnTo>
                <a:lnTo>
                  <a:pt x="1354" y="93"/>
                </a:lnTo>
                <a:lnTo>
                  <a:pt x="1354" y="95"/>
                </a:lnTo>
                <a:lnTo>
                  <a:pt x="1354" y="97"/>
                </a:lnTo>
                <a:lnTo>
                  <a:pt x="1354" y="100"/>
                </a:lnTo>
                <a:lnTo>
                  <a:pt x="1352" y="100"/>
                </a:lnTo>
                <a:lnTo>
                  <a:pt x="1352" y="100"/>
                </a:lnTo>
                <a:lnTo>
                  <a:pt x="1352" y="100"/>
                </a:lnTo>
                <a:lnTo>
                  <a:pt x="1351" y="100"/>
                </a:lnTo>
                <a:lnTo>
                  <a:pt x="1351" y="100"/>
                </a:lnTo>
                <a:lnTo>
                  <a:pt x="1351" y="100"/>
                </a:lnTo>
                <a:lnTo>
                  <a:pt x="1350" y="100"/>
                </a:lnTo>
                <a:lnTo>
                  <a:pt x="1348" y="100"/>
                </a:lnTo>
                <a:lnTo>
                  <a:pt x="1348" y="100"/>
                </a:lnTo>
                <a:lnTo>
                  <a:pt x="1348" y="100"/>
                </a:lnTo>
                <a:lnTo>
                  <a:pt x="1347" y="100"/>
                </a:lnTo>
                <a:lnTo>
                  <a:pt x="1347" y="100"/>
                </a:lnTo>
                <a:lnTo>
                  <a:pt x="1347" y="101"/>
                </a:lnTo>
                <a:lnTo>
                  <a:pt x="1342" y="101"/>
                </a:lnTo>
                <a:lnTo>
                  <a:pt x="1336" y="103"/>
                </a:lnTo>
                <a:lnTo>
                  <a:pt x="1336" y="104"/>
                </a:lnTo>
                <a:lnTo>
                  <a:pt x="1334" y="104"/>
                </a:lnTo>
                <a:lnTo>
                  <a:pt x="1334" y="104"/>
                </a:lnTo>
                <a:lnTo>
                  <a:pt x="1332" y="104"/>
                </a:lnTo>
                <a:lnTo>
                  <a:pt x="1331" y="104"/>
                </a:lnTo>
                <a:lnTo>
                  <a:pt x="1330" y="104"/>
                </a:lnTo>
                <a:lnTo>
                  <a:pt x="1330" y="104"/>
                </a:lnTo>
                <a:lnTo>
                  <a:pt x="1315" y="104"/>
                </a:lnTo>
                <a:lnTo>
                  <a:pt x="1315" y="104"/>
                </a:lnTo>
                <a:lnTo>
                  <a:pt x="1315" y="104"/>
                </a:lnTo>
                <a:lnTo>
                  <a:pt x="1315" y="104"/>
                </a:lnTo>
                <a:lnTo>
                  <a:pt x="1311" y="104"/>
                </a:lnTo>
                <a:lnTo>
                  <a:pt x="1307" y="104"/>
                </a:lnTo>
                <a:lnTo>
                  <a:pt x="1305" y="104"/>
                </a:lnTo>
                <a:lnTo>
                  <a:pt x="1305" y="104"/>
                </a:lnTo>
                <a:lnTo>
                  <a:pt x="1305" y="104"/>
                </a:lnTo>
                <a:lnTo>
                  <a:pt x="1305" y="104"/>
                </a:lnTo>
                <a:lnTo>
                  <a:pt x="1304" y="103"/>
                </a:lnTo>
                <a:lnTo>
                  <a:pt x="1304" y="103"/>
                </a:lnTo>
                <a:lnTo>
                  <a:pt x="1303" y="101"/>
                </a:lnTo>
                <a:lnTo>
                  <a:pt x="1304" y="81"/>
                </a:lnTo>
                <a:lnTo>
                  <a:pt x="1304" y="81"/>
                </a:lnTo>
                <a:lnTo>
                  <a:pt x="1304" y="81"/>
                </a:lnTo>
                <a:lnTo>
                  <a:pt x="1304" y="81"/>
                </a:lnTo>
                <a:lnTo>
                  <a:pt x="1304" y="80"/>
                </a:lnTo>
                <a:lnTo>
                  <a:pt x="1304" y="80"/>
                </a:lnTo>
                <a:lnTo>
                  <a:pt x="1304" y="80"/>
                </a:lnTo>
                <a:lnTo>
                  <a:pt x="1304" y="80"/>
                </a:lnTo>
                <a:lnTo>
                  <a:pt x="1304" y="80"/>
                </a:lnTo>
                <a:lnTo>
                  <a:pt x="1304" y="79"/>
                </a:lnTo>
                <a:lnTo>
                  <a:pt x="1304" y="79"/>
                </a:lnTo>
                <a:lnTo>
                  <a:pt x="1304" y="79"/>
                </a:lnTo>
                <a:lnTo>
                  <a:pt x="1304" y="76"/>
                </a:lnTo>
                <a:lnTo>
                  <a:pt x="1304" y="76"/>
                </a:lnTo>
                <a:lnTo>
                  <a:pt x="1304" y="76"/>
                </a:lnTo>
                <a:lnTo>
                  <a:pt x="1304" y="76"/>
                </a:lnTo>
                <a:lnTo>
                  <a:pt x="1304" y="74"/>
                </a:lnTo>
                <a:lnTo>
                  <a:pt x="1305" y="74"/>
                </a:lnTo>
                <a:lnTo>
                  <a:pt x="1305" y="73"/>
                </a:lnTo>
                <a:lnTo>
                  <a:pt x="1304" y="73"/>
                </a:lnTo>
                <a:lnTo>
                  <a:pt x="1304" y="72"/>
                </a:lnTo>
                <a:lnTo>
                  <a:pt x="1304" y="72"/>
                </a:lnTo>
                <a:lnTo>
                  <a:pt x="1304" y="72"/>
                </a:lnTo>
                <a:lnTo>
                  <a:pt x="1303" y="72"/>
                </a:lnTo>
                <a:lnTo>
                  <a:pt x="1303" y="62"/>
                </a:lnTo>
                <a:lnTo>
                  <a:pt x="1304" y="61"/>
                </a:lnTo>
                <a:lnTo>
                  <a:pt x="1304" y="60"/>
                </a:lnTo>
                <a:lnTo>
                  <a:pt x="1303" y="60"/>
                </a:lnTo>
                <a:lnTo>
                  <a:pt x="1303" y="60"/>
                </a:lnTo>
                <a:lnTo>
                  <a:pt x="1301" y="60"/>
                </a:lnTo>
                <a:lnTo>
                  <a:pt x="1300" y="60"/>
                </a:lnTo>
                <a:lnTo>
                  <a:pt x="1295" y="60"/>
                </a:lnTo>
                <a:lnTo>
                  <a:pt x="1295" y="60"/>
                </a:lnTo>
                <a:lnTo>
                  <a:pt x="1293" y="60"/>
                </a:lnTo>
                <a:lnTo>
                  <a:pt x="1269" y="60"/>
                </a:lnTo>
                <a:lnTo>
                  <a:pt x="1269" y="60"/>
                </a:lnTo>
                <a:lnTo>
                  <a:pt x="1262" y="60"/>
                </a:lnTo>
                <a:lnTo>
                  <a:pt x="1261" y="60"/>
                </a:lnTo>
                <a:lnTo>
                  <a:pt x="1259" y="60"/>
                </a:lnTo>
                <a:lnTo>
                  <a:pt x="1259" y="60"/>
                </a:lnTo>
                <a:lnTo>
                  <a:pt x="1258" y="60"/>
                </a:lnTo>
                <a:lnTo>
                  <a:pt x="1258" y="61"/>
                </a:lnTo>
                <a:lnTo>
                  <a:pt x="1258" y="61"/>
                </a:lnTo>
                <a:lnTo>
                  <a:pt x="1259" y="62"/>
                </a:lnTo>
                <a:lnTo>
                  <a:pt x="1259" y="70"/>
                </a:lnTo>
                <a:lnTo>
                  <a:pt x="1258" y="72"/>
                </a:lnTo>
                <a:lnTo>
                  <a:pt x="1258" y="73"/>
                </a:lnTo>
                <a:lnTo>
                  <a:pt x="1255" y="73"/>
                </a:lnTo>
                <a:lnTo>
                  <a:pt x="1257" y="74"/>
                </a:lnTo>
                <a:lnTo>
                  <a:pt x="1258" y="77"/>
                </a:lnTo>
                <a:lnTo>
                  <a:pt x="1258" y="79"/>
                </a:lnTo>
                <a:lnTo>
                  <a:pt x="1258" y="79"/>
                </a:lnTo>
                <a:lnTo>
                  <a:pt x="1258" y="79"/>
                </a:lnTo>
                <a:lnTo>
                  <a:pt x="1258" y="79"/>
                </a:lnTo>
                <a:lnTo>
                  <a:pt x="1258" y="79"/>
                </a:lnTo>
                <a:lnTo>
                  <a:pt x="1258" y="80"/>
                </a:lnTo>
                <a:lnTo>
                  <a:pt x="1258" y="80"/>
                </a:lnTo>
                <a:lnTo>
                  <a:pt x="1258" y="80"/>
                </a:lnTo>
                <a:lnTo>
                  <a:pt x="1258" y="80"/>
                </a:lnTo>
                <a:lnTo>
                  <a:pt x="1258" y="81"/>
                </a:lnTo>
                <a:lnTo>
                  <a:pt x="1258" y="81"/>
                </a:lnTo>
                <a:lnTo>
                  <a:pt x="1258" y="83"/>
                </a:lnTo>
                <a:lnTo>
                  <a:pt x="1259" y="83"/>
                </a:lnTo>
                <a:lnTo>
                  <a:pt x="1258" y="101"/>
                </a:lnTo>
                <a:lnTo>
                  <a:pt x="1258" y="101"/>
                </a:lnTo>
                <a:lnTo>
                  <a:pt x="1258" y="103"/>
                </a:lnTo>
                <a:lnTo>
                  <a:pt x="1258" y="103"/>
                </a:lnTo>
                <a:lnTo>
                  <a:pt x="1258" y="103"/>
                </a:lnTo>
                <a:lnTo>
                  <a:pt x="1257" y="104"/>
                </a:lnTo>
                <a:lnTo>
                  <a:pt x="1257" y="104"/>
                </a:lnTo>
                <a:lnTo>
                  <a:pt x="1257" y="104"/>
                </a:lnTo>
                <a:lnTo>
                  <a:pt x="1258" y="105"/>
                </a:lnTo>
                <a:lnTo>
                  <a:pt x="1258" y="105"/>
                </a:lnTo>
                <a:lnTo>
                  <a:pt x="1258" y="111"/>
                </a:lnTo>
                <a:lnTo>
                  <a:pt x="1258" y="111"/>
                </a:lnTo>
                <a:lnTo>
                  <a:pt x="1257" y="111"/>
                </a:lnTo>
                <a:lnTo>
                  <a:pt x="1257" y="112"/>
                </a:lnTo>
                <a:lnTo>
                  <a:pt x="1257" y="112"/>
                </a:lnTo>
                <a:lnTo>
                  <a:pt x="1222" y="112"/>
                </a:lnTo>
                <a:lnTo>
                  <a:pt x="1222" y="112"/>
                </a:lnTo>
                <a:lnTo>
                  <a:pt x="1222" y="112"/>
                </a:lnTo>
                <a:lnTo>
                  <a:pt x="1220" y="111"/>
                </a:lnTo>
                <a:lnTo>
                  <a:pt x="1220" y="109"/>
                </a:lnTo>
                <a:lnTo>
                  <a:pt x="1219" y="108"/>
                </a:lnTo>
                <a:lnTo>
                  <a:pt x="1219" y="108"/>
                </a:lnTo>
                <a:lnTo>
                  <a:pt x="1218" y="107"/>
                </a:lnTo>
                <a:lnTo>
                  <a:pt x="1218" y="107"/>
                </a:lnTo>
                <a:lnTo>
                  <a:pt x="1216" y="105"/>
                </a:lnTo>
                <a:lnTo>
                  <a:pt x="1216" y="105"/>
                </a:lnTo>
                <a:lnTo>
                  <a:pt x="1215" y="104"/>
                </a:lnTo>
                <a:lnTo>
                  <a:pt x="1214" y="101"/>
                </a:lnTo>
                <a:lnTo>
                  <a:pt x="1212" y="101"/>
                </a:lnTo>
                <a:lnTo>
                  <a:pt x="1212" y="99"/>
                </a:lnTo>
                <a:lnTo>
                  <a:pt x="1212" y="97"/>
                </a:lnTo>
                <a:lnTo>
                  <a:pt x="1212" y="97"/>
                </a:lnTo>
                <a:lnTo>
                  <a:pt x="1212" y="96"/>
                </a:lnTo>
                <a:lnTo>
                  <a:pt x="1212" y="96"/>
                </a:lnTo>
                <a:lnTo>
                  <a:pt x="1212" y="96"/>
                </a:lnTo>
                <a:lnTo>
                  <a:pt x="1207" y="96"/>
                </a:lnTo>
                <a:lnTo>
                  <a:pt x="1207" y="93"/>
                </a:lnTo>
                <a:lnTo>
                  <a:pt x="1207" y="92"/>
                </a:lnTo>
                <a:lnTo>
                  <a:pt x="1207" y="92"/>
                </a:lnTo>
                <a:lnTo>
                  <a:pt x="1207" y="87"/>
                </a:lnTo>
                <a:lnTo>
                  <a:pt x="1207" y="85"/>
                </a:lnTo>
                <a:lnTo>
                  <a:pt x="1207" y="84"/>
                </a:lnTo>
                <a:lnTo>
                  <a:pt x="1207" y="84"/>
                </a:lnTo>
                <a:lnTo>
                  <a:pt x="1207" y="84"/>
                </a:lnTo>
                <a:lnTo>
                  <a:pt x="1207" y="84"/>
                </a:lnTo>
                <a:lnTo>
                  <a:pt x="1206" y="84"/>
                </a:lnTo>
                <a:lnTo>
                  <a:pt x="1206" y="84"/>
                </a:lnTo>
                <a:lnTo>
                  <a:pt x="1206" y="83"/>
                </a:lnTo>
                <a:lnTo>
                  <a:pt x="1206" y="83"/>
                </a:lnTo>
                <a:lnTo>
                  <a:pt x="1206" y="83"/>
                </a:lnTo>
                <a:lnTo>
                  <a:pt x="1206" y="83"/>
                </a:lnTo>
                <a:lnTo>
                  <a:pt x="1206" y="83"/>
                </a:lnTo>
                <a:lnTo>
                  <a:pt x="1206" y="83"/>
                </a:lnTo>
                <a:lnTo>
                  <a:pt x="1206" y="83"/>
                </a:lnTo>
                <a:lnTo>
                  <a:pt x="1206" y="83"/>
                </a:lnTo>
                <a:lnTo>
                  <a:pt x="1206" y="52"/>
                </a:lnTo>
                <a:lnTo>
                  <a:pt x="1206" y="52"/>
                </a:lnTo>
                <a:lnTo>
                  <a:pt x="1206" y="48"/>
                </a:lnTo>
                <a:lnTo>
                  <a:pt x="1206" y="48"/>
                </a:lnTo>
                <a:lnTo>
                  <a:pt x="1204" y="48"/>
                </a:lnTo>
                <a:lnTo>
                  <a:pt x="1204" y="48"/>
                </a:lnTo>
                <a:lnTo>
                  <a:pt x="1203" y="48"/>
                </a:lnTo>
                <a:lnTo>
                  <a:pt x="1203" y="48"/>
                </a:lnTo>
                <a:lnTo>
                  <a:pt x="1202" y="48"/>
                </a:lnTo>
                <a:lnTo>
                  <a:pt x="1202" y="48"/>
                </a:lnTo>
                <a:lnTo>
                  <a:pt x="1202" y="48"/>
                </a:lnTo>
                <a:lnTo>
                  <a:pt x="1202" y="52"/>
                </a:lnTo>
                <a:lnTo>
                  <a:pt x="1202" y="52"/>
                </a:lnTo>
                <a:lnTo>
                  <a:pt x="1202" y="83"/>
                </a:lnTo>
                <a:lnTo>
                  <a:pt x="1202" y="83"/>
                </a:lnTo>
                <a:lnTo>
                  <a:pt x="1202" y="83"/>
                </a:lnTo>
                <a:lnTo>
                  <a:pt x="1202" y="83"/>
                </a:lnTo>
                <a:lnTo>
                  <a:pt x="1202" y="83"/>
                </a:lnTo>
                <a:lnTo>
                  <a:pt x="1202" y="83"/>
                </a:lnTo>
                <a:lnTo>
                  <a:pt x="1202" y="83"/>
                </a:lnTo>
                <a:lnTo>
                  <a:pt x="1202" y="83"/>
                </a:lnTo>
                <a:lnTo>
                  <a:pt x="1202" y="84"/>
                </a:lnTo>
                <a:lnTo>
                  <a:pt x="1202" y="84"/>
                </a:lnTo>
                <a:lnTo>
                  <a:pt x="1200" y="84"/>
                </a:lnTo>
                <a:lnTo>
                  <a:pt x="1200" y="84"/>
                </a:lnTo>
                <a:lnTo>
                  <a:pt x="1200" y="84"/>
                </a:lnTo>
                <a:lnTo>
                  <a:pt x="1200" y="84"/>
                </a:lnTo>
                <a:lnTo>
                  <a:pt x="1200" y="85"/>
                </a:lnTo>
                <a:lnTo>
                  <a:pt x="1200" y="87"/>
                </a:lnTo>
                <a:lnTo>
                  <a:pt x="1200" y="92"/>
                </a:lnTo>
                <a:lnTo>
                  <a:pt x="1200" y="92"/>
                </a:lnTo>
                <a:lnTo>
                  <a:pt x="1200" y="93"/>
                </a:lnTo>
                <a:lnTo>
                  <a:pt x="1200" y="93"/>
                </a:lnTo>
                <a:lnTo>
                  <a:pt x="1200" y="96"/>
                </a:lnTo>
                <a:lnTo>
                  <a:pt x="1195" y="96"/>
                </a:lnTo>
                <a:lnTo>
                  <a:pt x="1195" y="97"/>
                </a:lnTo>
                <a:lnTo>
                  <a:pt x="1195" y="97"/>
                </a:lnTo>
                <a:lnTo>
                  <a:pt x="1195" y="101"/>
                </a:lnTo>
                <a:lnTo>
                  <a:pt x="1193" y="101"/>
                </a:lnTo>
                <a:lnTo>
                  <a:pt x="1193" y="101"/>
                </a:lnTo>
                <a:lnTo>
                  <a:pt x="1192" y="101"/>
                </a:lnTo>
                <a:lnTo>
                  <a:pt x="1192" y="101"/>
                </a:lnTo>
                <a:lnTo>
                  <a:pt x="1192" y="101"/>
                </a:lnTo>
                <a:lnTo>
                  <a:pt x="1189" y="101"/>
                </a:lnTo>
                <a:lnTo>
                  <a:pt x="1189" y="100"/>
                </a:lnTo>
                <a:lnTo>
                  <a:pt x="1189" y="100"/>
                </a:lnTo>
                <a:lnTo>
                  <a:pt x="1189" y="101"/>
                </a:lnTo>
                <a:lnTo>
                  <a:pt x="1189" y="101"/>
                </a:lnTo>
                <a:lnTo>
                  <a:pt x="1189" y="101"/>
                </a:lnTo>
                <a:lnTo>
                  <a:pt x="1188" y="101"/>
                </a:lnTo>
                <a:lnTo>
                  <a:pt x="1188" y="101"/>
                </a:lnTo>
                <a:lnTo>
                  <a:pt x="1187" y="101"/>
                </a:lnTo>
                <a:lnTo>
                  <a:pt x="1187" y="101"/>
                </a:lnTo>
                <a:lnTo>
                  <a:pt x="1187" y="101"/>
                </a:lnTo>
                <a:lnTo>
                  <a:pt x="1187" y="103"/>
                </a:lnTo>
                <a:lnTo>
                  <a:pt x="1187" y="103"/>
                </a:lnTo>
                <a:lnTo>
                  <a:pt x="1187" y="103"/>
                </a:lnTo>
                <a:lnTo>
                  <a:pt x="1187" y="103"/>
                </a:lnTo>
                <a:lnTo>
                  <a:pt x="1185" y="103"/>
                </a:lnTo>
                <a:lnTo>
                  <a:pt x="1185" y="104"/>
                </a:lnTo>
                <a:lnTo>
                  <a:pt x="1185" y="104"/>
                </a:lnTo>
                <a:lnTo>
                  <a:pt x="1184" y="104"/>
                </a:lnTo>
                <a:lnTo>
                  <a:pt x="1184" y="105"/>
                </a:lnTo>
                <a:lnTo>
                  <a:pt x="1184" y="105"/>
                </a:lnTo>
                <a:lnTo>
                  <a:pt x="1183" y="105"/>
                </a:lnTo>
                <a:lnTo>
                  <a:pt x="1183" y="108"/>
                </a:lnTo>
                <a:lnTo>
                  <a:pt x="1183" y="108"/>
                </a:lnTo>
                <a:lnTo>
                  <a:pt x="1179" y="112"/>
                </a:lnTo>
                <a:lnTo>
                  <a:pt x="1179" y="112"/>
                </a:lnTo>
                <a:lnTo>
                  <a:pt x="1137" y="112"/>
                </a:lnTo>
                <a:lnTo>
                  <a:pt x="1136" y="101"/>
                </a:lnTo>
                <a:lnTo>
                  <a:pt x="1138" y="99"/>
                </a:lnTo>
                <a:lnTo>
                  <a:pt x="1137" y="93"/>
                </a:lnTo>
                <a:lnTo>
                  <a:pt x="1137" y="88"/>
                </a:lnTo>
                <a:lnTo>
                  <a:pt x="1114" y="88"/>
                </a:lnTo>
                <a:lnTo>
                  <a:pt x="1113" y="84"/>
                </a:lnTo>
                <a:lnTo>
                  <a:pt x="1111" y="84"/>
                </a:lnTo>
                <a:lnTo>
                  <a:pt x="1110" y="81"/>
                </a:lnTo>
                <a:lnTo>
                  <a:pt x="1105" y="81"/>
                </a:lnTo>
                <a:lnTo>
                  <a:pt x="1102" y="79"/>
                </a:lnTo>
                <a:lnTo>
                  <a:pt x="1097" y="73"/>
                </a:lnTo>
                <a:lnTo>
                  <a:pt x="1094" y="72"/>
                </a:lnTo>
                <a:lnTo>
                  <a:pt x="1088" y="68"/>
                </a:lnTo>
                <a:lnTo>
                  <a:pt x="1082" y="65"/>
                </a:lnTo>
                <a:lnTo>
                  <a:pt x="1079" y="65"/>
                </a:lnTo>
                <a:lnTo>
                  <a:pt x="1075" y="64"/>
                </a:lnTo>
                <a:lnTo>
                  <a:pt x="1072" y="64"/>
                </a:lnTo>
                <a:lnTo>
                  <a:pt x="1070" y="64"/>
                </a:lnTo>
                <a:lnTo>
                  <a:pt x="1067" y="64"/>
                </a:lnTo>
                <a:lnTo>
                  <a:pt x="1064" y="64"/>
                </a:lnTo>
                <a:lnTo>
                  <a:pt x="1061" y="64"/>
                </a:lnTo>
                <a:lnTo>
                  <a:pt x="1059" y="64"/>
                </a:lnTo>
                <a:lnTo>
                  <a:pt x="1056" y="64"/>
                </a:lnTo>
                <a:lnTo>
                  <a:pt x="1053" y="65"/>
                </a:lnTo>
                <a:lnTo>
                  <a:pt x="1047" y="66"/>
                </a:lnTo>
                <a:lnTo>
                  <a:pt x="1040" y="70"/>
                </a:lnTo>
                <a:lnTo>
                  <a:pt x="1037" y="72"/>
                </a:lnTo>
                <a:lnTo>
                  <a:pt x="1031" y="77"/>
                </a:lnTo>
                <a:lnTo>
                  <a:pt x="1025" y="83"/>
                </a:lnTo>
                <a:lnTo>
                  <a:pt x="1024" y="95"/>
                </a:lnTo>
                <a:lnTo>
                  <a:pt x="1016" y="95"/>
                </a:lnTo>
                <a:lnTo>
                  <a:pt x="1014" y="95"/>
                </a:lnTo>
                <a:lnTo>
                  <a:pt x="1013" y="93"/>
                </a:lnTo>
                <a:lnTo>
                  <a:pt x="1013" y="81"/>
                </a:lnTo>
                <a:lnTo>
                  <a:pt x="1010" y="80"/>
                </a:lnTo>
                <a:lnTo>
                  <a:pt x="1001" y="80"/>
                </a:lnTo>
                <a:lnTo>
                  <a:pt x="1001" y="68"/>
                </a:lnTo>
                <a:lnTo>
                  <a:pt x="1000" y="66"/>
                </a:lnTo>
                <a:lnTo>
                  <a:pt x="989" y="60"/>
                </a:lnTo>
                <a:lnTo>
                  <a:pt x="985" y="60"/>
                </a:lnTo>
                <a:lnTo>
                  <a:pt x="985" y="54"/>
                </a:lnTo>
                <a:lnTo>
                  <a:pt x="985" y="54"/>
                </a:lnTo>
                <a:lnTo>
                  <a:pt x="985" y="53"/>
                </a:lnTo>
                <a:lnTo>
                  <a:pt x="985" y="50"/>
                </a:lnTo>
                <a:lnTo>
                  <a:pt x="985" y="50"/>
                </a:lnTo>
                <a:lnTo>
                  <a:pt x="983" y="48"/>
                </a:lnTo>
                <a:lnTo>
                  <a:pt x="982" y="45"/>
                </a:lnTo>
                <a:lnTo>
                  <a:pt x="979" y="43"/>
                </a:lnTo>
                <a:lnTo>
                  <a:pt x="977" y="42"/>
                </a:lnTo>
                <a:lnTo>
                  <a:pt x="977" y="38"/>
                </a:lnTo>
                <a:lnTo>
                  <a:pt x="977" y="38"/>
                </a:lnTo>
                <a:lnTo>
                  <a:pt x="975" y="38"/>
                </a:lnTo>
                <a:lnTo>
                  <a:pt x="975" y="38"/>
                </a:lnTo>
                <a:lnTo>
                  <a:pt x="975" y="37"/>
                </a:lnTo>
                <a:lnTo>
                  <a:pt x="977" y="37"/>
                </a:lnTo>
                <a:lnTo>
                  <a:pt x="977" y="37"/>
                </a:lnTo>
                <a:lnTo>
                  <a:pt x="977" y="37"/>
                </a:lnTo>
                <a:lnTo>
                  <a:pt x="977" y="37"/>
                </a:lnTo>
                <a:lnTo>
                  <a:pt x="977" y="37"/>
                </a:lnTo>
                <a:lnTo>
                  <a:pt x="975" y="35"/>
                </a:lnTo>
                <a:lnTo>
                  <a:pt x="975" y="35"/>
                </a:lnTo>
                <a:lnTo>
                  <a:pt x="975" y="35"/>
                </a:lnTo>
                <a:lnTo>
                  <a:pt x="975" y="35"/>
                </a:lnTo>
                <a:lnTo>
                  <a:pt x="975" y="35"/>
                </a:lnTo>
                <a:lnTo>
                  <a:pt x="975" y="35"/>
                </a:lnTo>
                <a:lnTo>
                  <a:pt x="975" y="35"/>
                </a:lnTo>
                <a:lnTo>
                  <a:pt x="975" y="35"/>
                </a:lnTo>
                <a:lnTo>
                  <a:pt x="975" y="35"/>
                </a:lnTo>
                <a:lnTo>
                  <a:pt x="975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1"/>
                </a:lnTo>
                <a:lnTo>
                  <a:pt x="974" y="31"/>
                </a:lnTo>
                <a:lnTo>
                  <a:pt x="974" y="31"/>
                </a:lnTo>
                <a:lnTo>
                  <a:pt x="974" y="31"/>
                </a:lnTo>
                <a:lnTo>
                  <a:pt x="974" y="31"/>
                </a:lnTo>
                <a:lnTo>
                  <a:pt x="974" y="31"/>
                </a:lnTo>
                <a:lnTo>
                  <a:pt x="974" y="31"/>
                </a:lnTo>
                <a:lnTo>
                  <a:pt x="974" y="31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3" y="34"/>
                </a:lnTo>
                <a:lnTo>
                  <a:pt x="973" y="34"/>
                </a:lnTo>
                <a:lnTo>
                  <a:pt x="973" y="34"/>
                </a:lnTo>
                <a:lnTo>
                  <a:pt x="973" y="34"/>
                </a:lnTo>
                <a:lnTo>
                  <a:pt x="973" y="34"/>
                </a:lnTo>
                <a:lnTo>
                  <a:pt x="973" y="34"/>
                </a:lnTo>
                <a:lnTo>
                  <a:pt x="973" y="34"/>
                </a:lnTo>
                <a:lnTo>
                  <a:pt x="973" y="34"/>
                </a:lnTo>
                <a:lnTo>
                  <a:pt x="973" y="35"/>
                </a:lnTo>
                <a:lnTo>
                  <a:pt x="973" y="35"/>
                </a:lnTo>
                <a:lnTo>
                  <a:pt x="973" y="35"/>
                </a:lnTo>
                <a:lnTo>
                  <a:pt x="971" y="35"/>
                </a:lnTo>
                <a:lnTo>
                  <a:pt x="971" y="35"/>
                </a:lnTo>
                <a:lnTo>
                  <a:pt x="971" y="35"/>
                </a:lnTo>
                <a:lnTo>
                  <a:pt x="971" y="35"/>
                </a:lnTo>
                <a:lnTo>
                  <a:pt x="971" y="35"/>
                </a:lnTo>
                <a:lnTo>
                  <a:pt x="971" y="37"/>
                </a:lnTo>
                <a:lnTo>
                  <a:pt x="971" y="37"/>
                </a:lnTo>
                <a:lnTo>
                  <a:pt x="971" y="37"/>
                </a:lnTo>
                <a:lnTo>
                  <a:pt x="971" y="37"/>
                </a:lnTo>
                <a:lnTo>
                  <a:pt x="971" y="37"/>
                </a:lnTo>
                <a:lnTo>
                  <a:pt x="971" y="37"/>
                </a:lnTo>
                <a:lnTo>
                  <a:pt x="971" y="38"/>
                </a:lnTo>
                <a:lnTo>
                  <a:pt x="971" y="38"/>
                </a:lnTo>
                <a:lnTo>
                  <a:pt x="971" y="38"/>
                </a:lnTo>
                <a:lnTo>
                  <a:pt x="971" y="38"/>
                </a:lnTo>
                <a:lnTo>
                  <a:pt x="971" y="38"/>
                </a:lnTo>
                <a:lnTo>
                  <a:pt x="971" y="38"/>
                </a:lnTo>
                <a:lnTo>
                  <a:pt x="971" y="42"/>
                </a:lnTo>
                <a:lnTo>
                  <a:pt x="967" y="43"/>
                </a:lnTo>
                <a:lnTo>
                  <a:pt x="967" y="45"/>
                </a:lnTo>
                <a:lnTo>
                  <a:pt x="967" y="42"/>
                </a:lnTo>
                <a:lnTo>
                  <a:pt x="966" y="34"/>
                </a:lnTo>
                <a:lnTo>
                  <a:pt x="963" y="29"/>
                </a:lnTo>
                <a:lnTo>
                  <a:pt x="959" y="25"/>
                </a:lnTo>
                <a:lnTo>
                  <a:pt x="959" y="23"/>
                </a:lnTo>
                <a:lnTo>
                  <a:pt x="954" y="21"/>
                </a:lnTo>
                <a:lnTo>
                  <a:pt x="948" y="18"/>
                </a:lnTo>
                <a:lnTo>
                  <a:pt x="948" y="18"/>
                </a:lnTo>
                <a:lnTo>
                  <a:pt x="948" y="18"/>
                </a:lnTo>
                <a:lnTo>
                  <a:pt x="948" y="18"/>
                </a:lnTo>
                <a:lnTo>
                  <a:pt x="947" y="18"/>
                </a:lnTo>
                <a:lnTo>
                  <a:pt x="946" y="18"/>
                </a:lnTo>
                <a:lnTo>
                  <a:pt x="946" y="13"/>
                </a:lnTo>
                <a:lnTo>
                  <a:pt x="946" y="11"/>
                </a:lnTo>
                <a:lnTo>
                  <a:pt x="946" y="10"/>
                </a:lnTo>
                <a:lnTo>
                  <a:pt x="946" y="10"/>
                </a:lnTo>
                <a:lnTo>
                  <a:pt x="944" y="10"/>
                </a:lnTo>
                <a:lnTo>
                  <a:pt x="944" y="10"/>
                </a:lnTo>
                <a:lnTo>
                  <a:pt x="944" y="10"/>
                </a:lnTo>
                <a:lnTo>
                  <a:pt x="944" y="8"/>
                </a:lnTo>
                <a:lnTo>
                  <a:pt x="944" y="8"/>
                </a:lnTo>
                <a:lnTo>
                  <a:pt x="944" y="8"/>
                </a:lnTo>
                <a:lnTo>
                  <a:pt x="944" y="8"/>
                </a:lnTo>
                <a:lnTo>
                  <a:pt x="944" y="8"/>
                </a:lnTo>
                <a:lnTo>
                  <a:pt x="944" y="8"/>
                </a:lnTo>
                <a:lnTo>
                  <a:pt x="944" y="8"/>
                </a:lnTo>
                <a:lnTo>
                  <a:pt x="944" y="8"/>
                </a:lnTo>
                <a:lnTo>
                  <a:pt x="944" y="8"/>
                </a:lnTo>
                <a:lnTo>
                  <a:pt x="944" y="7"/>
                </a:lnTo>
                <a:lnTo>
                  <a:pt x="944" y="7"/>
                </a:lnTo>
                <a:lnTo>
                  <a:pt x="943" y="7"/>
                </a:lnTo>
                <a:lnTo>
                  <a:pt x="943" y="7"/>
                </a:lnTo>
                <a:lnTo>
                  <a:pt x="943" y="7"/>
                </a:lnTo>
                <a:lnTo>
                  <a:pt x="943" y="7"/>
                </a:lnTo>
                <a:lnTo>
                  <a:pt x="943" y="7"/>
                </a:lnTo>
                <a:lnTo>
                  <a:pt x="943" y="6"/>
                </a:lnTo>
                <a:lnTo>
                  <a:pt x="943" y="6"/>
                </a:lnTo>
                <a:lnTo>
                  <a:pt x="943" y="6"/>
                </a:lnTo>
                <a:lnTo>
                  <a:pt x="943" y="4"/>
                </a:lnTo>
                <a:lnTo>
                  <a:pt x="943" y="4"/>
                </a:lnTo>
                <a:lnTo>
                  <a:pt x="943" y="4"/>
                </a:lnTo>
                <a:lnTo>
                  <a:pt x="943" y="3"/>
                </a:lnTo>
                <a:lnTo>
                  <a:pt x="943" y="3"/>
                </a:lnTo>
                <a:lnTo>
                  <a:pt x="943" y="3"/>
                </a:lnTo>
                <a:lnTo>
                  <a:pt x="943" y="3"/>
                </a:lnTo>
                <a:lnTo>
                  <a:pt x="943" y="3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2" y="0"/>
                </a:lnTo>
                <a:lnTo>
                  <a:pt x="942" y="0"/>
                </a:lnTo>
                <a:lnTo>
                  <a:pt x="942" y="0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3"/>
                </a:lnTo>
                <a:lnTo>
                  <a:pt x="942" y="3"/>
                </a:lnTo>
                <a:lnTo>
                  <a:pt x="942" y="3"/>
                </a:lnTo>
                <a:lnTo>
                  <a:pt x="942" y="3"/>
                </a:lnTo>
                <a:lnTo>
                  <a:pt x="942" y="3"/>
                </a:lnTo>
                <a:lnTo>
                  <a:pt x="942" y="4"/>
                </a:lnTo>
                <a:lnTo>
                  <a:pt x="942" y="4"/>
                </a:lnTo>
                <a:lnTo>
                  <a:pt x="942" y="4"/>
                </a:lnTo>
                <a:lnTo>
                  <a:pt x="942" y="6"/>
                </a:lnTo>
                <a:lnTo>
                  <a:pt x="942" y="6"/>
                </a:lnTo>
                <a:lnTo>
                  <a:pt x="942" y="6"/>
                </a:lnTo>
                <a:lnTo>
                  <a:pt x="942" y="7"/>
                </a:lnTo>
                <a:lnTo>
                  <a:pt x="942" y="7"/>
                </a:lnTo>
                <a:lnTo>
                  <a:pt x="942" y="7"/>
                </a:lnTo>
                <a:lnTo>
                  <a:pt x="942" y="7"/>
                </a:lnTo>
                <a:lnTo>
                  <a:pt x="942" y="7"/>
                </a:lnTo>
                <a:lnTo>
                  <a:pt x="942" y="7"/>
                </a:lnTo>
                <a:lnTo>
                  <a:pt x="940" y="8"/>
                </a:lnTo>
                <a:lnTo>
                  <a:pt x="940" y="8"/>
                </a:lnTo>
                <a:lnTo>
                  <a:pt x="940" y="8"/>
                </a:lnTo>
                <a:lnTo>
                  <a:pt x="940" y="8"/>
                </a:lnTo>
                <a:lnTo>
                  <a:pt x="940" y="8"/>
                </a:lnTo>
                <a:lnTo>
                  <a:pt x="940" y="8"/>
                </a:lnTo>
                <a:lnTo>
                  <a:pt x="940" y="8"/>
                </a:lnTo>
                <a:lnTo>
                  <a:pt x="940" y="8"/>
                </a:lnTo>
                <a:lnTo>
                  <a:pt x="940" y="8"/>
                </a:lnTo>
                <a:lnTo>
                  <a:pt x="940" y="10"/>
                </a:lnTo>
                <a:lnTo>
                  <a:pt x="940" y="10"/>
                </a:lnTo>
                <a:lnTo>
                  <a:pt x="939" y="10"/>
                </a:lnTo>
                <a:lnTo>
                  <a:pt x="939" y="10"/>
                </a:lnTo>
                <a:lnTo>
                  <a:pt x="939" y="11"/>
                </a:lnTo>
                <a:lnTo>
                  <a:pt x="939" y="13"/>
                </a:lnTo>
                <a:lnTo>
                  <a:pt x="939" y="18"/>
                </a:lnTo>
                <a:lnTo>
                  <a:pt x="938" y="18"/>
                </a:lnTo>
                <a:lnTo>
                  <a:pt x="938" y="18"/>
                </a:lnTo>
                <a:lnTo>
                  <a:pt x="936" y="18"/>
                </a:lnTo>
                <a:lnTo>
                  <a:pt x="936" y="18"/>
                </a:lnTo>
                <a:lnTo>
                  <a:pt x="936" y="19"/>
                </a:lnTo>
                <a:lnTo>
                  <a:pt x="931" y="21"/>
                </a:lnTo>
                <a:lnTo>
                  <a:pt x="925" y="25"/>
                </a:lnTo>
                <a:lnTo>
                  <a:pt x="921" y="30"/>
                </a:lnTo>
                <a:lnTo>
                  <a:pt x="921" y="30"/>
                </a:lnTo>
                <a:lnTo>
                  <a:pt x="920" y="35"/>
                </a:lnTo>
                <a:lnTo>
                  <a:pt x="919" y="42"/>
                </a:lnTo>
                <a:lnTo>
                  <a:pt x="919" y="43"/>
                </a:lnTo>
                <a:lnTo>
                  <a:pt x="917" y="42"/>
                </a:lnTo>
                <a:lnTo>
                  <a:pt x="917" y="38"/>
                </a:lnTo>
                <a:lnTo>
                  <a:pt x="917" y="38"/>
                </a:lnTo>
                <a:lnTo>
                  <a:pt x="917" y="38"/>
                </a:lnTo>
                <a:lnTo>
                  <a:pt x="917" y="38"/>
                </a:lnTo>
                <a:lnTo>
                  <a:pt x="917" y="37"/>
                </a:lnTo>
                <a:lnTo>
                  <a:pt x="917" y="37"/>
                </a:lnTo>
                <a:lnTo>
                  <a:pt x="917" y="37"/>
                </a:lnTo>
                <a:lnTo>
                  <a:pt x="917" y="37"/>
                </a:lnTo>
                <a:lnTo>
                  <a:pt x="917" y="37"/>
                </a:lnTo>
                <a:lnTo>
                  <a:pt x="917" y="37"/>
                </a:lnTo>
                <a:lnTo>
                  <a:pt x="917" y="37"/>
                </a:lnTo>
                <a:lnTo>
                  <a:pt x="917" y="35"/>
                </a:lnTo>
                <a:lnTo>
                  <a:pt x="917" y="35"/>
                </a:lnTo>
                <a:lnTo>
                  <a:pt x="917" y="35"/>
                </a:lnTo>
                <a:lnTo>
                  <a:pt x="916" y="35"/>
                </a:lnTo>
                <a:lnTo>
                  <a:pt x="916" y="35"/>
                </a:lnTo>
                <a:lnTo>
                  <a:pt x="916" y="35"/>
                </a:lnTo>
                <a:lnTo>
                  <a:pt x="916" y="35"/>
                </a:lnTo>
                <a:lnTo>
                  <a:pt x="916" y="35"/>
                </a:lnTo>
                <a:lnTo>
                  <a:pt x="916" y="34"/>
                </a:lnTo>
                <a:lnTo>
                  <a:pt x="916" y="34"/>
                </a:lnTo>
                <a:lnTo>
                  <a:pt x="916" y="34"/>
                </a:lnTo>
                <a:lnTo>
                  <a:pt x="916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1"/>
                </a:lnTo>
                <a:lnTo>
                  <a:pt x="915" y="31"/>
                </a:lnTo>
                <a:lnTo>
                  <a:pt x="915" y="31"/>
                </a:lnTo>
                <a:lnTo>
                  <a:pt x="915" y="31"/>
                </a:lnTo>
                <a:lnTo>
                  <a:pt x="915" y="31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3" y="34"/>
                </a:lnTo>
                <a:lnTo>
                  <a:pt x="913" y="34"/>
                </a:lnTo>
                <a:lnTo>
                  <a:pt x="913" y="34"/>
                </a:lnTo>
                <a:lnTo>
                  <a:pt x="913" y="35"/>
                </a:lnTo>
                <a:lnTo>
                  <a:pt x="913" y="35"/>
                </a:lnTo>
                <a:lnTo>
                  <a:pt x="913" y="35"/>
                </a:lnTo>
                <a:lnTo>
                  <a:pt x="913" y="35"/>
                </a:lnTo>
                <a:lnTo>
                  <a:pt x="913" y="35"/>
                </a:lnTo>
                <a:lnTo>
                  <a:pt x="913" y="35"/>
                </a:lnTo>
                <a:lnTo>
                  <a:pt x="912" y="35"/>
                </a:lnTo>
                <a:lnTo>
                  <a:pt x="912" y="35"/>
                </a:lnTo>
                <a:lnTo>
                  <a:pt x="912" y="35"/>
                </a:lnTo>
                <a:lnTo>
                  <a:pt x="912" y="37"/>
                </a:lnTo>
                <a:lnTo>
                  <a:pt x="912" y="37"/>
                </a:lnTo>
                <a:lnTo>
                  <a:pt x="912" y="37"/>
                </a:lnTo>
                <a:lnTo>
                  <a:pt x="912" y="37"/>
                </a:lnTo>
                <a:lnTo>
                  <a:pt x="912" y="37"/>
                </a:lnTo>
                <a:lnTo>
                  <a:pt x="912" y="38"/>
                </a:lnTo>
                <a:lnTo>
                  <a:pt x="913" y="38"/>
                </a:lnTo>
                <a:lnTo>
                  <a:pt x="913" y="38"/>
                </a:lnTo>
                <a:lnTo>
                  <a:pt x="913" y="38"/>
                </a:lnTo>
                <a:lnTo>
                  <a:pt x="913" y="38"/>
                </a:lnTo>
                <a:lnTo>
                  <a:pt x="912" y="38"/>
                </a:lnTo>
                <a:lnTo>
                  <a:pt x="912" y="38"/>
                </a:lnTo>
                <a:lnTo>
                  <a:pt x="912" y="42"/>
                </a:lnTo>
                <a:lnTo>
                  <a:pt x="912" y="42"/>
                </a:lnTo>
                <a:lnTo>
                  <a:pt x="909" y="43"/>
                </a:lnTo>
                <a:lnTo>
                  <a:pt x="907" y="45"/>
                </a:lnTo>
                <a:lnTo>
                  <a:pt x="905" y="48"/>
                </a:lnTo>
                <a:lnTo>
                  <a:pt x="904" y="50"/>
                </a:lnTo>
                <a:lnTo>
                  <a:pt x="904" y="53"/>
                </a:lnTo>
                <a:lnTo>
                  <a:pt x="904" y="54"/>
                </a:lnTo>
                <a:lnTo>
                  <a:pt x="903" y="54"/>
                </a:lnTo>
                <a:lnTo>
                  <a:pt x="903" y="60"/>
                </a:lnTo>
                <a:lnTo>
                  <a:pt x="901" y="60"/>
                </a:lnTo>
                <a:lnTo>
                  <a:pt x="901" y="60"/>
                </a:lnTo>
                <a:lnTo>
                  <a:pt x="888" y="66"/>
                </a:lnTo>
                <a:lnTo>
                  <a:pt x="889" y="79"/>
                </a:lnTo>
                <a:lnTo>
                  <a:pt x="869" y="79"/>
                </a:lnTo>
                <a:lnTo>
                  <a:pt x="866" y="81"/>
                </a:lnTo>
                <a:lnTo>
                  <a:pt x="866" y="92"/>
                </a:lnTo>
                <a:lnTo>
                  <a:pt x="865" y="93"/>
                </a:lnTo>
                <a:lnTo>
                  <a:pt x="865" y="89"/>
                </a:lnTo>
                <a:lnTo>
                  <a:pt x="858" y="87"/>
                </a:lnTo>
                <a:lnTo>
                  <a:pt x="850" y="87"/>
                </a:lnTo>
                <a:lnTo>
                  <a:pt x="850" y="76"/>
                </a:lnTo>
                <a:lnTo>
                  <a:pt x="849" y="76"/>
                </a:lnTo>
                <a:lnTo>
                  <a:pt x="847" y="76"/>
                </a:lnTo>
                <a:lnTo>
                  <a:pt x="847" y="76"/>
                </a:lnTo>
                <a:lnTo>
                  <a:pt x="842" y="76"/>
                </a:lnTo>
                <a:lnTo>
                  <a:pt x="843" y="76"/>
                </a:lnTo>
                <a:lnTo>
                  <a:pt x="842" y="76"/>
                </a:lnTo>
                <a:lnTo>
                  <a:pt x="841" y="76"/>
                </a:lnTo>
                <a:lnTo>
                  <a:pt x="841" y="76"/>
                </a:lnTo>
                <a:lnTo>
                  <a:pt x="841" y="65"/>
                </a:lnTo>
                <a:lnTo>
                  <a:pt x="830" y="62"/>
                </a:lnTo>
                <a:lnTo>
                  <a:pt x="830" y="57"/>
                </a:lnTo>
                <a:lnTo>
                  <a:pt x="830" y="57"/>
                </a:lnTo>
                <a:lnTo>
                  <a:pt x="830" y="57"/>
                </a:lnTo>
                <a:lnTo>
                  <a:pt x="830" y="57"/>
                </a:lnTo>
                <a:lnTo>
                  <a:pt x="830" y="49"/>
                </a:lnTo>
                <a:lnTo>
                  <a:pt x="830" y="49"/>
                </a:lnTo>
                <a:lnTo>
                  <a:pt x="830" y="49"/>
                </a:lnTo>
                <a:lnTo>
                  <a:pt x="830" y="49"/>
                </a:lnTo>
                <a:lnTo>
                  <a:pt x="830" y="37"/>
                </a:lnTo>
                <a:lnTo>
                  <a:pt x="830" y="37"/>
                </a:lnTo>
                <a:lnTo>
                  <a:pt x="830" y="34"/>
                </a:lnTo>
                <a:lnTo>
                  <a:pt x="830" y="34"/>
                </a:lnTo>
                <a:lnTo>
                  <a:pt x="830" y="33"/>
                </a:lnTo>
                <a:lnTo>
                  <a:pt x="830" y="33"/>
                </a:lnTo>
                <a:lnTo>
                  <a:pt x="830" y="31"/>
                </a:lnTo>
                <a:lnTo>
                  <a:pt x="828" y="30"/>
                </a:lnTo>
                <a:lnTo>
                  <a:pt x="828" y="29"/>
                </a:lnTo>
                <a:lnTo>
                  <a:pt x="827" y="29"/>
                </a:lnTo>
                <a:lnTo>
                  <a:pt x="827" y="27"/>
                </a:lnTo>
                <a:lnTo>
                  <a:pt x="827" y="27"/>
                </a:lnTo>
                <a:lnTo>
                  <a:pt x="826" y="27"/>
                </a:lnTo>
                <a:lnTo>
                  <a:pt x="824" y="27"/>
                </a:lnTo>
                <a:lnTo>
                  <a:pt x="824" y="29"/>
                </a:lnTo>
                <a:lnTo>
                  <a:pt x="823" y="30"/>
                </a:lnTo>
                <a:lnTo>
                  <a:pt x="822" y="31"/>
                </a:lnTo>
                <a:lnTo>
                  <a:pt x="822" y="33"/>
                </a:lnTo>
                <a:lnTo>
                  <a:pt x="822" y="33"/>
                </a:lnTo>
                <a:lnTo>
                  <a:pt x="822" y="34"/>
                </a:lnTo>
                <a:lnTo>
                  <a:pt x="822" y="34"/>
                </a:lnTo>
                <a:lnTo>
                  <a:pt x="820" y="35"/>
                </a:lnTo>
                <a:lnTo>
                  <a:pt x="822" y="37"/>
                </a:lnTo>
                <a:lnTo>
                  <a:pt x="822" y="48"/>
                </a:lnTo>
                <a:lnTo>
                  <a:pt x="815" y="48"/>
                </a:lnTo>
                <a:lnTo>
                  <a:pt x="815" y="42"/>
                </a:lnTo>
                <a:lnTo>
                  <a:pt x="815" y="41"/>
                </a:lnTo>
                <a:lnTo>
                  <a:pt x="814" y="42"/>
                </a:lnTo>
                <a:lnTo>
                  <a:pt x="814" y="48"/>
                </a:lnTo>
                <a:lnTo>
                  <a:pt x="808" y="48"/>
                </a:lnTo>
                <a:lnTo>
                  <a:pt x="808" y="48"/>
                </a:lnTo>
                <a:lnTo>
                  <a:pt x="808" y="48"/>
                </a:lnTo>
                <a:lnTo>
                  <a:pt x="808" y="37"/>
                </a:lnTo>
                <a:lnTo>
                  <a:pt x="808" y="37"/>
                </a:lnTo>
                <a:lnTo>
                  <a:pt x="808" y="34"/>
                </a:lnTo>
                <a:lnTo>
                  <a:pt x="807" y="34"/>
                </a:lnTo>
                <a:lnTo>
                  <a:pt x="807" y="34"/>
                </a:lnTo>
                <a:lnTo>
                  <a:pt x="808" y="34"/>
                </a:lnTo>
                <a:lnTo>
                  <a:pt x="807" y="33"/>
                </a:lnTo>
                <a:lnTo>
                  <a:pt x="806" y="30"/>
                </a:lnTo>
                <a:lnTo>
                  <a:pt x="804" y="30"/>
                </a:lnTo>
                <a:lnTo>
                  <a:pt x="804" y="29"/>
                </a:lnTo>
                <a:lnTo>
                  <a:pt x="804" y="27"/>
                </a:lnTo>
                <a:lnTo>
                  <a:pt x="803" y="29"/>
                </a:lnTo>
                <a:lnTo>
                  <a:pt x="803" y="30"/>
                </a:lnTo>
                <a:lnTo>
                  <a:pt x="802" y="30"/>
                </a:lnTo>
                <a:lnTo>
                  <a:pt x="800" y="31"/>
                </a:lnTo>
                <a:lnTo>
                  <a:pt x="799" y="33"/>
                </a:lnTo>
                <a:lnTo>
                  <a:pt x="800" y="34"/>
                </a:lnTo>
                <a:lnTo>
                  <a:pt x="800" y="34"/>
                </a:lnTo>
                <a:lnTo>
                  <a:pt x="800" y="34"/>
                </a:lnTo>
                <a:lnTo>
                  <a:pt x="799" y="37"/>
                </a:lnTo>
                <a:lnTo>
                  <a:pt x="799" y="37"/>
                </a:lnTo>
                <a:lnTo>
                  <a:pt x="799" y="49"/>
                </a:lnTo>
                <a:lnTo>
                  <a:pt x="799" y="49"/>
                </a:lnTo>
                <a:lnTo>
                  <a:pt x="799" y="49"/>
                </a:lnTo>
                <a:lnTo>
                  <a:pt x="799" y="49"/>
                </a:lnTo>
                <a:lnTo>
                  <a:pt x="799" y="50"/>
                </a:lnTo>
                <a:lnTo>
                  <a:pt x="799" y="54"/>
                </a:lnTo>
                <a:lnTo>
                  <a:pt x="789" y="54"/>
                </a:lnTo>
                <a:lnTo>
                  <a:pt x="787" y="57"/>
                </a:lnTo>
                <a:lnTo>
                  <a:pt x="787" y="74"/>
                </a:lnTo>
                <a:lnTo>
                  <a:pt x="785" y="74"/>
                </a:lnTo>
                <a:lnTo>
                  <a:pt x="783" y="76"/>
                </a:lnTo>
                <a:lnTo>
                  <a:pt x="783" y="76"/>
                </a:lnTo>
                <a:lnTo>
                  <a:pt x="783" y="74"/>
                </a:lnTo>
                <a:lnTo>
                  <a:pt x="781" y="74"/>
                </a:lnTo>
                <a:lnTo>
                  <a:pt x="781" y="80"/>
                </a:lnTo>
                <a:lnTo>
                  <a:pt x="767" y="79"/>
                </a:lnTo>
                <a:lnTo>
                  <a:pt x="740" y="85"/>
                </a:lnTo>
                <a:lnTo>
                  <a:pt x="740" y="112"/>
                </a:lnTo>
                <a:lnTo>
                  <a:pt x="733" y="112"/>
                </a:lnTo>
                <a:lnTo>
                  <a:pt x="733" y="80"/>
                </a:lnTo>
                <a:lnTo>
                  <a:pt x="733" y="80"/>
                </a:lnTo>
                <a:lnTo>
                  <a:pt x="733" y="79"/>
                </a:lnTo>
                <a:lnTo>
                  <a:pt x="733" y="79"/>
                </a:lnTo>
                <a:lnTo>
                  <a:pt x="733" y="79"/>
                </a:lnTo>
                <a:lnTo>
                  <a:pt x="733" y="77"/>
                </a:lnTo>
                <a:lnTo>
                  <a:pt x="733" y="77"/>
                </a:lnTo>
                <a:lnTo>
                  <a:pt x="733" y="77"/>
                </a:lnTo>
                <a:lnTo>
                  <a:pt x="733" y="76"/>
                </a:lnTo>
                <a:lnTo>
                  <a:pt x="733" y="76"/>
                </a:lnTo>
                <a:lnTo>
                  <a:pt x="733" y="74"/>
                </a:lnTo>
                <a:lnTo>
                  <a:pt x="734" y="74"/>
                </a:lnTo>
                <a:lnTo>
                  <a:pt x="734" y="73"/>
                </a:lnTo>
                <a:lnTo>
                  <a:pt x="734" y="73"/>
                </a:lnTo>
                <a:lnTo>
                  <a:pt x="734" y="73"/>
                </a:lnTo>
                <a:lnTo>
                  <a:pt x="733" y="73"/>
                </a:lnTo>
                <a:lnTo>
                  <a:pt x="733" y="69"/>
                </a:lnTo>
                <a:lnTo>
                  <a:pt x="732" y="69"/>
                </a:lnTo>
                <a:lnTo>
                  <a:pt x="732" y="60"/>
                </a:lnTo>
                <a:lnTo>
                  <a:pt x="733" y="58"/>
                </a:lnTo>
                <a:lnTo>
                  <a:pt x="733" y="58"/>
                </a:lnTo>
                <a:lnTo>
                  <a:pt x="732" y="58"/>
                </a:lnTo>
                <a:lnTo>
                  <a:pt x="732" y="58"/>
                </a:lnTo>
                <a:lnTo>
                  <a:pt x="666" y="57"/>
                </a:lnTo>
                <a:lnTo>
                  <a:pt x="666" y="57"/>
                </a:lnTo>
                <a:lnTo>
                  <a:pt x="664" y="57"/>
                </a:lnTo>
                <a:lnTo>
                  <a:pt x="664" y="58"/>
                </a:lnTo>
                <a:lnTo>
                  <a:pt x="666" y="60"/>
                </a:lnTo>
                <a:lnTo>
                  <a:pt x="666" y="69"/>
                </a:lnTo>
                <a:lnTo>
                  <a:pt x="666" y="69"/>
                </a:lnTo>
                <a:lnTo>
                  <a:pt x="666" y="73"/>
                </a:lnTo>
                <a:lnTo>
                  <a:pt x="664" y="73"/>
                </a:lnTo>
                <a:lnTo>
                  <a:pt x="664" y="73"/>
                </a:lnTo>
                <a:lnTo>
                  <a:pt x="664" y="73"/>
                </a:lnTo>
                <a:lnTo>
                  <a:pt x="663" y="73"/>
                </a:lnTo>
                <a:lnTo>
                  <a:pt x="664" y="74"/>
                </a:lnTo>
                <a:lnTo>
                  <a:pt x="664" y="74"/>
                </a:lnTo>
                <a:lnTo>
                  <a:pt x="664" y="74"/>
                </a:lnTo>
                <a:lnTo>
                  <a:pt x="666" y="76"/>
                </a:lnTo>
                <a:lnTo>
                  <a:pt x="666" y="76"/>
                </a:lnTo>
                <a:lnTo>
                  <a:pt x="666" y="76"/>
                </a:lnTo>
                <a:lnTo>
                  <a:pt x="666" y="76"/>
                </a:lnTo>
                <a:lnTo>
                  <a:pt x="664" y="77"/>
                </a:lnTo>
                <a:lnTo>
                  <a:pt x="666" y="77"/>
                </a:lnTo>
                <a:lnTo>
                  <a:pt x="666" y="79"/>
                </a:lnTo>
                <a:lnTo>
                  <a:pt x="666" y="79"/>
                </a:lnTo>
                <a:lnTo>
                  <a:pt x="666" y="79"/>
                </a:lnTo>
                <a:lnTo>
                  <a:pt x="666" y="79"/>
                </a:lnTo>
                <a:lnTo>
                  <a:pt x="664" y="112"/>
                </a:lnTo>
                <a:lnTo>
                  <a:pt x="659" y="112"/>
                </a:lnTo>
                <a:lnTo>
                  <a:pt x="659" y="111"/>
                </a:lnTo>
                <a:lnTo>
                  <a:pt x="659" y="108"/>
                </a:lnTo>
                <a:lnTo>
                  <a:pt x="659" y="108"/>
                </a:lnTo>
                <a:lnTo>
                  <a:pt x="659" y="108"/>
                </a:lnTo>
                <a:lnTo>
                  <a:pt x="659" y="105"/>
                </a:lnTo>
                <a:lnTo>
                  <a:pt x="659" y="105"/>
                </a:lnTo>
                <a:lnTo>
                  <a:pt x="659" y="105"/>
                </a:lnTo>
                <a:lnTo>
                  <a:pt x="659" y="105"/>
                </a:lnTo>
                <a:lnTo>
                  <a:pt x="657" y="103"/>
                </a:lnTo>
                <a:lnTo>
                  <a:pt x="657" y="99"/>
                </a:lnTo>
                <a:lnTo>
                  <a:pt x="656" y="99"/>
                </a:lnTo>
                <a:lnTo>
                  <a:pt x="656" y="99"/>
                </a:lnTo>
                <a:lnTo>
                  <a:pt x="656" y="99"/>
                </a:lnTo>
                <a:lnTo>
                  <a:pt x="655" y="99"/>
                </a:lnTo>
                <a:lnTo>
                  <a:pt x="655" y="89"/>
                </a:lnTo>
                <a:lnTo>
                  <a:pt x="655" y="88"/>
                </a:lnTo>
                <a:lnTo>
                  <a:pt x="647" y="88"/>
                </a:lnTo>
                <a:lnTo>
                  <a:pt x="647" y="84"/>
                </a:lnTo>
                <a:lnTo>
                  <a:pt x="643" y="83"/>
                </a:lnTo>
                <a:lnTo>
                  <a:pt x="641" y="83"/>
                </a:lnTo>
                <a:lnTo>
                  <a:pt x="639" y="84"/>
                </a:lnTo>
                <a:lnTo>
                  <a:pt x="639" y="83"/>
                </a:lnTo>
                <a:lnTo>
                  <a:pt x="637" y="81"/>
                </a:lnTo>
                <a:lnTo>
                  <a:pt x="633" y="81"/>
                </a:lnTo>
                <a:lnTo>
                  <a:pt x="632" y="81"/>
                </a:lnTo>
                <a:lnTo>
                  <a:pt x="632" y="79"/>
                </a:lnTo>
                <a:lnTo>
                  <a:pt x="631" y="76"/>
                </a:lnTo>
                <a:lnTo>
                  <a:pt x="620" y="76"/>
                </a:lnTo>
                <a:lnTo>
                  <a:pt x="618" y="76"/>
                </a:lnTo>
                <a:lnTo>
                  <a:pt x="618" y="74"/>
                </a:lnTo>
                <a:lnTo>
                  <a:pt x="613" y="72"/>
                </a:lnTo>
                <a:lnTo>
                  <a:pt x="612" y="73"/>
                </a:lnTo>
                <a:lnTo>
                  <a:pt x="586" y="73"/>
                </a:lnTo>
                <a:lnTo>
                  <a:pt x="586" y="70"/>
                </a:lnTo>
                <a:lnTo>
                  <a:pt x="587" y="70"/>
                </a:lnTo>
                <a:lnTo>
                  <a:pt x="586" y="70"/>
                </a:lnTo>
                <a:lnTo>
                  <a:pt x="586" y="66"/>
                </a:lnTo>
                <a:lnTo>
                  <a:pt x="587" y="65"/>
                </a:lnTo>
                <a:lnTo>
                  <a:pt x="586" y="65"/>
                </a:lnTo>
                <a:lnTo>
                  <a:pt x="586" y="61"/>
                </a:lnTo>
                <a:lnTo>
                  <a:pt x="587" y="61"/>
                </a:lnTo>
                <a:lnTo>
                  <a:pt x="586" y="61"/>
                </a:lnTo>
                <a:lnTo>
                  <a:pt x="586" y="61"/>
                </a:lnTo>
                <a:lnTo>
                  <a:pt x="586" y="60"/>
                </a:lnTo>
                <a:lnTo>
                  <a:pt x="583" y="58"/>
                </a:lnTo>
                <a:lnTo>
                  <a:pt x="579" y="61"/>
                </a:lnTo>
                <a:lnTo>
                  <a:pt x="579" y="61"/>
                </a:lnTo>
                <a:lnTo>
                  <a:pt x="579" y="61"/>
                </a:lnTo>
                <a:lnTo>
                  <a:pt x="579" y="61"/>
                </a:lnTo>
                <a:lnTo>
                  <a:pt x="579" y="62"/>
                </a:lnTo>
                <a:lnTo>
                  <a:pt x="579" y="65"/>
                </a:lnTo>
                <a:lnTo>
                  <a:pt x="579" y="66"/>
                </a:lnTo>
                <a:lnTo>
                  <a:pt x="579" y="66"/>
                </a:lnTo>
                <a:lnTo>
                  <a:pt x="579" y="70"/>
                </a:lnTo>
                <a:lnTo>
                  <a:pt x="579" y="70"/>
                </a:lnTo>
                <a:lnTo>
                  <a:pt x="579" y="70"/>
                </a:lnTo>
                <a:lnTo>
                  <a:pt x="579" y="72"/>
                </a:lnTo>
                <a:lnTo>
                  <a:pt x="579" y="73"/>
                </a:lnTo>
                <a:lnTo>
                  <a:pt x="574" y="73"/>
                </a:lnTo>
                <a:lnTo>
                  <a:pt x="574" y="73"/>
                </a:lnTo>
                <a:lnTo>
                  <a:pt x="574" y="70"/>
                </a:lnTo>
                <a:lnTo>
                  <a:pt x="571" y="70"/>
                </a:lnTo>
                <a:lnTo>
                  <a:pt x="571" y="74"/>
                </a:lnTo>
                <a:lnTo>
                  <a:pt x="571" y="74"/>
                </a:lnTo>
                <a:lnTo>
                  <a:pt x="571" y="74"/>
                </a:lnTo>
                <a:lnTo>
                  <a:pt x="571" y="74"/>
                </a:lnTo>
                <a:lnTo>
                  <a:pt x="571" y="74"/>
                </a:lnTo>
                <a:lnTo>
                  <a:pt x="571" y="76"/>
                </a:lnTo>
                <a:lnTo>
                  <a:pt x="571" y="76"/>
                </a:lnTo>
                <a:lnTo>
                  <a:pt x="571" y="76"/>
                </a:lnTo>
                <a:lnTo>
                  <a:pt x="571" y="76"/>
                </a:lnTo>
                <a:lnTo>
                  <a:pt x="571" y="76"/>
                </a:lnTo>
                <a:lnTo>
                  <a:pt x="571" y="76"/>
                </a:lnTo>
                <a:lnTo>
                  <a:pt x="571" y="76"/>
                </a:lnTo>
                <a:lnTo>
                  <a:pt x="571" y="76"/>
                </a:lnTo>
                <a:lnTo>
                  <a:pt x="571" y="76"/>
                </a:lnTo>
                <a:lnTo>
                  <a:pt x="571" y="77"/>
                </a:lnTo>
                <a:lnTo>
                  <a:pt x="571" y="77"/>
                </a:lnTo>
                <a:lnTo>
                  <a:pt x="571" y="77"/>
                </a:lnTo>
                <a:lnTo>
                  <a:pt x="548" y="76"/>
                </a:lnTo>
                <a:lnTo>
                  <a:pt x="548" y="76"/>
                </a:lnTo>
                <a:lnTo>
                  <a:pt x="547" y="74"/>
                </a:lnTo>
                <a:lnTo>
                  <a:pt x="547" y="74"/>
                </a:lnTo>
                <a:lnTo>
                  <a:pt x="543" y="74"/>
                </a:lnTo>
                <a:lnTo>
                  <a:pt x="543" y="68"/>
                </a:lnTo>
                <a:lnTo>
                  <a:pt x="544" y="68"/>
                </a:lnTo>
                <a:lnTo>
                  <a:pt x="544" y="68"/>
                </a:lnTo>
                <a:lnTo>
                  <a:pt x="543" y="66"/>
                </a:lnTo>
                <a:lnTo>
                  <a:pt x="539" y="65"/>
                </a:lnTo>
                <a:lnTo>
                  <a:pt x="535" y="68"/>
                </a:lnTo>
                <a:lnTo>
                  <a:pt x="535" y="68"/>
                </a:lnTo>
                <a:lnTo>
                  <a:pt x="535" y="68"/>
                </a:lnTo>
                <a:lnTo>
                  <a:pt x="535" y="79"/>
                </a:lnTo>
                <a:lnTo>
                  <a:pt x="534" y="79"/>
                </a:lnTo>
                <a:lnTo>
                  <a:pt x="534" y="92"/>
                </a:lnTo>
                <a:lnTo>
                  <a:pt x="529" y="92"/>
                </a:lnTo>
                <a:lnTo>
                  <a:pt x="529" y="95"/>
                </a:lnTo>
                <a:lnTo>
                  <a:pt x="525" y="95"/>
                </a:lnTo>
                <a:lnTo>
                  <a:pt x="525" y="74"/>
                </a:lnTo>
                <a:lnTo>
                  <a:pt x="525" y="74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0"/>
                </a:lnTo>
                <a:lnTo>
                  <a:pt x="525" y="70"/>
                </a:lnTo>
                <a:lnTo>
                  <a:pt x="525" y="68"/>
                </a:lnTo>
                <a:lnTo>
                  <a:pt x="525" y="68"/>
                </a:lnTo>
                <a:lnTo>
                  <a:pt x="525" y="66"/>
                </a:lnTo>
                <a:lnTo>
                  <a:pt x="525" y="66"/>
                </a:lnTo>
                <a:lnTo>
                  <a:pt x="525" y="66"/>
                </a:lnTo>
                <a:lnTo>
                  <a:pt x="525" y="66"/>
                </a:lnTo>
                <a:lnTo>
                  <a:pt x="525" y="66"/>
                </a:lnTo>
                <a:lnTo>
                  <a:pt x="525" y="66"/>
                </a:lnTo>
                <a:lnTo>
                  <a:pt x="525" y="66"/>
                </a:lnTo>
                <a:lnTo>
                  <a:pt x="525" y="66"/>
                </a:lnTo>
                <a:lnTo>
                  <a:pt x="525" y="65"/>
                </a:lnTo>
                <a:lnTo>
                  <a:pt x="524" y="65"/>
                </a:lnTo>
                <a:lnTo>
                  <a:pt x="525" y="65"/>
                </a:lnTo>
                <a:lnTo>
                  <a:pt x="525" y="65"/>
                </a:lnTo>
                <a:lnTo>
                  <a:pt x="525" y="65"/>
                </a:lnTo>
                <a:lnTo>
                  <a:pt x="524" y="65"/>
                </a:lnTo>
                <a:lnTo>
                  <a:pt x="524" y="64"/>
                </a:lnTo>
                <a:lnTo>
                  <a:pt x="523" y="64"/>
                </a:lnTo>
                <a:lnTo>
                  <a:pt x="523" y="64"/>
                </a:lnTo>
                <a:lnTo>
                  <a:pt x="523" y="62"/>
                </a:lnTo>
                <a:lnTo>
                  <a:pt x="523" y="62"/>
                </a:lnTo>
                <a:lnTo>
                  <a:pt x="523" y="61"/>
                </a:lnTo>
                <a:lnTo>
                  <a:pt x="523" y="61"/>
                </a:lnTo>
                <a:lnTo>
                  <a:pt x="521" y="61"/>
                </a:lnTo>
                <a:lnTo>
                  <a:pt x="521" y="62"/>
                </a:lnTo>
                <a:lnTo>
                  <a:pt x="523" y="62"/>
                </a:lnTo>
                <a:lnTo>
                  <a:pt x="523" y="64"/>
                </a:lnTo>
                <a:lnTo>
                  <a:pt x="521" y="64"/>
                </a:lnTo>
                <a:lnTo>
                  <a:pt x="521" y="64"/>
                </a:lnTo>
                <a:lnTo>
                  <a:pt x="520" y="65"/>
                </a:lnTo>
                <a:lnTo>
                  <a:pt x="520" y="65"/>
                </a:lnTo>
                <a:lnTo>
                  <a:pt x="520" y="65"/>
                </a:lnTo>
                <a:lnTo>
                  <a:pt x="520" y="65"/>
                </a:lnTo>
                <a:lnTo>
                  <a:pt x="520" y="65"/>
                </a:lnTo>
                <a:lnTo>
                  <a:pt x="520" y="65"/>
                </a:lnTo>
                <a:lnTo>
                  <a:pt x="520" y="66"/>
                </a:lnTo>
                <a:lnTo>
                  <a:pt x="520" y="66"/>
                </a:lnTo>
                <a:lnTo>
                  <a:pt x="520" y="66"/>
                </a:lnTo>
                <a:lnTo>
                  <a:pt x="520" y="66"/>
                </a:lnTo>
                <a:lnTo>
                  <a:pt x="520" y="66"/>
                </a:lnTo>
                <a:lnTo>
                  <a:pt x="520" y="66"/>
                </a:lnTo>
                <a:lnTo>
                  <a:pt x="520" y="66"/>
                </a:lnTo>
                <a:lnTo>
                  <a:pt x="519" y="66"/>
                </a:lnTo>
                <a:lnTo>
                  <a:pt x="519" y="68"/>
                </a:lnTo>
                <a:lnTo>
                  <a:pt x="520" y="68"/>
                </a:lnTo>
                <a:lnTo>
                  <a:pt x="520" y="68"/>
                </a:lnTo>
                <a:lnTo>
                  <a:pt x="515" y="66"/>
                </a:lnTo>
                <a:lnTo>
                  <a:pt x="513" y="66"/>
                </a:lnTo>
                <a:lnTo>
                  <a:pt x="513" y="65"/>
                </a:lnTo>
                <a:lnTo>
                  <a:pt x="459" y="65"/>
                </a:lnTo>
                <a:lnTo>
                  <a:pt x="459" y="68"/>
                </a:lnTo>
                <a:lnTo>
                  <a:pt x="458" y="68"/>
                </a:lnTo>
                <a:lnTo>
                  <a:pt x="447" y="70"/>
                </a:lnTo>
                <a:lnTo>
                  <a:pt x="447" y="72"/>
                </a:lnTo>
                <a:lnTo>
                  <a:pt x="431" y="72"/>
                </a:lnTo>
                <a:lnTo>
                  <a:pt x="431" y="72"/>
                </a:lnTo>
                <a:lnTo>
                  <a:pt x="430" y="72"/>
                </a:lnTo>
                <a:lnTo>
                  <a:pt x="427" y="70"/>
                </a:lnTo>
                <a:lnTo>
                  <a:pt x="427" y="66"/>
                </a:lnTo>
                <a:lnTo>
                  <a:pt x="428" y="68"/>
                </a:lnTo>
                <a:lnTo>
                  <a:pt x="428" y="66"/>
                </a:lnTo>
                <a:lnTo>
                  <a:pt x="427" y="66"/>
                </a:lnTo>
                <a:lnTo>
                  <a:pt x="426" y="66"/>
                </a:lnTo>
                <a:lnTo>
                  <a:pt x="426" y="66"/>
                </a:lnTo>
                <a:lnTo>
                  <a:pt x="426" y="66"/>
                </a:lnTo>
                <a:lnTo>
                  <a:pt x="426" y="66"/>
                </a:lnTo>
                <a:lnTo>
                  <a:pt x="426" y="69"/>
                </a:lnTo>
                <a:lnTo>
                  <a:pt x="426" y="69"/>
                </a:lnTo>
                <a:lnTo>
                  <a:pt x="423" y="68"/>
                </a:lnTo>
                <a:lnTo>
                  <a:pt x="419" y="69"/>
                </a:lnTo>
                <a:lnTo>
                  <a:pt x="419" y="72"/>
                </a:lnTo>
                <a:lnTo>
                  <a:pt x="419" y="72"/>
                </a:lnTo>
                <a:lnTo>
                  <a:pt x="419" y="72"/>
                </a:lnTo>
                <a:lnTo>
                  <a:pt x="414" y="72"/>
                </a:lnTo>
                <a:lnTo>
                  <a:pt x="414" y="74"/>
                </a:lnTo>
                <a:lnTo>
                  <a:pt x="411" y="74"/>
                </a:lnTo>
                <a:lnTo>
                  <a:pt x="411" y="74"/>
                </a:lnTo>
                <a:lnTo>
                  <a:pt x="408" y="74"/>
                </a:lnTo>
                <a:lnTo>
                  <a:pt x="408" y="73"/>
                </a:lnTo>
                <a:lnTo>
                  <a:pt x="407" y="73"/>
                </a:lnTo>
                <a:lnTo>
                  <a:pt x="402" y="73"/>
                </a:lnTo>
                <a:lnTo>
                  <a:pt x="402" y="73"/>
                </a:lnTo>
                <a:lnTo>
                  <a:pt x="399" y="73"/>
                </a:lnTo>
                <a:lnTo>
                  <a:pt x="399" y="73"/>
                </a:lnTo>
                <a:lnTo>
                  <a:pt x="399" y="73"/>
                </a:lnTo>
                <a:lnTo>
                  <a:pt x="398" y="70"/>
                </a:lnTo>
                <a:lnTo>
                  <a:pt x="396" y="70"/>
                </a:lnTo>
                <a:lnTo>
                  <a:pt x="396" y="69"/>
                </a:lnTo>
                <a:lnTo>
                  <a:pt x="396" y="69"/>
                </a:lnTo>
                <a:lnTo>
                  <a:pt x="396" y="69"/>
                </a:lnTo>
                <a:lnTo>
                  <a:pt x="396" y="69"/>
                </a:lnTo>
                <a:lnTo>
                  <a:pt x="396" y="68"/>
                </a:lnTo>
                <a:lnTo>
                  <a:pt x="396" y="68"/>
                </a:lnTo>
                <a:lnTo>
                  <a:pt x="395" y="68"/>
                </a:lnTo>
                <a:lnTo>
                  <a:pt x="395" y="68"/>
                </a:lnTo>
                <a:lnTo>
                  <a:pt x="395" y="68"/>
                </a:lnTo>
                <a:lnTo>
                  <a:pt x="395" y="68"/>
                </a:lnTo>
                <a:lnTo>
                  <a:pt x="395" y="68"/>
                </a:lnTo>
                <a:lnTo>
                  <a:pt x="395" y="68"/>
                </a:lnTo>
                <a:lnTo>
                  <a:pt x="395" y="68"/>
                </a:lnTo>
                <a:lnTo>
                  <a:pt x="395" y="68"/>
                </a:lnTo>
                <a:lnTo>
                  <a:pt x="395" y="68"/>
                </a:lnTo>
                <a:lnTo>
                  <a:pt x="393" y="68"/>
                </a:lnTo>
                <a:lnTo>
                  <a:pt x="393" y="68"/>
                </a:lnTo>
                <a:lnTo>
                  <a:pt x="393" y="69"/>
                </a:lnTo>
                <a:lnTo>
                  <a:pt x="393" y="69"/>
                </a:lnTo>
                <a:lnTo>
                  <a:pt x="393" y="69"/>
                </a:lnTo>
                <a:lnTo>
                  <a:pt x="393" y="69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68"/>
                </a:lnTo>
                <a:lnTo>
                  <a:pt x="393" y="68"/>
                </a:lnTo>
                <a:lnTo>
                  <a:pt x="393" y="68"/>
                </a:lnTo>
                <a:lnTo>
                  <a:pt x="393" y="68"/>
                </a:lnTo>
                <a:lnTo>
                  <a:pt x="393" y="66"/>
                </a:lnTo>
                <a:lnTo>
                  <a:pt x="393" y="66"/>
                </a:lnTo>
                <a:lnTo>
                  <a:pt x="393" y="65"/>
                </a:lnTo>
                <a:lnTo>
                  <a:pt x="393" y="65"/>
                </a:lnTo>
                <a:lnTo>
                  <a:pt x="393" y="65"/>
                </a:lnTo>
                <a:lnTo>
                  <a:pt x="391" y="65"/>
                </a:lnTo>
                <a:lnTo>
                  <a:pt x="391" y="65"/>
                </a:lnTo>
                <a:lnTo>
                  <a:pt x="391" y="65"/>
                </a:lnTo>
                <a:lnTo>
                  <a:pt x="391" y="61"/>
                </a:lnTo>
                <a:lnTo>
                  <a:pt x="391" y="61"/>
                </a:lnTo>
                <a:lnTo>
                  <a:pt x="391" y="61"/>
                </a:lnTo>
                <a:lnTo>
                  <a:pt x="389" y="61"/>
                </a:lnTo>
                <a:lnTo>
                  <a:pt x="389" y="61"/>
                </a:lnTo>
                <a:lnTo>
                  <a:pt x="389" y="61"/>
                </a:lnTo>
                <a:lnTo>
                  <a:pt x="389" y="61"/>
                </a:lnTo>
                <a:lnTo>
                  <a:pt x="389" y="61"/>
                </a:lnTo>
                <a:lnTo>
                  <a:pt x="389" y="65"/>
                </a:lnTo>
                <a:lnTo>
                  <a:pt x="389" y="65"/>
                </a:lnTo>
                <a:lnTo>
                  <a:pt x="389" y="65"/>
                </a:lnTo>
                <a:lnTo>
                  <a:pt x="389" y="65"/>
                </a:lnTo>
                <a:lnTo>
                  <a:pt x="388" y="65"/>
                </a:lnTo>
                <a:lnTo>
                  <a:pt x="388" y="65"/>
                </a:lnTo>
                <a:lnTo>
                  <a:pt x="388" y="65"/>
                </a:lnTo>
                <a:lnTo>
                  <a:pt x="388" y="66"/>
                </a:lnTo>
                <a:lnTo>
                  <a:pt x="388" y="66"/>
                </a:lnTo>
                <a:lnTo>
                  <a:pt x="388" y="68"/>
                </a:lnTo>
                <a:lnTo>
                  <a:pt x="388" y="68"/>
                </a:lnTo>
                <a:lnTo>
                  <a:pt x="389" y="68"/>
                </a:lnTo>
                <a:lnTo>
                  <a:pt x="389" y="70"/>
                </a:lnTo>
                <a:lnTo>
                  <a:pt x="389" y="70"/>
                </a:lnTo>
                <a:lnTo>
                  <a:pt x="389" y="70"/>
                </a:lnTo>
                <a:lnTo>
                  <a:pt x="389" y="70"/>
                </a:lnTo>
                <a:lnTo>
                  <a:pt x="389" y="70"/>
                </a:lnTo>
                <a:lnTo>
                  <a:pt x="388" y="70"/>
                </a:lnTo>
                <a:lnTo>
                  <a:pt x="388" y="70"/>
                </a:lnTo>
                <a:lnTo>
                  <a:pt x="388" y="70"/>
                </a:lnTo>
                <a:lnTo>
                  <a:pt x="388" y="70"/>
                </a:lnTo>
                <a:lnTo>
                  <a:pt x="388" y="70"/>
                </a:lnTo>
                <a:lnTo>
                  <a:pt x="388" y="70"/>
                </a:lnTo>
                <a:lnTo>
                  <a:pt x="388" y="70"/>
                </a:lnTo>
                <a:lnTo>
                  <a:pt x="388" y="70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3"/>
                </a:lnTo>
                <a:lnTo>
                  <a:pt x="388" y="73"/>
                </a:lnTo>
                <a:lnTo>
                  <a:pt x="388" y="73"/>
                </a:lnTo>
                <a:lnTo>
                  <a:pt x="388" y="73"/>
                </a:lnTo>
                <a:lnTo>
                  <a:pt x="379" y="73"/>
                </a:lnTo>
                <a:lnTo>
                  <a:pt x="376" y="77"/>
                </a:lnTo>
                <a:lnTo>
                  <a:pt x="376" y="80"/>
                </a:lnTo>
                <a:lnTo>
                  <a:pt x="376" y="89"/>
                </a:lnTo>
                <a:lnTo>
                  <a:pt x="373" y="89"/>
                </a:lnTo>
                <a:lnTo>
                  <a:pt x="373" y="89"/>
                </a:lnTo>
                <a:lnTo>
                  <a:pt x="372" y="89"/>
                </a:lnTo>
                <a:lnTo>
                  <a:pt x="372" y="89"/>
                </a:lnTo>
                <a:lnTo>
                  <a:pt x="372" y="92"/>
                </a:lnTo>
                <a:lnTo>
                  <a:pt x="371" y="92"/>
                </a:lnTo>
                <a:lnTo>
                  <a:pt x="371" y="92"/>
                </a:lnTo>
                <a:lnTo>
                  <a:pt x="368" y="92"/>
                </a:lnTo>
                <a:lnTo>
                  <a:pt x="368" y="91"/>
                </a:lnTo>
                <a:lnTo>
                  <a:pt x="368" y="91"/>
                </a:lnTo>
                <a:lnTo>
                  <a:pt x="356" y="91"/>
                </a:lnTo>
                <a:lnTo>
                  <a:pt x="352" y="91"/>
                </a:lnTo>
                <a:lnTo>
                  <a:pt x="352" y="92"/>
                </a:lnTo>
                <a:lnTo>
                  <a:pt x="325" y="99"/>
                </a:lnTo>
                <a:lnTo>
                  <a:pt x="325" y="99"/>
                </a:lnTo>
                <a:lnTo>
                  <a:pt x="323" y="99"/>
                </a:lnTo>
                <a:lnTo>
                  <a:pt x="323" y="96"/>
                </a:lnTo>
                <a:lnTo>
                  <a:pt x="323" y="96"/>
                </a:lnTo>
                <a:lnTo>
                  <a:pt x="323" y="93"/>
                </a:lnTo>
                <a:lnTo>
                  <a:pt x="323" y="89"/>
                </a:lnTo>
                <a:lnTo>
                  <a:pt x="323" y="85"/>
                </a:lnTo>
                <a:lnTo>
                  <a:pt x="323" y="83"/>
                </a:lnTo>
                <a:lnTo>
                  <a:pt x="323" y="79"/>
                </a:lnTo>
                <a:lnTo>
                  <a:pt x="323" y="74"/>
                </a:lnTo>
                <a:lnTo>
                  <a:pt x="323" y="72"/>
                </a:lnTo>
                <a:lnTo>
                  <a:pt x="323" y="68"/>
                </a:lnTo>
                <a:lnTo>
                  <a:pt x="323" y="64"/>
                </a:lnTo>
                <a:lnTo>
                  <a:pt x="323" y="61"/>
                </a:lnTo>
                <a:lnTo>
                  <a:pt x="322" y="57"/>
                </a:lnTo>
                <a:lnTo>
                  <a:pt x="322" y="53"/>
                </a:lnTo>
                <a:lnTo>
                  <a:pt x="322" y="53"/>
                </a:lnTo>
                <a:lnTo>
                  <a:pt x="323" y="53"/>
                </a:lnTo>
                <a:lnTo>
                  <a:pt x="323" y="53"/>
                </a:lnTo>
                <a:lnTo>
                  <a:pt x="323" y="53"/>
                </a:lnTo>
                <a:lnTo>
                  <a:pt x="323" y="52"/>
                </a:lnTo>
                <a:lnTo>
                  <a:pt x="323" y="50"/>
                </a:lnTo>
                <a:lnTo>
                  <a:pt x="322" y="50"/>
                </a:lnTo>
                <a:lnTo>
                  <a:pt x="322" y="49"/>
                </a:lnTo>
                <a:lnTo>
                  <a:pt x="322" y="49"/>
                </a:lnTo>
                <a:lnTo>
                  <a:pt x="322" y="48"/>
                </a:lnTo>
                <a:lnTo>
                  <a:pt x="322" y="48"/>
                </a:lnTo>
                <a:lnTo>
                  <a:pt x="322" y="48"/>
                </a:lnTo>
                <a:lnTo>
                  <a:pt x="322" y="48"/>
                </a:lnTo>
                <a:lnTo>
                  <a:pt x="322" y="48"/>
                </a:lnTo>
                <a:lnTo>
                  <a:pt x="322" y="48"/>
                </a:lnTo>
                <a:lnTo>
                  <a:pt x="322" y="46"/>
                </a:lnTo>
                <a:lnTo>
                  <a:pt x="322" y="46"/>
                </a:lnTo>
                <a:lnTo>
                  <a:pt x="322" y="46"/>
                </a:lnTo>
                <a:lnTo>
                  <a:pt x="321" y="45"/>
                </a:lnTo>
                <a:lnTo>
                  <a:pt x="321" y="45"/>
                </a:lnTo>
                <a:lnTo>
                  <a:pt x="321" y="45"/>
                </a:lnTo>
                <a:lnTo>
                  <a:pt x="321" y="45"/>
                </a:lnTo>
                <a:lnTo>
                  <a:pt x="321" y="45"/>
                </a:lnTo>
                <a:lnTo>
                  <a:pt x="321" y="45"/>
                </a:lnTo>
                <a:lnTo>
                  <a:pt x="321" y="45"/>
                </a:lnTo>
                <a:lnTo>
                  <a:pt x="321" y="45"/>
                </a:lnTo>
                <a:lnTo>
                  <a:pt x="321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8" y="45"/>
                </a:lnTo>
                <a:lnTo>
                  <a:pt x="318" y="45"/>
                </a:lnTo>
                <a:lnTo>
                  <a:pt x="318" y="46"/>
                </a:lnTo>
                <a:lnTo>
                  <a:pt x="318" y="46"/>
                </a:lnTo>
                <a:lnTo>
                  <a:pt x="318" y="46"/>
                </a:lnTo>
                <a:lnTo>
                  <a:pt x="317" y="48"/>
                </a:lnTo>
                <a:lnTo>
                  <a:pt x="317" y="48"/>
                </a:lnTo>
                <a:lnTo>
                  <a:pt x="317" y="48"/>
                </a:lnTo>
                <a:lnTo>
                  <a:pt x="317" y="48"/>
                </a:lnTo>
                <a:lnTo>
                  <a:pt x="317" y="48"/>
                </a:lnTo>
                <a:lnTo>
                  <a:pt x="317" y="48"/>
                </a:lnTo>
                <a:lnTo>
                  <a:pt x="317" y="50"/>
                </a:lnTo>
                <a:lnTo>
                  <a:pt x="315" y="50"/>
                </a:lnTo>
                <a:lnTo>
                  <a:pt x="315" y="52"/>
                </a:lnTo>
                <a:lnTo>
                  <a:pt x="315" y="53"/>
                </a:lnTo>
                <a:lnTo>
                  <a:pt x="317" y="53"/>
                </a:lnTo>
                <a:lnTo>
                  <a:pt x="317" y="53"/>
                </a:lnTo>
                <a:lnTo>
                  <a:pt x="317" y="53"/>
                </a:lnTo>
                <a:lnTo>
                  <a:pt x="317" y="53"/>
                </a:lnTo>
                <a:lnTo>
                  <a:pt x="317" y="54"/>
                </a:lnTo>
                <a:lnTo>
                  <a:pt x="317" y="57"/>
                </a:lnTo>
                <a:lnTo>
                  <a:pt x="317" y="61"/>
                </a:lnTo>
                <a:lnTo>
                  <a:pt x="317" y="64"/>
                </a:lnTo>
                <a:lnTo>
                  <a:pt x="317" y="68"/>
                </a:lnTo>
                <a:lnTo>
                  <a:pt x="317" y="72"/>
                </a:lnTo>
                <a:lnTo>
                  <a:pt x="317" y="74"/>
                </a:lnTo>
                <a:lnTo>
                  <a:pt x="317" y="79"/>
                </a:lnTo>
                <a:lnTo>
                  <a:pt x="315" y="83"/>
                </a:lnTo>
                <a:lnTo>
                  <a:pt x="315" y="85"/>
                </a:lnTo>
                <a:lnTo>
                  <a:pt x="315" y="89"/>
                </a:lnTo>
                <a:lnTo>
                  <a:pt x="315" y="93"/>
                </a:lnTo>
                <a:lnTo>
                  <a:pt x="315" y="96"/>
                </a:lnTo>
                <a:lnTo>
                  <a:pt x="315" y="96"/>
                </a:lnTo>
                <a:lnTo>
                  <a:pt x="315" y="96"/>
                </a:lnTo>
                <a:lnTo>
                  <a:pt x="315" y="96"/>
                </a:lnTo>
                <a:lnTo>
                  <a:pt x="315" y="99"/>
                </a:lnTo>
                <a:lnTo>
                  <a:pt x="315" y="99"/>
                </a:lnTo>
                <a:lnTo>
                  <a:pt x="314" y="101"/>
                </a:lnTo>
                <a:lnTo>
                  <a:pt x="314" y="101"/>
                </a:lnTo>
                <a:lnTo>
                  <a:pt x="305" y="103"/>
                </a:lnTo>
                <a:lnTo>
                  <a:pt x="299" y="104"/>
                </a:lnTo>
                <a:lnTo>
                  <a:pt x="282" y="105"/>
                </a:lnTo>
                <a:lnTo>
                  <a:pt x="276" y="105"/>
                </a:lnTo>
                <a:lnTo>
                  <a:pt x="264" y="107"/>
                </a:lnTo>
                <a:lnTo>
                  <a:pt x="264" y="104"/>
                </a:lnTo>
                <a:lnTo>
                  <a:pt x="260" y="104"/>
                </a:lnTo>
                <a:lnTo>
                  <a:pt x="259" y="104"/>
                </a:lnTo>
                <a:lnTo>
                  <a:pt x="259" y="104"/>
                </a:lnTo>
                <a:lnTo>
                  <a:pt x="259" y="103"/>
                </a:lnTo>
                <a:lnTo>
                  <a:pt x="259" y="99"/>
                </a:lnTo>
                <a:lnTo>
                  <a:pt x="259" y="99"/>
                </a:lnTo>
                <a:lnTo>
                  <a:pt x="259" y="97"/>
                </a:lnTo>
                <a:lnTo>
                  <a:pt x="259" y="97"/>
                </a:lnTo>
                <a:lnTo>
                  <a:pt x="259" y="97"/>
                </a:lnTo>
                <a:lnTo>
                  <a:pt x="257" y="97"/>
                </a:lnTo>
                <a:lnTo>
                  <a:pt x="257" y="97"/>
                </a:lnTo>
                <a:lnTo>
                  <a:pt x="256" y="97"/>
                </a:lnTo>
                <a:lnTo>
                  <a:pt x="256" y="96"/>
                </a:lnTo>
                <a:lnTo>
                  <a:pt x="256" y="96"/>
                </a:lnTo>
                <a:lnTo>
                  <a:pt x="256" y="96"/>
                </a:lnTo>
                <a:lnTo>
                  <a:pt x="256" y="96"/>
                </a:lnTo>
                <a:lnTo>
                  <a:pt x="256" y="69"/>
                </a:lnTo>
                <a:lnTo>
                  <a:pt x="256" y="65"/>
                </a:lnTo>
                <a:lnTo>
                  <a:pt x="256" y="65"/>
                </a:lnTo>
                <a:lnTo>
                  <a:pt x="257" y="65"/>
                </a:lnTo>
                <a:lnTo>
                  <a:pt x="257" y="65"/>
                </a:lnTo>
                <a:lnTo>
                  <a:pt x="257" y="65"/>
                </a:lnTo>
                <a:lnTo>
                  <a:pt x="257" y="65"/>
                </a:lnTo>
                <a:lnTo>
                  <a:pt x="257" y="65"/>
                </a:lnTo>
                <a:lnTo>
                  <a:pt x="257" y="65"/>
                </a:lnTo>
                <a:lnTo>
                  <a:pt x="257" y="65"/>
                </a:lnTo>
                <a:lnTo>
                  <a:pt x="256" y="65"/>
                </a:lnTo>
                <a:lnTo>
                  <a:pt x="256" y="65"/>
                </a:lnTo>
                <a:lnTo>
                  <a:pt x="256" y="60"/>
                </a:lnTo>
                <a:lnTo>
                  <a:pt x="257" y="60"/>
                </a:lnTo>
                <a:lnTo>
                  <a:pt x="257" y="58"/>
                </a:lnTo>
                <a:lnTo>
                  <a:pt x="259" y="58"/>
                </a:lnTo>
                <a:lnTo>
                  <a:pt x="259" y="58"/>
                </a:lnTo>
                <a:lnTo>
                  <a:pt x="253" y="57"/>
                </a:lnTo>
                <a:lnTo>
                  <a:pt x="253" y="57"/>
                </a:lnTo>
                <a:lnTo>
                  <a:pt x="253" y="57"/>
                </a:lnTo>
                <a:lnTo>
                  <a:pt x="253" y="57"/>
                </a:lnTo>
                <a:lnTo>
                  <a:pt x="251" y="56"/>
                </a:lnTo>
                <a:lnTo>
                  <a:pt x="251" y="57"/>
                </a:lnTo>
                <a:lnTo>
                  <a:pt x="251" y="57"/>
                </a:lnTo>
                <a:lnTo>
                  <a:pt x="247" y="57"/>
                </a:lnTo>
                <a:lnTo>
                  <a:pt x="244" y="57"/>
                </a:lnTo>
                <a:lnTo>
                  <a:pt x="244" y="57"/>
                </a:lnTo>
                <a:lnTo>
                  <a:pt x="244" y="58"/>
                </a:lnTo>
                <a:lnTo>
                  <a:pt x="244" y="58"/>
                </a:lnTo>
                <a:lnTo>
                  <a:pt x="240" y="60"/>
                </a:lnTo>
                <a:lnTo>
                  <a:pt x="240" y="61"/>
                </a:lnTo>
                <a:lnTo>
                  <a:pt x="240" y="61"/>
                </a:lnTo>
                <a:lnTo>
                  <a:pt x="240" y="61"/>
                </a:lnTo>
                <a:lnTo>
                  <a:pt x="240" y="61"/>
                </a:lnTo>
                <a:lnTo>
                  <a:pt x="240" y="62"/>
                </a:lnTo>
                <a:lnTo>
                  <a:pt x="240" y="62"/>
                </a:lnTo>
                <a:lnTo>
                  <a:pt x="240" y="65"/>
                </a:lnTo>
                <a:lnTo>
                  <a:pt x="240" y="65"/>
                </a:lnTo>
                <a:lnTo>
                  <a:pt x="240" y="65"/>
                </a:lnTo>
                <a:lnTo>
                  <a:pt x="240" y="65"/>
                </a:lnTo>
                <a:lnTo>
                  <a:pt x="239" y="65"/>
                </a:lnTo>
                <a:lnTo>
                  <a:pt x="239" y="65"/>
                </a:lnTo>
                <a:lnTo>
                  <a:pt x="239" y="65"/>
                </a:lnTo>
                <a:lnTo>
                  <a:pt x="239" y="65"/>
                </a:lnTo>
                <a:lnTo>
                  <a:pt x="239" y="65"/>
                </a:lnTo>
                <a:lnTo>
                  <a:pt x="240" y="65"/>
                </a:lnTo>
                <a:lnTo>
                  <a:pt x="240" y="65"/>
                </a:lnTo>
                <a:lnTo>
                  <a:pt x="240" y="69"/>
                </a:lnTo>
                <a:lnTo>
                  <a:pt x="240" y="96"/>
                </a:lnTo>
                <a:lnTo>
                  <a:pt x="240" y="96"/>
                </a:lnTo>
                <a:lnTo>
                  <a:pt x="240" y="96"/>
                </a:lnTo>
                <a:lnTo>
                  <a:pt x="240" y="96"/>
                </a:lnTo>
                <a:lnTo>
                  <a:pt x="240" y="97"/>
                </a:lnTo>
                <a:lnTo>
                  <a:pt x="239" y="97"/>
                </a:lnTo>
                <a:lnTo>
                  <a:pt x="239" y="97"/>
                </a:lnTo>
                <a:lnTo>
                  <a:pt x="237" y="97"/>
                </a:lnTo>
                <a:lnTo>
                  <a:pt x="237" y="97"/>
                </a:lnTo>
                <a:lnTo>
                  <a:pt x="237" y="97"/>
                </a:lnTo>
                <a:lnTo>
                  <a:pt x="237" y="99"/>
                </a:lnTo>
                <a:lnTo>
                  <a:pt x="237" y="99"/>
                </a:lnTo>
                <a:lnTo>
                  <a:pt x="237" y="103"/>
                </a:lnTo>
                <a:lnTo>
                  <a:pt x="237" y="104"/>
                </a:lnTo>
                <a:lnTo>
                  <a:pt x="237" y="104"/>
                </a:lnTo>
                <a:lnTo>
                  <a:pt x="237" y="104"/>
                </a:lnTo>
                <a:lnTo>
                  <a:pt x="237" y="105"/>
                </a:lnTo>
                <a:lnTo>
                  <a:pt x="237" y="105"/>
                </a:lnTo>
                <a:lnTo>
                  <a:pt x="237" y="107"/>
                </a:lnTo>
                <a:lnTo>
                  <a:pt x="236" y="107"/>
                </a:lnTo>
                <a:lnTo>
                  <a:pt x="236" y="107"/>
                </a:lnTo>
                <a:lnTo>
                  <a:pt x="233" y="107"/>
                </a:lnTo>
                <a:lnTo>
                  <a:pt x="233" y="108"/>
                </a:lnTo>
                <a:lnTo>
                  <a:pt x="233" y="112"/>
                </a:lnTo>
                <a:lnTo>
                  <a:pt x="212" y="112"/>
                </a:lnTo>
                <a:lnTo>
                  <a:pt x="213" y="73"/>
                </a:lnTo>
                <a:lnTo>
                  <a:pt x="209" y="72"/>
                </a:lnTo>
                <a:lnTo>
                  <a:pt x="194" y="72"/>
                </a:lnTo>
                <a:lnTo>
                  <a:pt x="163" y="72"/>
                </a:lnTo>
                <a:lnTo>
                  <a:pt x="147" y="72"/>
                </a:lnTo>
                <a:lnTo>
                  <a:pt x="147" y="73"/>
                </a:lnTo>
                <a:lnTo>
                  <a:pt x="147" y="77"/>
                </a:lnTo>
                <a:lnTo>
                  <a:pt x="147" y="87"/>
                </a:lnTo>
                <a:lnTo>
                  <a:pt x="140" y="87"/>
                </a:lnTo>
                <a:lnTo>
                  <a:pt x="140" y="74"/>
                </a:lnTo>
                <a:lnTo>
                  <a:pt x="140" y="74"/>
                </a:lnTo>
                <a:lnTo>
                  <a:pt x="140" y="73"/>
                </a:lnTo>
                <a:lnTo>
                  <a:pt x="142" y="73"/>
                </a:lnTo>
                <a:lnTo>
                  <a:pt x="142" y="72"/>
                </a:lnTo>
                <a:lnTo>
                  <a:pt x="143" y="72"/>
                </a:lnTo>
                <a:lnTo>
                  <a:pt x="143" y="72"/>
                </a:lnTo>
                <a:lnTo>
                  <a:pt x="144" y="70"/>
                </a:lnTo>
                <a:lnTo>
                  <a:pt x="144" y="70"/>
                </a:lnTo>
                <a:lnTo>
                  <a:pt x="146" y="70"/>
                </a:lnTo>
                <a:lnTo>
                  <a:pt x="146" y="70"/>
                </a:lnTo>
                <a:lnTo>
                  <a:pt x="147" y="70"/>
                </a:lnTo>
                <a:lnTo>
                  <a:pt x="148" y="70"/>
                </a:lnTo>
                <a:lnTo>
                  <a:pt x="148" y="65"/>
                </a:lnTo>
                <a:lnTo>
                  <a:pt x="148" y="65"/>
                </a:lnTo>
                <a:lnTo>
                  <a:pt x="148" y="61"/>
                </a:lnTo>
                <a:lnTo>
                  <a:pt x="148" y="61"/>
                </a:lnTo>
                <a:lnTo>
                  <a:pt x="148" y="58"/>
                </a:lnTo>
                <a:lnTo>
                  <a:pt x="142" y="58"/>
                </a:lnTo>
                <a:lnTo>
                  <a:pt x="142" y="49"/>
                </a:lnTo>
                <a:lnTo>
                  <a:pt x="142" y="48"/>
                </a:lnTo>
                <a:lnTo>
                  <a:pt x="142" y="48"/>
                </a:lnTo>
                <a:lnTo>
                  <a:pt x="143" y="46"/>
                </a:lnTo>
                <a:lnTo>
                  <a:pt x="143" y="46"/>
                </a:lnTo>
                <a:lnTo>
                  <a:pt x="143" y="46"/>
                </a:lnTo>
                <a:lnTo>
                  <a:pt x="144" y="46"/>
                </a:lnTo>
                <a:lnTo>
                  <a:pt x="144" y="46"/>
                </a:lnTo>
                <a:lnTo>
                  <a:pt x="146" y="46"/>
                </a:lnTo>
                <a:lnTo>
                  <a:pt x="148" y="45"/>
                </a:lnTo>
                <a:lnTo>
                  <a:pt x="148" y="42"/>
                </a:lnTo>
                <a:lnTo>
                  <a:pt x="147" y="39"/>
                </a:lnTo>
                <a:lnTo>
                  <a:pt x="147" y="39"/>
                </a:lnTo>
                <a:lnTo>
                  <a:pt x="144" y="34"/>
                </a:lnTo>
                <a:lnTo>
                  <a:pt x="144" y="34"/>
                </a:lnTo>
                <a:lnTo>
                  <a:pt x="142" y="30"/>
                </a:lnTo>
                <a:lnTo>
                  <a:pt x="116" y="25"/>
                </a:lnTo>
                <a:lnTo>
                  <a:pt x="115" y="25"/>
                </a:lnTo>
                <a:lnTo>
                  <a:pt x="115" y="25"/>
                </a:lnTo>
                <a:lnTo>
                  <a:pt x="113" y="23"/>
                </a:lnTo>
                <a:lnTo>
                  <a:pt x="111" y="22"/>
                </a:lnTo>
                <a:lnTo>
                  <a:pt x="112" y="22"/>
                </a:lnTo>
                <a:lnTo>
                  <a:pt x="111" y="22"/>
                </a:lnTo>
                <a:lnTo>
                  <a:pt x="111" y="23"/>
                </a:lnTo>
                <a:lnTo>
                  <a:pt x="108" y="23"/>
                </a:lnTo>
                <a:lnTo>
                  <a:pt x="108" y="21"/>
                </a:lnTo>
                <a:lnTo>
                  <a:pt x="104" y="18"/>
                </a:lnTo>
                <a:lnTo>
                  <a:pt x="104" y="18"/>
                </a:lnTo>
                <a:lnTo>
                  <a:pt x="103" y="18"/>
                </a:lnTo>
                <a:lnTo>
                  <a:pt x="103" y="6"/>
                </a:lnTo>
                <a:lnTo>
                  <a:pt x="99" y="3"/>
                </a:lnTo>
                <a:lnTo>
                  <a:pt x="58" y="6"/>
                </a:lnTo>
                <a:lnTo>
                  <a:pt x="58" y="6"/>
                </a:lnTo>
                <a:lnTo>
                  <a:pt x="47" y="7"/>
                </a:lnTo>
                <a:lnTo>
                  <a:pt x="47" y="11"/>
                </a:lnTo>
                <a:lnTo>
                  <a:pt x="49" y="11"/>
                </a:lnTo>
                <a:lnTo>
                  <a:pt x="49" y="13"/>
                </a:lnTo>
                <a:lnTo>
                  <a:pt x="41" y="14"/>
                </a:lnTo>
                <a:lnTo>
                  <a:pt x="41" y="11"/>
                </a:lnTo>
                <a:lnTo>
                  <a:pt x="33" y="10"/>
                </a:lnTo>
                <a:lnTo>
                  <a:pt x="23" y="11"/>
                </a:lnTo>
                <a:lnTo>
                  <a:pt x="23" y="11"/>
                </a:lnTo>
                <a:lnTo>
                  <a:pt x="6" y="18"/>
                </a:lnTo>
                <a:lnTo>
                  <a:pt x="6" y="18"/>
                </a:lnTo>
                <a:lnTo>
                  <a:pt x="0" y="23"/>
                </a:lnTo>
                <a:lnTo>
                  <a:pt x="0" y="26"/>
                </a:lnTo>
                <a:lnTo>
                  <a:pt x="0" y="26"/>
                </a:lnTo>
                <a:lnTo>
                  <a:pt x="2" y="30"/>
                </a:lnTo>
                <a:lnTo>
                  <a:pt x="2" y="30"/>
                </a:lnTo>
                <a:lnTo>
                  <a:pt x="2" y="30"/>
                </a:lnTo>
                <a:lnTo>
                  <a:pt x="2" y="45"/>
                </a:lnTo>
                <a:lnTo>
                  <a:pt x="0" y="46"/>
                </a:lnTo>
                <a:lnTo>
                  <a:pt x="0" y="49"/>
                </a:lnTo>
                <a:lnTo>
                  <a:pt x="0" y="49"/>
                </a:lnTo>
                <a:lnTo>
                  <a:pt x="2" y="52"/>
                </a:lnTo>
                <a:lnTo>
                  <a:pt x="2" y="52"/>
                </a:lnTo>
                <a:lnTo>
                  <a:pt x="2" y="52"/>
                </a:lnTo>
                <a:lnTo>
                  <a:pt x="3" y="65"/>
                </a:lnTo>
                <a:lnTo>
                  <a:pt x="2" y="65"/>
                </a:lnTo>
                <a:lnTo>
                  <a:pt x="2" y="68"/>
                </a:lnTo>
                <a:lnTo>
                  <a:pt x="2" y="68"/>
                </a:lnTo>
                <a:lnTo>
                  <a:pt x="2" y="69"/>
                </a:lnTo>
                <a:lnTo>
                  <a:pt x="2" y="69"/>
                </a:lnTo>
                <a:lnTo>
                  <a:pt x="3" y="69"/>
                </a:lnTo>
                <a:lnTo>
                  <a:pt x="3" y="85"/>
                </a:lnTo>
                <a:lnTo>
                  <a:pt x="2" y="85"/>
                </a:lnTo>
                <a:lnTo>
                  <a:pt x="2" y="85"/>
                </a:lnTo>
                <a:lnTo>
                  <a:pt x="2" y="87"/>
                </a:lnTo>
                <a:lnTo>
                  <a:pt x="2" y="87"/>
                </a:lnTo>
                <a:lnTo>
                  <a:pt x="2" y="87"/>
                </a:lnTo>
                <a:lnTo>
                  <a:pt x="2" y="91"/>
                </a:lnTo>
                <a:lnTo>
                  <a:pt x="3" y="91"/>
                </a:lnTo>
                <a:lnTo>
                  <a:pt x="3" y="112"/>
                </a:lnTo>
                <a:lnTo>
                  <a:pt x="3" y="112"/>
                </a:lnTo>
                <a:lnTo>
                  <a:pt x="3" y="161"/>
                </a:lnTo>
                <a:lnTo>
                  <a:pt x="1510" y="161"/>
                </a:lnTo>
                <a:lnTo>
                  <a:pt x="1510" y="112"/>
                </a:lnTo>
                <a:lnTo>
                  <a:pt x="1503" y="112"/>
                </a:lnTo>
                <a:close/>
                <a:moveTo>
                  <a:pt x="1274" y="109"/>
                </a:moveTo>
                <a:lnTo>
                  <a:pt x="1273" y="109"/>
                </a:lnTo>
                <a:lnTo>
                  <a:pt x="1273" y="105"/>
                </a:lnTo>
                <a:lnTo>
                  <a:pt x="1273" y="105"/>
                </a:lnTo>
                <a:lnTo>
                  <a:pt x="1273" y="91"/>
                </a:lnTo>
                <a:lnTo>
                  <a:pt x="1274" y="89"/>
                </a:lnTo>
                <a:lnTo>
                  <a:pt x="1274" y="88"/>
                </a:lnTo>
                <a:lnTo>
                  <a:pt x="1276" y="87"/>
                </a:lnTo>
                <a:lnTo>
                  <a:pt x="1277" y="85"/>
                </a:lnTo>
                <a:lnTo>
                  <a:pt x="1280" y="84"/>
                </a:lnTo>
                <a:lnTo>
                  <a:pt x="1281" y="84"/>
                </a:lnTo>
                <a:lnTo>
                  <a:pt x="1282" y="84"/>
                </a:lnTo>
                <a:lnTo>
                  <a:pt x="1285" y="85"/>
                </a:lnTo>
                <a:lnTo>
                  <a:pt x="1286" y="87"/>
                </a:lnTo>
                <a:lnTo>
                  <a:pt x="1288" y="87"/>
                </a:lnTo>
                <a:lnTo>
                  <a:pt x="1289" y="89"/>
                </a:lnTo>
                <a:lnTo>
                  <a:pt x="1289" y="91"/>
                </a:lnTo>
                <a:lnTo>
                  <a:pt x="1289" y="105"/>
                </a:lnTo>
                <a:lnTo>
                  <a:pt x="1289" y="105"/>
                </a:lnTo>
                <a:lnTo>
                  <a:pt x="1289" y="109"/>
                </a:lnTo>
                <a:lnTo>
                  <a:pt x="1289" y="109"/>
                </a:lnTo>
                <a:lnTo>
                  <a:pt x="1289" y="112"/>
                </a:lnTo>
                <a:lnTo>
                  <a:pt x="1289" y="112"/>
                </a:lnTo>
                <a:lnTo>
                  <a:pt x="1273" y="112"/>
                </a:lnTo>
                <a:lnTo>
                  <a:pt x="1274" y="112"/>
                </a:lnTo>
                <a:lnTo>
                  <a:pt x="1274" y="109"/>
                </a:lnTo>
                <a:close/>
                <a:moveTo>
                  <a:pt x="1133" y="101"/>
                </a:moveTo>
                <a:lnTo>
                  <a:pt x="1133" y="112"/>
                </a:lnTo>
                <a:lnTo>
                  <a:pt x="1127" y="112"/>
                </a:lnTo>
                <a:lnTo>
                  <a:pt x="1127" y="101"/>
                </a:lnTo>
                <a:lnTo>
                  <a:pt x="1133" y="101"/>
                </a:lnTo>
                <a:close/>
                <a:moveTo>
                  <a:pt x="1125" y="101"/>
                </a:moveTo>
                <a:lnTo>
                  <a:pt x="1125" y="112"/>
                </a:lnTo>
                <a:lnTo>
                  <a:pt x="1121" y="112"/>
                </a:lnTo>
                <a:lnTo>
                  <a:pt x="1121" y="101"/>
                </a:lnTo>
                <a:lnTo>
                  <a:pt x="1125" y="101"/>
                </a:lnTo>
                <a:close/>
                <a:moveTo>
                  <a:pt x="1117" y="101"/>
                </a:moveTo>
                <a:lnTo>
                  <a:pt x="1117" y="112"/>
                </a:lnTo>
                <a:lnTo>
                  <a:pt x="1115" y="112"/>
                </a:lnTo>
                <a:lnTo>
                  <a:pt x="1115" y="101"/>
                </a:lnTo>
                <a:lnTo>
                  <a:pt x="1117" y="101"/>
                </a:lnTo>
                <a:close/>
                <a:moveTo>
                  <a:pt x="717" y="97"/>
                </a:moveTo>
                <a:lnTo>
                  <a:pt x="715" y="97"/>
                </a:lnTo>
                <a:lnTo>
                  <a:pt x="715" y="96"/>
                </a:lnTo>
                <a:lnTo>
                  <a:pt x="717" y="95"/>
                </a:lnTo>
                <a:lnTo>
                  <a:pt x="717" y="95"/>
                </a:lnTo>
                <a:lnTo>
                  <a:pt x="718" y="95"/>
                </a:lnTo>
                <a:lnTo>
                  <a:pt x="719" y="95"/>
                </a:lnTo>
                <a:lnTo>
                  <a:pt x="719" y="95"/>
                </a:lnTo>
                <a:lnTo>
                  <a:pt x="721" y="95"/>
                </a:lnTo>
                <a:lnTo>
                  <a:pt x="722" y="96"/>
                </a:lnTo>
                <a:lnTo>
                  <a:pt x="722" y="96"/>
                </a:lnTo>
                <a:lnTo>
                  <a:pt x="723" y="97"/>
                </a:lnTo>
                <a:lnTo>
                  <a:pt x="723" y="99"/>
                </a:lnTo>
                <a:lnTo>
                  <a:pt x="722" y="99"/>
                </a:lnTo>
                <a:lnTo>
                  <a:pt x="722" y="99"/>
                </a:lnTo>
                <a:lnTo>
                  <a:pt x="723" y="99"/>
                </a:lnTo>
                <a:lnTo>
                  <a:pt x="723" y="112"/>
                </a:lnTo>
                <a:lnTo>
                  <a:pt x="723" y="112"/>
                </a:lnTo>
                <a:lnTo>
                  <a:pt x="723" y="112"/>
                </a:lnTo>
                <a:lnTo>
                  <a:pt x="715" y="112"/>
                </a:lnTo>
                <a:lnTo>
                  <a:pt x="715" y="99"/>
                </a:lnTo>
                <a:lnTo>
                  <a:pt x="717" y="97"/>
                </a:lnTo>
                <a:lnTo>
                  <a:pt x="717" y="97"/>
                </a:lnTo>
                <a:close/>
                <a:moveTo>
                  <a:pt x="691" y="93"/>
                </a:moveTo>
                <a:lnTo>
                  <a:pt x="691" y="93"/>
                </a:lnTo>
                <a:lnTo>
                  <a:pt x="692" y="92"/>
                </a:lnTo>
                <a:lnTo>
                  <a:pt x="692" y="92"/>
                </a:lnTo>
                <a:lnTo>
                  <a:pt x="691" y="91"/>
                </a:lnTo>
                <a:lnTo>
                  <a:pt x="691" y="91"/>
                </a:lnTo>
                <a:lnTo>
                  <a:pt x="691" y="91"/>
                </a:lnTo>
                <a:lnTo>
                  <a:pt x="692" y="88"/>
                </a:lnTo>
                <a:lnTo>
                  <a:pt x="694" y="87"/>
                </a:lnTo>
                <a:lnTo>
                  <a:pt x="695" y="85"/>
                </a:lnTo>
                <a:lnTo>
                  <a:pt x="698" y="85"/>
                </a:lnTo>
                <a:lnTo>
                  <a:pt x="699" y="84"/>
                </a:lnTo>
                <a:lnTo>
                  <a:pt x="702" y="85"/>
                </a:lnTo>
                <a:lnTo>
                  <a:pt x="703" y="85"/>
                </a:lnTo>
                <a:lnTo>
                  <a:pt x="705" y="87"/>
                </a:lnTo>
                <a:lnTo>
                  <a:pt x="706" y="88"/>
                </a:lnTo>
                <a:lnTo>
                  <a:pt x="707" y="91"/>
                </a:lnTo>
                <a:lnTo>
                  <a:pt x="707" y="91"/>
                </a:lnTo>
                <a:lnTo>
                  <a:pt x="707" y="91"/>
                </a:lnTo>
                <a:lnTo>
                  <a:pt x="706" y="92"/>
                </a:lnTo>
                <a:lnTo>
                  <a:pt x="706" y="93"/>
                </a:lnTo>
                <a:lnTo>
                  <a:pt x="707" y="93"/>
                </a:lnTo>
                <a:lnTo>
                  <a:pt x="707" y="93"/>
                </a:lnTo>
                <a:lnTo>
                  <a:pt x="707" y="104"/>
                </a:lnTo>
                <a:lnTo>
                  <a:pt x="707" y="112"/>
                </a:lnTo>
                <a:lnTo>
                  <a:pt x="707" y="112"/>
                </a:lnTo>
                <a:lnTo>
                  <a:pt x="691" y="112"/>
                </a:lnTo>
                <a:lnTo>
                  <a:pt x="691" y="104"/>
                </a:lnTo>
                <a:lnTo>
                  <a:pt x="691" y="93"/>
                </a:lnTo>
                <a:close/>
                <a:moveTo>
                  <a:pt x="675" y="99"/>
                </a:moveTo>
                <a:lnTo>
                  <a:pt x="676" y="99"/>
                </a:lnTo>
                <a:lnTo>
                  <a:pt x="675" y="99"/>
                </a:lnTo>
                <a:lnTo>
                  <a:pt x="675" y="97"/>
                </a:lnTo>
                <a:lnTo>
                  <a:pt x="676" y="96"/>
                </a:lnTo>
                <a:lnTo>
                  <a:pt x="676" y="96"/>
                </a:lnTo>
                <a:lnTo>
                  <a:pt x="678" y="95"/>
                </a:lnTo>
                <a:lnTo>
                  <a:pt x="679" y="95"/>
                </a:lnTo>
                <a:lnTo>
                  <a:pt x="679" y="95"/>
                </a:lnTo>
                <a:lnTo>
                  <a:pt x="680" y="95"/>
                </a:lnTo>
                <a:lnTo>
                  <a:pt x="682" y="95"/>
                </a:lnTo>
                <a:lnTo>
                  <a:pt x="682" y="95"/>
                </a:lnTo>
                <a:lnTo>
                  <a:pt x="682" y="96"/>
                </a:lnTo>
                <a:lnTo>
                  <a:pt x="682" y="97"/>
                </a:lnTo>
                <a:lnTo>
                  <a:pt x="682" y="97"/>
                </a:lnTo>
                <a:lnTo>
                  <a:pt x="682" y="97"/>
                </a:lnTo>
                <a:lnTo>
                  <a:pt x="682" y="97"/>
                </a:lnTo>
                <a:lnTo>
                  <a:pt x="682" y="112"/>
                </a:lnTo>
                <a:lnTo>
                  <a:pt x="675" y="112"/>
                </a:lnTo>
                <a:lnTo>
                  <a:pt x="675" y="99"/>
                </a:lnTo>
                <a:close/>
                <a:moveTo>
                  <a:pt x="249" y="68"/>
                </a:moveTo>
                <a:lnTo>
                  <a:pt x="249" y="65"/>
                </a:lnTo>
                <a:lnTo>
                  <a:pt x="249" y="65"/>
                </a:lnTo>
                <a:lnTo>
                  <a:pt x="249" y="65"/>
                </a:lnTo>
                <a:lnTo>
                  <a:pt x="251" y="65"/>
                </a:lnTo>
                <a:lnTo>
                  <a:pt x="251" y="65"/>
                </a:lnTo>
                <a:lnTo>
                  <a:pt x="252" y="65"/>
                </a:lnTo>
                <a:lnTo>
                  <a:pt x="252" y="65"/>
                </a:lnTo>
                <a:lnTo>
                  <a:pt x="252" y="65"/>
                </a:lnTo>
                <a:lnTo>
                  <a:pt x="252" y="65"/>
                </a:lnTo>
                <a:lnTo>
                  <a:pt x="252" y="65"/>
                </a:lnTo>
                <a:lnTo>
                  <a:pt x="252" y="65"/>
                </a:lnTo>
                <a:lnTo>
                  <a:pt x="253" y="69"/>
                </a:lnTo>
                <a:lnTo>
                  <a:pt x="252" y="96"/>
                </a:lnTo>
                <a:lnTo>
                  <a:pt x="252" y="96"/>
                </a:lnTo>
                <a:lnTo>
                  <a:pt x="252" y="96"/>
                </a:lnTo>
                <a:lnTo>
                  <a:pt x="252" y="96"/>
                </a:lnTo>
                <a:lnTo>
                  <a:pt x="252" y="97"/>
                </a:lnTo>
                <a:lnTo>
                  <a:pt x="252" y="97"/>
                </a:lnTo>
                <a:lnTo>
                  <a:pt x="252" y="97"/>
                </a:lnTo>
                <a:lnTo>
                  <a:pt x="249" y="97"/>
                </a:lnTo>
                <a:lnTo>
                  <a:pt x="249" y="97"/>
                </a:lnTo>
                <a:lnTo>
                  <a:pt x="249" y="97"/>
                </a:lnTo>
                <a:lnTo>
                  <a:pt x="249" y="97"/>
                </a:lnTo>
                <a:lnTo>
                  <a:pt x="249" y="97"/>
                </a:lnTo>
                <a:lnTo>
                  <a:pt x="249" y="97"/>
                </a:lnTo>
                <a:lnTo>
                  <a:pt x="249" y="68"/>
                </a:lnTo>
                <a:close/>
                <a:moveTo>
                  <a:pt x="244" y="65"/>
                </a:moveTo>
                <a:lnTo>
                  <a:pt x="244" y="65"/>
                </a:lnTo>
                <a:lnTo>
                  <a:pt x="244" y="65"/>
                </a:lnTo>
                <a:lnTo>
                  <a:pt x="245" y="65"/>
                </a:lnTo>
                <a:lnTo>
                  <a:pt x="245" y="65"/>
                </a:lnTo>
                <a:lnTo>
                  <a:pt x="245" y="68"/>
                </a:lnTo>
                <a:lnTo>
                  <a:pt x="245" y="97"/>
                </a:lnTo>
                <a:lnTo>
                  <a:pt x="245" y="97"/>
                </a:lnTo>
                <a:lnTo>
                  <a:pt x="245" y="97"/>
                </a:lnTo>
                <a:lnTo>
                  <a:pt x="245" y="97"/>
                </a:lnTo>
                <a:lnTo>
                  <a:pt x="245" y="97"/>
                </a:lnTo>
                <a:lnTo>
                  <a:pt x="245" y="97"/>
                </a:lnTo>
                <a:lnTo>
                  <a:pt x="244" y="97"/>
                </a:lnTo>
                <a:lnTo>
                  <a:pt x="244" y="96"/>
                </a:lnTo>
                <a:lnTo>
                  <a:pt x="244" y="96"/>
                </a:lnTo>
                <a:lnTo>
                  <a:pt x="244" y="96"/>
                </a:lnTo>
                <a:lnTo>
                  <a:pt x="244" y="69"/>
                </a:lnTo>
                <a:lnTo>
                  <a:pt x="244" y="65"/>
                </a:lnTo>
                <a:lnTo>
                  <a:pt x="244" y="65"/>
                </a:lnTo>
                <a:lnTo>
                  <a:pt x="244" y="65"/>
                </a:lnTo>
                <a:lnTo>
                  <a:pt x="244" y="65"/>
                </a:lnTo>
                <a:lnTo>
                  <a:pt x="244" y="65"/>
                </a:lnTo>
                <a:lnTo>
                  <a:pt x="244" y="65"/>
                </a:lnTo>
                <a:lnTo>
                  <a:pt x="244" y="65"/>
                </a:lnTo>
                <a:lnTo>
                  <a:pt x="244" y="65"/>
                </a:lnTo>
                <a:lnTo>
                  <a:pt x="244" y="65"/>
                </a:lnTo>
                <a:lnTo>
                  <a:pt x="243" y="65"/>
                </a:lnTo>
                <a:lnTo>
                  <a:pt x="244" y="65"/>
                </a:lnTo>
                <a:close/>
                <a:moveTo>
                  <a:pt x="198" y="99"/>
                </a:moveTo>
                <a:lnTo>
                  <a:pt x="198" y="99"/>
                </a:lnTo>
                <a:lnTo>
                  <a:pt x="198" y="99"/>
                </a:lnTo>
                <a:lnTo>
                  <a:pt x="198" y="99"/>
                </a:lnTo>
                <a:lnTo>
                  <a:pt x="198" y="112"/>
                </a:lnTo>
                <a:lnTo>
                  <a:pt x="198" y="112"/>
                </a:lnTo>
                <a:lnTo>
                  <a:pt x="198" y="99"/>
                </a:lnTo>
                <a:lnTo>
                  <a:pt x="198" y="99"/>
                </a:lnTo>
                <a:close/>
                <a:moveTo>
                  <a:pt x="194" y="99"/>
                </a:moveTo>
                <a:lnTo>
                  <a:pt x="194" y="99"/>
                </a:lnTo>
                <a:lnTo>
                  <a:pt x="194" y="112"/>
                </a:lnTo>
                <a:lnTo>
                  <a:pt x="194" y="112"/>
                </a:lnTo>
                <a:lnTo>
                  <a:pt x="194" y="99"/>
                </a:lnTo>
                <a:lnTo>
                  <a:pt x="194" y="99"/>
                </a:lnTo>
                <a:close/>
                <a:moveTo>
                  <a:pt x="193" y="95"/>
                </a:moveTo>
                <a:lnTo>
                  <a:pt x="194" y="95"/>
                </a:lnTo>
                <a:lnTo>
                  <a:pt x="194" y="95"/>
                </a:lnTo>
                <a:lnTo>
                  <a:pt x="194" y="95"/>
                </a:lnTo>
                <a:lnTo>
                  <a:pt x="191" y="95"/>
                </a:lnTo>
                <a:lnTo>
                  <a:pt x="193" y="95"/>
                </a:lnTo>
                <a:close/>
                <a:moveTo>
                  <a:pt x="189" y="100"/>
                </a:moveTo>
                <a:lnTo>
                  <a:pt x="189" y="99"/>
                </a:lnTo>
                <a:lnTo>
                  <a:pt x="190" y="99"/>
                </a:lnTo>
                <a:lnTo>
                  <a:pt x="190" y="99"/>
                </a:lnTo>
                <a:lnTo>
                  <a:pt x="190" y="99"/>
                </a:lnTo>
                <a:lnTo>
                  <a:pt x="190" y="99"/>
                </a:lnTo>
                <a:lnTo>
                  <a:pt x="190" y="100"/>
                </a:lnTo>
                <a:lnTo>
                  <a:pt x="190" y="112"/>
                </a:lnTo>
                <a:lnTo>
                  <a:pt x="189" y="112"/>
                </a:lnTo>
                <a:lnTo>
                  <a:pt x="189" y="100"/>
                </a:lnTo>
                <a:lnTo>
                  <a:pt x="189" y="100"/>
                </a:lnTo>
                <a:close/>
                <a:moveTo>
                  <a:pt x="182" y="100"/>
                </a:moveTo>
                <a:lnTo>
                  <a:pt x="182" y="100"/>
                </a:lnTo>
                <a:lnTo>
                  <a:pt x="182" y="99"/>
                </a:lnTo>
                <a:lnTo>
                  <a:pt x="182" y="99"/>
                </a:lnTo>
                <a:lnTo>
                  <a:pt x="183" y="99"/>
                </a:lnTo>
                <a:lnTo>
                  <a:pt x="183" y="100"/>
                </a:lnTo>
                <a:lnTo>
                  <a:pt x="183" y="101"/>
                </a:lnTo>
                <a:lnTo>
                  <a:pt x="183" y="112"/>
                </a:lnTo>
                <a:lnTo>
                  <a:pt x="182" y="112"/>
                </a:lnTo>
                <a:lnTo>
                  <a:pt x="182" y="101"/>
                </a:lnTo>
                <a:lnTo>
                  <a:pt x="182" y="100"/>
                </a:lnTo>
                <a:close/>
                <a:moveTo>
                  <a:pt x="174" y="101"/>
                </a:moveTo>
                <a:lnTo>
                  <a:pt x="174" y="100"/>
                </a:lnTo>
                <a:lnTo>
                  <a:pt x="174" y="100"/>
                </a:lnTo>
                <a:lnTo>
                  <a:pt x="175" y="100"/>
                </a:lnTo>
                <a:lnTo>
                  <a:pt x="175" y="100"/>
                </a:lnTo>
                <a:lnTo>
                  <a:pt x="175" y="101"/>
                </a:lnTo>
                <a:lnTo>
                  <a:pt x="175" y="101"/>
                </a:lnTo>
                <a:lnTo>
                  <a:pt x="175" y="112"/>
                </a:lnTo>
                <a:lnTo>
                  <a:pt x="173" y="112"/>
                </a:lnTo>
                <a:lnTo>
                  <a:pt x="173" y="103"/>
                </a:lnTo>
                <a:lnTo>
                  <a:pt x="174" y="101"/>
                </a:lnTo>
                <a:close/>
                <a:moveTo>
                  <a:pt x="140" y="103"/>
                </a:moveTo>
                <a:lnTo>
                  <a:pt x="142" y="101"/>
                </a:lnTo>
                <a:lnTo>
                  <a:pt x="142" y="101"/>
                </a:lnTo>
                <a:lnTo>
                  <a:pt x="142" y="100"/>
                </a:lnTo>
                <a:lnTo>
                  <a:pt x="143" y="100"/>
                </a:lnTo>
                <a:lnTo>
                  <a:pt x="143" y="99"/>
                </a:lnTo>
                <a:lnTo>
                  <a:pt x="144" y="99"/>
                </a:lnTo>
                <a:lnTo>
                  <a:pt x="144" y="99"/>
                </a:lnTo>
                <a:lnTo>
                  <a:pt x="146" y="99"/>
                </a:lnTo>
                <a:lnTo>
                  <a:pt x="146" y="97"/>
                </a:lnTo>
                <a:lnTo>
                  <a:pt x="147" y="97"/>
                </a:lnTo>
                <a:lnTo>
                  <a:pt x="147" y="112"/>
                </a:lnTo>
                <a:lnTo>
                  <a:pt x="140" y="112"/>
                </a:lnTo>
                <a:lnTo>
                  <a:pt x="140" y="103"/>
                </a:lnTo>
                <a:lnTo>
                  <a:pt x="140" y="103"/>
                </a:lnTo>
                <a:close/>
                <a:moveTo>
                  <a:pt x="120" y="48"/>
                </a:moveTo>
                <a:lnTo>
                  <a:pt x="120" y="46"/>
                </a:lnTo>
                <a:lnTo>
                  <a:pt x="120" y="46"/>
                </a:lnTo>
                <a:lnTo>
                  <a:pt x="121" y="45"/>
                </a:lnTo>
                <a:lnTo>
                  <a:pt x="121" y="45"/>
                </a:lnTo>
                <a:lnTo>
                  <a:pt x="123" y="43"/>
                </a:lnTo>
                <a:lnTo>
                  <a:pt x="124" y="43"/>
                </a:lnTo>
                <a:lnTo>
                  <a:pt x="125" y="43"/>
                </a:lnTo>
                <a:lnTo>
                  <a:pt x="127" y="43"/>
                </a:lnTo>
                <a:lnTo>
                  <a:pt x="128" y="43"/>
                </a:lnTo>
                <a:lnTo>
                  <a:pt x="129" y="45"/>
                </a:lnTo>
                <a:lnTo>
                  <a:pt x="131" y="46"/>
                </a:lnTo>
                <a:lnTo>
                  <a:pt x="131" y="48"/>
                </a:lnTo>
                <a:lnTo>
                  <a:pt x="132" y="49"/>
                </a:lnTo>
                <a:lnTo>
                  <a:pt x="132" y="58"/>
                </a:lnTo>
                <a:lnTo>
                  <a:pt x="121" y="58"/>
                </a:lnTo>
                <a:lnTo>
                  <a:pt x="121" y="58"/>
                </a:lnTo>
                <a:lnTo>
                  <a:pt x="120" y="58"/>
                </a:lnTo>
                <a:lnTo>
                  <a:pt x="120" y="48"/>
                </a:lnTo>
                <a:close/>
                <a:moveTo>
                  <a:pt x="120" y="74"/>
                </a:moveTo>
                <a:lnTo>
                  <a:pt x="120" y="73"/>
                </a:lnTo>
                <a:lnTo>
                  <a:pt x="121" y="72"/>
                </a:lnTo>
                <a:lnTo>
                  <a:pt x="123" y="70"/>
                </a:lnTo>
                <a:lnTo>
                  <a:pt x="124" y="70"/>
                </a:lnTo>
                <a:lnTo>
                  <a:pt x="125" y="69"/>
                </a:lnTo>
                <a:lnTo>
                  <a:pt x="127" y="69"/>
                </a:lnTo>
                <a:lnTo>
                  <a:pt x="128" y="70"/>
                </a:lnTo>
                <a:lnTo>
                  <a:pt x="129" y="70"/>
                </a:lnTo>
                <a:lnTo>
                  <a:pt x="131" y="70"/>
                </a:lnTo>
                <a:lnTo>
                  <a:pt x="132" y="72"/>
                </a:lnTo>
                <a:lnTo>
                  <a:pt x="134" y="73"/>
                </a:lnTo>
                <a:lnTo>
                  <a:pt x="135" y="74"/>
                </a:lnTo>
                <a:lnTo>
                  <a:pt x="135" y="85"/>
                </a:lnTo>
                <a:lnTo>
                  <a:pt x="120" y="87"/>
                </a:lnTo>
                <a:lnTo>
                  <a:pt x="120" y="74"/>
                </a:lnTo>
                <a:close/>
                <a:moveTo>
                  <a:pt x="120" y="101"/>
                </a:moveTo>
                <a:lnTo>
                  <a:pt x="121" y="100"/>
                </a:lnTo>
                <a:lnTo>
                  <a:pt x="123" y="99"/>
                </a:lnTo>
                <a:lnTo>
                  <a:pt x="124" y="97"/>
                </a:lnTo>
                <a:lnTo>
                  <a:pt x="125" y="97"/>
                </a:lnTo>
                <a:lnTo>
                  <a:pt x="127" y="97"/>
                </a:lnTo>
                <a:lnTo>
                  <a:pt x="128" y="97"/>
                </a:lnTo>
                <a:lnTo>
                  <a:pt x="129" y="97"/>
                </a:lnTo>
                <a:lnTo>
                  <a:pt x="131" y="99"/>
                </a:lnTo>
                <a:lnTo>
                  <a:pt x="131" y="100"/>
                </a:lnTo>
                <a:lnTo>
                  <a:pt x="132" y="101"/>
                </a:lnTo>
                <a:lnTo>
                  <a:pt x="134" y="103"/>
                </a:lnTo>
                <a:lnTo>
                  <a:pt x="134" y="112"/>
                </a:lnTo>
                <a:lnTo>
                  <a:pt x="119" y="112"/>
                </a:lnTo>
                <a:lnTo>
                  <a:pt x="119" y="103"/>
                </a:lnTo>
                <a:lnTo>
                  <a:pt x="120" y="101"/>
                </a:lnTo>
                <a:close/>
                <a:moveTo>
                  <a:pt x="116" y="103"/>
                </a:moveTo>
                <a:lnTo>
                  <a:pt x="116" y="112"/>
                </a:lnTo>
                <a:lnTo>
                  <a:pt x="103" y="112"/>
                </a:lnTo>
                <a:lnTo>
                  <a:pt x="103" y="101"/>
                </a:lnTo>
                <a:lnTo>
                  <a:pt x="104" y="100"/>
                </a:lnTo>
                <a:lnTo>
                  <a:pt x="104" y="99"/>
                </a:lnTo>
                <a:lnTo>
                  <a:pt x="105" y="97"/>
                </a:lnTo>
                <a:lnTo>
                  <a:pt x="107" y="97"/>
                </a:lnTo>
                <a:lnTo>
                  <a:pt x="108" y="96"/>
                </a:lnTo>
                <a:lnTo>
                  <a:pt x="108" y="96"/>
                </a:lnTo>
                <a:lnTo>
                  <a:pt x="111" y="96"/>
                </a:lnTo>
                <a:lnTo>
                  <a:pt x="112" y="97"/>
                </a:lnTo>
                <a:lnTo>
                  <a:pt x="113" y="99"/>
                </a:lnTo>
                <a:lnTo>
                  <a:pt x="115" y="99"/>
                </a:lnTo>
                <a:lnTo>
                  <a:pt x="116" y="100"/>
                </a:lnTo>
                <a:lnTo>
                  <a:pt x="116" y="103"/>
                </a:lnTo>
                <a:close/>
                <a:moveTo>
                  <a:pt x="86" y="101"/>
                </a:moveTo>
                <a:lnTo>
                  <a:pt x="86" y="100"/>
                </a:lnTo>
                <a:lnTo>
                  <a:pt x="88" y="99"/>
                </a:lnTo>
                <a:lnTo>
                  <a:pt x="89" y="97"/>
                </a:lnTo>
                <a:lnTo>
                  <a:pt x="90" y="97"/>
                </a:lnTo>
                <a:lnTo>
                  <a:pt x="90" y="96"/>
                </a:lnTo>
                <a:lnTo>
                  <a:pt x="90" y="96"/>
                </a:lnTo>
                <a:lnTo>
                  <a:pt x="92" y="97"/>
                </a:lnTo>
                <a:lnTo>
                  <a:pt x="94" y="97"/>
                </a:lnTo>
                <a:lnTo>
                  <a:pt x="94" y="99"/>
                </a:lnTo>
                <a:lnTo>
                  <a:pt x="96" y="99"/>
                </a:lnTo>
                <a:lnTo>
                  <a:pt x="97" y="100"/>
                </a:lnTo>
                <a:lnTo>
                  <a:pt x="97" y="101"/>
                </a:lnTo>
                <a:lnTo>
                  <a:pt x="97" y="112"/>
                </a:lnTo>
                <a:lnTo>
                  <a:pt x="86" y="112"/>
                </a:lnTo>
                <a:lnTo>
                  <a:pt x="86" y="101"/>
                </a:lnTo>
                <a:close/>
                <a:moveTo>
                  <a:pt x="105" y="46"/>
                </a:moveTo>
                <a:lnTo>
                  <a:pt x="107" y="45"/>
                </a:lnTo>
                <a:lnTo>
                  <a:pt x="107" y="43"/>
                </a:lnTo>
                <a:lnTo>
                  <a:pt x="108" y="43"/>
                </a:lnTo>
                <a:lnTo>
                  <a:pt x="109" y="43"/>
                </a:lnTo>
                <a:lnTo>
                  <a:pt x="112" y="42"/>
                </a:lnTo>
                <a:lnTo>
                  <a:pt x="112" y="42"/>
                </a:lnTo>
                <a:lnTo>
                  <a:pt x="112" y="42"/>
                </a:lnTo>
                <a:lnTo>
                  <a:pt x="112" y="42"/>
                </a:lnTo>
                <a:lnTo>
                  <a:pt x="113" y="43"/>
                </a:lnTo>
                <a:lnTo>
                  <a:pt x="115" y="45"/>
                </a:lnTo>
                <a:lnTo>
                  <a:pt x="115" y="45"/>
                </a:lnTo>
                <a:lnTo>
                  <a:pt x="116" y="46"/>
                </a:lnTo>
                <a:lnTo>
                  <a:pt x="116" y="52"/>
                </a:lnTo>
                <a:lnTo>
                  <a:pt x="116" y="57"/>
                </a:lnTo>
                <a:lnTo>
                  <a:pt x="112" y="57"/>
                </a:lnTo>
                <a:lnTo>
                  <a:pt x="104" y="57"/>
                </a:lnTo>
                <a:lnTo>
                  <a:pt x="104" y="48"/>
                </a:lnTo>
                <a:lnTo>
                  <a:pt x="105" y="46"/>
                </a:lnTo>
                <a:close/>
                <a:moveTo>
                  <a:pt x="103" y="73"/>
                </a:moveTo>
                <a:lnTo>
                  <a:pt x="104" y="72"/>
                </a:lnTo>
                <a:lnTo>
                  <a:pt x="105" y="70"/>
                </a:lnTo>
                <a:lnTo>
                  <a:pt x="107" y="69"/>
                </a:lnTo>
                <a:lnTo>
                  <a:pt x="108" y="69"/>
                </a:lnTo>
                <a:lnTo>
                  <a:pt x="109" y="68"/>
                </a:lnTo>
                <a:lnTo>
                  <a:pt x="109" y="68"/>
                </a:lnTo>
                <a:lnTo>
                  <a:pt x="111" y="69"/>
                </a:lnTo>
                <a:lnTo>
                  <a:pt x="112" y="70"/>
                </a:lnTo>
                <a:lnTo>
                  <a:pt x="113" y="70"/>
                </a:lnTo>
                <a:lnTo>
                  <a:pt x="115" y="72"/>
                </a:lnTo>
                <a:lnTo>
                  <a:pt x="116" y="74"/>
                </a:lnTo>
                <a:lnTo>
                  <a:pt x="116" y="84"/>
                </a:lnTo>
                <a:lnTo>
                  <a:pt x="103" y="84"/>
                </a:lnTo>
                <a:lnTo>
                  <a:pt x="103" y="74"/>
                </a:lnTo>
                <a:lnTo>
                  <a:pt x="103" y="73"/>
                </a:lnTo>
                <a:close/>
                <a:moveTo>
                  <a:pt x="92" y="33"/>
                </a:moveTo>
                <a:lnTo>
                  <a:pt x="92" y="33"/>
                </a:lnTo>
                <a:lnTo>
                  <a:pt x="92" y="34"/>
                </a:lnTo>
                <a:lnTo>
                  <a:pt x="92" y="34"/>
                </a:lnTo>
                <a:lnTo>
                  <a:pt x="92" y="33"/>
                </a:lnTo>
                <a:close/>
                <a:moveTo>
                  <a:pt x="88" y="48"/>
                </a:moveTo>
                <a:lnTo>
                  <a:pt x="89" y="46"/>
                </a:lnTo>
                <a:lnTo>
                  <a:pt x="89" y="46"/>
                </a:lnTo>
                <a:lnTo>
                  <a:pt x="90" y="45"/>
                </a:lnTo>
                <a:lnTo>
                  <a:pt x="92" y="45"/>
                </a:lnTo>
                <a:lnTo>
                  <a:pt x="93" y="43"/>
                </a:lnTo>
                <a:lnTo>
                  <a:pt x="94" y="43"/>
                </a:lnTo>
                <a:lnTo>
                  <a:pt x="94" y="43"/>
                </a:lnTo>
                <a:lnTo>
                  <a:pt x="94" y="43"/>
                </a:lnTo>
                <a:lnTo>
                  <a:pt x="96" y="43"/>
                </a:lnTo>
                <a:lnTo>
                  <a:pt x="96" y="45"/>
                </a:lnTo>
                <a:lnTo>
                  <a:pt x="97" y="46"/>
                </a:lnTo>
                <a:lnTo>
                  <a:pt x="99" y="48"/>
                </a:lnTo>
                <a:lnTo>
                  <a:pt x="99" y="57"/>
                </a:lnTo>
                <a:lnTo>
                  <a:pt x="89" y="57"/>
                </a:lnTo>
                <a:lnTo>
                  <a:pt x="88" y="57"/>
                </a:lnTo>
                <a:lnTo>
                  <a:pt x="88" y="49"/>
                </a:lnTo>
                <a:lnTo>
                  <a:pt x="88" y="48"/>
                </a:lnTo>
                <a:close/>
                <a:moveTo>
                  <a:pt x="86" y="73"/>
                </a:moveTo>
                <a:lnTo>
                  <a:pt x="88" y="72"/>
                </a:lnTo>
                <a:lnTo>
                  <a:pt x="88" y="70"/>
                </a:lnTo>
                <a:lnTo>
                  <a:pt x="89" y="70"/>
                </a:lnTo>
                <a:lnTo>
                  <a:pt x="90" y="69"/>
                </a:lnTo>
                <a:lnTo>
                  <a:pt x="92" y="69"/>
                </a:lnTo>
                <a:lnTo>
                  <a:pt x="93" y="69"/>
                </a:lnTo>
                <a:lnTo>
                  <a:pt x="94" y="70"/>
                </a:lnTo>
                <a:lnTo>
                  <a:pt x="96" y="72"/>
                </a:lnTo>
                <a:lnTo>
                  <a:pt x="97" y="73"/>
                </a:lnTo>
                <a:lnTo>
                  <a:pt x="99" y="74"/>
                </a:lnTo>
                <a:lnTo>
                  <a:pt x="99" y="85"/>
                </a:lnTo>
                <a:lnTo>
                  <a:pt x="85" y="85"/>
                </a:lnTo>
                <a:lnTo>
                  <a:pt x="85" y="74"/>
                </a:lnTo>
                <a:lnTo>
                  <a:pt x="86" y="73"/>
                </a:lnTo>
                <a:close/>
                <a:moveTo>
                  <a:pt x="73" y="21"/>
                </a:moveTo>
                <a:lnTo>
                  <a:pt x="73" y="26"/>
                </a:lnTo>
                <a:lnTo>
                  <a:pt x="70" y="26"/>
                </a:lnTo>
                <a:lnTo>
                  <a:pt x="70" y="21"/>
                </a:lnTo>
                <a:lnTo>
                  <a:pt x="73" y="21"/>
                </a:lnTo>
                <a:close/>
                <a:moveTo>
                  <a:pt x="68" y="49"/>
                </a:moveTo>
                <a:lnTo>
                  <a:pt x="68" y="49"/>
                </a:lnTo>
                <a:lnTo>
                  <a:pt x="68" y="48"/>
                </a:lnTo>
                <a:lnTo>
                  <a:pt x="69" y="46"/>
                </a:lnTo>
                <a:lnTo>
                  <a:pt x="70" y="46"/>
                </a:lnTo>
                <a:lnTo>
                  <a:pt x="72" y="45"/>
                </a:lnTo>
                <a:lnTo>
                  <a:pt x="73" y="45"/>
                </a:lnTo>
                <a:lnTo>
                  <a:pt x="73" y="45"/>
                </a:lnTo>
                <a:lnTo>
                  <a:pt x="74" y="45"/>
                </a:lnTo>
                <a:lnTo>
                  <a:pt x="76" y="46"/>
                </a:lnTo>
                <a:lnTo>
                  <a:pt x="77" y="48"/>
                </a:lnTo>
                <a:lnTo>
                  <a:pt x="77" y="56"/>
                </a:lnTo>
                <a:lnTo>
                  <a:pt x="77" y="56"/>
                </a:lnTo>
                <a:lnTo>
                  <a:pt x="77" y="56"/>
                </a:lnTo>
                <a:lnTo>
                  <a:pt x="77" y="57"/>
                </a:lnTo>
                <a:lnTo>
                  <a:pt x="77" y="57"/>
                </a:lnTo>
                <a:lnTo>
                  <a:pt x="77" y="58"/>
                </a:lnTo>
                <a:lnTo>
                  <a:pt x="68" y="58"/>
                </a:lnTo>
                <a:lnTo>
                  <a:pt x="68" y="52"/>
                </a:lnTo>
                <a:lnTo>
                  <a:pt x="68" y="49"/>
                </a:lnTo>
                <a:lnTo>
                  <a:pt x="68" y="49"/>
                </a:lnTo>
                <a:close/>
                <a:moveTo>
                  <a:pt x="66" y="49"/>
                </a:moveTo>
                <a:lnTo>
                  <a:pt x="66" y="49"/>
                </a:lnTo>
                <a:lnTo>
                  <a:pt x="66" y="58"/>
                </a:lnTo>
                <a:lnTo>
                  <a:pt x="66" y="58"/>
                </a:lnTo>
                <a:lnTo>
                  <a:pt x="66" y="49"/>
                </a:lnTo>
                <a:lnTo>
                  <a:pt x="66" y="49"/>
                </a:lnTo>
                <a:close/>
                <a:moveTo>
                  <a:pt x="65" y="73"/>
                </a:moveTo>
                <a:lnTo>
                  <a:pt x="66" y="72"/>
                </a:lnTo>
                <a:lnTo>
                  <a:pt x="68" y="70"/>
                </a:lnTo>
                <a:lnTo>
                  <a:pt x="69" y="70"/>
                </a:lnTo>
                <a:lnTo>
                  <a:pt x="70" y="69"/>
                </a:lnTo>
                <a:lnTo>
                  <a:pt x="72" y="69"/>
                </a:lnTo>
                <a:lnTo>
                  <a:pt x="73" y="70"/>
                </a:lnTo>
                <a:lnTo>
                  <a:pt x="74" y="70"/>
                </a:lnTo>
                <a:lnTo>
                  <a:pt x="76" y="72"/>
                </a:lnTo>
                <a:lnTo>
                  <a:pt x="76" y="73"/>
                </a:lnTo>
                <a:lnTo>
                  <a:pt x="77" y="74"/>
                </a:lnTo>
                <a:lnTo>
                  <a:pt x="77" y="85"/>
                </a:lnTo>
                <a:lnTo>
                  <a:pt x="65" y="85"/>
                </a:lnTo>
                <a:lnTo>
                  <a:pt x="65" y="74"/>
                </a:lnTo>
                <a:lnTo>
                  <a:pt x="65" y="73"/>
                </a:lnTo>
                <a:close/>
                <a:moveTo>
                  <a:pt x="65" y="100"/>
                </a:moveTo>
                <a:lnTo>
                  <a:pt x="66" y="99"/>
                </a:lnTo>
                <a:lnTo>
                  <a:pt x="66" y="97"/>
                </a:lnTo>
                <a:lnTo>
                  <a:pt x="68" y="97"/>
                </a:lnTo>
                <a:lnTo>
                  <a:pt x="69" y="96"/>
                </a:lnTo>
                <a:lnTo>
                  <a:pt x="70" y="96"/>
                </a:lnTo>
                <a:lnTo>
                  <a:pt x="72" y="97"/>
                </a:lnTo>
                <a:lnTo>
                  <a:pt x="73" y="97"/>
                </a:lnTo>
                <a:lnTo>
                  <a:pt x="74" y="99"/>
                </a:lnTo>
                <a:lnTo>
                  <a:pt x="76" y="100"/>
                </a:lnTo>
                <a:lnTo>
                  <a:pt x="76" y="101"/>
                </a:lnTo>
                <a:lnTo>
                  <a:pt x="76" y="112"/>
                </a:lnTo>
                <a:lnTo>
                  <a:pt x="63" y="112"/>
                </a:lnTo>
                <a:lnTo>
                  <a:pt x="63" y="101"/>
                </a:lnTo>
                <a:lnTo>
                  <a:pt x="65" y="100"/>
                </a:lnTo>
                <a:close/>
                <a:moveTo>
                  <a:pt x="58" y="49"/>
                </a:moveTo>
                <a:lnTo>
                  <a:pt x="58" y="48"/>
                </a:lnTo>
                <a:lnTo>
                  <a:pt x="58" y="46"/>
                </a:lnTo>
                <a:lnTo>
                  <a:pt x="59" y="48"/>
                </a:lnTo>
                <a:lnTo>
                  <a:pt x="59" y="49"/>
                </a:lnTo>
                <a:lnTo>
                  <a:pt x="59" y="58"/>
                </a:lnTo>
                <a:lnTo>
                  <a:pt x="58" y="58"/>
                </a:lnTo>
                <a:lnTo>
                  <a:pt x="58" y="50"/>
                </a:lnTo>
                <a:lnTo>
                  <a:pt x="58" y="49"/>
                </a:lnTo>
                <a:close/>
                <a:moveTo>
                  <a:pt x="54" y="74"/>
                </a:moveTo>
                <a:lnTo>
                  <a:pt x="54" y="73"/>
                </a:lnTo>
                <a:lnTo>
                  <a:pt x="55" y="72"/>
                </a:lnTo>
                <a:lnTo>
                  <a:pt x="57" y="70"/>
                </a:lnTo>
                <a:lnTo>
                  <a:pt x="57" y="70"/>
                </a:lnTo>
                <a:lnTo>
                  <a:pt x="57" y="70"/>
                </a:lnTo>
                <a:lnTo>
                  <a:pt x="58" y="72"/>
                </a:lnTo>
                <a:lnTo>
                  <a:pt x="58" y="73"/>
                </a:lnTo>
                <a:lnTo>
                  <a:pt x="58" y="73"/>
                </a:lnTo>
                <a:lnTo>
                  <a:pt x="59" y="76"/>
                </a:lnTo>
                <a:lnTo>
                  <a:pt x="59" y="85"/>
                </a:lnTo>
                <a:lnTo>
                  <a:pt x="54" y="85"/>
                </a:lnTo>
                <a:lnTo>
                  <a:pt x="54" y="76"/>
                </a:lnTo>
                <a:lnTo>
                  <a:pt x="54" y="74"/>
                </a:lnTo>
                <a:close/>
                <a:moveTo>
                  <a:pt x="54" y="100"/>
                </a:moveTo>
                <a:lnTo>
                  <a:pt x="54" y="100"/>
                </a:lnTo>
                <a:lnTo>
                  <a:pt x="55" y="99"/>
                </a:lnTo>
                <a:lnTo>
                  <a:pt x="55" y="97"/>
                </a:lnTo>
                <a:lnTo>
                  <a:pt x="57" y="99"/>
                </a:lnTo>
                <a:lnTo>
                  <a:pt x="57" y="99"/>
                </a:lnTo>
                <a:lnTo>
                  <a:pt x="58" y="100"/>
                </a:lnTo>
                <a:lnTo>
                  <a:pt x="58" y="101"/>
                </a:lnTo>
                <a:lnTo>
                  <a:pt x="59" y="103"/>
                </a:lnTo>
                <a:lnTo>
                  <a:pt x="59" y="112"/>
                </a:lnTo>
                <a:lnTo>
                  <a:pt x="54" y="112"/>
                </a:lnTo>
                <a:lnTo>
                  <a:pt x="54" y="101"/>
                </a:lnTo>
                <a:lnTo>
                  <a:pt x="54" y="100"/>
                </a:lnTo>
                <a:close/>
                <a:moveTo>
                  <a:pt x="41" y="101"/>
                </a:moveTo>
                <a:lnTo>
                  <a:pt x="41" y="100"/>
                </a:lnTo>
                <a:lnTo>
                  <a:pt x="42" y="99"/>
                </a:lnTo>
                <a:lnTo>
                  <a:pt x="42" y="97"/>
                </a:lnTo>
                <a:lnTo>
                  <a:pt x="43" y="97"/>
                </a:lnTo>
                <a:lnTo>
                  <a:pt x="43" y="97"/>
                </a:lnTo>
                <a:lnTo>
                  <a:pt x="45" y="99"/>
                </a:lnTo>
                <a:lnTo>
                  <a:pt x="45" y="100"/>
                </a:lnTo>
                <a:lnTo>
                  <a:pt x="46" y="101"/>
                </a:lnTo>
                <a:lnTo>
                  <a:pt x="46" y="103"/>
                </a:lnTo>
                <a:lnTo>
                  <a:pt x="46" y="103"/>
                </a:lnTo>
                <a:lnTo>
                  <a:pt x="46" y="112"/>
                </a:lnTo>
                <a:lnTo>
                  <a:pt x="41" y="112"/>
                </a:lnTo>
                <a:lnTo>
                  <a:pt x="41" y="101"/>
                </a:lnTo>
                <a:close/>
                <a:moveTo>
                  <a:pt x="45" y="50"/>
                </a:moveTo>
                <a:lnTo>
                  <a:pt x="46" y="50"/>
                </a:lnTo>
                <a:lnTo>
                  <a:pt x="46" y="49"/>
                </a:lnTo>
                <a:lnTo>
                  <a:pt x="46" y="50"/>
                </a:lnTo>
                <a:lnTo>
                  <a:pt x="46" y="60"/>
                </a:lnTo>
                <a:lnTo>
                  <a:pt x="45" y="60"/>
                </a:lnTo>
                <a:lnTo>
                  <a:pt x="45" y="50"/>
                </a:lnTo>
                <a:lnTo>
                  <a:pt x="45" y="50"/>
                </a:lnTo>
                <a:lnTo>
                  <a:pt x="45" y="50"/>
                </a:lnTo>
                <a:close/>
                <a:moveTo>
                  <a:pt x="43" y="72"/>
                </a:moveTo>
                <a:lnTo>
                  <a:pt x="43" y="72"/>
                </a:lnTo>
                <a:lnTo>
                  <a:pt x="45" y="72"/>
                </a:lnTo>
                <a:lnTo>
                  <a:pt x="45" y="73"/>
                </a:lnTo>
                <a:lnTo>
                  <a:pt x="45" y="74"/>
                </a:lnTo>
                <a:lnTo>
                  <a:pt x="46" y="76"/>
                </a:lnTo>
                <a:lnTo>
                  <a:pt x="46" y="85"/>
                </a:lnTo>
                <a:lnTo>
                  <a:pt x="41" y="85"/>
                </a:lnTo>
                <a:lnTo>
                  <a:pt x="41" y="76"/>
                </a:lnTo>
                <a:lnTo>
                  <a:pt x="41" y="74"/>
                </a:lnTo>
                <a:lnTo>
                  <a:pt x="42" y="73"/>
                </a:lnTo>
                <a:lnTo>
                  <a:pt x="42" y="72"/>
                </a:lnTo>
                <a:lnTo>
                  <a:pt x="43" y="72"/>
                </a:lnTo>
                <a:close/>
                <a:moveTo>
                  <a:pt x="42" y="37"/>
                </a:moveTo>
                <a:lnTo>
                  <a:pt x="42" y="38"/>
                </a:lnTo>
                <a:lnTo>
                  <a:pt x="41" y="38"/>
                </a:lnTo>
                <a:lnTo>
                  <a:pt x="41" y="35"/>
                </a:lnTo>
                <a:lnTo>
                  <a:pt x="42" y="37"/>
                </a:lnTo>
                <a:close/>
                <a:moveTo>
                  <a:pt x="34" y="52"/>
                </a:moveTo>
                <a:lnTo>
                  <a:pt x="34" y="50"/>
                </a:lnTo>
                <a:lnTo>
                  <a:pt x="34" y="52"/>
                </a:lnTo>
                <a:lnTo>
                  <a:pt x="34" y="61"/>
                </a:lnTo>
                <a:lnTo>
                  <a:pt x="33" y="61"/>
                </a:lnTo>
                <a:lnTo>
                  <a:pt x="33" y="52"/>
                </a:lnTo>
                <a:lnTo>
                  <a:pt x="34" y="52"/>
                </a:lnTo>
                <a:close/>
                <a:moveTo>
                  <a:pt x="30" y="74"/>
                </a:moveTo>
                <a:lnTo>
                  <a:pt x="30" y="73"/>
                </a:lnTo>
                <a:lnTo>
                  <a:pt x="30" y="73"/>
                </a:lnTo>
                <a:lnTo>
                  <a:pt x="31" y="72"/>
                </a:lnTo>
                <a:lnTo>
                  <a:pt x="33" y="73"/>
                </a:lnTo>
                <a:lnTo>
                  <a:pt x="33" y="73"/>
                </a:lnTo>
                <a:lnTo>
                  <a:pt x="33" y="74"/>
                </a:lnTo>
                <a:lnTo>
                  <a:pt x="34" y="76"/>
                </a:lnTo>
                <a:lnTo>
                  <a:pt x="34" y="85"/>
                </a:lnTo>
                <a:lnTo>
                  <a:pt x="30" y="85"/>
                </a:lnTo>
                <a:lnTo>
                  <a:pt x="28" y="76"/>
                </a:lnTo>
                <a:lnTo>
                  <a:pt x="30" y="74"/>
                </a:lnTo>
                <a:close/>
                <a:moveTo>
                  <a:pt x="30" y="99"/>
                </a:moveTo>
                <a:lnTo>
                  <a:pt x="30" y="97"/>
                </a:lnTo>
                <a:lnTo>
                  <a:pt x="30" y="97"/>
                </a:lnTo>
                <a:lnTo>
                  <a:pt x="31" y="97"/>
                </a:lnTo>
                <a:lnTo>
                  <a:pt x="31" y="99"/>
                </a:lnTo>
                <a:lnTo>
                  <a:pt x="33" y="99"/>
                </a:lnTo>
                <a:lnTo>
                  <a:pt x="33" y="100"/>
                </a:lnTo>
                <a:lnTo>
                  <a:pt x="33" y="101"/>
                </a:lnTo>
                <a:lnTo>
                  <a:pt x="33" y="112"/>
                </a:lnTo>
                <a:lnTo>
                  <a:pt x="27" y="112"/>
                </a:lnTo>
                <a:lnTo>
                  <a:pt x="30" y="112"/>
                </a:lnTo>
                <a:lnTo>
                  <a:pt x="28" y="99"/>
                </a:lnTo>
                <a:lnTo>
                  <a:pt x="30" y="99"/>
                </a:lnTo>
                <a:close/>
                <a:moveTo>
                  <a:pt x="23" y="99"/>
                </a:moveTo>
                <a:lnTo>
                  <a:pt x="23" y="100"/>
                </a:lnTo>
                <a:lnTo>
                  <a:pt x="23" y="112"/>
                </a:lnTo>
                <a:lnTo>
                  <a:pt x="23" y="112"/>
                </a:lnTo>
                <a:lnTo>
                  <a:pt x="24" y="112"/>
                </a:lnTo>
                <a:lnTo>
                  <a:pt x="20" y="112"/>
                </a:lnTo>
                <a:lnTo>
                  <a:pt x="20" y="100"/>
                </a:lnTo>
                <a:lnTo>
                  <a:pt x="22" y="99"/>
                </a:lnTo>
                <a:lnTo>
                  <a:pt x="22" y="97"/>
                </a:lnTo>
                <a:lnTo>
                  <a:pt x="22" y="96"/>
                </a:lnTo>
                <a:lnTo>
                  <a:pt x="23" y="97"/>
                </a:lnTo>
                <a:lnTo>
                  <a:pt x="23" y="99"/>
                </a:lnTo>
                <a:close/>
                <a:moveTo>
                  <a:pt x="20" y="74"/>
                </a:moveTo>
                <a:lnTo>
                  <a:pt x="22" y="73"/>
                </a:lnTo>
                <a:lnTo>
                  <a:pt x="22" y="73"/>
                </a:lnTo>
                <a:lnTo>
                  <a:pt x="22" y="73"/>
                </a:lnTo>
                <a:lnTo>
                  <a:pt x="22" y="74"/>
                </a:lnTo>
                <a:lnTo>
                  <a:pt x="23" y="76"/>
                </a:lnTo>
                <a:lnTo>
                  <a:pt x="23" y="85"/>
                </a:lnTo>
                <a:lnTo>
                  <a:pt x="20" y="85"/>
                </a:lnTo>
                <a:lnTo>
                  <a:pt x="20" y="76"/>
                </a:lnTo>
                <a:lnTo>
                  <a:pt x="20" y="74"/>
                </a:lnTo>
                <a:close/>
                <a:moveTo>
                  <a:pt x="14" y="74"/>
                </a:moveTo>
                <a:lnTo>
                  <a:pt x="14" y="73"/>
                </a:lnTo>
                <a:lnTo>
                  <a:pt x="14" y="74"/>
                </a:lnTo>
                <a:lnTo>
                  <a:pt x="14" y="76"/>
                </a:lnTo>
                <a:lnTo>
                  <a:pt x="14" y="85"/>
                </a:lnTo>
                <a:lnTo>
                  <a:pt x="14" y="85"/>
                </a:lnTo>
                <a:lnTo>
                  <a:pt x="12" y="76"/>
                </a:lnTo>
                <a:lnTo>
                  <a:pt x="14" y="74"/>
                </a:lnTo>
                <a:close/>
                <a:moveTo>
                  <a:pt x="12" y="99"/>
                </a:moveTo>
                <a:lnTo>
                  <a:pt x="14" y="97"/>
                </a:lnTo>
                <a:lnTo>
                  <a:pt x="14" y="96"/>
                </a:lnTo>
                <a:lnTo>
                  <a:pt x="14" y="97"/>
                </a:lnTo>
                <a:lnTo>
                  <a:pt x="14" y="97"/>
                </a:lnTo>
                <a:lnTo>
                  <a:pt x="14" y="99"/>
                </a:lnTo>
                <a:lnTo>
                  <a:pt x="14" y="112"/>
                </a:lnTo>
                <a:lnTo>
                  <a:pt x="14" y="112"/>
                </a:lnTo>
                <a:lnTo>
                  <a:pt x="12" y="99"/>
                </a:lnTo>
                <a:close/>
              </a:path>
            </a:pathLst>
          </a:custGeom>
          <a:solidFill>
            <a:srgbClr val="E1A3C2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0" y="263150"/>
            <a:ext cx="5115339" cy="569843"/>
          </a:xfrm>
          <a:prstGeom prst="rect">
            <a:avLst/>
          </a:prstGeom>
          <a:solidFill>
            <a:srgbClr val="CC33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-1" y="263150"/>
            <a:ext cx="51153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1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《</a:t>
            </a:r>
            <a:r>
              <a:rPr lang="zh-CN" altLang="en-US" sz="31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几何基础</a:t>
            </a:r>
            <a:r>
              <a:rPr lang="en-US" altLang="zh-CN" sz="31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》—— </a:t>
            </a:r>
            <a:r>
              <a:rPr lang="zh-CN" altLang="en-US" sz="31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行公理</a:t>
            </a:r>
            <a:endParaRPr lang="zh-CN" altLang="en-US" sz="31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直角三角形 13"/>
          <p:cNvSpPr/>
          <p:nvPr/>
        </p:nvSpPr>
        <p:spPr>
          <a:xfrm flipV="1">
            <a:off x="4258996" y="827313"/>
            <a:ext cx="856343" cy="174172"/>
          </a:xfrm>
          <a:prstGeom prst="rtTriangle">
            <a:avLst/>
          </a:prstGeom>
          <a:solidFill>
            <a:srgbClr val="9933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6" name="组合 15"/>
          <p:cNvGrpSpPr/>
          <p:nvPr/>
        </p:nvGrpSpPr>
        <p:grpSpPr>
          <a:xfrm>
            <a:off x="4674621" y="2768013"/>
            <a:ext cx="6915693" cy="2613923"/>
            <a:chOff x="4674621" y="2934269"/>
            <a:chExt cx="6915693" cy="2613923"/>
          </a:xfrm>
        </p:grpSpPr>
        <p:sp>
          <p:nvSpPr>
            <p:cNvPr id="11" name="椭圆形标注 10"/>
            <p:cNvSpPr/>
            <p:nvPr/>
          </p:nvSpPr>
          <p:spPr>
            <a:xfrm>
              <a:off x="4674621" y="2934269"/>
              <a:ext cx="2319232" cy="600502"/>
            </a:xfrm>
            <a:prstGeom prst="wedgeEllipseCallout">
              <a:avLst>
                <a:gd name="adj1" fmla="val 65309"/>
                <a:gd name="adj2" fmla="val 156745"/>
              </a:avLst>
            </a:pr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281342" y="4349338"/>
              <a:ext cx="5308972" cy="1198854"/>
            </a:xfrm>
            <a:prstGeom prst="rect">
              <a:avLst/>
            </a:prstGeom>
            <a:noFill/>
            <a:ln w="28575">
              <a:solidFill>
                <a:srgbClr val="CC3399"/>
              </a:solidFill>
            </a:ln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600" b="1" dirty="0" smtClean="0">
                  <a:solidFill>
                    <a:srgbClr val="C0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定理</a:t>
              </a:r>
              <a:r>
                <a:rPr lang="en-US" altLang="zh-CN" sz="2600" b="1" dirty="0" smtClean="0">
                  <a:solidFill>
                    <a:srgbClr val="C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22</a:t>
              </a:r>
              <a:r>
                <a:rPr lang="zh-CN" altLang="en-US" sz="2600" b="1" dirty="0" smtClean="0">
                  <a:solidFill>
                    <a:srgbClr val="C0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（外角定理）</a:t>
              </a:r>
              <a:r>
                <a:rPr lang="zh-CN" altLang="en-US" sz="2600" dirty="0" smtClean="0">
                  <a:solidFill>
                    <a:srgbClr val="C0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在三角形中一个外角，大于其任一不相邻的内角</a:t>
              </a:r>
              <a:r>
                <a:rPr lang="en-US" altLang="zh-CN" sz="2600" dirty="0" smtClean="0">
                  <a:solidFill>
                    <a:srgbClr val="C0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  <a:endParaRPr lang="zh-CN" altLang="en-US" sz="26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1056295" y="2783313"/>
            <a:ext cx="3075755" cy="741124"/>
            <a:chOff x="7813344" y="2688609"/>
            <a:chExt cx="3075755" cy="741124"/>
          </a:xfrm>
        </p:grpSpPr>
        <p:cxnSp>
          <p:nvCxnSpPr>
            <p:cNvPr id="20" name="直接连接符 19"/>
            <p:cNvCxnSpPr/>
            <p:nvPr/>
          </p:nvCxnSpPr>
          <p:spPr>
            <a:xfrm>
              <a:off x="7813344" y="2688609"/>
              <a:ext cx="2606722" cy="450376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graphicFrame>
          <p:nvGraphicFramePr>
            <p:cNvPr id="21" name="对象 20"/>
            <p:cNvGraphicFramePr>
              <a:graphicFrameLocks noChangeAspect="1"/>
            </p:cNvGraphicFramePr>
            <p:nvPr/>
          </p:nvGraphicFramePr>
          <p:xfrm>
            <a:off x="10420066" y="2913797"/>
            <a:ext cx="469033" cy="5159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9" name="Equation" r:id="rId4" imgW="3048000" imgH="3352800" progId="Equation.DSMT4">
                    <p:embed/>
                  </p:oleObj>
                </mc:Choice>
                <mc:Fallback>
                  <p:oleObj name="Equation" r:id="rId4" imgW="3048000" imgH="3352800" progId="Equation.DSMT4">
                    <p:embed/>
                    <p:pic>
                      <p:nvPicPr>
                        <p:cNvPr id="0" name="图片 2748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0420066" y="2913797"/>
                          <a:ext cx="469033" cy="5159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组合 21"/>
          <p:cNvGrpSpPr/>
          <p:nvPr/>
        </p:nvGrpSpPr>
        <p:grpSpPr>
          <a:xfrm>
            <a:off x="865795" y="3223856"/>
            <a:ext cx="708630" cy="538812"/>
            <a:chOff x="7622844" y="3129152"/>
            <a:chExt cx="708630" cy="538812"/>
          </a:xfrm>
        </p:grpSpPr>
        <p:graphicFrame>
          <p:nvGraphicFramePr>
            <p:cNvPr id="23" name="对象 22"/>
            <p:cNvGraphicFramePr>
              <a:graphicFrameLocks noChangeAspect="1"/>
            </p:cNvGraphicFramePr>
            <p:nvPr/>
          </p:nvGraphicFramePr>
          <p:xfrm>
            <a:off x="8045780" y="3350526"/>
            <a:ext cx="285694" cy="317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0" name="Equation" r:id="rId6" imgW="2743200" imgH="3048000" progId="Equation.DSMT4">
                    <p:embed/>
                  </p:oleObj>
                </mc:Choice>
                <mc:Fallback>
                  <p:oleObj name="Equation" r:id="rId6" imgW="2743200" imgH="3048000" progId="Equation.DSMT4">
                    <p:embed/>
                    <p:pic>
                      <p:nvPicPr>
                        <p:cNvPr id="0" name="图片 2749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045780" y="3350526"/>
                          <a:ext cx="285694" cy="3174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3"/>
            <p:cNvGraphicFramePr>
              <a:graphicFrameLocks noChangeAspect="1"/>
            </p:cNvGraphicFramePr>
            <p:nvPr/>
          </p:nvGraphicFramePr>
          <p:xfrm>
            <a:off x="7622844" y="3129152"/>
            <a:ext cx="381000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1" name="Equation" r:id="rId8" imgW="3657600" imgH="3962400" progId="Equation.DSMT4">
                    <p:embed/>
                  </p:oleObj>
                </mc:Choice>
                <mc:Fallback>
                  <p:oleObj name="Equation" r:id="rId8" imgW="3657600" imgH="3962400" progId="Equation.DSMT4">
                    <p:embed/>
                    <p:pic>
                      <p:nvPicPr>
                        <p:cNvPr id="0" name="图片 27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2844" y="3129152"/>
                          <a:ext cx="381000" cy="412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组合 24"/>
          <p:cNvGrpSpPr/>
          <p:nvPr/>
        </p:nvGrpSpPr>
        <p:grpSpPr>
          <a:xfrm>
            <a:off x="336787" y="2481649"/>
            <a:ext cx="2952689" cy="1933642"/>
            <a:chOff x="7093836" y="2386945"/>
            <a:chExt cx="2952689" cy="1933642"/>
          </a:xfrm>
        </p:grpSpPr>
        <p:cxnSp>
          <p:nvCxnSpPr>
            <p:cNvPr id="26" name="直接连接符 25"/>
            <p:cNvCxnSpPr/>
            <p:nvPr/>
          </p:nvCxnSpPr>
          <p:spPr>
            <a:xfrm flipH="1">
              <a:off x="7514037" y="2386945"/>
              <a:ext cx="2532488" cy="1484415"/>
            </a:xfrm>
            <a:prstGeom prst="line">
              <a:avLst/>
            </a:prstGeom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graphicFrame>
          <p:nvGraphicFramePr>
            <p:cNvPr id="27" name="对象 26"/>
            <p:cNvGraphicFramePr>
              <a:graphicFrameLocks noChangeAspect="1"/>
            </p:cNvGraphicFramePr>
            <p:nvPr/>
          </p:nvGraphicFramePr>
          <p:xfrm>
            <a:off x="7093836" y="3730883"/>
            <a:ext cx="420200" cy="589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2" name="Equation" r:id="rId10" imgW="3048000" imgH="4267200" progId="Equation.DSMT4">
                    <p:embed/>
                  </p:oleObj>
                </mc:Choice>
                <mc:Fallback>
                  <p:oleObj name="Equation" r:id="rId10" imgW="3048000" imgH="4267200" progId="Equation.DSMT4">
                    <p:embed/>
                    <p:pic>
                      <p:nvPicPr>
                        <p:cNvPr id="0" name="图片 27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93836" y="3730883"/>
                          <a:ext cx="420200" cy="5897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组合 27"/>
          <p:cNvGrpSpPr/>
          <p:nvPr/>
        </p:nvGrpSpPr>
        <p:grpSpPr>
          <a:xfrm>
            <a:off x="1227643" y="2481649"/>
            <a:ext cx="738435" cy="2157760"/>
            <a:chOff x="7984692" y="2386945"/>
            <a:chExt cx="738435" cy="2157760"/>
          </a:xfrm>
        </p:grpSpPr>
        <p:cxnSp>
          <p:nvCxnSpPr>
            <p:cNvPr id="29" name="直接连接符 28"/>
            <p:cNvCxnSpPr/>
            <p:nvPr/>
          </p:nvCxnSpPr>
          <p:spPr>
            <a:xfrm>
              <a:off x="7984692" y="2386945"/>
              <a:ext cx="316160" cy="1805045"/>
            </a:xfrm>
            <a:prstGeom prst="line">
              <a:avLst/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0" name="对象 29"/>
            <p:cNvGraphicFramePr>
              <a:graphicFrameLocks noChangeAspect="1"/>
            </p:cNvGraphicFramePr>
            <p:nvPr/>
          </p:nvGraphicFramePr>
          <p:xfrm>
            <a:off x="8300852" y="4028767"/>
            <a:ext cx="422275" cy="515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3" name="Equation" r:id="rId12" imgW="2743200" imgH="3352800" progId="Equation.DSMT4">
                    <p:embed/>
                  </p:oleObj>
                </mc:Choice>
                <mc:Fallback>
                  <p:oleObj name="Equation" r:id="rId12" imgW="2743200" imgH="3352800" progId="Equation.DSMT4">
                    <p:embed/>
                    <p:pic>
                      <p:nvPicPr>
                        <p:cNvPr id="0" name="图片 2752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8300852" y="4028767"/>
                          <a:ext cx="422275" cy="5159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组合 30"/>
          <p:cNvGrpSpPr/>
          <p:nvPr/>
        </p:nvGrpSpPr>
        <p:grpSpPr>
          <a:xfrm>
            <a:off x="1101535" y="2643879"/>
            <a:ext cx="807391" cy="1282863"/>
            <a:chOff x="7858584" y="2549175"/>
            <a:chExt cx="807391" cy="1282863"/>
          </a:xfrm>
        </p:grpSpPr>
        <p:sp>
          <p:nvSpPr>
            <p:cNvPr id="32" name="弧形 31"/>
            <p:cNvSpPr/>
            <p:nvPr/>
          </p:nvSpPr>
          <p:spPr>
            <a:xfrm rot="5400000">
              <a:off x="7870912" y="2538572"/>
              <a:ext cx="419337" cy="440543"/>
            </a:xfrm>
            <a:prstGeom prst="arc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弧形 32"/>
            <p:cNvSpPr/>
            <p:nvPr/>
          </p:nvSpPr>
          <p:spPr>
            <a:xfrm rot="3950567">
              <a:off x="7902042" y="3243732"/>
              <a:ext cx="426530" cy="513446"/>
            </a:xfrm>
            <a:prstGeom prst="arc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4" name="对象 33"/>
            <p:cNvGraphicFramePr>
              <a:graphicFrameLocks noChangeAspect="1"/>
            </p:cNvGraphicFramePr>
            <p:nvPr/>
          </p:nvGraphicFramePr>
          <p:xfrm>
            <a:off x="8275579" y="2758843"/>
            <a:ext cx="220621" cy="409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4" name="Equation" r:id="rId14" imgW="2133600" imgH="3962400" progId="Equation.DSMT4">
                    <p:embed/>
                  </p:oleObj>
                </mc:Choice>
                <mc:Fallback>
                  <p:oleObj name="Equation" r:id="rId14" imgW="2133600" imgH="3962400" progId="Equation.DSMT4">
                    <p:embed/>
                    <p:pic>
                      <p:nvPicPr>
                        <p:cNvPr id="0" name="图片 27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75579" y="2758843"/>
                          <a:ext cx="220621" cy="409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对象 34"/>
            <p:cNvGraphicFramePr>
              <a:graphicFrameLocks noChangeAspect="1"/>
            </p:cNvGraphicFramePr>
            <p:nvPr/>
          </p:nvGraphicFramePr>
          <p:xfrm>
            <a:off x="8351650" y="3422463"/>
            <a:ext cx="314325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5" name="Equation" r:id="rId16" imgW="3048000" imgH="3962400" progId="Equation.DSMT4">
                    <p:embed/>
                  </p:oleObj>
                </mc:Choice>
                <mc:Fallback>
                  <p:oleObj name="Equation" r:id="rId16" imgW="3048000" imgH="3962400" progId="Equation.DSMT4">
                    <p:embed/>
                    <p:pic>
                      <p:nvPicPr>
                        <p:cNvPr id="0" name="图片 27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51650" y="3422463"/>
                          <a:ext cx="314325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" name="组合 36"/>
          <p:cNvGrpSpPr/>
          <p:nvPr/>
        </p:nvGrpSpPr>
        <p:grpSpPr>
          <a:xfrm>
            <a:off x="116275" y="2251050"/>
            <a:ext cx="4313224" cy="2388358"/>
            <a:chOff x="6564574" y="2156347"/>
            <a:chExt cx="5104262" cy="2388358"/>
          </a:xfrm>
        </p:grpSpPr>
        <p:sp>
          <p:nvSpPr>
            <p:cNvPr id="38" name="平行四边形 37"/>
            <p:cNvSpPr/>
            <p:nvPr/>
          </p:nvSpPr>
          <p:spPr>
            <a:xfrm>
              <a:off x="6564574" y="2156347"/>
              <a:ext cx="5104262" cy="2388358"/>
            </a:xfrm>
            <a:prstGeom prst="parallelogram">
              <a:avLst/>
            </a:prstGeom>
            <a:ln w="28575"/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9" name="对象 38"/>
            <p:cNvGraphicFramePr>
              <a:graphicFrameLocks noChangeAspect="1"/>
            </p:cNvGraphicFramePr>
            <p:nvPr/>
          </p:nvGraphicFramePr>
          <p:xfrm>
            <a:off x="11121991" y="2156347"/>
            <a:ext cx="546845" cy="501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6" name="Equation" r:id="rId18" imgW="3657600" imgH="3352800" progId="Equation.DSMT4">
                    <p:embed/>
                  </p:oleObj>
                </mc:Choice>
                <mc:Fallback>
                  <p:oleObj name="Equation" r:id="rId18" imgW="3657600" imgH="3352800" progId="Equation.DSMT4">
                    <p:embed/>
                    <p:pic>
                      <p:nvPicPr>
                        <p:cNvPr id="0" name="图片 2755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1121991" y="2156347"/>
                          <a:ext cx="546845" cy="501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0" name="组合 39"/>
            <p:cNvGrpSpPr/>
            <p:nvPr/>
          </p:nvGrpSpPr>
          <p:grpSpPr>
            <a:xfrm>
              <a:off x="7813344" y="2688609"/>
              <a:ext cx="3075755" cy="741124"/>
              <a:chOff x="7813344" y="2688609"/>
              <a:chExt cx="3075755" cy="741124"/>
            </a:xfrm>
          </p:grpSpPr>
          <p:cxnSp>
            <p:nvCxnSpPr>
              <p:cNvPr id="50" name="直接连接符 49"/>
              <p:cNvCxnSpPr/>
              <p:nvPr/>
            </p:nvCxnSpPr>
            <p:spPr>
              <a:xfrm>
                <a:off x="7813344" y="2688609"/>
                <a:ext cx="2606722" cy="450376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</p:cxnSp>
          <p:graphicFrame>
            <p:nvGraphicFramePr>
              <p:cNvPr id="51" name="对象 50"/>
              <p:cNvGraphicFramePr>
                <a:graphicFrameLocks noChangeAspect="1"/>
              </p:cNvGraphicFramePr>
              <p:nvPr/>
            </p:nvGraphicFramePr>
            <p:xfrm>
              <a:off x="10420066" y="2913797"/>
              <a:ext cx="469033" cy="5159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57" name="Equation" r:id="rId19" imgW="3048000" imgH="3352800" progId="Equation.DSMT4">
                      <p:embed/>
                    </p:oleObj>
                  </mc:Choice>
                  <mc:Fallback>
                    <p:oleObj name="Equation" r:id="rId19" imgW="3048000" imgH="3352800" progId="Equation.DSMT4">
                      <p:embed/>
                      <p:pic>
                        <p:nvPicPr>
                          <p:cNvPr id="0" name="图片 2756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10420066" y="2913797"/>
                            <a:ext cx="469033" cy="51593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1" name="组合 40"/>
            <p:cNvGrpSpPr/>
            <p:nvPr/>
          </p:nvGrpSpPr>
          <p:grpSpPr>
            <a:xfrm>
              <a:off x="7622844" y="3129152"/>
              <a:ext cx="708630" cy="538812"/>
              <a:chOff x="7622844" y="3129152"/>
              <a:chExt cx="708630" cy="538812"/>
            </a:xfrm>
          </p:grpSpPr>
          <p:graphicFrame>
            <p:nvGraphicFramePr>
              <p:cNvPr id="48" name="对象 47"/>
              <p:cNvGraphicFramePr>
                <a:graphicFrameLocks noChangeAspect="1"/>
              </p:cNvGraphicFramePr>
              <p:nvPr/>
            </p:nvGraphicFramePr>
            <p:xfrm>
              <a:off x="8045780" y="3350526"/>
              <a:ext cx="285694" cy="3174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58" name="Equation" r:id="rId20" imgW="2743200" imgH="3048000" progId="Equation.DSMT4">
                      <p:embed/>
                    </p:oleObj>
                  </mc:Choice>
                  <mc:Fallback>
                    <p:oleObj name="Equation" r:id="rId20" imgW="2743200" imgH="3048000" progId="Equation.DSMT4">
                      <p:embed/>
                      <p:pic>
                        <p:nvPicPr>
                          <p:cNvPr id="0" name="图片 2757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8045780" y="3350526"/>
                            <a:ext cx="285694" cy="31743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" name="对象 48"/>
              <p:cNvGraphicFramePr>
                <a:graphicFrameLocks noChangeAspect="1"/>
              </p:cNvGraphicFramePr>
              <p:nvPr/>
            </p:nvGraphicFramePr>
            <p:xfrm>
              <a:off x="7622844" y="3129152"/>
              <a:ext cx="381000" cy="412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59" name="Equation" r:id="rId21" imgW="3657600" imgH="3962400" progId="Equation.DSMT4">
                      <p:embed/>
                    </p:oleObj>
                  </mc:Choice>
                  <mc:Fallback>
                    <p:oleObj name="Equation" r:id="rId21" imgW="3657600" imgH="3962400" progId="Equation.DSMT4">
                      <p:embed/>
                      <p:pic>
                        <p:nvPicPr>
                          <p:cNvPr id="0" name="图片 27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22844" y="3129152"/>
                            <a:ext cx="381000" cy="412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2" name="组合 41"/>
            <p:cNvGrpSpPr/>
            <p:nvPr/>
          </p:nvGrpSpPr>
          <p:grpSpPr>
            <a:xfrm>
              <a:off x="7620916" y="3372602"/>
              <a:ext cx="3219350" cy="947985"/>
              <a:chOff x="7620916" y="3372602"/>
              <a:chExt cx="3219350" cy="947985"/>
            </a:xfrm>
          </p:grpSpPr>
          <p:cxnSp>
            <p:nvCxnSpPr>
              <p:cNvPr id="46" name="直接连接符 45"/>
              <p:cNvCxnSpPr/>
              <p:nvPr/>
            </p:nvCxnSpPr>
            <p:spPr>
              <a:xfrm flipH="1" flipV="1">
                <a:off x="7620916" y="3372602"/>
                <a:ext cx="2799150" cy="498758"/>
              </a:xfrm>
              <a:prstGeom prst="line">
                <a:avLst/>
              </a:prstGeom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3">
                <a:schemeClr val="accent6"/>
              </a:lnRef>
              <a:fillRef idx="0">
                <a:schemeClr val="accent6"/>
              </a:fillRef>
              <a:effectRef idx="2">
                <a:schemeClr val="accent6"/>
              </a:effectRef>
              <a:fontRef idx="minor">
                <a:schemeClr val="tx1"/>
              </a:fontRef>
            </p:style>
          </p:cxnSp>
          <p:graphicFrame>
            <p:nvGraphicFramePr>
              <p:cNvPr id="47" name="对象 46"/>
              <p:cNvGraphicFramePr>
                <a:graphicFrameLocks noChangeAspect="1"/>
              </p:cNvGraphicFramePr>
              <p:nvPr/>
            </p:nvGraphicFramePr>
            <p:xfrm>
              <a:off x="10420066" y="3728852"/>
              <a:ext cx="420200" cy="5917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60" name="Equation" r:id="rId22" imgW="3048000" imgH="4267200" progId="Equation.DSMT4">
                      <p:embed/>
                    </p:oleObj>
                  </mc:Choice>
                  <mc:Fallback>
                    <p:oleObj name="Equation" r:id="rId22" imgW="3048000" imgH="4267200" progId="Equation.DSMT4">
                      <p:embed/>
                      <p:pic>
                        <p:nvPicPr>
                          <p:cNvPr id="0" name="图片 27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420066" y="3728852"/>
                            <a:ext cx="420200" cy="5917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3" name="组合 42"/>
            <p:cNvGrpSpPr/>
            <p:nvPr/>
          </p:nvGrpSpPr>
          <p:grpSpPr>
            <a:xfrm>
              <a:off x="7984692" y="2386945"/>
              <a:ext cx="738435" cy="2157760"/>
              <a:chOff x="7984692" y="2386945"/>
              <a:chExt cx="738435" cy="2157760"/>
            </a:xfrm>
          </p:grpSpPr>
          <p:cxnSp>
            <p:nvCxnSpPr>
              <p:cNvPr id="44" name="直接连接符 43"/>
              <p:cNvCxnSpPr/>
              <p:nvPr/>
            </p:nvCxnSpPr>
            <p:spPr>
              <a:xfrm>
                <a:off x="7984692" y="2386945"/>
                <a:ext cx="316160" cy="1805045"/>
              </a:xfrm>
              <a:prstGeom prst="line">
                <a:avLst/>
              </a:prstGeom>
              <a:ln w="28575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45" name="对象 44"/>
              <p:cNvGraphicFramePr>
                <a:graphicFrameLocks noChangeAspect="1"/>
              </p:cNvGraphicFramePr>
              <p:nvPr/>
            </p:nvGraphicFramePr>
            <p:xfrm>
              <a:off x="8300852" y="4028767"/>
              <a:ext cx="422275" cy="5159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61" name="Equation" r:id="rId23" imgW="2743200" imgH="3352800" progId="Equation.DSMT4">
                      <p:embed/>
                    </p:oleObj>
                  </mc:Choice>
                  <mc:Fallback>
                    <p:oleObj name="Equation" r:id="rId23" imgW="2743200" imgH="3352800" progId="Equation.DSMT4">
                      <p:embed/>
                      <p:pic>
                        <p:nvPicPr>
                          <p:cNvPr id="0" name="图片 2760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8300852" y="4028767"/>
                            <a:ext cx="422275" cy="51593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141"/>
          <p:cNvSpPr>
            <a:spLocks noEditPoints="1"/>
          </p:cNvSpPr>
          <p:nvPr/>
        </p:nvSpPr>
        <p:spPr bwMode="auto">
          <a:xfrm>
            <a:off x="-104503" y="5521916"/>
            <a:ext cx="12296503" cy="1336084"/>
          </a:xfrm>
          <a:custGeom>
            <a:avLst/>
            <a:gdLst>
              <a:gd name="T0" fmla="*/ 1431 w 1510"/>
              <a:gd name="T1" fmla="*/ 79 h 161"/>
              <a:gd name="T2" fmla="*/ 1402 w 1510"/>
              <a:gd name="T3" fmla="*/ 49 h 161"/>
              <a:gd name="T4" fmla="*/ 1385 w 1510"/>
              <a:gd name="T5" fmla="*/ 64 h 161"/>
              <a:gd name="T6" fmla="*/ 1348 w 1510"/>
              <a:gd name="T7" fmla="*/ 100 h 161"/>
              <a:gd name="T8" fmla="*/ 1304 w 1510"/>
              <a:gd name="T9" fmla="*/ 80 h 161"/>
              <a:gd name="T10" fmla="*/ 1258 w 1510"/>
              <a:gd name="T11" fmla="*/ 61 h 161"/>
              <a:gd name="T12" fmla="*/ 1257 w 1510"/>
              <a:gd name="T13" fmla="*/ 111 h 161"/>
              <a:gd name="T14" fmla="*/ 1206 w 1510"/>
              <a:gd name="T15" fmla="*/ 84 h 161"/>
              <a:gd name="T16" fmla="*/ 1200 w 1510"/>
              <a:gd name="T17" fmla="*/ 84 h 161"/>
              <a:gd name="T18" fmla="*/ 1185 w 1510"/>
              <a:gd name="T19" fmla="*/ 104 h 161"/>
              <a:gd name="T20" fmla="*/ 1053 w 1510"/>
              <a:gd name="T21" fmla="*/ 65 h 161"/>
              <a:gd name="T22" fmla="*/ 977 w 1510"/>
              <a:gd name="T23" fmla="*/ 37 h 161"/>
              <a:gd name="T24" fmla="*/ 974 w 1510"/>
              <a:gd name="T25" fmla="*/ 33 h 161"/>
              <a:gd name="T26" fmla="*/ 973 w 1510"/>
              <a:gd name="T27" fmla="*/ 34 h 161"/>
              <a:gd name="T28" fmla="*/ 959 w 1510"/>
              <a:gd name="T29" fmla="*/ 23 h 161"/>
              <a:gd name="T30" fmla="*/ 943 w 1510"/>
              <a:gd name="T31" fmla="*/ 4 h 161"/>
              <a:gd name="T32" fmla="*/ 942 w 1510"/>
              <a:gd name="T33" fmla="*/ 0 h 161"/>
              <a:gd name="T34" fmla="*/ 940 w 1510"/>
              <a:gd name="T35" fmla="*/ 8 h 161"/>
              <a:gd name="T36" fmla="*/ 917 w 1510"/>
              <a:gd name="T37" fmla="*/ 37 h 161"/>
              <a:gd name="T38" fmla="*/ 915 w 1510"/>
              <a:gd name="T39" fmla="*/ 33 h 161"/>
              <a:gd name="T40" fmla="*/ 915 w 1510"/>
              <a:gd name="T41" fmla="*/ 34 h 161"/>
              <a:gd name="T42" fmla="*/ 904 w 1510"/>
              <a:gd name="T43" fmla="*/ 53 h 161"/>
              <a:gd name="T44" fmla="*/ 830 w 1510"/>
              <a:gd name="T45" fmla="*/ 37 h 161"/>
              <a:gd name="T46" fmla="*/ 808 w 1510"/>
              <a:gd name="T47" fmla="*/ 34 h 161"/>
              <a:gd name="T48" fmla="*/ 767 w 1510"/>
              <a:gd name="T49" fmla="*/ 79 h 161"/>
              <a:gd name="T50" fmla="*/ 666 w 1510"/>
              <a:gd name="T51" fmla="*/ 73 h 161"/>
              <a:gd name="T52" fmla="*/ 655 w 1510"/>
              <a:gd name="T53" fmla="*/ 89 h 161"/>
              <a:gd name="T54" fmla="*/ 579 w 1510"/>
              <a:gd name="T55" fmla="*/ 61 h 161"/>
              <a:gd name="T56" fmla="*/ 547 w 1510"/>
              <a:gd name="T57" fmla="*/ 74 h 161"/>
              <a:gd name="T58" fmla="*/ 525 w 1510"/>
              <a:gd name="T59" fmla="*/ 73 h 161"/>
              <a:gd name="T60" fmla="*/ 525 w 1510"/>
              <a:gd name="T61" fmla="*/ 66 h 161"/>
              <a:gd name="T62" fmla="*/ 520 w 1510"/>
              <a:gd name="T63" fmla="*/ 66 h 161"/>
              <a:gd name="T64" fmla="*/ 411 w 1510"/>
              <a:gd name="T65" fmla="*/ 74 h 161"/>
              <a:gd name="T66" fmla="*/ 393 w 1510"/>
              <a:gd name="T67" fmla="*/ 70 h 161"/>
              <a:gd name="T68" fmla="*/ 389 w 1510"/>
              <a:gd name="T69" fmla="*/ 65 h 161"/>
              <a:gd name="T70" fmla="*/ 388 w 1510"/>
              <a:gd name="T71" fmla="*/ 72 h 161"/>
              <a:gd name="T72" fmla="*/ 323 w 1510"/>
              <a:gd name="T73" fmla="*/ 93 h 161"/>
              <a:gd name="T74" fmla="*/ 321 w 1510"/>
              <a:gd name="T75" fmla="*/ 45 h 161"/>
              <a:gd name="T76" fmla="*/ 317 w 1510"/>
              <a:gd name="T77" fmla="*/ 53 h 161"/>
              <a:gd name="T78" fmla="*/ 259 w 1510"/>
              <a:gd name="T79" fmla="*/ 97 h 161"/>
              <a:gd name="T80" fmla="*/ 247 w 1510"/>
              <a:gd name="T81" fmla="*/ 57 h 161"/>
              <a:gd name="T82" fmla="*/ 237 w 1510"/>
              <a:gd name="T83" fmla="*/ 99 h 161"/>
              <a:gd name="T84" fmla="*/ 146 w 1510"/>
              <a:gd name="T85" fmla="*/ 70 h 161"/>
              <a:gd name="T86" fmla="*/ 108 w 1510"/>
              <a:gd name="T87" fmla="*/ 21 h 161"/>
              <a:gd name="T88" fmla="*/ 2 w 1510"/>
              <a:gd name="T89" fmla="*/ 68 h 161"/>
              <a:gd name="T90" fmla="*/ 1289 w 1510"/>
              <a:gd name="T91" fmla="*/ 89 h 161"/>
              <a:gd name="T92" fmla="*/ 721 w 1510"/>
              <a:gd name="T93" fmla="*/ 95 h 161"/>
              <a:gd name="T94" fmla="*/ 706 w 1510"/>
              <a:gd name="T95" fmla="*/ 92 h 161"/>
              <a:gd name="T96" fmla="*/ 251 w 1510"/>
              <a:gd name="T97" fmla="*/ 65 h 161"/>
              <a:gd name="T98" fmla="*/ 245 w 1510"/>
              <a:gd name="T99" fmla="*/ 97 h 161"/>
              <a:gd name="T100" fmla="*/ 194 w 1510"/>
              <a:gd name="T101" fmla="*/ 95 h 161"/>
              <a:gd name="T102" fmla="*/ 173 w 1510"/>
              <a:gd name="T103" fmla="*/ 103 h 161"/>
              <a:gd name="T104" fmla="*/ 120 w 1510"/>
              <a:gd name="T105" fmla="*/ 58 h 161"/>
              <a:gd name="T106" fmla="*/ 116 w 1510"/>
              <a:gd name="T107" fmla="*/ 103 h 161"/>
              <a:gd name="T108" fmla="*/ 107 w 1510"/>
              <a:gd name="T109" fmla="*/ 43 h 161"/>
              <a:gd name="T110" fmla="*/ 92 w 1510"/>
              <a:gd name="T111" fmla="*/ 33 h 161"/>
              <a:gd name="T112" fmla="*/ 85 w 1510"/>
              <a:gd name="T113" fmla="*/ 85 h 161"/>
              <a:gd name="T114" fmla="*/ 66 w 1510"/>
              <a:gd name="T115" fmla="*/ 49 h 161"/>
              <a:gd name="T116" fmla="*/ 59 w 1510"/>
              <a:gd name="T117" fmla="*/ 48 h 161"/>
              <a:gd name="T118" fmla="*/ 41 w 1510"/>
              <a:gd name="T119" fmla="*/ 100 h 161"/>
              <a:gd name="T120" fmla="*/ 43 w 1510"/>
              <a:gd name="T121" fmla="*/ 72 h 161"/>
              <a:gd name="T122" fmla="*/ 27 w 1510"/>
              <a:gd name="T123" fmla="*/ 112 h 161"/>
              <a:gd name="T124" fmla="*/ 12 w 1510"/>
              <a:gd name="T125" fmla="*/ 99 h 16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1510" h="161">
                <a:moveTo>
                  <a:pt x="1503" y="112"/>
                </a:moveTo>
                <a:lnTo>
                  <a:pt x="1503" y="105"/>
                </a:lnTo>
                <a:lnTo>
                  <a:pt x="1494" y="105"/>
                </a:lnTo>
                <a:lnTo>
                  <a:pt x="1492" y="105"/>
                </a:lnTo>
                <a:lnTo>
                  <a:pt x="1491" y="105"/>
                </a:lnTo>
                <a:lnTo>
                  <a:pt x="1491" y="105"/>
                </a:lnTo>
                <a:lnTo>
                  <a:pt x="1491" y="105"/>
                </a:lnTo>
                <a:lnTo>
                  <a:pt x="1488" y="105"/>
                </a:lnTo>
                <a:lnTo>
                  <a:pt x="1487" y="105"/>
                </a:lnTo>
                <a:lnTo>
                  <a:pt x="1487" y="105"/>
                </a:lnTo>
                <a:lnTo>
                  <a:pt x="1486" y="105"/>
                </a:lnTo>
                <a:lnTo>
                  <a:pt x="1484" y="105"/>
                </a:lnTo>
                <a:lnTo>
                  <a:pt x="1482" y="105"/>
                </a:lnTo>
                <a:lnTo>
                  <a:pt x="1478" y="105"/>
                </a:lnTo>
                <a:lnTo>
                  <a:pt x="1478" y="105"/>
                </a:lnTo>
                <a:lnTo>
                  <a:pt x="1476" y="105"/>
                </a:lnTo>
                <a:lnTo>
                  <a:pt x="1476" y="105"/>
                </a:lnTo>
                <a:lnTo>
                  <a:pt x="1475" y="105"/>
                </a:lnTo>
                <a:lnTo>
                  <a:pt x="1467" y="105"/>
                </a:lnTo>
                <a:lnTo>
                  <a:pt x="1466" y="105"/>
                </a:lnTo>
                <a:lnTo>
                  <a:pt x="1464" y="105"/>
                </a:lnTo>
                <a:lnTo>
                  <a:pt x="1453" y="103"/>
                </a:lnTo>
                <a:lnTo>
                  <a:pt x="1452" y="103"/>
                </a:lnTo>
                <a:lnTo>
                  <a:pt x="1452" y="103"/>
                </a:lnTo>
                <a:lnTo>
                  <a:pt x="1448" y="103"/>
                </a:lnTo>
                <a:lnTo>
                  <a:pt x="1441" y="103"/>
                </a:lnTo>
                <a:lnTo>
                  <a:pt x="1441" y="97"/>
                </a:lnTo>
                <a:lnTo>
                  <a:pt x="1440" y="96"/>
                </a:lnTo>
                <a:lnTo>
                  <a:pt x="1441" y="89"/>
                </a:lnTo>
                <a:lnTo>
                  <a:pt x="1441" y="88"/>
                </a:lnTo>
                <a:lnTo>
                  <a:pt x="1443" y="81"/>
                </a:lnTo>
                <a:lnTo>
                  <a:pt x="1441" y="80"/>
                </a:lnTo>
                <a:lnTo>
                  <a:pt x="1439" y="79"/>
                </a:lnTo>
                <a:lnTo>
                  <a:pt x="1431" y="79"/>
                </a:lnTo>
                <a:lnTo>
                  <a:pt x="1421" y="77"/>
                </a:lnTo>
                <a:lnTo>
                  <a:pt x="1414" y="77"/>
                </a:lnTo>
                <a:lnTo>
                  <a:pt x="1414" y="69"/>
                </a:lnTo>
                <a:lnTo>
                  <a:pt x="1410" y="68"/>
                </a:lnTo>
                <a:lnTo>
                  <a:pt x="1410" y="66"/>
                </a:lnTo>
                <a:lnTo>
                  <a:pt x="1410" y="65"/>
                </a:lnTo>
                <a:lnTo>
                  <a:pt x="1410" y="62"/>
                </a:lnTo>
                <a:lnTo>
                  <a:pt x="1409" y="62"/>
                </a:lnTo>
                <a:lnTo>
                  <a:pt x="1409" y="61"/>
                </a:lnTo>
                <a:lnTo>
                  <a:pt x="1408" y="61"/>
                </a:lnTo>
                <a:lnTo>
                  <a:pt x="1408" y="60"/>
                </a:lnTo>
                <a:lnTo>
                  <a:pt x="1402" y="60"/>
                </a:lnTo>
                <a:lnTo>
                  <a:pt x="1402" y="61"/>
                </a:lnTo>
                <a:lnTo>
                  <a:pt x="1402" y="62"/>
                </a:lnTo>
                <a:lnTo>
                  <a:pt x="1402" y="62"/>
                </a:lnTo>
                <a:lnTo>
                  <a:pt x="1402" y="62"/>
                </a:lnTo>
                <a:lnTo>
                  <a:pt x="1402" y="62"/>
                </a:lnTo>
                <a:lnTo>
                  <a:pt x="1400" y="62"/>
                </a:lnTo>
                <a:lnTo>
                  <a:pt x="1400" y="60"/>
                </a:lnTo>
                <a:lnTo>
                  <a:pt x="1398" y="60"/>
                </a:lnTo>
                <a:lnTo>
                  <a:pt x="1398" y="60"/>
                </a:lnTo>
                <a:lnTo>
                  <a:pt x="1398" y="60"/>
                </a:lnTo>
                <a:lnTo>
                  <a:pt x="1398" y="58"/>
                </a:lnTo>
                <a:lnTo>
                  <a:pt x="1398" y="58"/>
                </a:lnTo>
                <a:lnTo>
                  <a:pt x="1398" y="58"/>
                </a:lnTo>
                <a:lnTo>
                  <a:pt x="1397" y="56"/>
                </a:lnTo>
                <a:lnTo>
                  <a:pt x="1398" y="56"/>
                </a:lnTo>
                <a:lnTo>
                  <a:pt x="1398" y="54"/>
                </a:lnTo>
                <a:lnTo>
                  <a:pt x="1398" y="54"/>
                </a:lnTo>
                <a:lnTo>
                  <a:pt x="1400" y="53"/>
                </a:lnTo>
                <a:lnTo>
                  <a:pt x="1398" y="52"/>
                </a:lnTo>
                <a:lnTo>
                  <a:pt x="1400" y="50"/>
                </a:lnTo>
                <a:lnTo>
                  <a:pt x="1402" y="49"/>
                </a:lnTo>
                <a:lnTo>
                  <a:pt x="1402" y="49"/>
                </a:lnTo>
                <a:lnTo>
                  <a:pt x="1401" y="48"/>
                </a:lnTo>
                <a:lnTo>
                  <a:pt x="1400" y="49"/>
                </a:lnTo>
                <a:lnTo>
                  <a:pt x="1398" y="49"/>
                </a:lnTo>
                <a:lnTo>
                  <a:pt x="1398" y="49"/>
                </a:lnTo>
                <a:lnTo>
                  <a:pt x="1397" y="48"/>
                </a:lnTo>
                <a:lnTo>
                  <a:pt x="1396" y="49"/>
                </a:lnTo>
                <a:lnTo>
                  <a:pt x="1396" y="50"/>
                </a:lnTo>
                <a:lnTo>
                  <a:pt x="1394" y="50"/>
                </a:lnTo>
                <a:lnTo>
                  <a:pt x="1394" y="49"/>
                </a:lnTo>
                <a:lnTo>
                  <a:pt x="1391" y="49"/>
                </a:lnTo>
                <a:lnTo>
                  <a:pt x="1390" y="50"/>
                </a:lnTo>
                <a:lnTo>
                  <a:pt x="1390" y="50"/>
                </a:lnTo>
                <a:lnTo>
                  <a:pt x="1390" y="52"/>
                </a:lnTo>
                <a:lnTo>
                  <a:pt x="1393" y="52"/>
                </a:lnTo>
                <a:lnTo>
                  <a:pt x="1394" y="53"/>
                </a:lnTo>
                <a:lnTo>
                  <a:pt x="1394" y="53"/>
                </a:lnTo>
                <a:lnTo>
                  <a:pt x="1394" y="54"/>
                </a:lnTo>
                <a:lnTo>
                  <a:pt x="1394" y="56"/>
                </a:lnTo>
                <a:lnTo>
                  <a:pt x="1394" y="56"/>
                </a:lnTo>
                <a:lnTo>
                  <a:pt x="1394" y="57"/>
                </a:lnTo>
                <a:lnTo>
                  <a:pt x="1394" y="58"/>
                </a:lnTo>
                <a:lnTo>
                  <a:pt x="1396" y="58"/>
                </a:lnTo>
                <a:lnTo>
                  <a:pt x="1396" y="58"/>
                </a:lnTo>
                <a:lnTo>
                  <a:pt x="1396" y="58"/>
                </a:lnTo>
                <a:lnTo>
                  <a:pt x="1396" y="60"/>
                </a:lnTo>
                <a:lnTo>
                  <a:pt x="1394" y="60"/>
                </a:lnTo>
                <a:lnTo>
                  <a:pt x="1394" y="61"/>
                </a:lnTo>
                <a:lnTo>
                  <a:pt x="1394" y="62"/>
                </a:lnTo>
                <a:lnTo>
                  <a:pt x="1393" y="62"/>
                </a:lnTo>
                <a:lnTo>
                  <a:pt x="1393" y="60"/>
                </a:lnTo>
                <a:lnTo>
                  <a:pt x="1387" y="60"/>
                </a:lnTo>
                <a:lnTo>
                  <a:pt x="1387" y="61"/>
                </a:lnTo>
                <a:lnTo>
                  <a:pt x="1385" y="61"/>
                </a:lnTo>
                <a:lnTo>
                  <a:pt x="1385" y="64"/>
                </a:lnTo>
                <a:lnTo>
                  <a:pt x="1385" y="64"/>
                </a:lnTo>
                <a:lnTo>
                  <a:pt x="1385" y="65"/>
                </a:lnTo>
                <a:lnTo>
                  <a:pt x="1385" y="66"/>
                </a:lnTo>
                <a:lnTo>
                  <a:pt x="1385" y="66"/>
                </a:lnTo>
                <a:lnTo>
                  <a:pt x="1385" y="68"/>
                </a:lnTo>
                <a:lnTo>
                  <a:pt x="1381" y="69"/>
                </a:lnTo>
                <a:lnTo>
                  <a:pt x="1381" y="69"/>
                </a:lnTo>
                <a:lnTo>
                  <a:pt x="1379" y="69"/>
                </a:lnTo>
                <a:lnTo>
                  <a:pt x="1379" y="77"/>
                </a:lnTo>
                <a:lnTo>
                  <a:pt x="1370" y="79"/>
                </a:lnTo>
                <a:lnTo>
                  <a:pt x="1360" y="79"/>
                </a:lnTo>
                <a:lnTo>
                  <a:pt x="1355" y="80"/>
                </a:lnTo>
                <a:lnTo>
                  <a:pt x="1352" y="80"/>
                </a:lnTo>
                <a:lnTo>
                  <a:pt x="1352" y="87"/>
                </a:lnTo>
                <a:lnTo>
                  <a:pt x="1354" y="89"/>
                </a:lnTo>
                <a:lnTo>
                  <a:pt x="1354" y="89"/>
                </a:lnTo>
                <a:lnTo>
                  <a:pt x="1354" y="91"/>
                </a:lnTo>
                <a:lnTo>
                  <a:pt x="1354" y="91"/>
                </a:lnTo>
                <a:lnTo>
                  <a:pt x="1354" y="91"/>
                </a:lnTo>
                <a:lnTo>
                  <a:pt x="1354" y="93"/>
                </a:lnTo>
                <a:lnTo>
                  <a:pt x="1354" y="93"/>
                </a:lnTo>
                <a:lnTo>
                  <a:pt x="1354" y="93"/>
                </a:lnTo>
                <a:lnTo>
                  <a:pt x="1354" y="95"/>
                </a:lnTo>
                <a:lnTo>
                  <a:pt x="1354" y="97"/>
                </a:lnTo>
                <a:lnTo>
                  <a:pt x="1354" y="100"/>
                </a:lnTo>
                <a:lnTo>
                  <a:pt x="1352" y="100"/>
                </a:lnTo>
                <a:lnTo>
                  <a:pt x="1352" y="100"/>
                </a:lnTo>
                <a:lnTo>
                  <a:pt x="1352" y="100"/>
                </a:lnTo>
                <a:lnTo>
                  <a:pt x="1351" y="100"/>
                </a:lnTo>
                <a:lnTo>
                  <a:pt x="1351" y="100"/>
                </a:lnTo>
                <a:lnTo>
                  <a:pt x="1351" y="100"/>
                </a:lnTo>
                <a:lnTo>
                  <a:pt x="1350" y="100"/>
                </a:lnTo>
                <a:lnTo>
                  <a:pt x="1348" y="100"/>
                </a:lnTo>
                <a:lnTo>
                  <a:pt x="1348" y="100"/>
                </a:lnTo>
                <a:lnTo>
                  <a:pt x="1348" y="100"/>
                </a:lnTo>
                <a:lnTo>
                  <a:pt x="1347" y="100"/>
                </a:lnTo>
                <a:lnTo>
                  <a:pt x="1347" y="100"/>
                </a:lnTo>
                <a:lnTo>
                  <a:pt x="1347" y="101"/>
                </a:lnTo>
                <a:lnTo>
                  <a:pt x="1342" y="101"/>
                </a:lnTo>
                <a:lnTo>
                  <a:pt x="1336" y="103"/>
                </a:lnTo>
                <a:lnTo>
                  <a:pt x="1336" y="104"/>
                </a:lnTo>
                <a:lnTo>
                  <a:pt x="1334" y="104"/>
                </a:lnTo>
                <a:lnTo>
                  <a:pt x="1334" y="104"/>
                </a:lnTo>
                <a:lnTo>
                  <a:pt x="1332" y="104"/>
                </a:lnTo>
                <a:lnTo>
                  <a:pt x="1331" y="104"/>
                </a:lnTo>
                <a:lnTo>
                  <a:pt x="1330" y="104"/>
                </a:lnTo>
                <a:lnTo>
                  <a:pt x="1330" y="104"/>
                </a:lnTo>
                <a:lnTo>
                  <a:pt x="1315" y="104"/>
                </a:lnTo>
                <a:lnTo>
                  <a:pt x="1315" y="104"/>
                </a:lnTo>
                <a:lnTo>
                  <a:pt x="1315" y="104"/>
                </a:lnTo>
                <a:lnTo>
                  <a:pt x="1315" y="104"/>
                </a:lnTo>
                <a:lnTo>
                  <a:pt x="1311" y="104"/>
                </a:lnTo>
                <a:lnTo>
                  <a:pt x="1307" y="104"/>
                </a:lnTo>
                <a:lnTo>
                  <a:pt x="1305" y="104"/>
                </a:lnTo>
                <a:lnTo>
                  <a:pt x="1305" y="104"/>
                </a:lnTo>
                <a:lnTo>
                  <a:pt x="1305" y="104"/>
                </a:lnTo>
                <a:lnTo>
                  <a:pt x="1305" y="104"/>
                </a:lnTo>
                <a:lnTo>
                  <a:pt x="1304" y="103"/>
                </a:lnTo>
                <a:lnTo>
                  <a:pt x="1304" y="103"/>
                </a:lnTo>
                <a:lnTo>
                  <a:pt x="1303" y="101"/>
                </a:lnTo>
                <a:lnTo>
                  <a:pt x="1304" y="81"/>
                </a:lnTo>
                <a:lnTo>
                  <a:pt x="1304" y="81"/>
                </a:lnTo>
                <a:lnTo>
                  <a:pt x="1304" y="81"/>
                </a:lnTo>
                <a:lnTo>
                  <a:pt x="1304" y="81"/>
                </a:lnTo>
                <a:lnTo>
                  <a:pt x="1304" y="80"/>
                </a:lnTo>
                <a:lnTo>
                  <a:pt x="1304" y="80"/>
                </a:lnTo>
                <a:lnTo>
                  <a:pt x="1304" y="80"/>
                </a:lnTo>
                <a:lnTo>
                  <a:pt x="1304" y="80"/>
                </a:lnTo>
                <a:lnTo>
                  <a:pt x="1304" y="80"/>
                </a:lnTo>
                <a:lnTo>
                  <a:pt x="1304" y="79"/>
                </a:lnTo>
                <a:lnTo>
                  <a:pt x="1304" y="79"/>
                </a:lnTo>
                <a:lnTo>
                  <a:pt x="1304" y="79"/>
                </a:lnTo>
                <a:lnTo>
                  <a:pt x="1304" y="76"/>
                </a:lnTo>
                <a:lnTo>
                  <a:pt x="1304" y="76"/>
                </a:lnTo>
                <a:lnTo>
                  <a:pt x="1304" y="76"/>
                </a:lnTo>
                <a:lnTo>
                  <a:pt x="1304" y="76"/>
                </a:lnTo>
                <a:lnTo>
                  <a:pt x="1304" y="74"/>
                </a:lnTo>
                <a:lnTo>
                  <a:pt x="1305" y="74"/>
                </a:lnTo>
                <a:lnTo>
                  <a:pt x="1305" y="73"/>
                </a:lnTo>
                <a:lnTo>
                  <a:pt x="1304" y="73"/>
                </a:lnTo>
                <a:lnTo>
                  <a:pt x="1304" y="72"/>
                </a:lnTo>
                <a:lnTo>
                  <a:pt x="1304" y="72"/>
                </a:lnTo>
                <a:lnTo>
                  <a:pt x="1304" y="72"/>
                </a:lnTo>
                <a:lnTo>
                  <a:pt x="1303" y="72"/>
                </a:lnTo>
                <a:lnTo>
                  <a:pt x="1303" y="62"/>
                </a:lnTo>
                <a:lnTo>
                  <a:pt x="1304" y="61"/>
                </a:lnTo>
                <a:lnTo>
                  <a:pt x="1304" y="60"/>
                </a:lnTo>
                <a:lnTo>
                  <a:pt x="1303" y="60"/>
                </a:lnTo>
                <a:lnTo>
                  <a:pt x="1303" y="60"/>
                </a:lnTo>
                <a:lnTo>
                  <a:pt x="1301" y="60"/>
                </a:lnTo>
                <a:lnTo>
                  <a:pt x="1300" y="60"/>
                </a:lnTo>
                <a:lnTo>
                  <a:pt x="1295" y="60"/>
                </a:lnTo>
                <a:lnTo>
                  <a:pt x="1295" y="60"/>
                </a:lnTo>
                <a:lnTo>
                  <a:pt x="1293" y="60"/>
                </a:lnTo>
                <a:lnTo>
                  <a:pt x="1269" y="60"/>
                </a:lnTo>
                <a:lnTo>
                  <a:pt x="1269" y="60"/>
                </a:lnTo>
                <a:lnTo>
                  <a:pt x="1262" y="60"/>
                </a:lnTo>
                <a:lnTo>
                  <a:pt x="1261" y="60"/>
                </a:lnTo>
                <a:lnTo>
                  <a:pt x="1259" y="60"/>
                </a:lnTo>
                <a:lnTo>
                  <a:pt x="1259" y="60"/>
                </a:lnTo>
                <a:lnTo>
                  <a:pt x="1258" y="60"/>
                </a:lnTo>
                <a:lnTo>
                  <a:pt x="1258" y="61"/>
                </a:lnTo>
                <a:lnTo>
                  <a:pt x="1258" y="61"/>
                </a:lnTo>
                <a:lnTo>
                  <a:pt x="1259" y="62"/>
                </a:lnTo>
                <a:lnTo>
                  <a:pt x="1259" y="70"/>
                </a:lnTo>
                <a:lnTo>
                  <a:pt x="1258" y="72"/>
                </a:lnTo>
                <a:lnTo>
                  <a:pt x="1258" y="73"/>
                </a:lnTo>
                <a:lnTo>
                  <a:pt x="1255" y="73"/>
                </a:lnTo>
                <a:lnTo>
                  <a:pt x="1257" y="74"/>
                </a:lnTo>
                <a:lnTo>
                  <a:pt x="1258" y="77"/>
                </a:lnTo>
                <a:lnTo>
                  <a:pt x="1258" y="79"/>
                </a:lnTo>
                <a:lnTo>
                  <a:pt x="1258" y="79"/>
                </a:lnTo>
                <a:lnTo>
                  <a:pt x="1258" y="79"/>
                </a:lnTo>
                <a:lnTo>
                  <a:pt x="1258" y="79"/>
                </a:lnTo>
                <a:lnTo>
                  <a:pt x="1258" y="79"/>
                </a:lnTo>
                <a:lnTo>
                  <a:pt x="1258" y="80"/>
                </a:lnTo>
                <a:lnTo>
                  <a:pt x="1258" y="80"/>
                </a:lnTo>
                <a:lnTo>
                  <a:pt x="1258" y="80"/>
                </a:lnTo>
                <a:lnTo>
                  <a:pt x="1258" y="80"/>
                </a:lnTo>
                <a:lnTo>
                  <a:pt x="1258" y="81"/>
                </a:lnTo>
                <a:lnTo>
                  <a:pt x="1258" y="81"/>
                </a:lnTo>
                <a:lnTo>
                  <a:pt x="1258" y="83"/>
                </a:lnTo>
                <a:lnTo>
                  <a:pt x="1259" y="83"/>
                </a:lnTo>
                <a:lnTo>
                  <a:pt x="1258" y="101"/>
                </a:lnTo>
                <a:lnTo>
                  <a:pt x="1258" y="101"/>
                </a:lnTo>
                <a:lnTo>
                  <a:pt x="1258" y="103"/>
                </a:lnTo>
                <a:lnTo>
                  <a:pt x="1258" y="103"/>
                </a:lnTo>
                <a:lnTo>
                  <a:pt x="1258" y="103"/>
                </a:lnTo>
                <a:lnTo>
                  <a:pt x="1257" y="104"/>
                </a:lnTo>
                <a:lnTo>
                  <a:pt x="1257" y="104"/>
                </a:lnTo>
                <a:lnTo>
                  <a:pt x="1257" y="104"/>
                </a:lnTo>
                <a:lnTo>
                  <a:pt x="1258" y="105"/>
                </a:lnTo>
                <a:lnTo>
                  <a:pt x="1258" y="105"/>
                </a:lnTo>
                <a:lnTo>
                  <a:pt x="1258" y="111"/>
                </a:lnTo>
                <a:lnTo>
                  <a:pt x="1258" y="111"/>
                </a:lnTo>
                <a:lnTo>
                  <a:pt x="1257" y="111"/>
                </a:lnTo>
                <a:lnTo>
                  <a:pt x="1257" y="112"/>
                </a:lnTo>
                <a:lnTo>
                  <a:pt x="1257" y="112"/>
                </a:lnTo>
                <a:lnTo>
                  <a:pt x="1222" y="112"/>
                </a:lnTo>
                <a:lnTo>
                  <a:pt x="1222" y="112"/>
                </a:lnTo>
                <a:lnTo>
                  <a:pt x="1222" y="112"/>
                </a:lnTo>
                <a:lnTo>
                  <a:pt x="1220" y="111"/>
                </a:lnTo>
                <a:lnTo>
                  <a:pt x="1220" y="109"/>
                </a:lnTo>
                <a:lnTo>
                  <a:pt x="1219" y="108"/>
                </a:lnTo>
                <a:lnTo>
                  <a:pt x="1219" y="108"/>
                </a:lnTo>
                <a:lnTo>
                  <a:pt x="1218" y="107"/>
                </a:lnTo>
                <a:lnTo>
                  <a:pt x="1218" y="107"/>
                </a:lnTo>
                <a:lnTo>
                  <a:pt x="1216" y="105"/>
                </a:lnTo>
                <a:lnTo>
                  <a:pt x="1216" y="105"/>
                </a:lnTo>
                <a:lnTo>
                  <a:pt x="1215" y="104"/>
                </a:lnTo>
                <a:lnTo>
                  <a:pt x="1214" y="101"/>
                </a:lnTo>
                <a:lnTo>
                  <a:pt x="1212" y="101"/>
                </a:lnTo>
                <a:lnTo>
                  <a:pt x="1212" y="99"/>
                </a:lnTo>
                <a:lnTo>
                  <a:pt x="1212" y="97"/>
                </a:lnTo>
                <a:lnTo>
                  <a:pt x="1212" y="97"/>
                </a:lnTo>
                <a:lnTo>
                  <a:pt x="1212" y="96"/>
                </a:lnTo>
                <a:lnTo>
                  <a:pt x="1212" y="96"/>
                </a:lnTo>
                <a:lnTo>
                  <a:pt x="1212" y="96"/>
                </a:lnTo>
                <a:lnTo>
                  <a:pt x="1207" y="96"/>
                </a:lnTo>
                <a:lnTo>
                  <a:pt x="1207" y="93"/>
                </a:lnTo>
                <a:lnTo>
                  <a:pt x="1207" y="92"/>
                </a:lnTo>
                <a:lnTo>
                  <a:pt x="1207" y="92"/>
                </a:lnTo>
                <a:lnTo>
                  <a:pt x="1207" y="87"/>
                </a:lnTo>
                <a:lnTo>
                  <a:pt x="1207" y="85"/>
                </a:lnTo>
                <a:lnTo>
                  <a:pt x="1207" y="84"/>
                </a:lnTo>
                <a:lnTo>
                  <a:pt x="1207" y="84"/>
                </a:lnTo>
                <a:lnTo>
                  <a:pt x="1207" y="84"/>
                </a:lnTo>
                <a:lnTo>
                  <a:pt x="1207" y="84"/>
                </a:lnTo>
                <a:lnTo>
                  <a:pt x="1206" y="84"/>
                </a:lnTo>
                <a:lnTo>
                  <a:pt x="1206" y="84"/>
                </a:lnTo>
                <a:lnTo>
                  <a:pt x="1206" y="83"/>
                </a:lnTo>
                <a:lnTo>
                  <a:pt x="1206" y="83"/>
                </a:lnTo>
                <a:lnTo>
                  <a:pt x="1206" y="83"/>
                </a:lnTo>
                <a:lnTo>
                  <a:pt x="1206" y="83"/>
                </a:lnTo>
                <a:lnTo>
                  <a:pt x="1206" y="83"/>
                </a:lnTo>
                <a:lnTo>
                  <a:pt x="1206" y="83"/>
                </a:lnTo>
                <a:lnTo>
                  <a:pt x="1206" y="83"/>
                </a:lnTo>
                <a:lnTo>
                  <a:pt x="1206" y="83"/>
                </a:lnTo>
                <a:lnTo>
                  <a:pt x="1206" y="52"/>
                </a:lnTo>
                <a:lnTo>
                  <a:pt x="1206" y="52"/>
                </a:lnTo>
                <a:lnTo>
                  <a:pt x="1206" y="48"/>
                </a:lnTo>
                <a:lnTo>
                  <a:pt x="1206" y="48"/>
                </a:lnTo>
                <a:lnTo>
                  <a:pt x="1204" y="48"/>
                </a:lnTo>
                <a:lnTo>
                  <a:pt x="1204" y="48"/>
                </a:lnTo>
                <a:lnTo>
                  <a:pt x="1203" y="48"/>
                </a:lnTo>
                <a:lnTo>
                  <a:pt x="1203" y="48"/>
                </a:lnTo>
                <a:lnTo>
                  <a:pt x="1202" y="48"/>
                </a:lnTo>
                <a:lnTo>
                  <a:pt x="1202" y="48"/>
                </a:lnTo>
                <a:lnTo>
                  <a:pt x="1202" y="48"/>
                </a:lnTo>
                <a:lnTo>
                  <a:pt x="1202" y="52"/>
                </a:lnTo>
                <a:lnTo>
                  <a:pt x="1202" y="52"/>
                </a:lnTo>
                <a:lnTo>
                  <a:pt x="1202" y="83"/>
                </a:lnTo>
                <a:lnTo>
                  <a:pt x="1202" y="83"/>
                </a:lnTo>
                <a:lnTo>
                  <a:pt x="1202" y="83"/>
                </a:lnTo>
                <a:lnTo>
                  <a:pt x="1202" y="83"/>
                </a:lnTo>
                <a:lnTo>
                  <a:pt x="1202" y="83"/>
                </a:lnTo>
                <a:lnTo>
                  <a:pt x="1202" y="83"/>
                </a:lnTo>
                <a:lnTo>
                  <a:pt x="1202" y="83"/>
                </a:lnTo>
                <a:lnTo>
                  <a:pt x="1202" y="83"/>
                </a:lnTo>
                <a:lnTo>
                  <a:pt x="1202" y="84"/>
                </a:lnTo>
                <a:lnTo>
                  <a:pt x="1202" y="84"/>
                </a:lnTo>
                <a:lnTo>
                  <a:pt x="1200" y="84"/>
                </a:lnTo>
                <a:lnTo>
                  <a:pt x="1200" y="84"/>
                </a:lnTo>
                <a:lnTo>
                  <a:pt x="1200" y="84"/>
                </a:lnTo>
                <a:lnTo>
                  <a:pt x="1200" y="84"/>
                </a:lnTo>
                <a:lnTo>
                  <a:pt x="1200" y="85"/>
                </a:lnTo>
                <a:lnTo>
                  <a:pt x="1200" y="87"/>
                </a:lnTo>
                <a:lnTo>
                  <a:pt x="1200" y="92"/>
                </a:lnTo>
                <a:lnTo>
                  <a:pt x="1200" y="92"/>
                </a:lnTo>
                <a:lnTo>
                  <a:pt x="1200" y="93"/>
                </a:lnTo>
                <a:lnTo>
                  <a:pt x="1200" y="93"/>
                </a:lnTo>
                <a:lnTo>
                  <a:pt x="1200" y="96"/>
                </a:lnTo>
                <a:lnTo>
                  <a:pt x="1195" y="96"/>
                </a:lnTo>
                <a:lnTo>
                  <a:pt x="1195" y="97"/>
                </a:lnTo>
                <a:lnTo>
                  <a:pt x="1195" y="97"/>
                </a:lnTo>
                <a:lnTo>
                  <a:pt x="1195" y="101"/>
                </a:lnTo>
                <a:lnTo>
                  <a:pt x="1193" y="101"/>
                </a:lnTo>
                <a:lnTo>
                  <a:pt x="1193" y="101"/>
                </a:lnTo>
                <a:lnTo>
                  <a:pt x="1192" y="101"/>
                </a:lnTo>
                <a:lnTo>
                  <a:pt x="1192" y="101"/>
                </a:lnTo>
                <a:lnTo>
                  <a:pt x="1192" y="101"/>
                </a:lnTo>
                <a:lnTo>
                  <a:pt x="1189" y="101"/>
                </a:lnTo>
                <a:lnTo>
                  <a:pt x="1189" y="100"/>
                </a:lnTo>
                <a:lnTo>
                  <a:pt x="1189" y="100"/>
                </a:lnTo>
                <a:lnTo>
                  <a:pt x="1189" y="101"/>
                </a:lnTo>
                <a:lnTo>
                  <a:pt x="1189" y="101"/>
                </a:lnTo>
                <a:lnTo>
                  <a:pt x="1189" y="101"/>
                </a:lnTo>
                <a:lnTo>
                  <a:pt x="1188" y="101"/>
                </a:lnTo>
                <a:lnTo>
                  <a:pt x="1188" y="101"/>
                </a:lnTo>
                <a:lnTo>
                  <a:pt x="1187" y="101"/>
                </a:lnTo>
                <a:lnTo>
                  <a:pt x="1187" y="101"/>
                </a:lnTo>
                <a:lnTo>
                  <a:pt x="1187" y="101"/>
                </a:lnTo>
                <a:lnTo>
                  <a:pt x="1187" y="103"/>
                </a:lnTo>
                <a:lnTo>
                  <a:pt x="1187" y="103"/>
                </a:lnTo>
                <a:lnTo>
                  <a:pt x="1187" y="103"/>
                </a:lnTo>
                <a:lnTo>
                  <a:pt x="1187" y="103"/>
                </a:lnTo>
                <a:lnTo>
                  <a:pt x="1185" y="103"/>
                </a:lnTo>
                <a:lnTo>
                  <a:pt x="1185" y="104"/>
                </a:lnTo>
                <a:lnTo>
                  <a:pt x="1185" y="104"/>
                </a:lnTo>
                <a:lnTo>
                  <a:pt x="1184" y="104"/>
                </a:lnTo>
                <a:lnTo>
                  <a:pt x="1184" y="105"/>
                </a:lnTo>
                <a:lnTo>
                  <a:pt x="1184" y="105"/>
                </a:lnTo>
                <a:lnTo>
                  <a:pt x="1183" y="105"/>
                </a:lnTo>
                <a:lnTo>
                  <a:pt x="1183" y="108"/>
                </a:lnTo>
                <a:lnTo>
                  <a:pt x="1183" y="108"/>
                </a:lnTo>
                <a:lnTo>
                  <a:pt x="1179" y="112"/>
                </a:lnTo>
                <a:lnTo>
                  <a:pt x="1179" y="112"/>
                </a:lnTo>
                <a:lnTo>
                  <a:pt x="1137" y="112"/>
                </a:lnTo>
                <a:lnTo>
                  <a:pt x="1136" y="101"/>
                </a:lnTo>
                <a:lnTo>
                  <a:pt x="1138" y="99"/>
                </a:lnTo>
                <a:lnTo>
                  <a:pt x="1137" y="93"/>
                </a:lnTo>
                <a:lnTo>
                  <a:pt x="1137" y="88"/>
                </a:lnTo>
                <a:lnTo>
                  <a:pt x="1114" y="88"/>
                </a:lnTo>
                <a:lnTo>
                  <a:pt x="1113" y="84"/>
                </a:lnTo>
                <a:lnTo>
                  <a:pt x="1111" y="84"/>
                </a:lnTo>
                <a:lnTo>
                  <a:pt x="1110" y="81"/>
                </a:lnTo>
                <a:lnTo>
                  <a:pt x="1105" y="81"/>
                </a:lnTo>
                <a:lnTo>
                  <a:pt x="1102" y="79"/>
                </a:lnTo>
                <a:lnTo>
                  <a:pt x="1097" y="73"/>
                </a:lnTo>
                <a:lnTo>
                  <a:pt x="1094" y="72"/>
                </a:lnTo>
                <a:lnTo>
                  <a:pt x="1088" y="68"/>
                </a:lnTo>
                <a:lnTo>
                  <a:pt x="1082" y="65"/>
                </a:lnTo>
                <a:lnTo>
                  <a:pt x="1079" y="65"/>
                </a:lnTo>
                <a:lnTo>
                  <a:pt x="1075" y="64"/>
                </a:lnTo>
                <a:lnTo>
                  <a:pt x="1072" y="64"/>
                </a:lnTo>
                <a:lnTo>
                  <a:pt x="1070" y="64"/>
                </a:lnTo>
                <a:lnTo>
                  <a:pt x="1067" y="64"/>
                </a:lnTo>
                <a:lnTo>
                  <a:pt x="1064" y="64"/>
                </a:lnTo>
                <a:lnTo>
                  <a:pt x="1061" y="64"/>
                </a:lnTo>
                <a:lnTo>
                  <a:pt x="1059" y="64"/>
                </a:lnTo>
                <a:lnTo>
                  <a:pt x="1056" y="64"/>
                </a:lnTo>
                <a:lnTo>
                  <a:pt x="1053" y="65"/>
                </a:lnTo>
                <a:lnTo>
                  <a:pt x="1047" y="66"/>
                </a:lnTo>
                <a:lnTo>
                  <a:pt x="1040" y="70"/>
                </a:lnTo>
                <a:lnTo>
                  <a:pt x="1037" y="72"/>
                </a:lnTo>
                <a:lnTo>
                  <a:pt x="1031" y="77"/>
                </a:lnTo>
                <a:lnTo>
                  <a:pt x="1025" y="83"/>
                </a:lnTo>
                <a:lnTo>
                  <a:pt x="1024" y="95"/>
                </a:lnTo>
                <a:lnTo>
                  <a:pt x="1016" y="95"/>
                </a:lnTo>
                <a:lnTo>
                  <a:pt x="1014" y="95"/>
                </a:lnTo>
                <a:lnTo>
                  <a:pt x="1013" y="93"/>
                </a:lnTo>
                <a:lnTo>
                  <a:pt x="1013" y="81"/>
                </a:lnTo>
                <a:lnTo>
                  <a:pt x="1010" y="80"/>
                </a:lnTo>
                <a:lnTo>
                  <a:pt x="1001" y="80"/>
                </a:lnTo>
                <a:lnTo>
                  <a:pt x="1001" y="68"/>
                </a:lnTo>
                <a:lnTo>
                  <a:pt x="1000" y="66"/>
                </a:lnTo>
                <a:lnTo>
                  <a:pt x="989" y="60"/>
                </a:lnTo>
                <a:lnTo>
                  <a:pt x="985" y="60"/>
                </a:lnTo>
                <a:lnTo>
                  <a:pt x="985" y="54"/>
                </a:lnTo>
                <a:lnTo>
                  <a:pt x="985" y="54"/>
                </a:lnTo>
                <a:lnTo>
                  <a:pt x="985" y="53"/>
                </a:lnTo>
                <a:lnTo>
                  <a:pt x="985" y="50"/>
                </a:lnTo>
                <a:lnTo>
                  <a:pt x="985" y="50"/>
                </a:lnTo>
                <a:lnTo>
                  <a:pt x="983" y="48"/>
                </a:lnTo>
                <a:lnTo>
                  <a:pt x="982" y="45"/>
                </a:lnTo>
                <a:lnTo>
                  <a:pt x="979" y="43"/>
                </a:lnTo>
                <a:lnTo>
                  <a:pt x="977" y="42"/>
                </a:lnTo>
                <a:lnTo>
                  <a:pt x="977" y="38"/>
                </a:lnTo>
                <a:lnTo>
                  <a:pt x="977" y="38"/>
                </a:lnTo>
                <a:lnTo>
                  <a:pt x="975" y="38"/>
                </a:lnTo>
                <a:lnTo>
                  <a:pt x="975" y="38"/>
                </a:lnTo>
                <a:lnTo>
                  <a:pt x="975" y="37"/>
                </a:lnTo>
                <a:lnTo>
                  <a:pt x="977" y="37"/>
                </a:lnTo>
                <a:lnTo>
                  <a:pt x="977" y="37"/>
                </a:lnTo>
                <a:lnTo>
                  <a:pt x="977" y="37"/>
                </a:lnTo>
                <a:lnTo>
                  <a:pt x="977" y="37"/>
                </a:lnTo>
                <a:lnTo>
                  <a:pt x="977" y="37"/>
                </a:lnTo>
                <a:lnTo>
                  <a:pt x="975" y="35"/>
                </a:lnTo>
                <a:lnTo>
                  <a:pt x="975" y="35"/>
                </a:lnTo>
                <a:lnTo>
                  <a:pt x="975" y="35"/>
                </a:lnTo>
                <a:lnTo>
                  <a:pt x="975" y="35"/>
                </a:lnTo>
                <a:lnTo>
                  <a:pt x="975" y="35"/>
                </a:lnTo>
                <a:lnTo>
                  <a:pt x="975" y="35"/>
                </a:lnTo>
                <a:lnTo>
                  <a:pt x="975" y="35"/>
                </a:lnTo>
                <a:lnTo>
                  <a:pt x="975" y="35"/>
                </a:lnTo>
                <a:lnTo>
                  <a:pt x="975" y="35"/>
                </a:lnTo>
                <a:lnTo>
                  <a:pt x="975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1"/>
                </a:lnTo>
                <a:lnTo>
                  <a:pt x="974" y="31"/>
                </a:lnTo>
                <a:lnTo>
                  <a:pt x="974" y="31"/>
                </a:lnTo>
                <a:lnTo>
                  <a:pt x="974" y="31"/>
                </a:lnTo>
                <a:lnTo>
                  <a:pt x="974" y="31"/>
                </a:lnTo>
                <a:lnTo>
                  <a:pt x="974" y="31"/>
                </a:lnTo>
                <a:lnTo>
                  <a:pt x="974" y="31"/>
                </a:lnTo>
                <a:lnTo>
                  <a:pt x="974" y="31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3" y="34"/>
                </a:lnTo>
                <a:lnTo>
                  <a:pt x="973" y="34"/>
                </a:lnTo>
                <a:lnTo>
                  <a:pt x="973" y="34"/>
                </a:lnTo>
                <a:lnTo>
                  <a:pt x="973" y="34"/>
                </a:lnTo>
                <a:lnTo>
                  <a:pt x="973" y="34"/>
                </a:lnTo>
                <a:lnTo>
                  <a:pt x="973" y="34"/>
                </a:lnTo>
                <a:lnTo>
                  <a:pt x="973" y="34"/>
                </a:lnTo>
                <a:lnTo>
                  <a:pt x="973" y="34"/>
                </a:lnTo>
                <a:lnTo>
                  <a:pt x="973" y="35"/>
                </a:lnTo>
                <a:lnTo>
                  <a:pt x="973" y="35"/>
                </a:lnTo>
                <a:lnTo>
                  <a:pt x="973" y="35"/>
                </a:lnTo>
                <a:lnTo>
                  <a:pt x="971" y="35"/>
                </a:lnTo>
                <a:lnTo>
                  <a:pt x="971" y="35"/>
                </a:lnTo>
                <a:lnTo>
                  <a:pt x="971" y="35"/>
                </a:lnTo>
                <a:lnTo>
                  <a:pt x="971" y="35"/>
                </a:lnTo>
                <a:lnTo>
                  <a:pt x="971" y="35"/>
                </a:lnTo>
                <a:lnTo>
                  <a:pt x="971" y="37"/>
                </a:lnTo>
                <a:lnTo>
                  <a:pt x="971" y="37"/>
                </a:lnTo>
                <a:lnTo>
                  <a:pt x="971" y="37"/>
                </a:lnTo>
                <a:lnTo>
                  <a:pt x="971" y="37"/>
                </a:lnTo>
                <a:lnTo>
                  <a:pt x="971" y="37"/>
                </a:lnTo>
                <a:lnTo>
                  <a:pt x="971" y="37"/>
                </a:lnTo>
                <a:lnTo>
                  <a:pt x="971" y="38"/>
                </a:lnTo>
                <a:lnTo>
                  <a:pt x="971" y="38"/>
                </a:lnTo>
                <a:lnTo>
                  <a:pt x="971" y="38"/>
                </a:lnTo>
                <a:lnTo>
                  <a:pt x="971" y="38"/>
                </a:lnTo>
                <a:lnTo>
                  <a:pt x="971" y="38"/>
                </a:lnTo>
                <a:lnTo>
                  <a:pt x="971" y="38"/>
                </a:lnTo>
                <a:lnTo>
                  <a:pt x="971" y="42"/>
                </a:lnTo>
                <a:lnTo>
                  <a:pt x="967" y="43"/>
                </a:lnTo>
                <a:lnTo>
                  <a:pt x="967" y="45"/>
                </a:lnTo>
                <a:lnTo>
                  <a:pt x="967" y="42"/>
                </a:lnTo>
                <a:lnTo>
                  <a:pt x="966" y="34"/>
                </a:lnTo>
                <a:lnTo>
                  <a:pt x="963" y="29"/>
                </a:lnTo>
                <a:lnTo>
                  <a:pt x="959" y="25"/>
                </a:lnTo>
                <a:lnTo>
                  <a:pt x="959" y="23"/>
                </a:lnTo>
                <a:lnTo>
                  <a:pt x="954" y="21"/>
                </a:lnTo>
                <a:lnTo>
                  <a:pt x="948" y="18"/>
                </a:lnTo>
                <a:lnTo>
                  <a:pt x="948" y="18"/>
                </a:lnTo>
                <a:lnTo>
                  <a:pt x="948" y="18"/>
                </a:lnTo>
                <a:lnTo>
                  <a:pt x="948" y="18"/>
                </a:lnTo>
                <a:lnTo>
                  <a:pt x="947" y="18"/>
                </a:lnTo>
                <a:lnTo>
                  <a:pt x="946" y="18"/>
                </a:lnTo>
                <a:lnTo>
                  <a:pt x="946" y="13"/>
                </a:lnTo>
                <a:lnTo>
                  <a:pt x="946" y="11"/>
                </a:lnTo>
                <a:lnTo>
                  <a:pt x="946" y="10"/>
                </a:lnTo>
                <a:lnTo>
                  <a:pt x="946" y="10"/>
                </a:lnTo>
                <a:lnTo>
                  <a:pt x="944" y="10"/>
                </a:lnTo>
                <a:lnTo>
                  <a:pt x="944" y="10"/>
                </a:lnTo>
                <a:lnTo>
                  <a:pt x="944" y="10"/>
                </a:lnTo>
                <a:lnTo>
                  <a:pt x="944" y="8"/>
                </a:lnTo>
                <a:lnTo>
                  <a:pt x="944" y="8"/>
                </a:lnTo>
                <a:lnTo>
                  <a:pt x="944" y="8"/>
                </a:lnTo>
                <a:lnTo>
                  <a:pt x="944" y="8"/>
                </a:lnTo>
                <a:lnTo>
                  <a:pt x="944" y="8"/>
                </a:lnTo>
                <a:lnTo>
                  <a:pt x="944" y="8"/>
                </a:lnTo>
                <a:lnTo>
                  <a:pt x="944" y="8"/>
                </a:lnTo>
                <a:lnTo>
                  <a:pt x="944" y="8"/>
                </a:lnTo>
                <a:lnTo>
                  <a:pt x="944" y="8"/>
                </a:lnTo>
                <a:lnTo>
                  <a:pt x="944" y="7"/>
                </a:lnTo>
                <a:lnTo>
                  <a:pt x="944" y="7"/>
                </a:lnTo>
                <a:lnTo>
                  <a:pt x="943" y="7"/>
                </a:lnTo>
                <a:lnTo>
                  <a:pt x="943" y="7"/>
                </a:lnTo>
                <a:lnTo>
                  <a:pt x="943" y="7"/>
                </a:lnTo>
                <a:lnTo>
                  <a:pt x="943" y="7"/>
                </a:lnTo>
                <a:lnTo>
                  <a:pt x="943" y="7"/>
                </a:lnTo>
                <a:lnTo>
                  <a:pt x="943" y="6"/>
                </a:lnTo>
                <a:lnTo>
                  <a:pt x="943" y="6"/>
                </a:lnTo>
                <a:lnTo>
                  <a:pt x="943" y="6"/>
                </a:lnTo>
                <a:lnTo>
                  <a:pt x="943" y="4"/>
                </a:lnTo>
                <a:lnTo>
                  <a:pt x="943" y="4"/>
                </a:lnTo>
                <a:lnTo>
                  <a:pt x="943" y="4"/>
                </a:lnTo>
                <a:lnTo>
                  <a:pt x="943" y="3"/>
                </a:lnTo>
                <a:lnTo>
                  <a:pt x="943" y="3"/>
                </a:lnTo>
                <a:lnTo>
                  <a:pt x="943" y="3"/>
                </a:lnTo>
                <a:lnTo>
                  <a:pt x="943" y="3"/>
                </a:lnTo>
                <a:lnTo>
                  <a:pt x="943" y="3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2" y="0"/>
                </a:lnTo>
                <a:lnTo>
                  <a:pt x="942" y="0"/>
                </a:lnTo>
                <a:lnTo>
                  <a:pt x="942" y="0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3"/>
                </a:lnTo>
                <a:lnTo>
                  <a:pt x="942" y="3"/>
                </a:lnTo>
                <a:lnTo>
                  <a:pt x="942" y="3"/>
                </a:lnTo>
                <a:lnTo>
                  <a:pt x="942" y="3"/>
                </a:lnTo>
                <a:lnTo>
                  <a:pt x="942" y="3"/>
                </a:lnTo>
                <a:lnTo>
                  <a:pt x="942" y="4"/>
                </a:lnTo>
                <a:lnTo>
                  <a:pt x="942" y="4"/>
                </a:lnTo>
                <a:lnTo>
                  <a:pt x="942" y="4"/>
                </a:lnTo>
                <a:lnTo>
                  <a:pt x="942" y="6"/>
                </a:lnTo>
                <a:lnTo>
                  <a:pt x="942" y="6"/>
                </a:lnTo>
                <a:lnTo>
                  <a:pt x="942" y="6"/>
                </a:lnTo>
                <a:lnTo>
                  <a:pt x="942" y="7"/>
                </a:lnTo>
                <a:lnTo>
                  <a:pt x="942" y="7"/>
                </a:lnTo>
                <a:lnTo>
                  <a:pt x="942" y="7"/>
                </a:lnTo>
                <a:lnTo>
                  <a:pt x="942" y="7"/>
                </a:lnTo>
                <a:lnTo>
                  <a:pt x="942" y="7"/>
                </a:lnTo>
                <a:lnTo>
                  <a:pt x="942" y="7"/>
                </a:lnTo>
                <a:lnTo>
                  <a:pt x="940" y="8"/>
                </a:lnTo>
                <a:lnTo>
                  <a:pt x="940" y="8"/>
                </a:lnTo>
                <a:lnTo>
                  <a:pt x="940" y="8"/>
                </a:lnTo>
                <a:lnTo>
                  <a:pt x="940" y="8"/>
                </a:lnTo>
                <a:lnTo>
                  <a:pt x="940" y="8"/>
                </a:lnTo>
                <a:lnTo>
                  <a:pt x="940" y="8"/>
                </a:lnTo>
                <a:lnTo>
                  <a:pt x="940" y="8"/>
                </a:lnTo>
                <a:lnTo>
                  <a:pt x="940" y="8"/>
                </a:lnTo>
                <a:lnTo>
                  <a:pt x="940" y="8"/>
                </a:lnTo>
                <a:lnTo>
                  <a:pt x="940" y="10"/>
                </a:lnTo>
                <a:lnTo>
                  <a:pt x="940" y="10"/>
                </a:lnTo>
                <a:lnTo>
                  <a:pt x="939" y="10"/>
                </a:lnTo>
                <a:lnTo>
                  <a:pt x="939" y="10"/>
                </a:lnTo>
                <a:lnTo>
                  <a:pt x="939" y="11"/>
                </a:lnTo>
                <a:lnTo>
                  <a:pt x="939" y="13"/>
                </a:lnTo>
                <a:lnTo>
                  <a:pt x="939" y="18"/>
                </a:lnTo>
                <a:lnTo>
                  <a:pt x="938" y="18"/>
                </a:lnTo>
                <a:lnTo>
                  <a:pt x="938" y="18"/>
                </a:lnTo>
                <a:lnTo>
                  <a:pt x="936" y="18"/>
                </a:lnTo>
                <a:lnTo>
                  <a:pt x="936" y="18"/>
                </a:lnTo>
                <a:lnTo>
                  <a:pt x="936" y="19"/>
                </a:lnTo>
                <a:lnTo>
                  <a:pt x="931" y="21"/>
                </a:lnTo>
                <a:lnTo>
                  <a:pt x="925" y="25"/>
                </a:lnTo>
                <a:lnTo>
                  <a:pt x="921" y="30"/>
                </a:lnTo>
                <a:lnTo>
                  <a:pt x="921" y="30"/>
                </a:lnTo>
                <a:lnTo>
                  <a:pt x="920" y="35"/>
                </a:lnTo>
                <a:lnTo>
                  <a:pt x="919" y="42"/>
                </a:lnTo>
                <a:lnTo>
                  <a:pt x="919" y="43"/>
                </a:lnTo>
                <a:lnTo>
                  <a:pt x="917" y="42"/>
                </a:lnTo>
                <a:lnTo>
                  <a:pt x="917" y="38"/>
                </a:lnTo>
                <a:lnTo>
                  <a:pt x="917" y="38"/>
                </a:lnTo>
                <a:lnTo>
                  <a:pt x="917" y="38"/>
                </a:lnTo>
                <a:lnTo>
                  <a:pt x="917" y="38"/>
                </a:lnTo>
                <a:lnTo>
                  <a:pt x="917" y="37"/>
                </a:lnTo>
                <a:lnTo>
                  <a:pt x="917" y="37"/>
                </a:lnTo>
                <a:lnTo>
                  <a:pt x="917" y="37"/>
                </a:lnTo>
                <a:lnTo>
                  <a:pt x="917" y="37"/>
                </a:lnTo>
                <a:lnTo>
                  <a:pt x="917" y="37"/>
                </a:lnTo>
                <a:lnTo>
                  <a:pt x="917" y="37"/>
                </a:lnTo>
                <a:lnTo>
                  <a:pt x="917" y="37"/>
                </a:lnTo>
                <a:lnTo>
                  <a:pt x="917" y="35"/>
                </a:lnTo>
                <a:lnTo>
                  <a:pt x="917" y="35"/>
                </a:lnTo>
                <a:lnTo>
                  <a:pt x="917" y="35"/>
                </a:lnTo>
                <a:lnTo>
                  <a:pt x="916" y="35"/>
                </a:lnTo>
                <a:lnTo>
                  <a:pt x="916" y="35"/>
                </a:lnTo>
                <a:lnTo>
                  <a:pt x="916" y="35"/>
                </a:lnTo>
                <a:lnTo>
                  <a:pt x="916" y="35"/>
                </a:lnTo>
                <a:lnTo>
                  <a:pt x="916" y="35"/>
                </a:lnTo>
                <a:lnTo>
                  <a:pt x="916" y="34"/>
                </a:lnTo>
                <a:lnTo>
                  <a:pt x="916" y="34"/>
                </a:lnTo>
                <a:lnTo>
                  <a:pt x="916" y="34"/>
                </a:lnTo>
                <a:lnTo>
                  <a:pt x="916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1"/>
                </a:lnTo>
                <a:lnTo>
                  <a:pt x="915" y="31"/>
                </a:lnTo>
                <a:lnTo>
                  <a:pt x="915" y="31"/>
                </a:lnTo>
                <a:lnTo>
                  <a:pt x="915" y="31"/>
                </a:lnTo>
                <a:lnTo>
                  <a:pt x="915" y="31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3" y="34"/>
                </a:lnTo>
                <a:lnTo>
                  <a:pt x="913" y="34"/>
                </a:lnTo>
                <a:lnTo>
                  <a:pt x="913" y="34"/>
                </a:lnTo>
                <a:lnTo>
                  <a:pt x="913" y="35"/>
                </a:lnTo>
                <a:lnTo>
                  <a:pt x="913" y="35"/>
                </a:lnTo>
                <a:lnTo>
                  <a:pt x="913" y="35"/>
                </a:lnTo>
                <a:lnTo>
                  <a:pt x="913" y="35"/>
                </a:lnTo>
                <a:lnTo>
                  <a:pt x="913" y="35"/>
                </a:lnTo>
                <a:lnTo>
                  <a:pt x="913" y="35"/>
                </a:lnTo>
                <a:lnTo>
                  <a:pt x="912" y="35"/>
                </a:lnTo>
                <a:lnTo>
                  <a:pt x="912" y="35"/>
                </a:lnTo>
                <a:lnTo>
                  <a:pt x="912" y="35"/>
                </a:lnTo>
                <a:lnTo>
                  <a:pt x="912" y="37"/>
                </a:lnTo>
                <a:lnTo>
                  <a:pt x="912" y="37"/>
                </a:lnTo>
                <a:lnTo>
                  <a:pt x="912" y="37"/>
                </a:lnTo>
                <a:lnTo>
                  <a:pt x="912" y="37"/>
                </a:lnTo>
                <a:lnTo>
                  <a:pt x="912" y="37"/>
                </a:lnTo>
                <a:lnTo>
                  <a:pt x="912" y="38"/>
                </a:lnTo>
                <a:lnTo>
                  <a:pt x="913" y="38"/>
                </a:lnTo>
                <a:lnTo>
                  <a:pt x="913" y="38"/>
                </a:lnTo>
                <a:lnTo>
                  <a:pt x="913" y="38"/>
                </a:lnTo>
                <a:lnTo>
                  <a:pt x="913" y="38"/>
                </a:lnTo>
                <a:lnTo>
                  <a:pt x="912" y="38"/>
                </a:lnTo>
                <a:lnTo>
                  <a:pt x="912" y="38"/>
                </a:lnTo>
                <a:lnTo>
                  <a:pt x="912" y="42"/>
                </a:lnTo>
                <a:lnTo>
                  <a:pt x="912" y="42"/>
                </a:lnTo>
                <a:lnTo>
                  <a:pt x="909" y="43"/>
                </a:lnTo>
                <a:lnTo>
                  <a:pt x="907" y="45"/>
                </a:lnTo>
                <a:lnTo>
                  <a:pt x="905" y="48"/>
                </a:lnTo>
                <a:lnTo>
                  <a:pt x="904" y="50"/>
                </a:lnTo>
                <a:lnTo>
                  <a:pt x="904" y="53"/>
                </a:lnTo>
                <a:lnTo>
                  <a:pt x="904" y="54"/>
                </a:lnTo>
                <a:lnTo>
                  <a:pt x="903" y="54"/>
                </a:lnTo>
                <a:lnTo>
                  <a:pt x="903" y="60"/>
                </a:lnTo>
                <a:lnTo>
                  <a:pt x="901" y="60"/>
                </a:lnTo>
                <a:lnTo>
                  <a:pt x="901" y="60"/>
                </a:lnTo>
                <a:lnTo>
                  <a:pt x="888" y="66"/>
                </a:lnTo>
                <a:lnTo>
                  <a:pt x="889" y="79"/>
                </a:lnTo>
                <a:lnTo>
                  <a:pt x="869" y="79"/>
                </a:lnTo>
                <a:lnTo>
                  <a:pt x="866" y="81"/>
                </a:lnTo>
                <a:lnTo>
                  <a:pt x="866" y="92"/>
                </a:lnTo>
                <a:lnTo>
                  <a:pt x="865" y="93"/>
                </a:lnTo>
                <a:lnTo>
                  <a:pt x="865" y="89"/>
                </a:lnTo>
                <a:lnTo>
                  <a:pt x="858" y="87"/>
                </a:lnTo>
                <a:lnTo>
                  <a:pt x="850" y="87"/>
                </a:lnTo>
                <a:lnTo>
                  <a:pt x="850" y="76"/>
                </a:lnTo>
                <a:lnTo>
                  <a:pt x="849" y="76"/>
                </a:lnTo>
                <a:lnTo>
                  <a:pt x="847" y="76"/>
                </a:lnTo>
                <a:lnTo>
                  <a:pt x="847" y="76"/>
                </a:lnTo>
                <a:lnTo>
                  <a:pt x="842" y="76"/>
                </a:lnTo>
                <a:lnTo>
                  <a:pt x="843" y="76"/>
                </a:lnTo>
                <a:lnTo>
                  <a:pt x="842" y="76"/>
                </a:lnTo>
                <a:lnTo>
                  <a:pt x="841" y="76"/>
                </a:lnTo>
                <a:lnTo>
                  <a:pt x="841" y="76"/>
                </a:lnTo>
                <a:lnTo>
                  <a:pt x="841" y="65"/>
                </a:lnTo>
                <a:lnTo>
                  <a:pt x="830" y="62"/>
                </a:lnTo>
                <a:lnTo>
                  <a:pt x="830" y="57"/>
                </a:lnTo>
                <a:lnTo>
                  <a:pt x="830" y="57"/>
                </a:lnTo>
                <a:lnTo>
                  <a:pt x="830" y="57"/>
                </a:lnTo>
                <a:lnTo>
                  <a:pt x="830" y="57"/>
                </a:lnTo>
                <a:lnTo>
                  <a:pt x="830" y="49"/>
                </a:lnTo>
                <a:lnTo>
                  <a:pt x="830" y="49"/>
                </a:lnTo>
                <a:lnTo>
                  <a:pt x="830" y="49"/>
                </a:lnTo>
                <a:lnTo>
                  <a:pt x="830" y="49"/>
                </a:lnTo>
                <a:lnTo>
                  <a:pt x="830" y="37"/>
                </a:lnTo>
                <a:lnTo>
                  <a:pt x="830" y="37"/>
                </a:lnTo>
                <a:lnTo>
                  <a:pt x="830" y="34"/>
                </a:lnTo>
                <a:lnTo>
                  <a:pt x="830" y="34"/>
                </a:lnTo>
                <a:lnTo>
                  <a:pt x="830" y="33"/>
                </a:lnTo>
                <a:lnTo>
                  <a:pt x="830" y="33"/>
                </a:lnTo>
                <a:lnTo>
                  <a:pt x="830" y="31"/>
                </a:lnTo>
                <a:lnTo>
                  <a:pt x="828" y="30"/>
                </a:lnTo>
                <a:lnTo>
                  <a:pt x="828" y="29"/>
                </a:lnTo>
                <a:lnTo>
                  <a:pt x="827" y="29"/>
                </a:lnTo>
                <a:lnTo>
                  <a:pt x="827" y="27"/>
                </a:lnTo>
                <a:lnTo>
                  <a:pt x="827" y="27"/>
                </a:lnTo>
                <a:lnTo>
                  <a:pt x="826" y="27"/>
                </a:lnTo>
                <a:lnTo>
                  <a:pt x="824" y="27"/>
                </a:lnTo>
                <a:lnTo>
                  <a:pt x="824" y="29"/>
                </a:lnTo>
                <a:lnTo>
                  <a:pt x="823" y="30"/>
                </a:lnTo>
                <a:lnTo>
                  <a:pt x="822" y="31"/>
                </a:lnTo>
                <a:lnTo>
                  <a:pt x="822" y="33"/>
                </a:lnTo>
                <a:lnTo>
                  <a:pt x="822" y="33"/>
                </a:lnTo>
                <a:lnTo>
                  <a:pt x="822" y="34"/>
                </a:lnTo>
                <a:lnTo>
                  <a:pt x="822" y="34"/>
                </a:lnTo>
                <a:lnTo>
                  <a:pt x="820" y="35"/>
                </a:lnTo>
                <a:lnTo>
                  <a:pt x="822" y="37"/>
                </a:lnTo>
                <a:lnTo>
                  <a:pt x="822" y="48"/>
                </a:lnTo>
                <a:lnTo>
                  <a:pt x="815" y="48"/>
                </a:lnTo>
                <a:lnTo>
                  <a:pt x="815" y="42"/>
                </a:lnTo>
                <a:lnTo>
                  <a:pt x="815" y="41"/>
                </a:lnTo>
                <a:lnTo>
                  <a:pt x="814" y="42"/>
                </a:lnTo>
                <a:lnTo>
                  <a:pt x="814" y="48"/>
                </a:lnTo>
                <a:lnTo>
                  <a:pt x="808" y="48"/>
                </a:lnTo>
                <a:lnTo>
                  <a:pt x="808" y="48"/>
                </a:lnTo>
                <a:lnTo>
                  <a:pt x="808" y="48"/>
                </a:lnTo>
                <a:lnTo>
                  <a:pt x="808" y="37"/>
                </a:lnTo>
                <a:lnTo>
                  <a:pt x="808" y="37"/>
                </a:lnTo>
                <a:lnTo>
                  <a:pt x="808" y="34"/>
                </a:lnTo>
                <a:lnTo>
                  <a:pt x="807" y="34"/>
                </a:lnTo>
                <a:lnTo>
                  <a:pt x="807" y="34"/>
                </a:lnTo>
                <a:lnTo>
                  <a:pt x="808" y="34"/>
                </a:lnTo>
                <a:lnTo>
                  <a:pt x="807" y="33"/>
                </a:lnTo>
                <a:lnTo>
                  <a:pt x="806" y="30"/>
                </a:lnTo>
                <a:lnTo>
                  <a:pt x="804" y="30"/>
                </a:lnTo>
                <a:lnTo>
                  <a:pt x="804" y="29"/>
                </a:lnTo>
                <a:lnTo>
                  <a:pt x="804" y="27"/>
                </a:lnTo>
                <a:lnTo>
                  <a:pt x="803" y="29"/>
                </a:lnTo>
                <a:lnTo>
                  <a:pt x="803" y="30"/>
                </a:lnTo>
                <a:lnTo>
                  <a:pt x="802" y="30"/>
                </a:lnTo>
                <a:lnTo>
                  <a:pt x="800" y="31"/>
                </a:lnTo>
                <a:lnTo>
                  <a:pt x="799" y="33"/>
                </a:lnTo>
                <a:lnTo>
                  <a:pt x="800" y="34"/>
                </a:lnTo>
                <a:lnTo>
                  <a:pt x="800" y="34"/>
                </a:lnTo>
                <a:lnTo>
                  <a:pt x="800" y="34"/>
                </a:lnTo>
                <a:lnTo>
                  <a:pt x="799" y="37"/>
                </a:lnTo>
                <a:lnTo>
                  <a:pt x="799" y="37"/>
                </a:lnTo>
                <a:lnTo>
                  <a:pt x="799" y="49"/>
                </a:lnTo>
                <a:lnTo>
                  <a:pt x="799" y="49"/>
                </a:lnTo>
                <a:lnTo>
                  <a:pt x="799" y="49"/>
                </a:lnTo>
                <a:lnTo>
                  <a:pt x="799" y="49"/>
                </a:lnTo>
                <a:lnTo>
                  <a:pt x="799" y="50"/>
                </a:lnTo>
                <a:lnTo>
                  <a:pt x="799" y="54"/>
                </a:lnTo>
                <a:lnTo>
                  <a:pt x="789" y="54"/>
                </a:lnTo>
                <a:lnTo>
                  <a:pt x="787" y="57"/>
                </a:lnTo>
                <a:lnTo>
                  <a:pt x="787" y="74"/>
                </a:lnTo>
                <a:lnTo>
                  <a:pt x="785" y="74"/>
                </a:lnTo>
                <a:lnTo>
                  <a:pt x="783" y="76"/>
                </a:lnTo>
                <a:lnTo>
                  <a:pt x="783" y="76"/>
                </a:lnTo>
                <a:lnTo>
                  <a:pt x="783" y="74"/>
                </a:lnTo>
                <a:lnTo>
                  <a:pt x="781" y="74"/>
                </a:lnTo>
                <a:lnTo>
                  <a:pt x="781" y="80"/>
                </a:lnTo>
                <a:lnTo>
                  <a:pt x="767" y="79"/>
                </a:lnTo>
                <a:lnTo>
                  <a:pt x="740" y="85"/>
                </a:lnTo>
                <a:lnTo>
                  <a:pt x="740" y="112"/>
                </a:lnTo>
                <a:lnTo>
                  <a:pt x="733" y="112"/>
                </a:lnTo>
                <a:lnTo>
                  <a:pt x="733" y="80"/>
                </a:lnTo>
                <a:lnTo>
                  <a:pt x="733" y="80"/>
                </a:lnTo>
                <a:lnTo>
                  <a:pt x="733" y="79"/>
                </a:lnTo>
                <a:lnTo>
                  <a:pt x="733" y="79"/>
                </a:lnTo>
                <a:lnTo>
                  <a:pt x="733" y="79"/>
                </a:lnTo>
                <a:lnTo>
                  <a:pt x="733" y="77"/>
                </a:lnTo>
                <a:lnTo>
                  <a:pt x="733" y="77"/>
                </a:lnTo>
                <a:lnTo>
                  <a:pt x="733" y="77"/>
                </a:lnTo>
                <a:lnTo>
                  <a:pt x="733" y="76"/>
                </a:lnTo>
                <a:lnTo>
                  <a:pt x="733" y="76"/>
                </a:lnTo>
                <a:lnTo>
                  <a:pt x="733" y="74"/>
                </a:lnTo>
                <a:lnTo>
                  <a:pt x="734" y="74"/>
                </a:lnTo>
                <a:lnTo>
                  <a:pt x="734" y="73"/>
                </a:lnTo>
                <a:lnTo>
                  <a:pt x="734" y="73"/>
                </a:lnTo>
                <a:lnTo>
                  <a:pt x="734" y="73"/>
                </a:lnTo>
                <a:lnTo>
                  <a:pt x="733" y="73"/>
                </a:lnTo>
                <a:lnTo>
                  <a:pt x="733" y="69"/>
                </a:lnTo>
                <a:lnTo>
                  <a:pt x="732" y="69"/>
                </a:lnTo>
                <a:lnTo>
                  <a:pt x="732" y="60"/>
                </a:lnTo>
                <a:lnTo>
                  <a:pt x="733" y="58"/>
                </a:lnTo>
                <a:lnTo>
                  <a:pt x="733" y="58"/>
                </a:lnTo>
                <a:lnTo>
                  <a:pt x="732" y="58"/>
                </a:lnTo>
                <a:lnTo>
                  <a:pt x="732" y="58"/>
                </a:lnTo>
                <a:lnTo>
                  <a:pt x="666" y="57"/>
                </a:lnTo>
                <a:lnTo>
                  <a:pt x="666" y="57"/>
                </a:lnTo>
                <a:lnTo>
                  <a:pt x="664" y="57"/>
                </a:lnTo>
                <a:lnTo>
                  <a:pt x="664" y="58"/>
                </a:lnTo>
                <a:lnTo>
                  <a:pt x="666" y="60"/>
                </a:lnTo>
                <a:lnTo>
                  <a:pt x="666" y="69"/>
                </a:lnTo>
                <a:lnTo>
                  <a:pt x="666" y="69"/>
                </a:lnTo>
                <a:lnTo>
                  <a:pt x="666" y="73"/>
                </a:lnTo>
                <a:lnTo>
                  <a:pt x="664" y="73"/>
                </a:lnTo>
                <a:lnTo>
                  <a:pt x="664" y="73"/>
                </a:lnTo>
                <a:lnTo>
                  <a:pt x="664" y="73"/>
                </a:lnTo>
                <a:lnTo>
                  <a:pt x="663" y="73"/>
                </a:lnTo>
                <a:lnTo>
                  <a:pt x="664" y="74"/>
                </a:lnTo>
                <a:lnTo>
                  <a:pt x="664" y="74"/>
                </a:lnTo>
                <a:lnTo>
                  <a:pt x="664" y="74"/>
                </a:lnTo>
                <a:lnTo>
                  <a:pt x="666" y="76"/>
                </a:lnTo>
                <a:lnTo>
                  <a:pt x="666" y="76"/>
                </a:lnTo>
                <a:lnTo>
                  <a:pt x="666" y="76"/>
                </a:lnTo>
                <a:lnTo>
                  <a:pt x="666" y="76"/>
                </a:lnTo>
                <a:lnTo>
                  <a:pt x="664" y="77"/>
                </a:lnTo>
                <a:lnTo>
                  <a:pt x="666" y="77"/>
                </a:lnTo>
                <a:lnTo>
                  <a:pt x="666" y="79"/>
                </a:lnTo>
                <a:lnTo>
                  <a:pt x="666" y="79"/>
                </a:lnTo>
                <a:lnTo>
                  <a:pt x="666" y="79"/>
                </a:lnTo>
                <a:lnTo>
                  <a:pt x="666" y="79"/>
                </a:lnTo>
                <a:lnTo>
                  <a:pt x="664" y="112"/>
                </a:lnTo>
                <a:lnTo>
                  <a:pt x="659" y="112"/>
                </a:lnTo>
                <a:lnTo>
                  <a:pt x="659" y="111"/>
                </a:lnTo>
                <a:lnTo>
                  <a:pt x="659" y="108"/>
                </a:lnTo>
                <a:lnTo>
                  <a:pt x="659" y="108"/>
                </a:lnTo>
                <a:lnTo>
                  <a:pt x="659" y="108"/>
                </a:lnTo>
                <a:lnTo>
                  <a:pt x="659" y="105"/>
                </a:lnTo>
                <a:lnTo>
                  <a:pt x="659" y="105"/>
                </a:lnTo>
                <a:lnTo>
                  <a:pt x="659" y="105"/>
                </a:lnTo>
                <a:lnTo>
                  <a:pt x="659" y="105"/>
                </a:lnTo>
                <a:lnTo>
                  <a:pt x="657" y="103"/>
                </a:lnTo>
                <a:lnTo>
                  <a:pt x="657" y="99"/>
                </a:lnTo>
                <a:lnTo>
                  <a:pt x="656" y="99"/>
                </a:lnTo>
                <a:lnTo>
                  <a:pt x="656" y="99"/>
                </a:lnTo>
                <a:lnTo>
                  <a:pt x="656" y="99"/>
                </a:lnTo>
                <a:lnTo>
                  <a:pt x="655" y="99"/>
                </a:lnTo>
                <a:lnTo>
                  <a:pt x="655" y="89"/>
                </a:lnTo>
                <a:lnTo>
                  <a:pt x="655" y="88"/>
                </a:lnTo>
                <a:lnTo>
                  <a:pt x="647" y="88"/>
                </a:lnTo>
                <a:lnTo>
                  <a:pt x="647" y="84"/>
                </a:lnTo>
                <a:lnTo>
                  <a:pt x="643" y="83"/>
                </a:lnTo>
                <a:lnTo>
                  <a:pt x="641" y="83"/>
                </a:lnTo>
                <a:lnTo>
                  <a:pt x="639" y="84"/>
                </a:lnTo>
                <a:lnTo>
                  <a:pt x="639" y="83"/>
                </a:lnTo>
                <a:lnTo>
                  <a:pt x="637" y="81"/>
                </a:lnTo>
                <a:lnTo>
                  <a:pt x="633" y="81"/>
                </a:lnTo>
                <a:lnTo>
                  <a:pt x="632" y="81"/>
                </a:lnTo>
                <a:lnTo>
                  <a:pt x="632" y="79"/>
                </a:lnTo>
                <a:lnTo>
                  <a:pt x="631" y="76"/>
                </a:lnTo>
                <a:lnTo>
                  <a:pt x="620" y="76"/>
                </a:lnTo>
                <a:lnTo>
                  <a:pt x="618" y="76"/>
                </a:lnTo>
                <a:lnTo>
                  <a:pt x="618" y="74"/>
                </a:lnTo>
                <a:lnTo>
                  <a:pt x="613" y="72"/>
                </a:lnTo>
                <a:lnTo>
                  <a:pt x="612" y="73"/>
                </a:lnTo>
                <a:lnTo>
                  <a:pt x="586" y="73"/>
                </a:lnTo>
                <a:lnTo>
                  <a:pt x="586" y="70"/>
                </a:lnTo>
                <a:lnTo>
                  <a:pt x="587" y="70"/>
                </a:lnTo>
                <a:lnTo>
                  <a:pt x="586" y="70"/>
                </a:lnTo>
                <a:lnTo>
                  <a:pt x="586" y="66"/>
                </a:lnTo>
                <a:lnTo>
                  <a:pt x="587" y="65"/>
                </a:lnTo>
                <a:lnTo>
                  <a:pt x="586" y="65"/>
                </a:lnTo>
                <a:lnTo>
                  <a:pt x="586" y="61"/>
                </a:lnTo>
                <a:lnTo>
                  <a:pt x="587" y="61"/>
                </a:lnTo>
                <a:lnTo>
                  <a:pt x="586" y="61"/>
                </a:lnTo>
                <a:lnTo>
                  <a:pt x="586" y="61"/>
                </a:lnTo>
                <a:lnTo>
                  <a:pt x="586" y="60"/>
                </a:lnTo>
                <a:lnTo>
                  <a:pt x="583" y="58"/>
                </a:lnTo>
                <a:lnTo>
                  <a:pt x="579" y="61"/>
                </a:lnTo>
                <a:lnTo>
                  <a:pt x="579" y="61"/>
                </a:lnTo>
                <a:lnTo>
                  <a:pt x="579" y="61"/>
                </a:lnTo>
                <a:lnTo>
                  <a:pt x="579" y="61"/>
                </a:lnTo>
                <a:lnTo>
                  <a:pt x="579" y="62"/>
                </a:lnTo>
                <a:lnTo>
                  <a:pt x="579" y="65"/>
                </a:lnTo>
                <a:lnTo>
                  <a:pt x="579" y="66"/>
                </a:lnTo>
                <a:lnTo>
                  <a:pt x="579" y="66"/>
                </a:lnTo>
                <a:lnTo>
                  <a:pt x="579" y="70"/>
                </a:lnTo>
                <a:lnTo>
                  <a:pt x="579" y="70"/>
                </a:lnTo>
                <a:lnTo>
                  <a:pt x="579" y="70"/>
                </a:lnTo>
                <a:lnTo>
                  <a:pt x="579" y="72"/>
                </a:lnTo>
                <a:lnTo>
                  <a:pt x="579" y="73"/>
                </a:lnTo>
                <a:lnTo>
                  <a:pt x="574" y="73"/>
                </a:lnTo>
                <a:lnTo>
                  <a:pt x="574" y="73"/>
                </a:lnTo>
                <a:lnTo>
                  <a:pt x="574" y="70"/>
                </a:lnTo>
                <a:lnTo>
                  <a:pt x="571" y="70"/>
                </a:lnTo>
                <a:lnTo>
                  <a:pt x="571" y="74"/>
                </a:lnTo>
                <a:lnTo>
                  <a:pt x="571" y="74"/>
                </a:lnTo>
                <a:lnTo>
                  <a:pt x="571" y="74"/>
                </a:lnTo>
                <a:lnTo>
                  <a:pt x="571" y="74"/>
                </a:lnTo>
                <a:lnTo>
                  <a:pt x="571" y="74"/>
                </a:lnTo>
                <a:lnTo>
                  <a:pt x="571" y="76"/>
                </a:lnTo>
                <a:lnTo>
                  <a:pt x="571" y="76"/>
                </a:lnTo>
                <a:lnTo>
                  <a:pt x="571" y="76"/>
                </a:lnTo>
                <a:lnTo>
                  <a:pt x="571" y="76"/>
                </a:lnTo>
                <a:lnTo>
                  <a:pt x="571" y="76"/>
                </a:lnTo>
                <a:lnTo>
                  <a:pt x="571" y="76"/>
                </a:lnTo>
                <a:lnTo>
                  <a:pt x="571" y="76"/>
                </a:lnTo>
                <a:lnTo>
                  <a:pt x="571" y="76"/>
                </a:lnTo>
                <a:lnTo>
                  <a:pt x="571" y="76"/>
                </a:lnTo>
                <a:lnTo>
                  <a:pt x="571" y="77"/>
                </a:lnTo>
                <a:lnTo>
                  <a:pt x="571" y="77"/>
                </a:lnTo>
                <a:lnTo>
                  <a:pt x="571" y="77"/>
                </a:lnTo>
                <a:lnTo>
                  <a:pt x="548" y="76"/>
                </a:lnTo>
                <a:lnTo>
                  <a:pt x="548" y="76"/>
                </a:lnTo>
                <a:lnTo>
                  <a:pt x="547" y="74"/>
                </a:lnTo>
                <a:lnTo>
                  <a:pt x="547" y="74"/>
                </a:lnTo>
                <a:lnTo>
                  <a:pt x="543" y="74"/>
                </a:lnTo>
                <a:lnTo>
                  <a:pt x="543" y="68"/>
                </a:lnTo>
                <a:lnTo>
                  <a:pt x="544" y="68"/>
                </a:lnTo>
                <a:lnTo>
                  <a:pt x="544" y="68"/>
                </a:lnTo>
                <a:lnTo>
                  <a:pt x="543" y="66"/>
                </a:lnTo>
                <a:lnTo>
                  <a:pt x="539" y="65"/>
                </a:lnTo>
                <a:lnTo>
                  <a:pt x="535" y="68"/>
                </a:lnTo>
                <a:lnTo>
                  <a:pt x="535" y="68"/>
                </a:lnTo>
                <a:lnTo>
                  <a:pt x="535" y="68"/>
                </a:lnTo>
                <a:lnTo>
                  <a:pt x="535" y="79"/>
                </a:lnTo>
                <a:lnTo>
                  <a:pt x="534" y="79"/>
                </a:lnTo>
                <a:lnTo>
                  <a:pt x="534" y="92"/>
                </a:lnTo>
                <a:lnTo>
                  <a:pt x="529" y="92"/>
                </a:lnTo>
                <a:lnTo>
                  <a:pt x="529" y="95"/>
                </a:lnTo>
                <a:lnTo>
                  <a:pt x="525" y="95"/>
                </a:lnTo>
                <a:lnTo>
                  <a:pt x="525" y="74"/>
                </a:lnTo>
                <a:lnTo>
                  <a:pt x="525" y="74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0"/>
                </a:lnTo>
                <a:lnTo>
                  <a:pt x="525" y="70"/>
                </a:lnTo>
                <a:lnTo>
                  <a:pt x="525" y="68"/>
                </a:lnTo>
                <a:lnTo>
                  <a:pt x="525" y="68"/>
                </a:lnTo>
                <a:lnTo>
                  <a:pt x="525" y="66"/>
                </a:lnTo>
                <a:lnTo>
                  <a:pt x="525" y="66"/>
                </a:lnTo>
                <a:lnTo>
                  <a:pt x="525" y="66"/>
                </a:lnTo>
                <a:lnTo>
                  <a:pt x="525" y="66"/>
                </a:lnTo>
                <a:lnTo>
                  <a:pt x="525" y="66"/>
                </a:lnTo>
                <a:lnTo>
                  <a:pt x="525" y="66"/>
                </a:lnTo>
                <a:lnTo>
                  <a:pt x="525" y="66"/>
                </a:lnTo>
                <a:lnTo>
                  <a:pt x="525" y="66"/>
                </a:lnTo>
                <a:lnTo>
                  <a:pt x="525" y="65"/>
                </a:lnTo>
                <a:lnTo>
                  <a:pt x="524" y="65"/>
                </a:lnTo>
                <a:lnTo>
                  <a:pt x="525" y="65"/>
                </a:lnTo>
                <a:lnTo>
                  <a:pt x="525" y="65"/>
                </a:lnTo>
                <a:lnTo>
                  <a:pt x="525" y="65"/>
                </a:lnTo>
                <a:lnTo>
                  <a:pt x="524" y="65"/>
                </a:lnTo>
                <a:lnTo>
                  <a:pt x="524" y="64"/>
                </a:lnTo>
                <a:lnTo>
                  <a:pt x="523" y="64"/>
                </a:lnTo>
                <a:lnTo>
                  <a:pt x="523" y="64"/>
                </a:lnTo>
                <a:lnTo>
                  <a:pt x="523" y="62"/>
                </a:lnTo>
                <a:lnTo>
                  <a:pt x="523" y="62"/>
                </a:lnTo>
                <a:lnTo>
                  <a:pt x="523" y="61"/>
                </a:lnTo>
                <a:lnTo>
                  <a:pt x="523" y="61"/>
                </a:lnTo>
                <a:lnTo>
                  <a:pt x="521" y="61"/>
                </a:lnTo>
                <a:lnTo>
                  <a:pt x="521" y="62"/>
                </a:lnTo>
                <a:lnTo>
                  <a:pt x="523" y="62"/>
                </a:lnTo>
                <a:lnTo>
                  <a:pt x="523" y="64"/>
                </a:lnTo>
                <a:lnTo>
                  <a:pt x="521" y="64"/>
                </a:lnTo>
                <a:lnTo>
                  <a:pt x="521" y="64"/>
                </a:lnTo>
                <a:lnTo>
                  <a:pt x="520" y="65"/>
                </a:lnTo>
                <a:lnTo>
                  <a:pt x="520" y="65"/>
                </a:lnTo>
                <a:lnTo>
                  <a:pt x="520" y="65"/>
                </a:lnTo>
                <a:lnTo>
                  <a:pt x="520" y="65"/>
                </a:lnTo>
                <a:lnTo>
                  <a:pt x="520" y="65"/>
                </a:lnTo>
                <a:lnTo>
                  <a:pt x="520" y="65"/>
                </a:lnTo>
                <a:lnTo>
                  <a:pt x="520" y="66"/>
                </a:lnTo>
                <a:lnTo>
                  <a:pt x="520" y="66"/>
                </a:lnTo>
                <a:lnTo>
                  <a:pt x="520" y="66"/>
                </a:lnTo>
                <a:lnTo>
                  <a:pt x="520" y="66"/>
                </a:lnTo>
                <a:lnTo>
                  <a:pt x="520" y="66"/>
                </a:lnTo>
                <a:lnTo>
                  <a:pt x="520" y="66"/>
                </a:lnTo>
                <a:lnTo>
                  <a:pt x="520" y="66"/>
                </a:lnTo>
                <a:lnTo>
                  <a:pt x="519" y="66"/>
                </a:lnTo>
                <a:lnTo>
                  <a:pt x="519" y="68"/>
                </a:lnTo>
                <a:lnTo>
                  <a:pt x="520" y="68"/>
                </a:lnTo>
                <a:lnTo>
                  <a:pt x="520" y="68"/>
                </a:lnTo>
                <a:lnTo>
                  <a:pt x="515" y="66"/>
                </a:lnTo>
                <a:lnTo>
                  <a:pt x="513" y="66"/>
                </a:lnTo>
                <a:lnTo>
                  <a:pt x="513" y="65"/>
                </a:lnTo>
                <a:lnTo>
                  <a:pt x="459" y="65"/>
                </a:lnTo>
                <a:lnTo>
                  <a:pt x="459" y="68"/>
                </a:lnTo>
                <a:lnTo>
                  <a:pt x="458" y="68"/>
                </a:lnTo>
                <a:lnTo>
                  <a:pt x="447" y="70"/>
                </a:lnTo>
                <a:lnTo>
                  <a:pt x="447" y="72"/>
                </a:lnTo>
                <a:lnTo>
                  <a:pt x="431" y="72"/>
                </a:lnTo>
                <a:lnTo>
                  <a:pt x="431" y="72"/>
                </a:lnTo>
                <a:lnTo>
                  <a:pt x="430" y="72"/>
                </a:lnTo>
                <a:lnTo>
                  <a:pt x="427" y="70"/>
                </a:lnTo>
                <a:lnTo>
                  <a:pt x="427" y="66"/>
                </a:lnTo>
                <a:lnTo>
                  <a:pt x="428" y="68"/>
                </a:lnTo>
                <a:lnTo>
                  <a:pt x="428" y="66"/>
                </a:lnTo>
                <a:lnTo>
                  <a:pt x="427" y="66"/>
                </a:lnTo>
                <a:lnTo>
                  <a:pt x="426" y="66"/>
                </a:lnTo>
                <a:lnTo>
                  <a:pt x="426" y="66"/>
                </a:lnTo>
                <a:lnTo>
                  <a:pt x="426" y="66"/>
                </a:lnTo>
                <a:lnTo>
                  <a:pt x="426" y="66"/>
                </a:lnTo>
                <a:lnTo>
                  <a:pt x="426" y="69"/>
                </a:lnTo>
                <a:lnTo>
                  <a:pt x="426" y="69"/>
                </a:lnTo>
                <a:lnTo>
                  <a:pt x="423" y="68"/>
                </a:lnTo>
                <a:lnTo>
                  <a:pt x="419" y="69"/>
                </a:lnTo>
                <a:lnTo>
                  <a:pt x="419" y="72"/>
                </a:lnTo>
                <a:lnTo>
                  <a:pt x="419" y="72"/>
                </a:lnTo>
                <a:lnTo>
                  <a:pt x="419" y="72"/>
                </a:lnTo>
                <a:lnTo>
                  <a:pt x="414" y="72"/>
                </a:lnTo>
                <a:lnTo>
                  <a:pt x="414" y="74"/>
                </a:lnTo>
                <a:lnTo>
                  <a:pt x="411" y="74"/>
                </a:lnTo>
                <a:lnTo>
                  <a:pt x="411" y="74"/>
                </a:lnTo>
                <a:lnTo>
                  <a:pt x="408" y="74"/>
                </a:lnTo>
                <a:lnTo>
                  <a:pt x="408" y="73"/>
                </a:lnTo>
                <a:lnTo>
                  <a:pt x="407" y="73"/>
                </a:lnTo>
                <a:lnTo>
                  <a:pt x="402" y="73"/>
                </a:lnTo>
                <a:lnTo>
                  <a:pt x="402" y="73"/>
                </a:lnTo>
                <a:lnTo>
                  <a:pt x="399" y="73"/>
                </a:lnTo>
                <a:lnTo>
                  <a:pt x="399" y="73"/>
                </a:lnTo>
                <a:lnTo>
                  <a:pt x="399" y="73"/>
                </a:lnTo>
                <a:lnTo>
                  <a:pt x="398" y="70"/>
                </a:lnTo>
                <a:lnTo>
                  <a:pt x="396" y="70"/>
                </a:lnTo>
                <a:lnTo>
                  <a:pt x="396" y="69"/>
                </a:lnTo>
                <a:lnTo>
                  <a:pt x="396" y="69"/>
                </a:lnTo>
                <a:lnTo>
                  <a:pt x="396" y="69"/>
                </a:lnTo>
                <a:lnTo>
                  <a:pt x="396" y="69"/>
                </a:lnTo>
                <a:lnTo>
                  <a:pt x="396" y="68"/>
                </a:lnTo>
                <a:lnTo>
                  <a:pt x="396" y="68"/>
                </a:lnTo>
                <a:lnTo>
                  <a:pt x="395" y="68"/>
                </a:lnTo>
                <a:lnTo>
                  <a:pt x="395" y="68"/>
                </a:lnTo>
                <a:lnTo>
                  <a:pt x="395" y="68"/>
                </a:lnTo>
                <a:lnTo>
                  <a:pt x="395" y="68"/>
                </a:lnTo>
                <a:lnTo>
                  <a:pt x="395" y="68"/>
                </a:lnTo>
                <a:lnTo>
                  <a:pt x="395" y="68"/>
                </a:lnTo>
                <a:lnTo>
                  <a:pt x="395" y="68"/>
                </a:lnTo>
                <a:lnTo>
                  <a:pt x="395" y="68"/>
                </a:lnTo>
                <a:lnTo>
                  <a:pt x="395" y="68"/>
                </a:lnTo>
                <a:lnTo>
                  <a:pt x="393" y="68"/>
                </a:lnTo>
                <a:lnTo>
                  <a:pt x="393" y="68"/>
                </a:lnTo>
                <a:lnTo>
                  <a:pt x="393" y="69"/>
                </a:lnTo>
                <a:lnTo>
                  <a:pt x="393" y="69"/>
                </a:lnTo>
                <a:lnTo>
                  <a:pt x="393" y="69"/>
                </a:lnTo>
                <a:lnTo>
                  <a:pt x="393" y="69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68"/>
                </a:lnTo>
                <a:lnTo>
                  <a:pt x="393" y="68"/>
                </a:lnTo>
                <a:lnTo>
                  <a:pt x="393" y="68"/>
                </a:lnTo>
                <a:lnTo>
                  <a:pt x="393" y="68"/>
                </a:lnTo>
                <a:lnTo>
                  <a:pt x="393" y="66"/>
                </a:lnTo>
                <a:lnTo>
                  <a:pt x="393" y="66"/>
                </a:lnTo>
                <a:lnTo>
                  <a:pt x="393" y="65"/>
                </a:lnTo>
                <a:lnTo>
                  <a:pt x="393" y="65"/>
                </a:lnTo>
                <a:lnTo>
                  <a:pt x="393" y="65"/>
                </a:lnTo>
                <a:lnTo>
                  <a:pt x="391" y="65"/>
                </a:lnTo>
                <a:lnTo>
                  <a:pt x="391" y="65"/>
                </a:lnTo>
                <a:lnTo>
                  <a:pt x="391" y="65"/>
                </a:lnTo>
                <a:lnTo>
                  <a:pt x="391" y="61"/>
                </a:lnTo>
                <a:lnTo>
                  <a:pt x="391" y="61"/>
                </a:lnTo>
                <a:lnTo>
                  <a:pt x="391" y="61"/>
                </a:lnTo>
                <a:lnTo>
                  <a:pt x="389" y="61"/>
                </a:lnTo>
                <a:lnTo>
                  <a:pt x="389" y="61"/>
                </a:lnTo>
                <a:lnTo>
                  <a:pt x="389" y="61"/>
                </a:lnTo>
                <a:lnTo>
                  <a:pt x="389" y="61"/>
                </a:lnTo>
                <a:lnTo>
                  <a:pt x="389" y="61"/>
                </a:lnTo>
                <a:lnTo>
                  <a:pt x="389" y="65"/>
                </a:lnTo>
                <a:lnTo>
                  <a:pt x="389" y="65"/>
                </a:lnTo>
                <a:lnTo>
                  <a:pt x="389" y="65"/>
                </a:lnTo>
                <a:lnTo>
                  <a:pt x="389" y="65"/>
                </a:lnTo>
                <a:lnTo>
                  <a:pt x="388" y="65"/>
                </a:lnTo>
                <a:lnTo>
                  <a:pt x="388" y="65"/>
                </a:lnTo>
                <a:lnTo>
                  <a:pt x="388" y="65"/>
                </a:lnTo>
                <a:lnTo>
                  <a:pt x="388" y="66"/>
                </a:lnTo>
                <a:lnTo>
                  <a:pt x="388" y="66"/>
                </a:lnTo>
                <a:lnTo>
                  <a:pt x="388" y="68"/>
                </a:lnTo>
                <a:lnTo>
                  <a:pt x="388" y="68"/>
                </a:lnTo>
                <a:lnTo>
                  <a:pt x="389" y="68"/>
                </a:lnTo>
                <a:lnTo>
                  <a:pt x="389" y="70"/>
                </a:lnTo>
                <a:lnTo>
                  <a:pt x="389" y="70"/>
                </a:lnTo>
                <a:lnTo>
                  <a:pt x="389" y="70"/>
                </a:lnTo>
                <a:lnTo>
                  <a:pt x="389" y="70"/>
                </a:lnTo>
                <a:lnTo>
                  <a:pt x="389" y="70"/>
                </a:lnTo>
                <a:lnTo>
                  <a:pt x="388" y="70"/>
                </a:lnTo>
                <a:lnTo>
                  <a:pt x="388" y="70"/>
                </a:lnTo>
                <a:lnTo>
                  <a:pt x="388" y="70"/>
                </a:lnTo>
                <a:lnTo>
                  <a:pt x="388" y="70"/>
                </a:lnTo>
                <a:lnTo>
                  <a:pt x="388" y="70"/>
                </a:lnTo>
                <a:lnTo>
                  <a:pt x="388" y="70"/>
                </a:lnTo>
                <a:lnTo>
                  <a:pt x="388" y="70"/>
                </a:lnTo>
                <a:lnTo>
                  <a:pt x="388" y="70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3"/>
                </a:lnTo>
                <a:lnTo>
                  <a:pt x="388" y="73"/>
                </a:lnTo>
                <a:lnTo>
                  <a:pt x="388" y="73"/>
                </a:lnTo>
                <a:lnTo>
                  <a:pt x="388" y="73"/>
                </a:lnTo>
                <a:lnTo>
                  <a:pt x="379" y="73"/>
                </a:lnTo>
                <a:lnTo>
                  <a:pt x="376" y="77"/>
                </a:lnTo>
                <a:lnTo>
                  <a:pt x="376" y="80"/>
                </a:lnTo>
                <a:lnTo>
                  <a:pt x="376" y="89"/>
                </a:lnTo>
                <a:lnTo>
                  <a:pt x="373" y="89"/>
                </a:lnTo>
                <a:lnTo>
                  <a:pt x="373" y="89"/>
                </a:lnTo>
                <a:lnTo>
                  <a:pt x="372" y="89"/>
                </a:lnTo>
                <a:lnTo>
                  <a:pt x="372" y="89"/>
                </a:lnTo>
                <a:lnTo>
                  <a:pt x="372" y="92"/>
                </a:lnTo>
                <a:lnTo>
                  <a:pt x="371" y="92"/>
                </a:lnTo>
                <a:lnTo>
                  <a:pt x="371" y="92"/>
                </a:lnTo>
                <a:lnTo>
                  <a:pt x="368" y="92"/>
                </a:lnTo>
                <a:lnTo>
                  <a:pt x="368" y="91"/>
                </a:lnTo>
                <a:lnTo>
                  <a:pt x="368" y="91"/>
                </a:lnTo>
                <a:lnTo>
                  <a:pt x="356" y="91"/>
                </a:lnTo>
                <a:lnTo>
                  <a:pt x="352" y="91"/>
                </a:lnTo>
                <a:lnTo>
                  <a:pt x="352" y="92"/>
                </a:lnTo>
                <a:lnTo>
                  <a:pt x="325" y="99"/>
                </a:lnTo>
                <a:lnTo>
                  <a:pt x="325" y="99"/>
                </a:lnTo>
                <a:lnTo>
                  <a:pt x="323" y="99"/>
                </a:lnTo>
                <a:lnTo>
                  <a:pt x="323" y="96"/>
                </a:lnTo>
                <a:lnTo>
                  <a:pt x="323" y="96"/>
                </a:lnTo>
                <a:lnTo>
                  <a:pt x="323" y="93"/>
                </a:lnTo>
                <a:lnTo>
                  <a:pt x="323" y="89"/>
                </a:lnTo>
                <a:lnTo>
                  <a:pt x="323" y="85"/>
                </a:lnTo>
                <a:lnTo>
                  <a:pt x="323" y="83"/>
                </a:lnTo>
                <a:lnTo>
                  <a:pt x="323" y="79"/>
                </a:lnTo>
                <a:lnTo>
                  <a:pt x="323" y="74"/>
                </a:lnTo>
                <a:lnTo>
                  <a:pt x="323" y="72"/>
                </a:lnTo>
                <a:lnTo>
                  <a:pt x="323" y="68"/>
                </a:lnTo>
                <a:lnTo>
                  <a:pt x="323" y="64"/>
                </a:lnTo>
                <a:lnTo>
                  <a:pt x="323" y="61"/>
                </a:lnTo>
                <a:lnTo>
                  <a:pt x="322" y="57"/>
                </a:lnTo>
                <a:lnTo>
                  <a:pt x="322" y="53"/>
                </a:lnTo>
                <a:lnTo>
                  <a:pt x="322" y="53"/>
                </a:lnTo>
                <a:lnTo>
                  <a:pt x="323" y="53"/>
                </a:lnTo>
                <a:lnTo>
                  <a:pt x="323" y="53"/>
                </a:lnTo>
                <a:lnTo>
                  <a:pt x="323" y="53"/>
                </a:lnTo>
                <a:lnTo>
                  <a:pt x="323" y="52"/>
                </a:lnTo>
                <a:lnTo>
                  <a:pt x="323" y="50"/>
                </a:lnTo>
                <a:lnTo>
                  <a:pt x="322" y="50"/>
                </a:lnTo>
                <a:lnTo>
                  <a:pt x="322" y="49"/>
                </a:lnTo>
                <a:lnTo>
                  <a:pt x="322" y="49"/>
                </a:lnTo>
                <a:lnTo>
                  <a:pt x="322" y="48"/>
                </a:lnTo>
                <a:lnTo>
                  <a:pt x="322" y="48"/>
                </a:lnTo>
                <a:lnTo>
                  <a:pt x="322" y="48"/>
                </a:lnTo>
                <a:lnTo>
                  <a:pt x="322" y="48"/>
                </a:lnTo>
                <a:lnTo>
                  <a:pt x="322" y="48"/>
                </a:lnTo>
                <a:lnTo>
                  <a:pt x="322" y="48"/>
                </a:lnTo>
                <a:lnTo>
                  <a:pt x="322" y="46"/>
                </a:lnTo>
                <a:lnTo>
                  <a:pt x="322" y="46"/>
                </a:lnTo>
                <a:lnTo>
                  <a:pt x="322" y="46"/>
                </a:lnTo>
                <a:lnTo>
                  <a:pt x="321" y="45"/>
                </a:lnTo>
                <a:lnTo>
                  <a:pt x="321" y="45"/>
                </a:lnTo>
                <a:lnTo>
                  <a:pt x="321" y="45"/>
                </a:lnTo>
                <a:lnTo>
                  <a:pt x="321" y="45"/>
                </a:lnTo>
                <a:lnTo>
                  <a:pt x="321" y="45"/>
                </a:lnTo>
                <a:lnTo>
                  <a:pt x="321" y="45"/>
                </a:lnTo>
                <a:lnTo>
                  <a:pt x="321" y="45"/>
                </a:lnTo>
                <a:lnTo>
                  <a:pt x="321" y="45"/>
                </a:lnTo>
                <a:lnTo>
                  <a:pt x="321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8" y="45"/>
                </a:lnTo>
                <a:lnTo>
                  <a:pt x="318" y="45"/>
                </a:lnTo>
                <a:lnTo>
                  <a:pt x="318" y="46"/>
                </a:lnTo>
                <a:lnTo>
                  <a:pt x="318" y="46"/>
                </a:lnTo>
                <a:lnTo>
                  <a:pt x="318" y="46"/>
                </a:lnTo>
                <a:lnTo>
                  <a:pt x="317" y="48"/>
                </a:lnTo>
                <a:lnTo>
                  <a:pt x="317" y="48"/>
                </a:lnTo>
                <a:lnTo>
                  <a:pt x="317" y="48"/>
                </a:lnTo>
                <a:lnTo>
                  <a:pt x="317" y="48"/>
                </a:lnTo>
                <a:lnTo>
                  <a:pt x="317" y="48"/>
                </a:lnTo>
                <a:lnTo>
                  <a:pt x="317" y="48"/>
                </a:lnTo>
                <a:lnTo>
                  <a:pt x="317" y="50"/>
                </a:lnTo>
                <a:lnTo>
                  <a:pt x="315" y="50"/>
                </a:lnTo>
                <a:lnTo>
                  <a:pt x="315" y="52"/>
                </a:lnTo>
                <a:lnTo>
                  <a:pt x="315" y="53"/>
                </a:lnTo>
                <a:lnTo>
                  <a:pt x="317" y="53"/>
                </a:lnTo>
                <a:lnTo>
                  <a:pt x="317" y="53"/>
                </a:lnTo>
                <a:lnTo>
                  <a:pt x="317" y="53"/>
                </a:lnTo>
                <a:lnTo>
                  <a:pt x="317" y="53"/>
                </a:lnTo>
                <a:lnTo>
                  <a:pt x="317" y="54"/>
                </a:lnTo>
                <a:lnTo>
                  <a:pt x="317" y="57"/>
                </a:lnTo>
                <a:lnTo>
                  <a:pt x="317" y="61"/>
                </a:lnTo>
                <a:lnTo>
                  <a:pt x="317" y="64"/>
                </a:lnTo>
                <a:lnTo>
                  <a:pt x="317" y="68"/>
                </a:lnTo>
                <a:lnTo>
                  <a:pt x="317" y="72"/>
                </a:lnTo>
                <a:lnTo>
                  <a:pt x="317" y="74"/>
                </a:lnTo>
                <a:lnTo>
                  <a:pt x="317" y="79"/>
                </a:lnTo>
                <a:lnTo>
                  <a:pt x="315" y="83"/>
                </a:lnTo>
                <a:lnTo>
                  <a:pt x="315" y="85"/>
                </a:lnTo>
                <a:lnTo>
                  <a:pt x="315" y="89"/>
                </a:lnTo>
                <a:lnTo>
                  <a:pt x="315" y="93"/>
                </a:lnTo>
                <a:lnTo>
                  <a:pt x="315" y="96"/>
                </a:lnTo>
                <a:lnTo>
                  <a:pt x="315" y="96"/>
                </a:lnTo>
                <a:lnTo>
                  <a:pt x="315" y="96"/>
                </a:lnTo>
                <a:lnTo>
                  <a:pt x="315" y="96"/>
                </a:lnTo>
                <a:lnTo>
                  <a:pt x="315" y="99"/>
                </a:lnTo>
                <a:lnTo>
                  <a:pt x="315" y="99"/>
                </a:lnTo>
                <a:lnTo>
                  <a:pt x="314" y="101"/>
                </a:lnTo>
                <a:lnTo>
                  <a:pt x="314" y="101"/>
                </a:lnTo>
                <a:lnTo>
                  <a:pt x="305" y="103"/>
                </a:lnTo>
                <a:lnTo>
                  <a:pt x="299" y="104"/>
                </a:lnTo>
                <a:lnTo>
                  <a:pt x="282" y="105"/>
                </a:lnTo>
                <a:lnTo>
                  <a:pt x="276" y="105"/>
                </a:lnTo>
                <a:lnTo>
                  <a:pt x="264" y="107"/>
                </a:lnTo>
                <a:lnTo>
                  <a:pt x="264" y="104"/>
                </a:lnTo>
                <a:lnTo>
                  <a:pt x="260" y="104"/>
                </a:lnTo>
                <a:lnTo>
                  <a:pt x="259" y="104"/>
                </a:lnTo>
                <a:lnTo>
                  <a:pt x="259" y="104"/>
                </a:lnTo>
                <a:lnTo>
                  <a:pt x="259" y="103"/>
                </a:lnTo>
                <a:lnTo>
                  <a:pt x="259" y="99"/>
                </a:lnTo>
                <a:lnTo>
                  <a:pt x="259" y="99"/>
                </a:lnTo>
                <a:lnTo>
                  <a:pt x="259" y="97"/>
                </a:lnTo>
                <a:lnTo>
                  <a:pt x="259" y="97"/>
                </a:lnTo>
                <a:lnTo>
                  <a:pt x="259" y="97"/>
                </a:lnTo>
                <a:lnTo>
                  <a:pt x="257" y="97"/>
                </a:lnTo>
                <a:lnTo>
                  <a:pt x="257" y="97"/>
                </a:lnTo>
                <a:lnTo>
                  <a:pt x="256" y="97"/>
                </a:lnTo>
                <a:lnTo>
                  <a:pt x="256" y="96"/>
                </a:lnTo>
                <a:lnTo>
                  <a:pt x="256" y="96"/>
                </a:lnTo>
                <a:lnTo>
                  <a:pt x="256" y="96"/>
                </a:lnTo>
                <a:lnTo>
                  <a:pt x="256" y="96"/>
                </a:lnTo>
                <a:lnTo>
                  <a:pt x="256" y="69"/>
                </a:lnTo>
                <a:lnTo>
                  <a:pt x="256" y="65"/>
                </a:lnTo>
                <a:lnTo>
                  <a:pt x="256" y="65"/>
                </a:lnTo>
                <a:lnTo>
                  <a:pt x="257" y="65"/>
                </a:lnTo>
                <a:lnTo>
                  <a:pt x="257" y="65"/>
                </a:lnTo>
                <a:lnTo>
                  <a:pt x="257" y="65"/>
                </a:lnTo>
                <a:lnTo>
                  <a:pt x="257" y="65"/>
                </a:lnTo>
                <a:lnTo>
                  <a:pt x="257" y="65"/>
                </a:lnTo>
                <a:lnTo>
                  <a:pt x="257" y="65"/>
                </a:lnTo>
                <a:lnTo>
                  <a:pt x="257" y="65"/>
                </a:lnTo>
                <a:lnTo>
                  <a:pt x="256" y="65"/>
                </a:lnTo>
                <a:lnTo>
                  <a:pt x="256" y="65"/>
                </a:lnTo>
                <a:lnTo>
                  <a:pt x="256" y="60"/>
                </a:lnTo>
                <a:lnTo>
                  <a:pt x="257" y="60"/>
                </a:lnTo>
                <a:lnTo>
                  <a:pt x="257" y="58"/>
                </a:lnTo>
                <a:lnTo>
                  <a:pt x="259" y="58"/>
                </a:lnTo>
                <a:lnTo>
                  <a:pt x="259" y="58"/>
                </a:lnTo>
                <a:lnTo>
                  <a:pt x="253" y="57"/>
                </a:lnTo>
                <a:lnTo>
                  <a:pt x="253" y="57"/>
                </a:lnTo>
                <a:lnTo>
                  <a:pt x="253" y="57"/>
                </a:lnTo>
                <a:lnTo>
                  <a:pt x="253" y="57"/>
                </a:lnTo>
                <a:lnTo>
                  <a:pt x="251" y="56"/>
                </a:lnTo>
                <a:lnTo>
                  <a:pt x="251" y="57"/>
                </a:lnTo>
                <a:lnTo>
                  <a:pt x="251" y="57"/>
                </a:lnTo>
                <a:lnTo>
                  <a:pt x="247" y="57"/>
                </a:lnTo>
                <a:lnTo>
                  <a:pt x="244" y="57"/>
                </a:lnTo>
                <a:lnTo>
                  <a:pt x="244" y="57"/>
                </a:lnTo>
                <a:lnTo>
                  <a:pt x="244" y="58"/>
                </a:lnTo>
                <a:lnTo>
                  <a:pt x="244" y="58"/>
                </a:lnTo>
                <a:lnTo>
                  <a:pt x="240" y="60"/>
                </a:lnTo>
                <a:lnTo>
                  <a:pt x="240" y="61"/>
                </a:lnTo>
                <a:lnTo>
                  <a:pt x="240" y="61"/>
                </a:lnTo>
                <a:lnTo>
                  <a:pt x="240" y="61"/>
                </a:lnTo>
                <a:lnTo>
                  <a:pt x="240" y="61"/>
                </a:lnTo>
                <a:lnTo>
                  <a:pt x="240" y="62"/>
                </a:lnTo>
                <a:lnTo>
                  <a:pt x="240" y="62"/>
                </a:lnTo>
                <a:lnTo>
                  <a:pt x="240" y="65"/>
                </a:lnTo>
                <a:lnTo>
                  <a:pt x="240" y="65"/>
                </a:lnTo>
                <a:lnTo>
                  <a:pt x="240" y="65"/>
                </a:lnTo>
                <a:lnTo>
                  <a:pt x="240" y="65"/>
                </a:lnTo>
                <a:lnTo>
                  <a:pt x="239" y="65"/>
                </a:lnTo>
                <a:lnTo>
                  <a:pt x="239" y="65"/>
                </a:lnTo>
                <a:lnTo>
                  <a:pt x="239" y="65"/>
                </a:lnTo>
                <a:lnTo>
                  <a:pt x="239" y="65"/>
                </a:lnTo>
                <a:lnTo>
                  <a:pt x="239" y="65"/>
                </a:lnTo>
                <a:lnTo>
                  <a:pt x="240" y="65"/>
                </a:lnTo>
                <a:lnTo>
                  <a:pt x="240" y="65"/>
                </a:lnTo>
                <a:lnTo>
                  <a:pt x="240" y="69"/>
                </a:lnTo>
                <a:lnTo>
                  <a:pt x="240" y="96"/>
                </a:lnTo>
                <a:lnTo>
                  <a:pt x="240" y="96"/>
                </a:lnTo>
                <a:lnTo>
                  <a:pt x="240" y="96"/>
                </a:lnTo>
                <a:lnTo>
                  <a:pt x="240" y="96"/>
                </a:lnTo>
                <a:lnTo>
                  <a:pt x="240" y="97"/>
                </a:lnTo>
                <a:lnTo>
                  <a:pt x="239" y="97"/>
                </a:lnTo>
                <a:lnTo>
                  <a:pt x="239" y="97"/>
                </a:lnTo>
                <a:lnTo>
                  <a:pt x="237" y="97"/>
                </a:lnTo>
                <a:lnTo>
                  <a:pt x="237" y="97"/>
                </a:lnTo>
                <a:lnTo>
                  <a:pt x="237" y="97"/>
                </a:lnTo>
                <a:lnTo>
                  <a:pt x="237" y="99"/>
                </a:lnTo>
                <a:lnTo>
                  <a:pt x="237" y="99"/>
                </a:lnTo>
                <a:lnTo>
                  <a:pt x="237" y="103"/>
                </a:lnTo>
                <a:lnTo>
                  <a:pt x="237" y="104"/>
                </a:lnTo>
                <a:lnTo>
                  <a:pt x="237" y="104"/>
                </a:lnTo>
                <a:lnTo>
                  <a:pt x="237" y="104"/>
                </a:lnTo>
                <a:lnTo>
                  <a:pt x="237" y="105"/>
                </a:lnTo>
                <a:lnTo>
                  <a:pt x="237" y="105"/>
                </a:lnTo>
                <a:lnTo>
                  <a:pt x="237" y="107"/>
                </a:lnTo>
                <a:lnTo>
                  <a:pt x="236" y="107"/>
                </a:lnTo>
                <a:lnTo>
                  <a:pt x="236" y="107"/>
                </a:lnTo>
                <a:lnTo>
                  <a:pt x="233" y="107"/>
                </a:lnTo>
                <a:lnTo>
                  <a:pt x="233" y="108"/>
                </a:lnTo>
                <a:lnTo>
                  <a:pt x="233" y="112"/>
                </a:lnTo>
                <a:lnTo>
                  <a:pt x="212" y="112"/>
                </a:lnTo>
                <a:lnTo>
                  <a:pt x="213" y="73"/>
                </a:lnTo>
                <a:lnTo>
                  <a:pt x="209" y="72"/>
                </a:lnTo>
                <a:lnTo>
                  <a:pt x="194" y="72"/>
                </a:lnTo>
                <a:lnTo>
                  <a:pt x="163" y="72"/>
                </a:lnTo>
                <a:lnTo>
                  <a:pt x="147" y="72"/>
                </a:lnTo>
                <a:lnTo>
                  <a:pt x="147" y="73"/>
                </a:lnTo>
                <a:lnTo>
                  <a:pt x="147" y="77"/>
                </a:lnTo>
                <a:lnTo>
                  <a:pt x="147" y="87"/>
                </a:lnTo>
                <a:lnTo>
                  <a:pt x="140" y="87"/>
                </a:lnTo>
                <a:lnTo>
                  <a:pt x="140" y="74"/>
                </a:lnTo>
                <a:lnTo>
                  <a:pt x="140" y="74"/>
                </a:lnTo>
                <a:lnTo>
                  <a:pt x="140" y="73"/>
                </a:lnTo>
                <a:lnTo>
                  <a:pt x="142" y="73"/>
                </a:lnTo>
                <a:lnTo>
                  <a:pt x="142" y="72"/>
                </a:lnTo>
                <a:lnTo>
                  <a:pt x="143" y="72"/>
                </a:lnTo>
                <a:lnTo>
                  <a:pt x="143" y="72"/>
                </a:lnTo>
                <a:lnTo>
                  <a:pt x="144" y="70"/>
                </a:lnTo>
                <a:lnTo>
                  <a:pt x="144" y="70"/>
                </a:lnTo>
                <a:lnTo>
                  <a:pt x="146" y="70"/>
                </a:lnTo>
                <a:lnTo>
                  <a:pt x="146" y="70"/>
                </a:lnTo>
                <a:lnTo>
                  <a:pt x="147" y="70"/>
                </a:lnTo>
                <a:lnTo>
                  <a:pt x="148" y="70"/>
                </a:lnTo>
                <a:lnTo>
                  <a:pt x="148" y="65"/>
                </a:lnTo>
                <a:lnTo>
                  <a:pt x="148" y="65"/>
                </a:lnTo>
                <a:lnTo>
                  <a:pt x="148" y="61"/>
                </a:lnTo>
                <a:lnTo>
                  <a:pt x="148" y="61"/>
                </a:lnTo>
                <a:lnTo>
                  <a:pt x="148" y="58"/>
                </a:lnTo>
                <a:lnTo>
                  <a:pt x="142" y="58"/>
                </a:lnTo>
                <a:lnTo>
                  <a:pt x="142" y="49"/>
                </a:lnTo>
                <a:lnTo>
                  <a:pt x="142" y="48"/>
                </a:lnTo>
                <a:lnTo>
                  <a:pt x="142" y="48"/>
                </a:lnTo>
                <a:lnTo>
                  <a:pt x="143" y="46"/>
                </a:lnTo>
                <a:lnTo>
                  <a:pt x="143" y="46"/>
                </a:lnTo>
                <a:lnTo>
                  <a:pt x="143" y="46"/>
                </a:lnTo>
                <a:lnTo>
                  <a:pt x="144" y="46"/>
                </a:lnTo>
                <a:lnTo>
                  <a:pt x="144" y="46"/>
                </a:lnTo>
                <a:lnTo>
                  <a:pt x="146" y="46"/>
                </a:lnTo>
                <a:lnTo>
                  <a:pt x="148" y="45"/>
                </a:lnTo>
                <a:lnTo>
                  <a:pt x="148" y="42"/>
                </a:lnTo>
                <a:lnTo>
                  <a:pt x="147" y="39"/>
                </a:lnTo>
                <a:lnTo>
                  <a:pt x="147" y="39"/>
                </a:lnTo>
                <a:lnTo>
                  <a:pt x="144" y="34"/>
                </a:lnTo>
                <a:lnTo>
                  <a:pt x="144" y="34"/>
                </a:lnTo>
                <a:lnTo>
                  <a:pt x="142" y="30"/>
                </a:lnTo>
                <a:lnTo>
                  <a:pt x="116" y="25"/>
                </a:lnTo>
                <a:lnTo>
                  <a:pt x="115" y="25"/>
                </a:lnTo>
                <a:lnTo>
                  <a:pt x="115" y="25"/>
                </a:lnTo>
                <a:lnTo>
                  <a:pt x="113" y="23"/>
                </a:lnTo>
                <a:lnTo>
                  <a:pt x="111" y="22"/>
                </a:lnTo>
                <a:lnTo>
                  <a:pt x="112" y="22"/>
                </a:lnTo>
                <a:lnTo>
                  <a:pt x="111" y="22"/>
                </a:lnTo>
                <a:lnTo>
                  <a:pt x="111" y="23"/>
                </a:lnTo>
                <a:lnTo>
                  <a:pt x="108" y="23"/>
                </a:lnTo>
                <a:lnTo>
                  <a:pt x="108" y="21"/>
                </a:lnTo>
                <a:lnTo>
                  <a:pt x="104" y="18"/>
                </a:lnTo>
                <a:lnTo>
                  <a:pt x="104" y="18"/>
                </a:lnTo>
                <a:lnTo>
                  <a:pt x="103" y="18"/>
                </a:lnTo>
                <a:lnTo>
                  <a:pt x="103" y="6"/>
                </a:lnTo>
                <a:lnTo>
                  <a:pt x="99" y="3"/>
                </a:lnTo>
                <a:lnTo>
                  <a:pt x="58" y="6"/>
                </a:lnTo>
                <a:lnTo>
                  <a:pt x="58" y="6"/>
                </a:lnTo>
                <a:lnTo>
                  <a:pt x="47" y="7"/>
                </a:lnTo>
                <a:lnTo>
                  <a:pt x="47" y="11"/>
                </a:lnTo>
                <a:lnTo>
                  <a:pt x="49" y="11"/>
                </a:lnTo>
                <a:lnTo>
                  <a:pt x="49" y="13"/>
                </a:lnTo>
                <a:lnTo>
                  <a:pt x="41" y="14"/>
                </a:lnTo>
                <a:lnTo>
                  <a:pt x="41" y="11"/>
                </a:lnTo>
                <a:lnTo>
                  <a:pt x="33" y="10"/>
                </a:lnTo>
                <a:lnTo>
                  <a:pt x="23" y="11"/>
                </a:lnTo>
                <a:lnTo>
                  <a:pt x="23" y="11"/>
                </a:lnTo>
                <a:lnTo>
                  <a:pt x="6" y="18"/>
                </a:lnTo>
                <a:lnTo>
                  <a:pt x="6" y="18"/>
                </a:lnTo>
                <a:lnTo>
                  <a:pt x="0" y="23"/>
                </a:lnTo>
                <a:lnTo>
                  <a:pt x="0" y="26"/>
                </a:lnTo>
                <a:lnTo>
                  <a:pt x="0" y="26"/>
                </a:lnTo>
                <a:lnTo>
                  <a:pt x="2" y="30"/>
                </a:lnTo>
                <a:lnTo>
                  <a:pt x="2" y="30"/>
                </a:lnTo>
                <a:lnTo>
                  <a:pt x="2" y="30"/>
                </a:lnTo>
                <a:lnTo>
                  <a:pt x="2" y="45"/>
                </a:lnTo>
                <a:lnTo>
                  <a:pt x="0" y="46"/>
                </a:lnTo>
                <a:lnTo>
                  <a:pt x="0" y="49"/>
                </a:lnTo>
                <a:lnTo>
                  <a:pt x="0" y="49"/>
                </a:lnTo>
                <a:lnTo>
                  <a:pt x="2" y="52"/>
                </a:lnTo>
                <a:lnTo>
                  <a:pt x="2" y="52"/>
                </a:lnTo>
                <a:lnTo>
                  <a:pt x="2" y="52"/>
                </a:lnTo>
                <a:lnTo>
                  <a:pt x="3" y="65"/>
                </a:lnTo>
                <a:lnTo>
                  <a:pt x="2" y="65"/>
                </a:lnTo>
                <a:lnTo>
                  <a:pt x="2" y="68"/>
                </a:lnTo>
                <a:lnTo>
                  <a:pt x="2" y="68"/>
                </a:lnTo>
                <a:lnTo>
                  <a:pt x="2" y="69"/>
                </a:lnTo>
                <a:lnTo>
                  <a:pt x="2" y="69"/>
                </a:lnTo>
                <a:lnTo>
                  <a:pt x="3" y="69"/>
                </a:lnTo>
                <a:lnTo>
                  <a:pt x="3" y="85"/>
                </a:lnTo>
                <a:lnTo>
                  <a:pt x="2" y="85"/>
                </a:lnTo>
                <a:lnTo>
                  <a:pt x="2" y="85"/>
                </a:lnTo>
                <a:lnTo>
                  <a:pt x="2" y="87"/>
                </a:lnTo>
                <a:lnTo>
                  <a:pt x="2" y="87"/>
                </a:lnTo>
                <a:lnTo>
                  <a:pt x="2" y="87"/>
                </a:lnTo>
                <a:lnTo>
                  <a:pt x="2" y="91"/>
                </a:lnTo>
                <a:lnTo>
                  <a:pt x="3" y="91"/>
                </a:lnTo>
                <a:lnTo>
                  <a:pt x="3" y="112"/>
                </a:lnTo>
                <a:lnTo>
                  <a:pt x="3" y="112"/>
                </a:lnTo>
                <a:lnTo>
                  <a:pt x="3" y="161"/>
                </a:lnTo>
                <a:lnTo>
                  <a:pt x="1510" y="161"/>
                </a:lnTo>
                <a:lnTo>
                  <a:pt x="1510" y="112"/>
                </a:lnTo>
                <a:lnTo>
                  <a:pt x="1503" y="112"/>
                </a:lnTo>
                <a:close/>
                <a:moveTo>
                  <a:pt x="1274" y="109"/>
                </a:moveTo>
                <a:lnTo>
                  <a:pt x="1273" y="109"/>
                </a:lnTo>
                <a:lnTo>
                  <a:pt x="1273" y="105"/>
                </a:lnTo>
                <a:lnTo>
                  <a:pt x="1273" y="105"/>
                </a:lnTo>
                <a:lnTo>
                  <a:pt x="1273" y="91"/>
                </a:lnTo>
                <a:lnTo>
                  <a:pt x="1274" y="89"/>
                </a:lnTo>
                <a:lnTo>
                  <a:pt x="1274" y="88"/>
                </a:lnTo>
                <a:lnTo>
                  <a:pt x="1276" y="87"/>
                </a:lnTo>
                <a:lnTo>
                  <a:pt x="1277" y="85"/>
                </a:lnTo>
                <a:lnTo>
                  <a:pt x="1280" y="84"/>
                </a:lnTo>
                <a:lnTo>
                  <a:pt x="1281" y="84"/>
                </a:lnTo>
                <a:lnTo>
                  <a:pt x="1282" y="84"/>
                </a:lnTo>
                <a:lnTo>
                  <a:pt x="1285" y="85"/>
                </a:lnTo>
                <a:lnTo>
                  <a:pt x="1286" y="87"/>
                </a:lnTo>
                <a:lnTo>
                  <a:pt x="1288" y="87"/>
                </a:lnTo>
                <a:lnTo>
                  <a:pt x="1289" y="89"/>
                </a:lnTo>
                <a:lnTo>
                  <a:pt x="1289" y="91"/>
                </a:lnTo>
                <a:lnTo>
                  <a:pt x="1289" y="105"/>
                </a:lnTo>
                <a:lnTo>
                  <a:pt x="1289" y="105"/>
                </a:lnTo>
                <a:lnTo>
                  <a:pt x="1289" y="109"/>
                </a:lnTo>
                <a:lnTo>
                  <a:pt x="1289" y="109"/>
                </a:lnTo>
                <a:lnTo>
                  <a:pt x="1289" y="112"/>
                </a:lnTo>
                <a:lnTo>
                  <a:pt x="1289" y="112"/>
                </a:lnTo>
                <a:lnTo>
                  <a:pt x="1273" y="112"/>
                </a:lnTo>
                <a:lnTo>
                  <a:pt x="1274" y="112"/>
                </a:lnTo>
                <a:lnTo>
                  <a:pt x="1274" y="109"/>
                </a:lnTo>
                <a:close/>
                <a:moveTo>
                  <a:pt x="1133" y="101"/>
                </a:moveTo>
                <a:lnTo>
                  <a:pt x="1133" y="112"/>
                </a:lnTo>
                <a:lnTo>
                  <a:pt x="1127" y="112"/>
                </a:lnTo>
                <a:lnTo>
                  <a:pt x="1127" y="101"/>
                </a:lnTo>
                <a:lnTo>
                  <a:pt x="1133" y="101"/>
                </a:lnTo>
                <a:close/>
                <a:moveTo>
                  <a:pt x="1125" y="101"/>
                </a:moveTo>
                <a:lnTo>
                  <a:pt x="1125" y="112"/>
                </a:lnTo>
                <a:lnTo>
                  <a:pt x="1121" y="112"/>
                </a:lnTo>
                <a:lnTo>
                  <a:pt x="1121" y="101"/>
                </a:lnTo>
                <a:lnTo>
                  <a:pt x="1125" y="101"/>
                </a:lnTo>
                <a:close/>
                <a:moveTo>
                  <a:pt x="1117" y="101"/>
                </a:moveTo>
                <a:lnTo>
                  <a:pt x="1117" y="112"/>
                </a:lnTo>
                <a:lnTo>
                  <a:pt x="1115" y="112"/>
                </a:lnTo>
                <a:lnTo>
                  <a:pt x="1115" y="101"/>
                </a:lnTo>
                <a:lnTo>
                  <a:pt x="1117" y="101"/>
                </a:lnTo>
                <a:close/>
                <a:moveTo>
                  <a:pt x="717" y="97"/>
                </a:moveTo>
                <a:lnTo>
                  <a:pt x="715" y="97"/>
                </a:lnTo>
                <a:lnTo>
                  <a:pt x="715" y="96"/>
                </a:lnTo>
                <a:lnTo>
                  <a:pt x="717" y="95"/>
                </a:lnTo>
                <a:lnTo>
                  <a:pt x="717" y="95"/>
                </a:lnTo>
                <a:lnTo>
                  <a:pt x="718" y="95"/>
                </a:lnTo>
                <a:lnTo>
                  <a:pt x="719" y="95"/>
                </a:lnTo>
                <a:lnTo>
                  <a:pt x="719" y="95"/>
                </a:lnTo>
                <a:lnTo>
                  <a:pt x="721" y="95"/>
                </a:lnTo>
                <a:lnTo>
                  <a:pt x="722" y="96"/>
                </a:lnTo>
                <a:lnTo>
                  <a:pt x="722" y="96"/>
                </a:lnTo>
                <a:lnTo>
                  <a:pt x="723" y="97"/>
                </a:lnTo>
                <a:lnTo>
                  <a:pt x="723" y="99"/>
                </a:lnTo>
                <a:lnTo>
                  <a:pt x="722" y="99"/>
                </a:lnTo>
                <a:lnTo>
                  <a:pt x="722" y="99"/>
                </a:lnTo>
                <a:lnTo>
                  <a:pt x="723" y="99"/>
                </a:lnTo>
                <a:lnTo>
                  <a:pt x="723" y="112"/>
                </a:lnTo>
                <a:lnTo>
                  <a:pt x="723" y="112"/>
                </a:lnTo>
                <a:lnTo>
                  <a:pt x="723" y="112"/>
                </a:lnTo>
                <a:lnTo>
                  <a:pt x="715" y="112"/>
                </a:lnTo>
                <a:lnTo>
                  <a:pt x="715" y="99"/>
                </a:lnTo>
                <a:lnTo>
                  <a:pt x="717" y="97"/>
                </a:lnTo>
                <a:lnTo>
                  <a:pt x="717" y="97"/>
                </a:lnTo>
                <a:close/>
                <a:moveTo>
                  <a:pt x="691" y="93"/>
                </a:moveTo>
                <a:lnTo>
                  <a:pt x="691" y="93"/>
                </a:lnTo>
                <a:lnTo>
                  <a:pt x="692" y="92"/>
                </a:lnTo>
                <a:lnTo>
                  <a:pt x="692" y="92"/>
                </a:lnTo>
                <a:lnTo>
                  <a:pt x="691" y="91"/>
                </a:lnTo>
                <a:lnTo>
                  <a:pt x="691" y="91"/>
                </a:lnTo>
                <a:lnTo>
                  <a:pt x="691" y="91"/>
                </a:lnTo>
                <a:lnTo>
                  <a:pt x="692" y="88"/>
                </a:lnTo>
                <a:lnTo>
                  <a:pt x="694" y="87"/>
                </a:lnTo>
                <a:lnTo>
                  <a:pt x="695" y="85"/>
                </a:lnTo>
                <a:lnTo>
                  <a:pt x="698" y="85"/>
                </a:lnTo>
                <a:lnTo>
                  <a:pt x="699" y="84"/>
                </a:lnTo>
                <a:lnTo>
                  <a:pt x="702" y="85"/>
                </a:lnTo>
                <a:lnTo>
                  <a:pt x="703" y="85"/>
                </a:lnTo>
                <a:lnTo>
                  <a:pt x="705" y="87"/>
                </a:lnTo>
                <a:lnTo>
                  <a:pt x="706" y="88"/>
                </a:lnTo>
                <a:lnTo>
                  <a:pt x="707" y="91"/>
                </a:lnTo>
                <a:lnTo>
                  <a:pt x="707" y="91"/>
                </a:lnTo>
                <a:lnTo>
                  <a:pt x="707" y="91"/>
                </a:lnTo>
                <a:lnTo>
                  <a:pt x="706" y="92"/>
                </a:lnTo>
                <a:lnTo>
                  <a:pt x="706" y="93"/>
                </a:lnTo>
                <a:lnTo>
                  <a:pt x="707" y="93"/>
                </a:lnTo>
                <a:lnTo>
                  <a:pt x="707" y="93"/>
                </a:lnTo>
                <a:lnTo>
                  <a:pt x="707" y="104"/>
                </a:lnTo>
                <a:lnTo>
                  <a:pt x="707" y="112"/>
                </a:lnTo>
                <a:lnTo>
                  <a:pt x="707" y="112"/>
                </a:lnTo>
                <a:lnTo>
                  <a:pt x="691" y="112"/>
                </a:lnTo>
                <a:lnTo>
                  <a:pt x="691" y="104"/>
                </a:lnTo>
                <a:lnTo>
                  <a:pt x="691" y="93"/>
                </a:lnTo>
                <a:close/>
                <a:moveTo>
                  <a:pt x="675" y="99"/>
                </a:moveTo>
                <a:lnTo>
                  <a:pt x="676" y="99"/>
                </a:lnTo>
                <a:lnTo>
                  <a:pt x="675" y="99"/>
                </a:lnTo>
                <a:lnTo>
                  <a:pt x="675" y="97"/>
                </a:lnTo>
                <a:lnTo>
                  <a:pt x="676" y="96"/>
                </a:lnTo>
                <a:lnTo>
                  <a:pt x="676" y="96"/>
                </a:lnTo>
                <a:lnTo>
                  <a:pt x="678" y="95"/>
                </a:lnTo>
                <a:lnTo>
                  <a:pt x="679" y="95"/>
                </a:lnTo>
                <a:lnTo>
                  <a:pt x="679" y="95"/>
                </a:lnTo>
                <a:lnTo>
                  <a:pt x="680" y="95"/>
                </a:lnTo>
                <a:lnTo>
                  <a:pt x="682" y="95"/>
                </a:lnTo>
                <a:lnTo>
                  <a:pt x="682" y="95"/>
                </a:lnTo>
                <a:lnTo>
                  <a:pt x="682" y="96"/>
                </a:lnTo>
                <a:lnTo>
                  <a:pt x="682" y="97"/>
                </a:lnTo>
                <a:lnTo>
                  <a:pt x="682" y="97"/>
                </a:lnTo>
                <a:lnTo>
                  <a:pt x="682" y="97"/>
                </a:lnTo>
                <a:lnTo>
                  <a:pt x="682" y="97"/>
                </a:lnTo>
                <a:lnTo>
                  <a:pt x="682" y="112"/>
                </a:lnTo>
                <a:lnTo>
                  <a:pt x="675" y="112"/>
                </a:lnTo>
                <a:lnTo>
                  <a:pt x="675" y="99"/>
                </a:lnTo>
                <a:close/>
                <a:moveTo>
                  <a:pt x="249" y="68"/>
                </a:moveTo>
                <a:lnTo>
                  <a:pt x="249" y="65"/>
                </a:lnTo>
                <a:lnTo>
                  <a:pt x="249" y="65"/>
                </a:lnTo>
                <a:lnTo>
                  <a:pt x="249" y="65"/>
                </a:lnTo>
                <a:lnTo>
                  <a:pt x="251" y="65"/>
                </a:lnTo>
                <a:lnTo>
                  <a:pt x="251" y="65"/>
                </a:lnTo>
                <a:lnTo>
                  <a:pt x="252" y="65"/>
                </a:lnTo>
                <a:lnTo>
                  <a:pt x="252" y="65"/>
                </a:lnTo>
                <a:lnTo>
                  <a:pt x="252" y="65"/>
                </a:lnTo>
                <a:lnTo>
                  <a:pt x="252" y="65"/>
                </a:lnTo>
                <a:lnTo>
                  <a:pt x="252" y="65"/>
                </a:lnTo>
                <a:lnTo>
                  <a:pt x="252" y="65"/>
                </a:lnTo>
                <a:lnTo>
                  <a:pt x="253" y="69"/>
                </a:lnTo>
                <a:lnTo>
                  <a:pt x="252" y="96"/>
                </a:lnTo>
                <a:lnTo>
                  <a:pt x="252" y="96"/>
                </a:lnTo>
                <a:lnTo>
                  <a:pt x="252" y="96"/>
                </a:lnTo>
                <a:lnTo>
                  <a:pt x="252" y="96"/>
                </a:lnTo>
                <a:lnTo>
                  <a:pt x="252" y="97"/>
                </a:lnTo>
                <a:lnTo>
                  <a:pt x="252" y="97"/>
                </a:lnTo>
                <a:lnTo>
                  <a:pt x="252" y="97"/>
                </a:lnTo>
                <a:lnTo>
                  <a:pt x="249" y="97"/>
                </a:lnTo>
                <a:lnTo>
                  <a:pt x="249" y="97"/>
                </a:lnTo>
                <a:lnTo>
                  <a:pt x="249" y="97"/>
                </a:lnTo>
                <a:lnTo>
                  <a:pt x="249" y="97"/>
                </a:lnTo>
                <a:lnTo>
                  <a:pt x="249" y="97"/>
                </a:lnTo>
                <a:lnTo>
                  <a:pt x="249" y="97"/>
                </a:lnTo>
                <a:lnTo>
                  <a:pt x="249" y="68"/>
                </a:lnTo>
                <a:close/>
                <a:moveTo>
                  <a:pt x="244" y="65"/>
                </a:moveTo>
                <a:lnTo>
                  <a:pt x="244" y="65"/>
                </a:lnTo>
                <a:lnTo>
                  <a:pt x="244" y="65"/>
                </a:lnTo>
                <a:lnTo>
                  <a:pt x="245" y="65"/>
                </a:lnTo>
                <a:lnTo>
                  <a:pt x="245" y="65"/>
                </a:lnTo>
                <a:lnTo>
                  <a:pt x="245" y="68"/>
                </a:lnTo>
                <a:lnTo>
                  <a:pt x="245" y="97"/>
                </a:lnTo>
                <a:lnTo>
                  <a:pt x="245" y="97"/>
                </a:lnTo>
                <a:lnTo>
                  <a:pt x="245" y="97"/>
                </a:lnTo>
                <a:lnTo>
                  <a:pt x="245" y="97"/>
                </a:lnTo>
                <a:lnTo>
                  <a:pt x="245" y="97"/>
                </a:lnTo>
                <a:lnTo>
                  <a:pt x="245" y="97"/>
                </a:lnTo>
                <a:lnTo>
                  <a:pt x="244" y="97"/>
                </a:lnTo>
                <a:lnTo>
                  <a:pt x="244" y="96"/>
                </a:lnTo>
                <a:lnTo>
                  <a:pt x="244" y="96"/>
                </a:lnTo>
                <a:lnTo>
                  <a:pt x="244" y="96"/>
                </a:lnTo>
                <a:lnTo>
                  <a:pt x="244" y="69"/>
                </a:lnTo>
                <a:lnTo>
                  <a:pt x="244" y="65"/>
                </a:lnTo>
                <a:lnTo>
                  <a:pt x="244" y="65"/>
                </a:lnTo>
                <a:lnTo>
                  <a:pt x="244" y="65"/>
                </a:lnTo>
                <a:lnTo>
                  <a:pt x="244" y="65"/>
                </a:lnTo>
                <a:lnTo>
                  <a:pt x="244" y="65"/>
                </a:lnTo>
                <a:lnTo>
                  <a:pt x="244" y="65"/>
                </a:lnTo>
                <a:lnTo>
                  <a:pt x="244" y="65"/>
                </a:lnTo>
                <a:lnTo>
                  <a:pt x="244" y="65"/>
                </a:lnTo>
                <a:lnTo>
                  <a:pt x="244" y="65"/>
                </a:lnTo>
                <a:lnTo>
                  <a:pt x="243" y="65"/>
                </a:lnTo>
                <a:lnTo>
                  <a:pt x="244" y="65"/>
                </a:lnTo>
                <a:close/>
                <a:moveTo>
                  <a:pt x="198" y="99"/>
                </a:moveTo>
                <a:lnTo>
                  <a:pt x="198" y="99"/>
                </a:lnTo>
                <a:lnTo>
                  <a:pt x="198" y="99"/>
                </a:lnTo>
                <a:lnTo>
                  <a:pt x="198" y="99"/>
                </a:lnTo>
                <a:lnTo>
                  <a:pt x="198" y="112"/>
                </a:lnTo>
                <a:lnTo>
                  <a:pt x="198" y="112"/>
                </a:lnTo>
                <a:lnTo>
                  <a:pt x="198" y="99"/>
                </a:lnTo>
                <a:lnTo>
                  <a:pt x="198" y="99"/>
                </a:lnTo>
                <a:close/>
                <a:moveTo>
                  <a:pt x="194" y="99"/>
                </a:moveTo>
                <a:lnTo>
                  <a:pt x="194" y="99"/>
                </a:lnTo>
                <a:lnTo>
                  <a:pt x="194" y="112"/>
                </a:lnTo>
                <a:lnTo>
                  <a:pt x="194" y="112"/>
                </a:lnTo>
                <a:lnTo>
                  <a:pt x="194" y="99"/>
                </a:lnTo>
                <a:lnTo>
                  <a:pt x="194" y="99"/>
                </a:lnTo>
                <a:close/>
                <a:moveTo>
                  <a:pt x="193" y="95"/>
                </a:moveTo>
                <a:lnTo>
                  <a:pt x="194" y="95"/>
                </a:lnTo>
                <a:lnTo>
                  <a:pt x="194" y="95"/>
                </a:lnTo>
                <a:lnTo>
                  <a:pt x="194" y="95"/>
                </a:lnTo>
                <a:lnTo>
                  <a:pt x="191" y="95"/>
                </a:lnTo>
                <a:lnTo>
                  <a:pt x="193" y="95"/>
                </a:lnTo>
                <a:close/>
                <a:moveTo>
                  <a:pt x="189" y="100"/>
                </a:moveTo>
                <a:lnTo>
                  <a:pt x="189" y="99"/>
                </a:lnTo>
                <a:lnTo>
                  <a:pt x="190" y="99"/>
                </a:lnTo>
                <a:lnTo>
                  <a:pt x="190" y="99"/>
                </a:lnTo>
                <a:lnTo>
                  <a:pt x="190" y="99"/>
                </a:lnTo>
                <a:lnTo>
                  <a:pt x="190" y="99"/>
                </a:lnTo>
                <a:lnTo>
                  <a:pt x="190" y="100"/>
                </a:lnTo>
                <a:lnTo>
                  <a:pt x="190" y="112"/>
                </a:lnTo>
                <a:lnTo>
                  <a:pt x="189" y="112"/>
                </a:lnTo>
                <a:lnTo>
                  <a:pt x="189" y="100"/>
                </a:lnTo>
                <a:lnTo>
                  <a:pt x="189" y="100"/>
                </a:lnTo>
                <a:close/>
                <a:moveTo>
                  <a:pt x="182" y="100"/>
                </a:moveTo>
                <a:lnTo>
                  <a:pt x="182" y="100"/>
                </a:lnTo>
                <a:lnTo>
                  <a:pt x="182" y="99"/>
                </a:lnTo>
                <a:lnTo>
                  <a:pt x="182" y="99"/>
                </a:lnTo>
                <a:lnTo>
                  <a:pt x="183" y="99"/>
                </a:lnTo>
                <a:lnTo>
                  <a:pt x="183" y="100"/>
                </a:lnTo>
                <a:lnTo>
                  <a:pt x="183" y="101"/>
                </a:lnTo>
                <a:lnTo>
                  <a:pt x="183" y="112"/>
                </a:lnTo>
                <a:lnTo>
                  <a:pt x="182" y="112"/>
                </a:lnTo>
                <a:lnTo>
                  <a:pt x="182" y="101"/>
                </a:lnTo>
                <a:lnTo>
                  <a:pt x="182" y="100"/>
                </a:lnTo>
                <a:close/>
                <a:moveTo>
                  <a:pt x="174" y="101"/>
                </a:moveTo>
                <a:lnTo>
                  <a:pt x="174" y="100"/>
                </a:lnTo>
                <a:lnTo>
                  <a:pt x="174" y="100"/>
                </a:lnTo>
                <a:lnTo>
                  <a:pt x="175" y="100"/>
                </a:lnTo>
                <a:lnTo>
                  <a:pt x="175" y="100"/>
                </a:lnTo>
                <a:lnTo>
                  <a:pt x="175" y="101"/>
                </a:lnTo>
                <a:lnTo>
                  <a:pt x="175" y="101"/>
                </a:lnTo>
                <a:lnTo>
                  <a:pt x="175" y="112"/>
                </a:lnTo>
                <a:lnTo>
                  <a:pt x="173" y="112"/>
                </a:lnTo>
                <a:lnTo>
                  <a:pt x="173" y="103"/>
                </a:lnTo>
                <a:lnTo>
                  <a:pt x="174" y="101"/>
                </a:lnTo>
                <a:close/>
                <a:moveTo>
                  <a:pt x="140" y="103"/>
                </a:moveTo>
                <a:lnTo>
                  <a:pt x="142" y="101"/>
                </a:lnTo>
                <a:lnTo>
                  <a:pt x="142" y="101"/>
                </a:lnTo>
                <a:lnTo>
                  <a:pt x="142" y="100"/>
                </a:lnTo>
                <a:lnTo>
                  <a:pt x="143" y="100"/>
                </a:lnTo>
                <a:lnTo>
                  <a:pt x="143" y="99"/>
                </a:lnTo>
                <a:lnTo>
                  <a:pt x="144" y="99"/>
                </a:lnTo>
                <a:lnTo>
                  <a:pt x="144" y="99"/>
                </a:lnTo>
                <a:lnTo>
                  <a:pt x="146" y="99"/>
                </a:lnTo>
                <a:lnTo>
                  <a:pt x="146" y="97"/>
                </a:lnTo>
                <a:lnTo>
                  <a:pt x="147" y="97"/>
                </a:lnTo>
                <a:lnTo>
                  <a:pt x="147" y="112"/>
                </a:lnTo>
                <a:lnTo>
                  <a:pt x="140" y="112"/>
                </a:lnTo>
                <a:lnTo>
                  <a:pt x="140" y="103"/>
                </a:lnTo>
                <a:lnTo>
                  <a:pt x="140" y="103"/>
                </a:lnTo>
                <a:close/>
                <a:moveTo>
                  <a:pt x="120" y="48"/>
                </a:moveTo>
                <a:lnTo>
                  <a:pt x="120" y="46"/>
                </a:lnTo>
                <a:lnTo>
                  <a:pt x="120" y="46"/>
                </a:lnTo>
                <a:lnTo>
                  <a:pt x="121" y="45"/>
                </a:lnTo>
                <a:lnTo>
                  <a:pt x="121" y="45"/>
                </a:lnTo>
                <a:lnTo>
                  <a:pt x="123" y="43"/>
                </a:lnTo>
                <a:lnTo>
                  <a:pt x="124" y="43"/>
                </a:lnTo>
                <a:lnTo>
                  <a:pt x="125" y="43"/>
                </a:lnTo>
                <a:lnTo>
                  <a:pt x="127" y="43"/>
                </a:lnTo>
                <a:lnTo>
                  <a:pt x="128" y="43"/>
                </a:lnTo>
                <a:lnTo>
                  <a:pt x="129" y="45"/>
                </a:lnTo>
                <a:lnTo>
                  <a:pt x="131" y="46"/>
                </a:lnTo>
                <a:lnTo>
                  <a:pt x="131" y="48"/>
                </a:lnTo>
                <a:lnTo>
                  <a:pt x="132" y="49"/>
                </a:lnTo>
                <a:lnTo>
                  <a:pt x="132" y="58"/>
                </a:lnTo>
                <a:lnTo>
                  <a:pt x="121" y="58"/>
                </a:lnTo>
                <a:lnTo>
                  <a:pt x="121" y="58"/>
                </a:lnTo>
                <a:lnTo>
                  <a:pt x="120" y="58"/>
                </a:lnTo>
                <a:lnTo>
                  <a:pt x="120" y="48"/>
                </a:lnTo>
                <a:close/>
                <a:moveTo>
                  <a:pt x="120" y="74"/>
                </a:moveTo>
                <a:lnTo>
                  <a:pt x="120" y="73"/>
                </a:lnTo>
                <a:lnTo>
                  <a:pt x="121" y="72"/>
                </a:lnTo>
                <a:lnTo>
                  <a:pt x="123" y="70"/>
                </a:lnTo>
                <a:lnTo>
                  <a:pt x="124" y="70"/>
                </a:lnTo>
                <a:lnTo>
                  <a:pt x="125" y="69"/>
                </a:lnTo>
                <a:lnTo>
                  <a:pt x="127" y="69"/>
                </a:lnTo>
                <a:lnTo>
                  <a:pt x="128" y="70"/>
                </a:lnTo>
                <a:lnTo>
                  <a:pt x="129" y="70"/>
                </a:lnTo>
                <a:lnTo>
                  <a:pt x="131" y="70"/>
                </a:lnTo>
                <a:lnTo>
                  <a:pt x="132" y="72"/>
                </a:lnTo>
                <a:lnTo>
                  <a:pt x="134" y="73"/>
                </a:lnTo>
                <a:lnTo>
                  <a:pt x="135" y="74"/>
                </a:lnTo>
                <a:lnTo>
                  <a:pt x="135" y="85"/>
                </a:lnTo>
                <a:lnTo>
                  <a:pt x="120" y="87"/>
                </a:lnTo>
                <a:lnTo>
                  <a:pt x="120" y="74"/>
                </a:lnTo>
                <a:close/>
                <a:moveTo>
                  <a:pt x="120" y="101"/>
                </a:moveTo>
                <a:lnTo>
                  <a:pt x="121" y="100"/>
                </a:lnTo>
                <a:lnTo>
                  <a:pt x="123" y="99"/>
                </a:lnTo>
                <a:lnTo>
                  <a:pt x="124" y="97"/>
                </a:lnTo>
                <a:lnTo>
                  <a:pt x="125" y="97"/>
                </a:lnTo>
                <a:lnTo>
                  <a:pt x="127" y="97"/>
                </a:lnTo>
                <a:lnTo>
                  <a:pt x="128" y="97"/>
                </a:lnTo>
                <a:lnTo>
                  <a:pt x="129" y="97"/>
                </a:lnTo>
                <a:lnTo>
                  <a:pt x="131" y="99"/>
                </a:lnTo>
                <a:lnTo>
                  <a:pt x="131" y="100"/>
                </a:lnTo>
                <a:lnTo>
                  <a:pt x="132" y="101"/>
                </a:lnTo>
                <a:lnTo>
                  <a:pt x="134" y="103"/>
                </a:lnTo>
                <a:lnTo>
                  <a:pt x="134" y="112"/>
                </a:lnTo>
                <a:lnTo>
                  <a:pt x="119" y="112"/>
                </a:lnTo>
                <a:lnTo>
                  <a:pt x="119" y="103"/>
                </a:lnTo>
                <a:lnTo>
                  <a:pt x="120" y="101"/>
                </a:lnTo>
                <a:close/>
                <a:moveTo>
                  <a:pt x="116" y="103"/>
                </a:moveTo>
                <a:lnTo>
                  <a:pt x="116" y="112"/>
                </a:lnTo>
                <a:lnTo>
                  <a:pt x="103" y="112"/>
                </a:lnTo>
                <a:lnTo>
                  <a:pt x="103" y="101"/>
                </a:lnTo>
                <a:lnTo>
                  <a:pt x="104" y="100"/>
                </a:lnTo>
                <a:lnTo>
                  <a:pt x="104" y="99"/>
                </a:lnTo>
                <a:lnTo>
                  <a:pt x="105" y="97"/>
                </a:lnTo>
                <a:lnTo>
                  <a:pt x="107" y="97"/>
                </a:lnTo>
                <a:lnTo>
                  <a:pt x="108" y="96"/>
                </a:lnTo>
                <a:lnTo>
                  <a:pt x="108" y="96"/>
                </a:lnTo>
                <a:lnTo>
                  <a:pt x="111" y="96"/>
                </a:lnTo>
                <a:lnTo>
                  <a:pt x="112" y="97"/>
                </a:lnTo>
                <a:lnTo>
                  <a:pt x="113" y="99"/>
                </a:lnTo>
                <a:lnTo>
                  <a:pt x="115" y="99"/>
                </a:lnTo>
                <a:lnTo>
                  <a:pt x="116" y="100"/>
                </a:lnTo>
                <a:lnTo>
                  <a:pt x="116" y="103"/>
                </a:lnTo>
                <a:close/>
                <a:moveTo>
                  <a:pt x="86" y="101"/>
                </a:moveTo>
                <a:lnTo>
                  <a:pt x="86" y="100"/>
                </a:lnTo>
                <a:lnTo>
                  <a:pt x="88" y="99"/>
                </a:lnTo>
                <a:lnTo>
                  <a:pt x="89" y="97"/>
                </a:lnTo>
                <a:lnTo>
                  <a:pt x="90" y="97"/>
                </a:lnTo>
                <a:lnTo>
                  <a:pt x="90" y="96"/>
                </a:lnTo>
                <a:lnTo>
                  <a:pt x="90" y="96"/>
                </a:lnTo>
                <a:lnTo>
                  <a:pt x="92" y="97"/>
                </a:lnTo>
                <a:lnTo>
                  <a:pt x="94" y="97"/>
                </a:lnTo>
                <a:lnTo>
                  <a:pt x="94" y="99"/>
                </a:lnTo>
                <a:lnTo>
                  <a:pt x="96" y="99"/>
                </a:lnTo>
                <a:lnTo>
                  <a:pt x="97" y="100"/>
                </a:lnTo>
                <a:lnTo>
                  <a:pt x="97" y="101"/>
                </a:lnTo>
                <a:lnTo>
                  <a:pt x="97" y="112"/>
                </a:lnTo>
                <a:lnTo>
                  <a:pt x="86" y="112"/>
                </a:lnTo>
                <a:lnTo>
                  <a:pt x="86" y="101"/>
                </a:lnTo>
                <a:close/>
                <a:moveTo>
                  <a:pt x="105" y="46"/>
                </a:moveTo>
                <a:lnTo>
                  <a:pt x="107" y="45"/>
                </a:lnTo>
                <a:lnTo>
                  <a:pt x="107" y="43"/>
                </a:lnTo>
                <a:lnTo>
                  <a:pt x="108" y="43"/>
                </a:lnTo>
                <a:lnTo>
                  <a:pt x="109" y="43"/>
                </a:lnTo>
                <a:lnTo>
                  <a:pt x="112" y="42"/>
                </a:lnTo>
                <a:lnTo>
                  <a:pt x="112" y="42"/>
                </a:lnTo>
                <a:lnTo>
                  <a:pt x="112" y="42"/>
                </a:lnTo>
                <a:lnTo>
                  <a:pt x="112" y="42"/>
                </a:lnTo>
                <a:lnTo>
                  <a:pt x="113" y="43"/>
                </a:lnTo>
                <a:lnTo>
                  <a:pt x="115" y="45"/>
                </a:lnTo>
                <a:lnTo>
                  <a:pt x="115" y="45"/>
                </a:lnTo>
                <a:lnTo>
                  <a:pt x="116" y="46"/>
                </a:lnTo>
                <a:lnTo>
                  <a:pt x="116" y="52"/>
                </a:lnTo>
                <a:lnTo>
                  <a:pt x="116" y="57"/>
                </a:lnTo>
                <a:lnTo>
                  <a:pt x="112" y="57"/>
                </a:lnTo>
                <a:lnTo>
                  <a:pt x="104" y="57"/>
                </a:lnTo>
                <a:lnTo>
                  <a:pt x="104" y="48"/>
                </a:lnTo>
                <a:lnTo>
                  <a:pt x="105" y="46"/>
                </a:lnTo>
                <a:close/>
                <a:moveTo>
                  <a:pt x="103" y="73"/>
                </a:moveTo>
                <a:lnTo>
                  <a:pt x="104" y="72"/>
                </a:lnTo>
                <a:lnTo>
                  <a:pt x="105" y="70"/>
                </a:lnTo>
                <a:lnTo>
                  <a:pt x="107" y="69"/>
                </a:lnTo>
                <a:lnTo>
                  <a:pt x="108" y="69"/>
                </a:lnTo>
                <a:lnTo>
                  <a:pt x="109" y="68"/>
                </a:lnTo>
                <a:lnTo>
                  <a:pt x="109" y="68"/>
                </a:lnTo>
                <a:lnTo>
                  <a:pt x="111" y="69"/>
                </a:lnTo>
                <a:lnTo>
                  <a:pt x="112" y="70"/>
                </a:lnTo>
                <a:lnTo>
                  <a:pt x="113" y="70"/>
                </a:lnTo>
                <a:lnTo>
                  <a:pt x="115" y="72"/>
                </a:lnTo>
                <a:lnTo>
                  <a:pt x="116" y="74"/>
                </a:lnTo>
                <a:lnTo>
                  <a:pt x="116" y="84"/>
                </a:lnTo>
                <a:lnTo>
                  <a:pt x="103" y="84"/>
                </a:lnTo>
                <a:lnTo>
                  <a:pt x="103" y="74"/>
                </a:lnTo>
                <a:lnTo>
                  <a:pt x="103" y="73"/>
                </a:lnTo>
                <a:close/>
                <a:moveTo>
                  <a:pt x="92" y="33"/>
                </a:moveTo>
                <a:lnTo>
                  <a:pt x="92" y="33"/>
                </a:lnTo>
                <a:lnTo>
                  <a:pt x="92" y="34"/>
                </a:lnTo>
                <a:lnTo>
                  <a:pt x="92" y="34"/>
                </a:lnTo>
                <a:lnTo>
                  <a:pt x="92" y="33"/>
                </a:lnTo>
                <a:close/>
                <a:moveTo>
                  <a:pt x="88" y="48"/>
                </a:moveTo>
                <a:lnTo>
                  <a:pt x="89" y="46"/>
                </a:lnTo>
                <a:lnTo>
                  <a:pt x="89" y="46"/>
                </a:lnTo>
                <a:lnTo>
                  <a:pt x="90" y="45"/>
                </a:lnTo>
                <a:lnTo>
                  <a:pt x="92" y="45"/>
                </a:lnTo>
                <a:lnTo>
                  <a:pt x="93" y="43"/>
                </a:lnTo>
                <a:lnTo>
                  <a:pt x="94" y="43"/>
                </a:lnTo>
                <a:lnTo>
                  <a:pt x="94" y="43"/>
                </a:lnTo>
                <a:lnTo>
                  <a:pt x="94" y="43"/>
                </a:lnTo>
                <a:lnTo>
                  <a:pt x="96" y="43"/>
                </a:lnTo>
                <a:lnTo>
                  <a:pt x="96" y="45"/>
                </a:lnTo>
                <a:lnTo>
                  <a:pt x="97" y="46"/>
                </a:lnTo>
                <a:lnTo>
                  <a:pt x="99" y="48"/>
                </a:lnTo>
                <a:lnTo>
                  <a:pt x="99" y="57"/>
                </a:lnTo>
                <a:lnTo>
                  <a:pt x="89" y="57"/>
                </a:lnTo>
                <a:lnTo>
                  <a:pt x="88" y="57"/>
                </a:lnTo>
                <a:lnTo>
                  <a:pt x="88" y="49"/>
                </a:lnTo>
                <a:lnTo>
                  <a:pt x="88" y="48"/>
                </a:lnTo>
                <a:close/>
                <a:moveTo>
                  <a:pt x="86" y="73"/>
                </a:moveTo>
                <a:lnTo>
                  <a:pt x="88" y="72"/>
                </a:lnTo>
                <a:lnTo>
                  <a:pt x="88" y="70"/>
                </a:lnTo>
                <a:lnTo>
                  <a:pt x="89" y="70"/>
                </a:lnTo>
                <a:lnTo>
                  <a:pt x="90" y="69"/>
                </a:lnTo>
                <a:lnTo>
                  <a:pt x="92" y="69"/>
                </a:lnTo>
                <a:lnTo>
                  <a:pt x="93" y="69"/>
                </a:lnTo>
                <a:lnTo>
                  <a:pt x="94" y="70"/>
                </a:lnTo>
                <a:lnTo>
                  <a:pt x="96" y="72"/>
                </a:lnTo>
                <a:lnTo>
                  <a:pt x="97" y="73"/>
                </a:lnTo>
                <a:lnTo>
                  <a:pt x="99" y="74"/>
                </a:lnTo>
                <a:lnTo>
                  <a:pt x="99" y="85"/>
                </a:lnTo>
                <a:lnTo>
                  <a:pt x="85" y="85"/>
                </a:lnTo>
                <a:lnTo>
                  <a:pt x="85" y="74"/>
                </a:lnTo>
                <a:lnTo>
                  <a:pt x="86" y="73"/>
                </a:lnTo>
                <a:close/>
                <a:moveTo>
                  <a:pt x="73" y="21"/>
                </a:moveTo>
                <a:lnTo>
                  <a:pt x="73" y="26"/>
                </a:lnTo>
                <a:lnTo>
                  <a:pt x="70" y="26"/>
                </a:lnTo>
                <a:lnTo>
                  <a:pt x="70" y="21"/>
                </a:lnTo>
                <a:lnTo>
                  <a:pt x="73" y="21"/>
                </a:lnTo>
                <a:close/>
                <a:moveTo>
                  <a:pt x="68" y="49"/>
                </a:moveTo>
                <a:lnTo>
                  <a:pt x="68" y="49"/>
                </a:lnTo>
                <a:lnTo>
                  <a:pt x="68" y="48"/>
                </a:lnTo>
                <a:lnTo>
                  <a:pt x="69" y="46"/>
                </a:lnTo>
                <a:lnTo>
                  <a:pt x="70" y="46"/>
                </a:lnTo>
                <a:lnTo>
                  <a:pt x="72" y="45"/>
                </a:lnTo>
                <a:lnTo>
                  <a:pt x="73" y="45"/>
                </a:lnTo>
                <a:lnTo>
                  <a:pt x="73" y="45"/>
                </a:lnTo>
                <a:lnTo>
                  <a:pt x="74" y="45"/>
                </a:lnTo>
                <a:lnTo>
                  <a:pt x="76" y="46"/>
                </a:lnTo>
                <a:lnTo>
                  <a:pt x="77" y="48"/>
                </a:lnTo>
                <a:lnTo>
                  <a:pt x="77" y="56"/>
                </a:lnTo>
                <a:lnTo>
                  <a:pt x="77" y="56"/>
                </a:lnTo>
                <a:lnTo>
                  <a:pt x="77" y="56"/>
                </a:lnTo>
                <a:lnTo>
                  <a:pt x="77" y="57"/>
                </a:lnTo>
                <a:lnTo>
                  <a:pt x="77" y="57"/>
                </a:lnTo>
                <a:lnTo>
                  <a:pt x="77" y="58"/>
                </a:lnTo>
                <a:lnTo>
                  <a:pt x="68" y="58"/>
                </a:lnTo>
                <a:lnTo>
                  <a:pt x="68" y="52"/>
                </a:lnTo>
                <a:lnTo>
                  <a:pt x="68" y="49"/>
                </a:lnTo>
                <a:lnTo>
                  <a:pt x="68" y="49"/>
                </a:lnTo>
                <a:close/>
                <a:moveTo>
                  <a:pt x="66" y="49"/>
                </a:moveTo>
                <a:lnTo>
                  <a:pt x="66" y="49"/>
                </a:lnTo>
                <a:lnTo>
                  <a:pt x="66" y="58"/>
                </a:lnTo>
                <a:lnTo>
                  <a:pt x="66" y="58"/>
                </a:lnTo>
                <a:lnTo>
                  <a:pt x="66" y="49"/>
                </a:lnTo>
                <a:lnTo>
                  <a:pt x="66" y="49"/>
                </a:lnTo>
                <a:close/>
                <a:moveTo>
                  <a:pt x="65" y="73"/>
                </a:moveTo>
                <a:lnTo>
                  <a:pt x="66" y="72"/>
                </a:lnTo>
                <a:lnTo>
                  <a:pt x="68" y="70"/>
                </a:lnTo>
                <a:lnTo>
                  <a:pt x="69" y="70"/>
                </a:lnTo>
                <a:lnTo>
                  <a:pt x="70" y="69"/>
                </a:lnTo>
                <a:lnTo>
                  <a:pt x="72" y="69"/>
                </a:lnTo>
                <a:lnTo>
                  <a:pt x="73" y="70"/>
                </a:lnTo>
                <a:lnTo>
                  <a:pt x="74" y="70"/>
                </a:lnTo>
                <a:lnTo>
                  <a:pt x="76" y="72"/>
                </a:lnTo>
                <a:lnTo>
                  <a:pt x="76" y="73"/>
                </a:lnTo>
                <a:lnTo>
                  <a:pt x="77" y="74"/>
                </a:lnTo>
                <a:lnTo>
                  <a:pt x="77" y="85"/>
                </a:lnTo>
                <a:lnTo>
                  <a:pt x="65" y="85"/>
                </a:lnTo>
                <a:lnTo>
                  <a:pt x="65" y="74"/>
                </a:lnTo>
                <a:lnTo>
                  <a:pt x="65" y="73"/>
                </a:lnTo>
                <a:close/>
                <a:moveTo>
                  <a:pt x="65" y="100"/>
                </a:moveTo>
                <a:lnTo>
                  <a:pt x="66" y="99"/>
                </a:lnTo>
                <a:lnTo>
                  <a:pt x="66" y="97"/>
                </a:lnTo>
                <a:lnTo>
                  <a:pt x="68" y="97"/>
                </a:lnTo>
                <a:lnTo>
                  <a:pt x="69" y="96"/>
                </a:lnTo>
                <a:lnTo>
                  <a:pt x="70" y="96"/>
                </a:lnTo>
                <a:lnTo>
                  <a:pt x="72" y="97"/>
                </a:lnTo>
                <a:lnTo>
                  <a:pt x="73" y="97"/>
                </a:lnTo>
                <a:lnTo>
                  <a:pt x="74" y="99"/>
                </a:lnTo>
                <a:lnTo>
                  <a:pt x="76" y="100"/>
                </a:lnTo>
                <a:lnTo>
                  <a:pt x="76" y="101"/>
                </a:lnTo>
                <a:lnTo>
                  <a:pt x="76" y="112"/>
                </a:lnTo>
                <a:lnTo>
                  <a:pt x="63" y="112"/>
                </a:lnTo>
                <a:lnTo>
                  <a:pt x="63" y="101"/>
                </a:lnTo>
                <a:lnTo>
                  <a:pt x="65" y="100"/>
                </a:lnTo>
                <a:close/>
                <a:moveTo>
                  <a:pt x="58" y="49"/>
                </a:moveTo>
                <a:lnTo>
                  <a:pt x="58" y="48"/>
                </a:lnTo>
                <a:lnTo>
                  <a:pt x="58" y="46"/>
                </a:lnTo>
                <a:lnTo>
                  <a:pt x="59" y="48"/>
                </a:lnTo>
                <a:lnTo>
                  <a:pt x="59" y="49"/>
                </a:lnTo>
                <a:lnTo>
                  <a:pt x="59" y="58"/>
                </a:lnTo>
                <a:lnTo>
                  <a:pt x="58" y="58"/>
                </a:lnTo>
                <a:lnTo>
                  <a:pt x="58" y="50"/>
                </a:lnTo>
                <a:lnTo>
                  <a:pt x="58" y="49"/>
                </a:lnTo>
                <a:close/>
                <a:moveTo>
                  <a:pt x="54" y="74"/>
                </a:moveTo>
                <a:lnTo>
                  <a:pt x="54" y="73"/>
                </a:lnTo>
                <a:lnTo>
                  <a:pt x="55" y="72"/>
                </a:lnTo>
                <a:lnTo>
                  <a:pt x="57" y="70"/>
                </a:lnTo>
                <a:lnTo>
                  <a:pt x="57" y="70"/>
                </a:lnTo>
                <a:lnTo>
                  <a:pt x="57" y="70"/>
                </a:lnTo>
                <a:lnTo>
                  <a:pt x="58" y="72"/>
                </a:lnTo>
                <a:lnTo>
                  <a:pt x="58" y="73"/>
                </a:lnTo>
                <a:lnTo>
                  <a:pt x="58" y="73"/>
                </a:lnTo>
                <a:lnTo>
                  <a:pt x="59" y="76"/>
                </a:lnTo>
                <a:lnTo>
                  <a:pt x="59" y="85"/>
                </a:lnTo>
                <a:lnTo>
                  <a:pt x="54" y="85"/>
                </a:lnTo>
                <a:lnTo>
                  <a:pt x="54" y="76"/>
                </a:lnTo>
                <a:lnTo>
                  <a:pt x="54" y="74"/>
                </a:lnTo>
                <a:close/>
                <a:moveTo>
                  <a:pt x="54" y="100"/>
                </a:moveTo>
                <a:lnTo>
                  <a:pt x="54" y="100"/>
                </a:lnTo>
                <a:lnTo>
                  <a:pt x="55" y="99"/>
                </a:lnTo>
                <a:lnTo>
                  <a:pt x="55" y="97"/>
                </a:lnTo>
                <a:lnTo>
                  <a:pt x="57" y="99"/>
                </a:lnTo>
                <a:lnTo>
                  <a:pt x="57" y="99"/>
                </a:lnTo>
                <a:lnTo>
                  <a:pt x="58" y="100"/>
                </a:lnTo>
                <a:lnTo>
                  <a:pt x="58" y="101"/>
                </a:lnTo>
                <a:lnTo>
                  <a:pt x="59" y="103"/>
                </a:lnTo>
                <a:lnTo>
                  <a:pt x="59" y="112"/>
                </a:lnTo>
                <a:lnTo>
                  <a:pt x="54" y="112"/>
                </a:lnTo>
                <a:lnTo>
                  <a:pt x="54" y="101"/>
                </a:lnTo>
                <a:lnTo>
                  <a:pt x="54" y="100"/>
                </a:lnTo>
                <a:close/>
                <a:moveTo>
                  <a:pt x="41" y="101"/>
                </a:moveTo>
                <a:lnTo>
                  <a:pt x="41" y="100"/>
                </a:lnTo>
                <a:lnTo>
                  <a:pt x="42" y="99"/>
                </a:lnTo>
                <a:lnTo>
                  <a:pt x="42" y="97"/>
                </a:lnTo>
                <a:lnTo>
                  <a:pt x="43" y="97"/>
                </a:lnTo>
                <a:lnTo>
                  <a:pt x="43" y="97"/>
                </a:lnTo>
                <a:lnTo>
                  <a:pt x="45" y="99"/>
                </a:lnTo>
                <a:lnTo>
                  <a:pt x="45" y="100"/>
                </a:lnTo>
                <a:lnTo>
                  <a:pt x="46" y="101"/>
                </a:lnTo>
                <a:lnTo>
                  <a:pt x="46" y="103"/>
                </a:lnTo>
                <a:lnTo>
                  <a:pt x="46" y="103"/>
                </a:lnTo>
                <a:lnTo>
                  <a:pt x="46" y="112"/>
                </a:lnTo>
                <a:lnTo>
                  <a:pt x="41" y="112"/>
                </a:lnTo>
                <a:lnTo>
                  <a:pt x="41" y="101"/>
                </a:lnTo>
                <a:close/>
                <a:moveTo>
                  <a:pt x="45" y="50"/>
                </a:moveTo>
                <a:lnTo>
                  <a:pt x="46" y="50"/>
                </a:lnTo>
                <a:lnTo>
                  <a:pt x="46" y="49"/>
                </a:lnTo>
                <a:lnTo>
                  <a:pt x="46" y="50"/>
                </a:lnTo>
                <a:lnTo>
                  <a:pt x="46" y="60"/>
                </a:lnTo>
                <a:lnTo>
                  <a:pt x="45" y="60"/>
                </a:lnTo>
                <a:lnTo>
                  <a:pt x="45" y="50"/>
                </a:lnTo>
                <a:lnTo>
                  <a:pt x="45" y="50"/>
                </a:lnTo>
                <a:lnTo>
                  <a:pt x="45" y="50"/>
                </a:lnTo>
                <a:close/>
                <a:moveTo>
                  <a:pt x="43" y="72"/>
                </a:moveTo>
                <a:lnTo>
                  <a:pt x="43" y="72"/>
                </a:lnTo>
                <a:lnTo>
                  <a:pt x="45" y="72"/>
                </a:lnTo>
                <a:lnTo>
                  <a:pt x="45" y="73"/>
                </a:lnTo>
                <a:lnTo>
                  <a:pt x="45" y="74"/>
                </a:lnTo>
                <a:lnTo>
                  <a:pt x="46" y="76"/>
                </a:lnTo>
                <a:lnTo>
                  <a:pt x="46" y="85"/>
                </a:lnTo>
                <a:lnTo>
                  <a:pt x="41" y="85"/>
                </a:lnTo>
                <a:lnTo>
                  <a:pt x="41" y="76"/>
                </a:lnTo>
                <a:lnTo>
                  <a:pt x="41" y="74"/>
                </a:lnTo>
                <a:lnTo>
                  <a:pt x="42" y="73"/>
                </a:lnTo>
                <a:lnTo>
                  <a:pt x="42" y="72"/>
                </a:lnTo>
                <a:lnTo>
                  <a:pt x="43" y="72"/>
                </a:lnTo>
                <a:close/>
                <a:moveTo>
                  <a:pt x="42" y="37"/>
                </a:moveTo>
                <a:lnTo>
                  <a:pt x="42" y="38"/>
                </a:lnTo>
                <a:lnTo>
                  <a:pt x="41" y="38"/>
                </a:lnTo>
                <a:lnTo>
                  <a:pt x="41" y="35"/>
                </a:lnTo>
                <a:lnTo>
                  <a:pt x="42" y="37"/>
                </a:lnTo>
                <a:close/>
                <a:moveTo>
                  <a:pt x="34" y="52"/>
                </a:moveTo>
                <a:lnTo>
                  <a:pt x="34" y="50"/>
                </a:lnTo>
                <a:lnTo>
                  <a:pt x="34" y="52"/>
                </a:lnTo>
                <a:lnTo>
                  <a:pt x="34" y="61"/>
                </a:lnTo>
                <a:lnTo>
                  <a:pt x="33" y="61"/>
                </a:lnTo>
                <a:lnTo>
                  <a:pt x="33" y="52"/>
                </a:lnTo>
                <a:lnTo>
                  <a:pt x="34" y="52"/>
                </a:lnTo>
                <a:close/>
                <a:moveTo>
                  <a:pt x="30" y="74"/>
                </a:moveTo>
                <a:lnTo>
                  <a:pt x="30" y="73"/>
                </a:lnTo>
                <a:lnTo>
                  <a:pt x="30" y="73"/>
                </a:lnTo>
                <a:lnTo>
                  <a:pt x="31" y="72"/>
                </a:lnTo>
                <a:lnTo>
                  <a:pt x="33" y="73"/>
                </a:lnTo>
                <a:lnTo>
                  <a:pt x="33" y="73"/>
                </a:lnTo>
                <a:lnTo>
                  <a:pt x="33" y="74"/>
                </a:lnTo>
                <a:lnTo>
                  <a:pt x="34" y="76"/>
                </a:lnTo>
                <a:lnTo>
                  <a:pt x="34" y="85"/>
                </a:lnTo>
                <a:lnTo>
                  <a:pt x="30" y="85"/>
                </a:lnTo>
                <a:lnTo>
                  <a:pt x="28" y="76"/>
                </a:lnTo>
                <a:lnTo>
                  <a:pt x="30" y="74"/>
                </a:lnTo>
                <a:close/>
                <a:moveTo>
                  <a:pt x="30" y="99"/>
                </a:moveTo>
                <a:lnTo>
                  <a:pt x="30" y="97"/>
                </a:lnTo>
                <a:lnTo>
                  <a:pt x="30" y="97"/>
                </a:lnTo>
                <a:lnTo>
                  <a:pt x="31" y="97"/>
                </a:lnTo>
                <a:lnTo>
                  <a:pt x="31" y="99"/>
                </a:lnTo>
                <a:lnTo>
                  <a:pt x="33" y="99"/>
                </a:lnTo>
                <a:lnTo>
                  <a:pt x="33" y="100"/>
                </a:lnTo>
                <a:lnTo>
                  <a:pt x="33" y="101"/>
                </a:lnTo>
                <a:lnTo>
                  <a:pt x="33" y="112"/>
                </a:lnTo>
                <a:lnTo>
                  <a:pt x="27" y="112"/>
                </a:lnTo>
                <a:lnTo>
                  <a:pt x="30" y="112"/>
                </a:lnTo>
                <a:lnTo>
                  <a:pt x="28" y="99"/>
                </a:lnTo>
                <a:lnTo>
                  <a:pt x="30" y="99"/>
                </a:lnTo>
                <a:close/>
                <a:moveTo>
                  <a:pt x="23" y="99"/>
                </a:moveTo>
                <a:lnTo>
                  <a:pt x="23" y="100"/>
                </a:lnTo>
                <a:lnTo>
                  <a:pt x="23" y="112"/>
                </a:lnTo>
                <a:lnTo>
                  <a:pt x="23" y="112"/>
                </a:lnTo>
                <a:lnTo>
                  <a:pt x="24" y="112"/>
                </a:lnTo>
                <a:lnTo>
                  <a:pt x="20" y="112"/>
                </a:lnTo>
                <a:lnTo>
                  <a:pt x="20" y="100"/>
                </a:lnTo>
                <a:lnTo>
                  <a:pt x="22" y="99"/>
                </a:lnTo>
                <a:lnTo>
                  <a:pt x="22" y="97"/>
                </a:lnTo>
                <a:lnTo>
                  <a:pt x="22" y="96"/>
                </a:lnTo>
                <a:lnTo>
                  <a:pt x="23" y="97"/>
                </a:lnTo>
                <a:lnTo>
                  <a:pt x="23" y="99"/>
                </a:lnTo>
                <a:close/>
                <a:moveTo>
                  <a:pt x="20" y="74"/>
                </a:moveTo>
                <a:lnTo>
                  <a:pt x="22" y="73"/>
                </a:lnTo>
                <a:lnTo>
                  <a:pt x="22" y="73"/>
                </a:lnTo>
                <a:lnTo>
                  <a:pt x="22" y="73"/>
                </a:lnTo>
                <a:lnTo>
                  <a:pt x="22" y="74"/>
                </a:lnTo>
                <a:lnTo>
                  <a:pt x="23" y="76"/>
                </a:lnTo>
                <a:lnTo>
                  <a:pt x="23" y="85"/>
                </a:lnTo>
                <a:lnTo>
                  <a:pt x="20" y="85"/>
                </a:lnTo>
                <a:lnTo>
                  <a:pt x="20" y="76"/>
                </a:lnTo>
                <a:lnTo>
                  <a:pt x="20" y="74"/>
                </a:lnTo>
                <a:close/>
                <a:moveTo>
                  <a:pt x="14" y="74"/>
                </a:moveTo>
                <a:lnTo>
                  <a:pt x="14" y="73"/>
                </a:lnTo>
                <a:lnTo>
                  <a:pt x="14" y="74"/>
                </a:lnTo>
                <a:lnTo>
                  <a:pt x="14" y="76"/>
                </a:lnTo>
                <a:lnTo>
                  <a:pt x="14" y="85"/>
                </a:lnTo>
                <a:lnTo>
                  <a:pt x="14" y="85"/>
                </a:lnTo>
                <a:lnTo>
                  <a:pt x="12" y="76"/>
                </a:lnTo>
                <a:lnTo>
                  <a:pt x="14" y="74"/>
                </a:lnTo>
                <a:close/>
                <a:moveTo>
                  <a:pt x="12" y="99"/>
                </a:moveTo>
                <a:lnTo>
                  <a:pt x="14" y="97"/>
                </a:lnTo>
                <a:lnTo>
                  <a:pt x="14" y="96"/>
                </a:lnTo>
                <a:lnTo>
                  <a:pt x="14" y="97"/>
                </a:lnTo>
                <a:lnTo>
                  <a:pt x="14" y="97"/>
                </a:lnTo>
                <a:lnTo>
                  <a:pt x="14" y="99"/>
                </a:lnTo>
                <a:lnTo>
                  <a:pt x="14" y="112"/>
                </a:lnTo>
                <a:lnTo>
                  <a:pt x="14" y="112"/>
                </a:lnTo>
                <a:lnTo>
                  <a:pt x="12" y="99"/>
                </a:lnTo>
                <a:close/>
              </a:path>
            </a:pathLst>
          </a:custGeom>
          <a:solidFill>
            <a:srgbClr val="E1A3C2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0" y="263150"/>
            <a:ext cx="5115339" cy="569843"/>
          </a:xfrm>
          <a:prstGeom prst="rect">
            <a:avLst/>
          </a:prstGeom>
          <a:solidFill>
            <a:srgbClr val="CC33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-1" y="263150"/>
            <a:ext cx="51153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1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《</a:t>
            </a:r>
            <a:r>
              <a:rPr lang="zh-CN" altLang="en-US" sz="31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几何基础</a:t>
            </a:r>
            <a:r>
              <a:rPr lang="en-US" altLang="zh-CN" sz="31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》—— </a:t>
            </a:r>
            <a:r>
              <a:rPr lang="zh-CN" altLang="en-US" sz="31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行公理</a:t>
            </a:r>
            <a:endParaRPr lang="zh-CN" altLang="en-US" sz="31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直角三角形 13"/>
          <p:cNvSpPr/>
          <p:nvPr/>
        </p:nvSpPr>
        <p:spPr>
          <a:xfrm flipV="1">
            <a:off x="4258996" y="827313"/>
            <a:ext cx="856343" cy="174172"/>
          </a:xfrm>
          <a:prstGeom prst="rtTriangle">
            <a:avLst/>
          </a:prstGeom>
          <a:solidFill>
            <a:srgbClr val="9933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7167" y="1490613"/>
            <a:ext cx="7325122" cy="451477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4" name="矩形 3"/>
          <p:cNvSpPr/>
          <p:nvPr/>
        </p:nvSpPr>
        <p:spPr>
          <a:xfrm>
            <a:off x="4725320" y="4849076"/>
            <a:ext cx="7044141" cy="1060404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59" t="40867" r="32204" b="44623"/>
          <a:stretch>
            <a:fillRect/>
          </a:stretch>
        </p:blipFill>
        <p:spPr>
          <a:xfrm rot="21042485">
            <a:off x="47015" y="1510672"/>
            <a:ext cx="6396652" cy="110219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141"/>
          <p:cNvSpPr>
            <a:spLocks noEditPoints="1"/>
          </p:cNvSpPr>
          <p:nvPr/>
        </p:nvSpPr>
        <p:spPr bwMode="auto">
          <a:xfrm>
            <a:off x="-104503" y="5521916"/>
            <a:ext cx="12296503" cy="1336084"/>
          </a:xfrm>
          <a:custGeom>
            <a:avLst/>
            <a:gdLst>
              <a:gd name="T0" fmla="*/ 1431 w 1510"/>
              <a:gd name="T1" fmla="*/ 79 h 161"/>
              <a:gd name="T2" fmla="*/ 1402 w 1510"/>
              <a:gd name="T3" fmla="*/ 49 h 161"/>
              <a:gd name="T4" fmla="*/ 1385 w 1510"/>
              <a:gd name="T5" fmla="*/ 64 h 161"/>
              <a:gd name="T6" fmla="*/ 1348 w 1510"/>
              <a:gd name="T7" fmla="*/ 100 h 161"/>
              <a:gd name="T8" fmla="*/ 1304 w 1510"/>
              <a:gd name="T9" fmla="*/ 80 h 161"/>
              <a:gd name="T10" fmla="*/ 1258 w 1510"/>
              <a:gd name="T11" fmla="*/ 61 h 161"/>
              <a:gd name="T12" fmla="*/ 1257 w 1510"/>
              <a:gd name="T13" fmla="*/ 111 h 161"/>
              <a:gd name="T14" fmla="*/ 1206 w 1510"/>
              <a:gd name="T15" fmla="*/ 84 h 161"/>
              <a:gd name="T16" fmla="*/ 1200 w 1510"/>
              <a:gd name="T17" fmla="*/ 84 h 161"/>
              <a:gd name="T18" fmla="*/ 1185 w 1510"/>
              <a:gd name="T19" fmla="*/ 104 h 161"/>
              <a:gd name="T20" fmla="*/ 1053 w 1510"/>
              <a:gd name="T21" fmla="*/ 65 h 161"/>
              <a:gd name="T22" fmla="*/ 977 w 1510"/>
              <a:gd name="T23" fmla="*/ 37 h 161"/>
              <a:gd name="T24" fmla="*/ 974 w 1510"/>
              <a:gd name="T25" fmla="*/ 33 h 161"/>
              <a:gd name="T26" fmla="*/ 973 w 1510"/>
              <a:gd name="T27" fmla="*/ 34 h 161"/>
              <a:gd name="T28" fmla="*/ 959 w 1510"/>
              <a:gd name="T29" fmla="*/ 23 h 161"/>
              <a:gd name="T30" fmla="*/ 943 w 1510"/>
              <a:gd name="T31" fmla="*/ 4 h 161"/>
              <a:gd name="T32" fmla="*/ 942 w 1510"/>
              <a:gd name="T33" fmla="*/ 0 h 161"/>
              <a:gd name="T34" fmla="*/ 940 w 1510"/>
              <a:gd name="T35" fmla="*/ 8 h 161"/>
              <a:gd name="T36" fmla="*/ 917 w 1510"/>
              <a:gd name="T37" fmla="*/ 37 h 161"/>
              <a:gd name="T38" fmla="*/ 915 w 1510"/>
              <a:gd name="T39" fmla="*/ 33 h 161"/>
              <a:gd name="T40" fmla="*/ 915 w 1510"/>
              <a:gd name="T41" fmla="*/ 34 h 161"/>
              <a:gd name="T42" fmla="*/ 904 w 1510"/>
              <a:gd name="T43" fmla="*/ 53 h 161"/>
              <a:gd name="T44" fmla="*/ 830 w 1510"/>
              <a:gd name="T45" fmla="*/ 37 h 161"/>
              <a:gd name="T46" fmla="*/ 808 w 1510"/>
              <a:gd name="T47" fmla="*/ 34 h 161"/>
              <a:gd name="T48" fmla="*/ 767 w 1510"/>
              <a:gd name="T49" fmla="*/ 79 h 161"/>
              <a:gd name="T50" fmla="*/ 666 w 1510"/>
              <a:gd name="T51" fmla="*/ 73 h 161"/>
              <a:gd name="T52" fmla="*/ 655 w 1510"/>
              <a:gd name="T53" fmla="*/ 89 h 161"/>
              <a:gd name="T54" fmla="*/ 579 w 1510"/>
              <a:gd name="T55" fmla="*/ 61 h 161"/>
              <a:gd name="T56" fmla="*/ 547 w 1510"/>
              <a:gd name="T57" fmla="*/ 74 h 161"/>
              <a:gd name="T58" fmla="*/ 525 w 1510"/>
              <a:gd name="T59" fmla="*/ 73 h 161"/>
              <a:gd name="T60" fmla="*/ 525 w 1510"/>
              <a:gd name="T61" fmla="*/ 66 h 161"/>
              <a:gd name="T62" fmla="*/ 520 w 1510"/>
              <a:gd name="T63" fmla="*/ 66 h 161"/>
              <a:gd name="T64" fmla="*/ 411 w 1510"/>
              <a:gd name="T65" fmla="*/ 74 h 161"/>
              <a:gd name="T66" fmla="*/ 393 w 1510"/>
              <a:gd name="T67" fmla="*/ 70 h 161"/>
              <a:gd name="T68" fmla="*/ 389 w 1510"/>
              <a:gd name="T69" fmla="*/ 65 h 161"/>
              <a:gd name="T70" fmla="*/ 388 w 1510"/>
              <a:gd name="T71" fmla="*/ 72 h 161"/>
              <a:gd name="T72" fmla="*/ 323 w 1510"/>
              <a:gd name="T73" fmla="*/ 93 h 161"/>
              <a:gd name="T74" fmla="*/ 321 w 1510"/>
              <a:gd name="T75" fmla="*/ 45 h 161"/>
              <a:gd name="T76" fmla="*/ 317 w 1510"/>
              <a:gd name="T77" fmla="*/ 53 h 161"/>
              <a:gd name="T78" fmla="*/ 259 w 1510"/>
              <a:gd name="T79" fmla="*/ 97 h 161"/>
              <a:gd name="T80" fmla="*/ 247 w 1510"/>
              <a:gd name="T81" fmla="*/ 57 h 161"/>
              <a:gd name="T82" fmla="*/ 237 w 1510"/>
              <a:gd name="T83" fmla="*/ 99 h 161"/>
              <a:gd name="T84" fmla="*/ 146 w 1510"/>
              <a:gd name="T85" fmla="*/ 70 h 161"/>
              <a:gd name="T86" fmla="*/ 108 w 1510"/>
              <a:gd name="T87" fmla="*/ 21 h 161"/>
              <a:gd name="T88" fmla="*/ 2 w 1510"/>
              <a:gd name="T89" fmla="*/ 68 h 161"/>
              <a:gd name="T90" fmla="*/ 1289 w 1510"/>
              <a:gd name="T91" fmla="*/ 89 h 161"/>
              <a:gd name="T92" fmla="*/ 721 w 1510"/>
              <a:gd name="T93" fmla="*/ 95 h 161"/>
              <a:gd name="T94" fmla="*/ 706 w 1510"/>
              <a:gd name="T95" fmla="*/ 92 h 161"/>
              <a:gd name="T96" fmla="*/ 251 w 1510"/>
              <a:gd name="T97" fmla="*/ 65 h 161"/>
              <a:gd name="T98" fmla="*/ 245 w 1510"/>
              <a:gd name="T99" fmla="*/ 97 h 161"/>
              <a:gd name="T100" fmla="*/ 194 w 1510"/>
              <a:gd name="T101" fmla="*/ 95 h 161"/>
              <a:gd name="T102" fmla="*/ 173 w 1510"/>
              <a:gd name="T103" fmla="*/ 103 h 161"/>
              <a:gd name="T104" fmla="*/ 120 w 1510"/>
              <a:gd name="T105" fmla="*/ 58 h 161"/>
              <a:gd name="T106" fmla="*/ 116 w 1510"/>
              <a:gd name="T107" fmla="*/ 103 h 161"/>
              <a:gd name="T108" fmla="*/ 107 w 1510"/>
              <a:gd name="T109" fmla="*/ 43 h 161"/>
              <a:gd name="T110" fmla="*/ 92 w 1510"/>
              <a:gd name="T111" fmla="*/ 33 h 161"/>
              <a:gd name="T112" fmla="*/ 85 w 1510"/>
              <a:gd name="T113" fmla="*/ 85 h 161"/>
              <a:gd name="T114" fmla="*/ 66 w 1510"/>
              <a:gd name="T115" fmla="*/ 49 h 161"/>
              <a:gd name="T116" fmla="*/ 59 w 1510"/>
              <a:gd name="T117" fmla="*/ 48 h 161"/>
              <a:gd name="T118" fmla="*/ 41 w 1510"/>
              <a:gd name="T119" fmla="*/ 100 h 161"/>
              <a:gd name="T120" fmla="*/ 43 w 1510"/>
              <a:gd name="T121" fmla="*/ 72 h 161"/>
              <a:gd name="T122" fmla="*/ 27 w 1510"/>
              <a:gd name="T123" fmla="*/ 112 h 161"/>
              <a:gd name="T124" fmla="*/ 12 w 1510"/>
              <a:gd name="T125" fmla="*/ 99 h 16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1510" h="161">
                <a:moveTo>
                  <a:pt x="1503" y="112"/>
                </a:moveTo>
                <a:lnTo>
                  <a:pt x="1503" y="105"/>
                </a:lnTo>
                <a:lnTo>
                  <a:pt x="1494" y="105"/>
                </a:lnTo>
                <a:lnTo>
                  <a:pt x="1492" y="105"/>
                </a:lnTo>
                <a:lnTo>
                  <a:pt x="1491" y="105"/>
                </a:lnTo>
                <a:lnTo>
                  <a:pt x="1491" y="105"/>
                </a:lnTo>
                <a:lnTo>
                  <a:pt x="1491" y="105"/>
                </a:lnTo>
                <a:lnTo>
                  <a:pt x="1488" y="105"/>
                </a:lnTo>
                <a:lnTo>
                  <a:pt x="1487" y="105"/>
                </a:lnTo>
                <a:lnTo>
                  <a:pt x="1487" y="105"/>
                </a:lnTo>
                <a:lnTo>
                  <a:pt x="1486" y="105"/>
                </a:lnTo>
                <a:lnTo>
                  <a:pt x="1484" y="105"/>
                </a:lnTo>
                <a:lnTo>
                  <a:pt x="1482" y="105"/>
                </a:lnTo>
                <a:lnTo>
                  <a:pt x="1478" y="105"/>
                </a:lnTo>
                <a:lnTo>
                  <a:pt x="1478" y="105"/>
                </a:lnTo>
                <a:lnTo>
                  <a:pt x="1476" y="105"/>
                </a:lnTo>
                <a:lnTo>
                  <a:pt x="1476" y="105"/>
                </a:lnTo>
                <a:lnTo>
                  <a:pt x="1475" y="105"/>
                </a:lnTo>
                <a:lnTo>
                  <a:pt x="1467" y="105"/>
                </a:lnTo>
                <a:lnTo>
                  <a:pt x="1466" y="105"/>
                </a:lnTo>
                <a:lnTo>
                  <a:pt x="1464" y="105"/>
                </a:lnTo>
                <a:lnTo>
                  <a:pt x="1453" y="103"/>
                </a:lnTo>
                <a:lnTo>
                  <a:pt x="1452" y="103"/>
                </a:lnTo>
                <a:lnTo>
                  <a:pt x="1452" y="103"/>
                </a:lnTo>
                <a:lnTo>
                  <a:pt x="1448" y="103"/>
                </a:lnTo>
                <a:lnTo>
                  <a:pt x="1441" y="103"/>
                </a:lnTo>
                <a:lnTo>
                  <a:pt x="1441" y="97"/>
                </a:lnTo>
                <a:lnTo>
                  <a:pt x="1440" y="96"/>
                </a:lnTo>
                <a:lnTo>
                  <a:pt x="1441" y="89"/>
                </a:lnTo>
                <a:lnTo>
                  <a:pt x="1441" y="88"/>
                </a:lnTo>
                <a:lnTo>
                  <a:pt x="1443" y="81"/>
                </a:lnTo>
                <a:lnTo>
                  <a:pt x="1441" y="80"/>
                </a:lnTo>
                <a:lnTo>
                  <a:pt x="1439" y="79"/>
                </a:lnTo>
                <a:lnTo>
                  <a:pt x="1431" y="79"/>
                </a:lnTo>
                <a:lnTo>
                  <a:pt x="1421" y="77"/>
                </a:lnTo>
                <a:lnTo>
                  <a:pt x="1414" y="77"/>
                </a:lnTo>
                <a:lnTo>
                  <a:pt x="1414" y="69"/>
                </a:lnTo>
                <a:lnTo>
                  <a:pt x="1410" y="68"/>
                </a:lnTo>
                <a:lnTo>
                  <a:pt x="1410" y="66"/>
                </a:lnTo>
                <a:lnTo>
                  <a:pt x="1410" y="65"/>
                </a:lnTo>
                <a:lnTo>
                  <a:pt x="1410" y="62"/>
                </a:lnTo>
                <a:lnTo>
                  <a:pt x="1409" y="62"/>
                </a:lnTo>
                <a:lnTo>
                  <a:pt x="1409" y="61"/>
                </a:lnTo>
                <a:lnTo>
                  <a:pt x="1408" y="61"/>
                </a:lnTo>
                <a:lnTo>
                  <a:pt x="1408" y="60"/>
                </a:lnTo>
                <a:lnTo>
                  <a:pt x="1402" y="60"/>
                </a:lnTo>
                <a:lnTo>
                  <a:pt x="1402" y="61"/>
                </a:lnTo>
                <a:lnTo>
                  <a:pt x="1402" y="62"/>
                </a:lnTo>
                <a:lnTo>
                  <a:pt x="1402" y="62"/>
                </a:lnTo>
                <a:lnTo>
                  <a:pt x="1402" y="62"/>
                </a:lnTo>
                <a:lnTo>
                  <a:pt x="1402" y="62"/>
                </a:lnTo>
                <a:lnTo>
                  <a:pt x="1400" y="62"/>
                </a:lnTo>
                <a:lnTo>
                  <a:pt x="1400" y="60"/>
                </a:lnTo>
                <a:lnTo>
                  <a:pt x="1398" y="60"/>
                </a:lnTo>
                <a:lnTo>
                  <a:pt x="1398" y="60"/>
                </a:lnTo>
                <a:lnTo>
                  <a:pt x="1398" y="60"/>
                </a:lnTo>
                <a:lnTo>
                  <a:pt x="1398" y="58"/>
                </a:lnTo>
                <a:lnTo>
                  <a:pt x="1398" y="58"/>
                </a:lnTo>
                <a:lnTo>
                  <a:pt x="1398" y="58"/>
                </a:lnTo>
                <a:lnTo>
                  <a:pt x="1397" y="56"/>
                </a:lnTo>
                <a:lnTo>
                  <a:pt x="1398" y="56"/>
                </a:lnTo>
                <a:lnTo>
                  <a:pt x="1398" y="54"/>
                </a:lnTo>
                <a:lnTo>
                  <a:pt x="1398" y="54"/>
                </a:lnTo>
                <a:lnTo>
                  <a:pt x="1400" y="53"/>
                </a:lnTo>
                <a:lnTo>
                  <a:pt x="1398" y="52"/>
                </a:lnTo>
                <a:lnTo>
                  <a:pt x="1400" y="50"/>
                </a:lnTo>
                <a:lnTo>
                  <a:pt x="1402" y="49"/>
                </a:lnTo>
                <a:lnTo>
                  <a:pt x="1402" y="49"/>
                </a:lnTo>
                <a:lnTo>
                  <a:pt x="1401" y="48"/>
                </a:lnTo>
                <a:lnTo>
                  <a:pt x="1400" y="49"/>
                </a:lnTo>
                <a:lnTo>
                  <a:pt x="1398" y="49"/>
                </a:lnTo>
                <a:lnTo>
                  <a:pt x="1398" y="49"/>
                </a:lnTo>
                <a:lnTo>
                  <a:pt x="1397" y="48"/>
                </a:lnTo>
                <a:lnTo>
                  <a:pt x="1396" y="49"/>
                </a:lnTo>
                <a:lnTo>
                  <a:pt x="1396" y="50"/>
                </a:lnTo>
                <a:lnTo>
                  <a:pt x="1394" y="50"/>
                </a:lnTo>
                <a:lnTo>
                  <a:pt x="1394" y="49"/>
                </a:lnTo>
                <a:lnTo>
                  <a:pt x="1391" y="49"/>
                </a:lnTo>
                <a:lnTo>
                  <a:pt x="1390" y="50"/>
                </a:lnTo>
                <a:lnTo>
                  <a:pt x="1390" y="50"/>
                </a:lnTo>
                <a:lnTo>
                  <a:pt x="1390" y="52"/>
                </a:lnTo>
                <a:lnTo>
                  <a:pt x="1393" y="52"/>
                </a:lnTo>
                <a:lnTo>
                  <a:pt x="1394" y="53"/>
                </a:lnTo>
                <a:lnTo>
                  <a:pt x="1394" y="53"/>
                </a:lnTo>
                <a:lnTo>
                  <a:pt x="1394" y="54"/>
                </a:lnTo>
                <a:lnTo>
                  <a:pt x="1394" y="56"/>
                </a:lnTo>
                <a:lnTo>
                  <a:pt x="1394" y="56"/>
                </a:lnTo>
                <a:lnTo>
                  <a:pt x="1394" y="57"/>
                </a:lnTo>
                <a:lnTo>
                  <a:pt x="1394" y="58"/>
                </a:lnTo>
                <a:lnTo>
                  <a:pt x="1396" y="58"/>
                </a:lnTo>
                <a:lnTo>
                  <a:pt x="1396" y="58"/>
                </a:lnTo>
                <a:lnTo>
                  <a:pt x="1396" y="58"/>
                </a:lnTo>
                <a:lnTo>
                  <a:pt x="1396" y="60"/>
                </a:lnTo>
                <a:lnTo>
                  <a:pt x="1394" y="60"/>
                </a:lnTo>
                <a:lnTo>
                  <a:pt x="1394" y="61"/>
                </a:lnTo>
                <a:lnTo>
                  <a:pt x="1394" y="62"/>
                </a:lnTo>
                <a:lnTo>
                  <a:pt x="1393" y="62"/>
                </a:lnTo>
                <a:lnTo>
                  <a:pt x="1393" y="60"/>
                </a:lnTo>
                <a:lnTo>
                  <a:pt x="1387" y="60"/>
                </a:lnTo>
                <a:lnTo>
                  <a:pt x="1387" y="61"/>
                </a:lnTo>
                <a:lnTo>
                  <a:pt x="1385" y="61"/>
                </a:lnTo>
                <a:lnTo>
                  <a:pt x="1385" y="64"/>
                </a:lnTo>
                <a:lnTo>
                  <a:pt x="1385" y="64"/>
                </a:lnTo>
                <a:lnTo>
                  <a:pt x="1385" y="65"/>
                </a:lnTo>
                <a:lnTo>
                  <a:pt x="1385" y="66"/>
                </a:lnTo>
                <a:lnTo>
                  <a:pt x="1385" y="66"/>
                </a:lnTo>
                <a:lnTo>
                  <a:pt x="1385" y="68"/>
                </a:lnTo>
                <a:lnTo>
                  <a:pt x="1381" y="69"/>
                </a:lnTo>
                <a:lnTo>
                  <a:pt x="1381" y="69"/>
                </a:lnTo>
                <a:lnTo>
                  <a:pt x="1379" y="69"/>
                </a:lnTo>
                <a:lnTo>
                  <a:pt x="1379" y="77"/>
                </a:lnTo>
                <a:lnTo>
                  <a:pt x="1370" y="79"/>
                </a:lnTo>
                <a:lnTo>
                  <a:pt x="1360" y="79"/>
                </a:lnTo>
                <a:lnTo>
                  <a:pt x="1355" y="80"/>
                </a:lnTo>
                <a:lnTo>
                  <a:pt x="1352" y="80"/>
                </a:lnTo>
                <a:lnTo>
                  <a:pt x="1352" y="87"/>
                </a:lnTo>
                <a:lnTo>
                  <a:pt x="1354" y="89"/>
                </a:lnTo>
                <a:lnTo>
                  <a:pt x="1354" y="89"/>
                </a:lnTo>
                <a:lnTo>
                  <a:pt x="1354" y="91"/>
                </a:lnTo>
                <a:lnTo>
                  <a:pt x="1354" y="91"/>
                </a:lnTo>
                <a:lnTo>
                  <a:pt x="1354" y="91"/>
                </a:lnTo>
                <a:lnTo>
                  <a:pt x="1354" y="93"/>
                </a:lnTo>
                <a:lnTo>
                  <a:pt x="1354" y="93"/>
                </a:lnTo>
                <a:lnTo>
                  <a:pt x="1354" y="93"/>
                </a:lnTo>
                <a:lnTo>
                  <a:pt x="1354" y="95"/>
                </a:lnTo>
                <a:lnTo>
                  <a:pt x="1354" y="97"/>
                </a:lnTo>
                <a:lnTo>
                  <a:pt x="1354" y="100"/>
                </a:lnTo>
                <a:lnTo>
                  <a:pt x="1352" y="100"/>
                </a:lnTo>
                <a:lnTo>
                  <a:pt x="1352" y="100"/>
                </a:lnTo>
                <a:lnTo>
                  <a:pt x="1352" y="100"/>
                </a:lnTo>
                <a:lnTo>
                  <a:pt x="1351" y="100"/>
                </a:lnTo>
                <a:lnTo>
                  <a:pt x="1351" y="100"/>
                </a:lnTo>
                <a:lnTo>
                  <a:pt x="1351" y="100"/>
                </a:lnTo>
                <a:lnTo>
                  <a:pt x="1350" y="100"/>
                </a:lnTo>
                <a:lnTo>
                  <a:pt x="1348" y="100"/>
                </a:lnTo>
                <a:lnTo>
                  <a:pt x="1348" y="100"/>
                </a:lnTo>
                <a:lnTo>
                  <a:pt x="1348" y="100"/>
                </a:lnTo>
                <a:lnTo>
                  <a:pt x="1347" y="100"/>
                </a:lnTo>
                <a:lnTo>
                  <a:pt x="1347" y="100"/>
                </a:lnTo>
                <a:lnTo>
                  <a:pt x="1347" y="101"/>
                </a:lnTo>
                <a:lnTo>
                  <a:pt x="1342" y="101"/>
                </a:lnTo>
                <a:lnTo>
                  <a:pt x="1336" y="103"/>
                </a:lnTo>
                <a:lnTo>
                  <a:pt x="1336" y="104"/>
                </a:lnTo>
                <a:lnTo>
                  <a:pt x="1334" y="104"/>
                </a:lnTo>
                <a:lnTo>
                  <a:pt x="1334" y="104"/>
                </a:lnTo>
                <a:lnTo>
                  <a:pt x="1332" y="104"/>
                </a:lnTo>
                <a:lnTo>
                  <a:pt x="1331" y="104"/>
                </a:lnTo>
                <a:lnTo>
                  <a:pt x="1330" y="104"/>
                </a:lnTo>
                <a:lnTo>
                  <a:pt x="1330" y="104"/>
                </a:lnTo>
                <a:lnTo>
                  <a:pt x="1315" y="104"/>
                </a:lnTo>
                <a:lnTo>
                  <a:pt x="1315" y="104"/>
                </a:lnTo>
                <a:lnTo>
                  <a:pt x="1315" y="104"/>
                </a:lnTo>
                <a:lnTo>
                  <a:pt x="1315" y="104"/>
                </a:lnTo>
                <a:lnTo>
                  <a:pt x="1311" y="104"/>
                </a:lnTo>
                <a:lnTo>
                  <a:pt x="1307" y="104"/>
                </a:lnTo>
                <a:lnTo>
                  <a:pt x="1305" y="104"/>
                </a:lnTo>
                <a:lnTo>
                  <a:pt x="1305" y="104"/>
                </a:lnTo>
                <a:lnTo>
                  <a:pt x="1305" y="104"/>
                </a:lnTo>
                <a:lnTo>
                  <a:pt x="1305" y="104"/>
                </a:lnTo>
                <a:lnTo>
                  <a:pt x="1304" y="103"/>
                </a:lnTo>
                <a:lnTo>
                  <a:pt x="1304" y="103"/>
                </a:lnTo>
                <a:lnTo>
                  <a:pt x="1303" y="101"/>
                </a:lnTo>
                <a:lnTo>
                  <a:pt x="1304" y="81"/>
                </a:lnTo>
                <a:lnTo>
                  <a:pt x="1304" y="81"/>
                </a:lnTo>
                <a:lnTo>
                  <a:pt x="1304" y="81"/>
                </a:lnTo>
                <a:lnTo>
                  <a:pt x="1304" y="81"/>
                </a:lnTo>
                <a:lnTo>
                  <a:pt x="1304" y="80"/>
                </a:lnTo>
                <a:lnTo>
                  <a:pt x="1304" y="80"/>
                </a:lnTo>
                <a:lnTo>
                  <a:pt x="1304" y="80"/>
                </a:lnTo>
                <a:lnTo>
                  <a:pt x="1304" y="80"/>
                </a:lnTo>
                <a:lnTo>
                  <a:pt x="1304" y="80"/>
                </a:lnTo>
                <a:lnTo>
                  <a:pt x="1304" y="79"/>
                </a:lnTo>
                <a:lnTo>
                  <a:pt x="1304" y="79"/>
                </a:lnTo>
                <a:lnTo>
                  <a:pt x="1304" y="79"/>
                </a:lnTo>
                <a:lnTo>
                  <a:pt x="1304" y="76"/>
                </a:lnTo>
                <a:lnTo>
                  <a:pt x="1304" y="76"/>
                </a:lnTo>
                <a:lnTo>
                  <a:pt x="1304" y="76"/>
                </a:lnTo>
                <a:lnTo>
                  <a:pt x="1304" y="76"/>
                </a:lnTo>
                <a:lnTo>
                  <a:pt x="1304" y="74"/>
                </a:lnTo>
                <a:lnTo>
                  <a:pt x="1305" y="74"/>
                </a:lnTo>
                <a:lnTo>
                  <a:pt x="1305" y="73"/>
                </a:lnTo>
                <a:lnTo>
                  <a:pt x="1304" y="73"/>
                </a:lnTo>
                <a:lnTo>
                  <a:pt x="1304" y="72"/>
                </a:lnTo>
                <a:lnTo>
                  <a:pt x="1304" y="72"/>
                </a:lnTo>
                <a:lnTo>
                  <a:pt x="1304" y="72"/>
                </a:lnTo>
                <a:lnTo>
                  <a:pt x="1303" y="72"/>
                </a:lnTo>
                <a:lnTo>
                  <a:pt x="1303" y="62"/>
                </a:lnTo>
                <a:lnTo>
                  <a:pt x="1304" y="61"/>
                </a:lnTo>
                <a:lnTo>
                  <a:pt x="1304" y="60"/>
                </a:lnTo>
                <a:lnTo>
                  <a:pt x="1303" y="60"/>
                </a:lnTo>
                <a:lnTo>
                  <a:pt x="1303" y="60"/>
                </a:lnTo>
                <a:lnTo>
                  <a:pt x="1301" y="60"/>
                </a:lnTo>
                <a:lnTo>
                  <a:pt x="1300" y="60"/>
                </a:lnTo>
                <a:lnTo>
                  <a:pt x="1295" y="60"/>
                </a:lnTo>
                <a:lnTo>
                  <a:pt x="1295" y="60"/>
                </a:lnTo>
                <a:lnTo>
                  <a:pt x="1293" y="60"/>
                </a:lnTo>
                <a:lnTo>
                  <a:pt x="1269" y="60"/>
                </a:lnTo>
                <a:lnTo>
                  <a:pt x="1269" y="60"/>
                </a:lnTo>
                <a:lnTo>
                  <a:pt x="1262" y="60"/>
                </a:lnTo>
                <a:lnTo>
                  <a:pt x="1261" y="60"/>
                </a:lnTo>
                <a:lnTo>
                  <a:pt x="1259" y="60"/>
                </a:lnTo>
                <a:lnTo>
                  <a:pt x="1259" y="60"/>
                </a:lnTo>
                <a:lnTo>
                  <a:pt x="1258" y="60"/>
                </a:lnTo>
                <a:lnTo>
                  <a:pt x="1258" y="61"/>
                </a:lnTo>
                <a:lnTo>
                  <a:pt x="1258" y="61"/>
                </a:lnTo>
                <a:lnTo>
                  <a:pt x="1259" y="62"/>
                </a:lnTo>
                <a:lnTo>
                  <a:pt x="1259" y="70"/>
                </a:lnTo>
                <a:lnTo>
                  <a:pt x="1258" y="72"/>
                </a:lnTo>
                <a:lnTo>
                  <a:pt x="1258" y="73"/>
                </a:lnTo>
                <a:lnTo>
                  <a:pt x="1255" y="73"/>
                </a:lnTo>
                <a:lnTo>
                  <a:pt x="1257" y="74"/>
                </a:lnTo>
                <a:lnTo>
                  <a:pt x="1258" y="77"/>
                </a:lnTo>
                <a:lnTo>
                  <a:pt x="1258" y="79"/>
                </a:lnTo>
                <a:lnTo>
                  <a:pt x="1258" y="79"/>
                </a:lnTo>
                <a:lnTo>
                  <a:pt x="1258" y="79"/>
                </a:lnTo>
                <a:lnTo>
                  <a:pt x="1258" y="79"/>
                </a:lnTo>
                <a:lnTo>
                  <a:pt x="1258" y="79"/>
                </a:lnTo>
                <a:lnTo>
                  <a:pt x="1258" y="80"/>
                </a:lnTo>
                <a:lnTo>
                  <a:pt x="1258" y="80"/>
                </a:lnTo>
                <a:lnTo>
                  <a:pt x="1258" y="80"/>
                </a:lnTo>
                <a:lnTo>
                  <a:pt x="1258" y="80"/>
                </a:lnTo>
                <a:lnTo>
                  <a:pt x="1258" y="81"/>
                </a:lnTo>
                <a:lnTo>
                  <a:pt x="1258" y="81"/>
                </a:lnTo>
                <a:lnTo>
                  <a:pt x="1258" y="83"/>
                </a:lnTo>
                <a:lnTo>
                  <a:pt x="1259" y="83"/>
                </a:lnTo>
                <a:lnTo>
                  <a:pt x="1258" y="101"/>
                </a:lnTo>
                <a:lnTo>
                  <a:pt x="1258" y="101"/>
                </a:lnTo>
                <a:lnTo>
                  <a:pt x="1258" y="103"/>
                </a:lnTo>
                <a:lnTo>
                  <a:pt x="1258" y="103"/>
                </a:lnTo>
                <a:lnTo>
                  <a:pt x="1258" y="103"/>
                </a:lnTo>
                <a:lnTo>
                  <a:pt x="1257" y="104"/>
                </a:lnTo>
                <a:lnTo>
                  <a:pt x="1257" y="104"/>
                </a:lnTo>
                <a:lnTo>
                  <a:pt x="1257" y="104"/>
                </a:lnTo>
                <a:lnTo>
                  <a:pt x="1258" y="105"/>
                </a:lnTo>
                <a:lnTo>
                  <a:pt x="1258" y="105"/>
                </a:lnTo>
                <a:lnTo>
                  <a:pt x="1258" y="111"/>
                </a:lnTo>
                <a:lnTo>
                  <a:pt x="1258" y="111"/>
                </a:lnTo>
                <a:lnTo>
                  <a:pt x="1257" y="111"/>
                </a:lnTo>
                <a:lnTo>
                  <a:pt x="1257" y="112"/>
                </a:lnTo>
                <a:lnTo>
                  <a:pt x="1257" y="112"/>
                </a:lnTo>
                <a:lnTo>
                  <a:pt x="1222" y="112"/>
                </a:lnTo>
                <a:lnTo>
                  <a:pt x="1222" y="112"/>
                </a:lnTo>
                <a:lnTo>
                  <a:pt x="1222" y="112"/>
                </a:lnTo>
                <a:lnTo>
                  <a:pt x="1220" y="111"/>
                </a:lnTo>
                <a:lnTo>
                  <a:pt x="1220" y="109"/>
                </a:lnTo>
                <a:lnTo>
                  <a:pt x="1219" y="108"/>
                </a:lnTo>
                <a:lnTo>
                  <a:pt x="1219" y="108"/>
                </a:lnTo>
                <a:lnTo>
                  <a:pt x="1218" y="107"/>
                </a:lnTo>
                <a:lnTo>
                  <a:pt x="1218" y="107"/>
                </a:lnTo>
                <a:lnTo>
                  <a:pt x="1216" y="105"/>
                </a:lnTo>
                <a:lnTo>
                  <a:pt x="1216" y="105"/>
                </a:lnTo>
                <a:lnTo>
                  <a:pt x="1215" y="104"/>
                </a:lnTo>
                <a:lnTo>
                  <a:pt x="1214" y="101"/>
                </a:lnTo>
                <a:lnTo>
                  <a:pt x="1212" y="101"/>
                </a:lnTo>
                <a:lnTo>
                  <a:pt x="1212" y="99"/>
                </a:lnTo>
                <a:lnTo>
                  <a:pt x="1212" y="97"/>
                </a:lnTo>
                <a:lnTo>
                  <a:pt x="1212" y="97"/>
                </a:lnTo>
                <a:lnTo>
                  <a:pt x="1212" y="96"/>
                </a:lnTo>
                <a:lnTo>
                  <a:pt x="1212" y="96"/>
                </a:lnTo>
                <a:lnTo>
                  <a:pt x="1212" y="96"/>
                </a:lnTo>
                <a:lnTo>
                  <a:pt x="1207" y="96"/>
                </a:lnTo>
                <a:lnTo>
                  <a:pt x="1207" y="93"/>
                </a:lnTo>
                <a:lnTo>
                  <a:pt x="1207" y="92"/>
                </a:lnTo>
                <a:lnTo>
                  <a:pt x="1207" y="92"/>
                </a:lnTo>
                <a:lnTo>
                  <a:pt x="1207" y="87"/>
                </a:lnTo>
                <a:lnTo>
                  <a:pt x="1207" y="85"/>
                </a:lnTo>
                <a:lnTo>
                  <a:pt x="1207" y="84"/>
                </a:lnTo>
                <a:lnTo>
                  <a:pt x="1207" y="84"/>
                </a:lnTo>
                <a:lnTo>
                  <a:pt x="1207" y="84"/>
                </a:lnTo>
                <a:lnTo>
                  <a:pt x="1207" y="84"/>
                </a:lnTo>
                <a:lnTo>
                  <a:pt x="1206" y="84"/>
                </a:lnTo>
                <a:lnTo>
                  <a:pt x="1206" y="84"/>
                </a:lnTo>
                <a:lnTo>
                  <a:pt x="1206" y="83"/>
                </a:lnTo>
                <a:lnTo>
                  <a:pt x="1206" y="83"/>
                </a:lnTo>
                <a:lnTo>
                  <a:pt x="1206" y="83"/>
                </a:lnTo>
                <a:lnTo>
                  <a:pt x="1206" y="83"/>
                </a:lnTo>
                <a:lnTo>
                  <a:pt x="1206" y="83"/>
                </a:lnTo>
                <a:lnTo>
                  <a:pt x="1206" y="83"/>
                </a:lnTo>
                <a:lnTo>
                  <a:pt x="1206" y="83"/>
                </a:lnTo>
                <a:lnTo>
                  <a:pt x="1206" y="83"/>
                </a:lnTo>
                <a:lnTo>
                  <a:pt x="1206" y="52"/>
                </a:lnTo>
                <a:lnTo>
                  <a:pt x="1206" y="52"/>
                </a:lnTo>
                <a:lnTo>
                  <a:pt x="1206" y="48"/>
                </a:lnTo>
                <a:lnTo>
                  <a:pt x="1206" y="48"/>
                </a:lnTo>
                <a:lnTo>
                  <a:pt x="1204" y="48"/>
                </a:lnTo>
                <a:lnTo>
                  <a:pt x="1204" y="48"/>
                </a:lnTo>
                <a:lnTo>
                  <a:pt x="1203" y="48"/>
                </a:lnTo>
                <a:lnTo>
                  <a:pt x="1203" y="48"/>
                </a:lnTo>
                <a:lnTo>
                  <a:pt x="1202" y="48"/>
                </a:lnTo>
                <a:lnTo>
                  <a:pt x="1202" y="48"/>
                </a:lnTo>
                <a:lnTo>
                  <a:pt x="1202" y="48"/>
                </a:lnTo>
                <a:lnTo>
                  <a:pt x="1202" y="52"/>
                </a:lnTo>
                <a:lnTo>
                  <a:pt x="1202" y="52"/>
                </a:lnTo>
                <a:lnTo>
                  <a:pt x="1202" y="83"/>
                </a:lnTo>
                <a:lnTo>
                  <a:pt x="1202" y="83"/>
                </a:lnTo>
                <a:lnTo>
                  <a:pt x="1202" y="83"/>
                </a:lnTo>
                <a:lnTo>
                  <a:pt x="1202" y="83"/>
                </a:lnTo>
                <a:lnTo>
                  <a:pt x="1202" y="83"/>
                </a:lnTo>
                <a:lnTo>
                  <a:pt x="1202" y="83"/>
                </a:lnTo>
                <a:lnTo>
                  <a:pt x="1202" y="83"/>
                </a:lnTo>
                <a:lnTo>
                  <a:pt x="1202" y="83"/>
                </a:lnTo>
                <a:lnTo>
                  <a:pt x="1202" y="84"/>
                </a:lnTo>
                <a:lnTo>
                  <a:pt x="1202" y="84"/>
                </a:lnTo>
                <a:lnTo>
                  <a:pt x="1200" y="84"/>
                </a:lnTo>
                <a:lnTo>
                  <a:pt x="1200" y="84"/>
                </a:lnTo>
                <a:lnTo>
                  <a:pt x="1200" y="84"/>
                </a:lnTo>
                <a:lnTo>
                  <a:pt x="1200" y="84"/>
                </a:lnTo>
                <a:lnTo>
                  <a:pt x="1200" y="85"/>
                </a:lnTo>
                <a:lnTo>
                  <a:pt x="1200" y="87"/>
                </a:lnTo>
                <a:lnTo>
                  <a:pt x="1200" y="92"/>
                </a:lnTo>
                <a:lnTo>
                  <a:pt x="1200" y="92"/>
                </a:lnTo>
                <a:lnTo>
                  <a:pt x="1200" y="93"/>
                </a:lnTo>
                <a:lnTo>
                  <a:pt x="1200" y="93"/>
                </a:lnTo>
                <a:lnTo>
                  <a:pt x="1200" y="96"/>
                </a:lnTo>
                <a:lnTo>
                  <a:pt x="1195" y="96"/>
                </a:lnTo>
                <a:lnTo>
                  <a:pt x="1195" y="97"/>
                </a:lnTo>
                <a:lnTo>
                  <a:pt x="1195" y="97"/>
                </a:lnTo>
                <a:lnTo>
                  <a:pt x="1195" y="101"/>
                </a:lnTo>
                <a:lnTo>
                  <a:pt x="1193" y="101"/>
                </a:lnTo>
                <a:lnTo>
                  <a:pt x="1193" y="101"/>
                </a:lnTo>
                <a:lnTo>
                  <a:pt x="1192" y="101"/>
                </a:lnTo>
                <a:lnTo>
                  <a:pt x="1192" y="101"/>
                </a:lnTo>
                <a:lnTo>
                  <a:pt x="1192" y="101"/>
                </a:lnTo>
                <a:lnTo>
                  <a:pt x="1189" y="101"/>
                </a:lnTo>
                <a:lnTo>
                  <a:pt x="1189" y="100"/>
                </a:lnTo>
                <a:lnTo>
                  <a:pt x="1189" y="100"/>
                </a:lnTo>
                <a:lnTo>
                  <a:pt x="1189" y="101"/>
                </a:lnTo>
                <a:lnTo>
                  <a:pt x="1189" y="101"/>
                </a:lnTo>
                <a:lnTo>
                  <a:pt x="1189" y="101"/>
                </a:lnTo>
                <a:lnTo>
                  <a:pt x="1188" y="101"/>
                </a:lnTo>
                <a:lnTo>
                  <a:pt x="1188" y="101"/>
                </a:lnTo>
                <a:lnTo>
                  <a:pt x="1187" y="101"/>
                </a:lnTo>
                <a:lnTo>
                  <a:pt x="1187" y="101"/>
                </a:lnTo>
                <a:lnTo>
                  <a:pt x="1187" y="101"/>
                </a:lnTo>
                <a:lnTo>
                  <a:pt x="1187" y="103"/>
                </a:lnTo>
                <a:lnTo>
                  <a:pt x="1187" y="103"/>
                </a:lnTo>
                <a:lnTo>
                  <a:pt x="1187" y="103"/>
                </a:lnTo>
                <a:lnTo>
                  <a:pt x="1187" y="103"/>
                </a:lnTo>
                <a:lnTo>
                  <a:pt x="1185" y="103"/>
                </a:lnTo>
                <a:lnTo>
                  <a:pt x="1185" y="104"/>
                </a:lnTo>
                <a:lnTo>
                  <a:pt x="1185" y="104"/>
                </a:lnTo>
                <a:lnTo>
                  <a:pt x="1184" y="104"/>
                </a:lnTo>
                <a:lnTo>
                  <a:pt x="1184" y="105"/>
                </a:lnTo>
                <a:lnTo>
                  <a:pt x="1184" y="105"/>
                </a:lnTo>
                <a:lnTo>
                  <a:pt x="1183" y="105"/>
                </a:lnTo>
                <a:lnTo>
                  <a:pt x="1183" y="108"/>
                </a:lnTo>
                <a:lnTo>
                  <a:pt x="1183" y="108"/>
                </a:lnTo>
                <a:lnTo>
                  <a:pt x="1179" y="112"/>
                </a:lnTo>
                <a:lnTo>
                  <a:pt x="1179" y="112"/>
                </a:lnTo>
                <a:lnTo>
                  <a:pt x="1137" y="112"/>
                </a:lnTo>
                <a:lnTo>
                  <a:pt x="1136" y="101"/>
                </a:lnTo>
                <a:lnTo>
                  <a:pt x="1138" y="99"/>
                </a:lnTo>
                <a:lnTo>
                  <a:pt x="1137" y="93"/>
                </a:lnTo>
                <a:lnTo>
                  <a:pt x="1137" y="88"/>
                </a:lnTo>
                <a:lnTo>
                  <a:pt x="1114" y="88"/>
                </a:lnTo>
                <a:lnTo>
                  <a:pt x="1113" y="84"/>
                </a:lnTo>
                <a:lnTo>
                  <a:pt x="1111" y="84"/>
                </a:lnTo>
                <a:lnTo>
                  <a:pt x="1110" y="81"/>
                </a:lnTo>
                <a:lnTo>
                  <a:pt x="1105" y="81"/>
                </a:lnTo>
                <a:lnTo>
                  <a:pt x="1102" y="79"/>
                </a:lnTo>
                <a:lnTo>
                  <a:pt x="1097" y="73"/>
                </a:lnTo>
                <a:lnTo>
                  <a:pt x="1094" y="72"/>
                </a:lnTo>
                <a:lnTo>
                  <a:pt x="1088" y="68"/>
                </a:lnTo>
                <a:lnTo>
                  <a:pt x="1082" y="65"/>
                </a:lnTo>
                <a:lnTo>
                  <a:pt x="1079" y="65"/>
                </a:lnTo>
                <a:lnTo>
                  <a:pt x="1075" y="64"/>
                </a:lnTo>
                <a:lnTo>
                  <a:pt x="1072" y="64"/>
                </a:lnTo>
                <a:lnTo>
                  <a:pt x="1070" y="64"/>
                </a:lnTo>
                <a:lnTo>
                  <a:pt x="1067" y="64"/>
                </a:lnTo>
                <a:lnTo>
                  <a:pt x="1064" y="64"/>
                </a:lnTo>
                <a:lnTo>
                  <a:pt x="1061" y="64"/>
                </a:lnTo>
                <a:lnTo>
                  <a:pt x="1059" y="64"/>
                </a:lnTo>
                <a:lnTo>
                  <a:pt x="1056" y="64"/>
                </a:lnTo>
                <a:lnTo>
                  <a:pt x="1053" y="65"/>
                </a:lnTo>
                <a:lnTo>
                  <a:pt x="1047" y="66"/>
                </a:lnTo>
                <a:lnTo>
                  <a:pt x="1040" y="70"/>
                </a:lnTo>
                <a:lnTo>
                  <a:pt x="1037" y="72"/>
                </a:lnTo>
                <a:lnTo>
                  <a:pt x="1031" y="77"/>
                </a:lnTo>
                <a:lnTo>
                  <a:pt x="1025" y="83"/>
                </a:lnTo>
                <a:lnTo>
                  <a:pt x="1024" y="95"/>
                </a:lnTo>
                <a:lnTo>
                  <a:pt x="1016" y="95"/>
                </a:lnTo>
                <a:lnTo>
                  <a:pt x="1014" y="95"/>
                </a:lnTo>
                <a:lnTo>
                  <a:pt x="1013" y="93"/>
                </a:lnTo>
                <a:lnTo>
                  <a:pt x="1013" y="81"/>
                </a:lnTo>
                <a:lnTo>
                  <a:pt x="1010" y="80"/>
                </a:lnTo>
                <a:lnTo>
                  <a:pt x="1001" y="80"/>
                </a:lnTo>
                <a:lnTo>
                  <a:pt x="1001" y="68"/>
                </a:lnTo>
                <a:lnTo>
                  <a:pt x="1000" y="66"/>
                </a:lnTo>
                <a:lnTo>
                  <a:pt x="989" y="60"/>
                </a:lnTo>
                <a:lnTo>
                  <a:pt x="985" y="60"/>
                </a:lnTo>
                <a:lnTo>
                  <a:pt x="985" y="54"/>
                </a:lnTo>
                <a:lnTo>
                  <a:pt x="985" y="54"/>
                </a:lnTo>
                <a:lnTo>
                  <a:pt x="985" y="53"/>
                </a:lnTo>
                <a:lnTo>
                  <a:pt x="985" y="50"/>
                </a:lnTo>
                <a:lnTo>
                  <a:pt x="985" y="50"/>
                </a:lnTo>
                <a:lnTo>
                  <a:pt x="983" y="48"/>
                </a:lnTo>
                <a:lnTo>
                  <a:pt x="982" y="45"/>
                </a:lnTo>
                <a:lnTo>
                  <a:pt x="979" y="43"/>
                </a:lnTo>
                <a:lnTo>
                  <a:pt x="977" y="42"/>
                </a:lnTo>
                <a:lnTo>
                  <a:pt x="977" y="38"/>
                </a:lnTo>
                <a:lnTo>
                  <a:pt x="977" y="38"/>
                </a:lnTo>
                <a:lnTo>
                  <a:pt x="975" y="38"/>
                </a:lnTo>
                <a:lnTo>
                  <a:pt x="975" y="38"/>
                </a:lnTo>
                <a:lnTo>
                  <a:pt x="975" y="37"/>
                </a:lnTo>
                <a:lnTo>
                  <a:pt x="977" y="37"/>
                </a:lnTo>
                <a:lnTo>
                  <a:pt x="977" y="37"/>
                </a:lnTo>
                <a:lnTo>
                  <a:pt x="977" y="37"/>
                </a:lnTo>
                <a:lnTo>
                  <a:pt x="977" y="37"/>
                </a:lnTo>
                <a:lnTo>
                  <a:pt x="977" y="37"/>
                </a:lnTo>
                <a:lnTo>
                  <a:pt x="975" y="35"/>
                </a:lnTo>
                <a:lnTo>
                  <a:pt x="975" y="35"/>
                </a:lnTo>
                <a:lnTo>
                  <a:pt x="975" y="35"/>
                </a:lnTo>
                <a:lnTo>
                  <a:pt x="975" y="35"/>
                </a:lnTo>
                <a:lnTo>
                  <a:pt x="975" y="35"/>
                </a:lnTo>
                <a:lnTo>
                  <a:pt x="975" y="35"/>
                </a:lnTo>
                <a:lnTo>
                  <a:pt x="975" y="35"/>
                </a:lnTo>
                <a:lnTo>
                  <a:pt x="975" y="35"/>
                </a:lnTo>
                <a:lnTo>
                  <a:pt x="975" y="35"/>
                </a:lnTo>
                <a:lnTo>
                  <a:pt x="975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1"/>
                </a:lnTo>
                <a:lnTo>
                  <a:pt x="974" y="31"/>
                </a:lnTo>
                <a:lnTo>
                  <a:pt x="974" y="31"/>
                </a:lnTo>
                <a:lnTo>
                  <a:pt x="974" y="31"/>
                </a:lnTo>
                <a:lnTo>
                  <a:pt x="974" y="31"/>
                </a:lnTo>
                <a:lnTo>
                  <a:pt x="974" y="31"/>
                </a:lnTo>
                <a:lnTo>
                  <a:pt x="974" y="31"/>
                </a:lnTo>
                <a:lnTo>
                  <a:pt x="974" y="31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3" y="34"/>
                </a:lnTo>
                <a:lnTo>
                  <a:pt x="973" y="34"/>
                </a:lnTo>
                <a:lnTo>
                  <a:pt x="973" y="34"/>
                </a:lnTo>
                <a:lnTo>
                  <a:pt x="973" y="34"/>
                </a:lnTo>
                <a:lnTo>
                  <a:pt x="973" y="34"/>
                </a:lnTo>
                <a:lnTo>
                  <a:pt x="973" y="34"/>
                </a:lnTo>
                <a:lnTo>
                  <a:pt x="973" y="34"/>
                </a:lnTo>
                <a:lnTo>
                  <a:pt x="973" y="34"/>
                </a:lnTo>
                <a:lnTo>
                  <a:pt x="973" y="35"/>
                </a:lnTo>
                <a:lnTo>
                  <a:pt x="973" y="35"/>
                </a:lnTo>
                <a:lnTo>
                  <a:pt x="973" y="35"/>
                </a:lnTo>
                <a:lnTo>
                  <a:pt x="971" y="35"/>
                </a:lnTo>
                <a:lnTo>
                  <a:pt x="971" y="35"/>
                </a:lnTo>
                <a:lnTo>
                  <a:pt x="971" y="35"/>
                </a:lnTo>
                <a:lnTo>
                  <a:pt x="971" y="35"/>
                </a:lnTo>
                <a:lnTo>
                  <a:pt x="971" y="35"/>
                </a:lnTo>
                <a:lnTo>
                  <a:pt x="971" y="37"/>
                </a:lnTo>
                <a:lnTo>
                  <a:pt x="971" y="37"/>
                </a:lnTo>
                <a:lnTo>
                  <a:pt x="971" y="37"/>
                </a:lnTo>
                <a:lnTo>
                  <a:pt x="971" y="37"/>
                </a:lnTo>
                <a:lnTo>
                  <a:pt x="971" y="37"/>
                </a:lnTo>
                <a:lnTo>
                  <a:pt x="971" y="37"/>
                </a:lnTo>
                <a:lnTo>
                  <a:pt x="971" y="38"/>
                </a:lnTo>
                <a:lnTo>
                  <a:pt x="971" y="38"/>
                </a:lnTo>
                <a:lnTo>
                  <a:pt x="971" y="38"/>
                </a:lnTo>
                <a:lnTo>
                  <a:pt x="971" y="38"/>
                </a:lnTo>
                <a:lnTo>
                  <a:pt x="971" y="38"/>
                </a:lnTo>
                <a:lnTo>
                  <a:pt x="971" y="38"/>
                </a:lnTo>
                <a:lnTo>
                  <a:pt x="971" y="42"/>
                </a:lnTo>
                <a:lnTo>
                  <a:pt x="967" y="43"/>
                </a:lnTo>
                <a:lnTo>
                  <a:pt x="967" y="45"/>
                </a:lnTo>
                <a:lnTo>
                  <a:pt x="967" y="42"/>
                </a:lnTo>
                <a:lnTo>
                  <a:pt x="966" y="34"/>
                </a:lnTo>
                <a:lnTo>
                  <a:pt x="963" y="29"/>
                </a:lnTo>
                <a:lnTo>
                  <a:pt x="959" y="25"/>
                </a:lnTo>
                <a:lnTo>
                  <a:pt x="959" y="23"/>
                </a:lnTo>
                <a:lnTo>
                  <a:pt x="954" y="21"/>
                </a:lnTo>
                <a:lnTo>
                  <a:pt x="948" y="18"/>
                </a:lnTo>
                <a:lnTo>
                  <a:pt x="948" y="18"/>
                </a:lnTo>
                <a:lnTo>
                  <a:pt x="948" y="18"/>
                </a:lnTo>
                <a:lnTo>
                  <a:pt x="948" y="18"/>
                </a:lnTo>
                <a:lnTo>
                  <a:pt x="947" y="18"/>
                </a:lnTo>
                <a:lnTo>
                  <a:pt x="946" y="18"/>
                </a:lnTo>
                <a:lnTo>
                  <a:pt x="946" y="13"/>
                </a:lnTo>
                <a:lnTo>
                  <a:pt x="946" y="11"/>
                </a:lnTo>
                <a:lnTo>
                  <a:pt x="946" y="10"/>
                </a:lnTo>
                <a:lnTo>
                  <a:pt x="946" y="10"/>
                </a:lnTo>
                <a:lnTo>
                  <a:pt x="944" y="10"/>
                </a:lnTo>
                <a:lnTo>
                  <a:pt x="944" y="10"/>
                </a:lnTo>
                <a:lnTo>
                  <a:pt x="944" y="10"/>
                </a:lnTo>
                <a:lnTo>
                  <a:pt x="944" y="8"/>
                </a:lnTo>
                <a:lnTo>
                  <a:pt x="944" y="8"/>
                </a:lnTo>
                <a:lnTo>
                  <a:pt x="944" y="8"/>
                </a:lnTo>
                <a:lnTo>
                  <a:pt x="944" y="8"/>
                </a:lnTo>
                <a:lnTo>
                  <a:pt x="944" y="8"/>
                </a:lnTo>
                <a:lnTo>
                  <a:pt x="944" y="8"/>
                </a:lnTo>
                <a:lnTo>
                  <a:pt x="944" y="8"/>
                </a:lnTo>
                <a:lnTo>
                  <a:pt x="944" y="8"/>
                </a:lnTo>
                <a:lnTo>
                  <a:pt x="944" y="8"/>
                </a:lnTo>
                <a:lnTo>
                  <a:pt x="944" y="7"/>
                </a:lnTo>
                <a:lnTo>
                  <a:pt x="944" y="7"/>
                </a:lnTo>
                <a:lnTo>
                  <a:pt x="943" y="7"/>
                </a:lnTo>
                <a:lnTo>
                  <a:pt x="943" y="7"/>
                </a:lnTo>
                <a:lnTo>
                  <a:pt x="943" y="7"/>
                </a:lnTo>
                <a:lnTo>
                  <a:pt x="943" y="7"/>
                </a:lnTo>
                <a:lnTo>
                  <a:pt x="943" y="7"/>
                </a:lnTo>
                <a:lnTo>
                  <a:pt x="943" y="6"/>
                </a:lnTo>
                <a:lnTo>
                  <a:pt x="943" y="6"/>
                </a:lnTo>
                <a:lnTo>
                  <a:pt x="943" y="6"/>
                </a:lnTo>
                <a:lnTo>
                  <a:pt x="943" y="4"/>
                </a:lnTo>
                <a:lnTo>
                  <a:pt x="943" y="4"/>
                </a:lnTo>
                <a:lnTo>
                  <a:pt x="943" y="4"/>
                </a:lnTo>
                <a:lnTo>
                  <a:pt x="943" y="3"/>
                </a:lnTo>
                <a:lnTo>
                  <a:pt x="943" y="3"/>
                </a:lnTo>
                <a:lnTo>
                  <a:pt x="943" y="3"/>
                </a:lnTo>
                <a:lnTo>
                  <a:pt x="943" y="3"/>
                </a:lnTo>
                <a:lnTo>
                  <a:pt x="943" y="3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2" y="0"/>
                </a:lnTo>
                <a:lnTo>
                  <a:pt x="942" y="0"/>
                </a:lnTo>
                <a:lnTo>
                  <a:pt x="942" y="0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3"/>
                </a:lnTo>
                <a:lnTo>
                  <a:pt x="942" y="3"/>
                </a:lnTo>
                <a:lnTo>
                  <a:pt x="942" y="3"/>
                </a:lnTo>
                <a:lnTo>
                  <a:pt x="942" y="3"/>
                </a:lnTo>
                <a:lnTo>
                  <a:pt x="942" y="3"/>
                </a:lnTo>
                <a:lnTo>
                  <a:pt x="942" y="4"/>
                </a:lnTo>
                <a:lnTo>
                  <a:pt x="942" y="4"/>
                </a:lnTo>
                <a:lnTo>
                  <a:pt x="942" y="4"/>
                </a:lnTo>
                <a:lnTo>
                  <a:pt x="942" y="6"/>
                </a:lnTo>
                <a:lnTo>
                  <a:pt x="942" y="6"/>
                </a:lnTo>
                <a:lnTo>
                  <a:pt x="942" y="6"/>
                </a:lnTo>
                <a:lnTo>
                  <a:pt x="942" y="7"/>
                </a:lnTo>
                <a:lnTo>
                  <a:pt x="942" y="7"/>
                </a:lnTo>
                <a:lnTo>
                  <a:pt x="942" y="7"/>
                </a:lnTo>
                <a:lnTo>
                  <a:pt x="942" y="7"/>
                </a:lnTo>
                <a:lnTo>
                  <a:pt x="942" y="7"/>
                </a:lnTo>
                <a:lnTo>
                  <a:pt x="942" y="7"/>
                </a:lnTo>
                <a:lnTo>
                  <a:pt x="940" y="8"/>
                </a:lnTo>
                <a:lnTo>
                  <a:pt x="940" y="8"/>
                </a:lnTo>
                <a:lnTo>
                  <a:pt x="940" y="8"/>
                </a:lnTo>
                <a:lnTo>
                  <a:pt x="940" y="8"/>
                </a:lnTo>
                <a:lnTo>
                  <a:pt x="940" y="8"/>
                </a:lnTo>
                <a:lnTo>
                  <a:pt x="940" y="8"/>
                </a:lnTo>
                <a:lnTo>
                  <a:pt x="940" y="8"/>
                </a:lnTo>
                <a:lnTo>
                  <a:pt x="940" y="8"/>
                </a:lnTo>
                <a:lnTo>
                  <a:pt x="940" y="8"/>
                </a:lnTo>
                <a:lnTo>
                  <a:pt x="940" y="10"/>
                </a:lnTo>
                <a:lnTo>
                  <a:pt x="940" y="10"/>
                </a:lnTo>
                <a:lnTo>
                  <a:pt x="939" y="10"/>
                </a:lnTo>
                <a:lnTo>
                  <a:pt x="939" y="10"/>
                </a:lnTo>
                <a:lnTo>
                  <a:pt x="939" y="11"/>
                </a:lnTo>
                <a:lnTo>
                  <a:pt x="939" y="13"/>
                </a:lnTo>
                <a:lnTo>
                  <a:pt x="939" y="18"/>
                </a:lnTo>
                <a:lnTo>
                  <a:pt x="938" y="18"/>
                </a:lnTo>
                <a:lnTo>
                  <a:pt x="938" y="18"/>
                </a:lnTo>
                <a:lnTo>
                  <a:pt x="936" y="18"/>
                </a:lnTo>
                <a:lnTo>
                  <a:pt x="936" y="18"/>
                </a:lnTo>
                <a:lnTo>
                  <a:pt x="936" y="19"/>
                </a:lnTo>
                <a:lnTo>
                  <a:pt x="931" y="21"/>
                </a:lnTo>
                <a:lnTo>
                  <a:pt x="925" y="25"/>
                </a:lnTo>
                <a:lnTo>
                  <a:pt x="921" y="30"/>
                </a:lnTo>
                <a:lnTo>
                  <a:pt x="921" y="30"/>
                </a:lnTo>
                <a:lnTo>
                  <a:pt x="920" y="35"/>
                </a:lnTo>
                <a:lnTo>
                  <a:pt x="919" y="42"/>
                </a:lnTo>
                <a:lnTo>
                  <a:pt x="919" y="43"/>
                </a:lnTo>
                <a:lnTo>
                  <a:pt x="917" y="42"/>
                </a:lnTo>
                <a:lnTo>
                  <a:pt x="917" y="38"/>
                </a:lnTo>
                <a:lnTo>
                  <a:pt x="917" y="38"/>
                </a:lnTo>
                <a:lnTo>
                  <a:pt x="917" y="38"/>
                </a:lnTo>
                <a:lnTo>
                  <a:pt x="917" y="38"/>
                </a:lnTo>
                <a:lnTo>
                  <a:pt x="917" y="37"/>
                </a:lnTo>
                <a:lnTo>
                  <a:pt x="917" y="37"/>
                </a:lnTo>
                <a:lnTo>
                  <a:pt x="917" y="37"/>
                </a:lnTo>
                <a:lnTo>
                  <a:pt x="917" y="37"/>
                </a:lnTo>
                <a:lnTo>
                  <a:pt x="917" y="37"/>
                </a:lnTo>
                <a:lnTo>
                  <a:pt x="917" y="37"/>
                </a:lnTo>
                <a:lnTo>
                  <a:pt x="917" y="37"/>
                </a:lnTo>
                <a:lnTo>
                  <a:pt x="917" y="35"/>
                </a:lnTo>
                <a:lnTo>
                  <a:pt x="917" y="35"/>
                </a:lnTo>
                <a:lnTo>
                  <a:pt x="917" y="35"/>
                </a:lnTo>
                <a:lnTo>
                  <a:pt x="916" y="35"/>
                </a:lnTo>
                <a:lnTo>
                  <a:pt x="916" y="35"/>
                </a:lnTo>
                <a:lnTo>
                  <a:pt x="916" y="35"/>
                </a:lnTo>
                <a:lnTo>
                  <a:pt x="916" y="35"/>
                </a:lnTo>
                <a:lnTo>
                  <a:pt x="916" y="35"/>
                </a:lnTo>
                <a:lnTo>
                  <a:pt x="916" y="34"/>
                </a:lnTo>
                <a:lnTo>
                  <a:pt x="916" y="34"/>
                </a:lnTo>
                <a:lnTo>
                  <a:pt x="916" y="34"/>
                </a:lnTo>
                <a:lnTo>
                  <a:pt x="916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1"/>
                </a:lnTo>
                <a:lnTo>
                  <a:pt x="915" y="31"/>
                </a:lnTo>
                <a:lnTo>
                  <a:pt x="915" y="31"/>
                </a:lnTo>
                <a:lnTo>
                  <a:pt x="915" y="31"/>
                </a:lnTo>
                <a:lnTo>
                  <a:pt x="915" y="31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3" y="34"/>
                </a:lnTo>
                <a:lnTo>
                  <a:pt x="913" y="34"/>
                </a:lnTo>
                <a:lnTo>
                  <a:pt x="913" y="34"/>
                </a:lnTo>
                <a:lnTo>
                  <a:pt x="913" y="35"/>
                </a:lnTo>
                <a:lnTo>
                  <a:pt x="913" y="35"/>
                </a:lnTo>
                <a:lnTo>
                  <a:pt x="913" y="35"/>
                </a:lnTo>
                <a:lnTo>
                  <a:pt x="913" y="35"/>
                </a:lnTo>
                <a:lnTo>
                  <a:pt x="913" y="35"/>
                </a:lnTo>
                <a:lnTo>
                  <a:pt x="913" y="35"/>
                </a:lnTo>
                <a:lnTo>
                  <a:pt x="912" y="35"/>
                </a:lnTo>
                <a:lnTo>
                  <a:pt x="912" y="35"/>
                </a:lnTo>
                <a:lnTo>
                  <a:pt x="912" y="35"/>
                </a:lnTo>
                <a:lnTo>
                  <a:pt x="912" y="37"/>
                </a:lnTo>
                <a:lnTo>
                  <a:pt x="912" y="37"/>
                </a:lnTo>
                <a:lnTo>
                  <a:pt x="912" y="37"/>
                </a:lnTo>
                <a:lnTo>
                  <a:pt x="912" y="37"/>
                </a:lnTo>
                <a:lnTo>
                  <a:pt x="912" y="37"/>
                </a:lnTo>
                <a:lnTo>
                  <a:pt x="912" y="38"/>
                </a:lnTo>
                <a:lnTo>
                  <a:pt x="913" y="38"/>
                </a:lnTo>
                <a:lnTo>
                  <a:pt x="913" y="38"/>
                </a:lnTo>
                <a:lnTo>
                  <a:pt x="913" y="38"/>
                </a:lnTo>
                <a:lnTo>
                  <a:pt x="913" y="38"/>
                </a:lnTo>
                <a:lnTo>
                  <a:pt x="912" y="38"/>
                </a:lnTo>
                <a:lnTo>
                  <a:pt x="912" y="38"/>
                </a:lnTo>
                <a:lnTo>
                  <a:pt x="912" y="42"/>
                </a:lnTo>
                <a:lnTo>
                  <a:pt x="912" y="42"/>
                </a:lnTo>
                <a:lnTo>
                  <a:pt x="909" y="43"/>
                </a:lnTo>
                <a:lnTo>
                  <a:pt x="907" y="45"/>
                </a:lnTo>
                <a:lnTo>
                  <a:pt x="905" y="48"/>
                </a:lnTo>
                <a:lnTo>
                  <a:pt x="904" y="50"/>
                </a:lnTo>
                <a:lnTo>
                  <a:pt x="904" y="53"/>
                </a:lnTo>
                <a:lnTo>
                  <a:pt x="904" y="54"/>
                </a:lnTo>
                <a:lnTo>
                  <a:pt x="903" y="54"/>
                </a:lnTo>
                <a:lnTo>
                  <a:pt x="903" y="60"/>
                </a:lnTo>
                <a:lnTo>
                  <a:pt x="901" y="60"/>
                </a:lnTo>
                <a:lnTo>
                  <a:pt x="901" y="60"/>
                </a:lnTo>
                <a:lnTo>
                  <a:pt x="888" y="66"/>
                </a:lnTo>
                <a:lnTo>
                  <a:pt x="889" y="79"/>
                </a:lnTo>
                <a:lnTo>
                  <a:pt x="869" y="79"/>
                </a:lnTo>
                <a:lnTo>
                  <a:pt x="866" y="81"/>
                </a:lnTo>
                <a:lnTo>
                  <a:pt x="866" y="92"/>
                </a:lnTo>
                <a:lnTo>
                  <a:pt x="865" y="93"/>
                </a:lnTo>
                <a:lnTo>
                  <a:pt x="865" y="89"/>
                </a:lnTo>
                <a:lnTo>
                  <a:pt x="858" y="87"/>
                </a:lnTo>
                <a:lnTo>
                  <a:pt x="850" y="87"/>
                </a:lnTo>
                <a:lnTo>
                  <a:pt x="850" y="76"/>
                </a:lnTo>
                <a:lnTo>
                  <a:pt x="849" y="76"/>
                </a:lnTo>
                <a:lnTo>
                  <a:pt x="847" y="76"/>
                </a:lnTo>
                <a:lnTo>
                  <a:pt x="847" y="76"/>
                </a:lnTo>
                <a:lnTo>
                  <a:pt x="842" y="76"/>
                </a:lnTo>
                <a:lnTo>
                  <a:pt x="843" y="76"/>
                </a:lnTo>
                <a:lnTo>
                  <a:pt x="842" y="76"/>
                </a:lnTo>
                <a:lnTo>
                  <a:pt x="841" y="76"/>
                </a:lnTo>
                <a:lnTo>
                  <a:pt x="841" y="76"/>
                </a:lnTo>
                <a:lnTo>
                  <a:pt x="841" y="65"/>
                </a:lnTo>
                <a:lnTo>
                  <a:pt x="830" y="62"/>
                </a:lnTo>
                <a:lnTo>
                  <a:pt x="830" y="57"/>
                </a:lnTo>
                <a:lnTo>
                  <a:pt x="830" y="57"/>
                </a:lnTo>
                <a:lnTo>
                  <a:pt x="830" y="57"/>
                </a:lnTo>
                <a:lnTo>
                  <a:pt x="830" y="57"/>
                </a:lnTo>
                <a:lnTo>
                  <a:pt x="830" y="49"/>
                </a:lnTo>
                <a:lnTo>
                  <a:pt x="830" y="49"/>
                </a:lnTo>
                <a:lnTo>
                  <a:pt x="830" y="49"/>
                </a:lnTo>
                <a:lnTo>
                  <a:pt x="830" y="49"/>
                </a:lnTo>
                <a:lnTo>
                  <a:pt x="830" y="37"/>
                </a:lnTo>
                <a:lnTo>
                  <a:pt x="830" y="37"/>
                </a:lnTo>
                <a:lnTo>
                  <a:pt x="830" y="34"/>
                </a:lnTo>
                <a:lnTo>
                  <a:pt x="830" y="34"/>
                </a:lnTo>
                <a:lnTo>
                  <a:pt x="830" y="33"/>
                </a:lnTo>
                <a:lnTo>
                  <a:pt x="830" y="33"/>
                </a:lnTo>
                <a:lnTo>
                  <a:pt x="830" y="31"/>
                </a:lnTo>
                <a:lnTo>
                  <a:pt x="828" y="30"/>
                </a:lnTo>
                <a:lnTo>
                  <a:pt x="828" y="29"/>
                </a:lnTo>
                <a:lnTo>
                  <a:pt x="827" y="29"/>
                </a:lnTo>
                <a:lnTo>
                  <a:pt x="827" y="27"/>
                </a:lnTo>
                <a:lnTo>
                  <a:pt x="827" y="27"/>
                </a:lnTo>
                <a:lnTo>
                  <a:pt x="826" y="27"/>
                </a:lnTo>
                <a:lnTo>
                  <a:pt x="824" y="27"/>
                </a:lnTo>
                <a:lnTo>
                  <a:pt x="824" y="29"/>
                </a:lnTo>
                <a:lnTo>
                  <a:pt x="823" y="30"/>
                </a:lnTo>
                <a:lnTo>
                  <a:pt x="822" y="31"/>
                </a:lnTo>
                <a:lnTo>
                  <a:pt x="822" y="33"/>
                </a:lnTo>
                <a:lnTo>
                  <a:pt x="822" y="33"/>
                </a:lnTo>
                <a:lnTo>
                  <a:pt x="822" y="34"/>
                </a:lnTo>
                <a:lnTo>
                  <a:pt x="822" y="34"/>
                </a:lnTo>
                <a:lnTo>
                  <a:pt x="820" y="35"/>
                </a:lnTo>
                <a:lnTo>
                  <a:pt x="822" y="37"/>
                </a:lnTo>
                <a:lnTo>
                  <a:pt x="822" y="48"/>
                </a:lnTo>
                <a:lnTo>
                  <a:pt x="815" y="48"/>
                </a:lnTo>
                <a:lnTo>
                  <a:pt x="815" y="42"/>
                </a:lnTo>
                <a:lnTo>
                  <a:pt x="815" y="41"/>
                </a:lnTo>
                <a:lnTo>
                  <a:pt x="814" y="42"/>
                </a:lnTo>
                <a:lnTo>
                  <a:pt x="814" y="48"/>
                </a:lnTo>
                <a:lnTo>
                  <a:pt x="808" y="48"/>
                </a:lnTo>
                <a:lnTo>
                  <a:pt x="808" y="48"/>
                </a:lnTo>
                <a:lnTo>
                  <a:pt x="808" y="48"/>
                </a:lnTo>
                <a:lnTo>
                  <a:pt x="808" y="37"/>
                </a:lnTo>
                <a:lnTo>
                  <a:pt x="808" y="37"/>
                </a:lnTo>
                <a:lnTo>
                  <a:pt x="808" y="34"/>
                </a:lnTo>
                <a:lnTo>
                  <a:pt x="807" y="34"/>
                </a:lnTo>
                <a:lnTo>
                  <a:pt x="807" y="34"/>
                </a:lnTo>
                <a:lnTo>
                  <a:pt x="808" y="34"/>
                </a:lnTo>
                <a:lnTo>
                  <a:pt x="807" y="33"/>
                </a:lnTo>
                <a:lnTo>
                  <a:pt x="806" y="30"/>
                </a:lnTo>
                <a:lnTo>
                  <a:pt x="804" y="30"/>
                </a:lnTo>
                <a:lnTo>
                  <a:pt x="804" y="29"/>
                </a:lnTo>
                <a:lnTo>
                  <a:pt x="804" y="27"/>
                </a:lnTo>
                <a:lnTo>
                  <a:pt x="803" y="29"/>
                </a:lnTo>
                <a:lnTo>
                  <a:pt x="803" y="30"/>
                </a:lnTo>
                <a:lnTo>
                  <a:pt x="802" y="30"/>
                </a:lnTo>
                <a:lnTo>
                  <a:pt x="800" y="31"/>
                </a:lnTo>
                <a:lnTo>
                  <a:pt x="799" y="33"/>
                </a:lnTo>
                <a:lnTo>
                  <a:pt x="800" y="34"/>
                </a:lnTo>
                <a:lnTo>
                  <a:pt x="800" y="34"/>
                </a:lnTo>
                <a:lnTo>
                  <a:pt x="800" y="34"/>
                </a:lnTo>
                <a:lnTo>
                  <a:pt x="799" y="37"/>
                </a:lnTo>
                <a:lnTo>
                  <a:pt x="799" y="37"/>
                </a:lnTo>
                <a:lnTo>
                  <a:pt x="799" y="49"/>
                </a:lnTo>
                <a:lnTo>
                  <a:pt x="799" y="49"/>
                </a:lnTo>
                <a:lnTo>
                  <a:pt x="799" y="49"/>
                </a:lnTo>
                <a:lnTo>
                  <a:pt x="799" y="49"/>
                </a:lnTo>
                <a:lnTo>
                  <a:pt x="799" y="50"/>
                </a:lnTo>
                <a:lnTo>
                  <a:pt x="799" y="54"/>
                </a:lnTo>
                <a:lnTo>
                  <a:pt x="789" y="54"/>
                </a:lnTo>
                <a:lnTo>
                  <a:pt x="787" y="57"/>
                </a:lnTo>
                <a:lnTo>
                  <a:pt x="787" y="74"/>
                </a:lnTo>
                <a:lnTo>
                  <a:pt x="785" y="74"/>
                </a:lnTo>
                <a:lnTo>
                  <a:pt x="783" y="76"/>
                </a:lnTo>
                <a:lnTo>
                  <a:pt x="783" y="76"/>
                </a:lnTo>
                <a:lnTo>
                  <a:pt x="783" y="74"/>
                </a:lnTo>
                <a:lnTo>
                  <a:pt x="781" y="74"/>
                </a:lnTo>
                <a:lnTo>
                  <a:pt x="781" y="80"/>
                </a:lnTo>
                <a:lnTo>
                  <a:pt x="767" y="79"/>
                </a:lnTo>
                <a:lnTo>
                  <a:pt x="740" y="85"/>
                </a:lnTo>
                <a:lnTo>
                  <a:pt x="740" y="112"/>
                </a:lnTo>
                <a:lnTo>
                  <a:pt x="733" y="112"/>
                </a:lnTo>
                <a:lnTo>
                  <a:pt x="733" y="80"/>
                </a:lnTo>
                <a:lnTo>
                  <a:pt x="733" y="80"/>
                </a:lnTo>
                <a:lnTo>
                  <a:pt x="733" y="79"/>
                </a:lnTo>
                <a:lnTo>
                  <a:pt x="733" y="79"/>
                </a:lnTo>
                <a:lnTo>
                  <a:pt x="733" y="79"/>
                </a:lnTo>
                <a:lnTo>
                  <a:pt x="733" y="77"/>
                </a:lnTo>
                <a:lnTo>
                  <a:pt x="733" y="77"/>
                </a:lnTo>
                <a:lnTo>
                  <a:pt x="733" y="77"/>
                </a:lnTo>
                <a:lnTo>
                  <a:pt x="733" y="76"/>
                </a:lnTo>
                <a:lnTo>
                  <a:pt x="733" y="76"/>
                </a:lnTo>
                <a:lnTo>
                  <a:pt x="733" y="74"/>
                </a:lnTo>
                <a:lnTo>
                  <a:pt x="734" y="74"/>
                </a:lnTo>
                <a:lnTo>
                  <a:pt x="734" y="73"/>
                </a:lnTo>
                <a:lnTo>
                  <a:pt x="734" y="73"/>
                </a:lnTo>
                <a:lnTo>
                  <a:pt x="734" y="73"/>
                </a:lnTo>
                <a:lnTo>
                  <a:pt x="733" y="73"/>
                </a:lnTo>
                <a:lnTo>
                  <a:pt x="733" y="69"/>
                </a:lnTo>
                <a:lnTo>
                  <a:pt x="732" y="69"/>
                </a:lnTo>
                <a:lnTo>
                  <a:pt x="732" y="60"/>
                </a:lnTo>
                <a:lnTo>
                  <a:pt x="733" y="58"/>
                </a:lnTo>
                <a:lnTo>
                  <a:pt x="733" y="58"/>
                </a:lnTo>
                <a:lnTo>
                  <a:pt x="732" y="58"/>
                </a:lnTo>
                <a:lnTo>
                  <a:pt x="732" y="58"/>
                </a:lnTo>
                <a:lnTo>
                  <a:pt x="666" y="57"/>
                </a:lnTo>
                <a:lnTo>
                  <a:pt x="666" y="57"/>
                </a:lnTo>
                <a:lnTo>
                  <a:pt x="664" y="57"/>
                </a:lnTo>
                <a:lnTo>
                  <a:pt x="664" y="58"/>
                </a:lnTo>
                <a:lnTo>
                  <a:pt x="666" y="60"/>
                </a:lnTo>
                <a:lnTo>
                  <a:pt x="666" y="69"/>
                </a:lnTo>
                <a:lnTo>
                  <a:pt x="666" y="69"/>
                </a:lnTo>
                <a:lnTo>
                  <a:pt x="666" y="73"/>
                </a:lnTo>
                <a:lnTo>
                  <a:pt x="664" y="73"/>
                </a:lnTo>
                <a:lnTo>
                  <a:pt x="664" y="73"/>
                </a:lnTo>
                <a:lnTo>
                  <a:pt x="664" y="73"/>
                </a:lnTo>
                <a:lnTo>
                  <a:pt x="663" y="73"/>
                </a:lnTo>
                <a:lnTo>
                  <a:pt x="664" y="74"/>
                </a:lnTo>
                <a:lnTo>
                  <a:pt x="664" y="74"/>
                </a:lnTo>
                <a:lnTo>
                  <a:pt x="664" y="74"/>
                </a:lnTo>
                <a:lnTo>
                  <a:pt x="666" y="76"/>
                </a:lnTo>
                <a:lnTo>
                  <a:pt x="666" y="76"/>
                </a:lnTo>
                <a:lnTo>
                  <a:pt x="666" y="76"/>
                </a:lnTo>
                <a:lnTo>
                  <a:pt x="666" y="76"/>
                </a:lnTo>
                <a:lnTo>
                  <a:pt x="664" y="77"/>
                </a:lnTo>
                <a:lnTo>
                  <a:pt x="666" y="77"/>
                </a:lnTo>
                <a:lnTo>
                  <a:pt x="666" y="79"/>
                </a:lnTo>
                <a:lnTo>
                  <a:pt x="666" y="79"/>
                </a:lnTo>
                <a:lnTo>
                  <a:pt x="666" y="79"/>
                </a:lnTo>
                <a:lnTo>
                  <a:pt x="666" y="79"/>
                </a:lnTo>
                <a:lnTo>
                  <a:pt x="664" y="112"/>
                </a:lnTo>
                <a:lnTo>
                  <a:pt x="659" y="112"/>
                </a:lnTo>
                <a:lnTo>
                  <a:pt x="659" y="111"/>
                </a:lnTo>
                <a:lnTo>
                  <a:pt x="659" y="108"/>
                </a:lnTo>
                <a:lnTo>
                  <a:pt x="659" y="108"/>
                </a:lnTo>
                <a:lnTo>
                  <a:pt x="659" y="108"/>
                </a:lnTo>
                <a:lnTo>
                  <a:pt x="659" y="105"/>
                </a:lnTo>
                <a:lnTo>
                  <a:pt x="659" y="105"/>
                </a:lnTo>
                <a:lnTo>
                  <a:pt x="659" y="105"/>
                </a:lnTo>
                <a:lnTo>
                  <a:pt x="659" y="105"/>
                </a:lnTo>
                <a:lnTo>
                  <a:pt x="657" y="103"/>
                </a:lnTo>
                <a:lnTo>
                  <a:pt x="657" y="99"/>
                </a:lnTo>
                <a:lnTo>
                  <a:pt x="656" y="99"/>
                </a:lnTo>
                <a:lnTo>
                  <a:pt x="656" y="99"/>
                </a:lnTo>
                <a:lnTo>
                  <a:pt x="656" y="99"/>
                </a:lnTo>
                <a:lnTo>
                  <a:pt x="655" y="99"/>
                </a:lnTo>
                <a:lnTo>
                  <a:pt x="655" y="89"/>
                </a:lnTo>
                <a:lnTo>
                  <a:pt x="655" y="88"/>
                </a:lnTo>
                <a:lnTo>
                  <a:pt x="647" y="88"/>
                </a:lnTo>
                <a:lnTo>
                  <a:pt x="647" y="84"/>
                </a:lnTo>
                <a:lnTo>
                  <a:pt x="643" y="83"/>
                </a:lnTo>
                <a:lnTo>
                  <a:pt x="641" y="83"/>
                </a:lnTo>
                <a:lnTo>
                  <a:pt x="639" y="84"/>
                </a:lnTo>
                <a:lnTo>
                  <a:pt x="639" y="83"/>
                </a:lnTo>
                <a:lnTo>
                  <a:pt x="637" y="81"/>
                </a:lnTo>
                <a:lnTo>
                  <a:pt x="633" y="81"/>
                </a:lnTo>
                <a:lnTo>
                  <a:pt x="632" y="81"/>
                </a:lnTo>
                <a:lnTo>
                  <a:pt x="632" y="79"/>
                </a:lnTo>
                <a:lnTo>
                  <a:pt x="631" y="76"/>
                </a:lnTo>
                <a:lnTo>
                  <a:pt x="620" y="76"/>
                </a:lnTo>
                <a:lnTo>
                  <a:pt x="618" y="76"/>
                </a:lnTo>
                <a:lnTo>
                  <a:pt x="618" y="74"/>
                </a:lnTo>
                <a:lnTo>
                  <a:pt x="613" y="72"/>
                </a:lnTo>
                <a:lnTo>
                  <a:pt x="612" y="73"/>
                </a:lnTo>
                <a:lnTo>
                  <a:pt x="586" y="73"/>
                </a:lnTo>
                <a:lnTo>
                  <a:pt x="586" y="70"/>
                </a:lnTo>
                <a:lnTo>
                  <a:pt x="587" y="70"/>
                </a:lnTo>
                <a:lnTo>
                  <a:pt x="586" y="70"/>
                </a:lnTo>
                <a:lnTo>
                  <a:pt x="586" y="66"/>
                </a:lnTo>
                <a:lnTo>
                  <a:pt x="587" y="65"/>
                </a:lnTo>
                <a:lnTo>
                  <a:pt x="586" y="65"/>
                </a:lnTo>
                <a:lnTo>
                  <a:pt x="586" y="61"/>
                </a:lnTo>
                <a:lnTo>
                  <a:pt x="587" y="61"/>
                </a:lnTo>
                <a:lnTo>
                  <a:pt x="586" y="61"/>
                </a:lnTo>
                <a:lnTo>
                  <a:pt x="586" y="61"/>
                </a:lnTo>
                <a:lnTo>
                  <a:pt x="586" y="60"/>
                </a:lnTo>
                <a:lnTo>
                  <a:pt x="583" y="58"/>
                </a:lnTo>
                <a:lnTo>
                  <a:pt x="579" y="61"/>
                </a:lnTo>
                <a:lnTo>
                  <a:pt x="579" y="61"/>
                </a:lnTo>
                <a:lnTo>
                  <a:pt x="579" y="61"/>
                </a:lnTo>
                <a:lnTo>
                  <a:pt x="579" y="61"/>
                </a:lnTo>
                <a:lnTo>
                  <a:pt x="579" y="62"/>
                </a:lnTo>
                <a:lnTo>
                  <a:pt x="579" y="65"/>
                </a:lnTo>
                <a:lnTo>
                  <a:pt x="579" y="66"/>
                </a:lnTo>
                <a:lnTo>
                  <a:pt x="579" y="66"/>
                </a:lnTo>
                <a:lnTo>
                  <a:pt x="579" y="70"/>
                </a:lnTo>
                <a:lnTo>
                  <a:pt x="579" y="70"/>
                </a:lnTo>
                <a:lnTo>
                  <a:pt x="579" y="70"/>
                </a:lnTo>
                <a:lnTo>
                  <a:pt x="579" y="72"/>
                </a:lnTo>
                <a:lnTo>
                  <a:pt x="579" y="73"/>
                </a:lnTo>
                <a:lnTo>
                  <a:pt x="574" y="73"/>
                </a:lnTo>
                <a:lnTo>
                  <a:pt x="574" y="73"/>
                </a:lnTo>
                <a:lnTo>
                  <a:pt x="574" y="70"/>
                </a:lnTo>
                <a:lnTo>
                  <a:pt x="571" y="70"/>
                </a:lnTo>
                <a:lnTo>
                  <a:pt x="571" y="74"/>
                </a:lnTo>
                <a:lnTo>
                  <a:pt x="571" y="74"/>
                </a:lnTo>
                <a:lnTo>
                  <a:pt x="571" y="74"/>
                </a:lnTo>
                <a:lnTo>
                  <a:pt x="571" y="74"/>
                </a:lnTo>
                <a:lnTo>
                  <a:pt x="571" y="74"/>
                </a:lnTo>
                <a:lnTo>
                  <a:pt x="571" y="76"/>
                </a:lnTo>
                <a:lnTo>
                  <a:pt x="571" y="76"/>
                </a:lnTo>
                <a:lnTo>
                  <a:pt x="571" y="76"/>
                </a:lnTo>
                <a:lnTo>
                  <a:pt x="571" y="76"/>
                </a:lnTo>
                <a:lnTo>
                  <a:pt x="571" y="76"/>
                </a:lnTo>
                <a:lnTo>
                  <a:pt x="571" y="76"/>
                </a:lnTo>
                <a:lnTo>
                  <a:pt x="571" y="76"/>
                </a:lnTo>
                <a:lnTo>
                  <a:pt x="571" y="76"/>
                </a:lnTo>
                <a:lnTo>
                  <a:pt x="571" y="76"/>
                </a:lnTo>
                <a:lnTo>
                  <a:pt x="571" y="77"/>
                </a:lnTo>
                <a:lnTo>
                  <a:pt x="571" y="77"/>
                </a:lnTo>
                <a:lnTo>
                  <a:pt x="571" y="77"/>
                </a:lnTo>
                <a:lnTo>
                  <a:pt x="548" y="76"/>
                </a:lnTo>
                <a:lnTo>
                  <a:pt x="548" y="76"/>
                </a:lnTo>
                <a:lnTo>
                  <a:pt x="547" y="74"/>
                </a:lnTo>
                <a:lnTo>
                  <a:pt x="547" y="74"/>
                </a:lnTo>
                <a:lnTo>
                  <a:pt x="543" y="74"/>
                </a:lnTo>
                <a:lnTo>
                  <a:pt x="543" y="68"/>
                </a:lnTo>
                <a:lnTo>
                  <a:pt x="544" y="68"/>
                </a:lnTo>
                <a:lnTo>
                  <a:pt x="544" y="68"/>
                </a:lnTo>
                <a:lnTo>
                  <a:pt x="543" y="66"/>
                </a:lnTo>
                <a:lnTo>
                  <a:pt x="539" y="65"/>
                </a:lnTo>
                <a:lnTo>
                  <a:pt x="535" y="68"/>
                </a:lnTo>
                <a:lnTo>
                  <a:pt x="535" y="68"/>
                </a:lnTo>
                <a:lnTo>
                  <a:pt x="535" y="68"/>
                </a:lnTo>
                <a:lnTo>
                  <a:pt x="535" y="79"/>
                </a:lnTo>
                <a:lnTo>
                  <a:pt x="534" y="79"/>
                </a:lnTo>
                <a:lnTo>
                  <a:pt x="534" y="92"/>
                </a:lnTo>
                <a:lnTo>
                  <a:pt x="529" y="92"/>
                </a:lnTo>
                <a:lnTo>
                  <a:pt x="529" y="95"/>
                </a:lnTo>
                <a:lnTo>
                  <a:pt x="525" y="95"/>
                </a:lnTo>
                <a:lnTo>
                  <a:pt x="525" y="74"/>
                </a:lnTo>
                <a:lnTo>
                  <a:pt x="525" y="74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0"/>
                </a:lnTo>
                <a:lnTo>
                  <a:pt x="525" y="70"/>
                </a:lnTo>
                <a:lnTo>
                  <a:pt x="525" y="68"/>
                </a:lnTo>
                <a:lnTo>
                  <a:pt x="525" y="68"/>
                </a:lnTo>
                <a:lnTo>
                  <a:pt x="525" y="66"/>
                </a:lnTo>
                <a:lnTo>
                  <a:pt x="525" y="66"/>
                </a:lnTo>
                <a:lnTo>
                  <a:pt x="525" y="66"/>
                </a:lnTo>
                <a:lnTo>
                  <a:pt x="525" y="66"/>
                </a:lnTo>
                <a:lnTo>
                  <a:pt x="525" y="66"/>
                </a:lnTo>
                <a:lnTo>
                  <a:pt x="525" y="66"/>
                </a:lnTo>
                <a:lnTo>
                  <a:pt x="525" y="66"/>
                </a:lnTo>
                <a:lnTo>
                  <a:pt x="525" y="66"/>
                </a:lnTo>
                <a:lnTo>
                  <a:pt x="525" y="65"/>
                </a:lnTo>
                <a:lnTo>
                  <a:pt x="524" y="65"/>
                </a:lnTo>
                <a:lnTo>
                  <a:pt x="525" y="65"/>
                </a:lnTo>
                <a:lnTo>
                  <a:pt x="525" y="65"/>
                </a:lnTo>
                <a:lnTo>
                  <a:pt x="525" y="65"/>
                </a:lnTo>
                <a:lnTo>
                  <a:pt x="524" y="65"/>
                </a:lnTo>
                <a:lnTo>
                  <a:pt x="524" y="64"/>
                </a:lnTo>
                <a:lnTo>
                  <a:pt x="523" y="64"/>
                </a:lnTo>
                <a:lnTo>
                  <a:pt x="523" y="64"/>
                </a:lnTo>
                <a:lnTo>
                  <a:pt x="523" y="62"/>
                </a:lnTo>
                <a:lnTo>
                  <a:pt x="523" y="62"/>
                </a:lnTo>
                <a:lnTo>
                  <a:pt x="523" y="61"/>
                </a:lnTo>
                <a:lnTo>
                  <a:pt x="523" y="61"/>
                </a:lnTo>
                <a:lnTo>
                  <a:pt x="521" y="61"/>
                </a:lnTo>
                <a:lnTo>
                  <a:pt x="521" y="62"/>
                </a:lnTo>
                <a:lnTo>
                  <a:pt x="523" y="62"/>
                </a:lnTo>
                <a:lnTo>
                  <a:pt x="523" y="64"/>
                </a:lnTo>
                <a:lnTo>
                  <a:pt x="521" y="64"/>
                </a:lnTo>
                <a:lnTo>
                  <a:pt x="521" y="64"/>
                </a:lnTo>
                <a:lnTo>
                  <a:pt x="520" y="65"/>
                </a:lnTo>
                <a:lnTo>
                  <a:pt x="520" y="65"/>
                </a:lnTo>
                <a:lnTo>
                  <a:pt x="520" y="65"/>
                </a:lnTo>
                <a:lnTo>
                  <a:pt x="520" y="65"/>
                </a:lnTo>
                <a:lnTo>
                  <a:pt x="520" y="65"/>
                </a:lnTo>
                <a:lnTo>
                  <a:pt x="520" y="65"/>
                </a:lnTo>
                <a:lnTo>
                  <a:pt x="520" y="66"/>
                </a:lnTo>
                <a:lnTo>
                  <a:pt x="520" y="66"/>
                </a:lnTo>
                <a:lnTo>
                  <a:pt x="520" y="66"/>
                </a:lnTo>
                <a:lnTo>
                  <a:pt x="520" y="66"/>
                </a:lnTo>
                <a:lnTo>
                  <a:pt x="520" y="66"/>
                </a:lnTo>
                <a:lnTo>
                  <a:pt x="520" y="66"/>
                </a:lnTo>
                <a:lnTo>
                  <a:pt x="520" y="66"/>
                </a:lnTo>
                <a:lnTo>
                  <a:pt x="519" y="66"/>
                </a:lnTo>
                <a:lnTo>
                  <a:pt x="519" y="68"/>
                </a:lnTo>
                <a:lnTo>
                  <a:pt x="520" y="68"/>
                </a:lnTo>
                <a:lnTo>
                  <a:pt x="520" y="68"/>
                </a:lnTo>
                <a:lnTo>
                  <a:pt x="515" y="66"/>
                </a:lnTo>
                <a:lnTo>
                  <a:pt x="513" y="66"/>
                </a:lnTo>
                <a:lnTo>
                  <a:pt x="513" y="65"/>
                </a:lnTo>
                <a:lnTo>
                  <a:pt x="459" y="65"/>
                </a:lnTo>
                <a:lnTo>
                  <a:pt x="459" y="68"/>
                </a:lnTo>
                <a:lnTo>
                  <a:pt x="458" y="68"/>
                </a:lnTo>
                <a:lnTo>
                  <a:pt x="447" y="70"/>
                </a:lnTo>
                <a:lnTo>
                  <a:pt x="447" y="72"/>
                </a:lnTo>
                <a:lnTo>
                  <a:pt x="431" y="72"/>
                </a:lnTo>
                <a:lnTo>
                  <a:pt x="431" y="72"/>
                </a:lnTo>
                <a:lnTo>
                  <a:pt x="430" y="72"/>
                </a:lnTo>
                <a:lnTo>
                  <a:pt x="427" y="70"/>
                </a:lnTo>
                <a:lnTo>
                  <a:pt x="427" y="66"/>
                </a:lnTo>
                <a:lnTo>
                  <a:pt x="428" y="68"/>
                </a:lnTo>
                <a:lnTo>
                  <a:pt x="428" y="66"/>
                </a:lnTo>
                <a:lnTo>
                  <a:pt x="427" y="66"/>
                </a:lnTo>
                <a:lnTo>
                  <a:pt x="426" y="66"/>
                </a:lnTo>
                <a:lnTo>
                  <a:pt x="426" y="66"/>
                </a:lnTo>
                <a:lnTo>
                  <a:pt x="426" y="66"/>
                </a:lnTo>
                <a:lnTo>
                  <a:pt x="426" y="66"/>
                </a:lnTo>
                <a:lnTo>
                  <a:pt x="426" y="69"/>
                </a:lnTo>
                <a:lnTo>
                  <a:pt x="426" y="69"/>
                </a:lnTo>
                <a:lnTo>
                  <a:pt x="423" y="68"/>
                </a:lnTo>
                <a:lnTo>
                  <a:pt x="419" y="69"/>
                </a:lnTo>
                <a:lnTo>
                  <a:pt x="419" y="72"/>
                </a:lnTo>
                <a:lnTo>
                  <a:pt x="419" y="72"/>
                </a:lnTo>
                <a:lnTo>
                  <a:pt x="419" y="72"/>
                </a:lnTo>
                <a:lnTo>
                  <a:pt x="414" y="72"/>
                </a:lnTo>
                <a:lnTo>
                  <a:pt x="414" y="74"/>
                </a:lnTo>
                <a:lnTo>
                  <a:pt x="411" y="74"/>
                </a:lnTo>
                <a:lnTo>
                  <a:pt x="411" y="74"/>
                </a:lnTo>
                <a:lnTo>
                  <a:pt x="408" y="74"/>
                </a:lnTo>
                <a:lnTo>
                  <a:pt x="408" y="73"/>
                </a:lnTo>
                <a:lnTo>
                  <a:pt x="407" y="73"/>
                </a:lnTo>
                <a:lnTo>
                  <a:pt x="402" y="73"/>
                </a:lnTo>
                <a:lnTo>
                  <a:pt x="402" y="73"/>
                </a:lnTo>
                <a:lnTo>
                  <a:pt x="399" y="73"/>
                </a:lnTo>
                <a:lnTo>
                  <a:pt x="399" y="73"/>
                </a:lnTo>
                <a:lnTo>
                  <a:pt x="399" y="73"/>
                </a:lnTo>
                <a:lnTo>
                  <a:pt x="398" y="70"/>
                </a:lnTo>
                <a:lnTo>
                  <a:pt x="396" y="70"/>
                </a:lnTo>
                <a:lnTo>
                  <a:pt x="396" y="69"/>
                </a:lnTo>
                <a:lnTo>
                  <a:pt x="396" y="69"/>
                </a:lnTo>
                <a:lnTo>
                  <a:pt x="396" y="69"/>
                </a:lnTo>
                <a:lnTo>
                  <a:pt x="396" y="69"/>
                </a:lnTo>
                <a:lnTo>
                  <a:pt x="396" y="68"/>
                </a:lnTo>
                <a:lnTo>
                  <a:pt x="396" y="68"/>
                </a:lnTo>
                <a:lnTo>
                  <a:pt x="395" y="68"/>
                </a:lnTo>
                <a:lnTo>
                  <a:pt x="395" y="68"/>
                </a:lnTo>
                <a:lnTo>
                  <a:pt x="395" y="68"/>
                </a:lnTo>
                <a:lnTo>
                  <a:pt x="395" y="68"/>
                </a:lnTo>
                <a:lnTo>
                  <a:pt x="395" y="68"/>
                </a:lnTo>
                <a:lnTo>
                  <a:pt x="395" y="68"/>
                </a:lnTo>
                <a:lnTo>
                  <a:pt x="395" y="68"/>
                </a:lnTo>
                <a:lnTo>
                  <a:pt x="395" y="68"/>
                </a:lnTo>
                <a:lnTo>
                  <a:pt x="395" y="68"/>
                </a:lnTo>
                <a:lnTo>
                  <a:pt x="393" y="68"/>
                </a:lnTo>
                <a:lnTo>
                  <a:pt x="393" y="68"/>
                </a:lnTo>
                <a:lnTo>
                  <a:pt x="393" y="69"/>
                </a:lnTo>
                <a:lnTo>
                  <a:pt x="393" y="69"/>
                </a:lnTo>
                <a:lnTo>
                  <a:pt x="393" y="69"/>
                </a:lnTo>
                <a:lnTo>
                  <a:pt x="393" y="69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68"/>
                </a:lnTo>
                <a:lnTo>
                  <a:pt x="393" y="68"/>
                </a:lnTo>
                <a:lnTo>
                  <a:pt x="393" y="68"/>
                </a:lnTo>
                <a:lnTo>
                  <a:pt x="393" y="68"/>
                </a:lnTo>
                <a:lnTo>
                  <a:pt x="393" y="66"/>
                </a:lnTo>
                <a:lnTo>
                  <a:pt x="393" y="66"/>
                </a:lnTo>
                <a:lnTo>
                  <a:pt x="393" y="65"/>
                </a:lnTo>
                <a:lnTo>
                  <a:pt x="393" y="65"/>
                </a:lnTo>
                <a:lnTo>
                  <a:pt x="393" y="65"/>
                </a:lnTo>
                <a:lnTo>
                  <a:pt x="391" y="65"/>
                </a:lnTo>
                <a:lnTo>
                  <a:pt x="391" y="65"/>
                </a:lnTo>
                <a:lnTo>
                  <a:pt x="391" y="65"/>
                </a:lnTo>
                <a:lnTo>
                  <a:pt x="391" y="61"/>
                </a:lnTo>
                <a:lnTo>
                  <a:pt x="391" y="61"/>
                </a:lnTo>
                <a:lnTo>
                  <a:pt x="391" y="61"/>
                </a:lnTo>
                <a:lnTo>
                  <a:pt x="389" y="61"/>
                </a:lnTo>
                <a:lnTo>
                  <a:pt x="389" y="61"/>
                </a:lnTo>
                <a:lnTo>
                  <a:pt x="389" y="61"/>
                </a:lnTo>
                <a:lnTo>
                  <a:pt x="389" y="61"/>
                </a:lnTo>
                <a:lnTo>
                  <a:pt x="389" y="61"/>
                </a:lnTo>
                <a:lnTo>
                  <a:pt x="389" y="65"/>
                </a:lnTo>
                <a:lnTo>
                  <a:pt x="389" y="65"/>
                </a:lnTo>
                <a:lnTo>
                  <a:pt x="389" y="65"/>
                </a:lnTo>
                <a:lnTo>
                  <a:pt x="389" y="65"/>
                </a:lnTo>
                <a:lnTo>
                  <a:pt x="388" y="65"/>
                </a:lnTo>
                <a:lnTo>
                  <a:pt x="388" y="65"/>
                </a:lnTo>
                <a:lnTo>
                  <a:pt x="388" y="65"/>
                </a:lnTo>
                <a:lnTo>
                  <a:pt x="388" y="66"/>
                </a:lnTo>
                <a:lnTo>
                  <a:pt x="388" y="66"/>
                </a:lnTo>
                <a:lnTo>
                  <a:pt x="388" y="68"/>
                </a:lnTo>
                <a:lnTo>
                  <a:pt x="388" y="68"/>
                </a:lnTo>
                <a:lnTo>
                  <a:pt x="389" y="68"/>
                </a:lnTo>
                <a:lnTo>
                  <a:pt x="389" y="70"/>
                </a:lnTo>
                <a:lnTo>
                  <a:pt x="389" y="70"/>
                </a:lnTo>
                <a:lnTo>
                  <a:pt x="389" y="70"/>
                </a:lnTo>
                <a:lnTo>
                  <a:pt x="389" y="70"/>
                </a:lnTo>
                <a:lnTo>
                  <a:pt x="389" y="70"/>
                </a:lnTo>
                <a:lnTo>
                  <a:pt x="388" y="70"/>
                </a:lnTo>
                <a:lnTo>
                  <a:pt x="388" y="70"/>
                </a:lnTo>
                <a:lnTo>
                  <a:pt x="388" y="70"/>
                </a:lnTo>
                <a:lnTo>
                  <a:pt x="388" y="70"/>
                </a:lnTo>
                <a:lnTo>
                  <a:pt x="388" y="70"/>
                </a:lnTo>
                <a:lnTo>
                  <a:pt x="388" y="70"/>
                </a:lnTo>
                <a:lnTo>
                  <a:pt x="388" y="70"/>
                </a:lnTo>
                <a:lnTo>
                  <a:pt x="388" y="70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3"/>
                </a:lnTo>
                <a:lnTo>
                  <a:pt x="388" y="73"/>
                </a:lnTo>
                <a:lnTo>
                  <a:pt x="388" y="73"/>
                </a:lnTo>
                <a:lnTo>
                  <a:pt x="388" y="73"/>
                </a:lnTo>
                <a:lnTo>
                  <a:pt x="379" y="73"/>
                </a:lnTo>
                <a:lnTo>
                  <a:pt x="376" y="77"/>
                </a:lnTo>
                <a:lnTo>
                  <a:pt x="376" y="80"/>
                </a:lnTo>
                <a:lnTo>
                  <a:pt x="376" y="89"/>
                </a:lnTo>
                <a:lnTo>
                  <a:pt x="373" y="89"/>
                </a:lnTo>
                <a:lnTo>
                  <a:pt x="373" y="89"/>
                </a:lnTo>
                <a:lnTo>
                  <a:pt x="372" y="89"/>
                </a:lnTo>
                <a:lnTo>
                  <a:pt x="372" y="89"/>
                </a:lnTo>
                <a:lnTo>
                  <a:pt x="372" y="92"/>
                </a:lnTo>
                <a:lnTo>
                  <a:pt x="371" y="92"/>
                </a:lnTo>
                <a:lnTo>
                  <a:pt x="371" y="92"/>
                </a:lnTo>
                <a:lnTo>
                  <a:pt x="368" y="92"/>
                </a:lnTo>
                <a:lnTo>
                  <a:pt x="368" y="91"/>
                </a:lnTo>
                <a:lnTo>
                  <a:pt x="368" y="91"/>
                </a:lnTo>
                <a:lnTo>
                  <a:pt x="356" y="91"/>
                </a:lnTo>
                <a:lnTo>
                  <a:pt x="352" y="91"/>
                </a:lnTo>
                <a:lnTo>
                  <a:pt x="352" y="92"/>
                </a:lnTo>
                <a:lnTo>
                  <a:pt x="325" y="99"/>
                </a:lnTo>
                <a:lnTo>
                  <a:pt x="325" y="99"/>
                </a:lnTo>
                <a:lnTo>
                  <a:pt x="323" y="99"/>
                </a:lnTo>
                <a:lnTo>
                  <a:pt x="323" y="96"/>
                </a:lnTo>
                <a:lnTo>
                  <a:pt x="323" y="96"/>
                </a:lnTo>
                <a:lnTo>
                  <a:pt x="323" y="93"/>
                </a:lnTo>
                <a:lnTo>
                  <a:pt x="323" y="89"/>
                </a:lnTo>
                <a:lnTo>
                  <a:pt x="323" y="85"/>
                </a:lnTo>
                <a:lnTo>
                  <a:pt x="323" y="83"/>
                </a:lnTo>
                <a:lnTo>
                  <a:pt x="323" y="79"/>
                </a:lnTo>
                <a:lnTo>
                  <a:pt x="323" y="74"/>
                </a:lnTo>
                <a:lnTo>
                  <a:pt x="323" y="72"/>
                </a:lnTo>
                <a:lnTo>
                  <a:pt x="323" y="68"/>
                </a:lnTo>
                <a:lnTo>
                  <a:pt x="323" y="64"/>
                </a:lnTo>
                <a:lnTo>
                  <a:pt x="323" y="61"/>
                </a:lnTo>
                <a:lnTo>
                  <a:pt x="322" y="57"/>
                </a:lnTo>
                <a:lnTo>
                  <a:pt x="322" y="53"/>
                </a:lnTo>
                <a:lnTo>
                  <a:pt x="322" y="53"/>
                </a:lnTo>
                <a:lnTo>
                  <a:pt x="323" y="53"/>
                </a:lnTo>
                <a:lnTo>
                  <a:pt x="323" y="53"/>
                </a:lnTo>
                <a:lnTo>
                  <a:pt x="323" y="53"/>
                </a:lnTo>
                <a:lnTo>
                  <a:pt x="323" y="52"/>
                </a:lnTo>
                <a:lnTo>
                  <a:pt x="323" y="50"/>
                </a:lnTo>
                <a:lnTo>
                  <a:pt x="322" y="50"/>
                </a:lnTo>
                <a:lnTo>
                  <a:pt x="322" y="49"/>
                </a:lnTo>
                <a:lnTo>
                  <a:pt x="322" y="49"/>
                </a:lnTo>
                <a:lnTo>
                  <a:pt x="322" y="48"/>
                </a:lnTo>
                <a:lnTo>
                  <a:pt x="322" y="48"/>
                </a:lnTo>
                <a:lnTo>
                  <a:pt x="322" y="48"/>
                </a:lnTo>
                <a:lnTo>
                  <a:pt x="322" y="48"/>
                </a:lnTo>
                <a:lnTo>
                  <a:pt x="322" y="48"/>
                </a:lnTo>
                <a:lnTo>
                  <a:pt x="322" y="48"/>
                </a:lnTo>
                <a:lnTo>
                  <a:pt x="322" y="46"/>
                </a:lnTo>
                <a:lnTo>
                  <a:pt x="322" y="46"/>
                </a:lnTo>
                <a:lnTo>
                  <a:pt x="322" y="46"/>
                </a:lnTo>
                <a:lnTo>
                  <a:pt x="321" y="45"/>
                </a:lnTo>
                <a:lnTo>
                  <a:pt x="321" y="45"/>
                </a:lnTo>
                <a:lnTo>
                  <a:pt x="321" y="45"/>
                </a:lnTo>
                <a:lnTo>
                  <a:pt x="321" y="45"/>
                </a:lnTo>
                <a:lnTo>
                  <a:pt x="321" y="45"/>
                </a:lnTo>
                <a:lnTo>
                  <a:pt x="321" y="45"/>
                </a:lnTo>
                <a:lnTo>
                  <a:pt x="321" y="45"/>
                </a:lnTo>
                <a:lnTo>
                  <a:pt x="321" y="45"/>
                </a:lnTo>
                <a:lnTo>
                  <a:pt x="321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8" y="45"/>
                </a:lnTo>
                <a:lnTo>
                  <a:pt x="318" y="45"/>
                </a:lnTo>
                <a:lnTo>
                  <a:pt x="318" y="46"/>
                </a:lnTo>
                <a:lnTo>
                  <a:pt x="318" y="46"/>
                </a:lnTo>
                <a:lnTo>
                  <a:pt x="318" y="46"/>
                </a:lnTo>
                <a:lnTo>
                  <a:pt x="317" y="48"/>
                </a:lnTo>
                <a:lnTo>
                  <a:pt x="317" y="48"/>
                </a:lnTo>
                <a:lnTo>
                  <a:pt x="317" y="48"/>
                </a:lnTo>
                <a:lnTo>
                  <a:pt x="317" y="48"/>
                </a:lnTo>
                <a:lnTo>
                  <a:pt x="317" y="48"/>
                </a:lnTo>
                <a:lnTo>
                  <a:pt x="317" y="48"/>
                </a:lnTo>
                <a:lnTo>
                  <a:pt x="317" y="50"/>
                </a:lnTo>
                <a:lnTo>
                  <a:pt x="315" y="50"/>
                </a:lnTo>
                <a:lnTo>
                  <a:pt x="315" y="52"/>
                </a:lnTo>
                <a:lnTo>
                  <a:pt x="315" y="53"/>
                </a:lnTo>
                <a:lnTo>
                  <a:pt x="317" y="53"/>
                </a:lnTo>
                <a:lnTo>
                  <a:pt x="317" y="53"/>
                </a:lnTo>
                <a:lnTo>
                  <a:pt x="317" y="53"/>
                </a:lnTo>
                <a:lnTo>
                  <a:pt x="317" y="53"/>
                </a:lnTo>
                <a:lnTo>
                  <a:pt x="317" y="54"/>
                </a:lnTo>
                <a:lnTo>
                  <a:pt x="317" y="57"/>
                </a:lnTo>
                <a:lnTo>
                  <a:pt x="317" y="61"/>
                </a:lnTo>
                <a:lnTo>
                  <a:pt x="317" y="64"/>
                </a:lnTo>
                <a:lnTo>
                  <a:pt x="317" y="68"/>
                </a:lnTo>
                <a:lnTo>
                  <a:pt x="317" y="72"/>
                </a:lnTo>
                <a:lnTo>
                  <a:pt x="317" y="74"/>
                </a:lnTo>
                <a:lnTo>
                  <a:pt x="317" y="79"/>
                </a:lnTo>
                <a:lnTo>
                  <a:pt x="315" y="83"/>
                </a:lnTo>
                <a:lnTo>
                  <a:pt x="315" y="85"/>
                </a:lnTo>
                <a:lnTo>
                  <a:pt x="315" y="89"/>
                </a:lnTo>
                <a:lnTo>
                  <a:pt x="315" y="93"/>
                </a:lnTo>
                <a:lnTo>
                  <a:pt x="315" y="96"/>
                </a:lnTo>
                <a:lnTo>
                  <a:pt x="315" y="96"/>
                </a:lnTo>
                <a:lnTo>
                  <a:pt x="315" y="96"/>
                </a:lnTo>
                <a:lnTo>
                  <a:pt x="315" y="96"/>
                </a:lnTo>
                <a:lnTo>
                  <a:pt x="315" y="99"/>
                </a:lnTo>
                <a:lnTo>
                  <a:pt x="315" y="99"/>
                </a:lnTo>
                <a:lnTo>
                  <a:pt x="314" y="101"/>
                </a:lnTo>
                <a:lnTo>
                  <a:pt x="314" y="101"/>
                </a:lnTo>
                <a:lnTo>
                  <a:pt x="305" y="103"/>
                </a:lnTo>
                <a:lnTo>
                  <a:pt x="299" y="104"/>
                </a:lnTo>
                <a:lnTo>
                  <a:pt x="282" y="105"/>
                </a:lnTo>
                <a:lnTo>
                  <a:pt x="276" y="105"/>
                </a:lnTo>
                <a:lnTo>
                  <a:pt x="264" y="107"/>
                </a:lnTo>
                <a:lnTo>
                  <a:pt x="264" y="104"/>
                </a:lnTo>
                <a:lnTo>
                  <a:pt x="260" y="104"/>
                </a:lnTo>
                <a:lnTo>
                  <a:pt x="259" y="104"/>
                </a:lnTo>
                <a:lnTo>
                  <a:pt x="259" y="104"/>
                </a:lnTo>
                <a:lnTo>
                  <a:pt x="259" y="103"/>
                </a:lnTo>
                <a:lnTo>
                  <a:pt x="259" y="99"/>
                </a:lnTo>
                <a:lnTo>
                  <a:pt x="259" y="99"/>
                </a:lnTo>
                <a:lnTo>
                  <a:pt x="259" y="97"/>
                </a:lnTo>
                <a:lnTo>
                  <a:pt x="259" y="97"/>
                </a:lnTo>
                <a:lnTo>
                  <a:pt x="259" y="97"/>
                </a:lnTo>
                <a:lnTo>
                  <a:pt x="257" y="97"/>
                </a:lnTo>
                <a:lnTo>
                  <a:pt x="257" y="97"/>
                </a:lnTo>
                <a:lnTo>
                  <a:pt x="256" y="97"/>
                </a:lnTo>
                <a:lnTo>
                  <a:pt x="256" y="96"/>
                </a:lnTo>
                <a:lnTo>
                  <a:pt x="256" y="96"/>
                </a:lnTo>
                <a:lnTo>
                  <a:pt x="256" y="96"/>
                </a:lnTo>
                <a:lnTo>
                  <a:pt x="256" y="96"/>
                </a:lnTo>
                <a:lnTo>
                  <a:pt x="256" y="69"/>
                </a:lnTo>
                <a:lnTo>
                  <a:pt x="256" y="65"/>
                </a:lnTo>
                <a:lnTo>
                  <a:pt x="256" y="65"/>
                </a:lnTo>
                <a:lnTo>
                  <a:pt x="257" y="65"/>
                </a:lnTo>
                <a:lnTo>
                  <a:pt x="257" y="65"/>
                </a:lnTo>
                <a:lnTo>
                  <a:pt x="257" y="65"/>
                </a:lnTo>
                <a:lnTo>
                  <a:pt x="257" y="65"/>
                </a:lnTo>
                <a:lnTo>
                  <a:pt x="257" y="65"/>
                </a:lnTo>
                <a:lnTo>
                  <a:pt x="257" y="65"/>
                </a:lnTo>
                <a:lnTo>
                  <a:pt x="257" y="65"/>
                </a:lnTo>
                <a:lnTo>
                  <a:pt x="256" y="65"/>
                </a:lnTo>
                <a:lnTo>
                  <a:pt x="256" y="65"/>
                </a:lnTo>
                <a:lnTo>
                  <a:pt x="256" y="60"/>
                </a:lnTo>
                <a:lnTo>
                  <a:pt x="257" y="60"/>
                </a:lnTo>
                <a:lnTo>
                  <a:pt x="257" y="58"/>
                </a:lnTo>
                <a:lnTo>
                  <a:pt x="259" y="58"/>
                </a:lnTo>
                <a:lnTo>
                  <a:pt x="259" y="58"/>
                </a:lnTo>
                <a:lnTo>
                  <a:pt x="253" y="57"/>
                </a:lnTo>
                <a:lnTo>
                  <a:pt x="253" y="57"/>
                </a:lnTo>
                <a:lnTo>
                  <a:pt x="253" y="57"/>
                </a:lnTo>
                <a:lnTo>
                  <a:pt x="253" y="57"/>
                </a:lnTo>
                <a:lnTo>
                  <a:pt x="251" y="56"/>
                </a:lnTo>
                <a:lnTo>
                  <a:pt x="251" y="57"/>
                </a:lnTo>
                <a:lnTo>
                  <a:pt x="251" y="57"/>
                </a:lnTo>
                <a:lnTo>
                  <a:pt x="247" y="57"/>
                </a:lnTo>
                <a:lnTo>
                  <a:pt x="244" y="57"/>
                </a:lnTo>
                <a:lnTo>
                  <a:pt x="244" y="57"/>
                </a:lnTo>
                <a:lnTo>
                  <a:pt x="244" y="58"/>
                </a:lnTo>
                <a:lnTo>
                  <a:pt x="244" y="58"/>
                </a:lnTo>
                <a:lnTo>
                  <a:pt x="240" y="60"/>
                </a:lnTo>
                <a:lnTo>
                  <a:pt x="240" y="61"/>
                </a:lnTo>
                <a:lnTo>
                  <a:pt x="240" y="61"/>
                </a:lnTo>
                <a:lnTo>
                  <a:pt x="240" y="61"/>
                </a:lnTo>
                <a:lnTo>
                  <a:pt x="240" y="61"/>
                </a:lnTo>
                <a:lnTo>
                  <a:pt x="240" y="62"/>
                </a:lnTo>
                <a:lnTo>
                  <a:pt x="240" y="62"/>
                </a:lnTo>
                <a:lnTo>
                  <a:pt x="240" y="65"/>
                </a:lnTo>
                <a:lnTo>
                  <a:pt x="240" y="65"/>
                </a:lnTo>
                <a:lnTo>
                  <a:pt x="240" y="65"/>
                </a:lnTo>
                <a:lnTo>
                  <a:pt x="240" y="65"/>
                </a:lnTo>
                <a:lnTo>
                  <a:pt x="239" y="65"/>
                </a:lnTo>
                <a:lnTo>
                  <a:pt x="239" y="65"/>
                </a:lnTo>
                <a:lnTo>
                  <a:pt x="239" y="65"/>
                </a:lnTo>
                <a:lnTo>
                  <a:pt x="239" y="65"/>
                </a:lnTo>
                <a:lnTo>
                  <a:pt x="239" y="65"/>
                </a:lnTo>
                <a:lnTo>
                  <a:pt x="240" y="65"/>
                </a:lnTo>
                <a:lnTo>
                  <a:pt x="240" y="65"/>
                </a:lnTo>
                <a:lnTo>
                  <a:pt x="240" y="69"/>
                </a:lnTo>
                <a:lnTo>
                  <a:pt x="240" y="96"/>
                </a:lnTo>
                <a:lnTo>
                  <a:pt x="240" y="96"/>
                </a:lnTo>
                <a:lnTo>
                  <a:pt x="240" y="96"/>
                </a:lnTo>
                <a:lnTo>
                  <a:pt x="240" y="96"/>
                </a:lnTo>
                <a:lnTo>
                  <a:pt x="240" y="97"/>
                </a:lnTo>
                <a:lnTo>
                  <a:pt x="239" y="97"/>
                </a:lnTo>
                <a:lnTo>
                  <a:pt x="239" y="97"/>
                </a:lnTo>
                <a:lnTo>
                  <a:pt x="237" y="97"/>
                </a:lnTo>
                <a:lnTo>
                  <a:pt x="237" y="97"/>
                </a:lnTo>
                <a:lnTo>
                  <a:pt x="237" y="97"/>
                </a:lnTo>
                <a:lnTo>
                  <a:pt x="237" y="99"/>
                </a:lnTo>
                <a:lnTo>
                  <a:pt x="237" y="99"/>
                </a:lnTo>
                <a:lnTo>
                  <a:pt x="237" y="103"/>
                </a:lnTo>
                <a:lnTo>
                  <a:pt x="237" y="104"/>
                </a:lnTo>
                <a:lnTo>
                  <a:pt x="237" y="104"/>
                </a:lnTo>
                <a:lnTo>
                  <a:pt x="237" y="104"/>
                </a:lnTo>
                <a:lnTo>
                  <a:pt x="237" y="105"/>
                </a:lnTo>
                <a:lnTo>
                  <a:pt x="237" y="105"/>
                </a:lnTo>
                <a:lnTo>
                  <a:pt x="237" y="107"/>
                </a:lnTo>
                <a:lnTo>
                  <a:pt x="236" y="107"/>
                </a:lnTo>
                <a:lnTo>
                  <a:pt x="236" y="107"/>
                </a:lnTo>
                <a:lnTo>
                  <a:pt x="233" y="107"/>
                </a:lnTo>
                <a:lnTo>
                  <a:pt x="233" y="108"/>
                </a:lnTo>
                <a:lnTo>
                  <a:pt x="233" y="112"/>
                </a:lnTo>
                <a:lnTo>
                  <a:pt x="212" y="112"/>
                </a:lnTo>
                <a:lnTo>
                  <a:pt x="213" y="73"/>
                </a:lnTo>
                <a:lnTo>
                  <a:pt x="209" y="72"/>
                </a:lnTo>
                <a:lnTo>
                  <a:pt x="194" y="72"/>
                </a:lnTo>
                <a:lnTo>
                  <a:pt x="163" y="72"/>
                </a:lnTo>
                <a:lnTo>
                  <a:pt x="147" y="72"/>
                </a:lnTo>
                <a:lnTo>
                  <a:pt x="147" y="73"/>
                </a:lnTo>
                <a:lnTo>
                  <a:pt x="147" y="77"/>
                </a:lnTo>
                <a:lnTo>
                  <a:pt x="147" y="87"/>
                </a:lnTo>
                <a:lnTo>
                  <a:pt x="140" y="87"/>
                </a:lnTo>
                <a:lnTo>
                  <a:pt x="140" y="74"/>
                </a:lnTo>
                <a:lnTo>
                  <a:pt x="140" y="74"/>
                </a:lnTo>
                <a:lnTo>
                  <a:pt x="140" y="73"/>
                </a:lnTo>
                <a:lnTo>
                  <a:pt x="142" y="73"/>
                </a:lnTo>
                <a:lnTo>
                  <a:pt x="142" y="72"/>
                </a:lnTo>
                <a:lnTo>
                  <a:pt x="143" y="72"/>
                </a:lnTo>
                <a:lnTo>
                  <a:pt x="143" y="72"/>
                </a:lnTo>
                <a:lnTo>
                  <a:pt x="144" y="70"/>
                </a:lnTo>
                <a:lnTo>
                  <a:pt x="144" y="70"/>
                </a:lnTo>
                <a:lnTo>
                  <a:pt x="146" y="70"/>
                </a:lnTo>
                <a:lnTo>
                  <a:pt x="146" y="70"/>
                </a:lnTo>
                <a:lnTo>
                  <a:pt x="147" y="70"/>
                </a:lnTo>
                <a:lnTo>
                  <a:pt x="148" y="70"/>
                </a:lnTo>
                <a:lnTo>
                  <a:pt x="148" y="65"/>
                </a:lnTo>
                <a:lnTo>
                  <a:pt x="148" y="65"/>
                </a:lnTo>
                <a:lnTo>
                  <a:pt x="148" y="61"/>
                </a:lnTo>
                <a:lnTo>
                  <a:pt x="148" y="61"/>
                </a:lnTo>
                <a:lnTo>
                  <a:pt x="148" y="58"/>
                </a:lnTo>
                <a:lnTo>
                  <a:pt x="142" y="58"/>
                </a:lnTo>
                <a:lnTo>
                  <a:pt x="142" y="49"/>
                </a:lnTo>
                <a:lnTo>
                  <a:pt x="142" y="48"/>
                </a:lnTo>
                <a:lnTo>
                  <a:pt x="142" y="48"/>
                </a:lnTo>
                <a:lnTo>
                  <a:pt x="143" y="46"/>
                </a:lnTo>
                <a:lnTo>
                  <a:pt x="143" y="46"/>
                </a:lnTo>
                <a:lnTo>
                  <a:pt x="143" y="46"/>
                </a:lnTo>
                <a:lnTo>
                  <a:pt x="144" y="46"/>
                </a:lnTo>
                <a:lnTo>
                  <a:pt x="144" y="46"/>
                </a:lnTo>
                <a:lnTo>
                  <a:pt x="146" y="46"/>
                </a:lnTo>
                <a:lnTo>
                  <a:pt x="148" y="45"/>
                </a:lnTo>
                <a:lnTo>
                  <a:pt x="148" y="42"/>
                </a:lnTo>
                <a:lnTo>
                  <a:pt x="147" y="39"/>
                </a:lnTo>
                <a:lnTo>
                  <a:pt x="147" y="39"/>
                </a:lnTo>
                <a:lnTo>
                  <a:pt x="144" y="34"/>
                </a:lnTo>
                <a:lnTo>
                  <a:pt x="144" y="34"/>
                </a:lnTo>
                <a:lnTo>
                  <a:pt x="142" y="30"/>
                </a:lnTo>
                <a:lnTo>
                  <a:pt x="116" y="25"/>
                </a:lnTo>
                <a:lnTo>
                  <a:pt x="115" y="25"/>
                </a:lnTo>
                <a:lnTo>
                  <a:pt x="115" y="25"/>
                </a:lnTo>
                <a:lnTo>
                  <a:pt x="113" y="23"/>
                </a:lnTo>
                <a:lnTo>
                  <a:pt x="111" y="22"/>
                </a:lnTo>
                <a:lnTo>
                  <a:pt x="112" y="22"/>
                </a:lnTo>
                <a:lnTo>
                  <a:pt x="111" y="22"/>
                </a:lnTo>
                <a:lnTo>
                  <a:pt x="111" y="23"/>
                </a:lnTo>
                <a:lnTo>
                  <a:pt x="108" y="23"/>
                </a:lnTo>
                <a:lnTo>
                  <a:pt x="108" y="21"/>
                </a:lnTo>
                <a:lnTo>
                  <a:pt x="104" y="18"/>
                </a:lnTo>
                <a:lnTo>
                  <a:pt x="104" y="18"/>
                </a:lnTo>
                <a:lnTo>
                  <a:pt x="103" y="18"/>
                </a:lnTo>
                <a:lnTo>
                  <a:pt x="103" y="6"/>
                </a:lnTo>
                <a:lnTo>
                  <a:pt x="99" y="3"/>
                </a:lnTo>
                <a:lnTo>
                  <a:pt x="58" y="6"/>
                </a:lnTo>
                <a:lnTo>
                  <a:pt x="58" y="6"/>
                </a:lnTo>
                <a:lnTo>
                  <a:pt x="47" y="7"/>
                </a:lnTo>
                <a:lnTo>
                  <a:pt x="47" y="11"/>
                </a:lnTo>
                <a:lnTo>
                  <a:pt x="49" y="11"/>
                </a:lnTo>
                <a:lnTo>
                  <a:pt x="49" y="13"/>
                </a:lnTo>
                <a:lnTo>
                  <a:pt x="41" y="14"/>
                </a:lnTo>
                <a:lnTo>
                  <a:pt x="41" y="11"/>
                </a:lnTo>
                <a:lnTo>
                  <a:pt x="33" y="10"/>
                </a:lnTo>
                <a:lnTo>
                  <a:pt x="23" y="11"/>
                </a:lnTo>
                <a:lnTo>
                  <a:pt x="23" y="11"/>
                </a:lnTo>
                <a:lnTo>
                  <a:pt x="6" y="18"/>
                </a:lnTo>
                <a:lnTo>
                  <a:pt x="6" y="18"/>
                </a:lnTo>
                <a:lnTo>
                  <a:pt x="0" y="23"/>
                </a:lnTo>
                <a:lnTo>
                  <a:pt x="0" y="26"/>
                </a:lnTo>
                <a:lnTo>
                  <a:pt x="0" y="26"/>
                </a:lnTo>
                <a:lnTo>
                  <a:pt x="2" y="30"/>
                </a:lnTo>
                <a:lnTo>
                  <a:pt x="2" y="30"/>
                </a:lnTo>
                <a:lnTo>
                  <a:pt x="2" y="30"/>
                </a:lnTo>
                <a:lnTo>
                  <a:pt x="2" y="45"/>
                </a:lnTo>
                <a:lnTo>
                  <a:pt x="0" y="46"/>
                </a:lnTo>
                <a:lnTo>
                  <a:pt x="0" y="49"/>
                </a:lnTo>
                <a:lnTo>
                  <a:pt x="0" y="49"/>
                </a:lnTo>
                <a:lnTo>
                  <a:pt x="2" y="52"/>
                </a:lnTo>
                <a:lnTo>
                  <a:pt x="2" y="52"/>
                </a:lnTo>
                <a:lnTo>
                  <a:pt x="2" y="52"/>
                </a:lnTo>
                <a:lnTo>
                  <a:pt x="3" y="65"/>
                </a:lnTo>
                <a:lnTo>
                  <a:pt x="2" y="65"/>
                </a:lnTo>
                <a:lnTo>
                  <a:pt x="2" y="68"/>
                </a:lnTo>
                <a:lnTo>
                  <a:pt x="2" y="68"/>
                </a:lnTo>
                <a:lnTo>
                  <a:pt x="2" y="69"/>
                </a:lnTo>
                <a:lnTo>
                  <a:pt x="2" y="69"/>
                </a:lnTo>
                <a:lnTo>
                  <a:pt x="3" y="69"/>
                </a:lnTo>
                <a:lnTo>
                  <a:pt x="3" y="85"/>
                </a:lnTo>
                <a:lnTo>
                  <a:pt x="2" y="85"/>
                </a:lnTo>
                <a:lnTo>
                  <a:pt x="2" y="85"/>
                </a:lnTo>
                <a:lnTo>
                  <a:pt x="2" y="87"/>
                </a:lnTo>
                <a:lnTo>
                  <a:pt x="2" y="87"/>
                </a:lnTo>
                <a:lnTo>
                  <a:pt x="2" y="87"/>
                </a:lnTo>
                <a:lnTo>
                  <a:pt x="2" y="91"/>
                </a:lnTo>
                <a:lnTo>
                  <a:pt x="3" y="91"/>
                </a:lnTo>
                <a:lnTo>
                  <a:pt x="3" y="112"/>
                </a:lnTo>
                <a:lnTo>
                  <a:pt x="3" y="112"/>
                </a:lnTo>
                <a:lnTo>
                  <a:pt x="3" y="161"/>
                </a:lnTo>
                <a:lnTo>
                  <a:pt x="1510" y="161"/>
                </a:lnTo>
                <a:lnTo>
                  <a:pt x="1510" y="112"/>
                </a:lnTo>
                <a:lnTo>
                  <a:pt x="1503" y="112"/>
                </a:lnTo>
                <a:close/>
                <a:moveTo>
                  <a:pt x="1274" y="109"/>
                </a:moveTo>
                <a:lnTo>
                  <a:pt x="1273" y="109"/>
                </a:lnTo>
                <a:lnTo>
                  <a:pt x="1273" y="105"/>
                </a:lnTo>
                <a:lnTo>
                  <a:pt x="1273" y="105"/>
                </a:lnTo>
                <a:lnTo>
                  <a:pt x="1273" y="91"/>
                </a:lnTo>
                <a:lnTo>
                  <a:pt x="1274" y="89"/>
                </a:lnTo>
                <a:lnTo>
                  <a:pt x="1274" y="88"/>
                </a:lnTo>
                <a:lnTo>
                  <a:pt x="1276" y="87"/>
                </a:lnTo>
                <a:lnTo>
                  <a:pt x="1277" y="85"/>
                </a:lnTo>
                <a:lnTo>
                  <a:pt x="1280" y="84"/>
                </a:lnTo>
                <a:lnTo>
                  <a:pt x="1281" y="84"/>
                </a:lnTo>
                <a:lnTo>
                  <a:pt x="1282" y="84"/>
                </a:lnTo>
                <a:lnTo>
                  <a:pt x="1285" y="85"/>
                </a:lnTo>
                <a:lnTo>
                  <a:pt x="1286" y="87"/>
                </a:lnTo>
                <a:lnTo>
                  <a:pt x="1288" y="87"/>
                </a:lnTo>
                <a:lnTo>
                  <a:pt x="1289" y="89"/>
                </a:lnTo>
                <a:lnTo>
                  <a:pt x="1289" y="91"/>
                </a:lnTo>
                <a:lnTo>
                  <a:pt x="1289" y="105"/>
                </a:lnTo>
                <a:lnTo>
                  <a:pt x="1289" y="105"/>
                </a:lnTo>
                <a:lnTo>
                  <a:pt x="1289" y="109"/>
                </a:lnTo>
                <a:lnTo>
                  <a:pt x="1289" y="109"/>
                </a:lnTo>
                <a:lnTo>
                  <a:pt x="1289" y="112"/>
                </a:lnTo>
                <a:lnTo>
                  <a:pt x="1289" y="112"/>
                </a:lnTo>
                <a:lnTo>
                  <a:pt x="1273" y="112"/>
                </a:lnTo>
                <a:lnTo>
                  <a:pt x="1274" y="112"/>
                </a:lnTo>
                <a:lnTo>
                  <a:pt x="1274" y="109"/>
                </a:lnTo>
                <a:close/>
                <a:moveTo>
                  <a:pt x="1133" y="101"/>
                </a:moveTo>
                <a:lnTo>
                  <a:pt x="1133" y="112"/>
                </a:lnTo>
                <a:lnTo>
                  <a:pt x="1127" y="112"/>
                </a:lnTo>
                <a:lnTo>
                  <a:pt x="1127" y="101"/>
                </a:lnTo>
                <a:lnTo>
                  <a:pt x="1133" y="101"/>
                </a:lnTo>
                <a:close/>
                <a:moveTo>
                  <a:pt x="1125" y="101"/>
                </a:moveTo>
                <a:lnTo>
                  <a:pt x="1125" y="112"/>
                </a:lnTo>
                <a:lnTo>
                  <a:pt x="1121" y="112"/>
                </a:lnTo>
                <a:lnTo>
                  <a:pt x="1121" y="101"/>
                </a:lnTo>
                <a:lnTo>
                  <a:pt x="1125" y="101"/>
                </a:lnTo>
                <a:close/>
                <a:moveTo>
                  <a:pt x="1117" y="101"/>
                </a:moveTo>
                <a:lnTo>
                  <a:pt x="1117" y="112"/>
                </a:lnTo>
                <a:lnTo>
                  <a:pt x="1115" y="112"/>
                </a:lnTo>
                <a:lnTo>
                  <a:pt x="1115" y="101"/>
                </a:lnTo>
                <a:lnTo>
                  <a:pt x="1117" y="101"/>
                </a:lnTo>
                <a:close/>
                <a:moveTo>
                  <a:pt x="717" y="97"/>
                </a:moveTo>
                <a:lnTo>
                  <a:pt x="715" y="97"/>
                </a:lnTo>
                <a:lnTo>
                  <a:pt x="715" y="96"/>
                </a:lnTo>
                <a:lnTo>
                  <a:pt x="717" y="95"/>
                </a:lnTo>
                <a:lnTo>
                  <a:pt x="717" y="95"/>
                </a:lnTo>
                <a:lnTo>
                  <a:pt x="718" y="95"/>
                </a:lnTo>
                <a:lnTo>
                  <a:pt x="719" y="95"/>
                </a:lnTo>
                <a:lnTo>
                  <a:pt x="719" y="95"/>
                </a:lnTo>
                <a:lnTo>
                  <a:pt x="721" y="95"/>
                </a:lnTo>
                <a:lnTo>
                  <a:pt x="722" y="96"/>
                </a:lnTo>
                <a:lnTo>
                  <a:pt x="722" y="96"/>
                </a:lnTo>
                <a:lnTo>
                  <a:pt x="723" y="97"/>
                </a:lnTo>
                <a:lnTo>
                  <a:pt x="723" y="99"/>
                </a:lnTo>
                <a:lnTo>
                  <a:pt x="722" y="99"/>
                </a:lnTo>
                <a:lnTo>
                  <a:pt x="722" y="99"/>
                </a:lnTo>
                <a:lnTo>
                  <a:pt x="723" y="99"/>
                </a:lnTo>
                <a:lnTo>
                  <a:pt x="723" y="112"/>
                </a:lnTo>
                <a:lnTo>
                  <a:pt x="723" y="112"/>
                </a:lnTo>
                <a:lnTo>
                  <a:pt x="723" y="112"/>
                </a:lnTo>
                <a:lnTo>
                  <a:pt x="715" y="112"/>
                </a:lnTo>
                <a:lnTo>
                  <a:pt x="715" y="99"/>
                </a:lnTo>
                <a:lnTo>
                  <a:pt x="717" y="97"/>
                </a:lnTo>
                <a:lnTo>
                  <a:pt x="717" y="97"/>
                </a:lnTo>
                <a:close/>
                <a:moveTo>
                  <a:pt x="691" y="93"/>
                </a:moveTo>
                <a:lnTo>
                  <a:pt x="691" y="93"/>
                </a:lnTo>
                <a:lnTo>
                  <a:pt x="692" y="92"/>
                </a:lnTo>
                <a:lnTo>
                  <a:pt x="692" y="92"/>
                </a:lnTo>
                <a:lnTo>
                  <a:pt x="691" y="91"/>
                </a:lnTo>
                <a:lnTo>
                  <a:pt x="691" y="91"/>
                </a:lnTo>
                <a:lnTo>
                  <a:pt x="691" y="91"/>
                </a:lnTo>
                <a:lnTo>
                  <a:pt x="692" y="88"/>
                </a:lnTo>
                <a:lnTo>
                  <a:pt x="694" y="87"/>
                </a:lnTo>
                <a:lnTo>
                  <a:pt x="695" y="85"/>
                </a:lnTo>
                <a:lnTo>
                  <a:pt x="698" y="85"/>
                </a:lnTo>
                <a:lnTo>
                  <a:pt x="699" y="84"/>
                </a:lnTo>
                <a:lnTo>
                  <a:pt x="702" y="85"/>
                </a:lnTo>
                <a:lnTo>
                  <a:pt x="703" y="85"/>
                </a:lnTo>
                <a:lnTo>
                  <a:pt x="705" y="87"/>
                </a:lnTo>
                <a:lnTo>
                  <a:pt x="706" y="88"/>
                </a:lnTo>
                <a:lnTo>
                  <a:pt x="707" y="91"/>
                </a:lnTo>
                <a:lnTo>
                  <a:pt x="707" y="91"/>
                </a:lnTo>
                <a:lnTo>
                  <a:pt x="707" y="91"/>
                </a:lnTo>
                <a:lnTo>
                  <a:pt x="706" y="92"/>
                </a:lnTo>
                <a:lnTo>
                  <a:pt x="706" y="93"/>
                </a:lnTo>
                <a:lnTo>
                  <a:pt x="707" y="93"/>
                </a:lnTo>
                <a:lnTo>
                  <a:pt x="707" y="93"/>
                </a:lnTo>
                <a:lnTo>
                  <a:pt x="707" y="104"/>
                </a:lnTo>
                <a:lnTo>
                  <a:pt x="707" y="112"/>
                </a:lnTo>
                <a:lnTo>
                  <a:pt x="707" y="112"/>
                </a:lnTo>
                <a:lnTo>
                  <a:pt x="691" y="112"/>
                </a:lnTo>
                <a:lnTo>
                  <a:pt x="691" y="104"/>
                </a:lnTo>
                <a:lnTo>
                  <a:pt x="691" y="93"/>
                </a:lnTo>
                <a:close/>
                <a:moveTo>
                  <a:pt x="675" y="99"/>
                </a:moveTo>
                <a:lnTo>
                  <a:pt x="676" y="99"/>
                </a:lnTo>
                <a:lnTo>
                  <a:pt x="675" y="99"/>
                </a:lnTo>
                <a:lnTo>
                  <a:pt x="675" y="97"/>
                </a:lnTo>
                <a:lnTo>
                  <a:pt x="676" y="96"/>
                </a:lnTo>
                <a:lnTo>
                  <a:pt x="676" y="96"/>
                </a:lnTo>
                <a:lnTo>
                  <a:pt x="678" y="95"/>
                </a:lnTo>
                <a:lnTo>
                  <a:pt x="679" y="95"/>
                </a:lnTo>
                <a:lnTo>
                  <a:pt x="679" y="95"/>
                </a:lnTo>
                <a:lnTo>
                  <a:pt x="680" y="95"/>
                </a:lnTo>
                <a:lnTo>
                  <a:pt x="682" y="95"/>
                </a:lnTo>
                <a:lnTo>
                  <a:pt x="682" y="95"/>
                </a:lnTo>
                <a:lnTo>
                  <a:pt x="682" y="96"/>
                </a:lnTo>
                <a:lnTo>
                  <a:pt x="682" y="97"/>
                </a:lnTo>
                <a:lnTo>
                  <a:pt x="682" y="97"/>
                </a:lnTo>
                <a:lnTo>
                  <a:pt x="682" y="97"/>
                </a:lnTo>
                <a:lnTo>
                  <a:pt x="682" y="97"/>
                </a:lnTo>
                <a:lnTo>
                  <a:pt x="682" y="112"/>
                </a:lnTo>
                <a:lnTo>
                  <a:pt x="675" y="112"/>
                </a:lnTo>
                <a:lnTo>
                  <a:pt x="675" y="99"/>
                </a:lnTo>
                <a:close/>
                <a:moveTo>
                  <a:pt x="249" y="68"/>
                </a:moveTo>
                <a:lnTo>
                  <a:pt x="249" y="65"/>
                </a:lnTo>
                <a:lnTo>
                  <a:pt x="249" y="65"/>
                </a:lnTo>
                <a:lnTo>
                  <a:pt x="249" y="65"/>
                </a:lnTo>
                <a:lnTo>
                  <a:pt x="251" y="65"/>
                </a:lnTo>
                <a:lnTo>
                  <a:pt x="251" y="65"/>
                </a:lnTo>
                <a:lnTo>
                  <a:pt x="252" y="65"/>
                </a:lnTo>
                <a:lnTo>
                  <a:pt x="252" y="65"/>
                </a:lnTo>
                <a:lnTo>
                  <a:pt x="252" y="65"/>
                </a:lnTo>
                <a:lnTo>
                  <a:pt x="252" y="65"/>
                </a:lnTo>
                <a:lnTo>
                  <a:pt x="252" y="65"/>
                </a:lnTo>
                <a:lnTo>
                  <a:pt x="252" y="65"/>
                </a:lnTo>
                <a:lnTo>
                  <a:pt x="253" y="69"/>
                </a:lnTo>
                <a:lnTo>
                  <a:pt x="252" y="96"/>
                </a:lnTo>
                <a:lnTo>
                  <a:pt x="252" y="96"/>
                </a:lnTo>
                <a:lnTo>
                  <a:pt x="252" y="96"/>
                </a:lnTo>
                <a:lnTo>
                  <a:pt x="252" y="96"/>
                </a:lnTo>
                <a:lnTo>
                  <a:pt x="252" y="97"/>
                </a:lnTo>
                <a:lnTo>
                  <a:pt x="252" y="97"/>
                </a:lnTo>
                <a:lnTo>
                  <a:pt x="252" y="97"/>
                </a:lnTo>
                <a:lnTo>
                  <a:pt x="249" y="97"/>
                </a:lnTo>
                <a:lnTo>
                  <a:pt x="249" y="97"/>
                </a:lnTo>
                <a:lnTo>
                  <a:pt x="249" y="97"/>
                </a:lnTo>
                <a:lnTo>
                  <a:pt x="249" y="97"/>
                </a:lnTo>
                <a:lnTo>
                  <a:pt x="249" y="97"/>
                </a:lnTo>
                <a:lnTo>
                  <a:pt x="249" y="97"/>
                </a:lnTo>
                <a:lnTo>
                  <a:pt x="249" y="68"/>
                </a:lnTo>
                <a:close/>
                <a:moveTo>
                  <a:pt x="244" y="65"/>
                </a:moveTo>
                <a:lnTo>
                  <a:pt x="244" y="65"/>
                </a:lnTo>
                <a:lnTo>
                  <a:pt x="244" y="65"/>
                </a:lnTo>
                <a:lnTo>
                  <a:pt x="245" y="65"/>
                </a:lnTo>
                <a:lnTo>
                  <a:pt x="245" y="65"/>
                </a:lnTo>
                <a:lnTo>
                  <a:pt x="245" y="68"/>
                </a:lnTo>
                <a:lnTo>
                  <a:pt x="245" y="97"/>
                </a:lnTo>
                <a:lnTo>
                  <a:pt x="245" y="97"/>
                </a:lnTo>
                <a:lnTo>
                  <a:pt x="245" y="97"/>
                </a:lnTo>
                <a:lnTo>
                  <a:pt x="245" y="97"/>
                </a:lnTo>
                <a:lnTo>
                  <a:pt x="245" y="97"/>
                </a:lnTo>
                <a:lnTo>
                  <a:pt x="245" y="97"/>
                </a:lnTo>
                <a:lnTo>
                  <a:pt x="244" y="97"/>
                </a:lnTo>
                <a:lnTo>
                  <a:pt x="244" y="96"/>
                </a:lnTo>
                <a:lnTo>
                  <a:pt x="244" y="96"/>
                </a:lnTo>
                <a:lnTo>
                  <a:pt x="244" y="96"/>
                </a:lnTo>
                <a:lnTo>
                  <a:pt x="244" y="69"/>
                </a:lnTo>
                <a:lnTo>
                  <a:pt x="244" y="65"/>
                </a:lnTo>
                <a:lnTo>
                  <a:pt x="244" y="65"/>
                </a:lnTo>
                <a:lnTo>
                  <a:pt x="244" y="65"/>
                </a:lnTo>
                <a:lnTo>
                  <a:pt x="244" y="65"/>
                </a:lnTo>
                <a:lnTo>
                  <a:pt x="244" y="65"/>
                </a:lnTo>
                <a:lnTo>
                  <a:pt x="244" y="65"/>
                </a:lnTo>
                <a:lnTo>
                  <a:pt x="244" y="65"/>
                </a:lnTo>
                <a:lnTo>
                  <a:pt x="244" y="65"/>
                </a:lnTo>
                <a:lnTo>
                  <a:pt x="244" y="65"/>
                </a:lnTo>
                <a:lnTo>
                  <a:pt x="243" y="65"/>
                </a:lnTo>
                <a:lnTo>
                  <a:pt x="244" y="65"/>
                </a:lnTo>
                <a:close/>
                <a:moveTo>
                  <a:pt x="198" y="99"/>
                </a:moveTo>
                <a:lnTo>
                  <a:pt x="198" y="99"/>
                </a:lnTo>
                <a:lnTo>
                  <a:pt x="198" y="99"/>
                </a:lnTo>
                <a:lnTo>
                  <a:pt x="198" y="99"/>
                </a:lnTo>
                <a:lnTo>
                  <a:pt x="198" y="112"/>
                </a:lnTo>
                <a:lnTo>
                  <a:pt x="198" y="112"/>
                </a:lnTo>
                <a:lnTo>
                  <a:pt x="198" y="99"/>
                </a:lnTo>
                <a:lnTo>
                  <a:pt x="198" y="99"/>
                </a:lnTo>
                <a:close/>
                <a:moveTo>
                  <a:pt x="194" y="99"/>
                </a:moveTo>
                <a:lnTo>
                  <a:pt x="194" y="99"/>
                </a:lnTo>
                <a:lnTo>
                  <a:pt x="194" y="112"/>
                </a:lnTo>
                <a:lnTo>
                  <a:pt x="194" y="112"/>
                </a:lnTo>
                <a:lnTo>
                  <a:pt x="194" y="99"/>
                </a:lnTo>
                <a:lnTo>
                  <a:pt x="194" y="99"/>
                </a:lnTo>
                <a:close/>
                <a:moveTo>
                  <a:pt x="193" y="95"/>
                </a:moveTo>
                <a:lnTo>
                  <a:pt x="194" y="95"/>
                </a:lnTo>
                <a:lnTo>
                  <a:pt x="194" y="95"/>
                </a:lnTo>
                <a:lnTo>
                  <a:pt x="194" y="95"/>
                </a:lnTo>
                <a:lnTo>
                  <a:pt x="191" y="95"/>
                </a:lnTo>
                <a:lnTo>
                  <a:pt x="193" y="95"/>
                </a:lnTo>
                <a:close/>
                <a:moveTo>
                  <a:pt x="189" y="100"/>
                </a:moveTo>
                <a:lnTo>
                  <a:pt x="189" y="99"/>
                </a:lnTo>
                <a:lnTo>
                  <a:pt x="190" y="99"/>
                </a:lnTo>
                <a:lnTo>
                  <a:pt x="190" y="99"/>
                </a:lnTo>
                <a:lnTo>
                  <a:pt x="190" y="99"/>
                </a:lnTo>
                <a:lnTo>
                  <a:pt x="190" y="99"/>
                </a:lnTo>
                <a:lnTo>
                  <a:pt x="190" y="100"/>
                </a:lnTo>
                <a:lnTo>
                  <a:pt x="190" y="112"/>
                </a:lnTo>
                <a:lnTo>
                  <a:pt x="189" y="112"/>
                </a:lnTo>
                <a:lnTo>
                  <a:pt x="189" y="100"/>
                </a:lnTo>
                <a:lnTo>
                  <a:pt x="189" y="100"/>
                </a:lnTo>
                <a:close/>
                <a:moveTo>
                  <a:pt x="182" y="100"/>
                </a:moveTo>
                <a:lnTo>
                  <a:pt x="182" y="100"/>
                </a:lnTo>
                <a:lnTo>
                  <a:pt x="182" y="99"/>
                </a:lnTo>
                <a:lnTo>
                  <a:pt x="182" y="99"/>
                </a:lnTo>
                <a:lnTo>
                  <a:pt x="183" y="99"/>
                </a:lnTo>
                <a:lnTo>
                  <a:pt x="183" y="100"/>
                </a:lnTo>
                <a:lnTo>
                  <a:pt x="183" y="101"/>
                </a:lnTo>
                <a:lnTo>
                  <a:pt x="183" y="112"/>
                </a:lnTo>
                <a:lnTo>
                  <a:pt x="182" y="112"/>
                </a:lnTo>
                <a:lnTo>
                  <a:pt x="182" y="101"/>
                </a:lnTo>
                <a:lnTo>
                  <a:pt x="182" y="100"/>
                </a:lnTo>
                <a:close/>
                <a:moveTo>
                  <a:pt x="174" y="101"/>
                </a:moveTo>
                <a:lnTo>
                  <a:pt x="174" y="100"/>
                </a:lnTo>
                <a:lnTo>
                  <a:pt x="174" y="100"/>
                </a:lnTo>
                <a:lnTo>
                  <a:pt x="175" y="100"/>
                </a:lnTo>
                <a:lnTo>
                  <a:pt x="175" y="100"/>
                </a:lnTo>
                <a:lnTo>
                  <a:pt x="175" y="101"/>
                </a:lnTo>
                <a:lnTo>
                  <a:pt x="175" y="101"/>
                </a:lnTo>
                <a:lnTo>
                  <a:pt x="175" y="112"/>
                </a:lnTo>
                <a:lnTo>
                  <a:pt x="173" y="112"/>
                </a:lnTo>
                <a:lnTo>
                  <a:pt x="173" y="103"/>
                </a:lnTo>
                <a:lnTo>
                  <a:pt x="174" y="101"/>
                </a:lnTo>
                <a:close/>
                <a:moveTo>
                  <a:pt x="140" y="103"/>
                </a:moveTo>
                <a:lnTo>
                  <a:pt x="142" y="101"/>
                </a:lnTo>
                <a:lnTo>
                  <a:pt x="142" y="101"/>
                </a:lnTo>
                <a:lnTo>
                  <a:pt x="142" y="100"/>
                </a:lnTo>
                <a:lnTo>
                  <a:pt x="143" y="100"/>
                </a:lnTo>
                <a:lnTo>
                  <a:pt x="143" y="99"/>
                </a:lnTo>
                <a:lnTo>
                  <a:pt x="144" y="99"/>
                </a:lnTo>
                <a:lnTo>
                  <a:pt x="144" y="99"/>
                </a:lnTo>
                <a:lnTo>
                  <a:pt x="146" y="99"/>
                </a:lnTo>
                <a:lnTo>
                  <a:pt x="146" y="97"/>
                </a:lnTo>
                <a:lnTo>
                  <a:pt x="147" y="97"/>
                </a:lnTo>
                <a:lnTo>
                  <a:pt x="147" y="112"/>
                </a:lnTo>
                <a:lnTo>
                  <a:pt x="140" y="112"/>
                </a:lnTo>
                <a:lnTo>
                  <a:pt x="140" y="103"/>
                </a:lnTo>
                <a:lnTo>
                  <a:pt x="140" y="103"/>
                </a:lnTo>
                <a:close/>
                <a:moveTo>
                  <a:pt x="120" y="48"/>
                </a:moveTo>
                <a:lnTo>
                  <a:pt x="120" y="46"/>
                </a:lnTo>
                <a:lnTo>
                  <a:pt x="120" y="46"/>
                </a:lnTo>
                <a:lnTo>
                  <a:pt x="121" y="45"/>
                </a:lnTo>
                <a:lnTo>
                  <a:pt x="121" y="45"/>
                </a:lnTo>
                <a:lnTo>
                  <a:pt x="123" y="43"/>
                </a:lnTo>
                <a:lnTo>
                  <a:pt x="124" y="43"/>
                </a:lnTo>
                <a:lnTo>
                  <a:pt x="125" y="43"/>
                </a:lnTo>
                <a:lnTo>
                  <a:pt x="127" y="43"/>
                </a:lnTo>
                <a:lnTo>
                  <a:pt x="128" y="43"/>
                </a:lnTo>
                <a:lnTo>
                  <a:pt x="129" y="45"/>
                </a:lnTo>
                <a:lnTo>
                  <a:pt x="131" y="46"/>
                </a:lnTo>
                <a:lnTo>
                  <a:pt x="131" y="48"/>
                </a:lnTo>
                <a:lnTo>
                  <a:pt x="132" y="49"/>
                </a:lnTo>
                <a:lnTo>
                  <a:pt x="132" y="58"/>
                </a:lnTo>
                <a:lnTo>
                  <a:pt x="121" y="58"/>
                </a:lnTo>
                <a:lnTo>
                  <a:pt x="121" y="58"/>
                </a:lnTo>
                <a:lnTo>
                  <a:pt x="120" y="58"/>
                </a:lnTo>
                <a:lnTo>
                  <a:pt x="120" y="48"/>
                </a:lnTo>
                <a:close/>
                <a:moveTo>
                  <a:pt x="120" y="74"/>
                </a:moveTo>
                <a:lnTo>
                  <a:pt x="120" y="73"/>
                </a:lnTo>
                <a:lnTo>
                  <a:pt x="121" y="72"/>
                </a:lnTo>
                <a:lnTo>
                  <a:pt x="123" y="70"/>
                </a:lnTo>
                <a:lnTo>
                  <a:pt x="124" y="70"/>
                </a:lnTo>
                <a:lnTo>
                  <a:pt x="125" y="69"/>
                </a:lnTo>
                <a:lnTo>
                  <a:pt x="127" y="69"/>
                </a:lnTo>
                <a:lnTo>
                  <a:pt x="128" y="70"/>
                </a:lnTo>
                <a:lnTo>
                  <a:pt x="129" y="70"/>
                </a:lnTo>
                <a:lnTo>
                  <a:pt x="131" y="70"/>
                </a:lnTo>
                <a:lnTo>
                  <a:pt x="132" y="72"/>
                </a:lnTo>
                <a:lnTo>
                  <a:pt x="134" y="73"/>
                </a:lnTo>
                <a:lnTo>
                  <a:pt x="135" y="74"/>
                </a:lnTo>
                <a:lnTo>
                  <a:pt x="135" y="85"/>
                </a:lnTo>
                <a:lnTo>
                  <a:pt x="120" y="87"/>
                </a:lnTo>
                <a:lnTo>
                  <a:pt x="120" y="74"/>
                </a:lnTo>
                <a:close/>
                <a:moveTo>
                  <a:pt x="120" y="101"/>
                </a:moveTo>
                <a:lnTo>
                  <a:pt x="121" y="100"/>
                </a:lnTo>
                <a:lnTo>
                  <a:pt x="123" y="99"/>
                </a:lnTo>
                <a:lnTo>
                  <a:pt x="124" y="97"/>
                </a:lnTo>
                <a:lnTo>
                  <a:pt x="125" y="97"/>
                </a:lnTo>
                <a:lnTo>
                  <a:pt x="127" y="97"/>
                </a:lnTo>
                <a:lnTo>
                  <a:pt x="128" y="97"/>
                </a:lnTo>
                <a:lnTo>
                  <a:pt x="129" y="97"/>
                </a:lnTo>
                <a:lnTo>
                  <a:pt x="131" y="99"/>
                </a:lnTo>
                <a:lnTo>
                  <a:pt x="131" y="100"/>
                </a:lnTo>
                <a:lnTo>
                  <a:pt x="132" y="101"/>
                </a:lnTo>
                <a:lnTo>
                  <a:pt x="134" y="103"/>
                </a:lnTo>
                <a:lnTo>
                  <a:pt x="134" y="112"/>
                </a:lnTo>
                <a:lnTo>
                  <a:pt x="119" y="112"/>
                </a:lnTo>
                <a:lnTo>
                  <a:pt x="119" y="103"/>
                </a:lnTo>
                <a:lnTo>
                  <a:pt x="120" y="101"/>
                </a:lnTo>
                <a:close/>
                <a:moveTo>
                  <a:pt x="116" y="103"/>
                </a:moveTo>
                <a:lnTo>
                  <a:pt x="116" y="112"/>
                </a:lnTo>
                <a:lnTo>
                  <a:pt x="103" y="112"/>
                </a:lnTo>
                <a:lnTo>
                  <a:pt x="103" y="101"/>
                </a:lnTo>
                <a:lnTo>
                  <a:pt x="104" y="100"/>
                </a:lnTo>
                <a:lnTo>
                  <a:pt x="104" y="99"/>
                </a:lnTo>
                <a:lnTo>
                  <a:pt x="105" y="97"/>
                </a:lnTo>
                <a:lnTo>
                  <a:pt x="107" y="97"/>
                </a:lnTo>
                <a:lnTo>
                  <a:pt x="108" y="96"/>
                </a:lnTo>
                <a:lnTo>
                  <a:pt x="108" y="96"/>
                </a:lnTo>
                <a:lnTo>
                  <a:pt x="111" y="96"/>
                </a:lnTo>
                <a:lnTo>
                  <a:pt x="112" y="97"/>
                </a:lnTo>
                <a:lnTo>
                  <a:pt x="113" y="99"/>
                </a:lnTo>
                <a:lnTo>
                  <a:pt x="115" y="99"/>
                </a:lnTo>
                <a:lnTo>
                  <a:pt x="116" y="100"/>
                </a:lnTo>
                <a:lnTo>
                  <a:pt x="116" y="103"/>
                </a:lnTo>
                <a:close/>
                <a:moveTo>
                  <a:pt x="86" y="101"/>
                </a:moveTo>
                <a:lnTo>
                  <a:pt x="86" y="100"/>
                </a:lnTo>
                <a:lnTo>
                  <a:pt x="88" y="99"/>
                </a:lnTo>
                <a:lnTo>
                  <a:pt x="89" y="97"/>
                </a:lnTo>
                <a:lnTo>
                  <a:pt x="90" y="97"/>
                </a:lnTo>
                <a:lnTo>
                  <a:pt x="90" y="96"/>
                </a:lnTo>
                <a:lnTo>
                  <a:pt x="90" y="96"/>
                </a:lnTo>
                <a:lnTo>
                  <a:pt x="92" y="97"/>
                </a:lnTo>
                <a:lnTo>
                  <a:pt x="94" y="97"/>
                </a:lnTo>
                <a:lnTo>
                  <a:pt x="94" y="99"/>
                </a:lnTo>
                <a:lnTo>
                  <a:pt x="96" y="99"/>
                </a:lnTo>
                <a:lnTo>
                  <a:pt x="97" y="100"/>
                </a:lnTo>
                <a:lnTo>
                  <a:pt x="97" y="101"/>
                </a:lnTo>
                <a:lnTo>
                  <a:pt x="97" y="112"/>
                </a:lnTo>
                <a:lnTo>
                  <a:pt x="86" y="112"/>
                </a:lnTo>
                <a:lnTo>
                  <a:pt x="86" y="101"/>
                </a:lnTo>
                <a:close/>
                <a:moveTo>
                  <a:pt x="105" y="46"/>
                </a:moveTo>
                <a:lnTo>
                  <a:pt x="107" y="45"/>
                </a:lnTo>
                <a:lnTo>
                  <a:pt x="107" y="43"/>
                </a:lnTo>
                <a:lnTo>
                  <a:pt x="108" y="43"/>
                </a:lnTo>
                <a:lnTo>
                  <a:pt x="109" y="43"/>
                </a:lnTo>
                <a:lnTo>
                  <a:pt x="112" y="42"/>
                </a:lnTo>
                <a:lnTo>
                  <a:pt x="112" y="42"/>
                </a:lnTo>
                <a:lnTo>
                  <a:pt x="112" y="42"/>
                </a:lnTo>
                <a:lnTo>
                  <a:pt x="112" y="42"/>
                </a:lnTo>
                <a:lnTo>
                  <a:pt x="113" y="43"/>
                </a:lnTo>
                <a:lnTo>
                  <a:pt x="115" y="45"/>
                </a:lnTo>
                <a:lnTo>
                  <a:pt x="115" y="45"/>
                </a:lnTo>
                <a:lnTo>
                  <a:pt x="116" y="46"/>
                </a:lnTo>
                <a:lnTo>
                  <a:pt x="116" y="52"/>
                </a:lnTo>
                <a:lnTo>
                  <a:pt x="116" y="57"/>
                </a:lnTo>
                <a:lnTo>
                  <a:pt x="112" y="57"/>
                </a:lnTo>
                <a:lnTo>
                  <a:pt x="104" y="57"/>
                </a:lnTo>
                <a:lnTo>
                  <a:pt x="104" y="48"/>
                </a:lnTo>
                <a:lnTo>
                  <a:pt x="105" y="46"/>
                </a:lnTo>
                <a:close/>
                <a:moveTo>
                  <a:pt x="103" y="73"/>
                </a:moveTo>
                <a:lnTo>
                  <a:pt x="104" y="72"/>
                </a:lnTo>
                <a:lnTo>
                  <a:pt x="105" y="70"/>
                </a:lnTo>
                <a:lnTo>
                  <a:pt x="107" y="69"/>
                </a:lnTo>
                <a:lnTo>
                  <a:pt x="108" y="69"/>
                </a:lnTo>
                <a:lnTo>
                  <a:pt x="109" y="68"/>
                </a:lnTo>
                <a:lnTo>
                  <a:pt x="109" y="68"/>
                </a:lnTo>
                <a:lnTo>
                  <a:pt x="111" y="69"/>
                </a:lnTo>
                <a:lnTo>
                  <a:pt x="112" y="70"/>
                </a:lnTo>
                <a:lnTo>
                  <a:pt x="113" y="70"/>
                </a:lnTo>
                <a:lnTo>
                  <a:pt x="115" y="72"/>
                </a:lnTo>
                <a:lnTo>
                  <a:pt x="116" y="74"/>
                </a:lnTo>
                <a:lnTo>
                  <a:pt x="116" y="84"/>
                </a:lnTo>
                <a:lnTo>
                  <a:pt x="103" y="84"/>
                </a:lnTo>
                <a:lnTo>
                  <a:pt x="103" y="74"/>
                </a:lnTo>
                <a:lnTo>
                  <a:pt x="103" y="73"/>
                </a:lnTo>
                <a:close/>
                <a:moveTo>
                  <a:pt x="92" y="33"/>
                </a:moveTo>
                <a:lnTo>
                  <a:pt x="92" y="33"/>
                </a:lnTo>
                <a:lnTo>
                  <a:pt x="92" y="34"/>
                </a:lnTo>
                <a:lnTo>
                  <a:pt x="92" y="34"/>
                </a:lnTo>
                <a:lnTo>
                  <a:pt x="92" y="33"/>
                </a:lnTo>
                <a:close/>
                <a:moveTo>
                  <a:pt x="88" y="48"/>
                </a:moveTo>
                <a:lnTo>
                  <a:pt x="89" y="46"/>
                </a:lnTo>
                <a:lnTo>
                  <a:pt x="89" y="46"/>
                </a:lnTo>
                <a:lnTo>
                  <a:pt x="90" y="45"/>
                </a:lnTo>
                <a:lnTo>
                  <a:pt x="92" y="45"/>
                </a:lnTo>
                <a:lnTo>
                  <a:pt x="93" y="43"/>
                </a:lnTo>
                <a:lnTo>
                  <a:pt x="94" y="43"/>
                </a:lnTo>
                <a:lnTo>
                  <a:pt x="94" y="43"/>
                </a:lnTo>
                <a:lnTo>
                  <a:pt x="94" y="43"/>
                </a:lnTo>
                <a:lnTo>
                  <a:pt x="96" y="43"/>
                </a:lnTo>
                <a:lnTo>
                  <a:pt x="96" y="45"/>
                </a:lnTo>
                <a:lnTo>
                  <a:pt x="97" y="46"/>
                </a:lnTo>
                <a:lnTo>
                  <a:pt x="99" y="48"/>
                </a:lnTo>
                <a:lnTo>
                  <a:pt x="99" y="57"/>
                </a:lnTo>
                <a:lnTo>
                  <a:pt x="89" y="57"/>
                </a:lnTo>
                <a:lnTo>
                  <a:pt x="88" y="57"/>
                </a:lnTo>
                <a:lnTo>
                  <a:pt x="88" y="49"/>
                </a:lnTo>
                <a:lnTo>
                  <a:pt x="88" y="48"/>
                </a:lnTo>
                <a:close/>
                <a:moveTo>
                  <a:pt x="86" y="73"/>
                </a:moveTo>
                <a:lnTo>
                  <a:pt x="88" y="72"/>
                </a:lnTo>
                <a:lnTo>
                  <a:pt x="88" y="70"/>
                </a:lnTo>
                <a:lnTo>
                  <a:pt x="89" y="70"/>
                </a:lnTo>
                <a:lnTo>
                  <a:pt x="90" y="69"/>
                </a:lnTo>
                <a:lnTo>
                  <a:pt x="92" y="69"/>
                </a:lnTo>
                <a:lnTo>
                  <a:pt x="93" y="69"/>
                </a:lnTo>
                <a:lnTo>
                  <a:pt x="94" y="70"/>
                </a:lnTo>
                <a:lnTo>
                  <a:pt x="96" y="72"/>
                </a:lnTo>
                <a:lnTo>
                  <a:pt x="97" y="73"/>
                </a:lnTo>
                <a:lnTo>
                  <a:pt x="99" y="74"/>
                </a:lnTo>
                <a:lnTo>
                  <a:pt x="99" y="85"/>
                </a:lnTo>
                <a:lnTo>
                  <a:pt x="85" y="85"/>
                </a:lnTo>
                <a:lnTo>
                  <a:pt x="85" y="74"/>
                </a:lnTo>
                <a:lnTo>
                  <a:pt x="86" y="73"/>
                </a:lnTo>
                <a:close/>
                <a:moveTo>
                  <a:pt x="73" y="21"/>
                </a:moveTo>
                <a:lnTo>
                  <a:pt x="73" y="26"/>
                </a:lnTo>
                <a:lnTo>
                  <a:pt x="70" y="26"/>
                </a:lnTo>
                <a:lnTo>
                  <a:pt x="70" y="21"/>
                </a:lnTo>
                <a:lnTo>
                  <a:pt x="73" y="21"/>
                </a:lnTo>
                <a:close/>
                <a:moveTo>
                  <a:pt x="68" y="49"/>
                </a:moveTo>
                <a:lnTo>
                  <a:pt x="68" y="49"/>
                </a:lnTo>
                <a:lnTo>
                  <a:pt x="68" y="48"/>
                </a:lnTo>
                <a:lnTo>
                  <a:pt x="69" y="46"/>
                </a:lnTo>
                <a:lnTo>
                  <a:pt x="70" y="46"/>
                </a:lnTo>
                <a:lnTo>
                  <a:pt x="72" y="45"/>
                </a:lnTo>
                <a:lnTo>
                  <a:pt x="73" y="45"/>
                </a:lnTo>
                <a:lnTo>
                  <a:pt x="73" y="45"/>
                </a:lnTo>
                <a:lnTo>
                  <a:pt x="74" y="45"/>
                </a:lnTo>
                <a:lnTo>
                  <a:pt x="76" y="46"/>
                </a:lnTo>
                <a:lnTo>
                  <a:pt x="77" y="48"/>
                </a:lnTo>
                <a:lnTo>
                  <a:pt x="77" y="56"/>
                </a:lnTo>
                <a:lnTo>
                  <a:pt x="77" y="56"/>
                </a:lnTo>
                <a:lnTo>
                  <a:pt x="77" y="56"/>
                </a:lnTo>
                <a:lnTo>
                  <a:pt x="77" y="57"/>
                </a:lnTo>
                <a:lnTo>
                  <a:pt x="77" y="57"/>
                </a:lnTo>
                <a:lnTo>
                  <a:pt x="77" y="58"/>
                </a:lnTo>
                <a:lnTo>
                  <a:pt x="68" y="58"/>
                </a:lnTo>
                <a:lnTo>
                  <a:pt x="68" y="52"/>
                </a:lnTo>
                <a:lnTo>
                  <a:pt x="68" y="49"/>
                </a:lnTo>
                <a:lnTo>
                  <a:pt x="68" y="49"/>
                </a:lnTo>
                <a:close/>
                <a:moveTo>
                  <a:pt x="66" y="49"/>
                </a:moveTo>
                <a:lnTo>
                  <a:pt x="66" y="49"/>
                </a:lnTo>
                <a:lnTo>
                  <a:pt x="66" y="58"/>
                </a:lnTo>
                <a:lnTo>
                  <a:pt x="66" y="58"/>
                </a:lnTo>
                <a:lnTo>
                  <a:pt x="66" y="49"/>
                </a:lnTo>
                <a:lnTo>
                  <a:pt x="66" y="49"/>
                </a:lnTo>
                <a:close/>
                <a:moveTo>
                  <a:pt x="65" y="73"/>
                </a:moveTo>
                <a:lnTo>
                  <a:pt x="66" y="72"/>
                </a:lnTo>
                <a:lnTo>
                  <a:pt x="68" y="70"/>
                </a:lnTo>
                <a:lnTo>
                  <a:pt x="69" y="70"/>
                </a:lnTo>
                <a:lnTo>
                  <a:pt x="70" y="69"/>
                </a:lnTo>
                <a:lnTo>
                  <a:pt x="72" y="69"/>
                </a:lnTo>
                <a:lnTo>
                  <a:pt x="73" y="70"/>
                </a:lnTo>
                <a:lnTo>
                  <a:pt x="74" y="70"/>
                </a:lnTo>
                <a:lnTo>
                  <a:pt x="76" y="72"/>
                </a:lnTo>
                <a:lnTo>
                  <a:pt x="76" y="73"/>
                </a:lnTo>
                <a:lnTo>
                  <a:pt x="77" y="74"/>
                </a:lnTo>
                <a:lnTo>
                  <a:pt x="77" y="85"/>
                </a:lnTo>
                <a:lnTo>
                  <a:pt x="65" y="85"/>
                </a:lnTo>
                <a:lnTo>
                  <a:pt x="65" y="74"/>
                </a:lnTo>
                <a:lnTo>
                  <a:pt x="65" y="73"/>
                </a:lnTo>
                <a:close/>
                <a:moveTo>
                  <a:pt x="65" y="100"/>
                </a:moveTo>
                <a:lnTo>
                  <a:pt x="66" y="99"/>
                </a:lnTo>
                <a:lnTo>
                  <a:pt x="66" y="97"/>
                </a:lnTo>
                <a:lnTo>
                  <a:pt x="68" y="97"/>
                </a:lnTo>
                <a:lnTo>
                  <a:pt x="69" y="96"/>
                </a:lnTo>
                <a:lnTo>
                  <a:pt x="70" y="96"/>
                </a:lnTo>
                <a:lnTo>
                  <a:pt x="72" y="97"/>
                </a:lnTo>
                <a:lnTo>
                  <a:pt x="73" y="97"/>
                </a:lnTo>
                <a:lnTo>
                  <a:pt x="74" y="99"/>
                </a:lnTo>
                <a:lnTo>
                  <a:pt x="76" y="100"/>
                </a:lnTo>
                <a:lnTo>
                  <a:pt x="76" y="101"/>
                </a:lnTo>
                <a:lnTo>
                  <a:pt x="76" y="112"/>
                </a:lnTo>
                <a:lnTo>
                  <a:pt x="63" y="112"/>
                </a:lnTo>
                <a:lnTo>
                  <a:pt x="63" y="101"/>
                </a:lnTo>
                <a:lnTo>
                  <a:pt x="65" y="100"/>
                </a:lnTo>
                <a:close/>
                <a:moveTo>
                  <a:pt x="58" y="49"/>
                </a:moveTo>
                <a:lnTo>
                  <a:pt x="58" y="48"/>
                </a:lnTo>
                <a:lnTo>
                  <a:pt x="58" y="46"/>
                </a:lnTo>
                <a:lnTo>
                  <a:pt x="59" y="48"/>
                </a:lnTo>
                <a:lnTo>
                  <a:pt x="59" y="49"/>
                </a:lnTo>
                <a:lnTo>
                  <a:pt x="59" y="58"/>
                </a:lnTo>
                <a:lnTo>
                  <a:pt x="58" y="58"/>
                </a:lnTo>
                <a:lnTo>
                  <a:pt x="58" y="50"/>
                </a:lnTo>
                <a:lnTo>
                  <a:pt x="58" y="49"/>
                </a:lnTo>
                <a:close/>
                <a:moveTo>
                  <a:pt x="54" y="74"/>
                </a:moveTo>
                <a:lnTo>
                  <a:pt x="54" y="73"/>
                </a:lnTo>
                <a:lnTo>
                  <a:pt x="55" y="72"/>
                </a:lnTo>
                <a:lnTo>
                  <a:pt x="57" y="70"/>
                </a:lnTo>
                <a:lnTo>
                  <a:pt x="57" y="70"/>
                </a:lnTo>
                <a:lnTo>
                  <a:pt x="57" y="70"/>
                </a:lnTo>
                <a:lnTo>
                  <a:pt x="58" y="72"/>
                </a:lnTo>
                <a:lnTo>
                  <a:pt x="58" y="73"/>
                </a:lnTo>
                <a:lnTo>
                  <a:pt x="58" y="73"/>
                </a:lnTo>
                <a:lnTo>
                  <a:pt x="59" y="76"/>
                </a:lnTo>
                <a:lnTo>
                  <a:pt x="59" y="85"/>
                </a:lnTo>
                <a:lnTo>
                  <a:pt x="54" y="85"/>
                </a:lnTo>
                <a:lnTo>
                  <a:pt x="54" y="76"/>
                </a:lnTo>
                <a:lnTo>
                  <a:pt x="54" y="74"/>
                </a:lnTo>
                <a:close/>
                <a:moveTo>
                  <a:pt x="54" y="100"/>
                </a:moveTo>
                <a:lnTo>
                  <a:pt x="54" y="100"/>
                </a:lnTo>
                <a:lnTo>
                  <a:pt x="55" y="99"/>
                </a:lnTo>
                <a:lnTo>
                  <a:pt x="55" y="97"/>
                </a:lnTo>
                <a:lnTo>
                  <a:pt x="57" y="99"/>
                </a:lnTo>
                <a:lnTo>
                  <a:pt x="57" y="99"/>
                </a:lnTo>
                <a:lnTo>
                  <a:pt x="58" y="100"/>
                </a:lnTo>
                <a:lnTo>
                  <a:pt x="58" y="101"/>
                </a:lnTo>
                <a:lnTo>
                  <a:pt x="59" y="103"/>
                </a:lnTo>
                <a:lnTo>
                  <a:pt x="59" y="112"/>
                </a:lnTo>
                <a:lnTo>
                  <a:pt x="54" y="112"/>
                </a:lnTo>
                <a:lnTo>
                  <a:pt x="54" y="101"/>
                </a:lnTo>
                <a:lnTo>
                  <a:pt x="54" y="100"/>
                </a:lnTo>
                <a:close/>
                <a:moveTo>
                  <a:pt x="41" y="101"/>
                </a:moveTo>
                <a:lnTo>
                  <a:pt x="41" y="100"/>
                </a:lnTo>
                <a:lnTo>
                  <a:pt x="42" y="99"/>
                </a:lnTo>
                <a:lnTo>
                  <a:pt x="42" y="97"/>
                </a:lnTo>
                <a:lnTo>
                  <a:pt x="43" y="97"/>
                </a:lnTo>
                <a:lnTo>
                  <a:pt x="43" y="97"/>
                </a:lnTo>
                <a:lnTo>
                  <a:pt x="45" y="99"/>
                </a:lnTo>
                <a:lnTo>
                  <a:pt x="45" y="100"/>
                </a:lnTo>
                <a:lnTo>
                  <a:pt x="46" y="101"/>
                </a:lnTo>
                <a:lnTo>
                  <a:pt x="46" y="103"/>
                </a:lnTo>
                <a:lnTo>
                  <a:pt x="46" y="103"/>
                </a:lnTo>
                <a:lnTo>
                  <a:pt x="46" y="112"/>
                </a:lnTo>
                <a:lnTo>
                  <a:pt x="41" y="112"/>
                </a:lnTo>
                <a:lnTo>
                  <a:pt x="41" y="101"/>
                </a:lnTo>
                <a:close/>
                <a:moveTo>
                  <a:pt x="45" y="50"/>
                </a:moveTo>
                <a:lnTo>
                  <a:pt x="46" y="50"/>
                </a:lnTo>
                <a:lnTo>
                  <a:pt x="46" y="49"/>
                </a:lnTo>
                <a:lnTo>
                  <a:pt x="46" y="50"/>
                </a:lnTo>
                <a:lnTo>
                  <a:pt x="46" y="60"/>
                </a:lnTo>
                <a:lnTo>
                  <a:pt x="45" y="60"/>
                </a:lnTo>
                <a:lnTo>
                  <a:pt x="45" y="50"/>
                </a:lnTo>
                <a:lnTo>
                  <a:pt x="45" y="50"/>
                </a:lnTo>
                <a:lnTo>
                  <a:pt x="45" y="50"/>
                </a:lnTo>
                <a:close/>
                <a:moveTo>
                  <a:pt x="43" y="72"/>
                </a:moveTo>
                <a:lnTo>
                  <a:pt x="43" y="72"/>
                </a:lnTo>
                <a:lnTo>
                  <a:pt x="45" y="72"/>
                </a:lnTo>
                <a:lnTo>
                  <a:pt x="45" y="73"/>
                </a:lnTo>
                <a:lnTo>
                  <a:pt x="45" y="74"/>
                </a:lnTo>
                <a:lnTo>
                  <a:pt x="46" y="76"/>
                </a:lnTo>
                <a:lnTo>
                  <a:pt x="46" y="85"/>
                </a:lnTo>
                <a:lnTo>
                  <a:pt x="41" y="85"/>
                </a:lnTo>
                <a:lnTo>
                  <a:pt x="41" y="76"/>
                </a:lnTo>
                <a:lnTo>
                  <a:pt x="41" y="74"/>
                </a:lnTo>
                <a:lnTo>
                  <a:pt x="42" y="73"/>
                </a:lnTo>
                <a:lnTo>
                  <a:pt x="42" y="72"/>
                </a:lnTo>
                <a:lnTo>
                  <a:pt x="43" y="72"/>
                </a:lnTo>
                <a:close/>
                <a:moveTo>
                  <a:pt x="42" y="37"/>
                </a:moveTo>
                <a:lnTo>
                  <a:pt x="42" y="38"/>
                </a:lnTo>
                <a:lnTo>
                  <a:pt x="41" y="38"/>
                </a:lnTo>
                <a:lnTo>
                  <a:pt x="41" y="35"/>
                </a:lnTo>
                <a:lnTo>
                  <a:pt x="42" y="37"/>
                </a:lnTo>
                <a:close/>
                <a:moveTo>
                  <a:pt x="34" y="52"/>
                </a:moveTo>
                <a:lnTo>
                  <a:pt x="34" y="50"/>
                </a:lnTo>
                <a:lnTo>
                  <a:pt x="34" y="52"/>
                </a:lnTo>
                <a:lnTo>
                  <a:pt x="34" y="61"/>
                </a:lnTo>
                <a:lnTo>
                  <a:pt x="33" y="61"/>
                </a:lnTo>
                <a:lnTo>
                  <a:pt x="33" y="52"/>
                </a:lnTo>
                <a:lnTo>
                  <a:pt x="34" y="52"/>
                </a:lnTo>
                <a:close/>
                <a:moveTo>
                  <a:pt x="30" y="74"/>
                </a:moveTo>
                <a:lnTo>
                  <a:pt x="30" y="73"/>
                </a:lnTo>
                <a:lnTo>
                  <a:pt x="30" y="73"/>
                </a:lnTo>
                <a:lnTo>
                  <a:pt x="31" y="72"/>
                </a:lnTo>
                <a:lnTo>
                  <a:pt x="33" y="73"/>
                </a:lnTo>
                <a:lnTo>
                  <a:pt x="33" y="73"/>
                </a:lnTo>
                <a:lnTo>
                  <a:pt x="33" y="74"/>
                </a:lnTo>
                <a:lnTo>
                  <a:pt x="34" y="76"/>
                </a:lnTo>
                <a:lnTo>
                  <a:pt x="34" y="85"/>
                </a:lnTo>
                <a:lnTo>
                  <a:pt x="30" y="85"/>
                </a:lnTo>
                <a:lnTo>
                  <a:pt x="28" y="76"/>
                </a:lnTo>
                <a:lnTo>
                  <a:pt x="30" y="74"/>
                </a:lnTo>
                <a:close/>
                <a:moveTo>
                  <a:pt x="30" y="99"/>
                </a:moveTo>
                <a:lnTo>
                  <a:pt x="30" y="97"/>
                </a:lnTo>
                <a:lnTo>
                  <a:pt x="30" y="97"/>
                </a:lnTo>
                <a:lnTo>
                  <a:pt x="31" y="97"/>
                </a:lnTo>
                <a:lnTo>
                  <a:pt x="31" y="99"/>
                </a:lnTo>
                <a:lnTo>
                  <a:pt x="33" y="99"/>
                </a:lnTo>
                <a:lnTo>
                  <a:pt x="33" y="100"/>
                </a:lnTo>
                <a:lnTo>
                  <a:pt x="33" y="101"/>
                </a:lnTo>
                <a:lnTo>
                  <a:pt x="33" y="112"/>
                </a:lnTo>
                <a:lnTo>
                  <a:pt x="27" y="112"/>
                </a:lnTo>
                <a:lnTo>
                  <a:pt x="30" y="112"/>
                </a:lnTo>
                <a:lnTo>
                  <a:pt x="28" y="99"/>
                </a:lnTo>
                <a:lnTo>
                  <a:pt x="30" y="99"/>
                </a:lnTo>
                <a:close/>
                <a:moveTo>
                  <a:pt x="23" y="99"/>
                </a:moveTo>
                <a:lnTo>
                  <a:pt x="23" y="100"/>
                </a:lnTo>
                <a:lnTo>
                  <a:pt x="23" y="112"/>
                </a:lnTo>
                <a:lnTo>
                  <a:pt x="23" y="112"/>
                </a:lnTo>
                <a:lnTo>
                  <a:pt x="24" y="112"/>
                </a:lnTo>
                <a:lnTo>
                  <a:pt x="20" y="112"/>
                </a:lnTo>
                <a:lnTo>
                  <a:pt x="20" y="100"/>
                </a:lnTo>
                <a:lnTo>
                  <a:pt x="22" y="99"/>
                </a:lnTo>
                <a:lnTo>
                  <a:pt x="22" y="97"/>
                </a:lnTo>
                <a:lnTo>
                  <a:pt x="22" y="96"/>
                </a:lnTo>
                <a:lnTo>
                  <a:pt x="23" y="97"/>
                </a:lnTo>
                <a:lnTo>
                  <a:pt x="23" y="99"/>
                </a:lnTo>
                <a:close/>
                <a:moveTo>
                  <a:pt x="20" y="74"/>
                </a:moveTo>
                <a:lnTo>
                  <a:pt x="22" y="73"/>
                </a:lnTo>
                <a:lnTo>
                  <a:pt x="22" y="73"/>
                </a:lnTo>
                <a:lnTo>
                  <a:pt x="22" y="73"/>
                </a:lnTo>
                <a:lnTo>
                  <a:pt x="22" y="74"/>
                </a:lnTo>
                <a:lnTo>
                  <a:pt x="23" y="76"/>
                </a:lnTo>
                <a:lnTo>
                  <a:pt x="23" y="85"/>
                </a:lnTo>
                <a:lnTo>
                  <a:pt x="20" y="85"/>
                </a:lnTo>
                <a:lnTo>
                  <a:pt x="20" y="76"/>
                </a:lnTo>
                <a:lnTo>
                  <a:pt x="20" y="74"/>
                </a:lnTo>
                <a:close/>
                <a:moveTo>
                  <a:pt x="14" y="74"/>
                </a:moveTo>
                <a:lnTo>
                  <a:pt x="14" y="73"/>
                </a:lnTo>
                <a:lnTo>
                  <a:pt x="14" y="74"/>
                </a:lnTo>
                <a:lnTo>
                  <a:pt x="14" y="76"/>
                </a:lnTo>
                <a:lnTo>
                  <a:pt x="14" y="85"/>
                </a:lnTo>
                <a:lnTo>
                  <a:pt x="14" y="85"/>
                </a:lnTo>
                <a:lnTo>
                  <a:pt x="12" y="76"/>
                </a:lnTo>
                <a:lnTo>
                  <a:pt x="14" y="74"/>
                </a:lnTo>
                <a:close/>
                <a:moveTo>
                  <a:pt x="12" y="99"/>
                </a:moveTo>
                <a:lnTo>
                  <a:pt x="14" y="97"/>
                </a:lnTo>
                <a:lnTo>
                  <a:pt x="14" y="96"/>
                </a:lnTo>
                <a:lnTo>
                  <a:pt x="14" y="97"/>
                </a:lnTo>
                <a:lnTo>
                  <a:pt x="14" y="97"/>
                </a:lnTo>
                <a:lnTo>
                  <a:pt x="14" y="99"/>
                </a:lnTo>
                <a:lnTo>
                  <a:pt x="14" y="112"/>
                </a:lnTo>
                <a:lnTo>
                  <a:pt x="14" y="112"/>
                </a:lnTo>
                <a:lnTo>
                  <a:pt x="12" y="99"/>
                </a:lnTo>
                <a:close/>
              </a:path>
            </a:pathLst>
          </a:custGeom>
          <a:solidFill>
            <a:srgbClr val="E1A3C2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0" y="263150"/>
            <a:ext cx="5115339" cy="569843"/>
          </a:xfrm>
          <a:prstGeom prst="rect">
            <a:avLst/>
          </a:prstGeom>
          <a:solidFill>
            <a:srgbClr val="CC33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-1" y="263150"/>
            <a:ext cx="51153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1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《</a:t>
            </a:r>
            <a:r>
              <a:rPr lang="zh-CN" altLang="en-US" sz="31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几何基础</a:t>
            </a:r>
            <a:r>
              <a:rPr lang="en-US" altLang="zh-CN" sz="31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》—— </a:t>
            </a:r>
            <a:r>
              <a:rPr lang="zh-CN" altLang="en-US" sz="31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行公理</a:t>
            </a:r>
            <a:endParaRPr lang="zh-CN" altLang="en-US" sz="31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直角三角形 13"/>
          <p:cNvSpPr/>
          <p:nvPr/>
        </p:nvSpPr>
        <p:spPr>
          <a:xfrm flipV="1">
            <a:off x="4258996" y="827313"/>
            <a:ext cx="856343" cy="174172"/>
          </a:xfrm>
          <a:prstGeom prst="rtTriangle">
            <a:avLst/>
          </a:prstGeom>
          <a:solidFill>
            <a:srgbClr val="9933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b="50255"/>
          <a:stretch>
            <a:fillRect/>
          </a:stretch>
        </p:blipFill>
        <p:spPr>
          <a:xfrm>
            <a:off x="530730" y="1704859"/>
            <a:ext cx="7868867" cy="136416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26" t="53601" r="19006" b="21007"/>
          <a:stretch>
            <a:fillRect/>
          </a:stretch>
        </p:blipFill>
        <p:spPr>
          <a:xfrm>
            <a:off x="3941631" y="3613943"/>
            <a:ext cx="8067186" cy="185066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141"/>
          <p:cNvSpPr>
            <a:spLocks noEditPoints="1"/>
          </p:cNvSpPr>
          <p:nvPr/>
        </p:nvSpPr>
        <p:spPr bwMode="auto">
          <a:xfrm>
            <a:off x="-104503" y="5521916"/>
            <a:ext cx="12296503" cy="1336084"/>
          </a:xfrm>
          <a:custGeom>
            <a:avLst/>
            <a:gdLst>
              <a:gd name="T0" fmla="*/ 1431 w 1510"/>
              <a:gd name="T1" fmla="*/ 79 h 161"/>
              <a:gd name="T2" fmla="*/ 1402 w 1510"/>
              <a:gd name="T3" fmla="*/ 49 h 161"/>
              <a:gd name="T4" fmla="*/ 1385 w 1510"/>
              <a:gd name="T5" fmla="*/ 64 h 161"/>
              <a:gd name="T6" fmla="*/ 1348 w 1510"/>
              <a:gd name="T7" fmla="*/ 100 h 161"/>
              <a:gd name="T8" fmla="*/ 1304 w 1510"/>
              <a:gd name="T9" fmla="*/ 80 h 161"/>
              <a:gd name="T10" fmla="*/ 1258 w 1510"/>
              <a:gd name="T11" fmla="*/ 61 h 161"/>
              <a:gd name="T12" fmla="*/ 1257 w 1510"/>
              <a:gd name="T13" fmla="*/ 111 h 161"/>
              <a:gd name="T14" fmla="*/ 1206 w 1510"/>
              <a:gd name="T15" fmla="*/ 84 h 161"/>
              <a:gd name="T16" fmla="*/ 1200 w 1510"/>
              <a:gd name="T17" fmla="*/ 84 h 161"/>
              <a:gd name="T18" fmla="*/ 1185 w 1510"/>
              <a:gd name="T19" fmla="*/ 104 h 161"/>
              <a:gd name="T20" fmla="*/ 1053 w 1510"/>
              <a:gd name="T21" fmla="*/ 65 h 161"/>
              <a:gd name="T22" fmla="*/ 977 w 1510"/>
              <a:gd name="T23" fmla="*/ 37 h 161"/>
              <a:gd name="T24" fmla="*/ 974 w 1510"/>
              <a:gd name="T25" fmla="*/ 33 h 161"/>
              <a:gd name="T26" fmla="*/ 973 w 1510"/>
              <a:gd name="T27" fmla="*/ 34 h 161"/>
              <a:gd name="T28" fmla="*/ 959 w 1510"/>
              <a:gd name="T29" fmla="*/ 23 h 161"/>
              <a:gd name="T30" fmla="*/ 943 w 1510"/>
              <a:gd name="T31" fmla="*/ 4 h 161"/>
              <a:gd name="T32" fmla="*/ 942 w 1510"/>
              <a:gd name="T33" fmla="*/ 0 h 161"/>
              <a:gd name="T34" fmla="*/ 940 w 1510"/>
              <a:gd name="T35" fmla="*/ 8 h 161"/>
              <a:gd name="T36" fmla="*/ 917 w 1510"/>
              <a:gd name="T37" fmla="*/ 37 h 161"/>
              <a:gd name="T38" fmla="*/ 915 w 1510"/>
              <a:gd name="T39" fmla="*/ 33 h 161"/>
              <a:gd name="T40" fmla="*/ 915 w 1510"/>
              <a:gd name="T41" fmla="*/ 34 h 161"/>
              <a:gd name="T42" fmla="*/ 904 w 1510"/>
              <a:gd name="T43" fmla="*/ 53 h 161"/>
              <a:gd name="T44" fmla="*/ 830 w 1510"/>
              <a:gd name="T45" fmla="*/ 37 h 161"/>
              <a:gd name="T46" fmla="*/ 808 w 1510"/>
              <a:gd name="T47" fmla="*/ 34 h 161"/>
              <a:gd name="T48" fmla="*/ 767 w 1510"/>
              <a:gd name="T49" fmla="*/ 79 h 161"/>
              <a:gd name="T50" fmla="*/ 666 w 1510"/>
              <a:gd name="T51" fmla="*/ 73 h 161"/>
              <a:gd name="T52" fmla="*/ 655 w 1510"/>
              <a:gd name="T53" fmla="*/ 89 h 161"/>
              <a:gd name="T54" fmla="*/ 579 w 1510"/>
              <a:gd name="T55" fmla="*/ 61 h 161"/>
              <a:gd name="T56" fmla="*/ 547 w 1510"/>
              <a:gd name="T57" fmla="*/ 74 h 161"/>
              <a:gd name="T58" fmla="*/ 525 w 1510"/>
              <a:gd name="T59" fmla="*/ 73 h 161"/>
              <a:gd name="T60" fmla="*/ 525 w 1510"/>
              <a:gd name="T61" fmla="*/ 66 h 161"/>
              <a:gd name="T62" fmla="*/ 520 w 1510"/>
              <a:gd name="T63" fmla="*/ 66 h 161"/>
              <a:gd name="T64" fmla="*/ 411 w 1510"/>
              <a:gd name="T65" fmla="*/ 74 h 161"/>
              <a:gd name="T66" fmla="*/ 393 w 1510"/>
              <a:gd name="T67" fmla="*/ 70 h 161"/>
              <a:gd name="T68" fmla="*/ 389 w 1510"/>
              <a:gd name="T69" fmla="*/ 65 h 161"/>
              <a:gd name="T70" fmla="*/ 388 w 1510"/>
              <a:gd name="T71" fmla="*/ 72 h 161"/>
              <a:gd name="T72" fmla="*/ 323 w 1510"/>
              <a:gd name="T73" fmla="*/ 93 h 161"/>
              <a:gd name="T74" fmla="*/ 321 w 1510"/>
              <a:gd name="T75" fmla="*/ 45 h 161"/>
              <a:gd name="T76" fmla="*/ 317 w 1510"/>
              <a:gd name="T77" fmla="*/ 53 h 161"/>
              <a:gd name="T78" fmla="*/ 259 w 1510"/>
              <a:gd name="T79" fmla="*/ 97 h 161"/>
              <a:gd name="T80" fmla="*/ 247 w 1510"/>
              <a:gd name="T81" fmla="*/ 57 h 161"/>
              <a:gd name="T82" fmla="*/ 237 w 1510"/>
              <a:gd name="T83" fmla="*/ 99 h 161"/>
              <a:gd name="T84" fmla="*/ 146 w 1510"/>
              <a:gd name="T85" fmla="*/ 70 h 161"/>
              <a:gd name="T86" fmla="*/ 108 w 1510"/>
              <a:gd name="T87" fmla="*/ 21 h 161"/>
              <a:gd name="T88" fmla="*/ 2 w 1510"/>
              <a:gd name="T89" fmla="*/ 68 h 161"/>
              <a:gd name="T90" fmla="*/ 1289 w 1510"/>
              <a:gd name="T91" fmla="*/ 89 h 161"/>
              <a:gd name="T92" fmla="*/ 721 w 1510"/>
              <a:gd name="T93" fmla="*/ 95 h 161"/>
              <a:gd name="T94" fmla="*/ 706 w 1510"/>
              <a:gd name="T95" fmla="*/ 92 h 161"/>
              <a:gd name="T96" fmla="*/ 251 w 1510"/>
              <a:gd name="T97" fmla="*/ 65 h 161"/>
              <a:gd name="T98" fmla="*/ 245 w 1510"/>
              <a:gd name="T99" fmla="*/ 97 h 161"/>
              <a:gd name="T100" fmla="*/ 194 w 1510"/>
              <a:gd name="T101" fmla="*/ 95 h 161"/>
              <a:gd name="T102" fmla="*/ 173 w 1510"/>
              <a:gd name="T103" fmla="*/ 103 h 161"/>
              <a:gd name="T104" fmla="*/ 120 w 1510"/>
              <a:gd name="T105" fmla="*/ 58 h 161"/>
              <a:gd name="T106" fmla="*/ 116 w 1510"/>
              <a:gd name="T107" fmla="*/ 103 h 161"/>
              <a:gd name="T108" fmla="*/ 107 w 1510"/>
              <a:gd name="T109" fmla="*/ 43 h 161"/>
              <a:gd name="T110" fmla="*/ 92 w 1510"/>
              <a:gd name="T111" fmla="*/ 33 h 161"/>
              <a:gd name="T112" fmla="*/ 85 w 1510"/>
              <a:gd name="T113" fmla="*/ 85 h 161"/>
              <a:gd name="T114" fmla="*/ 66 w 1510"/>
              <a:gd name="T115" fmla="*/ 49 h 161"/>
              <a:gd name="T116" fmla="*/ 59 w 1510"/>
              <a:gd name="T117" fmla="*/ 48 h 161"/>
              <a:gd name="T118" fmla="*/ 41 w 1510"/>
              <a:gd name="T119" fmla="*/ 100 h 161"/>
              <a:gd name="T120" fmla="*/ 43 w 1510"/>
              <a:gd name="T121" fmla="*/ 72 h 161"/>
              <a:gd name="T122" fmla="*/ 27 w 1510"/>
              <a:gd name="T123" fmla="*/ 112 h 161"/>
              <a:gd name="T124" fmla="*/ 12 w 1510"/>
              <a:gd name="T125" fmla="*/ 99 h 16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1510" h="161">
                <a:moveTo>
                  <a:pt x="1503" y="112"/>
                </a:moveTo>
                <a:lnTo>
                  <a:pt x="1503" y="105"/>
                </a:lnTo>
                <a:lnTo>
                  <a:pt x="1494" y="105"/>
                </a:lnTo>
                <a:lnTo>
                  <a:pt x="1492" y="105"/>
                </a:lnTo>
                <a:lnTo>
                  <a:pt x="1491" y="105"/>
                </a:lnTo>
                <a:lnTo>
                  <a:pt x="1491" y="105"/>
                </a:lnTo>
                <a:lnTo>
                  <a:pt x="1491" y="105"/>
                </a:lnTo>
                <a:lnTo>
                  <a:pt x="1488" y="105"/>
                </a:lnTo>
                <a:lnTo>
                  <a:pt x="1487" y="105"/>
                </a:lnTo>
                <a:lnTo>
                  <a:pt x="1487" y="105"/>
                </a:lnTo>
                <a:lnTo>
                  <a:pt x="1486" y="105"/>
                </a:lnTo>
                <a:lnTo>
                  <a:pt x="1484" y="105"/>
                </a:lnTo>
                <a:lnTo>
                  <a:pt x="1482" y="105"/>
                </a:lnTo>
                <a:lnTo>
                  <a:pt x="1478" y="105"/>
                </a:lnTo>
                <a:lnTo>
                  <a:pt x="1478" y="105"/>
                </a:lnTo>
                <a:lnTo>
                  <a:pt x="1476" y="105"/>
                </a:lnTo>
                <a:lnTo>
                  <a:pt x="1476" y="105"/>
                </a:lnTo>
                <a:lnTo>
                  <a:pt x="1475" y="105"/>
                </a:lnTo>
                <a:lnTo>
                  <a:pt x="1467" y="105"/>
                </a:lnTo>
                <a:lnTo>
                  <a:pt x="1466" y="105"/>
                </a:lnTo>
                <a:lnTo>
                  <a:pt x="1464" y="105"/>
                </a:lnTo>
                <a:lnTo>
                  <a:pt x="1453" y="103"/>
                </a:lnTo>
                <a:lnTo>
                  <a:pt x="1452" y="103"/>
                </a:lnTo>
                <a:lnTo>
                  <a:pt x="1452" y="103"/>
                </a:lnTo>
                <a:lnTo>
                  <a:pt x="1448" y="103"/>
                </a:lnTo>
                <a:lnTo>
                  <a:pt x="1441" y="103"/>
                </a:lnTo>
                <a:lnTo>
                  <a:pt x="1441" y="97"/>
                </a:lnTo>
                <a:lnTo>
                  <a:pt x="1440" y="96"/>
                </a:lnTo>
                <a:lnTo>
                  <a:pt x="1441" y="89"/>
                </a:lnTo>
                <a:lnTo>
                  <a:pt x="1441" y="88"/>
                </a:lnTo>
                <a:lnTo>
                  <a:pt x="1443" y="81"/>
                </a:lnTo>
                <a:lnTo>
                  <a:pt x="1441" y="80"/>
                </a:lnTo>
                <a:lnTo>
                  <a:pt x="1439" y="79"/>
                </a:lnTo>
                <a:lnTo>
                  <a:pt x="1431" y="79"/>
                </a:lnTo>
                <a:lnTo>
                  <a:pt x="1421" y="77"/>
                </a:lnTo>
                <a:lnTo>
                  <a:pt x="1414" y="77"/>
                </a:lnTo>
                <a:lnTo>
                  <a:pt x="1414" y="69"/>
                </a:lnTo>
                <a:lnTo>
                  <a:pt x="1410" y="68"/>
                </a:lnTo>
                <a:lnTo>
                  <a:pt x="1410" y="66"/>
                </a:lnTo>
                <a:lnTo>
                  <a:pt x="1410" y="65"/>
                </a:lnTo>
                <a:lnTo>
                  <a:pt x="1410" y="62"/>
                </a:lnTo>
                <a:lnTo>
                  <a:pt x="1409" y="62"/>
                </a:lnTo>
                <a:lnTo>
                  <a:pt x="1409" y="61"/>
                </a:lnTo>
                <a:lnTo>
                  <a:pt x="1408" y="61"/>
                </a:lnTo>
                <a:lnTo>
                  <a:pt x="1408" y="60"/>
                </a:lnTo>
                <a:lnTo>
                  <a:pt x="1402" y="60"/>
                </a:lnTo>
                <a:lnTo>
                  <a:pt x="1402" y="61"/>
                </a:lnTo>
                <a:lnTo>
                  <a:pt x="1402" y="62"/>
                </a:lnTo>
                <a:lnTo>
                  <a:pt x="1402" y="62"/>
                </a:lnTo>
                <a:lnTo>
                  <a:pt x="1402" y="62"/>
                </a:lnTo>
                <a:lnTo>
                  <a:pt x="1402" y="62"/>
                </a:lnTo>
                <a:lnTo>
                  <a:pt x="1400" y="62"/>
                </a:lnTo>
                <a:lnTo>
                  <a:pt x="1400" y="60"/>
                </a:lnTo>
                <a:lnTo>
                  <a:pt x="1398" y="60"/>
                </a:lnTo>
                <a:lnTo>
                  <a:pt x="1398" y="60"/>
                </a:lnTo>
                <a:lnTo>
                  <a:pt x="1398" y="60"/>
                </a:lnTo>
                <a:lnTo>
                  <a:pt x="1398" y="58"/>
                </a:lnTo>
                <a:lnTo>
                  <a:pt x="1398" y="58"/>
                </a:lnTo>
                <a:lnTo>
                  <a:pt x="1398" y="58"/>
                </a:lnTo>
                <a:lnTo>
                  <a:pt x="1397" y="56"/>
                </a:lnTo>
                <a:lnTo>
                  <a:pt x="1398" y="56"/>
                </a:lnTo>
                <a:lnTo>
                  <a:pt x="1398" y="54"/>
                </a:lnTo>
                <a:lnTo>
                  <a:pt x="1398" y="54"/>
                </a:lnTo>
                <a:lnTo>
                  <a:pt x="1400" y="53"/>
                </a:lnTo>
                <a:lnTo>
                  <a:pt x="1398" y="52"/>
                </a:lnTo>
                <a:lnTo>
                  <a:pt x="1400" y="50"/>
                </a:lnTo>
                <a:lnTo>
                  <a:pt x="1402" y="49"/>
                </a:lnTo>
                <a:lnTo>
                  <a:pt x="1402" y="49"/>
                </a:lnTo>
                <a:lnTo>
                  <a:pt x="1401" y="48"/>
                </a:lnTo>
                <a:lnTo>
                  <a:pt x="1400" y="49"/>
                </a:lnTo>
                <a:lnTo>
                  <a:pt x="1398" y="49"/>
                </a:lnTo>
                <a:lnTo>
                  <a:pt x="1398" y="49"/>
                </a:lnTo>
                <a:lnTo>
                  <a:pt x="1397" y="48"/>
                </a:lnTo>
                <a:lnTo>
                  <a:pt x="1396" y="49"/>
                </a:lnTo>
                <a:lnTo>
                  <a:pt x="1396" y="50"/>
                </a:lnTo>
                <a:lnTo>
                  <a:pt x="1394" y="50"/>
                </a:lnTo>
                <a:lnTo>
                  <a:pt x="1394" y="49"/>
                </a:lnTo>
                <a:lnTo>
                  <a:pt x="1391" y="49"/>
                </a:lnTo>
                <a:lnTo>
                  <a:pt x="1390" y="50"/>
                </a:lnTo>
                <a:lnTo>
                  <a:pt x="1390" y="50"/>
                </a:lnTo>
                <a:lnTo>
                  <a:pt x="1390" y="52"/>
                </a:lnTo>
                <a:lnTo>
                  <a:pt x="1393" y="52"/>
                </a:lnTo>
                <a:lnTo>
                  <a:pt x="1394" y="53"/>
                </a:lnTo>
                <a:lnTo>
                  <a:pt x="1394" y="53"/>
                </a:lnTo>
                <a:lnTo>
                  <a:pt x="1394" y="54"/>
                </a:lnTo>
                <a:lnTo>
                  <a:pt x="1394" y="56"/>
                </a:lnTo>
                <a:lnTo>
                  <a:pt x="1394" y="56"/>
                </a:lnTo>
                <a:lnTo>
                  <a:pt x="1394" y="57"/>
                </a:lnTo>
                <a:lnTo>
                  <a:pt x="1394" y="58"/>
                </a:lnTo>
                <a:lnTo>
                  <a:pt x="1396" y="58"/>
                </a:lnTo>
                <a:lnTo>
                  <a:pt x="1396" y="58"/>
                </a:lnTo>
                <a:lnTo>
                  <a:pt x="1396" y="58"/>
                </a:lnTo>
                <a:lnTo>
                  <a:pt x="1396" y="60"/>
                </a:lnTo>
                <a:lnTo>
                  <a:pt x="1394" y="60"/>
                </a:lnTo>
                <a:lnTo>
                  <a:pt x="1394" y="61"/>
                </a:lnTo>
                <a:lnTo>
                  <a:pt x="1394" y="62"/>
                </a:lnTo>
                <a:lnTo>
                  <a:pt x="1393" y="62"/>
                </a:lnTo>
                <a:lnTo>
                  <a:pt x="1393" y="60"/>
                </a:lnTo>
                <a:lnTo>
                  <a:pt x="1387" y="60"/>
                </a:lnTo>
                <a:lnTo>
                  <a:pt x="1387" y="61"/>
                </a:lnTo>
                <a:lnTo>
                  <a:pt x="1385" y="61"/>
                </a:lnTo>
                <a:lnTo>
                  <a:pt x="1385" y="64"/>
                </a:lnTo>
                <a:lnTo>
                  <a:pt x="1385" y="64"/>
                </a:lnTo>
                <a:lnTo>
                  <a:pt x="1385" y="65"/>
                </a:lnTo>
                <a:lnTo>
                  <a:pt x="1385" y="66"/>
                </a:lnTo>
                <a:lnTo>
                  <a:pt x="1385" y="66"/>
                </a:lnTo>
                <a:lnTo>
                  <a:pt x="1385" y="68"/>
                </a:lnTo>
                <a:lnTo>
                  <a:pt x="1381" y="69"/>
                </a:lnTo>
                <a:lnTo>
                  <a:pt x="1381" y="69"/>
                </a:lnTo>
                <a:lnTo>
                  <a:pt x="1379" y="69"/>
                </a:lnTo>
                <a:lnTo>
                  <a:pt x="1379" y="77"/>
                </a:lnTo>
                <a:lnTo>
                  <a:pt x="1370" y="79"/>
                </a:lnTo>
                <a:lnTo>
                  <a:pt x="1360" y="79"/>
                </a:lnTo>
                <a:lnTo>
                  <a:pt x="1355" y="80"/>
                </a:lnTo>
                <a:lnTo>
                  <a:pt x="1352" y="80"/>
                </a:lnTo>
                <a:lnTo>
                  <a:pt x="1352" y="87"/>
                </a:lnTo>
                <a:lnTo>
                  <a:pt x="1354" y="89"/>
                </a:lnTo>
                <a:lnTo>
                  <a:pt x="1354" y="89"/>
                </a:lnTo>
                <a:lnTo>
                  <a:pt x="1354" y="91"/>
                </a:lnTo>
                <a:lnTo>
                  <a:pt x="1354" y="91"/>
                </a:lnTo>
                <a:lnTo>
                  <a:pt x="1354" y="91"/>
                </a:lnTo>
                <a:lnTo>
                  <a:pt x="1354" y="93"/>
                </a:lnTo>
                <a:lnTo>
                  <a:pt x="1354" y="93"/>
                </a:lnTo>
                <a:lnTo>
                  <a:pt x="1354" y="93"/>
                </a:lnTo>
                <a:lnTo>
                  <a:pt x="1354" y="95"/>
                </a:lnTo>
                <a:lnTo>
                  <a:pt x="1354" y="97"/>
                </a:lnTo>
                <a:lnTo>
                  <a:pt x="1354" y="100"/>
                </a:lnTo>
                <a:lnTo>
                  <a:pt x="1352" y="100"/>
                </a:lnTo>
                <a:lnTo>
                  <a:pt x="1352" y="100"/>
                </a:lnTo>
                <a:lnTo>
                  <a:pt x="1352" y="100"/>
                </a:lnTo>
                <a:lnTo>
                  <a:pt x="1351" y="100"/>
                </a:lnTo>
                <a:lnTo>
                  <a:pt x="1351" y="100"/>
                </a:lnTo>
                <a:lnTo>
                  <a:pt x="1351" y="100"/>
                </a:lnTo>
                <a:lnTo>
                  <a:pt x="1350" y="100"/>
                </a:lnTo>
                <a:lnTo>
                  <a:pt x="1348" y="100"/>
                </a:lnTo>
                <a:lnTo>
                  <a:pt x="1348" y="100"/>
                </a:lnTo>
                <a:lnTo>
                  <a:pt x="1348" y="100"/>
                </a:lnTo>
                <a:lnTo>
                  <a:pt x="1347" y="100"/>
                </a:lnTo>
                <a:lnTo>
                  <a:pt x="1347" y="100"/>
                </a:lnTo>
                <a:lnTo>
                  <a:pt x="1347" y="101"/>
                </a:lnTo>
                <a:lnTo>
                  <a:pt x="1342" y="101"/>
                </a:lnTo>
                <a:lnTo>
                  <a:pt x="1336" y="103"/>
                </a:lnTo>
                <a:lnTo>
                  <a:pt x="1336" y="104"/>
                </a:lnTo>
                <a:lnTo>
                  <a:pt x="1334" y="104"/>
                </a:lnTo>
                <a:lnTo>
                  <a:pt x="1334" y="104"/>
                </a:lnTo>
                <a:lnTo>
                  <a:pt x="1332" y="104"/>
                </a:lnTo>
                <a:lnTo>
                  <a:pt x="1331" y="104"/>
                </a:lnTo>
                <a:lnTo>
                  <a:pt x="1330" y="104"/>
                </a:lnTo>
                <a:lnTo>
                  <a:pt x="1330" y="104"/>
                </a:lnTo>
                <a:lnTo>
                  <a:pt x="1315" y="104"/>
                </a:lnTo>
                <a:lnTo>
                  <a:pt x="1315" y="104"/>
                </a:lnTo>
                <a:lnTo>
                  <a:pt x="1315" y="104"/>
                </a:lnTo>
                <a:lnTo>
                  <a:pt x="1315" y="104"/>
                </a:lnTo>
                <a:lnTo>
                  <a:pt x="1311" y="104"/>
                </a:lnTo>
                <a:lnTo>
                  <a:pt x="1307" y="104"/>
                </a:lnTo>
                <a:lnTo>
                  <a:pt x="1305" y="104"/>
                </a:lnTo>
                <a:lnTo>
                  <a:pt x="1305" y="104"/>
                </a:lnTo>
                <a:lnTo>
                  <a:pt x="1305" y="104"/>
                </a:lnTo>
                <a:lnTo>
                  <a:pt x="1305" y="104"/>
                </a:lnTo>
                <a:lnTo>
                  <a:pt x="1304" y="103"/>
                </a:lnTo>
                <a:lnTo>
                  <a:pt x="1304" y="103"/>
                </a:lnTo>
                <a:lnTo>
                  <a:pt x="1303" y="101"/>
                </a:lnTo>
                <a:lnTo>
                  <a:pt x="1304" y="81"/>
                </a:lnTo>
                <a:lnTo>
                  <a:pt x="1304" y="81"/>
                </a:lnTo>
                <a:lnTo>
                  <a:pt x="1304" y="81"/>
                </a:lnTo>
                <a:lnTo>
                  <a:pt x="1304" y="81"/>
                </a:lnTo>
                <a:lnTo>
                  <a:pt x="1304" y="80"/>
                </a:lnTo>
                <a:lnTo>
                  <a:pt x="1304" y="80"/>
                </a:lnTo>
                <a:lnTo>
                  <a:pt x="1304" y="80"/>
                </a:lnTo>
                <a:lnTo>
                  <a:pt x="1304" y="80"/>
                </a:lnTo>
                <a:lnTo>
                  <a:pt x="1304" y="80"/>
                </a:lnTo>
                <a:lnTo>
                  <a:pt x="1304" y="79"/>
                </a:lnTo>
                <a:lnTo>
                  <a:pt x="1304" y="79"/>
                </a:lnTo>
                <a:lnTo>
                  <a:pt x="1304" y="79"/>
                </a:lnTo>
                <a:lnTo>
                  <a:pt x="1304" y="76"/>
                </a:lnTo>
                <a:lnTo>
                  <a:pt x="1304" y="76"/>
                </a:lnTo>
                <a:lnTo>
                  <a:pt x="1304" y="76"/>
                </a:lnTo>
                <a:lnTo>
                  <a:pt x="1304" y="76"/>
                </a:lnTo>
                <a:lnTo>
                  <a:pt x="1304" y="74"/>
                </a:lnTo>
                <a:lnTo>
                  <a:pt x="1305" y="74"/>
                </a:lnTo>
                <a:lnTo>
                  <a:pt x="1305" y="73"/>
                </a:lnTo>
                <a:lnTo>
                  <a:pt x="1304" y="73"/>
                </a:lnTo>
                <a:lnTo>
                  <a:pt x="1304" y="72"/>
                </a:lnTo>
                <a:lnTo>
                  <a:pt x="1304" y="72"/>
                </a:lnTo>
                <a:lnTo>
                  <a:pt x="1304" y="72"/>
                </a:lnTo>
                <a:lnTo>
                  <a:pt x="1303" y="72"/>
                </a:lnTo>
                <a:lnTo>
                  <a:pt x="1303" y="62"/>
                </a:lnTo>
                <a:lnTo>
                  <a:pt x="1304" y="61"/>
                </a:lnTo>
                <a:lnTo>
                  <a:pt x="1304" y="60"/>
                </a:lnTo>
                <a:lnTo>
                  <a:pt x="1303" y="60"/>
                </a:lnTo>
                <a:lnTo>
                  <a:pt x="1303" y="60"/>
                </a:lnTo>
                <a:lnTo>
                  <a:pt x="1301" y="60"/>
                </a:lnTo>
                <a:lnTo>
                  <a:pt x="1300" y="60"/>
                </a:lnTo>
                <a:lnTo>
                  <a:pt x="1295" y="60"/>
                </a:lnTo>
                <a:lnTo>
                  <a:pt x="1295" y="60"/>
                </a:lnTo>
                <a:lnTo>
                  <a:pt x="1293" y="60"/>
                </a:lnTo>
                <a:lnTo>
                  <a:pt x="1269" y="60"/>
                </a:lnTo>
                <a:lnTo>
                  <a:pt x="1269" y="60"/>
                </a:lnTo>
                <a:lnTo>
                  <a:pt x="1262" y="60"/>
                </a:lnTo>
                <a:lnTo>
                  <a:pt x="1261" y="60"/>
                </a:lnTo>
                <a:lnTo>
                  <a:pt x="1259" y="60"/>
                </a:lnTo>
                <a:lnTo>
                  <a:pt x="1259" y="60"/>
                </a:lnTo>
                <a:lnTo>
                  <a:pt x="1258" y="60"/>
                </a:lnTo>
                <a:lnTo>
                  <a:pt x="1258" y="61"/>
                </a:lnTo>
                <a:lnTo>
                  <a:pt x="1258" y="61"/>
                </a:lnTo>
                <a:lnTo>
                  <a:pt x="1259" y="62"/>
                </a:lnTo>
                <a:lnTo>
                  <a:pt x="1259" y="70"/>
                </a:lnTo>
                <a:lnTo>
                  <a:pt x="1258" y="72"/>
                </a:lnTo>
                <a:lnTo>
                  <a:pt x="1258" y="73"/>
                </a:lnTo>
                <a:lnTo>
                  <a:pt x="1255" y="73"/>
                </a:lnTo>
                <a:lnTo>
                  <a:pt x="1257" y="74"/>
                </a:lnTo>
                <a:lnTo>
                  <a:pt x="1258" y="77"/>
                </a:lnTo>
                <a:lnTo>
                  <a:pt x="1258" y="79"/>
                </a:lnTo>
                <a:lnTo>
                  <a:pt x="1258" y="79"/>
                </a:lnTo>
                <a:lnTo>
                  <a:pt x="1258" y="79"/>
                </a:lnTo>
                <a:lnTo>
                  <a:pt x="1258" y="79"/>
                </a:lnTo>
                <a:lnTo>
                  <a:pt x="1258" y="79"/>
                </a:lnTo>
                <a:lnTo>
                  <a:pt x="1258" y="80"/>
                </a:lnTo>
                <a:lnTo>
                  <a:pt x="1258" y="80"/>
                </a:lnTo>
                <a:lnTo>
                  <a:pt x="1258" y="80"/>
                </a:lnTo>
                <a:lnTo>
                  <a:pt x="1258" y="80"/>
                </a:lnTo>
                <a:lnTo>
                  <a:pt x="1258" y="81"/>
                </a:lnTo>
                <a:lnTo>
                  <a:pt x="1258" y="81"/>
                </a:lnTo>
                <a:lnTo>
                  <a:pt x="1258" y="83"/>
                </a:lnTo>
                <a:lnTo>
                  <a:pt x="1259" y="83"/>
                </a:lnTo>
                <a:lnTo>
                  <a:pt x="1258" y="101"/>
                </a:lnTo>
                <a:lnTo>
                  <a:pt x="1258" y="101"/>
                </a:lnTo>
                <a:lnTo>
                  <a:pt x="1258" y="103"/>
                </a:lnTo>
                <a:lnTo>
                  <a:pt x="1258" y="103"/>
                </a:lnTo>
                <a:lnTo>
                  <a:pt x="1258" y="103"/>
                </a:lnTo>
                <a:lnTo>
                  <a:pt x="1257" y="104"/>
                </a:lnTo>
                <a:lnTo>
                  <a:pt x="1257" y="104"/>
                </a:lnTo>
                <a:lnTo>
                  <a:pt x="1257" y="104"/>
                </a:lnTo>
                <a:lnTo>
                  <a:pt x="1258" y="105"/>
                </a:lnTo>
                <a:lnTo>
                  <a:pt x="1258" y="105"/>
                </a:lnTo>
                <a:lnTo>
                  <a:pt x="1258" y="111"/>
                </a:lnTo>
                <a:lnTo>
                  <a:pt x="1258" y="111"/>
                </a:lnTo>
                <a:lnTo>
                  <a:pt x="1257" y="111"/>
                </a:lnTo>
                <a:lnTo>
                  <a:pt x="1257" y="112"/>
                </a:lnTo>
                <a:lnTo>
                  <a:pt x="1257" y="112"/>
                </a:lnTo>
                <a:lnTo>
                  <a:pt x="1222" y="112"/>
                </a:lnTo>
                <a:lnTo>
                  <a:pt x="1222" y="112"/>
                </a:lnTo>
                <a:lnTo>
                  <a:pt x="1222" y="112"/>
                </a:lnTo>
                <a:lnTo>
                  <a:pt x="1220" y="111"/>
                </a:lnTo>
                <a:lnTo>
                  <a:pt x="1220" y="109"/>
                </a:lnTo>
                <a:lnTo>
                  <a:pt x="1219" y="108"/>
                </a:lnTo>
                <a:lnTo>
                  <a:pt x="1219" y="108"/>
                </a:lnTo>
                <a:lnTo>
                  <a:pt x="1218" y="107"/>
                </a:lnTo>
                <a:lnTo>
                  <a:pt x="1218" y="107"/>
                </a:lnTo>
                <a:lnTo>
                  <a:pt x="1216" y="105"/>
                </a:lnTo>
                <a:lnTo>
                  <a:pt x="1216" y="105"/>
                </a:lnTo>
                <a:lnTo>
                  <a:pt x="1215" y="104"/>
                </a:lnTo>
                <a:lnTo>
                  <a:pt x="1214" y="101"/>
                </a:lnTo>
                <a:lnTo>
                  <a:pt x="1212" y="101"/>
                </a:lnTo>
                <a:lnTo>
                  <a:pt x="1212" y="99"/>
                </a:lnTo>
                <a:lnTo>
                  <a:pt x="1212" y="97"/>
                </a:lnTo>
                <a:lnTo>
                  <a:pt x="1212" y="97"/>
                </a:lnTo>
                <a:lnTo>
                  <a:pt x="1212" y="96"/>
                </a:lnTo>
                <a:lnTo>
                  <a:pt x="1212" y="96"/>
                </a:lnTo>
                <a:lnTo>
                  <a:pt x="1212" y="96"/>
                </a:lnTo>
                <a:lnTo>
                  <a:pt x="1207" y="96"/>
                </a:lnTo>
                <a:lnTo>
                  <a:pt x="1207" y="93"/>
                </a:lnTo>
                <a:lnTo>
                  <a:pt x="1207" y="92"/>
                </a:lnTo>
                <a:lnTo>
                  <a:pt x="1207" y="92"/>
                </a:lnTo>
                <a:lnTo>
                  <a:pt x="1207" y="87"/>
                </a:lnTo>
                <a:lnTo>
                  <a:pt x="1207" y="85"/>
                </a:lnTo>
                <a:lnTo>
                  <a:pt x="1207" y="84"/>
                </a:lnTo>
                <a:lnTo>
                  <a:pt x="1207" y="84"/>
                </a:lnTo>
                <a:lnTo>
                  <a:pt x="1207" y="84"/>
                </a:lnTo>
                <a:lnTo>
                  <a:pt x="1207" y="84"/>
                </a:lnTo>
                <a:lnTo>
                  <a:pt x="1206" y="84"/>
                </a:lnTo>
                <a:lnTo>
                  <a:pt x="1206" y="84"/>
                </a:lnTo>
                <a:lnTo>
                  <a:pt x="1206" y="83"/>
                </a:lnTo>
                <a:lnTo>
                  <a:pt x="1206" y="83"/>
                </a:lnTo>
                <a:lnTo>
                  <a:pt x="1206" y="83"/>
                </a:lnTo>
                <a:lnTo>
                  <a:pt x="1206" y="83"/>
                </a:lnTo>
                <a:lnTo>
                  <a:pt x="1206" y="83"/>
                </a:lnTo>
                <a:lnTo>
                  <a:pt x="1206" y="83"/>
                </a:lnTo>
                <a:lnTo>
                  <a:pt x="1206" y="83"/>
                </a:lnTo>
                <a:lnTo>
                  <a:pt x="1206" y="83"/>
                </a:lnTo>
                <a:lnTo>
                  <a:pt x="1206" y="52"/>
                </a:lnTo>
                <a:lnTo>
                  <a:pt x="1206" y="52"/>
                </a:lnTo>
                <a:lnTo>
                  <a:pt x="1206" y="48"/>
                </a:lnTo>
                <a:lnTo>
                  <a:pt x="1206" y="48"/>
                </a:lnTo>
                <a:lnTo>
                  <a:pt x="1204" y="48"/>
                </a:lnTo>
                <a:lnTo>
                  <a:pt x="1204" y="48"/>
                </a:lnTo>
                <a:lnTo>
                  <a:pt x="1203" y="48"/>
                </a:lnTo>
                <a:lnTo>
                  <a:pt x="1203" y="48"/>
                </a:lnTo>
                <a:lnTo>
                  <a:pt x="1202" y="48"/>
                </a:lnTo>
                <a:lnTo>
                  <a:pt x="1202" y="48"/>
                </a:lnTo>
                <a:lnTo>
                  <a:pt x="1202" y="48"/>
                </a:lnTo>
                <a:lnTo>
                  <a:pt x="1202" y="52"/>
                </a:lnTo>
                <a:lnTo>
                  <a:pt x="1202" y="52"/>
                </a:lnTo>
                <a:lnTo>
                  <a:pt x="1202" y="83"/>
                </a:lnTo>
                <a:lnTo>
                  <a:pt x="1202" y="83"/>
                </a:lnTo>
                <a:lnTo>
                  <a:pt x="1202" y="83"/>
                </a:lnTo>
                <a:lnTo>
                  <a:pt x="1202" y="83"/>
                </a:lnTo>
                <a:lnTo>
                  <a:pt x="1202" y="83"/>
                </a:lnTo>
                <a:lnTo>
                  <a:pt x="1202" y="83"/>
                </a:lnTo>
                <a:lnTo>
                  <a:pt x="1202" y="83"/>
                </a:lnTo>
                <a:lnTo>
                  <a:pt x="1202" y="83"/>
                </a:lnTo>
                <a:lnTo>
                  <a:pt x="1202" y="84"/>
                </a:lnTo>
                <a:lnTo>
                  <a:pt x="1202" y="84"/>
                </a:lnTo>
                <a:lnTo>
                  <a:pt x="1200" y="84"/>
                </a:lnTo>
                <a:lnTo>
                  <a:pt x="1200" y="84"/>
                </a:lnTo>
                <a:lnTo>
                  <a:pt x="1200" y="84"/>
                </a:lnTo>
                <a:lnTo>
                  <a:pt x="1200" y="84"/>
                </a:lnTo>
                <a:lnTo>
                  <a:pt x="1200" y="85"/>
                </a:lnTo>
                <a:lnTo>
                  <a:pt x="1200" y="87"/>
                </a:lnTo>
                <a:lnTo>
                  <a:pt x="1200" y="92"/>
                </a:lnTo>
                <a:lnTo>
                  <a:pt x="1200" y="92"/>
                </a:lnTo>
                <a:lnTo>
                  <a:pt x="1200" y="93"/>
                </a:lnTo>
                <a:lnTo>
                  <a:pt x="1200" y="93"/>
                </a:lnTo>
                <a:lnTo>
                  <a:pt x="1200" y="96"/>
                </a:lnTo>
                <a:lnTo>
                  <a:pt x="1195" y="96"/>
                </a:lnTo>
                <a:lnTo>
                  <a:pt x="1195" y="97"/>
                </a:lnTo>
                <a:lnTo>
                  <a:pt x="1195" y="97"/>
                </a:lnTo>
                <a:lnTo>
                  <a:pt x="1195" y="101"/>
                </a:lnTo>
                <a:lnTo>
                  <a:pt x="1193" y="101"/>
                </a:lnTo>
                <a:lnTo>
                  <a:pt x="1193" y="101"/>
                </a:lnTo>
                <a:lnTo>
                  <a:pt x="1192" y="101"/>
                </a:lnTo>
                <a:lnTo>
                  <a:pt x="1192" y="101"/>
                </a:lnTo>
                <a:lnTo>
                  <a:pt x="1192" y="101"/>
                </a:lnTo>
                <a:lnTo>
                  <a:pt x="1189" y="101"/>
                </a:lnTo>
                <a:lnTo>
                  <a:pt x="1189" y="100"/>
                </a:lnTo>
                <a:lnTo>
                  <a:pt x="1189" y="100"/>
                </a:lnTo>
                <a:lnTo>
                  <a:pt x="1189" y="101"/>
                </a:lnTo>
                <a:lnTo>
                  <a:pt x="1189" y="101"/>
                </a:lnTo>
                <a:lnTo>
                  <a:pt x="1189" y="101"/>
                </a:lnTo>
                <a:lnTo>
                  <a:pt x="1188" y="101"/>
                </a:lnTo>
                <a:lnTo>
                  <a:pt x="1188" y="101"/>
                </a:lnTo>
                <a:lnTo>
                  <a:pt x="1187" y="101"/>
                </a:lnTo>
                <a:lnTo>
                  <a:pt x="1187" y="101"/>
                </a:lnTo>
                <a:lnTo>
                  <a:pt x="1187" y="101"/>
                </a:lnTo>
                <a:lnTo>
                  <a:pt x="1187" y="103"/>
                </a:lnTo>
                <a:lnTo>
                  <a:pt x="1187" y="103"/>
                </a:lnTo>
                <a:lnTo>
                  <a:pt x="1187" y="103"/>
                </a:lnTo>
                <a:lnTo>
                  <a:pt x="1187" y="103"/>
                </a:lnTo>
                <a:lnTo>
                  <a:pt x="1185" y="103"/>
                </a:lnTo>
                <a:lnTo>
                  <a:pt x="1185" y="104"/>
                </a:lnTo>
                <a:lnTo>
                  <a:pt x="1185" y="104"/>
                </a:lnTo>
                <a:lnTo>
                  <a:pt x="1184" y="104"/>
                </a:lnTo>
                <a:lnTo>
                  <a:pt x="1184" y="105"/>
                </a:lnTo>
                <a:lnTo>
                  <a:pt x="1184" y="105"/>
                </a:lnTo>
                <a:lnTo>
                  <a:pt x="1183" y="105"/>
                </a:lnTo>
                <a:lnTo>
                  <a:pt x="1183" y="108"/>
                </a:lnTo>
                <a:lnTo>
                  <a:pt x="1183" y="108"/>
                </a:lnTo>
                <a:lnTo>
                  <a:pt x="1179" y="112"/>
                </a:lnTo>
                <a:lnTo>
                  <a:pt x="1179" y="112"/>
                </a:lnTo>
                <a:lnTo>
                  <a:pt x="1137" y="112"/>
                </a:lnTo>
                <a:lnTo>
                  <a:pt x="1136" y="101"/>
                </a:lnTo>
                <a:lnTo>
                  <a:pt x="1138" y="99"/>
                </a:lnTo>
                <a:lnTo>
                  <a:pt x="1137" y="93"/>
                </a:lnTo>
                <a:lnTo>
                  <a:pt x="1137" y="88"/>
                </a:lnTo>
                <a:lnTo>
                  <a:pt x="1114" y="88"/>
                </a:lnTo>
                <a:lnTo>
                  <a:pt x="1113" y="84"/>
                </a:lnTo>
                <a:lnTo>
                  <a:pt x="1111" y="84"/>
                </a:lnTo>
                <a:lnTo>
                  <a:pt x="1110" y="81"/>
                </a:lnTo>
                <a:lnTo>
                  <a:pt x="1105" y="81"/>
                </a:lnTo>
                <a:lnTo>
                  <a:pt x="1102" y="79"/>
                </a:lnTo>
                <a:lnTo>
                  <a:pt x="1097" y="73"/>
                </a:lnTo>
                <a:lnTo>
                  <a:pt x="1094" y="72"/>
                </a:lnTo>
                <a:lnTo>
                  <a:pt x="1088" y="68"/>
                </a:lnTo>
                <a:lnTo>
                  <a:pt x="1082" y="65"/>
                </a:lnTo>
                <a:lnTo>
                  <a:pt x="1079" y="65"/>
                </a:lnTo>
                <a:lnTo>
                  <a:pt x="1075" y="64"/>
                </a:lnTo>
                <a:lnTo>
                  <a:pt x="1072" y="64"/>
                </a:lnTo>
                <a:lnTo>
                  <a:pt x="1070" y="64"/>
                </a:lnTo>
                <a:lnTo>
                  <a:pt x="1067" y="64"/>
                </a:lnTo>
                <a:lnTo>
                  <a:pt x="1064" y="64"/>
                </a:lnTo>
                <a:lnTo>
                  <a:pt x="1061" y="64"/>
                </a:lnTo>
                <a:lnTo>
                  <a:pt x="1059" y="64"/>
                </a:lnTo>
                <a:lnTo>
                  <a:pt x="1056" y="64"/>
                </a:lnTo>
                <a:lnTo>
                  <a:pt x="1053" y="65"/>
                </a:lnTo>
                <a:lnTo>
                  <a:pt x="1047" y="66"/>
                </a:lnTo>
                <a:lnTo>
                  <a:pt x="1040" y="70"/>
                </a:lnTo>
                <a:lnTo>
                  <a:pt x="1037" y="72"/>
                </a:lnTo>
                <a:lnTo>
                  <a:pt x="1031" y="77"/>
                </a:lnTo>
                <a:lnTo>
                  <a:pt x="1025" y="83"/>
                </a:lnTo>
                <a:lnTo>
                  <a:pt x="1024" y="95"/>
                </a:lnTo>
                <a:lnTo>
                  <a:pt x="1016" y="95"/>
                </a:lnTo>
                <a:lnTo>
                  <a:pt x="1014" y="95"/>
                </a:lnTo>
                <a:lnTo>
                  <a:pt x="1013" y="93"/>
                </a:lnTo>
                <a:lnTo>
                  <a:pt x="1013" y="81"/>
                </a:lnTo>
                <a:lnTo>
                  <a:pt x="1010" y="80"/>
                </a:lnTo>
                <a:lnTo>
                  <a:pt x="1001" y="80"/>
                </a:lnTo>
                <a:lnTo>
                  <a:pt x="1001" y="68"/>
                </a:lnTo>
                <a:lnTo>
                  <a:pt x="1000" y="66"/>
                </a:lnTo>
                <a:lnTo>
                  <a:pt x="989" y="60"/>
                </a:lnTo>
                <a:lnTo>
                  <a:pt x="985" y="60"/>
                </a:lnTo>
                <a:lnTo>
                  <a:pt x="985" y="54"/>
                </a:lnTo>
                <a:lnTo>
                  <a:pt x="985" y="54"/>
                </a:lnTo>
                <a:lnTo>
                  <a:pt x="985" y="53"/>
                </a:lnTo>
                <a:lnTo>
                  <a:pt x="985" y="50"/>
                </a:lnTo>
                <a:lnTo>
                  <a:pt x="985" y="50"/>
                </a:lnTo>
                <a:lnTo>
                  <a:pt x="983" y="48"/>
                </a:lnTo>
                <a:lnTo>
                  <a:pt x="982" y="45"/>
                </a:lnTo>
                <a:lnTo>
                  <a:pt x="979" y="43"/>
                </a:lnTo>
                <a:lnTo>
                  <a:pt x="977" y="42"/>
                </a:lnTo>
                <a:lnTo>
                  <a:pt x="977" y="38"/>
                </a:lnTo>
                <a:lnTo>
                  <a:pt x="977" y="38"/>
                </a:lnTo>
                <a:lnTo>
                  <a:pt x="975" y="38"/>
                </a:lnTo>
                <a:lnTo>
                  <a:pt x="975" y="38"/>
                </a:lnTo>
                <a:lnTo>
                  <a:pt x="975" y="37"/>
                </a:lnTo>
                <a:lnTo>
                  <a:pt x="977" y="37"/>
                </a:lnTo>
                <a:lnTo>
                  <a:pt x="977" y="37"/>
                </a:lnTo>
                <a:lnTo>
                  <a:pt x="977" y="37"/>
                </a:lnTo>
                <a:lnTo>
                  <a:pt x="977" y="37"/>
                </a:lnTo>
                <a:lnTo>
                  <a:pt x="977" y="37"/>
                </a:lnTo>
                <a:lnTo>
                  <a:pt x="975" y="35"/>
                </a:lnTo>
                <a:lnTo>
                  <a:pt x="975" y="35"/>
                </a:lnTo>
                <a:lnTo>
                  <a:pt x="975" y="35"/>
                </a:lnTo>
                <a:lnTo>
                  <a:pt x="975" y="35"/>
                </a:lnTo>
                <a:lnTo>
                  <a:pt x="975" y="35"/>
                </a:lnTo>
                <a:lnTo>
                  <a:pt x="975" y="35"/>
                </a:lnTo>
                <a:lnTo>
                  <a:pt x="975" y="35"/>
                </a:lnTo>
                <a:lnTo>
                  <a:pt x="975" y="35"/>
                </a:lnTo>
                <a:lnTo>
                  <a:pt x="975" y="35"/>
                </a:lnTo>
                <a:lnTo>
                  <a:pt x="975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1"/>
                </a:lnTo>
                <a:lnTo>
                  <a:pt x="974" y="31"/>
                </a:lnTo>
                <a:lnTo>
                  <a:pt x="974" y="31"/>
                </a:lnTo>
                <a:lnTo>
                  <a:pt x="974" y="31"/>
                </a:lnTo>
                <a:lnTo>
                  <a:pt x="974" y="31"/>
                </a:lnTo>
                <a:lnTo>
                  <a:pt x="974" y="31"/>
                </a:lnTo>
                <a:lnTo>
                  <a:pt x="974" y="31"/>
                </a:lnTo>
                <a:lnTo>
                  <a:pt x="974" y="31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3" y="34"/>
                </a:lnTo>
                <a:lnTo>
                  <a:pt x="973" y="34"/>
                </a:lnTo>
                <a:lnTo>
                  <a:pt x="973" y="34"/>
                </a:lnTo>
                <a:lnTo>
                  <a:pt x="973" y="34"/>
                </a:lnTo>
                <a:lnTo>
                  <a:pt x="973" y="34"/>
                </a:lnTo>
                <a:lnTo>
                  <a:pt x="973" y="34"/>
                </a:lnTo>
                <a:lnTo>
                  <a:pt x="973" y="34"/>
                </a:lnTo>
                <a:lnTo>
                  <a:pt x="973" y="34"/>
                </a:lnTo>
                <a:lnTo>
                  <a:pt x="973" y="35"/>
                </a:lnTo>
                <a:lnTo>
                  <a:pt x="973" y="35"/>
                </a:lnTo>
                <a:lnTo>
                  <a:pt x="973" y="35"/>
                </a:lnTo>
                <a:lnTo>
                  <a:pt x="971" y="35"/>
                </a:lnTo>
                <a:lnTo>
                  <a:pt x="971" y="35"/>
                </a:lnTo>
                <a:lnTo>
                  <a:pt x="971" y="35"/>
                </a:lnTo>
                <a:lnTo>
                  <a:pt x="971" y="35"/>
                </a:lnTo>
                <a:lnTo>
                  <a:pt x="971" y="35"/>
                </a:lnTo>
                <a:lnTo>
                  <a:pt x="971" y="37"/>
                </a:lnTo>
                <a:lnTo>
                  <a:pt x="971" y="37"/>
                </a:lnTo>
                <a:lnTo>
                  <a:pt x="971" y="37"/>
                </a:lnTo>
                <a:lnTo>
                  <a:pt x="971" y="37"/>
                </a:lnTo>
                <a:lnTo>
                  <a:pt x="971" y="37"/>
                </a:lnTo>
                <a:lnTo>
                  <a:pt x="971" y="37"/>
                </a:lnTo>
                <a:lnTo>
                  <a:pt x="971" y="38"/>
                </a:lnTo>
                <a:lnTo>
                  <a:pt x="971" y="38"/>
                </a:lnTo>
                <a:lnTo>
                  <a:pt x="971" y="38"/>
                </a:lnTo>
                <a:lnTo>
                  <a:pt x="971" y="38"/>
                </a:lnTo>
                <a:lnTo>
                  <a:pt x="971" y="38"/>
                </a:lnTo>
                <a:lnTo>
                  <a:pt x="971" y="38"/>
                </a:lnTo>
                <a:lnTo>
                  <a:pt x="971" y="42"/>
                </a:lnTo>
                <a:lnTo>
                  <a:pt x="967" y="43"/>
                </a:lnTo>
                <a:lnTo>
                  <a:pt x="967" y="45"/>
                </a:lnTo>
                <a:lnTo>
                  <a:pt x="967" y="42"/>
                </a:lnTo>
                <a:lnTo>
                  <a:pt x="966" y="34"/>
                </a:lnTo>
                <a:lnTo>
                  <a:pt x="963" y="29"/>
                </a:lnTo>
                <a:lnTo>
                  <a:pt x="959" y="25"/>
                </a:lnTo>
                <a:lnTo>
                  <a:pt x="959" y="23"/>
                </a:lnTo>
                <a:lnTo>
                  <a:pt x="954" y="21"/>
                </a:lnTo>
                <a:lnTo>
                  <a:pt x="948" y="18"/>
                </a:lnTo>
                <a:lnTo>
                  <a:pt x="948" y="18"/>
                </a:lnTo>
                <a:lnTo>
                  <a:pt x="948" y="18"/>
                </a:lnTo>
                <a:lnTo>
                  <a:pt x="948" y="18"/>
                </a:lnTo>
                <a:lnTo>
                  <a:pt x="947" y="18"/>
                </a:lnTo>
                <a:lnTo>
                  <a:pt x="946" y="18"/>
                </a:lnTo>
                <a:lnTo>
                  <a:pt x="946" y="13"/>
                </a:lnTo>
                <a:lnTo>
                  <a:pt x="946" y="11"/>
                </a:lnTo>
                <a:lnTo>
                  <a:pt x="946" y="10"/>
                </a:lnTo>
                <a:lnTo>
                  <a:pt x="946" y="10"/>
                </a:lnTo>
                <a:lnTo>
                  <a:pt x="944" y="10"/>
                </a:lnTo>
                <a:lnTo>
                  <a:pt x="944" y="10"/>
                </a:lnTo>
                <a:lnTo>
                  <a:pt x="944" y="10"/>
                </a:lnTo>
                <a:lnTo>
                  <a:pt x="944" y="8"/>
                </a:lnTo>
                <a:lnTo>
                  <a:pt x="944" y="8"/>
                </a:lnTo>
                <a:lnTo>
                  <a:pt x="944" y="8"/>
                </a:lnTo>
                <a:lnTo>
                  <a:pt x="944" y="8"/>
                </a:lnTo>
                <a:lnTo>
                  <a:pt x="944" y="8"/>
                </a:lnTo>
                <a:lnTo>
                  <a:pt x="944" y="8"/>
                </a:lnTo>
                <a:lnTo>
                  <a:pt x="944" y="8"/>
                </a:lnTo>
                <a:lnTo>
                  <a:pt x="944" y="8"/>
                </a:lnTo>
                <a:lnTo>
                  <a:pt x="944" y="8"/>
                </a:lnTo>
                <a:lnTo>
                  <a:pt x="944" y="7"/>
                </a:lnTo>
                <a:lnTo>
                  <a:pt x="944" y="7"/>
                </a:lnTo>
                <a:lnTo>
                  <a:pt x="943" y="7"/>
                </a:lnTo>
                <a:lnTo>
                  <a:pt x="943" y="7"/>
                </a:lnTo>
                <a:lnTo>
                  <a:pt x="943" y="7"/>
                </a:lnTo>
                <a:lnTo>
                  <a:pt x="943" y="7"/>
                </a:lnTo>
                <a:lnTo>
                  <a:pt x="943" y="7"/>
                </a:lnTo>
                <a:lnTo>
                  <a:pt x="943" y="6"/>
                </a:lnTo>
                <a:lnTo>
                  <a:pt x="943" y="6"/>
                </a:lnTo>
                <a:lnTo>
                  <a:pt x="943" y="6"/>
                </a:lnTo>
                <a:lnTo>
                  <a:pt x="943" y="4"/>
                </a:lnTo>
                <a:lnTo>
                  <a:pt x="943" y="4"/>
                </a:lnTo>
                <a:lnTo>
                  <a:pt x="943" y="4"/>
                </a:lnTo>
                <a:lnTo>
                  <a:pt x="943" y="3"/>
                </a:lnTo>
                <a:lnTo>
                  <a:pt x="943" y="3"/>
                </a:lnTo>
                <a:lnTo>
                  <a:pt x="943" y="3"/>
                </a:lnTo>
                <a:lnTo>
                  <a:pt x="943" y="3"/>
                </a:lnTo>
                <a:lnTo>
                  <a:pt x="943" y="3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2" y="0"/>
                </a:lnTo>
                <a:lnTo>
                  <a:pt x="942" y="0"/>
                </a:lnTo>
                <a:lnTo>
                  <a:pt x="942" y="0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3"/>
                </a:lnTo>
                <a:lnTo>
                  <a:pt x="942" y="3"/>
                </a:lnTo>
                <a:lnTo>
                  <a:pt x="942" y="3"/>
                </a:lnTo>
                <a:lnTo>
                  <a:pt x="942" y="3"/>
                </a:lnTo>
                <a:lnTo>
                  <a:pt x="942" y="3"/>
                </a:lnTo>
                <a:lnTo>
                  <a:pt x="942" y="4"/>
                </a:lnTo>
                <a:lnTo>
                  <a:pt x="942" y="4"/>
                </a:lnTo>
                <a:lnTo>
                  <a:pt x="942" y="4"/>
                </a:lnTo>
                <a:lnTo>
                  <a:pt x="942" y="6"/>
                </a:lnTo>
                <a:lnTo>
                  <a:pt x="942" y="6"/>
                </a:lnTo>
                <a:lnTo>
                  <a:pt x="942" y="6"/>
                </a:lnTo>
                <a:lnTo>
                  <a:pt x="942" y="7"/>
                </a:lnTo>
                <a:lnTo>
                  <a:pt x="942" y="7"/>
                </a:lnTo>
                <a:lnTo>
                  <a:pt x="942" y="7"/>
                </a:lnTo>
                <a:lnTo>
                  <a:pt x="942" y="7"/>
                </a:lnTo>
                <a:lnTo>
                  <a:pt x="942" y="7"/>
                </a:lnTo>
                <a:lnTo>
                  <a:pt x="942" y="7"/>
                </a:lnTo>
                <a:lnTo>
                  <a:pt x="940" y="8"/>
                </a:lnTo>
                <a:lnTo>
                  <a:pt x="940" y="8"/>
                </a:lnTo>
                <a:lnTo>
                  <a:pt x="940" y="8"/>
                </a:lnTo>
                <a:lnTo>
                  <a:pt x="940" y="8"/>
                </a:lnTo>
                <a:lnTo>
                  <a:pt x="940" y="8"/>
                </a:lnTo>
                <a:lnTo>
                  <a:pt x="940" y="8"/>
                </a:lnTo>
                <a:lnTo>
                  <a:pt x="940" y="8"/>
                </a:lnTo>
                <a:lnTo>
                  <a:pt x="940" y="8"/>
                </a:lnTo>
                <a:lnTo>
                  <a:pt x="940" y="8"/>
                </a:lnTo>
                <a:lnTo>
                  <a:pt x="940" y="10"/>
                </a:lnTo>
                <a:lnTo>
                  <a:pt x="940" y="10"/>
                </a:lnTo>
                <a:lnTo>
                  <a:pt x="939" y="10"/>
                </a:lnTo>
                <a:lnTo>
                  <a:pt x="939" y="10"/>
                </a:lnTo>
                <a:lnTo>
                  <a:pt x="939" y="11"/>
                </a:lnTo>
                <a:lnTo>
                  <a:pt x="939" y="13"/>
                </a:lnTo>
                <a:lnTo>
                  <a:pt x="939" y="18"/>
                </a:lnTo>
                <a:lnTo>
                  <a:pt x="938" y="18"/>
                </a:lnTo>
                <a:lnTo>
                  <a:pt x="938" y="18"/>
                </a:lnTo>
                <a:lnTo>
                  <a:pt x="936" y="18"/>
                </a:lnTo>
                <a:lnTo>
                  <a:pt x="936" y="18"/>
                </a:lnTo>
                <a:lnTo>
                  <a:pt x="936" y="19"/>
                </a:lnTo>
                <a:lnTo>
                  <a:pt x="931" y="21"/>
                </a:lnTo>
                <a:lnTo>
                  <a:pt x="925" y="25"/>
                </a:lnTo>
                <a:lnTo>
                  <a:pt x="921" y="30"/>
                </a:lnTo>
                <a:lnTo>
                  <a:pt x="921" y="30"/>
                </a:lnTo>
                <a:lnTo>
                  <a:pt x="920" y="35"/>
                </a:lnTo>
                <a:lnTo>
                  <a:pt x="919" y="42"/>
                </a:lnTo>
                <a:lnTo>
                  <a:pt x="919" y="43"/>
                </a:lnTo>
                <a:lnTo>
                  <a:pt x="917" y="42"/>
                </a:lnTo>
                <a:lnTo>
                  <a:pt x="917" y="38"/>
                </a:lnTo>
                <a:lnTo>
                  <a:pt x="917" y="38"/>
                </a:lnTo>
                <a:lnTo>
                  <a:pt x="917" y="38"/>
                </a:lnTo>
                <a:lnTo>
                  <a:pt x="917" y="38"/>
                </a:lnTo>
                <a:lnTo>
                  <a:pt x="917" y="37"/>
                </a:lnTo>
                <a:lnTo>
                  <a:pt x="917" y="37"/>
                </a:lnTo>
                <a:lnTo>
                  <a:pt x="917" y="37"/>
                </a:lnTo>
                <a:lnTo>
                  <a:pt x="917" y="37"/>
                </a:lnTo>
                <a:lnTo>
                  <a:pt x="917" y="37"/>
                </a:lnTo>
                <a:lnTo>
                  <a:pt x="917" y="37"/>
                </a:lnTo>
                <a:lnTo>
                  <a:pt x="917" y="37"/>
                </a:lnTo>
                <a:lnTo>
                  <a:pt x="917" y="35"/>
                </a:lnTo>
                <a:lnTo>
                  <a:pt x="917" y="35"/>
                </a:lnTo>
                <a:lnTo>
                  <a:pt x="917" y="35"/>
                </a:lnTo>
                <a:lnTo>
                  <a:pt x="916" y="35"/>
                </a:lnTo>
                <a:lnTo>
                  <a:pt x="916" y="35"/>
                </a:lnTo>
                <a:lnTo>
                  <a:pt x="916" y="35"/>
                </a:lnTo>
                <a:lnTo>
                  <a:pt x="916" y="35"/>
                </a:lnTo>
                <a:lnTo>
                  <a:pt x="916" y="35"/>
                </a:lnTo>
                <a:lnTo>
                  <a:pt x="916" y="34"/>
                </a:lnTo>
                <a:lnTo>
                  <a:pt x="916" y="34"/>
                </a:lnTo>
                <a:lnTo>
                  <a:pt x="916" y="34"/>
                </a:lnTo>
                <a:lnTo>
                  <a:pt x="916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1"/>
                </a:lnTo>
                <a:lnTo>
                  <a:pt x="915" y="31"/>
                </a:lnTo>
                <a:lnTo>
                  <a:pt x="915" y="31"/>
                </a:lnTo>
                <a:lnTo>
                  <a:pt x="915" y="31"/>
                </a:lnTo>
                <a:lnTo>
                  <a:pt x="915" y="31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3" y="34"/>
                </a:lnTo>
                <a:lnTo>
                  <a:pt x="913" y="34"/>
                </a:lnTo>
                <a:lnTo>
                  <a:pt x="913" y="34"/>
                </a:lnTo>
                <a:lnTo>
                  <a:pt x="913" y="35"/>
                </a:lnTo>
                <a:lnTo>
                  <a:pt x="913" y="35"/>
                </a:lnTo>
                <a:lnTo>
                  <a:pt x="913" y="35"/>
                </a:lnTo>
                <a:lnTo>
                  <a:pt x="913" y="35"/>
                </a:lnTo>
                <a:lnTo>
                  <a:pt x="913" y="35"/>
                </a:lnTo>
                <a:lnTo>
                  <a:pt x="913" y="35"/>
                </a:lnTo>
                <a:lnTo>
                  <a:pt x="912" y="35"/>
                </a:lnTo>
                <a:lnTo>
                  <a:pt x="912" y="35"/>
                </a:lnTo>
                <a:lnTo>
                  <a:pt x="912" y="35"/>
                </a:lnTo>
                <a:lnTo>
                  <a:pt x="912" y="37"/>
                </a:lnTo>
                <a:lnTo>
                  <a:pt x="912" y="37"/>
                </a:lnTo>
                <a:lnTo>
                  <a:pt x="912" y="37"/>
                </a:lnTo>
                <a:lnTo>
                  <a:pt x="912" y="37"/>
                </a:lnTo>
                <a:lnTo>
                  <a:pt x="912" y="37"/>
                </a:lnTo>
                <a:lnTo>
                  <a:pt x="912" y="38"/>
                </a:lnTo>
                <a:lnTo>
                  <a:pt x="913" y="38"/>
                </a:lnTo>
                <a:lnTo>
                  <a:pt x="913" y="38"/>
                </a:lnTo>
                <a:lnTo>
                  <a:pt x="913" y="38"/>
                </a:lnTo>
                <a:lnTo>
                  <a:pt x="913" y="38"/>
                </a:lnTo>
                <a:lnTo>
                  <a:pt x="912" y="38"/>
                </a:lnTo>
                <a:lnTo>
                  <a:pt x="912" y="38"/>
                </a:lnTo>
                <a:lnTo>
                  <a:pt x="912" y="42"/>
                </a:lnTo>
                <a:lnTo>
                  <a:pt x="912" y="42"/>
                </a:lnTo>
                <a:lnTo>
                  <a:pt x="909" y="43"/>
                </a:lnTo>
                <a:lnTo>
                  <a:pt x="907" y="45"/>
                </a:lnTo>
                <a:lnTo>
                  <a:pt x="905" y="48"/>
                </a:lnTo>
                <a:lnTo>
                  <a:pt x="904" y="50"/>
                </a:lnTo>
                <a:lnTo>
                  <a:pt x="904" y="53"/>
                </a:lnTo>
                <a:lnTo>
                  <a:pt x="904" y="54"/>
                </a:lnTo>
                <a:lnTo>
                  <a:pt x="903" y="54"/>
                </a:lnTo>
                <a:lnTo>
                  <a:pt x="903" y="60"/>
                </a:lnTo>
                <a:lnTo>
                  <a:pt x="901" y="60"/>
                </a:lnTo>
                <a:lnTo>
                  <a:pt x="901" y="60"/>
                </a:lnTo>
                <a:lnTo>
                  <a:pt x="888" y="66"/>
                </a:lnTo>
                <a:lnTo>
                  <a:pt x="889" y="79"/>
                </a:lnTo>
                <a:lnTo>
                  <a:pt x="869" y="79"/>
                </a:lnTo>
                <a:lnTo>
                  <a:pt x="866" y="81"/>
                </a:lnTo>
                <a:lnTo>
                  <a:pt x="866" y="92"/>
                </a:lnTo>
                <a:lnTo>
                  <a:pt x="865" y="93"/>
                </a:lnTo>
                <a:lnTo>
                  <a:pt x="865" y="89"/>
                </a:lnTo>
                <a:lnTo>
                  <a:pt x="858" y="87"/>
                </a:lnTo>
                <a:lnTo>
                  <a:pt x="850" y="87"/>
                </a:lnTo>
                <a:lnTo>
                  <a:pt x="850" y="76"/>
                </a:lnTo>
                <a:lnTo>
                  <a:pt x="849" y="76"/>
                </a:lnTo>
                <a:lnTo>
                  <a:pt x="847" y="76"/>
                </a:lnTo>
                <a:lnTo>
                  <a:pt x="847" y="76"/>
                </a:lnTo>
                <a:lnTo>
                  <a:pt x="842" y="76"/>
                </a:lnTo>
                <a:lnTo>
                  <a:pt x="843" y="76"/>
                </a:lnTo>
                <a:lnTo>
                  <a:pt x="842" y="76"/>
                </a:lnTo>
                <a:lnTo>
                  <a:pt x="841" y="76"/>
                </a:lnTo>
                <a:lnTo>
                  <a:pt x="841" y="76"/>
                </a:lnTo>
                <a:lnTo>
                  <a:pt x="841" y="65"/>
                </a:lnTo>
                <a:lnTo>
                  <a:pt x="830" y="62"/>
                </a:lnTo>
                <a:lnTo>
                  <a:pt x="830" y="57"/>
                </a:lnTo>
                <a:lnTo>
                  <a:pt x="830" y="57"/>
                </a:lnTo>
                <a:lnTo>
                  <a:pt x="830" y="57"/>
                </a:lnTo>
                <a:lnTo>
                  <a:pt x="830" y="57"/>
                </a:lnTo>
                <a:lnTo>
                  <a:pt x="830" y="49"/>
                </a:lnTo>
                <a:lnTo>
                  <a:pt x="830" y="49"/>
                </a:lnTo>
                <a:lnTo>
                  <a:pt x="830" y="49"/>
                </a:lnTo>
                <a:lnTo>
                  <a:pt x="830" y="49"/>
                </a:lnTo>
                <a:lnTo>
                  <a:pt x="830" y="37"/>
                </a:lnTo>
                <a:lnTo>
                  <a:pt x="830" y="37"/>
                </a:lnTo>
                <a:lnTo>
                  <a:pt x="830" y="34"/>
                </a:lnTo>
                <a:lnTo>
                  <a:pt x="830" y="34"/>
                </a:lnTo>
                <a:lnTo>
                  <a:pt x="830" y="33"/>
                </a:lnTo>
                <a:lnTo>
                  <a:pt x="830" y="33"/>
                </a:lnTo>
                <a:lnTo>
                  <a:pt x="830" y="31"/>
                </a:lnTo>
                <a:lnTo>
                  <a:pt x="828" y="30"/>
                </a:lnTo>
                <a:lnTo>
                  <a:pt x="828" y="29"/>
                </a:lnTo>
                <a:lnTo>
                  <a:pt x="827" y="29"/>
                </a:lnTo>
                <a:lnTo>
                  <a:pt x="827" y="27"/>
                </a:lnTo>
                <a:lnTo>
                  <a:pt x="827" y="27"/>
                </a:lnTo>
                <a:lnTo>
                  <a:pt x="826" y="27"/>
                </a:lnTo>
                <a:lnTo>
                  <a:pt x="824" y="27"/>
                </a:lnTo>
                <a:lnTo>
                  <a:pt x="824" y="29"/>
                </a:lnTo>
                <a:lnTo>
                  <a:pt x="823" y="30"/>
                </a:lnTo>
                <a:lnTo>
                  <a:pt x="822" y="31"/>
                </a:lnTo>
                <a:lnTo>
                  <a:pt x="822" y="33"/>
                </a:lnTo>
                <a:lnTo>
                  <a:pt x="822" y="33"/>
                </a:lnTo>
                <a:lnTo>
                  <a:pt x="822" y="34"/>
                </a:lnTo>
                <a:lnTo>
                  <a:pt x="822" y="34"/>
                </a:lnTo>
                <a:lnTo>
                  <a:pt x="820" y="35"/>
                </a:lnTo>
                <a:lnTo>
                  <a:pt x="822" y="37"/>
                </a:lnTo>
                <a:lnTo>
                  <a:pt x="822" y="48"/>
                </a:lnTo>
                <a:lnTo>
                  <a:pt x="815" y="48"/>
                </a:lnTo>
                <a:lnTo>
                  <a:pt x="815" y="42"/>
                </a:lnTo>
                <a:lnTo>
                  <a:pt x="815" y="41"/>
                </a:lnTo>
                <a:lnTo>
                  <a:pt x="814" y="42"/>
                </a:lnTo>
                <a:lnTo>
                  <a:pt x="814" y="48"/>
                </a:lnTo>
                <a:lnTo>
                  <a:pt x="808" y="48"/>
                </a:lnTo>
                <a:lnTo>
                  <a:pt x="808" y="48"/>
                </a:lnTo>
                <a:lnTo>
                  <a:pt x="808" y="48"/>
                </a:lnTo>
                <a:lnTo>
                  <a:pt x="808" y="37"/>
                </a:lnTo>
                <a:lnTo>
                  <a:pt x="808" y="37"/>
                </a:lnTo>
                <a:lnTo>
                  <a:pt x="808" y="34"/>
                </a:lnTo>
                <a:lnTo>
                  <a:pt x="807" y="34"/>
                </a:lnTo>
                <a:lnTo>
                  <a:pt x="807" y="34"/>
                </a:lnTo>
                <a:lnTo>
                  <a:pt x="808" y="34"/>
                </a:lnTo>
                <a:lnTo>
                  <a:pt x="807" y="33"/>
                </a:lnTo>
                <a:lnTo>
                  <a:pt x="806" y="30"/>
                </a:lnTo>
                <a:lnTo>
                  <a:pt x="804" y="30"/>
                </a:lnTo>
                <a:lnTo>
                  <a:pt x="804" y="29"/>
                </a:lnTo>
                <a:lnTo>
                  <a:pt x="804" y="27"/>
                </a:lnTo>
                <a:lnTo>
                  <a:pt x="803" y="29"/>
                </a:lnTo>
                <a:lnTo>
                  <a:pt x="803" y="30"/>
                </a:lnTo>
                <a:lnTo>
                  <a:pt x="802" y="30"/>
                </a:lnTo>
                <a:lnTo>
                  <a:pt x="800" y="31"/>
                </a:lnTo>
                <a:lnTo>
                  <a:pt x="799" y="33"/>
                </a:lnTo>
                <a:lnTo>
                  <a:pt x="800" y="34"/>
                </a:lnTo>
                <a:lnTo>
                  <a:pt x="800" y="34"/>
                </a:lnTo>
                <a:lnTo>
                  <a:pt x="800" y="34"/>
                </a:lnTo>
                <a:lnTo>
                  <a:pt x="799" y="37"/>
                </a:lnTo>
                <a:lnTo>
                  <a:pt x="799" y="37"/>
                </a:lnTo>
                <a:lnTo>
                  <a:pt x="799" y="49"/>
                </a:lnTo>
                <a:lnTo>
                  <a:pt x="799" y="49"/>
                </a:lnTo>
                <a:lnTo>
                  <a:pt x="799" y="49"/>
                </a:lnTo>
                <a:lnTo>
                  <a:pt x="799" y="49"/>
                </a:lnTo>
                <a:lnTo>
                  <a:pt x="799" y="50"/>
                </a:lnTo>
                <a:lnTo>
                  <a:pt x="799" y="54"/>
                </a:lnTo>
                <a:lnTo>
                  <a:pt x="789" y="54"/>
                </a:lnTo>
                <a:lnTo>
                  <a:pt x="787" y="57"/>
                </a:lnTo>
                <a:lnTo>
                  <a:pt x="787" y="74"/>
                </a:lnTo>
                <a:lnTo>
                  <a:pt x="785" y="74"/>
                </a:lnTo>
                <a:lnTo>
                  <a:pt x="783" y="76"/>
                </a:lnTo>
                <a:lnTo>
                  <a:pt x="783" y="76"/>
                </a:lnTo>
                <a:lnTo>
                  <a:pt x="783" y="74"/>
                </a:lnTo>
                <a:lnTo>
                  <a:pt x="781" y="74"/>
                </a:lnTo>
                <a:lnTo>
                  <a:pt x="781" y="80"/>
                </a:lnTo>
                <a:lnTo>
                  <a:pt x="767" y="79"/>
                </a:lnTo>
                <a:lnTo>
                  <a:pt x="740" y="85"/>
                </a:lnTo>
                <a:lnTo>
                  <a:pt x="740" y="112"/>
                </a:lnTo>
                <a:lnTo>
                  <a:pt x="733" y="112"/>
                </a:lnTo>
                <a:lnTo>
                  <a:pt x="733" y="80"/>
                </a:lnTo>
                <a:lnTo>
                  <a:pt x="733" y="80"/>
                </a:lnTo>
                <a:lnTo>
                  <a:pt x="733" y="79"/>
                </a:lnTo>
                <a:lnTo>
                  <a:pt x="733" y="79"/>
                </a:lnTo>
                <a:lnTo>
                  <a:pt x="733" y="79"/>
                </a:lnTo>
                <a:lnTo>
                  <a:pt x="733" y="77"/>
                </a:lnTo>
                <a:lnTo>
                  <a:pt x="733" y="77"/>
                </a:lnTo>
                <a:lnTo>
                  <a:pt x="733" y="77"/>
                </a:lnTo>
                <a:lnTo>
                  <a:pt x="733" y="76"/>
                </a:lnTo>
                <a:lnTo>
                  <a:pt x="733" y="76"/>
                </a:lnTo>
                <a:lnTo>
                  <a:pt x="733" y="74"/>
                </a:lnTo>
                <a:lnTo>
                  <a:pt x="734" y="74"/>
                </a:lnTo>
                <a:lnTo>
                  <a:pt x="734" y="73"/>
                </a:lnTo>
                <a:lnTo>
                  <a:pt x="734" y="73"/>
                </a:lnTo>
                <a:lnTo>
                  <a:pt x="734" y="73"/>
                </a:lnTo>
                <a:lnTo>
                  <a:pt x="733" y="73"/>
                </a:lnTo>
                <a:lnTo>
                  <a:pt x="733" y="69"/>
                </a:lnTo>
                <a:lnTo>
                  <a:pt x="732" y="69"/>
                </a:lnTo>
                <a:lnTo>
                  <a:pt x="732" y="60"/>
                </a:lnTo>
                <a:lnTo>
                  <a:pt x="733" y="58"/>
                </a:lnTo>
                <a:lnTo>
                  <a:pt x="733" y="58"/>
                </a:lnTo>
                <a:lnTo>
                  <a:pt x="732" y="58"/>
                </a:lnTo>
                <a:lnTo>
                  <a:pt x="732" y="58"/>
                </a:lnTo>
                <a:lnTo>
                  <a:pt x="666" y="57"/>
                </a:lnTo>
                <a:lnTo>
                  <a:pt x="666" y="57"/>
                </a:lnTo>
                <a:lnTo>
                  <a:pt x="664" y="57"/>
                </a:lnTo>
                <a:lnTo>
                  <a:pt x="664" y="58"/>
                </a:lnTo>
                <a:lnTo>
                  <a:pt x="666" y="60"/>
                </a:lnTo>
                <a:lnTo>
                  <a:pt x="666" y="69"/>
                </a:lnTo>
                <a:lnTo>
                  <a:pt x="666" y="69"/>
                </a:lnTo>
                <a:lnTo>
                  <a:pt x="666" y="73"/>
                </a:lnTo>
                <a:lnTo>
                  <a:pt x="664" y="73"/>
                </a:lnTo>
                <a:lnTo>
                  <a:pt x="664" y="73"/>
                </a:lnTo>
                <a:lnTo>
                  <a:pt x="664" y="73"/>
                </a:lnTo>
                <a:lnTo>
                  <a:pt x="663" y="73"/>
                </a:lnTo>
                <a:lnTo>
                  <a:pt x="664" y="74"/>
                </a:lnTo>
                <a:lnTo>
                  <a:pt x="664" y="74"/>
                </a:lnTo>
                <a:lnTo>
                  <a:pt x="664" y="74"/>
                </a:lnTo>
                <a:lnTo>
                  <a:pt x="666" y="76"/>
                </a:lnTo>
                <a:lnTo>
                  <a:pt x="666" y="76"/>
                </a:lnTo>
                <a:lnTo>
                  <a:pt x="666" y="76"/>
                </a:lnTo>
                <a:lnTo>
                  <a:pt x="666" y="76"/>
                </a:lnTo>
                <a:lnTo>
                  <a:pt x="664" y="77"/>
                </a:lnTo>
                <a:lnTo>
                  <a:pt x="666" y="77"/>
                </a:lnTo>
                <a:lnTo>
                  <a:pt x="666" y="79"/>
                </a:lnTo>
                <a:lnTo>
                  <a:pt x="666" y="79"/>
                </a:lnTo>
                <a:lnTo>
                  <a:pt x="666" y="79"/>
                </a:lnTo>
                <a:lnTo>
                  <a:pt x="666" y="79"/>
                </a:lnTo>
                <a:lnTo>
                  <a:pt x="664" y="112"/>
                </a:lnTo>
                <a:lnTo>
                  <a:pt x="659" y="112"/>
                </a:lnTo>
                <a:lnTo>
                  <a:pt x="659" y="111"/>
                </a:lnTo>
                <a:lnTo>
                  <a:pt x="659" y="108"/>
                </a:lnTo>
                <a:lnTo>
                  <a:pt x="659" y="108"/>
                </a:lnTo>
                <a:lnTo>
                  <a:pt x="659" y="108"/>
                </a:lnTo>
                <a:lnTo>
                  <a:pt x="659" y="105"/>
                </a:lnTo>
                <a:lnTo>
                  <a:pt x="659" y="105"/>
                </a:lnTo>
                <a:lnTo>
                  <a:pt x="659" y="105"/>
                </a:lnTo>
                <a:lnTo>
                  <a:pt x="659" y="105"/>
                </a:lnTo>
                <a:lnTo>
                  <a:pt x="657" y="103"/>
                </a:lnTo>
                <a:lnTo>
                  <a:pt x="657" y="99"/>
                </a:lnTo>
                <a:lnTo>
                  <a:pt x="656" y="99"/>
                </a:lnTo>
                <a:lnTo>
                  <a:pt x="656" y="99"/>
                </a:lnTo>
                <a:lnTo>
                  <a:pt x="656" y="99"/>
                </a:lnTo>
                <a:lnTo>
                  <a:pt x="655" y="99"/>
                </a:lnTo>
                <a:lnTo>
                  <a:pt x="655" y="89"/>
                </a:lnTo>
                <a:lnTo>
                  <a:pt x="655" y="88"/>
                </a:lnTo>
                <a:lnTo>
                  <a:pt x="647" y="88"/>
                </a:lnTo>
                <a:lnTo>
                  <a:pt x="647" y="84"/>
                </a:lnTo>
                <a:lnTo>
                  <a:pt x="643" y="83"/>
                </a:lnTo>
                <a:lnTo>
                  <a:pt x="641" y="83"/>
                </a:lnTo>
                <a:lnTo>
                  <a:pt x="639" y="84"/>
                </a:lnTo>
                <a:lnTo>
                  <a:pt x="639" y="83"/>
                </a:lnTo>
                <a:lnTo>
                  <a:pt x="637" y="81"/>
                </a:lnTo>
                <a:lnTo>
                  <a:pt x="633" y="81"/>
                </a:lnTo>
                <a:lnTo>
                  <a:pt x="632" y="81"/>
                </a:lnTo>
                <a:lnTo>
                  <a:pt x="632" y="79"/>
                </a:lnTo>
                <a:lnTo>
                  <a:pt x="631" y="76"/>
                </a:lnTo>
                <a:lnTo>
                  <a:pt x="620" y="76"/>
                </a:lnTo>
                <a:lnTo>
                  <a:pt x="618" y="76"/>
                </a:lnTo>
                <a:lnTo>
                  <a:pt x="618" y="74"/>
                </a:lnTo>
                <a:lnTo>
                  <a:pt x="613" y="72"/>
                </a:lnTo>
                <a:lnTo>
                  <a:pt x="612" y="73"/>
                </a:lnTo>
                <a:lnTo>
                  <a:pt x="586" y="73"/>
                </a:lnTo>
                <a:lnTo>
                  <a:pt x="586" y="70"/>
                </a:lnTo>
                <a:lnTo>
                  <a:pt x="587" y="70"/>
                </a:lnTo>
                <a:lnTo>
                  <a:pt x="586" y="70"/>
                </a:lnTo>
                <a:lnTo>
                  <a:pt x="586" y="66"/>
                </a:lnTo>
                <a:lnTo>
                  <a:pt x="587" y="65"/>
                </a:lnTo>
                <a:lnTo>
                  <a:pt x="586" y="65"/>
                </a:lnTo>
                <a:lnTo>
                  <a:pt x="586" y="61"/>
                </a:lnTo>
                <a:lnTo>
                  <a:pt x="587" y="61"/>
                </a:lnTo>
                <a:lnTo>
                  <a:pt x="586" y="61"/>
                </a:lnTo>
                <a:lnTo>
                  <a:pt x="586" y="61"/>
                </a:lnTo>
                <a:lnTo>
                  <a:pt x="586" y="60"/>
                </a:lnTo>
                <a:lnTo>
                  <a:pt x="583" y="58"/>
                </a:lnTo>
                <a:lnTo>
                  <a:pt x="579" y="61"/>
                </a:lnTo>
                <a:lnTo>
                  <a:pt x="579" y="61"/>
                </a:lnTo>
                <a:lnTo>
                  <a:pt x="579" y="61"/>
                </a:lnTo>
                <a:lnTo>
                  <a:pt x="579" y="61"/>
                </a:lnTo>
                <a:lnTo>
                  <a:pt x="579" y="62"/>
                </a:lnTo>
                <a:lnTo>
                  <a:pt x="579" y="65"/>
                </a:lnTo>
                <a:lnTo>
                  <a:pt x="579" y="66"/>
                </a:lnTo>
                <a:lnTo>
                  <a:pt x="579" y="66"/>
                </a:lnTo>
                <a:lnTo>
                  <a:pt x="579" y="70"/>
                </a:lnTo>
                <a:lnTo>
                  <a:pt x="579" y="70"/>
                </a:lnTo>
                <a:lnTo>
                  <a:pt x="579" y="70"/>
                </a:lnTo>
                <a:lnTo>
                  <a:pt x="579" y="72"/>
                </a:lnTo>
                <a:lnTo>
                  <a:pt x="579" y="73"/>
                </a:lnTo>
                <a:lnTo>
                  <a:pt x="574" y="73"/>
                </a:lnTo>
                <a:lnTo>
                  <a:pt x="574" y="73"/>
                </a:lnTo>
                <a:lnTo>
                  <a:pt x="574" y="70"/>
                </a:lnTo>
                <a:lnTo>
                  <a:pt x="571" y="70"/>
                </a:lnTo>
                <a:lnTo>
                  <a:pt x="571" y="74"/>
                </a:lnTo>
                <a:lnTo>
                  <a:pt x="571" y="74"/>
                </a:lnTo>
                <a:lnTo>
                  <a:pt x="571" y="74"/>
                </a:lnTo>
                <a:lnTo>
                  <a:pt x="571" y="74"/>
                </a:lnTo>
                <a:lnTo>
                  <a:pt x="571" y="74"/>
                </a:lnTo>
                <a:lnTo>
                  <a:pt x="571" y="76"/>
                </a:lnTo>
                <a:lnTo>
                  <a:pt x="571" y="76"/>
                </a:lnTo>
                <a:lnTo>
                  <a:pt x="571" y="76"/>
                </a:lnTo>
                <a:lnTo>
                  <a:pt x="571" y="76"/>
                </a:lnTo>
                <a:lnTo>
                  <a:pt x="571" y="76"/>
                </a:lnTo>
                <a:lnTo>
                  <a:pt x="571" y="76"/>
                </a:lnTo>
                <a:lnTo>
                  <a:pt x="571" y="76"/>
                </a:lnTo>
                <a:lnTo>
                  <a:pt x="571" y="76"/>
                </a:lnTo>
                <a:lnTo>
                  <a:pt x="571" y="76"/>
                </a:lnTo>
                <a:lnTo>
                  <a:pt x="571" y="77"/>
                </a:lnTo>
                <a:lnTo>
                  <a:pt x="571" y="77"/>
                </a:lnTo>
                <a:lnTo>
                  <a:pt x="571" y="77"/>
                </a:lnTo>
                <a:lnTo>
                  <a:pt x="548" y="76"/>
                </a:lnTo>
                <a:lnTo>
                  <a:pt x="548" y="76"/>
                </a:lnTo>
                <a:lnTo>
                  <a:pt x="547" y="74"/>
                </a:lnTo>
                <a:lnTo>
                  <a:pt x="547" y="74"/>
                </a:lnTo>
                <a:lnTo>
                  <a:pt x="543" y="74"/>
                </a:lnTo>
                <a:lnTo>
                  <a:pt x="543" y="68"/>
                </a:lnTo>
                <a:lnTo>
                  <a:pt x="544" y="68"/>
                </a:lnTo>
                <a:lnTo>
                  <a:pt x="544" y="68"/>
                </a:lnTo>
                <a:lnTo>
                  <a:pt x="543" y="66"/>
                </a:lnTo>
                <a:lnTo>
                  <a:pt x="539" y="65"/>
                </a:lnTo>
                <a:lnTo>
                  <a:pt x="535" y="68"/>
                </a:lnTo>
                <a:lnTo>
                  <a:pt x="535" y="68"/>
                </a:lnTo>
                <a:lnTo>
                  <a:pt x="535" y="68"/>
                </a:lnTo>
                <a:lnTo>
                  <a:pt x="535" y="79"/>
                </a:lnTo>
                <a:lnTo>
                  <a:pt x="534" y="79"/>
                </a:lnTo>
                <a:lnTo>
                  <a:pt x="534" y="92"/>
                </a:lnTo>
                <a:lnTo>
                  <a:pt x="529" y="92"/>
                </a:lnTo>
                <a:lnTo>
                  <a:pt x="529" y="95"/>
                </a:lnTo>
                <a:lnTo>
                  <a:pt x="525" y="95"/>
                </a:lnTo>
                <a:lnTo>
                  <a:pt x="525" y="74"/>
                </a:lnTo>
                <a:lnTo>
                  <a:pt x="525" y="74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0"/>
                </a:lnTo>
                <a:lnTo>
                  <a:pt x="525" y="70"/>
                </a:lnTo>
                <a:lnTo>
                  <a:pt x="525" y="68"/>
                </a:lnTo>
                <a:lnTo>
                  <a:pt x="525" y="68"/>
                </a:lnTo>
                <a:lnTo>
                  <a:pt x="525" y="66"/>
                </a:lnTo>
                <a:lnTo>
                  <a:pt x="525" y="66"/>
                </a:lnTo>
                <a:lnTo>
                  <a:pt x="525" y="66"/>
                </a:lnTo>
                <a:lnTo>
                  <a:pt x="525" y="66"/>
                </a:lnTo>
                <a:lnTo>
                  <a:pt x="525" y="66"/>
                </a:lnTo>
                <a:lnTo>
                  <a:pt x="525" y="66"/>
                </a:lnTo>
                <a:lnTo>
                  <a:pt x="525" y="66"/>
                </a:lnTo>
                <a:lnTo>
                  <a:pt x="525" y="66"/>
                </a:lnTo>
                <a:lnTo>
                  <a:pt x="525" y="65"/>
                </a:lnTo>
                <a:lnTo>
                  <a:pt x="524" y="65"/>
                </a:lnTo>
                <a:lnTo>
                  <a:pt x="525" y="65"/>
                </a:lnTo>
                <a:lnTo>
                  <a:pt x="525" y="65"/>
                </a:lnTo>
                <a:lnTo>
                  <a:pt x="525" y="65"/>
                </a:lnTo>
                <a:lnTo>
                  <a:pt x="524" y="65"/>
                </a:lnTo>
                <a:lnTo>
                  <a:pt x="524" y="64"/>
                </a:lnTo>
                <a:lnTo>
                  <a:pt x="523" y="64"/>
                </a:lnTo>
                <a:lnTo>
                  <a:pt x="523" y="64"/>
                </a:lnTo>
                <a:lnTo>
                  <a:pt x="523" y="62"/>
                </a:lnTo>
                <a:lnTo>
                  <a:pt x="523" y="62"/>
                </a:lnTo>
                <a:lnTo>
                  <a:pt x="523" y="61"/>
                </a:lnTo>
                <a:lnTo>
                  <a:pt x="523" y="61"/>
                </a:lnTo>
                <a:lnTo>
                  <a:pt x="521" y="61"/>
                </a:lnTo>
                <a:lnTo>
                  <a:pt x="521" y="62"/>
                </a:lnTo>
                <a:lnTo>
                  <a:pt x="523" y="62"/>
                </a:lnTo>
                <a:lnTo>
                  <a:pt x="523" y="64"/>
                </a:lnTo>
                <a:lnTo>
                  <a:pt x="521" y="64"/>
                </a:lnTo>
                <a:lnTo>
                  <a:pt x="521" y="64"/>
                </a:lnTo>
                <a:lnTo>
                  <a:pt x="520" y="65"/>
                </a:lnTo>
                <a:lnTo>
                  <a:pt x="520" y="65"/>
                </a:lnTo>
                <a:lnTo>
                  <a:pt x="520" y="65"/>
                </a:lnTo>
                <a:lnTo>
                  <a:pt x="520" y="65"/>
                </a:lnTo>
                <a:lnTo>
                  <a:pt x="520" y="65"/>
                </a:lnTo>
                <a:lnTo>
                  <a:pt x="520" y="65"/>
                </a:lnTo>
                <a:lnTo>
                  <a:pt x="520" y="66"/>
                </a:lnTo>
                <a:lnTo>
                  <a:pt x="520" y="66"/>
                </a:lnTo>
                <a:lnTo>
                  <a:pt x="520" y="66"/>
                </a:lnTo>
                <a:lnTo>
                  <a:pt x="520" y="66"/>
                </a:lnTo>
                <a:lnTo>
                  <a:pt x="520" y="66"/>
                </a:lnTo>
                <a:lnTo>
                  <a:pt x="520" y="66"/>
                </a:lnTo>
                <a:lnTo>
                  <a:pt x="520" y="66"/>
                </a:lnTo>
                <a:lnTo>
                  <a:pt x="519" y="66"/>
                </a:lnTo>
                <a:lnTo>
                  <a:pt x="519" y="68"/>
                </a:lnTo>
                <a:lnTo>
                  <a:pt x="520" y="68"/>
                </a:lnTo>
                <a:lnTo>
                  <a:pt x="520" y="68"/>
                </a:lnTo>
                <a:lnTo>
                  <a:pt x="515" y="66"/>
                </a:lnTo>
                <a:lnTo>
                  <a:pt x="513" y="66"/>
                </a:lnTo>
                <a:lnTo>
                  <a:pt x="513" y="65"/>
                </a:lnTo>
                <a:lnTo>
                  <a:pt x="459" y="65"/>
                </a:lnTo>
                <a:lnTo>
                  <a:pt x="459" y="68"/>
                </a:lnTo>
                <a:lnTo>
                  <a:pt x="458" y="68"/>
                </a:lnTo>
                <a:lnTo>
                  <a:pt x="447" y="70"/>
                </a:lnTo>
                <a:lnTo>
                  <a:pt x="447" y="72"/>
                </a:lnTo>
                <a:lnTo>
                  <a:pt x="431" y="72"/>
                </a:lnTo>
                <a:lnTo>
                  <a:pt x="431" y="72"/>
                </a:lnTo>
                <a:lnTo>
                  <a:pt x="430" y="72"/>
                </a:lnTo>
                <a:lnTo>
                  <a:pt x="427" y="70"/>
                </a:lnTo>
                <a:lnTo>
                  <a:pt x="427" y="66"/>
                </a:lnTo>
                <a:lnTo>
                  <a:pt x="428" y="68"/>
                </a:lnTo>
                <a:lnTo>
                  <a:pt x="428" y="66"/>
                </a:lnTo>
                <a:lnTo>
                  <a:pt x="427" y="66"/>
                </a:lnTo>
                <a:lnTo>
                  <a:pt x="426" y="66"/>
                </a:lnTo>
                <a:lnTo>
                  <a:pt x="426" y="66"/>
                </a:lnTo>
                <a:lnTo>
                  <a:pt x="426" y="66"/>
                </a:lnTo>
                <a:lnTo>
                  <a:pt x="426" y="66"/>
                </a:lnTo>
                <a:lnTo>
                  <a:pt x="426" y="69"/>
                </a:lnTo>
                <a:lnTo>
                  <a:pt x="426" y="69"/>
                </a:lnTo>
                <a:lnTo>
                  <a:pt x="423" y="68"/>
                </a:lnTo>
                <a:lnTo>
                  <a:pt x="419" y="69"/>
                </a:lnTo>
                <a:lnTo>
                  <a:pt x="419" y="72"/>
                </a:lnTo>
                <a:lnTo>
                  <a:pt x="419" y="72"/>
                </a:lnTo>
                <a:lnTo>
                  <a:pt x="419" y="72"/>
                </a:lnTo>
                <a:lnTo>
                  <a:pt x="414" y="72"/>
                </a:lnTo>
                <a:lnTo>
                  <a:pt x="414" y="74"/>
                </a:lnTo>
                <a:lnTo>
                  <a:pt x="411" y="74"/>
                </a:lnTo>
                <a:lnTo>
                  <a:pt x="411" y="74"/>
                </a:lnTo>
                <a:lnTo>
                  <a:pt x="408" y="74"/>
                </a:lnTo>
                <a:lnTo>
                  <a:pt x="408" y="73"/>
                </a:lnTo>
                <a:lnTo>
                  <a:pt x="407" y="73"/>
                </a:lnTo>
                <a:lnTo>
                  <a:pt x="402" y="73"/>
                </a:lnTo>
                <a:lnTo>
                  <a:pt x="402" y="73"/>
                </a:lnTo>
                <a:lnTo>
                  <a:pt x="399" y="73"/>
                </a:lnTo>
                <a:lnTo>
                  <a:pt x="399" y="73"/>
                </a:lnTo>
                <a:lnTo>
                  <a:pt x="399" y="73"/>
                </a:lnTo>
                <a:lnTo>
                  <a:pt x="398" y="70"/>
                </a:lnTo>
                <a:lnTo>
                  <a:pt x="396" y="70"/>
                </a:lnTo>
                <a:lnTo>
                  <a:pt x="396" y="69"/>
                </a:lnTo>
                <a:lnTo>
                  <a:pt x="396" y="69"/>
                </a:lnTo>
                <a:lnTo>
                  <a:pt x="396" y="69"/>
                </a:lnTo>
                <a:lnTo>
                  <a:pt x="396" y="69"/>
                </a:lnTo>
                <a:lnTo>
                  <a:pt x="396" y="68"/>
                </a:lnTo>
                <a:lnTo>
                  <a:pt x="396" y="68"/>
                </a:lnTo>
                <a:lnTo>
                  <a:pt x="395" y="68"/>
                </a:lnTo>
                <a:lnTo>
                  <a:pt x="395" y="68"/>
                </a:lnTo>
                <a:lnTo>
                  <a:pt x="395" y="68"/>
                </a:lnTo>
                <a:lnTo>
                  <a:pt x="395" y="68"/>
                </a:lnTo>
                <a:lnTo>
                  <a:pt x="395" y="68"/>
                </a:lnTo>
                <a:lnTo>
                  <a:pt x="395" y="68"/>
                </a:lnTo>
                <a:lnTo>
                  <a:pt x="395" y="68"/>
                </a:lnTo>
                <a:lnTo>
                  <a:pt x="395" y="68"/>
                </a:lnTo>
                <a:lnTo>
                  <a:pt x="395" y="68"/>
                </a:lnTo>
                <a:lnTo>
                  <a:pt x="393" y="68"/>
                </a:lnTo>
                <a:lnTo>
                  <a:pt x="393" y="68"/>
                </a:lnTo>
                <a:lnTo>
                  <a:pt x="393" y="69"/>
                </a:lnTo>
                <a:lnTo>
                  <a:pt x="393" y="69"/>
                </a:lnTo>
                <a:lnTo>
                  <a:pt x="393" y="69"/>
                </a:lnTo>
                <a:lnTo>
                  <a:pt x="393" y="69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68"/>
                </a:lnTo>
                <a:lnTo>
                  <a:pt x="393" y="68"/>
                </a:lnTo>
                <a:lnTo>
                  <a:pt x="393" y="68"/>
                </a:lnTo>
                <a:lnTo>
                  <a:pt x="393" y="68"/>
                </a:lnTo>
                <a:lnTo>
                  <a:pt x="393" y="66"/>
                </a:lnTo>
                <a:lnTo>
                  <a:pt x="393" y="66"/>
                </a:lnTo>
                <a:lnTo>
                  <a:pt x="393" y="65"/>
                </a:lnTo>
                <a:lnTo>
                  <a:pt x="393" y="65"/>
                </a:lnTo>
                <a:lnTo>
                  <a:pt x="393" y="65"/>
                </a:lnTo>
                <a:lnTo>
                  <a:pt x="391" y="65"/>
                </a:lnTo>
                <a:lnTo>
                  <a:pt x="391" y="65"/>
                </a:lnTo>
                <a:lnTo>
                  <a:pt x="391" y="65"/>
                </a:lnTo>
                <a:lnTo>
                  <a:pt x="391" y="61"/>
                </a:lnTo>
                <a:lnTo>
                  <a:pt x="391" y="61"/>
                </a:lnTo>
                <a:lnTo>
                  <a:pt x="391" y="61"/>
                </a:lnTo>
                <a:lnTo>
                  <a:pt x="389" y="61"/>
                </a:lnTo>
                <a:lnTo>
                  <a:pt x="389" y="61"/>
                </a:lnTo>
                <a:lnTo>
                  <a:pt x="389" y="61"/>
                </a:lnTo>
                <a:lnTo>
                  <a:pt x="389" y="61"/>
                </a:lnTo>
                <a:lnTo>
                  <a:pt x="389" y="61"/>
                </a:lnTo>
                <a:lnTo>
                  <a:pt x="389" y="65"/>
                </a:lnTo>
                <a:lnTo>
                  <a:pt x="389" y="65"/>
                </a:lnTo>
                <a:lnTo>
                  <a:pt x="389" y="65"/>
                </a:lnTo>
                <a:lnTo>
                  <a:pt x="389" y="65"/>
                </a:lnTo>
                <a:lnTo>
                  <a:pt x="388" y="65"/>
                </a:lnTo>
                <a:lnTo>
                  <a:pt x="388" y="65"/>
                </a:lnTo>
                <a:lnTo>
                  <a:pt x="388" y="65"/>
                </a:lnTo>
                <a:lnTo>
                  <a:pt x="388" y="66"/>
                </a:lnTo>
                <a:lnTo>
                  <a:pt x="388" y="66"/>
                </a:lnTo>
                <a:lnTo>
                  <a:pt x="388" y="68"/>
                </a:lnTo>
                <a:lnTo>
                  <a:pt x="388" y="68"/>
                </a:lnTo>
                <a:lnTo>
                  <a:pt x="389" y="68"/>
                </a:lnTo>
                <a:lnTo>
                  <a:pt x="389" y="70"/>
                </a:lnTo>
                <a:lnTo>
                  <a:pt x="389" y="70"/>
                </a:lnTo>
                <a:lnTo>
                  <a:pt x="389" y="70"/>
                </a:lnTo>
                <a:lnTo>
                  <a:pt x="389" y="70"/>
                </a:lnTo>
                <a:lnTo>
                  <a:pt x="389" y="70"/>
                </a:lnTo>
                <a:lnTo>
                  <a:pt x="388" y="70"/>
                </a:lnTo>
                <a:lnTo>
                  <a:pt x="388" y="70"/>
                </a:lnTo>
                <a:lnTo>
                  <a:pt x="388" y="70"/>
                </a:lnTo>
                <a:lnTo>
                  <a:pt x="388" y="70"/>
                </a:lnTo>
                <a:lnTo>
                  <a:pt x="388" y="70"/>
                </a:lnTo>
                <a:lnTo>
                  <a:pt x="388" y="70"/>
                </a:lnTo>
                <a:lnTo>
                  <a:pt x="388" y="70"/>
                </a:lnTo>
                <a:lnTo>
                  <a:pt x="388" y="70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3"/>
                </a:lnTo>
                <a:lnTo>
                  <a:pt x="388" y="73"/>
                </a:lnTo>
                <a:lnTo>
                  <a:pt x="388" y="73"/>
                </a:lnTo>
                <a:lnTo>
                  <a:pt x="388" y="73"/>
                </a:lnTo>
                <a:lnTo>
                  <a:pt x="379" y="73"/>
                </a:lnTo>
                <a:lnTo>
                  <a:pt x="376" y="77"/>
                </a:lnTo>
                <a:lnTo>
                  <a:pt x="376" y="80"/>
                </a:lnTo>
                <a:lnTo>
                  <a:pt x="376" y="89"/>
                </a:lnTo>
                <a:lnTo>
                  <a:pt x="373" y="89"/>
                </a:lnTo>
                <a:lnTo>
                  <a:pt x="373" y="89"/>
                </a:lnTo>
                <a:lnTo>
                  <a:pt x="372" y="89"/>
                </a:lnTo>
                <a:lnTo>
                  <a:pt x="372" y="89"/>
                </a:lnTo>
                <a:lnTo>
                  <a:pt x="372" y="92"/>
                </a:lnTo>
                <a:lnTo>
                  <a:pt x="371" y="92"/>
                </a:lnTo>
                <a:lnTo>
                  <a:pt x="371" y="92"/>
                </a:lnTo>
                <a:lnTo>
                  <a:pt x="368" y="92"/>
                </a:lnTo>
                <a:lnTo>
                  <a:pt x="368" y="91"/>
                </a:lnTo>
                <a:lnTo>
                  <a:pt x="368" y="91"/>
                </a:lnTo>
                <a:lnTo>
                  <a:pt x="356" y="91"/>
                </a:lnTo>
                <a:lnTo>
                  <a:pt x="352" y="91"/>
                </a:lnTo>
                <a:lnTo>
                  <a:pt x="352" y="92"/>
                </a:lnTo>
                <a:lnTo>
                  <a:pt x="325" y="99"/>
                </a:lnTo>
                <a:lnTo>
                  <a:pt x="325" y="99"/>
                </a:lnTo>
                <a:lnTo>
                  <a:pt x="323" y="99"/>
                </a:lnTo>
                <a:lnTo>
                  <a:pt x="323" y="96"/>
                </a:lnTo>
                <a:lnTo>
                  <a:pt x="323" y="96"/>
                </a:lnTo>
                <a:lnTo>
                  <a:pt x="323" y="93"/>
                </a:lnTo>
                <a:lnTo>
                  <a:pt x="323" y="89"/>
                </a:lnTo>
                <a:lnTo>
                  <a:pt x="323" y="85"/>
                </a:lnTo>
                <a:lnTo>
                  <a:pt x="323" y="83"/>
                </a:lnTo>
                <a:lnTo>
                  <a:pt x="323" y="79"/>
                </a:lnTo>
                <a:lnTo>
                  <a:pt x="323" y="74"/>
                </a:lnTo>
                <a:lnTo>
                  <a:pt x="323" y="72"/>
                </a:lnTo>
                <a:lnTo>
                  <a:pt x="323" y="68"/>
                </a:lnTo>
                <a:lnTo>
                  <a:pt x="323" y="64"/>
                </a:lnTo>
                <a:lnTo>
                  <a:pt x="323" y="61"/>
                </a:lnTo>
                <a:lnTo>
                  <a:pt x="322" y="57"/>
                </a:lnTo>
                <a:lnTo>
                  <a:pt x="322" y="53"/>
                </a:lnTo>
                <a:lnTo>
                  <a:pt x="322" y="53"/>
                </a:lnTo>
                <a:lnTo>
                  <a:pt x="323" y="53"/>
                </a:lnTo>
                <a:lnTo>
                  <a:pt x="323" y="53"/>
                </a:lnTo>
                <a:lnTo>
                  <a:pt x="323" y="53"/>
                </a:lnTo>
                <a:lnTo>
                  <a:pt x="323" y="52"/>
                </a:lnTo>
                <a:lnTo>
                  <a:pt x="323" y="50"/>
                </a:lnTo>
                <a:lnTo>
                  <a:pt x="322" y="50"/>
                </a:lnTo>
                <a:lnTo>
                  <a:pt x="322" y="49"/>
                </a:lnTo>
                <a:lnTo>
                  <a:pt x="322" y="49"/>
                </a:lnTo>
                <a:lnTo>
                  <a:pt x="322" y="48"/>
                </a:lnTo>
                <a:lnTo>
                  <a:pt x="322" y="48"/>
                </a:lnTo>
                <a:lnTo>
                  <a:pt x="322" y="48"/>
                </a:lnTo>
                <a:lnTo>
                  <a:pt x="322" y="48"/>
                </a:lnTo>
                <a:lnTo>
                  <a:pt x="322" y="48"/>
                </a:lnTo>
                <a:lnTo>
                  <a:pt x="322" y="48"/>
                </a:lnTo>
                <a:lnTo>
                  <a:pt x="322" y="46"/>
                </a:lnTo>
                <a:lnTo>
                  <a:pt x="322" y="46"/>
                </a:lnTo>
                <a:lnTo>
                  <a:pt x="322" y="46"/>
                </a:lnTo>
                <a:lnTo>
                  <a:pt x="321" y="45"/>
                </a:lnTo>
                <a:lnTo>
                  <a:pt x="321" y="45"/>
                </a:lnTo>
                <a:lnTo>
                  <a:pt x="321" y="45"/>
                </a:lnTo>
                <a:lnTo>
                  <a:pt x="321" y="45"/>
                </a:lnTo>
                <a:lnTo>
                  <a:pt x="321" y="45"/>
                </a:lnTo>
                <a:lnTo>
                  <a:pt x="321" y="45"/>
                </a:lnTo>
                <a:lnTo>
                  <a:pt x="321" y="45"/>
                </a:lnTo>
                <a:lnTo>
                  <a:pt x="321" y="45"/>
                </a:lnTo>
                <a:lnTo>
                  <a:pt x="321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8" y="45"/>
                </a:lnTo>
                <a:lnTo>
                  <a:pt x="318" y="45"/>
                </a:lnTo>
                <a:lnTo>
                  <a:pt x="318" y="46"/>
                </a:lnTo>
                <a:lnTo>
                  <a:pt x="318" y="46"/>
                </a:lnTo>
                <a:lnTo>
                  <a:pt x="318" y="46"/>
                </a:lnTo>
                <a:lnTo>
                  <a:pt x="317" y="48"/>
                </a:lnTo>
                <a:lnTo>
                  <a:pt x="317" y="48"/>
                </a:lnTo>
                <a:lnTo>
                  <a:pt x="317" y="48"/>
                </a:lnTo>
                <a:lnTo>
                  <a:pt x="317" y="48"/>
                </a:lnTo>
                <a:lnTo>
                  <a:pt x="317" y="48"/>
                </a:lnTo>
                <a:lnTo>
                  <a:pt x="317" y="48"/>
                </a:lnTo>
                <a:lnTo>
                  <a:pt x="317" y="50"/>
                </a:lnTo>
                <a:lnTo>
                  <a:pt x="315" y="50"/>
                </a:lnTo>
                <a:lnTo>
                  <a:pt x="315" y="52"/>
                </a:lnTo>
                <a:lnTo>
                  <a:pt x="315" y="53"/>
                </a:lnTo>
                <a:lnTo>
                  <a:pt x="317" y="53"/>
                </a:lnTo>
                <a:lnTo>
                  <a:pt x="317" y="53"/>
                </a:lnTo>
                <a:lnTo>
                  <a:pt x="317" y="53"/>
                </a:lnTo>
                <a:lnTo>
                  <a:pt x="317" y="53"/>
                </a:lnTo>
                <a:lnTo>
                  <a:pt x="317" y="54"/>
                </a:lnTo>
                <a:lnTo>
                  <a:pt x="317" y="57"/>
                </a:lnTo>
                <a:lnTo>
                  <a:pt x="317" y="61"/>
                </a:lnTo>
                <a:lnTo>
                  <a:pt x="317" y="64"/>
                </a:lnTo>
                <a:lnTo>
                  <a:pt x="317" y="68"/>
                </a:lnTo>
                <a:lnTo>
                  <a:pt x="317" y="72"/>
                </a:lnTo>
                <a:lnTo>
                  <a:pt x="317" y="74"/>
                </a:lnTo>
                <a:lnTo>
                  <a:pt x="317" y="79"/>
                </a:lnTo>
                <a:lnTo>
                  <a:pt x="315" y="83"/>
                </a:lnTo>
                <a:lnTo>
                  <a:pt x="315" y="85"/>
                </a:lnTo>
                <a:lnTo>
                  <a:pt x="315" y="89"/>
                </a:lnTo>
                <a:lnTo>
                  <a:pt x="315" y="93"/>
                </a:lnTo>
                <a:lnTo>
                  <a:pt x="315" y="96"/>
                </a:lnTo>
                <a:lnTo>
                  <a:pt x="315" y="96"/>
                </a:lnTo>
                <a:lnTo>
                  <a:pt x="315" y="96"/>
                </a:lnTo>
                <a:lnTo>
                  <a:pt x="315" y="96"/>
                </a:lnTo>
                <a:lnTo>
                  <a:pt x="315" y="99"/>
                </a:lnTo>
                <a:lnTo>
                  <a:pt x="315" y="99"/>
                </a:lnTo>
                <a:lnTo>
                  <a:pt x="314" y="101"/>
                </a:lnTo>
                <a:lnTo>
                  <a:pt x="314" y="101"/>
                </a:lnTo>
                <a:lnTo>
                  <a:pt x="305" y="103"/>
                </a:lnTo>
                <a:lnTo>
                  <a:pt x="299" y="104"/>
                </a:lnTo>
                <a:lnTo>
                  <a:pt x="282" y="105"/>
                </a:lnTo>
                <a:lnTo>
                  <a:pt x="276" y="105"/>
                </a:lnTo>
                <a:lnTo>
                  <a:pt x="264" y="107"/>
                </a:lnTo>
                <a:lnTo>
                  <a:pt x="264" y="104"/>
                </a:lnTo>
                <a:lnTo>
                  <a:pt x="260" y="104"/>
                </a:lnTo>
                <a:lnTo>
                  <a:pt x="259" y="104"/>
                </a:lnTo>
                <a:lnTo>
                  <a:pt x="259" y="104"/>
                </a:lnTo>
                <a:lnTo>
                  <a:pt x="259" y="103"/>
                </a:lnTo>
                <a:lnTo>
                  <a:pt x="259" y="99"/>
                </a:lnTo>
                <a:lnTo>
                  <a:pt x="259" y="99"/>
                </a:lnTo>
                <a:lnTo>
                  <a:pt x="259" y="97"/>
                </a:lnTo>
                <a:lnTo>
                  <a:pt x="259" y="97"/>
                </a:lnTo>
                <a:lnTo>
                  <a:pt x="259" y="97"/>
                </a:lnTo>
                <a:lnTo>
                  <a:pt x="257" y="97"/>
                </a:lnTo>
                <a:lnTo>
                  <a:pt x="257" y="97"/>
                </a:lnTo>
                <a:lnTo>
                  <a:pt x="256" y="97"/>
                </a:lnTo>
                <a:lnTo>
                  <a:pt x="256" y="96"/>
                </a:lnTo>
                <a:lnTo>
                  <a:pt x="256" y="96"/>
                </a:lnTo>
                <a:lnTo>
                  <a:pt x="256" y="96"/>
                </a:lnTo>
                <a:lnTo>
                  <a:pt x="256" y="96"/>
                </a:lnTo>
                <a:lnTo>
                  <a:pt x="256" y="69"/>
                </a:lnTo>
                <a:lnTo>
                  <a:pt x="256" y="65"/>
                </a:lnTo>
                <a:lnTo>
                  <a:pt x="256" y="65"/>
                </a:lnTo>
                <a:lnTo>
                  <a:pt x="257" y="65"/>
                </a:lnTo>
                <a:lnTo>
                  <a:pt x="257" y="65"/>
                </a:lnTo>
                <a:lnTo>
                  <a:pt x="257" y="65"/>
                </a:lnTo>
                <a:lnTo>
                  <a:pt x="257" y="65"/>
                </a:lnTo>
                <a:lnTo>
                  <a:pt x="257" y="65"/>
                </a:lnTo>
                <a:lnTo>
                  <a:pt x="257" y="65"/>
                </a:lnTo>
                <a:lnTo>
                  <a:pt x="257" y="65"/>
                </a:lnTo>
                <a:lnTo>
                  <a:pt x="256" y="65"/>
                </a:lnTo>
                <a:lnTo>
                  <a:pt x="256" y="65"/>
                </a:lnTo>
                <a:lnTo>
                  <a:pt x="256" y="60"/>
                </a:lnTo>
                <a:lnTo>
                  <a:pt x="257" y="60"/>
                </a:lnTo>
                <a:lnTo>
                  <a:pt x="257" y="58"/>
                </a:lnTo>
                <a:lnTo>
                  <a:pt x="259" y="58"/>
                </a:lnTo>
                <a:lnTo>
                  <a:pt x="259" y="58"/>
                </a:lnTo>
                <a:lnTo>
                  <a:pt x="253" y="57"/>
                </a:lnTo>
                <a:lnTo>
                  <a:pt x="253" y="57"/>
                </a:lnTo>
                <a:lnTo>
                  <a:pt x="253" y="57"/>
                </a:lnTo>
                <a:lnTo>
                  <a:pt x="253" y="57"/>
                </a:lnTo>
                <a:lnTo>
                  <a:pt x="251" y="56"/>
                </a:lnTo>
                <a:lnTo>
                  <a:pt x="251" y="57"/>
                </a:lnTo>
                <a:lnTo>
                  <a:pt x="251" y="57"/>
                </a:lnTo>
                <a:lnTo>
                  <a:pt x="247" y="57"/>
                </a:lnTo>
                <a:lnTo>
                  <a:pt x="244" y="57"/>
                </a:lnTo>
                <a:lnTo>
                  <a:pt x="244" y="57"/>
                </a:lnTo>
                <a:lnTo>
                  <a:pt x="244" y="58"/>
                </a:lnTo>
                <a:lnTo>
                  <a:pt x="244" y="58"/>
                </a:lnTo>
                <a:lnTo>
                  <a:pt x="240" y="60"/>
                </a:lnTo>
                <a:lnTo>
                  <a:pt x="240" y="61"/>
                </a:lnTo>
                <a:lnTo>
                  <a:pt x="240" y="61"/>
                </a:lnTo>
                <a:lnTo>
                  <a:pt x="240" y="61"/>
                </a:lnTo>
                <a:lnTo>
                  <a:pt x="240" y="61"/>
                </a:lnTo>
                <a:lnTo>
                  <a:pt x="240" y="62"/>
                </a:lnTo>
                <a:lnTo>
                  <a:pt x="240" y="62"/>
                </a:lnTo>
                <a:lnTo>
                  <a:pt x="240" y="65"/>
                </a:lnTo>
                <a:lnTo>
                  <a:pt x="240" y="65"/>
                </a:lnTo>
                <a:lnTo>
                  <a:pt x="240" y="65"/>
                </a:lnTo>
                <a:lnTo>
                  <a:pt x="240" y="65"/>
                </a:lnTo>
                <a:lnTo>
                  <a:pt x="239" y="65"/>
                </a:lnTo>
                <a:lnTo>
                  <a:pt x="239" y="65"/>
                </a:lnTo>
                <a:lnTo>
                  <a:pt x="239" y="65"/>
                </a:lnTo>
                <a:lnTo>
                  <a:pt x="239" y="65"/>
                </a:lnTo>
                <a:lnTo>
                  <a:pt x="239" y="65"/>
                </a:lnTo>
                <a:lnTo>
                  <a:pt x="240" y="65"/>
                </a:lnTo>
                <a:lnTo>
                  <a:pt x="240" y="65"/>
                </a:lnTo>
                <a:lnTo>
                  <a:pt x="240" y="69"/>
                </a:lnTo>
                <a:lnTo>
                  <a:pt x="240" y="96"/>
                </a:lnTo>
                <a:lnTo>
                  <a:pt x="240" y="96"/>
                </a:lnTo>
                <a:lnTo>
                  <a:pt x="240" y="96"/>
                </a:lnTo>
                <a:lnTo>
                  <a:pt x="240" y="96"/>
                </a:lnTo>
                <a:lnTo>
                  <a:pt x="240" y="97"/>
                </a:lnTo>
                <a:lnTo>
                  <a:pt x="239" y="97"/>
                </a:lnTo>
                <a:lnTo>
                  <a:pt x="239" y="97"/>
                </a:lnTo>
                <a:lnTo>
                  <a:pt x="237" y="97"/>
                </a:lnTo>
                <a:lnTo>
                  <a:pt x="237" y="97"/>
                </a:lnTo>
                <a:lnTo>
                  <a:pt x="237" y="97"/>
                </a:lnTo>
                <a:lnTo>
                  <a:pt x="237" y="99"/>
                </a:lnTo>
                <a:lnTo>
                  <a:pt x="237" y="99"/>
                </a:lnTo>
                <a:lnTo>
                  <a:pt x="237" y="103"/>
                </a:lnTo>
                <a:lnTo>
                  <a:pt x="237" y="104"/>
                </a:lnTo>
                <a:lnTo>
                  <a:pt x="237" y="104"/>
                </a:lnTo>
                <a:lnTo>
                  <a:pt x="237" y="104"/>
                </a:lnTo>
                <a:lnTo>
                  <a:pt x="237" y="105"/>
                </a:lnTo>
                <a:lnTo>
                  <a:pt x="237" y="105"/>
                </a:lnTo>
                <a:lnTo>
                  <a:pt x="237" y="107"/>
                </a:lnTo>
                <a:lnTo>
                  <a:pt x="236" y="107"/>
                </a:lnTo>
                <a:lnTo>
                  <a:pt x="236" y="107"/>
                </a:lnTo>
                <a:lnTo>
                  <a:pt x="233" y="107"/>
                </a:lnTo>
                <a:lnTo>
                  <a:pt x="233" y="108"/>
                </a:lnTo>
                <a:lnTo>
                  <a:pt x="233" y="112"/>
                </a:lnTo>
                <a:lnTo>
                  <a:pt x="212" y="112"/>
                </a:lnTo>
                <a:lnTo>
                  <a:pt x="213" y="73"/>
                </a:lnTo>
                <a:lnTo>
                  <a:pt x="209" y="72"/>
                </a:lnTo>
                <a:lnTo>
                  <a:pt x="194" y="72"/>
                </a:lnTo>
                <a:lnTo>
                  <a:pt x="163" y="72"/>
                </a:lnTo>
                <a:lnTo>
                  <a:pt x="147" y="72"/>
                </a:lnTo>
                <a:lnTo>
                  <a:pt x="147" y="73"/>
                </a:lnTo>
                <a:lnTo>
                  <a:pt x="147" y="77"/>
                </a:lnTo>
                <a:lnTo>
                  <a:pt x="147" y="87"/>
                </a:lnTo>
                <a:lnTo>
                  <a:pt x="140" y="87"/>
                </a:lnTo>
                <a:lnTo>
                  <a:pt x="140" y="74"/>
                </a:lnTo>
                <a:lnTo>
                  <a:pt x="140" y="74"/>
                </a:lnTo>
                <a:lnTo>
                  <a:pt x="140" y="73"/>
                </a:lnTo>
                <a:lnTo>
                  <a:pt x="142" y="73"/>
                </a:lnTo>
                <a:lnTo>
                  <a:pt x="142" y="72"/>
                </a:lnTo>
                <a:lnTo>
                  <a:pt x="143" y="72"/>
                </a:lnTo>
                <a:lnTo>
                  <a:pt x="143" y="72"/>
                </a:lnTo>
                <a:lnTo>
                  <a:pt x="144" y="70"/>
                </a:lnTo>
                <a:lnTo>
                  <a:pt x="144" y="70"/>
                </a:lnTo>
                <a:lnTo>
                  <a:pt x="146" y="70"/>
                </a:lnTo>
                <a:lnTo>
                  <a:pt x="146" y="70"/>
                </a:lnTo>
                <a:lnTo>
                  <a:pt x="147" y="70"/>
                </a:lnTo>
                <a:lnTo>
                  <a:pt x="148" y="70"/>
                </a:lnTo>
                <a:lnTo>
                  <a:pt x="148" y="65"/>
                </a:lnTo>
                <a:lnTo>
                  <a:pt x="148" y="65"/>
                </a:lnTo>
                <a:lnTo>
                  <a:pt x="148" y="61"/>
                </a:lnTo>
                <a:lnTo>
                  <a:pt x="148" y="61"/>
                </a:lnTo>
                <a:lnTo>
                  <a:pt x="148" y="58"/>
                </a:lnTo>
                <a:lnTo>
                  <a:pt x="142" y="58"/>
                </a:lnTo>
                <a:lnTo>
                  <a:pt x="142" y="49"/>
                </a:lnTo>
                <a:lnTo>
                  <a:pt x="142" y="48"/>
                </a:lnTo>
                <a:lnTo>
                  <a:pt x="142" y="48"/>
                </a:lnTo>
                <a:lnTo>
                  <a:pt x="143" y="46"/>
                </a:lnTo>
                <a:lnTo>
                  <a:pt x="143" y="46"/>
                </a:lnTo>
                <a:lnTo>
                  <a:pt x="143" y="46"/>
                </a:lnTo>
                <a:lnTo>
                  <a:pt x="144" y="46"/>
                </a:lnTo>
                <a:lnTo>
                  <a:pt x="144" y="46"/>
                </a:lnTo>
                <a:lnTo>
                  <a:pt x="146" y="46"/>
                </a:lnTo>
                <a:lnTo>
                  <a:pt x="148" y="45"/>
                </a:lnTo>
                <a:lnTo>
                  <a:pt x="148" y="42"/>
                </a:lnTo>
                <a:lnTo>
                  <a:pt x="147" y="39"/>
                </a:lnTo>
                <a:lnTo>
                  <a:pt x="147" y="39"/>
                </a:lnTo>
                <a:lnTo>
                  <a:pt x="144" y="34"/>
                </a:lnTo>
                <a:lnTo>
                  <a:pt x="144" y="34"/>
                </a:lnTo>
                <a:lnTo>
                  <a:pt x="142" y="30"/>
                </a:lnTo>
                <a:lnTo>
                  <a:pt x="116" y="25"/>
                </a:lnTo>
                <a:lnTo>
                  <a:pt x="115" y="25"/>
                </a:lnTo>
                <a:lnTo>
                  <a:pt x="115" y="25"/>
                </a:lnTo>
                <a:lnTo>
                  <a:pt x="113" y="23"/>
                </a:lnTo>
                <a:lnTo>
                  <a:pt x="111" y="22"/>
                </a:lnTo>
                <a:lnTo>
                  <a:pt x="112" y="22"/>
                </a:lnTo>
                <a:lnTo>
                  <a:pt x="111" y="22"/>
                </a:lnTo>
                <a:lnTo>
                  <a:pt x="111" y="23"/>
                </a:lnTo>
                <a:lnTo>
                  <a:pt x="108" y="23"/>
                </a:lnTo>
                <a:lnTo>
                  <a:pt x="108" y="21"/>
                </a:lnTo>
                <a:lnTo>
                  <a:pt x="104" y="18"/>
                </a:lnTo>
                <a:lnTo>
                  <a:pt x="104" y="18"/>
                </a:lnTo>
                <a:lnTo>
                  <a:pt x="103" y="18"/>
                </a:lnTo>
                <a:lnTo>
                  <a:pt x="103" y="6"/>
                </a:lnTo>
                <a:lnTo>
                  <a:pt x="99" y="3"/>
                </a:lnTo>
                <a:lnTo>
                  <a:pt x="58" y="6"/>
                </a:lnTo>
                <a:lnTo>
                  <a:pt x="58" y="6"/>
                </a:lnTo>
                <a:lnTo>
                  <a:pt x="47" y="7"/>
                </a:lnTo>
                <a:lnTo>
                  <a:pt x="47" y="11"/>
                </a:lnTo>
                <a:lnTo>
                  <a:pt x="49" y="11"/>
                </a:lnTo>
                <a:lnTo>
                  <a:pt x="49" y="13"/>
                </a:lnTo>
                <a:lnTo>
                  <a:pt x="41" y="14"/>
                </a:lnTo>
                <a:lnTo>
                  <a:pt x="41" y="11"/>
                </a:lnTo>
                <a:lnTo>
                  <a:pt x="33" y="10"/>
                </a:lnTo>
                <a:lnTo>
                  <a:pt x="23" y="11"/>
                </a:lnTo>
                <a:lnTo>
                  <a:pt x="23" y="11"/>
                </a:lnTo>
                <a:lnTo>
                  <a:pt x="6" y="18"/>
                </a:lnTo>
                <a:lnTo>
                  <a:pt x="6" y="18"/>
                </a:lnTo>
                <a:lnTo>
                  <a:pt x="0" y="23"/>
                </a:lnTo>
                <a:lnTo>
                  <a:pt x="0" y="26"/>
                </a:lnTo>
                <a:lnTo>
                  <a:pt x="0" y="26"/>
                </a:lnTo>
                <a:lnTo>
                  <a:pt x="2" y="30"/>
                </a:lnTo>
                <a:lnTo>
                  <a:pt x="2" y="30"/>
                </a:lnTo>
                <a:lnTo>
                  <a:pt x="2" y="30"/>
                </a:lnTo>
                <a:lnTo>
                  <a:pt x="2" y="45"/>
                </a:lnTo>
                <a:lnTo>
                  <a:pt x="0" y="46"/>
                </a:lnTo>
                <a:lnTo>
                  <a:pt x="0" y="49"/>
                </a:lnTo>
                <a:lnTo>
                  <a:pt x="0" y="49"/>
                </a:lnTo>
                <a:lnTo>
                  <a:pt x="2" y="52"/>
                </a:lnTo>
                <a:lnTo>
                  <a:pt x="2" y="52"/>
                </a:lnTo>
                <a:lnTo>
                  <a:pt x="2" y="52"/>
                </a:lnTo>
                <a:lnTo>
                  <a:pt x="3" y="65"/>
                </a:lnTo>
                <a:lnTo>
                  <a:pt x="2" y="65"/>
                </a:lnTo>
                <a:lnTo>
                  <a:pt x="2" y="68"/>
                </a:lnTo>
                <a:lnTo>
                  <a:pt x="2" y="68"/>
                </a:lnTo>
                <a:lnTo>
                  <a:pt x="2" y="69"/>
                </a:lnTo>
                <a:lnTo>
                  <a:pt x="2" y="69"/>
                </a:lnTo>
                <a:lnTo>
                  <a:pt x="3" y="69"/>
                </a:lnTo>
                <a:lnTo>
                  <a:pt x="3" y="85"/>
                </a:lnTo>
                <a:lnTo>
                  <a:pt x="2" y="85"/>
                </a:lnTo>
                <a:lnTo>
                  <a:pt x="2" y="85"/>
                </a:lnTo>
                <a:lnTo>
                  <a:pt x="2" y="87"/>
                </a:lnTo>
                <a:lnTo>
                  <a:pt x="2" y="87"/>
                </a:lnTo>
                <a:lnTo>
                  <a:pt x="2" y="87"/>
                </a:lnTo>
                <a:lnTo>
                  <a:pt x="2" y="91"/>
                </a:lnTo>
                <a:lnTo>
                  <a:pt x="3" y="91"/>
                </a:lnTo>
                <a:lnTo>
                  <a:pt x="3" y="112"/>
                </a:lnTo>
                <a:lnTo>
                  <a:pt x="3" y="112"/>
                </a:lnTo>
                <a:lnTo>
                  <a:pt x="3" y="161"/>
                </a:lnTo>
                <a:lnTo>
                  <a:pt x="1510" y="161"/>
                </a:lnTo>
                <a:lnTo>
                  <a:pt x="1510" y="112"/>
                </a:lnTo>
                <a:lnTo>
                  <a:pt x="1503" y="112"/>
                </a:lnTo>
                <a:close/>
                <a:moveTo>
                  <a:pt x="1274" y="109"/>
                </a:moveTo>
                <a:lnTo>
                  <a:pt x="1273" y="109"/>
                </a:lnTo>
                <a:lnTo>
                  <a:pt x="1273" y="105"/>
                </a:lnTo>
                <a:lnTo>
                  <a:pt x="1273" y="105"/>
                </a:lnTo>
                <a:lnTo>
                  <a:pt x="1273" y="91"/>
                </a:lnTo>
                <a:lnTo>
                  <a:pt x="1274" y="89"/>
                </a:lnTo>
                <a:lnTo>
                  <a:pt x="1274" y="88"/>
                </a:lnTo>
                <a:lnTo>
                  <a:pt x="1276" y="87"/>
                </a:lnTo>
                <a:lnTo>
                  <a:pt x="1277" y="85"/>
                </a:lnTo>
                <a:lnTo>
                  <a:pt x="1280" y="84"/>
                </a:lnTo>
                <a:lnTo>
                  <a:pt x="1281" y="84"/>
                </a:lnTo>
                <a:lnTo>
                  <a:pt x="1282" y="84"/>
                </a:lnTo>
                <a:lnTo>
                  <a:pt x="1285" y="85"/>
                </a:lnTo>
                <a:lnTo>
                  <a:pt x="1286" y="87"/>
                </a:lnTo>
                <a:lnTo>
                  <a:pt x="1288" y="87"/>
                </a:lnTo>
                <a:lnTo>
                  <a:pt x="1289" y="89"/>
                </a:lnTo>
                <a:lnTo>
                  <a:pt x="1289" y="91"/>
                </a:lnTo>
                <a:lnTo>
                  <a:pt x="1289" y="105"/>
                </a:lnTo>
                <a:lnTo>
                  <a:pt x="1289" y="105"/>
                </a:lnTo>
                <a:lnTo>
                  <a:pt x="1289" y="109"/>
                </a:lnTo>
                <a:lnTo>
                  <a:pt x="1289" y="109"/>
                </a:lnTo>
                <a:lnTo>
                  <a:pt x="1289" y="112"/>
                </a:lnTo>
                <a:lnTo>
                  <a:pt x="1289" y="112"/>
                </a:lnTo>
                <a:lnTo>
                  <a:pt x="1273" y="112"/>
                </a:lnTo>
                <a:lnTo>
                  <a:pt x="1274" y="112"/>
                </a:lnTo>
                <a:lnTo>
                  <a:pt x="1274" y="109"/>
                </a:lnTo>
                <a:close/>
                <a:moveTo>
                  <a:pt x="1133" y="101"/>
                </a:moveTo>
                <a:lnTo>
                  <a:pt x="1133" y="112"/>
                </a:lnTo>
                <a:lnTo>
                  <a:pt x="1127" y="112"/>
                </a:lnTo>
                <a:lnTo>
                  <a:pt x="1127" y="101"/>
                </a:lnTo>
                <a:lnTo>
                  <a:pt x="1133" y="101"/>
                </a:lnTo>
                <a:close/>
                <a:moveTo>
                  <a:pt x="1125" y="101"/>
                </a:moveTo>
                <a:lnTo>
                  <a:pt x="1125" y="112"/>
                </a:lnTo>
                <a:lnTo>
                  <a:pt x="1121" y="112"/>
                </a:lnTo>
                <a:lnTo>
                  <a:pt x="1121" y="101"/>
                </a:lnTo>
                <a:lnTo>
                  <a:pt x="1125" y="101"/>
                </a:lnTo>
                <a:close/>
                <a:moveTo>
                  <a:pt x="1117" y="101"/>
                </a:moveTo>
                <a:lnTo>
                  <a:pt x="1117" y="112"/>
                </a:lnTo>
                <a:lnTo>
                  <a:pt x="1115" y="112"/>
                </a:lnTo>
                <a:lnTo>
                  <a:pt x="1115" y="101"/>
                </a:lnTo>
                <a:lnTo>
                  <a:pt x="1117" y="101"/>
                </a:lnTo>
                <a:close/>
                <a:moveTo>
                  <a:pt x="717" y="97"/>
                </a:moveTo>
                <a:lnTo>
                  <a:pt x="715" y="97"/>
                </a:lnTo>
                <a:lnTo>
                  <a:pt x="715" y="96"/>
                </a:lnTo>
                <a:lnTo>
                  <a:pt x="717" y="95"/>
                </a:lnTo>
                <a:lnTo>
                  <a:pt x="717" y="95"/>
                </a:lnTo>
                <a:lnTo>
                  <a:pt x="718" y="95"/>
                </a:lnTo>
                <a:lnTo>
                  <a:pt x="719" y="95"/>
                </a:lnTo>
                <a:lnTo>
                  <a:pt x="719" y="95"/>
                </a:lnTo>
                <a:lnTo>
                  <a:pt x="721" y="95"/>
                </a:lnTo>
                <a:lnTo>
                  <a:pt x="722" y="96"/>
                </a:lnTo>
                <a:lnTo>
                  <a:pt x="722" y="96"/>
                </a:lnTo>
                <a:lnTo>
                  <a:pt x="723" y="97"/>
                </a:lnTo>
                <a:lnTo>
                  <a:pt x="723" y="99"/>
                </a:lnTo>
                <a:lnTo>
                  <a:pt x="722" y="99"/>
                </a:lnTo>
                <a:lnTo>
                  <a:pt x="722" y="99"/>
                </a:lnTo>
                <a:lnTo>
                  <a:pt x="723" y="99"/>
                </a:lnTo>
                <a:lnTo>
                  <a:pt x="723" y="112"/>
                </a:lnTo>
                <a:lnTo>
                  <a:pt x="723" y="112"/>
                </a:lnTo>
                <a:lnTo>
                  <a:pt x="723" y="112"/>
                </a:lnTo>
                <a:lnTo>
                  <a:pt x="715" y="112"/>
                </a:lnTo>
                <a:lnTo>
                  <a:pt x="715" y="99"/>
                </a:lnTo>
                <a:lnTo>
                  <a:pt x="717" y="97"/>
                </a:lnTo>
                <a:lnTo>
                  <a:pt x="717" y="97"/>
                </a:lnTo>
                <a:close/>
                <a:moveTo>
                  <a:pt x="691" y="93"/>
                </a:moveTo>
                <a:lnTo>
                  <a:pt x="691" y="93"/>
                </a:lnTo>
                <a:lnTo>
                  <a:pt x="692" y="92"/>
                </a:lnTo>
                <a:lnTo>
                  <a:pt x="692" y="92"/>
                </a:lnTo>
                <a:lnTo>
                  <a:pt x="691" y="91"/>
                </a:lnTo>
                <a:lnTo>
                  <a:pt x="691" y="91"/>
                </a:lnTo>
                <a:lnTo>
                  <a:pt x="691" y="91"/>
                </a:lnTo>
                <a:lnTo>
                  <a:pt x="692" y="88"/>
                </a:lnTo>
                <a:lnTo>
                  <a:pt x="694" y="87"/>
                </a:lnTo>
                <a:lnTo>
                  <a:pt x="695" y="85"/>
                </a:lnTo>
                <a:lnTo>
                  <a:pt x="698" y="85"/>
                </a:lnTo>
                <a:lnTo>
                  <a:pt x="699" y="84"/>
                </a:lnTo>
                <a:lnTo>
                  <a:pt x="702" y="85"/>
                </a:lnTo>
                <a:lnTo>
                  <a:pt x="703" y="85"/>
                </a:lnTo>
                <a:lnTo>
                  <a:pt x="705" y="87"/>
                </a:lnTo>
                <a:lnTo>
                  <a:pt x="706" y="88"/>
                </a:lnTo>
                <a:lnTo>
                  <a:pt x="707" y="91"/>
                </a:lnTo>
                <a:lnTo>
                  <a:pt x="707" y="91"/>
                </a:lnTo>
                <a:lnTo>
                  <a:pt x="707" y="91"/>
                </a:lnTo>
                <a:lnTo>
                  <a:pt x="706" y="92"/>
                </a:lnTo>
                <a:lnTo>
                  <a:pt x="706" y="93"/>
                </a:lnTo>
                <a:lnTo>
                  <a:pt x="707" y="93"/>
                </a:lnTo>
                <a:lnTo>
                  <a:pt x="707" y="93"/>
                </a:lnTo>
                <a:lnTo>
                  <a:pt x="707" y="104"/>
                </a:lnTo>
                <a:lnTo>
                  <a:pt x="707" y="112"/>
                </a:lnTo>
                <a:lnTo>
                  <a:pt x="707" y="112"/>
                </a:lnTo>
                <a:lnTo>
                  <a:pt x="691" y="112"/>
                </a:lnTo>
                <a:lnTo>
                  <a:pt x="691" y="104"/>
                </a:lnTo>
                <a:lnTo>
                  <a:pt x="691" y="93"/>
                </a:lnTo>
                <a:close/>
                <a:moveTo>
                  <a:pt x="675" y="99"/>
                </a:moveTo>
                <a:lnTo>
                  <a:pt x="676" y="99"/>
                </a:lnTo>
                <a:lnTo>
                  <a:pt x="675" y="99"/>
                </a:lnTo>
                <a:lnTo>
                  <a:pt x="675" y="97"/>
                </a:lnTo>
                <a:lnTo>
                  <a:pt x="676" y="96"/>
                </a:lnTo>
                <a:lnTo>
                  <a:pt x="676" y="96"/>
                </a:lnTo>
                <a:lnTo>
                  <a:pt x="678" y="95"/>
                </a:lnTo>
                <a:lnTo>
                  <a:pt x="679" y="95"/>
                </a:lnTo>
                <a:lnTo>
                  <a:pt x="679" y="95"/>
                </a:lnTo>
                <a:lnTo>
                  <a:pt x="680" y="95"/>
                </a:lnTo>
                <a:lnTo>
                  <a:pt x="682" y="95"/>
                </a:lnTo>
                <a:lnTo>
                  <a:pt x="682" y="95"/>
                </a:lnTo>
                <a:lnTo>
                  <a:pt x="682" y="96"/>
                </a:lnTo>
                <a:lnTo>
                  <a:pt x="682" y="97"/>
                </a:lnTo>
                <a:lnTo>
                  <a:pt x="682" y="97"/>
                </a:lnTo>
                <a:lnTo>
                  <a:pt x="682" y="97"/>
                </a:lnTo>
                <a:lnTo>
                  <a:pt x="682" y="97"/>
                </a:lnTo>
                <a:lnTo>
                  <a:pt x="682" y="112"/>
                </a:lnTo>
                <a:lnTo>
                  <a:pt x="675" y="112"/>
                </a:lnTo>
                <a:lnTo>
                  <a:pt x="675" y="99"/>
                </a:lnTo>
                <a:close/>
                <a:moveTo>
                  <a:pt x="249" y="68"/>
                </a:moveTo>
                <a:lnTo>
                  <a:pt x="249" y="65"/>
                </a:lnTo>
                <a:lnTo>
                  <a:pt x="249" y="65"/>
                </a:lnTo>
                <a:lnTo>
                  <a:pt x="249" y="65"/>
                </a:lnTo>
                <a:lnTo>
                  <a:pt x="251" y="65"/>
                </a:lnTo>
                <a:lnTo>
                  <a:pt x="251" y="65"/>
                </a:lnTo>
                <a:lnTo>
                  <a:pt x="252" y="65"/>
                </a:lnTo>
                <a:lnTo>
                  <a:pt x="252" y="65"/>
                </a:lnTo>
                <a:lnTo>
                  <a:pt x="252" y="65"/>
                </a:lnTo>
                <a:lnTo>
                  <a:pt x="252" y="65"/>
                </a:lnTo>
                <a:lnTo>
                  <a:pt x="252" y="65"/>
                </a:lnTo>
                <a:lnTo>
                  <a:pt x="252" y="65"/>
                </a:lnTo>
                <a:lnTo>
                  <a:pt x="253" y="69"/>
                </a:lnTo>
                <a:lnTo>
                  <a:pt x="252" y="96"/>
                </a:lnTo>
                <a:lnTo>
                  <a:pt x="252" y="96"/>
                </a:lnTo>
                <a:lnTo>
                  <a:pt x="252" y="96"/>
                </a:lnTo>
                <a:lnTo>
                  <a:pt x="252" y="96"/>
                </a:lnTo>
                <a:lnTo>
                  <a:pt x="252" y="97"/>
                </a:lnTo>
                <a:lnTo>
                  <a:pt x="252" y="97"/>
                </a:lnTo>
                <a:lnTo>
                  <a:pt x="252" y="97"/>
                </a:lnTo>
                <a:lnTo>
                  <a:pt x="249" y="97"/>
                </a:lnTo>
                <a:lnTo>
                  <a:pt x="249" y="97"/>
                </a:lnTo>
                <a:lnTo>
                  <a:pt x="249" y="97"/>
                </a:lnTo>
                <a:lnTo>
                  <a:pt x="249" y="97"/>
                </a:lnTo>
                <a:lnTo>
                  <a:pt x="249" y="97"/>
                </a:lnTo>
                <a:lnTo>
                  <a:pt x="249" y="97"/>
                </a:lnTo>
                <a:lnTo>
                  <a:pt x="249" y="68"/>
                </a:lnTo>
                <a:close/>
                <a:moveTo>
                  <a:pt x="244" y="65"/>
                </a:moveTo>
                <a:lnTo>
                  <a:pt x="244" y="65"/>
                </a:lnTo>
                <a:lnTo>
                  <a:pt x="244" y="65"/>
                </a:lnTo>
                <a:lnTo>
                  <a:pt x="245" y="65"/>
                </a:lnTo>
                <a:lnTo>
                  <a:pt x="245" y="65"/>
                </a:lnTo>
                <a:lnTo>
                  <a:pt x="245" y="68"/>
                </a:lnTo>
                <a:lnTo>
                  <a:pt x="245" y="97"/>
                </a:lnTo>
                <a:lnTo>
                  <a:pt x="245" y="97"/>
                </a:lnTo>
                <a:lnTo>
                  <a:pt x="245" y="97"/>
                </a:lnTo>
                <a:lnTo>
                  <a:pt x="245" y="97"/>
                </a:lnTo>
                <a:lnTo>
                  <a:pt x="245" y="97"/>
                </a:lnTo>
                <a:lnTo>
                  <a:pt x="245" y="97"/>
                </a:lnTo>
                <a:lnTo>
                  <a:pt x="244" y="97"/>
                </a:lnTo>
                <a:lnTo>
                  <a:pt x="244" y="96"/>
                </a:lnTo>
                <a:lnTo>
                  <a:pt x="244" y="96"/>
                </a:lnTo>
                <a:lnTo>
                  <a:pt x="244" y="96"/>
                </a:lnTo>
                <a:lnTo>
                  <a:pt x="244" y="69"/>
                </a:lnTo>
                <a:lnTo>
                  <a:pt x="244" y="65"/>
                </a:lnTo>
                <a:lnTo>
                  <a:pt x="244" y="65"/>
                </a:lnTo>
                <a:lnTo>
                  <a:pt x="244" y="65"/>
                </a:lnTo>
                <a:lnTo>
                  <a:pt x="244" y="65"/>
                </a:lnTo>
                <a:lnTo>
                  <a:pt x="244" y="65"/>
                </a:lnTo>
                <a:lnTo>
                  <a:pt x="244" y="65"/>
                </a:lnTo>
                <a:lnTo>
                  <a:pt x="244" y="65"/>
                </a:lnTo>
                <a:lnTo>
                  <a:pt x="244" y="65"/>
                </a:lnTo>
                <a:lnTo>
                  <a:pt x="244" y="65"/>
                </a:lnTo>
                <a:lnTo>
                  <a:pt x="243" y="65"/>
                </a:lnTo>
                <a:lnTo>
                  <a:pt x="244" y="65"/>
                </a:lnTo>
                <a:close/>
                <a:moveTo>
                  <a:pt x="198" y="99"/>
                </a:moveTo>
                <a:lnTo>
                  <a:pt x="198" y="99"/>
                </a:lnTo>
                <a:lnTo>
                  <a:pt x="198" y="99"/>
                </a:lnTo>
                <a:lnTo>
                  <a:pt x="198" y="99"/>
                </a:lnTo>
                <a:lnTo>
                  <a:pt x="198" y="112"/>
                </a:lnTo>
                <a:lnTo>
                  <a:pt x="198" y="112"/>
                </a:lnTo>
                <a:lnTo>
                  <a:pt x="198" y="99"/>
                </a:lnTo>
                <a:lnTo>
                  <a:pt x="198" y="99"/>
                </a:lnTo>
                <a:close/>
                <a:moveTo>
                  <a:pt x="194" y="99"/>
                </a:moveTo>
                <a:lnTo>
                  <a:pt x="194" y="99"/>
                </a:lnTo>
                <a:lnTo>
                  <a:pt x="194" y="112"/>
                </a:lnTo>
                <a:lnTo>
                  <a:pt x="194" y="112"/>
                </a:lnTo>
                <a:lnTo>
                  <a:pt x="194" y="99"/>
                </a:lnTo>
                <a:lnTo>
                  <a:pt x="194" y="99"/>
                </a:lnTo>
                <a:close/>
                <a:moveTo>
                  <a:pt x="193" y="95"/>
                </a:moveTo>
                <a:lnTo>
                  <a:pt x="194" y="95"/>
                </a:lnTo>
                <a:lnTo>
                  <a:pt x="194" y="95"/>
                </a:lnTo>
                <a:lnTo>
                  <a:pt x="194" y="95"/>
                </a:lnTo>
                <a:lnTo>
                  <a:pt x="191" y="95"/>
                </a:lnTo>
                <a:lnTo>
                  <a:pt x="193" y="95"/>
                </a:lnTo>
                <a:close/>
                <a:moveTo>
                  <a:pt x="189" y="100"/>
                </a:moveTo>
                <a:lnTo>
                  <a:pt x="189" y="99"/>
                </a:lnTo>
                <a:lnTo>
                  <a:pt x="190" y="99"/>
                </a:lnTo>
                <a:lnTo>
                  <a:pt x="190" y="99"/>
                </a:lnTo>
                <a:lnTo>
                  <a:pt x="190" y="99"/>
                </a:lnTo>
                <a:lnTo>
                  <a:pt x="190" y="99"/>
                </a:lnTo>
                <a:lnTo>
                  <a:pt x="190" y="100"/>
                </a:lnTo>
                <a:lnTo>
                  <a:pt x="190" y="112"/>
                </a:lnTo>
                <a:lnTo>
                  <a:pt x="189" y="112"/>
                </a:lnTo>
                <a:lnTo>
                  <a:pt x="189" y="100"/>
                </a:lnTo>
                <a:lnTo>
                  <a:pt x="189" y="100"/>
                </a:lnTo>
                <a:close/>
                <a:moveTo>
                  <a:pt x="182" y="100"/>
                </a:moveTo>
                <a:lnTo>
                  <a:pt x="182" y="100"/>
                </a:lnTo>
                <a:lnTo>
                  <a:pt x="182" y="99"/>
                </a:lnTo>
                <a:lnTo>
                  <a:pt x="182" y="99"/>
                </a:lnTo>
                <a:lnTo>
                  <a:pt x="183" y="99"/>
                </a:lnTo>
                <a:lnTo>
                  <a:pt x="183" y="100"/>
                </a:lnTo>
                <a:lnTo>
                  <a:pt x="183" y="101"/>
                </a:lnTo>
                <a:lnTo>
                  <a:pt x="183" y="112"/>
                </a:lnTo>
                <a:lnTo>
                  <a:pt x="182" y="112"/>
                </a:lnTo>
                <a:lnTo>
                  <a:pt x="182" y="101"/>
                </a:lnTo>
                <a:lnTo>
                  <a:pt x="182" y="100"/>
                </a:lnTo>
                <a:close/>
                <a:moveTo>
                  <a:pt x="174" y="101"/>
                </a:moveTo>
                <a:lnTo>
                  <a:pt x="174" y="100"/>
                </a:lnTo>
                <a:lnTo>
                  <a:pt x="174" y="100"/>
                </a:lnTo>
                <a:lnTo>
                  <a:pt x="175" y="100"/>
                </a:lnTo>
                <a:lnTo>
                  <a:pt x="175" y="100"/>
                </a:lnTo>
                <a:lnTo>
                  <a:pt x="175" y="101"/>
                </a:lnTo>
                <a:lnTo>
                  <a:pt x="175" y="101"/>
                </a:lnTo>
                <a:lnTo>
                  <a:pt x="175" y="112"/>
                </a:lnTo>
                <a:lnTo>
                  <a:pt x="173" y="112"/>
                </a:lnTo>
                <a:lnTo>
                  <a:pt x="173" y="103"/>
                </a:lnTo>
                <a:lnTo>
                  <a:pt x="174" y="101"/>
                </a:lnTo>
                <a:close/>
                <a:moveTo>
                  <a:pt x="140" y="103"/>
                </a:moveTo>
                <a:lnTo>
                  <a:pt x="142" y="101"/>
                </a:lnTo>
                <a:lnTo>
                  <a:pt x="142" y="101"/>
                </a:lnTo>
                <a:lnTo>
                  <a:pt x="142" y="100"/>
                </a:lnTo>
                <a:lnTo>
                  <a:pt x="143" y="100"/>
                </a:lnTo>
                <a:lnTo>
                  <a:pt x="143" y="99"/>
                </a:lnTo>
                <a:lnTo>
                  <a:pt x="144" y="99"/>
                </a:lnTo>
                <a:lnTo>
                  <a:pt x="144" y="99"/>
                </a:lnTo>
                <a:lnTo>
                  <a:pt x="146" y="99"/>
                </a:lnTo>
                <a:lnTo>
                  <a:pt x="146" y="97"/>
                </a:lnTo>
                <a:lnTo>
                  <a:pt x="147" y="97"/>
                </a:lnTo>
                <a:lnTo>
                  <a:pt x="147" y="112"/>
                </a:lnTo>
                <a:lnTo>
                  <a:pt x="140" y="112"/>
                </a:lnTo>
                <a:lnTo>
                  <a:pt x="140" y="103"/>
                </a:lnTo>
                <a:lnTo>
                  <a:pt x="140" y="103"/>
                </a:lnTo>
                <a:close/>
                <a:moveTo>
                  <a:pt x="120" y="48"/>
                </a:moveTo>
                <a:lnTo>
                  <a:pt x="120" y="46"/>
                </a:lnTo>
                <a:lnTo>
                  <a:pt x="120" y="46"/>
                </a:lnTo>
                <a:lnTo>
                  <a:pt x="121" y="45"/>
                </a:lnTo>
                <a:lnTo>
                  <a:pt x="121" y="45"/>
                </a:lnTo>
                <a:lnTo>
                  <a:pt x="123" y="43"/>
                </a:lnTo>
                <a:lnTo>
                  <a:pt x="124" y="43"/>
                </a:lnTo>
                <a:lnTo>
                  <a:pt x="125" y="43"/>
                </a:lnTo>
                <a:lnTo>
                  <a:pt x="127" y="43"/>
                </a:lnTo>
                <a:lnTo>
                  <a:pt x="128" y="43"/>
                </a:lnTo>
                <a:lnTo>
                  <a:pt x="129" y="45"/>
                </a:lnTo>
                <a:lnTo>
                  <a:pt x="131" y="46"/>
                </a:lnTo>
                <a:lnTo>
                  <a:pt x="131" y="48"/>
                </a:lnTo>
                <a:lnTo>
                  <a:pt x="132" y="49"/>
                </a:lnTo>
                <a:lnTo>
                  <a:pt x="132" y="58"/>
                </a:lnTo>
                <a:lnTo>
                  <a:pt x="121" y="58"/>
                </a:lnTo>
                <a:lnTo>
                  <a:pt x="121" y="58"/>
                </a:lnTo>
                <a:lnTo>
                  <a:pt x="120" y="58"/>
                </a:lnTo>
                <a:lnTo>
                  <a:pt x="120" y="48"/>
                </a:lnTo>
                <a:close/>
                <a:moveTo>
                  <a:pt x="120" y="74"/>
                </a:moveTo>
                <a:lnTo>
                  <a:pt x="120" y="73"/>
                </a:lnTo>
                <a:lnTo>
                  <a:pt x="121" y="72"/>
                </a:lnTo>
                <a:lnTo>
                  <a:pt x="123" y="70"/>
                </a:lnTo>
                <a:lnTo>
                  <a:pt x="124" y="70"/>
                </a:lnTo>
                <a:lnTo>
                  <a:pt x="125" y="69"/>
                </a:lnTo>
                <a:lnTo>
                  <a:pt x="127" y="69"/>
                </a:lnTo>
                <a:lnTo>
                  <a:pt x="128" y="70"/>
                </a:lnTo>
                <a:lnTo>
                  <a:pt x="129" y="70"/>
                </a:lnTo>
                <a:lnTo>
                  <a:pt x="131" y="70"/>
                </a:lnTo>
                <a:lnTo>
                  <a:pt x="132" y="72"/>
                </a:lnTo>
                <a:lnTo>
                  <a:pt x="134" y="73"/>
                </a:lnTo>
                <a:lnTo>
                  <a:pt x="135" y="74"/>
                </a:lnTo>
                <a:lnTo>
                  <a:pt x="135" y="85"/>
                </a:lnTo>
                <a:lnTo>
                  <a:pt x="120" y="87"/>
                </a:lnTo>
                <a:lnTo>
                  <a:pt x="120" y="74"/>
                </a:lnTo>
                <a:close/>
                <a:moveTo>
                  <a:pt x="120" y="101"/>
                </a:moveTo>
                <a:lnTo>
                  <a:pt x="121" y="100"/>
                </a:lnTo>
                <a:lnTo>
                  <a:pt x="123" y="99"/>
                </a:lnTo>
                <a:lnTo>
                  <a:pt x="124" y="97"/>
                </a:lnTo>
                <a:lnTo>
                  <a:pt x="125" y="97"/>
                </a:lnTo>
                <a:lnTo>
                  <a:pt x="127" y="97"/>
                </a:lnTo>
                <a:lnTo>
                  <a:pt x="128" y="97"/>
                </a:lnTo>
                <a:lnTo>
                  <a:pt x="129" y="97"/>
                </a:lnTo>
                <a:lnTo>
                  <a:pt x="131" y="99"/>
                </a:lnTo>
                <a:lnTo>
                  <a:pt x="131" y="100"/>
                </a:lnTo>
                <a:lnTo>
                  <a:pt x="132" y="101"/>
                </a:lnTo>
                <a:lnTo>
                  <a:pt x="134" y="103"/>
                </a:lnTo>
                <a:lnTo>
                  <a:pt x="134" y="112"/>
                </a:lnTo>
                <a:lnTo>
                  <a:pt x="119" y="112"/>
                </a:lnTo>
                <a:lnTo>
                  <a:pt x="119" y="103"/>
                </a:lnTo>
                <a:lnTo>
                  <a:pt x="120" y="101"/>
                </a:lnTo>
                <a:close/>
                <a:moveTo>
                  <a:pt x="116" y="103"/>
                </a:moveTo>
                <a:lnTo>
                  <a:pt x="116" y="112"/>
                </a:lnTo>
                <a:lnTo>
                  <a:pt x="103" y="112"/>
                </a:lnTo>
                <a:lnTo>
                  <a:pt x="103" y="101"/>
                </a:lnTo>
                <a:lnTo>
                  <a:pt x="104" y="100"/>
                </a:lnTo>
                <a:lnTo>
                  <a:pt x="104" y="99"/>
                </a:lnTo>
                <a:lnTo>
                  <a:pt x="105" y="97"/>
                </a:lnTo>
                <a:lnTo>
                  <a:pt x="107" y="97"/>
                </a:lnTo>
                <a:lnTo>
                  <a:pt x="108" y="96"/>
                </a:lnTo>
                <a:lnTo>
                  <a:pt x="108" y="96"/>
                </a:lnTo>
                <a:lnTo>
                  <a:pt x="111" y="96"/>
                </a:lnTo>
                <a:lnTo>
                  <a:pt x="112" y="97"/>
                </a:lnTo>
                <a:lnTo>
                  <a:pt x="113" y="99"/>
                </a:lnTo>
                <a:lnTo>
                  <a:pt x="115" y="99"/>
                </a:lnTo>
                <a:lnTo>
                  <a:pt x="116" y="100"/>
                </a:lnTo>
                <a:lnTo>
                  <a:pt x="116" y="103"/>
                </a:lnTo>
                <a:close/>
                <a:moveTo>
                  <a:pt x="86" y="101"/>
                </a:moveTo>
                <a:lnTo>
                  <a:pt x="86" y="100"/>
                </a:lnTo>
                <a:lnTo>
                  <a:pt x="88" y="99"/>
                </a:lnTo>
                <a:lnTo>
                  <a:pt x="89" y="97"/>
                </a:lnTo>
                <a:lnTo>
                  <a:pt x="90" y="97"/>
                </a:lnTo>
                <a:lnTo>
                  <a:pt x="90" y="96"/>
                </a:lnTo>
                <a:lnTo>
                  <a:pt x="90" y="96"/>
                </a:lnTo>
                <a:lnTo>
                  <a:pt x="92" y="97"/>
                </a:lnTo>
                <a:lnTo>
                  <a:pt x="94" y="97"/>
                </a:lnTo>
                <a:lnTo>
                  <a:pt x="94" y="99"/>
                </a:lnTo>
                <a:lnTo>
                  <a:pt x="96" y="99"/>
                </a:lnTo>
                <a:lnTo>
                  <a:pt x="97" y="100"/>
                </a:lnTo>
                <a:lnTo>
                  <a:pt x="97" y="101"/>
                </a:lnTo>
                <a:lnTo>
                  <a:pt x="97" y="112"/>
                </a:lnTo>
                <a:lnTo>
                  <a:pt x="86" y="112"/>
                </a:lnTo>
                <a:lnTo>
                  <a:pt x="86" y="101"/>
                </a:lnTo>
                <a:close/>
                <a:moveTo>
                  <a:pt x="105" y="46"/>
                </a:moveTo>
                <a:lnTo>
                  <a:pt x="107" y="45"/>
                </a:lnTo>
                <a:lnTo>
                  <a:pt x="107" y="43"/>
                </a:lnTo>
                <a:lnTo>
                  <a:pt x="108" y="43"/>
                </a:lnTo>
                <a:lnTo>
                  <a:pt x="109" y="43"/>
                </a:lnTo>
                <a:lnTo>
                  <a:pt x="112" y="42"/>
                </a:lnTo>
                <a:lnTo>
                  <a:pt x="112" y="42"/>
                </a:lnTo>
                <a:lnTo>
                  <a:pt x="112" y="42"/>
                </a:lnTo>
                <a:lnTo>
                  <a:pt x="112" y="42"/>
                </a:lnTo>
                <a:lnTo>
                  <a:pt x="113" y="43"/>
                </a:lnTo>
                <a:lnTo>
                  <a:pt x="115" y="45"/>
                </a:lnTo>
                <a:lnTo>
                  <a:pt x="115" y="45"/>
                </a:lnTo>
                <a:lnTo>
                  <a:pt x="116" y="46"/>
                </a:lnTo>
                <a:lnTo>
                  <a:pt x="116" y="52"/>
                </a:lnTo>
                <a:lnTo>
                  <a:pt x="116" y="57"/>
                </a:lnTo>
                <a:lnTo>
                  <a:pt x="112" y="57"/>
                </a:lnTo>
                <a:lnTo>
                  <a:pt x="104" y="57"/>
                </a:lnTo>
                <a:lnTo>
                  <a:pt x="104" y="48"/>
                </a:lnTo>
                <a:lnTo>
                  <a:pt x="105" y="46"/>
                </a:lnTo>
                <a:close/>
                <a:moveTo>
                  <a:pt x="103" y="73"/>
                </a:moveTo>
                <a:lnTo>
                  <a:pt x="104" y="72"/>
                </a:lnTo>
                <a:lnTo>
                  <a:pt x="105" y="70"/>
                </a:lnTo>
                <a:lnTo>
                  <a:pt x="107" y="69"/>
                </a:lnTo>
                <a:lnTo>
                  <a:pt x="108" y="69"/>
                </a:lnTo>
                <a:lnTo>
                  <a:pt x="109" y="68"/>
                </a:lnTo>
                <a:lnTo>
                  <a:pt x="109" y="68"/>
                </a:lnTo>
                <a:lnTo>
                  <a:pt x="111" y="69"/>
                </a:lnTo>
                <a:lnTo>
                  <a:pt x="112" y="70"/>
                </a:lnTo>
                <a:lnTo>
                  <a:pt x="113" y="70"/>
                </a:lnTo>
                <a:lnTo>
                  <a:pt x="115" y="72"/>
                </a:lnTo>
                <a:lnTo>
                  <a:pt x="116" y="74"/>
                </a:lnTo>
                <a:lnTo>
                  <a:pt x="116" y="84"/>
                </a:lnTo>
                <a:lnTo>
                  <a:pt x="103" y="84"/>
                </a:lnTo>
                <a:lnTo>
                  <a:pt x="103" y="74"/>
                </a:lnTo>
                <a:lnTo>
                  <a:pt x="103" y="73"/>
                </a:lnTo>
                <a:close/>
                <a:moveTo>
                  <a:pt x="92" y="33"/>
                </a:moveTo>
                <a:lnTo>
                  <a:pt x="92" y="33"/>
                </a:lnTo>
                <a:lnTo>
                  <a:pt x="92" y="34"/>
                </a:lnTo>
                <a:lnTo>
                  <a:pt x="92" y="34"/>
                </a:lnTo>
                <a:lnTo>
                  <a:pt x="92" y="33"/>
                </a:lnTo>
                <a:close/>
                <a:moveTo>
                  <a:pt x="88" y="48"/>
                </a:moveTo>
                <a:lnTo>
                  <a:pt x="89" y="46"/>
                </a:lnTo>
                <a:lnTo>
                  <a:pt x="89" y="46"/>
                </a:lnTo>
                <a:lnTo>
                  <a:pt x="90" y="45"/>
                </a:lnTo>
                <a:lnTo>
                  <a:pt x="92" y="45"/>
                </a:lnTo>
                <a:lnTo>
                  <a:pt x="93" y="43"/>
                </a:lnTo>
                <a:lnTo>
                  <a:pt x="94" y="43"/>
                </a:lnTo>
                <a:lnTo>
                  <a:pt x="94" y="43"/>
                </a:lnTo>
                <a:lnTo>
                  <a:pt x="94" y="43"/>
                </a:lnTo>
                <a:lnTo>
                  <a:pt x="96" y="43"/>
                </a:lnTo>
                <a:lnTo>
                  <a:pt x="96" y="45"/>
                </a:lnTo>
                <a:lnTo>
                  <a:pt x="97" y="46"/>
                </a:lnTo>
                <a:lnTo>
                  <a:pt x="99" y="48"/>
                </a:lnTo>
                <a:lnTo>
                  <a:pt x="99" y="57"/>
                </a:lnTo>
                <a:lnTo>
                  <a:pt x="89" y="57"/>
                </a:lnTo>
                <a:lnTo>
                  <a:pt x="88" y="57"/>
                </a:lnTo>
                <a:lnTo>
                  <a:pt x="88" y="49"/>
                </a:lnTo>
                <a:lnTo>
                  <a:pt x="88" y="48"/>
                </a:lnTo>
                <a:close/>
                <a:moveTo>
                  <a:pt x="86" y="73"/>
                </a:moveTo>
                <a:lnTo>
                  <a:pt x="88" y="72"/>
                </a:lnTo>
                <a:lnTo>
                  <a:pt x="88" y="70"/>
                </a:lnTo>
                <a:lnTo>
                  <a:pt x="89" y="70"/>
                </a:lnTo>
                <a:lnTo>
                  <a:pt x="90" y="69"/>
                </a:lnTo>
                <a:lnTo>
                  <a:pt x="92" y="69"/>
                </a:lnTo>
                <a:lnTo>
                  <a:pt x="93" y="69"/>
                </a:lnTo>
                <a:lnTo>
                  <a:pt x="94" y="70"/>
                </a:lnTo>
                <a:lnTo>
                  <a:pt x="96" y="72"/>
                </a:lnTo>
                <a:lnTo>
                  <a:pt x="97" y="73"/>
                </a:lnTo>
                <a:lnTo>
                  <a:pt x="99" y="74"/>
                </a:lnTo>
                <a:lnTo>
                  <a:pt x="99" y="85"/>
                </a:lnTo>
                <a:lnTo>
                  <a:pt x="85" y="85"/>
                </a:lnTo>
                <a:lnTo>
                  <a:pt x="85" y="74"/>
                </a:lnTo>
                <a:lnTo>
                  <a:pt x="86" y="73"/>
                </a:lnTo>
                <a:close/>
                <a:moveTo>
                  <a:pt x="73" y="21"/>
                </a:moveTo>
                <a:lnTo>
                  <a:pt x="73" y="26"/>
                </a:lnTo>
                <a:lnTo>
                  <a:pt x="70" y="26"/>
                </a:lnTo>
                <a:lnTo>
                  <a:pt x="70" y="21"/>
                </a:lnTo>
                <a:lnTo>
                  <a:pt x="73" y="21"/>
                </a:lnTo>
                <a:close/>
                <a:moveTo>
                  <a:pt x="68" y="49"/>
                </a:moveTo>
                <a:lnTo>
                  <a:pt x="68" y="49"/>
                </a:lnTo>
                <a:lnTo>
                  <a:pt x="68" y="48"/>
                </a:lnTo>
                <a:lnTo>
                  <a:pt x="69" y="46"/>
                </a:lnTo>
                <a:lnTo>
                  <a:pt x="70" y="46"/>
                </a:lnTo>
                <a:lnTo>
                  <a:pt x="72" y="45"/>
                </a:lnTo>
                <a:lnTo>
                  <a:pt x="73" y="45"/>
                </a:lnTo>
                <a:lnTo>
                  <a:pt x="73" y="45"/>
                </a:lnTo>
                <a:lnTo>
                  <a:pt x="74" y="45"/>
                </a:lnTo>
                <a:lnTo>
                  <a:pt x="76" y="46"/>
                </a:lnTo>
                <a:lnTo>
                  <a:pt x="77" y="48"/>
                </a:lnTo>
                <a:lnTo>
                  <a:pt x="77" y="56"/>
                </a:lnTo>
                <a:lnTo>
                  <a:pt x="77" y="56"/>
                </a:lnTo>
                <a:lnTo>
                  <a:pt x="77" y="56"/>
                </a:lnTo>
                <a:lnTo>
                  <a:pt x="77" y="57"/>
                </a:lnTo>
                <a:lnTo>
                  <a:pt x="77" y="57"/>
                </a:lnTo>
                <a:lnTo>
                  <a:pt x="77" y="58"/>
                </a:lnTo>
                <a:lnTo>
                  <a:pt x="68" y="58"/>
                </a:lnTo>
                <a:lnTo>
                  <a:pt x="68" y="52"/>
                </a:lnTo>
                <a:lnTo>
                  <a:pt x="68" y="49"/>
                </a:lnTo>
                <a:lnTo>
                  <a:pt x="68" y="49"/>
                </a:lnTo>
                <a:close/>
                <a:moveTo>
                  <a:pt x="66" y="49"/>
                </a:moveTo>
                <a:lnTo>
                  <a:pt x="66" y="49"/>
                </a:lnTo>
                <a:lnTo>
                  <a:pt x="66" y="58"/>
                </a:lnTo>
                <a:lnTo>
                  <a:pt x="66" y="58"/>
                </a:lnTo>
                <a:lnTo>
                  <a:pt x="66" y="49"/>
                </a:lnTo>
                <a:lnTo>
                  <a:pt x="66" y="49"/>
                </a:lnTo>
                <a:close/>
                <a:moveTo>
                  <a:pt x="65" y="73"/>
                </a:moveTo>
                <a:lnTo>
                  <a:pt x="66" y="72"/>
                </a:lnTo>
                <a:lnTo>
                  <a:pt x="68" y="70"/>
                </a:lnTo>
                <a:lnTo>
                  <a:pt x="69" y="70"/>
                </a:lnTo>
                <a:lnTo>
                  <a:pt x="70" y="69"/>
                </a:lnTo>
                <a:lnTo>
                  <a:pt x="72" y="69"/>
                </a:lnTo>
                <a:lnTo>
                  <a:pt x="73" y="70"/>
                </a:lnTo>
                <a:lnTo>
                  <a:pt x="74" y="70"/>
                </a:lnTo>
                <a:lnTo>
                  <a:pt x="76" y="72"/>
                </a:lnTo>
                <a:lnTo>
                  <a:pt x="76" y="73"/>
                </a:lnTo>
                <a:lnTo>
                  <a:pt x="77" y="74"/>
                </a:lnTo>
                <a:lnTo>
                  <a:pt x="77" y="85"/>
                </a:lnTo>
                <a:lnTo>
                  <a:pt x="65" y="85"/>
                </a:lnTo>
                <a:lnTo>
                  <a:pt x="65" y="74"/>
                </a:lnTo>
                <a:lnTo>
                  <a:pt x="65" y="73"/>
                </a:lnTo>
                <a:close/>
                <a:moveTo>
                  <a:pt x="65" y="100"/>
                </a:moveTo>
                <a:lnTo>
                  <a:pt x="66" y="99"/>
                </a:lnTo>
                <a:lnTo>
                  <a:pt x="66" y="97"/>
                </a:lnTo>
                <a:lnTo>
                  <a:pt x="68" y="97"/>
                </a:lnTo>
                <a:lnTo>
                  <a:pt x="69" y="96"/>
                </a:lnTo>
                <a:lnTo>
                  <a:pt x="70" y="96"/>
                </a:lnTo>
                <a:lnTo>
                  <a:pt x="72" y="97"/>
                </a:lnTo>
                <a:lnTo>
                  <a:pt x="73" y="97"/>
                </a:lnTo>
                <a:lnTo>
                  <a:pt x="74" y="99"/>
                </a:lnTo>
                <a:lnTo>
                  <a:pt x="76" y="100"/>
                </a:lnTo>
                <a:lnTo>
                  <a:pt x="76" y="101"/>
                </a:lnTo>
                <a:lnTo>
                  <a:pt x="76" y="112"/>
                </a:lnTo>
                <a:lnTo>
                  <a:pt x="63" y="112"/>
                </a:lnTo>
                <a:lnTo>
                  <a:pt x="63" y="101"/>
                </a:lnTo>
                <a:lnTo>
                  <a:pt x="65" y="100"/>
                </a:lnTo>
                <a:close/>
                <a:moveTo>
                  <a:pt x="58" y="49"/>
                </a:moveTo>
                <a:lnTo>
                  <a:pt x="58" y="48"/>
                </a:lnTo>
                <a:lnTo>
                  <a:pt x="58" y="46"/>
                </a:lnTo>
                <a:lnTo>
                  <a:pt x="59" y="48"/>
                </a:lnTo>
                <a:lnTo>
                  <a:pt x="59" y="49"/>
                </a:lnTo>
                <a:lnTo>
                  <a:pt x="59" y="58"/>
                </a:lnTo>
                <a:lnTo>
                  <a:pt x="58" y="58"/>
                </a:lnTo>
                <a:lnTo>
                  <a:pt x="58" y="50"/>
                </a:lnTo>
                <a:lnTo>
                  <a:pt x="58" y="49"/>
                </a:lnTo>
                <a:close/>
                <a:moveTo>
                  <a:pt x="54" y="74"/>
                </a:moveTo>
                <a:lnTo>
                  <a:pt x="54" y="73"/>
                </a:lnTo>
                <a:lnTo>
                  <a:pt x="55" y="72"/>
                </a:lnTo>
                <a:lnTo>
                  <a:pt x="57" y="70"/>
                </a:lnTo>
                <a:lnTo>
                  <a:pt x="57" y="70"/>
                </a:lnTo>
                <a:lnTo>
                  <a:pt x="57" y="70"/>
                </a:lnTo>
                <a:lnTo>
                  <a:pt x="58" y="72"/>
                </a:lnTo>
                <a:lnTo>
                  <a:pt x="58" y="73"/>
                </a:lnTo>
                <a:lnTo>
                  <a:pt x="58" y="73"/>
                </a:lnTo>
                <a:lnTo>
                  <a:pt x="59" y="76"/>
                </a:lnTo>
                <a:lnTo>
                  <a:pt x="59" y="85"/>
                </a:lnTo>
                <a:lnTo>
                  <a:pt x="54" y="85"/>
                </a:lnTo>
                <a:lnTo>
                  <a:pt x="54" y="76"/>
                </a:lnTo>
                <a:lnTo>
                  <a:pt x="54" y="74"/>
                </a:lnTo>
                <a:close/>
                <a:moveTo>
                  <a:pt x="54" y="100"/>
                </a:moveTo>
                <a:lnTo>
                  <a:pt x="54" y="100"/>
                </a:lnTo>
                <a:lnTo>
                  <a:pt x="55" y="99"/>
                </a:lnTo>
                <a:lnTo>
                  <a:pt x="55" y="97"/>
                </a:lnTo>
                <a:lnTo>
                  <a:pt x="57" y="99"/>
                </a:lnTo>
                <a:lnTo>
                  <a:pt x="57" y="99"/>
                </a:lnTo>
                <a:lnTo>
                  <a:pt x="58" y="100"/>
                </a:lnTo>
                <a:lnTo>
                  <a:pt x="58" y="101"/>
                </a:lnTo>
                <a:lnTo>
                  <a:pt x="59" y="103"/>
                </a:lnTo>
                <a:lnTo>
                  <a:pt x="59" y="112"/>
                </a:lnTo>
                <a:lnTo>
                  <a:pt x="54" y="112"/>
                </a:lnTo>
                <a:lnTo>
                  <a:pt x="54" y="101"/>
                </a:lnTo>
                <a:lnTo>
                  <a:pt x="54" y="100"/>
                </a:lnTo>
                <a:close/>
                <a:moveTo>
                  <a:pt x="41" y="101"/>
                </a:moveTo>
                <a:lnTo>
                  <a:pt x="41" y="100"/>
                </a:lnTo>
                <a:lnTo>
                  <a:pt x="42" y="99"/>
                </a:lnTo>
                <a:lnTo>
                  <a:pt x="42" y="97"/>
                </a:lnTo>
                <a:lnTo>
                  <a:pt x="43" y="97"/>
                </a:lnTo>
                <a:lnTo>
                  <a:pt x="43" y="97"/>
                </a:lnTo>
                <a:lnTo>
                  <a:pt x="45" y="99"/>
                </a:lnTo>
                <a:lnTo>
                  <a:pt x="45" y="100"/>
                </a:lnTo>
                <a:lnTo>
                  <a:pt x="46" y="101"/>
                </a:lnTo>
                <a:lnTo>
                  <a:pt x="46" y="103"/>
                </a:lnTo>
                <a:lnTo>
                  <a:pt x="46" y="103"/>
                </a:lnTo>
                <a:lnTo>
                  <a:pt x="46" y="112"/>
                </a:lnTo>
                <a:lnTo>
                  <a:pt x="41" y="112"/>
                </a:lnTo>
                <a:lnTo>
                  <a:pt x="41" y="101"/>
                </a:lnTo>
                <a:close/>
                <a:moveTo>
                  <a:pt x="45" y="50"/>
                </a:moveTo>
                <a:lnTo>
                  <a:pt x="46" y="50"/>
                </a:lnTo>
                <a:lnTo>
                  <a:pt x="46" y="49"/>
                </a:lnTo>
                <a:lnTo>
                  <a:pt x="46" y="50"/>
                </a:lnTo>
                <a:lnTo>
                  <a:pt x="46" y="60"/>
                </a:lnTo>
                <a:lnTo>
                  <a:pt x="45" y="60"/>
                </a:lnTo>
                <a:lnTo>
                  <a:pt x="45" y="50"/>
                </a:lnTo>
                <a:lnTo>
                  <a:pt x="45" y="50"/>
                </a:lnTo>
                <a:lnTo>
                  <a:pt x="45" y="50"/>
                </a:lnTo>
                <a:close/>
                <a:moveTo>
                  <a:pt x="43" y="72"/>
                </a:moveTo>
                <a:lnTo>
                  <a:pt x="43" y="72"/>
                </a:lnTo>
                <a:lnTo>
                  <a:pt x="45" y="72"/>
                </a:lnTo>
                <a:lnTo>
                  <a:pt x="45" y="73"/>
                </a:lnTo>
                <a:lnTo>
                  <a:pt x="45" y="74"/>
                </a:lnTo>
                <a:lnTo>
                  <a:pt x="46" y="76"/>
                </a:lnTo>
                <a:lnTo>
                  <a:pt x="46" y="85"/>
                </a:lnTo>
                <a:lnTo>
                  <a:pt x="41" y="85"/>
                </a:lnTo>
                <a:lnTo>
                  <a:pt x="41" y="76"/>
                </a:lnTo>
                <a:lnTo>
                  <a:pt x="41" y="74"/>
                </a:lnTo>
                <a:lnTo>
                  <a:pt x="42" y="73"/>
                </a:lnTo>
                <a:lnTo>
                  <a:pt x="42" y="72"/>
                </a:lnTo>
                <a:lnTo>
                  <a:pt x="43" y="72"/>
                </a:lnTo>
                <a:close/>
                <a:moveTo>
                  <a:pt x="42" y="37"/>
                </a:moveTo>
                <a:lnTo>
                  <a:pt x="42" y="38"/>
                </a:lnTo>
                <a:lnTo>
                  <a:pt x="41" y="38"/>
                </a:lnTo>
                <a:lnTo>
                  <a:pt x="41" y="35"/>
                </a:lnTo>
                <a:lnTo>
                  <a:pt x="42" y="37"/>
                </a:lnTo>
                <a:close/>
                <a:moveTo>
                  <a:pt x="34" y="52"/>
                </a:moveTo>
                <a:lnTo>
                  <a:pt x="34" y="50"/>
                </a:lnTo>
                <a:lnTo>
                  <a:pt x="34" y="52"/>
                </a:lnTo>
                <a:lnTo>
                  <a:pt x="34" y="61"/>
                </a:lnTo>
                <a:lnTo>
                  <a:pt x="33" y="61"/>
                </a:lnTo>
                <a:lnTo>
                  <a:pt x="33" y="52"/>
                </a:lnTo>
                <a:lnTo>
                  <a:pt x="34" y="52"/>
                </a:lnTo>
                <a:close/>
                <a:moveTo>
                  <a:pt x="30" y="74"/>
                </a:moveTo>
                <a:lnTo>
                  <a:pt x="30" y="73"/>
                </a:lnTo>
                <a:lnTo>
                  <a:pt x="30" y="73"/>
                </a:lnTo>
                <a:lnTo>
                  <a:pt x="31" y="72"/>
                </a:lnTo>
                <a:lnTo>
                  <a:pt x="33" y="73"/>
                </a:lnTo>
                <a:lnTo>
                  <a:pt x="33" y="73"/>
                </a:lnTo>
                <a:lnTo>
                  <a:pt x="33" y="74"/>
                </a:lnTo>
                <a:lnTo>
                  <a:pt x="34" y="76"/>
                </a:lnTo>
                <a:lnTo>
                  <a:pt x="34" y="85"/>
                </a:lnTo>
                <a:lnTo>
                  <a:pt x="30" y="85"/>
                </a:lnTo>
                <a:lnTo>
                  <a:pt x="28" y="76"/>
                </a:lnTo>
                <a:lnTo>
                  <a:pt x="30" y="74"/>
                </a:lnTo>
                <a:close/>
                <a:moveTo>
                  <a:pt x="30" y="99"/>
                </a:moveTo>
                <a:lnTo>
                  <a:pt x="30" y="97"/>
                </a:lnTo>
                <a:lnTo>
                  <a:pt x="30" y="97"/>
                </a:lnTo>
                <a:lnTo>
                  <a:pt x="31" y="97"/>
                </a:lnTo>
                <a:lnTo>
                  <a:pt x="31" y="99"/>
                </a:lnTo>
                <a:lnTo>
                  <a:pt x="33" y="99"/>
                </a:lnTo>
                <a:lnTo>
                  <a:pt x="33" y="100"/>
                </a:lnTo>
                <a:lnTo>
                  <a:pt x="33" y="101"/>
                </a:lnTo>
                <a:lnTo>
                  <a:pt x="33" y="112"/>
                </a:lnTo>
                <a:lnTo>
                  <a:pt x="27" y="112"/>
                </a:lnTo>
                <a:lnTo>
                  <a:pt x="30" y="112"/>
                </a:lnTo>
                <a:lnTo>
                  <a:pt x="28" y="99"/>
                </a:lnTo>
                <a:lnTo>
                  <a:pt x="30" y="99"/>
                </a:lnTo>
                <a:close/>
                <a:moveTo>
                  <a:pt x="23" y="99"/>
                </a:moveTo>
                <a:lnTo>
                  <a:pt x="23" y="100"/>
                </a:lnTo>
                <a:lnTo>
                  <a:pt x="23" y="112"/>
                </a:lnTo>
                <a:lnTo>
                  <a:pt x="23" y="112"/>
                </a:lnTo>
                <a:lnTo>
                  <a:pt x="24" y="112"/>
                </a:lnTo>
                <a:lnTo>
                  <a:pt x="20" y="112"/>
                </a:lnTo>
                <a:lnTo>
                  <a:pt x="20" y="100"/>
                </a:lnTo>
                <a:lnTo>
                  <a:pt x="22" y="99"/>
                </a:lnTo>
                <a:lnTo>
                  <a:pt x="22" y="97"/>
                </a:lnTo>
                <a:lnTo>
                  <a:pt x="22" y="96"/>
                </a:lnTo>
                <a:lnTo>
                  <a:pt x="23" y="97"/>
                </a:lnTo>
                <a:lnTo>
                  <a:pt x="23" y="99"/>
                </a:lnTo>
                <a:close/>
                <a:moveTo>
                  <a:pt x="20" y="74"/>
                </a:moveTo>
                <a:lnTo>
                  <a:pt x="22" y="73"/>
                </a:lnTo>
                <a:lnTo>
                  <a:pt x="22" y="73"/>
                </a:lnTo>
                <a:lnTo>
                  <a:pt x="22" y="73"/>
                </a:lnTo>
                <a:lnTo>
                  <a:pt x="22" y="74"/>
                </a:lnTo>
                <a:lnTo>
                  <a:pt x="23" y="76"/>
                </a:lnTo>
                <a:lnTo>
                  <a:pt x="23" y="85"/>
                </a:lnTo>
                <a:lnTo>
                  <a:pt x="20" y="85"/>
                </a:lnTo>
                <a:lnTo>
                  <a:pt x="20" y="76"/>
                </a:lnTo>
                <a:lnTo>
                  <a:pt x="20" y="74"/>
                </a:lnTo>
                <a:close/>
                <a:moveTo>
                  <a:pt x="14" y="74"/>
                </a:moveTo>
                <a:lnTo>
                  <a:pt x="14" y="73"/>
                </a:lnTo>
                <a:lnTo>
                  <a:pt x="14" y="74"/>
                </a:lnTo>
                <a:lnTo>
                  <a:pt x="14" y="76"/>
                </a:lnTo>
                <a:lnTo>
                  <a:pt x="14" y="85"/>
                </a:lnTo>
                <a:lnTo>
                  <a:pt x="14" y="85"/>
                </a:lnTo>
                <a:lnTo>
                  <a:pt x="12" y="76"/>
                </a:lnTo>
                <a:lnTo>
                  <a:pt x="14" y="74"/>
                </a:lnTo>
                <a:close/>
                <a:moveTo>
                  <a:pt x="12" y="99"/>
                </a:moveTo>
                <a:lnTo>
                  <a:pt x="14" y="97"/>
                </a:lnTo>
                <a:lnTo>
                  <a:pt x="14" y="96"/>
                </a:lnTo>
                <a:lnTo>
                  <a:pt x="14" y="97"/>
                </a:lnTo>
                <a:lnTo>
                  <a:pt x="14" y="97"/>
                </a:lnTo>
                <a:lnTo>
                  <a:pt x="14" y="99"/>
                </a:lnTo>
                <a:lnTo>
                  <a:pt x="14" y="112"/>
                </a:lnTo>
                <a:lnTo>
                  <a:pt x="14" y="112"/>
                </a:lnTo>
                <a:lnTo>
                  <a:pt x="12" y="99"/>
                </a:lnTo>
                <a:close/>
              </a:path>
            </a:pathLst>
          </a:custGeom>
          <a:solidFill>
            <a:srgbClr val="E1A3C2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0" y="263150"/>
            <a:ext cx="5115339" cy="569843"/>
          </a:xfrm>
          <a:prstGeom prst="rect">
            <a:avLst/>
          </a:prstGeom>
          <a:solidFill>
            <a:srgbClr val="CC33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-1" y="263150"/>
            <a:ext cx="51153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1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非欧几何</a:t>
            </a:r>
            <a:endParaRPr lang="zh-CN" altLang="en-US" sz="31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直角三角形 13"/>
          <p:cNvSpPr/>
          <p:nvPr/>
        </p:nvSpPr>
        <p:spPr>
          <a:xfrm flipV="1">
            <a:off x="4258996" y="827313"/>
            <a:ext cx="856343" cy="174172"/>
          </a:xfrm>
          <a:prstGeom prst="rtTriangle">
            <a:avLst/>
          </a:prstGeom>
          <a:solidFill>
            <a:srgbClr val="9933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036" name="组合 1035"/>
          <p:cNvGrpSpPr/>
          <p:nvPr/>
        </p:nvGrpSpPr>
        <p:grpSpPr>
          <a:xfrm>
            <a:off x="6652567" y="1586042"/>
            <a:ext cx="3364887" cy="3579582"/>
            <a:chOff x="6829991" y="1319964"/>
            <a:chExt cx="3951741" cy="4214412"/>
          </a:xfrm>
        </p:grpSpPr>
        <p:sp>
          <p:nvSpPr>
            <p:cNvPr id="44" name="椭圆 43"/>
            <p:cNvSpPr/>
            <p:nvPr/>
          </p:nvSpPr>
          <p:spPr>
            <a:xfrm>
              <a:off x="6829991" y="1319964"/>
              <a:ext cx="3951741" cy="4214412"/>
            </a:xfrm>
            <a:prstGeom prst="ellipse">
              <a:avLst/>
            </a:prstGeom>
            <a:noFill/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" name="文本框 16"/>
            <p:cNvSpPr txBox="1"/>
            <p:nvPr/>
          </p:nvSpPr>
          <p:spPr>
            <a:xfrm>
              <a:off x="7853970" y="3069378"/>
              <a:ext cx="2879677" cy="7155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3200" b="1" dirty="0" smtClean="0">
                  <a:latin typeface="+mn-ea"/>
                  <a:cs typeface="黑体" panose="02010609060101010101" pitchFamily="2" charset="-122"/>
                </a:rPr>
                <a:t>黎曼几何</a:t>
              </a:r>
              <a:endParaRPr lang="zh-CN" altLang="en-US" sz="3200" b="1" dirty="0">
                <a:latin typeface="+mn-ea"/>
                <a:cs typeface="黑体" panose="02010609060101010101" pitchFamily="2" charset="-122"/>
              </a:endParaRPr>
            </a:p>
          </p:txBody>
        </p:sp>
      </p:grpSp>
      <p:grpSp>
        <p:nvGrpSpPr>
          <p:cNvPr id="1035" name="组合 1034"/>
          <p:cNvGrpSpPr/>
          <p:nvPr/>
        </p:nvGrpSpPr>
        <p:grpSpPr>
          <a:xfrm>
            <a:off x="2303183" y="1586042"/>
            <a:ext cx="3661065" cy="3688764"/>
            <a:chOff x="1454274" y="1319964"/>
            <a:chExt cx="4102641" cy="4235597"/>
          </a:xfrm>
        </p:grpSpPr>
        <p:sp>
          <p:nvSpPr>
            <p:cNvPr id="45" name="椭圆 44"/>
            <p:cNvSpPr/>
            <p:nvPr/>
          </p:nvSpPr>
          <p:spPr>
            <a:xfrm>
              <a:off x="1454274" y="1323700"/>
              <a:ext cx="4102641" cy="4231861"/>
            </a:xfrm>
            <a:prstGeom prst="ellipse">
              <a:avLst/>
            </a:prstGeom>
            <a:solidFill>
              <a:srgbClr val="FF535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" name="任意多边形 46"/>
            <p:cNvSpPr/>
            <p:nvPr/>
          </p:nvSpPr>
          <p:spPr>
            <a:xfrm>
              <a:off x="3435413" y="1319964"/>
              <a:ext cx="2017656" cy="4231862"/>
            </a:xfrm>
            <a:custGeom>
              <a:avLst/>
              <a:gdLst>
                <a:gd name="connsiteX0" fmla="*/ 0 w 2115931"/>
                <a:gd name="connsiteY0" fmla="*/ 0 h 4231862"/>
                <a:gd name="connsiteX1" fmla="*/ 2115931 w 2115931"/>
                <a:gd name="connsiteY1" fmla="*/ 2115931 h 4231862"/>
                <a:gd name="connsiteX2" fmla="*/ 0 w 2115931"/>
                <a:gd name="connsiteY2" fmla="*/ 4231862 h 42318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115931" h="4231862">
                  <a:moveTo>
                    <a:pt x="0" y="0"/>
                  </a:moveTo>
                  <a:cubicBezTo>
                    <a:pt x="1168596" y="0"/>
                    <a:pt x="2115931" y="947335"/>
                    <a:pt x="2115931" y="2115931"/>
                  </a:cubicBezTo>
                  <a:cubicBezTo>
                    <a:pt x="2115931" y="3284527"/>
                    <a:pt x="1168596" y="4231862"/>
                    <a:pt x="0" y="4231862"/>
                  </a:cubicBezTo>
                  <a:close/>
                </a:path>
              </a:pathLst>
            </a:custGeom>
            <a:solidFill>
              <a:schemeClr val="tx1">
                <a:lumMod val="95000"/>
                <a:lumOff val="5000"/>
                <a:alpha val="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文本框 16"/>
            <p:cNvSpPr txBox="1"/>
            <p:nvPr/>
          </p:nvSpPr>
          <p:spPr>
            <a:xfrm>
              <a:off x="2466481" y="3052962"/>
              <a:ext cx="2879677" cy="7155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3200" b="1" dirty="0" smtClean="0">
                  <a:solidFill>
                    <a:schemeClr val="bg1"/>
                  </a:solidFill>
                  <a:latin typeface="+mn-ea"/>
                  <a:cs typeface="黑体" panose="02010609060101010101" pitchFamily="2" charset="-122"/>
                </a:rPr>
                <a:t>罗氏几何</a:t>
              </a:r>
              <a:endParaRPr lang="zh-CN" altLang="en-US" sz="3200" b="1" dirty="0">
                <a:solidFill>
                  <a:schemeClr val="bg1"/>
                </a:solidFill>
                <a:latin typeface="+mn-ea"/>
                <a:cs typeface="黑体" panose="0201060906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等腰三角形 14"/>
          <p:cNvSpPr/>
          <p:nvPr/>
        </p:nvSpPr>
        <p:spPr>
          <a:xfrm rot="1896594">
            <a:off x="8248434" y="1644427"/>
            <a:ext cx="1030514" cy="977245"/>
          </a:xfrm>
          <a:prstGeom prst="triangle">
            <a:avLst/>
          </a:prstGeom>
          <a:solidFill>
            <a:srgbClr val="B93D7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Freeform 131"/>
          <p:cNvSpPr>
            <a:spLocks noEditPoints="1"/>
          </p:cNvSpPr>
          <p:nvPr/>
        </p:nvSpPr>
        <p:spPr bwMode="auto">
          <a:xfrm>
            <a:off x="8994519" y="1411671"/>
            <a:ext cx="9861422" cy="5903843"/>
          </a:xfrm>
          <a:custGeom>
            <a:avLst/>
            <a:gdLst>
              <a:gd name="T0" fmla="*/ 498 w 912"/>
              <a:gd name="T1" fmla="*/ 321 h 546"/>
              <a:gd name="T2" fmla="*/ 348 w 912"/>
              <a:gd name="T3" fmla="*/ 171 h 546"/>
              <a:gd name="T4" fmla="*/ 770 w 912"/>
              <a:gd name="T5" fmla="*/ 520 h 546"/>
              <a:gd name="T6" fmla="*/ 27 w 912"/>
              <a:gd name="T7" fmla="*/ 503 h 546"/>
              <a:gd name="T8" fmla="*/ 477 w 912"/>
              <a:gd name="T9" fmla="*/ 311 h 546"/>
              <a:gd name="T10" fmla="*/ 447 w 912"/>
              <a:gd name="T11" fmla="*/ 367 h 546"/>
              <a:gd name="T12" fmla="*/ 759 w 912"/>
              <a:gd name="T13" fmla="*/ 394 h 546"/>
              <a:gd name="T14" fmla="*/ 746 w 912"/>
              <a:gd name="T15" fmla="*/ 431 h 546"/>
              <a:gd name="T16" fmla="*/ 812 w 912"/>
              <a:gd name="T17" fmla="*/ 353 h 546"/>
              <a:gd name="T18" fmla="*/ 29 w 912"/>
              <a:gd name="T19" fmla="*/ 311 h 546"/>
              <a:gd name="T20" fmla="*/ 320 w 912"/>
              <a:gd name="T21" fmla="*/ 48 h 546"/>
              <a:gd name="T22" fmla="*/ 445 w 912"/>
              <a:gd name="T23" fmla="*/ 431 h 546"/>
              <a:gd name="T24" fmla="*/ 370 w 912"/>
              <a:gd name="T25" fmla="*/ 208 h 546"/>
              <a:gd name="T26" fmla="*/ 146 w 912"/>
              <a:gd name="T27" fmla="*/ 385 h 546"/>
              <a:gd name="T28" fmla="*/ 220 w 912"/>
              <a:gd name="T29" fmla="*/ 272 h 546"/>
              <a:gd name="T30" fmla="*/ 186 w 912"/>
              <a:gd name="T31" fmla="*/ 359 h 546"/>
              <a:gd name="T32" fmla="*/ 120 w 912"/>
              <a:gd name="T33" fmla="*/ 306 h 546"/>
              <a:gd name="T34" fmla="*/ 225 w 912"/>
              <a:gd name="T35" fmla="*/ 354 h 546"/>
              <a:gd name="T36" fmla="*/ 77 w 912"/>
              <a:gd name="T37" fmla="*/ 378 h 546"/>
              <a:gd name="T38" fmla="*/ 417 w 912"/>
              <a:gd name="T39" fmla="*/ 489 h 546"/>
              <a:gd name="T40" fmla="*/ 393 w 912"/>
              <a:gd name="T41" fmla="*/ 477 h 546"/>
              <a:gd name="T42" fmla="*/ 405 w 912"/>
              <a:gd name="T43" fmla="*/ 457 h 546"/>
              <a:gd name="T44" fmla="*/ 383 w 912"/>
              <a:gd name="T45" fmla="*/ 465 h 546"/>
              <a:gd name="T46" fmla="*/ 430 w 912"/>
              <a:gd name="T47" fmla="*/ 456 h 546"/>
              <a:gd name="T48" fmla="*/ 92 w 912"/>
              <a:gd name="T49" fmla="*/ 428 h 546"/>
              <a:gd name="T50" fmla="*/ 58 w 912"/>
              <a:gd name="T51" fmla="*/ 431 h 546"/>
              <a:gd name="T52" fmla="*/ 119 w 912"/>
              <a:gd name="T53" fmla="*/ 498 h 546"/>
              <a:gd name="T54" fmla="*/ 323 w 912"/>
              <a:gd name="T55" fmla="*/ 475 h 546"/>
              <a:gd name="T56" fmla="*/ 298 w 912"/>
              <a:gd name="T57" fmla="*/ 499 h 546"/>
              <a:gd name="T58" fmla="*/ 298 w 912"/>
              <a:gd name="T59" fmla="*/ 467 h 546"/>
              <a:gd name="T60" fmla="*/ 280 w 912"/>
              <a:gd name="T61" fmla="*/ 522 h 546"/>
              <a:gd name="T62" fmla="*/ 209 w 912"/>
              <a:gd name="T63" fmla="*/ 514 h 546"/>
              <a:gd name="T64" fmla="*/ 239 w 912"/>
              <a:gd name="T65" fmla="*/ 479 h 546"/>
              <a:gd name="T66" fmla="*/ 216 w 912"/>
              <a:gd name="T67" fmla="*/ 425 h 546"/>
              <a:gd name="T68" fmla="*/ 379 w 912"/>
              <a:gd name="T69" fmla="*/ 326 h 546"/>
              <a:gd name="T70" fmla="*/ 377 w 912"/>
              <a:gd name="T71" fmla="*/ 229 h 546"/>
              <a:gd name="T72" fmla="*/ 336 w 912"/>
              <a:gd name="T73" fmla="*/ 215 h 546"/>
              <a:gd name="T74" fmla="*/ 192 w 912"/>
              <a:gd name="T75" fmla="*/ 193 h 546"/>
              <a:gd name="T76" fmla="*/ 150 w 912"/>
              <a:gd name="T77" fmla="*/ 168 h 546"/>
              <a:gd name="T78" fmla="*/ 302 w 912"/>
              <a:gd name="T79" fmla="*/ 50 h 546"/>
              <a:gd name="T80" fmla="*/ 194 w 912"/>
              <a:gd name="T81" fmla="*/ 146 h 546"/>
              <a:gd name="T82" fmla="*/ 167 w 912"/>
              <a:gd name="T83" fmla="*/ 149 h 546"/>
              <a:gd name="T84" fmla="*/ 83 w 912"/>
              <a:gd name="T85" fmla="*/ 234 h 546"/>
              <a:gd name="T86" fmla="*/ 287 w 912"/>
              <a:gd name="T87" fmla="*/ 28 h 546"/>
              <a:gd name="T88" fmla="*/ 86 w 912"/>
              <a:gd name="T89" fmla="*/ 268 h 546"/>
              <a:gd name="T90" fmla="*/ 88 w 912"/>
              <a:gd name="T91" fmla="*/ 310 h 546"/>
              <a:gd name="T92" fmla="*/ 298 w 912"/>
              <a:gd name="T93" fmla="*/ 530 h 546"/>
              <a:gd name="T94" fmla="*/ 471 w 912"/>
              <a:gd name="T95" fmla="*/ 521 h 546"/>
              <a:gd name="T96" fmla="*/ 629 w 912"/>
              <a:gd name="T97" fmla="*/ 513 h 546"/>
              <a:gd name="T98" fmla="*/ 834 w 912"/>
              <a:gd name="T99" fmla="*/ 462 h 546"/>
              <a:gd name="T100" fmla="*/ 826 w 912"/>
              <a:gd name="T101" fmla="*/ 424 h 546"/>
              <a:gd name="T102" fmla="*/ 647 w 912"/>
              <a:gd name="T103" fmla="*/ 426 h 546"/>
              <a:gd name="T104" fmla="*/ 582 w 912"/>
              <a:gd name="T105" fmla="*/ 421 h 546"/>
              <a:gd name="T106" fmla="*/ 377 w 912"/>
              <a:gd name="T107" fmla="*/ 281 h 546"/>
              <a:gd name="T108" fmla="*/ 319 w 912"/>
              <a:gd name="T109" fmla="*/ 71 h 546"/>
              <a:gd name="T110" fmla="*/ 78 w 912"/>
              <a:gd name="T111" fmla="*/ 178 h 546"/>
              <a:gd name="T112" fmla="*/ 57 w 912"/>
              <a:gd name="T113" fmla="*/ 294 h 546"/>
              <a:gd name="T114" fmla="*/ 898 w 912"/>
              <a:gd name="T115" fmla="*/ 497 h 546"/>
              <a:gd name="T116" fmla="*/ 741 w 912"/>
              <a:gd name="T117" fmla="*/ 334 h 546"/>
              <a:gd name="T118" fmla="*/ 552 w 912"/>
              <a:gd name="T119" fmla="*/ 367 h 546"/>
              <a:gd name="T120" fmla="*/ 444 w 912"/>
              <a:gd name="T121" fmla="*/ 247 h 546"/>
              <a:gd name="T122" fmla="*/ 227 w 912"/>
              <a:gd name="T123" fmla="*/ 20 h 546"/>
              <a:gd name="T124" fmla="*/ 41 w 912"/>
              <a:gd name="T125" fmla="*/ 318 h 5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912" h="546">
                <a:moveTo>
                  <a:pt x="911" y="491"/>
                </a:moveTo>
                <a:cubicBezTo>
                  <a:pt x="906" y="447"/>
                  <a:pt x="897" y="403"/>
                  <a:pt x="887" y="360"/>
                </a:cubicBezTo>
                <a:cubicBezTo>
                  <a:pt x="887" y="359"/>
                  <a:pt x="887" y="359"/>
                  <a:pt x="887" y="358"/>
                </a:cubicBezTo>
                <a:cubicBezTo>
                  <a:pt x="888" y="358"/>
                  <a:pt x="889" y="358"/>
                  <a:pt x="890" y="358"/>
                </a:cubicBezTo>
                <a:cubicBezTo>
                  <a:pt x="891" y="360"/>
                  <a:pt x="891" y="363"/>
                  <a:pt x="891" y="365"/>
                </a:cubicBezTo>
                <a:cubicBezTo>
                  <a:pt x="892" y="365"/>
                  <a:pt x="892" y="365"/>
                  <a:pt x="892" y="365"/>
                </a:cubicBezTo>
                <a:cubicBezTo>
                  <a:pt x="891" y="363"/>
                  <a:pt x="891" y="360"/>
                  <a:pt x="891" y="358"/>
                </a:cubicBezTo>
                <a:cubicBezTo>
                  <a:pt x="892" y="359"/>
                  <a:pt x="894" y="359"/>
                  <a:pt x="896" y="359"/>
                </a:cubicBezTo>
                <a:cubicBezTo>
                  <a:pt x="896" y="359"/>
                  <a:pt x="896" y="358"/>
                  <a:pt x="896" y="358"/>
                </a:cubicBezTo>
                <a:cubicBezTo>
                  <a:pt x="894" y="358"/>
                  <a:pt x="892" y="358"/>
                  <a:pt x="891" y="358"/>
                </a:cubicBezTo>
                <a:cubicBezTo>
                  <a:pt x="888" y="345"/>
                  <a:pt x="885" y="332"/>
                  <a:pt x="882" y="319"/>
                </a:cubicBezTo>
                <a:cubicBezTo>
                  <a:pt x="881" y="313"/>
                  <a:pt x="880" y="308"/>
                  <a:pt x="879" y="302"/>
                </a:cubicBezTo>
                <a:cubicBezTo>
                  <a:pt x="880" y="300"/>
                  <a:pt x="881" y="298"/>
                  <a:pt x="881" y="296"/>
                </a:cubicBezTo>
                <a:cubicBezTo>
                  <a:pt x="881" y="296"/>
                  <a:pt x="880" y="295"/>
                  <a:pt x="880" y="296"/>
                </a:cubicBezTo>
                <a:cubicBezTo>
                  <a:pt x="880" y="296"/>
                  <a:pt x="880" y="296"/>
                  <a:pt x="880" y="296"/>
                </a:cubicBezTo>
                <a:cubicBezTo>
                  <a:pt x="879" y="293"/>
                  <a:pt x="878" y="291"/>
                  <a:pt x="878" y="289"/>
                </a:cubicBezTo>
                <a:cubicBezTo>
                  <a:pt x="878" y="288"/>
                  <a:pt x="877" y="288"/>
                  <a:pt x="877" y="289"/>
                </a:cubicBezTo>
                <a:cubicBezTo>
                  <a:pt x="877" y="291"/>
                  <a:pt x="878" y="294"/>
                  <a:pt x="878" y="296"/>
                </a:cubicBezTo>
                <a:cubicBezTo>
                  <a:pt x="878" y="296"/>
                  <a:pt x="877" y="296"/>
                  <a:pt x="877" y="296"/>
                </a:cubicBezTo>
                <a:cubicBezTo>
                  <a:pt x="877" y="296"/>
                  <a:pt x="877" y="295"/>
                  <a:pt x="877" y="295"/>
                </a:cubicBezTo>
                <a:cubicBezTo>
                  <a:pt x="877" y="294"/>
                  <a:pt x="876" y="294"/>
                  <a:pt x="876" y="295"/>
                </a:cubicBezTo>
                <a:cubicBezTo>
                  <a:pt x="876" y="295"/>
                  <a:pt x="876" y="296"/>
                  <a:pt x="876" y="296"/>
                </a:cubicBezTo>
                <a:cubicBezTo>
                  <a:pt x="875" y="294"/>
                  <a:pt x="873" y="292"/>
                  <a:pt x="870" y="291"/>
                </a:cubicBezTo>
                <a:cubicBezTo>
                  <a:pt x="869" y="288"/>
                  <a:pt x="867" y="286"/>
                  <a:pt x="864" y="285"/>
                </a:cubicBezTo>
                <a:cubicBezTo>
                  <a:pt x="855" y="278"/>
                  <a:pt x="843" y="274"/>
                  <a:pt x="832" y="271"/>
                </a:cubicBezTo>
                <a:cubicBezTo>
                  <a:pt x="802" y="263"/>
                  <a:pt x="772" y="259"/>
                  <a:pt x="742" y="255"/>
                </a:cubicBezTo>
                <a:cubicBezTo>
                  <a:pt x="712" y="246"/>
                  <a:pt x="682" y="236"/>
                  <a:pt x="651" y="231"/>
                </a:cubicBezTo>
                <a:cubicBezTo>
                  <a:pt x="638" y="229"/>
                  <a:pt x="624" y="228"/>
                  <a:pt x="610" y="228"/>
                </a:cubicBezTo>
                <a:cubicBezTo>
                  <a:pt x="632" y="229"/>
                  <a:pt x="654" y="231"/>
                  <a:pt x="676" y="237"/>
                </a:cubicBezTo>
                <a:cubicBezTo>
                  <a:pt x="697" y="242"/>
                  <a:pt x="718" y="248"/>
                  <a:pt x="738" y="254"/>
                </a:cubicBezTo>
                <a:cubicBezTo>
                  <a:pt x="728" y="253"/>
                  <a:pt x="717" y="252"/>
                  <a:pt x="707" y="250"/>
                </a:cubicBezTo>
                <a:cubicBezTo>
                  <a:pt x="697" y="248"/>
                  <a:pt x="687" y="244"/>
                  <a:pt x="677" y="242"/>
                </a:cubicBezTo>
                <a:cubicBezTo>
                  <a:pt x="664" y="239"/>
                  <a:pt x="650" y="237"/>
                  <a:pt x="636" y="235"/>
                </a:cubicBezTo>
                <a:cubicBezTo>
                  <a:pt x="629" y="235"/>
                  <a:pt x="621" y="234"/>
                  <a:pt x="613" y="234"/>
                </a:cubicBezTo>
                <a:cubicBezTo>
                  <a:pt x="602" y="232"/>
                  <a:pt x="591" y="230"/>
                  <a:pt x="579" y="229"/>
                </a:cubicBezTo>
                <a:cubicBezTo>
                  <a:pt x="589" y="229"/>
                  <a:pt x="600" y="229"/>
                  <a:pt x="610" y="228"/>
                </a:cubicBezTo>
                <a:cubicBezTo>
                  <a:pt x="599" y="228"/>
                  <a:pt x="588" y="229"/>
                  <a:pt x="577" y="229"/>
                </a:cubicBezTo>
                <a:cubicBezTo>
                  <a:pt x="568" y="229"/>
                  <a:pt x="558" y="229"/>
                  <a:pt x="549" y="231"/>
                </a:cubicBezTo>
                <a:cubicBezTo>
                  <a:pt x="549" y="231"/>
                  <a:pt x="549" y="231"/>
                  <a:pt x="549" y="231"/>
                </a:cubicBezTo>
                <a:cubicBezTo>
                  <a:pt x="547" y="231"/>
                  <a:pt x="534" y="231"/>
                  <a:pt x="525" y="233"/>
                </a:cubicBezTo>
                <a:cubicBezTo>
                  <a:pt x="524" y="232"/>
                  <a:pt x="523" y="233"/>
                  <a:pt x="523" y="233"/>
                </a:cubicBezTo>
                <a:cubicBezTo>
                  <a:pt x="523" y="233"/>
                  <a:pt x="523" y="233"/>
                  <a:pt x="522" y="233"/>
                </a:cubicBezTo>
                <a:cubicBezTo>
                  <a:pt x="521" y="234"/>
                  <a:pt x="519" y="234"/>
                  <a:pt x="518" y="235"/>
                </a:cubicBezTo>
                <a:cubicBezTo>
                  <a:pt x="519" y="234"/>
                  <a:pt x="521" y="234"/>
                  <a:pt x="522" y="233"/>
                </a:cubicBezTo>
                <a:cubicBezTo>
                  <a:pt x="519" y="235"/>
                  <a:pt x="523" y="236"/>
                  <a:pt x="524" y="238"/>
                </a:cubicBezTo>
                <a:cubicBezTo>
                  <a:pt x="524" y="238"/>
                  <a:pt x="525" y="237"/>
                  <a:pt x="525" y="237"/>
                </a:cubicBezTo>
                <a:cubicBezTo>
                  <a:pt x="524" y="236"/>
                  <a:pt x="519" y="233"/>
                  <a:pt x="526" y="234"/>
                </a:cubicBezTo>
                <a:cubicBezTo>
                  <a:pt x="528" y="235"/>
                  <a:pt x="529" y="235"/>
                  <a:pt x="531" y="235"/>
                </a:cubicBezTo>
                <a:cubicBezTo>
                  <a:pt x="530" y="236"/>
                  <a:pt x="529" y="236"/>
                  <a:pt x="528" y="236"/>
                </a:cubicBezTo>
                <a:cubicBezTo>
                  <a:pt x="527" y="237"/>
                  <a:pt x="527" y="237"/>
                  <a:pt x="528" y="237"/>
                </a:cubicBezTo>
                <a:cubicBezTo>
                  <a:pt x="529" y="236"/>
                  <a:pt x="531" y="236"/>
                  <a:pt x="532" y="235"/>
                </a:cubicBezTo>
                <a:cubicBezTo>
                  <a:pt x="535" y="236"/>
                  <a:pt x="537" y="236"/>
                  <a:pt x="540" y="236"/>
                </a:cubicBezTo>
                <a:cubicBezTo>
                  <a:pt x="551" y="237"/>
                  <a:pt x="563" y="237"/>
                  <a:pt x="575" y="236"/>
                </a:cubicBezTo>
                <a:cubicBezTo>
                  <a:pt x="589" y="236"/>
                  <a:pt x="604" y="235"/>
                  <a:pt x="618" y="236"/>
                </a:cubicBezTo>
                <a:cubicBezTo>
                  <a:pt x="625" y="237"/>
                  <a:pt x="632" y="239"/>
                  <a:pt x="639" y="240"/>
                </a:cubicBezTo>
                <a:cubicBezTo>
                  <a:pt x="670" y="248"/>
                  <a:pt x="700" y="258"/>
                  <a:pt x="731" y="262"/>
                </a:cubicBezTo>
                <a:cubicBezTo>
                  <a:pt x="758" y="266"/>
                  <a:pt x="786" y="270"/>
                  <a:pt x="813" y="275"/>
                </a:cubicBezTo>
                <a:cubicBezTo>
                  <a:pt x="826" y="277"/>
                  <a:pt x="840" y="280"/>
                  <a:pt x="853" y="284"/>
                </a:cubicBezTo>
                <a:cubicBezTo>
                  <a:pt x="853" y="284"/>
                  <a:pt x="853" y="284"/>
                  <a:pt x="853" y="284"/>
                </a:cubicBezTo>
                <a:cubicBezTo>
                  <a:pt x="859" y="287"/>
                  <a:pt x="864" y="290"/>
                  <a:pt x="870" y="295"/>
                </a:cubicBezTo>
                <a:cubicBezTo>
                  <a:pt x="870" y="295"/>
                  <a:pt x="870" y="295"/>
                  <a:pt x="870" y="295"/>
                </a:cubicBezTo>
                <a:cubicBezTo>
                  <a:pt x="865" y="291"/>
                  <a:pt x="860" y="287"/>
                  <a:pt x="855" y="285"/>
                </a:cubicBezTo>
                <a:cubicBezTo>
                  <a:pt x="858" y="285"/>
                  <a:pt x="861" y="286"/>
                  <a:pt x="864" y="287"/>
                </a:cubicBezTo>
                <a:cubicBezTo>
                  <a:pt x="863" y="287"/>
                  <a:pt x="863" y="287"/>
                  <a:pt x="863" y="287"/>
                </a:cubicBezTo>
                <a:cubicBezTo>
                  <a:pt x="860" y="286"/>
                  <a:pt x="856" y="284"/>
                  <a:pt x="853" y="283"/>
                </a:cubicBezTo>
                <a:cubicBezTo>
                  <a:pt x="828" y="271"/>
                  <a:pt x="798" y="270"/>
                  <a:pt x="772" y="263"/>
                </a:cubicBezTo>
                <a:cubicBezTo>
                  <a:pt x="764" y="261"/>
                  <a:pt x="756" y="259"/>
                  <a:pt x="749" y="257"/>
                </a:cubicBezTo>
                <a:cubicBezTo>
                  <a:pt x="772" y="260"/>
                  <a:pt x="795" y="264"/>
                  <a:pt x="818" y="269"/>
                </a:cubicBezTo>
                <a:cubicBezTo>
                  <a:pt x="830" y="272"/>
                  <a:pt x="843" y="275"/>
                  <a:pt x="854" y="280"/>
                </a:cubicBezTo>
                <a:cubicBezTo>
                  <a:pt x="859" y="282"/>
                  <a:pt x="865" y="285"/>
                  <a:pt x="868" y="289"/>
                </a:cubicBezTo>
                <a:cubicBezTo>
                  <a:pt x="868" y="289"/>
                  <a:pt x="868" y="289"/>
                  <a:pt x="867" y="289"/>
                </a:cubicBezTo>
                <a:cubicBezTo>
                  <a:pt x="868" y="289"/>
                  <a:pt x="868" y="289"/>
                  <a:pt x="869" y="290"/>
                </a:cubicBezTo>
                <a:cubicBezTo>
                  <a:pt x="870" y="292"/>
                  <a:pt x="872" y="294"/>
                  <a:pt x="872" y="297"/>
                </a:cubicBezTo>
                <a:cubicBezTo>
                  <a:pt x="872" y="298"/>
                  <a:pt x="872" y="298"/>
                  <a:pt x="872" y="298"/>
                </a:cubicBezTo>
                <a:cubicBezTo>
                  <a:pt x="874" y="298"/>
                  <a:pt x="875" y="297"/>
                  <a:pt x="875" y="297"/>
                </a:cubicBezTo>
                <a:cubicBezTo>
                  <a:pt x="875" y="301"/>
                  <a:pt x="875" y="305"/>
                  <a:pt x="876" y="309"/>
                </a:cubicBezTo>
                <a:cubicBezTo>
                  <a:pt x="876" y="310"/>
                  <a:pt x="877" y="310"/>
                  <a:pt x="877" y="309"/>
                </a:cubicBezTo>
                <a:cubicBezTo>
                  <a:pt x="876" y="306"/>
                  <a:pt x="876" y="303"/>
                  <a:pt x="876" y="300"/>
                </a:cubicBezTo>
                <a:cubicBezTo>
                  <a:pt x="876" y="296"/>
                  <a:pt x="877" y="300"/>
                  <a:pt x="878" y="303"/>
                </a:cubicBezTo>
                <a:cubicBezTo>
                  <a:pt x="877" y="303"/>
                  <a:pt x="877" y="303"/>
                  <a:pt x="877" y="304"/>
                </a:cubicBezTo>
                <a:cubicBezTo>
                  <a:pt x="877" y="304"/>
                  <a:pt x="878" y="305"/>
                  <a:pt x="878" y="304"/>
                </a:cubicBezTo>
                <a:cubicBezTo>
                  <a:pt x="878" y="305"/>
                  <a:pt x="878" y="306"/>
                  <a:pt x="878" y="306"/>
                </a:cubicBezTo>
                <a:cubicBezTo>
                  <a:pt x="878" y="307"/>
                  <a:pt x="879" y="308"/>
                  <a:pt x="879" y="309"/>
                </a:cubicBezTo>
                <a:cubicBezTo>
                  <a:pt x="879" y="309"/>
                  <a:pt x="878" y="309"/>
                  <a:pt x="879" y="309"/>
                </a:cubicBezTo>
                <a:cubicBezTo>
                  <a:pt x="880" y="320"/>
                  <a:pt x="882" y="331"/>
                  <a:pt x="884" y="342"/>
                </a:cubicBezTo>
                <a:cubicBezTo>
                  <a:pt x="884" y="343"/>
                  <a:pt x="884" y="345"/>
                  <a:pt x="884" y="347"/>
                </a:cubicBezTo>
                <a:cubicBezTo>
                  <a:pt x="883" y="341"/>
                  <a:pt x="881" y="334"/>
                  <a:pt x="880" y="328"/>
                </a:cubicBezTo>
                <a:cubicBezTo>
                  <a:pt x="880" y="327"/>
                  <a:pt x="879" y="328"/>
                  <a:pt x="879" y="328"/>
                </a:cubicBezTo>
                <a:cubicBezTo>
                  <a:pt x="881" y="335"/>
                  <a:pt x="883" y="343"/>
                  <a:pt x="885" y="351"/>
                </a:cubicBezTo>
                <a:cubicBezTo>
                  <a:pt x="885" y="353"/>
                  <a:pt x="885" y="355"/>
                  <a:pt x="885" y="357"/>
                </a:cubicBezTo>
                <a:cubicBezTo>
                  <a:pt x="885" y="357"/>
                  <a:pt x="884" y="357"/>
                  <a:pt x="883" y="357"/>
                </a:cubicBezTo>
                <a:cubicBezTo>
                  <a:pt x="882" y="355"/>
                  <a:pt x="882" y="353"/>
                  <a:pt x="881" y="351"/>
                </a:cubicBezTo>
                <a:cubicBezTo>
                  <a:pt x="880" y="350"/>
                  <a:pt x="880" y="350"/>
                  <a:pt x="880" y="351"/>
                </a:cubicBezTo>
                <a:cubicBezTo>
                  <a:pt x="879" y="353"/>
                  <a:pt x="879" y="355"/>
                  <a:pt x="879" y="357"/>
                </a:cubicBezTo>
                <a:cubicBezTo>
                  <a:pt x="872" y="356"/>
                  <a:pt x="866" y="355"/>
                  <a:pt x="860" y="353"/>
                </a:cubicBezTo>
                <a:cubicBezTo>
                  <a:pt x="860" y="353"/>
                  <a:pt x="860" y="353"/>
                  <a:pt x="860" y="353"/>
                </a:cubicBezTo>
                <a:cubicBezTo>
                  <a:pt x="859" y="351"/>
                  <a:pt x="858" y="351"/>
                  <a:pt x="857" y="352"/>
                </a:cubicBezTo>
                <a:cubicBezTo>
                  <a:pt x="856" y="352"/>
                  <a:pt x="856" y="352"/>
                  <a:pt x="856" y="352"/>
                </a:cubicBezTo>
                <a:cubicBezTo>
                  <a:pt x="856" y="352"/>
                  <a:pt x="856" y="352"/>
                  <a:pt x="856" y="352"/>
                </a:cubicBezTo>
                <a:cubicBezTo>
                  <a:pt x="856" y="352"/>
                  <a:pt x="856" y="352"/>
                  <a:pt x="856" y="353"/>
                </a:cubicBezTo>
                <a:cubicBezTo>
                  <a:pt x="856" y="353"/>
                  <a:pt x="856" y="353"/>
                  <a:pt x="856" y="353"/>
                </a:cubicBezTo>
                <a:cubicBezTo>
                  <a:pt x="856" y="352"/>
                  <a:pt x="856" y="352"/>
                  <a:pt x="856" y="351"/>
                </a:cubicBezTo>
                <a:cubicBezTo>
                  <a:pt x="856" y="351"/>
                  <a:pt x="855" y="351"/>
                  <a:pt x="855" y="351"/>
                </a:cubicBezTo>
                <a:cubicBezTo>
                  <a:pt x="856" y="351"/>
                  <a:pt x="856" y="351"/>
                  <a:pt x="856" y="352"/>
                </a:cubicBezTo>
                <a:cubicBezTo>
                  <a:pt x="855" y="351"/>
                  <a:pt x="855" y="349"/>
                  <a:pt x="854" y="349"/>
                </a:cubicBezTo>
                <a:cubicBezTo>
                  <a:pt x="854" y="348"/>
                  <a:pt x="854" y="348"/>
                  <a:pt x="854" y="348"/>
                </a:cubicBezTo>
                <a:cubicBezTo>
                  <a:pt x="852" y="349"/>
                  <a:pt x="851" y="350"/>
                  <a:pt x="850" y="352"/>
                </a:cubicBezTo>
                <a:cubicBezTo>
                  <a:pt x="843" y="350"/>
                  <a:pt x="837" y="349"/>
                  <a:pt x="831" y="347"/>
                </a:cubicBezTo>
                <a:cubicBezTo>
                  <a:pt x="830" y="345"/>
                  <a:pt x="829" y="344"/>
                  <a:pt x="827" y="342"/>
                </a:cubicBezTo>
                <a:cubicBezTo>
                  <a:pt x="825" y="340"/>
                  <a:pt x="821" y="342"/>
                  <a:pt x="818" y="344"/>
                </a:cubicBezTo>
                <a:cubicBezTo>
                  <a:pt x="815" y="344"/>
                  <a:pt x="812" y="343"/>
                  <a:pt x="809" y="342"/>
                </a:cubicBezTo>
                <a:cubicBezTo>
                  <a:pt x="804" y="341"/>
                  <a:pt x="799" y="340"/>
                  <a:pt x="794" y="339"/>
                </a:cubicBezTo>
                <a:cubicBezTo>
                  <a:pt x="793" y="336"/>
                  <a:pt x="791" y="334"/>
                  <a:pt x="788" y="333"/>
                </a:cubicBezTo>
                <a:cubicBezTo>
                  <a:pt x="784" y="331"/>
                  <a:pt x="780" y="332"/>
                  <a:pt x="776" y="334"/>
                </a:cubicBezTo>
                <a:cubicBezTo>
                  <a:pt x="765" y="332"/>
                  <a:pt x="754" y="329"/>
                  <a:pt x="743" y="327"/>
                </a:cubicBezTo>
                <a:cubicBezTo>
                  <a:pt x="741" y="326"/>
                  <a:pt x="740" y="326"/>
                  <a:pt x="739" y="325"/>
                </a:cubicBezTo>
                <a:cubicBezTo>
                  <a:pt x="737" y="325"/>
                  <a:pt x="736" y="325"/>
                  <a:pt x="734" y="325"/>
                </a:cubicBezTo>
                <a:cubicBezTo>
                  <a:pt x="734" y="325"/>
                  <a:pt x="733" y="325"/>
                  <a:pt x="732" y="325"/>
                </a:cubicBezTo>
                <a:cubicBezTo>
                  <a:pt x="732" y="325"/>
                  <a:pt x="732" y="325"/>
                  <a:pt x="732" y="325"/>
                </a:cubicBezTo>
                <a:cubicBezTo>
                  <a:pt x="730" y="325"/>
                  <a:pt x="728" y="324"/>
                  <a:pt x="725" y="324"/>
                </a:cubicBezTo>
                <a:cubicBezTo>
                  <a:pt x="718" y="322"/>
                  <a:pt x="711" y="321"/>
                  <a:pt x="704" y="319"/>
                </a:cubicBezTo>
                <a:cubicBezTo>
                  <a:pt x="702" y="312"/>
                  <a:pt x="697" y="308"/>
                  <a:pt x="690" y="307"/>
                </a:cubicBezTo>
                <a:cubicBezTo>
                  <a:pt x="683" y="306"/>
                  <a:pt x="677" y="309"/>
                  <a:pt x="674" y="313"/>
                </a:cubicBezTo>
                <a:cubicBezTo>
                  <a:pt x="668" y="312"/>
                  <a:pt x="662" y="311"/>
                  <a:pt x="657" y="310"/>
                </a:cubicBezTo>
                <a:cubicBezTo>
                  <a:pt x="653" y="309"/>
                  <a:pt x="649" y="309"/>
                  <a:pt x="645" y="308"/>
                </a:cubicBezTo>
                <a:cubicBezTo>
                  <a:pt x="644" y="306"/>
                  <a:pt x="642" y="304"/>
                  <a:pt x="640" y="303"/>
                </a:cubicBezTo>
                <a:cubicBezTo>
                  <a:pt x="639" y="302"/>
                  <a:pt x="637" y="302"/>
                  <a:pt x="636" y="302"/>
                </a:cubicBezTo>
                <a:cubicBezTo>
                  <a:pt x="635" y="302"/>
                  <a:pt x="634" y="302"/>
                  <a:pt x="632" y="302"/>
                </a:cubicBezTo>
                <a:cubicBezTo>
                  <a:pt x="633" y="302"/>
                  <a:pt x="635" y="303"/>
                  <a:pt x="636" y="303"/>
                </a:cubicBezTo>
                <a:cubicBezTo>
                  <a:pt x="636" y="304"/>
                  <a:pt x="635" y="304"/>
                  <a:pt x="635" y="305"/>
                </a:cubicBezTo>
                <a:cubicBezTo>
                  <a:pt x="633" y="305"/>
                  <a:pt x="631" y="305"/>
                  <a:pt x="629" y="306"/>
                </a:cubicBezTo>
                <a:cubicBezTo>
                  <a:pt x="628" y="306"/>
                  <a:pt x="628" y="306"/>
                  <a:pt x="627" y="306"/>
                </a:cubicBezTo>
                <a:cubicBezTo>
                  <a:pt x="627" y="306"/>
                  <a:pt x="626" y="306"/>
                  <a:pt x="626" y="306"/>
                </a:cubicBezTo>
                <a:cubicBezTo>
                  <a:pt x="625" y="306"/>
                  <a:pt x="625" y="306"/>
                  <a:pt x="624" y="306"/>
                </a:cubicBezTo>
                <a:cubicBezTo>
                  <a:pt x="625" y="305"/>
                  <a:pt x="626" y="305"/>
                  <a:pt x="627" y="304"/>
                </a:cubicBezTo>
                <a:cubicBezTo>
                  <a:pt x="626" y="305"/>
                  <a:pt x="625" y="305"/>
                  <a:pt x="624" y="306"/>
                </a:cubicBezTo>
                <a:cubicBezTo>
                  <a:pt x="615" y="306"/>
                  <a:pt x="607" y="306"/>
                  <a:pt x="598" y="308"/>
                </a:cubicBezTo>
                <a:cubicBezTo>
                  <a:pt x="595" y="304"/>
                  <a:pt x="590" y="301"/>
                  <a:pt x="582" y="303"/>
                </a:cubicBezTo>
                <a:cubicBezTo>
                  <a:pt x="577" y="304"/>
                  <a:pt x="573" y="310"/>
                  <a:pt x="571" y="316"/>
                </a:cubicBezTo>
                <a:cubicBezTo>
                  <a:pt x="571" y="314"/>
                  <a:pt x="570" y="311"/>
                  <a:pt x="570" y="309"/>
                </a:cubicBezTo>
                <a:cubicBezTo>
                  <a:pt x="570" y="308"/>
                  <a:pt x="569" y="308"/>
                  <a:pt x="569" y="309"/>
                </a:cubicBezTo>
                <a:cubicBezTo>
                  <a:pt x="569" y="312"/>
                  <a:pt x="569" y="315"/>
                  <a:pt x="569" y="319"/>
                </a:cubicBezTo>
                <a:cubicBezTo>
                  <a:pt x="569" y="319"/>
                  <a:pt x="570" y="319"/>
                  <a:pt x="570" y="319"/>
                </a:cubicBezTo>
                <a:cubicBezTo>
                  <a:pt x="570" y="317"/>
                  <a:pt x="570" y="313"/>
                  <a:pt x="570" y="311"/>
                </a:cubicBezTo>
                <a:cubicBezTo>
                  <a:pt x="570" y="313"/>
                  <a:pt x="571" y="315"/>
                  <a:pt x="571" y="317"/>
                </a:cubicBezTo>
                <a:cubicBezTo>
                  <a:pt x="569" y="323"/>
                  <a:pt x="569" y="328"/>
                  <a:pt x="568" y="333"/>
                </a:cubicBezTo>
                <a:cubicBezTo>
                  <a:pt x="567" y="346"/>
                  <a:pt x="567" y="360"/>
                  <a:pt x="569" y="373"/>
                </a:cubicBezTo>
                <a:cubicBezTo>
                  <a:pt x="570" y="373"/>
                  <a:pt x="570" y="373"/>
                  <a:pt x="570" y="373"/>
                </a:cubicBezTo>
                <a:cubicBezTo>
                  <a:pt x="570" y="370"/>
                  <a:pt x="571" y="368"/>
                  <a:pt x="571" y="366"/>
                </a:cubicBezTo>
                <a:cubicBezTo>
                  <a:pt x="571" y="370"/>
                  <a:pt x="571" y="373"/>
                  <a:pt x="571" y="377"/>
                </a:cubicBezTo>
                <a:cubicBezTo>
                  <a:pt x="567" y="377"/>
                  <a:pt x="563" y="376"/>
                  <a:pt x="559" y="376"/>
                </a:cubicBezTo>
                <a:cubicBezTo>
                  <a:pt x="557" y="376"/>
                  <a:pt x="555" y="376"/>
                  <a:pt x="553" y="376"/>
                </a:cubicBezTo>
                <a:cubicBezTo>
                  <a:pt x="553" y="373"/>
                  <a:pt x="553" y="370"/>
                  <a:pt x="553" y="367"/>
                </a:cubicBezTo>
                <a:cubicBezTo>
                  <a:pt x="554" y="367"/>
                  <a:pt x="555" y="368"/>
                  <a:pt x="557" y="368"/>
                </a:cubicBezTo>
                <a:cubicBezTo>
                  <a:pt x="557" y="368"/>
                  <a:pt x="558" y="367"/>
                  <a:pt x="557" y="367"/>
                </a:cubicBezTo>
                <a:cubicBezTo>
                  <a:pt x="556" y="367"/>
                  <a:pt x="554" y="366"/>
                  <a:pt x="553" y="366"/>
                </a:cubicBezTo>
                <a:cubicBezTo>
                  <a:pt x="552" y="357"/>
                  <a:pt x="552" y="348"/>
                  <a:pt x="551" y="338"/>
                </a:cubicBezTo>
                <a:cubicBezTo>
                  <a:pt x="551" y="332"/>
                  <a:pt x="551" y="326"/>
                  <a:pt x="551" y="320"/>
                </a:cubicBezTo>
                <a:cubicBezTo>
                  <a:pt x="551" y="324"/>
                  <a:pt x="552" y="329"/>
                  <a:pt x="552" y="333"/>
                </a:cubicBezTo>
                <a:cubicBezTo>
                  <a:pt x="552" y="334"/>
                  <a:pt x="553" y="334"/>
                  <a:pt x="553" y="333"/>
                </a:cubicBezTo>
                <a:cubicBezTo>
                  <a:pt x="553" y="327"/>
                  <a:pt x="553" y="322"/>
                  <a:pt x="551" y="316"/>
                </a:cubicBezTo>
                <a:cubicBezTo>
                  <a:pt x="551" y="315"/>
                  <a:pt x="551" y="315"/>
                  <a:pt x="550" y="316"/>
                </a:cubicBezTo>
                <a:cubicBezTo>
                  <a:pt x="550" y="333"/>
                  <a:pt x="551" y="349"/>
                  <a:pt x="552" y="366"/>
                </a:cubicBezTo>
                <a:cubicBezTo>
                  <a:pt x="544" y="365"/>
                  <a:pt x="536" y="364"/>
                  <a:pt x="529" y="365"/>
                </a:cubicBezTo>
                <a:cubicBezTo>
                  <a:pt x="528" y="352"/>
                  <a:pt x="527" y="338"/>
                  <a:pt x="526" y="325"/>
                </a:cubicBezTo>
                <a:cubicBezTo>
                  <a:pt x="525" y="316"/>
                  <a:pt x="525" y="307"/>
                  <a:pt x="525" y="298"/>
                </a:cubicBezTo>
                <a:cubicBezTo>
                  <a:pt x="525" y="294"/>
                  <a:pt x="526" y="290"/>
                  <a:pt x="526" y="285"/>
                </a:cubicBezTo>
                <a:cubicBezTo>
                  <a:pt x="527" y="282"/>
                  <a:pt x="527" y="279"/>
                  <a:pt x="528" y="276"/>
                </a:cubicBezTo>
                <a:cubicBezTo>
                  <a:pt x="529" y="270"/>
                  <a:pt x="529" y="277"/>
                  <a:pt x="529" y="279"/>
                </a:cubicBezTo>
                <a:cubicBezTo>
                  <a:pt x="529" y="279"/>
                  <a:pt x="530" y="279"/>
                  <a:pt x="530" y="279"/>
                </a:cubicBezTo>
                <a:cubicBezTo>
                  <a:pt x="530" y="276"/>
                  <a:pt x="530" y="274"/>
                  <a:pt x="529" y="271"/>
                </a:cubicBezTo>
                <a:cubicBezTo>
                  <a:pt x="530" y="271"/>
                  <a:pt x="531" y="271"/>
                  <a:pt x="532" y="271"/>
                </a:cubicBezTo>
                <a:cubicBezTo>
                  <a:pt x="536" y="271"/>
                  <a:pt x="540" y="271"/>
                  <a:pt x="544" y="271"/>
                </a:cubicBezTo>
                <a:cubicBezTo>
                  <a:pt x="545" y="271"/>
                  <a:pt x="545" y="270"/>
                  <a:pt x="544" y="270"/>
                </a:cubicBezTo>
                <a:cubicBezTo>
                  <a:pt x="537" y="270"/>
                  <a:pt x="529" y="270"/>
                  <a:pt x="521" y="270"/>
                </a:cubicBezTo>
                <a:cubicBezTo>
                  <a:pt x="521" y="270"/>
                  <a:pt x="520" y="271"/>
                  <a:pt x="521" y="271"/>
                </a:cubicBezTo>
                <a:cubicBezTo>
                  <a:pt x="521" y="272"/>
                  <a:pt x="522" y="272"/>
                  <a:pt x="523" y="273"/>
                </a:cubicBezTo>
                <a:cubicBezTo>
                  <a:pt x="523" y="299"/>
                  <a:pt x="523" y="326"/>
                  <a:pt x="523" y="352"/>
                </a:cubicBezTo>
                <a:cubicBezTo>
                  <a:pt x="523" y="352"/>
                  <a:pt x="523" y="352"/>
                  <a:pt x="523" y="352"/>
                </a:cubicBezTo>
                <a:cubicBezTo>
                  <a:pt x="523" y="338"/>
                  <a:pt x="523" y="324"/>
                  <a:pt x="523" y="310"/>
                </a:cubicBezTo>
                <a:cubicBezTo>
                  <a:pt x="523" y="302"/>
                  <a:pt x="523" y="295"/>
                  <a:pt x="523" y="287"/>
                </a:cubicBezTo>
                <a:cubicBezTo>
                  <a:pt x="523" y="283"/>
                  <a:pt x="523" y="280"/>
                  <a:pt x="523" y="276"/>
                </a:cubicBezTo>
                <a:cubicBezTo>
                  <a:pt x="523" y="278"/>
                  <a:pt x="524" y="281"/>
                  <a:pt x="524" y="284"/>
                </a:cubicBezTo>
                <a:cubicBezTo>
                  <a:pt x="524" y="284"/>
                  <a:pt x="525" y="284"/>
                  <a:pt x="525" y="284"/>
                </a:cubicBezTo>
                <a:cubicBezTo>
                  <a:pt x="525" y="280"/>
                  <a:pt x="524" y="277"/>
                  <a:pt x="523" y="273"/>
                </a:cubicBezTo>
                <a:cubicBezTo>
                  <a:pt x="524" y="273"/>
                  <a:pt x="524" y="273"/>
                  <a:pt x="524" y="272"/>
                </a:cubicBezTo>
                <a:cubicBezTo>
                  <a:pt x="520" y="270"/>
                  <a:pt x="523" y="271"/>
                  <a:pt x="525" y="271"/>
                </a:cubicBezTo>
                <a:cubicBezTo>
                  <a:pt x="526" y="271"/>
                  <a:pt x="527" y="271"/>
                  <a:pt x="528" y="271"/>
                </a:cubicBezTo>
                <a:cubicBezTo>
                  <a:pt x="520" y="302"/>
                  <a:pt x="526" y="334"/>
                  <a:pt x="528" y="366"/>
                </a:cubicBezTo>
                <a:cubicBezTo>
                  <a:pt x="526" y="366"/>
                  <a:pt x="525" y="366"/>
                  <a:pt x="524" y="366"/>
                </a:cubicBezTo>
                <a:cubicBezTo>
                  <a:pt x="524" y="366"/>
                  <a:pt x="524" y="367"/>
                  <a:pt x="524" y="367"/>
                </a:cubicBezTo>
                <a:cubicBezTo>
                  <a:pt x="524" y="369"/>
                  <a:pt x="525" y="370"/>
                  <a:pt x="527" y="371"/>
                </a:cubicBezTo>
                <a:cubicBezTo>
                  <a:pt x="528" y="371"/>
                  <a:pt x="528" y="371"/>
                  <a:pt x="528" y="371"/>
                </a:cubicBezTo>
                <a:cubicBezTo>
                  <a:pt x="528" y="372"/>
                  <a:pt x="528" y="373"/>
                  <a:pt x="528" y="374"/>
                </a:cubicBezTo>
                <a:cubicBezTo>
                  <a:pt x="518" y="373"/>
                  <a:pt x="509" y="373"/>
                  <a:pt x="500" y="372"/>
                </a:cubicBezTo>
                <a:cubicBezTo>
                  <a:pt x="500" y="372"/>
                  <a:pt x="500" y="372"/>
                  <a:pt x="499" y="371"/>
                </a:cubicBezTo>
                <a:cubicBezTo>
                  <a:pt x="501" y="371"/>
                  <a:pt x="503" y="371"/>
                  <a:pt x="504" y="371"/>
                </a:cubicBezTo>
                <a:cubicBezTo>
                  <a:pt x="505" y="371"/>
                  <a:pt x="505" y="370"/>
                  <a:pt x="504" y="370"/>
                </a:cubicBezTo>
                <a:cubicBezTo>
                  <a:pt x="503" y="370"/>
                  <a:pt x="501" y="370"/>
                  <a:pt x="499" y="370"/>
                </a:cubicBezTo>
                <a:cubicBezTo>
                  <a:pt x="499" y="369"/>
                  <a:pt x="498" y="367"/>
                  <a:pt x="498" y="365"/>
                </a:cubicBezTo>
                <a:cubicBezTo>
                  <a:pt x="499" y="365"/>
                  <a:pt x="500" y="365"/>
                  <a:pt x="501" y="365"/>
                </a:cubicBezTo>
                <a:cubicBezTo>
                  <a:pt x="507" y="366"/>
                  <a:pt x="521" y="365"/>
                  <a:pt x="525" y="371"/>
                </a:cubicBezTo>
                <a:cubicBezTo>
                  <a:pt x="526" y="371"/>
                  <a:pt x="526" y="371"/>
                  <a:pt x="526" y="371"/>
                </a:cubicBezTo>
                <a:cubicBezTo>
                  <a:pt x="521" y="364"/>
                  <a:pt x="505" y="365"/>
                  <a:pt x="498" y="365"/>
                </a:cubicBezTo>
                <a:cubicBezTo>
                  <a:pt x="497" y="361"/>
                  <a:pt x="497" y="357"/>
                  <a:pt x="497" y="353"/>
                </a:cubicBezTo>
                <a:cubicBezTo>
                  <a:pt x="497" y="352"/>
                  <a:pt x="497" y="351"/>
                  <a:pt x="498" y="350"/>
                </a:cubicBezTo>
                <a:cubicBezTo>
                  <a:pt x="498" y="354"/>
                  <a:pt x="498" y="357"/>
                  <a:pt x="497" y="361"/>
                </a:cubicBezTo>
                <a:cubicBezTo>
                  <a:pt x="497" y="361"/>
                  <a:pt x="498" y="361"/>
                  <a:pt x="498" y="361"/>
                </a:cubicBezTo>
                <a:cubicBezTo>
                  <a:pt x="498" y="358"/>
                  <a:pt x="498" y="353"/>
                  <a:pt x="498" y="349"/>
                </a:cubicBezTo>
                <a:cubicBezTo>
                  <a:pt x="500" y="340"/>
                  <a:pt x="499" y="330"/>
                  <a:pt x="499" y="321"/>
                </a:cubicBezTo>
                <a:cubicBezTo>
                  <a:pt x="500" y="320"/>
                  <a:pt x="499" y="320"/>
                  <a:pt x="498" y="321"/>
                </a:cubicBezTo>
                <a:cubicBezTo>
                  <a:pt x="498" y="324"/>
                  <a:pt x="498" y="328"/>
                  <a:pt x="498" y="332"/>
                </a:cubicBezTo>
                <a:cubicBezTo>
                  <a:pt x="498" y="332"/>
                  <a:pt x="498" y="331"/>
                  <a:pt x="498" y="330"/>
                </a:cubicBezTo>
                <a:cubicBezTo>
                  <a:pt x="498" y="329"/>
                  <a:pt x="498" y="327"/>
                  <a:pt x="498" y="326"/>
                </a:cubicBezTo>
                <a:cubicBezTo>
                  <a:pt x="498" y="315"/>
                  <a:pt x="498" y="299"/>
                  <a:pt x="488" y="293"/>
                </a:cubicBezTo>
                <a:cubicBezTo>
                  <a:pt x="484" y="290"/>
                  <a:pt x="479" y="290"/>
                  <a:pt x="474" y="291"/>
                </a:cubicBezTo>
                <a:cubicBezTo>
                  <a:pt x="474" y="291"/>
                  <a:pt x="474" y="291"/>
                  <a:pt x="474" y="291"/>
                </a:cubicBezTo>
                <a:cubicBezTo>
                  <a:pt x="473" y="289"/>
                  <a:pt x="470" y="289"/>
                  <a:pt x="470" y="291"/>
                </a:cubicBezTo>
                <a:cubicBezTo>
                  <a:pt x="470" y="291"/>
                  <a:pt x="470" y="291"/>
                  <a:pt x="470" y="291"/>
                </a:cubicBezTo>
                <a:cubicBezTo>
                  <a:pt x="470" y="291"/>
                  <a:pt x="470" y="291"/>
                  <a:pt x="470" y="291"/>
                </a:cubicBezTo>
                <a:cubicBezTo>
                  <a:pt x="470" y="289"/>
                  <a:pt x="467" y="288"/>
                  <a:pt x="466" y="290"/>
                </a:cubicBezTo>
                <a:cubicBezTo>
                  <a:pt x="465" y="291"/>
                  <a:pt x="464" y="293"/>
                  <a:pt x="464" y="294"/>
                </a:cubicBezTo>
                <a:cubicBezTo>
                  <a:pt x="464" y="294"/>
                  <a:pt x="464" y="293"/>
                  <a:pt x="464" y="293"/>
                </a:cubicBezTo>
                <a:cubicBezTo>
                  <a:pt x="463" y="292"/>
                  <a:pt x="461" y="291"/>
                  <a:pt x="460" y="293"/>
                </a:cubicBezTo>
                <a:cubicBezTo>
                  <a:pt x="459" y="295"/>
                  <a:pt x="458" y="297"/>
                  <a:pt x="457" y="299"/>
                </a:cubicBezTo>
                <a:cubicBezTo>
                  <a:pt x="457" y="299"/>
                  <a:pt x="457" y="299"/>
                  <a:pt x="457" y="299"/>
                </a:cubicBezTo>
                <a:cubicBezTo>
                  <a:pt x="456" y="297"/>
                  <a:pt x="453" y="297"/>
                  <a:pt x="453" y="299"/>
                </a:cubicBezTo>
                <a:cubicBezTo>
                  <a:pt x="451" y="303"/>
                  <a:pt x="451" y="307"/>
                  <a:pt x="450" y="310"/>
                </a:cubicBezTo>
                <a:cubicBezTo>
                  <a:pt x="450" y="310"/>
                  <a:pt x="450" y="309"/>
                  <a:pt x="450" y="309"/>
                </a:cubicBezTo>
                <a:cubicBezTo>
                  <a:pt x="450" y="308"/>
                  <a:pt x="450" y="307"/>
                  <a:pt x="450" y="307"/>
                </a:cubicBezTo>
                <a:cubicBezTo>
                  <a:pt x="450" y="306"/>
                  <a:pt x="449" y="306"/>
                  <a:pt x="449" y="307"/>
                </a:cubicBezTo>
                <a:cubicBezTo>
                  <a:pt x="449" y="307"/>
                  <a:pt x="449" y="308"/>
                  <a:pt x="449" y="309"/>
                </a:cubicBezTo>
                <a:cubicBezTo>
                  <a:pt x="449" y="310"/>
                  <a:pt x="449" y="310"/>
                  <a:pt x="449" y="311"/>
                </a:cubicBezTo>
                <a:cubicBezTo>
                  <a:pt x="449" y="310"/>
                  <a:pt x="449" y="308"/>
                  <a:pt x="449" y="306"/>
                </a:cubicBezTo>
                <a:cubicBezTo>
                  <a:pt x="451" y="301"/>
                  <a:pt x="454" y="296"/>
                  <a:pt x="459" y="292"/>
                </a:cubicBezTo>
                <a:cubicBezTo>
                  <a:pt x="476" y="276"/>
                  <a:pt x="496" y="294"/>
                  <a:pt x="503" y="311"/>
                </a:cubicBezTo>
                <a:cubicBezTo>
                  <a:pt x="502" y="308"/>
                  <a:pt x="500" y="304"/>
                  <a:pt x="498" y="301"/>
                </a:cubicBezTo>
                <a:cubicBezTo>
                  <a:pt x="491" y="292"/>
                  <a:pt x="478" y="281"/>
                  <a:pt x="466" y="287"/>
                </a:cubicBezTo>
                <a:cubicBezTo>
                  <a:pt x="457" y="291"/>
                  <a:pt x="452" y="298"/>
                  <a:pt x="449" y="305"/>
                </a:cubicBezTo>
                <a:cubicBezTo>
                  <a:pt x="449" y="301"/>
                  <a:pt x="448" y="297"/>
                  <a:pt x="448" y="293"/>
                </a:cubicBezTo>
                <a:cubicBezTo>
                  <a:pt x="448" y="284"/>
                  <a:pt x="449" y="275"/>
                  <a:pt x="449" y="267"/>
                </a:cubicBezTo>
                <a:cubicBezTo>
                  <a:pt x="449" y="267"/>
                  <a:pt x="449" y="268"/>
                  <a:pt x="449" y="268"/>
                </a:cubicBezTo>
                <a:cubicBezTo>
                  <a:pt x="449" y="268"/>
                  <a:pt x="450" y="268"/>
                  <a:pt x="450" y="268"/>
                </a:cubicBezTo>
                <a:cubicBezTo>
                  <a:pt x="450" y="265"/>
                  <a:pt x="450" y="262"/>
                  <a:pt x="450" y="260"/>
                </a:cubicBezTo>
                <a:cubicBezTo>
                  <a:pt x="456" y="268"/>
                  <a:pt x="463" y="276"/>
                  <a:pt x="474" y="279"/>
                </a:cubicBezTo>
                <a:cubicBezTo>
                  <a:pt x="474" y="279"/>
                  <a:pt x="474" y="279"/>
                  <a:pt x="474" y="278"/>
                </a:cubicBezTo>
                <a:cubicBezTo>
                  <a:pt x="463" y="275"/>
                  <a:pt x="456" y="268"/>
                  <a:pt x="450" y="259"/>
                </a:cubicBezTo>
                <a:cubicBezTo>
                  <a:pt x="450" y="259"/>
                  <a:pt x="450" y="259"/>
                  <a:pt x="450" y="259"/>
                </a:cubicBezTo>
                <a:cubicBezTo>
                  <a:pt x="450" y="258"/>
                  <a:pt x="450" y="258"/>
                  <a:pt x="450" y="258"/>
                </a:cubicBezTo>
                <a:cubicBezTo>
                  <a:pt x="450" y="257"/>
                  <a:pt x="449" y="257"/>
                  <a:pt x="449" y="258"/>
                </a:cubicBezTo>
                <a:cubicBezTo>
                  <a:pt x="449" y="258"/>
                  <a:pt x="449" y="258"/>
                  <a:pt x="449" y="258"/>
                </a:cubicBezTo>
                <a:cubicBezTo>
                  <a:pt x="448" y="256"/>
                  <a:pt x="447" y="255"/>
                  <a:pt x="446" y="253"/>
                </a:cubicBezTo>
                <a:cubicBezTo>
                  <a:pt x="446" y="253"/>
                  <a:pt x="446" y="252"/>
                  <a:pt x="446" y="252"/>
                </a:cubicBezTo>
                <a:cubicBezTo>
                  <a:pt x="446" y="252"/>
                  <a:pt x="446" y="252"/>
                  <a:pt x="446" y="252"/>
                </a:cubicBezTo>
                <a:cubicBezTo>
                  <a:pt x="445" y="252"/>
                  <a:pt x="445" y="251"/>
                  <a:pt x="445" y="251"/>
                </a:cubicBezTo>
                <a:cubicBezTo>
                  <a:pt x="445" y="251"/>
                  <a:pt x="446" y="251"/>
                  <a:pt x="446" y="251"/>
                </a:cubicBezTo>
                <a:cubicBezTo>
                  <a:pt x="446" y="251"/>
                  <a:pt x="447" y="251"/>
                  <a:pt x="447" y="251"/>
                </a:cubicBezTo>
                <a:cubicBezTo>
                  <a:pt x="447" y="252"/>
                  <a:pt x="448" y="253"/>
                  <a:pt x="449" y="253"/>
                </a:cubicBezTo>
                <a:cubicBezTo>
                  <a:pt x="449" y="253"/>
                  <a:pt x="449" y="253"/>
                  <a:pt x="449" y="253"/>
                </a:cubicBezTo>
                <a:cubicBezTo>
                  <a:pt x="449" y="253"/>
                  <a:pt x="449" y="253"/>
                  <a:pt x="450" y="253"/>
                </a:cubicBezTo>
                <a:cubicBezTo>
                  <a:pt x="450" y="253"/>
                  <a:pt x="450" y="253"/>
                  <a:pt x="450" y="253"/>
                </a:cubicBezTo>
                <a:cubicBezTo>
                  <a:pt x="452" y="252"/>
                  <a:pt x="454" y="252"/>
                  <a:pt x="456" y="251"/>
                </a:cubicBezTo>
                <a:cubicBezTo>
                  <a:pt x="458" y="251"/>
                  <a:pt x="461" y="251"/>
                  <a:pt x="464" y="252"/>
                </a:cubicBezTo>
                <a:cubicBezTo>
                  <a:pt x="463" y="252"/>
                  <a:pt x="461" y="252"/>
                  <a:pt x="460" y="253"/>
                </a:cubicBezTo>
                <a:cubicBezTo>
                  <a:pt x="460" y="253"/>
                  <a:pt x="460" y="254"/>
                  <a:pt x="460" y="254"/>
                </a:cubicBezTo>
                <a:cubicBezTo>
                  <a:pt x="461" y="254"/>
                  <a:pt x="463" y="254"/>
                  <a:pt x="464" y="254"/>
                </a:cubicBezTo>
                <a:cubicBezTo>
                  <a:pt x="464" y="255"/>
                  <a:pt x="464" y="255"/>
                  <a:pt x="464" y="256"/>
                </a:cubicBezTo>
                <a:cubicBezTo>
                  <a:pt x="462" y="257"/>
                  <a:pt x="459" y="258"/>
                  <a:pt x="458" y="258"/>
                </a:cubicBezTo>
                <a:cubicBezTo>
                  <a:pt x="457" y="258"/>
                  <a:pt x="457" y="259"/>
                  <a:pt x="458" y="259"/>
                </a:cubicBezTo>
                <a:cubicBezTo>
                  <a:pt x="460" y="259"/>
                  <a:pt x="462" y="259"/>
                  <a:pt x="465" y="260"/>
                </a:cubicBezTo>
                <a:cubicBezTo>
                  <a:pt x="467" y="269"/>
                  <a:pt x="474" y="276"/>
                  <a:pt x="484" y="279"/>
                </a:cubicBezTo>
                <a:cubicBezTo>
                  <a:pt x="484" y="279"/>
                  <a:pt x="484" y="279"/>
                  <a:pt x="484" y="278"/>
                </a:cubicBezTo>
                <a:cubicBezTo>
                  <a:pt x="475" y="275"/>
                  <a:pt x="468" y="269"/>
                  <a:pt x="465" y="260"/>
                </a:cubicBezTo>
                <a:cubicBezTo>
                  <a:pt x="466" y="260"/>
                  <a:pt x="467" y="260"/>
                  <a:pt x="469" y="260"/>
                </a:cubicBezTo>
                <a:cubicBezTo>
                  <a:pt x="469" y="261"/>
                  <a:pt x="469" y="261"/>
                  <a:pt x="469" y="262"/>
                </a:cubicBezTo>
                <a:cubicBezTo>
                  <a:pt x="468" y="262"/>
                  <a:pt x="467" y="262"/>
                  <a:pt x="467" y="262"/>
                </a:cubicBezTo>
                <a:cubicBezTo>
                  <a:pt x="466" y="262"/>
                  <a:pt x="466" y="263"/>
                  <a:pt x="467" y="263"/>
                </a:cubicBezTo>
                <a:cubicBezTo>
                  <a:pt x="468" y="263"/>
                  <a:pt x="469" y="263"/>
                  <a:pt x="470" y="264"/>
                </a:cubicBezTo>
                <a:cubicBezTo>
                  <a:pt x="471" y="265"/>
                  <a:pt x="472" y="266"/>
                  <a:pt x="473" y="268"/>
                </a:cubicBezTo>
                <a:cubicBezTo>
                  <a:pt x="472" y="268"/>
                  <a:pt x="471" y="268"/>
                  <a:pt x="471" y="269"/>
                </a:cubicBezTo>
                <a:cubicBezTo>
                  <a:pt x="470" y="269"/>
                  <a:pt x="471" y="270"/>
                  <a:pt x="471" y="270"/>
                </a:cubicBezTo>
                <a:cubicBezTo>
                  <a:pt x="473" y="270"/>
                  <a:pt x="475" y="271"/>
                  <a:pt x="477" y="272"/>
                </a:cubicBezTo>
                <a:cubicBezTo>
                  <a:pt x="478" y="273"/>
                  <a:pt x="480" y="273"/>
                  <a:pt x="481" y="274"/>
                </a:cubicBezTo>
                <a:cubicBezTo>
                  <a:pt x="484" y="275"/>
                  <a:pt x="487" y="277"/>
                  <a:pt x="490" y="279"/>
                </a:cubicBezTo>
                <a:cubicBezTo>
                  <a:pt x="489" y="279"/>
                  <a:pt x="488" y="279"/>
                  <a:pt x="488" y="278"/>
                </a:cubicBezTo>
                <a:cubicBezTo>
                  <a:pt x="487" y="278"/>
                  <a:pt x="487" y="279"/>
                  <a:pt x="488" y="279"/>
                </a:cubicBezTo>
                <a:cubicBezTo>
                  <a:pt x="489" y="279"/>
                  <a:pt x="490" y="279"/>
                  <a:pt x="491" y="280"/>
                </a:cubicBezTo>
                <a:cubicBezTo>
                  <a:pt x="491" y="280"/>
                  <a:pt x="492" y="280"/>
                  <a:pt x="492" y="280"/>
                </a:cubicBezTo>
                <a:cubicBezTo>
                  <a:pt x="492" y="281"/>
                  <a:pt x="493" y="280"/>
                  <a:pt x="493" y="280"/>
                </a:cubicBezTo>
                <a:cubicBezTo>
                  <a:pt x="493" y="280"/>
                  <a:pt x="493" y="280"/>
                  <a:pt x="493" y="280"/>
                </a:cubicBezTo>
                <a:cubicBezTo>
                  <a:pt x="496" y="280"/>
                  <a:pt x="499" y="279"/>
                  <a:pt x="502" y="278"/>
                </a:cubicBezTo>
                <a:cubicBezTo>
                  <a:pt x="502" y="278"/>
                  <a:pt x="502" y="278"/>
                  <a:pt x="502" y="278"/>
                </a:cubicBezTo>
                <a:cubicBezTo>
                  <a:pt x="502" y="277"/>
                  <a:pt x="503" y="277"/>
                  <a:pt x="503" y="277"/>
                </a:cubicBezTo>
                <a:cubicBezTo>
                  <a:pt x="505" y="276"/>
                  <a:pt x="505" y="274"/>
                  <a:pt x="505" y="272"/>
                </a:cubicBezTo>
                <a:cubicBezTo>
                  <a:pt x="507" y="270"/>
                  <a:pt x="508" y="267"/>
                  <a:pt x="508" y="265"/>
                </a:cubicBezTo>
                <a:cubicBezTo>
                  <a:pt x="508" y="264"/>
                  <a:pt x="507" y="264"/>
                  <a:pt x="507" y="265"/>
                </a:cubicBezTo>
                <a:cubicBezTo>
                  <a:pt x="507" y="269"/>
                  <a:pt x="504" y="272"/>
                  <a:pt x="504" y="276"/>
                </a:cubicBezTo>
                <a:cubicBezTo>
                  <a:pt x="503" y="277"/>
                  <a:pt x="503" y="277"/>
                  <a:pt x="502" y="277"/>
                </a:cubicBezTo>
                <a:cubicBezTo>
                  <a:pt x="502" y="277"/>
                  <a:pt x="502" y="277"/>
                  <a:pt x="502" y="277"/>
                </a:cubicBezTo>
                <a:cubicBezTo>
                  <a:pt x="498" y="276"/>
                  <a:pt x="494" y="275"/>
                  <a:pt x="490" y="273"/>
                </a:cubicBezTo>
                <a:cubicBezTo>
                  <a:pt x="495" y="270"/>
                  <a:pt x="499" y="263"/>
                  <a:pt x="503" y="257"/>
                </a:cubicBezTo>
                <a:cubicBezTo>
                  <a:pt x="503" y="257"/>
                  <a:pt x="503" y="257"/>
                  <a:pt x="503" y="257"/>
                </a:cubicBezTo>
                <a:cubicBezTo>
                  <a:pt x="503" y="258"/>
                  <a:pt x="502" y="260"/>
                  <a:pt x="501" y="261"/>
                </a:cubicBezTo>
                <a:cubicBezTo>
                  <a:pt x="501" y="262"/>
                  <a:pt x="502" y="262"/>
                  <a:pt x="502" y="262"/>
                </a:cubicBezTo>
                <a:cubicBezTo>
                  <a:pt x="501" y="266"/>
                  <a:pt x="500" y="270"/>
                  <a:pt x="500" y="275"/>
                </a:cubicBezTo>
                <a:cubicBezTo>
                  <a:pt x="500" y="275"/>
                  <a:pt x="501" y="275"/>
                  <a:pt x="501" y="275"/>
                </a:cubicBezTo>
                <a:cubicBezTo>
                  <a:pt x="501" y="269"/>
                  <a:pt x="502" y="264"/>
                  <a:pt x="504" y="259"/>
                </a:cubicBezTo>
                <a:cubicBezTo>
                  <a:pt x="504" y="260"/>
                  <a:pt x="505" y="261"/>
                  <a:pt x="505" y="262"/>
                </a:cubicBezTo>
                <a:cubicBezTo>
                  <a:pt x="506" y="262"/>
                  <a:pt x="506" y="262"/>
                  <a:pt x="506" y="261"/>
                </a:cubicBezTo>
                <a:cubicBezTo>
                  <a:pt x="505" y="260"/>
                  <a:pt x="505" y="259"/>
                  <a:pt x="505" y="257"/>
                </a:cubicBezTo>
                <a:cubicBezTo>
                  <a:pt x="505" y="257"/>
                  <a:pt x="505" y="256"/>
                  <a:pt x="505" y="255"/>
                </a:cubicBezTo>
                <a:cubicBezTo>
                  <a:pt x="507" y="252"/>
                  <a:pt x="509" y="249"/>
                  <a:pt x="511" y="245"/>
                </a:cubicBezTo>
                <a:cubicBezTo>
                  <a:pt x="514" y="242"/>
                  <a:pt x="517" y="240"/>
                  <a:pt x="520" y="239"/>
                </a:cubicBezTo>
                <a:cubicBezTo>
                  <a:pt x="520" y="239"/>
                  <a:pt x="520" y="238"/>
                  <a:pt x="520" y="238"/>
                </a:cubicBezTo>
                <a:cubicBezTo>
                  <a:pt x="517" y="239"/>
                  <a:pt x="515" y="241"/>
                  <a:pt x="512" y="243"/>
                </a:cubicBezTo>
                <a:cubicBezTo>
                  <a:pt x="512" y="243"/>
                  <a:pt x="513" y="243"/>
                  <a:pt x="513" y="243"/>
                </a:cubicBezTo>
                <a:cubicBezTo>
                  <a:pt x="514" y="241"/>
                  <a:pt x="515" y="240"/>
                  <a:pt x="515" y="239"/>
                </a:cubicBezTo>
                <a:cubicBezTo>
                  <a:pt x="516" y="239"/>
                  <a:pt x="515" y="238"/>
                  <a:pt x="515" y="238"/>
                </a:cubicBezTo>
                <a:cubicBezTo>
                  <a:pt x="515" y="238"/>
                  <a:pt x="515" y="238"/>
                  <a:pt x="515" y="238"/>
                </a:cubicBezTo>
                <a:cubicBezTo>
                  <a:pt x="516" y="237"/>
                  <a:pt x="515" y="237"/>
                  <a:pt x="515" y="237"/>
                </a:cubicBezTo>
                <a:cubicBezTo>
                  <a:pt x="514" y="238"/>
                  <a:pt x="513" y="239"/>
                  <a:pt x="512" y="240"/>
                </a:cubicBezTo>
                <a:cubicBezTo>
                  <a:pt x="511" y="241"/>
                  <a:pt x="509" y="242"/>
                  <a:pt x="508" y="244"/>
                </a:cubicBezTo>
                <a:cubicBezTo>
                  <a:pt x="510" y="240"/>
                  <a:pt x="512" y="237"/>
                  <a:pt x="514" y="234"/>
                </a:cubicBezTo>
                <a:cubicBezTo>
                  <a:pt x="514" y="233"/>
                  <a:pt x="514" y="233"/>
                  <a:pt x="513" y="233"/>
                </a:cubicBezTo>
                <a:cubicBezTo>
                  <a:pt x="512" y="234"/>
                  <a:pt x="510" y="235"/>
                  <a:pt x="508" y="236"/>
                </a:cubicBezTo>
                <a:cubicBezTo>
                  <a:pt x="508" y="236"/>
                  <a:pt x="508" y="237"/>
                  <a:pt x="508" y="236"/>
                </a:cubicBezTo>
                <a:cubicBezTo>
                  <a:pt x="509" y="236"/>
                  <a:pt x="510" y="236"/>
                  <a:pt x="511" y="236"/>
                </a:cubicBezTo>
                <a:cubicBezTo>
                  <a:pt x="511" y="236"/>
                  <a:pt x="512" y="235"/>
                  <a:pt x="512" y="235"/>
                </a:cubicBezTo>
                <a:cubicBezTo>
                  <a:pt x="510" y="239"/>
                  <a:pt x="508" y="243"/>
                  <a:pt x="505" y="246"/>
                </a:cubicBezTo>
                <a:cubicBezTo>
                  <a:pt x="505" y="247"/>
                  <a:pt x="505" y="247"/>
                  <a:pt x="505" y="247"/>
                </a:cubicBezTo>
                <a:cubicBezTo>
                  <a:pt x="504" y="249"/>
                  <a:pt x="504" y="251"/>
                  <a:pt x="503" y="253"/>
                </a:cubicBezTo>
                <a:cubicBezTo>
                  <a:pt x="502" y="254"/>
                  <a:pt x="501" y="255"/>
                  <a:pt x="500" y="256"/>
                </a:cubicBezTo>
                <a:cubicBezTo>
                  <a:pt x="500" y="257"/>
                  <a:pt x="499" y="257"/>
                  <a:pt x="498" y="258"/>
                </a:cubicBezTo>
                <a:cubicBezTo>
                  <a:pt x="499" y="256"/>
                  <a:pt x="500" y="254"/>
                  <a:pt x="501" y="253"/>
                </a:cubicBezTo>
                <a:cubicBezTo>
                  <a:pt x="502" y="249"/>
                  <a:pt x="504" y="246"/>
                  <a:pt x="506" y="243"/>
                </a:cubicBezTo>
                <a:cubicBezTo>
                  <a:pt x="506" y="242"/>
                  <a:pt x="506" y="242"/>
                  <a:pt x="505" y="242"/>
                </a:cubicBezTo>
                <a:cubicBezTo>
                  <a:pt x="505" y="243"/>
                  <a:pt x="505" y="243"/>
                  <a:pt x="505" y="243"/>
                </a:cubicBezTo>
                <a:cubicBezTo>
                  <a:pt x="505" y="243"/>
                  <a:pt x="505" y="243"/>
                  <a:pt x="505" y="243"/>
                </a:cubicBezTo>
                <a:cubicBezTo>
                  <a:pt x="505" y="242"/>
                  <a:pt x="504" y="242"/>
                  <a:pt x="504" y="243"/>
                </a:cubicBezTo>
                <a:cubicBezTo>
                  <a:pt x="503" y="246"/>
                  <a:pt x="501" y="249"/>
                  <a:pt x="500" y="252"/>
                </a:cubicBezTo>
                <a:cubicBezTo>
                  <a:pt x="500" y="252"/>
                  <a:pt x="500" y="252"/>
                  <a:pt x="500" y="252"/>
                </a:cubicBezTo>
                <a:cubicBezTo>
                  <a:pt x="496" y="259"/>
                  <a:pt x="493" y="266"/>
                  <a:pt x="487" y="271"/>
                </a:cubicBezTo>
                <a:cubicBezTo>
                  <a:pt x="485" y="269"/>
                  <a:pt x="482" y="267"/>
                  <a:pt x="479" y="266"/>
                </a:cubicBezTo>
                <a:cubicBezTo>
                  <a:pt x="481" y="265"/>
                  <a:pt x="482" y="264"/>
                  <a:pt x="482" y="264"/>
                </a:cubicBezTo>
                <a:cubicBezTo>
                  <a:pt x="482" y="264"/>
                  <a:pt x="482" y="264"/>
                  <a:pt x="482" y="263"/>
                </a:cubicBezTo>
                <a:cubicBezTo>
                  <a:pt x="479" y="263"/>
                  <a:pt x="477" y="263"/>
                  <a:pt x="475" y="263"/>
                </a:cubicBezTo>
                <a:cubicBezTo>
                  <a:pt x="475" y="263"/>
                  <a:pt x="474" y="262"/>
                  <a:pt x="474" y="262"/>
                </a:cubicBezTo>
                <a:cubicBezTo>
                  <a:pt x="474" y="262"/>
                  <a:pt x="473" y="262"/>
                  <a:pt x="473" y="263"/>
                </a:cubicBezTo>
                <a:cubicBezTo>
                  <a:pt x="473" y="263"/>
                  <a:pt x="472" y="263"/>
                  <a:pt x="471" y="263"/>
                </a:cubicBezTo>
                <a:cubicBezTo>
                  <a:pt x="471" y="262"/>
                  <a:pt x="470" y="262"/>
                  <a:pt x="470" y="262"/>
                </a:cubicBezTo>
                <a:cubicBezTo>
                  <a:pt x="470" y="262"/>
                  <a:pt x="470" y="262"/>
                  <a:pt x="470" y="262"/>
                </a:cubicBezTo>
                <a:cubicBezTo>
                  <a:pt x="470" y="261"/>
                  <a:pt x="474" y="261"/>
                  <a:pt x="475" y="260"/>
                </a:cubicBezTo>
                <a:cubicBezTo>
                  <a:pt x="476" y="260"/>
                  <a:pt x="476" y="260"/>
                  <a:pt x="475" y="259"/>
                </a:cubicBezTo>
                <a:cubicBezTo>
                  <a:pt x="473" y="259"/>
                  <a:pt x="471" y="259"/>
                  <a:pt x="469" y="259"/>
                </a:cubicBezTo>
                <a:cubicBezTo>
                  <a:pt x="468" y="258"/>
                  <a:pt x="468" y="257"/>
                  <a:pt x="468" y="256"/>
                </a:cubicBezTo>
                <a:cubicBezTo>
                  <a:pt x="469" y="256"/>
                  <a:pt x="470" y="255"/>
                  <a:pt x="471" y="255"/>
                </a:cubicBezTo>
                <a:cubicBezTo>
                  <a:pt x="472" y="255"/>
                  <a:pt x="472" y="254"/>
                  <a:pt x="471" y="254"/>
                </a:cubicBezTo>
                <a:cubicBezTo>
                  <a:pt x="470" y="254"/>
                  <a:pt x="469" y="254"/>
                  <a:pt x="468" y="254"/>
                </a:cubicBezTo>
                <a:cubicBezTo>
                  <a:pt x="468" y="253"/>
                  <a:pt x="468" y="252"/>
                  <a:pt x="468" y="252"/>
                </a:cubicBezTo>
                <a:cubicBezTo>
                  <a:pt x="468" y="252"/>
                  <a:pt x="468" y="252"/>
                  <a:pt x="468" y="252"/>
                </a:cubicBezTo>
                <a:cubicBezTo>
                  <a:pt x="468" y="252"/>
                  <a:pt x="468" y="251"/>
                  <a:pt x="468" y="251"/>
                </a:cubicBezTo>
                <a:cubicBezTo>
                  <a:pt x="468" y="251"/>
                  <a:pt x="468" y="251"/>
                  <a:pt x="468" y="251"/>
                </a:cubicBezTo>
                <a:cubicBezTo>
                  <a:pt x="468" y="251"/>
                  <a:pt x="468" y="251"/>
                  <a:pt x="468" y="251"/>
                </a:cubicBezTo>
                <a:cubicBezTo>
                  <a:pt x="468" y="251"/>
                  <a:pt x="468" y="251"/>
                  <a:pt x="468" y="251"/>
                </a:cubicBezTo>
                <a:cubicBezTo>
                  <a:pt x="469" y="251"/>
                  <a:pt x="469" y="250"/>
                  <a:pt x="469" y="250"/>
                </a:cubicBezTo>
                <a:cubicBezTo>
                  <a:pt x="468" y="250"/>
                  <a:pt x="468" y="250"/>
                  <a:pt x="468" y="250"/>
                </a:cubicBezTo>
                <a:cubicBezTo>
                  <a:pt x="468" y="249"/>
                  <a:pt x="468" y="248"/>
                  <a:pt x="468" y="247"/>
                </a:cubicBezTo>
                <a:cubicBezTo>
                  <a:pt x="468" y="246"/>
                  <a:pt x="467" y="246"/>
                  <a:pt x="467" y="247"/>
                </a:cubicBezTo>
                <a:cubicBezTo>
                  <a:pt x="467" y="248"/>
                  <a:pt x="467" y="249"/>
                  <a:pt x="467" y="249"/>
                </a:cubicBezTo>
                <a:cubicBezTo>
                  <a:pt x="463" y="247"/>
                  <a:pt x="459" y="245"/>
                  <a:pt x="455" y="244"/>
                </a:cubicBezTo>
                <a:cubicBezTo>
                  <a:pt x="455" y="243"/>
                  <a:pt x="454" y="244"/>
                  <a:pt x="455" y="244"/>
                </a:cubicBezTo>
                <a:cubicBezTo>
                  <a:pt x="457" y="246"/>
                  <a:pt x="460" y="247"/>
                  <a:pt x="463" y="248"/>
                </a:cubicBezTo>
                <a:cubicBezTo>
                  <a:pt x="463" y="249"/>
                  <a:pt x="463" y="248"/>
                  <a:pt x="463" y="248"/>
                </a:cubicBezTo>
                <a:cubicBezTo>
                  <a:pt x="463" y="248"/>
                  <a:pt x="464" y="248"/>
                  <a:pt x="464" y="248"/>
                </a:cubicBezTo>
                <a:cubicBezTo>
                  <a:pt x="466" y="250"/>
                  <a:pt x="466" y="251"/>
                  <a:pt x="464" y="251"/>
                </a:cubicBezTo>
                <a:cubicBezTo>
                  <a:pt x="462" y="251"/>
                  <a:pt x="459" y="251"/>
                  <a:pt x="457" y="251"/>
                </a:cubicBezTo>
                <a:cubicBezTo>
                  <a:pt x="457" y="251"/>
                  <a:pt x="457" y="251"/>
                  <a:pt x="457" y="251"/>
                </a:cubicBezTo>
                <a:cubicBezTo>
                  <a:pt x="459" y="250"/>
                  <a:pt x="459" y="248"/>
                  <a:pt x="458" y="247"/>
                </a:cubicBezTo>
                <a:cubicBezTo>
                  <a:pt x="445" y="241"/>
                  <a:pt x="431" y="241"/>
                  <a:pt x="416" y="242"/>
                </a:cubicBezTo>
                <a:cubicBezTo>
                  <a:pt x="414" y="238"/>
                  <a:pt x="411" y="235"/>
                  <a:pt x="412" y="230"/>
                </a:cubicBezTo>
                <a:cubicBezTo>
                  <a:pt x="414" y="230"/>
                  <a:pt x="416" y="229"/>
                  <a:pt x="418" y="229"/>
                </a:cubicBezTo>
                <a:cubicBezTo>
                  <a:pt x="418" y="229"/>
                  <a:pt x="418" y="228"/>
                  <a:pt x="418" y="228"/>
                </a:cubicBezTo>
                <a:cubicBezTo>
                  <a:pt x="414" y="228"/>
                  <a:pt x="410" y="228"/>
                  <a:pt x="406" y="228"/>
                </a:cubicBezTo>
                <a:cubicBezTo>
                  <a:pt x="406" y="228"/>
                  <a:pt x="406" y="228"/>
                  <a:pt x="406" y="228"/>
                </a:cubicBezTo>
                <a:cubicBezTo>
                  <a:pt x="406" y="228"/>
                  <a:pt x="406" y="227"/>
                  <a:pt x="406" y="227"/>
                </a:cubicBezTo>
                <a:cubicBezTo>
                  <a:pt x="404" y="228"/>
                  <a:pt x="402" y="228"/>
                  <a:pt x="400" y="228"/>
                </a:cubicBezTo>
                <a:cubicBezTo>
                  <a:pt x="399" y="228"/>
                  <a:pt x="399" y="228"/>
                  <a:pt x="398" y="228"/>
                </a:cubicBezTo>
                <a:cubicBezTo>
                  <a:pt x="399" y="227"/>
                  <a:pt x="401" y="226"/>
                  <a:pt x="402" y="225"/>
                </a:cubicBezTo>
                <a:cubicBezTo>
                  <a:pt x="402" y="225"/>
                  <a:pt x="402" y="224"/>
                  <a:pt x="402" y="224"/>
                </a:cubicBezTo>
                <a:cubicBezTo>
                  <a:pt x="394" y="225"/>
                  <a:pt x="387" y="225"/>
                  <a:pt x="380" y="226"/>
                </a:cubicBezTo>
                <a:cubicBezTo>
                  <a:pt x="377" y="220"/>
                  <a:pt x="374" y="213"/>
                  <a:pt x="371" y="207"/>
                </a:cubicBezTo>
                <a:cubicBezTo>
                  <a:pt x="369" y="195"/>
                  <a:pt x="369" y="181"/>
                  <a:pt x="366" y="169"/>
                </a:cubicBezTo>
                <a:cubicBezTo>
                  <a:pt x="366" y="166"/>
                  <a:pt x="366" y="164"/>
                  <a:pt x="366" y="161"/>
                </a:cubicBezTo>
                <a:cubicBezTo>
                  <a:pt x="366" y="160"/>
                  <a:pt x="366" y="149"/>
                  <a:pt x="367" y="146"/>
                </a:cubicBezTo>
                <a:cubicBezTo>
                  <a:pt x="367" y="153"/>
                  <a:pt x="367" y="161"/>
                  <a:pt x="367" y="169"/>
                </a:cubicBezTo>
                <a:cubicBezTo>
                  <a:pt x="367" y="169"/>
                  <a:pt x="368" y="169"/>
                  <a:pt x="368" y="169"/>
                </a:cubicBezTo>
                <a:cubicBezTo>
                  <a:pt x="368" y="161"/>
                  <a:pt x="368" y="153"/>
                  <a:pt x="368" y="145"/>
                </a:cubicBezTo>
                <a:cubicBezTo>
                  <a:pt x="368" y="144"/>
                  <a:pt x="369" y="144"/>
                  <a:pt x="370" y="145"/>
                </a:cubicBezTo>
                <a:cubicBezTo>
                  <a:pt x="370" y="145"/>
                  <a:pt x="370" y="145"/>
                  <a:pt x="370" y="145"/>
                </a:cubicBezTo>
                <a:cubicBezTo>
                  <a:pt x="369" y="144"/>
                  <a:pt x="368" y="144"/>
                  <a:pt x="368" y="144"/>
                </a:cubicBezTo>
                <a:cubicBezTo>
                  <a:pt x="368" y="142"/>
                  <a:pt x="368" y="140"/>
                  <a:pt x="368" y="139"/>
                </a:cubicBezTo>
                <a:cubicBezTo>
                  <a:pt x="368" y="138"/>
                  <a:pt x="368" y="137"/>
                  <a:pt x="368" y="136"/>
                </a:cubicBezTo>
                <a:cubicBezTo>
                  <a:pt x="368" y="136"/>
                  <a:pt x="367" y="136"/>
                  <a:pt x="367" y="136"/>
                </a:cubicBezTo>
                <a:cubicBezTo>
                  <a:pt x="367" y="137"/>
                  <a:pt x="367" y="138"/>
                  <a:pt x="367" y="139"/>
                </a:cubicBezTo>
                <a:cubicBezTo>
                  <a:pt x="367" y="140"/>
                  <a:pt x="367" y="142"/>
                  <a:pt x="367" y="144"/>
                </a:cubicBezTo>
                <a:cubicBezTo>
                  <a:pt x="366" y="145"/>
                  <a:pt x="366" y="150"/>
                  <a:pt x="366" y="151"/>
                </a:cubicBezTo>
                <a:cubicBezTo>
                  <a:pt x="365" y="156"/>
                  <a:pt x="365" y="160"/>
                  <a:pt x="366" y="165"/>
                </a:cubicBezTo>
                <a:cubicBezTo>
                  <a:pt x="364" y="159"/>
                  <a:pt x="362" y="154"/>
                  <a:pt x="359" y="149"/>
                </a:cubicBezTo>
                <a:cubicBezTo>
                  <a:pt x="359" y="149"/>
                  <a:pt x="358" y="149"/>
                  <a:pt x="358" y="149"/>
                </a:cubicBezTo>
                <a:cubicBezTo>
                  <a:pt x="359" y="155"/>
                  <a:pt x="359" y="161"/>
                  <a:pt x="360" y="166"/>
                </a:cubicBezTo>
                <a:cubicBezTo>
                  <a:pt x="359" y="170"/>
                  <a:pt x="360" y="174"/>
                  <a:pt x="361" y="178"/>
                </a:cubicBezTo>
                <a:cubicBezTo>
                  <a:pt x="361" y="178"/>
                  <a:pt x="360" y="178"/>
                  <a:pt x="360" y="178"/>
                </a:cubicBezTo>
                <a:cubicBezTo>
                  <a:pt x="358" y="173"/>
                  <a:pt x="356" y="168"/>
                  <a:pt x="353" y="164"/>
                </a:cubicBezTo>
                <a:cubicBezTo>
                  <a:pt x="353" y="164"/>
                  <a:pt x="353" y="164"/>
                  <a:pt x="353" y="164"/>
                </a:cubicBezTo>
                <a:cubicBezTo>
                  <a:pt x="353" y="161"/>
                  <a:pt x="353" y="159"/>
                  <a:pt x="353" y="156"/>
                </a:cubicBezTo>
                <a:cubicBezTo>
                  <a:pt x="353" y="155"/>
                  <a:pt x="352" y="155"/>
                  <a:pt x="352" y="156"/>
                </a:cubicBezTo>
                <a:cubicBezTo>
                  <a:pt x="352" y="159"/>
                  <a:pt x="352" y="162"/>
                  <a:pt x="352" y="165"/>
                </a:cubicBezTo>
                <a:cubicBezTo>
                  <a:pt x="351" y="167"/>
                  <a:pt x="350" y="170"/>
                  <a:pt x="350" y="172"/>
                </a:cubicBezTo>
                <a:cubicBezTo>
                  <a:pt x="349" y="172"/>
                  <a:pt x="349" y="172"/>
                  <a:pt x="348" y="172"/>
                </a:cubicBezTo>
                <a:cubicBezTo>
                  <a:pt x="348" y="171"/>
                  <a:pt x="348" y="171"/>
                  <a:pt x="348" y="171"/>
                </a:cubicBezTo>
                <a:cubicBezTo>
                  <a:pt x="348" y="171"/>
                  <a:pt x="348" y="171"/>
                  <a:pt x="348" y="171"/>
                </a:cubicBezTo>
                <a:cubicBezTo>
                  <a:pt x="348" y="171"/>
                  <a:pt x="348" y="171"/>
                  <a:pt x="348" y="171"/>
                </a:cubicBezTo>
                <a:cubicBezTo>
                  <a:pt x="348" y="164"/>
                  <a:pt x="348" y="158"/>
                  <a:pt x="348" y="152"/>
                </a:cubicBezTo>
                <a:cubicBezTo>
                  <a:pt x="349" y="153"/>
                  <a:pt x="350" y="154"/>
                  <a:pt x="352" y="155"/>
                </a:cubicBezTo>
                <a:cubicBezTo>
                  <a:pt x="352" y="155"/>
                  <a:pt x="352" y="155"/>
                  <a:pt x="352" y="155"/>
                </a:cubicBezTo>
                <a:cubicBezTo>
                  <a:pt x="351" y="153"/>
                  <a:pt x="350" y="152"/>
                  <a:pt x="349" y="151"/>
                </a:cubicBezTo>
                <a:cubicBezTo>
                  <a:pt x="349" y="148"/>
                  <a:pt x="349" y="146"/>
                  <a:pt x="350" y="143"/>
                </a:cubicBezTo>
                <a:cubicBezTo>
                  <a:pt x="352" y="143"/>
                  <a:pt x="353" y="144"/>
                  <a:pt x="354" y="145"/>
                </a:cubicBezTo>
                <a:cubicBezTo>
                  <a:pt x="355" y="146"/>
                  <a:pt x="355" y="146"/>
                  <a:pt x="355" y="147"/>
                </a:cubicBezTo>
                <a:cubicBezTo>
                  <a:pt x="356" y="147"/>
                  <a:pt x="356" y="147"/>
                  <a:pt x="356" y="147"/>
                </a:cubicBezTo>
                <a:cubicBezTo>
                  <a:pt x="355" y="144"/>
                  <a:pt x="353" y="143"/>
                  <a:pt x="350" y="142"/>
                </a:cubicBezTo>
                <a:cubicBezTo>
                  <a:pt x="351" y="140"/>
                  <a:pt x="352" y="138"/>
                  <a:pt x="353" y="135"/>
                </a:cubicBezTo>
                <a:cubicBezTo>
                  <a:pt x="354" y="135"/>
                  <a:pt x="355" y="135"/>
                  <a:pt x="356" y="135"/>
                </a:cubicBezTo>
                <a:cubicBezTo>
                  <a:pt x="358" y="137"/>
                  <a:pt x="360" y="140"/>
                  <a:pt x="363" y="142"/>
                </a:cubicBezTo>
                <a:cubicBezTo>
                  <a:pt x="363" y="142"/>
                  <a:pt x="364" y="141"/>
                  <a:pt x="363" y="141"/>
                </a:cubicBezTo>
                <a:cubicBezTo>
                  <a:pt x="361" y="139"/>
                  <a:pt x="359" y="137"/>
                  <a:pt x="358" y="135"/>
                </a:cubicBezTo>
                <a:cubicBezTo>
                  <a:pt x="359" y="135"/>
                  <a:pt x="360" y="136"/>
                  <a:pt x="359" y="137"/>
                </a:cubicBezTo>
                <a:cubicBezTo>
                  <a:pt x="359" y="137"/>
                  <a:pt x="360" y="137"/>
                  <a:pt x="360" y="137"/>
                </a:cubicBezTo>
                <a:cubicBezTo>
                  <a:pt x="360" y="136"/>
                  <a:pt x="360" y="135"/>
                  <a:pt x="360" y="135"/>
                </a:cubicBezTo>
                <a:cubicBezTo>
                  <a:pt x="361" y="135"/>
                  <a:pt x="363" y="135"/>
                  <a:pt x="364" y="135"/>
                </a:cubicBezTo>
                <a:cubicBezTo>
                  <a:pt x="365" y="135"/>
                  <a:pt x="365" y="135"/>
                  <a:pt x="365" y="134"/>
                </a:cubicBezTo>
                <a:cubicBezTo>
                  <a:pt x="365" y="134"/>
                  <a:pt x="364" y="134"/>
                  <a:pt x="364" y="134"/>
                </a:cubicBezTo>
                <a:cubicBezTo>
                  <a:pt x="366" y="134"/>
                  <a:pt x="367" y="133"/>
                  <a:pt x="368" y="133"/>
                </a:cubicBezTo>
                <a:cubicBezTo>
                  <a:pt x="369" y="133"/>
                  <a:pt x="369" y="133"/>
                  <a:pt x="368" y="133"/>
                </a:cubicBezTo>
                <a:cubicBezTo>
                  <a:pt x="367" y="133"/>
                  <a:pt x="365" y="133"/>
                  <a:pt x="364" y="133"/>
                </a:cubicBezTo>
                <a:cubicBezTo>
                  <a:pt x="360" y="126"/>
                  <a:pt x="352" y="130"/>
                  <a:pt x="347" y="135"/>
                </a:cubicBezTo>
                <a:cubicBezTo>
                  <a:pt x="346" y="135"/>
                  <a:pt x="344" y="135"/>
                  <a:pt x="343" y="135"/>
                </a:cubicBezTo>
                <a:cubicBezTo>
                  <a:pt x="342" y="131"/>
                  <a:pt x="342" y="127"/>
                  <a:pt x="341" y="124"/>
                </a:cubicBezTo>
                <a:cubicBezTo>
                  <a:pt x="343" y="123"/>
                  <a:pt x="344" y="123"/>
                  <a:pt x="345" y="123"/>
                </a:cubicBezTo>
                <a:cubicBezTo>
                  <a:pt x="353" y="123"/>
                  <a:pt x="352" y="122"/>
                  <a:pt x="348" y="127"/>
                </a:cubicBezTo>
                <a:cubicBezTo>
                  <a:pt x="347" y="127"/>
                  <a:pt x="348" y="127"/>
                  <a:pt x="348" y="127"/>
                </a:cubicBezTo>
                <a:cubicBezTo>
                  <a:pt x="350" y="125"/>
                  <a:pt x="352" y="124"/>
                  <a:pt x="354" y="123"/>
                </a:cubicBezTo>
                <a:cubicBezTo>
                  <a:pt x="354" y="123"/>
                  <a:pt x="354" y="122"/>
                  <a:pt x="354" y="122"/>
                </a:cubicBezTo>
                <a:cubicBezTo>
                  <a:pt x="349" y="123"/>
                  <a:pt x="345" y="123"/>
                  <a:pt x="341" y="123"/>
                </a:cubicBezTo>
                <a:cubicBezTo>
                  <a:pt x="340" y="117"/>
                  <a:pt x="339" y="111"/>
                  <a:pt x="337" y="105"/>
                </a:cubicBezTo>
                <a:cubicBezTo>
                  <a:pt x="337" y="106"/>
                  <a:pt x="338" y="106"/>
                  <a:pt x="338" y="105"/>
                </a:cubicBezTo>
                <a:cubicBezTo>
                  <a:pt x="336" y="94"/>
                  <a:pt x="334" y="83"/>
                  <a:pt x="332" y="72"/>
                </a:cubicBezTo>
                <a:cubicBezTo>
                  <a:pt x="331" y="57"/>
                  <a:pt x="331" y="42"/>
                  <a:pt x="326" y="28"/>
                </a:cubicBezTo>
                <a:cubicBezTo>
                  <a:pt x="326" y="27"/>
                  <a:pt x="325" y="27"/>
                  <a:pt x="325" y="28"/>
                </a:cubicBezTo>
                <a:cubicBezTo>
                  <a:pt x="325" y="43"/>
                  <a:pt x="328" y="58"/>
                  <a:pt x="331" y="73"/>
                </a:cubicBezTo>
                <a:cubicBezTo>
                  <a:pt x="331" y="74"/>
                  <a:pt x="331" y="76"/>
                  <a:pt x="331" y="78"/>
                </a:cubicBezTo>
                <a:cubicBezTo>
                  <a:pt x="330" y="71"/>
                  <a:pt x="329" y="64"/>
                  <a:pt x="326" y="57"/>
                </a:cubicBezTo>
                <a:cubicBezTo>
                  <a:pt x="326" y="55"/>
                  <a:pt x="324" y="49"/>
                  <a:pt x="322" y="46"/>
                </a:cubicBezTo>
                <a:cubicBezTo>
                  <a:pt x="322" y="44"/>
                  <a:pt x="322" y="42"/>
                  <a:pt x="322" y="40"/>
                </a:cubicBezTo>
                <a:cubicBezTo>
                  <a:pt x="323" y="34"/>
                  <a:pt x="324" y="28"/>
                  <a:pt x="326" y="22"/>
                </a:cubicBezTo>
                <a:cubicBezTo>
                  <a:pt x="328" y="25"/>
                  <a:pt x="330" y="29"/>
                  <a:pt x="331" y="33"/>
                </a:cubicBezTo>
                <a:cubicBezTo>
                  <a:pt x="332" y="33"/>
                  <a:pt x="332" y="33"/>
                  <a:pt x="332" y="33"/>
                </a:cubicBezTo>
                <a:cubicBezTo>
                  <a:pt x="330" y="29"/>
                  <a:pt x="328" y="25"/>
                  <a:pt x="326" y="22"/>
                </a:cubicBezTo>
                <a:cubicBezTo>
                  <a:pt x="327" y="20"/>
                  <a:pt x="327" y="18"/>
                  <a:pt x="328" y="17"/>
                </a:cubicBezTo>
                <a:cubicBezTo>
                  <a:pt x="328" y="16"/>
                  <a:pt x="328" y="16"/>
                  <a:pt x="327" y="17"/>
                </a:cubicBezTo>
                <a:cubicBezTo>
                  <a:pt x="327" y="18"/>
                  <a:pt x="326" y="20"/>
                  <a:pt x="326" y="21"/>
                </a:cubicBezTo>
                <a:cubicBezTo>
                  <a:pt x="324" y="18"/>
                  <a:pt x="322" y="15"/>
                  <a:pt x="320" y="13"/>
                </a:cubicBezTo>
                <a:cubicBezTo>
                  <a:pt x="320" y="11"/>
                  <a:pt x="321" y="10"/>
                  <a:pt x="322" y="9"/>
                </a:cubicBezTo>
                <a:cubicBezTo>
                  <a:pt x="322" y="9"/>
                  <a:pt x="322" y="9"/>
                  <a:pt x="322" y="9"/>
                </a:cubicBezTo>
                <a:cubicBezTo>
                  <a:pt x="324" y="9"/>
                  <a:pt x="326" y="10"/>
                  <a:pt x="328" y="11"/>
                </a:cubicBezTo>
                <a:cubicBezTo>
                  <a:pt x="328" y="11"/>
                  <a:pt x="328" y="11"/>
                  <a:pt x="328" y="10"/>
                </a:cubicBezTo>
                <a:cubicBezTo>
                  <a:pt x="322" y="9"/>
                  <a:pt x="317" y="6"/>
                  <a:pt x="312" y="4"/>
                </a:cubicBezTo>
                <a:cubicBezTo>
                  <a:pt x="310" y="4"/>
                  <a:pt x="308" y="3"/>
                  <a:pt x="306" y="2"/>
                </a:cubicBezTo>
                <a:cubicBezTo>
                  <a:pt x="307" y="2"/>
                  <a:pt x="308" y="1"/>
                  <a:pt x="310" y="1"/>
                </a:cubicBezTo>
                <a:cubicBezTo>
                  <a:pt x="310" y="1"/>
                  <a:pt x="310" y="0"/>
                  <a:pt x="310" y="0"/>
                </a:cubicBezTo>
                <a:cubicBezTo>
                  <a:pt x="308" y="1"/>
                  <a:pt x="305" y="1"/>
                  <a:pt x="303" y="1"/>
                </a:cubicBezTo>
                <a:cubicBezTo>
                  <a:pt x="303" y="1"/>
                  <a:pt x="302" y="1"/>
                  <a:pt x="302" y="0"/>
                </a:cubicBezTo>
                <a:cubicBezTo>
                  <a:pt x="302" y="0"/>
                  <a:pt x="301" y="1"/>
                  <a:pt x="302" y="1"/>
                </a:cubicBezTo>
                <a:cubicBezTo>
                  <a:pt x="302" y="1"/>
                  <a:pt x="302" y="1"/>
                  <a:pt x="302" y="1"/>
                </a:cubicBezTo>
                <a:cubicBezTo>
                  <a:pt x="301" y="1"/>
                  <a:pt x="300" y="1"/>
                  <a:pt x="300" y="0"/>
                </a:cubicBezTo>
                <a:cubicBezTo>
                  <a:pt x="299" y="0"/>
                  <a:pt x="299" y="1"/>
                  <a:pt x="300" y="1"/>
                </a:cubicBezTo>
                <a:cubicBezTo>
                  <a:pt x="300" y="1"/>
                  <a:pt x="301" y="1"/>
                  <a:pt x="302" y="1"/>
                </a:cubicBezTo>
                <a:cubicBezTo>
                  <a:pt x="281" y="4"/>
                  <a:pt x="261" y="8"/>
                  <a:pt x="241" y="14"/>
                </a:cubicBezTo>
                <a:cubicBezTo>
                  <a:pt x="245" y="12"/>
                  <a:pt x="249" y="10"/>
                  <a:pt x="253" y="9"/>
                </a:cubicBezTo>
                <a:cubicBezTo>
                  <a:pt x="248" y="11"/>
                  <a:pt x="243" y="13"/>
                  <a:pt x="238" y="15"/>
                </a:cubicBezTo>
                <a:cubicBezTo>
                  <a:pt x="186" y="31"/>
                  <a:pt x="137" y="57"/>
                  <a:pt x="92" y="89"/>
                </a:cubicBezTo>
                <a:cubicBezTo>
                  <a:pt x="92" y="89"/>
                  <a:pt x="92" y="89"/>
                  <a:pt x="92" y="89"/>
                </a:cubicBezTo>
                <a:cubicBezTo>
                  <a:pt x="82" y="95"/>
                  <a:pt x="70" y="102"/>
                  <a:pt x="62" y="112"/>
                </a:cubicBezTo>
                <a:cubicBezTo>
                  <a:pt x="59" y="114"/>
                  <a:pt x="55" y="117"/>
                  <a:pt x="52" y="120"/>
                </a:cubicBezTo>
                <a:cubicBezTo>
                  <a:pt x="51" y="119"/>
                  <a:pt x="50" y="118"/>
                  <a:pt x="49" y="121"/>
                </a:cubicBezTo>
                <a:cubicBezTo>
                  <a:pt x="49" y="121"/>
                  <a:pt x="49" y="121"/>
                  <a:pt x="49" y="122"/>
                </a:cubicBezTo>
                <a:cubicBezTo>
                  <a:pt x="49" y="122"/>
                  <a:pt x="49" y="122"/>
                  <a:pt x="49" y="122"/>
                </a:cubicBezTo>
                <a:cubicBezTo>
                  <a:pt x="49" y="122"/>
                  <a:pt x="49" y="122"/>
                  <a:pt x="49" y="122"/>
                </a:cubicBezTo>
                <a:cubicBezTo>
                  <a:pt x="50" y="124"/>
                  <a:pt x="50" y="125"/>
                  <a:pt x="51" y="126"/>
                </a:cubicBezTo>
                <a:cubicBezTo>
                  <a:pt x="51" y="126"/>
                  <a:pt x="51" y="127"/>
                  <a:pt x="51" y="127"/>
                </a:cubicBezTo>
                <a:cubicBezTo>
                  <a:pt x="50" y="127"/>
                  <a:pt x="51" y="127"/>
                  <a:pt x="51" y="127"/>
                </a:cubicBezTo>
                <a:cubicBezTo>
                  <a:pt x="51" y="127"/>
                  <a:pt x="51" y="127"/>
                  <a:pt x="51" y="128"/>
                </a:cubicBezTo>
                <a:cubicBezTo>
                  <a:pt x="53" y="131"/>
                  <a:pt x="55" y="135"/>
                  <a:pt x="57" y="138"/>
                </a:cubicBezTo>
                <a:cubicBezTo>
                  <a:pt x="57" y="139"/>
                  <a:pt x="57" y="139"/>
                  <a:pt x="57" y="139"/>
                </a:cubicBezTo>
                <a:cubicBezTo>
                  <a:pt x="55" y="137"/>
                  <a:pt x="52" y="135"/>
                  <a:pt x="53" y="132"/>
                </a:cubicBezTo>
                <a:cubicBezTo>
                  <a:pt x="53" y="132"/>
                  <a:pt x="52" y="132"/>
                  <a:pt x="52" y="132"/>
                </a:cubicBezTo>
                <a:cubicBezTo>
                  <a:pt x="52" y="135"/>
                  <a:pt x="54" y="138"/>
                  <a:pt x="57" y="140"/>
                </a:cubicBezTo>
                <a:cubicBezTo>
                  <a:pt x="55" y="161"/>
                  <a:pt x="52" y="182"/>
                  <a:pt x="50" y="203"/>
                </a:cubicBezTo>
                <a:cubicBezTo>
                  <a:pt x="49" y="203"/>
                  <a:pt x="48" y="203"/>
                  <a:pt x="48" y="204"/>
                </a:cubicBezTo>
                <a:cubicBezTo>
                  <a:pt x="49" y="203"/>
                  <a:pt x="50" y="203"/>
                  <a:pt x="50" y="203"/>
                </a:cubicBezTo>
                <a:cubicBezTo>
                  <a:pt x="50" y="203"/>
                  <a:pt x="50" y="203"/>
                  <a:pt x="50" y="203"/>
                </a:cubicBezTo>
                <a:cubicBezTo>
                  <a:pt x="50" y="203"/>
                  <a:pt x="49" y="204"/>
                  <a:pt x="49" y="204"/>
                </a:cubicBezTo>
                <a:cubicBezTo>
                  <a:pt x="48" y="204"/>
                  <a:pt x="48" y="204"/>
                  <a:pt x="48" y="204"/>
                </a:cubicBezTo>
                <a:cubicBezTo>
                  <a:pt x="47" y="204"/>
                  <a:pt x="46" y="205"/>
                  <a:pt x="45" y="205"/>
                </a:cubicBezTo>
                <a:cubicBezTo>
                  <a:pt x="45" y="205"/>
                  <a:pt x="45" y="206"/>
                  <a:pt x="45" y="206"/>
                </a:cubicBezTo>
                <a:cubicBezTo>
                  <a:pt x="46" y="206"/>
                  <a:pt x="46" y="205"/>
                  <a:pt x="46" y="205"/>
                </a:cubicBezTo>
                <a:cubicBezTo>
                  <a:pt x="45" y="206"/>
                  <a:pt x="43" y="207"/>
                  <a:pt x="42" y="208"/>
                </a:cubicBezTo>
                <a:cubicBezTo>
                  <a:pt x="42" y="209"/>
                  <a:pt x="41" y="209"/>
                  <a:pt x="41" y="209"/>
                </a:cubicBezTo>
                <a:cubicBezTo>
                  <a:pt x="42" y="210"/>
                  <a:pt x="42" y="210"/>
                  <a:pt x="42" y="211"/>
                </a:cubicBezTo>
                <a:cubicBezTo>
                  <a:pt x="42" y="211"/>
                  <a:pt x="42" y="211"/>
                  <a:pt x="41" y="211"/>
                </a:cubicBezTo>
                <a:cubicBezTo>
                  <a:pt x="41" y="209"/>
                  <a:pt x="41" y="207"/>
                  <a:pt x="40" y="206"/>
                </a:cubicBezTo>
                <a:cubicBezTo>
                  <a:pt x="40" y="206"/>
                  <a:pt x="40" y="206"/>
                  <a:pt x="40" y="206"/>
                </a:cubicBezTo>
                <a:cubicBezTo>
                  <a:pt x="39" y="206"/>
                  <a:pt x="39" y="207"/>
                  <a:pt x="39" y="207"/>
                </a:cubicBezTo>
                <a:cubicBezTo>
                  <a:pt x="39" y="207"/>
                  <a:pt x="40" y="207"/>
                  <a:pt x="40" y="207"/>
                </a:cubicBezTo>
                <a:cubicBezTo>
                  <a:pt x="40" y="208"/>
                  <a:pt x="40" y="209"/>
                  <a:pt x="41" y="211"/>
                </a:cubicBezTo>
                <a:cubicBezTo>
                  <a:pt x="40" y="211"/>
                  <a:pt x="40" y="212"/>
                  <a:pt x="40" y="213"/>
                </a:cubicBezTo>
                <a:cubicBezTo>
                  <a:pt x="40" y="215"/>
                  <a:pt x="40" y="216"/>
                  <a:pt x="41" y="218"/>
                </a:cubicBezTo>
                <a:cubicBezTo>
                  <a:pt x="41" y="218"/>
                  <a:pt x="41" y="219"/>
                  <a:pt x="41" y="219"/>
                </a:cubicBezTo>
                <a:cubicBezTo>
                  <a:pt x="41" y="220"/>
                  <a:pt x="41" y="220"/>
                  <a:pt x="41" y="221"/>
                </a:cubicBezTo>
                <a:cubicBezTo>
                  <a:pt x="41" y="221"/>
                  <a:pt x="42" y="222"/>
                  <a:pt x="42" y="222"/>
                </a:cubicBezTo>
                <a:cubicBezTo>
                  <a:pt x="42" y="222"/>
                  <a:pt x="42" y="222"/>
                  <a:pt x="42" y="222"/>
                </a:cubicBezTo>
                <a:cubicBezTo>
                  <a:pt x="41" y="223"/>
                  <a:pt x="41" y="223"/>
                  <a:pt x="42" y="223"/>
                </a:cubicBezTo>
                <a:cubicBezTo>
                  <a:pt x="42" y="223"/>
                  <a:pt x="42" y="223"/>
                  <a:pt x="42" y="222"/>
                </a:cubicBezTo>
                <a:cubicBezTo>
                  <a:pt x="43" y="222"/>
                  <a:pt x="43" y="222"/>
                  <a:pt x="43" y="222"/>
                </a:cubicBezTo>
                <a:cubicBezTo>
                  <a:pt x="44" y="222"/>
                  <a:pt x="44" y="222"/>
                  <a:pt x="44" y="222"/>
                </a:cubicBezTo>
                <a:cubicBezTo>
                  <a:pt x="45" y="224"/>
                  <a:pt x="47" y="225"/>
                  <a:pt x="49" y="226"/>
                </a:cubicBezTo>
                <a:cubicBezTo>
                  <a:pt x="49" y="227"/>
                  <a:pt x="49" y="227"/>
                  <a:pt x="49" y="227"/>
                </a:cubicBezTo>
                <a:cubicBezTo>
                  <a:pt x="49" y="228"/>
                  <a:pt x="49" y="228"/>
                  <a:pt x="49" y="229"/>
                </a:cubicBezTo>
                <a:cubicBezTo>
                  <a:pt x="49" y="229"/>
                  <a:pt x="49" y="229"/>
                  <a:pt x="49" y="229"/>
                </a:cubicBezTo>
                <a:cubicBezTo>
                  <a:pt x="49" y="230"/>
                  <a:pt x="49" y="231"/>
                  <a:pt x="49" y="232"/>
                </a:cubicBezTo>
                <a:cubicBezTo>
                  <a:pt x="47" y="232"/>
                  <a:pt x="46" y="232"/>
                  <a:pt x="46" y="234"/>
                </a:cubicBezTo>
                <a:cubicBezTo>
                  <a:pt x="46" y="235"/>
                  <a:pt x="46" y="235"/>
                  <a:pt x="46" y="236"/>
                </a:cubicBezTo>
                <a:cubicBezTo>
                  <a:pt x="45" y="237"/>
                  <a:pt x="46" y="238"/>
                  <a:pt x="47" y="238"/>
                </a:cubicBezTo>
                <a:cubicBezTo>
                  <a:pt x="47" y="239"/>
                  <a:pt x="47" y="240"/>
                  <a:pt x="47" y="240"/>
                </a:cubicBezTo>
                <a:cubicBezTo>
                  <a:pt x="46" y="240"/>
                  <a:pt x="46" y="241"/>
                  <a:pt x="45" y="241"/>
                </a:cubicBezTo>
                <a:cubicBezTo>
                  <a:pt x="45" y="241"/>
                  <a:pt x="45" y="242"/>
                  <a:pt x="46" y="242"/>
                </a:cubicBezTo>
                <a:cubicBezTo>
                  <a:pt x="46" y="242"/>
                  <a:pt x="46" y="242"/>
                  <a:pt x="47" y="242"/>
                </a:cubicBezTo>
                <a:cubicBezTo>
                  <a:pt x="46" y="243"/>
                  <a:pt x="46" y="245"/>
                  <a:pt x="46" y="245"/>
                </a:cubicBezTo>
                <a:cubicBezTo>
                  <a:pt x="46" y="246"/>
                  <a:pt x="46" y="247"/>
                  <a:pt x="46" y="248"/>
                </a:cubicBezTo>
                <a:cubicBezTo>
                  <a:pt x="44" y="256"/>
                  <a:pt x="43" y="264"/>
                  <a:pt x="41" y="272"/>
                </a:cubicBezTo>
                <a:cubicBezTo>
                  <a:pt x="39" y="279"/>
                  <a:pt x="38" y="285"/>
                  <a:pt x="37" y="292"/>
                </a:cubicBezTo>
                <a:cubicBezTo>
                  <a:pt x="30" y="295"/>
                  <a:pt x="24" y="297"/>
                  <a:pt x="18" y="302"/>
                </a:cubicBezTo>
                <a:cubicBezTo>
                  <a:pt x="14" y="306"/>
                  <a:pt x="15" y="313"/>
                  <a:pt x="16" y="319"/>
                </a:cubicBezTo>
                <a:cubicBezTo>
                  <a:pt x="16" y="319"/>
                  <a:pt x="17" y="319"/>
                  <a:pt x="17" y="319"/>
                </a:cubicBezTo>
                <a:cubicBezTo>
                  <a:pt x="17" y="318"/>
                  <a:pt x="17" y="318"/>
                  <a:pt x="17" y="317"/>
                </a:cubicBezTo>
                <a:cubicBezTo>
                  <a:pt x="17" y="317"/>
                  <a:pt x="16" y="317"/>
                  <a:pt x="16" y="317"/>
                </a:cubicBezTo>
                <a:cubicBezTo>
                  <a:pt x="16" y="316"/>
                  <a:pt x="16" y="311"/>
                  <a:pt x="16" y="308"/>
                </a:cubicBezTo>
                <a:cubicBezTo>
                  <a:pt x="16" y="302"/>
                  <a:pt x="25" y="298"/>
                  <a:pt x="30" y="296"/>
                </a:cubicBezTo>
                <a:cubicBezTo>
                  <a:pt x="32" y="295"/>
                  <a:pt x="35" y="294"/>
                  <a:pt x="37" y="293"/>
                </a:cubicBezTo>
                <a:cubicBezTo>
                  <a:pt x="36" y="295"/>
                  <a:pt x="36" y="297"/>
                  <a:pt x="35" y="300"/>
                </a:cubicBezTo>
                <a:cubicBezTo>
                  <a:pt x="35" y="300"/>
                  <a:pt x="34" y="300"/>
                  <a:pt x="34" y="300"/>
                </a:cubicBezTo>
                <a:cubicBezTo>
                  <a:pt x="33" y="301"/>
                  <a:pt x="34" y="301"/>
                  <a:pt x="34" y="301"/>
                </a:cubicBezTo>
                <a:cubicBezTo>
                  <a:pt x="34" y="301"/>
                  <a:pt x="35" y="300"/>
                  <a:pt x="35" y="300"/>
                </a:cubicBezTo>
                <a:cubicBezTo>
                  <a:pt x="35" y="301"/>
                  <a:pt x="35" y="302"/>
                  <a:pt x="35" y="302"/>
                </a:cubicBezTo>
                <a:cubicBezTo>
                  <a:pt x="35" y="302"/>
                  <a:pt x="35" y="302"/>
                  <a:pt x="34" y="302"/>
                </a:cubicBezTo>
                <a:cubicBezTo>
                  <a:pt x="30" y="304"/>
                  <a:pt x="26" y="306"/>
                  <a:pt x="22" y="308"/>
                </a:cubicBezTo>
                <a:cubicBezTo>
                  <a:pt x="21" y="308"/>
                  <a:pt x="21" y="308"/>
                  <a:pt x="22" y="308"/>
                </a:cubicBezTo>
                <a:cubicBezTo>
                  <a:pt x="22" y="309"/>
                  <a:pt x="22" y="309"/>
                  <a:pt x="23" y="309"/>
                </a:cubicBezTo>
                <a:cubicBezTo>
                  <a:pt x="21" y="310"/>
                  <a:pt x="20" y="311"/>
                  <a:pt x="18" y="312"/>
                </a:cubicBezTo>
                <a:cubicBezTo>
                  <a:pt x="17" y="313"/>
                  <a:pt x="18" y="315"/>
                  <a:pt x="19" y="316"/>
                </a:cubicBezTo>
                <a:cubicBezTo>
                  <a:pt x="19" y="316"/>
                  <a:pt x="20" y="316"/>
                  <a:pt x="20" y="316"/>
                </a:cubicBezTo>
                <a:cubicBezTo>
                  <a:pt x="18" y="318"/>
                  <a:pt x="16" y="319"/>
                  <a:pt x="15" y="321"/>
                </a:cubicBezTo>
                <a:cubicBezTo>
                  <a:pt x="15" y="324"/>
                  <a:pt x="18" y="327"/>
                  <a:pt x="19" y="329"/>
                </a:cubicBezTo>
                <a:cubicBezTo>
                  <a:pt x="19" y="330"/>
                  <a:pt x="20" y="332"/>
                  <a:pt x="21" y="333"/>
                </a:cubicBezTo>
                <a:cubicBezTo>
                  <a:pt x="21" y="334"/>
                  <a:pt x="21" y="335"/>
                  <a:pt x="21" y="337"/>
                </a:cubicBezTo>
                <a:cubicBezTo>
                  <a:pt x="21" y="337"/>
                  <a:pt x="22" y="337"/>
                  <a:pt x="22" y="337"/>
                </a:cubicBezTo>
                <a:cubicBezTo>
                  <a:pt x="22" y="337"/>
                  <a:pt x="23" y="337"/>
                  <a:pt x="24" y="337"/>
                </a:cubicBezTo>
                <a:cubicBezTo>
                  <a:pt x="24" y="337"/>
                  <a:pt x="24" y="337"/>
                  <a:pt x="24" y="337"/>
                </a:cubicBezTo>
                <a:cubicBezTo>
                  <a:pt x="23" y="335"/>
                  <a:pt x="22" y="334"/>
                  <a:pt x="21" y="333"/>
                </a:cubicBezTo>
                <a:cubicBezTo>
                  <a:pt x="21" y="332"/>
                  <a:pt x="21" y="332"/>
                  <a:pt x="21" y="332"/>
                </a:cubicBezTo>
                <a:cubicBezTo>
                  <a:pt x="21" y="328"/>
                  <a:pt x="21" y="330"/>
                  <a:pt x="20" y="327"/>
                </a:cubicBezTo>
                <a:cubicBezTo>
                  <a:pt x="20" y="326"/>
                  <a:pt x="19" y="326"/>
                  <a:pt x="19" y="327"/>
                </a:cubicBezTo>
                <a:cubicBezTo>
                  <a:pt x="20" y="328"/>
                  <a:pt x="20" y="330"/>
                  <a:pt x="20" y="331"/>
                </a:cubicBezTo>
                <a:cubicBezTo>
                  <a:pt x="20" y="331"/>
                  <a:pt x="20" y="330"/>
                  <a:pt x="19" y="329"/>
                </a:cubicBezTo>
                <a:cubicBezTo>
                  <a:pt x="16" y="323"/>
                  <a:pt x="14" y="322"/>
                  <a:pt x="20" y="318"/>
                </a:cubicBezTo>
                <a:cubicBezTo>
                  <a:pt x="20" y="322"/>
                  <a:pt x="21" y="327"/>
                  <a:pt x="24" y="331"/>
                </a:cubicBezTo>
                <a:cubicBezTo>
                  <a:pt x="25" y="333"/>
                  <a:pt x="28" y="331"/>
                  <a:pt x="28" y="329"/>
                </a:cubicBezTo>
                <a:cubicBezTo>
                  <a:pt x="28" y="329"/>
                  <a:pt x="27" y="328"/>
                  <a:pt x="27" y="328"/>
                </a:cubicBezTo>
                <a:cubicBezTo>
                  <a:pt x="28" y="329"/>
                  <a:pt x="29" y="329"/>
                  <a:pt x="29" y="329"/>
                </a:cubicBezTo>
                <a:cubicBezTo>
                  <a:pt x="29" y="330"/>
                  <a:pt x="29" y="331"/>
                  <a:pt x="29" y="333"/>
                </a:cubicBezTo>
                <a:cubicBezTo>
                  <a:pt x="25" y="353"/>
                  <a:pt x="21" y="373"/>
                  <a:pt x="18" y="394"/>
                </a:cubicBezTo>
                <a:cubicBezTo>
                  <a:pt x="16" y="395"/>
                  <a:pt x="14" y="395"/>
                  <a:pt x="12" y="396"/>
                </a:cubicBezTo>
                <a:cubicBezTo>
                  <a:pt x="11" y="396"/>
                  <a:pt x="8" y="398"/>
                  <a:pt x="7" y="399"/>
                </a:cubicBezTo>
                <a:cubicBezTo>
                  <a:pt x="3" y="403"/>
                  <a:pt x="6" y="395"/>
                  <a:pt x="7" y="394"/>
                </a:cubicBezTo>
                <a:cubicBezTo>
                  <a:pt x="8" y="393"/>
                  <a:pt x="7" y="393"/>
                  <a:pt x="7" y="393"/>
                </a:cubicBezTo>
                <a:cubicBezTo>
                  <a:pt x="1" y="399"/>
                  <a:pt x="0" y="407"/>
                  <a:pt x="3" y="413"/>
                </a:cubicBezTo>
                <a:cubicBezTo>
                  <a:pt x="2" y="414"/>
                  <a:pt x="2" y="415"/>
                  <a:pt x="1" y="417"/>
                </a:cubicBezTo>
                <a:cubicBezTo>
                  <a:pt x="1" y="417"/>
                  <a:pt x="1" y="417"/>
                  <a:pt x="2" y="417"/>
                </a:cubicBezTo>
                <a:cubicBezTo>
                  <a:pt x="4" y="418"/>
                  <a:pt x="6" y="419"/>
                  <a:pt x="8" y="420"/>
                </a:cubicBezTo>
                <a:cubicBezTo>
                  <a:pt x="9" y="422"/>
                  <a:pt x="10" y="424"/>
                  <a:pt x="11" y="425"/>
                </a:cubicBezTo>
                <a:cubicBezTo>
                  <a:pt x="12" y="426"/>
                  <a:pt x="13" y="426"/>
                  <a:pt x="13" y="425"/>
                </a:cubicBezTo>
                <a:cubicBezTo>
                  <a:pt x="11" y="448"/>
                  <a:pt x="9" y="470"/>
                  <a:pt x="9" y="493"/>
                </a:cubicBezTo>
                <a:cubicBezTo>
                  <a:pt x="8" y="498"/>
                  <a:pt x="8" y="503"/>
                  <a:pt x="7" y="508"/>
                </a:cubicBezTo>
                <a:cubicBezTo>
                  <a:pt x="7" y="510"/>
                  <a:pt x="10" y="511"/>
                  <a:pt x="11" y="509"/>
                </a:cubicBezTo>
                <a:cubicBezTo>
                  <a:pt x="15" y="509"/>
                  <a:pt x="18" y="509"/>
                  <a:pt x="22" y="509"/>
                </a:cubicBezTo>
                <a:cubicBezTo>
                  <a:pt x="20" y="509"/>
                  <a:pt x="19" y="509"/>
                  <a:pt x="18" y="509"/>
                </a:cubicBezTo>
                <a:cubicBezTo>
                  <a:pt x="17" y="509"/>
                  <a:pt x="17" y="510"/>
                  <a:pt x="18" y="510"/>
                </a:cubicBezTo>
                <a:cubicBezTo>
                  <a:pt x="21" y="511"/>
                  <a:pt x="25" y="511"/>
                  <a:pt x="28" y="511"/>
                </a:cubicBezTo>
                <a:cubicBezTo>
                  <a:pt x="29" y="511"/>
                  <a:pt x="29" y="511"/>
                  <a:pt x="29" y="511"/>
                </a:cubicBezTo>
                <a:cubicBezTo>
                  <a:pt x="29" y="512"/>
                  <a:pt x="30" y="512"/>
                  <a:pt x="31" y="512"/>
                </a:cubicBezTo>
                <a:cubicBezTo>
                  <a:pt x="31" y="512"/>
                  <a:pt x="31" y="513"/>
                  <a:pt x="32" y="513"/>
                </a:cubicBezTo>
                <a:cubicBezTo>
                  <a:pt x="32" y="513"/>
                  <a:pt x="32" y="513"/>
                  <a:pt x="32" y="513"/>
                </a:cubicBezTo>
                <a:cubicBezTo>
                  <a:pt x="32" y="513"/>
                  <a:pt x="32" y="513"/>
                  <a:pt x="32" y="513"/>
                </a:cubicBezTo>
                <a:cubicBezTo>
                  <a:pt x="32" y="513"/>
                  <a:pt x="32" y="513"/>
                  <a:pt x="32" y="513"/>
                </a:cubicBezTo>
                <a:cubicBezTo>
                  <a:pt x="33" y="513"/>
                  <a:pt x="33" y="513"/>
                  <a:pt x="34" y="513"/>
                </a:cubicBezTo>
                <a:cubicBezTo>
                  <a:pt x="34" y="513"/>
                  <a:pt x="35" y="513"/>
                  <a:pt x="36" y="513"/>
                </a:cubicBezTo>
                <a:cubicBezTo>
                  <a:pt x="53" y="517"/>
                  <a:pt x="70" y="519"/>
                  <a:pt x="87" y="521"/>
                </a:cubicBezTo>
                <a:cubicBezTo>
                  <a:pt x="87" y="523"/>
                  <a:pt x="87" y="524"/>
                  <a:pt x="87" y="526"/>
                </a:cubicBezTo>
                <a:cubicBezTo>
                  <a:pt x="86" y="526"/>
                  <a:pt x="86" y="526"/>
                  <a:pt x="87" y="526"/>
                </a:cubicBezTo>
                <a:cubicBezTo>
                  <a:pt x="100" y="526"/>
                  <a:pt x="114" y="526"/>
                  <a:pt x="127" y="525"/>
                </a:cubicBezTo>
                <a:cubicBezTo>
                  <a:pt x="127" y="525"/>
                  <a:pt x="128" y="525"/>
                  <a:pt x="128" y="525"/>
                </a:cubicBezTo>
                <a:cubicBezTo>
                  <a:pt x="164" y="532"/>
                  <a:pt x="199" y="536"/>
                  <a:pt x="235" y="539"/>
                </a:cubicBezTo>
                <a:cubicBezTo>
                  <a:pt x="272" y="541"/>
                  <a:pt x="308" y="542"/>
                  <a:pt x="345" y="543"/>
                </a:cubicBezTo>
                <a:cubicBezTo>
                  <a:pt x="359" y="544"/>
                  <a:pt x="372" y="544"/>
                  <a:pt x="386" y="544"/>
                </a:cubicBezTo>
                <a:cubicBezTo>
                  <a:pt x="388" y="544"/>
                  <a:pt x="391" y="544"/>
                  <a:pt x="393" y="545"/>
                </a:cubicBezTo>
                <a:cubicBezTo>
                  <a:pt x="389" y="545"/>
                  <a:pt x="385" y="545"/>
                  <a:pt x="380" y="545"/>
                </a:cubicBezTo>
                <a:cubicBezTo>
                  <a:pt x="380" y="545"/>
                  <a:pt x="380" y="546"/>
                  <a:pt x="380" y="546"/>
                </a:cubicBezTo>
                <a:cubicBezTo>
                  <a:pt x="466" y="546"/>
                  <a:pt x="552" y="539"/>
                  <a:pt x="638" y="533"/>
                </a:cubicBezTo>
                <a:cubicBezTo>
                  <a:pt x="667" y="531"/>
                  <a:pt x="696" y="528"/>
                  <a:pt x="725" y="525"/>
                </a:cubicBezTo>
                <a:cubicBezTo>
                  <a:pt x="733" y="525"/>
                  <a:pt x="741" y="524"/>
                  <a:pt x="749" y="523"/>
                </a:cubicBezTo>
                <a:cubicBezTo>
                  <a:pt x="742" y="524"/>
                  <a:pt x="734" y="525"/>
                  <a:pt x="727" y="525"/>
                </a:cubicBezTo>
                <a:cubicBezTo>
                  <a:pt x="727" y="525"/>
                  <a:pt x="727" y="525"/>
                  <a:pt x="727" y="525"/>
                </a:cubicBezTo>
                <a:cubicBezTo>
                  <a:pt x="741" y="524"/>
                  <a:pt x="756" y="522"/>
                  <a:pt x="770" y="520"/>
                </a:cubicBezTo>
                <a:cubicBezTo>
                  <a:pt x="773" y="520"/>
                  <a:pt x="776" y="520"/>
                  <a:pt x="778" y="519"/>
                </a:cubicBezTo>
                <a:cubicBezTo>
                  <a:pt x="778" y="520"/>
                  <a:pt x="778" y="520"/>
                  <a:pt x="778" y="520"/>
                </a:cubicBezTo>
                <a:cubicBezTo>
                  <a:pt x="775" y="520"/>
                  <a:pt x="773" y="521"/>
                  <a:pt x="770" y="521"/>
                </a:cubicBezTo>
                <a:cubicBezTo>
                  <a:pt x="773" y="521"/>
                  <a:pt x="775" y="520"/>
                  <a:pt x="778" y="520"/>
                </a:cubicBezTo>
                <a:cubicBezTo>
                  <a:pt x="779" y="520"/>
                  <a:pt x="779" y="521"/>
                  <a:pt x="779" y="521"/>
                </a:cubicBezTo>
                <a:cubicBezTo>
                  <a:pt x="779" y="522"/>
                  <a:pt x="779" y="522"/>
                  <a:pt x="779" y="521"/>
                </a:cubicBezTo>
                <a:cubicBezTo>
                  <a:pt x="779" y="521"/>
                  <a:pt x="779" y="520"/>
                  <a:pt x="779" y="520"/>
                </a:cubicBezTo>
                <a:cubicBezTo>
                  <a:pt x="784" y="519"/>
                  <a:pt x="789" y="518"/>
                  <a:pt x="794" y="518"/>
                </a:cubicBezTo>
                <a:cubicBezTo>
                  <a:pt x="804" y="518"/>
                  <a:pt x="814" y="517"/>
                  <a:pt x="824" y="517"/>
                </a:cubicBezTo>
                <a:cubicBezTo>
                  <a:pt x="838" y="516"/>
                  <a:pt x="852" y="516"/>
                  <a:pt x="866" y="516"/>
                </a:cubicBezTo>
                <a:cubicBezTo>
                  <a:pt x="866" y="517"/>
                  <a:pt x="866" y="516"/>
                  <a:pt x="866" y="515"/>
                </a:cubicBezTo>
                <a:cubicBezTo>
                  <a:pt x="856" y="515"/>
                  <a:pt x="847" y="515"/>
                  <a:pt x="837" y="515"/>
                </a:cubicBezTo>
                <a:cubicBezTo>
                  <a:pt x="843" y="515"/>
                  <a:pt x="848" y="514"/>
                  <a:pt x="854" y="513"/>
                </a:cubicBezTo>
                <a:cubicBezTo>
                  <a:pt x="866" y="511"/>
                  <a:pt x="880" y="509"/>
                  <a:pt x="892" y="504"/>
                </a:cubicBezTo>
                <a:cubicBezTo>
                  <a:pt x="892" y="504"/>
                  <a:pt x="892" y="504"/>
                  <a:pt x="892" y="504"/>
                </a:cubicBezTo>
                <a:cubicBezTo>
                  <a:pt x="892" y="504"/>
                  <a:pt x="892" y="503"/>
                  <a:pt x="893" y="503"/>
                </a:cubicBezTo>
                <a:cubicBezTo>
                  <a:pt x="893" y="503"/>
                  <a:pt x="893" y="503"/>
                  <a:pt x="893" y="503"/>
                </a:cubicBezTo>
                <a:cubicBezTo>
                  <a:pt x="893" y="504"/>
                  <a:pt x="893" y="504"/>
                  <a:pt x="893" y="505"/>
                </a:cubicBezTo>
                <a:cubicBezTo>
                  <a:pt x="893" y="505"/>
                  <a:pt x="894" y="505"/>
                  <a:pt x="894" y="505"/>
                </a:cubicBezTo>
                <a:cubicBezTo>
                  <a:pt x="894" y="504"/>
                  <a:pt x="894" y="503"/>
                  <a:pt x="894" y="503"/>
                </a:cubicBezTo>
                <a:cubicBezTo>
                  <a:pt x="900" y="500"/>
                  <a:pt x="906" y="496"/>
                  <a:pt x="912" y="492"/>
                </a:cubicBezTo>
                <a:cubicBezTo>
                  <a:pt x="912" y="492"/>
                  <a:pt x="912" y="491"/>
                  <a:pt x="911" y="491"/>
                </a:cubicBezTo>
                <a:close/>
                <a:moveTo>
                  <a:pt x="525" y="233"/>
                </a:moveTo>
                <a:cubicBezTo>
                  <a:pt x="527" y="232"/>
                  <a:pt x="528" y="232"/>
                  <a:pt x="528" y="232"/>
                </a:cubicBezTo>
                <a:cubicBezTo>
                  <a:pt x="533" y="232"/>
                  <a:pt x="537" y="231"/>
                  <a:pt x="542" y="231"/>
                </a:cubicBezTo>
                <a:cubicBezTo>
                  <a:pt x="543" y="231"/>
                  <a:pt x="545" y="231"/>
                  <a:pt x="546" y="231"/>
                </a:cubicBezTo>
                <a:cubicBezTo>
                  <a:pt x="542" y="232"/>
                  <a:pt x="538" y="233"/>
                  <a:pt x="534" y="234"/>
                </a:cubicBezTo>
                <a:cubicBezTo>
                  <a:pt x="531" y="234"/>
                  <a:pt x="528" y="233"/>
                  <a:pt x="525" y="233"/>
                </a:cubicBezTo>
                <a:close/>
                <a:moveTo>
                  <a:pt x="553" y="236"/>
                </a:moveTo>
                <a:cubicBezTo>
                  <a:pt x="548" y="236"/>
                  <a:pt x="542" y="235"/>
                  <a:pt x="536" y="235"/>
                </a:cubicBezTo>
                <a:cubicBezTo>
                  <a:pt x="536" y="235"/>
                  <a:pt x="535" y="235"/>
                  <a:pt x="534" y="234"/>
                </a:cubicBezTo>
                <a:cubicBezTo>
                  <a:pt x="539" y="233"/>
                  <a:pt x="544" y="232"/>
                  <a:pt x="550" y="231"/>
                </a:cubicBezTo>
                <a:cubicBezTo>
                  <a:pt x="556" y="231"/>
                  <a:pt x="562" y="230"/>
                  <a:pt x="569" y="230"/>
                </a:cubicBezTo>
                <a:cubicBezTo>
                  <a:pt x="569" y="230"/>
                  <a:pt x="569" y="230"/>
                  <a:pt x="569" y="230"/>
                </a:cubicBezTo>
                <a:cubicBezTo>
                  <a:pt x="564" y="230"/>
                  <a:pt x="558" y="230"/>
                  <a:pt x="552" y="230"/>
                </a:cubicBezTo>
                <a:cubicBezTo>
                  <a:pt x="559" y="230"/>
                  <a:pt x="567" y="229"/>
                  <a:pt x="574" y="230"/>
                </a:cubicBezTo>
                <a:cubicBezTo>
                  <a:pt x="572" y="230"/>
                  <a:pt x="571" y="230"/>
                  <a:pt x="569" y="230"/>
                </a:cubicBezTo>
                <a:cubicBezTo>
                  <a:pt x="571" y="230"/>
                  <a:pt x="573" y="230"/>
                  <a:pt x="575" y="230"/>
                </a:cubicBezTo>
                <a:cubicBezTo>
                  <a:pt x="587" y="230"/>
                  <a:pt x="600" y="232"/>
                  <a:pt x="611" y="234"/>
                </a:cubicBezTo>
                <a:cubicBezTo>
                  <a:pt x="592" y="234"/>
                  <a:pt x="573" y="236"/>
                  <a:pt x="553" y="236"/>
                </a:cubicBezTo>
                <a:close/>
                <a:moveTo>
                  <a:pt x="776" y="265"/>
                </a:moveTo>
                <a:cubicBezTo>
                  <a:pt x="800" y="271"/>
                  <a:pt x="827" y="272"/>
                  <a:pt x="850" y="283"/>
                </a:cubicBezTo>
                <a:cubicBezTo>
                  <a:pt x="842" y="280"/>
                  <a:pt x="833" y="278"/>
                  <a:pt x="824" y="276"/>
                </a:cubicBezTo>
                <a:cubicBezTo>
                  <a:pt x="795" y="270"/>
                  <a:pt x="766" y="266"/>
                  <a:pt x="737" y="262"/>
                </a:cubicBezTo>
                <a:cubicBezTo>
                  <a:pt x="703" y="258"/>
                  <a:pt x="670" y="247"/>
                  <a:pt x="636" y="239"/>
                </a:cubicBezTo>
                <a:cubicBezTo>
                  <a:pt x="631" y="238"/>
                  <a:pt x="626" y="237"/>
                  <a:pt x="620" y="236"/>
                </a:cubicBezTo>
                <a:cubicBezTo>
                  <a:pt x="630" y="236"/>
                  <a:pt x="641" y="237"/>
                  <a:pt x="651" y="238"/>
                </a:cubicBezTo>
                <a:cubicBezTo>
                  <a:pt x="670" y="241"/>
                  <a:pt x="688" y="247"/>
                  <a:pt x="707" y="251"/>
                </a:cubicBezTo>
                <a:cubicBezTo>
                  <a:pt x="717" y="253"/>
                  <a:pt x="727" y="254"/>
                  <a:pt x="737" y="255"/>
                </a:cubicBezTo>
                <a:cubicBezTo>
                  <a:pt x="740" y="256"/>
                  <a:pt x="743" y="256"/>
                  <a:pt x="745" y="256"/>
                </a:cubicBezTo>
                <a:cubicBezTo>
                  <a:pt x="755" y="259"/>
                  <a:pt x="765" y="262"/>
                  <a:pt x="776" y="265"/>
                </a:cubicBezTo>
                <a:close/>
                <a:moveTo>
                  <a:pt x="464" y="254"/>
                </a:moveTo>
                <a:cubicBezTo>
                  <a:pt x="465" y="254"/>
                  <a:pt x="466" y="255"/>
                  <a:pt x="467" y="255"/>
                </a:cubicBezTo>
                <a:cubicBezTo>
                  <a:pt x="467" y="255"/>
                  <a:pt x="467" y="255"/>
                  <a:pt x="467" y="255"/>
                </a:cubicBezTo>
                <a:cubicBezTo>
                  <a:pt x="466" y="255"/>
                  <a:pt x="465" y="256"/>
                  <a:pt x="464" y="256"/>
                </a:cubicBezTo>
                <a:cubicBezTo>
                  <a:pt x="464" y="255"/>
                  <a:pt x="464" y="255"/>
                  <a:pt x="464" y="254"/>
                </a:cubicBezTo>
                <a:close/>
                <a:moveTo>
                  <a:pt x="460" y="258"/>
                </a:moveTo>
                <a:cubicBezTo>
                  <a:pt x="461" y="258"/>
                  <a:pt x="463" y="258"/>
                  <a:pt x="464" y="258"/>
                </a:cubicBezTo>
                <a:cubicBezTo>
                  <a:pt x="464" y="258"/>
                  <a:pt x="464" y="258"/>
                  <a:pt x="464" y="259"/>
                </a:cubicBezTo>
                <a:cubicBezTo>
                  <a:pt x="463" y="258"/>
                  <a:pt x="462" y="258"/>
                  <a:pt x="460" y="258"/>
                </a:cubicBezTo>
                <a:close/>
                <a:moveTo>
                  <a:pt x="474" y="268"/>
                </a:moveTo>
                <a:cubicBezTo>
                  <a:pt x="475" y="269"/>
                  <a:pt x="475" y="270"/>
                  <a:pt x="476" y="270"/>
                </a:cubicBezTo>
                <a:cubicBezTo>
                  <a:pt x="475" y="270"/>
                  <a:pt x="474" y="270"/>
                  <a:pt x="473" y="269"/>
                </a:cubicBezTo>
                <a:cubicBezTo>
                  <a:pt x="473" y="269"/>
                  <a:pt x="473" y="269"/>
                  <a:pt x="474" y="268"/>
                </a:cubicBezTo>
                <a:close/>
                <a:moveTo>
                  <a:pt x="486" y="274"/>
                </a:moveTo>
                <a:cubicBezTo>
                  <a:pt x="487" y="273"/>
                  <a:pt x="487" y="273"/>
                  <a:pt x="488" y="272"/>
                </a:cubicBezTo>
                <a:cubicBezTo>
                  <a:pt x="488" y="273"/>
                  <a:pt x="489" y="273"/>
                  <a:pt x="489" y="273"/>
                </a:cubicBezTo>
                <a:cubicBezTo>
                  <a:pt x="487" y="274"/>
                  <a:pt x="485" y="274"/>
                  <a:pt x="483" y="274"/>
                </a:cubicBezTo>
                <a:cubicBezTo>
                  <a:pt x="482" y="273"/>
                  <a:pt x="481" y="273"/>
                  <a:pt x="480" y="272"/>
                </a:cubicBezTo>
                <a:cubicBezTo>
                  <a:pt x="480" y="272"/>
                  <a:pt x="480" y="272"/>
                  <a:pt x="480" y="272"/>
                </a:cubicBezTo>
                <a:cubicBezTo>
                  <a:pt x="482" y="272"/>
                  <a:pt x="483" y="273"/>
                  <a:pt x="485" y="273"/>
                </a:cubicBezTo>
                <a:cubicBezTo>
                  <a:pt x="485" y="273"/>
                  <a:pt x="485" y="273"/>
                  <a:pt x="485" y="273"/>
                </a:cubicBezTo>
                <a:cubicBezTo>
                  <a:pt x="485" y="273"/>
                  <a:pt x="486" y="274"/>
                  <a:pt x="486" y="274"/>
                </a:cubicBezTo>
                <a:close/>
                <a:moveTo>
                  <a:pt x="501" y="278"/>
                </a:moveTo>
                <a:cubicBezTo>
                  <a:pt x="499" y="278"/>
                  <a:pt x="497" y="279"/>
                  <a:pt x="497" y="279"/>
                </a:cubicBezTo>
                <a:cubicBezTo>
                  <a:pt x="495" y="279"/>
                  <a:pt x="494" y="279"/>
                  <a:pt x="493" y="279"/>
                </a:cubicBezTo>
                <a:cubicBezTo>
                  <a:pt x="492" y="277"/>
                  <a:pt x="491" y="277"/>
                  <a:pt x="489" y="276"/>
                </a:cubicBezTo>
                <a:cubicBezTo>
                  <a:pt x="488" y="275"/>
                  <a:pt x="488" y="276"/>
                  <a:pt x="488" y="276"/>
                </a:cubicBezTo>
                <a:cubicBezTo>
                  <a:pt x="489" y="277"/>
                  <a:pt x="493" y="280"/>
                  <a:pt x="489" y="277"/>
                </a:cubicBezTo>
                <a:cubicBezTo>
                  <a:pt x="487" y="276"/>
                  <a:pt x="485" y="275"/>
                  <a:pt x="484" y="274"/>
                </a:cubicBezTo>
                <a:cubicBezTo>
                  <a:pt x="486" y="274"/>
                  <a:pt x="488" y="274"/>
                  <a:pt x="489" y="273"/>
                </a:cubicBezTo>
                <a:cubicBezTo>
                  <a:pt x="493" y="275"/>
                  <a:pt x="497" y="277"/>
                  <a:pt x="501" y="278"/>
                </a:cubicBezTo>
                <a:close/>
                <a:moveTo>
                  <a:pt x="504" y="253"/>
                </a:moveTo>
                <a:cubicBezTo>
                  <a:pt x="505" y="252"/>
                  <a:pt x="507" y="250"/>
                  <a:pt x="508" y="249"/>
                </a:cubicBezTo>
                <a:cubicBezTo>
                  <a:pt x="507" y="250"/>
                  <a:pt x="506" y="251"/>
                  <a:pt x="506" y="253"/>
                </a:cubicBezTo>
                <a:cubicBezTo>
                  <a:pt x="505" y="253"/>
                  <a:pt x="505" y="254"/>
                  <a:pt x="504" y="255"/>
                </a:cubicBezTo>
                <a:cubicBezTo>
                  <a:pt x="504" y="254"/>
                  <a:pt x="504" y="254"/>
                  <a:pt x="504" y="253"/>
                </a:cubicBezTo>
                <a:close/>
                <a:moveTo>
                  <a:pt x="514" y="240"/>
                </a:moveTo>
                <a:cubicBezTo>
                  <a:pt x="514" y="240"/>
                  <a:pt x="514" y="240"/>
                  <a:pt x="514" y="240"/>
                </a:cubicBezTo>
                <a:cubicBezTo>
                  <a:pt x="514" y="240"/>
                  <a:pt x="514" y="240"/>
                  <a:pt x="514" y="240"/>
                </a:cubicBezTo>
                <a:close/>
                <a:moveTo>
                  <a:pt x="508" y="246"/>
                </a:moveTo>
                <a:cubicBezTo>
                  <a:pt x="509" y="244"/>
                  <a:pt x="510" y="243"/>
                  <a:pt x="512" y="242"/>
                </a:cubicBezTo>
                <a:cubicBezTo>
                  <a:pt x="512" y="242"/>
                  <a:pt x="512" y="241"/>
                  <a:pt x="512" y="241"/>
                </a:cubicBezTo>
                <a:cubicBezTo>
                  <a:pt x="512" y="242"/>
                  <a:pt x="512" y="243"/>
                  <a:pt x="511" y="243"/>
                </a:cubicBezTo>
                <a:cubicBezTo>
                  <a:pt x="509" y="246"/>
                  <a:pt x="507" y="249"/>
                  <a:pt x="505" y="251"/>
                </a:cubicBezTo>
                <a:cubicBezTo>
                  <a:pt x="505" y="249"/>
                  <a:pt x="506" y="247"/>
                  <a:pt x="508" y="246"/>
                </a:cubicBezTo>
                <a:close/>
                <a:moveTo>
                  <a:pt x="490" y="269"/>
                </a:moveTo>
                <a:cubicBezTo>
                  <a:pt x="490" y="270"/>
                  <a:pt x="490" y="271"/>
                  <a:pt x="491" y="271"/>
                </a:cubicBezTo>
                <a:cubicBezTo>
                  <a:pt x="491" y="271"/>
                  <a:pt x="492" y="271"/>
                  <a:pt x="491" y="270"/>
                </a:cubicBezTo>
                <a:cubicBezTo>
                  <a:pt x="491" y="270"/>
                  <a:pt x="497" y="262"/>
                  <a:pt x="503" y="254"/>
                </a:cubicBezTo>
                <a:cubicBezTo>
                  <a:pt x="503" y="255"/>
                  <a:pt x="503" y="256"/>
                  <a:pt x="503" y="256"/>
                </a:cubicBezTo>
                <a:cubicBezTo>
                  <a:pt x="499" y="263"/>
                  <a:pt x="495" y="270"/>
                  <a:pt x="490" y="273"/>
                </a:cubicBezTo>
                <a:cubicBezTo>
                  <a:pt x="489" y="272"/>
                  <a:pt x="489" y="272"/>
                  <a:pt x="488" y="272"/>
                </a:cubicBezTo>
                <a:cubicBezTo>
                  <a:pt x="489" y="271"/>
                  <a:pt x="490" y="270"/>
                  <a:pt x="490" y="269"/>
                </a:cubicBezTo>
                <a:close/>
                <a:moveTo>
                  <a:pt x="487" y="272"/>
                </a:moveTo>
                <a:cubicBezTo>
                  <a:pt x="486" y="272"/>
                  <a:pt x="486" y="272"/>
                  <a:pt x="486" y="273"/>
                </a:cubicBezTo>
                <a:cubicBezTo>
                  <a:pt x="486" y="273"/>
                  <a:pt x="486" y="272"/>
                  <a:pt x="486" y="272"/>
                </a:cubicBezTo>
                <a:cubicBezTo>
                  <a:pt x="481" y="272"/>
                  <a:pt x="477" y="271"/>
                  <a:pt x="474" y="268"/>
                </a:cubicBezTo>
                <a:cubicBezTo>
                  <a:pt x="475" y="268"/>
                  <a:pt x="477" y="267"/>
                  <a:pt x="478" y="266"/>
                </a:cubicBezTo>
                <a:cubicBezTo>
                  <a:pt x="481" y="268"/>
                  <a:pt x="484" y="270"/>
                  <a:pt x="487" y="272"/>
                </a:cubicBezTo>
                <a:close/>
                <a:moveTo>
                  <a:pt x="479" y="264"/>
                </a:moveTo>
                <a:cubicBezTo>
                  <a:pt x="479" y="264"/>
                  <a:pt x="479" y="265"/>
                  <a:pt x="478" y="265"/>
                </a:cubicBezTo>
                <a:cubicBezTo>
                  <a:pt x="478" y="265"/>
                  <a:pt x="478" y="265"/>
                  <a:pt x="478" y="265"/>
                </a:cubicBezTo>
                <a:cubicBezTo>
                  <a:pt x="478" y="265"/>
                  <a:pt x="479" y="264"/>
                  <a:pt x="479" y="264"/>
                </a:cubicBezTo>
                <a:close/>
                <a:moveTo>
                  <a:pt x="476" y="265"/>
                </a:moveTo>
                <a:cubicBezTo>
                  <a:pt x="476" y="265"/>
                  <a:pt x="477" y="265"/>
                  <a:pt x="477" y="265"/>
                </a:cubicBezTo>
                <a:cubicBezTo>
                  <a:pt x="476" y="266"/>
                  <a:pt x="474" y="267"/>
                  <a:pt x="473" y="267"/>
                </a:cubicBezTo>
                <a:cubicBezTo>
                  <a:pt x="472" y="266"/>
                  <a:pt x="471" y="265"/>
                  <a:pt x="471" y="264"/>
                </a:cubicBezTo>
                <a:cubicBezTo>
                  <a:pt x="472" y="264"/>
                  <a:pt x="474" y="264"/>
                  <a:pt x="476" y="265"/>
                </a:cubicBezTo>
                <a:close/>
                <a:moveTo>
                  <a:pt x="470" y="260"/>
                </a:moveTo>
                <a:cubicBezTo>
                  <a:pt x="474" y="261"/>
                  <a:pt x="472" y="261"/>
                  <a:pt x="470" y="262"/>
                </a:cubicBezTo>
                <a:cubicBezTo>
                  <a:pt x="469" y="261"/>
                  <a:pt x="469" y="261"/>
                  <a:pt x="469" y="260"/>
                </a:cubicBezTo>
                <a:cubicBezTo>
                  <a:pt x="469" y="260"/>
                  <a:pt x="470" y="260"/>
                  <a:pt x="470" y="260"/>
                </a:cubicBezTo>
                <a:close/>
                <a:moveTo>
                  <a:pt x="468" y="259"/>
                </a:moveTo>
                <a:cubicBezTo>
                  <a:pt x="467" y="259"/>
                  <a:pt x="466" y="259"/>
                  <a:pt x="465" y="259"/>
                </a:cubicBezTo>
                <a:cubicBezTo>
                  <a:pt x="465" y="258"/>
                  <a:pt x="465" y="258"/>
                  <a:pt x="464" y="258"/>
                </a:cubicBezTo>
                <a:cubicBezTo>
                  <a:pt x="465" y="257"/>
                  <a:pt x="467" y="257"/>
                  <a:pt x="468" y="256"/>
                </a:cubicBezTo>
                <a:cubicBezTo>
                  <a:pt x="468" y="257"/>
                  <a:pt x="468" y="258"/>
                  <a:pt x="468" y="259"/>
                </a:cubicBezTo>
                <a:close/>
                <a:moveTo>
                  <a:pt x="469" y="255"/>
                </a:moveTo>
                <a:cubicBezTo>
                  <a:pt x="469" y="255"/>
                  <a:pt x="468" y="255"/>
                  <a:pt x="468" y="255"/>
                </a:cubicBezTo>
                <a:cubicBezTo>
                  <a:pt x="468" y="255"/>
                  <a:pt x="468" y="255"/>
                  <a:pt x="468" y="255"/>
                </a:cubicBezTo>
                <a:cubicBezTo>
                  <a:pt x="468" y="255"/>
                  <a:pt x="469" y="255"/>
                  <a:pt x="469" y="255"/>
                </a:cubicBezTo>
                <a:close/>
                <a:moveTo>
                  <a:pt x="467" y="254"/>
                </a:moveTo>
                <a:cubicBezTo>
                  <a:pt x="466" y="254"/>
                  <a:pt x="465" y="253"/>
                  <a:pt x="464" y="253"/>
                </a:cubicBezTo>
                <a:cubicBezTo>
                  <a:pt x="464" y="253"/>
                  <a:pt x="464" y="253"/>
                  <a:pt x="464" y="253"/>
                </a:cubicBezTo>
                <a:cubicBezTo>
                  <a:pt x="464" y="252"/>
                  <a:pt x="463" y="252"/>
                  <a:pt x="463" y="253"/>
                </a:cubicBezTo>
                <a:cubicBezTo>
                  <a:pt x="463" y="253"/>
                  <a:pt x="464" y="253"/>
                  <a:pt x="464" y="253"/>
                </a:cubicBezTo>
                <a:cubicBezTo>
                  <a:pt x="461" y="253"/>
                  <a:pt x="463" y="252"/>
                  <a:pt x="465" y="252"/>
                </a:cubicBezTo>
                <a:cubicBezTo>
                  <a:pt x="466" y="252"/>
                  <a:pt x="466" y="252"/>
                  <a:pt x="467" y="252"/>
                </a:cubicBezTo>
                <a:cubicBezTo>
                  <a:pt x="467" y="252"/>
                  <a:pt x="467" y="253"/>
                  <a:pt x="467" y="254"/>
                </a:cubicBezTo>
                <a:close/>
                <a:moveTo>
                  <a:pt x="467" y="251"/>
                </a:moveTo>
                <a:cubicBezTo>
                  <a:pt x="467" y="251"/>
                  <a:pt x="467" y="251"/>
                  <a:pt x="467" y="251"/>
                </a:cubicBezTo>
                <a:cubicBezTo>
                  <a:pt x="467" y="251"/>
                  <a:pt x="467" y="251"/>
                  <a:pt x="467" y="251"/>
                </a:cubicBezTo>
                <a:cubicBezTo>
                  <a:pt x="467" y="251"/>
                  <a:pt x="467" y="251"/>
                  <a:pt x="467" y="251"/>
                </a:cubicBezTo>
                <a:close/>
                <a:moveTo>
                  <a:pt x="23" y="336"/>
                </a:moveTo>
                <a:cubicBezTo>
                  <a:pt x="23" y="338"/>
                  <a:pt x="23" y="337"/>
                  <a:pt x="22" y="334"/>
                </a:cubicBezTo>
                <a:cubicBezTo>
                  <a:pt x="22" y="335"/>
                  <a:pt x="22" y="335"/>
                  <a:pt x="23" y="336"/>
                </a:cubicBezTo>
                <a:close/>
                <a:moveTo>
                  <a:pt x="771" y="511"/>
                </a:moveTo>
                <a:cubicBezTo>
                  <a:pt x="748" y="513"/>
                  <a:pt x="725" y="517"/>
                  <a:pt x="702" y="520"/>
                </a:cubicBezTo>
                <a:cubicBezTo>
                  <a:pt x="694" y="521"/>
                  <a:pt x="686" y="521"/>
                  <a:pt x="679" y="521"/>
                </a:cubicBezTo>
                <a:cubicBezTo>
                  <a:pt x="621" y="524"/>
                  <a:pt x="561" y="536"/>
                  <a:pt x="504" y="524"/>
                </a:cubicBezTo>
                <a:cubicBezTo>
                  <a:pt x="504" y="524"/>
                  <a:pt x="504" y="524"/>
                  <a:pt x="504" y="524"/>
                </a:cubicBezTo>
                <a:cubicBezTo>
                  <a:pt x="505" y="524"/>
                  <a:pt x="507" y="524"/>
                  <a:pt x="509" y="524"/>
                </a:cubicBezTo>
                <a:cubicBezTo>
                  <a:pt x="539" y="522"/>
                  <a:pt x="569" y="520"/>
                  <a:pt x="599" y="518"/>
                </a:cubicBezTo>
                <a:cubicBezTo>
                  <a:pt x="599" y="519"/>
                  <a:pt x="600" y="520"/>
                  <a:pt x="600" y="521"/>
                </a:cubicBezTo>
                <a:cubicBezTo>
                  <a:pt x="574" y="522"/>
                  <a:pt x="549" y="523"/>
                  <a:pt x="523" y="523"/>
                </a:cubicBezTo>
                <a:cubicBezTo>
                  <a:pt x="522" y="523"/>
                  <a:pt x="522" y="524"/>
                  <a:pt x="523" y="524"/>
                </a:cubicBezTo>
                <a:cubicBezTo>
                  <a:pt x="586" y="524"/>
                  <a:pt x="648" y="518"/>
                  <a:pt x="711" y="512"/>
                </a:cubicBezTo>
                <a:cubicBezTo>
                  <a:pt x="711" y="513"/>
                  <a:pt x="714" y="513"/>
                  <a:pt x="714" y="511"/>
                </a:cubicBezTo>
                <a:cubicBezTo>
                  <a:pt x="724" y="510"/>
                  <a:pt x="734" y="509"/>
                  <a:pt x="744" y="508"/>
                </a:cubicBezTo>
                <a:cubicBezTo>
                  <a:pt x="744" y="509"/>
                  <a:pt x="745" y="509"/>
                  <a:pt x="745" y="508"/>
                </a:cubicBezTo>
                <a:cubicBezTo>
                  <a:pt x="747" y="508"/>
                  <a:pt x="748" y="508"/>
                  <a:pt x="750" y="508"/>
                </a:cubicBezTo>
                <a:cubicBezTo>
                  <a:pt x="759" y="508"/>
                  <a:pt x="767" y="508"/>
                  <a:pt x="776" y="508"/>
                </a:cubicBezTo>
                <a:cubicBezTo>
                  <a:pt x="776" y="511"/>
                  <a:pt x="777" y="514"/>
                  <a:pt x="778" y="517"/>
                </a:cubicBezTo>
                <a:cubicBezTo>
                  <a:pt x="756" y="518"/>
                  <a:pt x="733" y="519"/>
                  <a:pt x="711" y="520"/>
                </a:cubicBezTo>
                <a:cubicBezTo>
                  <a:pt x="731" y="517"/>
                  <a:pt x="751" y="514"/>
                  <a:pt x="771" y="512"/>
                </a:cubicBezTo>
                <a:cubicBezTo>
                  <a:pt x="772" y="512"/>
                  <a:pt x="772" y="511"/>
                  <a:pt x="771" y="511"/>
                </a:cubicBezTo>
                <a:close/>
                <a:moveTo>
                  <a:pt x="371" y="535"/>
                </a:moveTo>
                <a:cubicBezTo>
                  <a:pt x="371" y="535"/>
                  <a:pt x="372" y="534"/>
                  <a:pt x="371" y="534"/>
                </a:cubicBezTo>
                <a:cubicBezTo>
                  <a:pt x="369" y="534"/>
                  <a:pt x="367" y="533"/>
                  <a:pt x="364" y="533"/>
                </a:cubicBezTo>
                <a:cubicBezTo>
                  <a:pt x="364" y="533"/>
                  <a:pt x="364" y="533"/>
                  <a:pt x="364" y="534"/>
                </a:cubicBezTo>
                <a:cubicBezTo>
                  <a:pt x="365" y="534"/>
                  <a:pt x="365" y="535"/>
                  <a:pt x="366" y="535"/>
                </a:cubicBezTo>
                <a:cubicBezTo>
                  <a:pt x="327" y="536"/>
                  <a:pt x="288" y="535"/>
                  <a:pt x="249" y="534"/>
                </a:cubicBezTo>
                <a:cubicBezTo>
                  <a:pt x="245" y="533"/>
                  <a:pt x="242" y="533"/>
                  <a:pt x="238" y="532"/>
                </a:cubicBezTo>
                <a:cubicBezTo>
                  <a:pt x="216" y="530"/>
                  <a:pt x="193" y="526"/>
                  <a:pt x="171" y="524"/>
                </a:cubicBezTo>
                <a:cubicBezTo>
                  <a:pt x="173" y="523"/>
                  <a:pt x="175" y="523"/>
                  <a:pt x="177" y="523"/>
                </a:cubicBezTo>
                <a:cubicBezTo>
                  <a:pt x="178" y="523"/>
                  <a:pt x="179" y="523"/>
                  <a:pt x="179" y="523"/>
                </a:cubicBezTo>
                <a:cubicBezTo>
                  <a:pt x="206" y="526"/>
                  <a:pt x="233" y="528"/>
                  <a:pt x="260" y="530"/>
                </a:cubicBezTo>
                <a:cubicBezTo>
                  <a:pt x="260" y="530"/>
                  <a:pt x="260" y="530"/>
                  <a:pt x="260" y="531"/>
                </a:cubicBezTo>
                <a:cubicBezTo>
                  <a:pt x="260" y="531"/>
                  <a:pt x="261" y="531"/>
                  <a:pt x="261" y="531"/>
                </a:cubicBezTo>
                <a:cubicBezTo>
                  <a:pt x="261" y="530"/>
                  <a:pt x="261" y="530"/>
                  <a:pt x="261" y="530"/>
                </a:cubicBezTo>
                <a:cubicBezTo>
                  <a:pt x="290" y="531"/>
                  <a:pt x="320" y="532"/>
                  <a:pt x="349" y="532"/>
                </a:cubicBezTo>
                <a:cubicBezTo>
                  <a:pt x="349" y="533"/>
                  <a:pt x="349" y="534"/>
                  <a:pt x="349" y="535"/>
                </a:cubicBezTo>
                <a:cubicBezTo>
                  <a:pt x="349" y="535"/>
                  <a:pt x="350" y="535"/>
                  <a:pt x="350" y="535"/>
                </a:cubicBezTo>
                <a:cubicBezTo>
                  <a:pt x="350" y="534"/>
                  <a:pt x="350" y="533"/>
                  <a:pt x="350" y="532"/>
                </a:cubicBezTo>
                <a:cubicBezTo>
                  <a:pt x="363" y="532"/>
                  <a:pt x="377" y="532"/>
                  <a:pt x="390" y="531"/>
                </a:cubicBezTo>
                <a:cubicBezTo>
                  <a:pt x="395" y="531"/>
                  <a:pt x="399" y="530"/>
                  <a:pt x="404" y="530"/>
                </a:cubicBezTo>
                <a:cubicBezTo>
                  <a:pt x="413" y="530"/>
                  <a:pt x="423" y="530"/>
                  <a:pt x="432" y="530"/>
                </a:cubicBezTo>
                <a:cubicBezTo>
                  <a:pt x="432" y="532"/>
                  <a:pt x="432" y="533"/>
                  <a:pt x="432" y="535"/>
                </a:cubicBezTo>
                <a:cubicBezTo>
                  <a:pt x="432" y="535"/>
                  <a:pt x="432" y="535"/>
                  <a:pt x="432" y="535"/>
                </a:cubicBezTo>
                <a:cubicBezTo>
                  <a:pt x="411" y="535"/>
                  <a:pt x="389" y="535"/>
                  <a:pt x="367" y="535"/>
                </a:cubicBezTo>
                <a:cubicBezTo>
                  <a:pt x="364" y="533"/>
                  <a:pt x="368" y="535"/>
                  <a:pt x="371" y="535"/>
                </a:cubicBezTo>
                <a:close/>
                <a:moveTo>
                  <a:pt x="254" y="535"/>
                </a:moveTo>
                <a:cubicBezTo>
                  <a:pt x="292" y="536"/>
                  <a:pt x="329" y="536"/>
                  <a:pt x="366" y="536"/>
                </a:cubicBezTo>
                <a:cubicBezTo>
                  <a:pt x="369" y="538"/>
                  <a:pt x="372" y="539"/>
                  <a:pt x="375" y="541"/>
                </a:cubicBezTo>
                <a:cubicBezTo>
                  <a:pt x="334" y="544"/>
                  <a:pt x="294" y="540"/>
                  <a:pt x="254" y="535"/>
                </a:cubicBezTo>
                <a:close/>
                <a:moveTo>
                  <a:pt x="25" y="510"/>
                </a:moveTo>
                <a:cubicBezTo>
                  <a:pt x="25" y="510"/>
                  <a:pt x="25" y="510"/>
                  <a:pt x="25" y="510"/>
                </a:cubicBezTo>
                <a:cubicBezTo>
                  <a:pt x="26" y="510"/>
                  <a:pt x="26" y="510"/>
                  <a:pt x="26" y="510"/>
                </a:cubicBezTo>
                <a:cubicBezTo>
                  <a:pt x="27" y="510"/>
                  <a:pt x="27" y="510"/>
                  <a:pt x="28" y="510"/>
                </a:cubicBezTo>
                <a:cubicBezTo>
                  <a:pt x="27" y="510"/>
                  <a:pt x="27" y="510"/>
                  <a:pt x="26" y="510"/>
                </a:cubicBezTo>
                <a:cubicBezTo>
                  <a:pt x="26" y="510"/>
                  <a:pt x="26" y="510"/>
                  <a:pt x="25" y="510"/>
                </a:cubicBezTo>
                <a:close/>
                <a:moveTo>
                  <a:pt x="28" y="508"/>
                </a:moveTo>
                <a:cubicBezTo>
                  <a:pt x="23" y="507"/>
                  <a:pt x="18" y="508"/>
                  <a:pt x="14" y="506"/>
                </a:cubicBezTo>
                <a:cubicBezTo>
                  <a:pt x="14" y="506"/>
                  <a:pt x="14" y="507"/>
                  <a:pt x="13" y="507"/>
                </a:cubicBezTo>
                <a:cubicBezTo>
                  <a:pt x="13" y="507"/>
                  <a:pt x="12" y="507"/>
                  <a:pt x="12" y="506"/>
                </a:cubicBezTo>
                <a:cubicBezTo>
                  <a:pt x="13" y="483"/>
                  <a:pt x="20" y="460"/>
                  <a:pt x="25" y="437"/>
                </a:cubicBezTo>
                <a:cubicBezTo>
                  <a:pt x="25" y="438"/>
                  <a:pt x="24" y="439"/>
                  <a:pt x="24" y="440"/>
                </a:cubicBezTo>
                <a:cubicBezTo>
                  <a:pt x="24" y="446"/>
                  <a:pt x="24" y="452"/>
                  <a:pt x="24" y="458"/>
                </a:cubicBezTo>
                <a:cubicBezTo>
                  <a:pt x="22" y="473"/>
                  <a:pt x="24" y="488"/>
                  <a:pt x="24" y="502"/>
                </a:cubicBezTo>
                <a:cubicBezTo>
                  <a:pt x="24" y="504"/>
                  <a:pt x="26" y="504"/>
                  <a:pt x="27" y="503"/>
                </a:cubicBezTo>
                <a:cubicBezTo>
                  <a:pt x="27" y="504"/>
                  <a:pt x="27" y="506"/>
                  <a:pt x="27" y="507"/>
                </a:cubicBezTo>
                <a:cubicBezTo>
                  <a:pt x="27" y="509"/>
                  <a:pt x="29" y="509"/>
                  <a:pt x="30" y="508"/>
                </a:cubicBezTo>
                <a:cubicBezTo>
                  <a:pt x="30" y="509"/>
                  <a:pt x="30" y="509"/>
                  <a:pt x="30" y="510"/>
                </a:cubicBezTo>
                <a:cubicBezTo>
                  <a:pt x="29" y="510"/>
                  <a:pt x="27" y="509"/>
                  <a:pt x="26" y="509"/>
                </a:cubicBezTo>
                <a:cubicBezTo>
                  <a:pt x="23" y="509"/>
                  <a:pt x="20" y="508"/>
                  <a:pt x="18" y="507"/>
                </a:cubicBezTo>
                <a:cubicBezTo>
                  <a:pt x="18" y="507"/>
                  <a:pt x="24" y="508"/>
                  <a:pt x="28" y="509"/>
                </a:cubicBezTo>
                <a:cubicBezTo>
                  <a:pt x="28" y="509"/>
                  <a:pt x="28" y="509"/>
                  <a:pt x="28" y="508"/>
                </a:cubicBezTo>
                <a:close/>
                <a:moveTo>
                  <a:pt x="33" y="367"/>
                </a:moveTo>
                <a:cubicBezTo>
                  <a:pt x="33" y="361"/>
                  <a:pt x="34" y="355"/>
                  <a:pt x="36" y="350"/>
                </a:cubicBezTo>
                <a:cubicBezTo>
                  <a:pt x="36" y="351"/>
                  <a:pt x="35" y="352"/>
                  <a:pt x="35" y="354"/>
                </a:cubicBezTo>
                <a:cubicBezTo>
                  <a:pt x="35" y="354"/>
                  <a:pt x="35" y="354"/>
                  <a:pt x="35" y="355"/>
                </a:cubicBezTo>
                <a:cubicBezTo>
                  <a:pt x="35" y="359"/>
                  <a:pt x="34" y="362"/>
                  <a:pt x="34" y="366"/>
                </a:cubicBezTo>
                <a:cubicBezTo>
                  <a:pt x="33" y="371"/>
                  <a:pt x="33" y="375"/>
                  <a:pt x="32" y="380"/>
                </a:cubicBezTo>
                <a:cubicBezTo>
                  <a:pt x="32" y="375"/>
                  <a:pt x="32" y="371"/>
                  <a:pt x="33" y="367"/>
                </a:cubicBezTo>
                <a:close/>
                <a:moveTo>
                  <a:pt x="58" y="316"/>
                </a:moveTo>
                <a:cubicBezTo>
                  <a:pt x="57" y="316"/>
                  <a:pt x="57" y="316"/>
                  <a:pt x="57" y="316"/>
                </a:cubicBezTo>
                <a:cubicBezTo>
                  <a:pt x="57" y="315"/>
                  <a:pt x="57" y="314"/>
                  <a:pt x="58" y="313"/>
                </a:cubicBezTo>
                <a:cubicBezTo>
                  <a:pt x="58" y="313"/>
                  <a:pt x="59" y="313"/>
                  <a:pt x="59" y="313"/>
                </a:cubicBezTo>
                <a:cubicBezTo>
                  <a:pt x="59" y="316"/>
                  <a:pt x="58" y="320"/>
                  <a:pt x="58" y="324"/>
                </a:cubicBezTo>
                <a:cubicBezTo>
                  <a:pt x="57" y="324"/>
                  <a:pt x="57" y="324"/>
                  <a:pt x="57" y="324"/>
                </a:cubicBezTo>
                <a:cubicBezTo>
                  <a:pt x="57" y="322"/>
                  <a:pt x="57" y="319"/>
                  <a:pt x="57" y="317"/>
                </a:cubicBezTo>
                <a:cubicBezTo>
                  <a:pt x="57" y="317"/>
                  <a:pt x="58" y="317"/>
                  <a:pt x="58" y="316"/>
                </a:cubicBezTo>
                <a:cubicBezTo>
                  <a:pt x="58" y="316"/>
                  <a:pt x="58" y="315"/>
                  <a:pt x="58" y="316"/>
                </a:cubicBezTo>
                <a:close/>
                <a:moveTo>
                  <a:pt x="54" y="317"/>
                </a:moveTo>
                <a:cubicBezTo>
                  <a:pt x="52" y="317"/>
                  <a:pt x="51" y="318"/>
                  <a:pt x="49" y="318"/>
                </a:cubicBezTo>
                <a:cubicBezTo>
                  <a:pt x="49" y="318"/>
                  <a:pt x="48" y="318"/>
                  <a:pt x="48" y="318"/>
                </a:cubicBezTo>
                <a:cubicBezTo>
                  <a:pt x="48" y="318"/>
                  <a:pt x="49" y="318"/>
                  <a:pt x="50" y="318"/>
                </a:cubicBezTo>
                <a:cubicBezTo>
                  <a:pt x="51" y="317"/>
                  <a:pt x="52" y="316"/>
                  <a:pt x="54" y="315"/>
                </a:cubicBezTo>
                <a:cubicBezTo>
                  <a:pt x="54" y="316"/>
                  <a:pt x="54" y="316"/>
                  <a:pt x="54" y="317"/>
                </a:cubicBezTo>
                <a:close/>
                <a:moveTo>
                  <a:pt x="38" y="315"/>
                </a:moveTo>
                <a:cubicBezTo>
                  <a:pt x="38" y="315"/>
                  <a:pt x="38" y="315"/>
                  <a:pt x="38" y="315"/>
                </a:cubicBezTo>
                <a:cubicBezTo>
                  <a:pt x="37" y="316"/>
                  <a:pt x="36" y="317"/>
                  <a:pt x="35" y="318"/>
                </a:cubicBezTo>
                <a:cubicBezTo>
                  <a:pt x="36" y="317"/>
                  <a:pt x="36" y="317"/>
                  <a:pt x="36" y="317"/>
                </a:cubicBezTo>
                <a:cubicBezTo>
                  <a:pt x="36" y="314"/>
                  <a:pt x="37" y="314"/>
                  <a:pt x="36" y="314"/>
                </a:cubicBezTo>
                <a:cubicBezTo>
                  <a:pt x="37" y="313"/>
                  <a:pt x="39" y="312"/>
                  <a:pt x="41" y="312"/>
                </a:cubicBezTo>
                <a:cubicBezTo>
                  <a:pt x="41" y="312"/>
                  <a:pt x="41" y="312"/>
                  <a:pt x="41" y="312"/>
                </a:cubicBezTo>
                <a:cubicBezTo>
                  <a:pt x="41" y="312"/>
                  <a:pt x="41" y="313"/>
                  <a:pt x="40" y="313"/>
                </a:cubicBezTo>
                <a:cubicBezTo>
                  <a:pt x="39" y="313"/>
                  <a:pt x="38" y="314"/>
                  <a:pt x="38" y="315"/>
                </a:cubicBezTo>
                <a:close/>
                <a:moveTo>
                  <a:pt x="58" y="291"/>
                </a:moveTo>
                <a:cubicBezTo>
                  <a:pt x="58" y="290"/>
                  <a:pt x="58" y="290"/>
                  <a:pt x="58" y="290"/>
                </a:cubicBezTo>
                <a:cubicBezTo>
                  <a:pt x="56" y="290"/>
                  <a:pt x="54" y="290"/>
                  <a:pt x="51" y="290"/>
                </a:cubicBezTo>
                <a:cubicBezTo>
                  <a:pt x="51" y="289"/>
                  <a:pt x="61" y="287"/>
                  <a:pt x="62" y="287"/>
                </a:cubicBezTo>
                <a:cubicBezTo>
                  <a:pt x="67" y="286"/>
                  <a:pt x="73" y="284"/>
                  <a:pt x="79" y="283"/>
                </a:cubicBezTo>
                <a:cubicBezTo>
                  <a:pt x="83" y="282"/>
                  <a:pt x="87" y="280"/>
                  <a:pt x="91" y="279"/>
                </a:cubicBezTo>
                <a:cubicBezTo>
                  <a:pt x="80" y="283"/>
                  <a:pt x="69" y="286"/>
                  <a:pt x="58" y="291"/>
                </a:cubicBezTo>
                <a:close/>
                <a:moveTo>
                  <a:pt x="121" y="263"/>
                </a:moveTo>
                <a:cubicBezTo>
                  <a:pt x="121" y="263"/>
                  <a:pt x="121" y="263"/>
                  <a:pt x="121" y="263"/>
                </a:cubicBezTo>
                <a:cubicBezTo>
                  <a:pt x="122" y="266"/>
                  <a:pt x="122" y="267"/>
                  <a:pt x="121" y="263"/>
                </a:cubicBezTo>
                <a:close/>
                <a:moveTo>
                  <a:pt x="121" y="262"/>
                </a:moveTo>
                <a:cubicBezTo>
                  <a:pt x="121" y="262"/>
                  <a:pt x="121" y="261"/>
                  <a:pt x="121" y="261"/>
                </a:cubicBezTo>
                <a:cubicBezTo>
                  <a:pt x="121" y="260"/>
                  <a:pt x="121" y="260"/>
                  <a:pt x="121" y="259"/>
                </a:cubicBezTo>
                <a:cubicBezTo>
                  <a:pt x="121" y="259"/>
                  <a:pt x="121" y="259"/>
                  <a:pt x="121" y="259"/>
                </a:cubicBezTo>
                <a:cubicBezTo>
                  <a:pt x="121" y="259"/>
                  <a:pt x="121" y="259"/>
                  <a:pt x="121" y="259"/>
                </a:cubicBezTo>
                <a:cubicBezTo>
                  <a:pt x="121" y="259"/>
                  <a:pt x="121" y="259"/>
                  <a:pt x="121" y="260"/>
                </a:cubicBezTo>
                <a:cubicBezTo>
                  <a:pt x="121" y="260"/>
                  <a:pt x="121" y="261"/>
                  <a:pt x="121" y="262"/>
                </a:cubicBezTo>
                <a:cubicBezTo>
                  <a:pt x="121" y="262"/>
                  <a:pt x="121" y="262"/>
                  <a:pt x="121" y="262"/>
                </a:cubicBezTo>
                <a:close/>
                <a:moveTo>
                  <a:pt x="120" y="262"/>
                </a:moveTo>
                <a:cubicBezTo>
                  <a:pt x="120" y="261"/>
                  <a:pt x="120" y="260"/>
                  <a:pt x="120" y="259"/>
                </a:cubicBezTo>
                <a:cubicBezTo>
                  <a:pt x="120" y="259"/>
                  <a:pt x="120" y="259"/>
                  <a:pt x="120" y="259"/>
                </a:cubicBezTo>
                <a:cubicBezTo>
                  <a:pt x="120" y="260"/>
                  <a:pt x="121" y="261"/>
                  <a:pt x="121" y="262"/>
                </a:cubicBezTo>
                <a:cubicBezTo>
                  <a:pt x="120" y="262"/>
                  <a:pt x="120" y="262"/>
                  <a:pt x="120" y="262"/>
                </a:cubicBezTo>
                <a:close/>
                <a:moveTo>
                  <a:pt x="74" y="279"/>
                </a:moveTo>
                <a:cubicBezTo>
                  <a:pt x="74" y="279"/>
                  <a:pt x="74" y="278"/>
                  <a:pt x="74" y="278"/>
                </a:cubicBezTo>
                <a:cubicBezTo>
                  <a:pt x="74" y="278"/>
                  <a:pt x="74" y="278"/>
                  <a:pt x="74" y="278"/>
                </a:cubicBezTo>
                <a:cubicBezTo>
                  <a:pt x="74" y="278"/>
                  <a:pt x="74" y="278"/>
                  <a:pt x="74" y="278"/>
                </a:cubicBezTo>
                <a:cubicBezTo>
                  <a:pt x="74" y="279"/>
                  <a:pt x="74" y="282"/>
                  <a:pt x="74" y="279"/>
                </a:cubicBezTo>
                <a:close/>
                <a:moveTo>
                  <a:pt x="52" y="239"/>
                </a:moveTo>
                <a:cubicBezTo>
                  <a:pt x="51" y="239"/>
                  <a:pt x="51" y="240"/>
                  <a:pt x="51" y="240"/>
                </a:cubicBezTo>
                <a:cubicBezTo>
                  <a:pt x="51" y="240"/>
                  <a:pt x="51" y="240"/>
                  <a:pt x="51" y="239"/>
                </a:cubicBezTo>
                <a:cubicBezTo>
                  <a:pt x="51" y="239"/>
                  <a:pt x="51" y="239"/>
                  <a:pt x="52" y="239"/>
                </a:cubicBezTo>
                <a:close/>
                <a:moveTo>
                  <a:pt x="67" y="228"/>
                </a:moveTo>
                <a:cubicBezTo>
                  <a:pt x="67" y="230"/>
                  <a:pt x="70" y="230"/>
                  <a:pt x="70" y="229"/>
                </a:cubicBezTo>
                <a:cubicBezTo>
                  <a:pt x="70" y="229"/>
                  <a:pt x="70" y="229"/>
                  <a:pt x="70" y="230"/>
                </a:cubicBezTo>
                <a:cubicBezTo>
                  <a:pt x="68" y="230"/>
                  <a:pt x="66" y="231"/>
                  <a:pt x="64" y="231"/>
                </a:cubicBezTo>
                <a:cubicBezTo>
                  <a:pt x="63" y="232"/>
                  <a:pt x="63" y="232"/>
                  <a:pt x="63" y="232"/>
                </a:cubicBezTo>
                <a:cubicBezTo>
                  <a:pt x="63" y="231"/>
                  <a:pt x="63" y="231"/>
                  <a:pt x="63" y="231"/>
                </a:cubicBezTo>
                <a:cubicBezTo>
                  <a:pt x="64" y="230"/>
                  <a:pt x="66" y="229"/>
                  <a:pt x="67" y="228"/>
                </a:cubicBezTo>
                <a:close/>
                <a:moveTo>
                  <a:pt x="50" y="223"/>
                </a:moveTo>
                <a:cubicBezTo>
                  <a:pt x="50" y="223"/>
                  <a:pt x="50" y="223"/>
                  <a:pt x="50" y="223"/>
                </a:cubicBezTo>
                <a:cubicBezTo>
                  <a:pt x="50" y="222"/>
                  <a:pt x="50" y="222"/>
                  <a:pt x="50" y="221"/>
                </a:cubicBezTo>
                <a:cubicBezTo>
                  <a:pt x="50" y="222"/>
                  <a:pt x="51" y="222"/>
                  <a:pt x="51" y="222"/>
                </a:cubicBezTo>
                <a:cubicBezTo>
                  <a:pt x="50" y="222"/>
                  <a:pt x="50" y="222"/>
                  <a:pt x="50" y="223"/>
                </a:cubicBezTo>
                <a:close/>
                <a:moveTo>
                  <a:pt x="44" y="213"/>
                </a:moveTo>
                <a:cubicBezTo>
                  <a:pt x="44" y="212"/>
                  <a:pt x="44" y="212"/>
                  <a:pt x="44" y="212"/>
                </a:cubicBezTo>
                <a:cubicBezTo>
                  <a:pt x="44" y="212"/>
                  <a:pt x="44" y="212"/>
                  <a:pt x="44" y="212"/>
                </a:cubicBezTo>
                <a:cubicBezTo>
                  <a:pt x="44" y="212"/>
                  <a:pt x="44" y="213"/>
                  <a:pt x="44" y="213"/>
                </a:cubicBezTo>
                <a:cubicBezTo>
                  <a:pt x="44" y="213"/>
                  <a:pt x="44" y="213"/>
                  <a:pt x="44" y="213"/>
                </a:cubicBezTo>
                <a:close/>
                <a:moveTo>
                  <a:pt x="54" y="127"/>
                </a:moveTo>
                <a:cubicBezTo>
                  <a:pt x="54" y="127"/>
                  <a:pt x="54" y="126"/>
                  <a:pt x="54" y="126"/>
                </a:cubicBezTo>
                <a:cubicBezTo>
                  <a:pt x="54" y="126"/>
                  <a:pt x="55" y="127"/>
                  <a:pt x="55" y="127"/>
                </a:cubicBezTo>
                <a:cubicBezTo>
                  <a:pt x="55" y="128"/>
                  <a:pt x="55" y="128"/>
                  <a:pt x="55" y="128"/>
                </a:cubicBezTo>
                <a:cubicBezTo>
                  <a:pt x="54" y="128"/>
                  <a:pt x="54" y="128"/>
                  <a:pt x="54" y="127"/>
                </a:cubicBezTo>
                <a:close/>
                <a:moveTo>
                  <a:pt x="51" y="125"/>
                </a:moveTo>
                <a:cubicBezTo>
                  <a:pt x="51" y="124"/>
                  <a:pt x="51" y="124"/>
                  <a:pt x="52" y="124"/>
                </a:cubicBezTo>
                <a:cubicBezTo>
                  <a:pt x="52" y="124"/>
                  <a:pt x="51" y="124"/>
                  <a:pt x="51" y="125"/>
                </a:cubicBezTo>
                <a:close/>
                <a:moveTo>
                  <a:pt x="52" y="122"/>
                </a:moveTo>
                <a:cubicBezTo>
                  <a:pt x="52" y="122"/>
                  <a:pt x="52" y="122"/>
                  <a:pt x="53" y="122"/>
                </a:cubicBezTo>
                <a:cubicBezTo>
                  <a:pt x="52" y="122"/>
                  <a:pt x="52" y="122"/>
                  <a:pt x="52" y="122"/>
                </a:cubicBezTo>
                <a:cubicBezTo>
                  <a:pt x="52" y="122"/>
                  <a:pt x="52" y="122"/>
                  <a:pt x="52" y="122"/>
                </a:cubicBezTo>
                <a:close/>
                <a:moveTo>
                  <a:pt x="154" y="56"/>
                </a:moveTo>
                <a:cubicBezTo>
                  <a:pt x="159" y="53"/>
                  <a:pt x="164" y="50"/>
                  <a:pt x="169" y="48"/>
                </a:cubicBezTo>
                <a:cubicBezTo>
                  <a:pt x="171" y="47"/>
                  <a:pt x="173" y="46"/>
                  <a:pt x="176" y="45"/>
                </a:cubicBezTo>
                <a:cubicBezTo>
                  <a:pt x="162" y="52"/>
                  <a:pt x="149" y="59"/>
                  <a:pt x="136" y="67"/>
                </a:cubicBezTo>
                <a:cubicBezTo>
                  <a:pt x="137" y="65"/>
                  <a:pt x="139" y="64"/>
                  <a:pt x="141" y="63"/>
                </a:cubicBezTo>
                <a:cubicBezTo>
                  <a:pt x="145" y="61"/>
                  <a:pt x="150" y="58"/>
                  <a:pt x="154" y="56"/>
                </a:cubicBezTo>
                <a:close/>
                <a:moveTo>
                  <a:pt x="296" y="7"/>
                </a:moveTo>
                <a:cubicBezTo>
                  <a:pt x="296" y="6"/>
                  <a:pt x="296" y="6"/>
                  <a:pt x="295" y="6"/>
                </a:cubicBezTo>
                <a:cubicBezTo>
                  <a:pt x="295" y="5"/>
                  <a:pt x="296" y="5"/>
                  <a:pt x="297" y="6"/>
                </a:cubicBezTo>
                <a:cubicBezTo>
                  <a:pt x="297" y="6"/>
                  <a:pt x="296" y="6"/>
                  <a:pt x="296" y="6"/>
                </a:cubicBezTo>
                <a:cubicBezTo>
                  <a:pt x="296" y="7"/>
                  <a:pt x="296" y="7"/>
                  <a:pt x="296" y="7"/>
                </a:cubicBezTo>
                <a:close/>
                <a:moveTo>
                  <a:pt x="304" y="2"/>
                </a:moveTo>
                <a:cubicBezTo>
                  <a:pt x="304" y="2"/>
                  <a:pt x="304" y="2"/>
                  <a:pt x="304" y="2"/>
                </a:cubicBezTo>
                <a:cubicBezTo>
                  <a:pt x="304" y="2"/>
                  <a:pt x="304" y="2"/>
                  <a:pt x="303" y="2"/>
                </a:cubicBezTo>
                <a:cubicBezTo>
                  <a:pt x="303" y="2"/>
                  <a:pt x="304" y="2"/>
                  <a:pt x="304" y="2"/>
                </a:cubicBezTo>
                <a:close/>
                <a:moveTo>
                  <a:pt x="304" y="3"/>
                </a:moveTo>
                <a:cubicBezTo>
                  <a:pt x="304" y="3"/>
                  <a:pt x="305" y="3"/>
                  <a:pt x="306" y="2"/>
                </a:cubicBezTo>
                <a:cubicBezTo>
                  <a:pt x="306" y="3"/>
                  <a:pt x="306" y="3"/>
                  <a:pt x="307" y="3"/>
                </a:cubicBezTo>
                <a:cubicBezTo>
                  <a:pt x="307" y="3"/>
                  <a:pt x="308" y="3"/>
                  <a:pt x="308" y="4"/>
                </a:cubicBezTo>
                <a:cubicBezTo>
                  <a:pt x="312" y="6"/>
                  <a:pt x="315" y="9"/>
                  <a:pt x="318" y="12"/>
                </a:cubicBezTo>
                <a:cubicBezTo>
                  <a:pt x="319" y="12"/>
                  <a:pt x="319" y="12"/>
                  <a:pt x="319" y="13"/>
                </a:cubicBezTo>
                <a:cubicBezTo>
                  <a:pt x="318" y="16"/>
                  <a:pt x="317" y="20"/>
                  <a:pt x="317" y="24"/>
                </a:cubicBezTo>
                <a:cubicBezTo>
                  <a:pt x="316" y="27"/>
                  <a:pt x="316" y="30"/>
                  <a:pt x="316" y="33"/>
                </a:cubicBezTo>
                <a:cubicBezTo>
                  <a:pt x="316" y="29"/>
                  <a:pt x="316" y="26"/>
                  <a:pt x="315" y="23"/>
                </a:cubicBezTo>
                <a:cubicBezTo>
                  <a:pt x="315" y="22"/>
                  <a:pt x="315" y="22"/>
                  <a:pt x="314" y="23"/>
                </a:cubicBezTo>
                <a:cubicBezTo>
                  <a:pt x="314" y="31"/>
                  <a:pt x="314" y="39"/>
                  <a:pt x="314" y="47"/>
                </a:cubicBezTo>
                <a:cubicBezTo>
                  <a:pt x="313" y="48"/>
                  <a:pt x="313" y="48"/>
                  <a:pt x="312" y="48"/>
                </a:cubicBezTo>
                <a:cubicBezTo>
                  <a:pt x="312" y="47"/>
                  <a:pt x="312" y="46"/>
                  <a:pt x="312" y="45"/>
                </a:cubicBezTo>
                <a:cubicBezTo>
                  <a:pt x="312" y="44"/>
                  <a:pt x="311" y="44"/>
                  <a:pt x="311" y="45"/>
                </a:cubicBezTo>
                <a:cubicBezTo>
                  <a:pt x="311" y="46"/>
                  <a:pt x="311" y="47"/>
                  <a:pt x="311" y="48"/>
                </a:cubicBezTo>
                <a:cubicBezTo>
                  <a:pt x="311" y="48"/>
                  <a:pt x="311" y="48"/>
                  <a:pt x="311" y="48"/>
                </a:cubicBezTo>
                <a:cubicBezTo>
                  <a:pt x="311" y="45"/>
                  <a:pt x="310" y="43"/>
                  <a:pt x="310" y="40"/>
                </a:cubicBezTo>
                <a:cubicBezTo>
                  <a:pt x="310" y="38"/>
                  <a:pt x="310" y="36"/>
                  <a:pt x="310" y="34"/>
                </a:cubicBezTo>
                <a:cubicBezTo>
                  <a:pt x="310" y="34"/>
                  <a:pt x="310" y="34"/>
                  <a:pt x="310" y="34"/>
                </a:cubicBezTo>
                <a:cubicBezTo>
                  <a:pt x="310" y="36"/>
                  <a:pt x="310" y="37"/>
                  <a:pt x="310" y="39"/>
                </a:cubicBezTo>
                <a:cubicBezTo>
                  <a:pt x="310" y="39"/>
                  <a:pt x="311" y="39"/>
                  <a:pt x="311" y="39"/>
                </a:cubicBezTo>
                <a:cubicBezTo>
                  <a:pt x="311" y="34"/>
                  <a:pt x="311" y="29"/>
                  <a:pt x="310" y="24"/>
                </a:cubicBezTo>
                <a:cubicBezTo>
                  <a:pt x="310" y="21"/>
                  <a:pt x="310" y="18"/>
                  <a:pt x="310" y="15"/>
                </a:cubicBezTo>
                <a:cubicBezTo>
                  <a:pt x="311" y="14"/>
                  <a:pt x="313" y="13"/>
                  <a:pt x="314" y="13"/>
                </a:cubicBezTo>
                <a:cubicBezTo>
                  <a:pt x="314" y="13"/>
                  <a:pt x="314" y="12"/>
                  <a:pt x="314" y="12"/>
                </a:cubicBezTo>
                <a:cubicBezTo>
                  <a:pt x="312" y="13"/>
                  <a:pt x="311" y="13"/>
                  <a:pt x="310" y="13"/>
                </a:cubicBezTo>
                <a:cubicBezTo>
                  <a:pt x="310" y="13"/>
                  <a:pt x="310" y="12"/>
                  <a:pt x="310" y="12"/>
                </a:cubicBezTo>
                <a:cubicBezTo>
                  <a:pt x="310" y="11"/>
                  <a:pt x="309" y="11"/>
                  <a:pt x="309" y="12"/>
                </a:cubicBezTo>
                <a:cubicBezTo>
                  <a:pt x="309" y="12"/>
                  <a:pt x="309" y="13"/>
                  <a:pt x="309" y="13"/>
                </a:cubicBezTo>
                <a:cubicBezTo>
                  <a:pt x="305" y="13"/>
                  <a:pt x="301" y="14"/>
                  <a:pt x="297" y="15"/>
                </a:cubicBezTo>
                <a:cubicBezTo>
                  <a:pt x="297" y="12"/>
                  <a:pt x="298" y="9"/>
                  <a:pt x="298" y="6"/>
                </a:cubicBezTo>
                <a:cubicBezTo>
                  <a:pt x="300" y="5"/>
                  <a:pt x="301" y="4"/>
                  <a:pt x="303" y="3"/>
                </a:cubicBezTo>
                <a:cubicBezTo>
                  <a:pt x="304" y="5"/>
                  <a:pt x="305" y="6"/>
                  <a:pt x="306" y="7"/>
                </a:cubicBezTo>
                <a:cubicBezTo>
                  <a:pt x="306" y="7"/>
                  <a:pt x="306" y="7"/>
                  <a:pt x="306" y="7"/>
                </a:cubicBezTo>
                <a:cubicBezTo>
                  <a:pt x="305" y="5"/>
                  <a:pt x="304" y="4"/>
                  <a:pt x="304" y="3"/>
                </a:cubicBezTo>
                <a:close/>
                <a:moveTo>
                  <a:pt x="337" y="123"/>
                </a:moveTo>
                <a:cubicBezTo>
                  <a:pt x="337" y="123"/>
                  <a:pt x="337" y="123"/>
                  <a:pt x="337" y="123"/>
                </a:cubicBezTo>
                <a:cubicBezTo>
                  <a:pt x="337" y="123"/>
                  <a:pt x="337" y="123"/>
                  <a:pt x="337" y="123"/>
                </a:cubicBezTo>
                <a:cubicBezTo>
                  <a:pt x="337" y="123"/>
                  <a:pt x="337" y="123"/>
                  <a:pt x="337" y="123"/>
                </a:cubicBezTo>
                <a:cubicBezTo>
                  <a:pt x="337" y="123"/>
                  <a:pt x="337" y="123"/>
                  <a:pt x="337" y="123"/>
                </a:cubicBezTo>
                <a:close/>
                <a:moveTo>
                  <a:pt x="342" y="142"/>
                </a:moveTo>
                <a:cubicBezTo>
                  <a:pt x="342" y="142"/>
                  <a:pt x="342" y="142"/>
                  <a:pt x="342" y="142"/>
                </a:cubicBezTo>
                <a:cubicBezTo>
                  <a:pt x="342" y="142"/>
                  <a:pt x="342" y="142"/>
                  <a:pt x="342" y="142"/>
                </a:cubicBezTo>
                <a:cubicBezTo>
                  <a:pt x="342" y="142"/>
                  <a:pt x="342" y="142"/>
                  <a:pt x="342" y="142"/>
                </a:cubicBezTo>
                <a:close/>
                <a:moveTo>
                  <a:pt x="361" y="159"/>
                </a:moveTo>
                <a:cubicBezTo>
                  <a:pt x="361" y="160"/>
                  <a:pt x="361" y="161"/>
                  <a:pt x="361" y="162"/>
                </a:cubicBezTo>
                <a:cubicBezTo>
                  <a:pt x="361" y="162"/>
                  <a:pt x="361" y="162"/>
                  <a:pt x="361" y="162"/>
                </a:cubicBezTo>
                <a:cubicBezTo>
                  <a:pt x="361" y="161"/>
                  <a:pt x="361" y="160"/>
                  <a:pt x="361" y="159"/>
                </a:cubicBezTo>
                <a:close/>
                <a:moveTo>
                  <a:pt x="361" y="163"/>
                </a:moveTo>
                <a:cubicBezTo>
                  <a:pt x="361" y="162"/>
                  <a:pt x="361" y="162"/>
                  <a:pt x="361" y="162"/>
                </a:cubicBezTo>
                <a:cubicBezTo>
                  <a:pt x="364" y="174"/>
                  <a:pt x="366" y="187"/>
                  <a:pt x="368" y="199"/>
                </a:cubicBezTo>
                <a:cubicBezTo>
                  <a:pt x="367" y="193"/>
                  <a:pt x="365" y="187"/>
                  <a:pt x="364" y="181"/>
                </a:cubicBezTo>
                <a:cubicBezTo>
                  <a:pt x="364" y="181"/>
                  <a:pt x="364" y="181"/>
                  <a:pt x="364" y="180"/>
                </a:cubicBezTo>
                <a:cubicBezTo>
                  <a:pt x="364" y="180"/>
                  <a:pt x="364" y="180"/>
                  <a:pt x="363" y="180"/>
                </a:cubicBezTo>
                <a:cubicBezTo>
                  <a:pt x="363" y="178"/>
                  <a:pt x="362" y="176"/>
                  <a:pt x="362" y="174"/>
                </a:cubicBezTo>
                <a:cubicBezTo>
                  <a:pt x="362" y="174"/>
                  <a:pt x="362" y="174"/>
                  <a:pt x="362" y="173"/>
                </a:cubicBezTo>
                <a:cubicBezTo>
                  <a:pt x="362" y="170"/>
                  <a:pt x="362" y="166"/>
                  <a:pt x="361" y="163"/>
                </a:cubicBezTo>
                <a:close/>
                <a:moveTo>
                  <a:pt x="389" y="230"/>
                </a:moveTo>
                <a:cubicBezTo>
                  <a:pt x="389" y="230"/>
                  <a:pt x="389" y="231"/>
                  <a:pt x="389" y="231"/>
                </a:cubicBezTo>
                <a:cubicBezTo>
                  <a:pt x="389" y="231"/>
                  <a:pt x="389" y="231"/>
                  <a:pt x="389" y="231"/>
                </a:cubicBezTo>
                <a:cubicBezTo>
                  <a:pt x="390" y="232"/>
                  <a:pt x="392" y="231"/>
                  <a:pt x="393" y="231"/>
                </a:cubicBezTo>
                <a:cubicBezTo>
                  <a:pt x="394" y="231"/>
                  <a:pt x="395" y="231"/>
                  <a:pt x="396" y="230"/>
                </a:cubicBezTo>
                <a:cubicBezTo>
                  <a:pt x="396" y="230"/>
                  <a:pt x="396" y="230"/>
                  <a:pt x="396" y="231"/>
                </a:cubicBezTo>
                <a:cubicBezTo>
                  <a:pt x="395" y="231"/>
                  <a:pt x="396" y="231"/>
                  <a:pt x="396" y="231"/>
                </a:cubicBezTo>
                <a:cubicBezTo>
                  <a:pt x="396" y="231"/>
                  <a:pt x="396" y="230"/>
                  <a:pt x="396" y="230"/>
                </a:cubicBezTo>
                <a:cubicBezTo>
                  <a:pt x="399" y="230"/>
                  <a:pt x="401" y="229"/>
                  <a:pt x="403" y="229"/>
                </a:cubicBezTo>
                <a:cubicBezTo>
                  <a:pt x="404" y="229"/>
                  <a:pt x="404" y="229"/>
                  <a:pt x="405" y="229"/>
                </a:cubicBezTo>
                <a:cubicBezTo>
                  <a:pt x="405" y="229"/>
                  <a:pt x="404" y="230"/>
                  <a:pt x="404" y="231"/>
                </a:cubicBezTo>
                <a:cubicBezTo>
                  <a:pt x="399" y="233"/>
                  <a:pt x="393" y="236"/>
                  <a:pt x="388" y="239"/>
                </a:cubicBezTo>
                <a:cubicBezTo>
                  <a:pt x="388" y="239"/>
                  <a:pt x="387" y="238"/>
                  <a:pt x="387" y="238"/>
                </a:cubicBezTo>
                <a:cubicBezTo>
                  <a:pt x="387" y="238"/>
                  <a:pt x="388" y="237"/>
                  <a:pt x="387" y="237"/>
                </a:cubicBezTo>
                <a:cubicBezTo>
                  <a:pt x="386" y="235"/>
                  <a:pt x="385" y="233"/>
                  <a:pt x="385" y="231"/>
                </a:cubicBezTo>
                <a:cubicBezTo>
                  <a:pt x="385" y="230"/>
                  <a:pt x="384" y="230"/>
                  <a:pt x="384" y="231"/>
                </a:cubicBezTo>
                <a:cubicBezTo>
                  <a:pt x="384" y="232"/>
                  <a:pt x="384" y="232"/>
                  <a:pt x="384" y="233"/>
                </a:cubicBezTo>
                <a:cubicBezTo>
                  <a:pt x="383" y="232"/>
                  <a:pt x="383" y="230"/>
                  <a:pt x="382" y="229"/>
                </a:cubicBezTo>
                <a:cubicBezTo>
                  <a:pt x="387" y="229"/>
                  <a:pt x="392" y="229"/>
                  <a:pt x="397" y="229"/>
                </a:cubicBezTo>
                <a:cubicBezTo>
                  <a:pt x="397" y="229"/>
                  <a:pt x="397" y="229"/>
                  <a:pt x="397" y="229"/>
                </a:cubicBezTo>
                <a:cubicBezTo>
                  <a:pt x="395" y="229"/>
                  <a:pt x="391" y="230"/>
                  <a:pt x="390" y="231"/>
                </a:cubicBezTo>
                <a:cubicBezTo>
                  <a:pt x="390" y="230"/>
                  <a:pt x="390" y="230"/>
                  <a:pt x="389" y="230"/>
                </a:cubicBezTo>
                <a:close/>
                <a:moveTo>
                  <a:pt x="401" y="243"/>
                </a:moveTo>
                <a:cubicBezTo>
                  <a:pt x="400" y="243"/>
                  <a:pt x="399" y="243"/>
                  <a:pt x="398" y="243"/>
                </a:cubicBezTo>
                <a:cubicBezTo>
                  <a:pt x="395" y="243"/>
                  <a:pt x="392" y="244"/>
                  <a:pt x="388" y="244"/>
                </a:cubicBezTo>
                <a:cubicBezTo>
                  <a:pt x="388" y="243"/>
                  <a:pt x="388" y="242"/>
                  <a:pt x="387" y="242"/>
                </a:cubicBezTo>
                <a:cubicBezTo>
                  <a:pt x="387" y="241"/>
                  <a:pt x="387" y="241"/>
                  <a:pt x="387" y="241"/>
                </a:cubicBezTo>
                <a:cubicBezTo>
                  <a:pt x="386" y="241"/>
                  <a:pt x="386" y="241"/>
                  <a:pt x="386" y="241"/>
                </a:cubicBezTo>
                <a:cubicBezTo>
                  <a:pt x="387" y="240"/>
                  <a:pt x="387" y="240"/>
                  <a:pt x="388" y="240"/>
                </a:cubicBezTo>
                <a:cubicBezTo>
                  <a:pt x="388" y="241"/>
                  <a:pt x="389" y="242"/>
                  <a:pt x="389" y="243"/>
                </a:cubicBezTo>
                <a:cubicBezTo>
                  <a:pt x="390" y="243"/>
                  <a:pt x="390" y="243"/>
                  <a:pt x="390" y="243"/>
                </a:cubicBezTo>
                <a:cubicBezTo>
                  <a:pt x="389" y="242"/>
                  <a:pt x="389" y="241"/>
                  <a:pt x="388" y="240"/>
                </a:cubicBezTo>
                <a:cubicBezTo>
                  <a:pt x="393" y="237"/>
                  <a:pt x="398" y="234"/>
                  <a:pt x="403" y="232"/>
                </a:cubicBezTo>
                <a:cubicBezTo>
                  <a:pt x="403" y="232"/>
                  <a:pt x="404" y="232"/>
                  <a:pt x="404" y="232"/>
                </a:cubicBezTo>
                <a:cubicBezTo>
                  <a:pt x="404" y="232"/>
                  <a:pt x="404" y="232"/>
                  <a:pt x="404" y="233"/>
                </a:cubicBezTo>
                <a:cubicBezTo>
                  <a:pt x="404" y="233"/>
                  <a:pt x="403" y="233"/>
                  <a:pt x="403" y="233"/>
                </a:cubicBezTo>
                <a:cubicBezTo>
                  <a:pt x="402" y="236"/>
                  <a:pt x="401" y="239"/>
                  <a:pt x="401" y="243"/>
                </a:cubicBezTo>
                <a:cubicBezTo>
                  <a:pt x="401" y="243"/>
                  <a:pt x="401" y="243"/>
                  <a:pt x="401" y="243"/>
                </a:cubicBezTo>
                <a:close/>
                <a:moveTo>
                  <a:pt x="476" y="303"/>
                </a:moveTo>
                <a:cubicBezTo>
                  <a:pt x="477" y="305"/>
                  <a:pt x="477" y="308"/>
                  <a:pt x="477" y="311"/>
                </a:cubicBezTo>
                <a:cubicBezTo>
                  <a:pt x="477" y="313"/>
                  <a:pt x="480" y="313"/>
                  <a:pt x="481" y="311"/>
                </a:cubicBezTo>
                <a:cubicBezTo>
                  <a:pt x="481" y="309"/>
                  <a:pt x="482" y="307"/>
                  <a:pt x="483" y="305"/>
                </a:cubicBezTo>
                <a:cubicBezTo>
                  <a:pt x="483" y="307"/>
                  <a:pt x="484" y="309"/>
                  <a:pt x="484" y="312"/>
                </a:cubicBezTo>
                <a:cubicBezTo>
                  <a:pt x="484" y="312"/>
                  <a:pt x="484" y="312"/>
                  <a:pt x="484" y="312"/>
                </a:cubicBezTo>
                <a:cubicBezTo>
                  <a:pt x="484" y="313"/>
                  <a:pt x="484" y="314"/>
                  <a:pt x="483" y="314"/>
                </a:cubicBezTo>
                <a:cubicBezTo>
                  <a:pt x="482" y="315"/>
                  <a:pt x="481" y="315"/>
                  <a:pt x="480" y="316"/>
                </a:cubicBezTo>
                <a:cubicBezTo>
                  <a:pt x="479" y="316"/>
                  <a:pt x="478" y="315"/>
                  <a:pt x="478" y="315"/>
                </a:cubicBezTo>
                <a:cubicBezTo>
                  <a:pt x="470" y="315"/>
                  <a:pt x="466" y="318"/>
                  <a:pt x="463" y="322"/>
                </a:cubicBezTo>
                <a:cubicBezTo>
                  <a:pt x="464" y="316"/>
                  <a:pt x="466" y="309"/>
                  <a:pt x="465" y="303"/>
                </a:cubicBezTo>
                <a:cubicBezTo>
                  <a:pt x="465" y="302"/>
                  <a:pt x="466" y="302"/>
                  <a:pt x="466" y="301"/>
                </a:cubicBezTo>
                <a:cubicBezTo>
                  <a:pt x="466" y="306"/>
                  <a:pt x="466" y="310"/>
                  <a:pt x="466" y="315"/>
                </a:cubicBezTo>
                <a:cubicBezTo>
                  <a:pt x="466" y="317"/>
                  <a:pt x="470" y="317"/>
                  <a:pt x="470" y="315"/>
                </a:cubicBezTo>
                <a:cubicBezTo>
                  <a:pt x="470" y="311"/>
                  <a:pt x="470" y="308"/>
                  <a:pt x="470" y="305"/>
                </a:cubicBezTo>
                <a:cubicBezTo>
                  <a:pt x="470" y="307"/>
                  <a:pt x="470" y="309"/>
                  <a:pt x="471" y="312"/>
                </a:cubicBezTo>
                <a:cubicBezTo>
                  <a:pt x="471" y="314"/>
                  <a:pt x="474" y="315"/>
                  <a:pt x="475" y="312"/>
                </a:cubicBezTo>
                <a:cubicBezTo>
                  <a:pt x="475" y="309"/>
                  <a:pt x="476" y="306"/>
                  <a:pt x="476" y="303"/>
                </a:cubicBezTo>
                <a:close/>
                <a:moveTo>
                  <a:pt x="494" y="357"/>
                </a:moveTo>
                <a:cubicBezTo>
                  <a:pt x="492" y="361"/>
                  <a:pt x="490" y="357"/>
                  <a:pt x="489" y="353"/>
                </a:cubicBezTo>
                <a:cubicBezTo>
                  <a:pt x="492" y="344"/>
                  <a:pt x="491" y="334"/>
                  <a:pt x="491" y="325"/>
                </a:cubicBezTo>
                <a:cubicBezTo>
                  <a:pt x="492" y="326"/>
                  <a:pt x="492" y="328"/>
                  <a:pt x="493" y="329"/>
                </a:cubicBezTo>
                <a:cubicBezTo>
                  <a:pt x="495" y="333"/>
                  <a:pt x="496" y="337"/>
                  <a:pt x="497" y="341"/>
                </a:cubicBezTo>
                <a:cubicBezTo>
                  <a:pt x="496" y="344"/>
                  <a:pt x="496" y="348"/>
                  <a:pt x="496" y="352"/>
                </a:cubicBezTo>
                <a:cubicBezTo>
                  <a:pt x="496" y="353"/>
                  <a:pt x="495" y="355"/>
                  <a:pt x="494" y="357"/>
                </a:cubicBezTo>
                <a:close/>
                <a:moveTo>
                  <a:pt x="460" y="328"/>
                </a:moveTo>
                <a:cubicBezTo>
                  <a:pt x="460" y="327"/>
                  <a:pt x="460" y="326"/>
                  <a:pt x="460" y="324"/>
                </a:cubicBezTo>
                <a:cubicBezTo>
                  <a:pt x="461" y="325"/>
                  <a:pt x="461" y="325"/>
                  <a:pt x="461" y="325"/>
                </a:cubicBezTo>
                <a:cubicBezTo>
                  <a:pt x="461" y="326"/>
                  <a:pt x="460" y="327"/>
                  <a:pt x="460" y="329"/>
                </a:cubicBezTo>
                <a:cubicBezTo>
                  <a:pt x="460" y="329"/>
                  <a:pt x="460" y="328"/>
                  <a:pt x="460" y="328"/>
                </a:cubicBezTo>
                <a:close/>
                <a:moveTo>
                  <a:pt x="459" y="333"/>
                </a:moveTo>
                <a:cubicBezTo>
                  <a:pt x="459" y="336"/>
                  <a:pt x="459" y="339"/>
                  <a:pt x="459" y="343"/>
                </a:cubicBezTo>
                <a:cubicBezTo>
                  <a:pt x="459" y="343"/>
                  <a:pt x="459" y="343"/>
                  <a:pt x="459" y="343"/>
                </a:cubicBezTo>
                <a:cubicBezTo>
                  <a:pt x="459" y="345"/>
                  <a:pt x="459" y="347"/>
                  <a:pt x="459" y="349"/>
                </a:cubicBezTo>
                <a:cubicBezTo>
                  <a:pt x="459" y="343"/>
                  <a:pt x="459" y="338"/>
                  <a:pt x="459" y="333"/>
                </a:cubicBezTo>
                <a:close/>
                <a:moveTo>
                  <a:pt x="459" y="355"/>
                </a:moveTo>
                <a:cubicBezTo>
                  <a:pt x="459" y="352"/>
                  <a:pt x="459" y="349"/>
                  <a:pt x="459" y="345"/>
                </a:cubicBezTo>
                <a:cubicBezTo>
                  <a:pt x="459" y="348"/>
                  <a:pt x="459" y="351"/>
                  <a:pt x="459" y="353"/>
                </a:cubicBezTo>
                <a:cubicBezTo>
                  <a:pt x="459" y="354"/>
                  <a:pt x="459" y="355"/>
                  <a:pt x="459" y="355"/>
                </a:cubicBezTo>
                <a:close/>
                <a:moveTo>
                  <a:pt x="459" y="357"/>
                </a:moveTo>
                <a:cubicBezTo>
                  <a:pt x="459" y="358"/>
                  <a:pt x="459" y="359"/>
                  <a:pt x="459" y="359"/>
                </a:cubicBezTo>
                <a:cubicBezTo>
                  <a:pt x="459" y="358"/>
                  <a:pt x="459" y="357"/>
                  <a:pt x="459" y="356"/>
                </a:cubicBezTo>
                <a:cubicBezTo>
                  <a:pt x="459" y="356"/>
                  <a:pt x="459" y="357"/>
                  <a:pt x="459" y="357"/>
                </a:cubicBezTo>
                <a:close/>
                <a:moveTo>
                  <a:pt x="460" y="359"/>
                </a:moveTo>
                <a:cubicBezTo>
                  <a:pt x="460" y="360"/>
                  <a:pt x="461" y="361"/>
                  <a:pt x="461" y="362"/>
                </a:cubicBezTo>
                <a:cubicBezTo>
                  <a:pt x="461" y="363"/>
                  <a:pt x="460" y="363"/>
                  <a:pt x="460" y="363"/>
                </a:cubicBezTo>
                <a:cubicBezTo>
                  <a:pt x="460" y="362"/>
                  <a:pt x="460" y="360"/>
                  <a:pt x="460" y="359"/>
                </a:cubicBezTo>
                <a:close/>
                <a:moveTo>
                  <a:pt x="460" y="357"/>
                </a:moveTo>
                <a:cubicBezTo>
                  <a:pt x="460" y="353"/>
                  <a:pt x="460" y="348"/>
                  <a:pt x="460" y="343"/>
                </a:cubicBezTo>
                <a:cubicBezTo>
                  <a:pt x="461" y="338"/>
                  <a:pt x="463" y="333"/>
                  <a:pt x="466" y="328"/>
                </a:cubicBezTo>
                <a:cubicBezTo>
                  <a:pt x="465" y="335"/>
                  <a:pt x="463" y="345"/>
                  <a:pt x="465" y="352"/>
                </a:cubicBezTo>
                <a:cubicBezTo>
                  <a:pt x="464" y="356"/>
                  <a:pt x="463" y="360"/>
                  <a:pt x="461" y="362"/>
                </a:cubicBezTo>
                <a:cubicBezTo>
                  <a:pt x="461" y="360"/>
                  <a:pt x="460" y="359"/>
                  <a:pt x="460" y="357"/>
                </a:cubicBezTo>
                <a:close/>
                <a:moveTo>
                  <a:pt x="467" y="335"/>
                </a:moveTo>
                <a:cubicBezTo>
                  <a:pt x="467" y="334"/>
                  <a:pt x="467" y="330"/>
                  <a:pt x="467" y="327"/>
                </a:cubicBezTo>
                <a:cubicBezTo>
                  <a:pt x="468" y="327"/>
                  <a:pt x="468" y="326"/>
                  <a:pt x="468" y="326"/>
                </a:cubicBezTo>
                <a:cubicBezTo>
                  <a:pt x="468" y="327"/>
                  <a:pt x="468" y="327"/>
                  <a:pt x="468" y="327"/>
                </a:cubicBezTo>
                <a:cubicBezTo>
                  <a:pt x="468" y="329"/>
                  <a:pt x="467" y="337"/>
                  <a:pt x="466" y="345"/>
                </a:cubicBezTo>
                <a:cubicBezTo>
                  <a:pt x="466" y="342"/>
                  <a:pt x="466" y="339"/>
                  <a:pt x="467" y="335"/>
                </a:cubicBezTo>
                <a:close/>
                <a:moveTo>
                  <a:pt x="468" y="325"/>
                </a:moveTo>
                <a:cubicBezTo>
                  <a:pt x="468" y="324"/>
                  <a:pt x="468" y="324"/>
                  <a:pt x="468" y="325"/>
                </a:cubicBezTo>
                <a:cubicBezTo>
                  <a:pt x="468" y="325"/>
                  <a:pt x="468" y="325"/>
                  <a:pt x="468" y="325"/>
                </a:cubicBezTo>
                <a:close/>
                <a:moveTo>
                  <a:pt x="469" y="323"/>
                </a:moveTo>
                <a:cubicBezTo>
                  <a:pt x="469" y="322"/>
                  <a:pt x="468" y="322"/>
                  <a:pt x="468" y="323"/>
                </a:cubicBezTo>
                <a:cubicBezTo>
                  <a:pt x="467" y="324"/>
                  <a:pt x="467" y="325"/>
                  <a:pt x="467" y="327"/>
                </a:cubicBezTo>
                <a:cubicBezTo>
                  <a:pt x="464" y="331"/>
                  <a:pt x="461" y="336"/>
                  <a:pt x="460" y="341"/>
                </a:cubicBezTo>
                <a:cubicBezTo>
                  <a:pt x="460" y="338"/>
                  <a:pt x="460" y="334"/>
                  <a:pt x="460" y="331"/>
                </a:cubicBezTo>
                <a:cubicBezTo>
                  <a:pt x="460" y="329"/>
                  <a:pt x="461" y="326"/>
                  <a:pt x="462" y="324"/>
                </a:cubicBezTo>
                <a:cubicBezTo>
                  <a:pt x="462" y="324"/>
                  <a:pt x="462" y="324"/>
                  <a:pt x="462" y="324"/>
                </a:cubicBezTo>
                <a:cubicBezTo>
                  <a:pt x="462" y="324"/>
                  <a:pt x="462" y="324"/>
                  <a:pt x="463" y="323"/>
                </a:cubicBezTo>
                <a:cubicBezTo>
                  <a:pt x="463" y="323"/>
                  <a:pt x="463" y="323"/>
                  <a:pt x="463" y="323"/>
                </a:cubicBezTo>
                <a:cubicBezTo>
                  <a:pt x="466" y="317"/>
                  <a:pt x="472" y="315"/>
                  <a:pt x="479" y="316"/>
                </a:cubicBezTo>
                <a:cubicBezTo>
                  <a:pt x="477" y="317"/>
                  <a:pt x="476" y="318"/>
                  <a:pt x="475" y="319"/>
                </a:cubicBezTo>
                <a:cubicBezTo>
                  <a:pt x="472" y="320"/>
                  <a:pt x="471" y="322"/>
                  <a:pt x="469" y="324"/>
                </a:cubicBezTo>
                <a:cubicBezTo>
                  <a:pt x="469" y="324"/>
                  <a:pt x="469" y="323"/>
                  <a:pt x="469" y="323"/>
                </a:cubicBezTo>
                <a:close/>
                <a:moveTo>
                  <a:pt x="461" y="306"/>
                </a:moveTo>
                <a:cubicBezTo>
                  <a:pt x="461" y="305"/>
                  <a:pt x="461" y="304"/>
                  <a:pt x="461" y="303"/>
                </a:cubicBezTo>
                <a:cubicBezTo>
                  <a:pt x="461" y="302"/>
                  <a:pt x="460" y="302"/>
                  <a:pt x="460" y="301"/>
                </a:cubicBezTo>
                <a:cubicBezTo>
                  <a:pt x="460" y="301"/>
                  <a:pt x="461" y="300"/>
                  <a:pt x="461" y="299"/>
                </a:cubicBezTo>
                <a:cubicBezTo>
                  <a:pt x="461" y="300"/>
                  <a:pt x="461" y="302"/>
                  <a:pt x="461" y="303"/>
                </a:cubicBezTo>
                <a:cubicBezTo>
                  <a:pt x="461" y="304"/>
                  <a:pt x="461" y="305"/>
                  <a:pt x="461" y="306"/>
                </a:cubicBezTo>
                <a:close/>
                <a:moveTo>
                  <a:pt x="452" y="326"/>
                </a:moveTo>
                <a:cubicBezTo>
                  <a:pt x="452" y="327"/>
                  <a:pt x="452" y="328"/>
                  <a:pt x="452" y="329"/>
                </a:cubicBezTo>
                <a:cubicBezTo>
                  <a:pt x="452" y="331"/>
                  <a:pt x="452" y="332"/>
                  <a:pt x="452" y="333"/>
                </a:cubicBezTo>
                <a:cubicBezTo>
                  <a:pt x="452" y="331"/>
                  <a:pt x="452" y="328"/>
                  <a:pt x="452" y="326"/>
                </a:cubicBezTo>
                <a:close/>
                <a:moveTo>
                  <a:pt x="449" y="365"/>
                </a:moveTo>
                <a:cubicBezTo>
                  <a:pt x="449" y="365"/>
                  <a:pt x="449" y="365"/>
                  <a:pt x="449" y="365"/>
                </a:cubicBezTo>
                <a:cubicBezTo>
                  <a:pt x="450" y="365"/>
                  <a:pt x="450" y="365"/>
                  <a:pt x="450" y="365"/>
                </a:cubicBezTo>
                <a:cubicBezTo>
                  <a:pt x="450" y="365"/>
                  <a:pt x="450" y="365"/>
                  <a:pt x="450" y="364"/>
                </a:cubicBezTo>
                <a:cubicBezTo>
                  <a:pt x="450" y="365"/>
                  <a:pt x="450" y="365"/>
                  <a:pt x="451" y="365"/>
                </a:cubicBezTo>
                <a:cubicBezTo>
                  <a:pt x="451" y="365"/>
                  <a:pt x="451" y="365"/>
                  <a:pt x="451" y="365"/>
                </a:cubicBezTo>
                <a:cubicBezTo>
                  <a:pt x="451" y="365"/>
                  <a:pt x="451" y="365"/>
                  <a:pt x="451" y="366"/>
                </a:cubicBezTo>
                <a:cubicBezTo>
                  <a:pt x="451" y="366"/>
                  <a:pt x="451" y="366"/>
                  <a:pt x="451" y="366"/>
                </a:cubicBezTo>
                <a:cubicBezTo>
                  <a:pt x="450" y="366"/>
                  <a:pt x="449" y="366"/>
                  <a:pt x="449" y="366"/>
                </a:cubicBezTo>
                <a:cubicBezTo>
                  <a:pt x="449" y="365"/>
                  <a:pt x="449" y="365"/>
                  <a:pt x="449" y="365"/>
                </a:cubicBezTo>
                <a:close/>
                <a:moveTo>
                  <a:pt x="455" y="365"/>
                </a:moveTo>
                <a:cubicBezTo>
                  <a:pt x="456" y="365"/>
                  <a:pt x="456" y="365"/>
                  <a:pt x="457" y="365"/>
                </a:cubicBezTo>
                <a:cubicBezTo>
                  <a:pt x="456" y="365"/>
                  <a:pt x="455" y="365"/>
                  <a:pt x="455" y="365"/>
                </a:cubicBezTo>
                <a:cubicBezTo>
                  <a:pt x="455" y="365"/>
                  <a:pt x="455" y="365"/>
                  <a:pt x="455" y="365"/>
                </a:cubicBezTo>
                <a:close/>
                <a:moveTo>
                  <a:pt x="455" y="365"/>
                </a:moveTo>
                <a:cubicBezTo>
                  <a:pt x="456" y="358"/>
                  <a:pt x="457" y="351"/>
                  <a:pt x="458" y="344"/>
                </a:cubicBezTo>
                <a:cubicBezTo>
                  <a:pt x="458" y="351"/>
                  <a:pt x="459" y="358"/>
                  <a:pt x="459" y="364"/>
                </a:cubicBezTo>
                <a:cubicBezTo>
                  <a:pt x="459" y="364"/>
                  <a:pt x="459" y="364"/>
                  <a:pt x="459" y="364"/>
                </a:cubicBezTo>
                <a:cubicBezTo>
                  <a:pt x="459" y="365"/>
                  <a:pt x="459" y="365"/>
                  <a:pt x="459" y="365"/>
                </a:cubicBezTo>
                <a:cubicBezTo>
                  <a:pt x="459" y="365"/>
                  <a:pt x="459" y="365"/>
                  <a:pt x="458" y="365"/>
                </a:cubicBezTo>
                <a:cubicBezTo>
                  <a:pt x="457" y="365"/>
                  <a:pt x="456" y="365"/>
                  <a:pt x="455" y="365"/>
                </a:cubicBezTo>
                <a:close/>
                <a:moveTo>
                  <a:pt x="460" y="366"/>
                </a:moveTo>
                <a:cubicBezTo>
                  <a:pt x="461" y="366"/>
                  <a:pt x="462" y="366"/>
                  <a:pt x="463" y="366"/>
                </a:cubicBezTo>
                <a:cubicBezTo>
                  <a:pt x="463" y="366"/>
                  <a:pt x="463" y="366"/>
                  <a:pt x="463" y="367"/>
                </a:cubicBezTo>
                <a:cubicBezTo>
                  <a:pt x="462" y="366"/>
                  <a:pt x="461" y="366"/>
                  <a:pt x="460" y="366"/>
                </a:cubicBezTo>
                <a:cubicBezTo>
                  <a:pt x="460" y="366"/>
                  <a:pt x="460" y="366"/>
                  <a:pt x="460" y="366"/>
                </a:cubicBezTo>
                <a:close/>
                <a:moveTo>
                  <a:pt x="460" y="365"/>
                </a:moveTo>
                <a:cubicBezTo>
                  <a:pt x="460" y="365"/>
                  <a:pt x="460" y="365"/>
                  <a:pt x="460" y="364"/>
                </a:cubicBezTo>
                <a:cubicBezTo>
                  <a:pt x="460" y="364"/>
                  <a:pt x="461" y="364"/>
                  <a:pt x="462" y="363"/>
                </a:cubicBezTo>
                <a:cubicBezTo>
                  <a:pt x="462" y="364"/>
                  <a:pt x="462" y="365"/>
                  <a:pt x="463" y="365"/>
                </a:cubicBezTo>
                <a:cubicBezTo>
                  <a:pt x="462" y="365"/>
                  <a:pt x="461" y="365"/>
                  <a:pt x="460" y="365"/>
                </a:cubicBezTo>
                <a:close/>
                <a:moveTo>
                  <a:pt x="462" y="363"/>
                </a:moveTo>
                <a:cubicBezTo>
                  <a:pt x="463" y="361"/>
                  <a:pt x="464" y="356"/>
                  <a:pt x="465" y="353"/>
                </a:cubicBezTo>
                <a:cubicBezTo>
                  <a:pt x="465" y="357"/>
                  <a:pt x="467" y="361"/>
                  <a:pt x="469" y="364"/>
                </a:cubicBezTo>
                <a:cubicBezTo>
                  <a:pt x="469" y="364"/>
                  <a:pt x="470" y="364"/>
                  <a:pt x="470" y="364"/>
                </a:cubicBezTo>
                <a:cubicBezTo>
                  <a:pt x="471" y="362"/>
                  <a:pt x="472" y="361"/>
                  <a:pt x="473" y="360"/>
                </a:cubicBezTo>
                <a:cubicBezTo>
                  <a:pt x="473" y="362"/>
                  <a:pt x="474" y="363"/>
                  <a:pt x="475" y="365"/>
                </a:cubicBezTo>
                <a:cubicBezTo>
                  <a:pt x="471" y="365"/>
                  <a:pt x="467" y="365"/>
                  <a:pt x="463" y="365"/>
                </a:cubicBezTo>
                <a:cubicBezTo>
                  <a:pt x="463" y="364"/>
                  <a:pt x="462" y="364"/>
                  <a:pt x="462" y="363"/>
                </a:cubicBezTo>
                <a:close/>
                <a:moveTo>
                  <a:pt x="475" y="330"/>
                </a:moveTo>
                <a:cubicBezTo>
                  <a:pt x="475" y="329"/>
                  <a:pt x="475" y="324"/>
                  <a:pt x="475" y="324"/>
                </a:cubicBezTo>
                <a:cubicBezTo>
                  <a:pt x="476" y="328"/>
                  <a:pt x="476" y="333"/>
                  <a:pt x="476" y="337"/>
                </a:cubicBezTo>
                <a:cubicBezTo>
                  <a:pt x="476" y="342"/>
                  <a:pt x="476" y="346"/>
                  <a:pt x="475" y="350"/>
                </a:cubicBezTo>
                <a:cubicBezTo>
                  <a:pt x="475" y="352"/>
                  <a:pt x="474" y="354"/>
                  <a:pt x="473" y="356"/>
                </a:cubicBezTo>
                <a:cubicBezTo>
                  <a:pt x="472" y="348"/>
                  <a:pt x="474" y="338"/>
                  <a:pt x="475" y="330"/>
                </a:cubicBezTo>
                <a:close/>
                <a:moveTo>
                  <a:pt x="474" y="358"/>
                </a:moveTo>
                <a:cubicBezTo>
                  <a:pt x="479" y="348"/>
                  <a:pt x="477" y="333"/>
                  <a:pt x="476" y="322"/>
                </a:cubicBezTo>
                <a:cubicBezTo>
                  <a:pt x="476" y="321"/>
                  <a:pt x="475" y="321"/>
                  <a:pt x="475" y="322"/>
                </a:cubicBezTo>
                <a:cubicBezTo>
                  <a:pt x="474" y="332"/>
                  <a:pt x="469" y="347"/>
                  <a:pt x="472" y="358"/>
                </a:cubicBezTo>
                <a:cubicBezTo>
                  <a:pt x="471" y="361"/>
                  <a:pt x="469" y="362"/>
                  <a:pt x="467" y="358"/>
                </a:cubicBezTo>
                <a:cubicBezTo>
                  <a:pt x="466" y="354"/>
                  <a:pt x="466" y="351"/>
                  <a:pt x="466" y="347"/>
                </a:cubicBezTo>
                <a:cubicBezTo>
                  <a:pt x="467" y="340"/>
                  <a:pt x="469" y="332"/>
                  <a:pt x="469" y="325"/>
                </a:cubicBezTo>
                <a:cubicBezTo>
                  <a:pt x="470" y="323"/>
                  <a:pt x="471" y="322"/>
                  <a:pt x="473" y="321"/>
                </a:cubicBezTo>
                <a:cubicBezTo>
                  <a:pt x="474" y="319"/>
                  <a:pt x="477" y="317"/>
                  <a:pt x="479" y="316"/>
                </a:cubicBezTo>
                <a:cubicBezTo>
                  <a:pt x="480" y="316"/>
                  <a:pt x="480" y="316"/>
                  <a:pt x="481" y="316"/>
                </a:cubicBezTo>
                <a:cubicBezTo>
                  <a:pt x="482" y="317"/>
                  <a:pt x="482" y="317"/>
                  <a:pt x="483" y="317"/>
                </a:cubicBezTo>
                <a:cubicBezTo>
                  <a:pt x="481" y="328"/>
                  <a:pt x="479" y="341"/>
                  <a:pt x="481" y="352"/>
                </a:cubicBezTo>
                <a:cubicBezTo>
                  <a:pt x="481" y="353"/>
                  <a:pt x="480" y="354"/>
                  <a:pt x="480" y="355"/>
                </a:cubicBezTo>
                <a:cubicBezTo>
                  <a:pt x="480" y="357"/>
                  <a:pt x="479" y="359"/>
                  <a:pt x="478" y="361"/>
                </a:cubicBezTo>
                <a:cubicBezTo>
                  <a:pt x="475" y="366"/>
                  <a:pt x="474" y="361"/>
                  <a:pt x="474" y="358"/>
                </a:cubicBezTo>
                <a:close/>
                <a:moveTo>
                  <a:pt x="483" y="317"/>
                </a:moveTo>
                <a:cubicBezTo>
                  <a:pt x="482" y="316"/>
                  <a:pt x="481" y="316"/>
                  <a:pt x="480" y="316"/>
                </a:cubicBezTo>
                <a:cubicBezTo>
                  <a:pt x="481" y="315"/>
                  <a:pt x="482" y="315"/>
                  <a:pt x="483" y="315"/>
                </a:cubicBezTo>
                <a:cubicBezTo>
                  <a:pt x="483" y="315"/>
                  <a:pt x="483" y="316"/>
                  <a:pt x="483" y="317"/>
                </a:cubicBezTo>
                <a:close/>
                <a:moveTo>
                  <a:pt x="483" y="326"/>
                </a:moveTo>
                <a:cubicBezTo>
                  <a:pt x="483" y="324"/>
                  <a:pt x="483" y="323"/>
                  <a:pt x="484" y="321"/>
                </a:cubicBezTo>
                <a:cubicBezTo>
                  <a:pt x="484" y="328"/>
                  <a:pt x="483" y="336"/>
                  <a:pt x="483" y="343"/>
                </a:cubicBezTo>
                <a:cubicBezTo>
                  <a:pt x="482" y="345"/>
                  <a:pt x="482" y="346"/>
                  <a:pt x="482" y="348"/>
                </a:cubicBezTo>
                <a:cubicBezTo>
                  <a:pt x="481" y="341"/>
                  <a:pt x="482" y="333"/>
                  <a:pt x="483" y="326"/>
                </a:cubicBezTo>
                <a:close/>
                <a:moveTo>
                  <a:pt x="485" y="318"/>
                </a:moveTo>
                <a:cubicBezTo>
                  <a:pt x="487" y="320"/>
                  <a:pt x="488" y="321"/>
                  <a:pt x="490" y="323"/>
                </a:cubicBezTo>
                <a:cubicBezTo>
                  <a:pt x="488" y="333"/>
                  <a:pt x="486" y="344"/>
                  <a:pt x="488" y="353"/>
                </a:cubicBezTo>
                <a:cubicBezTo>
                  <a:pt x="488" y="353"/>
                  <a:pt x="488" y="353"/>
                  <a:pt x="488" y="353"/>
                </a:cubicBezTo>
                <a:cubicBezTo>
                  <a:pt x="488" y="356"/>
                  <a:pt x="486" y="357"/>
                  <a:pt x="485" y="359"/>
                </a:cubicBezTo>
                <a:cubicBezTo>
                  <a:pt x="483" y="357"/>
                  <a:pt x="483" y="355"/>
                  <a:pt x="482" y="352"/>
                </a:cubicBezTo>
                <a:cubicBezTo>
                  <a:pt x="485" y="342"/>
                  <a:pt x="485" y="329"/>
                  <a:pt x="485" y="318"/>
                </a:cubicBezTo>
                <a:close/>
                <a:moveTo>
                  <a:pt x="489" y="345"/>
                </a:moveTo>
                <a:cubicBezTo>
                  <a:pt x="489" y="338"/>
                  <a:pt x="490" y="331"/>
                  <a:pt x="490" y="324"/>
                </a:cubicBezTo>
                <a:cubicBezTo>
                  <a:pt x="490" y="324"/>
                  <a:pt x="490" y="324"/>
                  <a:pt x="490" y="325"/>
                </a:cubicBezTo>
                <a:cubicBezTo>
                  <a:pt x="490" y="329"/>
                  <a:pt x="490" y="336"/>
                  <a:pt x="490" y="341"/>
                </a:cubicBezTo>
                <a:cubicBezTo>
                  <a:pt x="490" y="344"/>
                  <a:pt x="489" y="346"/>
                  <a:pt x="489" y="349"/>
                </a:cubicBezTo>
                <a:cubicBezTo>
                  <a:pt x="489" y="347"/>
                  <a:pt x="489" y="346"/>
                  <a:pt x="489" y="345"/>
                </a:cubicBezTo>
                <a:close/>
                <a:moveTo>
                  <a:pt x="491" y="323"/>
                </a:moveTo>
                <a:cubicBezTo>
                  <a:pt x="491" y="323"/>
                  <a:pt x="491" y="323"/>
                  <a:pt x="491" y="323"/>
                </a:cubicBezTo>
                <a:cubicBezTo>
                  <a:pt x="491" y="323"/>
                  <a:pt x="491" y="322"/>
                  <a:pt x="491" y="322"/>
                </a:cubicBezTo>
                <a:cubicBezTo>
                  <a:pt x="491" y="322"/>
                  <a:pt x="491" y="323"/>
                  <a:pt x="491" y="323"/>
                </a:cubicBezTo>
                <a:close/>
                <a:moveTo>
                  <a:pt x="491" y="323"/>
                </a:moveTo>
                <a:cubicBezTo>
                  <a:pt x="491" y="322"/>
                  <a:pt x="491" y="321"/>
                  <a:pt x="491" y="320"/>
                </a:cubicBezTo>
                <a:cubicBezTo>
                  <a:pt x="491" y="319"/>
                  <a:pt x="490" y="319"/>
                  <a:pt x="490" y="320"/>
                </a:cubicBezTo>
                <a:cubicBezTo>
                  <a:pt x="490" y="321"/>
                  <a:pt x="490" y="321"/>
                  <a:pt x="490" y="322"/>
                </a:cubicBezTo>
                <a:cubicBezTo>
                  <a:pt x="488" y="320"/>
                  <a:pt x="487" y="319"/>
                  <a:pt x="485" y="317"/>
                </a:cubicBezTo>
                <a:cubicBezTo>
                  <a:pt x="485" y="316"/>
                  <a:pt x="485" y="315"/>
                  <a:pt x="485" y="315"/>
                </a:cubicBezTo>
                <a:cubicBezTo>
                  <a:pt x="487" y="314"/>
                  <a:pt x="488" y="315"/>
                  <a:pt x="490" y="315"/>
                </a:cubicBezTo>
                <a:cubicBezTo>
                  <a:pt x="490" y="316"/>
                  <a:pt x="490" y="316"/>
                  <a:pt x="491" y="317"/>
                </a:cubicBezTo>
                <a:cubicBezTo>
                  <a:pt x="491" y="318"/>
                  <a:pt x="491" y="318"/>
                  <a:pt x="492" y="318"/>
                </a:cubicBezTo>
                <a:cubicBezTo>
                  <a:pt x="492" y="319"/>
                  <a:pt x="492" y="319"/>
                  <a:pt x="492" y="319"/>
                </a:cubicBezTo>
                <a:cubicBezTo>
                  <a:pt x="493" y="320"/>
                  <a:pt x="494" y="320"/>
                  <a:pt x="494" y="319"/>
                </a:cubicBezTo>
                <a:cubicBezTo>
                  <a:pt x="496" y="322"/>
                  <a:pt x="497" y="326"/>
                  <a:pt x="497" y="330"/>
                </a:cubicBezTo>
                <a:cubicBezTo>
                  <a:pt x="497" y="333"/>
                  <a:pt x="497" y="336"/>
                  <a:pt x="497" y="339"/>
                </a:cubicBezTo>
                <a:cubicBezTo>
                  <a:pt x="496" y="333"/>
                  <a:pt x="494" y="328"/>
                  <a:pt x="491" y="323"/>
                </a:cubicBezTo>
                <a:close/>
                <a:moveTo>
                  <a:pt x="488" y="311"/>
                </a:moveTo>
                <a:cubicBezTo>
                  <a:pt x="489" y="312"/>
                  <a:pt x="489" y="314"/>
                  <a:pt x="490" y="315"/>
                </a:cubicBezTo>
                <a:cubicBezTo>
                  <a:pt x="488" y="314"/>
                  <a:pt x="486" y="314"/>
                  <a:pt x="485" y="314"/>
                </a:cubicBezTo>
                <a:cubicBezTo>
                  <a:pt x="485" y="314"/>
                  <a:pt x="485" y="314"/>
                  <a:pt x="485" y="313"/>
                </a:cubicBezTo>
                <a:cubicBezTo>
                  <a:pt x="486" y="314"/>
                  <a:pt x="487" y="314"/>
                  <a:pt x="487" y="313"/>
                </a:cubicBezTo>
                <a:cubicBezTo>
                  <a:pt x="488" y="312"/>
                  <a:pt x="488" y="311"/>
                  <a:pt x="488" y="311"/>
                </a:cubicBezTo>
                <a:close/>
                <a:moveTo>
                  <a:pt x="448" y="353"/>
                </a:moveTo>
                <a:cubicBezTo>
                  <a:pt x="448" y="350"/>
                  <a:pt x="448" y="349"/>
                  <a:pt x="448" y="348"/>
                </a:cubicBezTo>
                <a:cubicBezTo>
                  <a:pt x="447" y="337"/>
                  <a:pt x="446" y="326"/>
                  <a:pt x="449" y="315"/>
                </a:cubicBezTo>
                <a:cubicBezTo>
                  <a:pt x="447" y="327"/>
                  <a:pt x="448" y="340"/>
                  <a:pt x="448" y="353"/>
                </a:cubicBezTo>
                <a:close/>
                <a:moveTo>
                  <a:pt x="449" y="363"/>
                </a:moveTo>
                <a:cubicBezTo>
                  <a:pt x="449" y="363"/>
                  <a:pt x="449" y="363"/>
                  <a:pt x="449" y="363"/>
                </a:cubicBezTo>
                <a:cubicBezTo>
                  <a:pt x="449" y="363"/>
                  <a:pt x="449" y="363"/>
                  <a:pt x="449" y="363"/>
                </a:cubicBezTo>
                <a:cubicBezTo>
                  <a:pt x="449" y="363"/>
                  <a:pt x="449" y="363"/>
                  <a:pt x="449" y="363"/>
                </a:cubicBezTo>
                <a:close/>
                <a:moveTo>
                  <a:pt x="449" y="364"/>
                </a:moveTo>
                <a:cubicBezTo>
                  <a:pt x="449" y="364"/>
                  <a:pt x="449" y="364"/>
                  <a:pt x="449" y="364"/>
                </a:cubicBezTo>
                <a:cubicBezTo>
                  <a:pt x="449" y="365"/>
                  <a:pt x="449" y="365"/>
                  <a:pt x="448" y="366"/>
                </a:cubicBezTo>
                <a:cubicBezTo>
                  <a:pt x="448" y="366"/>
                  <a:pt x="448" y="366"/>
                  <a:pt x="448" y="366"/>
                </a:cubicBezTo>
                <a:cubicBezTo>
                  <a:pt x="448" y="365"/>
                  <a:pt x="449" y="365"/>
                  <a:pt x="449" y="364"/>
                </a:cubicBezTo>
                <a:cubicBezTo>
                  <a:pt x="449" y="364"/>
                  <a:pt x="449" y="364"/>
                  <a:pt x="449" y="364"/>
                </a:cubicBezTo>
                <a:close/>
                <a:moveTo>
                  <a:pt x="448" y="366"/>
                </a:moveTo>
                <a:cubicBezTo>
                  <a:pt x="448" y="366"/>
                  <a:pt x="448" y="366"/>
                  <a:pt x="448" y="366"/>
                </a:cubicBezTo>
                <a:cubicBezTo>
                  <a:pt x="448" y="366"/>
                  <a:pt x="448" y="366"/>
                  <a:pt x="448" y="366"/>
                </a:cubicBezTo>
                <a:cubicBezTo>
                  <a:pt x="448" y="366"/>
                  <a:pt x="448" y="366"/>
                  <a:pt x="448" y="366"/>
                </a:cubicBezTo>
                <a:close/>
                <a:moveTo>
                  <a:pt x="448" y="366"/>
                </a:moveTo>
                <a:cubicBezTo>
                  <a:pt x="446" y="366"/>
                  <a:pt x="444" y="366"/>
                  <a:pt x="443" y="366"/>
                </a:cubicBezTo>
                <a:cubicBezTo>
                  <a:pt x="444" y="366"/>
                  <a:pt x="446" y="366"/>
                  <a:pt x="447" y="366"/>
                </a:cubicBezTo>
                <a:cubicBezTo>
                  <a:pt x="447" y="366"/>
                  <a:pt x="447" y="366"/>
                  <a:pt x="447" y="367"/>
                </a:cubicBezTo>
                <a:cubicBezTo>
                  <a:pt x="447" y="367"/>
                  <a:pt x="448" y="367"/>
                  <a:pt x="448" y="367"/>
                </a:cubicBezTo>
                <a:cubicBezTo>
                  <a:pt x="448" y="366"/>
                  <a:pt x="448" y="366"/>
                  <a:pt x="449" y="366"/>
                </a:cubicBezTo>
                <a:cubicBezTo>
                  <a:pt x="449" y="366"/>
                  <a:pt x="450" y="366"/>
                  <a:pt x="451" y="366"/>
                </a:cubicBezTo>
                <a:cubicBezTo>
                  <a:pt x="451" y="368"/>
                  <a:pt x="454" y="368"/>
                  <a:pt x="455" y="366"/>
                </a:cubicBezTo>
                <a:cubicBezTo>
                  <a:pt x="455" y="366"/>
                  <a:pt x="455" y="366"/>
                  <a:pt x="455" y="366"/>
                </a:cubicBezTo>
                <a:cubicBezTo>
                  <a:pt x="456" y="366"/>
                  <a:pt x="457" y="366"/>
                  <a:pt x="458" y="366"/>
                </a:cubicBezTo>
                <a:cubicBezTo>
                  <a:pt x="459" y="366"/>
                  <a:pt x="459" y="366"/>
                  <a:pt x="459" y="366"/>
                </a:cubicBezTo>
                <a:cubicBezTo>
                  <a:pt x="459" y="367"/>
                  <a:pt x="459" y="368"/>
                  <a:pt x="459" y="369"/>
                </a:cubicBezTo>
                <a:cubicBezTo>
                  <a:pt x="459" y="369"/>
                  <a:pt x="460" y="369"/>
                  <a:pt x="460" y="369"/>
                </a:cubicBezTo>
                <a:cubicBezTo>
                  <a:pt x="460" y="368"/>
                  <a:pt x="460" y="367"/>
                  <a:pt x="460" y="366"/>
                </a:cubicBezTo>
                <a:cubicBezTo>
                  <a:pt x="464" y="367"/>
                  <a:pt x="469" y="368"/>
                  <a:pt x="473" y="370"/>
                </a:cubicBezTo>
                <a:cubicBezTo>
                  <a:pt x="462" y="370"/>
                  <a:pt x="451" y="370"/>
                  <a:pt x="440" y="370"/>
                </a:cubicBezTo>
                <a:cubicBezTo>
                  <a:pt x="436" y="369"/>
                  <a:pt x="431" y="369"/>
                  <a:pt x="426" y="369"/>
                </a:cubicBezTo>
                <a:cubicBezTo>
                  <a:pt x="427" y="368"/>
                  <a:pt x="427" y="367"/>
                  <a:pt x="427" y="366"/>
                </a:cubicBezTo>
                <a:cubicBezTo>
                  <a:pt x="432" y="366"/>
                  <a:pt x="436" y="366"/>
                  <a:pt x="441" y="366"/>
                </a:cubicBezTo>
                <a:cubicBezTo>
                  <a:pt x="442" y="366"/>
                  <a:pt x="442" y="366"/>
                  <a:pt x="443" y="366"/>
                </a:cubicBezTo>
                <a:cubicBezTo>
                  <a:pt x="437" y="366"/>
                  <a:pt x="432" y="366"/>
                  <a:pt x="427" y="366"/>
                </a:cubicBezTo>
                <a:cubicBezTo>
                  <a:pt x="427" y="365"/>
                  <a:pt x="427" y="363"/>
                  <a:pt x="427" y="361"/>
                </a:cubicBezTo>
                <a:cubicBezTo>
                  <a:pt x="434" y="362"/>
                  <a:pt x="441" y="362"/>
                  <a:pt x="448" y="364"/>
                </a:cubicBezTo>
                <a:cubicBezTo>
                  <a:pt x="448" y="364"/>
                  <a:pt x="448" y="365"/>
                  <a:pt x="448" y="366"/>
                </a:cubicBezTo>
                <a:close/>
                <a:moveTo>
                  <a:pt x="426" y="372"/>
                </a:moveTo>
                <a:cubicBezTo>
                  <a:pt x="426" y="372"/>
                  <a:pt x="426" y="371"/>
                  <a:pt x="426" y="370"/>
                </a:cubicBezTo>
                <a:cubicBezTo>
                  <a:pt x="426" y="370"/>
                  <a:pt x="426" y="370"/>
                  <a:pt x="426" y="370"/>
                </a:cubicBezTo>
                <a:cubicBezTo>
                  <a:pt x="426" y="370"/>
                  <a:pt x="426" y="370"/>
                  <a:pt x="426" y="370"/>
                </a:cubicBezTo>
                <a:cubicBezTo>
                  <a:pt x="426" y="371"/>
                  <a:pt x="426" y="372"/>
                  <a:pt x="426" y="372"/>
                </a:cubicBezTo>
                <a:cubicBezTo>
                  <a:pt x="426" y="372"/>
                  <a:pt x="426" y="372"/>
                  <a:pt x="426" y="372"/>
                </a:cubicBezTo>
                <a:close/>
                <a:moveTo>
                  <a:pt x="424" y="381"/>
                </a:moveTo>
                <a:cubicBezTo>
                  <a:pt x="424" y="382"/>
                  <a:pt x="425" y="382"/>
                  <a:pt x="425" y="381"/>
                </a:cubicBezTo>
                <a:cubicBezTo>
                  <a:pt x="424" y="381"/>
                  <a:pt x="424" y="380"/>
                  <a:pt x="424" y="379"/>
                </a:cubicBezTo>
                <a:cubicBezTo>
                  <a:pt x="429" y="379"/>
                  <a:pt x="433" y="379"/>
                  <a:pt x="437" y="379"/>
                </a:cubicBezTo>
                <a:cubicBezTo>
                  <a:pt x="437" y="379"/>
                  <a:pt x="438" y="379"/>
                  <a:pt x="438" y="379"/>
                </a:cubicBezTo>
                <a:cubicBezTo>
                  <a:pt x="438" y="381"/>
                  <a:pt x="438" y="382"/>
                  <a:pt x="438" y="384"/>
                </a:cubicBezTo>
                <a:cubicBezTo>
                  <a:pt x="437" y="385"/>
                  <a:pt x="436" y="386"/>
                  <a:pt x="436" y="387"/>
                </a:cubicBezTo>
                <a:cubicBezTo>
                  <a:pt x="422" y="387"/>
                  <a:pt x="409" y="387"/>
                  <a:pt x="396" y="387"/>
                </a:cubicBezTo>
                <a:cubicBezTo>
                  <a:pt x="381" y="388"/>
                  <a:pt x="366" y="388"/>
                  <a:pt x="352" y="389"/>
                </a:cubicBezTo>
                <a:cubicBezTo>
                  <a:pt x="352" y="387"/>
                  <a:pt x="352" y="386"/>
                  <a:pt x="351" y="384"/>
                </a:cubicBezTo>
                <a:cubicBezTo>
                  <a:pt x="351" y="383"/>
                  <a:pt x="351" y="383"/>
                  <a:pt x="351" y="384"/>
                </a:cubicBezTo>
                <a:cubicBezTo>
                  <a:pt x="350" y="386"/>
                  <a:pt x="350" y="387"/>
                  <a:pt x="349" y="389"/>
                </a:cubicBezTo>
                <a:cubicBezTo>
                  <a:pt x="341" y="389"/>
                  <a:pt x="332" y="389"/>
                  <a:pt x="323" y="389"/>
                </a:cubicBezTo>
                <a:cubicBezTo>
                  <a:pt x="309" y="389"/>
                  <a:pt x="295" y="388"/>
                  <a:pt x="280" y="388"/>
                </a:cubicBezTo>
                <a:cubicBezTo>
                  <a:pt x="280" y="387"/>
                  <a:pt x="280" y="386"/>
                  <a:pt x="280" y="384"/>
                </a:cubicBezTo>
                <a:cubicBezTo>
                  <a:pt x="302" y="383"/>
                  <a:pt x="324" y="381"/>
                  <a:pt x="346" y="380"/>
                </a:cubicBezTo>
                <a:cubicBezTo>
                  <a:pt x="372" y="379"/>
                  <a:pt x="398" y="379"/>
                  <a:pt x="424" y="379"/>
                </a:cubicBezTo>
                <a:cubicBezTo>
                  <a:pt x="424" y="380"/>
                  <a:pt x="424" y="381"/>
                  <a:pt x="424" y="381"/>
                </a:cubicBezTo>
                <a:close/>
                <a:moveTo>
                  <a:pt x="456" y="393"/>
                </a:moveTo>
                <a:cubicBezTo>
                  <a:pt x="456" y="392"/>
                  <a:pt x="456" y="392"/>
                  <a:pt x="455" y="393"/>
                </a:cubicBezTo>
                <a:cubicBezTo>
                  <a:pt x="455" y="393"/>
                  <a:pt x="455" y="394"/>
                  <a:pt x="455" y="394"/>
                </a:cubicBezTo>
                <a:cubicBezTo>
                  <a:pt x="454" y="394"/>
                  <a:pt x="453" y="395"/>
                  <a:pt x="452" y="395"/>
                </a:cubicBezTo>
                <a:cubicBezTo>
                  <a:pt x="452" y="394"/>
                  <a:pt x="452" y="392"/>
                  <a:pt x="452" y="391"/>
                </a:cubicBezTo>
                <a:cubicBezTo>
                  <a:pt x="452" y="391"/>
                  <a:pt x="452" y="391"/>
                  <a:pt x="452" y="391"/>
                </a:cubicBezTo>
                <a:cubicBezTo>
                  <a:pt x="455" y="391"/>
                  <a:pt x="458" y="391"/>
                  <a:pt x="461" y="391"/>
                </a:cubicBezTo>
                <a:cubicBezTo>
                  <a:pt x="462" y="391"/>
                  <a:pt x="463" y="391"/>
                  <a:pt x="465" y="391"/>
                </a:cubicBezTo>
                <a:cubicBezTo>
                  <a:pt x="463" y="392"/>
                  <a:pt x="461" y="392"/>
                  <a:pt x="459" y="393"/>
                </a:cubicBezTo>
                <a:cubicBezTo>
                  <a:pt x="458" y="393"/>
                  <a:pt x="457" y="393"/>
                  <a:pt x="456" y="394"/>
                </a:cubicBezTo>
                <a:cubicBezTo>
                  <a:pt x="456" y="393"/>
                  <a:pt x="456" y="393"/>
                  <a:pt x="456" y="393"/>
                </a:cubicBezTo>
                <a:close/>
                <a:moveTo>
                  <a:pt x="452" y="425"/>
                </a:moveTo>
                <a:cubicBezTo>
                  <a:pt x="453" y="441"/>
                  <a:pt x="453" y="457"/>
                  <a:pt x="452" y="473"/>
                </a:cubicBezTo>
                <a:cubicBezTo>
                  <a:pt x="451" y="468"/>
                  <a:pt x="451" y="464"/>
                  <a:pt x="451" y="459"/>
                </a:cubicBezTo>
                <a:cubicBezTo>
                  <a:pt x="451" y="448"/>
                  <a:pt x="451" y="436"/>
                  <a:pt x="451" y="425"/>
                </a:cubicBezTo>
                <a:cubicBezTo>
                  <a:pt x="451" y="422"/>
                  <a:pt x="452" y="419"/>
                  <a:pt x="452" y="416"/>
                </a:cubicBezTo>
                <a:cubicBezTo>
                  <a:pt x="452" y="419"/>
                  <a:pt x="452" y="422"/>
                  <a:pt x="452" y="425"/>
                </a:cubicBezTo>
                <a:close/>
                <a:moveTo>
                  <a:pt x="451" y="478"/>
                </a:moveTo>
                <a:cubicBezTo>
                  <a:pt x="451" y="482"/>
                  <a:pt x="450" y="486"/>
                  <a:pt x="450" y="490"/>
                </a:cubicBezTo>
                <a:cubicBezTo>
                  <a:pt x="448" y="471"/>
                  <a:pt x="447" y="453"/>
                  <a:pt x="446" y="435"/>
                </a:cubicBezTo>
                <a:cubicBezTo>
                  <a:pt x="445" y="425"/>
                  <a:pt x="445" y="415"/>
                  <a:pt x="446" y="405"/>
                </a:cubicBezTo>
                <a:cubicBezTo>
                  <a:pt x="446" y="403"/>
                  <a:pt x="446" y="400"/>
                  <a:pt x="446" y="397"/>
                </a:cubicBezTo>
                <a:cubicBezTo>
                  <a:pt x="448" y="397"/>
                  <a:pt x="450" y="396"/>
                  <a:pt x="452" y="396"/>
                </a:cubicBezTo>
                <a:cubicBezTo>
                  <a:pt x="452" y="398"/>
                  <a:pt x="451" y="400"/>
                  <a:pt x="450" y="402"/>
                </a:cubicBezTo>
                <a:cubicBezTo>
                  <a:pt x="447" y="404"/>
                  <a:pt x="448" y="408"/>
                  <a:pt x="447" y="411"/>
                </a:cubicBezTo>
                <a:cubicBezTo>
                  <a:pt x="447" y="411"/>
                  <a:pt x="448" y="411"/>
                  <a:pt x="448" y="411"/>
                </a:cubicBezTo>
                <a:cubicBezTo>
                  <a:pt x="448" y="406"/>
                  <a:pt x="450" y="407"/>
                  <a:pt x="452" y="401"/>
                </a:cubicBezTo>
                <a:cubicBezTo>
                  <a:pt x="452" y="401"/>
                  <a:pt x="452" y="401"/>
                  <a:pt x="452" y="401"/>
                </a:cubicBezTo>
                <a:cubicBezTo>
                  <a:pt x="452" y="404"/>
                  <a:pt x="452" y="409"/>
                  <a:pt x="452" y="413"/>
                </a:cubicBezTo>
                <a:cubicBezTo>
                  <a:pt x="449" y="434"/>
                  <a:pt x="450" y="456"/>
                  <a:pt x="451" y="478"/>
                </a:cubicBezTo>
                <a:close/>
                <a:moveTo>
                  <a:pt x="465" y="498"/>
                </a:moveTo>
                <a:cubicBezTo>
                  <a:pt x="465" y="497"/>
                  <a:pt x="465" y="497"/>
                  <a:pt x="465" y="496"/>
                </a:cubicBezTo>
                <a:cubicBezTo>
                  <a:pt x="466" y="501"/>
                  <a:pt x="467" y="506"/>
                  <a:pt x="467" y="511"/>
                </a:cubicBezTo>
                <a:cubicBezTo>
                  <a:pt x="468" y="511"/>
                  <a:pt x="468" y="511"/>
                  <a:pt x="468" y="511"/>
                </a:cubicBezTo>
                <a:cubicBezTo>
                  <a:pt x="467" y="505"/>
                  <a:pt x="466" y="499"/>
                  <a:pt x="465" y="493"/>
                </a:cubicBezTo>
                <a:cubicBezTo>
                  <a:pt x="466" y="481"/>
                  <a:pt x="467" y="470"/>
                  <a:pt x="467" y="458"/>
                </a:cubicBezTo>
                <a:cubicBezTo>
                  <a:pt x="467" y="456"/>
                  <a:pt x="467" y="454"/>
                  <a:pt x="467" y="452"/>
                </a:cubicBezTo>
                <a:cubicBezTo>
                  <a:pt x="469" y="453"/>
                  <a:pt x="471" y="452"/>
                  <a:pt x="471" y="451"/>
                </a:cubicBezTo>
                <a:cubicBezTo>
                  <a:pt x="471" y="444"/>
                  <a:pt x="473" y="437"/>
                  <a:pt x="478" y="432"/>
                </a:cubicBezTo>
                <a:cubicBezTo>
                  <a:pt x="478" y="432"/>
                  <a:pt x="479" y="431"/>
                  <a:pt x="480" y="431"/>
                </a:cubicBezTo>
                <a:cubicBezTo>
                  <a:pt x="479" y="433"/>
                  <a:pt x="477" y="434"/>
                  <a:pt x="476" y="436"/>
                </a:cubicBezTo>
                <a:cubicBezTo>
                  <a:pt x="475" y="437"/>
                  <a:pt x="474" y="439"/>
                  <a:pt x="473" y="441"/>
                </a:cubicBezTo>
                <a:cubicBezTo>
                  <a:pt x="473" y="441"/>
                  <a:pt x="473" y="442"/>
                  <a:pt x="473" y="443"/>
                </a:cubicBezTo>
                <a:cubicBezTo>
                  <a:pt x="472" y="445"/>
                  <a:pt x="472" y="447"/>
                  <a:pt x="471" y="449"/>
                </a:cubicBezTo>
                <a:cubicBezTo>
                  <a:pt x="471" y="449"/>
                  <a:pt x="472" y="449"/>
                  <a:pt x="472" y="449"/>
                </a:cubicBezTo>
                <a:cubicBezTo>
                  <a:pt x="472" y="447"/>
                  <a:pt x="473" y="445"/>
                  <a:pt x="473" y="443"/>
                </a:cubicBezTo>
                <a:cubicBezTo>
                  <a:pt x="474" y="443"/>
                  <a:pt x="474" y="443"/>
                  <a:pt x="474" y="444"/>
                </a:cubicBezTo>
                <a:cubicBezTo>
                  <a:pt x="474" y="444"/>
                  <a:pt x="474" y="444"/>
                  <a:pt x="474" y="444"/>
                </a:cubicBezTo>
                <a:cubicBezTo>
                  <a:pt x="474" y="445"/>
                  <a:pt x="474" y="445"/>
                  <a:pt x="473" y="445"/>
                </a:cubicBezTo>
                <a:cubicBezTo>
                  <a:pt x="473" y="446"/>
                  <a:pt x="473" y="447"/>
                  <a:pt x="473" y="448"/>
                </a:cubicBezTo>
                <a:cubicBezTo>
                  <a:pt x="469" y="458"/>
                  <a:pt x="470" y="469"/>
                  <a:pt x="470" y="480"/>
                </a:cubicBezTo>
                <a:cubicBezTo>
                  <a:pt x="471" y="488"/>
                  <a:pt x="472" y="496"/>
                  <a:pt x="472" y="504"/>
                </a:cubicBezTo>
                <a:cubicBezTo>
                  <a:pt x="472" y="505"/>
                  <a:pt x="472" y="505"/>
                  <a:pt x="472" y="506"/>
                </a:cubicBezTo>
                <a:cubicBezTo>
                  <a:pt x="472" y="506"/>
                  <a:pt x="472" y="506"/>
                  <a:pt x="472" y="507"/>
                </a:cubicBezTo>
                <a:cubicBezTo>
                  <a:pt x="472" y="507"/>
                  <a:pt x="472" y="507"/>
                  <a:pt x="472" y="507"/>
                </a:cubicBezTo>
                <a:cubicBezTo>
                  <a:pt x="472" y="510"/>
                  <a:pt x="472" y="513"/>
                  <a:pt x="472" y="516"/>
                </a:cubicBezTo>
                <a:cubicBezTo>
                  <a:pt x="472" y="516"/>
                  <a:pt x="472" y="516"/>
                  <a:pt x="472" y="516"/>
                </a:cubicBezTo>
                <a:cubicBezTo>
                  <a:pt x="471" y="516"/>
                  <a:pt x="471" y="516"/>
                  <a:pt x="470" y="516"/>
                </a:cubicBezTo>
                <a:cubicBezTo>
                  <a:pt x="470" y="516"/>
                  <a:pt x="470" y="515"/>
                  <a:pt x="470" y="515"/>
                </a:cubicBezTo>
                <a:cubicBezTo>
                  <a:pt x="470" y="514"/>
                  <a:pt x="469" y="514"/>
                  <a:pt x="469" y="515"/>
                </a:cubicBezTo>
                <a:cubicBezTo>
                  <a:pt x="469" y="515"/>
                  <a:pt x="469" y="516"/>
                  <a:pt x="469" y="516"/>
                </a:cubicBezTo>
                <a:cubicBezTo>
                  <a:pt x="467" y="516"/>
                  <a:pt x="466" y="516"/>
                  <a:pt x="464" y="517"/>
                </a:cubicBezTo>
                <a:cubicBezTo>
                  <a:pt x="464" y="513"/>
                  <a:pt x="464" y="509"/>
                  <a:pt x="464" y="505"/>
                </a:cubicBezTo>
                <a:cubicBezTo>
                  <a:pt x="465" y="508"/>
                  <a:pt x="466" y="512"/>
                  <a:pt x="467" y="515"/>
                </a:cubicBezTo>
                <a:cubicBezTo>
                  <a:pt x="467" y="515"/>
                  <a:pt x="468" y="515"/>
                  <a:pt x="467" y="515"/>
                </a:cubicBezTo>
                <a:cubicBezTo>
                  <a:pt x="466" y="509"/>
                  <a:pt x="465" y="503"/>
                  <a:pt x="465" y="498"/>
                </a:cubicBezTo>
                <a:close/>
                <a:moveTo>
                  <a:pt x="467" y="445"/>
                </a:moveTo>
                <a:cubicBezTo>
                  <a:pt x="467" y="446"/>
                  <a:pt x="467" y="447"/>
                  <a:pt x="467" y="447"/>
                </a:cubicBezTo>
                <a:cubicBezTo>
                  <a:pt x="467" y="446"/>
                  <a:pt x="467" y="444"/>
                  <a:pt x="467" y="442"/>
                </a:cubicBezTo>
                <a:cubicBezTo>
                  <a:pt x="467" y="441"/>
                  <a:pt x="468" y="439"/>
                  <a:pt x="469" y="437"/>
                </a:cubicBezTo>
                <a:cubicBezTo>
                  <a:pt x="468" y="440"/>
                  <a:pt x="468" y="443"/>
                  <a:pt x="467" y="445"/>
                </a:cubicBezTo>
                <a:close/>
                <a:moveTo>
                  <a:pt x="466" y="453"/>
                </a:moveTo>
                <a:cubicBezTo>
                  <a:pt x="465" y="460"/>
                  <a:pt x="465" y="468"/>
                  <a:pt x="464" y="476"/>
                </a:cubicBezTo>
                <a:cubicBezTo>
                  <a:pt x="464" y="478"/>
                  <a:pt x="464" y="479"/>
                  <a:pt x="464" y="481"/>
                </a:cubicBezTo>
                <a:cubicBezTo>
                  <a:pt x="463" y="469"/>
                  <a:pt x="464" y="457"/>
                  <a:pt x="466" y="445"/>
                </a:cubicBezTo>
                <a:cubicBezTo>
                  <a:pt x="466" y="447"/>
                  <a:pt x="466" y="450"/>
                  <a:pt x="466" y="453"/>
                </a:cubicBezTo>
                <a:close/>
                <a:moveTo>
                  <a:pt x="465" y="473"/>
                </a:moveTo>
                <a:cubicBezTo>
                  <a:pt x="466" y="472"/>
                  <a:pt x="466" y="470"/>
                  <a:pt x="466" y="468"/>
                </a:cubicBezTo>
                <a:cubicBezTo>
                  <a:pt x="466" y="475"/>
                  <a:pt x="465" y="483"/>
                  <a:pt x="465" y="490"/>
                </a:cubicBezTo>
                <a:cubicBezTo>
                  <a:pt x="465" y="490"/>
                  <a:pt x="465" y="490"/>
                  <a:pt x="465" y="490"/>
                </a:cubicBezTo>
                <a:cubicBezTo>
                  <a:pt x="465" y="484"/>
                  <a:pt x="465" y="479"/>
                  <a:pt x="465" y="473"/>
                </a:cubicBezTo>
                <a:close/>
                <a:moveTo>
                  <a:pt x="521" y="517"/>
                </a:moveTo>
                <a:cubicBezTo>
                  <a:pt x="521" y="518"/>
                  <a:pt x="522" y="518"/>
                  <a:pt x="522" y="517"/>
                </a:cubicBezTo>
                <a:cubicBezTo>
                  <a:pt x="522" y="516"/>
                  <a:pt x="522" y="514"/>
                  <a:pt x="522" y="513"/>
                </a:cubicBezTo>
                <a:cubicBezTo>
                  <a:pt x="538" y="512"/>
                  <a:pt x="554" y="511"/>
                  <a:pt x="570" y="510"/>
                </a:cubicBezTo>
                <a:cubicBezTo>
                  <a:pt x="570" y="512"/>
                  <a:pt x="570" y="514"/>
                  <a:pt x="570" y="516"/>
                </a:cubicBezTo>
                <a:cubicBezTo>
                  <a:pt x="557" y="517"/>
                  <a:pt x="544" y="518"/>
                  <a:pt x="532" y="518"/>
                </a:cubicBezTo>
                <a:cubicBezTo>
                  <a:pt x="522" y="519"/>
                  <a:pt x="513" y="519"/>
                  <a:pt x="504" y="520"/>
                </a:cubicBezTo>
                <a:cubicBezTo>
                  <a:pt x="504" y="518"/>
                  <a:pt x="504" y="516"/>
                  <a:pt x="504" y="514"/>
                </a:cubicBezTo>
                <a:cubicBezTo>
                  <a:pt x="510" y="514"/>
                  <a:pt x="516" y="513"/>
                  <a:pt x="521" y="513"/>
                </a:cubicBezTo>
                <a:cubicBezTo>
                  <a:pt x="521" y="514"/>
                  <a:pt x="521" y="516"/>
                  <a:pt x="521" y="517"/>
                </a:cubicBezTo>
                <a:close/>
                <a:moveTo>
                  <a:pt x="572" y="495"/>
                </a:moveTo>
                <a:cubicBezTo>
                  <a:pt x="572" y="494"/>
                  <a:pt x="572" y="493"/>
                  <a:pt x="572" y="492"/>
                </a:cubicBezTo>
                <a:cubicBezTo>
                  <a:pt x="573" y="497"/>
                  <a:pt x="574" y="503"/>
                  <a:pt x="575" y="509"/>
                </a:cubicBezTo>
                <a:cubicBezTo>
                  <a:pt x="573" y="509"/>
                  <a:pt x="572" y="509"/>
                  <a:pt x="571" y="509"/>
                </a:cubicBezTo>
                <a:cubicBezTo>
                  <a:pt x="571" y="505"/>
                  <a:pt x="571" y="501"/>
                  <a:pt x="572" y="497"/>
                </a:cubicBezTo>
                <a:cubicBezTo>
                  <a:pt x="572" y="501"/>
                  <a:pt x="573" y="505"/>
                  <a:pt x="573" y="508"/>
                </a:cubicBezTo>
                <a:cubicBezTo>
                  <a:pt x="574" y="508"/>
                  <a:pt x="574" y="508"/>
                  <a:pt x="574" y="508"/>
                </a:cubicBezTo>
                <a:cubicBezTo>
                  <a:pt x="573" y="504"/>
                  <a:pt x="572" y="499"/>
                  <a:pt x="572" y="495"/>
                </a:cubicBezTo>
                <a:close/>
                <a:moveTo>
                  <a:pt x="571" y="464"/>
                </a:moveTo>
                <a:cubicBezTo>
                  <a:pt x="571" y="460"/>
                  <a:pt x="571" y="454"/>
                  <a:pt x="571" y="448"/>
                </a:cubicBezTo>
                <a:cubicBezTo>
                  <a:pt x="571" y="450"/>
                  <a:pt x="571" y="453"/>
                  <a:pt x="571" y="455"/>
                </a:cubicBezTo>
                <a:cubicBezTo>
                  <a:pt x="570" y="460"/>
                  <a:pt x="570" y="465"/>
                  <a:pt x="570" y="470"/>
                </a:cubicBezTo>
                <a:cubicBezTo>
                  <a:pt x="570" y="463"/>
                  <a:pt x="569" y="456"/>
                  <a:pt x="570" y="450"/>
                </a:cubicBezTo>
                <a:cubicBezTo>
                  <a:pt x="570" y="447"/>
                  <a:pt x="571" y="444"/>
                  <a:pt x="571" y="441"/>
                </a:cubicBezTo>
                <a:cubicBezTo>
                  <a:pt x="571" y="442"/>
                  <a:pt x="571" y="442"/>
                  <a:pt x="571" y="443"/>
                </a:cubicBezTo>
                <a:cubicBezTo>
                  <a:pt x="571" y="442"/>
                  <a:pt x="571" y="442"/>
                  <a:pt x="571" y="441"/>
                </a:cubicBezTo>
                <a:cubicBezTo>
                  <a:pt x="572" y="440"/>
                  <a:pt x="572" y="438"/>
                  <a:pt x="573" y="437"/>
                </a:cubicBezTo>
                <a:cubicBezTo>
                  <a:pt x="573" y="453"/>
                  <a:pt x="573" y="469"/>
                  <a:pt x="572" y="485"/>
                </a:cubicBezTo>
                <a:cubicBezTo>
                  <a:pt x="572" y="483"/>
                  <a:pt x="571" y="480"/>
                  <a:pt x="571" y="477"/>
                </a:cubicBezTo>
                <a:cubicBezTo>
                  <a:pt x="571" y="472"/>
                  <a:pt x="571" y="468"/>
                  <a:pt x="571" y="464"/>
                </a:cubicBezTo>
                <a:close/>
                <a:moveTo>
                  <a:pt x="574" y="389"/>
                </a:moveTo>
                <a:cubicBezTo>
                  <a:pt x="573" y="389"/>
                  <a:pt x="573" y="389"/>
                  <a:pt x="572" y="389"/>
                </a:cubicBezTo>
                <a:cubicBezTo>
                  <a:pt x="572" y="385"/>
                  <a:pt x="572" y="381"/>
                  <a:pt x="572" y="377"/>
                </a:cubicBezTo>
                <a:cubicBezTo>
                  <a:pt x="580" y="378"/>
                  <a:pt x="588" y="379"/>
                  <a:pt x="596" y="379"/>
                </a:cubicBezTo>
                <a:cubicBezTo>
                  <a:pt x="596" y="379"/>
                  <a:pt x="596" y="379"/>
                  <a:pt x="596" y="379"/>
                </a:cubicBezTo>
                <a:cubicBezTo>
                  <a:pt x="596" y="379"/>
                  <a:pt x="596" y="380"/>
                  <a:pt x="596" y="380"/>
                </a:cubicBezTo>
                <a:cubicBezTo>
                  <a:pt x="596" y="380"/>
                  <a:pt x="596" y="380"/>
                  <a:pt x="596" y="380"/>
                </a:cubicBezTo>
                <a:cubicBezTo>
                  <a:pt x="596" y="381"/>
                  <a:pt x="596" y="381"/>
                  <a:pt x="596" y="381"/>
                </a:cubicBezTo>
                <a:cubicBezTo>
                  <a:pt x="596" y="382"/>
                  <a:pt x="596" y="383"/>
                  <a:pt x="596" y="384"/>
                </a:cubicBezTo>
                <a:cubicBezTo>
                  <a:pt x="596" y="388"/>
                  <a:pt x="596" y="392"/>
                  <a:pt x="597" y="396"/>
                </a:cubicBezTo>
                <a:cubicBezTo>
                  <a:pt x="597" y="402"/>
                  <a:pt x="597" y="409"/>
                  <a:pt x="597" y="416"/>
                </a:cubicBezTo>
                <a:cubicBezTo>
                  <a:pt x="597" y="417"/>
                  <a:pt x="598" y="417"/>
                  <a:pt x="598" y="416"/>
                </a:cubicBezTo>
                <a:cubicBezTo>
                  <a:pt x="598" y="404"/>
                  <a:pt x="599" y="391"/>
                  <a:pt x="597" y="379"/>
                </a:cubicBezTo>
                <a:cubicBezTo>
                  <a:pt x="597" y="379"/>
                  <a:pt x="597" y="379"/>
                  <a:pt x="597" y="379"/>
                </a:cubicBezTo>
                <a:cubicBezTo>
                  <a:pt x="604" y="380"/>
                  <a:pt x="611" y="380"/>
                  <a:pt x="617" y="381"/>
                </a:cubicBezTo>
                <a:cubicBezTo>
                  <a:pt x="617" y="381"/>
                  <a:pt x="618" y="381"/>
                  <a:pt x="618" y="381"/>
                </a:cubicBezTo>
                <a:cubicBezTo>
                  <a:pt x="635" y="382"/>
                  <a:pt x="652" y="383"/>
                  <a:pt x="670" y="384"/>
                </a:cubicBezTo>
                <a:cubicBezTo>
                  <a:pt x="670" y="387"/>
                  <a:pt x="671" y="389"/>
                  <a:pt x="671" y="391"/>
                </a:cubicBezTo>
                <a:cubicBezTo>
                  <a:pt x="672" y="391"/>
                  <a:pt x="672" y="391"/>
                  <a:pt x="672" y="391"/>
                </a:cubicBezTo>
                <a:cubicBezTo>
                  <a:pt x="671" y="389"/>
                  <a:pt x="671" y="387"/>
                  <a:pt x="670" y="384"/>
                </a:cubicBezTo>
                <a:cubicBezTo>
                  <a:pt x="671" y="384"/>
                  <a:pt x="671" y="384"/>
                  <a:pt x="671" y="384"/>
                </a:cubicBezTo>
                <a:cubicBezTo>
                  <a:pt x="671" y="384"/>
                  <a:pt x="671" y="384"/>
                  <a:pt x="671" y="385"/>
                </a:cubicBezTo>
                <a:cubicBezTo>
                  <a:pt x="671" y="385"/>
                  <a:pt x="672" y="385"/>
                  <a:pt x="672" y="385"/>
                </a:cubicBezTo>
                <a:cubicBezTo>
                  <a:pt x="672" y="384"/>
                  <a:pt x="672" y="384"/>
                  <a:pt x="672" y="384"/>
                </a:cubicBezTo>
                <a:cubicBezTo>
                  <a:pt x="689" y="385"/>
                  <a:pt x="706" y="386"/>
                  <a:pt x="723" y="387"/>
                </a:cubicBezTo>
                <a:cubicBezTo>
                  <a:pt x="724" y="388"/>
                  <a:pt x="725" y="390"/>
                  <a:pt x="726" y="391"/>
                </a:cubicBezTo>
                <a:cubicBezTo>
                  <a:pt x="726" y="391"/>
                  <a:pt x="726" y="391"/>
                  <a:pt x="726" y="391"/>
                </a:cubicBezTo>
                <a:cubicBezTo>
                  <a:pt x="725" y="389"/>
                  <a:pt x="724" y="388"/>
                  <a:pt x="724" y="387"/>
                </a:cubicBezTo>
                <a:cubicBezTo>
                  <a:pt x="727" y="387"/>
                  <a:pt x="729" y="387"/>
                  <a:pt x="732" y="387"/>
                </a:cubicBezTo>
                <a:cubicBezTo>
                  <a:pt x="739" y="387"/>
                  <a:pt x="746" y="388"/>
                  <a:pt x="753" y="388"/>
                </a:cubicBezTo>
                <a:cubicBezTo>
                  <a:pt x="753" y="389"/>
                  <a:pt x="753" y="391"/>
                  <a:pt x="753" y="393"/>
                </a:cubicBezTo>
                <a:cubicBezTo>
                  <a:pt x="743" y="392"/>
                  <a:pt x="732" y="391"/>
                  <a:pt x="722" y="391"/>
                </a:cubicBezTo>
                <a:cubicBezTo>
                  <a:pt x="721" y="392"/>
                  <a:pt x="721" y="392"/>
                  <a:pt x="721" y="392"/>
                </a:cubicBezTo>
                <a:cubicBezTo>
                  <a:pt x="721" y="392"/>
                  <a:pt x="721" y="393"/>
                  <a:pt x="721" y="393"/>
                </a:cubicBezTo>
                <a:cubicBezTo>
                  <a:pt x="721" y="393"/>
                  <a:pt x="721" y="393"/>
                  <a:pt x="721" y="393"/>
                </a:cubicBezTo>
                <a:cubicBezTo>
                  <a:pt x="721" y="400"/>
                  <a:pt x="721" y="408"/>
                  <a:pt x="721" y="415"/>
                </a:cubicBezTo>
                <a:cubicBezTo>
                  <a:pt x="721" y="415"/>
                  <a:pt x="722" y="415"/>
                  <a:pt x="722" y="415"/>
                </a:cubicBezTo>
                <a:cubicBezTo>
                  <a:pt x="722" y="409"/>
                  <a:pt x="722" y="404"/>
                  <a:pt x="722" y="399"/>
                </a:cubicBezTo>
                <a:cubicBezTo>
                  <a:pt x="722" y="400"/>
                  <a:pt x="722" y="401"/>
                  <a:pt x="722" y="401"/>
                </a:cubicBezTo>
                <a:cubicBezTo>
                  <a:pt x="723" y="402"/>
                  <a:pt x="724" y="402"/>
                  <a:pt x="723" y="401"/>
                </a:cubicBezTo>
                <a:cubicBezTo>
                  <a:pt x="723" y="399"/>
                  <a:pt x="723" y="397"/>
                  <a:pt x="722" y="395"/>
                </a:cubicBezTo>
                <a:cubicBezTo>
                  <a:pt x="724" y="396"/>
                  <a:pt x="726" y="395"/>
                  <a:pt x="728" y="396"/>
                </a:cubicBezTo>
                <a:cubicBezTo>
                  <a:pt x="729" y="397"/>
                  <a:pt x="729" y="396"/>
                  <a:pt x="729" y="396"/>
                </a:cubicBezTo>
                <a:cubicBezTo>
                  <a:pt x="727" y="395"/>
                  <a:pt x="727" y="394"/>
                  <a:pt x="725" y="394"/>
                </a:cubicBezTo>
                <a:cubicBezTo>
                  <a:pt x="724" y="392"/>
                  <a:pt x="724" y="391"/>
                  <a:pt x="727" y="392"/>
                </a:cubicBezTo>
                <a:cubicBezTo>
                  <a:pt x="729" y="392"/>
                  <a:pt x="732" y="392"/>
                  <a:pt x="735" y="392"/>
                </a:cubicBezTo>
                <a:cubicBezTo>
                  <a:pt x="741" y="393"/>
                  <a:pt x="747" y="393"/>
                  <a:pt x="753" y="394"/>
                </a:cubicBezTo>
                <a:cubicBezTo>
                  <a:pt x="753" y="394"/>
                  <a:pt x="753" y="394"/>
                  <a:pt x="753" y="394"/>
                </a:cubicBezTo>
                <a:cubicBezTo>
                  <a:pt x="753" y="402"/>
                  <a:pt x="753" y="410"/>
                  <a:pt x="755" y="417"/>
                </a:cubicBezTo>
                <a:cubicBezTo>
                  <a:pt x="755" y="418"/>
                  <a:pt x="756" y="418"/>
                  <a:pt x="755" y="417"/>
                </a:cubicBezTo>
                <a:cubicBezTo>
                  <a:pt x="755" y="412"/>
                  <a:pt x="754" y="408"/>
                  <a:pt x="754" y="403"/>
                </a:cubicBezTo>
                <a:cubicBezTo>
                  <a:pt x="754" y="400"/>
                  <a:pt x="754" y="398"/>
                  <a:pt x="754" y="395"/>
                </a:cubicBezTo>
                <a:cubicBezTo>
                  <a:pt x="754" y="391"/>
                  <a:pt x="754" y="396"/>
                  <a:pt x="754" y="397"/>
                </a:cubicBezTo>
                <a:cubicBezTo>
                  <a:pt x="755" y="398"/>
                  <a:pt x="756" y="398"/>
                  <a:pt x="755" y="397"/>
                </a:cubicBezTo>
                <a:cubicBezTo>
                  <a:pt x="755" y="396"/>
                  <a:pt x="755" y="395"/>
                  <a:pt x="755" y="394"/>
                </a:cubicBezTo>
                <a:cubicBezTo>
                  <a:pt x="756" y="394"/>
                  <a:pt x="758" y="394"/>
                  <a:pt x="759" y="394"/>
                </a:cubicBezTo>
                <a:cubicBezTo>
                  <a:pt x="760" y="394"/>
                  <a:pt x="760" y="393"/>
                  <a:pt x="759" y="393"/>
                </a:cubicBezTo>
                <a:cubicBezTo>
                  <a:pt x="758" y="393"/>
                  <a:pt x="756" y="393"/>
                  <a:pt x="755" y="393"/>
                </a:cubicBezTo>
                <a:cubicBezTo>
                  <a:pt x="754" y="392"/>
                  <a:pt x="754" y="392"/>
                  <a:pt x="754" y="392"/>
                </a:cubicBezTo>
                <a:cubicBezTo>
                  <a:pt x="754" y="391"/>
                  <a:pt x="753" y="391"/>
                  <a:pt x="753" y="392"/>
                </a:cubicBezTo>
                <a:cubicBezTo>
                  <a:pt x="753" y="390"/>
                  <a:pt x="753" y="389"/>
                  <a:pt x="753" y="388"/>
                </a:cubicBezTo>
                <a:cubicBezTo>
                  <a:pt x="757" y="388"/>
                  <a:pt x="761" y="388"/>
                  <a:pt x="765" y="388"/>
                </a:cubicBezTo>
                <a:cubicBezTo>
                  <a:pt x="765" y="390"/>
                  <a:pt x="765" y="391"/>
                  <a:pt x="765" y="393"/>
                </a:cubicBezTo>
                <a:cubicBezTo>
                  <a:pt x="765" y="393"/>
                  <a:pt x="766" y="393"/>
                  <a:pt x="766" y="393"/>
                </a:cubicBezTo>
                <a:cubicBezTo>
                  <a:pt x="766" y="391"/>
                  <a:pt x="766" y="390"/>
                  <a:pt x="766" y="388"/>
                </a:cubicBezTo>
                <a:cubicBezTo>
                  <a:pt x="768" y="388"/>
                  <a:pt x="770" y="389"/>
                  <a:pt x="773" y="389"/>
                </a:cubicBezTo>
                <a:cubicBezTo>
                  <a:pt x="773" y="390"/>
                  <a:pt x="773" y="391"/>
                  <a:pt x="773" y="393"/>
                </a:cubicBezTo>
                <a:cubicBezTo>
                  <a:pt x="774" y="393"/>
                  <a:pt x="774" y="393"/>
                  <a:pt x="774" y="393"/>
                </a:cubicBezTo>
                <a:cubicBezTo>
                  <a:pt x="774" y="391"/>
                  <a:pt x="773" y="390"/>
                  <a:pt x="773" y="389"/>
                </a:cubicBezTo>
                <a:cubicBezTo>
                  <a:pt x="781" y="389"/>
                  <a:pt x="788" y="389"/>
                  <a:pt x="796" y="390"/>
                </a:cubicBezTo>
                <a:cubicBezTo>
                  <a:pt x="796" y="392"/>
                  <a:pt x="795" y="395"/>
                  <a:pt x="795" y="397"/>
                </a:cubicBezTo>
                <a:cubicBezTo>
                  <a:pt x="795" y="397"/>
                  <a:pt x="796" y="397"/>
                  <a:pt x="796" y="397"/>
                </a:cubicBezTo>
                <a:cubicBezTo>
                  <a:pt x="796" y="394"/>
                  <a:pt x="796" y="392"/>
                  <a:pt x="796" y="390"/>
                </a:cubicBezTo>
                <a:cubicBezTo>
                  <a:pt x="797" y="390"/>
                  <a:pt x="797" y="390"/>
                  <a:pt x="798" y="390"/>
                </a:cubicBezTo>
                <a:cubicBezTo>
                  <a:pt x="798" y="394"/>
                  <a:pt x="798" y="398"/>
                  <a:pt x="797" y="403"/>
                </a:cubicBezTo>
                <a:cubicBezTo>
                  <a:pt x="797" y="403"/>
                  <a:pt x="798" y="403"/>
                  <a:pt x="798" y="403"/>
                </a:cubicBezTo>
                <a:cubicBezTo>
                  <a:pt x="798" y="398"/>
                  <a:pt x="798" y="394"/>
                  <a:pt x="798" y="390"/>
                </a:cubicBezTo>
                <a:cubicBezTo>
                  <a:pt x="802" y="390"/>
                  <a:pt x="805" y="391"/>
                  <a:pt x="808" y="391"/>
                </a:cubicBezTo>
                <a:cubicBezTo>
                  <a:pt x="809" y="393"/>
                  <a:pt x="809" y="395"/>
                  <a:pt x="810" y="397"/>
                </a:cubicBezTo>
                <a:cubicBezTo>
                  <a:pt x="810" y="397"/>
                  <a:pt x="809" y="397"/>
                  <a:pt x="809" y="397"/>
                </a:cubicBezTo>
                <a:cubicBezTo>
                  <a:pt x="809" y="400"/>
                  <a:pt x="809" y="402"/>
                  <a:pt x="809" y="404"/>
                </a:cubicBezTo>
                <a:cubicBezTo>
                  <a:pt x="809" y="404"/>
                  <a:pt x="809" y="404"/>
                  <a:pt x="809" y="404"/>
                </a:cubicBezTo>
                <a:cubicBezTo>
                  <a:pt x="809" y="406"/>
                  <a:pt x="809" y="408"/>
                  <a:pt x="810" y="410"/>
                </a:cubicBezTo>
                <a:cubicBezTo>
                  <a:pt x="810" y="417"/>
                  <a:pt x="810" y="424"/>
                  <a:pt x="810" y="431"/>
                </a:cubicBezTo>
                <a:cubicBezTo>
                  <a:pt x="811" y="431"/>
                  <a:pt x="812" y="431"/>
                  <a:pt x="811" y="431"/>
                </a:cubicBezTo>
                <a:cubicBezTo>
                  <a:pt x="811" y="420"/>
                  <a:pt x="810" y="410"/>
                  <a:pt x="810" y="400"/>
                </a:cubicBezTo>
                <a:cubicBezTo>
                  <a:pt x="810" y="400"/>
                  <a:pt x="810" y="399"/>
                  <a:pt x="810" y="399"/>
                </a:cubicBezTo>
                <a:cubicBezTo>
                  <a:pt x="810" y="399"/>
                  <a:pt x="810" y="398"/>
                  <a:pt x="810" y="397"/>
                </a:cubicBezTo>
                <a:cubicBezTo>
                  <a:pt x="811" y="398"/>
                  <a:pt x="811" y="400"/>
                  <a:pt x="811" y="401"/>
                </a:cubicBezTo>
                <a:cubicBezTo>
                  <a:pt x="812" y="401"/>
                  <a:pt x="812" y="401"/>
                  <a:pt x="812" y="401"/>
                </a:cubicBezTo>
                <a:cubicBezTo>
                  <a:pt x="811" y="398"/>
                  <a:pt x="809" y="394"/>
                  <a:pt x="808" y="391"/>
                </a:cubicBezTo>
                <a:cubicBezTo>
                  <a:pt x="810" y="391"/>
                  <a:pt x="811" y="391"/>
                  <a:pt x="812" y="391"/>
                </a:cubicBezTo>
                <a:cubicBezTo>
                  <a:pt x="813" y="392"/>
                  <a:pt x="813" y="392"/>
                  <a:pt x="814" y="393"/>
                </a:cubicBezTo>
                <a:cubicBezTo>
                  <a:pt x="814" y="393"/>
                  <a:pt x="814" y="393"/>
                  <a:pt x="814" y="392"/>
                </a:cubicBezTo>
                <a:cubicBezTo>
                  <a:pt x="813" y="392"/>
                  <a:pt x="813" y="392"/>
                  <a:pt x="813" y="391"/>
                </a:cubicBezTo>
                <a:cubicBezTo>
                  <a:pt x="815" y="392"/>
                  <a:pt x="818" y="392"/>
                  <a:pt x="821" y="392"/>
                </a:cubicBezTo>
                <a:cubicBezTo>
                  <a:pt x="821" y="393"/>
                  <a:pt x="821" y="393"/>
                  <a:pt x="821" y="394"/>
                </a:cubicBezTo>
                <a:cubicBezTo>
                  <a:pt x="822" y="396"/>
                  <a:pt x="825" y="396"/>
                  <a:pt x="825" y="394"/>
                </a:cubicBezTo>
                <a:cubicBezTo>
                  <a:pt x="825" y="394"/>
                  <a:pt x="825" y="393"/>
                  <a:pt x="825" y="393"/>
                </a:cubicBezTo>
                <a:cubicBezTo>
                  <a:pt x="826" y="393"/>
                  <a:pt x="827" y="393"/>
                  <a:pt x="828" y="393"/>
                </a:cubicBezTo>
                <a:cubicBezTo>
                  <a:pt x="828" y="394"/>
                  <a:pt x="828" y="394"/>
                  <a:pt x="828" y="395"/>
                </a:cubicBezTo>
                <a:cubicBezTo>
                  <a:pt x="828" y="397"/>
                  <a:pt x="832" y="397"/>
                  <a:pt x="832" y="395"/>
                </a:cubicBezTo>
                <a:cubicBezTo>
                  <a:pt x="832" y="394"/>
                  <a:pt x="832" y="394"/>
                  <a:pt x="832" y="394"/>
                </a:cubicBezTo>
                <a:cubicBezTo>
                  <a:pt x="832" y="394"/>
                  <a:pt x="833" y="394"/>
                  <a:pt x="834" y="394"/>
                </a:cubicBezTo>
                <a:cubicBezTo>
                  <a:pt x="834" y="396"/>
                  <a:pt x="833" y="399"/>
                  <a:pt x="833" y="401"/>
                </a:cubicBezTo>
                <a:cubicBezTo>
                  <a:pt x="833" y="401"/>
                  <a:pt x="834" y="401"/>
                  <a:pt x="834" y="401"/>
                </a:cubicBezTo>
                <a:cubicBezTo>
                  <a:pt x="834" y="399"/>
                  <a:pt x="834" y="396"/>
                  <a:pt x="834" y="394"/>
                </a:cubicBezTo>
                <a:cubicBezTo>
                  <a:pt x="834" y="394"/>
                  <a:pt x="835" y="394"/>
                  <a:pt x="835" y="394"/>
                </a:cubicBezTo>
                <a:cubicBezTo>
                  <a:pt x="835" y="396"/>
                  <a:pt x="835" y="397"/>
                  <a:pt x="835" y="399"/>
                </a:cubicBezTo>
                <a:cubicBezTo>
                  <a:pt x="835" y="399"/>
                  <a:pt x="836" y="399"/>
                  <a:pt x="836" y="399"/>
                </a:cubicBezTo>
                <a:cubicBezTo>
                  <a:pt x="836" y="397"/>
                  <a:pt x="836" y="396"/>
                  <a:pt x="835" y="394"/>
                </a:cubicBezTo>
                <a:cubicBezTo>
                  <a:pt x="837" y="395"/>
                  <a:pt x="839" y="395"/>
                  <a:pt x="841" y="395"/>
                </a:cubicBezTo>
                <a:cubicBezTo>
                  <a:pt x="843" y="400"/>
                  <a:pt x="846" y="403"/>
                  <a:pt x="852" y="405"/>
                </a:cubicBezTo>
                <a:cubicBezTo>
                  <a:pt x="852" y="405"/>
                  <a:pt x="852" y="405"/>
                  <a:pt x="852" y="404"/>
                </a:cubicBezTo>
                <a:cubicBezTo>
                  <a:pt x="846" y="403"/>
                  <a:pt x="843" y="400"/>
                  <a:pt x="841" y="395"/>
                </a:cubicBezTo>
                <a:cubicBezTo>
                  <a:pt x="844" y="396"/>
                  <a:pt x="847" y="396"/>
                  <a:pt x="849" y="397"/>
                </a:cubicBezTo>
                <a:cubicBezTo>
                  <a:pt x="849" y="398"/>
                  <a:pt x="849" y="398"/>
                  <a:pt x="849" y="399"/>
                </a:cubicBezTo>
                <a:cubicBezTo>
                  <a:pt x="850" y="399"/>
                  <a:pt x="850" y="399"/>
                  <a:pt x="850" y="399"/>
                </a:cubicBezTo>
                <a:cubicBezTo>
                  <a:pt x="850" y="398"/>
                  <a:pt x="850" y="398"/>
                  <a:pt x="850" y="397"/>
                </a:cubicBezTo>
                <a:cubicBezTo>
                  <a:pt x="857" y="399"/>
                  <a:pt x="864" y="401"/>
                  <a:pt x="872" y="403"/>
                </a:cubicBezTo>
                <a:cubicBezTo>
                  <a:pt x="872" y="404"/>
                  <a:pt x="871" y="406"/>
                  <a:pt x="871" y="407"/>
                </a:cubicBezTo>
                <a:cubicBezTo>
                  <a:pt x="871" y="407"/>
                  <a:pt x="872" y="407"/>
                  <a:pt x="872" y="407"/>
                </a:cubicBezTo>
                <a:cubicBezTo>
                  <a:pt x="872" y="406"/>
                  <a:pt x="872" y="404"/>
                  <a:pt x="872" y="403"/>
                </a:cubicBezTo>
                <a:cubicBezTo>
                  <a:pt x="872" y="403"/>
                  <a:pt x="872" y="403"/>
                  <a:pt x="872" y="403"/>
                </a:cubicBezTo>
                <a:cubicBezTo>
                  <a:pt x="873" y="410"/>
                  <a:pt x="875" y="416"/>
                  <a:pt x="876" y="423"/>
                </a:cubicBezTo>
                <a:cubicBezTo>
                  <a:pt x="876" y="423"/>
                  <a:pt x="877" y="423"/>
                  <a:pt x="877" y="423"/>
                </a:cubicBezTo>
                <a:cubicBezTo>
                  <a:pt x="876" y="416"/>
                  <a:pt x="874" y="410"/>
                  <a:pt x="873" y="403"/>
                </a:cubicBezTo>
                <a:cubicBezTo>
                  <a:pt x="877" y="404"/>
                  <a:pt x="880" y="406"/>
                  <a:pt x="884" y="407"/>
                </a:cubicBezTo>
                <a:cubicBezTo>
                  <a:pt x="884" y="407"/>
                  <a:pt x="884" y="407"/>
                  <a:pt x="884" y="406"/>
                </a:cubicBezTo>
                <a:cubicBezTo>
                  <a:pt x="880" y="405"/>
                  <a:pt x="877" y="404"/>
                  <a:pt x="873" y="403"/>
                </a:cubicBezTo>
                <a:cubicBezTo>
                  <a:pt x="873" y="402"/>
                  <a:pt x="873" y="401"/>
                  <a:pt x="873" y="400"/>
                </a:cubicBezTo>
                <a:cubicBezTo>
                  <a:pt x="873" y="400"/>
                  <a:pt x="872" y="399"/>
                  <a:pt x="872" y="400"/>
                </a:cubicBezTo>
                <a:cubicBezTo>
                  <a:pt x="872" y="398"/>
                  <a:pt x="872" y="396"/>
                  <a:pt x="873" y="394"/>
                </a:cubicBezTo>
                <a:cubicBezTo>
                  <a:pt x="873" y="396"/>
                  <a:pt x="873" y="398"/>
                  <a:pt x="873" y="401"/>
                </a:cubicBezTo>
                <a:cubicBezTo>
                  <a:pt x="873" y="401"/>
                  <a:pt x="874" y="401"/>
                  <a:pt x="874" y="401"/>
                </a:cubicBezTo>
                <a:cubicBezTo>
                  <a:pt x="874" y="398"/>
                  <a:pt x="873" y="395"/>
                  <a:pt x="873" y="392"/>
                </a:cubicBezTo>
                <a:cubicBezTo>
                  <a:pt x="873" y="377"/>
                  <a:pt x="873" y="358"/>
                  <a:pt x="862" y="354"/>
                </a:cubicBezTo>
                <a:cubicBezTo>
                  <a:pt x="867" y="355"/>
                  <a:pt x="873" y="356"/>
                  <a:pt x="878" y="357"/>
                </a:cubicBezTo>
                <a:cubicBezTo>
                  <a:pt x="878" y="357"/>
                  <a:pt x="877" y="357"/>
                  <a:pt x="877" y="358"/>
                </a:cubicBezTo>
                <a:cubicBezTo>
                  <a:pt x="875" y="366"/>
                  <a:pt x="873" y="377"/>
                  <a:pt x="877" y="385"/>
                </a:cubicBezTo>
                <a:cubicBezTo>
                  <a:pt x="878" y="392"/>
                  <a:pt x="878" y="398"/>
                  <a:pt x="877" y="404"/>
                </a:cubicBezTo>
                <a:cubicBezTo>
                  <a:pt x="877" y="404"/>
                  <a:pt x="878" y="404"/>
                  <a:pt x="878" y="404"/>
                </a:cubicBezTo>
                <a:cubicBezTo>
                  <a:pt x="878" y="398"/>
                  <a:pt x="878" y="392"/>
                  <a:pt x="878" y="386"/>
                </a:cubicBezTo>
                <a:cubicBezTo>
                  <a:pt x="878" y="387"/>
                  <a:pt x="879" y="388"/>
                  <a:pt x="880" y="389"/>
                </a:cubicBezTo>
                <a:cubicBezTo>
                  <a:pt x="880" y="392"/>
                  <a:pt x="881" y="395"/>
                  <a:pt x="881" y="398"/>
                </a:cubicBezTo>
                <a:cubicBezTo>
                  <a:pt x="881" y="400"/>
                  <a:pt x="885" y="400"/>
                  <a:pt x="885" y="397"/>
                </a:cubicBezTo>
                <a:cubicBezTo>
                  <a:pt x="885" y="395"/>
                  <a:pt x="884" y="393"/>
                  <a:pt x="884" y="391"/>
                </a:cubicBezTo>
                <a:cubicBezTo>
                  <a:pt x="884" y="391"/>
                  <a:pt x="884" y="391"/>
                  <a:pt x="885" y="391"/>
                </a:cubicBezTo>
                <a:cubicBezTo>
                  <a:pt x="886" y="395"/>
                  <a:pt x="887" y="400"/>
                  <a:pt x="889" y="404"/>
                </a:cubicBezTo>
                <a:cubicBezTo>
                  <a:pt x="890" y="404"/>
                  <a:pt x="890" y="404"/>
                  <a:pt x="890" y="404"/>
                </a:cubicBezTo>
                <a:cubicBezTo>
                  <a:pt x="890" y="404"/>
                  <a:pt x="890" y="404"/>
                  <a:pt x="890" y="404"/>
                </a:cubicBezTo>
                <a:cubicBezTo>
                  <a:pt x="891" y="412"/>
                  <a:pt x="892" y="421"/>
                  <a:pt x="893" y="429"/>
                </a:cubicBezTo>
                <a:cubicBezTo>
                  <a:pt x="893" y="429"/>
                  <a:pt x="893" y="428"/>
                  <a:pt x="893" y="428"/>
                </a:cubicBezTo>
                <a:cubicBezTo>
                  <a:pt x="892" y="428"/>
                  <a:pt x="892" y="428"/>
                  <a:pt x="892" y="428"/>
                </a:cubicBezTo>
                <a:cubicBezTo>
                  <a:pt x="891" y="429"/>
                  <a:pt x="889" y="430"/>
                  <a:pt x="888" y="431"/>
                </a:cubicBezTo>
                <a:cubicBezTo>
                  <a:pt x="890" y="429"/>
                  <a:pt x="892" y="430"/>
                  <a:pt x="894" y="433"/>
                </a:cubicBezTo>
                <a:cubicBezTo>
                  <a:pt x="894" y="435"/>
                  <a:pt x="894" y="437"/>
                  <a:pt x="895" y="439"/>
                </a:cubicBezTo>
                <a:cubicBezTo>
                  <a:pt x="895" y="439"/>
                  <a:pt x="896" y="439"/>
                  <a:pt x="895" y="439"/>
                </a:cubicBezTo>
                <a:cubicBezTo>
                  <a:pt x="895" y="438"/>
                  <a:pt x="895" y="437"/>
                  <a:pt x="895" y="436"/>
                </a:cubicBezTo>
                <a:cubicBezTo>
                  <a:pt x="895" y="437"/>
                  <a:pt x="896" y="437"/>
                  <a:pt x="896" y="438"/>
                </a:cubicBezTo>
                <a:cubicBezTo>
                  <a:pt x="897" y="448"/>
                  <a:pt x="898" y="458"/>
                  <a:pt x="900" y="468"/>
                </a:cubicBezTo>
                <a:cubicBezTo>
                  <a:pt x="900" y="472"/>
                  <a:pt x="900" y="476"/>
                  <a:pt x="900" y="480"/>
                </a:cubicBezTo>
                <a:cubicBezTo>
                  <a:pt x="900" y="485"/>
                  <a:pt x="900" y="490"/>
                  <a:pt x="900" y="495"/>
                </a:cubicBezTo>
                <a:cubicBezTo>
                  <a:pt x="900" y="490"/>
                  <a:pt x="900" y="484"/>
                  <a:pt x="899" y="479"/>
                </a:cubicBezTo>
                <a:cubicBezTo>
                  <a:pt x="898" y="468"/>
                  <a:pt x="895" y="457"/>
                  <a:pt x="892" y="447"/>
                </a:cubicBezTo>
                <a:cubicBezTo>
                  <a:pt x="891" y="442"/>
                  <a:pt x="890" y="438"/>
                  <a:pt x="889" y="434"/>
                </a:cubicBezTo>
                <a:cubicBezTo>
                  <a:pt x="889" y="433"/>
                  <a:pt x="888" y="433"/>
                  <a:pt x="887" y="433"/>
                </a:cubicBezTo>
                <a:cubicBezTo>
                  <a:pt x="887" y="433"/>
                  <a:pt x="887" y="432"/>
                  <a:pt x="887" y="432"/>
                </a:cubicBezTo>
                <a:cubicBezTo>
                  <a:pt x="887" y="432"/>
                  <a:pt x="887" y="432"/>
                  <a:pt x="887" y="432"/>
                </a:cubicBezTo>
                <a:cubicBezTo>
                  <a:pt x="887" y="432"/>
                  <a:pt x="887" y="432"/>
                  <a:pt x="887" y="432"/>
                </a:cubicBezTo>
                <a:cubicBezTo>
                  <a:pt x="885" y="428"/>
                  <a:pt x="884" y="424"/>
                  <a:pt x="882" y="420"/>
                </a:cubicBezTo>
                <a:cubicBezTo>
                  <a:pt x="882" y="420"/>
                  <a:pt x="881" y="420"/>
                  <a:pt x="881" y="420"/>
                </a:cubicBezTo>
                <a:cubicBezTo>
                  <a:pt x="880" y="431"/>
                  <a:pt x="880" y="442"/>
                  <a:pt x="881" y="454"/>
                </a:cubicBezTo>
                <a:cubicBezTo>
                  <a:pt x="881" y="457"/>
                  <a:pt x="881" y="461"/>
                  <a:pt x="882" y="464"/>
                </a:cubicBezTo>
                <a:cubicBezTo>
                  <a:pt x="882" y="469"/>
                  <a:pt x="883" y="474"/>
                  <a:pt x="884" y="479"/>
                </a:cubicBezTo>
                <a:cubicBezTo>
                  <a:pt x="884" y="479"/>
                  <a:pt x="884" y="479"/>
                  <a:pt x="884" y="479"/>
                </a:cubicBezTo>
                <a:cubicBezTo>
                  <a:pt x="885" y="481"/>
                  <a:pt x="886" y="484"/>
                  <a:pt x="886" y="486"/>
                </a:cubicBezTo>
                <a:cubicBezTo>
                  <a:pt x="887" y="486"/>
                  <a:pt x="887" y="486"/>
                  <a:pt x="887" y="487"/>
                </a:cubicBezTo>
                <a:cubicBezTo>
                  <a:pt x="887" y="487"/>
                  <a:pt x="887" y="488"/>
                  <a:pt x="888" y="489"/>
                </a:cubicBezTo>
                <a:cubicBezTo>
                  <a:pt x="884" y="490"/>
                  <a:pt x="880" y="491"/>
                  <a:pt x="877" y="491"/>
                </a:cubicBezTo>
                <a:cubicBezTo>
                  <a:pt x="878" y="479"/>
                  <a:pt x="877" y="467"/>
                  <a:pt x="875" y="455"/>
                </a:cubicBezTo>
                <a:cubicBezTo>
                  <a:pt x="875" y="453"/>
                  <a:pt x="875" y="451"/>
                  <a:pt x="875" y="450"/>
                </a:cubicBezTo>
                <a:cubicBezTo>
                  <a:pt x="874" y="445"/>
                  <a:pt x="874" y="438"/>
                  <a:pt x="872" y="433"/>
                </a:cubicBezTo>
                <a:cubicBezTo>
                  <a:pt x="874" y="435"/>
                  <a:pt x="875" y="437"/>
                  <a:pt x="875" y="439"/>
                </a:cubicBezTo>
                <a:cubicBezTo>
                  <a:pt x="877" y="444"/>
                  <a:pt x="878" y="449"/>
                  <a:pt x="879" y="454"/>
                </a:cubicBezTo>
                <a:cubicBezTo>
                  <a:pt x="881" y="465"/>
                  <a:pt x="881" y="475"/>
                  <a:pt x="883" y="485"/>
                </a:cubicBezTo>
                <a:cubicBezTo>
                  <a:pt x="883" y="486"/>
                  <a:pt x="883" y="486"/>
                  <a:pt x="883" y="485"/>
                </a:cubicBezTo>
                <a:cubicBezTo>
                  <a:pt x="881" y="468"/>
                  <a:pt x="882" y="446"/>
                  <a:pt x="872" y="431"/>
                </a:cubicBezTo>
                <a:cubicBezTo>
                  <a:pt x="871" y="428"/>
                  <a:pt x="869" y="426"/>
                  <a:pt x="867" y="424"/>
                </a:cubicBezTo>
                <a:cubicBezTo>
                  <a:pt x="868" y="425"/>
                  <a:pt x="869" y="426"/>
                  <a:pt x="869" y="428"/>
                </a:cubicBezTo>
                <a:cubicBezTo>
                  <a:pt x="869" y="427"/>
                  <a:pt x="868" y="426"/>
                  <a:pt x="867" y="425"/>
                </a:cubicBezTo>
                <a:cubicBezTo>
                  <a:pt x="867" y="425"/>
                  <a:pt x="867" y="425"/>
                  <a:pt x="867" y="425"/>
                </a:cubicBezTo>
                <a:cubicBezTo>
                  <a:pt x="866" y="426"/>
                  <a:pt x="866" y="426"/>
                  <a:pt x="866" y="427"/>
                </a:cubicBezTo>
                <a:cubicBezTo>
                  <a:pt x="866" y="427"/>
                  <a:pt x="866" y="427"/>
                  <a:pt x="866" y="427"/>
                </a:cubicBezTo>
                <a:cubicBezTo>
                  <a:pt x="866" y="426"/>
                  <a:pt x="866" y="426"/>
                  <a:pt x="866" y="426"/>
                </a:cubicBezTo>
                <a:cubicBezTo>
                  <a:pt x="853" y="432"/>
                  <a:pt x="853" y="451"/>
                  <a:pt x="853" y="462"/>
                </a:cubicBezTo>
                <a:cubicBezTo>
                  <a:pt x="853" y="470"/>
                  <a:pt x="854" y="482"/>
                  <a:pt x="857" y="492"/>
                </a:cubicBezTo>
                <a:cubicBezTo>
                  <a:pt x="857" y="492"/>
                  <a:pt x="857" y="492"/>
                  <a:pt x="857" y="493"/>
                </a:cubicBezTo>
                <a:cubicBezTo>
                  <a:pt x="857" y="493"/>
                  <a:pt x="857" y="493"/>
                  <a:pt x="858" y="494"/>
                </a:cubicBezTo>
                <a:cubicBezTo>
                  <a:pt x="858" y="494"/>
                  <a:pt x="858" y="494"/>
                  <a:pt x="858" y="495"/>
                </a:cubicBezTo>
                <a:cubicBezTo>
                  <a:pt x="858" y="495"/>
                  <a:pt x="857" y="495"/>
                  <a:pt x="856" y="495"/>
                </a:cubicBezTo>
                <a:cubicBezTo>
                  <a:pt x="855" y="489"/>
                  <a:pt x="854" y="482"/>
                  <a:pt x="854" y="477"/>
                </a:cubicBezTo>
                <a:cubicBezTo>
                  <a:pt x="853" y="467"/>
                  <a:pt x="853" y="457"/>
                  <a:pt x="853" y="447"/>
                </a:cubicBezTo>
                <a:cubicBezTo>
                  <a:pt x="854" y="440"/>
                  <a:pt x="854" y="429"/>
                  <a:pt x="860" y="423"/>
                </a:cubicBezTo>
                <a:cubicBezTo>
                  <a:pt x="861" y="422"/>
                  <a:pt x="862" y="422"/>
                  <a:pt x="863" y="422"/>
                </a:cubicBezTo>
                <a:cubicBezTo>
                  <a:pt x="859" y="422"/>
                  <a:pt x="856" y="428"/>
                  <a:pt x="855" y="431"/>
                </a:cubicBezTo>
                <a:cubicBezTo>
                  <a:pt x="852" y="443"/>
                  <a:pt x="852" y="458"/>
                  <a:pt x="853" y="471"/>
                </a:cubicBezTo>
                <a:cubicBezTo>
                  <a:pt x="853" y="478"/>
                  <a:pt x="854" y="487"/>
                  <a:pt x="856" y="495"/>
                </a:cubicBezTo>
                <a:cubicBezTo>
                  <a:pt x="852" y="495"/>
                  <a:pt x="848" y="496"/>
                  <a:pt x="844" y="496"/>
                </a:cubicBezTo>
                <a:cubicBezTo>
                  <a:pt x="844" y="483"/>
                  <a:pt x="844" y="470"/>
                  <a:pt x="842" y="457"/>
                </a:cubicBezTo>
                <a:cubicBezTo>
                  <a:pt x="841" y="449"/>
                  <a:pt x="841" y="433"/>
                  <a:pt x="835" y="426"/>
                </a:cubicBezTo>
                <a:cubicBezTo>
                  <a:pt x="838" y="425"/>
                  <a:pt x="840" y="435"/>
                  <a:pt x="840" y="436"/>
                </a:cubicBezTo>
                <a:cubicBezTo>
                  <a:pt x="845" y="453"/>
                  <a:pt x="846" y="470"/>
                  <a:pt x="847" y="487"/>
                </a:cubicBezTo>
                <a:cubicBezTo>
                  <a:pt x="847" y="487"/>
                  <a:pt x="847" y="487"/>
                  <a:pt x="847" y="487"/>
                </a:cubicBezTo>
                <a:cubicBezTo>
                  <a:pt x="846" y="465"/>
                  <a:pt x="845" y="444"/>
                  <a:pt x="837" y="424"/>
                </a:cubicBezTo>
                <a:cubicBezTo>
                  <a:pt x="836" y="424"/>
                  <a:pt x="836" y="424"/>
                  <a:pt x="836" y="424"/>
                </a:cubicBezTo>
                <a:cubicBezTo>
                  <a:pt x="836" y="424"/>
                  <a:pt x="835" y="425"/>
                  <a:pt x="834" y="425"/>
                </a:cubicBezTo>
                <a:cubicBezTo>
                  <a:pt x="834" y="424"/>
                  <a:pt x="833" y="423"/>
                  <a:pt x="831" y="423"/>
                </a:cubicBezTo>
                <a:cubicBezTo>
                  <a:pt x="827" y="420"/>
                  <a:pt x="823" y="424"/>
                  <a:pt x="820" y="430"/>
                </a:cubicBezTo>
                <a:cubicBezTo>
                  <a:pt x="808" y="448"/>
                  <a:pt x="811" y="479"/>
                  <a:pt x="821" y="499"/>
                </a:cubicBezTo>
                <a:cubicBezTo>
                  <a:pt x="816" y="500"/>
                  <a:pt x="812" y="500"/>
                  <a:pt x="807" y="501"/>
                </a:cubicBezTo>
                <a:cubicBezTo>
                  <a:pt x="807" y="497"/>
                  <a:pt x="806" y="494"/>
                  <a:pt x="806" y="491"/>
                </a:cubicBezTo>
                <a:cubicBezTo>
                  <a:pt x="806" y="493"/>
                  <a:pt x="807" y="495"/>
                  <a:pt x="808" y="497"/>
                </a:cubicBezTo>
                <a:cubicBezTo>
                  <a:pt x="809" y="499"/>
                  <a:pt x="813" y="498"/>
                  <a:pt x="812" y="495"/>
                </a:cubicBezTo>
                <a:cubicBezTo>
                  <a:pt x="807" y="484"/>
                  <a:pt x="806" y="472"/>
                  <a:pt x="805" y="460"/>
                </a:cubicBezTo>
                <a:cubicBezTo>
                  <a:pt x="807" y="469"/>
                  <a:pt x="808" y="478"/>
                  <a:pt x="810" y="487"/>
                </a:cubicBezTo>
                <a:cubicBezTo>
                  <a:pt x="810" y="488"/>
                  <a:pt x="811" y="489"/>
                  <a:pt x="811" y="489"/>
                </a:cubicBezTo>
                <a:cubicBezTo>
                  <a:pt x="811" y="490"/>
                  <a:pt x="811" y="490"/>
                  <a:pt x="811" y="489"/>
                </a:cubicBezTo>
                <a:cubicBezTo>
                  <a:pt x="809" y="479"/>
                  <a:pt x="807" y="469"/>
                  <a:pt x="804" y="459"/>
                </a:cubicBezTo>
                <a:cubicBezTo>
                  <a:pt x="804" y="453"/>
                  <a:pt x="804" y="447"/>
                  <a:pt x="803" y="441"/>
                </a:cubicBezTo>
                <a:cubicBezTo>
                  <a:pt x="804" y="445"/>
                  <a:pt x="804" y="450"/>
                  <a:pt x="804" y="455"/>
                </a:cubicBezTo>
                <a:cubicBezTo>
                  <a:pt x="803" y="449"/>
                  <a:pt x="803" y="444"/>
                  <a:pt x="802" y="439"/>
                </a:cubicBezTo>
                <a:cubicBezTo>
                  <a:pt x="802" y="438"/>
                  <a:pt x="799" y="438"/>
                  <a:pt x="798" y="439"/>
                </a:cubicBezTo>
                <a:cubicBezTo>
                  <a:pt x="798" y="440"/>
                  <a:pt x="798" y="440"/>
                  <a:pt x="798" y="440"/>
                </a:cubicBezTo>
                <a:cubicBezTo>
                  <a:pt x="798" y="440"/>
                  <a:pt x="798" y="439"/>
                  <a:pt x="798" y="439"/>
                </a:cubicBezTo>
                <a:cubicBezTo>
                  <a:pt x="797" y="436"/>
                  <a:pt x="797" y="434"/>
                  <a:pt x="797" y="432"/>
                </a:cubicBezTo>
                <a:cubicBezTo>
                  <a:pt x="797" y="430"/>
                  <a:pt x="795" y="429"/>
                  <a:pt x="793" y="431"/>
                </a:cubicBezTo>
                <a:cubicBezTo>
                  <a:pt x="793" y="429"/>
                  <a:pt x="792" y="428"/>
                  <a:pt x="791" y="426"/>
                </a:cubicBezTo>
                <a:cubicBezTo>
                  <a:pt x="790" y="425"/>
                  <a:pt x="789" y="424"/>
                  <a:pt x="788" y="423"/>
                </a:cubicBezTo>
                <a:cubicBezTo>
                  <a:pt x="791" y="423"/>
                  <a:pt x="794" y="424"/>
                  <a:pt x="796" y="426"/>
                </a:cubicBezTo>
                <a:cubicBezTo>
                  <a:pt x="797" y="427"/>
                  <a:pt x="798" y="428"/>
                  <a:pt x="799" y="429"/>
                </a:cubicBezTo>
                <a:cubicBezTo>
                  <a:pt x="796" y="425"/>
                  <a:pt x="792" y="423"/>
                  <a:pt x="788" y="423"/>
                </a:cubicBezTo>
                <a:cubicBezTo>
                  <a:pt x="784" y="420"/>
                  <a:pt x="779" y="421"/>
                  <a:pt x="775" y="425"/>
                </a:cubicBezTo>
                <a:cubicBezTo>
                  <a:pt x="768" y="433"/>
                  <a:pt x="768" y="447"/>
                  <a:pt x="769" y="457"/>
                </a:cubicBezTo>
                <a:cubicBezTo>
                  <a:pt x="769" y="447"/>
                  <a:pt x="769" y="436"/>
                  <a:pt x="774" y="428"/>
                </a:cubicBezTo>
                <a:cubicBezTo>
                  <a:pt x="777" y="422"/>
                  <a:pt x="782" y="420"/>
                  <a:pt x="787" y="423"/>
                </a:cubicBezTo>
                <a:cubicBezTo>
                  <a:pt x="785" y="424"/>
                  <a:pt x="782" y="424"/>
                  <a:pt x="780" y="426"/>
                </a:cubicBezTo>
                <a:cubicBezTo>
                  <a:pt x="769" y="433"/>
                  <a:pt x="769" y="451"/>
                  <a:pt x="770" y="463"/>
                </a:cubicBezTo>
                <a:cubicBezTo>
                  <a:pt x="769" y="461"/>
                  <a:pt x="769" y="460"/>
                  <a:pt x="769" y="458"/>
                </a:cubicBezTo>
                <a:cubicBezTo>
                  <a:pt x="769" y="460"/>
                  <a:pt x="769" y="462"/>
                  <a:pt x="770" y="463"/>
                </a:cubicBezTo>
                <a:cubicBezTo>
                  <a:pt x="770" y="464"/>
                  <a:pt x="770" y="464"/>
                  <a:pt x="770" y="464"/>
                </a:cubicBezTo>
                <a:cubicBezTo>
                  <a:pt x="770" y="464"/>
                  <a:pt x="770" y="465"/>
                  <a:pt x="770" y="465"/>
                </a:cubicBezTo>
                <a:cubicBezTo>
                  <a:pt x="770" y="477"/>
                  <a:pt x="772" y="490"/>
                  <a:pt x="775" y="502"/>
                </a:cubicBezTo>
                <a:cubicBezTo>
                  <a:pt x="770" y="502"/>
                  <a:pt x="766" y="502"/>
                  <a:pt x="762" y="502"/>
                </a:cubicBezTo>
                <a:cubicBezTo>
                  <a:pt x="762" y="502"/>
                  <a:pt x="762" y="501"/>
                  <a:pt x="762" y="501"/>
                </a:cubicBezTo>
                <a:cubicBezTo>
                  <a:pt x="763" y="501"/>
                  <a:pt x="764" y="499"/>
                  <a:pt x="763" y="498"/>
                </a:cubicBezTo>
                <a:cubicBezTo>
                  <a:pt x="762" y="495"/>
                  <a:pt x="761" y="493"/>
                  <a:pt x="760" y="490"/>
                </a:cubicBezTo>
                <a:cubicBezTo>
                  <a:pt x="760" y="487"/>
                  <a:pt x="760" y="485"/>
                  <a:pt x="759" y="483"/>
                </a:cubicBezTo>
                <a:cubicBezTo>
                  <a:pt x="759" y="484"/>
                  <a:pt x="759" y="485"/>
                  <a:pt x="759" y="486"/>
                </a:cubicBezTo>
                <a:cubicBezTo>
                  <a:pt x="759" y="486"/>
                  <a:pt x="759" y="485"/>
                  <a:pt x="759" y="485"/>
                </a:cubicBezTo>
                <a:cubicBezTo>
                  <a:pt x="759" y="484"/>
                  <a:pt x="759" y="483"/>
                  <a:pt x="759" y="482"/>
                </a:cubicBezTo>
                <a:cubicBezTo>
                  <a:pt x="759" y="479"/>
                  <a:pt x="758" y="476"/>
                  <a:pt x="757" y="473"/>
                </a:cubicBezTo>
                <a:cubicBezTo>
                  <a:pt x="757" y="471"/>
                  <a:pt x="757" y="469"/>
                  <a:pt x="757" y="467"/>
                </a:cubicBezTo>
                <a:cubicBezTo>
                  <a:pt x="756" y="457"/>
                  <a:pt x="755" y="448"/>
                  <a:pt x="753" y="438"/>
                </a:cubicBezTo>
                <a:cubicBezTo>
                  <a:pt x="753" y="438"/>
                  <a:pt x="752" y="437"/>
                  <a:pt x="752" y="437"/>
                </a:cubicBezTo>
                <a:cubicBezTo>
                  <a:pt x="752" y="435"/>
                  <a:pt x="751" y="433"/>
                  <a:pt x="750" y="431"/>
                </a:cubicBezTo>
                <a:cubicBezTo>
                  <a:pt x="749" y="429"/>
                  <a:pt x="747" y="430"/>
                  <a:pt x="746" y="431"/>
                </a:cubicBezTo>
                <a:cubicBezTo>
                  <a:pt x="746" y="434"/>
                  <a:pt x="745" y="436"/>
                  <a:pt x="745" y="438"/>
                </a:cubicBezTo>
                <a:cubicBezTo>
                  <a:pt x="745" y="438"/>
                  <a:pt x="744" y="437"/>
                  <a:pt x="744" y="437"/>
                </a:cubicBezTo>
                <a:cubicBezTo>
                  <a:pt x="744" y="435"/>
                  <a:pt x="743" y="432"/>
                  <a:pt x="742" y="430"/>
                </a:cubicBezTo>
                <a:cubicBezTo>
                  <a:pt x="742" y="429"/>
                  <a:pt x="740" y="428"/>
                  <a:pt x="739" y="429"/>
                </a:cubicBezTo>
                <a:cubicBezTo>
                  <a:pt x="738" y="428"/>
                  <a:pt x="737" y="427"/>
                  <a:pt x="736" y="427"/>
                </a:cubicBezTo>
                <a:cubicBezTo>
                  <a:pt x="736" y="426"/>
                  <a:pt x="735" y="426"/>
                  <a:pt x="735" y="426"/>
                </a:cubicBezTo>
                <a:cubicBezTo>
                  <a:pt x="734" y="425"/>
                  <a:pt x="733" y="425"/>
                  <a:pt x="732" y="424"/>
                </a:cubicBezTo>
                <a:cubicBezTo>
                  <a:pt x="732" y="424"/>
                  <a:pt x="732" y="424"/>
                  <a:pt x="732" y="424"/>
                </a:cubicBezTo>
                <a:cubicBezTo>
                  <a:pt x="729" y="432"/>
                  <a:pt x="727" y="439"/>
                  <a:pt x="725" y="447"/>
                </a:cubicBezTo>
                <a:cubicBezTo>
                  <a:pt x="725" y="442"/>
                  <a:pt x="725" y="437"/>
                  <a:pt x="726" y="433"/>
                </a:cubicBezTo>
                <a:cubicBezTo>
                  <a:pt x="728" y="426"/>
                  <a:pt x="735" y="417"/>
                  <a:pt x="743" y="421"/>
                </a:cubicBezTo>
                <a:cubicBezTo>
                  <a:pt x="747" y="423"/>
                  <a:pt x="749" y="429"/>
                  <a:pt x="751" y="433"/>
                </a:cubicBezTo>
                <a:cubicBezTo>
                  <a:pt x="753" y="436"/>
                  <a:pt x="754" y="439"/>
                  <a:pt x="755" y="442"/>
                </a:cubicBezTo>
                <a:cubicBezTo>
                  <a:pt x="754" y="439"/>
                  <a:pt x="753" y="436"/>
                  <a:pt x="752" y="432"/>
                </a:cubicBezTo>
                <a:cubicBezTo>
                  <a:pt x="752" y="432"/>
                  <a:pt x="751" y="431"/>
                  <a:pt x="751" y="431"/>
                </a:cubicBezTo>
                <a:cubicBezTo>
                  <a:pt x="758" y="437"/>
                  <a:pt x="758" y="453"/>
                  <a:pt x="760" y="461"/>
                </a:cubicBezTo>
                <a:cubicBezTo>
                  <a:pt x="761" y="472"/>
                  <a:pt x="762" y="483"/>
                  <a:pt x="763" y="493"/>
                </a:cubicBezTo>
                <a:cubicBezTo>
                  <a:pt x="763" y="494"/>
                  <a:pt x="763" y="494"/>
                  <a:pt x="763" y="493"/>
                </a:cubicBezTo>
                <a:cubicBezTo>
                  <a:pt x="762" y="482"/>
                  <a:pt x="761" y="470"/>
                  <a:pt x="760" y="459"/>
                </a:cubicBezTo>
                <a:cubicBezTo>
                  <a:pt x="759" y="451"/>
                  <a:pt x="758" y="436"/>
                  <a:pt x="751" y="431"/>
                </a:cubicBezTo>
                <a:cubicBezTo>
                  <a:pt x="751" y="430"/>
                  <a:pt x="751" y="431"/>
                  <a:pt x="751" y="431"/>
                </a:cubicBezTo>
                <a:cubicBezTo>
                  <a:pt x="748" y="425"/>
                  <a:pt x="742" y="416"/>
                  <a:pt x="735" y="420"/>
                </a:cubicBezTo>
                <a:cubicBezTo>
                  <a:pt x="727" y="426"/>
                  <a:pt x="725" y="434"/>
                  <a:pt x="725" y="443"/>
                </a:cubicBezTo>
                <a:cubicBezTo>
                  <a:pt x="725" y="445"/>
                  <a:pt x="725" y="447"/>
                  <a:pt x="725" y="449"/>
                </a:cubicBezTo>
                <a:cubicBezTo>
                  <a:pt x="722" y="467"/>
                  <a:pt x="724" y="485"/>
                  <a:pt x="729" y="503"/>
                </a:cubicBezTo>
                <a:cubicBezTo>
                  <a:pt x="724" y="503"/>
                  <a:pt x="719" y="504"/>
                  <a:pt x="714" y="504"/>
                </a:cubicBezTo>
                <a:cubicBezTo>
                  <a:pt x="715" y="481"/>
                  <a:pt x="717" y="457"/>
                  <a:pt x="712" y="434"/>
                </a:cubicBezTo>
                <a:cubicBezTo>
                  <a:pt x="711" y="421"/>
                  <a:pt x="706" y="411"/>
                  <a:pt x="695" y="413"/>
                </a:cubicBezTo>
                <a:cubicBezTo>
                  <a:pt x="689" y="414"/>
                  <a:pt x="685" y="418"/>
                  <a:pt x="682" y="423"/>
                </a:cubicBezTo>
                <a:cubicBezTo>
                  <a:pt x="682" y="423"/>
                  <a:pt x="681" y="424"/>
                  <a:pt x="681" y="424"/>
                </a:cubicBezTo>
                <a:cubicBezTo>
                  <a:pt x="676" y="430"/>
                  <a:pt x="674" y="438"/>
                  <a:pt x="674" y="447"/>
                </a:cubicBezTo>
                <a:cubicBezTo>
                  <a:pt x="674" y="447"/>
                  <a:pt x="674" y="448"/>
                  <a:pt x="674" y="448"/>
                </a:cubicBezTo>
                <a:cubicBezTo>
                  <a:pt x="672" y="463"/>
                  <a:pt x="672" y="479"/>
                  <a:pt x="676" y="494"/>
                </a:cubicBezTo>
                <a:cubicBezTo>
                  <a:pt x="676" y="498"/>
                  <a:pt x="677" y="502"/>
                  <a:pt x="678" y="505"/>
                </a:cubicBezTo>
                <a:cubicBezTo>
                  <a:pt x="673" y="505"/>
                  <a:pt x="667" y="505"/>
                  <a:pt x="662" y="506"/>
                </a:cubicBezTo>
                <a:cubicBezTo>
                  <a:pt x="662" y="501"/>
                  <a:pt x="662" y="497"/>
                  <a:pt x="662" y="493"/>
                </a:cubicBezTo>
                <a:cubicBezTo>
                  <a:pt x="662" y="494"/>
                  <a:pt x="662" y="494"/>
                  <a:pt x="663" y="494"/>
                </a:cubicBezTo>
                <a:cubicBezTo>
                  <a:pt x="663" y="495"/>
                  <a:pt x="663" y="496"/>
                  <a:pt x="663" y="497"/>
                </a:cubicBezTo>
                <a:cubicBezTo>
                  <a:pt x="663" y="498"/>
                  <a:pt x="663" y="498"/>
                  <a:pt x="663" y="497"/>
                </a:cubicBezTo>
                <a:cubicBezTo>
                  <a:pt x="663" y="496"/>
                  <a:pt x="663" y="495"/>
                  <a:pt x="663" y="494"/>
                </a:cubicBezTo>
                <a:cubicBezTo>
                  <a:pt x="664" y="494"/>
                  <a:pt x="665" y="493"/>
                  <a:pt x="665" y="491"/>
                </a:cubicBezTo>
                <a:cubicBezTo>
                  <a:pt x="664" y="489"/>
                  <a:pt x="664" y="487"/>
                  <a:pt x="663" y="485"/>
                </a:cubicBezTo>
                <a:cubicBezTo>
                  <a:pt x="663" y="482"/>
                  <a:pt x="664" y="479"/>
                  <a:pt x="664" y="476"/>
                </a:cubicBezTo>
                <a:cubicBezTo>
                  <a:pt x="664" y="476"/>
                  <a:pt x="664" y="476"/>
                  <a:pt x="664" y="476"/>
                </a:cubicBezTo>
                <a:cubicBezTo>
                  <a:pt x="664" y="476"/>
                  <a:pt x="664" y="475"/>
                  <a:pt x="664" y="475"/>
                </a:cubicBezTo>
                <a:cubicBezTo>
                  <a:pt x="664" y="463"/>
                  <a:pt x="664" y="450"/>
                  <a:pt x="662" y="437"/>
                </a:cubicBezTo>
                <a:cubicBezTo>
                  <a:pt x="661" y="427"/>
                  <a:pt x="658" y="412"/>
                  <a:pt x="648" y="408"/>
                </a:cubicBezTo>
                <a:cubicBezTo>
                  <a:pt x="649" y="402"/>
                  <a:pt x="649" y="396"/>
                  <a:pt x="649" y="391"/>
                </a:cubicBezTo>
                <a:cubicBezTo>
                  <a:pt x="649" y="390"/>
                  <a:pt x="648" y="390"/>
                  <a:pt x="648" y="391"/>
                </a:cubicBezTo>
                <a:cubicBezTo>
                  <a:pt x="648" y="396"/>
                  <a:pt x="648" y="402"/>
                  <a:pt x="647" y="407"/>
                </a:cubicBezTo>
                <a:cubicBezTo>
                  <a:pt x="645" y="407"/>
                  <a:pt x="643" y="406"/>
                  <a:pt x="640" y="406"/>
                </a:cubicBezTo>
                <a:cubicBezTo>
                  <a:pt x="631" y="407"/>
                  <a:pt x="625" y="415"/>
                  <a:pt x="622" y="424"/>
                </a:cubicBezTo>
                <a:cubicBezTo>
                  <a:pt x="622" y="422"/>
                  <a:pt x="622" y="421"/>
                  <a:pt x="622" y="419"/>
                </a:cubicBezTo>
                <a:cubicBezTo>
                  <a:pt x="622" y="419"/>
                  <a:pt x="621" y="419"/>
                  <a:pt x="621" y="419"/>
                </a:cubicBezTo>
                <a:cubicBezTo>
                  <a:pt x="621" y="421"/>
                  <a:pt x="621" y="422"/>
                  <a:pt x="621" y="424"/>
                </a:cubicBezTo>
                <a:cubicBezTo>
                  <a:pt x="621" y="424"/>
                  <a:pt x="622" y="424"/>
                  <a:pt x="622" y="424"/>
                </a:cubicBezTo>
                <a:cubicBezTo>
                  <a:pt x="622" y="424"/>
                  <a:pt x="622" y="425"/>
                  <a:pt x="622" y="425"/>
                </a:cubicBezTo>
                <a:cubicBezTo>
                  <a:pt x="620" y="431"/>
                  <a:pt x="619" y="438"/>
                  <a:pt x="618" y="443"/>
                </a:cubicBezTo>
                <a:cubicBezTo>
                  <a:pt x="616" y="463"/>
                  <a:pt x="619" y="484"/>
                  <a:pt x="620" y="504"/>
                </a:cubicBezTo>
                <a:cubicBezTo>
                  <a:pt x="620" y="504"/>
                  <a:pt x="620" y="504"/>
                  <a:pt x="621" y="504"/>
                </a:cubicBezTo>
                <a:cubicBezTo>
                  <a:pt x="621" y="503"/>
                  <a:pt x="622" y="501"/>
                  <a:pt x="622" y="500"/>
                </a:cubicBezTo>
                <a:cubicBezTo>
                  <a:pt x="622" y="502"/>
                  <a:pt x="623" y="504"/>
                  <a:pt x="623" y="507"/>
                </a:cubicBezTo>
                <a:cubicBezTo>
                  <a:pt x="615" y="507"/>
                  <a:pt x="607" y="507"/>
                  <a:pt x="599" y="508"/>
                </a:cubicBezTo>
                <a:cubicBezTo>
                  <a:pt x="598" y="505"/>
                  <a:pt x="599" y="502"/>
                  <a:pt x="599" y="499"/>
                </a:cubicBezTo>
                <a:cubicBezTo>
                  <a:pt x="600" y="501"/>
                  <a:pt x="601" y="501"/>
                  <a:pt x="603" y="500"/>
                </a:cubicBezTo>
                <a:cubicBezTo>
                  <a:pt x="605" y="499"/>
                  <a:pt x="603" y="496"/>
                  <a:pt x="601" y="497"/>
                </a:cubicBezTo>
                <a:cubicBezTo>
                  <a:pt x="602" y="496"/>
                  <a:pt x="602" y="494"/>
                  <a:pt x="602" y="492"/>
                </a:cubicBezTo>
                <a:cubicBezTo>
                  <a:pt x="602" y="479"/>
                  <a:pt x="603" y="466"/>
                  <a:pt x="603" y="453"/>
                </a:cubicBezTo>
                <a:cubicBezTo>
                  <a:pt x="603" y="452"/>
                  <a:pt x="603" y="452"/>
                  <a:pt x="603" y="451"/>
                </a:cubicBezTo>
                <a:cubicBezTo>
                  <a:pt x="603" y="449"/>
                  <a:pt x="603" y="446"/>
                  <a:pt x="603" y="444"/>
                </a:cubicBezTo>
                <a:cubicBezTo>
                  <a:pt x="603" y="435"/>
                  <a:pt x="603" y="424"/>
                  <a:pt x="598" y="417"/>
                </a:cubicBezTo>
                <a:cubicBezTo>
                  <a:pt x="595" y="413"/>
                  <a:pt x="589" y="409"/>
                  <a:pt x="584" y="411"/>
                </a:cubicBezTo>
                <a:cubicBezTo>
                  <a:pt x="578" y="414"/>
                  <a:pt x="575" y="421"/>
                  <a:pt x="573" y="428"/>
                </a:cubicBezTo>
                <a:cubicBezTo>
                  <a:pt x="573" y="415"/>
                  <a:pt x="572" y="403"/>
                  <a:pt x="572" y="390"/>
                </a:cubicBezTo>
                <a:cubicBezTo>
                  <a:pt x="572" y="390"/>
                  <a:pt x="573" y="390"/>
                  <a:pt x="574" y="390"/>
                </a:cubicBezTo>
                <a:cubicBezTo>
                  <a:pt x="574" y="390"/>
                  <a:pt x="574" y="389"/>
                  <a:pt x="574" y="389"/>
                </a:cubicBezTo>
                <a:close/>
                <a:moveTo>
                  <a:pt x="675" y="313"/>
                </a:moveTo>
                <a:cubicBezTo>
                  <a:pt x="676" y="314"/>
                  <a:pt x="678" y="314"/>
                  <a:pt x="680" y="314"/>
                </a:cubicBezTo>
                <a:cubicBezTo>
                  <a:pt x="678" y="316"/>
                  <a:pt x="677" y="319"/>
                  <a:pt x="676" y="322"/>
                </a:cubicBezTo>
                <a:cubicBezTo>
                  <a:pt x="676" y="322"/>
                  <a:pt x="675" y="322"/>
                  <a:pt x="675" y="323"/>
                </a:cubicBezTo>
                <a:cubicBezTo>
                  <a:pt x="674" y="322"/>
                  <a:pt x="672" y="322"/>
                  <a:pt x="672" y="323"/>
                </a:cubicBezTo>
                <a:cubicBezTo>
                  <a:pt x="671" y="326"/>
                  <a:pt x="671" y="328"/>
                  <a:pt x="671" y="331"/>
                </a:cubicBezTo>
                <a:cubicBezTo>
                  <a:pt x="670" y="332"/>
                  <a:pt x="670" y="333"/>
                  <a:pt x="669" y="334"/>
                </a:cubicBezTo>
                <a:cubicBezTo>
                  <a:pt x="667" y="345"/>
                  <a:pt x="668" y="356"/>
                  <a:pt x="670" y="367"/>
                </a:cubicBezTo>
                <a:cubicBezTo>
                  <a:pt x="670" y="369"/>
                  <a:pt x="670" y="372"/>
                  <a:pt x="670" y="375"/>
                </a:cubicBezTo>
                <a:cubicBezTo>
                  <a:pt x="670" y="375"/>
                  <a:pt x="671" y="375"/>
                  <a:pt x="671" y="376"/>
                </a:cubicBezTo>
                <a:cubicBezTo>
                  <a:pt x="671" y="378"/>
                  <a:pt x="671" y="381"/>
                  <a:pt x="671" y="384"/>
                </a:cubicBezTo>
                <a:cubicBezTo>
                  <a:pt x="671" y="384"/>
                  <a:pt x="670" y="384"/>
                  <a:pt x="670" y="383"/>
                </a:cubicBezTo>
                <a:cubicBezTo>
                  <a:pt x="665" y="363"/>
                  <a:pt x="660" y="327"/>
                  <a:pt x="675" y="313"/>
                </a:cubicBezTo>
                <a:close/>
                <a:moveTo>
                  <a:pt x="681" y="343"/>
                </a:moveTo>
                <a:cubicBezTo>
                  <a:pt x="681" y="345"/>
                  <a:pt x="681" y="347"/>
                  <a:pt x="681" y="348"/>
                </a:cubicBezTo>
                <a:cubicBezTo>
                  <a:pt x="681" y="349"/>
                  <a:pt x="681" y="349"/>
                  <a:pt x="681" y="349"/>
                </a:cubicBezTo>
                <a:cubicBezTo>
                  <a:pt x="681" y="349"/>
                  <a:pt x="680" y="349"/>
                  <a:pt x="680" y="349"/>
                </a:cubicBezTo>
                <a:cubicBezTo>
                  <a:pt x="680" y="347"/>
                  <a:pt x="680" y="345"/>
                  <a:pt x="681" y="343"/>
                </a:cubicBezTo>
                <a:close/>
                <a:moveTo>
                  <a:pt x="682" y="371"/>
                </a:moveTo>
                <a:cubicBezTo>
                  <a:pt x="683" y="371"/>
                  <a:pt x="683" y="371"/>
                  <a:pt x="683" y="371"/>
                </a:cubicBezTo>
                <a:cubicBezTo>
                  <a:pt x="684" y="372"/>
                  <a:pt x="684" y="372"/>
                  <a:pt x="685" y="372"/>
                </a:cubicBezTo>
                <a:cubicBezTo>
                  <a:pt x="684" y="372"/>
                  <a:pt x="684" y="373"/>
                  <a:pt x="683" y="373"/>
                </a:cubicBezTo>
                <a:cubicBezTo>
                  <a:pt x="683" y="373"/>
                  <a:pt x="683" y="373"/>
                  <a:pt x="683" y="373"/>
                </a:cubicBezTo>
                <a:cubicBezTo>
                  <a:pt x="683" y="373"/>
                  <a:pt x="683" y="373"/>
                  <a:pt x="682" y="373"/>
                </a:cubicBezTo>
                <a:cubicBezTo>
                  <a:pt x="682" y="373"/>
                  <a:pt x="682" y="373"/>
                  <a:pt x="682" y="373"/>
                </a:cubicBezTo>
                <a:cubicBezTo>
                  <a:pt x="682" y="372"/>
                  <a:pt x="682" y="372"/>
                  <a:pt x="682" y="371"/>
                </a:cubicBezTo>
                <a:close/>
                <a:moveTo>
                  <a:pt x="692" y="370"/>
                </a:moveTo>
                <a:cubicBezTo>
                  <a:pt x="689" y="370"/>
                  <a:pt x="687" y="369"/>
                  <a:pt x="685" y="368"/>
                </a:cubicBezTo>
                <a:cubicBezTo>
                  <a:pt x="686" y="361"/>
                  <a:pt x="686" y="355"/>
                  <a:pt x="685" y="349"/>
                </a:cubicBezTo>
                <a:cubicBezTo>
                  <a:pt x="686" y="344"/>
                  <a:pt x="686" y="339"/>
                  <a:pt x="687" y="334"/>
                </a:cubicBezTo>
                <a:cubicBezTo>
                  <a:pt x="690" y="347"/>
                  <a:pt x="690" y="359"/>
                  <a:pt x="694" y="371"/>
                </a:cubicBezTo>
                <a:cubicBezTo>
                  <a:pt x="695" y="372"/>
                  <a:pt x="695" y="372"/>
                  <a:pt x="696" y="372"/>
                </a:cubicBezTo>
                <a:cubicBezTo>
                  <a:pt x="695" y="372"/>
                  <a:pt x="695" y="372"/>
                  <a:pt x="694" y="372"/>
                </a:cubicBezTo>
                <a:cubicBezTo>
                  <a:pt x="694" y="371"/>
                  <a:pt x="694" y="370"/>
                  <a:pt x="692" y="370"/>
                </a:cubicBezTo>
                <a:close/>
                <a:moveTo>
                  <a:pt x="669" y="348"/>
                </a:moveTo>
                <a:cubicBezTo>
                  <a:pt x="669" y="342"/>
                  <a:pt x="669" y="337"/>
                  <a:pt x="671" y="332"/>
                </a:cubicBezTo>
                <a:cubicBezTo>
                  <a:pt x="670" y="338"/>
                  <a:pt x="670" y="345"/>
                  <a:pt x="670" y="352"/>
                </a:cubicBezTo>
                <a:cubicBezTo>
                  <a:pt x="670" y="355"/>
                  <a:pt x="670" y="358"/>
                  <a:pt x="670" y="361"/>
                </a:cubicBezTo>
                <a:cubicBezTo>
                  <a:pt x="669" y="357"/>
                  <a:pt x="669" y="352"/>
                  <a:pt x="669" y="348"/>
                </a:cubicBezTo>
                <a:close/>
                <a:moveTo>
                  <a:pt x="675" y="323"/>
                </a:moveTo>
                <a:cubicBezTo>
                  <a:pt x="675" y="323"/>
                  <a:pt x="675" y="323"/>
                  <a:pt x="675" y="323"/>
                </a:cubicBezTo>
                <a:cubicBezTo>
                  <a:pt x="675" y="323"/>
                  <a:pt x="675" y="323"/>
                  <a:pt x="675" y="323"/>
                </a:cubicBezTo>
                <a:cubicBezTo>
                  <a:pt x="675" y="323"/>
                  <a:pt x="675" y="323"/>
                  <a:pt x="675" y="323"/>
                </a:cubicBezTo>
                <a:close/>
                <a:moveTo>
                  <a:pt x="678" y="328"/>
                </a:moveTo>
                <a:cubicBezTo>
                  <a:pt x="679" y="324"/>
                  <a:pt x="680" y="321"/>
                  <a:pt x="682" y="317"/>
                </a:cubicBezTo>
                <a:cubicBezTo>
                  <a:pt x="682" y="317"/>
                  <a:pt x="682" y="317"/>
                  <a:pt x="682" y="317"/>
                </a:cubicBezTo>
                <a:cubicBezTo>
                  <a:pt x="683" y="316"/>
                  <a:pt x="684" y="316"/>
                  <a:pt x="685" y="316"/>
                </a:cubicBezTo>
                <a:cubicBezTo>
                  <a:pt x="686" y="316"/>
                  <a:pt x="686" y="316"/>
                  <a:pt x="686" y="316"/>
                </a:cubicBezTo>
                <a:cubicBezTo>
                  <a:pt x="686" y="316"/>
                  <a:pt x="687" y="316"/>
                  <a:pt x="687" y="317"/>
                </a:cubicBezTo>
                <a:cubicBezTo>
                  <a:pt x="688" y="317"/>
                  <a:pt x="688" y="318"/>
                  <a:pt x="688" y="318"/>
                </a:cubicBezTo>
                <a:cubicBezTo>
                  <a:pt x="687" y="318"/>
                  <a:pt x="685" y="319"/>
                  <a:pt x="685" y="321"/>
                </a:cubicBezTo>
                <a:cubicBezTo>
                  <a:pt x="685" y="321"/>
                  <a:pt x="685" y="321"/>
                  <a:pt x="685" y="321"/>
                </a:cubicBezTo>
                <a:cubicBezTo>
                  <a:pt x="685" y="321"/>
                  <a:pt x="685" y="321"/>
                  <a:pt x="685" y="321"/>
                </a:cubicBezTo>
                <a:cubicBezTo>
                  <a:pt x="683" y="323"/>
                  <a:pt x="681" y="324"/>
                  <a:pt x="680" y="326"/>
                </a:cubicBezTo>
                <a:cubicBezTo>
                  <a:pt x="679" y="327"/>
                  <a:pt x="679" y="327"/>
                  <a:pt x="678" y="328"/>
                </a:cubicBezTo>
                <a:close/>
                <a:moveTo>
                  <a:pt x="691" y="333"/>
                </a:moveTo>
                <a:cubicBezTo>
                  <a:pt x="692" y="334"/>
                  <a:pt x="693" y="334"/>
                  <a:pt x="694" y="334"/>
                </a:cubicBezTo>
                <a:cubicBezTo>
                  <a:pt x="693" y="338"/>
                  <a:pt x="693" y="342"/>
                  <a:pt x="693" y="346"/>
                </a:cubicBezTo>
                <a:cubicBezTo>
                  <a:pt x="692" y="342"/>
                  <a:pt x="692" y="338"/>
                  <a:pt x="691" y="333"/>
                </a:cubicBezTo>
                <a:close/>
                <a:moveTo>
                  <a:pt x="701" y="327"/>
                </a:moveTo>
                <a:cubicBezTo>
                  <a:pt x="701" y="326"/>
                  <a:pt x="701" y="325"/>
                  <a:pt x="701" y="324"/>
                </a:cubicBezTo>
                <a:cubicBezTo>
                  <a:pt x="701" y="322"/>
                  <a:pt x="699" y="322"/>
                  <a:pt x="698" y="322"/>
                </a:cubicBezTo>
                <a:cubicBezTo>
                  <a:pt x="697" y="321"/>
                  <a:pt x="696" y="319"/>
                  <a:pt x="694" y="318"/>
                </a:cubicBezTo>
                <a:cubicBezTo>
                  <a:pt x="697" y="318"/>
                  <a:pt x="701" y="319"/>
                  <a:pt x="704" y="320"/>
                </a:cubicBezTo>
                <a:cubicBezTo>
                  <a:pt x="707" y="331"/>
                  <a:pt x="707" y="347"/>
                  <a:pt x="706" y="360"/>
                </a:cubicBezTo>
                <a:cubicBezTo>
                  <a:pt x="706" y="357"/>
                  <a:pt x="705" y="353"/>
                  <a:pt x="705" y="350"/>
                </a:cubicBezTo>
                <a:cubicBezTo>
                  <a:pt x="705" y="350"/>
                  <a:pt x="705" y="350"/>
                  <a:pt x="705" y="350"/>
                </a:cubicBezTo>
                <a:cubicBezTo>
                  <a:pt x="707" y="342"/>
                  <a:pt x="705" y="334"/>
                  <a:pt x="701" y="327"/>
                </a:cubicBezTo>
                <a:close/>
                <a:moveTo>
                  <a:pt x="698" y="322"/>
                </a:moveTo>
                <a:cubicBezTo>
                  <a:pt x="698" y="322"/>
                  <a:pt x="698" y="322"/>
                  <a:pt x="698" y="322"/>
                </a:cubicBezTo>
                <a:cubicBezTo>
                  <a:pt x="696" y="321"/>
                  <a:pt x="694" y="319"/>
                  <a:pt x="693" y="317"/>
                </a:cubicBezTo>
                <a:cubicBezTo>
                  <a:pt x="692" y="317"/>
                  <a:pt x="692" y="317"/>
                  <a:pt x="692" y="317"/>
                </a:cubicBezTo>
                <a:cubicBezTo>
                  <a:pt x="693" y="317"/>
                  <a:pt x="693" y="317"/>
                  <a:pt x="694" y="317"/>
                </a:cubicBezTo>
                <a:cubicBezTo>
                  <a:pt x="695" y="319"/>
                  <a:pt x="697" y="320"/>
                  <a:pt x="698" y="322"/>
                </a:cubicBezTo>
                <a:close/>
                <a:moveTo>
                  <a:pt x="692" y="316"/>
                </a:moveTo>
                <a:cubicBezTo>
                  <a:pt x="692" y="316"/>
                  <a:pt x="692" y="316"/>
                  <a:pt x="692" y="316"/>
                </a:cubicBezTo>
                <a:cubicBezTo>
                  <a:pt x="692" y="316"/>
                  <a:pt x="692" y="316"/>
                  <a:pt x="692" y="316"/>
                </a:cubicBezTo>
                <a:cubicBezTo>
                  <a:pt x="692" y="316"/>
                  <a:pt x="692" y="317"/>
                  <a:pt x="693" y="317"/>
                </a:cubicBezTo>
                <a:cubicBezTo>
                  <a:pt x="692" y="317"/>
                  <a:pt x="692" y="317"/>
                  <a:pt x="692" y="316"/>
                </a:cubicBezTo>
                <a:close/>
                <a:moveTo>
                  <a:pt x="771" y="354"/>
                </a:moveTo>
                <a:cubicBezTo>
                  <a:pt x="771" y="363"/>
                  <a:pt x="771" y="371"/>
                  <a:pt x="772" y="380"/>
                </a:cubicBezTo>
                <a:cubicBezTo>
                  <a:pt x="770" y="372"/>
                  <a:pt x="770" y="364"/>
                  <a:pt x="770" y="357"/>
                </a:cubicBezTo>
                <a:cubicBezTo>
                  <a:pt x="770" y="355"/>
                  <a:pt x="770" y="354"/>
                  <a:pt x="770" y="353"/>
                </a:cubicBezTo>
                <a:cubicBezTo>
                  <a:pt x="770" y="353"/>
                  <a:pt x="770" y="353"/>
                  <a:pt x="770" y="353"/>
                </a:cubicBezTo>
                <a:cubicBezTo>
                  <a:pt x="770" y="354"/>
                  <a:pt x="770" y="354"/>
                  <a:pt x="771" y="354"/>
                </a:cubicBezTo>
                <a:close/>
                <a:moveTo>
                  <a:pt x="775" y="340"/>
                </a:moveTo>
                <a:cubicBezTo>
                  <a:pt x="774" y="339"/>
                  <a:pt x="772" y="339"/>
                  <a:pt x="772" y="341"/>
                </a:cubicBezTo>
                <a:cubicBezTo>
                  <a:pt x="771" y="341"/>
                  <a:pt x="770" y="342"/>
                  <a:pt x="770" y="343"/>
                </a:cubicBezTo>
                <a:cubicBezTo>
                  <a:pt x="770" y="345"/>
                  <a:pt x="770" y="348"/>
                  <a:pt x="770" y="350"/>
                </a:cubicBezTo>
                <a:cubicBezTo>
                  <a:pt x="767" y="362"/>
                  <a:pt x="770" y="376"/>
                  <a:pt x="773" y="388"/>
                </a:cubicBezTo>
                <a:cubicBezTo>
                  <a:pt x="770" y="388"/>
                  <a:pt x="768" y="388"/>
                  <a:pt x="766" y="388"/>
                </a:cubicBezTo>
                <a:cubicBezTo>
                  <a:pt x="765" y="378"/>
                  <a:pt x="765" y="369"/>
                  <a:pt x="766" y="359"/>
                </a:cubicBezTo>
                <a:cubicBezTo>
                  <a:pt x="766" y="352"/>
                  <a:pt x="768" y="344"/>
                  <a:pt x="773" y="338"/>
                </a:cubicBezTo>
                <a:cubicBezTo>
                  <a:pt x="774" y="337"/>
                  <a:pt x="775" y="336"/>
                  <a:pt x="776" y="335"/>
                </a:cubicBezTo>
                <a:cubicBezTo>
                  <a:pt x="777" y="335"/>
                  <a:pt x="777" y="335"/>
                  <a:pt x="778" y="335"/>
                </a:cubicBezTo>
                <a:cubicBezTo>
                  <a:pt x="777" y="337"/>
                  <a:pt x="776" y="338"/>
                  <a:pt x="775" y="340"/>
                </a:cubicBezTo>
                <a:close/>
                <a:moveTo>
                  <a:pt x="834" y="376"/>
                </a:moveTo>
                <a:cubicBezTo>
                  <a:pt x="834" y="382"/>
                  <a:pt x="834" y="388"/>
                  <a:pt x="835" y="394"/>
                </a:cubicBezTo>
                <a:cubicBezTo>
                  <a:pt x="835" y="394"/>
                  <a:pt x="834" y="394"/>
                  <a:pt x="834" y="394"/>
                </a:cubicBezTo>
                <a:cubicBezTo>
                  <a:pt x="834" y="389"/>
                  <a:pt x="834" y="384"/>
                  <a:pt x="834" y="379"/>
                </a:cubicBezTo>
                <a:cubicBezTo>
                  <a:pt x="834" y="384"/>
                  <a:pt x="834" y="389"/>
                  <a:pt x="834" y="394"/>
                </a:cubicBezTo>
                <a:cubicBezTo>
                  <a:pt x="833" y="394"/>
                  <a:pt x="832" y="394"/>
                  <a:pt x="832" y="394"/>
                </a:cubicBezTo>
                <a:cubicBezTo>
                  <a:pt x="832" y="379"/>
                  <a:pt x="833" y="363"/>
                  <a:pt x="827" y="349"/>
                </a:cubicBezTo>
                <a:cubicBezTo>
                  <a:pt x="829" y="350"/>
                  <a:pt x="830" y="353"/>
                  <a:pt x="830" y="355"/>
                </a:cubicBezTo>
                <a:cubicBezTo>
                  <a:pt x="833" y="361"/>
                  <a:pt x="834" y="368"/>
                  <a:pt x="834" y="375"/>
                </a:cubicBezTo>
                <a:cubicBezTo>
                  <a:pt x="834" y="377"/>
                  <a:pt x="834" y="378"/>
                  <a:pt x="834" y="379"/>
                </a:cubicBezTo>
                <a:cubicBezTo>
                  <a:pt x="834" y="378"/>
                  <a:pt x="834" y="377"/>
                  <a:pt x="834" y="376"/>
                </a:cubicBezTo>
                <a:close/>
                <a:moveTo>
                  <a:pt x="812" y="391"/>
                </a:moveTo>
                <a:cubicBezTo>
                  <a:pt x="810" y="387"/>
                  <a:pt x="809" y="380"/>
                  <a:pt x="809" y="377"/>
                </a:cubicBezTo>
                <a:cubicBezTo>
                  <a:pt x="809" y="373"/>
                  <a:pt x="809" y="370"/>
                  <a:pt x="809" y="367"/>
                </a:cubicBezTo>
                <a:cubicBezTo>
                  <a:pt x="810" y="374"/>
                  <a:pt x="810" y="381"/>
                  <a:pt x="812" y="389"/>
                </a:cubicBezTo>
                <a:cubicBezTo>
                  <a:pt x="812" y="391"/>
                  <a:pt x="816" y="390"/>
                  <a:pt x="816" y="388"/>
                </a:cubicBezTo>
                <a:cubicBezTo>
                  <a:pt x="816" y="379"/>
                  <a:pt x="815" y="370"/>
                  <a:pt x="815" y="362"/>
                </a:cubicBezTo>
                <a:cubicBezTo>
                  <a:pt x="816" y="369"/>
                  <a:pt x="817" y="376"/>
                  <a:pt x="817" y="383"/>
                </a:cubicBezTo>
                <a:cubicBezTo>
                  <a:pt x="817" y="384"/>
                  <a:pt x="818" y="384"/>
                  <a:pt x="819" y="385"/>
                </a:cubicBezTo>
                <a:cubicBezTo>
                  <a:pt x="819" y="387"/>
                  <a:pt x="820" y="390"/>
                  <a:pt x="821" y="392"/>
                </a:cubicBezTo>
                <a:cubicBezTo>
                  <a:pt x="818" y="392"/>
                  <a:pt x="815" y="391"/>
                  <a:pt x="812" y="391"/>
                </a:cubicBezTo>
                <a:close/>
                <a:moveTo>
                  <a:pt x="823" y="384"/>
                </a:moveTo>
                <a:cubicBezTo>
                  <a:pt x="821" y="375"/>
                  <a:pt x="822" y="366"/>
                  <a:pt x="824" y="357"/>
                </a:cubicBezTo>
                <a:cubicBezTo>
                  <a:pt x="825" y="366"/>
                  <a:pt x="824" y="375"/>
                  <a:pt x="823" y="384"/>
                </a:cubicBezTo>
                <a:close/>
                <a:moveTo>
                  <a:pt x="818" y="352"/>
                </a:moveTo>
                <a:cubicBezTo>
                  <a:pt x="818" y="352"/>
                  <a:pt x="818" y="352"/>
                  <a:pt x="818" y="351"/>
                </a:cubicBezTo>
                <a:cubicBezTo>
                  <a:pt x="818" y="351"/>
                  <a:pt x="818" y="351"/>
                  <a:pt x="818" y="351"/>
                </a:cubicBezTo>
                <a:cubicBezTo>
                  <a:pt x="818" y="351"/>
                  <a:pt x="818" y="352"/>
                  <a:pt x="818" y="352"/>
                </a:cubicBezTo>
                <a:close/>
                <a:moveTo>
                  <a:pt x="828" y="375"/>
                </a:moveTo>
                <a:cubicBezTo>
                  <a:pt x="828" y="381"/>
                  <a:pt x="828" y="387"/>
                  <a:pt x="828" y="393"/>
                </a:cubicBezTo>
                <a:cubicBezTo>
                  <a:pt x="827" y="393"/>
                  <a:pt x="826" y="393"/>
                  <a:pt x="825" y="393"/>
                </a:cubicBezTo>
                <a:cubicBezTo>
                  <a:pt x="826" y="387"/>
                  <a:pt x="827" y="381"/>
                  <a:pt x="828" y="375"/>
                </a:cubicBezTo>
                <a:close/>
                <a:moveTo>
                  <a:pt x="819" y="350"/>
                </a:moveTo>
                <a:cubicBezTo>
                  <a:pt x="818" y="350"/>
                  <a:pt x="818" y="350"/>
                  <a:pt x="818" y="350"/>
                </a:cubicBezTo>
                <a:cubicBezTo>
                  <a:pt x="817" y="349"/>
                  <a:pt x="817" y="348"/>
                  <a:pt x="817" y="346"/>
                </a:cubicBezTo>
                <a:cubicBezTo>
                  <a:pt x="817" y="346"/>
                  <a:pt x="818" y="345"/>
                  <a:pt x="819" y="345"/>
                </a:cubicBezTo>
                <a:cubicBezTo>
                  <a:pt x="819" y="345"/>
                  <a:pt x="819" y="345"/>
                  <a:pt x="820" y="345"/>
                </a:cubicBezTo>
                <a:cubicBezTo>
                  <a:pt x="819" y="347"/>
                  <a:pt x="819" y="348"/>
                  <a:pt x="819" y="350"/>
                </a:cubicBezTo>
                <a:close/>
                <a:moveTo>
                  <a:pt x="812" y="353"/>
                </a:moveTo>
                <a:cubicBezTo>
                  <a:pt x="812" y="353"/>
                  <a:pt x="812" y="353"/>
                  <a:pt x="812" y="353"/>
                </a:cubicBezTo>
                <a:cubicBezTo>
                  <a:pt x="812" y="352"/>
                  <a:pt x="812" y="352"/>
                  <a:pt x="812" y="352"/>
                </a:cubicBezTo>
                <a:cubicBezTo>
                  <a:pt x="812" y="352"/>
                  <a:pt x="812" y="353"/>
                  <a:pt x="812" y="353"/>
                </a:cubicBezTo>
                <a:close/>
                <a:moveTo>
                  <a:pt x="809" y="365"/>
                </a:moveTo>
                <a:cubicBezTo>
                  <a:pt x="808" y="370"/>
                  <a:pt x="808" y="376"/>
                  <a:pt x="809" y="381"/>
                </a:cubicBezTo>
                <a:cubicBezTo>
                  <a:pt x="809" y="384"/>
                  <a:pt x="810" y="388"/>
                  <a:pt x="812" y="391"/>
                </a:cubicBezTo>
                <a:cubicBezTo>
                  <a:pt x="811" y="391"/>
                  <a:pt x="810" y="391"/>
                  <a:pt x="808" y="391"/>
                </a:cubicBezTo>
                <a:cubicBezTo>
                  <a:pt x="805" y="380"/>
                  <a:pt x="804" y="368"/>
                  <a:pt x="809" y="357"/>
                </a:cubicBezTo>
                <a:cubicBezTo>
                  <a:pt x="809" y="360"/>
                  <a:pt x="809" y="363"/>
                  <a:pt x="809" y="365"/>
                </a:cubicBezTo>
                <a:close/>
                <a:moveTo>
                  <a:pt x="872" y="390"/>
                </a:moveTo>
                <a:cubicBezTo>
                  <a:pt x="871" y="381"/>
                  <a:pt x="868" y="371"/>
                  <a:pt x="864" y="362"/>
                </a:cubicBezTo>
                <a:cubicBezTo>
                  <a:pt x="863" y="361"/>
                  <a:pt x="863" y="360"/>
                  <a:pt x="862" y="358"/>
                </a:cubicBezTo>
                <a:cubicBezTo>
                  <a:pt x="862" y="357"/>
                  <a:pt x="861" y="357"/>
                  <a:pt x="861" y="357"/>
                </a:cubicBezTo>
                <a:cubicBezTo>
                  <a:pt x="861" y="356"/>
                  <a:pt x="860" y="355"/>
                  <a:pt x="860" y="354"/>
                </a:cubicBezTo>
                <a:cubicBezTo>
                  <a:pt x="872" y="357"/>
                  <a:pt x="873" y="375"/>
                  <a:pt x="872" y="390"/>
                </a:cubicBezTo>
                <a:close/>
                <a:moveTo>
                  <a:pt x="872" y="402"/>
                </a:moveTo>
                <a:cubicBezTo>
                  <a:pt x="872" y="402"/>
                  <a:pt x="872" y="402"/>
                  <a:pt x="872" y="403"/>
                </a:cubicBezTo>
                <a:cubicBezTo>
                  <a:pt x="872" y="403"/>
                  <a:pt x="872" y="403"/>
                  <a:pt x="872" y="403"/>
                </a:cubicBezTo>
                <a:cubicBezTo>
                  <a:pt x="872" y="402"/>
                  <a:pt x="872" y="402"/>
                  <a:pt x="872" y="402"/>
                </a:cubicBezTo>
                <a:close/>
                <a:moveTo>
                  <a:pt x="872" y="402"/>
                </a:moveTo>
                <a:cubicBezTo>
                  <a:pt x="864" y="400"/>
                  <a:pt x="857" y="398"/>
                  <a:pt x="850" y="397"/>
                </a:cubicBezTo>
                <a:cubicBezTo>
                  <a:pt x="849" y="394"/>
                  <a:pt x="849" y="391"/>
                  <a:pt x="848" y="387"/>
                </a:cubicBezTo>
                <a:cubicBezTo>
                  <a:pt x="849" y="387"/>
                  <a:pt x="849" y="387"/>
                  <a:pt x="850" y="387"/>
                </a:cubicBezTo>
                <a:cubicBezTo>
                  <a:pt x="853" y="387"/>
                  <a:pt x="852" y="383"/>
                  <a:pt x="849" y="383"/>
                </a:cubicBezTo>
                <a:cubicBezTo>
                  <a:pt x="847" y="384"/>
                  <a:pt x="849" y="370"/>
                  <a:pt x="849" y="369"/>
                </a:cubicBezTo>
                <a:cubicBezTo>
                  <a:pt x="850" y="366"/>
                  <a:pt x="851" y="361"/>
                  <a:pt x="852" y="358"/>
                </a:cubicBezTo>
                <a:cubicBezTo>
                  <a:pt x="853" y="360"/>
                  <a:pt x="853" y="362"/>
                  <a:pt x="853" y="364"/>
                </a:cubicBezTo>
                <a:cubicBezTo>
                  <a:pt x="851" y="373"/>
                  <a:pt x="851" y="383"/>
                  <a:pt x="853" y="393"/>
                </a:cubicBezTo>
                <a:cubicBezTo>
                  <a:pt x="854" y="395"/>
                  <a:pt x="857" y="394"/>
                  <a:pt x="857" y="392"/>
                </a:cubicBezTo>
                <a:cubicBezTo>
                  <a:pt x="857" y="389"/>
                  <a:pt x="857" y="387"/>
                  <a:pt x="857" y="384"/>
                </a:cubicBezTo>
                <a:cubicBezTo>
                  <a:pt x="857" y="386"/>
                  <a:pt x="858" y="389"/>
                  <a:pt x="858" y="391"/>
                </a:cubicBezTo>
                <a:cubicBezTo>
                  <a:pt x="859" y="393"/>
                  <a:pt x="862" y="393"/>
                  <a:pt x="862" y="391"/>
                </a:cubicBezTo>
                <a:cubicBezTo>
                  <a:pt x="862" y="385"/>
                  <a:pt x="863" y="380"/>
                  <a:pt x="863" y="375"/>
                </a:cubicBezTo>
                <a:cubicBezTo>
                  <a:pt x="864" y="381"/>
                  <a:pt x="865" y="387"/>
                  <a:pt x="866" y="394"/>
                </a:cubicBezTo>
                <a:cubicBezTo>
                  <a:pt x="867" y="396"/>
                  <a:pt x="871" y="395"/>
                  <a:pt x="870" y="393"/>
                </a:cubicBezTo>
                <a:cubicBezTo>
                  <a:pt x="868" y="383"/>
                  <a:pt x="867" y="373"/>
                  <a:pt x="864" y="363"/>
                </a:cubicBezTo>
                <a:cubicBezTo>
                  <a:pt x="864" y="363"/>
                  <a:pt x="864" y="363"/>
                  <a:pt x="864" y="364"/>
                </a:cubicBezTo>
                <a:cubicBezTo>
                  <a:pt x="869" y="372"/>
                  <a:pt x="871" y="382"/>
                  <a:pt x="872" y="392"/>
                </a:cubicBezTo>
                <a:cubicBezTo>
                  <a:pt x="872" y="396"/>
                  <a:pt x="872" y="399"/>
                  <a:pt x="872" y="402"/>
                </a:cubicBezTo>
                <a:close/>
                <a:moveTo>
                  <a:pt x="857" y="365"/>
                </a:moveTo>
                <a:cubicBezTo>
                  <a:pt x="857" y="365"/>
                  <a:pt x="857" y="365"/>
                  <a:pt x="857" y="364"/>
                </a:cubicBezTo>
                <a:cubicBezTo>
                  <a:pt x="857" y="363"/>
                  <a:pt x="857" y="363"/>
                  <a:pt x="858" y="362"/>
                </a:cubicBezTo>
                <a:cubicBezTo>
                  <a:pt x="858" y="362"/>
                  <a:pt x="858" y="362"/>
                  <a:pt x="858" y="362"/>
                </a:cubicBezTo>
                <a:cubicBezTo>
                  <a:pt x="857" y="363"/>
                  <a:pt x="857" y="364"/>
                  <a:pt x="857" y="365"/>
                </a:cubicBezTo>
                <a:close/>
                <a:moveTo>
                  <a:pt x="848" y="387"/>
                </a:moveTo>
                <a:cubicBezTo>
                  <a:pt x="848" y="391"/>
                  <a:pt x="849" y="394"/>
                  <a:pt x="849" y="397"/>
                </a:cubicBezTo>
                <a:cubicBezTo>
                  <a:pt x="846" y="396"/>
                  <a:pt x="844" y="396"/>
                  <a:pt x="841" y="395"/>
                </a:cubicBezTo>
                <a:cubicBezTo>
                  <a:pt x="837" y="385"/>
                  <a:pt x="840" y="369"/>
                  <a:pt x="844" y="360"/>
                </a:cubicBezTo>
                <a:cubicBezTo>
                  <a:pt x="846" y="357"/>
                  <a:pt x="847" y="354"/>
                  <a:pt x="850" y="352"/>
                </a:cubicBezTo>
                <a:cubicBezTo>
                  <a:pt x="850" y="352"/>
                  <a:pt x="851" y="352"/>
                  <a:pt x="851" y="352"/>
                </a:cubicBezTo>
                <a:cubicBezTo>
                  <a:pt x="847" y="360"/>
                  <a:pt x="840" y="385"/>
                  <a:pt x="848" y="387"/>
                </a:cubicBezTo>
                <a:close/>
                <a:moveTo>
                  <a:pt x="895" y="435"/>
                </a:moveTo>
                <a:cubicBezTo>
                  <a:pt x="895" y="434"/>
                  <a:pt x="895" y="434"/>
                  <a:pt x="895" y="433"/>
                </a:cubicBezTo>
                <a:cubicBezTo>
                  <a:pt x="893" y="422"/>
                  <a:pt x="892" y="410"/>
                  <a:pt x="890" y="399"/>
                </a:cubicBezTo>
                <a:cubicBezTo>
                  <a:pt x="890" y="398"/>
                  <a:pt x="891" y="397"/>
                  <a:pt x="891" y="397"/>
                </a:cubicBezTo>
                <a:cubicBezTo>
                  <a:pt x="892" y="409"/>
                  <a:pt x="894" y="422"/>
                  <a:pt x="895" y="435"/>
                </a:cubicBezTo>
                <a:close/>
                <a:moveTo>
                  <a:pt x="890" y="396"/>
                </a:moveTo>
                <a:cubicBezTo>
                  <a:pt x="889" y="390"/>
                  <a:pt x="889" y="384"/>
                  <a:pt x="888" y="378"/>
                </a:cubicBezTo>
                <a:cubicBezTo>
                  <a:pt x="888" y="378"/>
                  <a:pt x="888" y="378"/>
                  <a:pt x="888" y="378"/>
                </a:cubicBezTo>
                <a:cubicBezTo>
                  <a:pt x="889" y="383"/>
                  <a:pt x="889" y="387"/>
                  <a:pt x="890" y="392"/>
                </a:cubicBezTo>
                <a:cubicBezTo>
                  <a:pt x="890" y="393"/>
                  <a:pt x="890" y="395"/>
                  <a:pt x="890" y="396"/>
                </a:cubicBezTo>
                <a:close/>
                <a:moveTo>
                  <a:pt x="886" y="369"/>
                </a:moveTo>
                <a:cubicBezTo>
                  <a:pt x="887" y="379"/>
                  <a:pt x="888" y="389"/>
                  <a:pt x="889" y="399"/>
                </a:cubicBezTo>
                <a:cubicBezTo>
                  <a:pt x="889" y="399"/>
                  <a:pt x="888" y="398"/>
                  <a:pt x="887" y="398"/>
                </a:cubicBezTo>
                <a:cubicBezTo>
                  <a:pt x="886" y="396"/>
                  <a:pt x="886" y="394"/>
                  <a:pt x="885" y="392"/>
                </a:cubicBezTo>
                <a:cubicBezTo>
                  <a:pt x="885" y="391"/>
                  <a:pt x="885" y="391"/>
                  <a:pt x="885" y="390"/>
                </a:cubicBezTo>
                <a:cubicBezTo>
                  <a:pt x="885" y="390"/>
                  <a:pt x="885" y="389"/>
                  <a:pt x="884" y="388"/>
                </a:cubicBezTo>
                <a:cubicBezTo>
                  <a:pt x="884" y="388"/>
                  <a:pt x="884" y="388"/>
                  <a:pt x="884" y="388"/>
                </a:cubicBezTo>
                <a:cubicBezTo>
                  <a:pt x="884" y="387"/>
                  <a:pt x="884" y="386"/>
                  <a:pt x="884" y="386"/>
                </a:cubicBezTo>
                <a:cubicBezTo>
                  <a:pt x="883" y="380"/>
                  <a:pt x="882" y="374"/>
                  <a:pt x="883" y="368"/>
                </a:cubicBezTo>
                <a:cubicBezTo>
                  <a:pt x="884" y="373"/>
                  <a:pt x="885" y="378"/>
                  <a:pt x="885" y="383"/>
                </a:cubicBezTo>
                <a:cubicBezTo>
                  <a:pt x="886" y="383"/>
                  <a:pt x="886" y="383"/>
                  <a:pt x="886" y="383"/>
                </a:cubicBezTo>
                <a:cubicBezTo>
                  <a:pt x="885" y="377"/>
                  <a:pt x="884" y="372"/>
                  <a:pt x="883" y="367"/>
                </a:cubicBezTo>
                <a:cubicBezTo>
                  <a:pt x="883" y="365"/>
                  <a:pt x="883" y="363"/>
                  <a:pt x="884" y="362"/>
                </a:cubicBezTo>
                <a:cubicBezTo>
                  <a:pt x="884" y="360"/>
                  <a:pt x="882" y="359"/>
                  <a:pt x="881" y="359"/>
                </a:cubicBezTo>
                <a:cubicBezTo>
                  <a:pt x="881" y="359"/>
                  <a:pt x="881" y="359"/>
                  <a:pt x="881" y="359"/>
                </a:cubicBezTo>
                <a:cubicBezTo>
                  <a:pt x="881" y="359"/>
                  <a:pt x="881" y="359"/>
                  <a:pt x="881" y="359"/>
                </a:cubicBezTo>
                <a:cubicBezTo>
                  <a:pt x="881" y="358"/>
                  <a:pt x="881" y="358"/>
                  <a:pt x="881" y="358"/>
                </a:cubicBezTo>
                <a:cubicBezTo>
                  <a:pt x="881" y="358"/>
                  <a:pt x="881" y="357"/>
                  <a:pt x="881" y="357"/>
                </a:cubicBezTo>
                <a:cubicBezTo>
                  <a:pt x="881" y="357"/>
                  <a:pt x="880" y="357"/>
                  <a:pt x="880" y="357"/>
                </a:cubicBezTo>
                <a:cubicBezTo>
                  <a:pt x="881" y="357"/>
                  <a:pt x="882" y="357"/>
                  <a:pt x="883" y="358"/>
                </a:cubicBezTo>
                <a:cubicBezTo>
                  <a:pt x="884" y="360"/>
                  <a:pt x="885" y="363"/>
                  <a:pt x="885" y="365"/>
                </a:cubicBezTo>
                <a:cubicBezTo>
                  <a:pt x="886" y="366"/>
                  <a:pt x="886" y="368"/>
                  <a:pt x="886" y="369"/>
                </a:cubicBezTo>
                <a:close/>
                <a:moveTo>
                  <a:pt x="880" y="357"/>
                </a:moveTo>
                <a:cubicBezTo>
                  <a:pt x="880" y="357"/>
                  <a:pt x="880" y="357"/>
                  <a:pt x="880" y="357"/>
                </a:cubicBezTo>
                <a:cubicBezTo>
                  <a:pt x="880" y="357"/>
                  <a:pt x="880" y="357"/>
                  <a:pt x="880" y="357"/>
                </a:cubicBezTo>
                <a:cubicBezTo>
                  <a:pt x="880" y="357"/>
                  <a:pt x="880" y="357"/>
                  <a:pt x="880" y="357"/>
                </a:cubicBezTo>
                <a:close/>
                <a:moveTo>
                  <a:pt x="898" y="447"/>
                </a:moveTo>
                <a:cubicBezTo>
                  <a:pt x="898" y="448"/>
                  <a:pt x="898" y="449"/>
                  <a:pt x="898" y="450"/>
                </a:cubicBezTo>
                <a:cubicBezTo>
                  <a:pt x="899" y="452"/>
                  <a:pt x="899" y="455"/>
                  <a:pt x="899" y="457"/>
                </a:cubicBezTo>
                <a:cubicBezTo>
                  <a:pt x="899" y="454"/>
                  <a:pt x="898" y="450"/>
                  <a:pt x="898" y="447"/>
                </a:cubicBezTo>
                <a:close/>
                <a:moveTo>
                  <a:pt x="600" y="521"/>
                </a:moveTo>
                <a:cubicBezTo>
                  <a:pt x="600" y="520"/>
                  <a:pt x="600" y="519"/>
                  <a:pt x="600" y="518"/>
                </a:cubicBezTo>
                <a:cubicBezTo>
                  <a:pt x="634" y="516"/>
                  <a:pt x="667" y="513"/>
                  <a:pt x="701" y="511"/>
                </a:cubicBezTo>
                <a:cubicBezTo>
                  <a:pt x="701" y="511"/>
                  <a:pt x="701" y="511"/>
                  <a:pt x="701" y="511"/>
                </a:cubicBezTo>
                <a:cubicBezTo>
                  <a:pt x="701" y="511"/>
                  <a:pt x="702" y="511"/>
                  <a:pt x="702" y="511"/>
                </a:cubicBezTo>
                <a:cubicBezTo>
                  <a:pt x="702" y="511"/>
                  <a:pt x="702" y="511"/>
                  <a:pt x="702" y="510"/>
                </a:cubicBezTo>
                <a:cubicBezTo>
                  <a:pt x="705" y="510"/>
                  <a:pt x="707" y="510"/>
                  <a:pt x="710" y="510"/>
                </a:cubicBezTo>
                <a:cubicBezTo>
                  <a:pt x="710" y="510"/>
                  <a:pt x="710" y="510"/>
                  <a:pt x="710" y="510"/>
                </a:cubicBezTo>
                <a:cubicBezTo>
                  <a:pt x="710" y="510"/>
                  <a:pt x="710" y="510"/>
                  <a:pt x="710" y="511"/>
                </a:cubicBezTo>
                <a:cubicBezTo>
                  <a:pt x="710" y="511"/>
                  <a:pt x="710" y="511"/>
                  <a:pt x="710" y="511"/>
                </a:cubicBezTo>
                <a:cubicBezTo>
                  <a:pt x="674" y="514"/>
                  <a:pt x="637" y="518"/>
                  <a:pt x="600" y="521"/>
                </a:cubicBezTo>
                <a:close/>
                <a:moveTo>
                  <a:pt x="501" y="524"/>
                </a:moveTo>
                <a:cubicBezTo>
                  <a:pt x="501" y="524"/>
                  <a:pt x="500" y="524"/>
                  <a:pt x="499" y="524"/>
                </a:cubicBezTo>
                <a:cubicBezTo>
                  <a:pt x="499" y="523"/>
                  <a:pt x="498" y="524"/>
                  <a:pt x="499" y="524"/>
                </a:cubicBezTo>
                <a:cubicBezTo>
                  <a:pt x="487" y="525"/>
                  <a:pt x="475" y="526"/>
                  <a:pt x="464" y="526"/>
                </a:cubicBezTo>
                <a:cubicBezTo>
                  <a:pt x="464" y="525"/>
                  <a:pt x="464" y="523"/>
                  <a:pt x="464" y="521"/>
                </a:cubicBezTo>
                <a:cubicBezTo>
                  <a:pt x="466" y="521"/>
                  <a:pt x="468" y="521"/>
                  <a:pt x="470" y="521"/>
                </a:cubicBezTo>
                <a:cubicBezTo>
                  <a:pt x="470" y="522"/>
                  <a:pt x="470" y="523"/>
                  <a:pt x="471" y="524"/>
                </a:cubicBezTo>
                <a:cubicBezTo>
                  <a:pt x="471" y="525"/>
                  <a:pt x="471" y="525"/>
                  <a:pt x="471" y="524"/>
                </a:cubicBezTo>
                <a:cubicBezTo>
                  <a:pt x="472" y="523"/>
                  <a:pt x="472" y="522"/>
                  <a:pt x="472" y="521"/>
                </a:cubicBezTo>
                <a:cubicBezTo>
                  <a:pt x="475" y="521"/>
                  <a:pt x="479" y="521"/>
                  <a:pt x="483" y="521"/>
                </a:cubicBezTo>
                <a:cubicBezTo>
                  <a:pt x="483" y="522"/>
                  <a:pt x="482" y="523"/>
                  <a:pt x="482" y="524"/>
                </a:cubicBezTo>
                <a:cubicBezTo>
                  <a:pt x="482" y="525"/>
                  <a:pt x="483" y="525"/>
                  <a:pt x="483" y="524"/>
                </a:cubicBezTo>
                <a:cubicBezTo>
                  <a:pt x="484" y="523"/>
                  <a:pt x="484" y="522"/>
                  <a:pt x="484" y="521"/>
                </a:cubicBezTo>
                <a:cubicBezTo>
                  <a:pt x="487" y="521"/>
                  <a:pt x="489" y="521"/>
                  <a:pt x="492" y="520"/>
                </a:cubicBezTo>
                <a:cubicBezTo>
                  <a:pt x="492" y="521"/>
                  <a:pt x="492" y="521"/>
                  <a:pt x="492" y="521"/>
                </a:cubicBezTo>
                <a:cubicBezTo>
                  <a:pt x="492" y="522"/>
                  <a:pt x="493" y="522"/>
                  <a:pt x="493" y="521"/>
                </a:cubicBezTo>
                <a:cubicBezTo>
                  <a:pt x="493" y="521"/>
                  <a:pt x="493" y="521"/>
                  <a:pt x="493" y="520"/>
                </a:cubicBezTo>
                <a:cubicBezTo>
                  <a:pt x="497" y="520"/>
                  <a:pt x="500" y="520"/>
                  <a:pt x="504" y="520"/>
                </a:cubicBezTo>
                <a:cubicBezTo>
                  <a:pt x="504" y="521"/>
                  <a:pt x="504" y="523"/>
                  <a:pt x="504" y="524"/>
                </a:cubicBezTo>
                <a:cubicBezTo>
                  <a:pt x="503" y="524"/>
                  <a:pt x="502" y="524"/>
                  <a:pt x="501" y="524"/>
                </a:cubicBezTo>
                <a:close/>
                <a:moveTo>
                  <a:pt x="504" y="524"/>
                </a:moveTo>
                <a:cubicBezTo>
                  <a:pt x="504" y="524"/>
                  <a:pt x="504" y="524"/>
                  <a:pt x="504" y="524"/>
                </a:cubicBezTo>
                <a:cubicBezTo>
                  <a:pt x="503" y="524"/>
                  <a:pt x="503" y="524"/>
                  <a:pt x="503" y="524"/>
                </a:cubicBezTo>
                <a:cubicBezTo>
                  <a:pt x="503" y="524"/>
                  <a:pt x="503" y="524"/>
                  <a:pt x="504" y="524"/>
                </a:cubicBezTo>
                <a:close/>
                <a:moveTo>
                  <a:pt x="454" y="527"/>
                </a:moveTo>
                <a:cubicBezTo>
                  <a:pt x="454" y="525"/>
                  <a:pt x="454" y="523"/>
                  <a:pt x="454" y="522"/>
                </a:cubicBezTo>
                <a:cubicBezTo>
                  <a:pt x="457" y="521"/>
                  <a:pt x="460" y="521"/>
                  <a:pt x="464" y="521"/>
                </a:cubicBezTo>
                <a:cubicBezTo>
                  <a:pt x="464" y="523"/>
                  <a:pt x="463" y="525"/>
                  <a:pt x="463" y="526"/>
                </a:cubicBezTo>
                <a:cubicBezTo>
                  <a:pt x="460" y="526"/>
                  <a:pt x="457" y="527"/>
                  <a:pt x="454" y="527"/>
                </a:cubicBezTo>
                <a:close/>
                <a:moveTo>
                  <a:pt x="30" y="511"/>
                </a:moveTo>
                <a:cubicBezTo>
                  <a:pt x="30" y="511"/>
                  <a:pt x="30" y="511"/>
                  <a:pt x="30" y="511"/>
                </a:cubicBezTo>
                <a:cubicBezTo>
                  <a:pt x="30" y="511"/>
                  <a:pt x="30" y="511"/>
                  <a:pt x="30" y="511"/>
                </a:cubicBezTo>
                <a:cubicBezTo>
                  <a:pt x="30" y="511"/>
                  <a:pt x="30" y="511"/>
                  <a:pt x="30" y="511"/>
                </a:cubicBezTo>
                <a:close/>
                <a:moveTo>
                  <a:pt x="29" y="510"/>
                </a:moveTo>
                <a:cubicBezTo>
                  <a:pt x="29" y="510"/>
                  <a:pt x="28" y="510"/>
                  <a:pt x="28" y="510"/>
                </a:cubicBezTo>
                <a:cubicBezTo>
                  <a:pt x="29" y="510"/>
                  <a:pt x="29" y="510"/>
                  <a:pt x="30" y="510"/>
                </a:cubicBezTo>
                <a:cubicBezTo>
                  <a:pt x="30" y="510"/>
                  <a:pt x="30" y="510"/>
                  <a:pt x="30" y="510"/>
                </a:cubicBezTo>
                <a:cubicBezTo>
                  <a:pt x="30" y="510"/>
                  <a:pt x="30" y="510"/>
                  <a:pt x="29" y="510"/>
                </a:cubicBezTo>
                <a:close/>
                <a:moveTo>
                  <a:pt x="33" y="510"/>
                </a:moveTo>
                <a:cubicBezTo>
                  <a:pt x="32" y="510"/>
                  <a:pt x="32" y="510"/>
                  <a:pt x="31" y="510"/>
                </a:cubicBezTo>
                <a:cubicBezTo>
                  <a:pt x="31" y="510"/>
                  <a:pt x="31" y="510"/>
                  <a:pt x="31" y="510"/>
                </a:cubicBezTo>
                <a:cubicBezTo>
                  <a:pt x="32" y="510"/>
                  <a:pt x="34" y="510"/>
                  <a:pt x="35" y="510"/>
                </a:cubicBezTo>
                <a:cubicBezTo>
                  <a:pt x="35" y="510"/>
                  <a:pt x="34" y="511"/>
                  <a:pt x="34" y="511"/>
                </a:cubicBezTo>
                <a:cubicBezTo>
                  <a:pt x="34" y="511"/>
                  <a:pt x="33" y="511"/>
                  <a:pt x="33" y="510"/>
                </a:cubicBezTo>
                <a:close/>
                <a:moveTo>
                  <a:pt x="33" y="512"/>
                </a:moveTo>
                <a:cubicBezTo>
                  <a:pt x="33" y="512"/>
                  <a:pt x="33" y="512"/>
                  <a:pt x="33" y="512"/>
                </a:cubicBezTo>
                <a:cubicBezTo>
                  <a:pt x="32" y="512"/>
                  <a:pt x="32" y="511"/>
                  <a:pt x="31" y="511"/>
                </a:cubicBezTo>
                <a:cubicBezTo>
                  <a:pt x="32" y="511"/>
                  <a:pt x="32" y="511"/>
                  <a:pt x="33" y="512"/>
                </a:cubicBezTo>
                <a:close/>
                <a:moveTo>
                  <a:pt x="25" y="434"/>
                </a:moveTo>
                <a:cubicBezTo>
                  <a:pt x="25" y="432"/>
                  <a:pt x="26" y="431"/>
                  <a:pt x="26" y="429"/>
                </a:cubicBezTo>
                <a:cubicBezTo>
                  <a:pt x="28" y="429"/>
                  <a:pt x="31" y="429"/>
                  <a:pt x="33" y="429"/>
                </a:cubicBezTo>
                <a:cubicBezTo>
                  <a:pt x="33" y="429"/>
                  <a:pt x="33" y="430"/>
                  <a:pt x="33" y="431"/>
                </a:cubicBezTo>
                <a:cubicBezTo>
                  <a:pt x="33" y="431"/>
                  <a:pt x="33" y="431"/>
                  <a:pt x="33" y="431"/>
                </a:cubicBezTo>
                <a:cubicBezTo>
                  <a:pt x="28" y="438"/>
                  <a:pt x="26" y="446"/>
                  <a:pt x="25" y="455"/>
                </a:cubicBezTo>
                <a:cubicBezTo>
                  <a:pt x="25" y="453"/>
                  <a:pt x="25" y="452"/>
                  <a:pt x="25" y="450"/>
                </a:cubicBezTo>
                <a:cubicBezTo>
                  <a:pt x="25" y="445"/>
                  <a:pt x="25" y="439"/>
                  <a:pt x="25" y="434"/>
                </a:cubicBezTo>
                <a:close/>
                <a:moveTo>
                  <a:pt x="18" y="402"/>
                </a:moveTo>
                <a:cubicBezTo>
                  <a:pt x="18" y="402"/>
                  <a:pt x="19" y="401"/>
                  <a:pt x="20" y="401"/>
                </a:cubicBezTo>
                <a:cubicBezTo>
                  <a:pt x="22" y="401"/>
                  <a:pt x="24" y="401"/>
                  <a:pt x="26" y="400"/>
                </a:cubicBezTo>
                <a:cubicBezTo>
                  <a:pt x="26" y="400"/>
                  <a:pt x="26" y="400"/>
                  <a:pt x="26" y="401"/>
                </a:cubicBezTo>
                <a:cubicBezTo>
                  <a:pt x="25" y="401"/>
                  <a:pt x="26" y="401"/>
                  <a:pt x="26" y="401"/>
                </a:cubicBezTo>
                <a:cubicBezTo>
                  <a:pt x="26" y="401"/>
                  <a:pt x="26" y="400"/>
                  <a:pt x="26" y="400"/>
                </a:cubicBezTo>
                <a:cubicBezTo>
                  <a:pt x="35" y="400"/>
                  <a:pt x="43" y="399"/>
                  <a:pt x="51" y="398"/>
                </a:cubicBezTo>
                <a:cubicBezTo>
                  <a:pt x="51" y="398"/>
                  <a:pt x="51" y="399"/>
                  <a:pt x="51" y="399"/>
                </a:cubicBezTo>
                <a:cubicBezTo>
                  <a:pt x="45" y="401"/>
                  <a:pt x="39" y="402"/>
                  <a:pt x="33" y="404"/>
                </a:cubicBezTo>
                <a:cubicBezTo>
                  <a:pt x="32" y="403"/>
                  <a:pt x="32" y="402"/>
                  <a:pt x="30" y="403"/>
                </a:cubicBezTo>
                <a:cubicBezTo>
                  <a:pt x="30" y="403"/>
                  <a:pt x="30" y="403"/>
                  <a:pt x="30" y="403"/>
                </a:cubicBezTo>
                <a:cubicBezTo>
                  <a:pt x="30" y="403"/>
                  <a:pt x="30" y="403"/>
                  <a:pt x="30" y="403"/>
                </a:cubicBezTo>
                <a:cubicBezTo>
                  <a:pt x="30" y="403"/>
                  <a:pt x="30" y="402"/>
                  <a:pt x="30" y="402"/>
                </a:cubicBezTo>
                <a:cubicBezTo>
                  <a:pt x="30" y="402"/>
                  <a:pt x="30" y="403"/>
                  <a:pt x="30" y="403"/>
                </a:cubicBezTo>
                <a:cubicBezTo>
                  <a:pt x="29" y="401"/>
                  <a:pt x="29" y="400"/>
                  <a:pt x="27" y="401"/>
                </a:cubicBezTo>
                <a:cubicBezTo>
                  <a:pt x="24" y="402"/>
                  <a:pt x="20" y="403"/>
                  <a:pt x="17" y="405"/>
                </a:cubicBezTo>
                <a:cubicBezTo>
                  <a:pt x="17" y="405"/>
                  <a:pt x="17" y="404"/>
                  <a:pt x="17" y="404"/>
                </a:cubicBezTo>
                <a:cubicBezTo>
                  <a:pt x="17" y="404"/>
                  <a:pt x="18" y="403"/>
                  <a:pt x="18" y="402"/>
                </a:cubicBezTo>
                <a:close/>
                <a:moveTo>
                  <a:pt x="51" y="347"/>
                </a:moveTo>
                <a:cubicBezTo>
                  <a:pt x="51" y="348"/>
                  <a:pt x="51" y="350"/>
                  <a:pt x="51" y="352"/>
                </a:cubicBezTo>
                <a:cubicBezTo>
                  <a:pt x="51" y="355"/>
                  <a:pt x="51" y="358"/>
                  <a:pt x="51" y="361"/>
                </a:cubicBezTo>
                <a:cubicBezTo>
                  <a:pt x="51" y="361"/>
                  <a:pt x="51" y="361"/>
                  <a:pt x="51" y="361"/>
                </a:cubicBezTo>
                <a:cubicBezTo>
                  <a:pt x="50" y="369"/>
                  <a:pt x="49" y="377"/>
                  <a:pt x="49" y="385"/>
                </a:cubicBezTo>
                <a:cubicBezTo>
                  <a:pt x="48" y="385"/>
                  <a:pt x="47" y="385"/>
                  <a:pt x="46" y="386"/>
                </a:cubicBezTo>
                <a:cubicBezTo>
                  <a:pt x="47" y="385"/>
                  <a:pt x="47" y="385"/>
                  <a:pt x="47" y="385"/>
                </a:cubicBezTo>
                <a:cubicBezTo>
                  <a:pt x="46" y="372"/>
                  <a:pt x="46" y="360"/>
                  <a:pt x="48" y="348"/>
                </a:cubicBezTo>
                <a:cubicBezTo>
                  <a:pt x="48" y="348"/>
                  <a:pt x="49" y="347"/>
                  <a:pt x="49" y="347"/>
                </a:cubicBezTo>
                <a:cubicBezTo>
                  <a:pt x="49" y="345"/>
                  <a:pt x="49" y="343"/>
                  <a:pt x="49" y="342"/>
                </a:cubicBezTo>
                <a:cubicBezTo>
                  <a:pt x="49" y="340"/>
                  <a:pt x="47" y="340"/>
                  <a:pt x="46" y="340"/>
                </a:cubicBezTo>
                <a:cubicBezTo>
                  <a:pt x="46" y="336"/>
                  <a:pt x="47" y="332"/>
                  <a:pt x="47" y="328"/>
                </a:cubicBezTo>
                <a:cubicBezTo>
                  <a:pt x="48" y="328"/>
                  <a:pt x="48" y="327"/>
                  <a:pt x="49" y="327"/>
                </a:cubicBezTo>
                <a:cubicBezTo>
                  <a:pt x="50" y="332"/>
                  <a:pt x="50" y="338"/>
                  <a:pt x="50" y="343"/>
                </a:cubicBezTo>
                <a:cubicBezTo>
                  <a:pt x="50" y="355"/>
                  <a:pt x="49" y="367"/>
                  <a:pt x="47" y="379"/>
                </a:cubicBezTo>
                <a:cubicBezTo>
                  <a:pt x="47" y="379"/>
                  <a:pt x="47" y="379"/>
                  <a:pt x="47" y="379"/>
                </a:cubicBezTo>
                <a:cubicBezTo>
                  <a:pt x="50" y="362"/>
                  <a:pt x="52" y="344"/>
                  <a:pt x="50" y="327"/>
                </a:cubicBezTo>
                <a:cubicBezTo>
                  <a:pt x="50" y="327"/>
                  <a:pt x="50" y="327"/>
                  <a:pt x="50" y="327"/>
                </a:cubicBezTo>
                <a:cubicBezTo>
                  <a:pt x="52" y="332"/>
                  <a:pt x="52" y="344"/>
                  <a:pt x="51" y="347"/>
                </a:cubicBezTo>
                <a:close/>
                <a:moveTo>
                  <a:pt x="52" y="362"/>
                </a:moveTo>
                <a:cubicBezTo>
                  <a:pt x="52" y="365"/>
                  <a:pt x="51" y="367"/>
                  <a:pt x="51" y="369"/>
                </a:cubicBezTo>
                <a:cubicBezTo>
                  <a:pt x="51" y="374"/>
                  <a:pt x="50" y="379"/>
                  <a:pt x="49" y="384"/>
                </a:cubicBezTo>
                <a:cubicBezTo>
                  <a:pt x="49" y="384"/>
                  <a:pt x="49" y="385"/>
                  <a:pt x="49" y="385"/>
                </a:cubicBezTo>
                <a:cubicBezTo>
                  <a:pt x="49" y="385"/>
                  <a:pt x="49" y="385"/>
                  <a:pt x="49" y="385"/>
                </a:cubicBezTo>
                <a:cubicBezTo>
                  <a:pt x="49" y="377"/>
                  <a:pt x="50" y="369"/>
                  <a:pt x="51" y="362"/>
                </a:cubicBezTo>
                <a:cubicBezTo>
                  <a:pt x="51" y="362"/>
                  <a:pt x="51" y="362"/>
                  <a:pt x="52" y="362"/>
                </a:cubicBezTo>
                <a:close/>
                <a:moveTo>
                  <a:pt x="37" y="312"/>
                </a:moveTo>
                <a:cubicBezTo>
                  <a:pt x="37" y="312"/>
                  <a:pt x="37" y="312"/>
                  <a:pt x="37" y="312"/>
                </a:cubicBezTo>
                <a:cubicBezTo>
                  <a:pt x="39" y="312"/>
                  <a:pt x="40" y="311"/>
                  <a:pt x="41" y="310"/>
                </a:cubicBezTo>
                <a:cubicBezTo>
                  <a:pt x="41" y="311"/>
                  <a:pt x="41" y="311"/>
                  <a:pt x="41" y="311"/>
                </a:cubicBezTo>
                <a:cubicBezTo>
                  <a:pt x="40" y="311"/>
                  <a:pt x="38" y="312"/>
                  <a:pt x="37" y="312"/>
                </a:cubicBezTo>
                <a:close/>
                <a:moveTo>
                  <a:pt x="27" y="311"/>
                </a:moveTo>
                <a:cubicBezTo>
                  <a:pt x="28" y="310"/>
                  <a:pt x="29" y="309"/>
                  <a:pt x="30" y="309"/>
                </a:cubicBezTo>
                <a:cubicBezTo>
                  <a:pt x="31" y="309"/>
                  <a:pt x="32" y="309"/>
                  <a:pt x="33" y="308"/>
                </a:cubicBezTo>
                <a:cubicBezTo>
                  <a:pt x="32" y="309"/>
                  <a:pt x="30" y="310"/>
                  <a:pt x="29" y="311"/>
                </a:cubicBezTo>
                <a:cubicBezTo>
                  <a:pt x="28" y="311"/>
                  <a:pt x="26" y="312"/>
                  <a:pt x="24" y="314"/>
                </a:cubicBezTo>
                <a:cubicBezTo>
                  <a:pt x="24" y="313"/>
                  <a:pt x="24" y="313"/>
                  <a:pt x="24" y="313"/>
                </a:cubicBezTo>
                <a:cubicBezTo>
                  <a:pt x="25" y="313"/>
                  <a:pt x="26" y="312"/>
                  <a:pt x="27" y="311"/>
                </a:cubicBezTo>
                <a:close/>
                <a:moveTo>
                  <a:pt x="298" y="235"/>
                </a:moveTo>
                <a:cubicBezTo>
                  <a:pt x="302" y="235"/>
                  <a:pt x="305" y="234"/>
                  <a:pt x="309" y="234"/>
                </a:cubicBezTo>
                <a:cubicBezTo>
                  <a:pt x="297" y="236"/>
                  <a:pt x="286" y="238"/>
                  <a:pt x="274" y="240"/>
                </a:cubicBezTo>
                <a:cubicBezTo>
                  <a:pt x="279" y="239"/>
                  <a:pt x="283" y="238"/>
                  <a:pt x="287" y="237"/>
                </a:cubicBezTo>
                <a:cubicBezTo>
                  <a:pt x="291" y="236"/>
                  <a:pt x="295" y="236"/>
                  <a:pt x="298" y="235"/>
                </a:cubicBezTo>
                <a:close/>
                <a:moveTo>
                  <a:pt x="142" y="253"/>
                </a:moveTo>
                <a:cubicBezTo>
                  <a:pt x="142" y="253"/>
                  <a:pt x="142" y="253"/>
                  <a:pt x="142" y="253"/>
                </a:cubicBezTo>
                <a:cubicBezTo>
                  <a:pt x="142" y="255"/>
                  <a:pt x="142" y="255"/>
                  <a:pt x="142" y="253"/>
                </a:cubicBezTo>
                <a:close/>
                <a:moveTo>
                  <a:pt x="142" y="252"/>
                </a:moveTo>
                <a:cubicBezTo>
                  <a:pt x="142" y="252"/>
                  <a:pt x="142" y="251"/>
                  <a:pt x="142" y="251"/>
                </a:cubicBezTo>
                <a:cubicBezTo>
                  <a:pt x="142" y="248"/>
                  <a:pt x="142" y="245"/>
                  <a:pt x="143" y="243"/>
                </a:cubicBezTo>
                <a:cubicBezTo>
                  <a:pt x="144" y="242"/>
                  <a:pt x="144" y="242"/>
                  <a:pt x="145" y="241"/>
                </a:cubicBezTo>
                <a:cubicBezTo>
                  <a:pt x="144" y="242"/>
                  <a:pt x="144" y="243"/>
                  <a:pt x="144" y="244"/>
                </a:cubicBezTo>
                <a:cubicBezTo>
                  <a:pt x="144" y="245"/>
                  <a:pt x="144" y="245"/>
                  <a:pt x="144" y="246"/>
                </a:cubicBezTo>
                <a:cubicBezTo>
                  <a:pt x="143" y="246"/>
                  <a:pt x="143" y="246"/>
                  <a:pt x="143" y="246"/>
                </a:cubicBezTo>
                <a:cubicBezTo>
                  <a:pt x="142" y="246"/>
                  <a:pt x="143" y="247"/>
                  <a:pt x="143" y="247"/>
                </a:cubicBezTo>
                <a:cubicBezTo>
                  <a:pt x="143" y="247"/>
                  <a:pt x="143" y="247"/>
                  <a:pt x="143" y="247"/>
                </a:cubicBezTo>
                <a:cubicBezTo>
                  <a:pt x="143" y="249"/>
                  <a:pt x="143" y="250"/>
                  <a:pt x="143" y="251"/>
                </a:cubicBezTo>
                <a:cubicBezTo>
                  <a:pt x="143" y="252"/>
                  <a:pt x="142" y="252"/>
                  <a:pt x="142" y="252"/>
                </a:cubicBezTo>
                <a:cubicBezTo>
                  <a:pt x="142" y="252"/>
                  <a:pt x="142" y="252"/>
                  <a:pt x="142" y="252"/>
                </a:cubicBezTo>
                <a:close/>
                <a:moveTo>
                  <a:pt x="48" y="286"/>
                </a:moveTo>
                <a:cubicBezTo>
                  <a:pt x="48" y="286"/>
                  <a:pt x="48" y="286"/>
                  <a:pt x="49" y="285"/>
                </a:cubicBezTo>
                <a:cubicBezTo>
                  <a:pt x="49" y="286"/>
                  <a:pt x="49" y="286"/>
                  <a:pt x="49" y="286"/>
                </a:cubicBezTo>
                <a:cubicBezTo>
                  <a:pt x="49" y="286"/>
                  <a:pt x="48" y="286"/>
                  <a:pt x="48" y="286"/>
                </a:cubicBezTo>
                <a:cubicBezTo>
                  <a:pt x="48" y="286"/>
                  <a:pt x="48" y="286"/>
                  <a:pt x="48" y="286"/>
                </a:cubicBezTo>
                <a:close/>
                <a:moveTo>
                  <a:pt x="47" y="286"/>
                </a:moveTo>
                <a:cubicBezTo>
                  <a:pt x="47" y="286"/>
                  <a:pt x="47" y="286"/>
                  <a:pt x="46" y="286"/>
                </a:cubicBezTo>
                <a:cubicBezTo>
                  <a:pt x="47" y="286"/>
                  <a:pt x="47" y="286"/>
                  <a:pt x="47" y="286"/>
                </a:cubicBezTo>
                <a:cubicBezTo>
                  <a:pt x="47" y="286"/>
                  <a:pt x="47" y="286"/>
                  <a:pt x="47" y="286"/>
                </a:cubicBezTo>
                <a:close/>
                <a:moveTo>
                  <a:pt x="81" y="155"/>
                </a:moveTo>
                <a:cubicBezTo>
                  <a:pt x="81" y="154"/>
                  <a:pt x="81" y="153"/>
                  <a:pt x="80" y="152"/>
                </a:cubicBezTo>
                <a:cubicBezTo>
                  <a:pt x="80" y="152"/>
                  <a:pt x="80" y="152"/>
                  <a:pt x="80" y="152"/>
                </a:cubicBezTo>
                <a:cubicBezTo>
                  <a:pt x="80" y="151"/>
                  <a:pt x="80" y="150"/>
                  <a:pt x="81" y="148"/>
                </a:cubicBezTo>
                <a:cubicBezTo>
                  <a:pt x="81" y="148"/>
                  <a:pt x="81" y="148"/>
                  <a:pt x="82" y="147"/>
                </a:cubicBezTo>
                <a:cubicBezTo>
                  <a:pt x="82" y="147"/>
                  <a:pt x="83" y="147"/>
                  <a:pt x="84" y="146"/>
                </a:cubicBezTo>
                <a:cubicBezTo>
                  <a:pt x="84" y="146"/>
                  <a:pt x="85" y="146"/>
                  <a:pt x="85" y="145"/>
                </a:cubicBezTo>
                <a:cubicBezTo>
                  <a:pt x="85" y="145"/>
                  <a:pt x="86" y="144"/>
                  <a:pt x="87" y="143"/>
                </a:cubicBezTo>
                <a:cubicBezTo>
                  <a:pt x="87" y="152"/>
                  <a:pt x="86" y="162"/>
                  <a:pt x="86" y="171"/>
                </a:cubicBezTo>
                <a:cubicBezTo>
                  <a:pt x="83" y="172"/>
                  <a:pt x="81" y="173"/>
                  <a:pt x="79" y="174"/>
                </a:cubicBezTo>
                <a:cubicBezTo>
                  <a:pt x="79" y="169"/>
                  <a:pt x="80" y="163"/>
                  <a:pt x="80" y="157"/>
                </a:cubicBezTo>
                <a:cubicBezTo>
                  <a:pt x="81" y="157"/>
                  <a:pt x="82" y="156"/>
                  <a:pt x="81" y="155"/>
                </a:cubicBezTo>
                <a:close/>
                <a:moveTo>
                  <a:pt x="77" y="152"/>
                </a:moveTo>
                <a:cubicBezTo>
                  <a:pt x="78" y="151"/>
                  <a:pt x="79" y="150"/>
                  <a:pt x="80" y="149"/>
                </a:cubicBezTo>
                <a:cubicBezTo>
                  <a:pt x="80" y="150"/>
                  <a:pt x="80" y="151"/>
                  <a:pt x="80" y="152"/>
                </a:cubicBezTo>
                <a:cubicBezTo>
                  <a:pt x="79" y="151"/>
                  <a:pt x="78" y="151"/>
                  <a:pt x="77" y="152"/>
                </a:cubicBezTo>
                <a:close/>
                <a:moveTo>
                  <a:pt x="67" y="149"/>
                </a:moveTo>
                <a:cubicBezTo>
                  <a:pt x="67" y="149"/>
                  <a:pt x="68" y="149"/>
                  <a:pt x="68" y="149"/>
                </a:cubicBezTo>
                <a:cubicBezTo>
                  <a:pt x="68" y="149"/>
                  <a:pt x="67" y="149"/>
                  <a:pt x="67" y="149"/>
                </a:cubicBezTo>
                <a:cubicBezTo>
                  <a:pt x="67" y="149"/>
                  <a:pt x="67" y="149"/>
                  <a:pt x="67" y="149"/>
                </a:cubicBezTo>
                <a:close/>
                <a:moveTo>
                  <a:pt x="74" y="146"/>
                </a:moveTo>
                <a:cubicBezTo>
                  <a:pt x="74" y="146"/>
                  <a:pt x="73" y="146"/>
                  <a:pt x="73" y="146"/>
                </a:cubicBezTo>
                <a:cubicBezTo>
                  <a:pt x="72" y="146"/>
                  <a:pt x="70" y="147"/>
                  <a:pt x="69" y="148"/>
                </a:cubicBezTo>
                <a:cubicBezTo>
                  <a:pt x="69" y="148"/>
                  <a:pt x="68" y="148"/>
                  <a:pt x="67" y="148"/>
                </a:cubicBezTo>
                <a:cubicBezTo>
                  <a:pt x="68" y="148"/>
                  <a:pt x="68" y="148"/>
                  <a:pt x="68" y="148"/>
                </a:cubicBezTo>
                <a:cubicBezTo>
                  <a:pt x="68" y="146"/>
                  <a:pt x="69" y="144"/>
                  <a:pt x="69" y="141"/>
                </a:cubicBezTo>
                <a:cubicBezTo>
                  <a:pt x="70" y="141"/>
                  <a:pt x="71" y="141"/>
                  <a:pt x="72" y="141"/>
                </a:cubicBezTo>
                <a:cubicBezTo>
                  <a:pt x="72" y="140"/>
                  <a:pt x="73" y="140"/>
                  <a:pt x="73" y="140"/>
                </a:cubicBezTo>
                <a:cubicBezTo>
                  <a:pt x="76" y="139"/>
                  <a:pt x="78" y="138"/>
                  <a:pt x="81" y="138"/>
                </a:cubicBezTo>
                <a:cubicBezTo>
                  <a:pt x="81" y="139"/>
                  <a:pt x="81" y="140"/>
                  <a:pt x="81" y="141"/>
                </a:cubicBezTo>
                <a:cubicBezTo>
                  <a:pt x="80" y="141"/>
                  <a:pt x="80" y="141"/>
                  <a:pt x="80" y="142"/>
                </a:cubicBezTo>
                <a:cubicBezTo>
                  <a:pt x="79" y="142"/>
                  <a:pt x="77" y="143"/>
                  <a:pt x="75" y="145"/>
                </a:cubicBezTo>
                <a:cubicBezTo>
                  <a:pt x="77" y="144"/>
                  <a:pt x="79" y="143"/>
                  <a:pt x="81" y="141"/>
                </a:cubicBezTo>
                <a:cubicBezTo>
                  <a:pt x="81" y="142"/>
                  <a:pt x="81" y="142"/>
                  <a:pt x="81" y="142"/>
                </a:cubicBezTo>
                <a:cubicBezTo>
                  <a:pt x="79" y="143"/>
                  <a:pt x="77" y="144"/>
                  <a:pt x="75" y="145"/>
                </a:cubicBezTo>
                <a:cubicBezTo>
                  <a:pt x="75" y="145"/>
                  <a:pt x="75" y="145"/>
                  <a:pt x="75" y="145"/>
                </a:cubicBezTo>
                <a:cubicBezTo>
                  <a:pt x="75" y="145"/>
                  <a:pt x="74" y="145"/>
                  <a:pt x="74" y="146"/>
                </a:cubicBezTo>
                <a:close/>
                <a:moveTo>
                  <a:pt x="74" y="137"/>
                </a:moveTo>
                <a:cubicBezTo>
                  <a:pt x="75" y="137"/>
                  <a:pt x="77" y="135"/>
                  <a:pt x="79" y="134"/>
                </a:cubicBezTo>
                <a:cubicBezTo>
                  <a:pt x="81" y="133"/>
                  <a:pt x="79" y="131"/>
                  <a:pt x="78" y="131"/>
                </a:cubicBezTo>
                <a:cubicBezTo>
                  <a:pt x="79" y="128"/>
                  <a:pt x="82" y="126"/>
                  <a:pt x="84" y="124"/>
                </a:cubicBezTo>
                <a:cubicBezTo>
                  <a:pt x="86" y="123"/>
                  <a:pt x="84" y="120"/>
                  <a:pt x="82" y="121"/>
                </a:cubicBezTo>
                <a:cubicBezTo>
                  <a:pt x="79" y="123"/>
                  <a:pt x="76" y="125"/>
                  <a:pt x="73" y="126"/>
                </a:cubicBezTo>
                <a:cubicBezTo>
                  <a:pt x="72" y="125"/>
                  <a:pt x="72" y="125"/>
                  <a:pt x="71" y="125"/>
                </a:cubicBezTo>
                <a:cubicBezTo>
                  <a:pt x="74" y="123"/>
                  <a:pt x="77" y="121"/>
                  <a:pt x="79" y="119"/>
                </a:cubicBezTo>
                <a:cubicBezTo>
                  <a:pt x="86" y="115"/>
                  <a:pt x="94" y="111"/>
                  <a:pt x="101" y="107"/>
                </a:cubicBezTo>
                <a:cubicBezTo>
                  <a:pt x="103" y="105"/>
                  <a:pt x="105" y="104"/>
                  <a:pt x="108" y="103"/>
                </a:cubicBezTo>
                <a:cubicBezTo>
                  <a:pt x="125" y="94"/>
                  <a:pt x="143" y="86"/>
                  <a:pt x="162" y="78"/>
                </a:cubicBezTo>
                <a:cubicBezTo>
                  <a:pt x="162" y="78"/>
                  <a:pt x="162" y="78"/>
                  <a:pt x="163" y="77"/>
                </a:cubicBezTo>
                <a:cubicBezTo>
                  <a:pt x="146" y="86"/>
                  <a:pt x="129" y="95"/>
                  <a:pt x="113" y="104"/>
                </a:cubicBezTo>
                <a:cubicBezTo>
                  <a:pt x="110" y="105"/>
                  <a:pt x="106" y="107"/>
                  <a:pt x="103" y="108"/>
                </a:cubicBezTo>
                <a:cubicBezTo>
                  <a:pt x="98" y="111"/>
                  <a:pt x="93" y="113"/>
                  <a:pt x="88" y="116"/>
                </a:cubicBezTo>
                <a:cubicBezTo>
                  <a:pt x="87" y="116"/>
                  <a:pt x="86" y="118"/>
                  <a:pt x="87" y="119"/>
                </a:cubicBezTo>
                <a:cubicBezTo>
                  <a:pt x="87" y="119"/>
                  <a:pt x="88" y="120"/>
                  <a:pt x="88" y="120"/>
                </a:cubicBezTo>
                <a:cubicBezTo>
                  <a:pt x="88" y="120"/>
                  <a:pt x="88" y="120"/>
                  <a:pt x="88" y="120"/>
                </a:cubicBezTo>
                <a:cubicBezTo>
                  <a:pt x="88" y="120"/>
                  <a:pt x="88" y="120"/>
                  <a:pt x="88" y="120"/>
                </a:cubicBezTo>
                <a:cubicBezTo>
                  <a:pt x="88" y="120"/>
                  <a:pt x="88" y="120"/>
                  <a:pt x="88" y="120"/>
                </a:cubicBezTo>
                <a:cubicBezTo>
                  <a:pt x="88" y="122"/>
                  <a:pt x="88" y="123"/>
                  <a:pt x="88" y="125"/>
                </a:cubicBezTo>
                <a:cubicBezTo>
                  <a:pt x="88" y="127"/>
                  <a:pt x="88" y="129"/>
                  <a:pt x="88" y="131"/>
                </a:cubicBezTo>
                <a:cubicBezTo>
                  <a:pt x="87" y="131"/>
                  <a:pt x="86" y="131"/>
                  <a:pt x="85" y="132"/>
                </a:cubicBezTo>
                <a:cubicBezTo>
                  <a:pt x="85" y="132"/>
                  <a:pt x="85" y="132"/>
                  <a:pt x="85" y="132"/>
                </a:cubicBezTo>
                <a:cubicBezTo>
                  <a:pt x="86" y="133"/>
                  <a:pt x="87" y="132"/>
                  <a:pt x="87" y="132"/>
                </a:cubicBezTo>
                <a:cubicBezTo>
                  <a:pt x="87" y="132"/>
                  <a:pt x="87" y="132"/>
                  <a:pt x="87" y="132"/>
                </a:cubicBezTo>
                <a:cubicBezTo>
                  <a:pt x="86" y="132"/>
                  <a:pt x="87" y="132"/>
                  <a:pt x="88" y="131"/>
                </a:cubicBezTo>
                <a:cubicBezTo>
                  <a:pt x="88" y="133"/>
                  <a:pt x="88" y="135"/>
                  <a:pt x="87" y="137"/>
                </a:cubicBezTo>
                <a:cubicBezTo>
                  <a:pt x="85" y="138"/>
                  <a:pt x="83" y="140"/>
                  <a:pt x="81" y="141"/>
                </a:cubicBezTo>
                <a:cubicBezTo>
                  <a:pt x="81" y="140"/>
                  <a:pt x="82" y="139"/>
                  <a:pt x="82" y="137"/>
                </a:cubicBezTo>
                <a:cubicBezTo>
                  <a:pt x="82" y="137"/>
                  <a:pt x="83" y="137"/>
                  <a:pt x="84" y="137"/>
                </a:cubicBezTo>
                <a:cubicBezTo>
                  <a:pt x="84" y="137"/>
                  <a:pt x="84" y="136"/>
                  <a:pt x="84" y="136"/>
                </a:cubicBezTo>
                <a:cubicBezTo>
                  <a:pt x="83" y="137"/>
                  <a:pt x="83" y="137"/>
                  <a:pt x="82" y="137"/>
                </a:cubicBezTo>
                <a:cubicBezTo>
                  <a:pt x="83" y="133"/>
                  <a:pt x="83" y="129"/>
                  <a:pt x="85" y="125"/>
                </a:cubicBezTo>
                <a:cubicBezTo>
                  <a:pt x="85" y="125"/>
                  <a:pt x="84" y="125"/>
                  <a:pt x="84" y="125"/>
                </a:cubicBezTo>
                <a:cubicBezTo>
                  <a:pt x="84" y="125"/>
                  <a:pt x="83" y="125"/>
                  <a:pt x="83" y="125"/>
                </a:cubicBezTo>
                <a:cubicBezTo>
                  <a:pt x="83" y="125"/>
                  <a:pt x="83" y="125"/>
                  <a:pt x="83" y="125"/>
                </a:cubicBezTo>
                <a:cubicBezTo>
                  <a:pt x="82" y="129"/>
                  <a:pt x="81" y="132"/>
                  <a:pt x="81" y="136"/>
                </a:cubicBezTo>
                <a:cubicBezTo>
                  <a:pt x="81" y="136"/>
                  <a:pt x="82" y="136"/>
                  <a:pt x="82" y="136"/>
                </a:cubicBezTo>
                <a:cubicBezTo>
                  <a:pt x="82" y="136"/>
                  <a:pt x="81" y="137"/>
                  <a:pt x="81" y="137"/>
                </a:cubicBezTo>
                <a:cubicBezTo>
                  <a:pt x="79" y="138"/>
                  <a:pt x="76" y="139"/>
                  <a:pt x="73" y="140"/>
                </a:cubicBezTo>
                <a:cubicBezTo>
                  <a:pt x="74" y="140"/>
                  <a:pt x="74" y="139"/>
                  <a:pt x="74" y="139"/>
                </a:cubicBezTo>
                <a:cubicBezTo>
                  <a:pt x="74" y="138"/>
                  <a:pt x="74" y="137"/>
                  <a:pt x="74" y="137"/>
                </a:cubicBezTo>
                <a:close/>
                <a:moveTo>
                  <a:pt x="54" y="123"/>
                </a:moveTo>
                <a:cubicBezTo>
                  <a:pt x="54" y="122"/>
                  <a:pt x="54" y="122"/>
                  <a:pt x="54" y="122"/>
                </a:cubicBezTo>
                <a:cubicBezTo>
                  <a:pt x="55" y="122"/>
                  <a:pt x="56" y="122"/>
                  <a:pt x="57" y="121"/>
                </a:cubicBezTo>
                <a:cubicBezTo>
                  <a:pt x="56" y="122"/>
                  <a:pt x="56" y="122"/>
                  <a:pt x="56" y="123"/>
                </a:cubicBezTo>
                <a:cubicBezTo>
                  <a:pt x="55" y="123"/>
                  <a:pt x="55" y="124"/>
                  <a:pt x="54" y="125"/>
                </a:cubicBezTo>
                <a:cubicBezTo>
                  <a:pt x="54" y="124"/>
                  <a:pt x="53" y="124"/>
                  <a:pt x="53" y="123"/>
                </a:cubicBezTo>
                <a:cubicBezTo>
                  <a:pt x="53" y="123"/>
                  <a:pt x="53" y="123"/>
                  <a:pt x="53" y="123"/>
                </a:cubicBezTo>
                <a:cubicBezTo>
                  <a:pt x="53" y="123"/>
                  <a:pt x="53" y="123"/>
                  <a:pt x="54" y="123"/>
                </a:cubicBezTo>
                <a:cubicBezTo>
                  <a:pt x="54" y="123"/>
                  <a:pt x="54" y="123"/>
                  <a:pt x="54" y="123"/>
                </a:cubicBezTo>
                <a:close/>
                <a:moveTo>
                  <a:pt x="91" y="94"/>
                </a:moveTo>
                <a:cubicBezTo>
                  <a:pt x="87" y="97"/>
                  <a:pt x="83" y="100"/>
                  <a:pt x="79" y="103"/>
                </a:cubicBezTo>
                <a:cubicBezTo>
                  <a:pt x="78" y="103"/>
                  <a:pt x="77" y="104"/>
                  <a:pt x="76" y="104"/>
                </a:cubicBezTo>
                <a:cubicBezTo>
                  <a:pt x="76" y="104"/>
                  <a:pt x="76" y="104"/>
                  <a:pt x="77" y="103"/>
                </a:cubicBezTo>
                <a:cubicBezTo>
                  <a:pt x="77" y="103"/>
                  <a:pt x="78" y="102"/>
                  <a:pt x="79" y="101"/>
                </a:cubicBezTo>
                <a:cubicBezTo>
                  <a:pt x="81" y="100"/>
                  <a:pt x="83" y="99"/>
                  <a:pt x="84" y="98"/>
                </a:cubicBezTo>
                <a:cubicBezTo>
                  <a:pt x="86" y="97"/>
                  <a:pt x="89" y="95"/>
                  <a:pt x="91" y="94"/>
                </a:cubicBezTo>
                <a:close/>
                <a:moveTo>
                  <a:pt x="67" y="112"/>
                </a:moveTo>
                <a:cubicBezTo>
                  <a:pt x="67" y="112"/>
                  <a:pt x="67" y="112"/>
                  <a:pt x="67" y="112"/>
                </a:cubicBezTo>
                <a:cubicBezTo>
                  <a:pt x="67" y="113"/>
                  <a:pt x="66" y="113"/>
                  <a:pt x="66" y="113"/>
                </a:cubicBezTo>
                <a:cubicBezTo>
                  <a:pt x="66" y="113"/>
                  <a:pt x="66" y="113"/>
                  <a:pt x="67" y="112"/>
                </a:cubicBezTo>
                <a:close/>
                <a:moveTo>
                  <a:pt x="69" y="110"/>
                </a:moveTo>
                <a:cubicBezTo>
                  <a:pt x="71" y="109"/>
                  <a:pt x="72" y="108"/>
                  <a:pt x="73" y="107"/>
                </a:cubicBezTo>
                <a:cubicBezTo>
                  <a:pt x="74" y="106"/>
                  <a:pt x="75" y="106"/>
                  <a:pt x="75" y="105"/>
                </a:cubicBezTo>
                <a:cubicBezTo>
                  <a:pt x="74" y="107"/>
                  <a:pt x="73" y="108"/>
                  <a:pt x="71" y="109"/>
                </a:cubicBezTo>
                <a:cubicBezTo>
                  <a:pt x="71" y="109"/>
                  <a:pt x="70" y="110"/>
                  <a:pt x="69" y="110"/>
                </a:cubicBezTo>
                <a:close/>
                <a:moveTo>
                  <a:pt x="56" y="123"/>
                </a:moveTo>
                <a:cubicBezTo>
                  <a:pt x="56" y="124"/>
                  <a:pt x="55" y="125"/>
                  <a:pt x="55" y="126"/>
                </a:cubicBezTo>
                <a:cubicBezTo>
                  <a:pt x="55" y="126"/>
                  <a:pt x="55" y="125"/>
                  <a:pt x="54" y="125"/>
                </a:cubicBezTo>
                <a:cubicBezTo>
                  <a:pt x="55" y="124"/>
                  <a:pt x="55" y="124"/>
                  <a:pt x="56" y="123"/>
                </a:cubicBezTo>
                <a:close/>
                <a:moveTo>
                  <a:pt x="57" y="130"/>
                </a:moveTo>
                <a:cubicBezTo>
                  <a:pt x="57" y="130"/>
                  <a:pt x="58" y="130"/>
                  <a:pt x="58" y="130"/>
                </a:cubicBezTo>
                <a:cubicBezTo>
                  <a:pt x="58" y="131"/>
                  <a:pt x="58" y="131"/>
                  <a:pt x="58" y="131"/>
                </a:cubicBezTo>
                <a:cubicBezTo>
                  <a:pt x="58" y="131"/>
                  <a:pt x="58" y="131"/>
                  <a:pt x="58" y="131"/>
                </a:cubicBezTo>
                <a:cubicBezTo>
                  <a:pt x="58" y="131"/>
                  <a:pt x="58" y="131"/>
                  <a:pt x="58" y="131"/>
                </a:cubicBezTo>
                <a:cubicBezTo>
                  <a:pt x="58" y="131"/>
                  <a:pt x="58" y="131"/>
                  <a:pt x="57" y="130"/>
                </a:cubicBezTo>
                <a:close/>
                <a:moveTo>
                  <a:pt x="60" y="132"/>
                </a:moveTo>
                <a:cubicBezTo>
                  <a:pt x="60" y="132"/>
                  <a:pt x="59" y="131"/>
                  <a:pt x="59" y="131"/>
                </a:cubicBezTo>
                <a:cubicBezTo>
                  <a:pt x="59" y="130"/>
                  <a:pt x="60" y="129"/>
                  <a:pt x="60" y="132"/>
                </a:cubicBezTo>
                <a:cubicBezTo>
                  <a:pt x="60" y="132"/>
                  <a:pt x="60" y="132"/>
                  <a:pt x="60" y="132"/>
                </a:cubicBezTo>
                <a:close/>
                <a:moveTo>
                  <a:pt x="65" y="114"/>
                </a:moveTo>
                <a:cubicBezTo>
                  <a:pt x="65" y="114"/>
                  <a:pt x="65" y="114"/>
                  <a:pt x="65" y="114"/>
                </a:cubicBezTo>
                <a:cubicBezTo>
                  <a:pt x="65" y="114"/>
                  <a:pt x="65" y="114"/>
                  <a:pt x="65" y="114"/>
                </a:cubicBezTo>
                <a:cubicBezTo>
                  <a:pt x="65" y="114"/>
                  <a:pt x="66" y="114"/>
                  <a:pt x="66" y="113"/>
                </a:cubicBezTo>
                <a:cubicBezTo>
                  <a:pt x="66" y="114"/>
                  <a:pt x="66" y="114"/>
                  <a:pt x="66" y="114"/>
                </a:cubicBezTo>
                <a:cubicBezTo>
                  <a:pt x="66" y="114"/>
                  <a:pt x="65" y="114"/>
                  <a:pt x="65" y="114"/>
                </a:cubicBezTo>
                <a:close/>
                <a:moveTo>
                  <a:pt x="80" y="104"/>
                </a:moveTo>
                <a:cubicBezTo>
                  <a:pt x="78" y="105"/>
                  <a:pt x="75" y="106"/>
                  <a:pt x="73" y="108"/>
                </a:cubicBezTo>
                <a:cubicBezTo>
                  <a:pt x="75" y="106"/>
                  <a:pt x="76" y="105"/>
                  <a:pt x="78" y="104"/>
                </a:cubicBezTo>
                <a:cubicBezTo>
                  <a:pt x="95" y="94"/>
                  <a:pt x="113" y="86"/>
                  <a:pt x="131" y="77"/>
                </a:cubicBezTo>
                <a:cubicBezTo>
                  <a:pt x="132" y="77"/>
                  <a:pt x="133" y="77"/>
                  <a:pt x="134" y="76"/>
                </a:cubicBezTo>
                <a:cubicBezTo>
                  <a:pt x="134" y="76"/>
                  <a:pt x="134" y="76"/>
                  <a:pt x="134" y="76"/>
                </a:cubicBezTo>
                <a:cubicBezTo>
                  <a:pt x="112" y="88"/>
                  <a:pt x="90" y="100"/>
                  <a:pt x="68" y="112"/>
                </a:cubicBezTo>
                <a:cubicBezTo>
                  <a:pt x="72" y="109"/>
                  <a:pt x="77" y="107"/>
                  <a:pt x="81" y="104"/>
                </a:cubicBezTo>
                <a:cubicBezTo>
                  <a:pt x="81" y="104"/>
                  <a:pt x="81" y="103"/>
                  <a:pt x="80" y="104"/>
                </a:cubicBezTo>
                <a:close/>
                <a:moveTo>
                  <a:pt x="238" y="32"/>
                </a:moveTo>
                <a:cubicBezTo>
                  <a:pt x="239" y="32"/>
                  <a:pt x="240" y="32"/>
                  <a:pt x="241" y="32"/>
                </a:cubicBezTo>
                <a:cubicBezTo>
                  <a:pt x="222" y="39"/>
                  <a:pt x="204" y="46"/>
                  <a:pt x="185" y="54"/>
                </a:cubicBezTo>
                <a:cubicBezTo>
                  <a:pt x="185" y="54"/>
                  <a:pt x="185" y="54"/>
                  <a:pt x="185" y="54"/>
                </a:cubicBezTo>
                <a:cubicBezTo>
                  <a:pt x="200" y="47"/>
                  <a:pt x="215" y="40"/>
                  <a:pt x="231" y="34"/>
                </a:cubicBezTo>
                <a:cubicBezTo>
                  <a:pt x="233" y="33"/>
                  <a:pt x="236" y="32"/>
                  <a:pt x="238" y="32"/>
                </a:cubicBezTo>
                <a:close/>
                <a:moveTo>
                  <a:pt x="235" y="32"/>
                </a:moveTo>
                <a:cubicBezTo>
                  <a:pt x="236" y="32"/>
                  <a:pt x="236" y="32"/>
                  <a:pt x="237" y="31"/>
                </a:cubicBezTo>
                <a:cubicBezTo>
                  <a:pt x="237" y="31"/>
                  <a:pt x="237" y="31"/>
                  <a:pt x="238" y="31"/>
                </a:cubicBezTo>
                <a:cubicBezTo>
                  <a:pt x="237" y="32"/>
                  <a:pt x="236" y="32"/>
                  <a:pt x="235" y="32"/>
                </a:cubicBezTo>
                <a:close/>
                <a:moveTo>
                  <a:pt x="310" y="14"/>
                </a:moveTo>
                <a:cubicBezTo>
                  <a:pt x="311" y="14"/>
                  <a:pt x="311" y="14"/>
                  <a:pt x="311" y="14"/>
                </a:cubicBezTo>
                <a:cubicBezTo>
                  <a:pt x="310" y="14"/>
                  <a:pt x="310" y="14"/>
                  <a:pt x="310" y="14"/>
                </a:cubicBezTo>
                <a:cubicBezTo>
                  <a:pt x="310" y="14"/>
                  <a:pt x="310" y="14"/>
                  <a:pt x="310" y="14"/>
                </a:cubicBezTo>
                <a:close/>
                <a:moveTo>
                  <a:pt x="319" y="82"/>
                </a:moveTo>
                <a:cubicBezTo>
                  <a:pt x="319" y="83"/>
                  <a:pt x="319" y="85"/>
                  <a:pt x="319" y="87"/>
                </a:cubicBezTo>
                <a:cubicBezTo>
                  <a:pt x="319" y="86"/>
                  <a:pt x="318" y="85"/>
                  <a:pt x="318" y="83"/>
                </a:cubicBezTo>
                <a:cubicBezTo>
                  <a:pt x="317" y="76"/>
                  <a:pt x="316" y="68"/>
                  <a:pt x="316" y="61"/>
                </a:cubicBezTo>
                <a:cubicBezTo>
                  <a:pt x="316" y="59"/>
                  <a:pt x="316" y="57"/>
                  <a:pt x="316" y="55"/>
                </a:cubicBezTo>
                <a:cubicBezTo>
                  <a:pt x="316" y="55"/>
                  <a:pt x="316" y="55"/>
                  <a:pt x="316" y="55"/>
                </a:cubicBezTo>
                <a:cubicBezTo>
                  <a:pt x="316" y="53"/>
                  <a:pt x="316" y="51"/>
                  <a:pt x="316" y="49"/>
                </a:cubicBezTo>
                <a:cubicBezTo>
                  <a:pt x="317" y="57"/>
                  <a:pt x="318" y="66"/>
                  <a:pt x="319" y="74"/>
                </a:cubicBezTo>
                <a:cubicBezTo>
                  <a:pt x="319" y="77"/>
                  <a:pt x="319" y="79"/>
                  <a:pt x="319" y="82"/>
                </a:cubicBezTo>
                <a:close/>
                <a:moveTo>
                  <a:pt x="320" y="53"/>
                </a:moveTo>
                <a:cubicBezTo>
                  <a:pt x="321" y="63"/>
                  <a:pt x="322" y="74"/>
                  <a:pt x="323" y="84"/>
                </a:cubicBezTo>
                <a:cubicBezTo>
                  <a:pt x="324" y="88"/>
                  <a:pt x="324" y="92"/>
                  <a:pt x="325" y="95"/>
                </a:cubicBezTo>
                <a:cubicBezTo>
                  <a:pt x="324" y="96"/>
                  <a:pt x="322" y="96"/>
                  <a:pt x="321" y="96"/>
                </a:cubicBezTo>
                <a:cubicBezTo>
                  <a:pt x="320" y="95"/>
                  <a:pt x="320" y="94"/>
                  <a:pt x="320" y="93"/>
                </a:cubicBezTo>
                <a:cubicBezTo>
                  <a:pt x="320" y="92"/>
                  <a:pt x="320" y="90"/>
                  <a:pt x="320" y="89"/>
                </a:cubicBezTo>
                <a:cubicBezTo>
                  <a:pt x="320" y="89"/>
                  <a:pt x="320" y="89"/>
                  <a:pt x="320" y="90"/>
                </a:cubicBezTo>
                <a:cubicBezTo>
                  <a:pt x="320" y="90"/>
                  <a:pt x="321" y="90"/>
                  <a:pt x="321" y="89"/>
                </a:cubicBezTo>
                <a:cubicBezTo>
                  <a:pt x="321" y="84"/>
                  <a:pt x="320" y="79"/>
                  <a:pt x="320" y="75"/>
                </a:cubicBezTo>
                <a:cubicBezTo>
                  <a:pt x="320" y="67"/>
                  <a:pt x="320" y="60"/>
                  <a:pt x="320" y="53"/>
                </a:cubicBezTo>
                <a:close/>
                <a:moveTo>
                  <a:pt x="321" y="47"/>
                </a:moveTo>
                <a:cubicBezTo>
                  <a:pt x="321" y="47"/>
                  <a:pt x="321" y="47"/>
                  <a:pt x="321" y="47"/>
                </a:cubicBezTo>
                <a:cubicBezTo>
                  <a:pt x="321" y="48"/>
                  <a:pt x="321" y="49"/>
                  <a:pt x="321" y="50"/>
                </a:cubicBezTo>
                <a:cubicBezTo>
                  <a:pt x="321" y="50"/>
                  <a:pt x="321" y="50"/>
                  <a:pt x="321" y="50"/>
                </a:cubicBezTo>
                <a:cubicBezTo>
                  <a:pt x="321" y="49"/>
                  <a:pt x="321" y="48"/>
                  <a:pt x="321" y="47"/>
                </a:cubicBezTo>
                <a:close/>
                <a:moveTo>
                  <a:pt x="321" y="46"/>
                </a:moveTo>
                <a:cubicBezTo>
                  <a:pt x="321" y="46"/>
                  <a:pt x="321" y="46"/>
                  <a:pt x="321" y="46"/>
                </a:cubicBezTo>
                <a:cubicBezTo>
                  <a:pt x="321" y="46"/>
                  <a:pt x="321" y="46"/>
                  <a:pt x="321" y="46"/>
                </a:cubicBezTo>
                <a:cubicBezTo>
                  <a:pt x="321" y="46"/>
                  <a:pt x="321" y="46"/>
                  <a:pt x="321" y="45"/>
                </a:cubicBezTo>
                <a:cubicBezTo>
                  <a:pt x="321" y="46"/>
                  <a:pt x="321" y="46"/>
                  <a:pt x="321" y="47"/>
                </a:cubicBezTo>
                <a:cubicBezTo>
                  <a:pt x="321" y="46"/>
                  <a:pt x="321" y="46"/>
                  <a:pt x="321" y="46"/>
                </a:cubicBezTo>
                <a:close/>
                <a:moveTo>
                  <a:pt x="320" y="48"/>
                </a:moveTo>
                <a:cubicBezTo>
                  <a:pt x="320" y="48"/>
                  <a:pt x="320" y="48"/>
                  <a:pt x="320" y="48"/>
                </a:cubicBezTo>
                <a:cubicBezTo>
                  <a:pt x="320" y="48"/>
                  <a:pt x="320" y="48"/>
                  <a:pt x="320" y="48"/>
                </a:cubicBezTo>
                <a:cubicBezTo>
                  <a:pt x="320" y="48"/>
                  <a:pt x="320" y="48"/>
                  <a:pt x="320" y="48"/>
                </a:cubicBezTo>
                <a:close/>
                <a:moveTo>
                  <a:pt x="342" y="141"/>
                </a:moveTo>
                <a:cubicBezTo>
                  <a:pt x="342" y="141"/>
                  <a:pt x="342" y="141"/>
                  <a:pt x="342" y="141"/>
                </a:cubicBezTo>
                <a:cubicBezTo>
                  <a:pt x="342" y="141"/>
                  <a:pt x="342" y="140"/>
                  <a:pt x="342" y="140"/>
                </a:cubicBezTo>
                <a:cubicBezTo>
                  <a:pt x="342" y="140"/>
                  <a:pt x="342" y="140"/>
                  <a:pt x="342" y="140"/>
                </a:cubicBezTo>
                <a:cubicBezTo>
                  <a:pt x="342" y="141"/>
                  <a:pt x="342" y="141"/>
                  <a:pt x="342" y="141"/>
                </a:cubicBezTo>
                <a:close/>
                <a:moveTo>
                  <a:pt x="276" y="187"/>
                </a:moveTo>
                <a:cubicBezTo>
                  <a:pt x="277" y="196"/>
                  <a:pt x="275" y="206"/>
                  <a:pt x="275" y="210"/>
                </a:cubicBezTo>
                <a:cubicBezTo>
                  <a:pt x="274" y="213"/>
                  <a:pt x="274" y="216"/>
                  <a:pt x="273" y="219"/>
                </a:cubicBezTo>
                <a:cubicBezTo>
                  <a:pt x="272" y="214"/>
                  <a:pt x="272" y="208"/>
                  <a:pt x="272" y="202"/>
                </a:cubicBezTo>
                <a:cubicBezTo>
                  <a:pt x="273" y="194"/>
                  <a:pt x="273" y="180"/>
                  <a:pt x="269" y="172"/>
                </a:cubicBezTo>
                <a:cubicBezTo>
                  <a:pt x="272" y="173"/>
                  <a:pt x="273" y="176"/>
                  <a:pt x="274" y="179"/>
                </a:cubicBezTo>
                <a:cubicBezTo>
                  <a:pt x="275" y="181"/>
                  <a:pt x="275" y="184"/>
                  <a:pt x="276" y="187"/>
                </a:cubicBezTo>
                <a:close/>
                <a:moveTo>
                  <a:pt x="277" y="198"/>
                </a:moveTo>
                <a:cubicBezTo>
                  <a:pt x="277" y="199"/>
                  <a:pt x="277" y="199"/>
                  <a:pt x="277" y="200"/>
                </a:cubicBezTo>
                <a:cubicBezTo>
                  <a:pt x="276" y="205"/>
                  <a:pt x="276" y="211"/>
                  <a:pt x="275" y="216"/>
                </a:cubicBezTo>
                <a:cubicBezTo>
                  <a:pt x="275" y="219"/>
                  <a:pt x="275" y="222"/>
                  <a:pt x="275" y="225"/>
                </a:cubicBezTo>
                <a:cubicBezTo>
                  <a:pt x="275" y="226"/>
                  <a:pt x="275" y="227"/>
                  <a:pt x="275" y="228"/>
                </a:cubicBezTo>
                <a:cubicBezTo>
                  <a:pt x="275" y="228"/>
                  <a:pt x="275" y="228"/>
                  <a:pt x="275" y="228"/>
                </a:cubicBezTo>
                <a:cubicBezTo>
                  <a:pt x="274" y="227"/>
                  <a:pt x="274" y="227"/>
                  <a:pt x="274" y="226"/>
                </a:cubicBezTo>
                <a:cubicBezTo>
                  <a:pt x="274" y="225"/>
                  <a:pt x="274" y="223"/>
                  <a:pt x="273" y="222"/>
                </a:cubicBezTo>
                <a:cubicBezTo>
                  <a:pt x="275" y="215"/>
                  <a:pt x="276" y="207"/>
                  <a:pt x="276" y="200"/>
                </a:cubicBezTo>
                <a:cubicBezTo>
                  <a:pt x="276" y="198"/>
                  <a:pt x="276" y="196"/>
                  <a:pt x="277" y="194"/>
                </a:cubicBezTo>
                <a:cubicBezTo>
                  <a:pt x="277" y="195"/>
                  <a:pt x="277" y="197"/>
                  <a:pt x="277" y="198"/>
                </a:cubicBezTo>
                <a:close/>
                <a:moveTo>
                  <a:pt x="277" y="227"/>
                </a:moveTo>
                <a:cubicBezTo>
                  <a:pt x="276" y="227"/>
                  <a:pt x="276" y="228"/>
                  <a:pt x="276" y="228"/>
                </a:cubicBezTo>
                <a:cubicBezTo>
                  <a:pt x="276" y="221"/>
                  <a:pt x="277" y="214"/>
                  <a:pt x="277" y="207"/>
                </a:cubicBezTo>
                <a:cubicBezTo>
                  <a:pt x="278" y="213"/>
                  <a:pt x="278" y="221"/>
                  <a:pt x="277" y="227"/>
                </a:cubicBezTo>
                <a:close/>
                <a:moveTo>
                  <a:pt x="349" y="176"/>
                </a:moveTo>
                <a:cubicBezTo>
                  <a:pt x="349" y="176"/>
                  <a:pt x="349" y="176"/>
                  <a:pt x="348" y="176"/>
                </a:cubicBezTo>
                <a:cubicBezTo>
                  <a:pt x="348" y="175"/>
                  <a:pt x="348" y="176"/>
                  <a:pt x="348" y="176"/>
                </a:cubicBezTo>
                <a:cubicBezTo>
                  <a:pt x="348" y="176"/>
                  <a:pt x="348" y="176"/>
                  <a:pt x="348" y="176"/>
                </a:cubicBezTo>
                <a:cubicBezTo>
                  <a:pt x="348" y="175"/>
                  <a:pt x="348" y="174"/>
                  <a:pt x="348" y="173"/>
                </a:cubicBezTo>
                <a:cubicBezTo>
                  <a:pt x="348" y="172"/>
                  <a:pt x="349" y="172"/>
                  <a:pt x="349" y="173"/>
                </a:cubicBezTo>
                <a:cubicBezTo>
                  <a:pt x="349" y="174"/>
                  <a:pt x="349" y="175"/>
                  <a:pt x="349" y="176"/>
                </a:cubicBezTo>
                <a:close/>
                <a:moveTo>
                  <a:pt x="355" y="198"/>
                </a:moveTo>
                <a:cubicBezTo>
                  <a:pt x="354" y="195"/>
                  <a:pt x="353" y="192"/>
                  <a:pt x="353" y="189"/>
                </a:cubicBezTo>
                <a:cubicBezTo>
                  <a:pt x="352" y="186"/>
                  <a:pt x="351" y="184"/>
                  <a:pt x="350" y="181"/>
                </a:cubicBezTo>
                <a:cubicBezTo>
                  <a:pt x="350" y="181"/>
                  <a:pt x="350" y="181"/>
                  <a:pt x="350" y="181"/>
                </a:cubicBezTo>
                <a:cubicBezTo>
                  <a:pt x="350" y="180"/>
                  <a:pt x="350" y="179"/>
                  <a:pt x="350" y="179"/>
                </a:cubicBezTo>
                <a:cubicBezTo>
                  <a:pt x="354" y="184"/>
                  <a:pt x="354" y="191"/>
                  <a:pt x="355" y="198"/>
                </a:cubicBezTo>
                <a:close/>
                <a:moveTo>
                  <a:pt x="356" y="204"/>
                </a:moveTo>
                <a:cubicBezTo>
                  <a:pt x="357" y="210"/>
                  <a:pt x="359" y="216"/>
                  <a:pt x="361" y="221"/>
                </a:cubicBezTo>
                <a:cubicBezTo>
                  <a:pt x="362" y="223"/>
                  <a:pt x="362" y="225"/>
                  <a:pt x="363" y="227"/>
                </a:cubicBezTo>
                <a:cubicBezTo>
                  <a:pt x="363" y="227"/>
                  <a:pt x="362" y="227"/>
                  <a:pt x="361" y="227"/>
                </a:cubicBezTo>
                <a:cubicBezTo>
                  <a:pt x="360" y="224"/>
                  <a:pt x="359" y="221"/>
                  <a:pt x="358" y="218"/>
                </a:cubicBezTo>
                <a:cubicBezTo>
                  <a:pt x="359" y="220"/>
                  <a:pt x="360" y="223"/>
                  <a:pt x="361" y="225"/>
                </a:cubicBezTo>
                <a:cubicBezTo>
                  <a:pt x="362" y="225"/>
                  <a:pt x="362" y="225"/>
                  <a:pt x="362" y="225"/>
                </a:cubicBezTo>
                <a:cubicBezTo>
                  <a:pt x="360" y="222"/>
                  <a:pt x="359" y="219"/>
                  <a:pt x="357" y="216"/>
                </a:cubicBezTo>
                <a:cubicBezTo>
                  <a:pt x="355" y="212"/>
                  <a:pt x="354" y="207"/>
                  <a:pt x="353" y="202"/>
                </a:cubicBezTo>
                <a:cubicBezTo>
                  <a:pt x="351" y="196"/>
                  <a:pt x="350" y="189"/>
                  <a:pt x="350" y="182"/>
                </a:cubicBezTo>
                <a:cubicBezTo>
                  <a:pt x="350" y="183"/>
                  <a:pt x="351" y="183"/>
                  <a:pt x="351" y="184"/>
                </a:cubicBezTo>
                <a:cubicBezTo>
                  <a:pt x="353" y="189"/>
                  <a:pt x="354" y="194"/>
                  <a:pt x="355" y="199"/>
                </a:cubicBezTo>
                <a:cubicBezTo>
                  <a:pt x="355" y="201"/>
                  <a:pt x="355" y="202"/>
                  <a:pt x="356" y="204"/>
                </a:cubicBezTo>
                <a:close/>
                <a:moveTo>
                  <a:pt x="366" y="194"/>
                </a:moveTo>
                <a:cubicBezTo>
                  <a:pt x="366" y="193"/>
                  <a:pt x="365" y="192"/>
                  <a:pt x="365" y="191"/>
                </a:cubicBezTo>
                <a:cubicBezTo>
                  <a:pt x="364" y="189"/>
                  <a:pt x="364" y="187"/>
                  <a:pt x="363" y="185"/>
                </a:cubicBezTo>
                <a:cubicBezTo>
                  <a:pt x="364" y="188"/>
                  <a:pt x="365" y="191"/>
                  <a:pt x="366" y="194"/>
                </a:cubicBezTo>
                <a:close/>
                <a:moveTo>
                  <a:pt x="385" y="234"/>
                </a:moveTo>
                <a:cubicBezTo>
                  <a:pt x="385" y="234"/>
                  <a:pt x="384" y="234"/>
                  <a:pt x="384" y="234"/>
                </a:cubicBezTo>
                <a:cubicBezTo>
                  <a:pt x="384" y="232"/>
                  <a:pt x="384" y="232"/>
                  <a:pt x="385" y="234"/>
                </a:cubicBezTo>
                <a:close/>
                <a:moveTo>
                  <a:pt x="386" y="237"/>
                </a:moveTo>
                <a:cubicBezTo>
                  <a:pt x="386" y="237"/>
                  <a:pt x="385" y="236"/>
                  <a:pt x="385" y="236"/>
                </a:cubicBezTo>
                <a:cubicBezTo>
                  <a:pt x="385" y="236"/>
                  <a:pt x="385" y="235"/>
                  <a:pt x="385" y="235"/>
                </a:cubicBezTo>
                <a:cubicBezTo>
                  <a:pt x="385" y="236"/>
                  <a:pt x="385" y="236"/>
                  <a:pt x="386" y="237"/>
                </a:cubicBezTo>
                <a:close/>
                <a:moveTo>
                  <a:pt x="386" y="238"/>
                </a:moveTo>
                <a:cubicBezTo>
                  <a:pt x="387" y="238"/>
                  <a:pt x="387" y="239"/>
                  <a:pt x="387" y="239"/>
                </a:cubicBezTo>
                <a:cubicBezTo>
                  <a:pt x="387" y="240"/>
                  <a:pt x="387" y="240"/>
                  <a:pt x="386" y="240"/>
                </a:cubicBezTo>
                <a:cubicBezTo>
                  <a:pt x="386" y="239"/>
                  <a:pt x="386" y="238"/>
                  <a:pt x="385" y="237"/>
                </a:cubicBezTo>
                <a:cubicBezTo>
                  <a:pt x="386" y="237"/>
                  <a:pt x="386" y="238"/>
                  <a:pt x="386" y="238"/>
                </a:cubicBezTo>
                <a:close/>
                <a:moveTo>
                  <a:pt x="388" y="244"/>
                </a:moveTo>
                <a:cubicBezTo>
                  <a:pt x="388" y="244"/>
                  <a:pt x="387" y="244"/>
                  <a:pt x="387" y="244"/>
                </a:cubicBezTo>
                <a:cubicBezTo>
                  <a:pt x="387" y="244"/>
                  <a:pt x="387" y="243"/>
                  <a:pt x="387" y="243"/>
                </a:cubicBezTo>
                <a:cubicBezTo>
                  <a:pt x="387" y="243"/>
                  <a:pt x="388" y="243"/>
                  <a:pt x="387" y="243"/>
                </a:cubicBezTo>
                <a:cubicBezTo>
                  <a:pt x="387" y="242"/>
                  <a:pt x="388" y="243"/>
                  <a:pt x="388" y="244"/>
                </a:cubicBezTo>
                <a:close/>
                <a:moveTo>
                  <a:pt x="402" y="330"/>
                </a:moveTo>
                <a:cubicBezTo>
                  <a:pt x="403" y="326"/>
                  <a:pt x="403" y="328"/>
                  <a:pt x="403" y="332"/>
                </a:cubicBezTo>
                <a:cubicBezTo>
                  <a:pt x="404" y="336"/>
                  <a:pt x="403" y="340"/>
                  <a:pt x="402" y="343"/>
                </a:cubicBezTo>
                <a:cubicBezTo>
                  <a:pt x="402" y="344"/>
                  <a:pt x="402" y="345"/>
                  <a:pt x="401" y="346"/>
                </a:cubicBezTo>
                <a:cubicBezTo>
                  <a:pt x="401" y="341"/>
                  <a:pt x="402" y="335"/>
                  <a:pt x="402" y="330"/>
                </a:cubicBezTo>
                <a:close/>
                <a:moveTo>
                  <a:pt x="403" y="326"/>
                </a:moveTo>
                <a:cubicBezTo>
                  <a:pt x="403" y="325"/>
                  <a:pt x="403" y="325"/>
                  <a:pt x="403" y="326"/>
                </a:cubicBezTo>
                <a:cubicBezTo>
                  <a:pt x="400" y="333"/>
                  <a:pt x="399" y="341"/>
                  <a:pt x="401" y="348"/>
                </a:cubicBezTo>
                <a:cubicBezTo>
                  <a:pt x="400" y="349"/>
                  <a:pt x="400" y="351"/>
                  <a:pt x="399" y="352"/>
                </a:cubicBezTo>
                <a:cubicBezTo>
                  <a:pt x="396" y="358"/>
                  <a:pt x="393" y="357"/>
                  <a:pt x="393" y="350"/>
                </a:cubicBezTo>
                <a:cubicBezTo>
                  <a:pt x="393" y="350"/>
                  <a:pt x="393" y="350"/>
                  <a:pt x="393" y="350"/>
                </a:cubicBezTo>
                <a:cubicBezTo>
                  <a:pt x="395" y="343"/>
                  <a:pt x="395" y="336"/>
                  <a:pt x="395" y="329"/>
                </a:cubicBezTo>
                <a:cubicBezTo>
                  <a:pt x="396" y="328"/>
                  <a:pt x="395" y="328"/>
                  <a:pt x="395" y="329"/>
                </a:cubicBezTo>
                <a:cubicBezTo>
                  <a:pt x="393" y="335"/>
                  <a:pt x="391" y="342"/>
                  <a:pt x="391" y="349"/>
                </a:cubicBezTo>
                <a:cubicBezTo>
                  <a:pt x="390" y="352"/>
                  <a:pt x="388" y="356"/>
                  <a:pt x="387" y="355"/>
                </a:cubicBezTo>
                <a:cubicBezTo>
                  <a:pt x="386" y="352"/>
                  <a:pt x="386" y="348"/>
                  <a:pt x="386" y="345"/>
                </a:cubicBezTo>
                <a:cubicBezTo>
                  <a:pt x="388" y="345"/>
                  <a:pt x="389" y="343"/>
                  <a:pt x="388" y="342"/>
                </a:cubicBezTo>
                <a:cubicBezTo>
                  <a:pt x="386" y="338"/>
                  <a:pt x="385" y="333"/>
                  <a:pt x="384" y="329"/>
                </a:cubicBezTo>
                <a:cubicBezTo>
                  <a:pt x="384" y="319"/>
                  <a:pt x="384" y="309"/>
                  <a:pt x="386" y="299"/>
                </a:cubicBezTo>
                <a:cubicBezTo>
                  <a:pt x="384" y="308"/>
                  <a:pt x="384" y="317"/>
                  <a:pt x="383" y="325"/>
                </a:cubicBezTo>
                <a:cubicBezTo>
                  <a:pt x="382" y="317"/>
                  <a:pt x="384" y="308"/>
                  <a:pt x="386" y="299"/>
                </a:cubicBezTo>
                <a:cubicBezTo>
                  <a:pt x="386" y="299"/>
                  <a:pt x="386" y="299"/>
                  <a:pt x="386" y="299"/>
                </a:cubicBezTo>
                <a:cubicBezTo>
                  <a:pt x="386" y="299"/>
                  <a:pt x="386" y="299"/>
                  <a:pt x="386" y="299"/>
                </a:cubicBezTo>
                <a:cubicBezTo>
                  <a:pt x="388" y="294"/>
                  <a:pt x="389" y="290"/>
                  <a:pt x="391" y="286"/>
                </a:cubicBezTo>
                <a:cubicBezTo>
                  <a:pt x="392" y="284"/>
                  <a:pt x="393" y="283"/>
                  <a:pt x="395" y="281"/>
                </a:cubicBezTo>
                <a:cubicBezTo>
                  <a:pt x="395" y="282"/>
                  <a:pt x="395" y="282"/>
                  <a:pt x="395" y="283"/>
                </a:cubicBezTo>
                <a:cubicBezTo>
                  <a:pt x="387" y="299"/>
                  <a:pt x="385" y="318"/>
                  <a:pt x="386" y="335"/>
                </a:cubicBezTo>
                <a:cubicBezTo>
                  <a:pt x="386" y="337"/>
                  <a:pt x="388" y="338"/>
                  <a:pt x="389" y="336"/>
                </a:cubicBezTo>
                <a:cubicBezTo>
                  <a:pt x="394" y="326"/>
                  <a:pt x="397" y="315"/>
                  <a:pt x="399" y="304"/>
                </a:cubicBezTo>
                <a:cubicBezTo>
                  <a:pt x="400" y="297"/>
                  <a:pt x="401" y="290"/>
                  <a:pt x="399" y="283"/>
                </a:cubicBezTo>
                <a:cubicBezTo>
                  <a:pt x="401" y="280"/>
                  <a:pt x="403" y="278"/>
                  <a:pt x="405" y="275"/>
                </a:cubicBezTo>
                <a:cubicBezTo>
                  <a:pt x="405" y="277"/>
                  <a:pt x="406" y="279"/>
                  <a:pt x="406" y="282"/>
                </a:cubicBezTo>
                <a:cubicBezTo>
                  <a:pt x="401" y="294"/>
                  <a:pt x="399" y="308"/>
                  <a:pt x="400" y="322"/>
                </a:cubicBezTo>
                <a:cubicBezTo>
                  <a:pt x="400" y="324"/>
                  <a:pt x="403" y="324"/>
                  <a:pt x="404" y="322"/>
                </a:cubicBezTo>
                <a:cubicBezTo>
                  <a:pt x="407" y="312"/>
                  <a:pt x="410" y="301"/>
                  <a:pt x="410" y="290"/>
                </a:cubicBezTo>
                <a:cubicBezTo>
                  <a:pt x="410" y="291"/>
                  <a:pt x="410" y="292"/>
                  <a:pt x="410" y="294"/>
                </a:cubicBezTo>
                <a:cubicBezTo>
                  <a:pt x="408" y="303"/>
                  <a:pt x="408" y="312"/>
                  <a:pt x="409" y="322"/>
                </a:cubicBezTo>
                <a:cubicBezTo>
                  <a:pt x="409" y="323"/>
                  <a:pt x="411" y="324"/>
                  <a:pt x="412" y="323"/>
                </a:cubicBezTo>
                <a:cubicBezTo>
                  <a:pt x="412" y="323"/>
                  <a:pt x="412" y="323"/>
                  <a:pt x="412" y="323"/>
                </a:cubicBezTo>
                <a:cubicBezTo>
                  <a:pt x="412" y="331"/>
                  <a:pt x="409" y="340"/>
                  <a:pt x="410" y="349"/>
                </a:cubicBezTo>
                <a:cubicBezTo>
                  <a:pt x="408" y="353"/>
                  <a:pt x="404" y="357"/>
                  <a:pt x="403" y="352"/>
                </a:cubicBezTo>
                <a:cubicBezTo>
                  <a:pt x="402" y="351"/>
                  <a:pt x="402" y="349"/>
                  <a:pt x="402" y="348"/>
                </a:cubicBezTo>
                <a:cubicBezTo>
                  <a:pt x="405" y="341"/>
                  <a:pt x="405" y="333"/>
                  <a:pt x="403" y="326"/>
                </a:cubicBezTo>
                <a:close/>
                <a:moveTo>
                  <a:pt x="395" y="331"/>
                </a:moveTo>
                <a:cubicBezTo>
                  <a:pt x="394" y="335"/>
                  <a:pt x="394" y="341"/>
                  <a:pt x="392" y="346"/>
                </a:cubicBezTo>
                <a:cubicBezTo>
                  <a:pt x="393" y="341"/>
                  <a:pt x="394" y="336"/>
                  <a:pt x="395" y="331"/>
                </a:cubicBezTo>
                <a:close/>
                <a:moveTo>
                  <a:pt x="421" y="274"/>
                </a:moveTo>
                <a:cubicBezTo>
                  <a:pt x="423" y="277"/>
                  <a:pt x="424" y="281"/>
                  <a:pt x="426" y="284"/>
                </a:cubicBezTo>
                <a:cubicBezTo>
                  <a:pt x="426" y="287"/>
                  <a:pt x="426" y="290"/>
                  <a:pt x="425" y="292"/>
                </a:cubicBezTo>
                <a:cubicBezTo>
                  <a:pt x="425" y="291"/>
                  <a:pt x="425" y="290"/>
                  <a:pt x="425" y="290"/>
                </a:cubicBezTo>
                <a:cubicBezTo>
                  <a:pt x="424" y="288"/>
                  <a:pt x="424" y="286"/>
                  <a:pt x="424" y="284"/>
                </a:cubicBezTo>
                <a:cubicBezTo>
                  <a:pt x="423" y="283"/>
                  <a:pt x="423" y="283"/>
                  <a:pt x="422" y="283"/>
                </a:cubicBezTo>
                <a:cubicBezTo>
                  <a:pt x="421" y="282"/>
                  <a:pt x="420" y="280"/>
                  <a:pt x="420" y="279"/>
                </a:cubicBezTo>
                <a:cubicBezTo>
                  <a:pt x="419" y="279"/>
                  <a:pt x="419" y="278"/>
                  <a:pt x="418" y="278"/>
                </a:cubicBezTo>
                <a:cubicBezTo>
                  <a:pt x="416" y="276"/>
                  <a:pt x="414" y="275"/>
                  <a:pt x="412" y="274"/>
                </a:cubicBezTo>
                <a:cubicBezTo>
                  <a:pt x="414" y="275"/>
                  <a:pt x="416" y="276"/>
                  <a:pt x="418" y="278"/>
                </a:cubicBezTo>
                <a:cubicBezTo>
                  <a:pt x="417" y="278"/>
                  <a:pt x="416" y="278"/>
                  <a:pt x="416" y="279"/>
                </a:cubicBezTo>
                <a:cubicBezTo>
                  <a:pt x="415" y="280"/>
                  <a:pt x="414" y="282"/>
                  <a:pt x="413" y="284"/>
                </a:cubicBezTo>
                <a:cubicBezTo>
                  <a:pt x="413" y="282"/>
                  <a:pt x="412" y="279"/>
                  <a:pt x="412" y="277"/>
                </a:cubicBezTo>
                <a:cubicBezTo>
                  <a:pt x="411" y="276"/>
                  <a:pt x="410" y="275"/>
                  <a:pt x="409" y="276"/>
                </a:cubicBezTo>
                <a:cubicBezTo>
                  <a:pt x="409" y="275"/>
                  <a:pt x="409" y="274"/>
                  <a:pt x="408" y="273"/>
                </a:cubicBezTo>
                <a:cubicBezTo>
                  <a:pt x="408" y="273"/>
                  <a:pt x="409" y="273"/>
                  <a:pt x="409" y="273"/>
                </a:cubicBezTo>
                <a:cubicBezTo>
                  <a:pt x="409" y="273"/>
                  <a:pt x="408" y="273"/>
                  <a:pt x="408" y="273"/>
                </a:cubicBezTo>
                <a:cubicBezTo>
                  <a:pt x="408" y="272"/>
                  <a:pt x="408" y="271"/>
                  <a:pt x="408" y="270"/>
                </a:cubicBezTo>
                <a:cubicBezTo>
                  <a:pt x="408" y="270"/>
                  <a:pt x="408" y="270"/>
                  <a:pt x="408" y="270"/>
                </a:cubicBezTo>
                <a:cubicBezTo>
                  <a:pt x="409" y="269"/>
                  <a:pt x="410" y="269"/>
                  <a:pt x="412" y="269"/>
                </a:cubicBezTo>
                <a:cubicBezTo>
                  <a:pt x="412" y="269"/>
                  <a:pt x="411" y="269"/>
                  <a:pt x="411" y="269"/>
                </a:cubicBezTo>
                <a:cubicBezTo>
                  <a:pt x="410" y="269"/>
                  <a:pt x="408" y="269"/>
                  <a:pt x="407" y="269"/>
                </a:cubicBezTo>
                <a:cubicBezTo>
                  <a:pt x="406" y="269"/>
                  <a:pt x="405" y="268"/>
                  <a:pt x="404" y="269"/>
                </a:cubicBezTo>
                <a:cubicBezTo>
                  <a:pt x="403" y="270"/>
                  <a:pt x="403" y="271"/>
                  <a:pt x="402" y="272"/>
                </a:cubicBezTo>
                <a:cubicBezTo>
                  <a:pt x="400" y="273"/>
                  <a:pt x="399" y="274"/>
                  <a:pt x="397" y="276"/>
                </a:cubicBezTo>
                <a:cubicBezTo>
                  <a:pt x="397" y="276"/>
                  <a:pt x="397" y="276"/>
                  <a:pt x="397" y="276"/>
                </a:cubicBezTo>
                <a:cubicBezTo>
                  <a:pt x="397" y="276"/>
                  <a:pt x="397" y="276"/>
                  <a:pt x="396" y="276"/>
                </a:cubicBezTo>
                <a:cubicBezTo>
                  <a:pt x="396" y="276"/>
                  <a:pt x="396" y="276"/>
                  <a:pt x="396" y="276"/>
                </a:cubicBezTo>
                <a:cubicBezTo>
                  <a:pt x="398" y="273"/>
                  <a:pt x="400" y="271"/>
                  <a:pt x="403" y="270"/>
                </a:cubicBezTo>
                <a:cubicBezTo>
                  <a:pt x="412" y="263"/>
                  <a:pt x="422" y="264"/>
                  <a:pt x="425" y="276"/>
                </a:cubicBezTo>
                <a:cubicBezTo>
                  <a:pt x="425" y="278"/>
                  <a:pt x="425" y="281"/>
                  <a:pt x="426" y="283"/>
                </a:cubicBezTo>
                <a:cubicBezTo>
                  <a:pt x="424" y="277"/>
                  <a:pt x="421" y="272"/>
                  <a:pt x="416" y="270"/>
                </a:cubicBezTo>
                <a:cubicBezTo>
                  <a:pt x="418" y="271"/>
                  <a:pt x="419" y="272"/>
                  <a:pt x="421" y="274"/>
                </a:cubicBezTo>
                <a:close/>
                <a:moveTo>
                  <a:pt x="349" y="369"/>
                </a:moveTo>
                <a:cubicBezTo>
                  <a:pt x="337" y="370"/>
                  <a:pt x="325" y="371"/>
                  <a:pt x="312" y="373"/>
                </a:cubicBezTo>
                <a:cubicBezTo>
                  <a:pt x="309" y="373"/>
                  <a:pt x="306" y="373"/>
                  <a:pt x="303" y="373"/>
                </a:cubicBezTo>
                <a:cubicBezTo>
                  <a:pt x="312" y="372"/>
                  <a:pt x="321" y="370"/>
                  <a:pt x="330" y="369"/>
                </a:cubicBezTo>
                <a:cubicBezTo>
                  <a:pt x="337" y="369"/>
                  <a:pt x="345" y="369"/>
                  <a:pt x="353" y="369"/>
                </a:cubicBezTo>
                <a:cubicBezTo>
                  <a:pt x="353" y="369"/>
                  <a:pt x="353" y="369"/>
                  <a:pt x="353" y="369"/>
                </a:cubicBezTo>
                <a:cubicBezTo>
                  <a:pt x="355" y="369"/>
                  <a:pt x="358" y="369"/>
                  <a:pt x="360" y="369"/>
                </a:cubicBezTo>
                <a:cubicBezTo>
                  <a:pt x="359" y="370"/>
                  <a:pt x="359" y="371"/>
                  <a:pt x="359" y="372"/>
                </a:cubicBezTo>
                <a:cubicBezTo>
                  <a:pt x="348" y="372"/>
                  <a:pt x="337" y="372"/>
                  <a:pt x="326" y="372"/>
                </a:cubicBezTo>
                <a:cubicBezTo>
                  <a:pt x="334" y="371"/>
                  <a:pt x="341" y="371"/>
                  <a:pt x="349" y="370"/>
                </a:cubicBezTo>
                <a:cubicBezTo>
                  <a:pt x="350" y="370"/>
                  <a:pt x="350" y="369"/>
                  <a:pt x="349" y="369"/>
                </a:cubicBezTo>
                <a:close/>
                <a:moveTo>
                  <a:pt x="280" y="388"/>
                </a:moveTo>
                <a:cubicBezTo>
                  <a:pt x="264" y="388"/>
                  <a:pt x="248" y="388"/>
                  <a:pt x="232" y="388"/>
                </a:cubicBezTo>
                <a:cubicBezTo>
                  <a:pt x="248" y="387"/>
                  <a:pt x="264" y="386"/>
                  <a:pt x="280" y="384"/>
                </a:cubicBezTo>
                <a:cubicBezTo>
                  <a:pt x="280" y="386"/>
                  <a:pt x="280" y="387"/>
                  <a:pt x="280" y="388"/>
                </a:cubicBezTo>
                <a:close/>
                <a:moveTo>
                  <a:pt x="350" y="389"/>
                </a:moveTo>
                <a:cubicBezTo>
                  <a:pt x="350" y="389"/>
                  <a:pt x="350" y="389"/>
                  <a:pt x="350" y="389"/>
                </a:cubicBezTo>
                <a:cubicBezTo>
                  <a:pt x="350" y="388"/>
                  <a:pt x="351" y="387"/>
                  <a:pt x="351" y="386"/>
                </a:cubicBezTo>
                <a:cubicBezTo>
                  <a:pt x="351" y="387"/>
                  <a:pt x="350" y="388"/>
                  <a:pt x="350" y="389"/>
                </a:cubicBezTo>
                <a:close/>
                <a:moveTo>
                  <a:pt x="444" y="391"/>
                </a:moveTo>
                <a:cubicBezTo>
                  <a:pt x="444" y="392"/>
                  <a:pt x="444" y="393"/>
                  <a:pt x="444" y="393"/>
                </a:cubicBezTo>
                <a:cubicBezTo>
                  <a:pt x="443" y="393"/>
                  <a:pt x="442" y="392"/>
                  <a:pt x="441" y="391"/>
                </a:cubicBezTo>
                <a:cubicBezTo>
                  <a:pt x="442" y="391"/>
                  <a:pt x="443" y="391"/>
                  <a:pt x="444" y="391"/>
                </a:cubicBezTo>
                <a:close/>
                <a:moveTo>
                  <a:pt x="452" y="391"/>
                </a:moveTo>
                <a:cubicBezTo>
                  <a:pt x="452" y="392"/>
                  <a:pt x="452" y="394"/>
                  <a:pt x="452" y="395"/>
                </a:cubicBezTo>
                <a:cubicBezTo>
                  <a:pt x="451" y="395"/>
                  <a:pt x="450" y="396"/>
                  <a:pt x="449" y="396"/>
                </a:cubicBezTo>
                <a:cubicBezTo>
                  <a:pt x="448" y="396"/>
                  <a:pt x="447" y="397"/>
                  <a:pt x="446" y="397"/>
                </a:cubicBezTo>
                <a:cubicBezTo>
                  <a:pt x="446" y="396"/>
                  <a:pt x="446" y="395"/>
                  <a:pt x="446" y="394"/>
                </a:cubicBezTo>
                <a:cubicBezTo>
                  <a:pt x="447" y="395"/>
                  <a:pt x="447" y="395"/>
                  <a:pt x="448" y="395"/>
                </a:cubicBezTo>
                <a:cubicBezTo>
                  <a:pt x="448" y="395"/>
                  <a:pt x="448" y="395"/>
                  <a:pt x="448" y="394"/>
                </a:cubicBezTo>
                <a:cubicBezTo>
                  <a:pt x="447" y="394"/>
                  <a:pt x="447" y="394"/>
                  <a:pt x="446" y="394"/>
                </a:cubicBezTo>
                <a:cubicBezTo>
                  <a:pt x="446" y="394"/>
                  <a:pt x="446" y="393"/>
                  <a:pt x="446" y="393"/>
                </a:cubicBezTo>
                <a:cubicBezTo>
                  <a:pt x="446" y="393"/>
                  <a:pt x="446" y="392"/>
                  <a:pt x="446" y="391"/>
                </a:cubicBezTo>
                <a:cubicBezTo>
                  <a:pt x="448" y="391"/>
                  <a:pt x="450" y="391"/>
                  <a:pt x="452" y="391"/>
                </a:cubicBezTo>
                <a:close/>
                <a:moveTo>
                  <a:pt x="445" y="387"/>
                </a:moveTo>
                <a:cubicBezTo>
                  <a:pt x="445" y="387"/>
                  <a:pt x="445" y="387"/>
                  <a:pt x="446" y="387"/>
                </a:cubicBezTo>
                <a:cubicBezTo>
                  <a:pt x="446" y="387"/>
                  <a:pt x="445" y="387"/>
                  <a:pt x="445" y="387"/>
                </a:cubicBezTo>
                <a:close/>
                <a:moveTo>
                  <a:pt x="445" y="431"/>
                </a:moveTo>
                <a:cubicBezTo>
                  <a:pt x="445" y="451"/>
                  <a:pt x="447" y="472"/>
                  <a:pt x="449" y="492"/>
                </a:cubicBezTo>
                <a:cubicBezTo>
                  <a:pt x="449" y="492"/>
                  <a:pt x="449" y="492"/>
                  <a:pt x="450" y="492"/>
                </a:cubicBezTo>
                <a:cubicBezTo>
                  <a:pt x="449" y="495"/>
                  <a:pt x="449" y="497"/>
                  <a:pt x="448" y="499"/>
                </a:cubicBezTo>
                <a:cubicBezTo>
                  <a:pt x="448" y="501"/>
                  <a:pt x="447" y="503"/>
                  <a:pt x="446" y="505"/>
                </a:cubicBezTo>
                <a:cubicBezTo>
                  <a:pt x="446" y="506"/>
                  <a:pt x="446" y="508"/>
                  <a:pt x="447" y="509"/>
                </a:cubicBezTo>
                <a:cubicBezTo>
                  <a:pt x="447" y="511"/>
                  <a:pt x="441" y="510"/>
                  <a:pt x="440" y="510"/>
                </a:cubicBezTo>
                <a:cubicBezTo>
                  <a:pt x="440" y="510"/>
                  <a:pt x="440" y="511"/>
                  <a:pt x="439" y="511"/>
                </a:cubicBezTo>
                <a:cubicBezTo>
                  <a:pt x="439" y="471"/>
                  <a:pt x="439" y="432"/>
                  <a:pt x="439" y="393"/>
                </a:cubicBezTo>
                <a:cubicBezTo>
                  <a:pt x="440" y="393"/>
                  <a:pt x="440" y="393"/>
                  <a:pt x="440" y="393"/>
                </a:cubicBezTo>
                <a:cubicBezTo>
                  <a:pt x="440" y="393"/>
                  <a:pt x="443" y="394"/>
                  <a:pt x="445" y="395"/>
                </a:cubicBezTo>
                <a:cubicBezTo>
                  <a:pt x="445" y="396"/>
                  <a:pt x="445" y="396"/>
                  <a:pt x="445" y="397"/>
                </a:cubicBezTo>
                <a:cubicBezTo>
                  <a:pt x="445" y="397"/>
                  <a:pt x="444" y="397"/>
                  <a:pt x="444" y="397"/>
                </a:cubicBezTo>
                <a:cubicBezTo>
                  <a:pt x="443" y="397"/>
                  <a:pt x="442" y="397"/>
                  <a:pt x="441" y="399"/>
                </a:cubicBezTo>
                <a:cubicBezTo>
                  <a:pt x="441" y="399"/>
                  <a:pt x="442" y="399"/>
                  <a:pt x="442" y="399"/>
                </a:cubicBezTo>
                <a:cubicBezTo>
                  <a:pt x="443" y="399"/>
                  <a:pt x="444" y="398"/>
                  <a:pt x="445" y="398"/>
                </a:cubicBezTo>
                <a:cubicBezTo>
                  <a:pt x="445" y="399"/>
                  <a:pt x="445" y="401"/>
                  <a:pt x="445" y="402"/>
                </a:cubicBezTo>
                <a:cubicBezTo>
                  <a:pt x="444" y="412"/>
                  <a:pt x="444" y="421"/>
                  <a:pt x="445" y="431"/>
                </a:cubicBezTo>
                <a:close/>
                <a:moveTo>
                  <a:pt x="433" y="522"/>
                </a:moveTo>
                <a:cubicBezTo>
                  <a:pt x="433" y="521"/>
                  <a:pt x="433" y="521"/>
                  <a:pt x="433" y="520"/>
                </a:cubicBezTo>
                <a:cubicBezTo>
                  <a:pt x="435" y="520"/>
                  <a:pt x="437" y="520"/>
                  <a:pt x="438" y="520"/>
                </a:cubicBezTo>
                <a:cubicBezTo>
                  <a:pt x="438" y="520"/>
                  <a:pt x="438" y="521"/>
                  <a:pt x="438" y="522"/>
                </a:cubicBezTo>
                <a:cubicBezTo>
                  <a:pt x="437" y="522"/>
                  <a:pt x="435" y="522"/>
                  <a:pt x="433" y="522"/>
                </a:cubicBezTo>
                <a:close/>
                <a:moveTo>
                  <a:pt x="438" y="522"/>
                </a:moveTo>
                <a:cubicBezTo>
                  <a:pt x="438" y="524"/>
                  <a:pt x="438" y="526"/>
                  <a:pt x="438" y="528"/>
                </a:cubicBezTo>
                <a:cubicBezTo>
                  <a:pt x="437" y="528"/>
                  <a:pt x="435" y="528"/>
                  <a:pt x="434" y="528"/>
                </a:cubicBezTo>
                <a:cubicBezTo>
                  <a:pt x="433" y="528"/>
                  <a:pt x="433" y="528"/>
                  <a:pt x="433" y="528"/>
                </a:cubicBezTo>
                <a:cubicBezTo>
                  <a:pt x="433" y="526"/>
                  <a:pt x="433" y="524"/>
                  <a:pt x="433" y="522"/>
                </a:cubicBezTo>
                <a:cubicBezTo>
                  <a:pt x="435" y="522"/>
                  <a:pt x="437" y="522"/>
                  <a:pt x="438" y="522"/>
                </a:cubicBezTo>
                <a:close/>
                <a:moveTo>
                  <a:pt x="350" y="527"/>
                </a:moveTo>
                <a:cubicBezTo>
                  <a:pt x="350" y="527"/>
                  <a:pt x="350" y="526"/>
                  <a:pt x="350" y="526"/>
                </a:cubicBezTo>
                <a:cubicBezTo>
                  <a:pt x="352" y="526"/>
                  <a:pt x="353" y="526"/>
                  <a:pt x="355" y="526"/>
                </a:cubicBezTo>
                <a:cubicBezTo>
                  <a:pt x="355" y="526"/>
                  <a:pt x="355" y="527"/>
                  <a:pt x="355" y="527"/>
                </a:cubicBezTo>
                <a:cubicBezTo>
                  <a:pt x="353" y="527"/>
                  <a:pt x="352" y="527"/>
                  <a:pt x="350" y="527"/>
                </a:cubicBezTo>
                <a:close/>
                <a:moveTo>
                  <a:pt x="336" y="527"/>
                </a:moveTo>
                <a:cubicBezTo>
                  <a:pt x="336" y="527"/>
                  <a:pt x="336" y="526"/>
                  <a:pt x="336" y="526"/>
                </a:cubicBezTo>
                <a:cubicBezTo>
                  <a:pt x="339" y="526"/>
                  <a:pt x="341" y="526"/>
                  <a:pt x="344" y="526"/>
                </a:cubicBezTo>
                <a:cubicBezTo>
                  <a:pt x="341" y="526"/>
                  <a:pt x="339" y="526"/>
                  <a:pt x="336" y="526"/>
                </a:cubicBezTo>
                <a:cubicBezTo>
                  <a:pt x="335" y="525"/>
                  <a:pt x="335" y="524"/>
                  <a:pt x="335" y="523"/>
                </a:cubicBezTo>
                <a:cubicBezTo>
                  <a:pt x="337" y="523"/>
                  <a:pt x="338" y="523"/>
                  <a:pt x="339" y="523"/>
                </a:cubicBezTo>
                <a:cubicBezTo>
                  <a:pt x="339" y="523"/>
                  <a:pt x="339" y="523"/>
                  <a:pt x="339" y="523"/>
                </a:cubicBezTo>
                <a:cubicBezTo>
                  <a:pt x="340" y="523"/>
                  <a:pt x="341" y="523"/>
                  <a:pt x="342" y="523"/>
                </a:cubicBezTo>
                <a:cubicBezTo>
                  <a:pt x="344" y="523"/>
                  <a:pt x="347" y="523"/>
                  <a:pt x="349" y="523"/>
                </a:cubicBezTo>
                <a:cubicBezTo>
                  <a:pt x="349" y="524"/>
                  <a:pt x="349" y="525"/>
                  <a:pt x="349" y="526"/>
                </a:cubicBezTo>
                <a:cubicBezTo>
                  <a:pt x="348" y="526"/>
                  <a:pt x="346" y="526"/>
                  <a:pt x="344" y="526"/>
                </a:cubicBezTo>
                <a:cubicBezTo>
                  <a:pt x="346" y="526"/>
                  <a:pt x="348" y="526"/>
                  <a:pt x="349" y="526"/>
                </a:cubicBezTo>
                <a:cubicBezTo>
                  <a:pt x="349" y="526"/>
                  <a:pt x="349" y="527"/>
                  <a:pt x="349" y="527"/>
                </a:cubicBezTo>
                <a:cubicBezTo>
                  <a:pt x="345" y="527"/>
                  <a:pt x="340" y="527"/>
                  <a:pt x="336" y="527"/>
                </a:cubicBezTo>
                <a:close/>
                <a:moveTo>
                  <a:pt x="336" y="528"/>
                </a:moveTo>
                <a:cubicBezTo>
                  <a:pt x="336" y="528"/>
                  <a:pt x="336" y="528"/>
                  <a:pt x="336" y="528"/>
                </a:cubicBezTo>
                <a:cubicBezTo>
                  <a:pt x="336" y="528"/>
                  <a:pt x="336" y="528"/>
                  <a:pt x="336" y="528"/>
                </a:cubicBezTo>
                <a:close/>
                <a:moveTo>
                  <a:pt x="139" y="476"/>
                </a:moveTo>
                <a:cubicBezTo>
                  <a:pt x="140" y="471"/>
                  <a:pt x="140" y="464"/>
                  <a:pt x="140" y="458"/>
                </a:cubicBezTo>
                <a:cubicBezTo>
                  <a:pt x="139" y="468"/>
                  <a:pt x="139" y="478"/>
                  <a:pt x="139" y="488"/>
                </a:cubicBezTo>
                <a:cubicBezTo>
                  <a:pt x="139" y="498"/>
                  <a:pt x="139" y="507"/>
                  <a:pt x="139" y="517"/>
                </a:cubicBezTo>
                <a:cubicBezTo>
                  <a:pt x="139" y="517"/>
                  <a:pt x="139" y="517"/>
                  <a:pt x="139" y="517"/>
                </a:cubicBezTo>
                <a:cubicBezTo>
                  <a:pt x="139" y="517"/>
                  <a:pt x="138" y="517"/>
                  <a:pt x="138" y="517"/>
                </a:cubicBezTo>
                <a:cubicBezTo>
                  <a:pt x="138" y="516"/>
                  <a:pt x="137" y="514"/>
                  <a:pt x="137" y="513"/>
                </a:cubicBezTo>
                <a:cubicBezTo>
                  <a:pt x="136" y="506"/>
                  <a:pt x="136" y="498"/>
                  <a:pt x="136" y="491"/>
                </a:cubicBezTo>
                <a:cubicBezTo>
                  <a:pt x="136" y="486"/>
                  <a:pt x="135" y="477"/>
                  <a:pt x="136" y="468"/>
                </a:cubicBezTo>
                <a:cubicBezTo>
                  <a:pt x="135" y="484"/>
                  <a:pt x="134" y="501"/>
                  <a:pt x="137" y="517"/>
                </a:cubicBezTo>
                <a:cubicBezTo>
                  <a:pt x="134" y="517"/>
                  <a:pt x="130" y="517"/>
                  <a:pt x="126" y="516"/>
                </a:cubicBezTo>
                <a:cubicBezTo>
                  <a:pt x="126" y="506"/>
                  <a:pt x="126" y="496"/>
                  <a:pt x="127" y="485"/>
                </a:cubicBezTo>
                <a:cubicBezTo>
                  <a:pt x="129" y="460"/>
                  <a:pt x="129" y="434"/>
                  <a:pt x="130" y="408"/>
                </a:cubicBezTo>
                <a:cubicBezTo>
                  <a:pt x="131" y="407"/>
                  <a:pt x="133" y="407"/>
                  <a:pt x="134" y="407"/>
                </a:cubicBezTo>
                <a:cubicBezTo>
                  <a:pt x="134" y="407"/>
                  <a:pt x="134" y="406"/>
                  <a:pt x="134" y="406"/>
                </a:cubicBezTo>
                <a:cubicBezTo>
                  <a:pt x="132" y="406"/>
                  <a:pt x="131" y="407"/>
                  <a:pt x="130" y="407"/>
                </a:cubicBezTo>
                <a:cubicBezTo>
                  <a:pt x="130" y="407"/>
                  <a:pt x="130" y="407"/>
                  <a:pt x="130" y="406"/>
                </a:cubicBezTo>
                <a:cubicBezTo>
                  <a:pt x="132" y="406"/>
                  <a:pt x="134" y="406"/>
                  <a:pt x="136" y="406"/>
                </a:cubicBezTo>
                <a:cubicBezTo>
                  <a:pt x="136" y="406"/>
                  <a:pt x="136" y="407"/>
                  <a:pt x="136" y="408"/>
                </a:cubicBezTo>
                <a:cubicBezTo>
                  <a:pt x="136" y="407"/>
                  <a:pt x="136" y="406"/>
                  <a:pt x="136" y="406"/>
                </a:cubicBezTo>
                <a:cubicBezTo>
                  <a:pt x="139" y="405"/>
                  <a:pt x="141" y="405"/>
                  <a:pt x="144" y="405"/>
                </a:cubicBezTo>
                <a:cubicBezTo>
                  <a:pt x="159" y="403"/>
                  <a:pt x="175" y="402"/>
                  <a:pt x="191" y="400"/>
                </a:cubicBezTo>
                <a:cubicBezTo>
                  <a:pt x="191" y="401"/>
                  <a:pt x="191" y="401"/>
                  <a:pt x="191" y="402"/>
                </a:cubicBezTo>
                <a:cubicBezTo>
                  <a:pt x="190" y="409"/>
                  <a:pt x="190" y="417"/>
                  <a:pt x="190" y="424"/>
                </a:cubicBezTo>
                <a:cubicBezTo>
                  <a:pt x="190" y="453"/>
                  <a:pt x="190" y="481"/>
                  <a:pt x="186" y="509"/>
                </a:cubicBezTo>
                <a:cubicBezTo>
                  <a:pt x="186" y="510"/>
                  <a:pt x="187" y="510"/>
                  <a:pt x="187" y="509"/>
                </a:cubicBezTo>
                <a:cubicBezTo>
                  <a:pt x="191" y="481"/>
                  <a:pt x="191" y="453"/>
                  <a:pt x="191" y="424"/>
                </a:cubicBezTo>
                <a:cubicBezTo>
                  <a:pt x="192" y="418"/>
                  <a:pt x="191" y="411"/>
                  <a:pt x="192" y="404"/>
                </a:cubicBezTo>
                <a:cubicBezTo>
                  <a:pt x="192" y="402"/>
                  <a:pt x="192" y="401"/>
                  <a:pt x="192" y="400"/>
                </a:cubicBezTo>
                <a:cubicBezTo>
                  <a:pt x="193" y="400"/>
                  <a:pt x="194" y="400"/>
                  <a:pt x="196" y="400"/>
                </a:cubicBezTo>
                <a:cubicBezTo>
                  <a:pt x="195" y="404"/>
                  <a:pt x="194" y="409"/>
                  <a:pt x="194" y="413"/>
                </a:cubicBezTo>
                <a:cubicBezTo>
                  <a:pt x="194" y="413"/>
                  <a:pt x="193" y="413"/>
                  <a:pt x="193" y="413"/>
                </a:cubicBezTo>
                <a:cubicBezTo>
                  <a:pt x="193" y="414"/>
                  <a:pt x="193" y="415"/>
                  <a:pt x="193" y="416"/>
                </a:cubicBezTo>
                <a:cubicBezTo>
                  <a:pt x="190" y="449"/>
                  <a:pt x="192" y="483"/>
                  <a:pt x="188" y="516"/>
                </a:cubicBezTo>
                <a:cubicBezTo>
                  <a:pt x="188" y="516"/>
                  <a:pt x="188" y="516"/>
                  <a:pt x="189" y="516"/>
                </a:cubicBezTo>
                <a:cubicBezTo>
                  <a:pt x="191" y="496"/>
                  <a:pt x="191" y="476"/>
                  <a:pt x="192" y="455"/>
                </a:cubicBezTo>
                <a:cubicBezTo>
                  <a:pt x="192" y="445"/>
                  <a:pt x="192" y="434"/>
                  <a:pt x="193" y="423"/>
                </a:cubicBezTo>
                <a:cubicBezTo>
                  <a:pt x="193" y="421"/>
                  <a:pt x="193" y="420"/>
                  <a:pt x="194" y="418"/>
                </a:cubicBezTo>
                <a:cubicBezTo>
                  <a:pt x="197" y="452"/>
                  <a:pt x="196" y="485"/>
                  <a:pt x="192" y="519"/>
                </a:cubicBezTo>
                <a:cubicBezTo>
                  <a:pt x="192" y="519"/>
                  <a:pt x="192" y="519"/>
                  <a:pt x="192" y="519"/>
                </a:cubicBezTo>
                <a:cubicBezTo>
                  <a:pt x="174" y="518"/>
                  <a:pt x="157" y="518"/>
                  <a:pt x="139" y="517"/>
                </a:cubicBezTo>
                <a:cubicBezTo>
                  <a:pt x="140" y="503"/>
                  <a:pt x="139" y="489"/>
                  <a:pt x="139" y="476"/>
                </a:cubicBezTo>
                <a:close/>
                <a:moveTo>
                  <a:pt x="88" y="518"/>
                </a:moveTo>
                <a:cubicBezTo>
                  <a:pt x="88" y="517"/>
                  <a:pt x="88" y="516"/>
                  <a:pt x="88" y="515"/>
                </a:cubicBezTo>
                <a:cubicBezTo>
                  <a:pt x="90" y="515"/>
                  <a:pt x="92" y="515"/>
                  <a:pt x="94" y="516"/>
                </a:cubicBezTo>
                <a:cubicBezTo>
                  <a:pt x="94" y="515"/>
                  <a:pt x="94" y="516"/>
                  <a:pt x="94" y="516"/>
                </a:cubicBezTo>
                <a:cubicBezTo>
                  <a:pt x="98" y="517"/>
                  <a:pt x="96" y="517"/>
                  <a:pt x="100" y="517"/>
                </a:cubicBezTo>
                <a:cubicBezTo>
                  <a:pt x="100" y="517"/>
                  <a:pt x="100" y="517"/>
                  <a:pt x="100" y="517"/>
                </a:cubicBezTo>
                <a:cubicBezTo>
                  <a:pt x="100" y="517"/>
                  <a:pt x="101" y="517"/>
                  <a:pt x="102" y="517"/>
                </a:cubicBezTo>
                <a:cubicBezTo>
                  <a:pt x="105" y="517"/>
                  <a:pt x="107" y="517"/>
                  <a:pt x="110" y="518"/>
                </a:cubicBezTo>
                <a:cubicBezTo>
                  <a:pt x="113" y="518"/>
                  <a:pt x="116" y="518"/>
                  <a:pt x="120" y="519"/>
                </a:cubicBezTo>
                <a:cubicBezTo>
                  <a:pt x="120" y="519"/>
                  <a:pt x="120" y="519"/>
                  <a:pt x="120" y="519"/>
                </a:cubicBezTo>
                <a:cubicBezTo>
                  <a:pt x="118" y="519"/>
                  <a:pt x="116" y="519"/>
                  <a:pt x="113" y="519"/>
                </a:cubicBezTo>
                <a:cubicBezTo>
                  <a:pt x="105" y="518"/>
                  <a:pt x="97" y="518"/>
                  <a:pt x="88" y="518"/>
                </a:cubicBezTo>
                <a:cubicBezTo>
                  <a:pt x="88" y="518"/>
                  <a:pt x="88" y="518"/>
                  <a:pt x="88" y="518"/>
                </a:cubicBezTo>
                <a:close/>
                <a:moveTo>
                  <a:pt x="88" y="514"/>
                </a:moveTo>
                <a:cubicBezTo>
                  <a:pt x="77" y="513"/>
                  <a:pt x="66" y="512"/>
                  <a:pt x="55" y="512"/>
                </a:cubicBezTo>
                <a:cubicBezTo>
                  <a:pt x="55" y="511"/>
                  <a:pt x="55" y="510"/>
                  <a:pt x="55" y="510"/>
                </a:cubicBezTo>
                <a:cubicBezTo>
                  <a:pt x="65" y="510"/>
                  <a:pt x="75" y="512"/>
                  <a:pt x="85" y="513"/>
                </a:cubicBezTo>
                <a:cubicBezTo>
                  <a:pt x="86" y="513"/>
                  <a:pt x="87" y="513"/>
                  <a:pt x="88" y="514"/>
                </a:cubicBezTo>
                <a:cubicBezTo>
                  <a:pt x="88" y="514"/>
                  <a:pt x="88" y="514"/>
                  <a:pt x="88" y="514"/>
                </a:cubicBezTo>
                <a:cubicBezTo>
                  <a:pt x="88" y="514"/>
                  <a:pt x="88" y="514"/>
                  <a:pt x="88" y="514"/>
                </a:cubicBezTo>
                <a:cubicBezTo>
                  <a:pt x="88" y="514"/>
                  <a:pt x="88" y="514"/>
                  <a:pt x="88" y="514"/>
                </a:cubicBezTo>
                <a:cubicBezTo>
                  <a:pt x="88" y="514"/>
                  <a:pt x="88" y="514"/>
                  <a:pt x="88" y="514"/>
                </a:cubicBezTo>
                <a:cubicBezTo>
                  <a:pt x="88" y="514"/>
                  <a:pt x="88" y="514"/>
                  <a:pt x="88" y="514"/>
                </a:cubicBezTo>
                <a:cubicBezTo>
                  <a:pt x="88" y="514"/>
                  <a:pt x="88" y="514"/>
                  <a:pt x="88" y="514"/>
                </a:cubicBezTo>
                <a:cubicBezTo>
                  <a:pt x="88" y="514"/>
                  <a:pt x="88" y="514"/>
                  <a:pt x="88" y="514"/>
                </a:cubicBezTo>
                <a:close/>
                <a:moveTo>
                  <a:pt x="42" y="509"/>
                </a:moveTo>
                <a:cubicBezTo>
                  <a:pt x="40" y="505"/>
                  <a:pt x="40" y="500"/>
                  <a:pt x="39" y="496"/>
                </a:cubicBezTo>
                <a:cubicBezTo>
                  <a:pt x="42" y="484"/>
                  <a:pt x="42" y="472"/>
                  <a:pt x="42" y="460"/>
                </a:cubicBezTo>
                <a:cubicBezTo>
                  <a:pt x="43" y="457"/>
                  <a:pt x="43" y="453"/>
                  <a:pt x="43" y="449"/>
                </a:cubicBezTo>
                <a:cubicBezTo>
                  <a:pt x="43" y="449"/>
                  <a:pt x="43" y="449"/>
                  <a:pt x="43" y="449"/>
                </a:cubicBezTo>
                <a:cubicBezTo>
                  <a:pt x="43" y="453"/>
                  <a:pt x="43" y="456"/>
                  <a:pt x="42" y="460"/>
                </a:cubicBezTo>
                <a:cubicBezTo>
                  <a:pt x="42" y="454"/>
                  <a:pt x="42" y="448"/>
                  <a:pt x="41" y="443"/>
                </a:cubicBezTo>
                <a:cubicBezTo>
                  <a:pt x="42" y="445"/>
                  <a:pt x="43" y="447"/>
                  <a:pt x="43" y="449"/>
                </a:cubicBezTo>
                <a:cubicBezTo>
                  <a:pt x="43" y="449"/>
                  <a:pt x="43" y="449"/>
                  <a:pt x="43" y="449"/>
                </a:cubicBezTo>
                <a:cubicBezTo>
                  <a:pt x="43" y="447"/>
                  <a:pt x="42" y="444"/>
                  <a:pt x="41" y="442"/>
                </a:cubicBezTo>
                <a:cubicBezTo>
                  <a:pt x="41" y="441"/>
                  <a:pt x="41" y="439"/>
                  <a:pt x="41" y="438"/>
                </a:cubicBezTo>
                <a:cubicBezTo>
                  <a:pt x="41" y="437"/>
                  <a:pt x="40" y="437"/>
                  <a:pt x="40" y="438"/>
                </a:cubicBezTo>
                <a:cubicBezTo>
                  <a:pt x="40" y="438"/>
                  <a:pt x="40" y="438"/>
                  <a:pt x="40" y="438"/>
                </a:cubicBezTo>
                <a:cubicBezTo>
                  <a:pt x="40" y="438"/>
                  <a:pt x="40" y="438"/>
                  <a:pt x="40" y="438"/>
                </a:cubicBezTo>
                <a:cubicBezTo>
                  <a:pt x="40" y="438"/>
                  <a:pt x="40" y="438"/>
                  <a:pt x="40" y="438"/>
                </a:cubicBezTo>
                <a:cubicBezTo>
                  <a:pt x="40" y="438"/>
                  <a:pt x="40" y="438"/>
                  <a:pt x="39" y="437"/>
                </a:cubicBezTo>
                <a:cubicBezTo>
                  <a:pt x="40" y="437"/>
                  <a:pt x="41" y="436"/>
                  <a:pt x="41" y="435"/>
                </a:cubicBezTo>
                <a:cubicBezTo>
                  <a:pt x="40" y="434"/>
                  <a:pt x="40" y="432"/>
                  <a:pt x="40" y="431"/>
                </a:cubicBezTo>
                <a:cubicBezTo>
                  <a:pt x="39" y="430"/>
                  <a:pt x="39" y="430"/>
                  <a:pt x="38" y="430"/>
                </a:cubicBezTo>
                <a:cubicBezTo>
                  <a:pt x="38" y="429"/>
                  <a:pt x="39" y="429"/>
                  <a:pt x="39" y="428"/>
                </a:cubicBezTo>
                <a:cubicBezTo>
                  <a:pt x="40" y="427"/>
                  <a:pt x="41" y="430"/>
                  <a:pt x="42" y="433"/>
                </a:cubicBezTo>
                <a:cubicBezTo>
                  <a:pt x="43" y="437"/>
                  <a:pt x="43" y="442"/>
                  <a:pt x="43" y="443"/>
                </a:cubicBezTo>
                <a:cubicBezTo>
                  <a:pt x="43" y="440"/>
                  <a:pt x="43" y="437"/>
                  <a:pt x="43" y="435"/>
                </a:cubicBezTo>
                <a:cubicBezTo>
                  <a:pt x="44" y="438"/>
                  <a:pt x="45" y="441"/>
                  <a:pt x="45" y="442"/>
                </a:cubicBezTo>
                <a:cubicBezTo>
                  <a:pt x="45" y="443"/>
                  <a:pt x="45" y="444"/>
                  <a:pt x="46" y="445"/>
                </a:cubicBezTo>
                <a:cubicBezTo>
                  <a:pt x="45" y="446"/>
                  <a:pt x="45" y="447"/>
                  <a:pt x="45" y="449"/>
                </a:cubicBezTo>
                <a:cubicBezTo>
                  <a:pt x="45" y="451"/>
                  <a:pt x="45" y="452"/>
                  <a:pt x="44" y="454"/>
                </a:cubicBezTo>
                <a:cubicBezTo>
                  <a:pt x="44" y="452"/>
                  <a:pt x="44" y="451"/>
                  <a:pt x="43" y="449"/>
                </a:cubicBezTo>
                <a:cubicBezTo>
                  <a:pt x="43" y="449"/>
                  <a:pt x="43" y="449"/>
                  <a:pt x="43" y="449"/>
                </a:cubicBezTo>
                <a:cubicBezTo>
                  <a:pt x="44" y="451"/>
                  <a:pt x="44" y="453"/>
                  <a:pt x="44" y="455"/>
                </a:cubicBezTo>
                <a:cubicBezTo>
                  <a:pt x="44" y="457"/>
                  <a:pt x="43" y="459"/>
                  <a:pt x="43" y="461"/>
                </a:cubicBezTo>
                <a:cubicBezTo>
                  <a:pt x="42" y="463"/>
                  <a:pt x="44" y="463"/>
                  <a:pt x="45" y="464"/>
                </a:cubicBezTo>
                <a:cubicBezTo>
                  <a:pt x="44" y="469"/>
                  <a:pt x="44" y="474"/>
                  <a:pt x="44" y="479"/>
                </a:cubicBezTo>
                <a:cubicBezTo>
                  <a:pt x="44" y="483"/>
                  <a:pt x="43" y="488"/>
                  <a:pt x="43" y="492"/>
                </a:cubicBezTo>
                <a:cubicBezTo>
                  <a:pt x="43" y="492"/>
                  <a:pt x="43" y="492"/>
                  <a:pt x="43" y="492"/>
                </a:cubicBezTo>
                <a:cubicBezTo>
                  <a:pt x="44" y="489"/>
                  <a:pt x="44" y="487"/>
                  <a:pt x="44" y="484"/>
                </a:cubicBezTo>
                <a:cubicBezTo>
                  <a:pt x="44" y="485"/>
                  <a:pt x="44" y="487"/>
                  <a:pt x="44" y="488"/>
                </a:cubicBezTo>
                <a:cubicBezTo>
                  <a:pt x="44" y="488"/>
                  <a:pt x="45" y="488"/>
                  <a:pt x="45" y="488"/>
                </a:cubicBezTo>
                <a:cubicBezTo>
                  <a:pt x="45" y="485"/>
                  <a:pt x="45" y="482"/>
                  <a:pt x="45" y="479"/>
                </a:cubicBezTo>
                <a:cubicBezTo>
                  <a:pt x="45" y="474"/>
                  <a:pt x="45" y="469"/>
                  <a:pt x="45" y="464"/>
                </a:cubicBezTo>
                <a:cubicBezTo>
                  <a:pt x="46" y="464"/>
                  <a:pt x="46" y="463"/>
                  <a:pt x="47" y="462"/>
                </a:cubicBezTo>
                <a:cubicBezTo>
                  <a:pt x="47" y="461"/>
                  <a:pt x="47" y="460"/>
                  <a:pt x="47" y="459"/>
                </a:cubicBezTo>
                <a:cubicBezTo>
                  <a:pt x="47" y="460"/>
                  <a:pt x="47" y="461"/>
                  <a:pt x="47" y="462"/>
                </a:cubicBezTo>
                <a:cubicBezTo>
                  <a:pt x="48" y="474"/>
                  <a:pt x="47" y="486"/>
                  <a:pt x="45" y="498"/>
                </a:cubicBezTo>
                <a:cubicBezTo>
                  <a:pt x="45" y="500"/>
                  <a:pt x="44" y="502"/>
                  <a:pt x="44" y="504"/>
                </a:cubicBezTo>
                <a:cubicBezTo>
                  <a:pt x="44" y="504"/>
                  <a:pt x="44" y="507"/>
                  <a:pt x="43" y="509"/>
                </a:cubicBezTo>
                <a:cubicBezTo>
                  <a:pt x="43" y="509"/>
                  <a:pt x="42" y="509"/>
                  <a:pt x="42" y="509"/>
                </a:cubicBezTo>
                <a:cubicBezTo>
                  <a:pt x="42" y="509"/>
                  <a:pt x="42" y="509"/>
                  <a:pt x="42" y="509"/>
                </a:cubicBezTo>
                <a:close/>
                <a:moveTo>
                  <a:pt x="39" y="492"/>
                </a:moveTo>
                <a:cubicBezTo>
                  <a:pt x="39" y="490"/>
                  <a:pt x="39" y="488"/>
                  <a:pt x="39" y="487"/>
                </a:cubicBezTo>
                <a:cubicBezTo>
                  <a:pt x="39" y="480"/>
                  <a:pt x="40" y="474"/>
                  <a:pt x="41" y="468"/>
                </a:cubicBezTo>
                <a:cubicBezTo>
                  <a:pt x="41" y="476"/>
                  <a:pt x="41" y="484"/>
                  <a:pt x="39" y="492"/>
                </a:cubicBezTo>
                <a:close/>
                <a:moveTo>
                  <a:pt x="35" y="499"/>
                </a:moveTo>
                <a:cubicBezTo>
                  <a:pt x="34" y="495"/>
                  <a:pt x="34" y="492"/>
                  <a:pt x="34" y="488"/>
                </a:cubicBezTo>
                <a:cubicBezTo>
                  <a:pt x="33" y="484"/>
                  <a:pt x="33" y="480"/>
                  <a:pt x="33" y="476"/>
                </a:cubicBezTo>
                <a:cubicBezTo>
                  <a:pt x="34" y="473"/>
                  <a:pt x="34" y="470"/>
                  <a:pt x="34" y="466"/>
                </a:cubicBezTo>
                <a:cubicBezTo>
                  <a:pt x="34" y="469"/>
                  <a:pt x="34" y="472"/>
                  <a:pt x="34" y="473"/>
                </a:cubicBezTo>
                <a:cubicBezTo>
                  <a:pt x="34" y="473"/>
                  <a:pt x="35" y="473"/>
                  <a:pt x="35" y="473"/>
                </a:cubicBezTo>
                <a:cubicBezTo>
                  <a:pt x="35" y="472"/>
                  <a:pt x="35" y="471"/>
                  <a:pt x="35" y="469"/>
                </a:cubicBezTo>
                <a:cubicBezTo>
                  <a:pt x="35" y="477"/>
                  <a:pt x="35" y="485"/>
                  <a:pt x="35" y="493"/>
                </a:cubicBezTo>
                <a:cubicBezTo>
                  <a:pt x="35" y="493"/>
                  <a:pt x="35" y="494"/>
                  <a:pt x="35" y="494"/>
                </a:cubicBezTo>
                <a:cubicBezTo>
                  <a:pt x="35" y="496"/>
                  <a:pt x="35" y="498"/>
                  <a:pt x="35" y="499"/>
                </a:cubicBezTo>
                <a:close/>
                <a:moveTo>
                  <a:pt x="34" y="428"/>
                </a:moveTo>
                <a:cubicBezTo>
                  <a:pt x="34" y="428"/>
                  <a:pt x="34" y="427"/>
                  <a:pt x="34" y="427"/>
                </a:cubicBezTo>
                <a:cubicBezTo>
                  <a:pt x="34" y="427"/>
                  <a:pt x="25" y="429"/>
                  <a:pt x="29" y="427"/>
                </a:cubicBezTo>
                <a:cubicBezTo>
                  <a:pt x="31" y="426"/>
                  <a:pt x="34" y="426"/>
                  <a:pt x="36" y="425"/>
                </a:cubicBezTo>
                <a:cubicBezTo>
                  <a:pt x="36" y="426"/>
                  <a:pt x="35" y="427"/>
                  <a:pt x="34" y="428"/>
                </a:cubicBezTo>
                <a:cubicBezTo>
                  <a:pt x="34" y="428"/>
                  <a:pt x="34" y="428"/>
                  <a:pt x="34" y="428"/>
                </a:cubicBezTo>
                <a:close/>
                <a:moveTo>
                  <a:pt x="78" y="314"/>
                </a:moveTo>
                <a:cubicBezTo>
                  <a:pt x="78" y="315"/>
                  <a:pt x="79" y="316"/>
                  <a:pt x="79" y="317"/>
                </a:cubicBezTo>
                <a:cubicBezTo>
                  <a:pt x="78" y="318"/>
                  <a:pt x="78" y="318"/>
                  <a:pt x="77" y="318"/>
                </a:cubicBezTo>
                <a:cubicBezTo>
                  <a:pt x="77" y="317"/>
                  <a:pt x="77" y="317"/>
                  <a:pt x="76" y="316"/>
                </a:cubicBezTo>
                <a:cubicBezTo>
                  <a:pt x="76" y="316"/>
                  <a:pt x="76" y="316"/>
                  <a:pt x="77" y="316"/>
                </a:cubicBezTo>
                <a:cubicBezTo>
                  <a:pt x="77" y="315"/>
                  <a:pt x="77" y="315"/>
                  <a:pt x="77" y="315"/>
                </a:cubicBezTo>
                <a:cubicBezTo>
                  <a:pt x="77" y="315"/>
                  <a:pt x="77" y="315"/>
                  <a:pt x="78" y="314"/>
                </a:cubicBezTo>
                <a:close/>
                <a:moveTo>
                  <a:pt x="77" y="315"/>
                </a:moveTo>
                <a:cubicBezTo>
                  <a:pt x="77" y="314"/>
                  <a:pt x="78" y="314"/>
                  <a:pt x="78" y="314"/>
                </a:cubicBezTo>
                <a:cubicBezTo>
                  <a:pt x="78" y="314"/>
                  <a:pt x="77" y="314"/>
                  <a:pt x="77" y="314"/>
                </a:cubicBezTo>
                <a:cubicBezTo>
                  <a:pt x="77" y="314"/>
                  <a:pt x="77" y="315"/>
                  <a:pt x="77" y="315"/>
                </a:cubicBezTo>
                <a:close/>
                <a:moveTo>
                  <a:pt x="25" y="315"/>
                </a:moveTo>
                <a:cubicBezTo>
                  <a:pt x="25" y="315"/>
                  <a:pt x="25" y="314"/>
                  <a:pt x="25" y="314"/>
                </a:cubicBezTo>
                <a:cubicBezTo>
                  <a:pt x="28" y="312"/>
                  <a:pt x="31" y="310"/>
                  <a:pt x="33" y="309"/>
                </a:cubicBezTo>
                <a:cubicBezTo>
                  <a:pt x="33" y="309"/>
                  <a:pt x="33" y="310"/>
                  <a:pt x="33" y="310"/>
                </a:cubicBezTo>
                <a:cubicBezTo>
                  <a:pt x="31" y="312"/>
                  <a:pt x="28" y="313"/>
                  <a:pt x="25" y="315"/>
                </a:cubicBezTo>
                <a:close/>
                <a:moveTo>
                  <a:pt x="185" y="275"/>
                </a:moveTo>
                <a:cubicBezTo>
                  <a:pt x="186" y="275"/>
                  <a:pt x="186" y="274"/>
                  <a:pt x="186" y="274"/>
                </a:cubicBezTo>
                <a:cubicBezTo>
                  <a:pt x="189" y="273"/>
                  <a:pt x="192" y="273"/>
                  <a:pt x="195" y="272"/>
                </a:cubicBezTo>
                <a:cubicBezTo>
                  <a:pt x="220" y="266"/>
                  <a:pt x="246" y="262"/>
                  <a:pt x="271" y="259"/>
                </a:cubicBezTo>
                <a:cubicBezTo>
                  <a:pt x="238" y="265"/>
                  <a:pt x="205" y="271"/>
                  <a:pt x="172" y="277"/>
                </a:cubicBezTo>
                <a:cubicBezTo>
                  <a:pt x="175" y="277"/>
                  <a:pt x="178" y="276"/>
                  <a:pt x="181" y="275"/>
                </a:cubicBezTo>
                <a:cubicBezTo>
                  <a:pt x="183" y="275"/>
                  <a:pt x="184" y="275"/>
                  <a:pt x="185" y="275"/>
                </a:cubicBezTo>
                <a:close/>
                <a:moveTo>
                  <a:pt x="196" y="256"/>
                </a:moveTo>
                <a:cubicBezTo>
                  <a:pt x="198" y="256"/>
                  <a:pt x="200" y="255"/>
                  <a:pt x="203" y="255"/>
                </a:cubicBezTo>
                <a:cubicBezTo>
                  <a:pt x="219" y="251"/>
                  <a:pt x="236" y="248"/>
                  <a:pt x="252" y="244"/>
                </a:cubicBezTo>
                <a:cubicBezTo>
                  <a:pt x="267" y="241"/>
                  <a:pt x="281" y="239"/>
                  <a:pt x="296" y="236"/>
                </a:cubicBezTo>
                <a:cubicBezTo>
                  <a:pt x="304" y="235"/>
                  <a:pt x="311" y="234"/>
                  <a:pt x="319" y="233"/>
                </a:cubicBezTo>
                <a:cubicBezTo>
                  <a:pt x="328" y="232"/>
                  <a:pt x="336" y="231"/>
                  <a:pt x="345" y="231"/>
                </a:cubicBezTo>
                <a:cubicBezTo>
                  <a:pt x="351" y="231"/>
                  <a:pt x="356" y="231"/>
                  <a:pt x="362" y="231"/>
                </a:cubicBezTo>
                <a:cubicBezTo>
                  <a:pt x="364" y="237"/>
                  <a:pt x="367" y="241"/>
                  <a:pt x="369" y="246"/>
                </a:cubicBezTo>
                <a:cubicBezTo>
                  <a:pt x="370" y="246"/>
                  <a:pt x="370" y="246"/>
                  <a:pt x="370" y="245"/>
                </a:cubicBezTo>
                <a:cubicBezTo>
                  <a:pt x="370" y="244"/>
                  <a:pt x="370" y="244"/>
                  <a:pt x="370" y="243"/>
                </a:cubicBezTo>
                <a:cubicBezTo>
                  <a:pt x="370" y="244"/>
                  <a:pt x="371" y="245"/>
                  <a:pt x="371" y="246"/>
                </a:cubicBezTo>
                <a:cubicBezTo>
                  <a:pt x="365" y="246"/>
                  <a:pt x="359" y="247"/>
                  <a:pt x="353" y="248"/>
                </a:cubicBezTo>
                <a:cubicBezTo>
                  <a:pt x="299" y="247"/>
                  <a:pt x="244" y="249"/>
                  <a:pt x="191" y="257"/>
                </a:cubicBezTo>
                <a:cubicBezTo>
                  <a:pt x="192" y="257"/>
                  <a:pt x="194" y="256"/>
                  <a:pt x="196" y="256"/>
                </a:cubicBezTo>
                <a:close/>
                <a:moveTo>
                  <a:pt x="370" y="208"/>
                </a:moveTo>
                <a:cubicBezTo>
                  <a:pt x="369" y="207"/>
                  <a:pt x="368" y="206"/>
                  <a:pt x="368" y="204"/>
                </a:cubicBezTo>
                <a:cubicBezTo>
                  <a:pt x="367" y="203"/>
                  <a:pt x="367" y="202"/>
                  <a:pt x="367" y="201"/>
                </a:cubicBezTo>
                <a:cubicBezTo>
                  <a:pt x="366" y="198"/>
                  <a:pt x="366" y="195"/>
                  <a:pt x="365" y="193"/>
                </a:cubicBezTo>
                <a:cubicBezTo>
                  <a:pt x="366" y="194"/>
                  <a:pt x="366" y="195"/>
                  <a:pt x="367" y="196"/>
                </a:cubicBezTo>
                <a:cubicBezTo>
                  <a:pt x="368" y="200"/>
                  <a:pt x="369" y="204"/>
                  <a:pt x="370" y="208"/>
                </a:cubicBezTo>
                <a:close/>
                <a:moveTo>
                  <a:pt x="370" y="209"/>
                </a:moveTo>
                <a:cubicBezTo>
                  <a:pt x="370" y="209"/>
                  <a:pt x="370" y="210"/>
                  <a:pt x="370" y="210"/>
                </a:cubicBezTo>
                <a:cubicBezTo>
                  <a:pt x="371" y="216"/>
                  <a:pt x="373" y="221"/>
                  <a:pt x="374" y="226"/>
                </a:cubicBezTo>
                <a:cubicBezTo>
                  <a:pt x="373" y="226"/>
                  <a:pt x="372" y="226"/>
                  <a:pt x="371" y="227"/>
                </a:cubicBezTo>
                <a:cubicBezTo>
                  <a:pt x="370" y="220"/>
                  <a:pt x="369" y="213"/>
                  <a:pt x="368" y="206"/>
                </a:cubicBezTo>
                <a:cubicBezTo>
                  <a:pt x="368" y="207"/>
                  <a:pt x="369" y="208"/>
                  <a:pt x="370" y="209"/>
                </a:cubicBezTo>
                <a:close/>
                <a:moveTo>
                  <a:pt x="374" y="227"/>
                </a:moveTo>
                <a:cubicBezTo>
                  <a:pt x="374" y="227"/>
                  <a:pt x="374" y="228"/>
                  <a:pt x="375" y="229"/>
                </a:cubicBezTo>
                <a:cubicBezTo>
                  <a:pt x="373" y="229"/>
                  <a:pt x="372" y="229"/>
                  <a:pt x="371" y="229"/>
                </a:cubicBezTo>
                <a:cubicBezTo>
                  <a:pt x="371" y="228"/>
                  <a:pt x="371" y="228"/>
                  <a:pt x="371" y="227"/>
                </a:cubicBezTo>
                <a:cubicBezTo>
                  <a:pt x="372" y="227"/>
                  <a:pt x="373" y="227"/>
                  <a:pt x="374" y="227"/>
                </a:cubicBezTo>
                <a:close/>
                <a:moveTo>
                  <a:pt x="373" y="229"/>
                </a:moveTo>
                <a:cubicBezTo>
                  <a:pt x="374" y="229"/>
                  <a:pt x="374" y="229"/>
                  <a:pt x="375" y="229"/>
                </a:cubicBezTo>
                <a:cubicBezTo>
                  <a:pt x="375" y="230"/>
                  <a:pt x="375" y="231"/>
                  <a:pt x="375" y="232"/>
                </a:cubicBezTo>
                <a:cubicBezTo>
                  <a:pt x="374" y="232"/>
                  <a:pt x="373" y="232"/>
                  <a:pt x="371" y="232"/>
                </a:cubicBezTo>
                <a:cubicBezTo>
                  <a:pt x="371" y="231"/>
                  <a:pt x="371" y="230"/>
                  <a:pt x="371" y="229"/>
                </a:cubicBezTo>
                <a:cubicBezTo>
                  <a:pt x="372" y="229"/>
                  <a:pt x="373" y="229"/>
                  <a:pt x="373" y="229"/>
                </a:cubicBezTo>
                <a:close/>
                <a:moveTo>
                  <a:pt x="376" y="229"/>
                </a:moveTo>
                <a:cubicBezTo>
                  <a:pt x="376" y="229"/>
                  <a:pt x="376" y="229"/>
                  <a:pt x="376" y="229"/>
                </a:cubicBezTo>
                <a:cubicBezTo>
                  <a:pt x="376" y="230"/>
                  <a:pt x="376" y="230"/>
                  <a:pt x="376" y="231"/>
                </a:cubicBezTo>
                <a:cubicBezTo>
                  <a:pt x="376" y="230"/>
                  <a:pt x="376" y="230"/>
                  <a:pt x="376" y="229"/>
                </a:cubicBezTo>
                <a:close/>
                <a:moveTo>
                  <a:pt x="370" y="229"/>
                </a:moveTo>
                <a:cubicBezTo>
                  <a:pt x="370" y="230"/>
                  <a:pt x="370" y="231"/>
                  <a:pt x="371" y="232"/>
                </a:cubicBezTo>
                <a:cubicBezTo>
                  <a:pt x="370" y="232"/>
                  <a:pt x="370" y="232"/>
                  <a:pt x="370" y="232"/>
                </a:cubicBezTo>
                <a:cubicBezTo>
                  <a:pt x="370" y="231"/>
                  <a:pt x="370" y="230"/>
                  <a:pt x="370" y="229"/>
                </a:cubicBezTo>
                <a:cubicBezTo>
                  <a:pt x="370" y="229"/>
                  <a:pt x="370" y="229"/>
                  <a:pt x="370" y="229"/>
                </a:cubicBezTo>
                <a:cubicBezTo>
                  <a:pt x="370" y="229"/>
                  <a:pt x="370" y="229"/>
                  <a:pt x="370" y="229"/>
                </a:cubicBezTo>
                <a:close/>
                <a:moveTo>
                  <a:pt x="371" y="234"/>
                </a:moveTo>
                <a:cubicBezTo>
                  <a:pt x="371" y="234"/>
                  <a:pt x="370" y="233"/>
                  <a:pt x="370" y="233"/>
                </a:cubicBezTo>
                <a:cubicBezTo>
                  <a:pt x="370" y="233"/>
                  <a:pt x="371" y="233"/>
                  <a:pt x="371" y="233"/>
                </a:cubicBezTo>
                <a:cubicBezTo>
                  <a:pt x="371" y="236"/>
                  <a:pt x="371" y="240"/>
                  <a:pt x="371" y="234"/>
                </a:cubicBezTo>
                <a:close/>
                <a:moveTo>
                  <a:pt x="369" y="231"/>
                </a:moveTo>
                <a:cubicBezTo>
                  <a:pt x="368" y="231"/>
                  <a:pt x="367" y="231"/>
                  <a:pt x="366" y="231"/>
                </a:cubicBezTo>
                <a:cubicBezTo>
                  <a:pt x="366" y="230"/>
                  <a:pt x="365" y="230"/>
                  <a:pt x="365" y="230"/>
                </a:cubicBezTo>
                <a:cubicBezTo>
                  <a:pt x="367" y="230"/>
                  <a:pt x="368" y="230"/>
                  <a:pt x="369" y="229"/>
                </a:cubicBezTo>
                <a:cubicBezTo>
                  <a:pt x="369" y="230"/>
                  <a:pt x="369" y="231"/>
                  <a:pt x="369" y="231"/>
                </a:cubicBezTo>
                <a:close/>
                <a:moveTo>
                  <a:pt x="366" y="233"/>
                </a:moveTo>
                <a:cubicBezTo>
                  <a:pt x="366" y="233"/>
                  <a:pt x="366" y="233"/>
                  <a:pt x="366" y="233"/>
                </a:cubicBezTo>
                <a:cubicBezTo>
                  <a:pt x="366" y="233"/>
                  <a:pt x="365" y="232"/>
                  <a:pt x="365" y="232"/>
                </a:cubicBezTo>
                <a:cubicBezTo>
                  <a:pt x="365" y="232"/>
                  <a:pt x="365" y="232"/>
                  <a:pt x="365" y="232"/>
                </a:cubicBezTo>
                <a:cubicBezTo>
                  <a:pt x="365" y="232"/>
                  <a:pt x="365" y="232"/>
                  <a:pt x="366" y="233"/>
                </a:cubicBezTo>
                <a:close/>
                <a:moveTo>
                  <a:pt x="369" y="243"/>
                </a:moveTo>
                <a:cubicBezTo>
                  <a:pt x="367" y="240"/>
                  <a:pt x="365" y="236"/>
                  <a:pt x="363" y="232"/>
                </a:cubicBezTo>
                <a:cubicBezTo>
                  <a:pt x="363" y="232"/>
                  <a:pt x="363" y="232"/>
                  <a:pt x="363" y="232"/>
                </a:cubicBezTo>
                <a:cubicBezTo>
                  <a:pt x="364" y="232"/>
                  <a:pt x="364" y="232"/>
                  <a:pt x="365" y="232"/>
                </a:cubicBezTo>
                <a:cubicBezTo>
                  <a:pt x="365" y="234"/>
                  <a:pt x="366" y="235"/>
                  <a:pt x="367" y="237"/>
                </a:cubicBezTo>
                <a:cubicBezTo>
                  <a:pt x="367" y="239"/>
                  <a:pt x="368" y="241"/>
                  <a:pt x="369" y="243"/>
                </a:cubicBezTo>
                <a:close/>
                <a:moveTo>
                  <a:pt x="362" y="230"/>
                </a:moveTo>
                <a:cubicBezTo>
                  <a:pt x="363" y="230"/>
                  <a:pt x="363" y="230"/>
                  <a:pt x="364" y="230"/>
                </a:cubicBezTo>
                <a:cubicBezTo>
                  <a:pt x="364" y="230"/>
                  <a:pt x="364" y="230"/>
                  <a:pt x="364" y="231"/>
                </a:cubicBezTo>
                <a:cubicBezTo>
                  <a:pt x="364" y="231"/>
                  <a:pt x="363" y="231"/>
                  <a:pt x="363" y="231"/>
                </a:cubicBezTo>
                <a:cubicBezTo>
                  <a:pt x="363" y="230"/>
                  <a:pt x="362" y="230"/>
                  <a:pt x="362" y="230"/>
                </a:cubicBezTo>
                <a:close/>
                <a:moveTo>
                  <a:pt x="361" y="230"/>
                </a:moveTo>
                <a:cubicBezTo>
                  <a:pt x="360" y="230"/>
                  <a:pt x="358" y="230"/>
                  <a:pt x="357" y="230"/>
                </a:cubicBezTo>
                <a:cubicBezTo>
                  <a:pt x="358" y="230"/>
                  <a:pt x="360" y="230"/>
                  <a:pt x="361" y="230"/>
                </a:cubicBezTo>
                <a:cubicBezTo>
                  <a:pt x="361" y="230"/>
                  <a:pt x="361" y="230"/>
                  <a:pt x="361" y="230"/>
                </a:cubicBezTo>
                <a:close/>
                <a:moveTo>
                  <a:pt x="365" y="231"/>
                </a:moveTo>
                <a:cubicBezTo>
                  <a:pt x="365" y="231"/>
                  <a:pt x="365" y="231"/>
                  <a:pt x="365" y="231"/>
                </a:cubicBezTo>
                <a:cubicBezTo>
                  <a:pt x="365" y="231"/>
                  <a:pt x="365" y="231"/>
                  <a:pt x="365" y="231"/>
                </a:cubicBezTo>
                <a:cubicBezTo>
                  <a:pt x="365" y="231"/>
                  <a:pt x="365" y="231"/>
                  <a:pt x="365" y="231"/>
                </a:cubicBezTo>
                <a:close/>
                <a:moveTo>
                  <a:pt x="364" y="229"/>
                </a:moveTo>
                <a:cubicBezTo>
                  <a:pt x="363" y="229"/>
                  <a:pt x="363" y="229"/>
                  <a:pt x="362" y="229"/>
                </a:cubicBezTo>
                <a:cubicBezTo>
                  <a:pt x="362" y="229"/>
                  <a:pt x="362" y="228"/>
                  <a:pt x="361" y="228"/>
                </a:cubicBezTo>
                <a:cubicBezTo>
                  <a:pt x="362" y="228"/>
                  <a:pt x="363" y="228"/>
                  <a:pt x="363" y="228"/>
                </a:cubicBezTo>
                <a:cubicBezTo>
                  <a:pt x="363" y="228"/>
                  <a:pt x="364" y="229"/>
                  <a:pt x="364" y="229"/>
                </a:cubicBezTo>
                <a:close/>
                <a:moveTo>
                  <a:pt x="361" y="230"/>
                </a:moveTo>
                <a:cubicBezTo>
                  <a:pt x="358" y="230"/>
                  <a:pt x="356" y="230"/>
                  <a:pt x="354" y="230"/>
                </a:cubicBezTo>
                <a:cubicBezTo>
                  <a:pt x="351" y="230"/>
                  <a:pt x="348" y="230"/>
                  <a:pt x="345" y="230"/>
                </a:cubicBezTo>
                <a:cubicBezTo>
                  <a:pt x="348" y="229"/>
                  <a:pt x="350" y="229"/>
                  <a:pt x="353" y="229"/>
                </a:cubicBezTo>
                <a:cubicBezTo>
                  <a:pt x="355" y="228"/>
                  <a:pt x="358" y="228"/>
                  <a:pt x="360" y="228"/>
                </a:cubicBezTo>
                <a:cubicBezTo>
                  <a:pt x="360" y="228"/>
                  <a:pt x="361" y="229"/>
                  <a:pt x="361" y="230"/>
                </a:cubicBezTo>
                <a:close/>
                <a:moveTo>
                  <a:pt x="340" y="231"/>
                </a:moveTo>
                <a:cubicBezTo>
                  <a:pt x="335" y="231"/>
                  <a:pt x="330" y="232"/>
                  <a:pt x="325" y="232"/>
                </a:cubicBezTo>
                <a:cubicBezTo>
                  <a:pt x="328" y="232"/>
                  <a:pt x="330" y="231"/>
                  <a:pt x="333" y="231"/>
                </a:cubicBezTo>
                <a:cubicBezTo>
                  <a:pt x="335" y="231"/>
                  <a:pt x="337" y="231"/>
                  <a:pt x="340" y="231"/>
                </a:cubicBezTo>
                <a:close/>
                <a:moveTo>
                  <a:pt x="371" y="246"/>
                </a:moveTo>
                <a:cubicBezTo>
                  <a:pt x="372" y="246"/>
                  <a:pt x="372" y="247"/>
                  <a:pt x="372" y="247"/>
                </a:cubicBezTo>
                <a:cubicBezTo>
                  <a:pt x="371" y="248"/>
                  <a:pt x="369" y="248"/>
                  <a:pt x="368" y="248"/>
                </a:cubicBezTo>
                <a:cubicBezTo>
                  <a:pt x="367" y="248"/>
                  <a:pt x="367" y="248"/>
                  <a:pt x="366" y="248"/>
                </a:cubicBezTo>
                <a:cubicBezTo>
                  <a:pt x="366" y="247"/>
                  <a:pt x="365" y="247"/>
                  <a:pt x="365" y="248"/>
                </a:cubicBezTo>
                <a:cubicBezTo>
                  <a:pt x="362" y="248"/>
                  <a:pt x="360" y="248"/>
                  <a:pt x="357" y="248"/>
                </a:cubicBezTo>
                <a:cubicBezTo>
                  <a:pt x="362" y="247"/>
                  <a:pt x="367" y="247"/>
                  <a:pt x="371" y="246"/>
                </a:cubicBezTo>
                <a:close/>
                <a:moveTo>
                  <a:pt x="335" y="276"/>
                </a:moveTo>
                <a:cubicBezTo>
                  <a:pt x="337" y="276"/>
                  <a:pt x="338" y="278"/>
                  <a:pt x="338" y="279"/>
                </a:cubicBezTo>
                <a:cubicBezTo>
                  <a:pt x="338" y="279"/>
                  <a:pt x="337" y="279"/>
                  <a:pt x="337" y="280"/>
                </a:cubicBezTo>
                <a:cubicBezTo>
                  <a:pt x="335" y="283"/>
                  <a:pt x="334" y="286"/>
                  <a:pt x="332" y="289"/>
                </a:cubicBezTo>
                <a:cubicBezTo>
                  <a:pt x="332" y="285"/>
                  <a:pt x="332" y="282"/>
                  <a:pt x="332" y="278"/>
                </a:cubicBezTo>
                <a:cubicBezTo>
                  <a:pt x="331" y="276"/>
                  <a:pt x="329" y="276"/>
                  <a:pt x="328" y="278"/>
                </a:cubicBezTo>
                <a:cubicBezTo>
                  <a:pt x="327" y="279"/>
                  <a:pt x="327" y="281"/>
                  <a:pt x="326" y="282"/>
                </a:cubicBezTo>
                <a:cubicBezTo>
                  <a:pt x="326" y="281"/>
                  <a:pt x="326" y="279"/>
                  <a:pt x="326" y="278"/>
                </a:cubicBezTo>
                <a:cubicBezTo>
                  <a:pt x="326" y="277"/>
                  <a:pt x="325" y="277"/>
                  <a:pt x="325" y="276"/>
                </a:cubicBezTo>
                <a:cubicBezTo>
                  <a:pt x="327" y="275"/>
                  <a:pt x="330" y="274"/>
                  <a:pt x="332" y="274"/>
                </a:cubicBezTo>
                <a:cubicBezTo>
                  <a:pt x="333" y="274"/>
                  <a:pt x="334" y="275"/>
                  <a:pt x="335" y="276"/>
                </a:cubicBezTo>
                <a:close/>
                <a:moveTo>
                  <a:pt x="341" y="346"/>
                </a:moveTo>
                <a:cubicBezTo>
                  <a:pt x="341" y="350"/>
                  <a:pt x="340" y="353"/>
                  <a:pt x="340" y="357"/>
                </a:cubicBezTo>
                <a:cubicBezTo>
                  <a:pt x="339" y="363"/>
                  <a:pt x="338" y="360"/>
                  <a:pt x="337" y="356"/>
                </a:cubicBezTo>
                <a:cubicBezTo>
                  <a:pt x="335" y="347"/>
                  <a:pt x="336" y="337"/>
                  <a:pt x="336" y="328"/>
                </a:cubicBezTo>
                <a:cubicBezTo>
                  <a:pt x="337" y="329"/>
                  <a:pt x="339" y="329"/>
                  <a:pt x="340" y="327"/>
                </a:cubicBezTo>
                <a:cubicBezTo>
                  <a:pt x="342" y="318"/>
                  <a:pt x="340" y="307"/>
                  <a:pt x="343" y="298"/>
                </a:cubicBezTo>
                <a:cubicBezTo>
                  <a:pt x="344" y="308"/>
                  <a:pt x="342" y="318"/>
                  <a:pt x="342" y="328"/>
                </a:cubicBezTo>
                <a:cubicBezTo>
                  <a:pt x="342" y="327"/>
                  <a:pt x="342" y="327"/>
                  <a:pt x="341" y="326"/>
                </a:cubicBezTo>
                <a:cubicBezTo>
                  <a:pt x="341" y="325"/>
                  <a:pt x="340" y="325"/>
                  <a:pt x="340" y="326"/>
                </a:cubicBezTo>
                <a:cubicBezTo>
                  <a:pt x="341" y="333"/>
                  <a:pt x="341" y="339"/>
                  <a:pt x="341" y="346"/>
                </a:cubicBezTo>
                <a:close/>
                <a:moveTo>
                  <a:pt x="335" y="335"/>
                </a:moveTo>
                <a:cubicBezTo>
                  <a:pt x="335" y="335"/>
                  <a:pt x="335" y="334"/>
                  <a:pt x="335" y="334"/>
                </a:cubicBezTo>
                <a:cubicBezTo>
                  <a:pt x="335" y="324"/>
                  <a:pt x="335" y="328"/>
                  <a:pt x="335" y="333"/>
                </a:cubicBezTo>
                <a:cubicBezTo>
                  <a:pt x="335" y="334"/>
                  <a:pt x="335" y="335"/>
                  <a:pt x="335" y="335"/>
                </a:cubicBezTo>
                <a:close/>
                <a:moveTo>
                  <a:pt x="334" y="342"/>
                </a:moveTo>
                <a:cubicBezTo>
                  <a:pt x="334" y="345"/>
                  <a:pt x="334" y="348"/>
                  <a:pt x="334" y="350"/>
                </a:cubicBezTo>
                <a:cubicBezTo>
                  <a:pt x="334" y="354"/>
                  <a:pt x="333" y="356"/>
                  <a:pt x="330" y="358"/>
                </a:cubicBezTo>
                <a:cubicBezTo>
                  <a:pt x="330" y="356"/>
                  <a:pt x="329" y="355"/>
                  <a:pt x="329" y="353"/>
                </a:cubicBezTo>
                <a:cubicBezTo>
                  <a:pt x="328" y="351"/>
                  <a:pt x="328" y="349"/>
                  <a:pt x="328" y="347"/>
                </a:cubicBezTo>
                <a:cubicBezTo>
                  <a:pt x="328" y="347"/>
                  <a:pt x="328" y="346"/>
                  <a:pt x="328" y="346"/>
                </a:cubicBezTo>
                <a:cubicBezTo>
                  <a:pt x="328" y="344"/>
                  <a:pt x="328" y="341"/>
                  <a:pt x="328" y="338"/>
                </a:cubicBezTo>
                <a:cubicBezTo>
                  <a:pt x="329" y="334"/>
                  <a:pt x="329" y="329"/>
                  <a:pt x="328" y="324"/>
                </a:cubicBezTo>
                <a:cubicBezTo>
                  <a:pt x="328" y="323"/>
                  <a:pt x="327" y="323"/>
                  <a:pt x="327" y="324"/>
                </a:cubicBezTo>
                <a:cubicBezTo>
                  <a:pt x="327" y="329"/>
                  <a:pt x="327" y="335"/>
                  <a:pt x="327" y="340"/>
                </a:cubicBezTo>
                <a:cubicBezTo>
                  <a:pt x="327" y="342"/>
                  <a:pt x="327" y="345"/>
                  <a:pt x="327" y="348"/>
                </a:cubicBezTo>
                <a:cubicBezTo>
                  <a:pt x="327" y="350"/>
                  <a:pt x="326" y="352"/>
                  <a:pt x="326" y="355"/>
                </a:cubicBezTo>
                <a:cubicBezTo>
                  <a:pt x="324" y="366"/>
                  <a:pt x="322" y="353"/>
                  <a:pt x="322" y="348"/>
                </a:cubicBezTo>
                <a:cubicBezTo>
                  <a:pt x="322" y="343"/>
                  <a:pt x="322" y="337"/>
                  <a:pt x="322" y="331"/>
                </a:cubicBezTo>
                <a:cubicBezTo>
                  <a:pt x="324" y="318"/>
                  <a:pt x="326" y="305"/>
                  <a:pt x="326" y="292"/>
                </a:cubicBezTo>
                <a:cubicBezTo>
                  <a:pt x="327" y="290"/>
                  <a:pt x="328" y="288"/>
                  <a:pt x="328" y="286"/>
                </a:cubicBezTo>
                <a:cubicBezTo>
                  <a:pt x="329" y="298"/>
                  <a:pt x="326" y="309"/>
                  <a:pt x="328" y="321"/>
                </a:cubicBezTo>
                <a:cubicBezTo>
                  <a:pt x="328" y="323"/>
                  <a:pt x="331" y="323"/>
                  <a:pt x="332" y="321"/>
                </a:cubicBezTo>
                <a:cubicBezTo>
                  <a:pt x="332" y="310"/>
                  <a:pt x="333" y="300"/>
                  <a:pt x="336" y="290"/>
                </a:cubicBezTo>
                <a:cubicBezTo>
                  <a:pt x="336" y="302"/>
                  <a:pt x="334" y="314"/>
                  <a:pt x="336" y="326"/>
                </a:cubicBezTo>
                <a:cubicBezTo>
                  <a:pt x="335" y="326"/>
                  <a:pt x="335" y="326"/>
                  <a:pt x="335" y="326"/>
                </a:cubicBezTo>
                <a:cubicBezTo>
                  <a:pt x="334" y="331"/>
                  <a:pt x="334" y="337"/>
                  <a:pt x="334" y="342"/>
                </a:cubicBezTo>
                <a:close/>
                <a:moveTo>
                  <a:pt x="313" y="293"/>
                </a:moveTo>
                <a:cubicBezTo>
                  <a:pt x="313" y="293"/>
                  <a:pt x="313" y="293"/>
                  <a:pt x="313" y="293"/>
                </a:cubicBezTo>
                <a:cubicBezTo>
                  <a:pt x="311" y="297"/>
                  <a:pt x="310" y="301"/>
                  <a:pt x="309" y="305"/>
                </a:cubicBezTo>
                <a:cubicBezTo>
                  <a:pt x="306" y="314"/>
                  <a:pt x="304" y="324"/>
                  <a:pt x="302" y="334"/>
                </a:cubicBezTo>
                <a:cubicBezTo>
                  <a:pt x="301" y="320"/>
                  <a:pt x="305" y="304"/>
                  <a:pt x="313" y="293"/>
                </a:cubicBezTo>
                <a:close/>
                <a:moveTo>
                  <a:pt x="316" y="287"/>
                </a:moveTo>
                <a:cubicBezTo>
                  <a:pt x="316" y="287"/>
                  <a:pt x="316" y="287"/>
                  <a:pt x="316" y="287"/>
                </a:cubicBezTo>
                <a:cubicBezTo>
                  <a:pt x="316" y="286"/>
                  <a:pt x="317" y="286"/>
                  <a:pt x="317" y="285"/>
                </a:cubicBezTo>
                <a:cubicBezTo>
                  <a:pt x="317" y="286"/>
                  <a:pt x="316" y="286"/>
                  <a:pt x="316" y="287"/>
                </a:cubicBezTo>
                <a:close/>
                <a:moveTo>
                  <a:pt x="315" y="344"/>
                </a:moveTo>
                <a:cubicBezTo>
                  <a:pt x="315" y="328"/>
                  <a:pt x="317" y="312"/>
                  <a:pt x="317" y="297"/>
                </a:cubicBezTo>
                <a:cubicBezTo>
                  <a:pt x="318" y="292"/>
                  <a:pt x="320" y="288"/>
                  <a:pt x="322" y="284"/>
                </a:cubicBezTo>
                <a:cubicBezTo>
                  <a:pt x="322" y="286"/>
                  <a:pt x="322" y="289"/>
                  <a:pt x="322" y="292"/>
                </a:cubicBezTo>
                <a:cubicBezTo>
                  <a:pt x="318" y="304"/>
                  <a:pt x="316" y="318"/>
                  <a:pt x="318" y="331"/>
                </a:cubicBezTo>
                <a:cubicBezTo>
                  <a:pt x="318" y="332"/>
                  <a:pt x="319" y="333"/>
                  <a:pt x="320" y="333"/>
                </a:cubicBezTo>
                <a:cubicBezTo>
                  <a:pt x="320" y="336"/>
                  <a:pt x="320" y="340"/>
                  <a:pt x="319" y="344"/>
                </a:cubicBezTo>
                <a:cubicBezTo>
                  <a:pt x="319" y="347"/>
                  <a:pt x="319" y="351"/>
                  <a:pt x="318" y="355"/>
                </a:cubicBezTo>
                <a:cubicBezTo>
                  <a:pt x="318" y="355"/>
                  <a:pt x="316" y="361"/>
                  <a:pt x="316" y="361"/>
                </a:cubicBezTo>
                <a:cubicBezTo>
                  <a:pt x="315" y="356"/>
                  <a:pt x="314" y="350"/>
                  <a:pt x="314" y="345"/>
                </a:cubicBezTo>
                <a:cubicBezTo>
                  <a:pt x="314" y="344"/>
                  <a:pt x="315" y="344"/>
                  <a:pt x="315" y="344"/>
                </a:cubicBezTo>
                <a:close/>
                <a:moveTo>
                  <a:pt x="346" y="317"/>
                </a:moveTo>
                <a:cubicBezTo>
                  <a:pt x="347" y="315"/>
                  <a:pt x="347" y="313"/>
                  <a:pt x="347" y="310"/>
                </a:cubicBezTo>
                <a:cubicBezTo>
                  <a:pt x="347" y="312"/>
                  <a:pt x="347" y="315"/>
                  <a:pt x="347" y="317"/>
                </a:cubicBezTo>
                <a:cubicBezTo>
                  <a:pt x="347" y="317"/>
                  <a:pt x="347" y="317"/>
                  <a:pt x="346" y="317"/>
                </a:cubicBezTo>
                <a:close/>
                <a:moveTo>
                  <a:pt x="342" y="290"/>
                </a:moveTo>
                <a:cubicBezTo>
                  <a:pt x="341" y="291"/>
                  <a:pt x="341" y="292"/>
                  <a:pt x="340" y="293"/>
                </a:cubicBezTo>
                <a:cubicBezTo>
                  <a:pt x="340" y="290"/>
                  <a:pt x="341" y="286"/>
                  <a:pt x="341" y="282"/>
                </a:cubicBezTo>
                <a:cubicBezTo>
                  <a:pt x="342" y="284"/>
                  <a:pt x="343" y="286"/>
                  <a:pt x="343" y="289"/>
                </a:cubicBezTo>
                <a:cubicBezTo>
                  <a:pt x="343" y="289"/>
                  <a:pt x="342" y="289"/>
                  <a:pt x="342" y="290"/>
                </a:cubicBezTo>
                <a:close/>
                <a:moveTo>
                  <a:pt x="325" y="276"/>
                </a:moveTo>
                <a:cubicBezTo>
                  <a:pt x="324" y="276"/>
                  <a:pt x="324" y="276"/>
                  <a:pt x="324" y="276"/>
                </a:cubicBezTo>
                <a:cubicBezTo>
                  <a:pt x="325" y="274"/>
                  <a:pt x="326" y="273"/>
                  <a:pt x="328" y="272"/>
                </a:cubicBezTo>
                <a:cubicBezTo>
                  <a:pt x="329" y="272"/>
                  <a:pt x="330" y="273"/>
                  <a:pt x="331" y="273"/>
                </a:cubicBezTo>
                <a:cubicBezTo>
                  <a:pt x="329" y="274"/>
                  <a:pt x="327" y="275"/>
                  <a:pt x="325" y="276"/>
                </a:cubicBezTo>
                <a:close/>
                <a:moveTo>
                  <a:pt x="316" y="286"/>
                </a:moveTo>
                <a:cubicBezTo>
                  <a:pt x="316" y="286"/>
                  <a:pt x="315" y="286"/>
                  <a:pt x="315" y="286"/>
                </a:cubicBezTo>
                <a:cubicBezTo>
                  <a:pt x="316" y="284"/>
                  <a:pt x="317" y="283"/>
                  <a:pt x="319" y="281"/>
                </a:cubicBezTo>
                <a:cubicBezTo>
                  <a:pt x="318" y="283"/>
                  <a:pt x="317" y="285"/>
                  <a:pt x="316" y="286"/>
                </a:cubicBezTo>
                <a:close/>
                <a:moveTo>
                  <a:pt x="301" y="346"/>
                </a:moveTo>
                <a:cubicBezTo>
                  <a:pt x="300" y="350"/>
                  <a:pt x="300" y="354"/>
                  <a:pt x="299" y="359"/>
                </a:cubicBezTo>
                <a:cubicBezTo>
                  <a:pt x="299" y="363"/>
                  <a:pt x="299" y="371"/>
                  <a:pt x="298" y="362"/>
                </a:cubicBezTo>
                <a:cubicBezTo>
                  <a:pt x="297" y="348"/>
                  <a:pt x="296" y="333"/>
                  <a:pt x="298" y="318"/>
                </a:cubicBezTo>
                <a:cubicBezTo>
                  <a:pt x="299" y="316"/>
                  <a:pt x="300" y="313"/>
                  <a:pt x="301" y="310"/>
                </a:cubicBezTo>
                <a:cubicBezTo>
                  <a:pt x="298" y="322"/>
                  <a:pt x="297" y="335"/>
                  <a:pt x="301" y="346"/>
                </a:cubicBezTo>
                <a:close/>
                <a:moveTo>
                  <a:pt x="301" y="346"/>
                </a:moveTo>
                <a:cubicBezTo>
                  <a:pt x="301" y="347"/>
                  <a:pt x="301" y="348"/>
                  <a:pt x="301" y="348"/>
                </a:cubicBezTo>
                <a:cubicBezTo>
                  <a:pt x="300" y="354"/>
                  <a:pt x="299" y="361"/>
                  <a:pt x="299" y="367"/>
                </a:cubicBezTo>
                <a:cubicBezTo>
                  <a:pt x="299" y="367"/>
                  <a:pt x="300" y="367"/>
                  <a:pt x="300" y="367"/>
                </a:cubicBezTo>
                <a:cubicBezTo>
                  <a:pt x="299" y="367"/>
                  <a:pt x="299" y="367"/>
                  <a:pt x="299" y="367"/>
                </a:cubicBezTo>
                <a:cubicBezTo>
                  <a:pt x="299" y="360"/>
                  <a:pt x="300" y="353"/>
                  <a:pt x="301" y="346"/>
                </a:cubicBezTo>
                <a:close/>
                <a:moveTo>
                  <a:pt x="314" y="367"/>
                </a:moveTo>
                <a:cubicBezTo>
                  <a:pt x="324" y="367"/>
                  <a:pt x="334" y="367"/>
                  <a:pt x="345" y="366"/>
                </a:cubicBezTo>
                <a:cubicBezTo>
                  <a:pt x="342" y="367"/>
                  <a:pt x="339" y="367"/>
                  <a:pt x="337" y="367"/>
                </a:cubicBezTo>
                <a:cubicBezTo>
                  <a:pt x="324" y="367"/>
                  <a:pt x="312" y="368"/>
                  <a:pt x="299" y="368"/>
                </a:cubicBezTo>
                <a:cubicBezTo>
                  <a:pt x="299" y="368"/>
                  <a:pt x="299" y="368"/>
                  <a:pt x="299" y="368"/>
                </a:cubicBezTo>
                <a:cubicBezTo>
                  <a:pt x="304" y="367"/>
                  <a:pt x="309" y="367"/>
                  <a:pt x="314" y="367"/>
                </a:cubicBezTo>
                <a:close/>
                <a:moveTo>
                  <a:pt x="287" y="374"/>
                </a:moveTo>
                <a:cubicBezTo>
                  <a:pt x="262" y="375"/>
                  <a:pt x="237" y="377"/>
                  <a:pt x="212" y="379"/>
                </a:cubicBezTo>
                <a:cubicBezTo>
                  <a:pt x="195" y="380"/>
                  <a:pt x="179" y="382"/>
                  <a:pt x="162" y="383"/>
                </a:cubicBezTo>
                <a:cubicBezTo>
                  <a:pt x="156" y="383"/>
                  <a:pt x="150" y="383"/>
                  <a:pt x="144" y="384"/>
                </a:cubicBezTo>
                <a:cubicBezTo>
                  <a:pt x="144" y="384"/>
                  <a:pt x="144" y="384"/>
                  <a:pt x="144" y="384"/>
                </a:cubicBezTo>
                <a:cubicBezTo>
                  <a:pt x="142" y="384"/>
                  <a:pt x="141" y="384"/>
                  <a:pt x="139" y="384"/>
                </a:cubicBezTo>
                <a:cubicBezTo>
                  <a:pt x="140" y="383"/>
                  <a:pt x="140" y="382"/>
                  <a:pt x="139" y="382"/>
                </a:cubicBezTo>
                <a:cubicBezTo>
                  <a:pt x="145" y="381"/>
                  <a:pt x="150" y="381"/>
                  <a:pt x="155" y="381"/>
                </a:cubicBezTo>
                <a:cubicBezTo>
                  <a:pt x="155" y="381"/>
                  <a:pt x="155" y="381"/>
                  <a:pt x="155" y="381"/>
                </a:cubicBezTo>
                <a:cubicBezTo>
                  <a:pt x="165" y="381"/>
                  <a:pt x="175" y="381"/>
                  <a:pt x="184" y="379"/>
                </a:cubicBezTo>
                <a:cubicBezTo>
                  <a:pt x="185" y="379"/>
                  <a:pt x="185" y="378"/>
                  <a:pt x="185" y="378"/>
                </a:cubicBezTo>
                <a:cubicBezTo>
                  <a:pt x="188" y="378"/>
                  <a:pt x="191" y="378"/>
                  <a:pt x="195" y="377"/>
                </a:cubicBezTo>
                <a:cubicBezTo>
                  <a:pt x="195" y="378"/>
                  <a:pt x="195" y="378"/>
                  <a:pt x="195" y="377"/>
                </a:cubicBezTo>
                <a:cubicBezTo>
                  <a:pt x="239" y="374"/>
                  <a:pt x="282" y="371"/>
                  <a:pt x="325" y="369"/>
                </a:cubicBezTo>
                <a:cubicBezTo>
                  <a:pt x="316" y="371"/>
                  <a:pt x="307" y="372"/>
                  <a:pt x="298" y="373"/>
                </a:cubicBezTo>
                <a:cubicBezTo>
                  <a:pt x="295" y="373"/>
                  <a:pt x="291" y="373"/>
                  <a:pt x="287" y="374"/>
                </a:cubicBezTo>
                <a:close/>
                <a:moveTo>
                  <a:pt x="289" y="375"/>
                </a:moveTo>
                <a:cubicBezTo>
                  <a:pt x="286" y="375"/>
                  <a:pt x="283" y="375"/>
                  <a:pt x="280" y="376"/>
                </a:cubicBezTo>
                <a:cubicBezTo>
                  <a:pt x="267" y="377"/>
                  <a:pt x="254" y="377"/>
                  <a:pt x="242" y="378"/>
                </a:cubicBezTo>
                <a:cubicBezTo>
                  <a:pt x="256" y="377"/>
                  <a:pt x="270" y="376"/>
                  <a:pt x="284" y="375"/>
                </a:cubicBezTo>
                <a:cubicBezTo>
                  <a:pt x="285" y="375"/>
                  <a:pt x="287" y="375"/>
                  <a:pt x="289" y="375"/>
                </a:cubicBezTo>
                <a:close/>
                <a:moveTo>
                  <a:pt x="146" y="385"/>
                </a:moveTo>
                <a:cubicBezTo>
                  <a:pt x="146" y="385"/>
                  <a:pt x="145" y="385"/>
                  <a:pt x="145" y="385"/>
                </a:cubicBezTo>
                <a:cubicBezTo>
                  <a:pt x="152" y="384"/>
                  <a:pt x="159" y="384"/>
                  <a:pt x="166" y="383"/>
                </a:cubicBezTo>
                <a:cubicBezTo>
                  <a:pt x="169" y="383"/>
                  <a:pt x="173" y="383"/>
                  <a:pt x="177" y="383"/>
                </a:cubicBezTo>
                <a:cubicBezTo>
                  <a:pt x="166" y="384"/>
                  <a:pt x="156" y="385"/>
                  <a:pt x="146" y="385"/>
                </a:cubicBezTo>
                <a:close/>
                <a:moveTo>
                  <a:pt x="96" y="289"/>
                </a:moveTo>
                <a:cubicBezTo>
                  <a:pt x="97" y="289"/>
                  <a:pt x="97" y="289"/>
                  <a:pt x="98" y="289"/>
                </a:cubicBezTo>
                <a:cubicBezTo>
                  <a:pt x="97" y="289"/>
                  <a:pt x="95" y="290"/>
                  <a:pt x="94" y="290"/>
                </a:cubicBezTo>
                <a:cubicBezTo>
                  <a:pt x="89" y="291"/>
                  <a:pt x="84" y="292"/>
                  <a:pt x="78" y="294"/>
                </a:cubicBezTo>
                <a:cubicBezTo>
                  <a:pt x="78" y="294"/>
                  <a:pt x="78" y="294"/>
                  <a:pt x="78" y="294"/>
                </a:cubicBezTo>
                <a:cubicBezTo>
                  <a:pt x="84" y="292"/>
                  <a:pt x="90" y="291"/>
                  <a:pt x="96" y="289"/>
                </a:cubicBezTo>
                <a:close/>
                <a:moveTo>
                  <a:pt x="77" y="297"/>
                </a:moveTo>
                <a:cubicBezTo>
                  <a:pt x="78" y="296"/>
                  <a:pt x="79" y="295"/>
                  <a:pt x="79" y="294"/>
                </a:cubicBezTo>
                <a:cubicBezTo>
                  <a:pt x="87" y="292"/>
                  <a:pt x="96" y="290"/>
                  <a:pt x="103" y="288"/>
                </a:cubicBezTo>
                <a:cubicBezTo>
                  <a:pt x="105" y="288"/>
                  <a:pt x="106" y="288"/>
                  <a:pt x="108" y="288"/>
                </a:cubicBezTo>
                <a:cubicBezTo>
                  <a:pt x="107" y="288"/>
                  <a:pt x="106" y="288"/>
                  <a:pt x="106" y="289"/>
                </a:cubicBezTo>
                <a:cubicBezTo>
                  <a:pt x="105" y="290"/>
                  <a:pt x="105" y="291"/>
                  <a:pt x="105" y="291"/>
                </a:cubicBezTo>
                <a:cubicBezTo>
                  <a:pt x="103" y="292"/>
                  <a:pt x="101" y="292"/>
                  <a:pt x="99" y="293"/>
                </a:cubicBezTo>
                <a:cubicBezTo>
                  <a:pt x="99" y="292"/>
                  <a:pt x="99" y="292"/>
                  <a:pt x="99" y="292"/>
                </a:cubicBezTo>
                <a:cubicBezTo>
                  <a:pt x="99" y="292"/>
                  <a:pt x="99" y="292"/>
                  <a:pt x="99" y="292"/>
                </a:cubicBezTo>
                <a:cubicBezTo>
                  <a:pt x="99" y="292"/>
                  <a:pt x="99" y="293"/>
                  <a:pt x="99" y="293"/>
                </a:cubicBezTo>
                <a:cubicBezTo>
                  <a:pt x="87" y="295"/>
                  <a:pt x="75" y="297"/>
                  <a:pt x="63" y="301"/>
                </a:cubicBezTo>
                <a:cubicBezTo>
                  <a:pt x="63" y="301"/>
                  <a:pt x="63" y="301"/>
                  <a:pt x="63" y="301"/>
                </a:cubicBezTo>
                <a:cubicBezTo>
                  <a:pt x="68" y="299"/>
                  <a:pt x="72" y="298"/>
                  <a:pt x="77" y="297"/>
                </a:cubicBezTo>
                <a:close/>
                <a:moveTo>
                  <a:pt x="202" y="367"/>
                </a:moveTo>
                <a:cubicBezTo>
                  <a:pt x="202" y="363"/>
                  <a:pt x="202" y="360"/>
                  <a:pt x="202" y="357"/>
                </a:cubicBezTo>
                <a:cubicBezTo>
                  <a:pt x="207" y="356"/>
                  <a:pt x="211" y="356"/>
                  <a:pt x="216" y="355"/>
                </a:cubicBezTo>
                <a:cubicBezTo>
                  <a:pt x="216" y="358"/>
                  <a:pt x="216" y="360"/>
                  <a:pt x="216" y="363"/>
                </a:cubicBezTo>
                <a:cubicBezTo>
                  <a:pt x="216" y="363"/>
                  <a:pt x="217" y="363"/>
                  <a:pt x="217" y="363"/>
                </a:cubicBezTo>
                <a:cubicBezTo>
                  <a:pt x="217" y="360"/>
                  <a:pt x="217" y="358"/>
                  <a:pt x="217" y="356"/>
                </a:cubicBezTo>
                <a:cubicBezTo>
                  <a:pt x="217" y="356"/>
                  <a:pt x="216" y="356"/>
                  <a:pt x="216" y="356"/>
                </a:cubicBezTo>
                <a:cubicBezTo>
                  <a:pt x="216" y="356"/>
                  <a:pt x="216" y="355"/>
                  <a:pt x="216" y="355"/>
                </a:cubicBezTo>
                <a:cubicBezTo>
                  <a:pt x="218" y="355"/>
                  <a:pt x="219" y="355"/>
                  <a:pt x="220" y="354"/>
                </a:cubicBezTo>
                <a:cubicBezTo>
                  <a:pt x="221" y="358"/>
                  <a:pt x="221" y="362"/>
                  <a:pt x="222" y="366"/>
                </a:cubicBezTo>
                <a:cubicBezTo>
                  <a:pt x="223" y="367"/>
                  <a:pt x="223" y="368"/>
                  <a:pt x="223" y="368"/>
                </a:cubicBezTo>
                <a:cubicBezTo>
                  <a:pt x="223" y="369"/>
                  <a:pt x="223" y="369"/>
                  <a:pt x="223" y="369"/>
                </a:cubicBezTo>
                <a:cubicBezTo>
                  <a:pt x="224" y="370"/>
                  <a:pt x="224" y="371"/>
                  <a:pt x="224" y="372"/>
                </a:cubicBezTo>
                <a:cubicBezTo>
                  <a:pt x="224" y="372"/>
                  <a:pt x="223" y="372"/>
                  <a:pt x="223" y="372"/>
                </a:cubicBezTo>
                <a:cubicBezTo>
                  <a:pt x="220" y="372"/>
                  <a:pt x="216" y="373"/>
                  <a:pt x="213" y="373"/>
                </a:cubicBezTo>
                <a:cubicBezTo>
                  <a:pt x="207" y="373"/>
                  <a:pt x="201" y="374"/>
                  <a:pt x="195" y="374"/>
                </a:cubicBezTo>
                <a:cubicBezTo>
                  <a:pt x="195" y="369"/>
                  <a:pt x="195" y="363"/>
                  <a:pt x="195" y="358"/>
                </a:cubicBezTo>
                <a:cubicBezTo>
                  <a:pt x="196" y="358"/>
                  <a:pt x="197" y="358"/>
                  <a:pt x="197" y="358"/>
                </a:cubicBezTo>
                <a:cubicBezTo>
                  <a:pt x="197" y="359"/>
                  <a:pt x="197" y="360"/>
                  <a:pt x="197" y="361"/>
                </a:cubicBezTo>
                <a:cubicBezTo>
                  <a:pt x="197" y="362"/>
                  <a:pt x="198" y="362"/>
                  <a:pt x="198" y="361"/>
                </a:cubicBezTo>
                <a:cubicBezTo>
                  <a:pt x="198" y="360"/>
                  <a:pt x="198" y="359"/>
                  <a:pt x="198" y="357"/>
                </a:cubicBezTo>
                <a:cubicBezTo>
                  <a:pt x="199" y="357"/>
                  <a:pt x="200" y="357"/>
                  <a:pt x="201" y="357"/>
                </a:cubicBezTo>
                <a:cubicBezTo>
                  <a:pt x="201" y="360"/>
                  <a:pt x="201" y="363"/>
                  <a:pt x="201" y="367"/>
                </a:cubicBezTo>
                <a:cubicBezTo>
                  <a:pt x="201" y="367"/>
                  <a:pt x="202" y="367"/>
                  <a:pt x="202" y="367"/>
                </a:cubicBezTo>
                <a:close/>
                <a:moveTo>
                  <a:pt x="255" y="357"/>
                </a:moveTo>
                <a:cubicBezTo>
                  <a:pt x="255" y="358"/>
                  <a:pt x="254" y="368"/>
                  <a:pt x="252" y="366"/>
                </a:cubicBezTo>
                <a:cubicBezTo>
                  <a:pt x="250" y="364"/>
                  <a:pt x="249" y="361"/>
                  <a:pt x="249" y="358"/>
                </a:cubicBezTo>
                <a:cubicBezTo>
                  <a:pt x="250" y="355"/>
                  <a:pt x="250" y="352"/>
                  <a:pt x="249" y="349"/>
                </a:cubicBezTo>
                <a:cubicBezTo>
                  <a:pt x="249" y="348"/>
                  <a:pt x="249" y="348"/>
                  <a:pt x="249" y="349"/>
                </a:cubicBezTo>
                <a:cubicBezTo>
                  <a:pt x="248" y="351"/>
                  <a:pt x="248" y="355"/>
                  <a:pt x="248" y="358"/>
                </a:cubicBezTo>
                <a:cubicBezTo>
                  <a:pt x="247" y="359"/>
                  <a:pt x="247" y="362"/>
                  <a:pt x="246" y="362"/>
                </a:cubicBezTo>
                <a:cubicBezTo>
                  <a:pt x="246" y="362"/>
                  <a:pt x="246" y="362"/>
                  <a:pt x="246" y="362"/>
                </a:cubicBezTo>
                <a:cubicBezTo>
                  <a:pt x="245" y="362"/>
                  <a:pt x="245" y="362"/>
                  <a:pt x="245" y="362"/>
                </a:cubicBezTo>
                <a:cubicBezTo>
                  <a:pt x="244" y="358"/>
                  <a:pt x="244" y="353"/>
                  <a:pt x="244" y="348"/>
                </a:cubicBezTo>
                <a:cubicBezTo>
                  <a:pt x="244" y="348"/>
                  <a:pt x="244" y="348"/>
                  <a:pt x="245" y="347"/>
                </a:cubicBezTo>
                <a:cubicBezTo>
                  <a:pt x="247" y="336"/>
                  <a:pt x="247" y="324"/>
                  <a:pt x="247" y="312"/>
                </a:cubicBezTo>
                <a:cubicBezTo>
                  <a:pt x="248" y="309"/>
                  <a:pt x="248" y="307"/>
                  <a:pt x="249" y="304"/>
                </a:cubicBezTo>
                <a:cubicBezTo>
                  <a:pt x="251" y="318"/>
                  <a:pt x="250" y="332"/>
                  <a:pt x="248" y="345"/>
                </a:cubicBezTo>
                <a:cubicBezTo>
                  <a:pt x="247" y="348"/>
                  <a:pt x="251" y="349"/>
                  <a:pt x="252" y="346"/>
                </a:cubicBezTo>
                <a:cubicBezTo>
                  <a:pt x="252" y="342"/>
                  <a:pt x="253" y="337"/>
                  <a:pt x="253" y="332"/>
                </a:cubicBezTo>
                <a:cubicBezTo>
                  <a:pt x="253" y="340"/>
                  <a:pt x="253" y="347"/>
                  <a:pt x="253" y="355"/>
                </a:cubicBezTo>
                <a:cubicBezTo>
                  <a:pt x="253" y="356"/>
                  <a:pt x="254" y="357"/>
                  <a:pt x="255" y="356"/>
                </a:cubicBezTo>
                <a:cubicBezTo>
                  <a:pt x="255" y="357"/>
                  <a:pt x="255" y="357"/>
                  <a:pt x="255" y="357"/>
                </a:cubicBezTo>
                <a:close/>
                <a:moveTo>
                  <a:pt x="241" y="347"/>
                </a:moveTo>
                <a:cubicBezTo>
                  <a:pt x="241" y="348"/>
                  <a:pt x="241" y="348"/>
                  <a:pt x="242" y="349"/>
                </a:cubicBezTo>
                <a:cubicBezTo>
                  <a:pt x="242" y="350"/>
                  <a:pt x="241" y="352"/>
                  <a:pt x="241" y="354"/>
                </a:cubicBezTo>
                <a:cubicBezTo>
                  <a:pt x="241" y="352"/>
                  <a:pt x="241" y="350"/>
                  <a:pt x="241" y="347"/>
                </a:cubicBezTo>
                <a:close/>
                <a:moveTo>
                  <a:pt x="257" y="332"/>
                </a:moveTo>
                <a:cubicBezTo>
                  <a:pt x="257" y="339"/>
                  <a:pt x="257" y="345"/>
                  <a:pt x="257" y="352"/>
                </a:cubicBezTo>
                <a:cubicBezTo>
                  <a:pt x="257" y="352"/>
                  <a:pt x="257" y="352"/>
                  <a:pt x="257" y="351"/>
                </a:cubicBezTo>
                <a:cubicBezTo>
                  <a:pt x="257" y="345"/>
                  <a:pt x="257" y="339"/>
                  <a:pt x="257" y="332"/>
                </a:cubicBezTo>
                <a:close/>
                <a:moveTo>
                  <a:pt x="257" y="356"/>
                </a:moveTo>
                <a:cubicBezTo>
                  <a:pt x="258" y="356"/>
                  <a:pt x="258" y="356"/>
                  <a:pt x="258" y="356"/>
                </a:cubicBezTo>
                <a:cubicBezTo>
                  <a:pt x="258" y="357"/>
                  <a:pt x="258" y="358"/>
                  <a:pt x="257" y="359"/>
                </a:cubicBezTo>
                <a:cubicBezTo>
                  <a:pt x="257" y="358"/>
                  <a:pt x="257" y="357"/>
                  <a:pt x="257" y="356"/>
                </a:cubicBezTo>
                <a:close/>
                <a:moveTo>
                  <a:pt x="258" y="354"/>
                </a:moveTo>
                <a:cubicBezTo>
                  <a:pt x="258" y="354"/>
                  <a:pt x="258" y="354"/>
                  <a:pt x="257" y="353"/>
                </a:cubicBezTo>
                <a:cubicBezTo>
                  <a:pt x="257" y="353"/>
                  <a:pt x="257" y="352"/>
                  <a:pt x="257" y="352"/>
                </a:cubicBezTo>
                <a:cubicBezTo>
                  <a:pt x="257" y="342"/>
                  <a:pt x="258" y="333"/>
                  <a:pt x="258" y="323"/>
                </a:cubicBezTo>
                <a:cubicBezTo>
                  <a:pt x="258" y="318"/>
                  <a:pt x="258" y="312"/>
                  <a:pt x="259" y="307"/>
                </a:cubicBezTo>
                <a:cubicBezTo>
                  <a:pt x="259" y="315"/>
                  <a:pt x="259" y="324"/>
                  <a:pt x="259" y="328"/>
                </a:cubicBezTo>
                <a:cubicBezTo>
                  <a:pt x="259" y="336"/>
                  <a:pt x="258" y="343"/>
                  <a:pt x="258" y="351"/>
                </a:cubicBezTo>
                <a:cubicBezTo>
                  <a:pt x="258" y="352"/>
                  <a:pt x="258" y="353"/>
                  <a:pt x="258" y="354"/>
                </a:cubicBezTo>
                <a:close/>
                <a:moveTo>
                  <a:pt x="256" y="299"/>
                </a:moveTo>
                <a:cubicBezTo>
                  <a:pt x="255" y="294"/>
                  <a:pt x="252" y="290"/>
                  <a:pt x="248" y="289"/>
                </a:cubicBezTo>
                <a:cubicBezTo>
                  <a:pt x="248" y="288"/>
                  <a:pt x="247" y="288"/>
                  <a:pt x="246" y="288"/>
                </a:cubicBezTo>
                <a:cubicBezTo>
                  <a:pt x="249" y="289"/>
                  <a:pt x="251" y="290"/>
                  <a:pt x="253" y="293"/>
                </a:cubicBezTo>
                <a:cubicBezTo>
                  <a:pt x="254" y="295"/>
                  <a:pt x="255" y="297"/>
                  <a:pt x="256" y="299"/>
                </a:cubicBezTo>
                <a:cubicBezTo>
                  <a:pt x="255" y="299"/>
                  <a:pt x="255" y="300"/>
                  <a:pt x="255" y="300"/>
                </a:cubicBezTo>
                <a:cubicBezTo>
                  <a:pt x="254" y="302"/>
                  <a:pt x="254" y="303"/>
                  <a:pt x="253" y="305"/>
                </a:cubicBezTo>
                <a:cubicBezTo>
                  <a:pt x="253" y="302"/>
                  <a:pt x="253" y="299"/>
                  <a:pt x="253" y="297"/>
                </a:cubicBezTo>
                <a:cubicBezTo>
                  <a:pt x="252" y="295"/>
                  <a:pt x="250" y="294"/>
                  <a:pt x="249" y="296"/>
                </a:cubicBezTo>
                <a:cubicBezTo>
                  <a:pt x="248" y="298"/>
                  <a:pt x="247" y="300"/>
                  <a:pt x="246" y="302"/>
                </a:cubicBezTo>
                <a:cubicBezTo>
                  <a:pt x="246" y="299"/>
                  <a:pt x="245" y="296"/>
                  <a:pt x="245" y="293"/>
                </a:cubicBezTo>
                <a:cubicBezTo>
                  <a:pt x="244" y="291"/>
                  <a:pt x="242" y="291"/>
                  <a:pt x="241" y="293"/>
                </a:cubicBezTo>
                <a:cubicBezTo>
                  <a:pt x="240" y="295"/>
                  <a:pt x="239" y="296"/>
                  <a:pt x="239" y="298"/>
                </a:cubicBezTo>
                <a:cubicBezTo>
                  <a:pt x="238" y="297"/>
                  <a:pt x="236" y="296"/>
                  <a:pt x="235" y="298"/>
                </a:cubicBezTo>
                <a:cubicBezTo>
                  <a:pt x="230" y="308"/>
                  <a:pt x="226" y="319"/>
                  <a:pt x="224" y="331"/>
                </a:cubicBezTo>
                <a:cubicBezTo>
                  <a:pt x="224" y="331"/>
                  <a:pt x="224" y="331"/>
                  <a:pt x="224" y="331"/>
                </a:cubicBezTo>
                <a:cubicBezTo>
                  <a:pt x="224" y="323"/>
                  <a:pt x="225" y="313"/>
                  <a:pt x="228" y="304"/>
                </a:cubicBezTo>
                <a:cubicBezTo>
                  <a:pt x="232" y="296"/>
                  <a:pt x="238" y="289"/>
                  <a:pt x="244" y="288"/>
                </a:cubicBezTo>
                <a:cubicBezTo>
                  <a:pt x="239" y="289"/>
                  <a:pt x="234" y="294"/>
                  <a:pt x="230" y="299"/>
                </a:cubicBezTo>
                <a:cubicBezTo>
                  <a:pt x="232" y="293"/>
                  <a:pt x="237" y="289"/>
                  <a:pt x="243" y="287"/>
                </a:cubicBezTo>
                <a:cubicBezTo>
                  <a:pt x="251" y="285"/>
                  <a:pt x="255" y="291"/>
                  <a:pt x="257" y="299"/>
                </a:cubicBezTo>
                <a:cubicBezTo>
                  <a:pt x="257" y="299"/>
                  <a:pt x="256" y="299"/>
                  <a:pt x="256" y="299"/>
                </a:cubicBezTo>
                <a:close/>
                <a:moveTo>
                  <a:pt x="221" y="349"/>
                </a:moveTo>
                <a:cubicBezTo>
                  <a:pt x="220" y="336"/>
                  <a:pt x="221" y="320"/>
                  <a:pt x="226" y="307"/>
                </a:cubicBezTo>
                <a:cubicBezTo>
                  <a:pt x="226" y="306"/>
                  <a:pt x="226" y="306"/>
                  <a:pt x="227" y="305"/>
                </a:cubicBezTo>
                <a:cubicBezTo>
                  <a:pt x="224" y="314"/>
                  <a:pt x="223" y="325"/>
                  <a:pt x="223" y="333"/>
                </a:cubicBezTo>
                <a:cubicBezTo>
                  <a:pt x="222" y="340"/>
                  <a:pt x="221" y="347"/>
                  <a:pt x="221" y="353"/>
                </a:cubicBezTo>
                <a:cubicBezTo>
                  <a:pt x="221" y="353"/>
                  <a:pt x="221" y="353"/>
                  <a:pt x="221" y="353"/>
                </a:cubicBezTo>
                <a:cubicBezTo>
                  <a:pt x="221" y="352"/>
                  <a:pt x="221" y="351"/>
                  <a:pt x="221" y="349"/>
                </a:cubicBezTo>
                <a:close/>
                <a:moveTo>
                  <a:pt x="221" y="354"/>
                </a:moveTo>
                <a:cubicBezTo>
                  <a:pt x="221" y="356"/>
                  <a:pt x="221" y="358"/>
                  <a:pt x="222" y="360"/>
                </a:cubicBezTo>
                <a:cubicBezTo>
                  <a:pt x="221" y="358"/>
                  <a:pt x="221" y="356"/>
                  <a:pt x="221" y="354"/>
                </a:cubicBezTo>
                <a:cubicBezTo>
                  <a:pt x="221" y="354"/>
                  <a:pt x="221" y="354"/>
                  <a:pt x="221" y="354"/>
                </a:cubicBezTo>
                <a:close/>
                <a:moveTo>
                  <a:pt x="224" y="370"/>
                </a:moveTo>
                <a:cubicBezTo>
                  <a:pt x="224" y="371"/>
                  <a:pt x="224" y="371"/>
                  <a:pt x="224" y="369"/>
                </a:cubicBezTo>
                <a:cubicBezTo>
                  <a:pt x="224" y="369"/>
                  <a:pt x="224" y="370"/>
                  <a:pt x="224" y="370"/>
                </a:cubicBezTo>
                <a:close/>
                <a:moveTo>
                  <a:pt x="235" y="307"/>
                </a:moveTo>
                <a:cubicBezTo>
                  <a:pt x="235" y="307"/>
                  <a:pt x="235" y="307"/>
                  <a:pt x="235" y="307"/>
                </a:cubicBezTo>
                <a:cubicBezTo>
                  <a:pt x="230" y="322"/>
                  <a:pt x="228" y="337"/>
                  <a:pt x="228" y="352"/>
                </a:cubicBezTo>
                <a:cubicBezTo>
                  <a:pt x="227" y="353"/>
                  <a:pt x="226" y="353"/>
                  <a:pt x="225" y="353"/>
                </a:cubicBezTo>
                <a:cubicBezTo>
                  <a:pt x="225" y="337"/>
                  <a:pt x="229" y="322"/>
                  <a:pt x="235" y="307"/>
                </a:cubicBezTo>
                <a:close/>
                <a:moveTo>
                  <a:pt x="233" y="343"/>
                </a:moveTo>
                <a:cubicBezTo>
                  <a:pt x="233" y="337"/>
                  <a:pt x="234" y="331"/>
                  <a:pt x="235" y="325"/>
                </a:cubicBezTo>
                <a:cubicBezTo>
                  <a:pt x="234" y="331"/>
                  <a:pt x="234" y="337"/>
                  <a:pt x="233" y="343"/>
                </a:cubicBezTo>
                <a:close/>
                <a:moveTo>
                  <a:pt x="224" y="312"/>
                </a:moveTo>
                <a:cubicBezTo>
                  <a:pt x="220" y="324"/>
                  <a:pt x="219" y="339"/>
                  <a:pt x="220" y="353"/>
                </a:cubicBezTo>
                <a:cubicBezTo>
                  <a:pt x="219" y="354"/>
                  <a:pt x="218" y="354"/>
                  <a:pt x="216" y="354"/>
                </a:cubicBezTo>
                <a:cubicBezTo>
                  <a:pt x="216" y="353"/>
                  <a:pt x="216" y="351"/>
                  <a:pt x="216" y="350"/>
                </a:cubicBezTo>
                <a:cubicBezTo>
                  <a:pt x="216" y="340"/>
                  <a:pt x="218" y="330"/>
                  <a:pt x="220" y="320"/>
                </a:cubicBezTo>
                <a:cubicBezTo>
                  <a:pt x="221" y="317"/>
                  <a:pt x="223" y="312"/>
                  <a:pt x="226" y="307"/>
                </a:cubicBezTo>
                <a:cubicBezTo>
                  <a:pt x="225" y="309"/>
                  <a:pt x="225" y="310"/>
                  <a:pt x="224" y="312"/>
                </a:cubicBezTo>
                <a:close/>
                <a:moveTo>
                  <a:pt x="171" y="379"/>
                </a:moveTo>
                <a:cubicBezTo>
                  <a:pt x="174" y="379"/>
                  <a:pt x="176" y="379"/>
                  <a:pt x="179" y="379"/>
                </a:cubicBezTo>
                <a:cubicBezTo>
                  <a:pt x="186" y="379"/>
                  <a:pt x="177" y="379"/>
                  <a:pt x="174" y="379"/>
                </a:cubicBezTo>
                <a:cubicBezTo>
                  <a:pt x="172" y="380"/>
                  <a:pt x="169" y="380"/>
                  <a:pt x="166" y="380"/>
                </a:cubicBezTo>
                <a:cubicBezTo>
                  <a:pt x="168" y="380"/>
                  <a:pt x="169" y="379"/>
                  <a:pt x="170" y="379"/>
                </a:cubicBezTo>
                <a:cubicBezTo>
                  <a:pt x="170" y="379"/>
                  <a:pt x="171" y="379"/>
                  <a:pt x="171" y="379"/>
                </a:cubicBezTo>
                <a:close/>
                <a:moveTo>
                  <a:pt x="113" y="309"/>
                </a:moveTo>
                <a:cubicBezTo>
                  <a:pt x="115" y="308"/>
                  <a:pt x="117" y="308"/>
                  <a:pt x="119" y="307"/>
                </a:cubicBezTo>
                <a:cubicBezTo>
                  <a:pt x="119" y="308"/>
                  <a:pt x="118" y="308"/>
                  <a:pt x="117" y="309"/>
                </a:cubicBezTo>
                <a:cubicBezTo>
                  <a:pt x="116" y="310"/>
                  <a:pt x="115" y="311"/>
                  <a:pt x="114" y="312"/>
                </a:cubicBezTo>
                <a:cubicBezTo>
                  <a:pt x="114" y="312"/>
                  <a:pt x="114" y="312"/>
                  <a:pt x="114" y="312"/>
                </a:cubicBezTo>
                <a:cubicBezTo>
                  <a:pt x="114" y="311"/>
                  <a:pt x="113" y="310"/>
                  <a:pt x="112" y="310"/>
                </a:cubicBezTo>
                <a:cubicBezTo>
                  <a:pt x="112" y="309"/>
                  <a:pt x="112" y="309"/>
                  <a:pt x="113" y="309"/>
                </a:cubicBezTo>
                <a:close/>
                <a:moveTo>
                  <a:pt x="138" y="343"/>
                </a:moveTo>
                <a:cubicBezTo>
                  <a:pt x="138" y="329"/>
                  <a:pt x="138" y="316"/>
                  <a:pt x="138" y="302"/>
                </a:cubicBezTo>
                <a:cubicBezTo>
                  <a:pt x="139" y="302"/>
                  <a:pt x="139" y="302"/>
                  <a:pt x="139" y="302"/>
                </a:cubicBezTo>
                <a:cubicBezTo>
                  <a:pt x="139" y="313"/>
                  <a:pt x="140" y="325"/>
                  <a:pt x="140" y="336"/>
                </a:cubicBezTo>
                <a:cubicBezTo>
                  <a:pt x="140" y="337"/>
                  <a:pt x="141" y="337"/>
                  <a:pt x="141" y="336"/>
                </a:cubicBezTo>
                <a:cubicBezTo>
                  <a:pt x="141" y="326"/>
                  <a:pt x="140" y="317"/>
                  <a:pt x="140" y="307"/>
                </a:cubicBezTo>
                <a:cubicBezTo>
                  <a:pt x="140" y="305"/>
                  <a:pt x="140" y="303"/>
                  <a:pt x="140" y="302"/>
                </a:cubicBezTo>
                <a:cubicBezTo>
                  <a:pt x="141" y="301"/>
                  <a:pt x="142" y="301"/>
                  <a:pt x="142" y="301"/>
                </a:cubicBezTo>
                <a:cubicBezTo>
                  <a:pt x="142" y="303"/>
                  <a:pt x="142" y="304"/>
                  <a:pt x="142" y="306"/>
                </a:cubicBezTo>
                <a:cubicBezTo>
                  <a:pt x="142" y="313"/>
                  <a:pt x="142" y="320"/>
                  <a:pt x="141" y="328"/>
                </a:cubicBezTo>
                <a:cubicBezTo>
                  <a:pt x="141" y="328"/>
                  <a:pt x="141" y="329"/>
                  <a:pt x="141" y="329"/>
                </a:cubicBezTo>
                <a:cubicBezTo>
                  <a:pt x="140" y="341"/>
                  <a:pt x="140" y="353"/>
                  <a:pt x="139" y="365"/>
                </a:cubicBezTo>
                <a:cubicBezTo>
                  <a:pt x="136" y="366"/>
                  <a:pt x="134" y="366"/>
                  <a:pt x="131" y="367"/>
                </a:cubicBezTo>
                <a:cubicBezTo>
                  <a:pt x="132" y="354"/>
                  <a:pt x="132" y="342"/>
                  <a:pt x="131" y="329"/>
                </a:cubicBezTo>
                <a:cubicBezTo>
                  <a:pt x="131" y="325"/>
                  <a:pt x="131" y="314"/>
                  <a:pt x="127" y="308"/>
                </a:cubicBezTo>
                <a:cubicBezTo>
                  <a:pt x="127" y="307"/>
                  <a:pt x="126" y="306"/>
                  <a:pt x="126" y="305"/>
                </a:cubicBezTo>
                <a:cubicBezTo>
                  <a:pt x="130" y="304"/>
                  <a:pt x="133" y="303"/>
                  <a:pt x="137" y="302"/>
                </a:cubicBezTo>
                <a:cubicBezTo>
                  <a:pt x="137" y="304"/>
                  <a:pt x="137" y="306"/>
                  <a:pt x="137" y="308"/>
                </a:cubicBezTo>
                <a:cubicBezTo>
                  <a:pt x="137" y="319"/>
                  <a:pt x="137" y="331"/>
                  <a:pt x="137" y="343"/>
                </a:cubicBezTo>
                <a:cubicBezTo>
                  <a:pt x="137" y="343"/>
                  <a:pt x="138" y="343"/>
                  <a:pt x="138" y="343"/>
                </a:cubicBezTo>
                <a:close/>
                <a:moveTo>
                  <a:pt x="272" y="264"/>
                </a:moveTo>
                <a:cubicBezTo>
                  <a:pt x="272" y="264"/>
                  <a:pt x="272" y="264"/>
                  <a:pt x="272" y="264"/>
                </a:cubicBezTo>
                <a:cubicBezTo>
                  <a:pt x="259" y="266"/>
                  <a:pt x="246" y="268"/>
                  <a:pt x="233" y="270"/>
                </a:cubicBezTo>
                <a:cubicBezTo>
                  <a:pt x="229" y="271"/>
                  <a:pt x="225" y="271"/>
                  <a:pt x="221" y="272"/>
                </a:cubicBezTo>
                <a:cubicBezTo>
                  <a:pt x="221" y="272"/>
                  <a:pt x="221" y="271"/>
                  <a:pt x="221" y="271"/>
                </a:cubicBezTo>
                <a:cubicBezTo>
                  <a:pt x="238" y="268"/>
                  <a:pt x="255" y="266"/>
                  <a:pt x="272" y="264"/>
                </a:cubicBezTo>
                <a:close/>
                <a:moveTo>
                  <a:pt x="295" y="261"/>
                </a:moveTo>
                <a:cubicBezTo>
                  <a:pt x="295" y="261"/>
                  <a:pt x="295" y="261"/>
                  <a:pt x="295" y="261"/>
                </a:cubicBezTo>
                <a:cubicBezTo>
                  <a:pt x="297" y="261"/>
                  <a:pt x="299" y="260"/>
                  <a:pt x="300" y="260"/>
                </a:cubicBezTo>
                <a:cubicBezTo>
                  <a:pt x="299" y="260"/>
                  <a:pt x="297" y="261"/>
                  <a:pt x="295" y="261"/>
                </a:cubicBezTo>
                <a:close/>
                <a:moveTo>
                  <a:pt x="294" y="261"/>
                </a:moveTo>
                <a:cubicBezTo>
                  <a:pt x="294" y="261"/>
                  <a:pt x="293" y="261"/>
                  <a:pt x="292" y="261"/>
                </a:cubicBezTo>
                <a:cubicBezTo>
                  <a:pt x="292" y="261"/>
                  <a:pt x="292" y="261"/>
                  <a:pt x="292" y="261"/>
                </a:cubicBezTo>
                <a:cubicBezTo>
                  <a:pt x="293" y="261"/>
                  <a:pt x="294" y="261"/>
                  <a:pt x="294" y="261"/>
                </a:cubicBezTo>
                <a:cubicBezTo>
                  <a:pt x="294" y="261"/>
                  <a:pt x="294" y="261"/>
                  <a:pt x="294" y="261"/>
                </a:cubicBezTo>
                <a:close/>
                <a:moveTo>
                  <a:pt x="292" y="261"/>
                </a:moveTo>
                <a:cubicBezTo>
                  <a:pt x="292" y="260"/>
                  <a:pt x="292" y="260"/>
                  <a:pt x="292" y="260"/>
                </a:cubicBezTo>
                <a:cubicBezTo>
                  <a:pt x="293" y="259"/>
                  <a:pt x="293" y="259"/>
                  <a:pt x="294" y="260"/>
                </a:cubicBezTo>
                <a:cubicBezTo>
                  <a:pt x="294" y="260"/>
                  <a:pt x="293" y="261"/>
                  <a:pt x="292" y="261"/>
                </a:cubicBezTo>
                <a:close/>
                <a:moveTo>
                  <a:pt x="291" y="261"/>
                </a:moveTo>
                <a:cubicBezTo>
                  <a:pt x="291" y="261"/>
                  <a:pt x="290" y="261"/>
                  <a:pt x="290" y="261"/>
                </a:cubicBezTo>
                <a:cubicBezTo>
                  <a:pt x="290" y="261"/>
                  <a:pt x="290" y="261"/>
                  <a:pt x="290" y="260"/>
                </a:cubicBezTo>
                <a:cubicBezTo>
                  <a:pt x="291" y="260"/>
                  <a:pt x="291" y="259"/>
                  <a:pt x="291" y="259"/>
                </a:cubicBezTo>
                <a:cubicBezTo>
                  <a:pt x="291" y="259"/>
                  <a:pt x="291" y="260"/>
                  <a:pt x="291" y="261"/>
                </a:cubicBezTo>
                <a:close/>
                <a:moveTo>
                  <a:pt x="291" y="261"/>
                </a:moveTo>
                <a:cubicBezTo>
                  <a:pt x="291" y="261"/>
                  <a:pt x="291" y="261"/>
                  <a:pt x="291" y="261"/>
                </a:cubicBezTo>
                <a:cubicBezTo>
                  <a:pt x="290" y="262"/>
                  <a:pt x="289" y="262"/>
                  <a:pt x="288" y="262"/>
                </a:cubicBezTo>
                <a:cubicBezTo>
                  <a:pt x="288" y="262"/>
                  <a:pt x="289" y="262"/>
                  <a:pt x="289" y="262"/>
                </a:cubicBezTo>
                <a:cubicBezTo>
                  <a:pt x="290" y="261"/>
                  <a:pt x="290" y="261"/>
                  <a:pt x="291" y="261"/>
                </a:cubicBezTo>
                <a:close/>
                <a:moveTo>
                  <a:pt x="280" y="263"/>
                </a:moveTo>
                <a:cubicBezTo>
                  <a:pt x="278" y="263"/>
                  <a:pt x="277" y="263"/>
                  <a:pt x="275" y="264"/>
                </a:cubicBezTo>
                <a:cubicBezTo>
                  <a:pt x="275" y="263"/>
                  <a:pt x="275" y="263"/>
                  <a:pt x="275" y="263"/>
                </a:cubicBezTo>
                <a:cubicBezTo>
                  <a:pt x="277" y="263"/>
                  <a:pt x="279" y="263"/>
                  <a:pt x="281" y="262"/>
                </a:cubicBezTo>
                <a:cubicBezTo>
                  <a:pt x="281" y="263"/>
                  <a:pt x="280" y="263"/>
                  <a:pt x="280" y="263"/>
                </a:cubicBezTo>
                <a:close/>
                <a:moveTo>
                  <a:pt x="274" y="264"/>
                </a:moveTo>
                <a:cubicBezTo>
                  <a:pt x="274" y="264"/>
                  <a:pt x="273" y="264"/>
                  <a:pt x="273" y="264"/>
                </a:cubicBezTo>
                <a:cubicBezTo>
                  <a:pt x="273" y="264"/>
                  <a:pt x="273" y="264"/>
                  <a:pt x="273" y="264"/>
                </a:cubicBezTo>
                <a:cubicBezTo>
                  <a:pt x="273" y="263"/>
                  <a:pt x="274" y="263"/>
                  <a:pt x="274" y="263"/>
                </a:cubicBezTo>
                <a:cubicBezTo>
                  <a:pt x="274" y="263"/>
                  <a:pt x="274" y="264"/>
                  <a:pt x="274" y="264"/>
                </a:cubicBezTo>
                <a:close/>
                <a:moveTo>
                  <a:pt x="220" y="272"/>
                </a:moveTo>
                <a:cubicBezTo>
                  <a:pt x="207" y="274"/>
                  <a:pt x="194" y="275"/>
                  <a:pt x="181" y="277"/>
                </a:cubicBezTo>
                <a:cubicBezTo>
                  <a:pt x="179" y="277"/>
                  <a:pt x="178" y="277"/>
                  <a:pt x="176" y="278"/>
                </a:cubicBezTo>
                <a:cubicBezTo>
                  <a:pt x="177" y="277"/>
                  <a:pt x="179" y="277"/>
                  <a:pt x="180" y="277"/>
                </a:cubicBezTo>
                <a:cubicBezTo>
                  <a:pt x="193" y="275"/>
                  <a:pt x="207" y="273"/>
                  <a:pt x="220" y="271"/>
                </a:cubicBezTo>
                <a:cubicBezTo>
                  <a:pt x="220" y="271"/>
                  <a:pt x="220" y="272"/>
                  <a:pt x="220" y="272"/>
                </a:cubicBezTo>
                <a:close/>
                <a:moveTo>
                  <a:pt x="204" y="279"/>
                </a:moveTo>
                <a:cubicBezTo>
                  <a:pt x="204" y="280"/>
                  <a:pt x="204" y="280"/>
                  <a:pt x="204" y="281"/>
                </a:cubicBezTo>
                <a:cubicBezTo>
                  <a:pt x="204" y="281"/>
                  <a:pt x="204" y="281"/>
                  <a:pt x="204" y="281"/>
                </a:cubicBezTo>
                <a:cubicBezTo>
                  <a:pt x="204" y="282"/>
                  <a:pt x="203" y="283"/>
                  <a:pt x="203" y="284"/>
                </a:cubicBezTo>
                <a:cubicBezTo>
                  <a:pt x="203" y="283"/>
                  <a:pt x="203" y="284"/>
                  <a:pt x="203" y="284"/>
                </a:cubicBezTo>
                <a:cubicBezTo>
                  <a:pt x="202" y="284"/>
                  <a:pt x="202" y="285"/>
                  <a:pt x="202" y="286"/>
                </a:cubicBezTo>
                <a:cubicBezTo>
                  <a:pt x="194" y="288"/>
                  <a:pt x="186" y="289"/>
                  <a:pt x="178" y="291"/>
                </a:cubicBezTo>
                <a:cubicBezTo>
                  <a:pt x="177" y="291"/>
                  <a:pt x="176" y="290"/>
                  <a:pt x="175" y="290"/>
                </a:cubicBezTo>
                <a:cubicBezTo>
                  <a:pt x="171" y="289"/>
                  <a:pt x="167" y="291"/>
                  <a:pt x="165" y="294"/>
                </a:cubicBezTo>
                <a:cubicBezTo>
                  <a:pt x="157" y="296"/>
                  <a:pt x="150" y="298"/>
                  <a:pt x="143" y="300"/>
                </a:cubicBezTo>
                <a:cubicBezTo>
                  <a:pt x="143" y="300"/>
                  <a:pt x="143" y="299"/>
                  <a:pt x="143" y="299"/>
                </a:cubicBezTo>
                <a:cubicBezTo>
                  <a:pt x="143" y="299"/>
                  <a:pt x="143" y="298"/>
                  <a:pt x="143" y="299"/>
                </a:cubicBezTo>
                <a:cubicBezTo>
                  <a:pt x="143" y="299"/>
                  <a:pt x="142" y="300"/>
                  <a:pt x="142" y="300"/>
                </a:cubicBezTo>
                <a:cubicBezTo>
                  <a:pt x="142" y="300"/>
                  <a:pt x="141" y="300"/>
                  <a:pt x="140" y="301"/>
                </a:cubicBezTo>
                <a:cubicBezTo>
                  <a:pt x="140" y="298"/>
                  <a:pt x="141" y="296"/>
                  <a:pt x="141" y="293"/>
                </a:cubicBezTo>
                <a:cubicBezTo>
                  <a:pt x="155" y="291"/>
                  <a:pt x="170" y="289"/>
                  <a:pt x="184" y="286"/>
                </a:cubicBezTo>
                <a:cubicBezTo>
                  <a:pt x="185" y="286"/>
                  <a:pt x="185" y="285"/>
                  <a:pt x="184" y="285"/>
                </a:cubicBezTo>
                <a:cubicBezTo>
                  <a:pt x="170" y="288"/>
                  <a:pt x="156" y="290"/>
                  <a:pt x="141" y="292"/>
                </a:cubicBezTo>
                <a:cubicBezTo>
                  <a:pt x="141" y="292"/>
                  <a:pt x="141" y="292"/>
                  <a:pt x="141" y="291"/>
                </a:cubicBezTo>
                <a:cubicBezTo>
                  <a:pt x="141" y="291"/>
                  <a:pt x="141" y="291"/>
                  <a:pt x="141" y="290"/>
                </a:cubicBezTo>
                <a:cubicBezTo>
                  <a:pt x="162" y="287"/>
                  <a:pt x="183" y="283"/>
                  <a:pt x="204" y="279"/>
                </a:cubicBezTo>
                <a:close/>
                <a:moveTo>
                  <a:pt x="125" y="306"/>
                </a:moveTo>
                <a:cubicBezTo>
                  <a:pt x="125" y="306"/>
                  <a:pt x="125" y="306"/>
                  <a:pt x="125" y="306"/>
                </a:cubicBezTo>
                <a:cubicBezTo>
                  <a:pt x="126" y="308"/>
                  <a:pt x="127" y="310"/>
                  <a:pt x="128" y="312"/>
                </a:cubicBezTo>
                <a:cubicBezTo>
                  <a:pt x="129" y="314"/>
                  <a:pt x="129" y="317"/>
                  <a:pt x="129" y="319"/>
                </a:cubicBezTo>
                <a:cubicBezTo>
                  <a:pt x="129" y="320"/>
                  <a:pt x="129" y="320"/>
                  <a:pt x="129" y="320"/>
                </a:cubicBezTo>
                <a:cubicBezTo>
                  <a:pt x="129" y="316"/>
                  <a:pt x="128" y="313"/>
                  <a:pt x="126" y="310"/>
                </a:cubicBezTo>
                <a:cubicBezTo>
                  <a:pt x="123" y="308"/>
                  <a:pt x="121" y="308"/>
                  <a:pt x="118" y="309"/>
                </a:cubicBezTo>
                <a:cubicBezTo>
                  <a:pt x="118" y="309"/>
                  <a:pt x="118" y="309"/>
                  <a:pt x="118" y="309"/>
                </a:cubicBezTo>
                <a:cubicBezTo>
                  <a:pt x="119" y="308"/>
                  <a:pt x="119" y="308"/>
                  <a:pt x="120" y="307"/>
                </a:cubicBezTo>
                <a:cubicBezTo>
                  <a:pt x="121" y="307"/>
                  <a:pt x="123" y="306"/>
                  <a:pt x="125" y="306"/>
                </a:cubicBezTo>
                <a:close/>
                <a:moveTo>
                  <a:pt x="131" y="373"/>
                </a:moveTo>
                <a:cubicBezTo>
                  <a:pt x="131" y="371"/>
                  <a:pt x="131" y="370"/>
                  <a:pt x="131" y="368"/>
                </a:cubicBezTo>
                <a:cubicBezTo>
                  <a:pt x="134" y="367"/>
                  <a:pt x="136" y="367"/>
                  <a:pt x="139" y="366"/>
                </a:cubicBezTo>
                <a:cubicBezTo>
                  <a:pt x="139" y="368"/>
                  <a:pt x="139" y="370"/>
                  <a:pt x="138" y="372"/>
                </a:cubicBezTo>
                <a:cubicBezTo>
                  <a:pt x="138" y="373"/>
                  <a:pt x="139" y="373"/>
                  <a:pt x="139" y="372"/>
                </a:cubicBezTo>
                <a:cubicBezTo>
                  <a:pt x="140" y="371"/>
                  <a:pt x="140" y="369"/>
                  <a:pt x="140" y="368"/>
                </a:cubicBezTo>
                <a:cubicBezTo>
                  <a:pt x="140" y="367"/>
                  <a:pt x="140" y="367"/>
                  <a:pt x="140" y="366"/>
                </a:cubicBezTo>
                <a:cubicBezTo>
                  <a:pt x="145" y="365"/>
                  <a:pt x="150" y="365"/>
                  <a:pt x="155" y="364"/>
                </a:cubicBezTo>
                <a:cubicBezTo>
                  <a:pt x="155" y="367"/>
                  <a:pt x="155" y="369"/>
                  <a:pt x="155" y="372"/>
                </a:cubicBezTo>
                <a:cubicBezTo>
                  <a:pt x="153" y="373"/>
                  <a:pt x="150" y="373"/>
                  <a:pt x="148" y="374"/>
                </a:cubicBezTo>
                <a:cubicBezTo>
                  <a:pt x="148" y="374"/>
                  <a:pt x="148" y="375"/>
                  <a:pt x="148" y="375"/>
                </a:cubicBezTo>
                <a:cubicBezTo>
                  <a:pt x="151" y="375"/>
                  <a:pt x="154" y="375"/>
                  <a:pt x="157" y="375"/>
                </a:cubicBezTo>
                <a:cubicBezTo>
                  <a:pt x="156" y="375"/>
                  <a:pt x="154" y="377"/>
                  <a:pt x="153" y="378"/>
                </a:cubicBezTo>
                <a:cubicBezTo>
                  <a:pt x="153" y="378"/>
                  <a:pt x="153" y="378"/>
                  <a:pt x="153" y="378"/>
                </a:cubicBezTo>
                <a:cubicBezTo>
                  <a:pt x="147" y="379"/>
                  <a:pt x="142" y="379"/>
                  <a:pt x="136" y="379"/>
                </a:cubicBezTo>
                <a:cubicBezTo>
                  <a:pt x="133" y="378"/>
                  <a:pt x="129" y="377"/>
                  <a:pt x="125" y="377"/>
                </a:cubicBezTo>
                <a:cubicBezTo>
                  <a:pt x="125" y="374"/>
                  <a:pt x="126" y="372"/>
                  <a:pt x="126" y="369"/>
                </a:cubicBezTo>
                <a:cubicBezTo>
                  <a:pt x="128" y="368"/>
                  <a:pt x="129" y="368"/>
                  <a:pt x="131" y="368"/>
                </a:cubicBezTo>
                <a:cubicBezTo>
                  <a:pt x="131" y="370"/>
                  <a:pt x="131" y="372"/>
                  <a:pt x="131" y="373"/>
                </a:cubicBezTo>
                <a:cubicBezTo>
                  <a:pt x="131" y="374"/>
                  <a:pt x="131" y="374"/>
                  <a:pt x="131" y="373"/>
                </a:cubicBezTo>
                <a:close/>
                <a:moveTo>
                  <a:pt x="146" y="301"/>
                </a:moveTo>
                <a:cubicBezTo>
                  <a:pt x="146" y="301"/>
                  <a:pt x="145" y="301"/>
                  <a:pt x="145" y="301"/>
                </a:cubicBezTo>
                <a:cubicBezTo>
                  <a:pt x="144" y="308"/>
                  <a:pt x="143" y="315"/>
                  <a:pt x="142" y="323"/>
                </a:cubicBezTo>
                <a:cubicBezTo>
                  <a:pt x="142" y="319"/>
                  <a:pt x="142" y="315"/>
                  <a:pt x="142" y="312"/>
                </a:cubicBezTo>
                <a:cubicBezTo>
                  <a:pt x="142" y="309"/>
                  <a:pt x="142" y="304"/>
                  <a:pt x="142" y="301"/>
                </a:cubicBezTo>
                <a:cubicBezTo>
                  <a:pt x="150" y="299"/>
                  <a:pt x="157" y="297"/>
                  <a:pt x="164" y="296"/>
                </a:cubicBezTo>
                <a:cubicBezTo>
                  <a:pt x="159" y="303"/>
                  <a:pt x="157" y="316"/>
                  <a:pt x="156" y="321"/>
                </a:cubicBezTo>
                <a:cubicBezTo>
                  <a:pt x="155" y="327"/>
                  <a:pt x="154" y="335"/>
                  <a:pt x="154" y="343"/>
                </a:cubicBezTo>
                <a:cubicBezTo>
                  <a:pt x="153" y="349"/>
                  <a:pt x="153" y="356"/>
                  <a:pt x="154" y="362"/>
                </a:cubicBezTo>
                <a:cubicBezTo>
                  <a:pt x="154" y="362"/>
                  <a:pt x="153" y="362"/>
                  <a:pt x="153" y="362"/>
                </a:cubicBezTo>
                <a:cubicBezTo>
                  <a:pt x="152" y="362"/>
                  <a:pt x="152" y="363"/>
                  <a:pt x="153" y="363"/>
                </a:cubicBezTo>
                <a:cubicBezTo>
                  <a:pt x="153" y="363"/>
                  <a:pt x="153" y="363"/>
                  <a:pt x="153" y="363"/>
                </a:cubicBezTo>
                <a:cubicBezTo>
                  <a:pt x="149" y="364"/>
                  <a:pt x="144" y="365"/>
                  <a:pt x="140" y="365"/>
                </a:cubicBezTo>
                <a:cubicBezTo>
                  <a:pt x="141" y="359"/>
                  <a:pt x="141" y="352"/>
                  <a:pt x="141" y="345"/>
                </a:cubicBezTo>
                <a:cubicBezTo>
                  <a:pt x="142" y="331"/>
                  <a:pt x="143" y="316"/>
                  <a:pt x="146" y="301"/>
                </a:cubicBezTo>
                <a:close/>
                <a:moveTo>
                  <a:pt x="178" y="292"/>
                </a:moveTo>
                <a:cubicBezTo>
                  <a:pt x="179" y="293"/>
                  <a:pt x="180" y="294"/>
                  <a:pt x="180" y="294"/>
                </a:cubicBezTo>
                <a:cubicBezTo>
                  <a:pt x="181" y="296"/>
                  <a:pt x="182" y="297"/>
                  <a:pt x="182" y="298"/>
                </a:cubicBezTo>
                <a:cubicBezTo>
                  <a:pt x="181" y="297"/>
                  <a:pt x="180" y="295"/>
                  <a:pt x="178" y="295"/>
                </a:cubicBezTo>
                <a:cubicBezTo>
                  <a:pt x="174" y="294"/>
                  <a:pt x="170" y="296"/>
                  <a:pt x="168" y="299"/>
                </a:cubicBezTo>
                <a:cubicBezTo>
                  <a:pt x="167" y="299"/>
                  <a:pt x="166" y="299"/>
                  <a:pt x="166" y="300"/>
                </a:cubicBezTo>
                <a:cubicBezTo>
                  <a:pt x="165" y="302"/>
                  <a:pt x="164" y="304"/>
                  <a:pt x="163" y="306"/>
                </a:cubicBezTo>
                <a:cubicBezTo>
                  <a:pt x="162" y="308"/>
                  <a:pt x="161" y="311"/>
                  <a:pt x="161" y="312"/>
                </a:cubicBezTo>
                <a:cubicBezTo>
                  <a:pt x="161" y="313"/>
                  <a:pt x="161" y="313"/>
                  <a:pt x="161" y="313"/>
                </a:cubicBezTo>
                <a:cubicBezTo>
                  <a:pt x="161" y="313"/>
                  <a:pt x="160" y="314"/>
                  <a:pt x="160" y="314"/>
                </a:cubicBezTo>
                <a:cubicBezTo>
                  <a:pt x="158" y="319"/>
                  <a:pt x="157" y="323"/>
                  <a:pt x="156" y="328"/>
                </a:cubicBezTo>
                <a:cubicBezTo>
                  <a:pt x="156" y="331"/>
                  <a:pt x="155" y="334"/>
                  <a:pt x="155" y="336"/>
                </a:cubicBezTo>
                <a:cubicBezTo>
                  <a:pt x="155" y="323"/>
                  <a:pt x="157" y="310"/>
                  <a:pt x="162" y="299"/>
                </a:cubicBezTo>
                <a:cubicBezTo>
                  <a:pt x="163" y="298"/>
                  <a:pt x="164" y="297"/>
                  <a:pt x="165" y="295"/>
                </a:cubicBezTo>
                <a:cubicBezTo>
                  <a:pt x="169" y="294"/>
                  <a:pt x="174" y="293"/>
                  <a:pt x="178" y="292"/>
                </a:cubicBezTo>
                <a:close/>
                <a:moveTo>
                  <a:pt x="166" y="294"/>
                </a:moveTo>
                <a:cubicBezTo>
                  <a:pt x="169" y="291"/>
                  <a:pt x="173" y="290"/>
                  <a:pt x="177" y="292"/>
                </a:cubicBezTo>
                <a:cubicBezTo>
                  <a:pt x="173" y="292"/>
                  <a:pt x="170" y="293"/>
                  <a:pt x="166" y="294"/>
                </a:cubicBezTo>
                <a:close/>
                <a:moveTo>
                  <a:pt x="167" y="369"/>
                </a:moveTo>
                <a:cubicBezTo>
                  <a:pt x="167" y="369"/>
                  <a:pt x="167" y="369"/>
                  <a:pt x="167" y="369"/>
                </a:cubicBezTo>
                <a:cubicBezTo>
                  <a:pt x="166" y="369"/>
                  <a:pt x="166" y="369"/>
                  <a:pt x="165" y="370"/>
                </a:cubicBezTo>
                <a:cubicBezTo>
                  <a:pt x="164" y="370"/>
                  <a:pt x="163" y="370"/>
                  <a:pt x="161" y="371"/>
                </a:cubicBezTo>
                <a:cubicBezTo>
                  <a:pt x="162" y="370"/>
                  <a:pt x="163" y="370"/>
                  <a:pt x="164" y="369"/>
                </a:cubicBezTo>
                <a:cubicBezTo>
                  <a:pt x="166" y="368"/>
                  <a:pt x="168" y="367"/>
                  <a:pt x="171" y="365"/>
                </a:cubicBezTo>
                <a:cubicBezTo>
                  <a:pt x="172" y="366"/>
                  <a:pt x="173" y="365"/>
                  <a:pt x="174" y="364"/>
                </a:cubicBezTo>
                <a:cubicBezTo>
                  <a:pt x="174" y="364"/>
                  <a:pt x="175" y="363"/>
                  <a:pt x="176" y="363"/>
                </a:cubicBezTo>
                <a:cubicBezTo>
                  <a:pt x="178" y="363"/>
                  <a:pt x="179" y="363"/>
                  <a:pt x="181" y="364"/>
                </a:cubicBezTo>
                <a:cubicBezTo>
                  <a:pt x="179" y="365"/>
                  <a:pt x="177" y="366"/>
                  <a:pt x="176" y="366"/>
                </a:cubicBezTo>
                <a:cubicBezTo>
                  <a:pt x="173" y="367"/>
                  <a:pt x="170" y="368"/>
                  <a:pt x="167" y="369"/>
                </a:cubicBezTo>
                <a:close/>
                <a:moveTo>
                  <a:pt x="173" y="311"/>
                </a:moveTo>
                <a:cubicBezTo>
                  <a:pt x="171" y="327"/>
                  <a:pt x="170" y="344"/>
                  <a:pt x="170" y="361"/>
                </a:cubicBezTo>
                <a:cubicBezTo>
                  <a:pt x="169" y="361"/>
                  <a:pt x="168" y="361"/>
                  <a:pt x="167" y="361"/>
                </a:cubicBezTo>
                <a:cubicBezTo>
                  <a:pt x="169" y="347"/>
                  <a:pt x="170" y="332"/>
                  <a:pt x="170" y="318"/>
                </a:cubicBezTo>
                <a:cubicBezTo>
                  <a:pt x="171" y="316"/>
                  <a:pt x="172" y="313"/>
                  <a:pt x="173" y="311"/>
                </a:cubicBezTo>
                <a:close/>
                <a:moveTo>
                  <a:pt x="170" y="362"/>
                </a:moveTo>
                <a:cubicBezTo>
                  <a:pt x="169" y="362"/>
                  <a:pt x="169" y="362"/>
                  <a:pt x="169" y="362"/>
                </a:cubicBezTo>
                <a:cubicBezTo>
                  <a:pt x="169" y="362"/>
                  <a:pt x="169" y="362"/>
                  <a:pt x="170" y="362"/>
                </a:cubicBezTo>
                <a:cubicBezTo>
                  <a:pt x="170" y="362"/>
                  <a:pt x="170" y="362"/>
                  <a:pt x="170" y="362"/>
                </a:cubicBezTo>
                <a:close/>
                <a:moveTo>
                  <a:pt x="161" y="362"/>
                </a:moveTo>
                <a:cubicBezTo>
                  <a:pt x="160" y="362"/>
                  <a:pt x="159" y="362"/>
                  <a:pt x="158" y="362"/>
                </a:cubicBezTo>
                <a:cubicBezTo>
                  <a:pt x="158" y="362"/>
                  <a:pt x="158" y="362"/>
                  <a:pt x="158" y="362"/>
                </a:cubicBezTo>
                <a:cubicBezTo>
                  <a:pt x="159" y="362"/>
                  <a:pt x="160" y="362"/>
                  <a:pt x="161" y="362"/>
                </a:cubicBezTo>
                <a:cubicBezTo>
                  <a:pt x="161" y="362"/>
                  <a:pt x="161" y="362"/>
                  <a:pt x="161" y="362"/>
                </a:cubicBezTo>
                <a:close/>
                <a:moveTo>
                  <a:pt x="158" y="371"/>
                </a:moveTo>
                <a:cubicBezTo>
                  <a:pt x="157" y="371"/>
                  <a:pt x="157" y="370"/>
                  <a:pt x="157" y="370"/>
                </a:cubicBezTo>
                <a:cubicBezTo>
                  <a:pt x="157" y="370"/>
                  <a:pt x="157" y="370"/>
                  <a:pt x="158" y="370"/>
                </a:cubicBezTo>
                <a:cubicBezTo>
                  <a:pt x="158" y="370"/>
                  <a:pt x="158" y="371"/>
                  <a:pt x="158" y="371"/>
                </a:cubicBezTo>
                <a:cubicBezTo>
                  <a:pt x="158" y="371"/>
                  <a:pt x="158" y="371"/>
                  <a:pt x="158" y="371"/>
                </a:cubicBezTo>
                <a:close/>
                <a:moveTo>
                  <a:pt x="155" y="366"/>
                </a:moveTo>
                <a:cubicBezTo>
                  <a:pt x="155" y="367"/>
                  <a:pt x="156" y="367"/>
                  <a:pt x="156" y="368"/>
                </a:cubicBezTo>
                <a:cubicBezTo>
                  <a:pt x="156" y="369"/>
                  <a:pt x="156" y="369"/>
                  <a:pt x="157" y="369"/>
                </a:cubicBezTo>
                <a:cubicBezTo>
                  <a:pt x="157" y="370"/>
                  <a:pt x="157" y="371"/>
                  <a:pt x="157" y="372"/>
                </a:cubicBezTo>
                <a:cubicBezTo>
                  <a:pt x="157" y="372"/>
                  <a:pt x="156" y="372"/>
                  <a:pt x="155" y="372"/>
                </a:cubicBezTo>
                <a:cubicBezTo>
                  <a:pt x="155" y="370"/>
                  <a:pt x="155" y="368"/>
                  <a:pt x="155" y="366"/>
                </a:cubicBezTo>
                <a:close/>
                <a:moveTo>
                  <a:pt x="158" y="371"/>
                </a:moveTo>
                <a:cubicBezTo>
                  <a:pt x="158" y="371"/>
                  <a:pt x="158" y="370"/>
                  <a:pt x="158" y="370"/>
                </a:cubicBezTo>
                <a:cubicBezTo>
                  <a:pt x="159" y="369"/>
                  <a:pt x="160" y="368"/>
                  <a:pt x="160" y="367"/>
                </a:cubicBezTo>
                <a:cubicBezTo>
                  <a:pt x="159" y="366"/>
                  <a:pt x="159" y="365"/>
                  <a:pt x="159" y="363"/>
                </a:cubicBezTo>
                <a:cubicBezTo>
                  <a:pt x="159" y="363"/>
                  <a:pt x="160" y="363"/>
                  <a:pt x="161" y="363"/>
                </a:cubicBezTo>
                <a:cubicBezTo>
                  <a:pt x="161" y="363"/>
                  <a:pt x="162" y="363"/>
                  <a:pt x="163" y="363"/>
                </a:cubicBezTo>
                <a:cubicBezTo>
                  <a:pt x="163" y="363"/>
                  <a:pt x="163" y="363"/>
                  <a:pt x="163" y="363"/>
                </a:cubicBezTo>
                <a:cubicBezTo>
                  <a:pt x="163" y="365"/>
                  <a:pt x="166" y="365"/>
                  <a:pt x="167" y="363"/>
                </a:cubicBezTo>
                <a:cubicBezTo>
                  <a:pt x="167" y="363"/>
                  <a:pt x="167" y="363"/>
                  <a:pt x="167" y="363"/>
                </a:cubicBezTo>
                <a:cubicBezTo>
                  <a:pt x="167" y="363"/>
                  <a:pt x="168" y="363"/>
                  <a:pt x="168" y="363"/>
                </a:cubicBezTo>
                <a:cubicBezTo>
                  <a:pt x="169" y="363"/>
                  <a:pt x="169" y="363"/>
                  <a:pt x="170" y="363"/>
                </a:cubicBezTo>
                <a:cubicBezTo>
                  <a:pt x="170" y="363"/>
                  <a:pt x="170" y="363"/>
                  <a:pt x="170" y="364"/>
                </a:cubicBezTo>
                <a:cubicBezTo>
                  <a:pt x="170" y="364"/>
                  <a:pt x="170" y="364"/>
                  <a:pt x="170" y="365"/>
                </a:cubicBezTo>
                <a:cubicBezTo>
                  <a:pt x="166" y="367"/>
                  <a:pt x="162" y="369"/>
                  <a:pt x="159" y="371"/>
                </a:cubicBezTo>
                <a:cubicBezTo>
                  <a:pt x="158" y="371"/>
                  <a:pt x="158" y="371"/>
                  <a:pt x="158" y="371"/>
                </a:cubicBezTo>
                <a:close/>
                <a:moveTo>
                  <a:pt x="162" y="361"/>
                </a:moveTo>
                <a:cubicBezTo>
                  <a:pt x="161" y="361"/>
                  <a:pt x="160" y="361"/>
                  <a:pt x="158" y="361"/>
                </a:cubicBezTo>
                <a:cubicBezTo>
                  <a:pt x="156" y="345"/>
                  <a:pt x="160" y="326"/>
                  <a:pt x="166" y="310"/>
                </a:cubicBezTo>
                <a:cubicBezTo>
                  <a:pt x="166" y="313"/>
                  <a:pt x="166" y="315"/>
                  <a:pt x="166" y="318"/>
                </a:cubicBezTo>
                <a:cubicBezTo>
                  <a:pt x="162" y="332"/>
                  <a:pt x="160" y="347"/>
                  <a:pt x="162" y="361"/>
                </a:cubicBezTo>
                <a:close/>
                <a:moveTo>
                  <a:pt x="169" y="300"/>
                </a:moveTo>
                <a:cubicBezTo>
                  <a:pt x="169" y="299"/>
                  <a:pt x="169" y="299"/>
                  <a:pt x="168" y="299"/>
                </a:cubicBezTo>
                <a:cubicBezTo>
                  <a:pt x="172" y="295"/>
                  <a:pt x="176" y="293"/>
                  <a:pt x="180" y="297"/>
                </a:cubicBezTo>
                <a:cubicBezTo>
                  <a:pt x="180" y="297"/>
                  <a:pt x="180" y="297"/>
                  <a:pt x="180" y="297"/>
                </a:cubicBezTo>
                <a:cubicBezTo>
                  <a:pt x="180" y="296"/>
                  <a:pt x="179" y="296"/>
                  <a:pt x="178" y="296"/>
                </a:cubicBezTo>
                <a:cubicBezTo>
                  <a:pt x="175" y="295"/>
                  <a:pt x="172" y="297"/>
                  <a:pt x="169" y="300"/>
                </a:cubicBezTo>
                <a:close/>
                <a:moveTo>
                  <a:pt x="155" y="373"/>
                </a:moveTo>
                <a:cubicBezTo>
                  <a:pt x="155" y="374"/>
                  <a:pt x="155" y="374"/>
                  <a:pt x="155" y="373"/>
                </a:cubicBezTo>
                <a:cubicBezTo>
                  <a:pt x="155" y="373"/>
                  <a:pt x="155" y="373"/>
                  <a:pt x="155" y="373"/>
                </a:cubicBezTo>
                <a:cubicBezTo>
                  <a:pt x="156" y="373"/>
                  <a:pt x="156" y="373"/>
                  <a:pt x="156" y="373"/>
                </a:cubicBezTo>
                <a:cubicBezTo>
                  <a:pt x="156" y="373"/>
                  <a:pt x="156" y="373"/>
                  <a:pt x="156" y="373"/>
                </a:cubicBezTo>
                <a:cubicBezTo>
                  <a:pt x="156" y="373"/>
                  <a:pt x="156" y="374"/>
                  <a:pt x="156" y="374"/>
                </a:cubicBezTo>
                <a:cubicBezTo>
                  <a:pt x="154" y="374"/>
                  <a:pt x="153" y="374"/>
                  <a:pt x="151" y="374"/>
                </a:cubicBezTo>
                <a:cubicBezTo>
                  <a:pt x="151" y="374"/>
                  <a:pt x="153" y="374"/>
                  <a:pt x="155" y="373"/>
                </a:cubicBezTo>
                <a:cubicBezTo>
                  <a:pt x="155" y="373"/>
                  <a:pt x="155" y="373"/>
                  <a:pt x="155" y="373"/>
                </a:cubicBezTo>
                <a:close/>
                <a:moveTo>
                  <a:pt x="158" y="374"/>
                </a:moveTo>
                <a:cubicBezTo>
                  <a:pt x="158" y="374"/>
                  <a:pt x="158" y="374"/>
                  <a:pt x="158" y="374"/>
                </a:cubicBezTo>
                <a:cubicBezTo>
                  <a:pt x="158" y="374"/>
                  <a:pt x="157" y="374"/>
                  <a:pt x="157" y="374"/>
                </a:cubicBezTo>
                <a:cubicBezTo>
                  <a:pt x="157" y="374"/>
                  <a:pt x="158" y="374"/>
                  <a:pt x="158" y="374"/>
                </a:cubicBezTo>
                <a:close/>
                <a:moveTo>
                  <a:pt x="158" y="374"/>
                </a:moveTo>
                <a:cubicBezTo>
                  <a:pt x="158" y="374"/>
                  <a:pt x="158" y="373"/>
                  <a:pt x="158" y="373"/>
                </a:cubicBezTo>
                <a:cubicBezTo>
                  <a:pt x="158" y="373"/>
                  <a:pt x="158" y="373"/>
                  <a:pt x="158" y="373"/>
                </a:cubicBezTo>
                <a:cubicBezTo>
                  <a:pt x="158" y="373"/>
                  <a:pt x="158" y="374"/>
                  <a:pt x="158" y="374"/>
                </a:cubicBezTo>
                <a:cubicBezTo>
                  <a:pt x="158" y="374"/>
                  <a:pt x="158" y="374"/>
                  <a:pt x="158" y="374"/>
                </a:cubicBezTo>
                <a:close/>
                <a:moveTo>
                  <a:pt x="158" y="373"/>
                </a:moveTo>
                <a:cubicBezTo>
                  <a:pt x="158" y="373"/>
                  <a:pt x="158" y="373"/>
                  <a:pt x="158" y="373"/>
                </a:cubicBezTo>
                <a:cubicBezTo>
                  <a:pt x="158" y="373"/>
                  <a:pt x="158" y="373"/>
                  <a:pt x="158" y="373"/>
                </a:cubicBezTo>
                <a:cubicBezTo>
                  <a:pt x="158" y="373"/>
                  <a:pt x="158" y="373"/>
                  <a:pt x="158" y="373"/>
                </a:cubicBezTo>
                <a:cubicBezTo>
                  <a:pt x="158" y="373"/>
                  <a:pt x="158" y="373"/>
                  <a:pt x="158" y="373"/>
                </a:cubicBezTo>
                <a:close/>
                <a:moveTo>
                  <a:pt x="158" y="372"/>
                </a:moveTo>
                <a:cubicBezTo>
                  <a:pt x="159" y="372"/>
                  <a:pt x="159" y="372"/>
                  <a:pt x="159" y="372"/>
                </a:cubicBezTo>
                <a:cubicBezTo>
                  <a:pt x="160" y="372"/>
                  <a:pt x="160" y="372"/>
                  <a:pt x="161" y="372"/>
                </a:cubicBezTo>
                <a:cubicBezTo>
                  <a:pt x="161" y="372"/>
                  <a:pt x="161" y="372"/>
                  <a:pt x="161" y="371"/>
                </a:cubicBezTo>
                <a:cubicBezTo>
                  <a:pt x="161" y="372"/>
                  <a:pt x="159" y="372"/>
                  <a:pt x="159" y="373"/>
                </a:cubicBezTo>
                <a:cubicBezTo>
                  <a:pt x="158" y="373"/>
                  <a:pt x="158" y="373"/>
                  <a:pt x="158" y="372"/>
                </a:cubicBezTo>
                <a:close/>
                <a:moveTo>
                  <a:pt x="174" y="363"/>
                </a:moveTo>
                <a:cubicBezTo>
                  <a:pt x="174" y="363"/>
                  <a:pt x="174" y="363"/>
                  <a:pt x="174" y="363"/>
                </a:cubicBezTo>
                <a:cubicBezTo>
                  <a:pt x="174" y="363"/>
                  <a:pt x="174" y="363"/>
                  <a:pt x="174" y="363"/>
                </a:cubicBezTo>
                <a:cubicBezTo>
                  <a:pt x="174" y="363"/>
                  <a:pt x="174" y="363"/>
                  <a:pt x="174" y="363"/>
                </a:cubicBezTo>
                <a:close/>
                <a:moveTo>
                  <a:pt x="174" y="362"/>
                </a:moveTo>
                <a:cubicBezTo>
                  <a:pt x="174" y="362"/>
                  <a:pt x="174" y="361"/>
                  <a:pt x="174" y="361"/>
                </a:cubicBezTo>
                <a:cubicBezTo>
                  <a:pt x="176" y="361"/>
                  <a:pt x="178" y="360"/>
                  <a:pt x="180" y="360"/>
                </a:cubicBezTo>
                <a:cubicBezTo>
                  <a:pt x="179" y="361"/>
                  <a:pt x="177" y="361"/>
                  <a:pt x="176" y="362"/>
                </a:cubicBezTo>
                <a:cubicBezTo>
                  <a:pt x="175" y="362"/>
                  <a:pt x="174" y="362"/>
                  <a:pt x="174" y="362"/>
                </a:cubicBezTo>
                <a:close/>
                <a:moveTo>
                  <a:pt x="174" y="360"/>
                </a:moveTo>
                <a:cubicBezTo>
                  <a:pt x="174" y="349"/>
                  <a:pt x="175" y="337"/>
                  <a:pt x="177" y="326"/>
                </a:cubicBezTo>
                <a:cubicBezTo>
                  <a:pt x="177" y="335"/>
                  <a:pt x="177" y="343"/>
                  <a:pt x="177" y="352"/>
                </a:cubicBezTo>
                <a:cubicBezTo>
                  <a:pt x="177" y="352"/>
                  <a:pt x="177" y="353"/>
                  <a:pt x="178" y="354"/>
                </a:cubicBezTo>
                <a:cubicBezTo>
                  <a:pt x="178" y="354"/>
                  <a:pt x="179" y="354"/>
                  <a:pt x="179" y="354"/>
                </a:cubicBezTo>
                <a:cubicBezTo>
                  <a:pt x="180" y="354"/>
                  <a:pt x="181" y="353"/>
                  <a:pt x="181" y="352"/>
                </a:cubicBezTo>
                <a:cubicBezTo>
                  <a:pt x="182" y="351"/>
                  <a:pt x="182" y="350"/>
                  <a:pt x="182" y="349"/>
                </a:cubicBezTo>
                <a:cubicBezTo>
                  <a:pt x="182" y="348"/>
                  <a:pt x="181" y="347"/>
                  <a:pt x="180" y="347"/>
                </a:cubicBezTo>
                <a:cubicBezTo>
                  <a:pt x="180" y="337"/>
                  <a:pt x="181" y="306"/>
                  <a:pt x="181" y="303"/>
                </a:cubicBezTo>
                <a:cubicBezTo>
                  <a:pt x="181" y="301"/>
                  <a:pt x="179" y="300"/>
                  <a:pt x="178" y="301"/>
                </a:cubicBezTo>
                <a:cubicBezTo>
                  <a:pt x="178" y="301"/>
                  <a:pt x="178" y="300"/>
                  <a:pt x="178" y="300"/>
                </a:cubicBezTo>
                <a:cubicBezTo>
                  <a:pt x="178" y="298"/>
                  <a:pt x="175" y="297"/>
                  <a:pt x="174" y="299"/>
                </a:cubicBezTo>
                <a:cubicBezTo>
                  <a:pt x="172" y="301"/>
                  <a:pt x="171" y="304"/>
                  <a:pt x="170" y="307"/>
                </a:cubicBezTo>
                <a:cubicBezTo>
                  <a:pt x="170" y="305"/>
                  <a:pt x="170" y="303"/>
                  <a:pt x="170" y="301"/>
                </a:cubicBezTo>
                <a:cubicBezTo>
                  <a:pt x="173" y="297"/>
                  <a:pt x="178" y="294"/>
                  <a:pt x="181" y="299"/>
                </a:cubicBezTo>
                <a:cubicBezTo>
                  <a:pt x="182" y="300"/>
                  <a:pt x="183" y="301"/>
                  <a:pt x="183" y="302"/>
                </a:cubicBezTo>
                <a:cubicBezTo>
                  <a:pt x="184" y="303"/>
                  <a:pt x="184" y="304"/>
                  <a:pt x="184" y="305"/>
                </a:cubicBezTo>
                <a:cubicBezTo>
                  <a:pt x="185" y="309"/>
                  <a:pt x="185" y="313"/>
                  <a:pt x="186" y="316"/>
                </a:cubicBezTo>
                <a:cubicBezTo>
                  <a:pt x="186" y="319"/>
                  <a:pt x="186" y="322"/>
                  <a:pt x="186" y="324"/>
                </a:cubicBezTo>
                <a:cubicBezTo>
                  <a:pt x="186" y="328"/>
                  <a:pt x="186" y="332"/>
                  <a:pt x="186" y="335"/>
                </a:cubicBezTo>
                <a:cubicBezTo>
                  <a:pt x="185" y="343"/>
                  <a:pt x="184" y="351"/>
                  <a:pt x="185" y="358"/>
                </a:cubicBezTo>
                <a:cubicBezTo>
                  <a:pt x="181" y="359"/>
                  <a:pt x="177" y="359"/>
                  <a:pt x="174" y="360"/>
                </a:cubicBezTo>
                <a:close/>
                <a:moveTo>
                  <a:pt x="186" y="325"/>
                </a:moveTo>
                <a:cubicBezTo>
                  <a:pt x="186" y="332"/>
                  <a:pt x="186" y="340"/>
                  <a:pt x="186" y="348"/>
                </a:cubicBezTo>
                <a:cubicBezTo>
                  <a:pt x="186" y="340"/>
                  <a:pt x="186" y="332"/>
                  <a:pt x="186" y="325"/>
                </a:cubicBezTo>
                <a:close/>
                <a:moveTo>
                  <a:pt x="186" y="359"/>
                </a:moveTo>
                <a:cubicBezTo>
                  <a:pt x="186" y="359"/>
                  <a:pt x="186" y="359"/>
                  <a:pt x="186" y="359"/>
                </a:cubicBezTo>
                <a:cubicBezTo>
                  <a:pt x="186" y="361"/>
                  <a:pt x="186" y="363"/>
                  <a:pt x="186" y="364"/>
                </a:cubicBezTo>
                <a:cubicBezTo>
                  <a:pt x="186" y="363"/>
                  <a:pt x="186" y="361"/>
                  <a:pt x="186" y="359"/>
                </a:cubicBezTo>
                <a:close/>
                <a:moveTo>
                  <a:pt x="186" y="358"/>
                </a:moveTo>
                <a:cubicBezTo>
                  <a:pt x="186" y="356"/>
                  <a:pt x="185" y="354"/>
                  <a:pt x="186" y="351"/>
                </a:cubicBezTo>
                <a:cubicBezTo>
                  <a:pt x="186" y="342"/>
                  <a:pt x="187" y="333"/>
                  <a:pt x="186" y="324"/>
                </a:cubicBezTo>
                <a:cubicBezTo>
                  <a:pt x="186" y="323"/>
                  <a:pt x="186" y="321"/>
                  <a:pt x="186" y="318"/>
                </a:cubicBezTo>
                <a:cubicBezTo>
                  <a:pt x="186" y="319"/>
                  <a:pt x="186" y="319"/>
                  <a:pt x="186" y="319"/>
                </a:cubicBezTo>
                <a:cubicBezTo>
                  <a:pt x="187" y="328"/>
                  <a:pt x="187" y="336"/>
                  <a:pt x="187" y="344"/>
                </a:cubicBezTo>
                <a:cubicBezTo>
                  <a:pt x="187" y="349"/>
                  <a:pt x="187" y="354"/>
                  <a:pt x="186" y="358"/>
                </a:cubicBezTo>
                <a:cubicBezTo>
                  <a:pt x="186" y="358"/>
                  <a:pt x="186" y="358"/>
                  <a:pt x="186" y="358"/>
                </a:cubicBezTo>
                <a:close/>
                <a:moveTo>
                  <a:pt x="186" y="324"/>
                </a:moveTo>
                <a:cubicBezTo>
                  <a:pt x="186" y="321"/>
                  <a:pt x="186" y="317"/>
                  <a:pt x="186" y="314"/>
                </a:cubicBezTo>
                <a:cubicBezTo>
                  <a:pt x="185" y="313"/>
                  <a:pt x="185" y="311"/>
                  <a:pt x="185" y="310"/>
                </a:cubicBezTo>
                <a:cubicBezTo>
                  <a:pt x="186" y="312"/>
                  <a:pt x="186" y="314"/>
                  <a:pt x="186" y="317"/>
                </a:cubicBezTo>
                <a:cubicBezTo>
                  <a:pt x="186" y="319"/>
                  <a:pt x="186" y="322"/>
                  <a:pt x="186" y="324"/>
                </a:cubicBezTo>
                <a:close/>
                <a:moveTo>
                  <a:pt x="122" y="320"/>
                </a:moveTo>
                <a:cubicBezTo>
                  <a:pt x="124" y="336"/>
                  <a:pt x="122" y="353"/>
                  <a:pt x="121" y="369"/>
                </a:cubicBezTo>
                <a:cubicBezTo>
                  <a:pt x="120" y="369"/>
                  <a:pt x="119" y="369"/>
                  <a:pt x="118" y="369"/>
                </a:cubicBezTo>
                <a:cubicBezTo>
                  <a:pt x="121" y="354"/>
                  <a:pt x="121" y="339"/>
                  <a:pt x="121" y="324"/>
                </a:cubicBezTo>
                <a:cubicBezTo>
                  <a:pt x="121" y="323"/>
                  <a:pt x="122" y="322"/>
                  <a:pt x="122" y="320"/>
                </a:cubicBezTo>
                <a:close/>
                <a:moveTo>
                  <a:pt x="115" y="364"/>
                </a:moveTo>
                <a:cubicBezTo>
                  <a:pt x="115" y="356"/>
                  <a:pt x="116" y="349"/>
                  <a:pt x="117" y="341"/>
                </a:cubicBezTo>
                <a:cubicBezTo>
                  <a:pt x="117" y="349"/>
                  <a:pt x="116" y="356"/>
                  <a:pt x="115" y="364"/>
                </a:cubicBezTo>
                <a:close/>
                <a:moveTo>
                  <a:pt x="112" y="370"/>
                </a:moveTo>
                <a:cubicBezTo>
                  <a:pt x="112" y="370"/>
                  <a:pt x="112" y="370"/>
                  <a:pt x="112" y="370"/>
                </a:cubicBezTo>
                <a:cubicBezTo>
                  <a:pt x="112" y="370"/>
                  <a:pt x="112" y="370"/>
                  <a:pt x="112" y="370"/>
                </a:cubicBezTo>
                <a:cubicBezTo>
                  <a:pt x="112" y="370"/>
                  <a:pt x="112" y="370"/>
                  <a:pt x="112" y="370"/>
                </a:cubicBezTo>
                <a:close/>
                <a:moveTo>
                  <a:pt x="117" y="377"/>
                </a:moveTo>
                <a:cubicBezTo>
                  <a:pt x="117" y="375"/>
                  <a:pt x="118" y="373"/>
                  <a:pt x="118" y="370"/>
                </a:cubicBezTo>
                <a:cubicBezTo>
                  <a:pt x="119" y="370"/>
                  <a:pt x="120" y="370"/>
                  <a:pt x="121" y="370"/>
                </a:cubicBezTo>
                <a:cubicBezTo>
                  <a:pt x="121" y="372"/>
                  <a:pt x="121" y="374"/>
                  <a:pt x="121" y="376"/>
                </a:cubicBezTo>
                <a:cubicBezTo>
                  <a:pt x="121" y="377"/>
                  <a:pt x="121" y="377"/>
                  <a:pt x="122" y="377"/>
                </a:cubicBezTo>
                <a:cubicBezTo>
                  <a:pt x="120" y="378"/>
                  <a:pt x="118" y="378"/>
                  <a:pt x="116" y="378"/>
                </a:cubicBezTo>
                <a:cubicBezTo>
                  <a:pt x="116" y="378"/>
                  <a:pt x="116" y="378"/>
                  <a:pt x="117" y="377"/>
                </a:cubicBezTo>
                <a:close/>
                <a:moveTo>
                  <a:pt x="125" y="377"/>
                </a:moveTo>
                <a:cubicBezTo>
                  <a:pt x="124" y="377"/>
                  <a:pt x="124" y="377"/>
                  <a:pt x="124" y="377"/>
                </a:cubicBezTo>
                <a:cubicBezTo>
                  <a:pt x="124" y="377"/>
                  <a:pt x="125" y="376"/>
                  <a:pt x="125" y="376"/>
                </a:cubicBezTo>
                <a:cubicBezTo>
                  <a:pt x="125" y="373"/>
                  <a:pt x="125" y="371"/>
                  <a:pt x="125" y="369"/>
                </a:cubicBezTo>
                <a:cubicBezTo>
                  <a:pt x="125" y="369"/>
                  <a:pt x="125" y="369"/>
                  <a:pt x="125" y="369"/>
                </a:cubicBezTo>
                <a:cubicBezTo>
                  <a:pt x="125" y="372"/>
                  <a:pt x="125" y="374"/>
                  <a:pt x="125" y="377"/>
                </a:cubicBezTo>
                <a:close/>
                <a:moveTo>
                  <a:pt x="114" y="383"/>
                </a:moveTo>
                <a:cubicBezTo>
                  <a:pt x="117" y="382"/>
                  <a:pt x="121" y="382"/>
                  <a:pt x="124" y="382"/>
                </a:cubicBezTo>
                <a:cubicBezTo>
                  <a:pt x="124" y="382"/>
                  <a:pt x="124" y="382"/>
                  <a:pt x="124" y="382"/>
                </a:cubicBezTo>
                <a:cubicBezTo>
                  <a:pt x="125" y="381"/>
                  <a:pt x="126" y="381"/>
                  <a:pt x="126" y="381"/>
                </a:cubicBezTo>
                <a:cubicBezTo>
                  <a:pt x="124" y="382"/>
                  <a:pt x="121" y="382"/>
                  <a:pt x="118" y="383"/>
                </a:cubicBezTo>
                <a:cubicBezTo>
                  <a:pt x="116" y="383"/>
                  <a:pt x="114" y="383"/>
                  <a:pt x="112" y="383"/>
                </a:cubicBezTo>
                <a:cubicBezTo>
                  <a:pt x="113" y="383"/>
                  <a:pt x="113" y="383"/>
                  <a:pt x="114" y="383"/>
                </a:cubicBezTo>
                <a:close/>
                <a:moveTo>
                  <a:pt x="126" y="368"/>
                </a:moveTo>
                <a:cubicBezTo>
                  <a:pt x="126" y="367"/>
                  <a:pt x="126" y="365"/>
                  <a:pt x="127" y="364"/>
                </a:cubicBezTo>
                <a:cubicBezTo>
                  <a:pt x="128" y="352"/>
                  <a:pt x="131" y="339"/>
                  <a:pt x="131" y="326"/>
                </a:cubicBezTo>
                <a:cubicBezTo>
                  <a:pt x="132" y="340"/>
                  <a:pt x="131" y="353"/>
                  <a:pt x="131" y="367"/>
                </a:cubicBezTo>
                <a:cubicBezTo>
                  <a:pt x="129" y="367"/>
                  <a:pt x="128" y="367"/>
                  <a:pt x="126" y="368"/>
                </a:cubicBezTo>
                <a:close/>
                <a:moveTo>
                  <a:pt x="129" y="343"/>
                </a:moveTo>
                <a:cubicBezTo>
                  <a:pt x="129" y="341"/>
                  <a:pt x="129" y="339"/>
                  <a:pt x="129" y="337"/>
                </a:cubicBezTo>
                <a:cubicBezTo>
                  <a:pt x="129" y="338"/>
                  <a:pt x="129" y="339"/>
                  <a:pt x="129" y="340"/>
                </a:cubicBezTo>
                <a:cubicBezTo>
                  <a:pt x="129" y="341"/>
                  <a:pt x="129" y="342"/>
                  <a:pt x="129" y="343"/>
                </a:cubicBezTo>
                <a:close/>
                <a:moveTo>
                  <a:pt x="128" y="345"/>
                </a:moveTo>
                <a:cubicBezTo>
                  <a:pt x="128" y="349"/>
                  <a:pt x="128" y="353"/>
                  <a:pt x="127" y="356"/>
                </a:cubicBezTo>
                <a:cubicBezTo>
                  <a:pt x="127" y="360"/>
                  <a:pt x="126" y="364"/>
                  <a:pt x="126" y="368"/>
                </a:cubicBezTo>
                <a:cubicBezTo>
                  <a:pt x="125" y="368"/>
                  <a:pt x="125" y="368"/>
                  <a:pt x="125" y="368"/>
                </a:cubicBezTo>
                <a:cubicBezTo>
                  <a:pt x="126" y="349"/>
                  <a:pt x="129" y="330"/>
                  <a:pt x="125" y="311"/>
                </a:cubicBezTo>
                <a:cubicBezTo>
                  <a:pt x="124" y="309"/>
                  <a:pt x="121" y="309"/>
                  <a:pt x="121" y="311"/>
                </a:cubicBezTo>
                <a:cubicBezTo>
                  <a:pt x="121" y="311"/>
                  <a:pt x="121" y="311"/>
                  <a:pt x="121" y="311"/>
                </a:cubicBezTo>
                <a:cubicBezTo>
                  <a:pt x="120" y="309"/>
                  <a:pt x="117" y="309"/>
                  <a:pt x="117" y="311"/>
                </a:cubicBezTo>
                <a:cubicBezTo>
                  <a:pt x="116" y="314"/>
                  <a:pt x="115" y="317"/>
                  <a:pt x="114" y="320"/>
                </a:cubicBezTo>
                <a:cubicBezTo>
                  <a:pt x="114" y="318"/>
                  <a:pt x="114" y="316"/>
                  <a:pt x="115" y="315"/>
                </a:cubicBezTo>
                <a:cubicBezTo>
                  <a:pt x="115" y="314"/>
                  <a:pt x="115" y="314"/>
                  <a:pt x="115" y="314"/>
                </a:cubicBezTo>
                <a:cubicBezTo>
                  <a:pt x="115" y="313"/>
                  <a:pt x="116" y="311"/>
                  <a:pt x="117" y="310"/>
                </a:cubicBezTo>
                <a:cubicBezTo>
                  <a:pt x="131" y="303"/>
                  <a:pt x="129" y="337"/>
                  <a:pt x="128" y="345"/>
                </a:cubicBezTo>
                <a:close/>
                <a:moveTo>
                  <a:pt x="114" y="314"/>
                </a:moveTo>
                <a:cubicBezTo>
                  <a:pt x="114" y="313"/>
                  <a:pt x="114" y="313"/>
                  <a:pt x="114" y="313"/>
                </a:cubicBezTo>
                <a:cubicBezTo>
                  <a:pt x="114" y="313"/>
                  <a:pt x="114" y="313"/>
                  <a:pt x="114" y="313"/>
                </a:cubicBezTo>
                <a:cubicBezTo>
                  <a:pt x="114" y="312"/>
                  <a:pt x="114" y="312"/>
                  <a:pt x="114" y="312"/>
                </a:cubicBezTo>
                <a:cubicBezTo>
                  <a:pt x="115" y="311"/>
                  <a:pt x="116" y="311"/>
                  <a:pt x="117" y="310"/>
                </a:cubicBezTo>
                <a:cubicBezTo>
                  <a:pt x="116" y="311"/>
                  <a:pt x="115" y="312"/>
                  <a:pt x="114" y="314"/>
                </a:cubicBezTo>
                <a:close/>
                <a:moveTo>
                  <a:pt x="103" y="361"/>
                </a:moveTo>
                <a:cubicBezTo>
                  <a:pt x="103" y="363"/>
                  <a:pt x="103" y="365"/>
                  <a:pt x="103" y="366"/>
                </a:cubicBezTo>
                <a:cubicBezTo>
                  <a:pt x="103" y="366"/>
                  <a:pt x="103" y="365"/>
                  <a:pt x="103" y="364"/>
                </a:cubicBezTo>
                <a:cubicBezTo>
                  <a:pt x="103" y="363"/>
                  <a:pt x="103" y="362"/>
                  <a:pt x="103" y="361"/>
                </a:cubicBezTo>
                <a:close/>
                <a:moveTo>
                  <a:pt x="104" y="360"/>
                </a:moveTo>
                <a:cubicBezTo>
                  <a:pt x="104" y="357"/>
                  <a:pt x="104" y="355"/>
                  <a:pt x="105" y="352"/>
                </a:cubicBezTo>
                <a:cubicBezTo>
                  <a:pt x="105" y="352"/>
                  <a:pt x="105" y="352"/>
                  <a:pt x="105" y="352"/>
                </a:cubicBezTo>
                <a:cubicBezTo>
                  <a:pt x="105" y="352"/>
                  <a:pt x="105" y="353"/>
                  <a:pt x="105" y="354"/>
                </a:cubicBezTo>
                <a:cubicBezTo>
                  <a:pt x="105" y="353"/>
                  <a:pt x="105" y="352"/>
                  <a:pt x="105" y="351"/>
                </a:cubicBezTo>
                <a:cubicBezTo>
                  <a:pt x="105" y="351"/>
                  <a:pt x="105" y="351"/>
                  <a:pt x="105" y="351"/>
                </a:cubicBezTo>
                <a:cubicBezTo>
                  <a:pt x="105" y="349"/>
                  <a:pt x="106" y="346"/>
                  <a:pt x="106" y="344"/>
                </a:cubicBezTo>
                <a:cubicBezTo>
                  <a:pt x="107" y="341"/>
                  <a:pt x="107" y="338"/>
                  <a:pt x="108" y="335"/>
                </a:cubicBezTo>
                <a:cubicBezTo>
                  <a:pt x="108" y="334"/>
                  <a:pt x="109" y="333"/>
                  <a:pt x="109" y="333"/>
                </a:cubicBezTo>
                <a:cubicBezTo>
                  <a:pt x="108" y="346"/>
                  <a:pt x="107" y="358"/>
                  <a:pt x="107" y="371"/>
                </a:cubicBezTo>
                <a:cubicBezTo>
                  <a:pt x="107" y="371"/>
                  <a:pt x="106" y="371"/>
                  <a:pt x="106" y="371"/>
                </a:cubicBezTo>
                <a:cubicBezTo>
                  <a:pt x="106" y="372"/>
                  <a:pt x="106" y="372"/>
                  <a:pt x="105" y="372"/>
                </a:cubicBezTo>
                <a:cubicBezTo>
                  <a:pt x="105" y="371"/>
                  <a:pt x="105" y="370"/>
                  <a:pt x="104" y="369"/>
                </a:cubicBezTo>
                <a:cubicBezTo>
                  <a:pt x="104" y="364"/>
                  <a:pt x="104" y="359"/>
                  <a:pt x="105" y="354"/>
                </a:cubicBezTo>
                <a:cubicBezTo>
                  <a:pt x="104" y="356"/>
                  <a:pt x="104" y="359"/>
                  <a:pt x="104" y="362"/>
                </a:cubicBezTo>
                <a:cubicBezTo>
                  <a:pt x="104" y="364"/>
                  <a:pt x="104" y="366"/>
                  <a:pt x="104" y="369"/>
                </a:cubicBezTo>
                <a:cubicBezTo>
                  <a:pt x="104" y="368"/>
                  <a:pt x="104" y="368"/>
                  <a:pt x="104" y="368"/>
                </a:cubicBezTo>
                <a:cubicBezTo>
                  <a:pt x="104" y="365"/>
                  <a:pt x="104" y="362"/>
                  <a:pt x="104" y="360"/>
                </a:cubicBezTo>
                <a:close/>
                <a:moveTo>
                  <a:pt x="106" y="373"/>
                </a:moveTo>
                <a:cubicBezTo>
                  <a:pt x="106" y="372"/>
                  <a:pt x="107" y="372"/>
                  <a:pt x="107" y="372"/>
                </a:cubicBezTo>
                <a:cubicBezTo>
                  <a:pt x="107" y="374"/>
                  <a:pt x="108" y="375"/>
                  <a:pt x="108" y="377"/>
                </a:cubicBezTo>
                <a:cubicBezTo>
                  <a:pt x="108" y="379"/>
                  <a:pt x="112" y="379"/>
                  <a:pt x="112" y="377"/>
                </a:cubicBezTo>
                <a:cubicBezTo>
                  <a:pt x="112" y="375"/>
                  <a:pt x="112" y="373"/>
                  <a:pt x="112" y="371"/>
                </a:cubicBezTo>
                <a:cubicBezTo>
                  <a:pt x="112" y="371"/>
                  <a:pt x="112" y="371"/>
                  <a:pt x="112" y="371"/>
                </a:cubicBezTo>
                <a:cubicBezTo>
                  <a:pt x="112" y="373"/>
                  <a:pt x="112" y="375"/>
                  <a:pt x="113" y="377"/>
                </a:cubicBezTo>
                <a:cubicBezTo>
                  <a:pt x="113" y="378"/>
                  <a:pt x="113" y="378"/>
                  <a:pt x="114" y="378"/>
                </a:cubicBezTo>
                <a:cubicBezTo>
                  <a:pt x="111" y="379"/>
                  <a:pt x="107" y="380"/>
                  <a:pt x="104" y="381"/>
                </a:cubicBezTo>
                <a:cubicBezTo>
                  <a:pt x="104" y="379"/>
                  <a:pt x="104" y="377"/>
                  <a:pt x="104" y="374"/>
                </a:cubicBezTo>
                <a:cubicBezTo>
                  <a:pt x="105" y="374"/>
                  <a:pt x="106" y="373"/>
                  <a:pt x="106" y="373"/>
                </a:cubicBezTo>
                <a:close/>
                <a:moveTo>
                  <a:pt x="104" y="385"/>
                </a:moveTo>
                <a:cubicBezTo>
                  <a:pt x="106" y="385"/>
                  <a:pt x="107" y="384"/>
                  <a:pt x="109" y="384"/>
                </a:cubicBezTo>
                <a:cubicBezTo>
                  <a:pt x="110" y="384"/>
                  <a:pt x="112" y="384"/>
                  <a:pt x="114" y="384"/>
                </a:cubicBezTo>
                <a:cubicBezTo>
                  <a:pt x="111" y="384"/>
                  <a:pt x="108" y="385"/>
                  <a:pt x="104" y="386"/>
                </a:cubicBezTo>
                <a:cubicBezTo>
                  <a:pt x="104" y="385"/>
                  <a:pt x="104" y="385"/>
                  <a:pt x="104" y="385"/>
                </a:cubicBezTo>
                <a:close/>
                <a:moveTo>
                  <a:pt x="137" y="380"/>
                </a:moveTo>
                <a:cubicBezTo>
                  <a:pt x="137" y="380"/>
                  <a:pt x="137" y="380"/>
                  <a:pt x="137" y="380"/>
                </a:cubicBezTo>
                <a:cubicBezTo>
                  <a:pt x="140" y="380"/>
                  <a:pt x="143" y="379"/>
                  <a:pt x="147" y="379"/>
                </a:cubicBezTo>
                <a:cubicBezTo>
                  <a:pt x="143" y="379"/>
                  <a:pt x="140" y="380"/>
                  <a:pt x="137" y="380"/>
                </a:cubicBezTo>
                <a:close/>
                <a:moveTo>
                  <a:pt x="155" y="378"/>
                </a:moveTo>
                <a:cubicBezTo>
                  <a:pt x="156" y="377"/>
                  <a:pt x="157" y="376"/>
                  <a:pt x="159" y="375"/>
                </a:cubicBezTo>
                <a:cubicBezTo>
                  <a:pt x="159" y="376"/>
                  <a:pt x="159" y="376"/>
                  <a:pt x="159" y="376"/>
                </a:cubicBezTo>
                <a:cubicBezTo>
                  <a:pt x="159" y="376"/>
                  <a:pt x="159" y="376"/>
                  <a:pt x="159" y="376"/>
                </a:cubicBezTo>
                <a:cubicBezTo>
                  <a:pt x="159" y="376"/>
                  <a:pt x="159" y="375"/>
                  <a:pt x="159" y="375"/>
                </a:cubicBezTo>
                <a:cubicBezTo>
                  <a:pt x="160" y="375"/>
                  <a:pt x="160" y="374"/>
                  <a:pt x="160" y="374"/>
                </a:cubicBezTo>
                <a:cubicBezTo>
                  <a:pt x="160" y="374"/>
                  <a:pt x="160" y="374"/>
                  <a:pt x="160" y="374"/>
                </a:cubicBezTo>
                <a:cubicBezTo>
                  <a:pt x="165" y="374"/>
                  <a:pt x="169" y="373"/>
                  <a:pt x="173" y="372"/>
                </a:cubicBezTo>
                <a:cubicBezTo>
                  <a:pt x="174" y="372"/>
                  <a:pt x="174" y="371"/>
                  <a:pt x="173" y="371"/>
                </a:cubicBezTo>
                <a:cubicBezTo>
                  <a:pt x="169" y="372"/>
                  <a:pt x="164" y="372"/>
                  <a:pt x="160" y="373"/>
                </a:cubicBezTo>
                <a:cubicBezTo>
                  <a:pt x="160" y="373"/>
                  <a:pt x="159" y="373"/>
                  <a:pt x="159" y="374"/>
                </a:cubicBezTo>
                <a:cubicBezTo>
                  <a:pt x="159" y="373"/>
                  <a:pt x="159" y="373"/>
                  <a:pt x="159" y="373"/>
                </a:cubicBezTo>
                <a:cubicBezTo>
                  <a:pt x="161" y="373"/>
                  <a:pt x="164" y="371"/>
                  <a:pt x="166" y="370"/>
                </a:cubicBezTo>
                <a:cubicBezTo>
                  <a:pt x="172" y="369"/>
                  <a:pt x="178" y="367"/>
                  <a:pt x="183" y="364"/>
                </a:cubicBezTo>
                <a:cubicBezTo>
                  <a:pt x="184" y="364"/>
                  <a:pt x="184" y="363"/>
                  <a:pt x="183" y="363"/>
                </a:cubicBezTo>
                <a:cubicBezTo>
                  <a:pt x="181" y="363"/>
                  <a:pt x="180" y="362"/>
                  <a:pt x="178" y="362"/>
                </a:cubicBezTo>
                <a:cubicBezTo>
                  <a:pt x="179" y="362"/>
                  <a:pt x="181" y="361"/>
                  <a:pt x="182" y="360"/>
                </a:cubicBezTo>
                <a:cubicBezTo>
                  <a:pt x="182" y="360"/>
                  <a:pt x="182" y="360"/>
                  <a:pt x="182" y="360"/>
                </a:cubicBezTo>
                <a:cubicBezTo>
                  <a:pt x="183" y="360"/>
                  <a:pt x="184" y="360"/>
                  <a:pt x="185" y="359"/>
                </a:cubicBezTo>
                <a:cubicBezTo>
                  <a:pt x="185" y="360"/>
                  <a:pt x="185" y="360"/>
                  <a:pt x="185" y="360"/>
                </a:cubicBezTo>
                <a:cubicBezTo>
                  <a:pt x="185" y="361"/>
                  <a:pt x="185" y="363"/>
                  <a:pt x="185" y="364"/>
                </a:cubicBezTo>
                <a:cubicBezTo>
                  <a:pt x="184" y="367"/>
                  <a:pt x="184" y="371"/>
                  <a:pt x="184" y="375"/>
                </a:cubicBezTo>
                <a:cubicBezTo>
                  <a:pt x="184" y="375"/>
                  <a:pt x="185" y="375"/>
                  <a:pt x="185" y="375"/>
                </a:cubicBezTo>
                <a:cubicBezTo>
                  <a:pt x="185" y="370"/>
                  <a:pt x="185" y="366"/>
                  <a:pt x="185" y="361"/>
                </a:cubicBezTo>
                <a:cubicBezTo>
                  <a:pt x="185" y="363"/>
                  <a:pt x="185" y="364"/>
                  <a:pt x="185" y="365"/>
                </a:cubicBezTo>
                <a:cubicBezTo>
                  <a:pt x="186" y="366"/>
                  <a:pt x="186" y="366"/>
                  <a:pt x="186" y="365"/>
                </a:cubicBezTo>
                <a:cubicBezTo>
                  <a:pt x="186" y="363"/>
                  <a:pt x="187" y="361"/>
                  <a:pt x="187" y="359"/>
                </a:cubicBezTo>
                <a:cubicBezTo>
                  <a:pt x="189" y="359"/>
                  <a:pt x="192" y="358"/>
                  <a:pt x="194" y="358"/>
                </a:cubicBezTo>
                <a:cubicBezTo>
                  <a:pt x="194" y="364"/>
                  <a:pt x="194" y="369"/>
                  <a:pt x="194" y="375"/>
                </a:cubicBezTo>
                <a:cubicBezTo>
                  <a:pt x="181" y="376"/>
                  <a:pt x="168" y="377"/>
                  <a:pt x="155" y="378"/>
                </a:cubicBezTo>
                <a:close/>
                <a:moveTo>
                  <a:pt x="187" y="358"/>
                </a:moveTo>
                <a:cubicBezTo>
                  <a:pt x="188" y="347"/>
                  <a:pt x="188" y="335"/>
                  <a:pt x="187" y="323"/>
                </a:cubicBezTo>
                <a:cubicBezTo>
                  <a:pt x="187" y="320"/>
                  <a:pt x="187" y="312"/>
                  <a:pt x="185" y="305"/>
                </a:cubicBezTo>
                <a:cubicBezTo>
                  <a:pt x="184" y="300"/>
                  <a:pt x="182" y="295"/>
                  <a:pt x="179" y="292"/>
                </a:cubicBezTo>
                <a:cubicBezTo>
                  <a:pt x="186" y="290"/>
                  <a:pt x="194" y="289"/>
                  <a:pt x="201" y="287"/>
                </a:cubicBezTo>
                <a:cubicBezTo>
                  <a:pt x="196" y="299"/>
                  <a:pt x="195" y="312"/>
                  <a:pt x="195" y="324"/>
                </a:cubicBezTo>
                <a:cubicBezTo>
                  <a:pt x="194" y="335"/>
                  <a:pt x="194" y="346"/>
                  <a:pt x="194" y="357"/>
                </a:cubicBezTo>
                <a:cubicBezTo>
                  <a:pt x="192" y="357"/>
                  <a:pt x="189" y="358"/>
                  <a:pt x="187" y="358"/>
                </a:cubicBezTo>
                <a:close/>
                <a:moveTo>
                  <a:pt x="195" y="333"/>
                </a:moveTo>
                <a:cubicBezTo>
                  <a:pt x="196" y="318"/>
                  <a:pt x="196" y="302"/>
                  <a:pt x="202" y="288"/>
                </a:cubicBezTo>
                <a:cubicBezTo>
                  <a:pt x="200" y="297"/>
                  <a:pt x="199" y="307"/>
                  <a:pt x="199" y="316"/>
                </a:cubicBezTo>
                <a:cubicBezTo>
                  <a:pt x="199" y="330"/>
                  <a:pt x="199" y="343"/>
                  <a:pt x="198" y="357"/>
                </a:cubicBezTo>
                <a:cubicBezTo>
                  <a:pt x="197" y="357"/>
                  <a:pt x="196" y="357"/>
                  <a:pt x="195" y="357"/>
                </a:cubicBezTo>
                <a:cubicBezTo>
                  <a:pt x="195" y="349"/>
                  <a:pt x="195" y="341"/>
                  <a:pt x="195" y="333"/>
                </a:cubicBezTo>
                <a:close/>
                <a:moveTo>
                  <a:pt x="205" y="285"/>
                </a:moveTo>
                <a:cubicBezTo>
                  <a:pt x="204" y="285"/>
                  <a:pt x="204" y="285"/>
                  <a:pt x="204" y="285"/>
                </a:cubicBezTo>
                <a:cubicBezTo>
                  <a:pt x="204" y="284"/>
                  <a:pt x="204" y="283"/>
                  <a:pt x="205" y="282"/>
                </a:cubicBezTo>
                <a:cubicBezTo>
                  <a:pt x="205" y="283"/>
                  <a:pt x="205" y="284"/>
                  <a:pt x="205" y="285"/>
                </a:cubicBezTo>
                <a:close/>
                <a:moveTo>
                  <a:pt x="136" y="286"/>
                </a:moveTo>
                <a:cubicBezTo>
                  <a:pt x="136" y="287"/>
                  <a:pt x="136" y="287"/>
                  <a:pt x="136" y="287"/>
                </a:cubicBezTo>
                <a:cubicBezTo>
                  <a:pt x="132" y="288"/>
                  <a:pt x="128" y="289"/>
                  <a:pt x="123" y="289"/>
                </a:cubicBezTo>
                <a:cubicBezTo>
                  <a:pt x="128" y="288"/>
                  <a:pt x="132" y="287"/>
                  <a:pt x="136" y="286"/>
                </a:cubicBezTo>
                <a:close/>
                <a:moveTo>
                  <a:pt x="138" y="286"/>
                </a:moveTo>
                <a:cubicBezTo>
                  <a:pt x="139" y="286"/>
                  <a:pt x="139" y="286"/>
                  <a:pt x="140" y="286"/>
                </a:cubicBezTo>
                <a:cubicBezTo>
                  <a:pt x="140" y="286"/>
                  <a:pt x="140" y="286"/>
                  <a:pt x="140" y="287"/>
                </a:cubicBezTo>
                <a:cubicBezTo>
                  <a:pt x="139" y="287"/>
                  <a:pt x="139" y="287"/>
                  <a:pt x="138" y="287"/>
                </a:cubicBezTo>
                <a:cubicBezTo>
                  <a:pt x="138" y="286"/>
                  <a:pt x="138" y="286"/>
                  <a:pt x="138" y="286"/>
                </a:cubicBezTo>
                <a:close/>
                <a:moveTo>
                  <a:pt x="118" y="286"/>
                </a:moveTo>
                <a:cubicBezTo>
                  <a:pt x="118" y="286"/>
                  <a:pt x="118" y="286"/>
                  <a:pt x="118" y="286"/>
                </a:cubicBezTo>
                <a:cubicBezTo>
                  <a:pt x="119" y="286"/>
                  <a:pt x="121" y="286"/>
                  <a:pt x="123" y="285"/>
                </a:cubicBezTo>
                <a:cubicBezTo>
                  <a:pt x="121" y="286"/>
                  <a:pt x="119" y="286"/>
                  <a:pt x="118" y="286"/>
                </a:cubicBezTo>
                <a:close/>
                <a:moveTo>
                  <a:pt x="94" y="299"/>
                </a:moveTo>
                <a:cubicBezTo>
                  <a:pt x="95" y="298"/>
                  <a:pt x="96" y="298"/>
                  <a:pt x="98" y="298"/>
                </a:cubicBezTo>
                <a:cubicBezTo>
                  <a:pt x="98" y="298"/>
                  <a:pt x="98" y="299"/>
                  <a:pt x="98" y="299"/>
                </a:cubicBezTo>
                <a:cubicBezTo>
                  <a:pt x="96" y="300"/>
                  <a:pt x="95" y="300"/>
                  <a:pt x="94" y="300"/>
                </a:cubicBezTo>
                <a:cubicBezTo>
                  <a:pt x="94" y="300"/>
                  <a:pt x="94" y="300"/>
                  <a:pt x="94" y="300"/>
                </a:cubicBezTo>
                <a:cubicBezTo>
                  <a:pt x="94" y="299"/>
                  <a:pt x="94" y="299"/>
                  <a:pt x="94" y="299"/>
                </a:cubicBezTo>
                <a:close/>
                <a:moveTo>
                  <a:pt x="99" y="298"/>
                </a:moveTo>
                <a:cubicBezTo>
                  <a:pt x="111" y="296"/>
                  <a:pt x="123" y="293"/>
                  <a:pt x="136" y="291"/>
                </a:cubicBezTo>
                <a:cubicBezTo>
                  <a:pt x="136" y="292"/>
                  <a:pt x="136" y="292"/>
                  <a:pt x="136" y="293"/>
                </a:cubicBezTo>
                <a:cubicBezTo>
                  <a:pt x="123" y="295"/>
                  <a:pt x="111" y="297"/>
                  <a:pt x="98" y="299"/>
                </a:cubicBezTo>
                <a:cubicBezTo>
                  <a:pt x="98" y="299"/>
                  <a:pt x="99" y="298"/>
                  <a:pt x="99" y="298"/>
                </a:cubicBezTo>
                <a:close/>
                <a:moveTo>
                  <a:pt x="137" y="291"/>
                </a:moveTo>
                <a:cubicBezTo>
                  <a:pt x="137" y="291"/>
                  <a:pt x="137" y="291"/>
                  <a:pt x="137" y="291"/>
                </a:cubicBezTo>
                <a:cubicBezTo>
                  <a:pt x="137" y="291"/>
                  <a:pt x="137" y="292"/>
                  <a:pt x="137" y="292"/>
                </a:cubicBezTo>
                <a:cubicBezTo>
                  <a:pt x="137" y="292"/>
                  <a:pt x="137" y="292"/>
                  <a:pt x="137" y="293"/>
                </a:cubicBezTo>
                <a:cubicBezTo>
                  <a:pt x="137" y="293"/>
                  <a:pt x="137" y="293"/>
                  <a:pt x="137" y="293"/>
                </a:cubicBezTo>
                <a:cubicBezTo>
                  <a:pt x="137" y="292"/>
                  <a:pt x="137" y="292"/>
                  <a:pt x="137" y="291"/>
                </a:cubicBezTo>
                <a:close/>
                <a:moveTo>
                  <a:pt x="138" y="291"/>
                </a:moveTo>
                <a:cubicBezTo>
                  <a:pt x="139" y="291"/>
                  <a:pt x="139" y="291"/>
                  <a:pt x="139" y="291"/>
                </a:cubicBezTo>
                <a:cubicBezTo>
                  <a:pt x="139" y="291"/>
                  <a:pt x="139" y="292"/>
                  <a:pt x="139" y="292"/>
                </a:cubicBezTo>
                <a:cubicBezTo>
                  <a:pt x="139" y="292"/>
                  <a:pt x="139" y="292"/>
                  <a:pt x="138" y="292"/>
                </a:cubicBezTo>
                <a:cubicBezTo>
                  <a:pt x="138" y="292"/>
                  <a:pt x="138" y="291"/>
                  <a:pt x="138" y="291"/>
                </a:cubicBezTo>
                <a:close/>
                <a:moveTo>
                  <a:pt x="139" y="293"/>
                </a:moveTo>
                <a:cubicBezTo>
                  <a:pt x="139" y="296"/>
                  <a:pt x="139" y="298"/>
                  <a:pt x="139" y="300"/>
                </a:cubicBezTo>
                <a:cubicBezTo>
                  <a:pt x="139" y="300"/>
                  <a:pt x="139" y="301"/>
                  <a:pt x="139" y="301"/>
                </a:cubicBezTo>
                <a:cubicBezTo>
                  <a:pt x="139" y="301"/>
                  <a:pt x="139" y="301"/>
                  <a:pt x="138" y="301"/>
                </a:cubicBezTo>
                <a:cubicBezTo>
                  <a:pt x="138" y="299"/>
                  <a:pt x="138" y="296"/>
                  <a:pt x="138" y="294"/>
                </a:cubicBezTo>
                <a:cubicBezTo>
                  <a:pt x="139" y="293"/>
                  <a:pt x="139" y="293"/>
                  <a:pt x="139" y="293"/>
                </a:cubicBezTo>
                <a:close/>
                <a:moveTo>
                  <a:pt x="123" y="305"/>
                </a:moveTo>
                <a:cubicBezTo>
                  <a:pt x="123" y="305"/>
                  <a:pt x="122" y="305"/>
                  <a:pt x="121" y="306"/>
                </a:cubicBezTo>
                <a:cubicBezTo>
                  <a:pt x="122" y="305"/>
                  <a:pt x="122" y="305"/>
                  <a:pt x="123" y="305"/>
                </a:cubicBezTo>
                <a:cubicBezTo>
                  <a:pt x="123" y="305"/>
                  <a:pt x="123" y="305"/>
                  <a:pt x="123" y="305"/>
                </a:cubicBezTo>
                <a:close/>
                <a:moveTo>
                  <a:pt x="120" y="306"/>
                </a:moveTo>
                <a:cubicBezTo>
                  <a:pt x="118" y="306"/>
                  <a:pt x="116" y="307"/>
                  <a:pt x="114" y="308"/>
                </a:cubicBezTo>
                <a:cubicBezTo>
                  <a:pt x="116" y="305"/>
                  <a:pt x="119" y="304"/>
                  <a:pt x="122" y="304"/>
                </a:cubicBezTo>
                <a:cubicBezTo>
                  <a:pt x="121" y="305"/>
                  <a:pt x="121" y="305"/>
                  <a:pt x="120" y="306"/>
                </a:cubicBezTo>
                <a:close/>
                <a:moveTo>
                  <a:pt x="108" y="319"/>
                </a:moveTo>
                <a:cubicBezTo>
                  <a:pt x="108" y="319"/>
                  <a:pt x="107" y="319"/>
                  <a:pt x="107" y="320"/>
                </a:cubicBezTo>
                <a:cubicBezTo>
                  <a:pt x="107" y="320"/>
                  <a:pt x="107" y="320"/>
                  <a:pt x="107" y="320"/>
                </a:cubicBezTo>
                <a:cubicBezTo>
                  <a:pt x="107" y="319"/>
                  <a:pt x="108" y="318"/>
                  <a:pt x="108" y="317"/>
                </a:cubicBezTo>
                <a:cubicBezTo>
                  <a:pt x="108" y="318"/>
                  <a:pt x="108" y="318"/>
                  <a:pt x="108" y="319"/>
                </a:cubicBezTo>
                <a:close/>
                <a:moveTo>
                  <a:pt x="107" y="321"/>
                </a:moveTo>
                <a:cubicBezTo>
                  <a:pt x="106" y="324"/>
                  <a:pt x="105" y="328"/>
                  <a:pt x="104" y="332"/>
                </a:cubicBezTo>
                <a:cubicBezTo>
                  <a:pt x="105" y="329"/>
                  <a:pt x="106" y="325"/>
                  <a:pt x="106" y="322"/>
                </a:cubicBezTo>
                <a:cubicBezTo>
                  <a:pt x="107" y="321"/>
                  <a:pt x="107" y="321"/>
                  <a:pt x="107" y="321"/>
                </a:cubicBezTo>
                <a:close/>
                <a:moveTo>
                  <a:pt x="104" y="332"/>
                </a:moveTo>
                <a:cubicBezTo>
                  <a:pt x="104" y="333"/>
                  <a:pt x="104" y="334"/>
                  <a:pt x="104" y="334"/>
                </a:cubicBezTo>
                <a:cubicBezTo>
                  <a:pt x="104" y="336"/>
                  <a:pt x="103" y="338"/>
                  <a:pt x="103" y="339"/>
                </a:cubicBezTo>
                <a:cubicBezTo>
                  <a:pt x="100" y="347"/>
                  <a:pt x="98" y="356"/>
                  <a:pt x="99" y="364"/>
                </a:cubicBezTo>
                <a:cubicBezTo>
                  <a:pt x="99" y="364"/>
                  <a:pt x="99" y="365"/>
                  <a:pt x="99" y="366"/>
                </a:cubicBezTo>
                <a:cubicBezTo>
                  <a:pt x="99" y="367"/>
                  <a:pt x="99" y="367"/>
                  <a:pt x="100" y="367"/>
                </a:cubicBezTo>
                <a:cubicBezTo>
                  <a:pt x="100" y="369"/>
                  <a:pt x="101" y="371"/>
                  <a:pt x="101" y="372"/>
                </a:cubicBezTo>
                <a:cubicBezTo>
                  <a:pt x="100" y="373"/>
                  <a:pt x="98" y="373"/>
                  <a:pt x="96" y="373"/>
                </a:cubicBezTo>
                <a:cubicBezTo>
                  <a:pt x="97" y="371"/>
                  <a:pt x="97" y="368"/>
                  <a:pt x="97" y="367"/>
                </a:cubicBezTo>
                <a:cubicBezTo>
                  <a:pt x="97" y="360"/>
                  <a:pt x="98" y="353"/>
                  <a:pt x="99" y="346"/>
                </a:cubicBezTo>
                <a:cubicBezTo>
                  <a:pt x="101" y="338"/>
                  <a:pt x="102" y="330"/>
                  <a:pt x="106" y="323"/>
                </a:cubicBezTo>
                <a:cubicBezTo>
                  <a:pt x="105" y="327"/>
                  <a:pt x="104" y="330"/>
                  <a:pt x="104" y="332"/>
                </a:cubicBezTo>
                <a:close/>
                <a:moveTo>
                  <a:pt x="104" y="375"/>
                </a:moveTo>
                <a:cubicBezTo>
                  <a:pt x="104" y="375"/>
                  <a:pt x="104" y="375"/>
                  <a:pt x="104" y="375"/>
                </a:cubicBezTo>
                <a:cubicBezTo>
                  <a:pt x="104" y="375"/>
                  <a:pt x="104" y="375"/>
                  <a:pt x="104" y="375"/>
                </a:cubicBezTo>
                <a:cubicBezTo>
                  <a:pt x="104" y="375"/>
                  <a:pt x="104" y="375"/>
                  <a:pt x="104" y="375"/>
                </a:cubicBezTo>
                <a:close/>
                <a:moveTo>
                  <a:pt x="104" y="385"/>
                </a:moveTo>
                <a:cubicBezTo>
                  <a:pt x="104" y="385"/>
                  <a:pt x="104" y="385"/>
                  <a:pt x="104" y="386"/>
                </a:cubicBezTo>
                <a:cubicBezTo>
                  <a:pt x="102" y="386"/>
                  <a:pt x="100" y="387"/>
                  <a:pt x="98" y="387"/>
                </a:cubicBezTo>
                <a:cubicBezTo>
                  <a:pt x="96" y="388"/>
                  <a:pt x="94" y="388"/>
                  <a:pt x="91" y="388"/>
                </a:cubicBezTo>
                <a:cubicBezTo>
                  <a:pt x="95" y="387"/>
                  <a:pt x="100" y="386"/>
                  <a:pt x="104" y="385"/>
                </a:cubicBezTo>
                <a:close/>
                <a:moveTo>
                  <a:pt x="105" y="387"/>
                </a:moveTo>
                <a:cubicBezTo>
                  <a:pt x="113" y="384"/>
                  <a:pt x="122" y="383"/>
                  <a:pt x="131" y="382"/>
                </a:cubicBezTo>
                <a:cubicBezTo>
                  <a:pt x="132" y="382"/>
                  <a:pt x="132" y="382"/>
                  <a:pt x="132" y="382"/>
                </a:cubicBezTo>
                <a:cubicBezTo>
                  <a:pt x="134" y="383"/>
                  <a:pt x="135" y="383"/>
                  <a:pt x="136" y="384"/>
                </a:cubicBezTo>
                <a:cubicBezTo>
                  <a:pt x="126" y="385"/>
                  <a:pt x="115" y="385"/>
                  <a:pt x="105" y="387"/>
                </a:cubicBezTo>
                <a:close/>
                <a:moveTo>
                  <a:pt x="152" y="380"/>
                </a:moveTo>
                <a:cubicBezTo>
                  <a:pt x="152" y="380"/>
                  <a:pt x="152" y="380"/>
                  <a:pt x="152" y="380"/>
                </a:cubicBezTo>
                <a:cubicBezTo>
                  <a:pt x="150" y="380"/>
                  <a:pt x="148" y="381"/>
                  <a:pt x="146" y="381"/>
                </a:cubicBezTo>
                <a:cubicBezTo>
                  <a:pt x="148" y="381"/>
                  <a:pt x="150" y="380"/>
                  <a:pt x="152" y="380"/>
                </a:cubicBezTo>
                <a:close/>
                <a:moveTo>
                  <a:pt x="181" y="378"/>
                </a:moveTo>
                <a:cubicBezTo>
                  <a:pt x="176" y="378"/>
                  <a:pt x="171" y="378"/>
                  <a:pt x="167" y="379"/>
                </a:cubicBezTo>
                <a:cubicBezTo>
                  <a:pt x="172" y="378"/>
                  <a:pt x="177" y="378"/>
                  <a:pt x="182" y="377"/>
                </a:cubicBezTo>
                <a:cubicBezTo>
                  <a:pt x="186" y="377"/>
                  <a:pt x="190" y="376"/>
                  <a:pt x="194" y="376"/>
                </a:cubicBezTo>
                <a:cubicBezTo>
                  <a:pt x="194" y="376"/>
                  <a:pt x="194" y="377"/>
                  <a:pt x="194" y="377"/>
                </a:cubicBezTo>
                <a:cubicBezTo>
                  <a:pt x="190" y="377"/>
                  <a:pt x="186" y="378"/>
                  <a:pt x="181" y="378"/>
                </a:cubicBezTo>
                <a:close/>
                <a:moveTo>
                  <a:pt x="199" y="356"/>
                </a:moveTo>
                <a:cubicBezTo>
                  <a:pt x="200" y="345"/>
                  <a:pt x="200" y="333"/>
                  <a:pt x="200" y="322"/>
                </a:cubicBezTo>
                <a:cubicBezTo>
                  <a:pt x="200" y="310"/>
                  <a:pt x="200" y="298"/>
                  <a:pt x="203" y="287"/>
                </a:cubicBezTo>
                <a:cubicBezTo>
                  <a:pt x="204" y="286"/>
                  <a:pt x="204" y="286"/>
                  <a:pt x="205" y="286"/>
                </a:cubicBezTo>
                <a:cubicBezTo>
                  <a:pt x="205" y="294"/>
                  <a:pt x="204" y="305"/>
                  <a:pt x="204" y="307"/>
                </a:cubicBezTo>
                <a:cubicBezTo>
                  <a:pt x="203" y="317"/>
                  <a:pt x="203" y="327"/>
                  <a:pt x="201" y="337"/>
                </a:cubicBezTo>
                <a:cubicBezTo>
                  <a:pt x="201" y="338"/>
                  <a:pt x="202" y="338"/>
                  <a:pt x="202" y="338"/>
                </a:cubicBezTo>
                <a:cubicBezTo>
                  <a:pt x="202" y="344"/>
                  <a:pt x="202" y="350"/>
                  <a:pt x="202" y="356"/>
                </a:cubicBezTo>
                <a:cubicBezTo>
                  <a:pt x="201" y="356"/>
                  <a:pt x="200" y="356"/>
                  <a:pt x="199" y="356"/>
                </a:cubicBezTo>
                <a:close/>
                <a:moveTo>
                  <a:pt x="205" y="301"/>
                </a:moveTo>
                <a:cubicBezTo>
                  <a:pt x="205" y="299"/>
                  <a:pt x="206" y="292"/>
                  <a:pt x="206" y="286"/>
                </a:cubicBezTo>
                <a:cubicBezTo>
                  <a:pt x="207" y="286"/>
                  <a:pt x="208" y="285"/>
                  <a:pt x="209" y="285"/>
                </a:cubicBezTo>
                <a:cubicBezTo>
                  <a:pt x="207" y="292"/>
                  <a:pt x="206" y="299"/>
                  <a:pt x="205" y="306"/>
                </a:cubicBezTo>
                <a:cubicBezTo>
                  <a:pt x="205" y="304"/>
                  <a:pt x="205" y="302"/>
                  <a:pt x="205" y="301"/>
                </a:cubicBezTo>
                <a:close/>
                <a:moveTo>
                  <a:pt x="210" y="284"/>
                </a:moveTo>
                <a:cubicBezTo>
                  <a:pt x="210" y="284"/>
                  <a:pt x="210" y="284"/>
                  <a:pt x="210" y="284"/>
                </a:cubicBezTo>
                <a:cubicBezTo>
                  <a:pt x="209" y="284"/>
                  <a:pt x="209" y="284"/>
                  <a:pt x="209" y="284"/>
                </a:cubicBezTo>
                <a:cubicBezTo>
                  <a:pt x="209" y="284"/>
                  <a:pt x="209" y="284"/>
                  <a:pt x="209" y="284"/>
                </a:cubicBezTo>
                <a:cubicBezTo>
                  <a:pt x="208" y="284"/>
                  <a:pt x="207" y="285"/>
                  <a:pt x="206" y="285"/>
                </a:cubicBezTo>
                <a:cubicBezTo>
                  <a:pt x="206" y="283"/>
                  <a:pt x="205" y="281"/>
                  <a:pt x="205" y="279"/>
                </a:cubicBezTo>
                <a:cubicBezTo>
                  <a:pt x="208" y="278"/>
                  <a:pt x="212" y="278"/>
                  <a:pt x="216" y="277"/>
                </a:cubicBezTo>
                <a:cubicBezTo>
                  <a:pt x="216" y="279"/>
                  <a:pt x="216" y="281"/>
                  <a:pt x="215" y="283"/>
                </a:cubicBezTo>
                <a:cubicBezTo>
                  <a:pt x="214" y="283"/>
                  <a:pt x="212" y="284"/>
                  <a:pt x="210" y="284"/>
                </a:cubicBezTo>
                <a:close/>
                <a:moveTo>
                  <a:pt x="217" y="277"/>
                </a:moveTo>
                <a:cubicBezTo>
                  <a:pt x="217" y="277"/>
                  <a:pt x="218" y="277"/>
                  <a:pt x="218" y="277"/>
                </a:cubicBezTo>
                <a:cubicBezTo>
                  <a:pt x="218" y="279"/>
                  <a:pt x="218" y="281"/>
                  <a:pt x="217" y="282"/>
                </a:cubicBezTo>
                <a:cubicBezTo>
                  <a:pt x="217" y="282"/>
                  <a:pt x="217" y="283"/>
                  <a:pt x="216" y="283"/>
                </a:cubicBezTo>
                <a:cubicBezTo>
                  <a:pt x="217" y="281"/>
                  <a:pt x="217" y="279"/>
                  <a:pt x="217" y="277"/>
                </a:cubicBezTo>
                <a:close/>
                <a:moveTo>
                  <a:pt x="141" y="286"/>
                </a:moveTo>
                <a:cubicBezTo>
                  <a:pt x="141" y="286"/>
                  <a:pt x="141" y="285"/>
                  <a:pt x="141" y="285"/>
                </a:cubicBezTo>
                <a:cubicBezTo>
                  <a:pt x="142" y="285"/>
                  <a:pt x="142" y="285"/>
                  <a:pt x="142" y="285"/>
                </a:cubicBezTo>
                <a:cubicBezTo>
                  <a:pt x="142" y="285"/>
                  <a:pt x="142" y="285"/>
                  <a:pt x="143" y="286"/>
                </a:cubicBezTo>
                <a:cubicBezTo>
                  <a:pt x="143" y="286"/>
                  <a:pt x="144" y="286"/>
                  <a:pt x="143" y="285"/>
                </a:cubicBezTo>
                <a:cubicBezTo>
                  <a:pt x="143" y="285"/>
                  <a:pt x="143" y="285"/>
                  <a:pt x="143" y="285"/>
                </a:cubicBezTo>
                <a:cubicBezTo>
                  <a:pt x="150" y="283"/>
                  <a:pt x="156" y="282"/>
                  <a:pt x="162" y="280"/>
                </a:cubicBezTo>
                <a:cubicBezTo>
                  <a:pt x="163" y="280"/>
                  <a:pt x="163" y="280"/>
                  <a:pt x="164" y="280"/>
                </a:cubicBezTo>
                <a:cubicBezTo>
                  <a:pt x="172" y="279"/>
                  <a:pt x="181" y="277"/>
                  <a:pt x="189" y="276"/>
                </a:cubicBezTo>
                <a:cubicBezTo>
                  <a:pt x="199" y="275"/>
                  <a:pt x="209" y="274"/>
                  <a:pt x="219" y="272"/>
                </a:cubicBezTo>
                <a:cubicBezTo>
                  <a:pt x="219" y="272"/>
                  <a:pt x="219" y="272"/>
                  <a:pt x="219" y="273"/>
                </a:cubicBezTo>
                <a:cubicBezTo>
                  <a:pt x="193" y="277"/>
                  <a:pt x="167" y="282"/>
                  <a:pt x="141" y="286"/>
                </a:cubicBezTo>
                <a:close/>
                <a:moveTo>
                  <a:pt x="220" y="272"/>
                </a:moveTo>
                <a:cubicBezTo>
                  <a:pt x="222" y="272"/>
                  <a:pt x="224" y="272"/>
                  <a:pt x="225" y="272"/>
                </a:cubicBezTo>
                <a:cubicBezTo>
                  <a:pt x="224" y="272"/>
                  <a:pt x="222" y="272"/>
                  <a:pt x="220" y="272"/>
                </a:cubicBezTo>
                <a:cubicBezTo>
                  <a:pt x="220" y="272"/>
                  <a:pt x="220" y="272"/>
                  <a:pt x="220" y="272"/>
                </a:cubicBezTo>
                <a:close/>
                <a:moveTo>
                  <a:pt x="366" y="253"/>
                </a:moveTo>
                <a:cubicBezTo>
                  <a:pt x="366" y="253"/>
                  <a:pt x="366" y="253"/>
                  <a:pt x="366" y="252"/>
                </a:cubicBezTo>
                <a:cubicBezTo>
                  <a:pt x="369" y="252"/>
                  <a:pt x="372" y="252"/>
                  <a:pt x="375" y="251"/>
                </a:cubicBezTo>
                <a:cubicBezTo>
                  <a:pt x="375" y="252"/>
                  <a:pt x="375" y="252"/>
                  <a:pt x="375" y="252"/>
                </a:cubicBezTo>
                <a:cubicBezTo>
                  <a:pt x="372" y="253"/>
                  <a:pt x="369" y="253"/>
                  <a:pt x="366" y="253"/>
                </a:cubicBezTo>
                <a:close/>
                <a:moveTo>
                  <a:pt x="365" y="253"/>
                </a:moveTo>
                <a:cubicBezTo>
                  <a:pt x="348" y="255"/>
                  <a:pt x="330" y="256"/>
                  <a:pt x="312" y="259"/>
                </a:cubicBezTo>
                <a:cubicBezTo>
                  <a:pt x="310" y="259"/>
                  <a:pt x="308" y="259"/>
                  <a:pt x="306" y="259"/>
                </a:cubicBezTo>
                <a:cubicBezTo>
                  <a:pt x="302" y="260"/>
                  <a:pt x="299" y="260"/>
                  <a:pt x="295" y="260"/>
                </a:cubicBezTo>
                <a:cubicBezTo>
                  <a:pt x="295" y="259"/>
                  <a:pt x="295" y="258"/>
                  <a:pt x="294" y="257"/>
                </a:cubicBezTo>
                <a:cubicBezTo>
                  <a:pt x="318" y="256"/>
                  <a:pt x="342" y="255"/>
                  <a:pt x="365" y="252"/>
                </a:cubicBezTo>
                <a:cubicBezTo>
                  <a:pt x="365" y="253"/>
                  <a:pt x="365" y="253"/>
                  <a:pt x="365" y="253"/>
                </a:cubicBezTo>
                <a:close/>
                <a:moveTo>
                  <a:pt x="291" y="258"/>
                </a:moveTo>
                <a:cubicBezTo>
                  <a:pt x="289" y="260"/>
                  <a:pt x="287" y="261"/>
                  <a:pt x="284" y="262"/>
                </a:cubicBezTo>
                <a:cubicBezTo>
                  <a:pt x="281" y="262"/>
                  <a:pt x="278" y="262"/>
                  <a:pt x="275" y="263"/>
                </a:cubicBezTo>
                <a:cubicBezTo>
                  <a:pt x="275" y="262"/>
                  <a:pt x="275" y="262"/>
                  <a:pt x="275" y="261"/>
                </a:cubicBezTo>
                <a:cubicBezTo>
                  <a:pt x="275" y="261"/>
                  <a:pt x="275" y="261"/>
                  <a:pt x="275" y="261"/>
                </a:cubicBezTo>
                <a:cubicBezTo>
                  <a:pt x="275" y="261"/>
                  <a:pt x="275" y="260"/>
                  <a:pt x="275" y="259"/>
                </a:cubicBezTo>
                <a:cubicBezTo>
                  <a:pt x="276" y="259"/>
                  <a:pt x="276" y="259"/>
                  <a:pt x="277" y="259"/>
                </a:cubicBezTo>
                <a:cubicBezTo>
                  <a:pt x="281" y="258"/>
                  <a:pt x="286" y="258"/>
                  <a:pt x="291" y="258"/>
                </a:cubicBezTo>
                <a:close/>
                <a:moveTo>
                  <a:pt x="274" y="263"/>
                </a:moveTo>
                <a:cubicBezTo>
                  <a:pt x="274" y="263"/>
                  <a:pt x="273" y="263"/>
                  <a:pt x="272" y="263"/>
                </a:cubicBezTo>
                <a:cubicBezTo>
                  <a:pt x="272" y="262"/>
                  <a:pt x="272" y="262"/>
                  <a:pt x="271" y="262"/>
                </a:cubicBezTo>
                <a:cubicBezTo>
                  <a:pt x="270" y="262"/>
                  <a:pt x="270" y="263"/>
                  <a:pt x="271" y="263"/>
                </a:cubicBezTo>
                <a:cubicBezTo>
                  <a:pt x="271" y="263"/>
                  <a:pt x="271" y="263"/>
                  <a:pt x="271" y="263"/>
                </a:cubicBezTo>
                <a:cubicBezTo>
                  <a:pt x="254" y="265"/>
                  <a:pt x="238" y="268"/>
                  <a:pt x="221" y="271"/>
                </a:cubicBezTo>
                <a:cubicBezTo>
                  <a:pt x="221" y="270"/>
                  <a:pt x="220" y="270"/>
                  <a:pt x="220" y="271"/>
                </a:cubicBezTo>
                <a:cubicBezTo>
                  <a:pt x="220" y="271"/>
                  <a:pt x="220" y="271"/>
                  <a:pt x="220" y="271"/>
                </a:cubicBezTo>
                <a:cubicBezTo>
                  <a:pt x="205" y="273"/>
                  <a:pt x="191" y="275"/>
                  <a:pt x="177" y="277"/>
                </a:cubicBezTo>
                <a:cubicBezTo>
                  <a:pt x="176" y="277"/>
                  <a:pt x="175" y="277"/>
                  <a:pt x="175" y="277"/>
                </a:cubicBezTo>
                <a:cubicBezTo>
                  <a:pt x="208" y="271"/>
                  <a:pt x="241" y="265"/>
                  <a:pt x="274" y="259"/>
                </a:cubicBezTo>
                <a:cubicBezTo>
                  <a:pt x="274" y="260"/>
                  <a:pt x="274" y="262"/>
                  <a:pt x="274" y="263"/>
                </a:cubicBezTo>
                <a:close/>
                <a:moveTo>
                  <a:pt x="128" y="284"/>
                </a:moveTo>
                <a:cubicBezTo>
                  <a:pt x="125" y="285"/>
                  <a:pt x="121" y="285"/>
                  <a:pt x="118" y="286"/>
                </a:cubicBezTo>
                <a:cubicBezTo>
                  <a:pt x="118" y="286"/>
                  <a:pt x="118" y="286"/>
                  <a:pt x="118" y="286"/>
                </a:cubicBezTo>
                <a:cubicBezTo>
                  <a:pt x="122" y="285"/>
                  <a:pt x="127" y="284"/>
                  <a:pt x="131" y="284"/>
                </a:cubicBezTo>
                <a:cubicBezTo>
                  <a:pt x="130" y="284"/>
                  <a:pt x="129" y="284"/>
                  <a:pt x="128" y="284"/>
                </a:cubicBezTo>
                <a:close/>
                <a:moveTo>
                  <a:pt x="98" y="301"/>
                </a:moveTo>
                <a:cubicBezTo>
                  <a:pt x="98" y="302"/>
                  <a:pt x="98" y="303"/>
                  <a:pt x="97" y="304"/>
                </a:cubicBezTo>
                <a:cubicBezTo>
                  <a:pt x="97" y="307"/>
                  <a:pt x="97" y="310"/>
                  <a:pt x="96" y="313"/>
                </a:cubicBezTo>
                <a:cubicBezTo>
                  <a:pt x="95" y="313"/>
                  <a:pt x="93" y="313"/>
                  <a:pt x="92" y="314"/>
                </a:cubicBezTo>
                <a:cubicBezTo>
                  <a:pt x="92" y="310"/>
                  <a:pt x="93" y="306"/>
                  <a:pt x="93" y="302"/>
                </a:cubicBezTo>
                <a:cubicBezTo>
                  <a:pt x="95" y="301"/>
                  <a:pt x="96" y="301"/>
                  <a:pt x="98" y="301"/>
                </a:cubicBezTo>
                <a:close/>
                <a:moveTo>
                  <a:pt x="96" y="311"/>
                </a:moveTo>
                <a:cubicBezTo>
                  <a:pt x="97" y="308"/>
                  <a:pt x="98" y="305"/>
                  <a:pt x="98" y="301"/>
                </a:cubicBezTo>
                <a:cubicBezTo>
                  <a:pt x="98" y="301"/>
                  <a:pt x="98" y="301"/>
                  <a:pt x="98" y="301"/>
                </a:cubicBezTo>
                <a:cubicBezTo>
                  <a:pt x="101" y="300"/>
                  <a:pt x="104" y="299"/>
                  <a:pt x="107" y="299"/>
                </a:cubicBezTo>
                <a:cubicBezTo>
                  <a:pt x="117" y="297"/>
                  <a:pt x="127" y="295"/>
                  <a:pt x="137" y="294"/>
                </a:cubicBezTo>
                <a:cubicBezTo>
                  <a:pt x="137" y="296"/>
                  <a:pt x="137" y="299"/>
                  <a:pt x="137" y="301"/>
                </a:cubicBezTo>
                <a:cubicBezTo>
                  <a:pt x="133" y="302"/>
                  <a:pt x="129" y="303"/>
                  <a:pt x="126" y="304"/>
                </a:cubicBezTo>
                <a:cubicBezTo>
                  <a:pt x="125" y="304"/>
                  <a:pt x="125" y="303"/>
                  <a:pt x="125" y="303"/>
                </a:cubicBezTo>
                <a:cubicBezTo>
                  <a:pt x="124" y="302"/>
                  <a:pt x="124" y="302"/>
                  <a:pt x="124" y="302"/>
                </a:cubicBezTo>
                <a:cubicBezTo>
                  <a:pt x="124" y="303"/>
                  <a:pt x="123" y="303"/>
                  <a:pt x="123" y="304"/>
                </a:cubicBezTo>
                <a:cubicBezTo>
                  <a:pt x="122" y="304"/>
                  <a:pt x="122" y="304"/>
                  <a:pt x="121" y="304"/>
                </a:cubicBezTo>
                <a:cubicBezTo>
                  <a:pt x="118" y="304"/>
                  <a:pt x="115" y="305"/>
                  <a:pt x="113" y="308"/>
                </a:cubicBezTo>
                <a:cubicBezTo>
                  <a:pt x="107" y="309"/>
                  <a:pt x="102" y="311"/>
                  <a:pt x="96" y="312"/>
                </a:cubicBezTo>
                <a:cubicBezTo>
                  <a:pt x="96" y="312"/>
                  <a:pt x="96" y="312"/>
                  <a:pt x="96" y="311"/>
                </a:cubicBezTo>
                <a:close/>
                <a:moveTo>
                  <a:pt x="111" y="309"/>
                </a:moveTo>
                <a:cubicBezTo>
                  <a:pt x="111" y="309"/>
                  <a:pt x="111" y="310"/>
                  <a:pt x="111" y="310"/>
                </a:cubicBezTo>
                <a:cubicBezTo>
                  <a:pt x="110" y="310"/>
                  <a:pt x="110" y="310"/>
                  <a:pt x="110" y="311"/>
                </a:cubicBezTo>
                <a:cubicBezTo>
                  <a:pt x="110" y="312"/>
                  <a:pt x="109" y="312"/>
                  <a:pt x="109" y="313"/>
                </a:cubicBezTo>
                <a:cubicBezTo>
                  <a:pt x="108" y="316"/>
                  <a:pt x="107" y="319"/>
                  <a:pt x="106" y="322"/>
                </a:cubicBezTo>
                <a:cubicBezTo>
                  <a:pt x="98" y="336"/>
                  <a:pt x="96" y="356"/>
                  <a:pt x="96" y="374"/>
                </a:cubicBezTo>
                <a:cubicBezTo>
                  <a:pt x="93" y="374"/>
                  <a:pt x="91" y="375"/>
                  <a:pt x="88" y="375"/>
                </a:cubicBezTo>
                <a:cubicBezTo>
                  <a:pt x="90" y="364"/>
                  <a:pt x="91" y="352"/>
                  <a:pt x="92" y="341"/>
                </a:cubicBezTo>
                <a:cubicBezTo>
                  <a:pt x="93" y="332"/>
                  <a:pt x="94" y="323"/>
                  <a:pt x="96" y="314"/>
                </a:cubicBezTo>
                <a:cubicBezTo>
                  <a:pt x="101" y="312"/>
                  <a:pt x="106" y="311"/>
                  <a:pt x="111" y="309"/>
                </a:cubicBezTo>
                <a:close/>
                <a:moveTo>
                  <a:pt x="96" y="375"/>
                </a:moveTo>
                <a:cubicBezTo>
                  <a:pt x="96" y="376"/>
                  <a:pt x="96" y="378"/>
                  <a:pt x="96" y="380"/>
                </a:cubicBezTo>
                <a:cubicBezTo>
                  <a:pt x="96" y="380"/>
                  <a:pt x="96" y="380"/>
                  <a:pt x="96" y="380"/>
                </a:cubicBezTo>
                <a:cubicBezTo>
                  <a:pt x="94" y="382"/>
                  <a:pt x="97" y="380"/>
                  <a:pt x="97" y="379"/>
                </a:cubicBezTo>
                <a:cubicBezTo>
                  <a:pt x="99" y="375"/>
                  <a:pt x="98" y="381"/>
                  <a:pt x="95" y="381"/>
                </a:cubicBezTo>
                <a:cubicBezTo>
                  <a:pt x="95" y="381"/>
                  <a:pt x="95" y="382"/>
                  <a:pt x="95" y="382"/>
                </a:cubicBezTo>
                <a:cubicBezTo>
                  <a:pt x="99" y="382"/>
                  <a:pt x="99" y="381"/>
                  <a:pt x="99" y="376"/>
                </a:cubicBezTo>
                <a:cubicBezTo>
                  <a:pt x="99" y="376"/>
                  <a:pt x="99" y="376"/>
                  <a:pt x="99" y="376"/>
                </a:cubicBezTo>
                <a:cubicBezTo>
                  <a:pt x="97" y="379"/>
                  <a:pt x="96" y="377"/>
                  <a:pt x="96" y="374"/>
                </a:cubicBezTo>
                <a:cubicBezTo>
                  <a:pt x="98" y="374"/>
                  <a:pt x="100" y="374"/>
                  <a:pt x="102" y="373"/>
                </a:cubicBezTo>
                <a:cubicBezTo>
                  <a:pt x="102" y="373"/>
                  <a:pt x="102" y="374"/>
                  <a:pt x="102" y="374"/>
                </a:cubicBezTo>
                <a:cubicBezTo>
                  <a:pt x="102" y="374"/>
                  <a:pt x="103" y="375"/>
                  <a:pt x="104" y="375"/>
                </a:cubicBezTo>
                <a:cubicBezTo>
                  <a:pt x="104" y="377"/>
                  <a:pt x="104" y="379"/>
                  <a:pt x="104" y="381"/>
                </a:cubicBezTo>
                <a:cubicBezTo>
                  <a:pt x="103" y="381"/>
                  <a:pt x="102" y="381"/>
                  <a:pt x="101" y="382"/>
                </a:cubicBezTo>
                <a:cubicBezTo>
                  <a:pt x="97" y="382"/>
                  <a:pt x="94" y="383"/>
                  <a:pt x="91" y="384"/>
                </a:cubicBezTo>
                <a:cubicBezTo>
                  <a:pt x="89" y="384"/>
                  <a:pt x="88" y="385"/>
                  <a:pt x="87" y="385"/>
                </a:cubicBezTo>
                <a:cubicBezTo>
                  <a:pt x="87" y="382"/>
                  <a:pt x="88" y="379"/>
                  <a:pt x="88" y="376"/>
                </a:cubicBezTo>
                <a:cubicBezTo>
                  <a:pt x="91" y="376"/>
                  <a:pt x="93" y="375"/>
                  <a:pt x="96" y="375"/>
                </a:cubicBezTo>
                <a:close/>
                <a:moveTo>
                  <a:pt x="88" y="385"/>
                </a:moveTo>
                <a:cubicBezTo>
                  <a:pt x="87" y="385"/>
                  <a:pt x="87" y="385"/>
                  <a:pt x="86" y="385"/>
                </a:cubicBezTo>
                <a:cubicBezTo>
                  <a:pt x="87" y="385"/>
                  <a:pt x="87" y="385"/>
                  <a:pt x="87" y="385"/>
                </a:cubicBezTo>
                <a:cubicBezTo>
                  <a:pt x="87" y="385"/>
                  <a:pt x="87" y="385"/>
                  <a:pt x="88" y="385"/>
                </a:cubicBezTo>
                <a:close/>
                <a:moveTo>
                  <a:pt x="86" y="386"/>
                </a:moveTo>
                <a:cubicBezTo>
                  <a:pt x="86" y="386"/>
                  <a:pt x="85" y="386"/>
                  <a:pt x="85" y="386"/>
                </a:cubicBezTo>
                <a:cubicBezTo>
                  <a:pt x="83" y="386"/>
                  <a:pt x="81" y="386"/>
                  <a:pt x="79" y="387"/>
                </a:cubicBezTo>
                <a:cubicBezTo>
                  <a:pt x="78" y="387"/>
                  <a:pt x="76" y="387"/>
                  <a:pt x="75" y="387"/>
                </a:cubicBezTo>
                <a:cubicBezTo>
                  <a:pt x="78" y="386"/>
                  <a:pt x="82" y="386"/>
                  <a:pt x="86" y="385"/>
                </a:cubicBezTo>
                <a:cubicBezTo>
                  <a:pt x="86" y="385"/>
                  <a:pt x="86" y="385"/>
                  <a:pt x="86" y="386"/>
                </a:cubicBezTo>
                <a:close/>
                <a:moveTo>
                  <a:pt x="195" y="377"/>
                </a:moveTo>
                <a:cubicBezTo>
                  <a:pt x="195" y="377"/>
                  <a:pt x="195" y="376"/>
                  <a:pt x="195" y="376"/>
                </a:cubicBezTo>
                <a:cubicBezTo>
                  <a:pt x="227" y="372"/>
                  <a:pt x="259" y="370"/>
                  <a:pt x="291" y="369"/>
                </a:cubicBezTo>
                <a:cubicBezTo>
                  <a:pt x="304" y="369"/>
                  <a:pt x="317" y="368"/>
                  <a:pt x="330" y="368"/>
                </a:cubicBezTo>
                <a:cubicBezTo>
                  <a:pt x="329" y="369"/>
                  <a:pt x="329" y="369"/>
                  <a:pt x="328" y="369"/>
                </a:cubicBezTo>
                <a:cubicBezTo>
                  <a:pt x="284" y="370"/>
                  <a:pt x="240" y="374"/>
                  <a:pt x="195" y="377"/>
                </a:cubicBezTo>
                <a:close/>
                <a:moveTo>
                  <a:pt x="334" y="368"/>
                </a:moveTo>
                <a:cubicBezTo>
                  <a:pt x="335" y="368"/>
                  <a:pt x="337" y="368"/>
                  <a:pt x="338" y="368"/>
                </a:cubicBezTo>
                <a:cubicBezTo>
                  <a:pt x="336" y="368"/>
                  <a:pt x="335" y="369"/>
                  <a:pt x="333" y="369"/>
                </a:cubicBezTo>
                <a:cubicBezTo>
                  <a:pt x="333" y="369"/>
                  <a:pt x="334" y="368"/>
                  <a:pt x="334" y="368"/>
                </a:cubicBezTo>
                <a:close/>
                <a:moveTo>
                  <a:pt x="341" y="368"/>
                </a:moveTo>
                <a:cubicBezTo>
                  <a:pt x="343" y="367"/>
                  <a:pt x="346" y="367"/>
                  <a:pt x="349" y="366"/>
                </a:cubicBezTo>
                <a:cubicBezTo>
                  <a:pt x="353" y="366"/>
                  <a:pt x="356" y="366"/>
                  <a:pt x="360" y="366"/>
                </a:cubicBezTo>
                <a:cubicBezTo>
                  <a:pt x="360" y="367"/>
                  <a:pt x="360" y="367"/>
                  <a:pt x="360" y="368"/>
                </a:cubicBezTo>
                <a:cubicBezTo>
                  <a:pt x="353" y="368"/>
                  <a:pt x="347" y="368"/>
                  <a:pt x="341" y="368"/>
                </a:cubicBezTo>
                <a:close/>
                <a:moveTo>
                  <a:pt x="299" y="368"/>
                </a:moveTo>
                <a:cubicBezTo>
                  <a:pt x="297" y="368"/>
                  <a:pt x="296" y="368"/>
                  <a:pt x="294" y="368"/>
                </a:cubicBezTo>
                <a:cubicBezTo>
                  <a:pt x="294" y="368"/>
                  <a:pt x="293" y="368"/>
                  <a:pt x="292" y="368"/>
                </a:cubicBezTo>
                <a:cubicBezTo>
                  <a:pt x="294" y="368"/>
                  <a:pt x="297" y="368"/>
                  <a:pt x="299" y="368"/>
                </a:cubicBezTo>
                <a:cubicBezTo>
                  <a:pt x="299" y="368"/>
                  <a:pt x="299" y="368"/>
                  <a:pt x="299" y="368"/>
                </a:cubicBezTo>
                <a:close/>
                <a:moveTo>
                  <a:pt x="225" y="372"/>
                </a:moveTo>
                <a:cubicBezTo>
                  <a:pt x="225" y="371"/>
                  <a:pt x="224" y="370"/>
                  <a:pt x="224" y="370"/>
                </a:cubicBezTo>
                <a:cubicBezTo>
                  <a:pt x="226" y="370"/>
                  <a:pt x="227" y="369"/>
                  <a:pt x="227" y="367"/>
                </a:cubicBezTo>
                <a:cubicBezTo>
                  <a:pt x="226" y="363"/>
                  <a:pt x="225" y="358"/>
                  <a:pt x="225" y="354"/>
                </a:cubicBezTo>
                <a:cubicBezTo>
                  <a:pt x="226" y="354"/>
                  <a:pt x="227" y="354"/>
                  <a:pt x="228" y="353"/>
                </a:cubicBezTo>
                <a:cubicBezTo>
                  <a:pt x="228" y="356"/>
                  <a:pt x="228" y="358"/>
                  <a:pt x="229" y="361"/>
                </a:cubicBezTo>
                <a:cubicBezTo>
                  <a:pt x="229" y="363"/>
                  <a:pt x="232" y="363"/>
                  <a:pt x="233" y="361"/>
                </a:cubicBezTo>
                <a:cubicBezTo>
                  <a:pt x="233" y="360"/>
                  <a:pt x="233" y="358"/>
                  <a:pt x="234" y="357"/>
                </a:cubicBezTo>
                <a:cubicBezTo>
                  <a:pt x="233" y="361"/>
                  <a:pt x="233" y="365"/>
                  <a:pt x="235" y="368"/>
                </a:cubicBezTo>
                <a:cubicBezTo>
                  <a:pt x="235" y="369"/>
                  <a:pt x="236" y="368"/>
                  <a:pt x="235" y="368"/>
                </a:cubicBezTo>
                <a:cubicBezTo>
                  <a:pt x="232" y="362"/>
                  <a:pt x="236" y="353"/>
                  <a:pt x="237" y="347"/>
                </a:cubicBezTo>
                <a:cubicBezTo>
                  <a:pt x="237" y="346"/>
                  <a:pt x="236" y="346"/>
                  <a:pt x="236" y="346"/>
                </a:cubicBezTo>
                <a:cubicBezTo>
                  <a:pt x="238" y="334"/>
                  <a:pt x="240" y="321"/>
                  <a:pt x="239" y="308"/>
                </a:cubicBezTo>
                <a:cubicBezTo>
                  <a:pt x="240" y="306"/>
                  <a:pt x="241" y="303"/>
                  <a:pt x="242" y="301"/>
                </a:cubicBezTo>
                <a:cubicBezTo>
                  <a:pt x="242" y="304"/>
                  <a:pt x="243" y="308"/>
                  <a:pt x="243" y="312"/>
                </a:cubicBezTo>
                <a:cubicBezTo>
                  <a:pt x="240" y="323"/>
                  <a:pt x="239" y="335"/>
                  <a:pt x="241" y="346"/>
                </a:cubicBezTo>
                <a:cubicBezTo>
                  <a:pt x="240" y="346"/>
                  <a:pt x="240" y="346"/>
                  <a:pt x="240" y="347"/>
                </a:cubicBezTo>
                <a:cubicBezTo>
                  <a:pt x="240" y="351"/>
                  <a:pt x="240" y="354"/>
                  <a:pt x="240" y="358"/>
                </a:cubicBezTo>
                <a:cubicBezTo>
                  <a:pt x="239" y="360"/>
                  <a:pt x="239" y="362"/>
                  <a:pt x="238" y="364"/>
                </a:cubicBezTo>
                <a:cubicBezTo>
                  <a:pt x="238" y="364"/>
                  <a:pt x="238" y="364"/>
                  <a:pt x="238" y="365"/>
                </a:cubicBezTo>
                <a:cubicBezTo>
                  <a:pt x="238" y="366"/>
                  <a:pt x="237" y="367"/>
                  <a:pt x="237" y="368"/>
                </a:cubicBezTo>
                <a:cubicBezTo>
                  <a:pt x="237" y="368"/>
                  <a:pt x="238" y="369"/>
                  <a:pt x="238" y="368"/>
                </a:cubicBezTo>
                <a:cubicBezTo>
                  <a:pt x="239" y="365"/>
                  <a:pt x="240" y="362"/>
                  <a:pt x="241" y="359"/>
                </a:cubicBezTo>
                <a:cubicBezTo>
                  <a:pt x="241" y="359"/>
                  <a:pt x="241" y="359"/>
                  <a:pt x="241" y="359"/>
                </a:cubicBezTo>
                <a:cubicBezTo>
                  <a:pt x="241" y="359"/>
                  <a:pt x="241" y="358"/>
                  <a:pt x="241" y="358"/>
                </a:cubicBezTo>
                <a:cubicBezTo>
                  <a:pt x="241" y="356"/>
                  <a:pt x="242" y="353"/>
                  <a:pt x="243" y="350"/>
                </a:cubicBezTo>
                <a:cubicBezTo>
                  <a:pt x="243" y="354"/>
                  <a:pt x="243" y="359"/>
                  <a:pt x="245" y="363"/>
                </a:cubicBezTo>
                <a:cubicBezTo>
                  <a:pt x="245" y="364"/>
                  <a:pt x="244" y="365"/>
                  <a:pt x="243" y="365"/>
                </a:cubicBezTo>
                <a:cubicBezTo>
                  <a:pt x="242" y="365"/>
                  <a:pt x="242" y="366"/>
                  <a:pt x="243" y="366"/>
                </a:cubicBezTo>
                <a:cubicBezTo>
                  <a:pt x="244" y="366"/>
                  <a:pt x="245" y="365"/>
                  <a:pt x="245" y="364"/>
                </a:cubicBezTo>
                <a:cubicBezTo>
                  <a:pt x="246" y="364"/>
                  <a:pt x="246" y="364"/>
                  <a:pt x="246" y="364"/>
                </a:cubicBezTo>
                <a:cubicBezTo>
                  <a:pt x="247" y="363"/>
                  <a:pt x="248" y="361"/>
                  <a:pt x="248" y="360"/>
                </a:cubicBezTo>
                <a:cubicBezTo>
                  <a:pt x="249" y="363"/>
                  <a:pt x="250" y="366"/>
                  <a:pt x="252" y="368"/>
                </a:cubicBezTo>
                <a:cubicBezTo>
                  <a:pt x="252" y="368"/>
                  <a:pt x="252" y="368"/>
                  <a:pt x="253" y="368"/>
                </a:cubicBezTo>
                <a:cubicBezTo>
                  <a:pt x="256" y="364"/>
                  <a:pt x="256" y="360"/>
                  <a:pt x="256" y="356"/>
                </a:cubicBezTo>
                <a:cubicBezTo>
                  <a:pt x="257" y="355"/>
                  <a:pt x="257" y="355"/>
                  <a:pt x="257" y="355"/>
                </a:cubicBezTo>
                <a:cubicBezTo>
                  <a:pt x="257" y="354"/>
                  <a:pt x="257" y="354"/>
                  <a:pt x="257" y="354"/>
                </a:cubicBezTo>
                <a:cubicBezTo>
                  <a:pt x="257" y="354"/>
                  <a:pt x="257" y="355"/>
                  <a:pt x="257" y="355"/>
                </a:cubicBezTo>
                <a:cubicBezTo>
                  <a:pt x="257" y="357"/>
                  <a:pt x="257" y="358"/>
                  <a:pt x="257" y="360"/>
                </a:cubicBezTo>
                <a:cubicBezTo>
                  <a:pt x="257" y="360"/>
                  <a:pt x="258" y="360"/>
                  <a:pt x="258" y="360"/>
                </a:cubicBezTo>
                <a:cubicBezTo>
                  <a:pt x="258" y="359"/>
                  <a:pt x="258" y="357"/>
                  <a:pt x="258" y="356"/>
                </a:cubicBezTo>
                <a:cubicBezTo>
                  <a:pt x="258" y="356"/>
                  <a:pt x="258" y="355"/>
                  <a:pt x="258" y="355"/>
                </a:cubicBezTo>
                <a:cubicBezTo>
                  <a:pt x="258" y="355"/>
                  <a:pt x="258" y="355"/>
                  <a:pt x="258" y="355"/>
                </a:cubicBezTo>
                <a:cubicBezTo>
                  <a:pt x="258" y="342"/>
                  <a:pt x="260" y="329"/>
                  <a:pt x="259" y="315"/>
                </a:cubicBezTo>
                <a:cubicBezTo>
                  <a:pt x="259" y="313"/>
                  <a:pt x="259" y="309"/>
                  <a:pt x="259" y="304"/>
                </a:cubicBezTo>
                <a:cubicBezTo>
                  <a:pt x="259" y="303"/>
                  <a:pt x="259" y="302"/>
                  <a:pt x="259" y="301"/>
                </a:cubicBezTo>
                <a:cubicBezTo>
                  <a:pt x="259" y="300"/>
                  <a:pt x="258" y="299"/>
                  <a:pt x="258" y="299"/>
                </a:cubicBezTo>
                <a:cubicBezTo>
                  <a:pt x="256" y="293"/>
                  <a:pt x="254" y="288"/>
                  <a:pt x="249" y="287"/>
                </a:cubicBezTo>
                <a:cubicBezTo>
                  <a:pt x="245" y="286"/>
                  <a:pt x="241" y="286"/>
                  <a:pt x="238" y="288"/>
                </a:cubicBezTo>
                <a:cubicBezTo>
                  <a:pt x="243" y="283"/>
                  <a:pt x="252" y="279"/>
                  <a:pt x="257" y="284"/>
                </a:cubicBezTo>
                <a:cubicBezTo>
                  <a:pt x="262" y="289"/>
                  <a:pt x="262" y="299"/>
                  <a:pt x="262" y="306"/>
                </a:cubicBezTo>
                <a:cubicBezTo>
                  <a:pt x="262" y="320"/>
                  <a:pt x="260" y="335"/>
                  <a:pt x="260" y="350"/>
                </a:cubicBezTo>
                <a:cubicBezTo>
                  <a:pt x="260" y="352"/>
                  <a:pt x="260" y="354"/>
                  <a:pt x="260" y="356"/>
                </a:cubicBezTo>
                <a:cubicBezTo>
                  <a:pt x="260" y="356"/>
                  <a:pt x="261" y="356"/>
                  <a:pt x="261" y="356"/>
                </a:cubicBezTo>
                <a:cubicBezTo>
                  <a:pt x="259" y="344"/>
                  <a:pt x="272" y="282"/>
                  <a:pt x="252" y="281"/>
                </a:cubicBezTo>
                <a:cubicBezTo>
                  <a:pt x="245" y="281"/>
                  <a:pt x="240" y="284"/>
                  <a:pt x="236" y="289"/>
                </a:cubicBezTo>
                <a:cubicBezTo>
                  <a:pt x="232" y="292"/>
                  <a:pt x="230" y="296"/>
                  <a:pt x="228" y="301"/>
                </a:cubicBezTo>
                <a:cubicBezTo>
                  <a:pt x="226" y="303"/>
                  <a:pt x="225" y="306"/>
                  <a:pt x="224" y="308"/>
                </a:cubicBezTo>
                <a:cubicBezTo>
                  <a:pt x="217" y="321"/>
                  <a:pt x="216" y="338"/>
                  <a:pt x="216" y="354"/>
                </a:cubicBezTo>
                <a:cubicBezTo>
                  <a:pt x="211" y="355"/>
                  <a:pt x="207" y="355"/>
                  <a:pt x="202" y="356"/>
                </a:cubicBezTo>
                <a:cubicBezTo>
                  <a:pt x="202" y="349"/>
                  <a:pt x="202" y="342"/>
                  <a:pt x="202" y="335"/>
                </a:cubicBezTo>
                <a:cubicBezTo>
                  <a:pt x="203" y="328"/>
                  <a:pt x="204" y="320"/>
                  <a:pt x="204" y="313"/>
                </a:cubicBezTo>
                <a:cubicBezTo>
                  <a:pt x="205" y="310"/>
                  <a:pt x="205" y="306"/>
                  <a:pt x="206" y="302"/>
                </a:cubicBezTo>
                <a:cubicBezTo>
                  <a:pt x="207" y="299"/>
                  <a:pt x="208" y="295"/>
                  <a:pt x="209" y="292"/>
                </a:cubicBezTo>
                <a:cubicBezTo>
                  <a:pt x="209" y="292"/>
                  <a:pt x="210" y="284"/>
                  <a:pt x="211" y="287"/>
                </a:cubicBezTo>
                <a:cubicBezTo>
                  <a:pt x="211" y="287"/>
                  <a:pt x="211" y="287"/>
                  <a:pt x="211" y="287"/>
                </a:cubicBezTo>
                <a:cubicBezTo>
                  <a:pt x="211" y="286"/>
                  <a:pt x="211" y="285"/>
                  <a:pt x="210" y="285"/>
                </a:cubicBezTo>
                <a:cubicBezTo>
                  <a:pt x="212" y="285"/>
                  <a:pt x="214" y="284"/>
                  <a:pt x="215" y="284"/>
                </a:cubicBezTo>
                <a:cubicBezTo>
                  <a:pt x="214" y="301"/>
                  <a:pt x="212" y="318"/>
                  <a:pt x="209" y="335"/>
                </a:cubicBezTo>
                <a:cubicBezTo>
                  <a:pt x="209" y="335"/>
                  <a:pt x="210" y="335"/>
                  <a:pt x="210" y="335"/>
                </a:cubicBezTo>
                <a:cubicBezTo>
                  <a:pt x="213" y="318"/>
                  <a:pt x="215" y="301"/>
                  <a:pt x="216" y="284"/>
                </a:cubicBezTo>
                <a:cubicBezTo>
                  <a:pt x="217" y="284"/>
                  <a:pt x="217" y="284"/>
                  <a:pt x="217" y="283"/>
                </a:cubicBezTo>
                <a:cubicBezTo>
                  <a:pt x="216" y="293"/>
                  <a:pt x="215" y="302"/>
                  <a:pt x="214" y="312"/>
                </a:cubicBezTo>
                <a:cubicBezTo>
                  <a:pt x="214" y="313"/>
                  <a:pt x="215" y="313"/>
                  <a:pt x="215" y="312"/>
                </a:cubicBezTo>
                <a:cubicBezTo>
                  <a:pt x="216" y="302"/>
                  <a:pt x="217" y="293"/>
                  <a:pt x="218" y="283"/>
                </a:cubicBezTo>
                <a:cubicBezTo>
                  <a:pt x="225" y="282"/>
                  <a:pt x="231" y="280"/>
                  <a:pt x="238" y="279"/>
                </a:cubicBezTo>
                <a:cubicBezTo>
                  <a:pt x="238" y="279"/>
                  <a:pt x="238" y="278"/>
                  <a:pt x="238" y="278"/>
                </a:cubicBezTo>
                <a:cubicBezTo>
                  <a:pt x="231" y="279"/>
                  <a:pt x="225" y="281"/>
                  <a:pt x="218" y="282"/>
                </a:cubicBezTo>
                <a:cubicBezTo>
                  <a:pt x="219" y="280"/>
                  <a:pt x="219" y="278"/>
                  <a:pt x="219" y="277"/>
                </a:cubicBezTo>
                <a:cubicBezTo>
                  <a:pt x="237" y="274"/>
                  <a:pt x="254" y="271"/>
                  <a:pt x="272" y="268"/>
                </a:cubicBezTo>
                <a:cubicBezTo>
                  <a:pt x="272" y="277"/>
                  <a:pt x="270" y="294"/>
                  <a:pt x="269" y="296"/>
                </a:cubicBezTo>
                <a:cubicBezTo>
                  <a:pt x="269" y="296"/>
                  <a:pt x="270" y="297"/>
                  <a:pt x="270" y="296"/>
                </a:cubicBezTo>
                <a:cubicBezTo>
                  <a:pt x="271" y="293"/>
                  <a:pt x="273" y="277"/>
                  <a:pt x="273" y="268"/>
                </a:cubicBezTo>
                <a:cubicBezTo>
                  <a:pt x="274" y="268"/>
                  <a:pt x="274" y="268"/>
                  <a:pt x="274" y="268"/>
                </a:cubicBezTo>
                <a:cubicBezTo>
                  <a:pt x="274" y="271"/>
                  <a:pt x="274" y="275"/>
                  <a:pt x="274" y="279"/>
                </a:cubicBezTo>
                <a:cubicBezTo>
                  <a:pt x="269" y="308"/>
                  <a:pt x="268" y="339"/>
                  <a:pt x="265" y="369"/>
                </a:cubicBezTo>
                <a:cubicBezTo>
                  <a:pt x="252" y="370"/>
                  <a:pt x="238" y="371"/>
                  <a:pt x="225" y="372"/>
                </a:cubicBezTo>
                <a:close/>
                <a:moveTo>
                  <a:pt x="376" y="252"/>
                </a:moveTo>
                <a:cubicBezTo>
                  <a:pt x="375" y="252"/>
                  <a:pt x="375" y="252"/>
                  <a:pt x="375" y="251"/>
                </a:cubicBezTo>
                <a:cubicBezTo>
                  <a:pt x="376" y="251"/>
                  <a:pt x="377" y="251"/>
                  <a:pt x="378" y="251"/>
                </a:cubicBezTo>
                <a:cubicBezTo>
                  <a:pt x="378" y="251"/>
                  <a:pt x="378" y="252"/>
                  <a:pt x="378" y="252"/>
                </a:cubicBezTo>
                <a:cubicBezTo>
                  <a:pt x="377" y="252"/>
                  <a:pt x="376" y="252"/>
                  <a:pt x="376" y="252"/>
                </a:cubicBezTo>
                <a:close/>
                <a:moveTo>
                  <a:pt x="381" y="246"/>
                </a:moveTo>
                <a:cubicBezTo>
                  <a:pt x="381" y="246"/>
                  <a:pt x="380" y="246"/>
                  <a:pt x="380" y="246"/>
                </a:cubicBezTo>
                <a:cubicBezTo>
                  <a:pt x="380" y="246"/>
                  <a:pt x="380" y="246"/>
                  <a:pt x="380" y="247"/>
                </a:cubicBezTo>
                <a:cubicBezTo>
                  <a:pt x="377" y="247"/>
                  <a:pt x="375" y="247"/>
                  <a:pt x="372" y="247"/>
                </a:cubicBezTo>
                <a:cubicBezTo>
                  <a:pt x="372" y="247"/>
                  <a:pt x="372" y="246"/>
                  <a:pt x="372" y="246"/>
                </a:cubicBezTo>
                <a:cubicBezTo>
                  <a:pt x="377" y="245"/>
                  <a:pt x="382" y="245"/>
                  <a:pt x="387" y="245"/>
                </a:cubicBezTo>
                <a:cubicBezTo>
                  <a:pt x="387" y="245"/>
                  <a:pt x="387" y="245"/>
                  <a:pt x="387" y="246"/>
                </a:cubicBezTo>
                <a:cubicBezTo>
                  <a:pt x="385" y="246"/>
                  <a:pt x="383" y="246"/>
                  <a:pt x="381" y="246"/>
                </a:cubicBezTo>
                <a:close/>
                <a:moveTo>
                  <a:pt x="364" y="248"/>
                </a:moveTo>
                <a:cubicBezTo>
                  <a:pt x="354" y="249"/>
                  <a:pt x="344" y="250"/>
                  <a:pt x="333" y="251"/>
                </a:cubicBezTo>
                <a:cubicBezTo>
                  <a:pt x="338" y="250"/>
                  <a:pt x="343" y="249"/>
                  <a:pt x="348" y="249"/>
                </a:cubicBezTo>
                <a:cubicBezTo>
                  <a:pt x="350" y="248"/>
                  <a:pt x="352" y="248"/>
                  <a:pt x="354" y="248"/>
                </a:cubicBezTo>
                <a:cubicBezTo>
                  <a:pt x="357" y="248"/>
                  <a:pt x="361" y="248"/>
                  <a:pt x="364" y="248"/>
                </a:cubicBezTo>
                <a:close/>
                <a:moveTo>
                  <a:pt x="134" y="283"/>
                </a:moveTo>
                <a:cubicBezTo>
                  <a:pt x="129" y="284"/>
                  <a:pt x="123" y="284"/>
                  <a:pt x="118" y="285"/>
                </a:cubicBezTo>
                <a:cubicBezTo>
                  <a:pt x="118" y="285"/>
                  <a:pt x="118" y="285"/>
                  <a:pt x="117" y="285"/>
                </a:cubicBezTo>
                <a:cubicBezTo>
                  <a:pt x="125" y="284"/>
                  <a:pt x="132" y="283"/>
                  <a:pt x="140" y="281"/>
                </a:cubicBezTo>
                <a:cubicBezTo>
                  <a:pt x="138" y="282"/>
                  <a:pt x="136" y="282"/>
                  <a:pt x="134" y="283"/>
                </a:cubicBezTo>
                <a:close/>
                <a:moveTo>
                  <a:pt x="109" y="287"/>
                </a:moveTo>
                <a:cubicBezTo>
                  <a:pt x="107" y="287"/>
                  <a:pt x="106" y="287"/>
                  <a:pt x="104" y="288"/>
                </a:cubicBezTo>
                <a:cubicBezTo>
                  <a:pt x="103" y="288"/>
                  <a:pt x="103" y="288"/>
                  <a:pt x="102" y="288"/>
                </a:cubicBezTo>
                <a:cubicBezTo>
                  <a:pt x="105" y="287"/>
                  <a:pt x="107" y="287"/>
                  <a:pt x="109" y="287"/>
                </a:cubicBezTo>
                <a:cubicBezTo>
                  <a:pt x="109" y="287"/>
                  <a:pt x="109" y="287"/>
                  <a:pt x="109" y="287"/>
                </a:cubicBezTo>
                <a:close/>
                <a:moveTo>
                  <a:pt x="54" y="299"/>
                </a:moveTo>
                <a:cubicBezTo>
                  <a:pt x="54" y="299"/>
                  <a:pt x="54" y="299"/>
                  <a:pt x="53" y="299"/>
                </a:cubicBezTo>
                <a:cubicBezTo>
                  <a:pt x="54" y="299"/>
                  <a:pt x="54" y="299"/>
                  <a:pt x="54" y="299"/>
                </a:cubicBezTo>
                <a:cubicBezTo>
                  <a:pt x="54" y="299"/>
                  <a:pt x="54" y="299"/>
                  <a:pt x="54" y="299"/>
                </a:cubicBezTo>
                <a:close/>
                <a:moveTo>
                  <a:pt x="34" y="310"/>
                </a:moveTo>
                <a:cubicBezTo>
                  <a:pt x="34" y="309"/>
                  <a:pt x="34" y="309"/>
                  <a:pt x="34" y="308"/>
                </a:cubicBezTo>
                <a:cubicBezTo>
                  <a:pt x="34" y="308"/>
                  <a:pt x="34" y="308"/>
                  <a:pt x="34" y="308"/>
                </a:cubicBezTo>
                <a:cubicBezTo>
                  <a:pt x="35" y="308"/>
                  <a:pt x="36" y="308"/>
                  <a:pt x="37" y="308"/>
                </a:cubicBezTo>
                <a:cubicBezTo>
                  <a:pt x="36" y="308"/>
                  <a:pt x="36" y="308"/>
                  <a:pt x="36" y="309"/>
                </a:cubicBezTo>
                <a:cubicBezTo>
                  <a:pt x="35" y="309"/>
                  <a:pt x="34" y="310"/>
                  <a:pt x="34" y="310"/>
                </a:cubicBezTo>
                <a:close/>
                <a:moveTo>
                  <a:pt x="36" y="307"/>
                </a:moveTo>
                <a:cubicBezTo>
                  <a:pt x="38" y="306"/>
                  <a:pt x="39" y="305"/>
                  <a:pt x="41" y="304"/>
                </a:cubicBezTo>
                <a:cubicBezTo>
                  <a:pt x="41" y="304"/>
                  <a:pt x="42" y="304"/>
                  <a:pt x="42" y="304"/>
                </a:cubicBezTo>
                <a:cubicBezTo>
                  <a:pt x="44" y="303"/>
                  <a:pt x="46" y="302"/>
                  <a:pt x="48" y="301"/>
                </a:cubicBezTo>
                <a:cubicBezTo>
                  <a:pt x="45" y="303"/>
                  <a:pt x="42" y="304"/>
                  <a:pt x="39" y="306"/>
                </a:cubicBezTo>
                <a:cubicBezTo>
                  <a:pt x="38" y="307"/>
                  <a:pt x="37" y="307"/>
                  <a:pt x="36" y="307"/>
                </a:cubicBezTo>
                <a:close/>
                <a:moveTo>
                  <a:pt x="35" y="307"/>
                </a:moveTo>
                <a:cubicBezTo>
                  <a:pt x="35" y="307"/>
                  <a:pt x="34" y="307"/>
                  <a:pt x="34" y="307"/>
                </a:cubicBezTo>
                <a:cubicBezTo>
                  <a:pt x="34" y="307"/>
                  <a:pt x="34" y="307"/>
                  <a:pt x="34" y="307"/>
                </a:cubicBezTo>
                <a:cubicBezTo>
                  <a:pt x="36" y="306"/>
                  <a:pt x="38" y="305"/>
                  <a:pt x="39" y="305"/>
                </a:cubicBezTo>
                <a:cubicBezTo>
                  <a:pt x="38" y="305"/>
                  <a:pt x="36" y="306"/>
                  <a:pt x="35" y="307"/>
                </a:cubicBezTo>
                <a:close/>
                <a:moveTo>
                  <a:pt x="34" y="307"/>
                </a:moveTo>
                <a:cubicBezTo>
                  <a:pt x="33" y="307"/>
                  <a:pt x="33" y="307"/>
                  <a:pt x="33" y="307"/>
                </a:cubicBezTo>
                <a:cubicBezTo>
                  <a:pt x="33" y="307"/>
                  <a:pt x="33" y="307"/>
                  <a:pt x="34" y="307"/>
                </a:cubicBezTo>
                <a:cubicBezTo>
                  <a:pt x="34" y="307"/>
                  <a:pt x="34" y="307"/>
                  <a:pt x="34" y="307"/>
                </a:cubicBezTo>
                <a:close/>
                <a:moveTo>
                  <a:pt x="38" y="308"/>
                </a:moveTo>
                <a:cubicBezTo>
                  <a:pt x="38" y="308"/>
                  <a:pt x="38" y="308"/>
                  <a:pt x="38" y="308"/>
                </a:cubicBezTo>
                <a:cubicBezTo>
                  <a:pt x="38" y="308"/>
                  <a:pt x="38" y="308"/>
                  <a:pt x="38" y="308"/>
                </a:cubicBezTo>
                <a:cubicBezTo>
                  <a:pt x="38" y="308"/>
                  <a:pt x="38" y="308"/>
                  <a:pt x="38" y="308"/>
                </a:cubicBezTo>
                <a:close/>
                <a:moveTo>
                  <a:pt x="40" y="306"/>
                </a:moveTo>
                <a:cubicBezTo>
                  <a:pt x="40" y="306"/>
                  <a:pt x="40" y="306"/>
                  <a:pt x="40" y="306"/>
                </a:cubicBezTo>
                <a:cubicBezTo>
                  <a:pt x="40" y="306"/>
                  <a:pt x="40" y="306"/>
                  <a:pt x="40" y="306"/>
                </a:cubicBezTo>
                <a:cubicBezTo>
                  <a:pt x="44" y="304"/>
                  <a:pt x="48" y="301"/>
                  <a:pt x="53" y="300"/>
                </a:cubicBezTo>
                <a:cubicBezTo>
                  <a:pt x="52" y="300"/>
                  <a:pt x="51" y="301"/>
                  <a:pt x="50" y="302"/>
                </a:cubicBezTo>
                <a:cubicBezTo>
                  <a:pt x="47" y="303"/>
                  <a:pt x="44" y="305"/>
                  <a:pt x="40" y="306"/>
                </a:cubicBezTo>
                <a:close/>
                <a:moveTo>
                  <a:pt x="60" y="302"/>
                </a:moveTo>
                <a:cubicBezTo>
                  <a:pt x="61" y="302"/>
                  <a:pt x="61" y="302"/>
                  <a:pt x="61" y="301"/>
                </a:cubicBezTo>
                <a:cubicBezTo>
                  <a:pt x="61" y="301"/>
                  <a:pt x="61" y="302"/>
                  <a:pt x="61" y="302"/>
                </a:cubicBezTo>
                <a:cubicBezTo>
                  <a:pt x="61" y="302"/>
                  <a:pt x="61" y="302"/>
                  <a:pt x="60" y="302"/>
                </a:cubicBezTo>
                <a:cubicBezTo>
                  <a:pt x="60" y="302"/>
                  <a:pt x="60" y="302"/>
                  <a:pt x="60" y="302"/>
                </a:cubicBezTo>
                <a:close/>
                <a:moveTo>
                  <a:pt x="84" y="353"/>
                </a:moveTo>
                <a:cubicBezTo>
                  <a:pt x="83" y="355"/>
                  <a:pt x="87" y="355"/>
                  <a:pt x="88" y="353"/>
                </a:cubicBezTo>
                <a:cubicBezTo>
                  <a:pt x="89" y="345"/>
                  <a:pt x="89" y="337"/>
                  <a:pt x="90" y="330"/>
                </a:cubicBezTo>
                <a:cubicBezTo>
                  <a:pt x="90" y="330"/>
                  <a:pt x="91" y="329"/>
                  <a:pt x="91" y="329"/>
                </a:cubicBezTo>
                <a:cubicBezTo>
                  <a:pt x="91" y="327"/>
                  <a:pt x="91" y="325"/>
                  <a:pt x="91" y="323"/>
                </a:cubicBezTo>
                <a:cubicBezTo>
                  <a:pt x="91" y="321"/>
                  <a:pt x="92" y="318"/>
                  <a:pt x="92" y="315"/>
                </a:cubicBezTo>
                <a:cubicBezTo>
                  <a:pt x="93" y="314"/>
                  <a:pt x="94" y="314"/>
                  <a:pt x="96" y="314"/>
                </a:cubicBezTo>
                <a:cubicBezTo>
                  <a:pt x="95" y="319"/>
                  <a:pt x="94" y="324"/>
                  <a:pt x="93" y="330"/>
                </a:cubicBezTo>
                <a:cubicBezTo>
                  <a:pt x="91" y="345"/>
                  <a:pt x="90" y="360"/>
                  <a:pt x="88" y="375"/>
                </a:cubicBezTo>
                <a:cubicBezTo>
                  <a:pt x="84" y="376"/>
                  <a:pt x="81" y="377"/>
                  <a:pt x="78" y="378"/>
                </a:cubicBezTo>
                <a:cubicBezTo>
                  <a:pt x="79" y="373"/>
                  <a:pt x="80" y="368"/>
                  <a:pt x="81" y="362"/>
                </a:cubicBezTo>
                <a:cubicBezTo>
                  <a:pt x="80" y="366"/>
                  <a:pt x="80" y="369"/>
                  <a:pt x="80" y="373"/>
                </a:cubicBezTo>
                <a:cubicBezTo>
                  <a:pt x="80" y="374"/>
                  <a:pt x="81" y="374"/>
                  <a:pt x="81" y="373"/>
                </a:cubicBezTo>
                <a:cubicBezTo>
                  <a:pt x="81" y="368"/>
                  <a:pt x="81" y="363"/>
                  <a:pt x="81" y="357"/>
                </a:cubicBezTo>
                <a:cubicBezTo>
                  <a:pt x="83" y="342"/>
                  <a:pt x="85" y="324"/>
                  <a:pt x="82" y="318"/>
                </a:cubicBezTo>
                <a:cubicBezTo>
                  <a:pt x="84" y="317"/>
                  <a:pt x="86" y="316"/>
                  <a:pt x="88" y="316"/>
                </a:cubicBezTo>
                <a:cubicBezTo>
                  <a:pt x="86" y="328"/>
                  <a:pt x="85" y="340"/>
                  <a:pt x="84" y="353"/>
                </a:cubicBezTo>
                <a:close/>
                <a:moveTo>
                  <a:pt x="69" y="352"/>
                </a:moveTo>
                <a:cubicBezTo>
                  <a:pt x="69" y="353"/>
                  <a:pt x="69" y="354"/>
                  <a:pt x="69" y="355"/>
                </a:cubicBezTo>
                <a:cubicBezTo>
                  <a:pt x="69" y="349"/>
                  <a:pt x="71" y="343"/>
                  <a:pt x="72" y="337"/>
                </a:cubicBezTo>
                <a:cubicBezTo>
                  <a:pt x="72" y="342"/>
                  <a:pt x="70" y="347"/>
                  <a:pt x="69" y="352"/>
                </a:cubicBezTo>
                <a:close/>
                <a:moveTo>
                  <a:pt x="78" y="342"/>
                </a:moveTo>
                <a:cubicBezTo>
                  <a:pt x="78" y="341"/>
                  <a:pt x="78" y="341"/>
                  <a:pt x="79" y="340"/>
                </a:cubicBezTo>
                <a:cubicBezTo>
                  <a:pt x="80" y="339"/>
                  <a:pt x="79" y="337"/>
                  <a:pt x="78" y="337"/>
                </a:cubicBezTo>
                <a:cubicBezTo>
                  <a:pt x="78" y="331"/>
                  <a:pt x="78" y="326"/>
                  <a:pt x="78" y="321"/>
                </a:cubicBezTo>
                <a:cubicBezTo>
                  <a:pt x="80" y="326"/>
                  <a:pt x="81" y="335"/>
                  <a:pt x="81" y="337"/>
                </a:cubicBezTo>
                <a:cubicBezTo>
                  <a:pt x="82" y="350"/>
                  <a:pt x="78" y="364"/>
                  <a:pt x="77" y="377"/>
                </a:cubicBezTo>
                <a:cubicBezTo>
                  <a:pt x="77" y="365"/>
                  <a:pt x="77" y="353"/>
                  <a:pt x="78" y="342"/>
                </a:cubicBezTo>
                <a:close/>
                <a:moveTo>
                  <a:pt x="77" y="319"/>
                </a:moveTo>
                <a:cubicBezTo>
                  <a:pt x="77" y="319"/>
                  <a:pt x="77" y="319"/>
                  <a:pt x="77" y="319"/>
                </a:cubicBezTo>
                <a:cubicBezTo>
                  <a:pt x="77" y="319"/>
                  <a:pt x="77" y="319"/>
                  <a:pt x="77" y="319"/>
                </a:cubicBezTo>
                <a:cubicBezTo>
                  <a:pt x="77" y="319"/>
                  <a:pt x="77" y="319"/>
                  <a:pt x="77" y="319"/>
                </a:cubicBezTo>
                <a:close/>
                <a:moveTo>
                  <a:pt x="76" y="318"/>
                </a:moveTo>
                <a:cubicBezTo>
                  <a:pt x="76" y="318"/>
                  <a:pt x="76" y="318"/>
                  <a:pt x="76" y="317"/>
                </a:cubicBezTo>
                <a:cubicBezTo>
                  <a:pt x="76" y="317"/>
                  <a:pt x="76" y="318"/>
                  <a:pt x="77" y="318"/>
                </a:cubicBezTo>
                <a:cubicBezTo>
                  <a:pt x="76" y="318"/>
                  <a:pt x="76" y="318"/>
                  <a:pt x="76" y="318"/>
                </a:cubicBezTo>
                <a:close/>
                <a:moveTo>
                  <a:pt x="75" y="318"/>
                </a:moveTo>
                <a:cubicBezTo>
                  <a:pt x="75" y="319"/>
                  <a:pt x="74" y="319"/>
                  <a:pt x="74" y="319"/>
                </a:cubicBezTo>
                <a:cubicBezTo>
                  <a:pt x="74" y="319"/>
                  <a:pt x="73" y="319"/>
                  <a:pt x="73" y="319"/>
                </a:cubicBezTo>
                <a:cubicBezTo>
                  <a:pt x="74" y="318"/>
                  <a:pt x="74" y="317"/>
                  <a:pt x="75" y="316"/>
                </a:cubicBezTo>
                <a:cubicBezTo>
                  <a:pt x="75" y="316"/>
                  <a:pt x="76" y="317"/>
                  <a:pt x="76" y="317"/>
                </a:cubicBezTo>
                <a:cubicBezTo>
                  <a:pt x="76" y="317"/>
                  <a:pt x="75" y="318"/>
                  <a:pt x="75" y="318"/>
                </a:cubicBezTo>
                <a:close/>
                <a:moveTo>
                  <a:pt x="65" y="381"/>
                </a:moveTo>
                <a:cubicBezTo>
                  <a:pt x="65" y="377"/>
                  <a:pt x="65" y="373"/>
                  <a:pt x="65" y="370"/>
                </a:cubicBezTo>
                <a:cubicBezTo>
                  <a:pt x="65" y="372"/>
                  <a:pt x="65" y="374"/>
                  <a:pt x="66" y="376"/>
                </a:cubicBezTo>
                <a:cubicBezTo>
                  <a:pt x="66" y="378"/>
                  <a:pt x="70" y="378"/>
                  <a:pt x="70" y="376"/>
                </a:cubicBezTo>
                <a:cubicBezTo>
                  <a:pt x="70" y="370"/>
                  <a:pt x="71" y="365"/>
                  <a:pt x="72" y="359"/>
                </a:cubicBezTo>
                <a:cubicBezTo>
                  <a:pt x="72" y="365"/>
                  <a:pt x="72" y="372"/>
                  <a:pt x="73" y="379"/>
                </a:cubicBezTo>
                <a:cubicBezTo>
                  <a:pt x="70" y="379"/>
                  <a:pt x="67" y="380"/>
                  <a:pt x="65" y="381"/>
                </a:cubicBezTo>
                <a:cubicBezTo>
                  <a:pt x="65" y="381"/>
                  <a:pt x="65" y="381"/>
                  <a:pt x="65" y="381"/>
                </a:cubicBezTo>
                <a:close/>
                <a:moveTo>
                  <a:pt x="77" y="380"/>
                </a:moveTo>
                <a:cubicBezTo>
                  <a:pt x="77" y="380"/>
                  <a:pt x="77" y="379"/>
                  <a:pt x="77" y="379"/>
                </a:cubicBezTo>
                <a:cubicBezTo>
                  <a:pt x="77" y="379"/>
                  <a:pt x="77" y="379"/>
                  <a:pt x="77" y="379"/>
                </a:cubicBezTo>
                <a:cubicBezTo>
                  <a:pt x="77" y="382"/>
                  <a:pt x="76" y="387"/>
                  <a:pt x="77" y="380"/>
                </a:cubicBezTo>
                <a:close/>
                <a:moveTo>
                  <a:pt x="77" y="378"/>
                </a:moveTo>
                <a:cubicBezTo>
                  <a:pt x="78" y="370"/>
                  <a:pt x="79" y="362"/>
                  <a:pt x="80" y="354"/>
                </a:cubicBezTo>
                <a:cubicBezTo>
                  <a:pt x="81" y="351"/>
                  <a:pt x="81" y="347"/>
                  <a:pt x="81" y="344"/>
                </a:cubicBezTo>
                <a:cubicBezTo>
                  <a:pt x="81" y="349"/>
                  <a:pt x="81" y="354"/>
                  <a:pt x="81" y="358"/>
                </a:cubicBezTo>
                <a:cubicBezTo>
                  <a:pt x="80" y="365"/>
                  <a:pt x="79" y="371"/>
                  <a:pt x="77" y="378"/>
                </a:cubicBezTo>
                <a:cubicBezTo>
                  <a:pt x="77" y="378"/>
                  <a:pt x="77" y="378"/>
                  <a:pt x="77" y="378"/>
                </a:cubicBezTo>
                <a:cubicBezTo>
                  <a:pt x="77" y="378"/>
                  <a:pt x="77" y="378"/>
                  <a:pt x="77" y="378"/>
                </a:cubicBezTo>
                <a:close/>
                <a:moveTo>
                  <a:pt x="83" y="342"/>
                </a:moveTo>
                <a:cubicBezTo>
                  <a:pt x="82" y="346"/>
                  <a:pt x="82" y="350"/>
                  <a:pt x="81" y="354"/>
                </a:cubicBezTo>
                <a:cubicBezTo>
                  <a:pt x="82" y="342"/>
                  <a:pt x="82" y="330"/>
                  <a:pt x="80" y="318"/>
                </a:cubicBezTo>
                <a:cubicBezTo>
                  <a:pt x="80" y="318"/>
                  <a:pt x="81" y="318"/>
                  <a:pt x="82" y="318"/>
                </a:cubicBezTo>
                <a:cubicBezTo>
                  <a:pt x="84" y="324"/>
                  <a:pt x="83" y="339"/>
                  <a:pt x="83" y="342"/>
                </a:cubicBezTo>
                <a:close/>
                <a:moveTo>
                  <a:pt x="80" y="320"/>
                </a:moveTo>
                <a:cubicBezTo>
                  <a:pt x="81" y="324"/>
                  <a:pt x="81" y="328"/>
                  <a:pt x="81" y="332"/>
                </a:cubicBezTo>
                <a:cubicBezTo>
                  <a:pt x="81" y="327"/>
                  <a:pt x="80" y="323"/>
                  <a:pt x="78" y="319"/>
                </a:cubicBezTo>
                <a:cubicBezTo>
                  <a:pt x="78" y="319"/>
                  <a:pt x="79" y="318"/>
                  <a:pt x="79" y="318"/>
                </a:cubicBezTo>
                <a:cubicBezTo>
                  <a:pt x="80" y="319"/>
                  <a:pt x="80" y="320"/>
                  <a:pt x="80" y="320"/>
                </a:cubicBezTo>
                <a:close/>
                <a:moveTo>
                  <a:pt x="76" y="316"/>
                </a:moveTo>
                <a:cubicBezTo>
                  <a:pt x="76" y="316"/>
                  <a:pt x="76" y="316"/>
                  <a:pt x="76" y="316"/>
                </a:cubicBezTo>
                <a:cubicBezTo>
                  <a:pt x="76" y="316"/>
                  <a:pt x="76" y="315"/>
                  <a:pt x="76" y="315"/>
                </a:cubicBezTo>
                <a:cubicBezTo>
                  <a:pt x="76" y="316"/>
                  <a:pt x="76" y="316"/>
                  <a:pt x="76" y="316"/>
                </a:cubicBezTo>
                <a:close/>
                <a:moveTo>
                  <a:pt x="62" y="382"/>
                </a:moveTo>
                <a:cubicBezTo>
                  <a:pt x="63" y="383"/>
                  <a:pt x="64" y="383"/>
                  <a:pt x="64" y="382"/>
                </a:cubicBezTo>
                <a:cubicBezTo>
                  <a:pt x="67" y="381"/>
                  <a:pt x="70" y="380"/>
                  <a:pt x="73" y="380"/>
                </a:cubicBezTo>
                <a:cubicBezTo>
                  <a:pt x="73" y="382"/>
                  <a:pt x="76" y="382"/>
                  <a:pt x="76" y="381"/>
                </a:cubicBezTo>
                <a:cubicBezTo>
                  <a:pt x="76" y="382"/>
                  <a:pt x="76" y="384"/>
                  <a:pt x="76" y="385"/>
                </a:cubicBezTo>
                <a:cubicBezTo>
                  <a:pt x="76" y="386"/>
                  <a:pt x="76" y="386"/>
                  <a:pt x="77" y="385"/>
                </a:cubicBezTo>
                <a:cubicBezTo>
                  <a:pt x="77" y="384"/>
                  <a:pt x="77" y="382"/>
                  <a:pt x="78" y="379"/>
                </a:cubicBezTo>
                <a:cubicBezTo>
                  <a:pt x="81" y="378"/>
                  <a:pt x="84" y="377"/>
                  <a:pt x="87" y="376"/>
                </a:cubicBezTo>
                <a:cubicBezTo>
                  <a:pt x="87" y="379"/>
                  <a:pt x="87" y="382"/>
                  <a:pt x="86" y="385"/>
                </a:cubicBezTo>
                <a:cubicBezTo>
                  <a:pt x="80" y="386"/>
                  <a:pt x="74" y="387"/>
                  <a:pt x="67" y="388"/>
                </a:cubicBezTo>
                <a:cubicBezTo>
                  <a:pt x="65" y="388"/>
                  <a:pt x="63" y="388"/>
                  <a:pt x="61" y="389"/>
                </a:cubicBezTo>
                <a:cubicBezTo>
                  <a:pt x="61" y="387"/>
                  <a:pt x="62" y="385"/>
                  <a:pt x="62" y="382"/>
                </a:cubicBezTo>
                <a:cubicBezTo>
                  <a:pt x="62" y="382"/>
                  <a:pt x="62" y="382"/>
                  <a:pt x="62" y="382"/>
                </a:cubicBezTo>
                <a:close/>
                <a:moveTo>
                  <a:pt x="63" y="389"/>
                </a:moveTo>
                <a:cubicBezTo>
                  <a:pt x="62" y="389"/>
                  <a:pt x="62" y="389"/>
                  <a:pt x="61" y="389"/>
                </a:cubicBezTo>
                <a:cubicBezTo>
                  <a:pt x="61" y="389"/>
                  <a:pt x="61" y="389"/>
                  <a:pt x="61" y="389"/>
                </a:cubicBezTo>
                <a:cubicBezTo>
                  <a:pt x="62" y="389"/>
                  <a:pt x="62" y="389"/>
                  <a:pt x="63" y="389"/>
                </a:cubicBezTo>
                <a:close/>
                <a:moveTo>
                  <a:pt x="60" y="389"/>
                </a:moveTo>
                <a:cubicBezTo>
                  <a:pt x="60" y="389"/>
                  <a:pt x="60" y="389"/>
                  <a:pt x="60" y="389"/>
                </a:cubicBezTo>
                <a:cubicBezTo>
                  <a:pt x="60" y="389"/>
                  <a:pt x="60" y="389"/>
                  <a:pt x="60" y="389"/>
                </a:cubicBezTo>
                <a:cubicBezTo>
                  <a:pt x="60" y="389"/>
                  <a:pt x="60" y="389"/>
                  <a:pt x="60" y="389"/>
                </a:cubicBezTo>
                <a:cubicBezTo>
                  <a:pt x="60" y="389"/>
                  <a:pt x="60" y="389"/>
                  <a:pt x="60" y="389"/>
                </a:cubicBezTo>
                <a:close/>
                <a:moveTo>
                  <a:pt x="60" y="389"/>
                </a:moveTo>
                <a:cubicBezTo>
                  <a:pt x="57" y="390"/>
                  <a:pt x="53" y="390"/>
                  <a:pt x="50" y="391"/>
                </a:cubicBezTo>
                <a:cubicBezTo>
                  <a:pt x="50" y="391"/>
                  <a:pt x="49" y="391"/>
                  <a:pt x="49" y="391"/>
                </a:cubicBezTo>
                <a:cubicBezTo>
                  <a:pt x="49" y="391"/>
                  <a:pt x="49" y="391"/>
                  <a:pt x="49" y="391"/>
                </a:cubicBezTo>
                <a:cubicBezTo>
                  <a:pt x="53" y="390"/>
                  <a:pt x="56" y="389"/>
                  <a:pt x="60" y="389"/>
                </a:cubicBezTo>
                <a:cubicBezTo>
                  <a:pt x="60" y="389"/>
                  <a:pt x="60" y="389"/>
                  <a:pt x="60" y="389"/>
                </a:cubicBezTo>
                <a:close/>
                <a:moveTo>
                  <a:pt x="49" y="391"/>
                </a:moveTo>
                <a:cubicBezTo>
                  <a:pt x="49" y="391"/>
                  <a:pt x="49" y="391"/>
                  <a:pt x="49" y="391"/>
                </a:cubicBezTo>
                <a:cubicBezTo>
                  <a:pt x="49" y="391"/>
                  <a:pt x="49" y="391"/>
                  <a:pt x="49" y="391"/>
                </a:cubicBezTo>
                <a:cubicBezTo>
                  <a:pt x="49" y="391"/>
                  <a:pt x="49" y="391"/>
                  <a:pt x="49" y="391"/>
                </a:cubicBezTo>
                <a:cubicBezTo>
                  <a:pt x="49" y="391"/>
                  <a:pt x="49" y="391"/>
                  <a:pt x="49" y="391"/>
                </a:cubicBezTo>
                <a:close/>
                <a:moveTo>
                  <a:pt x="48" y="392"/>
                </a:moveTo>
                <a:cubicBezTo>
                  <a:pt x="46" y="392"/>
                  <a:pt x="43" y="393"/>
                  <a:pt x="41" y="393"/>
                </a:cubicBezTo>
                <a:cubicBezTo>
                  <a:pt x="43" y="392"/>
                  <a:pt x="46" y="392"/>
                  <a:pt x="48" y="391"/>
                </a:cubicBezTo>
                <a:cubicBezTo>
                  <a:pt x="48" y="391"/>
                  <a:pt x="48" y="391"/>
                  <a:pt x="48" y="392"/>
                </a:cubicBezTo>
                <a:close/>
                <a:moveTo>
                  <a:pt x="35" y="395"/>
                </a:moveTo>
                <a:cubicBezTo>
                  <a:pt x="35" y="395"/>
                  <a:pt x="35" y="395"/>
                  <a:pt x="35" y="395"/>
                </a:cubicBezTo>
                <a:cubicBezTo>
                  <a:pt x="39" y="394"/>
                  <a:pt x="44" y="393"/>
                  <a:pt x="48" y="392"/>
                </a:cubicBezTo>
                <a:cubicBezTo>
                  <a:pt x="48" y="393"/>
                  <a:pt x="48" y="393"/>
                  <a:pt x="48" y="394"/>
                </a:cubicBezTo>
                <a:cubicBezTo>
                  <a:pt x="44" y="394"/>
                  <a:pt x="40" y="395"/>
                  <a:pt x="35" y="395"/>
                </a:cubicBezTo>
                <a:close/>
                <a:moveTo>
                  <a:pt x="49" y="392"/>
                </a:moveTo>
                <a:cubicBezTo>
                  <a:pt x="53" y="391"/>
                  <a:pt x="56" y="390"/>
                  <a:pt x="60" y="390"/>
                </a:cubicBezTo>
                <a:cubicBezTo>
                  <a:pt x="60" y="390"/>
                  <a:pt x="60" y="390"/>
                  <a:pt x="60" y="391"/>
                </a:cubicBezTo>
                <a:cubicBezTo>
                  <a:pt x="60" y="391"/>
                  <a:pt x="60" y="391"/>
                  <a:pt x="61" y="391"/>
                </a:cubicBezTo>
                <a:cubicBezTo>
                  <a:pt x="61" y="390"/>
                  <a:pt x="61" y="390"/>
                  <a:pt x="61" y="389"/>
                </a:cubicBezTo>
                <a:cubicBezTo>
                  <a:pt x="64" y="389"/>
                  <a:pt x="67" y="388"/>
                  <a:pt x="70" y="388"/>
                </a:cubicBezTo>
                <a:cubicBezTo>
                  <a:pt x="75" y="387"/>
                  <a:pt x="79" y="387"/>
                  <a:pt x="83" y="386"/>
                </a:cubicBezTo>
                <a:cubicBezTo>
                  <a:pt x="78" y="388"/>
                  <a:pt x="73" y="390"/>
                  <a:pt x="68" y="391"/>
                </a:cubicBezTo>
                <a:cubicBezTo>
                  <a:pt x="62" y="392"/>
                  <a:pt x="55" y="393"/>
                  <a:pt x="49" y="394"/>
                </a:cubicBezTo>
                <a:cubicBezTo>
                  <a:pt x="49" y="393"/>
                  <a:pt x="49" y="392"/>
                  <a:pt x="49" y="392"/>
                </a:cubicBezTo>
                <a:close/>
                <a:moveTo>
                  <a:pt x="82" y="393"/>
                </a:moveTo>
                <a:cubicBezTo>
                  <a:pt x="76" y="394"/>
                  <a:pt x="71" y="395"/>
                  <a:pt x="65" y="396"/>
                </a:cubicBezTo>
                <a:cubicBezTo>
                  <a:pt x="66" y="396"/>
                  <a:pt x="68" y="395"/>
                  <a:pt x="69" y="395"/>
                </a:cubicBezTo>
                <a:cubicBezTo>
                  <a:pt x="73" y="395"/>
                  <a:pt x="78" y="394"/>
                  <a:pt x="82" y="393"/>
                </a:cubicBezTo>
                <a:close/>
                <a:moveTo>
                  <a:pt x="431" y="429"/>
                </a:moveTo>
                <a:cubicBezTo>
                  <a:pt x="432" y="450"/>
                  <a:pt x="436" y="470"/>
                  <a:pt x="436" y="491"/>
                </a:cubicBezTo>
                <a:cubicBezTo>
                  <a:pt x="436" y="491"/>
                  <a:pt x="437" y="491"/>
                  <a:pt x="437" y="491"/>
                </a:cubicBezTo>
                <a:cubicBezTo>
                  <a:pt x="437" y="473"/>
                  <a:pt x="434" y="456"/>
                  <a:pt x="433" y="438"/>
                </a:cubicBezTo>
                <a:cubicBezTo>
                  <a:pt x="432" y="428"/>
                  <a:pt x="432" y="418"/>
                  <a:pt x="432" y="408"/>
                </a:cubicBezTo>
                <a:cubicBezTo>
                  <a:pt x="433" y="404"/>
                  <a:pt x="433" y="396"/>
                  <a:pt x="435" y="391"/>
                </a:cubicBezTo>
                <a:cubicBezTo>
                  <a:pt x="436" y="391"/>
                  <a:pt x="437" y="391"/>
                  <a:pt x="438" y="391"/>
                </a:cubicBezTo>
                <a:cubicBezTo>
                  <a:pt x="438" y="434"/>
                  <a:pt x="438" y="476"/>
                  <a:pt x="438" y="519"/>
                </a:cubicBezTo>
                <a:cubicBezTo>
                  <a:pt x="437" y="519"/>
                  <a:pt x="435" y="519"/>
                  <a:pt x="433" y="520"/>
                </a:cubicBezTo>
                <a:cubicBezTo>
                  <a:pt x="433" y="504"/>
                  <a:pt x="434" y="488"/>
                  <a:pt x="433" y="472"/>
                </a:cubicBezTo>
                <a:cubicBezTo>
                  <a:pt x="432" y="463"/>
                  <a:pt x="432" y="449"/>
                  <a:pt x="429" y="438"/>
                </a:cubicBezTo>
                <a:cubicBezTo>
                  <a:pt x="429" y="437"/>
                  <a:pt x="429" y="436"/>
                  <a:pt x="429" y="435"/>
                </a:cubicBezTo>
                <a:cubicBezTo>
                  <a:pt x="428" y="435"/>
                  <a:pt x="428" y="434"/>
                  <a:pt x="428" y="434"/>
                </a:cubicBezTo>
                <a:cubicBezTo>
                  <a:pt x="427" y="431"/>
                  <a:pt x="426" y="428"/>
                  <a:pt x="425" y="426"/>
                </a:cubicBezTo>
                <a:cubicBezTo>
                  <a:pt x="422" y="419"/>
                  <a:pt x="418" y="413"/>
                  <a:pt x="412" y="410"/>
                </a:cubicBezTo>
                <a:cubicBezTo>
                  <a:pt x="417" y="412"/>
                  <a:pt x="420" y="417"/>
                  <a:pt x="422" y="422"/>
                </a:cubicBezTo>
                <a:cubicBezTo>
                  <a:pt x="420" y="419"/>
                  <a:pt x="418" y="417"/>
                  <a:pt x="415" y="415"/>
                </a:cubicBezTo>
                <a:cubicBezTo>
                  <a:pt x="412" y="414"/>
                  <a:pt x="410" y="413"/>
                  <a:pt x="407" y="414"/>
                </a:cubicBezTo>
                <a:cubicBezTo>
                  <a:pt x="403" y="413"/>
                  <a:pt x="398" y="415"/>
                  <a:pt x="394" y="419"/>
                </a:cubicBezTo>
                <a:cubicBezTo>
                  <a:pt x="389" y="423"/>
                  <a:pt x="385" y="428"/>
                  <a:pt x="383" y="434"/>
                </a:cubicBezTo>
                <a:cubicBezTo>
                  <a:pt x="380" y="439"/>
                  <a:pt x="377" y="445"/>
                  <a:pt x="376" y="451"/>
                </a:cubicBezTo>
                <a:cubicBezTo>
                  <a:pt x="376" y="449"/>
                  <a:pt x="377" y="448"/>
                  <a:pt x="377" y="446"/>
                </a:cubicBezTo>
                <a:cubicBezTo>
                  <a:pt x="377" y="448"/>
                  <a:pt x="376" y="451"/>
                  <a:pt x="376" y="453"/>
                </a:cubicBezTo>
                <a:cubicBezTo>
                  <a:pt x="375" y="460"/>
                  <a:pt x="374" y="468"/>
                  <a:pt x="374" y="475"/>
                </a:cubicBezTo>
                <a:cubicBezTo>
                  <a:pt x="374" y="479"/>
                  <a:pt x="373" y="482"/>
                  <a:pt x="373" y="486"/>
                </a:cubicBezTo>
                <a:cubicBezTo>
                  <a:pt x="371" y="498"/>
                  <a:pt x="370" y="511"/>
                  <a:pt x="374" y="522"/>
                </a:cubicBezTo>
                <a:cubicBezTo>
                  <a:pt x="367" y="522"/>
                  <a:pt x="361" y="522"/>
                  <a:pt x="355" y="522"/>
                </a:cubicBezTo>
                <a:cubicBezTo>
                  <a:pt x="356" y="500"/>
                  <a:pt x="359" y="477"/>
                  <a:pt x="361" y="455"/>
                </a:cubicBezTo>
                <a:cubicBezTo>
                  <a:pt x="362" y="443"/>
                  <a:pt x="363" y="431"/>
                  <a:pt x="363" y="418"/>
                </a:cubicBezTo>
                <a:cubicBezTo>
                  <a:pt x="363" y="412"/>
                  <a:pt x="362" y="406"/>
                  <a:pt x="362" y="400"/>
                </a:cubicBezTo>
                <a:cubicBezTo>
                  <a:pt x="362" y="399"/>
                  <a:pt x="361" y="394"/>
                  <a:pt x="361" y="392"/>
                </a:cubicBezTo>
                <a:cubicBezTo>
                  <a:pt x="361" y="392"/>
                  <a:pt x="361" y="392"/>
                  <a:pt x="361" y="392"/>
                </a:cubicBezTo>
                <a:cubicBezTo>
                  <a:pt x="361" y="393"/>
                  <a:pt x="361" y="394"/>
                  <a:pt x="361" y="395"/>
                </a:cubicBezTo>
                <a:cubicBezTo>
                  <a:pt x="362" y="395"/>
                  <a:pt x="362" y="395"/>
                  <a:pt x="362" y="395"/>
                </a:cubicBezTo>
                <a:cubicBezTo>
                  <a:pt x="362" y="394"/>
                  <a:pt x="362" y="393"/>
                  <a:pt x="361" y="392"/>
                </a:cubicBezTo>
                <a:cubicBezTo>
                  <a:pt x="374" y="392"/>
                  <a:pt x="387" y="392"/>
                  <a:pt x="399" y="391"/>
                </a:cubicBezTo>
                <a:cubicBezTo>
                  <a:pt x="411" y="391"/>
                  <a:pt x="422" y="391"/>
                  <a:pt x="434" y="391"/>
                </a:cubicBezTo>
                <a:cubicBezTo>
                  <a:pt x="433" y="393"/>
                  <a:pt x="433" y="395"/>
                  <a:pt x="432" y="397"/>
                </a:cubicBezTo>
                <a:cubicBezTo>
                  <a:pt x="431" y="408"/>
                  <a:pt x="431" y="419"/>
                  <a:pt x="431" y="429"/>
                </a:cubicBezTo>
                <a:close/>
                <a:moveTo>
                  <a:pt x="440" y="391"/>
                </a:moveTo>
                <a:cubicBezTo>
                  <a:pt x="441" y="392"/>
                  <a:pt x="441" y="392"/>
                  <a:pt x="442" y="393"/>
                </a:cubicBezTo>
                <a:cubicBezTo>
                  <a:pt x="442" y="393"/>
                  <a:pt x="443" y="394"/>
                  <a:pt x="444" y="394"/>
                </a:cubicBezTo>
                <a:cubicBezTo>
                  <a:pt x="445" y="394"/>
                  <a:pt x="445" y="395"/>
                  <a:pt x="445" y="395"/>
                </a:cubicBezTo>
                <a:cubicBezTo>
                  <a:pt x="443" y="394"/>
                  <a:pt x="442" y="392"/>
                  <a:pt x="440" y="392"/>
                </a:cubicBezTo>
                <a:cubicBezTo>
                  <a:pt x="440" y="392"/>
                  <a:pt x="440" y="392"/>
                  <a:pt x="440" y="392"/>
                </a:cubicBezTo>
                <a:cubicBezTo>
                  <a:pt x="440" y="392"/>
                  <a:pt x="440" y="391"/>
                  <a:pt x="440" y="391"/>
                </a:cubicBezTo>
                <a:cubicBezTo>
                  <a:pt x="440" y="391"/>
                  <a:pt x="440" y="391"/>
                  <a:pt x="440" y="391"/>
                </a:cubicBezTo>
                <a:close/>
                <a:moveTo>
                  <a:pt x="405" y="522"/>
                </a:moveTo>
                <a:cubicBezTo>
                  <a:pt x="402" y="522"/>
                  <a:pt x="399" y="522"/>
                  <a:pt x="396" y="522"/>
                </a:cubicBezTo>
                <a:cubicBezTo>
                  <a:pt x="396" y="521"/>
                  <a:pt x="396" y="519"/>
                  <a:pt x="396" y="518"/>
                </a:cubicBezTo>
                <a:cubicBezTo>
                  <a:pt x="398" y="518"/>
                  <a:pt x="400" y="518"/>
                  <a:pt x="402" y="518"/>
                </a:cubicBezTo>
                <a:cubicBezTo>
                  <a:pt x="402" y="518"/>
                  <a:pt x="402" y="518"/>
                  <a:pt x="402" y="518"/>
                </a:cubicBezTo>
                <a:cubicBezTo>
                  <a:pt x="403" y="519"/>
                  <a:pt x="403" y="519"/>
                  <a:pt x="403" y="518"/>
                </a:cubicBezTo>
                <a:cubicBezTo>
                  <a:pt x="403" y="518"/>
                  <a:pt x="403" y="518"/>
                  <a:pt x="404" y="518"/>
                </a:cubicBezTo>
                <a:cubicBezTo>
                  <a:pt x="408" y="518"/>
                  <a:pt x="412" y="518"/>
                  <a:pt x="417" y="519"/>
                </a:cubicBezTo>
                <a:cubicBezTo>
                  <a:pt x="418" y="519"/>
                  <a:pt x="414" y="521"/>
                  <a:pt x="412" y="521"/>
                </a:cubicBezTo>
                <a:cubicBezTo>
                  <a:pt x="410" y="522"/>
                  <a:pt x="407" y="522"/>
                  <a:pt x="405" y="522"/>
                </a:cubicBezTo>
                <a:close/>
                <a:moveTo>
                  <a:pt x="376" y="456"/>
                </a:moveTo>
                <a:cubicBezTo>
                  <a:pt x="376" y="457"/>
                  <a:pt x="376" y="458"/>
                  <a:pt x="376" y="460"/>
                </a:cubicBezTo>
                <a:cubicBezTo>
                  <a:pt x="376" y="462"/>
                  <a:pt x="375" y="464"/>
                  <a:pt x="375" y="466"/>
                </a:cubicBezTo>
                <a:cubicBezTo>
                  <a:pt x="375" y="465"/>
                  <a:pt x="375" y="465"/>
                  <a:pt x="375" y="464"/>
                </a:cubicBezTo>
                <a:cubicBezTo>
                  <a:pt x="375" y="461"/>
                  <a:pt x="375" y="459"/>
                  <a:pt x="376" y="456"/>
                </a:cubicBezTo>
                <a:close/>
                <a:moveTo>
                  <a:pt x="425" y="495"/>
                </a:moveTo>
                <a:cubicBezTo>
                  <a:pt x="425" y="488"/>
                  <a:pt x="425" y="481"/>
                  <a:pt x="425" y="475"/>
                </a:cubicBezTo>
                <a:cubicBezTo>
                  <a:pt x="425" y="475"/>
                  <a:pt x="425" y="474"/>
                  <a:pt x="425" y="474"/>
                </a:cubicBezTo>
                <a:cubicBezTo>
                  <a:pt x="426" y="474"/>
                  <a:pt x="426" y="474"/>
                  <a:pt x="425" y="474"/>
                </a:cubicBezTo>
                <a:cubicBezTo>
                  <a:pt x="425" y="473"/>
                  <a:pt x="425" y="473"/>
                  <a:pt x="425" y="473"/>
                </a:cubicBezTo>
                <a:cubicBezTo>
                  <a:pt x="425" y="468"/>
                  <a:pt x="425" y="463"/>
                  <a:pt x="424" y="457"/>
                </a:cubicBezTo>
                <a:cubicBezTo>
                  <a:pt x="424" y="457"/>
                  <a:pt x="423" y="457"/>
                  <a:pt x="423" y="457"/>
                </a:cubicBezTo>
                <a:cubicBezTo>
                  <a:pt x="423" y="460"/>
                  <a:pt x="422" y="463"/>
                  <a:pt x="422" y="466"/>
                </a:cubicBezTo>
                <a:cubicBezTo>
                  <a:pt x="421" y="465"/>
                  <a:pt x="421" y="465"/>
                  <a:pt x="420" y="465"/>
                </a:cubicBezTo>
                <a:cubicBezTo>
                  <a:pt x="420" y="463"/>
                  <a:pt x="420" y="462"/>
                  <a:pt x="419" y="460"/>
                </a:cubicBezTo>
                <a:cubicBezTo>
                  <a:pt x="420" y="460"/>
                  <a:pt x="421" y="459"/>
                  <a:pt x="422" y="459"/>
                </a:cubicBezTo>
                <a:cubicBezTo>
                  <a:pt x="422" y="459"/>
                  <a:pt x="422" y="458"/>
                  <a:pt x="422" y="458"/>
                </a:cubicBezTo>
                <a:cubicBezTo>
                  <a:pt x="421" y="458"/>
                  <a:pt x="420" y="458"/>
                  <a:pt x="419" y="458"/>
                </a:cubicBezTo>
                <a:cubicBezTo>
                  <a:pt x="419" y="455"/>
                  <a:pt x="418" y="452"/>
                  <a:pt x="417" y="450"/>
                </a:cubicBezTo>
                <a:cubicBezTo>
                  <a:pt x="419" y="450"/>
                  <a:pt x="421" y="450"/>
                  <a:pt x="423" y="449"/>
                </a:cubicBezTo>
                <a:cubicBezTo>
                  <a:pt x="423" y="452"/>
                  <a:pt x="423" y="454"/>
                  <a:pt x="424" y="456"/>
                </a:cubicBezTo>
                <a:cubicBezTo>
                  <a:pt x="424" y="457"/>
                  <a:pt x="425" y="458"/>
                  <a:pt x="427" y="457"/>
                </a:cubicBezTo>
                <a:cubicBezTo>
                  <a:pt x="427" y="470"/>
                  <a:pt x="426" y="483"/>
                  <a:pt x="425" y="495"/>
                </a:cubicBezTo>
                <a:close/>
                <a:moveTo>
                  <a:pt x="421" y="490"/>
                </a:moveTo>
                <a:cubicBezTo>
                  <a:pt x="420" y="489"/>
                  <a:pt x="419" y="489"/>
                  <a:pt x="418" y="489"/>
                </a:cubicBezTo>
                <a:cubicBezTo>
                  <a:pt x="418" y="486"/>
                  <a:pt x="418" y="484"/>
                  <a:pt x="419" y="482"/>
                </a:cubicBezTo>
                <a:cubicBezTo>
                  <a:pt x="419" y="482"/>
                  <a:pt x="420" y="482"/>
                  <a:pt x="421" y="482"/>
                </a:cubicBezTo>
                <a:cubicBezTo>
                  <a:pt x="422" y="482"/>
                  <a:pt x="422" y="481"/>
                  <a:pt x="421" y="481"/>
                </a:cubicBezTo>
                <a:cubicBezTo>
                  <a:pt x="420" y="481"/>
                  <a:pt x="420" y="481"/>
                  <a:pt x="419" y="480"/>
                </a:cubicBezTo>
                <a:cubicBezTo>
                  <a:pt x="419" y="479"/>
                  <a:pt x="419" y="477"/>
                  <a:pt x="419" y="476"/>
                </a:cubicBezTo>
                <a:cubicBezTo>
                  <a:pt x="420" y="476"/>
                  <a:pt x="421" y="475"/>
                  <a:pt x="422" y="475"/>
                </a:cubicBezTo>
                <a:cubicBezTo>
                  <a:pt x="422" y="478"/>
                  <a:pt x="422" y="482"/>
                  <a:pt x="422" y="485"/>
                </a:cubicBezTo>
                <a:cubicBezTo>
                  <a:pt x="422" y="487"/>
                  <a:pt x="422" y="488"/>
                  <a:pt x="421" y="490"/>
                </a:cubicBezTo>
                <a:close/>
                <a:moveTo>
                  <a:pt x="418" y="512"/>
                </a:moveTo>
                <a:cubicBezTo>
                  <a:pt x="416" y="513"/>
                  <a:pt x="411" y="513"/>
                  <a:pt x="410" y="514"/>
                </a:cubicBezTo>
                <a:cubicBezTo>
                  <a:pt x="410" y="514"/>
                  <a:pt x="410" y="514"/>
                  <a:pt x="410" y="514"/>
                </a:cubicBezTo>
                <a:cubicBezTo>
                  <a:pt x="410" y="514"/>
                  <a:pt x="410" y="513"/>
                  <a:pt x="410" y="513"/>
                </a:cubicBezTo>
                <a:cubicBezTo>
                  <a:pt x="410" y="513"/>
                  <a:pt x="410" y="512"/>
                  <a:pt x="411" y="511"/>
                </a:cubicBezTo>
                <a:cubicBezTo>
                  <a:pt x="413" y="511"/>
                  <a:pt x="416" y="511"/>
                  <a:pt x="418" y="511"/>
                </a:cubicBezTo>
                <a:cubicBezTo>
                  <a:pt x="418" y="512"/>
                  <a:pt x="418" y="512"/>
                  <a:pt x="418" y="512"/>
                </a:cubicBezTo>
                <a:close/>
                <a:moveTo>
                  <a:pt x="420" y="512"/>
                </a:moveTo>
                <a:cubicBezTo>
                  <a:pt x="420" y="512"/>
                  <a:pt x="420" y="512"/>
                  <a:pt x="420" y="512"/>
                </a:cubicBezTo>
                <a:cubicBezTo>
                  <a:pt x="421" y="512"/>
                  <a:pt x="420" y="512"/>
                  <a:pt x="420" y="512"/>
                </a:cubicBezTo>
                <a:cubicBezTo>
                  <a:pt x="420" y="512"/>
                  <a:pt x="420" y="512"/>
                  <a:pt x="420" y="512"/>
                </a:cubicBezTo>
                <a:close/>
                <a:moveTo>
                  <a:pt x="384" y="516"/>
                </a:moveTo>
                <a:cubicBezTo>
                  <a:pt x="386" y="517"/>
                  <a:pt x="387" y="516"/>
                  <a:pt x="389" y="516"/>
                </a:cubicBezTo>
                <a:cubicBezTo>
                  <a:pt x="389" y="516"/>
                  <a:pt x="389" y="517"/>
                  <a:pt x="389" y="517"/>
                </a:cubicBezTo>
                <a:cubicBezTo>
                  <a:pt x="388" y="517"/>
                  <a:pt x="386" y="517"/>
                  <a:pt x="384" y="517"/>
                </a:cubicBezTo>
                <a:cubicBezTo>
                  <a:pt x="384" y="517"/>
                  <a:pt x="384" y="517"/>
                  <a:pt x="384" y="516"/>
                </a:cubicBezTo>
                <a:close/>
                <a:moveTo>
                  <a:pt x="383" y="517"/>
                </a:moveTo>
                <a:cubicBezTo>
                  <a:pt x="383" y="517"/>
                  <a:pt x="383" y="517"/>
                  <a:pt x="383" y="517"/>
                </a:cubicBezTo>
                <a:cubicBezTo>
                  <a:pt x="383" y="517"/>
                  <a:pt x="383" y="517"/>
                  <a:pt x="383" y="517"/>
                </a:cubicBezTo>
                <a:cubicBezTo>
                  <a:pt x="383" y="517"/>
                  <a:pt x="383" y="517"/>
                  <a:pt x="383" y="517"/>
                </a:cubicBezTo>
                <a:close/>
                <a:moveTo>
                  <a:pt x="373" y="494"/>
                </a:moveTo>
                <a:cubicBezTo>
                  <a:pt x="373" y="494"/>
                  <a:pt x="373" y="494"/>
                  <a:pt x="373" y="494"/>
                </a:cubicBezTo>
                <a:cubicBezTo>
                  <a:pt x="373" y="497"/>
                  <a:pt x="374" y="499"/>
                  <a:pt x="374" y="502"/>
                </a:cubicBezTo>
                <a:cubicBezTo>
                  <a:pt x="374" y="503"/>
                  <a:pt x="374" y="504"/>
                  <a:pt x="374" y="506"/>
                </a:cubicBezTo>
                <a:cubicBezTo>
                  <a:pt x="373" y="503"/>
                  <a:pt x="373" y="500"/>
                  <a:pt x="373" y="498"/>
                </a:cubicBezTo>
                <a:cubicBezTo>
                  <a:pt x="373" y="496"/>
                  <a:pt x="373" y="495"/>
                  <a:pt x="373" y="494"/>
                </a:cubicBezTo>
                <a:close/>
                <a:moveTo>
                  <a:pt x="420" y="467"/>
                </a:moveTo>
                <a:cubicBezTo>
                  <a:pt x="420" y="467"/>
                  <a:pt x="420" y="467"/>
                  <a:pt x="420" y="467"/>
                </a:cubicBezTo>
                <a:cubicBezTo>
                  <a:pt x="420" y="467"/>
                  <a:pt x="420" y="467"/>
                  <a:pt x="420" y="467"/>
                </a:cubicBezTo>
                <a:cubicBezTo>
                  <a:pt x="420" y="467"/>
                  <a:pt x="420" y="467"/>
                  <a:pt x="420" y="467"/>
                </a:cubicBezTo>
                <a:close/>
                <a:moveTo>
                  <a:pt x="420" y="467"/>
                </a:moveTo>
                <a:cubicBezTo>
                  <a:pt x="417" y="468"/>
                  <a:pt x="415" y="469"/>
                  <a:pt x="413" y="469"/>
                </a:cubicBezTo>
                <a:cubicBezTo>
                  <a:pt x="413" y="469"/>
                  <a:pt x="413" y="468"/>
                  <a:pt x="413" y="468"/>
                </a:cubicBezTo>
                <a:cubicBezTo>
                  <a:pt x="413" y="468"/>
                  <a:pt x="413" y="466"/>
                  <a:pt x="414" y="464"/>
                </a:cubicBezTo>
                <a:cubicBezTo>
                  <a:pt x="416" y="464"/>
                  <a:pt x="418" y="465"/>
                  <a:pt x="420" y="467"/>
                </a:cubicBezTo>
                <a:cubicBezTo>
                  <a:pt x="420" y="467"/>
                  <a:pt x="420" y="467"/>
                  <a:pt x="420" y="467"/>
                </a:cubicBezTo>
                <a:close/>
                <a:moveTo>
                  <a:pt x="419" y="475"/>
                </a:moveTo>
                <a:cubicBezTo>
                  <a:pt x="419" y="475"/>
                  <a:pt x="419" y="475"/>
                  <a:pt x="418" y="475"/>
                </a:cubicBezTo>
                <a:cubicBezTo>
                  <a:pt x="416" y="475"/>
                  <a:pt x="414" y="476"/>
                  <a:pt x="412" y="476"/>
                </a:cubicBezTo>
                <a:cubicBezTo>
                  <a:pt x="412" y="475"/>
                  <a:pt x="412" y="474"/>
                  <a:pt x="412" y="473"/>
                </a:cubicBezTo>
                <a:cubicBezTo>
                  <a:pt x="413" y="473"/>
                  <a:pt x="414" y="473"/>
                  <a:pt x="414" y="473"/>
                </a:cubicBezTo>
                <a:cubicBezTo>
                  <a:pt x="415" y="473"/>
                  <a:pt x="418" y="473"/>
                  <a:pt x="419" y="473"/>
                </a:cubicBezTo>
                <a:cubicBezTo>
                  <a:pt x="419" y="474"/>
                  <a:pt x="419" y="474"/>
                  <a:pt x="419" y="475"/>
                </a:cubicBezTo>
                <a:close/>
                <a:moveTo>
                  <a:pt x="420" y="473"/>
                </a:moveTo>
                <a:cubicBezTo>
                  <a:pt x="422" y="474"/>
                  <a:pt x="423" y="474"/>
                  <a:pt x="419" y="475"/>
                </a:cubicBezTo>
                <a:cubicBezTo>
                  <a:pt x="419" y="474"/>
                  <a:pt x="419" y="474"/>
                  <a:pt x="420" y="473"/>
                </a:cubicBezTo>
                <a:close/>
                <a:moveTo>
                  <a:pt x="417" y="492"/>
                </a:moveTo>
                <a:cubicBezTo>
                  <a:pt x="416" y="492"/>
                  <a:pt x="414" y="492"/>
                  <a:pt x="412" y="493"/>
                </a:cubicBezTo>
                <a:cubicBezTo>
                  <a:pt x="412" y="491"/>
                  <a:pt x="412" y="490"/>
                  <a:pt x="412" y="489"/>
                </a:cubicBezTo>
                <a:cubicBezTo>
                  <a:pt x="414" y="489"/>
                  <a:pt x="416" y="489"/>
                  <a:pt x="417" y="489"/>
                </a:cubicBezTo>
                <a:cubicBezTo>
                  <a:pt x="418" y="489"/>
                  <a:pt x="418" y="489"/>
                  <a:pt x="418" y="489"/>
                </a:cubicBezTo>
                <a:cubicBezTo>
                  <a:pt x="418" y="490"/>
                  <a:pt x="417" y="491"/>
                  <a:pt x="417" y="492"/>
                </a:cubicBezTo>
                <a:close/>
                <a:moveTo>
                  <a:pt x="418" y="489"/>
                </a:moveTo>
                <a:cubicBezTo>
                  <a:pt x="421" y="490"/>
                  <a:pt x="420" y="491"/>
                  <a:pt x="418" y="492"/>
                </a:cubicBezTo>
                <a:cubicBezTo>
                  <a:pt x="418" y="491"/>
                  <a:pt x="418" y="490"/>
                  <a:pt x="418" y="489"/>
                </a:cubicBezTo>
                <a:close/>
                <a:moveTo>
                  <a:pt x="412" y="499"/>
                </a:moveTo>
                <a:cubicBezTo>
                  <a:pt x="412" y="497"/>
                  <a:pt x="412" y="495"/>
                  <a:pt x="412" y="493"/>
                </a:cubicBezTo>
                <a:cubicBezTo>
                  <a:pt x="414" y="493"/>
                  <a:pt x="416" y="493"/>
                  <a:pt x="417" y="493"/>
                </a:cubicBezTo>
                <a:cubicBezTo>
                  <a:pt x="417" y="495"/>
                  <a:pt x="417" y="498"/>
                  <a:pt x="417" y="500"/>
                </a:cubicBezTo>
                <a:cubicBezTo>
                  <a:pt x="415" y="500"/>
                  <a:pt x="414" y="499"/>
                  <a:pt x="412" y="499"/>
                </a:cubicBezTo>
                <a:close/>
                <a:moveTo>
                  <a:pt x="376" y="484"/>
                </a:moveTo>
                <a:cubicBezTo>
                  <a:pt x="376" y="489"/>
                  <a:pt x="376" y="494"/>
                  <a:pt x="376" y="500"/>
                </a:cubicBezTo>
                <a:cubicBezTo>
                  <a:pt x="376" y="500"/>
                  <a:pt x="376" y="501"/>
                  <a:pt x="376" y="502"/>
                </a:cubicBezTo>
                <a:cubicBezTo>
                  <a:pt x="376" y="504"/>
                  <a:pt x="375" y="507"/>
                  <a:pt x="375" y="510"/>
                </a:cubicBezTo>
                <a:cubicBezTo>
                  <a:pt x="375" y="509"/>
                  <a:pt x="375" y="508"/>
                  <a:pt x="375" y="508"/>
                </a:cubicBezTo>
                <a:cubicBezTo>
                  <a:pt x="375" y="504"/>
                  <a:pt x="375" y="501"/>
                  <a:pt x="375" y="498"/>
                </a:cubicBezTo>
                <a:cubicBezTo>
                  <a:pt x="375" y="493"/>
                  <a:pt x="375" y="489"/>
                  <a:pt x="376" y="484"/>
                </a:cubicBezTo>
                <a:close/>
                <a:moveTo>
                  <a:pt x="384" y="444"/>
                </a:moveTo>
                <a:cubicBezTo>
                  <a:pt x="383" y="445"/>
                  <a:pt x="383" y="446"/>
                  <a:pt x="383" y="447"/>
                </a:cubicBezTo>
                <a:cubicBezTo>
                  <a:pt x="383" y="447"/>
                  <a:pt x="383" y="447"/>
                  <a:pt x="383" y="447"/>
                </a:cubicBezTo>
                <a:cubicBezTo>
                  <a:pt x="383" y="445"/>
                  <a:pt x="383" y="444"/>
                  <a:pt x="383" y="442"/>
                </a:cubicBezTo>
                <a:cubicBezTo>
                  <a:pt x="384" y="442"/>
                  <a:pt x="384" y="442"/>
                  <a:pt x="384" y="442"/>
                </a:cubicBezTo>
                <a:cubicBezTo>
                  <a:pt x="384" y="442"/>
                  <a:pt x="384" y="443"/>
                  <a:pt x="384" y="444"/>
                </a:cubicBezTo>
                <a:close/>
                <a:moveTo>
                  <a:pt x="412" y="450"/>
                </a:moveTo>
                <a:cubicBezTo>
                  <a:pt x="411" y="450"/>
                  <a:pt x="410" y="450"/>
                  <a:pt x="409" y="450"/>
                </a:cubicBezTo>
                <a:cubicBezTo>
                  <a:pt x="409" y="449"/>
                  <a:pt x="409" y="448"/>
                  <a:pt x="409" y="448"/>
                </a:cubicBezTo>
                <a:cubicBezTo>
                  <a:pt x="411" y="448"/>
                  <a:pt x="414" y="448"/>
                  <a:pt x="417" y="448"/>
                </a:cubicBezTo>
                <a:cubicBezTo>
                  <a:pt x="416" y="450"/>
                  <a:pt x="414" y="450"/>
                  <a:pt x="412" y="450"/>
                </a:cubicBezTo>
                <a:close/>
                <a:moveTo>
                  <a:pt x="408" y="450"/>
                </a:moveTo>
                <a:cubicBezTo>
                  <a:pt x="408" y="450"/>
                  <a:pt x="407" y="450"/>
                  <a:pt x="407" y="450"/>
                </a:cubicBezTo>
                <a:cubicBezTo>
                  <a:pt x="407" y="449"/>
                  <a:pt x="407" y="448"/>
                  <a:pt x="408" y="448"/>
                </a:cubicBezTo>
                <a:cubicBezTo>
                  <a:pt x="408" y="448"/>
                  <a:pt x="408" y="448"/>
                  <a:pt x="408" y="448"/>
                </a:cubicBezTo>
                <a:cubicBezTo>
                  <a:pt x="408" y="448"/>
                  <a:pt x="408" y="449"/>
                  <a:pt x="408" y="450"/>
                </a:cubicBezTo>
                <a:close/>
                <a:moveTo>
                  <a:pt x="408" y="455"/>
                </a:moveTo>
                <a:cubicBezTo>
                  <a:pt x="408" y="455"/>
                  <a:pt x="408" y="456"/>
                  <a:pt x="409" y="456"/>
                </a:cubicBezTo>
                <a:cubicBezTo>
                  <a:pt x="408" y="456"/>
                  <a:pt x="407" y="456"/>
                  <a:pt x="406" y="456"/>
                </a:cubicBezTo>
                <a:cubicBezTo>
                  <a:pt x="406" y="456"/>
                  <a:pt x="406" y="455"/>
                  <a:pt x="406" y="455"/>
                </a:cubicBezTo>
                <a:cubicBezTo>
                  <a:pt x="407" y="455"/>
                  <a:pt x="408" y="454"/>
                  <a:pt x="408" y="454"/>
                </a:cubicBezTo>
                <a:cubicBezTo>
                  <a:pt x="408" y="455"/>
                  <a:pt x="408" y="455"/>
                  <a:pt x="408" y="455"/>
                </a:cubicBezTo>
                <a:close/>
                <a:moveTo>
                  <a:pt x="413" y="461"/>
                </a:moveTo>
                <a:cubicBezTo>
                  <a:pt x="412" y="461"/>
                  <a:pt x="411" y="461"/>
                  <a:pt x="410" y="462"/>
                </a:cubicBezTo>
                <a:cubicBezTo>
                  <a:pt x="410" y="460"/>
                  <a:pt x="409" y="459"/>
                  <a:pt x="409" y="457"/>
                </a:cubicBezTo>
                <a:cubicBezTo>
                  <a:pt x="410" y="457"/>
                  <a:pt x="412" y="457"/>
                  <a:pt x="414" y="457"/>
                </a:cubicBezTo>
                <a:cubicBezTo>
                  <a:pt x="413" y="459"/>
                  <a:pt x="413" y="460"/>
                  <a:pt x="413" y="461"/>
                </a:cubicBezTo>
                <a:close/>
                <a:moveTo>
                  <a:pt x="415" y="458"/>
                </a:moveTo>
                <a:cubicBezTo>
                  <a:pt x="418" y="458"/>
                  <a:pt x="421" y="459"/>
                  <a:pt x="416" y="460"/>
                </a:cubicBezTo>
                <a:cubicBezTo>
                  <a:pt x="416" y="460"/>
                  <a:pt x="415" y="460"/>
                  <a:pt x="414" y="461"/>
                </a:cubicBezTo>
                <a:cubicBezTo>
                  <a:pt x="415" y="460"/>
                  <a:pt x="415" y="459"/>
                  <a:pt x="415" y="458"/>
                </a:cubicBezTo>
                <a:close/>
                <a:moveTo>
                  <a:pt x="411" y="482"/>
                </a:moveTo>
                <a:cubicBezTo>
                  <a:pt x="410" y="483"/>
                  <a:pt x="410" y="483"/>
                  <a:pt x="409" y="483"/>
                </a:cubicBezTo>
                <a:cubicBezTo>
                  <a:pt x="409" y="482"/>
                  <a:pt x="409" y="481"/>
                  <a:pt x="409" y="481"/>
                </a:cubicBezTo>
                <a:cubicBezTo>
                  <a:pt x="410" y="481"/>
                  <a:pt x="411" y="481"/>
                  <a:pt x="411" y="481"/>
                </a:cubicBezTo>
                <a:cubicBezTo>
                  <a:pt x="411" y="481"/>
                  <a:pt x="411" y="482"/>
                  <a:pt x="411" y="482"/>
                </a:cubicBezTo>
                <a:close/>
                <a:moveTo>
                  <a:pt x="412" y="481"/>
                </a:moveTo>
                <a:cubicBezTo>
                  <a:pt x="413" y="481"/>
                  <a:pt x="414" y="481"/>
                  <a:pt x="414" y="481"/>
                </a:cubicBezTo>
                <a:cubicBezTo>
                  <a:pt x="421" y="481"/>
                  <a:pt x="416" y="482"/>
                  <a:pt x="412" y="482"/>
                </a:cubicBezTo>
                <a:cubicBezTo>
                  <a:pt x="412" y="482"/>
                  <a:pt x="412" y="481"/>
                  <a:pt x="412" y="481"/>
                </a:cubicBezTo>
                <a:close/>
                <a:moveTo>
                  <a:pt x="384" y="476"/>
                </a:moveTo>
                <a:cubicBezTo>
                  <a:pt x="384" y="476"/>
                  <a:pt x="384" y="475"/>
                  <a:pt x="384" y="475"/>
                </a:cubicBezTo>
                <a:cubicBezTo>
                  <a:pt x="384" y="475"/>
                  <a:pt x="385" y="474"/>
                  <a:pt x="385" y="473"/>
                </a:cubicBezTo>
                <a:cubicBezTo>
                  <a:pt x="386" y="473"/>
                  <a:pt x="388" y="473"/>
                  <a:pt x="390" y="473"/>
                </a:cubicBezTo>
                <a:cubicBezTo>
                  <a:pt x="390" y="475"/>
                  <a:pt x="390" y="476"/>
                  <a:pt x="390" y="477"/>
                </a:cubicBezTo>
                <a:cubicBezTo>
                  <a:pt x="388" y="477"/>
                  <a:pt x="386" y="477"/>
                  <a:pt x="384" y="478"/>
                </a:cubicBezTo>
                <a:cubicBezTo>
                  <a:pt x="384" y="477"/>
                  <a:pt x="384" y="476"/>
                  <a:pt x="384" y="476"/>
                </a:cubicBezTo>
                <a:close/>
                <a:moveTo>
                  <a:pt x="380" y="455"/>
                </a:moveTo>
                <a:cubicBezTo>
                  <a:pt x="380" y="453"/>
                  <a:pt x="381" y="450"/>
                  <a:pt x="381" y="448"/>
                </a:cubicBezTo>
                <a:cubicBezTo>
                  <a:pt x="382" y="446"/>
                  <a:pt x="382" y="445"/>
                  <a:pt x="382" y="450"/>
                </a:cubicBezTo>
                <a:cubicBezTo>
                  <a:pt x="382" y="450"/>
                  <a:pt x="382" y="450"/>
                  <a:pt x="382" y="450"/>
                </a:cubicBezTo>
                <a:cubicBezTo>
                  <a:pt x="381" y="453"/>
                  <a:pt x="380" y="455"/>
                  <a:pt x="380" y="458"/>
                </a:cubicBezTo>
                <a:cubicBezTo>
                  <a:pt x="380" y="457"/>
                  <a:pt x="380" y="456"/>
                  <a:pt x="380" y="455"/>
                </a:cubicBezTo>
                <a:close/>
                <a:moveTo>
                  <a:pt x="409" y="470"/>
                </a:moveTo>
                <a:cubicBezTo>
                  <a:pt x="407" y="470"/>
                  <a:pt x="406" y="470"/>
                  <a:pt x="405" y="470"/>
                </a:cubicBezTo>
                <a:cubicBezTo>
                  <a:pt x="405" y="468"/>
                  <a:pt x="405" y="466"/>
                  <a:pt x="405" y="464"/>
                </a:cubicBezTo>
                <a:cubicBezTo>
                  <a:pt x="406" y="464"/>
                  <a:pt x="407" y="464"/>
                  <a:pt x="408" y="464"/>
                </a:cubicBezTo>
                <a:cubicBezTo>
                  <a:pt x="408" y="464"/>
                  <a:pt x="409" y="464"/>
                  <a:pt x="409" y="464"/>
                </a:cubicBezTo>
                <a:cubicBezTo>
                  <a:pt x="409" y="466"/>
                  <a:pt x="409" y="468"/>
                  <a:pt x="409" y="470"/>
                </a:cubicBezTo>
                <a:close/>
                <a:moveTo>
                  <a:pt x="409" y="476"/>
                </a:moveTo>
                <a:cubicBezTo>
                  <a:pt x="407" y="476"/>
                  <a:pt x="406" y="477"/>
                  <a:pt x="404" y="477"/>
                </a:cubicBezTo>
                <a:cubicBezTo>
                  <a:pt x="404" y="475"/>
                  <a:pt x="404" y="474"/>
                  <a:pt x="404" y="473"/>
                </a:cubicBezTo>
                <a:cubicBezTo>
                  <a:pt x="406" y="473"/>
                  <a:pt x="407" y="473"/>
                  <a:pt x="409" y="473"/>
                </a:cubicBezTo>
                <a:cubicBezTo>
                  <a:pt x="409" y="473"/>
                  <a:pt x="409" y="473"/>
                  <a:pt x="409" y="473"/>
                </a:cubicBezTo>
                <a:cubicBezTo>
                  <a:pt x="409" y="474"/>
                  <a:pt x="409" y="475"/>
                  <a:pt x="409" y="476"/>
                </a:cubicBezTo>
                <a:close/>
                <a:moveTo>
                  <a:pt x="403" y="493"/>
                </a:moveTo>
                <a:cubicBezTo>
                  <a:pt x="403" y="492"/>
                  <a:pt x="403" y="491"/>
                  <a:pt x="403" y="490"/>
                </a:cubicBezTo>
                <a:cubicBezTo>
                  <a:pt x="403" y="489"/>
                  <a:pt x="403" y="489"/>
                  <a:pt x="404" y="488"/>
                </a:cubicBezTo>
                <a:cubicBezTo>
                  <a:pt x="405" y="488"/>
                  <a:pt x="407" y="488"/>
                  <a:pt x="408" y="488"/>
                </a:cubicBezTo>
                <a:cubicBezTo>
                  <a:pt x="408" y="490"/>
                  <a:pt x="408" y="491"/>
                  <a:pt x="408" y="493"/>
                </a:cubicBezTo>
                <a:cubicBezTo>
                  <a:pt x="407" y="493"/>
                  <a:pt x="405" y="493"/>
                  <a:pt x="403" y="493"/>
                </a:cubicBezTo>
                <a:close/>
                <a:moveTo>
                  <a:pt x="383" y="452"/>
                </a:moveTo>
                <a:cubicBezTo>
                  <a:pt x="383" y="453"/>
                  <a:pt x="383" y="453"/>
                  <a:pt x="383" y="454"/>
                </a:cubicBezTo>
                <a:cubicBezTo>
                  <a:pt x="383" y="454"/>
                  <a:pt x="383" y="455"/>
                  <a:pt x="383" y="455"/>
                </a:cubicBezTo>
                <a:cubicBezTo>
                  <a:pt x="383" y="455"/>
                  <a:pt x="383" y="455"/>
                  <a:pt x="383" y="455"/>
                </a:cubicBezTo>
                <a:cubicBezTo>
                  <a:pt x="383" y="455"/>
                  <a:pt x="383" y="455"/>
                  <a:pt x="382" y="455"/>
                </a:cubicBezTo>
                <a:cubicBezTo>
                  <a:pt x="382" y="454"/>
                  <a:pt x="383" y="453"/>
                  <a:pt x="383" y="452"/>
                </a:cubicBezTo>
                <a:close/>
                <a:moveTo>
                  <a:pt x="406" y="454"/>
                </a:moveTo>
                <a:cubicBezTo>
                  <a:pt x="404" y="454"/>
                  <a:pt x="403" y="454"/>
                  <a:pt x="402" y="454"/>
                </a:cubicBezTo>
                <a:cubicBezTo>
                  <a:pt x="402" y="454"/>
                  <a:pt x="402" y="453"/>
                  <a:pt x="402" y="453"/>
                </a:cubicBezTo>
                <a:cubicBezTo>
                  <a:pt x="402" y="453"/>
                  <a:pt x="403" y="453"/>
                  <a:pt x="403" y="453"/>
                </a:cubicBezTo>
                <a:cubicBezTo>
                  <a:pt x="404" y="452"/>
                  <a:pt x="405" y="452"/>
                  <a:pt x="406" y="452"/>
                </a:cubicBezTo>
                <a:cubicBezTo>
                  <a:pt x="406" y="453"/>
                  <a:pt x="406" y="453"/>
                  <a:pt x="406" y="454"/>
                </a:cubicBezTo>
                <a:close/>
                <a:moveTo>
                  <a:pt x="401" y="454"/>
                </a:moveTo>
                <a:cubicBezTo>
                  <a:pt x="400" y="454"/>
                  <a:pt x="398" y="454"/>
                  <a:pt x="396" y="455"/>
                </a:cubicBezTo>
                <a:cubicBezTo>
                  <a:pt x="396" y="454"/>
                  <a:pt x="396" y="453"/>
                  <a:pt x="396" y="453"/>
                </a:cubicBezTo>
                <a:cubicBezTo>
                  <a:pt x="396" y="453"/>
                  <a:pt x="396" y="453"/>
                  <a:pt x="396" y="453"/>
                </a:cubicBezTo>
                <a:cubicBezTo>
                  <a:pt x="398" y="453"/>
                  <a:pt x="399" y="453"/>
                  <a:pt x="401" y="453"/>
                </a:cubicBezTo>
                <a:cubicBezTo>
                  <a:pt x="401" y="453"/>
                  <a:pt x="401" y="454"/>
                  <a:pt x="401" y="454"/>
                </a:cubicBezTo>
                <a:close/>
                <a:moveTo>
                  <a:pt x="402" y="459"/>
                </a:moveTo>
                <a:cubicBezTo>
                  <a:pt x="402" y="460"/>
                  <a:pt x="402" y="461"/>
                  <a:pt x="402" y="462"/>
                </a:cubicBezTo>
                <a:cubicBezTo>
                  <a:pt x="400" y="462"/>
                  <a:pt x="398" y="463"/>
                  <a:pt x="396" y="463"/>
                </a:cubicBezTo>
                <a:cubicBezTo>
                  <a:pt x="396" y="461"/>
                  <a:pt x="396" y="459"/>
                  <a:pt x="396" y="457"/>
                </a:cubicBezTo>
                <a:cubicBezTo>
                  <a:pt x="397" y="457"/>
                  <a:pt x="398" y="457"/>
                  <a:pt x="398" y="457"/>
                </a:cubicBezTo>
                <a:cubicBezTo>
                  <a:pt x="399" y="457"/>
                  <a:pt x="400" y="457"/>
                  <a:pt x="401" y="457"/>
                </a:cubicBezTo>
                <a:cubicBezTo>
                  <a:pt x="401" y="458"/>
                  <a:pt x="401" y="458"/>
                  <a:pt x="402" y="459"/>
                </a:cubicBezTo>
                <a:close/>
                <a:moveTo>
                  <a:pt x="395" y="498"/>
                </a:moveTo>
                <a:cubicBezTo>
                  <a:pt x="395" y="497"/>
                  <a:pt x="395" y="496"/>
                  <a:pt x="395" y="495"/>
                </a:cubicBezTo>
                <a:cubicBezTo>
                  <a:pt x="395" y="495"/>
                  <a:pt x="395" y="495"/>
                  <a:pt x="396" y="495"/>
                </a:cubicBezTo>
                <a:cubicBezTo>
                  <a:pt x="395" y="496"/>
                  <a:pt x="395" y="497"/>
                  <a:pt x="395" y="498"/>
                </a:cubicBezTo>
                <a:cubicBezTo>
                  <a:pt x="395" y="498"/>
                  <a:pt x="395" y="498"/>
                  <a:pt x="395" y="498"/>
                </a:cubicBezTo>
                <a:close/>
                <a:moveTo>
                  <a:pt x="392" y="463"/>
                </a:moveTo>
                <a:cubicBezTo>
                  <a:pt x="392" y="461"/>
                  <a:pt x="392" y="459"/>
                  <a:pt x="392" y="457"/>
                </a:cubicBezTo>
                <a:cubicBezTo>
                  <a:pt x="392" y="457"/>
                  <a:pt x="392" y="457"/>
                  <a:pt x="393" y="457"/>
                </a:cubicBezTo>
                <a:cubicBezTo>
                  <a:pt x="393" y="459"/>
                  <a:pt x="393" y="461"/>
                  <a:pt x="393" y="463"/>
                </a:cubicBezTo>
                <a:cubicBezTo>
                  <a:pt x="392" y="463"/>
                  <a:pt x="392" y="463"/>
                  <a:pt x="392" y="463"/>
                </a:cubicBezTo>
                <a:close/>
                <a:moveTo>
                  <a:pt x="391" y="458"/>
                </a:moveTo>
                <a:cubicBezTo>
                  <a:pt x="391" y="460"/>
                  <a:pt x="391" y="461"/>
                  <a:pt x="391" y="463"/>
                </a:cubicBezTo>
                <a:cubicBezTo>
                  <a:pt x="389" y="463"/>
                  <a:pt x="388" y="463"/>
                  <a:pt x="386" y="463"/>
                </a:cubicBezTo>
                <a:cubicBezTo>
                  <a:pt x="386" y="461"/>
                  <a:pt x="386" y="459"/>
                  <a:pt x="387" y="457"/>
                </a:cubicBezTo>
                <a:cubicBezTo>
                  <a:pt x="388" y="457"/>
                  <a:pt x="389" y="457"/>
                  <a:pt x="390" y="457"/>
                </a:cubicBezTo>
                <a:cubicBezTo>
                  <a:pt x="391" y="457"/>
                  <a:pt x="391" y="458"/>
                  <a:pt x="391" y="458"/>
                </a:cubicBezTo>
                <a:close/>
                <a:moveTo>
                  <a:pt x="392" y="456"/>
                </a:moveTo>
                <a:cubicBezTo>
                  <a:pt x="392" y="456"/>
                  <a:pt x="392" y="456"/>
                  <a:pt x="392" y="456"/>
                </a:cubicBezTo>
                <a:cubicBezTo>
                  <a:pt x="392" y="456"/>
                  <a:pt x="393" y="456"/>
                  <a:pt x="393" y="456"/>
                </a:cubicBezTo>
                <a:cubicBezTo>
                  <a:pt x="393" y="456"/>
                  <a:pt x="393" y="456"/>
                  <a:pt x="393" y="456"/>
                </a:cubicBezTo>
                <a:cubicBezTo>
                  <a:pt x="393" y="456"/>
                  <a:pt x="392" y="456"/>
                  <a:pt x="392" y="456"/>
                </a:cubicBezTo>
                <a:close/>
                <a:moveTo>
                  <a:pt x="392" y="455"/>
                </a:moveTo>
                <a:cubicBezTo>
                  <a:pt x="393" y="454"/>
                  <a:pt x="393" y="454"/>
                  <a:pt x="393" y="453"/>
                </a:cubicBezTo>
                <a:cubicBezTo>
                  <a:pt x="393" y="454"/>
                  <a:pt x="393" y="454"/>
                  <a:pt x="393" y="455"/>
                </a:cubicBezTo>
                <a:cubicBezTo>
                  <a:pt x="393" y="455"/>
                  <a:pt x="393" y="455"/>
                  <a:pt x="392" y="455"/>
                </a:cubicBezTo>
                <a:close/>
                <a:moveTo>
                  <a:pt x="392" y="452"/>
                </a:moveTo>
                <a:cubicBezTo>
                  <a:pt x="392" y="452"/>
                  <a:pt x="391" y="452"/>
                  <a:pt x="391" y="452"/>
                </a:cubicBezTo>
                <a:cubicBezTo>
                  <a:pt x="391" y="452"/>
                  <a:pt x="391" y="452"/>
                  <a:pt x="391" y="452"/>
                </a:cubicBezTo>
                <a:cubicBezTo>
                  <a:pt x="391" y="452"/>
                  <a:pt x="392" y="452"/>
                  <a:pt x="392" y="452"/>
                </a:cubicBezTo>
                <a:cubicBezTo>
                  <a:pt x="392" y="452"/>
                  <a:pt x="392" y="452"/>
                  <a:pt x="392" y="452"/>
                </a:cubicBezTo>
                <a:close/>
                <a:moveTo>
                  <a:pt x="392" y="453"/>
                </a:moveTo>
                <a:cubicBezTo>
                  <a:pt x="392" y="453"/>
                  <a:pt x="392" y="454"/>
                  <a:pt x="391" y="455"/>
                </a:cubicBezTo>
                <a:cubicBezTo>
                  <a:pt x="391" y="455"/>
                  <a:pt x="391" y="455"/>
                  <a:pt x="391" y="455"/>
                </a:cubicBezTo>
                <a:cubicBezTo>
                  <a:pt x="391" y="454"/>
                  <a:pt x="391" y="453"/>
                  <a:pt x="391" y="453"/>
                </a:cubicBezTo>
                <a:cubicBezTo>
                  <a:pt x="391" y="453"/>
                  <a:pt x="392" y="453"/>
                  <a:pt x="392" y="453"/>
                </a:cubicBezTo>
                <a:close/>
                <a:moveTo>
                  <a:pt x="390" y="455"/>
                </a:moveTo>
                <a:cubicBezTo>
                  <a:pt x="389" y="455"/>
                  <a:pt x="388" y="455"/>
                  <a:pt x="387" y="455"/>
                </a:cubicBezTo>
                <a:cubicBezTo>
                  <a:pt x="387" y="454"/>
                  <a:pt x="387" y="453"/>
                  <a:pt x="387" y="453"/>
                </a:cubicBezTo>
                <a:cubicBezTo>
                  <a:pt x="388" y="453"/>
                  <a:pt x="389" y="453"/>
                  <a:pt x="390" y="453"/>
                </a:cubicBezTo>
                <a:cubicBezTo>
                  <a:pt x="390" y="453"/>
                  <a:pt x="390" y="454"/>
                  <a:pt x="390" y="455"/>
                </a:cubicBezTo>
                <a:close/>
                <a:moveTo>
                  <a:pt x="390" y="456"/>
                </a:moveTo>
                <a:cubicBezTo>
                  <a:pt x="390" y="456"/>
                  <a:pt x="390" y="456"/>
                  <a:pt x="390" y="456"/>
                </a:cubicBezTo>
                <a:cubicBezTo>
                  <a:pt x="390" y="456"/>
                  <a:pt x="389" y="456"/>
                  <a:pt x="388" y="456"/>
                </a:cubicBezTo>
                <a:cubicBezTo>
                  <a:pt x="387" y="456"/>
                  <a:pt x="387" y="456"/>
                  <a:pt x="387" y="456"/>
                </a:cubicBezTo>
                <a:cubicBezTo>
                  <a:pt x="387" y="456"/>
                  <a:pt x="387" y="456"/>
                  <a:pt x="387" y="456"/>
                </a:cubicBezTo>
                <a:cubicBezTo>
                  <a:pt x="388" y="456"/>
                  <a:pt x="389" y="456"/>
                  <a:pt x="390" y="456"/>
                </a:cubicBezTo>
                <a:close/>
                <a:moveTo>
                  <a:pt x="395" y="464"/>
                </a:moveTo>
                <a:cubicBezTo>
                  <a:pt x="395" y="465"/>
                  <a:pt x="395" y="465"/>
                  <a:pt x="395" y="466"/>
                </a:cubicBezTo>
                <a:cubicBezTo>
                  <a:pt x="395" y="467"/>
                  <a:pt x="395" y="469"/>
                  <a:pt x="395" y="470"/>
                </a:cubicBezTo>
                <a:cubicBezTo>
                  <a:pt x="395" y="470"/>
                  <a:pt x="394" y="470"/>
                  <a:pt x="394" y="470"/>
                </a:cubicBezTo>
                <a:cubicBezTo>
                  <a:pt x="394" y="468"/>
                  <a:pt x="394" y="467"/>
                  <a:pt x="394" y="465"/>
                </a:cubicBezTo>
                <a:cubicBezTo>
                  <a:pt x="394" y="465"/>
                  <a:pt x="395" y="465"/>
                  <a:pt x="395" y="464"/>
                </a:cubicBezTo>
                <a:close/>
                <a:moveTo>
                  <a:pt x="395" y="471"/>
                </a:moveTo>
                <a:cubicBezTo>
                  <a:pt x="395" y="471"/>
                  <a:pt x="395" y="471"/>
                  <a:pt x="395" y="472"/>
                </a:cubicBezTo>
                <a:cubicBezTo>
                  <a:pt x="395" y="472"/>
                  <a:pt x="395" y="472"/>
                  <a:pt x="394" y="472"/>
                </a:cubicBezTo>
                <a:cubicBezTo>
                  <a:pt x="394" y="471"/>
                  <a:pt x="394" y="471"/>
                  <a:pt x="394" y="471"/>
                </a:cubicBezTo>
                <a:cubicBezTo>
                  <a:pt x="394" y="471"/>
                  <a:pt x="395" y="471"/>
                  <a:pt x="395" y="471"/>
                </a:cubicBezTo>
                <a:close/>
                <a:moveTo>
                  <a:pt x="396" y="481"/>
                </a:moveTo>
                <a:cubicBezTo>
                  <a:pt x="398" y="481"/>
                  <a:pt x="400" y="481"/>
                  <a:pt x="402" y="481"/>
                </a:cubicBezTo>
                <a:cubicBezTo>
                  <a:pt x="402" y="481"/>
                  <a:pt x="402" y="482"/>
                  <a:pt x="402" y="483"/>
                </a:cubicBezTo>
                <a:cubicBezTo>
                  <a:pt x="401" y="483"/>
                  <a:pt x="399" y="483"/>
                  <a:pt x="398" y="483"/>
                </a:cubicBezTo>
                <a:cubicBezTo>
                  <a:pt x="397" y="483"/>
                  <a:pt x="397" y="484"/>
                  <a:pt x="396" y="484"/>
                </a:cubicBezTo>
                <a:cubicBezTo>
                  <a:pt x="396" y="483"/>
                  <a:pt x="396" y="482"/>
                  <a:pt x="396" y="481"/>
                </a:cubicBezTo>
                <a:close/>
                <a:moveTo>
                  <a:pt x="396" y="484"/>
                </a:moveTo>
                <a:cubicBezTo>
                  <a:pt x="395" y="484"/>
                  <a:pt x="395" y="484"/>
                  <a:pt x="395" y="484"/>
                </a:cubicBezTo>
                <a:cubicBezTo>
                  <a:pt x="395" y="483"/>
                  <a:pt x="395" y="482"/>
                  <a:pt x="395" y="481"/>
                </a:cubicBezTo>
                <a:cubicBezTo>
                  <a:pt x="395" y="481"/>
                  <a:pt x="395" y="481"/>
                  <a:pt x="396" y="481"/>
                </a:cubicBezTo>
                <a:cubicBezTo>
                  <a:pt x="396" y="482"/>
                  <a:pt x="396" y="483"/>
                  <a:pt x="396" y="484"/>
                </a:cubicBezTo>
                <a:close/>
                <a:moveTo>
                  <a:pt x="396" y="480"/>
                </a:moveTo>
                <a:cubicBezTo>
                  <a:pt x="396" y="479"/>
                  <a:pt x="396" y="478"/>
                  <a:pt x="396" y="477"/>
                </a:cubicBezTo>
                <a:cubicBezTo>
                  <a:pt x="398" y="477"/>
                  <a:pt x="400" y="477"/>
                  <a:pt x="402" y="477"/>
                </a:cubicBezTo>
                <a:cubicBezTo>
                  <a:pt x="402" y="478"/>
                  <a:pt x="402" y="479"/>
                  <a:pt x="402" y="479"/>
                </a:cubicBezTo>
                <a:cubicBezTo>
                  <a:pt x="400" y="480"/>
                  <a:pt x="398" y="480"/>
                  <a:pt x="396" y="480"/>
                </a:cubicBezTo>
                <a:close/>
                <a:moveTo>
                  <a:pt x="396" y="480"/>
                </a:moveTo>
                <a:cubicBezTo>
                  <a:pt x="395" y="480"/>
                  <a:pt x="395" y="480"/>
                  <a:pt x="394" y="480"/>
                </a:cubicBezTo>
                <a:cubicBezTo>
                  <a:pt x="394" y="479"/>
                  <a:pt x="394" y="478"/>
                  <a:pt x="394" y="477"/>
                </a:cubicBezTo>
                <a:cubicBezTo>
                  <a:pt x="395" y="477"/>
                  <a:pt x="395" y="477"/>
                  <a:pt x="395" y="477"/>
                </a:cubicBezTo>
                <a:cubicBezTo>
                  <a:pt x="395" y="478"/>
                  <a:pt x="396" y="479"/>
                  <a:pt x="396" y="480"/>
                </a:cubicBezTo>
                <a:close/>
                <a:moveTo>
                  <a:pt x="394" y="477"/>
                </a:moveTo>
                <a:cubicBezTo>
                  <a:pt x="394" y="476"/>
                  <a:pt x="394" y="474"/>
                  <a:pt x="394" y="473"/>
                </a:cubicBezTo>
                <a:cubicBezTo>
                  <a:pt x="395" y="473"/>
                  <a:pt x="395" y="473"/>
                  <a:pt x="395" y="473"/>
                </a:cubicBezTo>
                <a:cubicBezTo>
                  <a:pt x="395" y="474"/>
                  <a:pt x="395" y="476"/>
                  <a:pt x="395" y="477"/>
                </a:cubicBezTo>
                <a:cubicBezTo>
                  <a:pt x="395" y="477"/>
                  <a:pt x="395" y="477"/>
                  <a:pt x="394" y="477"/>
                </a:cubicBezTo>
                <a:close/>
                <a:moveTo>
                  <a:pt x="393" y="472"/>
                </a:moveTo>
                <a:cubicBezTo>
                  <a:pt x="392" y="472"/>
                  <a:pt x="392" y="472"/>
                  <a:pt x="391" y="472"/>
                </a:cubicBezTo>
                <a:cubicBezTo>
                  <a:pt x="391" y="471"/>
                  <a:pt x="391" y="471"/>
                  <a:pt x="391" y="471"/>
                </a:cubicBezTo>
                <a:cubicBezTo>
                  <a:pt x="392" y="471"/>
                  <a:pt x="392" y="471"/>
                  <a:pt x="393" y="471"/>
                </a:cubicBezTo>
                <a:cubicBezTo>
                  <a:pt x="393" y="471"/>
                  <a:pt x="393" y="471"/>
                  <a:pt x="393" y="472"/>
                </a:cubicBezTo>
                <a:close/>
                <a:moveTo>
                  <a:pt x="393" y="473"/>
                </a:moveTo>
                <a:cubicBezTo>
                  <a:pt x="393" y="475"/>
                  <a:pt x="393" y="476"/>
                  <a:pt x="393" y="477"/>
                </a:cubicBezTo>
                <a:cubicBezTo>
                  <a:pt x="393" y="477"/>
                  <a:pt x="392" y="477"/>
                  <a:pt x="391" y="477"/>
                </a:cubicBezTo>
                <a:cubicBezTo>
                  <a:pt x="391" y="476"/>
                  <a:pt x="391" y="475"/>
                  <a:pt x="391" y="473"/>
                </a:cubicBezTo>
                <a:cubicBezTo>
                  <a:pt x="392" y="473"/>
                  <a:pt x="392" y="473"/>
                  <a:pt x="393" y="473"/>
                </a:cubicBezTo>
                <a:close/>
                <a:moveTo>
                  <a:pt x="393" y="477"/>
                </a:moveTo>
                <a:cubicBezTo>
                  <a:pt x="393" y="478"/>
                  <a:pt x="393" y="479"/>
                  <a:pt x="393" y="480"/>
                </a:cubicBezTo>
                <a:cubicBezTo>
                  <a:pt x="393" y="480"/>
                  <a:pt x="392" y="480"/>
                  <a:pt x="391" y="480"/>
                </a:cubicBezTo>
                <a:cubicBezTo>
                  <a:pt x="391" y="479"/>
                  <a:pt x="391" y="478"/>
                  <a:pt x="391" y="478"/>
                </a:cubicBezTo>
                <a:cubicBezTo>
                  <a:pt x="392" y="477"/>
                  <a:pt x="393" y="477"/>
                  <a:pt x="393" y="477"/>
                </a:cubicBezTo>
                <a:close/>
                <a:moveTo>
                  <a:pt x="393" y="481"/>
                </a:moveTo>
                <a:cubicBezTo>
                  <a:pt x="393" y="482"/>
                  <a:pt x="393" y="483"/>
                  <a:pt x="394" y="484"/>
                </a:cubicBezTo>
                <a:cubicBezTo>
                  <a:pt x="393" y="484"/>
                  <a:pt x="392" y="484"/>
                  <a:pt x="391" y="484"/>
                </a:cubicBezTo>
                <a:cubicBezTo>
                  <a:pt x="391" y="483"/>
                  <a:pt x="391" y="482"/>
                  <a:pt x="391" y="481"/>
                </a:cubicBezTo>
                <a:cubicBezTo>
                  <a:pt x="392" y="481"/>
                  <a:pt x="393" y="481"/>
                  <a:pt x="393" y="481"/>
                </a:cubicBezTo>
                <a:close/>
                <a:moveTo>
                  <a:pt x="394" y="485"/>
                </a:moveTo>
                <a:cubicBezTo>
                  <a:pt x="394" y="486"/>
                  <a:pt x="394" y="486"/>
                  <a:pt x="394" y="487"/>
                </a:cubicBezTo>
                <a:cubicBezTo>
                  <a:pt x="393" y="487"/>
                  <a:pt x="392" y="487"/>
                  <a:pt x="391" y="487"/>
                </a:cubicBezTo>
                <a:cubicBezTo>
                  <a:pt x="391" y="487"/>
                  <a:pt x="391" y="486"/>
                  <a:pt x="391" y="485"/>
                </a:cubicBezTo>
                <a:cubicBezTo>
                  <a:pt x="392" y="485"/>
                  <a:pt x="393" y="485"/>
                  <a:pt x="394" y="485"/>
                </a:cubicBezTo>
                <a:close/>
                <a:moveTo>
                  <a:pt x="395" y="487"/>
                </a:moveTo>
                <a:cubicBezTo>
                  <a:pt x="395" y="487"/>
                  <a:pt x="395" y="486"/>
                  <a:pt x="395" y="485"/>
                </a:cubicBezTo>
                <a:cubicBezTo>
                  <a:pt x="395" y="485"/>
                  <a:pt x="395" y="485"/>
                  <a:pt x="395" y="485"/>
                </a:cubicBezTo>
                <a:cubicBezTo>
                  <a:pt x="395" y="485"/>
                  <a:pt x="395" y="485"/>
                  <a:pt x="396" y="485"/>
                </a:cubicBezTo>
                <a:cubicBezTo>
                  <a:pt x="396" y="485"/>
                  <a:pt x="396" y="486"/>
                  <a:pt x="396" y="487"/>
                </a:cubicBezTo>
                <a:cubicBezTo>
                  <a:pt x="395" y="487"/>
                  <a:pt x="395" y="487"/>
                  <a:pt x="395" y="487"/>
                </a:cubicBezTo>
                <a:close/>
                <a:moveTo>
                  <a:pt x="396" y="488"/>
                </a:moveTo>
                <a:cubicBezTo>
                  <a:pt x="396" y="490"/>
                  <a:pt x="396" y="492"/>
                  <a:pt x="396" y="494"/>
                </a:cubicBezTo>
                <a:cubicBezTo>
                  <a:pt x="395" y="494"/>
                  <a:pt x="395" y="494"/>
                  <a:pt x="395" y="494"/>
                </a:cubicBezTo>
                <a:cubicBezTo>
                  <a:pt x="395" y="492"/>
                  <a:pt x="395" y="490"/>
                  <a:pt x="395" y="488"/>
                </a:cubicBezTo>
                <a:cubicBezTo>
                  <a:pt x="395" y="488"/>
                  <a:pt x="395" y="488"/>
                  <a:pt x="396" y="488"/>
                </a:cubicBezTo>
                <a:close/>
                <a:moveTo>
                  <a:pt x="396" y="485"/>
                </a:moveTo>
                <a:cubicBezTo>
                  <a:pt x="398" y="484"/>
                  <a:pt x="399" y="484"/>
                  <a:pt x="401" y="484"/>
                </a:cubicBezTo>
                <a:cubicBezTo>
                  <a:pt x="402" y="484"/>
                  <a:pt x="402" y="484"/>
                  <a:pt x="402" y="484"/>
                </a:cubicBezTo>
                <a:cubicBezTo>
                  <a:pt x="402" y="485"/>
                  <a:pt x="402" y="486"/>
                  <a:pt x="402" y="487"/>
                </a:cubicBezTo>
                <a:cubicBezTo>
                  <a:pt x="400" y="487"/>
                  <a:pt x="398" y="487"/>
                  <a:pt x="396" y="487"/>
                </a:cubicBezTo>
                <a:cubicBezTo>
                  <a:pt x="396" y="486"/>
                  <a:pt x="396" y="485"/>
                  <a:pt x="396" y="485"/>
                </a:cubicBezTo>
                <a:close/>
                <a:moveTo>
                  <a:pt x="396" y="477"/>
                </a:moveTo>
                <a:cubicBezTo>
                  <a:pt x="396" y="476"/>
                  <a:pt x="396" y="474"/>
                  <a:pt x="396" y="473"/>
                </a:cubicBezTo>
                <a:cubicBezTo>
                  <a:pt x="398" y="473"/>
                  <a:pt x="400" y="473"/>
                  <a:pt x="402" y="473"/>
                </a:cubicBezTo>
                <a:cubicBezTo>
                  <a:pt x="402" y="474"/>
                  <a:pt x="402" y="476"/>
                  <a:pt x="402" y="477"/>
                </a:cubicBezTo>
                <a:cubicBezTo>
                  <a:pt x="400" y="477"/>
                  <a:pt x="398" y="477"/>
                  <a:pt x="396" y="477"/>
                </a:cubicBezTo>
                <a:close/>
                <a:moveTo>
                  <a:pt x="396" y="472"/>
                </a:moveTo>
                <a:cubicBezTo>
                  <a:pt x="396" y="471"/>
                  <a:pt x="396" y="471"/>
                  <a:pt x="396" y="471"/>
                </a:cubicBezTo>
                <a:cubicBezTo>
                  <a:pt x="398" y="471"/>
                  <a:pt x="400" y="470"/>
                  <a:pt x="402" y="470"/>
                </a:cubicBezTo>
                <a:cubicBezTo>
                  <a:pt x="402" y="471"/>
                  <a:pt x="402" y="471"/>
                  <a:pt x="402" y="472"/>
                </a:cubicBezTo>
                <a:cubicBezTo>
                  <a:pt x="400" y="472"/>
                  <a:pt x="398" y="472"/>
                  <a:pt x="396" y="472"/>
                </a:cubicBezTo>
                <a:close/>
                <a:moveTo>
                  <a:pt x="396" y="470"/>
                </a:moveTo>
                <a:cubicBezTo>
                  <a:pt x="396" y="468"/>
                  <a:pt x="396" y="466"/>
                  <a:pt x="396" y="464"/>
                </a:cubicBezTo>
                <a:cubicBezTo>
                  <a:pt x="397" y="464"/>
                  <a:pt x="398" y="464"/>
                  <a:pt x="398" y="464"/>
                </a:cubicBezTo>
                <a:cubicBezTo>
                  <a:pt x="399" y="464"/>
                  <a:pt x="401" y="464"/>
                  <a:pt x="402" y="464"/>
                </a:cubicBezTo>
                <a:cubicBezTo>
                  <a:pt x="402" y="466"/>
                  <a:pt x="402" y="468"/>
                  <a:pt x="402" y="470"/>
                </a:cubicBezTo>
                <a:cubicBezTo>
                  <a:pt x="400" y="470"/>
                  <a:pt x="398" y="470"/>
                  <a:pt x="396" y="470"/>
                </a:cubicBezTo>
                <a:close/>
                <a:moveTo>
                  <a:pt x="394" y="463"/>
                </a:moveTo>
                <a:cubicBezTo>
                  <a:pt x="394" y="461"/>
                  <a:pt x="394" y="459"/>
                  <a:pt x="394" y="457"/>
                </a:cubicBezTo>
                <a:cubicBezTo>
                  <a:pt x="394" y="457"/>
                  <a:pt x="395" y="457"/>
                  <a:pt x="395" y="457"/>
                </a:cubicBezTo>
                <a:cubicBezTo>
                  <a:pt x="395" y="459"/>
                  <a:pt x="395" y="461"/>
                  <a:pt x="395" y="463"/>
                </a:cubicBezTo>
                <a:cubicBezTo>
                  <a:pt x="395" y="463"/>
                  <a:pt x="394" y="463"/>
                  <a:pt x="394" y="463"/>
                </a:cubicBezTo>
                <a:close/>
                <a:moveTo>
                  <a:pt x="394" y="456"/>
                </a:moveTo>
                <a:cubicBezTo>
                  <a:pt x="394" y="456"/>
                  <a:pt x="394" y="456"/>
                  <a:pt x="394" y="456"/>
                </a:cubicBezTo>
                <a:cubicBezTo>
                  <a:pt x="394" y="456"/>
                  <a:pt x="395" y="456"/>
                  <a:pt x="395" y="455"/>
                </a:cubicBezTo>
                <a:cubicBezTo>
                  <a:pt x="395" y="455"/>
                  <a:pt x="395" y="455"/>
                  <a:pt x="395" y="455"/>
                </a:cubicBezTo>
                <a:cubicBezTo>
                  <a:pt x="395" y="456"/>
                  <a:pt x="395" y="456"/>
                  <a:pt x="395" y="456"/>
                </a:cubicBezTo>
                <a:cubicBezTo>
                  <a:pt x="395" y="456"/>
                  <a:pt x="394" y="456"/>
                  <a:pt x="394" y="456"/>
                </a:cubicBezTo>
                <a:close/>
                <a:moveTo>
                  <a:pt x="394" y="455"/>
                </a:moveTo>
                <a:cubicBezTo>
                  <a:pt x="394" y="454"/>
                  <a:pt x="394" y="453"/>
                  <a:pt x="394" y="453"/>
                </a:cubicBezTo>
                <a:cubicBezTo>
                  <a:pt x="394" y="453"/>
                  <a:pt x="395" y="453"/>
                  <a:pt x="395" y="453"/>
                </a:cubicBezTo>
                <a:cubicBezTo>
                  <a:pt x="395" y="453"/>
                  <a:pt x="395" y="454"/>
                  <a:pt x="395" y="455"/>
                </a:cubicBezTo>
                <a:cubicBezTo>
                  <a:pt x="395" y="455"/>
                  <a:pt x="394" y="455"/>
                  <a:pt x="394" y="455"/>
                </a:cubicBezTo>
                <a:close/>
                <a:moveTo>
                  <a:pt x="392" y="451"/>
                </a:moveTo>
                <a:cubicBezTo>
                  <a:pt x="392" y="451"/>
                  <a:pt x="391" y="451"/>
                  <a:pt x="391" y="451"/>
                </a:cubicBezTo>
                <a:cubicBezTo>
                  <a:pt x="391" y="450"/>
                  <a:pt x="391" y="448"/>
                  <a:pt x="391" y="447"/>
                </a:cubicBezTo>
                <a:cubicBezTo>
                  <a:pt x="391" y="447"/>
                  <a:pt x="392" y="447"/>
                  <a:pt x="392" y="447"/>
                </a:cubicBezTo>
                <a:cubicBezTo>
                  <a:pt x="392" y="448"/>
                  <a:pt x="392" y="450"/>
                  <a:pt x="392" y="451"/>
                </a:cubicBezTo>
                <a:close/>
                <a:moveTo>
                  <a:pt x="390" y="451"/>
                </a:moveTo>
                <a:cubicBezTo>
                  <a:pt x="389" y="451"/>
                  <a:pt x="388" y="451"/>
                  <a:pt x="388" y="451"/>
                </a:cubicBezTo>
                <a:cubicBezTo>
                  <a:pt x="388" y="450"/>
                  <a:pt x="389" y="448"/>
                  <a:pt x="389" y="447"/>
                </a:cubicBezTo>
                <a:cubicBezTo>
                  <a:pt x="389" y="447"/>
                  <a:pt x="389" y="447"/>
                  <a:pt x="389" y="447"/>
                </a:cubicBezTo>
                <a:cubicBezTo>
                  <a:pt x="390" y="448"/>
                  <a:pt x="390" y="450"/>
                  <a:pt x="390" y="451"/>
                </a:cubicBezTo>
                <a:close/>
                <a:moveTo>
                  <a:pt x="386" y="456"/>
                </a:moveTo>
                <a:cubicBezTo>
                  <a:pt x="386" y="456"/>
                  <a:pt x="386" y="456"/>
                  <a:pt x="386" y="456"/>
                </a:cubicBezTo>
                <a:cubicBezTo>
                  <a:pt x="384" y="456"/>
                  <a:pt x="385" y="456"/>
                  <a:pt x="386" y="456"/>
                </a:cubicBezTo>
                <a:close/>
                <a:moveTo>
                  <a:pt x="392" y="466"/>
                </a:moveTo>
                <a:cubicBezTo>
                  <a:pt x="392" y="466"/>
                  <a:pt x="392" y="465"/>
                  <a:pt x="392" y="465"/>
                </a:cubicBezTo>
                <a:cubicBezTo>
                  <a:pt x="392" y="465"/>
                  <a:pt x="392" y="465"/>
                  <a:pt x="393" y="465"/>
                </a:cubicBezTo>
                <a:cubicBezTo>
                  <a:pt x="393" y="467"/>
                  <a:pt x="393" y="469"/>
                  <a:pt x="393" y="471"/>
                </a:cubicBezTo>
                <a:cubicBezTo>
                  <a:pt x="392" y="471"/>
                  <a:pt x="392" y="471"/>
                  <a:pt x="391" y="471"/>
                </a:cubicBezTo>
                <a:cubicBezTo>
                  <a:pt x="391" y="470"/>
                  <a:pt x="391" y="470"/>
                  <a:pt x="391" y="470"/>
                </a:cubicBezTo>
                <a:cubicBezTo>
                  <a:pt x="392" y="469"/>
                  <a:pt x="392" y="467"/>
                  <a:pt x="392" y="466"/>
                </a:cubicBezTo>
                <a:close/>
                <a:moveTo>
                  <a:pt x="391" y="488"/>
                </a:moveTo>
                <a:cubicBezTo>
                  <a:pt x="392" y="488"/>
                  <a:pt x="393" y="488"/>
                  <a:pt x="394" y="488"/>
                </a:cubicBezTo>
                <a:cubicBezTo>
                  <a:pt x="394" y="490"/>
                  <a:pt x="394" y="492"/>
                  <a:pt x="394" y="494"/>
                </a:cubicBezTo>
                <a:cubicBezTo>
                  <a:pt x="393" y="494"/>
                  <a:pt x="392" y="494"/>
                  <a:pt x="391" y="495"/>
                </a:cubicBezTo>
                <a:cubicBezTo>
                  <a:pt x="391" y="492"/>
                  <a:pt x="391" y="490"/>
                  <a:pt x="391" y="488"/>
                </a:cubicBezTo>
                <a:close/>
                <a:moveTo>
                  <a:pt x="394" y="495"/>
                </a:moveTo>
                <a:cubicBezTo>
                  <a:pt x="394" y="496"/>
                  <a:pt x="394" y="497"/>
                  <a:pt x="394" y="498"/>
                </a:cubicBezTo>
                <a:cubicBezTo>
                  <a:pt x="394" y="498"/>
                  <a:pt x="393" y="498"/>
                  <a:pt x="393" y="498"/>
                </a:cubicBezTo>
                <a:cubicBezTo>
                  <a:pt x="393" y="498"/>
                  <a:pt x="392" y="498"/>
                  <a:pt x="391" y="498"/>
                </a:cubicBezTo>
                <a:cubicBezTo>
                  <a:pt x="391" y="497"/>
                  <a:pt x="391" y="496"/>
                  <a:pt x="391" y="495"/>
                </a:cubicBezTo>
                <a:cubicBezTo>
                  <a:pt x="392" y="495"/>
                  <a:pt x="393" y="495"/>
                  <a:pt x="394" y="495"/>
                </a:cubicBezTo>
                <a:close/>
                <a:moveTo>
                  <a:pt x="396" y="495"/>
                </a:moveTo>
                <a:cubicBezTo>
                  <a:pt x="398" y="494"/>
                  <a:pt x="400" y="494"/>
                  <a:pt x="402" y="494"/>
                </a:cubicBezTo>
                <a:cubicBezTo>
                  <a:pt x="402" y="496"/>
                  <a:pt x="402" y="497"/>
                  <a:pt x="402" y="498"/>
                </a:cubicBezTo>
                <a:cubicBezTo>
                  <a:pt x="400" y="498"/>
                  <a:pt x="398" y="498"/>
                  <a:pt x="396" y="498"/>
                </a:cubicBezTo>
                <a:cubicBezTo>
                  <a:pt x="396" y="497"/>
                  <a:pt x="396" y="496"/>
                  <a:pt x="396" y="495"/>
                </a:cubicBezTo>
                <a:close/>
                <a:moveTo>
                  <a:pt x="402" y="493"/>
                </a:moveTo>
                <a:cubicBezTo>
                  <a:pt x="402" y="493"/>
                  <a:pt x="401" y="494"/>
                  <a:pt x="400" y="494"/>
                </a:cubicBezTo>
                <a:cubicBezTo>
                  <a:pt x="399" y="494"/>
                  <a:pt x="397" y="494"/>
                  <a:pt x="396" y="494"/>
                </a:cubicBezTo>
                <a:cubicBezTo>
                  <a:pt x="396" y="492"/>
                  <a:pt x="396" y="490"/>
                  <a:pt x="396" y="488"/>
                </a:cubicBezTo>
                <a:cubicBezTo>
                  <a:pt x="398" y="488"/>
                  <a:pt x="400" y="488"/>
                  <a:pt x="403" y="488"/>
                </a:cubicBezTo>
                <a:cubicBezTo>
                  <a:pt x="403" y="489"/>
                  <a:pt x="403" y="489"/>
                  <a:pt x="403" y="489"/>
                </a:cubicBezTo>
                <a:cubicBezTo>
                  <a:pt x="402" y="491"/>
                  <a:pt x="402" y="492"/>
                  <a:pt x="402" y="493"/>
                </a:cubicBezTo>
                <a:close/>
                <a:moveTo>
                  <a:pt x="403" y="473"/>
                </a:moveTo>
                <a:cubicBezTo>
                  <a:pt x="403" y="473"/>
                  <a:pt x="403" y="473"/>
                  <a:pt x="403" y="473"/>
                </a:cubicBezTo>
                <a:cubicBezTo>
                  <a:pt x="403" y="473"/>
                  <a:pt x="403" y="473"/>
                  <a:pt x="403" y="473"/>
                </a:cubicBezTo>
                <a:cubicBezTo>
                  <a:pt x="403" y="474"/>
                  <a:pt x="403" y="475"/>
                  <a:pt x="403" y="476"/>
                </a:cubicBezTo>
                <a:cubicBezTo>
                  <a:pt x="403" y="475"/>
                  <a:pt x="403" y="474"/>
                  <a:pt x="403" y="473"/>
                </a:cubicBezTo>
                <a:close/>
                <a:moveTo>
                  <a:pt x="403" y="472"/>
                </a:moveTo>
                <a:cubicBezTo>
                  <a:pt x="403" y="471"/>
                  <a:pt x="403" y="471"/>
                  <a:pt x="403" y="470"/>
                </a:cubicBezTo>
                <a:cubicBezTo>
                  <a:pt x="403" y="470"/>
                  <a:pt x="403" y="470"/>
                  <a:pt x="404" y="470"/>
                </a:cubicBezTo>
                <a:cubicBezTo>
                  <a:pt x="404" y="471"/>
                  <a:pt x="404" y="471"/>
                  <a:pt x="403" y="472"/>
                </a:cubicBezTo>
                <a:cubicBezTo>
                  <a:pt x="403" y="472"/>
                  <a:pt x="403" y="472"/>
                  <a:pt x="403" y="472"/>
                </a:cubicBezTo>
                <a:close/>
                <a:moveTo>
                  <a:pt x="403" y="470"/>
                </a:moveTo>
                <a:cubicBezTo>
                  <a:pt x="403" y="468"/>
                  <a:pt x="403" y="466"/>
                  <a:pt x="403" y="464"/>
                </a:cubicBezTo>
                <a:cubicBezTo>
                  <a:pt x="403" y="464"/>
                  <a:pt x="404" y="464"/>
                  <a:pt x="404" y="464"/>
                </a:cubicBezTo>
                <a:cubicBezTo>
                  <a:pt x="404" y="466"/>
                  <a:pt x="404" y="468"/>
                  <a:pt x="404" y="470"/>
                </a:cubicBezTo>
                <a:cubicBezTo>
                  <a:pt x="403" y="470"/>
                  <a:pt x="403" y="470"/>
                  <a:pt x="403" y="470"/>
                </a:cubicBezTo>
                <a:close/>
                <a:moveTo>
                  <a:pt x="396" y="456"/>
                </a:moveTo>
                <a:cubicBezTo>
                  <a:pt x="396" y="456"/>
                  <a:pt x="396" y="456"/>
                  <a:pt x="396" y="455"/>
                </a:cubicBezTo>
                <a:cubicBezTo>
                  <a:pt x="398" y="455"/>
                  <a:pt x="400" y="455"/>
                  <a:pt x="401" y="455"/>
                </a:cubicBezTo>
                <a:cubicBezTo>
                  <a:pt x="401" y="455"/>
                  <a:pt x="401" y="456"/>
                  <a:pt x="401" y="456"/>
                </a:cubicBezTo>
                <a:cubicBezTo>
                  <a:pt x="400" y="456"/>
                  <a:pt x="398" y="456"/>
                  <a:pt x="396" y="456"/>
                </a:cubicBezTo>
                <a:close/>
                <a:moveTo>
                  <a:pt x="397" y="452"/>
                </a:moveTo>
                <a:cubicBezTo>
                  <a:pt x="397" y="452"/>
                  <a:pt x="397" y="451"/>
                  <a:pt x="397" y="451"/>
                </a:cubicBezTo>
                <a:cubicBezTo>
                  <a:pt x="398" y="451"/>
                  <a:pt x="399" y="451"/>
                  <a:pt x="401" y="451"/>
                </a:cubicBezTo>
                <a:cubicBezTo>
                  <a:pt x="401" y="451"/>
                  <a:pt x="401" y="451"/>
                  <a:pt x="401" y="452"/>
                </a:cubicBezTo>
                <a:cubicBezTo>
                  <a:pt x="400" y="452"/>
                  <a:pt x="398" y="452"/>
                  <a:pt x="397" y="452"/>
                </a:cubicBezTo>
                <a:close/>
                <a:moveTo>
                  <a:pt x="395" y="452"/>
                </a:moveTo>
                <a:cubicBezTo>
                  <a:pt x="395" y="452"/>
                  <a:pt x="394" y="452"/>
                  <a:pt x="394" y="452"/>
                </a:cubicBezTo>
                <a:cubicBezTo>
                  <a:pt x="394" y="452"/>
                  <a:pt x="394" y="452"/>
                  <a:pt x="394" y="451"/>
                </a:cubicBezTo>
                <a:cubicBezTo>
                  <a:pt x="394" y="451"/>
                  <a:pt x="394" y="451"/>
                  <a:pt x="394" y="451"/>
                </a:cubicBezTo>
                <a:cubicBezTo>
                  <a:pt x="394" y="451"/>
                  <a:pt x="395" y="451"/>
                  <a:pt x="396" y="451"/>
                </a:cubicBezTo>
                <a:cubicBezTo>
                  <a:pt x="395" y="451"/>
                  <a:pt x="395" y="452"/>
                  <a:pt x="395" y="452"/>
                </a:cubicBezTo>
                <a:close/>
                <a:moveTo>
                  <a:pt x="394" y="450"/>
                </a:moveTo>
                <a:cubicBezTo>
                  <a:pt x="394" y="449"/>
                  <a:pt x="394" y="448"/>
                  <a:pt x="394" y="447"/>
                </a:cubicBezTo>
                <a:cubicBezTo>
                  <a:pt x="394" y="447"/>
                  <a:pt x="395" y="447"/>
                  <a:pt x="396" y="448"/>
                </a:cubicBezTo>
                <a:cubicBezTo>
                  <a:pt x="396" y="448"/>
                  <a:pt x="396" y="449"/>
                  <a:pt x="396" y="450"/>
                </a:cubicBezTo>
                <a:cubicBezTo>
                  <a:pt x="395" y="450"/>
                  <a:pt x="394" y="450"/>
                  <a:pt x="394" y="450"/>
                </a:cubicBezTo>
                <a:close/>
                <a:moveTo>
                  <a:pt x="392" y="445"/>
                </a:moveTo>
                <a:cubicBezTo>
                  <a:pt x="392" y="445"/>
                  <a:pt x="391" y="445"/>
                  <a:pt x="391" y="445"/>
                </a:cubicBezTo>
                <a:cubicBezTo>
                  <a:pt x="391" y="444"/>
                  <a:pt x="391" y="443"/>
                  <a:pt x="391" y="442"/>
                </a:cubicBezTo>
                <a:cubicBezTo>
                  <a:pt x="391" y="442"/>
                  <a:pt x="392" y="442"/>
                  <a:pt x="393" y="442"/>
                </a:cubicBezTo>
                <a:cubicBezTo>
                  <a:pt x="392" y="443"/>
                  <a:pt x="392" y="444"/>
                  <a:pt x="392" y="445"/>
                </a:cubicBezTo>
                <a:close/>
                <a:moveTo>
                  <a:pt x="385" y="457"/>
                </a:moveTo>
                <a:cubicBezTo>
                  <a:pt x="385" y="459"/>
                  <a:pt x="385" y="461"/>
                  <a:pt x="385" y="463"/>
                </a:cubicBezTo>
                <a:cubicBezTo>
                  <a:pt x="385" y="463"/>
                  <a:pt x="384" y="463"/>
                  <a:pt x="384" y="463"/>
                </a:cubicBezTo>
                <a:cubicBezTo>
                  <a:pt x="384" y="461"/>
                  <a:pt x="384" y="459"/>
                  <a:pt x="384" y="457"/>
                </a:cubicBezTo>
                <a:cubicBezTo>
                  <a:pt x="385" y="457"/>
                  <a:pt x="385" y="457"/>
                  <a:pt x="385" y="457"/>
                </a:cubicBezTo>
                <a:close/>
                <a:moveTo>
                  <a:pt x="385" y="470"/>
                </a:moveTo>
                <a:cubicBezTo>
                  <a:pt x="385" y="468"/>
                  <a:pt x="385" y="467"/>
                  <a:pt x="386" y="465"/>
                </a:cubicBezTo>
                <a:cubicBezTo>
                  <a:pt x="387" y="465"/>
                  <a:pt x="389" y="465"/>
                  <a:pt x="391" y="465"/>
                </a:cubicBezTo>
                <a:cubicBezTo>
                  <a:pt x="391" y="466"/>
                  <a:pt x="391" y="468"/>
                  <a:pt x="391" y="469"/>
                </a:cubicBezTo>
                <a:cubicBezTo>
                  <a:pt x="391" y="470"/>
                  <a:pt x="390" y="470"/>
                  <a:pt x="390" y="471"/>
                </a:cubicBezTo>
                <a:cubicBezTo>
                  <a:pt x="389" y="471"/>
                  <a:pt x="387" y="471"/>
                  <a:pt x="385" y="472"/>
                </a:cubicBezTo>
                <a:cubicBezTo>
                  <a:pt x="385" y="471"/>
                  <a:pt x="385" y="471"/>
                  <a:pt x="385" y="470"/>
                </a:cubicBezTo>
                <a:close/>
                <a:moveTo>
                  <a:pt x="385" y="472"/>
                </a:moveTo>
                <a:cubicBezTo>
                  <a:pt x="387" y="472"/>
                  <a:pt x="388" y="472"/>
                  <a:pt x="390" y="471"/>
                </a:cubicBezTo>
                <a:cubicBezTo>
                  <a:pt x="390" y="471"/>
                  <a:pt x="390" y="471"/>
                  <a:pt x="390" y="472"/>
                </a:cubicBezTo>
                <a:cubicBezTo>
                  <a:pt x="388" y="472"/>
                  <a:pt x="386" y="472"/>
                  <a:pt x="385" y="472"/>
                </a:cubicBezTo>
                <a:close/>
                <a:moveTo>
                  <a:pt x="390" y="487"/>
                </a:moveTo>
                <a:cubicBezTo>
                  <a:pt x="387" y="487"/>
                  <a:pt x="381" y="487"/>
                  <a:pt x="388" y="486"/>
                </a:cubicBezTo>
                <a:cubicBezTo>
                  <a:pt x="389" y="485"/>
                  <a:pt x="389" y="485"/>
                  <a:pt x="390" y="485"/>
                </a:cubicBezTo>
                <a:cubicBezTo>
                  <a:pt x="390" y="486"/>
                  <a:pt x="390" y="487"/>
                  <a:pt x="390" y="487"/>
                </a:cubicBezTo>
                <a:close/>
                <a:moveTo>
                  <a:pt x="391" y="499"/>
                </a:moveTo>
                <a:cubicBezTo>
                  <a:pt x="392" y="499"/>
                  <a:pt x="393" y="499"/>
                  <a:pt x="394" y="499"/>
                </a:cubicBezTo>
                <a:cubicBezTo>
                  <a:pt x="394" y="502"/>
                  <a:pt x="395" y="504"/>
                  <a:pt x="395" y="506"/>
                </a:cubicBezTo>
                <a:cubicBezTo>
                  <a:pt x="393" y="507"/>
                  <a:pt x="392" y="507"/>
                  <a:pt x="391" y="507"/>
                </a:cubicBezTo>
                <a:cubicBezTo>
                  <a:pt x="391" y="504"/>
                  <a:pt x="391" y="502"/>
                  <a:pt x="391" y="499"/>
                </a:cubicBezTo>
                <a:close/>
                <a:moveTo>
                  <a:pt x="396" y="499"/>
                </a:moveTo>
                <a:cubicBezTo>
                  <a:pt x="398" y="499"/>
                  <a:pt x="400" y="499"/>
                  <a:pt x="402" y="499"/>
                </a:cubicBezTo>
                <a:cubicBezTo>
                  <a:pt x="402" y="501"/>
                  <a:pt x="402" y="503"/>
                  <a:pt x="402" y="506"/>
                </a:cubicBezTo>
                <a:cubicBezTo>
                  <a:pt x="401" y="506"/>
                  <a:pt x="399" y="506"/>
                  <a:pt x="398" y="506"/>
                </a:cubicBezTo>
                <a:cubicBezTo>
                  <a:pt x="397" y="506"/>
                  <a:pt x="397" y="506"/>
                  <a:pt x="396" y="506"/>
                </a:cubicBezTo>
                <a:cubicBezTo>
                  <a:pt x="396" y="504"/>
                  <a:pt x="396" y="502"/>
                  <a:pt x="396" y="499"/>
                </a:cubicBezTo>
                <a:close/>
                <a:moveTo>
                  <a:pt x="404" y="487"/>
                </a:moveTo>
                <a:cubicBezTo>
                  <a:pt x="404" y="486"/>
                  <a:pt x="404" y="485"/>
                  <a:pt x="404" y="484"/>
                </a:cubicBezTo>
                <a:cubicBezTo>
                  <a:pt x="405" y="484"/>
                  <a:pt x="407" y="484"/>
                  <a:pt x="408" y="484"/>
                </a:cubicBezTo>
                <a:cubicBezTo>
                  <a:pt x="408" y="485"/>
                  <a:pt x="408" y="486"/>
                  <a:pt x="408" y="487"/>
                </a:cubicBezTo>
                <a:cubicBezTo>
                  <a:pt x="407" y="487"/>
                  <a:pt x="405" y="487"/>
                  <a:pt x="404" y="487"/>
                </a:cubicBezTo>
                <a:close/>
                <a:moveTo>
                  <a:pt x="408" y="483"/>
                </a:moveTo>
                <a:cubicBezTo>
                  <a:pt x="406" y="483"/>
                  <a:pt x="405" y="483"/>
                  <a:pt x="404" y="483"/>
                </a:cubicBezTo>
                <a:cubicBezTo>
                  <a:pt x="404" y="482"/>
                  <a:pt x="404" y="481"/>
                  <a:pt x="404" y="481"/>
                </a:cubicBezTo>
                <a:cubicBezTo>
                  <a:pt x="405" y="480"/>
                  <a:pt x="407" y="480"/>
                  <a:pt x="408" y="481"/>
                </a:cubicBezTo>
                <a:cubicBezTo>
                  <a:pt x="408" y="481"/>
                  <a:pt x="408" y="482"/>
                  <a:pt x="408" y="483"/>
                </a:cubicBezTo>
                <a:cubicBezTo>
                  <a:pt x="408" y="483"/>
                  <a:pt x="408" y="483"/>
                  <a:pt x="408" y="483"/>
                </a:cubicBezTo>
                <a:close/>
                <a:moveTo>
                  <a:pt x="404" y="479"/>
                </a:moveTo>
                <a:cubicBezTo>
                  <a:pt x="404" y="479"/>
                  <a:pt x="404" y="479"/>
                  <a:pt x="404" y="479"/>
                </a:cubicBezTo>
                <a:cubicBezTo>
                  <a:pt x="404" y="479"/>
                  <a:pt x="404" y="478"/>
                  <a:pt x="404" y="477"/>
                </a:cubicBezTo>
                <a:cubicBezTo>
                  <a:pt x="406" y="477"/>
                  <a:pt x="407" y="477"/>
                  <a:pt x="408" y="477"/>
                </a:cubicBezTo>
                <a:cubicBezTo>
                  <a:pt x="408" y="478"/>
                  <a:pt x="408" y="479"/>
                  <a:pt x="408" y="479"/>
                </a:cubicBezTo>
                <a:cubicBezTo>
                  <a:pt x="407" y="479"/>
                  <a:pt x="406" y="479"/>
                  <a:pt x="404" y="479"/>
                </a:cubicBezTo>
                <a:close/>
                <a:moveTo>
                  <a:pt x="407" y="472"/>
                </a:moveTo>
                <a:cubicBezTo>
                  <a:pt x="406" y="472"/>
                  <a:pt x="405" y="472"/>
                  <a:pt x="404" y="472"/>
                </a:cubicBezTo>
                <a:cubicBezTo>
                  <a:pt x="404" y="471"/>
                  <a:pt x="405" y="471"/>
                  <a:pt x="405" y="470"/>
                </a:cubicBezTo>
                <a:cubicBezTo>
                  <a:pt x="406" y="470"/>
                  <a:pt x="407" y="470"/>
                  <a:pt x="409" y="470"/>
                </a:cubicBezTo>
                <a:cubicBezTo>
                  <a:pt x="409" y="471"/>
                  <a:pt x="409" y="471"/>
                  <a:pt x="409" y="472"/>
                </a:cubicBezTo>
                <a:cubicBezTo>
                  <a:pt x="408" y="472"/>
                  <a:pt x="408" y="472"/>
                  <a:pt x="407" y="472"/>
                </a:cubicBezTo>
                <a:close/>
                <a:moveTo>
                  <a:pt x="407" y="463"/>
                </a:moveTo>
                <a:cubicBezTo>
                  <a:pt x="408" y="463"/>
                  <a:pt x="408" y="463"/>
                  <a:pt x="409" y="463"/>
                </a:cubicBezTo>
                <a:cubicBezTo>
                  <a:pt x="409" y="463"/>
                  <a:pt x="409" y="463"/>
                  <a:pt x="409" y="463"/>
                </a:cubicBezTo>
                <a:cubicBezTo>
                  <a:pt x="408" y="463"/>
                  <a:pt x="408" y="463"/>
                  <a:pt x="407" y="463"/>
                </a:cubicBezTo>
                <a:close/>
                <a:moveTo>
                  <a:pt x="405" y="462"/>
                </a:moveTo>
                <a:cubicBezTo>
                  <a:pt x="405" y="462"/>
                  <a:pt x="405" y="461"/>
                  <a:pt x="405" y="461"/>
                </a:cubicBezTo>
                <a:cubicBezTo>
                  <a:pt x="406" y="460"/>
                  <a:pt x="406" y="458"/>
                  <a:pt x="406" y="457"/>
                </a:cubicBezTo>
                <a:cubicBezTo>
                  <a:pt x="407" y="457"/>
                  <a:pt x="408" y="457"/>
                  <a:pt x="409" y="457"/>
                </a:cubicBezTo>
                <a:cubicBezTo>
                  <a:pt x="409" y="459"/>
                  <a:pt x="409" y="460"/>
                  <a:pt x="409" y="462"/>
                </a:cubicBezTo>
                <a:cubicBezTo>
                  <a:pt x="408" y="462"/>
                  <a:pt x="406" y="462"/>
                  <a:pt x="405" y="462"/>
                </a:cubicBezTo>
                <a:close/>
                <a:moveTo>
                  <a:pt x="404" y="462"/>
                </a:moveTo>
                <a:cubicBezTo>
                  <a:pt x="404" y="462"/>
                  <a:pt x="403" y="462"/>
                  <a:pt x="403" y="462"/>
                </a:cubicBezTo>
                <a:cubicBezTo>
                  <a:pt x="403" y="461"/>
                  <a:pt x="402" y="459"/>
                  <a:pt x="402" y="457"/>
                </a:cubicBezTo>
                <a:cubicBezTo>
                  <a:pt x="403" y="457"/>
                  <a:pt x="404" y="457"/>
                  <a:pt x="405" y="457"/>
                </a:cubicBezTo>
                <a:cubicBezTo>
                  <a:pt x="405" y="459"/>
                  <a:pt x="405" y="461"/>
                  <a:pt x="404" y="462"/>
                </a:cubicBezTo>
                <a:close/>
                <a:moveTo>
                  <a:pt x="402" y="456"/>
                </a:moveTo>
                <a:cubicBezTo>
                  <a:pt x="402" y="456"/>
                  <a:pt x="402" y="455"/>
                  <a:pt x="402" y="455"/>
                </a:cubicBezTo>
                <a:cubicBezTo>
                  <a:pt x="403" y="455"/>
                  <a:pt x="404" y="455"/>
                  <a:pt x="405" y="455"/>
                </a:cubicBezTo>
                <a:cubicBezTo>
                  <a:pt x="405" y="455"/>
                  <a:pt x="405" y="456"/>
                  <a:pt x="405" y="456"/>
                </a:cubicBezTo>
                <a:cubicBezTo>
                  <a:pt x="404" y="456"/>
                  <a:pt x="403" y="456"/>
                  <a:pt x="402" y="456"/>
                </a:cubicBezTo>
                <a:close/>
                <a:moveTo>
                  <a:pt x="403" y="452"/>
                </a:moveTo>
                <a:cubicBezTo>
                  <a:pt x="403" y="452"/>
                  <a:pt x="402" y="452"/>
                  <a:pt x="402" y="452"/>
                </a:cubicBezTo>
                <a:cubicBezTo>
                  <a:pt x="402" y="451"/>
                  <a:pt x="402" y="451"/>
                  <a:pt x="402" y="451"/>
                </a:cubicBezTo>
                <a:cubicBezTo>
                  <a:pt x="403" y="451"/>
                  <a:pt x="405" y="451"/>
                  <a:pt x="406" y="451"/>
                </a:cubicBezTo>
                <a:cubicBezTo>
                  <a:pt x="406" y="451"/>
                  <a:pt x="406" y="451"/>
                  <a:pt x="406" y="452"/>
                </a:cubicBezTo>
                <a:cubicBezTo>
                  <a:pt x="405" y="452"/>
                  <a:pt x="404" y="452"/>
                  <a:pt x="403" y="452"/>
                </a:cubicBezTo>
                <a:close/>
                <a:moveTo>
                  <a:pt x="402" y="450"/>
                </a:moveTo>
                <a:cubicBezTo>
                  <a:pt x="402" y="449"/>
                  <a:pt x="402" y="448"/>
                  <a:pt x="401" y="448"/>
                </a:cubicBezTo>
                <a:cubicBezTo>
                  <a:pt x="403" y="448"/>
                  <a:pt x="405" y="448"/>
                  <a:pt x="407" y="448"/>
                </a:cubicBezTo>
                <a:cubicBezTo>
                  <a:pt x="406" y="449"/>
                  <a:pt x="406" y="449"/>
                  <a:pt x="406" y="450"/>
                </a:cubicBezTo>
                <a:cubicBezTo>
                  <a:pt x="405" y="450"/>
                  <a:pt x="403" y="450"/>
                  <a:pt x="402" y="450"/>
                </a:cubicBezTo>
                <a:close/>
                <a:moveTo>
                  <a:pt x="401" y="450"/>
                </a:moveTo>
                <a:cubicBezTo>
                  <a:pt x="399" y="450"/>
                  <a:pt x="398" y="450"/>
                  <a:pt x="397" y="450"/>
                </a:cubicBezTo>
                <a:cubicBezTo>
                  <a:pt x="397" y="449"/>
                  <a:pt x="397" y="448"/>
                  <a:pt x="397" y="448"/>
                </a:cubicBezTo>
                <a:cubicBezTo>
                  <a:pt x="398" y="448"/>
                  <a:pt x="399" y="448"/>
                  <a:pt x="401" y="448"/>
                </a:cubicBezTo>
                <a:cubicBezTo>
                  <a:pt x="401" y="448"/>
                  <a:pt x="401" y="449"/>
                  <a:pt x="401" y="450"/>
                </a:cubicBezTo>
                <a:close/>
                <a:moveTo>
                  <a:pt x="397" y="447"/>
                </a:moveTo>
                <a:cubicBezTo>
                  <a:pt x="397" y="446"/>
                  <a:pt x="397" y="446"/>
                  <a:pt x="397" y="445"/>
                </a:cubicBezTo>
                <a:cubicBezTo>
                  <a:pt x="398" y="445"/>
                  <a:pt x="400" y="445"/>
                  <a:pt x="400" y="445"/>
                </a:cubicBezTo>
                <a:cubicBezTo>
                  <a:pt x="400" y="446"/>
                  <a:pt x="401" y="446"/>
                  <a:pt x="401" y="447"/>
                </a:cubicBezTo>
                <a:cubicBezTo>
                  <a:pt x="399" y="447"/>
                  <a:pt x="398" y="447"/>
                  <a:pt x="397" y="447"/>
                </a:cubicBezTo>
                <a:close/>
                <a:moveTo>
                  <a:pt x="396" y="447"/>
                </a:moveTo>
                <a:cubicBezTo>
                  <a:pt x="395" y="447"/>
                  <a:pt x="394" y="447"/>
                  <a:pt x="394" y="446"/>
                </a:cubicBezTo>
                <a:cubicBezTo>
                  <a:pt x="394" y="446"/>
                  <a:pt x="394" y="446"/>
                  <a:pt x="394" y="446"/>
                </a:cubicBezTo>
                <a:cubicBezTo>
                  <a:pt x="394" y="446"/>
                  <a:pt x="395" y="446"/>
                  <a:pt x="396" y="446"/>
                </a:cubicBezTo>
                <a:cubicBezTo>
                  <a:pt x="396" y="446"/>
                  <a:pt x="396" y="446"/>
                  <a:pt x="396" y="447"/>
                </a:cubicBezTo>
                <a:close/>
                <a:moveTo>
                  <a:pt x="394" y="445"/>
                </a:moveTo>
                <a:cubicBezTo>
                  <a:pt x="394" y="444"/>
                  <a:pt x="394" y="443"/>
                  <a:pt x="394" y="443"/>
                </a:cubicBezTo>
                <a:cubicBezTo>
                  <a:pt x="395" y="443"/>
                  <a:pt x="396" y="443"/>
                  <a:pt x="397" y="443"/>
                </a:cubicBezTo>
                <a:cubicBezTo>
                  <a:pt x="397" y="443"/>
                  <a:pt x="397" y="444"/>
                  <a:pt x="397" y="444"/>
                </a:cubicBezTo>
                <a:cubicBezTo>
                  <a:pt x="396" y="444"/>
                  <a:pt x="395" y="444"/>
                  <a:pt x="394" y="445"/>
                </a:cubicBezTo>
                <a:close/>
                <a:moveTo>
                  <a:pt x="393" y="442"/>
                </a:moveTo>
                <a:cubicBezTo>
                  <a:pt x="392" y="442"/>
                  <a:pt x="391" y="442"/>
                  <a:pt x="391" y="442"/>
                </a:cubicBezTo>
                <a:cubicBezTo>
                  <a:pt x="391" y="441"/>
                  <a:pt x="391" y="441"/>
                  <a:pt x="391" y="441"/>
                </a:cubicBezTo>
                <a:cubicBezTo>
                  <a:pt x="391" y="441"/>
                  <a:pt x="391" y="441"/>
                  <a:pt x="391" y="441"/>
                </a:cubicBezTo>
                <a:cubicBezTo>
                  <a:pt x="391" y="441"/>
                  <a:pt x="392" y="440"/>
                  <a:pt x="393" y="440"/>
                </a:cubicBezTo>
                <a:cubicBezTo>
                  <a:pt x="393" y="441"/>
                  <a:pt x="393" y="441"/>
                  <a:pt x="393" y="442"/>
                </a:cubicBezTo>
                <a:close/>
                <a:moveTo>
                  <a:pt x="381" y="463"/>
                </a:moveTo>
                <a:cubicBezTo>
                  <a:pt x="380" y="462"/>
                  <a:pt x="380" y="462"/>
                  <a:pt x="380" y="461"/>
                </a:cubicBezTo>
                <a:cubicBezTo>
                  <a:pt x="381" y="460"/>
                  <a:pt x="381" y="458"/>
                  <a:pt x="381" y="457"/>
                </a:cubicBezTo>
                <a:cubicBezTo>
                  <a:pt x="381" y="457"/>
                  <a:pt x="381" y="457"/>
                  <a:pt x="381" y="457"/>
                </a:cubicBezTo>
                <a:cubicBezTo>
                  <a:pt x="381" y="459"/>
                  <a:pt x="381" y="461"/>
                  <a:pt x="381" y="463"/>
                </a:cubicBezTo>
                <a:close/>
                <a:moveTo>
                  <a:pt x="377" y="479"/>
                </a:moveTo>
                <a:cubicBezTo>
                  <a:pt x="377" y="479"/>
                  <a:pt x="377" y="479"/>
                  <a:pt x="377" y="479"/>
                </a:cubicBezTo>
                <a:cubicBezTo>
                  <a:pt x="377" y="478"/>
                  <a:pt x="377" y="477"/>
                  <a:pt x="377" y="476"/>
                </a:cubicBezTo>
                <a:cubicBezTo>
                  <a:pt x="377" y="474"/>
                  <a:pt x="377" y="471"/>
                  <a:pt x="378" y="469"/>
                </a:cubicBezTo>
                <a:cubicBezTo>
                  <a:pt x="378" y="469"/>
                  <a:pt x="378" y="470"/>
                  <a:pt x="378" y="470"/>
                </a:cubicBezTo>
                <a:cubicBezTo>
                  <a:pt x="377" y="473"/>
                  <a:pt x="377" y="476"/>
                  <a:pt x="377" y="479"/>
                </a:cubicBezTo>
                <a:close/>
                <a:moveTo>
                  <a:pt x="377" y="480"/>
                </a:moveTo>
                <a:cubicBezTo>
                  <a:pt x="377" y="480"/>
                  <a:pt x="377" y="480"/>
                  <a:pt x="377" y="480"/>
                </a:cubicBezTo>
                <a:cubicBezTo>
                  <a:pt x="377" y="483"/>
                  <a:pt x="377" y="487"/>
                  <a:pt x="377" y="490"/>
                </a:cubicBezTo>
                <a:cubicBezTo>
                  <a:pt x="377" y="490"/>
                  <a:pt x="377" y="491"/>
                  <a:pt x="377" y="491"/>
                </a:cubicBezTo>
                <a:cubicBezTo>
                  <a:pt x="377" y="487"/>
                  <a:pt x="377" y="484"/>
                  <a:pt x="377" y="480"/>
                </a:cubicBezTo>
                <a:close/>
                <a:moveTo>
                  <a:pt x="380" y="465"/>
                </a:moveTo>
                <a:cubicBezTo>
                  <a:pt x="380" y="465"/>
                  <a:pt x="380" y="465"/>
                  <a:pt x="380" y="465"/>
                </a:cubicBezTo>
                <a:cubicBezTo>
                  <a:pt x="380" y="467"/>
                  <a:pt x="380" y="470"/>
                  <a:pt x="379" y="472"/>
                </a:cubicBezTo>
                <a:cubicBezTo>
                  <a:pt x="379" y="473"/>
                  <a:pt x="379" y="474"/>
                  <a:pt x="379" y="475"/>
                </a:cubicBezTo>
                <a:cubicBezTo>
                  <a:pt x="379" y="472"/>
                  <a:pt x="379" y="469"/>
                  <a:pt x="380" y="465"/>
                </a:cubicBezTo>
                <a:close/>
                <a:moveTo>
                  <a:pt x="382" y="457"/>
                </a:moveTo>
                <a:cubicBezTo>
                  <a:pt x="383" y="457"/>
                  <a:pt x="383" y="457"/>
                  <a:pt x="383" y="457"/>
                </a:cubicBezTo>
                <a:cubicBezTo>
                  <a:pt x="383" y="459"/>
                  <a:pt x="383" y="461"/>
                  <a:pt x="383" y="463"/>
                </a:cubicBezTo>
                <a:cubicBezTo>
                  <a:pt x="383" y="463"/>
                  <a:pt x="382" y="463"/>
                  <a:pt x="381" y="463"/>
                </a:cubicBezTo>
                <a:cubicBezTo>
                  <a:pt x="382" y="461"/>
                  <a:pt x="382" y="459"/>
                  <a:pt x="382" y="457"/>
                </a:cubicBezTo>
                <a:close/>
                <a:moveTo>
                  <a:pt x="390" y="478"/>
                </a:moveTo>
                <a:cubicBezTo>
                  <a:pt x="390" y="478"/>
                  <a:pt x="390" y="479"/>
                  <a:pt x="390" y="480"/>
                </a:cubicBezTo>
                <a:cubicBezTo>
                  <a:pt x="388" y="479"/>
                  <a:pt x="386" y="479"/>
                  <a:pt x="384" y="479"/>
                </a:cubicBezTo>
                <a:cubicBezTo>
                  <a:pt x="384" y="479"/>
                  <a:pt x="384" y="479"/>
                  <a:pt x="384" y="478"/>
                </a:cubicBezTo>
                <a:cubicBezTo>
                  <a:pt x="386" y="478"/>
                  <a:pt x="388" y="478"/>
                  <a:pt x="390" y="478"/>
                </a:cubicBezTo>
                <a:close/>
                <a:moveTo>
                  <a:pt x="390" y="481"/>
                </a:moveTo>
                <a:cubicBezTo>
                  <a:pt x="390" y="482"/>
                  <a:pt x="390" y="483"/>
                  <a:pt x="390" y="484"/>
                </a:cubicBezTo>
                <a:cubicBezTo>
                  <a:pt x="388" y="485"/>
                  <a:pt x="386" y="485"/>
                  <a:pt x="384" y="485"/>
                </a:cubicBezTo>
                <a:cubicBezTo>
                  <a:pt x="384" y="484"/>
                  <a:pt x="384" y="482"/>
                  <a:pt x="384" y="481"/>
                </a:cubicBezTo>
                <a:cubicBezTo>
                  <a:pt x="386" y="481"/>
                  <a:pt x="388" y="481"/>
                  <a:pt x="390" y="481"/>
                </a:cubicBezTo>
                <a:close/>
                <a:moveTo>
                  <a:pt x="390" y="488"/>
                </a:moveTo>
                <a:cubicBezTo>
                  <a:pt x="390" y="490"/>
                  <a:pt x="390" y="492"/>
                  <a:pt x="390" y="495"/>
                </a:cubicBezTo>
                <a:cubicBezTo>
                  <a:pt x="388" y="495"/>
                  <a:pt x="386" y="495"/>
                  <a:pt x="384" y="496"/>
                </a:cubicBezTo>
                <a:cubicBezTo>
                  <a:pt x="384" y="493"/>
                  <a:pt x="384" y="490"/>
                  <a:pt x="384" y="488"/>
                </a:cubicBezTo>
                <a:cubicBezTo>
                  <a:pt x="386" y="488"/>
                  <a:pt x="388" y="488"/>
                  <a:pt x="390" y="488"/>
                </a:cubicBezTo>
                <a:close/>
                <a:moveTo>
                  <a:pt x="390" y="495"/>
                </a:moveTo>
                <a:cubicBezTo>
                  <a:pt x="390" y="496"/>
                  <a:pt x="389" y="497"/>
                  <a:pt x="389" y="498"/>
                </a:cubicBezTo>
                <a:cubicBezTo>
                  <a:pt x="388" y="498"/>
                  <a:pt x="386" y="498"/>
                  <a:pt x="384" y="498"/>
                </a:cubicBezTo>
                <a:cubicBezTo>
                  <a:pt x="384" y="497"/>
                  <a:pt x="384" y="497"/>
                  <a:pt x="384" y="497"/>
                </a:cubicBezTo>
                <a:cubicBezTo>
                  <a:pt x="386" y="496"/>
                  <a:pt x="388" y="496"/>
                  <a:pt x="390" y="495"/>
                </a:cubicBezTo>
                <a:close/>
                <a:moveTo>
                  <a:pt x="390" y="509"/>
                </a:moveTo>
                <a:cubicBezTo>
                  <a:pt x="392" y="509"/>
                  <a:pt x="393" y="508"/>
                  <a:pt x="395" y="508"/>
                </a:cubicBezTo>
                <a:cubicBezTo>
                  <a:pt x="395" y="509"/>
                  <a:pt x="395" y="509"/>
                  <a:pt x="395" y="510"/>
                </a:cubicBezTo>
                <a:cubicBezTo>
                  <a:pt x="393" y="510"/>
                  <a:pt x="392" y="510"/>
                  <a:pt x="390" y="510"/>
                </a:cubicBezTo>
                <a:cubicBezTo>
                  <a:pt x="390" y="509"/>
                  <a:pt x="390" y="509"/>
                  <a:pt x="390" y="509"/>
                </a:cubicBezTo>
                <a:close/>
                <a:moveTo>
                  <a:pt x="396" y="508"/>
                </a:moveTo>
                <a:cubicBezTo>
                  <a:pt x="398" y="507"/>
                  <a:pt x="401" y="507"/>
                  <a:pt x="402" y="507"/>
                </a:cubicBezTo>
                <a:cubicBezTo>
                  <a:pt x="402" y="508"/>
                  <a:pt x="402" y="509"/>
                  <a:pt x="402" y="510"/>
                </a:cubicBezTo>
                <a:cubicBezTo>
                  <a:pt x="400" y="510"/>
                  <a:pt x="398" y="510"/>
                  <a:pt x="396" y="510"/>
                </a:cubicBezTo>
                <a:cubicBezTo>
                  <a:pt x="396" y="509"/>
                  <a:pt x="396" y="508"/>
                  <a:pt x="396" y="508"/>
                </a:cubicBezTo>
                <a:close/>
                <a:moveTo>
                  <a:pt x="404" y="499"/>
                </a:moveTo>
                <a:cubicBezTo>
                  <a:pt x="405" y="499"/>
                  <a:pt x="407" y="499"/>
                  <a:pt x="408" y="500"/>
                </a:cubicBezTo>
                <a:cubicBezTo>
                  <a:pt x="408" y="501"/>
                  <a:pt x="408" y="503"/>
                  <a:pt x="408" y="505"/>
                </a:cubicBezTo>
                <a:cubicBezTo>
                  <a:pt x="407" y="505"/>
                  <a:pt x="405" y="505"/>
                  <a:pt x="404" y="505"/>
                </a:cubicBezTo>
                <a:cubicBezTo>
                  <a:pt x="404" y="503"/>
                  <a:pt x="404" y="501"/>
                  <a:pt x="404" y="499"/>
                </a:cubicBezTo>
                <a:close/>
                <a:moveTo>
                  <a:pt x="404" y="498"/>
                </a:moveTo>
                <a:cubicBezTo>
                  <a:pt x="404" y="497"/>
                  <a:pt x="404" y="495"/>
                  <a:pt x="404" y="494"/>
                </a:cubicBezTo>
                <a:cubicBezTo>
                  <a:pt x="405" y="494"/>
                  <a:pt x="407" y="494"/>
                  <a:pt x="408" y="494"/>
                </a:cubicBezTo>
                <a:cubicBezTo>
                  <a:pt x="408" y="495"/>
                  <a:pt x="408" y="497"/>
                  <a:pt x="408" y="499"/>
                </a:cubicBezTo>
                <a:cubicBezTo>
                  <a:pt x="407" y="498"/>
                  <a:pt x="405" y="498"/>
                  <a:pt x="404" y="498"/>
                </a:cubicBezTo>
                <a:close/>
                <a:moveTo>
                  <a:pt x="409" y="495"/>
                </a:moveTo>
                <a:cubicBezTo>
                  <a:pt x="409" y="495"/>
                  <a:pt x="409" y="494"/>
                  <a:pt x="409" y="494"/>
                </a:cubicBezTo>
                <a:cubicBezTo>
                  <a:pt x="410" y="494"/>
                  <a:pt x="410" y="493"/>
                  <a:pt x="411" y="493"/>
                </a:cubicBezTo>
                <a:cubicBezTo>
                  <a:pt x="411" y="495"/>
                  <a:pt x="411" y="497"/>
                  <a:pt x="411" y="499"/>
                </a:cubicBezTo>
                <a:cubicBezTo>
                  <a:pt x="410" y="499"/>
                  <a:pt x="410" y="499"/>
                  <a:pt x="409" y="499"/>
                </a:cubicBezTo>
                <a:cubicBezTo>
                  <a:pt x="409" y="497"/>
                  <a:pt x="409" y="496"/>
                  <a:pt x="409" y="495"/>
                </a:cubicBezTo>
                <a:close/>
                <a:moveTo>
                  <a:pt x="410" y="493"/>
                </a:moveTo>
                <a:cubicBezTo>
                  <a:pt x="410" y="493"/>
                  <a:pt x="409" y="493"/>
                  <a:pt x="409" y="493"/>
                </a:cubicBezTo>
                <a:cubicBezTo>
                  <a:pt x="409" y="491"/>
                  <a:pt x="409" y="490"/>
                  <a:pt x="409" y="488"/>
                </a:cubicBezTo>
                <a:cubicBezTo>
                  <a:pt x="410" y="488"/>
                  <a:pt x="410" y="488"/>
                  <a:pt x="411" y="488"/>
                </a:cubicBezTo>
                <a:cubicBezTo>
                  <a:pt x="411" y="490"/>
                  <a:pt x="411" y="491"/>
                  <a:pt x="411" y="493"/>
                </a:cubicBezTo>
                <a:cubicBezTo>
                  <a:pt x="410" y="493"/>
                  <a:pt x="409" y="493"/>
                  <a:pt x="410" y="493"/>
                </a:cubicBezTo>
                <a:close/>
                <a:moveTo>
                  <a:pt x="409" y="487"/>
                </a:moveTo>
                <a:cubicBezTo>
                  <a:pt x="409" y="486"/>
                  <a:pt x="409" y="485"/>
                  <a:pt x="409" y="484"/>
                </a:cubicBezTo>
                <a:cubicBezTo>
                  <a:pt x="410" y="484"/>
                  <a:pt x="411" y="483"/>
                  <a:pt x="411" y="483"/>
                </a:cubicBezTo>
                <a:cubicBezTo>
                  <a:pt x="411" y="485"/>
                  <a:pt x="411" y="486"/>
                  <a:pt x="411" y="487"/>
                </a:cubicBezTo>
                <a:cubicBezTo>
                  <a:pt x="410" y="487"/>
                  <a:pt x="410" y="487"/>
                  <a:pt x="409" y="487"/>
                </a:cubicBezTo>
                <a:close/>
                <a:moveTo>
                  <a:pt x="409" y="480"/>
                </a:moveTo>
                <a:cubicBezTo>
                  <a:pt x="409" y="479"/>
                  <a:pt x="409" y="478"/>
                  <a:pt x="409" y="477"/>
                </a:cubicBezTo>
                <a:cubicBezTo>
                  <a:pt x="409" y="477"/>
                  <a:pt x="409" y="477"/>
                  <a:pt x="409" y="477"/>
                </a:cubicBezTo>
                <a:cubicBezTo>
                  <a:pt x="410" y="477"/>
                  <a:pt x="411" y="477"/>
                  <a:pt x="411" y="477"/>
                </a:cubicBezTo>
                <a:cubicBezTo>
                  <a:pt x="411" y="478"/>
                  <a:pt x="411" y="479"/>
                  <a:pt x="411" y="480"/>
                </a:cubicBezTo>
                <a:cubicBezTo>
                  <a:pt x="411" y="480"/>
                  <a:pt x="410" y="480"/>
                  <a:pt x="409" y="480"/>
                </a:cubicBezTo>
                <a:close/>
                <a:moveTo>
                  <a:pt x="409" y="476"/>
                </a:moveTo>
                <a:cubicBezTo>
                  <a:pt x="410" y="475"/>
                  <a:pt x="410" y="474"/>
                  <a:pt x="410" y="473"/>
                </a:cubicBezTo>
                <a:cubicBezTo>
                  <a:pt x="410" y="473"/>
                  <a:pt x="411" y="473"/>
                  <a:pt x="411" y="473"/>
                </a:cubicBezTo>
                <a:cubicBezTo>
                  <a:pt x="411" y="474"/>
                  <a:pt x="411" y="475"/>
                  <a:pt x="411" y="476"/>
                </a:cubicBezTo>
                <a:cubicBezTo>
                  <a:pt x="411" y="476"/>
                  <a:pt x="410" y="476"/>
                  <a:pt x="409" y="476"/>
                </a:cubicBezTo>
                <a:close/>
                <a:moveTo>
                  <a:pt x="410" y="472"/>
                </a:moveTo>
                <a:cubicBezTo>
                  <a:pt x="410" y="471"/>
                  <a:pt x="410" y="471"/>
                  <a:pt x="410" y="470"/>
                </a:cubicBezTo>
                <a:cubicBezTo>
                  <a:pt x="410" y="470"/>
                  <a:pt x="411" y="470"/>
                  <a:pt x="412" y="470"/>
                </a:cubicBezTo>
                <a:cubicBezTo>
                  <a:pt x="412" y="471"/>
                  <a:pt x="412" y="471"/>
                  <a:pt x="411" y="472"/>
                </a:cubicBezTo>
                <a:cubicBezTo>
                  <a:pt x="411" y="472"/>
                  <a:pt x="410" y="472"/>
                  <a:pt x="410" y="472"/>
                </a:cubicBezTo>
                <a:close/>
                <a:moveTo>
                  <a:pt x="410" y="470"/>
                </a:moveTo>
                <a:cubicBezTo>
                  <a:pt x="410" y="468"/>
                  <a:pt x="410" y="466"/>
                  <a:pt x="410" y="464"/>
                </a:cubicBezTo>
                <a:cubicBezTo>
                  <a:pt x="410" y="464"/>
                  <a:pt x="411" y="464"/>
                  <a:pt x="411" y="464"/>
                </a:cubicBezTo>
                <a:cubicBezTo>
                  <a:pt x="412" y="464"/>
                  <a:pt x="412" y="464"/>
                  <a:pt x="412" y="464"/>
                </a:cubicBezTo>
                <a:cubicBezTo>
                  <a:pt x="412" y="466"/>
                  <a:pt x="412" y="468"/>
                  <a:pt x="412" y="469"/>
                </a:cubicBezTo>
                <a:cubicBezTo>
                  <a:pt x="411" y="469"/>
                  <a:pt x="410" y="469"/>
                  <a:pt x="410" y="470"/>
                </a:cubicBezTo>
                <a:close/>
                <a:moveTo>
                  <a:pt x="410" y="463"/>
                </a:moveTo>
                <a:cubicBezTo>
                  <a:pt x="410" y="463"/>
                  <a:pt x="410" y="463"/>
                  <a:pt x="410" y="463"/>
                </a:cubicBezTo>
                <a:cubicBezTo>
                  <a:pt x="411" y="462"/>
                  <a:pt x="412" y="462"/>
                  <a:pt x="413" y="462"/>
                </a:cubicBezTo>
                <a:cubicBezTo>
                  <a:pt x="413" y="462"/>
                  <a:pt x="412" y="463"/>
                  <a:pt x="412" y="463"/>
                </a:cubicBezTo>
                <a:cubicBezTo>
                  <a:pt x="411" y="463"/>
                  <a:pt x="411" y="463"/>
                  <a:pt x="410" y="463"/>
                </a:cubicBezTo>
                <a:close/>
                <a:moveTo>
                  <a:pt x="407" y="452"/>
                </a:moveTo>
                <a:cubicBezTo>
                  <a:pt x="407" y="452"/>
                  <a:pt x="407" y="451"/>
                  <a:pt x="407" y="451"/>
                </a:cubicBezTo>
                <a:cubicBezTo>
                  <a:pt x="407" y="451"/>
                  <a:pt x="407" y="451"/>
                  <a:pt x="407" y="451"/>
                </a:cubicBezTo>
                <a:cubicBezTo>
                  <a:pt x="407" y="451"/>
                  <a:pt x="408" y="450"/>
                  <a:pt x="408" y="450"/>
                </a:cubicBezTo>
                <a:cubicBezTo>
                  <a:pt x="408" y="451"/>
                  <a:pt x="408" y="452"/>
                  <a:pt x="408" y="452"/>
                </a:cubicBezTo>
                <a:cubicBezTo>
                  <a:pt x="408" y="452"/>
                  <a:pt x="407" y="452"/>
                  <a:pt x="407" y="452"/>
                </a:cubicBezTo>
                <a:close/>
                <a:moveTo>
                  <a:pt x="401" y="447"/>
                </a:moveTo>
                <a:cubicBezTo>
                  <a:pt x="401" y="446"/>
                  <a:pt x="401" y="446"/>
                  <a:pt x="401" y="445"/>
                </a:cubicBezTo>
                <a:cubicBezTo>
                  <a:pt x="401" y="445"/>
                  <a:pt x="401" y="445"/>
                  <a:pt x="401" y="445"/>
                </a:cubicBezTo>
                <a:cubicBezTo>
                  <a:pt x="403" y="445"/>
                  <a:pt x="405" y="445"/>
                  <a:pt x="407" y="445"/>
                </a:cubicBezTo>
                <a:cubicBezTo>
                  <a:pt x="407" y="445"/>
                  <a:pt x="407" y="446"/>
                  <a:pt x="407" y="447"/>
                </a:cubicBezTo>
                <a:cubicBezTo>
                  <a:pt x="405" y="447"/>
                  <a:pt x="403" y="447"/>
                  <a:pt x="401" y="447"/>
                </a:cubicBezTo>
                <a:close/>
                <a:moveTo>
                  <a:pt x="401" y="444"/>
                </a:moveTo>
                <a:cubicBezTo>
                  <a:pt x="401" y="444"/>
                  <a:pt x="401" y="443"/>
                  <a:pt x="401" y="443"/>
                </a:cubicBezTo>
                <a:cubicBezTo>
                  <a:pt x="406" y="443"/>
                  <a:pt x="411" y="443"/>
                  <a:pt x="417" y="443"/>
                </a:cubicBezTo>
                <a:cubicBezTo>
                  <a:pt x="412" y="443"/>
                  <a:pt x="406" y="443"/>
                  <a:pt x="401" y="444"/>
                </a:cubicBezTo>
                <a:close/>
                <a:moveTo>
                  <a:pt x="400" y="444"/>
                </a:moveTo>
                <a:cubicBezTo>
                  <a:pt x="399" y="444"/>
                  <a:pt x="398" y="444"/>
                  <a:pt x="398" y="444"/>
                </a:cubicBezTo>
                <a:cubicBezTo>
                  <a:pt x="398" y="444"/>
                  <a:pt x="398" y="443"/>
                  <a:pt x="398" y="443"/>
                </a:cubicBezTo>
                <a:cubicBezTo>
                  <a:pt x="399" y="443"/>
                  <a:pt x="399" y="443"/>
                  <a:pt x="400" y="443"/>
                </a:cubicBezTo>
                <a:cubicBezTo>
                  <a:pt x="400" y="443"/>
                  <a:pt x="400" y="444"/>
                  <a:pt x="400" y="444"/>
                </a:cubicBezTo>
                <a:close/>
                <a:moveTo>
                  <a:pt x="398" y="442"/>
                </a:moveTo>
                <a:cubicBezTo>
                  <a:pt x="398" y="442"/>
                  <a:pt x="398" y="441"/>
                  <a:pt x="398" y="441"/>
                </a:cubicBezTo>
                <a:cubicBezTo>
                  <a:pt x="399" y="441"/>
                  <a:pt x="399" y="442"/>
                  <a:pt x="399" y="442"/>
                </a:cubicBezTo>
                <a:cubicBezTo>
                  <a:pt x="399" y="442"/>
                  <a:pt x="398" y="442"/>
                  <a:pt x="398" y="442"/>
                </a:cubicBezTo>
                <a:close/>
                <a:moveTo>
                  <a:pt x="397" y="442"/>
                </a:moveTo>
                <a:cubicBezTo>
                  <a:pt x="397" y="442"/>
                  <a:pt x="397" y="442"/>
                  <a:pt x="397" y="442"/>
                </a:cubicBezTo>
                <a:cubicBezTo>
                  <a:pt x="396" y="442"/>
                  <a:pt x="395" y="442"/>
                  <a:pt x="394" y="442"/>
                </a:cubicBezTo>
                <a:cubicBezTo>
                  <a:pt x="394" y="441"/>
                  <a:pt x="394" y="441"/>
                  <a:pt x="394" y="440"/>
                </a:cubicBezTo>
                <a:cubicBezTo>
                  <a:pt x="395" y="440"/>
                  <a:pt x="397" y="440"/>
                  <a:pt x="398" y="439"/>
                </a:cubicBezTo>
                <a:cubicBezTo>
                  <a:pt x="398" y="440"/>
                  <a:pt x="397" y="441"/>
                  <a:pt x="397" y="442"/>
                </a:cubicBezTo>
                <a:close/>
                <a:moveTo>
                  <a:pt x="394" y="436"/>
                </a:moveTo>
                <a:cubicBezTo>
                  <a:pt x="394" y="436"/>
                  <a:pt x="394" y="436"/>
                  <a:pt x="394" y="436"/>
                </a:cubicBezTo>
                <a:cubicBezTo>
                  <a:pt x="395" y="437"/>
                  <a:pt x="397" y="437"/>
                  <a:pt x="399" y="437"/>
                </a:cubicBezTo>
                <a:cubicBezTo>
                  <a:pt x="399" y="437"/>
                  <a:pt x="399" y="438"/>
                  <a:pt x="398" y="438"/>
                </a:cubicBezTo>
                <a:cubicBezTo>
                  <a:pt x="397" y="439"/>
                  <a:pt x="395" y="439"/>
                  <a:pt x="394" y="439"/>
                </a:cubicBezTo>
                <a:cubicBezTo>
                  <a:pt x="394" y="438"/>
                  <a:pt x="394" y="437"/>
                  <a:pt x="394" y="436"/>
                </a:cubicBezTo>
                <a:close/>
                <a:moveTo>
                  <a:pt x="400" y="437"/>
                </a:moveTo>
                <a:cubicBezTo>
                  <a:pt x="401" y="437"/>
                  <a:pt x="402" y="437"/>
                  <a:pt x="400" y="438"/>
                </a:cubicBezTo>
                <a:cubicBezTo>
                  <a:pt x="400" y="438"/>
                  <a:pt x="400" y="437"/>
                  <a:pt x="400" y="437"/>
                </a:cubicBezTo>
                <a:close/>
                <a:moveTo>
                  <a:pt x="394" y="435"/>
                </a:moveTo>
                <a:cubicBezTo>
                  <a:pt x="394" y="435"/>
                  <a:pt x="394" y="436"/>
                  <a:pt x="394" y="436"/>
                </a:cubicBezTo>
                <a:cubicBezTo>
                  <a:pt x="394" y="435"/>
                  <a:pt x="393" y="436"/>
                  <a:pt x="393" y="436"/>
                </a:cubicBezTo>
                <a:cubicBezTo>
                  <a:pt x="393" y="437"/>
                  <a:pt x="393" y="438"/>
                  <a:pt x="393" y="439"/>
                </a:cubicBezTo>
                <a:cubicBezTo>
                  <a:pt x="392" y="440"/>
                  <a:pt x="392" y="440"/>
                  <a:pt x="391" y="440"/>
                </a:cubicBezTo>
                <a:cubicBezTo>
                  <a:pt x="392" y="437"/>
                  <a:pt x="393" y="434"/>
                  <a:pt x="395" y="431"/>
                </a:cubicBezTo>
                <a:cubicBezTo>
                  <a:pt x="395" y="431"/>
                  <a:pt x="396" y="429"/>
                  <a:pt x="397" y="428"/>
                </a:cubicBezTo>
                <a:cubicBezTo>
                  <a:pt x="400" y="425"/>
                  <a:pt x="405" y="421"/>
                  <a:pt x="408" y="422"/>
                </a:cubicBezTo>
                <a:cubicBezTo>
                  <a:pt x="407" y="424"/>
                  <a:pt x="406" y="427"/>
                  <a:pt x="405" y="429"/>
                </a:cubicBezTo>
                <a:cubicBezTo>
                  <a:pt x="403" y="428"/>
                  <a:pt x="402" y="429"/>
                  <a:pt x="402" y="431"/>
                </a:cubicBezTo>
                <a:cubicBezTo>
                  <a:pt x="402" y="432"/>
                  <a:pt x="402" y="434"/>
                  <a:pt x="402" y="436"/>
                </a:cubicBezTo>
                <a:cubicBezTo>
                  <a:pt x="399" y="436"/>
                  <a:pt x="397" y="436"/>
                  <a:pt x="394" y="435"/>
                </a:cubicBezTo>
                <a:close/>
                <a:moveTo>
                  <a:pt x="377" y="465"/>
                </a:moveTo>
                <a:cubicBezTo>
                  <a:pt x="377" y="465"/>
                  <a:pt x="377" y="465"/>
                  <a:pt x="377" y="465"/>
                </a:cubicBezTo>
                <a:cubicBezTo>
                  <a:pt x="377" y="465"/>
                  <a:pt x="377" y="466"/>
                  <a:pt x="377" y="466"/>
                </a:cubicBezTo>
                <a:cubicBezTo>
                  <a:pt x="377" y="466"/>
                  <a:pt x="377" y="465"/>
                  <a:pt x="377" y="465"/>
                </a:cubicBezTo>
                <a:close/>
                <a:moveTo>
                  <a:pt x="381" y="465"/>
                </a:moveTo>
                <a:cubicBezTo>
                  <a:pt x="382" y="465"/>
                  <a:pt x="383" y="465"/>
                  <a:pt x="383" y="465"/>
                </a:cubicBezTo>
                <a:cubicBezTo>
                  <a:pt x="383" y="467"/>
                  <a:pt x="383" y="469"/>
                  <a:pt x="383" y="472"/>
                </a:cubicBezTo>
                <a:cubicBezTo>
                  <a:pt x="383" y="472"/>
                  <a:pt x="382" y="472"/>
                  <a:pt x="382" y="472"/>
                </a:cubicBezTo>
                <a:cubicBezTo>
                  <a:pt x="381" y="472"/>
                  <a:pt x="381" y="473"/>
                  <a:pt x="382" y="473"/>
                </a:cubicBezTo>
                <a:cubicBezTo>
                  <a:pt x="382" y="473"/>
                  <a:pt x="383" y="473"/>
                  <a:pt x="383" y="473"/>
                </a:cubicBezTo>
                <a:cubicBezTo>
                  <a:pt x="383" y="475"/>
                  <a:pt x="382" y="476"/>
                  <a:pt x="382" y="478"/>
                </a:cubicBezTo>
                <a:cubicBezTo>
                  <a:pt x="381" y="478"/>
                  <a:pt x="380" y="478"/>
                  <a:pt x="380" y="478"/>
                </a:cubicBezTo>
                <a:cubicBezTo>
                  <a:pt x="380" y="474"/>
                  <a:pt x="381" y="469"/>
                  <a:pt x="381" y="465"/>
                </a:cubicBezTo>
                <a:close/>
                <a:moveTo>
                  <a:pt x="383" y="477"/>
                </a:moveTo>
                <a:cubicBezTo>
                  <a:pt x="383" y="477"/>
                  <a:pt x="383" y="477"/>
                  <a:pt x="383" y="478"/>
                </a:cubicBezTo>
                <a:cubicBezTo>
                  <a:pt x="383" y="478"/>
                  <a:pt x="383" y="478"/>
                  <a:pt x="383" y="478"/>
                </a:cubicBezTo>
                <a:cubicBezTo>
                  <a:pt x="383" y="477"/>
                  <a:pt x="383" y="477"/>
                  <a:pt x="383" y="477"/>
                </a:cubicBezTo>
                <a:close/>
                <a:moveTo>
                  <a:pt x="384" y="499"/>
                </a:moveTo>
                <a:cubicBezTo>
                  <a:pt x="386" y="499"/>
                  <a:pt x="388" y="499"/>
                  <a:pt x="389" y="499"/>
                </a:cubicBezTo>
                <a:cubicBezTo>
                  <a:pt x="389" y="502"/>
                  <a:pt x="389" y="504"/>
                  <a:pt x="389" y="507"/>
                </a:cubicBezTo>
                <a:cubicBezTo>
                  <a:pt x="388" y="507"/>
                  <a:pt x="386" y="507"/>
                  <a:pt x="384" y="508"/>
                </a:cubicBezTo>
                <a:cubicBezTo>
                  <a:pt x="384" y="505"/>
                  <a:pt x="384" y="502"/>
                  <a:pt x="384" y="499"/>
                </a:cubicBezTo>
                <a:close/>
                <a:moveTo>
                  <a:pt x="389" y="509"/>
                </a:moveTo>
                <a:cubicBezTo>
                  <a:pt x="389" y="509"/>
                  <a:pt x="389" y="509"/>
                  <a:pt x="389" y="509"/>
                </a:cubicBezTo>
                <a:cubicBezTo>
                  <a:pt x="388" y="509"/>
                  <a:pt x="386" y="509"/>
                  <a:pt x="385" y="509"/>
                </a:cubicBezTo>
                <a:cubicBezTo>
                  <a:pt x="386" y="509"/>
                  <a:pt x="388" y="509"/>
                  <a:pt x="389" y="509"/>
                </a:cubicBezTo>
                <a:close/>
                <a:moveTo>
                  <a:pt x="390" y="511"/>
                </a:moveTo>
                <a:cubicBezTo>
                  <a:pt x="392" y="511"/>
                  <a:pt x="393" y="511"/>
                  <a:pt x="395" y="511"/>
                </a:cubicBezTo>
                <a:cubicBezTo>
                  <a:pt x="395" y="512"/>
                  <a:pt x="395" y="513"/>
                  <a:pt x="395" y="514"/>
                </a:cubicBezTo>
                <a:cubicBezTo>
                  <a:pt x="393" y="514"/>
                  <a:pt x="392" y="514"/>
                  <a:pt x="390" y="514"/>
                </a:cubicBezTo>
                <a:cubicBezTo>
                  <a:pt x="390" y="513"/>
                  <a:pt x="390" y="512"/>
                  <a:pt x="390" y="511"/>
                </a:cubicBezTo>
                <a:close/>
                <a:moveTo>
                  <a:pt x="396" y="511"/>
                </a:moveTo>
                <a:cubicBezTo>
                  <a:pt x="398" y="511"/>
                  <a:pt x="400" y="511"/>
                  <a:pt x="402" y="511"/>
                </a:cubicBezTo>
                <a:cubicBezTo>
                  <a:pt x="402" y="512"/>
                  <a:pt x="402" y="513"/>
                  <a:pt x="402" y="514"/>
                </a:cubicBezTo>
                <a:cubicBezTo>
                  <a:pt x="402" y="514"/>
                  <a:pt x="401" y="514"/>
                  <a:pt x="400" y="514"/>
                </a:cubicBezTo>
                <a:cubicBezTo>
                  <a:pt x="399" y="514"/>
                  <a:pt x="397" y="514"/>
                  <a:pt x="396" y="514"/>
                </a:cubicBezTo>
                <a:cubicBezTo>
                  <a:pt x="396" y="513"/>
                  <a:pt x="396" y="512"/>
                  <a:pt x="396" y="511"/>
                </a:cubicBezTo>
                <a:close/>
                <a:moveTo>
                  <a:pt x="404" y="506"/>
                </a:moveTo>
                <a:cubicBezTo>
                  <a:pt x="404" y="506"/>
                  <a:pt x="404" y="506"/>
                  <a:pt x="404" y="506"/>
                </a:cubicBezTo>
                <a:cubicBezTo>
                  <a:pt x="405" y="506"/>
                  <a:pt x="407" y="506"/>
                  <a:pt x="408" y="505"/>
                </a:cubicBezTo>
                <a:cubicBezTo>
                  <a:pt x="409" y="507"/>
                  <a:pt x="409" y="508"/>
                  <a:pt x="409" y="510"/>
                </a:cubicBezTo>
                <a:cubicBezTo>
                  <a:pt x="407" y="510"/>
                  <a:pt x="405" y="510"/>
                  <a:pt x="404" y="510"/>
                </a:cubicBezTo>
                <a:cubicBezTo>
                  <a:pt x="404" y="509"/>
                  <a:pt x="404" y="508"/>
                  <a:pt x="404" y="506"/>
                </a:cubicBezTo>
                <a:close/>
                <a:moveTo>
                  <a:pt x="410" y="510"/>
                </a:moveTo>
                <a:cubicBezTo>
                  <a:pt x="410" y="508"/>
                  <a:pt x="410" y="507"/>
                  <a:pt x="410" y="505"/>
                </a:cubicBezTo>
                <a:cubicBezTo>
                  <a:pt x="410" y="505"/>
                  <a:pt x="410" y="505"/>
                  <a:pt x="410" y="505"/>
                </a:cubicBezTo>
                <a:cubicBezTo>
                  <a:pt x="410" y="507"/>
                  <a:pt x="410" y="508"/>
                  <a:pt x="410" y="510"/>
                </a:cubicBezTo>
                <a:cubicBezTo>
                  <a:pt x="410" y="510"/>
                  <a:pt x="410" y="510"/>
                  <a:pt x="410" y="510"/>
                </a:cubicBezTo>
                <a:close/>
                <a:moveTo>
                  <a:pt x="410" y="504"/>
                </a:moveTo>
                <a:cubicBezTo>
                  <a:pt x="410" y="504"/>
                  <a:pt x="410" y="504"/>
                  <a:pt x="410" y="504"/>
                </a:cubicBezTo>
                <a:cubicBezTo>
                  <a:pt x="410" y="503"/>
                  <a:pt x="410" y="501"/>
                  <a:pt x="409" y="500"/>
                </a:cubicBezTo>
                <a:cubicBezTo>
                  <a:pt x="410" y="500"/>
                  <a:pt x="410" y="500"/>
                  <a:pt x="411" y="500"/>
                </a:cubicBezTo>
                <a:cubicBezTo>
                  <a:pt x="411" y="501"/>
                  <a:pt x="411" y="503"/>
                  <a:pt x="411" y="504"/>
                </a:cubicBezTo>
                <a:cubicBezTo>
                  <a:pt x="410" y="504"/>
                  <a:pt x="410" y="504"/>
                  <a:pt x="410" y="504"/>
                </a:cubicBezTo>
                <a:close/>
                <a:moveTo>
                  <a:pt x="412" y="500"/>
                </a:moveTo>
                <a:cubicBezTo>
                  <a:pt x="413" y="500"/>
                  <a:pt x="414" y="500"/>
                  <a:pt x="415" y="501"/>
                </a:cubicBezTo>
                <a:cubicBezTo>
                  <a:pt x="414" y="502"/>
                  <a:pt x="413" y="503"/>
                  <a:pt x="412" y="504"/>
                </a:cubicBezTo>
                <a:cubicBezTo>
                  <a:pt x="412" y="503"/>
                  <a:pt x="412" y="501"/>
                  <a:pt x="412" y="500"/>
                </a:cubicBezTo>
                <a:close/>
                <a:moveTo>
                  <a:pt x="412" y="488"/>
                </a:moveTo>
                <a:cubicBezTo>
                  <a:pt x="412" y="487"/>
                  <a:pt x="412" y="485"/>
                  <a:pt x="412" y="484"/>
                </a:cubicBezTo>
                <a:cubicBezTo>
                  <a:pt x="412" y="484"/>
                  <a:pt x="412" y="484"/>
                  <a:pt x="412" y="483"/>
                </a:cubicBezTo>
                <a:cubicBezTo>
                  <a:pt x="414" y="483"/>
                  <a:pt x="416" y="483"/>
                  <a:pt x="419" y="482"/>
                </a:cubicBezTo>
                <a:cubicBezTo>
                  <a:pt x="418" y="484"/>
                  <a:pt x="418" y="486"/>
                  <a:pt x="418" y="488"/>
                </a:cubicBezTo>
                <a:cubicBezTo>
                  <a:pt x="416" y="488"/>
                  <a:pt x="414" y="488"/>
                  <a:pt x="412" y="488"/>
                </a:cubicBezTo>
                <a:close/>
                <a:moveTo>
                  <a:pt x="412" y="480"/>
                </a:moveTo>
                <a:cubicBezTo>
                  <a:pt x="412" y="479"/>
                  <a:pt x="412" y="478"/>
                  <a:pt x="412" y="477"/>
                </a:cubicBezTo>
                <a:cubicBezTo>
                  <a:pt x="415" y="476"/>
                  <a:pt x="417" y="476"/>
                  <a:pt x="419" y="476"/>
                </a:cubicBezTo>
                <a:cubicBezTo>
                  <a:pt x="419" y="477"/>
                  <a:pt x="419" y="479"/>
                  <a:pt x="419" y="480"/>
                </a:cubicBezTo>
                <a:cubicBezTo>
                  <a:pt x="417" y="480"/>
                  <a:pt x="414" y="480"/>
                  <a:pt x="412" y="480"/>
                </a:cubicBezTo>
                <a:close/>
                <a:moveTo>
                  <a:pt x="413" y="472"/>
                </a:moveTo>
                <a:cubicBezTo>
                  <a:pt x="413" y="471"/>
                  <a:pt x="413" y="471"/>
                  <a:pt x="413" y="470"/>
                </a:cubicBezTo>
                <a:cubicBezTo>
                  <a:pt x="415" y="469"/>
                  <a:pt x="417" y="469"/>
                  <a:pt x="420" y="468"/>
                </a:cubicBezTo>
                <a:cubicBezTo>
                  <a:pt x="420" y="470"/>
                  <a:pt x="420" y="471"/>
                  <a:pt x="419" y="473"/>
                </a:cubicBezTo>
                <a:cubicBezTo>
                  <a:pt x="417" y="473"/>
                  <a:pt x="415" y="472"/>
                  <a:pt x="413" y="472"/>
                </a:cubicBezTo>
                <a:close/>
                <a:moveTo>
                  <a:pt x="414" y="464"/>
                </a:moveTo>
                <a:cubicBezTo>
                  <a:pt x="414" y="463"/>
                  <a:pt x="414" y="462"/>
                  <a:pt x="414" y="462"/>
                </a:cubicBezTo>
                <a:cubicBezTo>
                  <a:pt x="416" y="461"/>
                  <a:pt x="417" y="461"/>
                  <a:pt x="419" y="460"/>
                </a:cubicBezTo>
                <a:cubicBezTo>
                  <a:pt x="419" y="462"/>
                  <a:pt x="419" y="463"/>
                  <a:pt x="420" y="465"/>
                </a:cubicBezTo>
                <a:cubicBezTo>
                  <a:pt x="418" y="464"/>
                  <a:pt x="416" y="464"/>
                  <a:pt x="414" y="464"/>
                </a:cubicBezTo>
                <a:close/>
                <a:moveTo>
                  <a:pt x="415" y="457"/>
                </a:moveTo>
                <a:cubicBezTo>
                  <a:pt x="416" y="454"/>
                  <a:pt x="417" y="452"/>
                  <a:pt x="417" y="453"/>
                </a:cubicBezTo>
                <a:cubicBezTo>
                  <a:pt x="418" y="454"/>
                  <a:pt x="418" y="456"/>
                  <a:pt x="418" y="457"/>
                </a:cubicBezTo>
                <a:cubicBezTo>
                  <a:pt x="417" y="457"/>
                  <a:pt x="416" y="457"/>
                  <a:pt x="415" y="457"/>
                </a:cubicBezTo>
                <a:close/>
                <a:moveTo>
                  <a:pt x="414" y="457"/>
                </a:moveTo>
                <a:cubicBezTo>
                  <a:pt x="412" y="456"/>
                  <a:pt x="411" y="456"/>
                  <a:pt x="409" y="456"/>
                </a:cubicBezTo>
                <a:cubicBezTo>
                  <a:pt x="409" y="456"/>
                  <a:pt x="409" y="455"/>
                  <a:pt x="409" y="454"/>
                </a:cubicBezTo>
                <a:cubicBezTo>
                  <a:pt x="410" y="454"/>
                  <a:pt x="411" y="454"/>
                  <a:pt x="412" y="454"/>
                </a:cubicBezTo>
                <a:cubicBezTo>
                  <a:pt x="413" y="454"/>
                  <a:pt x="413" y="453"/>
                  <a:pt x="412" y="453"/>
                </a:cubicBezTo>
                <a:cubicBezTo>
                  <a:pt x="411" y="453"/>
                  <a:pt x="410" y="452"/>
                  <a:pt x="409" y="452"/>
                </a:cubicBezTo>
                <a:cubicBezTo>
                  <a:pt x="409" y="452"/>
                  <a:pt x="409" y="451"/>
                  <a:pt x="409" y="450"/>
                </a:cubicBezTo>
                <a:cubicBezTo>
                  <a:pt x="411" y="450"/>
                  <a:pt x="413" y="450"/>
                  <a:pt x="416" y="450"/>
                </a:cubicBezTo>
                <a:cubicBezTo>
                  <a:pt x="415" y="452"/>
                  <a:pt x="414" y="454"/>
                  <a:pt x="414" y="457"/>
                </a:cubicBezTo>
                <a:close/>
                <a:moveTo>
                  <a:pt x="409" y="447"/>
                </a:moveTo>
                <a:cubicBezTo>
                  <a:pt x="408" y="446"/>
                  <a:pt x="408" y="445"/>
                  <a:pt x="408" y="445"/>
                </a:cubicBezTo>
                <a:cubicBezTo>
                  <a:pt x="411" y="444"/>
                  <a:pt x="414" y="444"/>
                  <a:pt x="417" y="444"/>
                </a:cubicBezTo>
                <a:cubicBezTo>
                  <a:pt x="417" y="445"/>
                  <a:pt x="417" y="446"/>
                  <a:pt x="418" y="447"/>
                </a:cubicBezTo>
                <a:cubicBezTo>
                  <a:pt x="418" y="447"/>
                  <a:pt x="418" y="447"/>
                  <a:pt x="418" y="447"/>
                </a:cubicBezTo>
                <a:cubicBezTo>
                  <a:pt x="415" y="447"/>
                  <a:pt x="412" y="447"/>
                  <a:pt x="409" y="447"/>
                </a:cubicBezTo>
                <a:close/>
                <a:moveTo>
                  <a:pt x="422" y="447"/>
                </a:moveTo>
                <a:cubicBezTo>
                  <a:pt x="422" y="445"/>
                  <a:pt x="422" y="443"/>
                  <a:pt x="421" y="441"/>
                </a:cubicBezTo>
                <a:cubicBezTo>
                  <a:pt x="422" y="442"/>
                  <a:pt x="422" y="444"/>
                  <a:pt x="422" y="446"/>
                </a:cubicBezTo>
                <a:cubicBezTo>
                  <a:pt x="422" y="446"/>
                  <a:pt x="422" y="447"/>
                  <a:pt x="422" y="448"/>
                </a:cubicBezTo>
                <a:cubicBezTo>
                  <a:pt x="422" y="448"/>
                  <a:pt x="422" y="448"/>
                  <a:pt x="421" y="448"/>
                </a:cubicBezTo>
                <a:cubicBezTo>
                  <a:pt x="421" y="448"/>
                  <a:pt x="422" y="447"/>
                  <a:pt x="422" y="447"/>
                </a:cubicBezTo>
                <a:close/>
                <a:moveTo>
                  <a:pt x="417" y="443"/>
                </a:moveTo>
                <a:cubicBezTo>
                  <a:pt x="411" y="442"/>
                  <a:pt x="406" y="442"/>
                  <a:pt x="401" y="442"/>
                </a:cubicBezTo>
                <a:cubicBezTo>
                  <a:pt x="401" y="441"/>
                  <a:pt x="401" y="440"/>
                  <a:pt x="400" y="439"/>
                </a:cubicBezTo>
                <a:cubicBezTo>
                  <a:pt x="401" y="439"/>
                  <a:pt x="401" y="439"/>
                  <a:pt x="402" y="438"/>
                </a:cubicBezTo>
                <a:cubicBezTo>
                  <a:pt x="403" y="440"/>
                  <a:pt x="405" y="440"/>
                  <a:pt x="405" y="439"/>
                </a:cubicBezTo>
                <a:cubicBezTo>
                  <a:pt x="406" y="439"/>
                  <a:pt x="407" y="438"/>
                  <a:pt x="407" y="438"/>
                </a:cubicBezTo>
                <a:cubicBezTo>
                  <a:pt x="407" y="438"/>
                  <a:pt x="408" y="437"/>
                  <a:pt x="408" y="437"/>
                </a:cubicBezTo>
                <a:cubicBezTo>
                  <a:pt x="408" y="438"/>
                  <a:pt x="409" y="438"/>
                  <a:pt x="409" y="439"/>
                </a:cubicBezTo>
                <a:cubicBezTo>
                  <a:pt x="409" y="442"/>
                  <a:pt x="412" y="441"/>
                  <a:pt x="413" y="439"/>
                </a:cubicBezTo>
                <a:cubicBezTo>
                  <a:pt x="413" y="435"/>
                  <a:pt x="413" y="432"/>
                  <a:pt x="413" y="429"/>
                </a:cubicBezTo>
                <a:cubicBezTo>
                  <a:pt x="413" y="428"/>
                  <a:pt x="413" y="427"/>
                  <a:pt x="414" y="426"/>
                </a:cubicBezTo>
                <a:cubicBezTo>
                  <a:pt x="415" y="429"/>
                  <a:pt x="416" y="432"/>
                  <a:pt x="417" y="435"/>
                </a:cubicBezTo>
                <a:cubicBezTo>
                  <a:pt x="416" y="438"/>
                  <a:pt x="416" y="440"/>
                  <a:pt x="417" y="443"/>
                </a:cubicBezTo>
                <a:close/>
                <a:moveTo>
                  <a:pt x="384" y="443"/>
                </a:moveTo>
                <a:cubicBezTo>
                  <a:pt x="384" y="442"/>
                  <a:pt x="384" y="441"/>
                  <a:pt x="384" y="440"/>
                </a:cubicBezTo>
                <a:cubicBezTo>
                  <a:pt x="385" y="438"/>
                  <a:pt x="387" y="435"/>
                  <a:pt x="388" y="433"/>
                </a:cubicBezTo>
                <a:cubicBezTo>
                  <a:pt x="389" y="432"/>
                  <a:pt x="390" y="430"/>
                  <a:pt x="393" y="427"/>
                </a:cubicBezTo>
                <a:cubicBezTo>
                  <a:pt x="389" y="432"/>
                  <a:pt x="386" y="437"/>
                  <a:pt x="384" y="443"/>
                </a:cubicBezTo>
                <a:close/>
                <a:moveTo>
                  <a:pt x="376" y="462"/>
                </a:moveTo>
                <a:cubicBezTo>
                  <a:pt x="376" y="464"/>
                  <a:pt x="376" y="466"/>
                  <a:pt x="376" y="469"/>
                </a:cubicBezTo>
                <a:cubicBezTo>
                  <a:pt x="375" y="473"/>
                  <a:pt x="374" y="478"/>
                  <a:pt x="374" y="482"/>
                </a:cubicBezTo>
                <a:cubicBezTo>
                  <a:pt x="374" y="475"/>
                  <a:pt x="375" y="468"/>
                  <a:pt x="376" y="461"/>
                </a:cubicBezTo>
                <a:cubicBezTo>
                  <a:pt x="376" y="461"/>
                  <a:pt x="376" y="461"/>
                  <a:pt x="376" y="462"/>
                </a:cubicBezTo>
                <a:close/>
                <a:moveTo>
                  <a:pt x="376" y="476"/>
                </a:moveTo>
                <a:cubicBezTo>
                  <a:pt x="376" y="476"/>
                  <a:pt x="376" y="476"/>
                  <a:pt x="376" y="476"/>
                </a:cubicBezTo>
                <a:cubicBezTo>
                  <a:pt x="375" y="485"/>
                  <a:pt x="374" y="493"/>
                  <a:pt x="374" y="502"/>
                </a:cubicBezTo>
                <a:cubicBezTo>
                  <a:pt x="374" y="499"/>
                  <a:pt x="374" y="495"/>
                  <a:pt x="374" y="492"/>
                </a:cubicBezTo>
                <a:cubicBezTo>
                  <a:pt x="374" y="487"/>
                  <a:pt x="375" y="482"/>
                  <a:pt x="376" y="476"/>
                </a:cubicBezTo>
                <a:close/>
                <a:moveTo>
                  <a:pt x="375" y="509"/>
                </a:moveTo>
                <a:cubicBezTo>
                  <a:pt x="375" y="509"/>
                  <a:pt x="375" y="509"/>
                  <a:pt x="375" y="509"/>
                </a:cubicBezTo>
                <a:cubicBezTo>
                  <a:pt x="375" y="509"/>
                  <a:pt x="375" y="509"/>
                  <a:pt x="375" y="509"/>
                </a:cubicBezTo>
                <a:cubicBezTo>
                  <a:pt x="375" y="509"/>
                  <a:pt x="375" y="509"/>
                  <a:pt x="375" y="509"/>
                </a:cubicBezTo>
                <a:close/>
                <a:moveTo>
                  <a:pt x="375" y="511"/>
                </a:moveTo>
                <a:cubicBezTo>
                  <a:pt x="375" y="512"/>
                  <a:pt x="375" y="513"/>
                  <a:pt x="375" y="514"/>
                </a:cubicBezTo>
                <a:cubicBezTo>
                  <a:pt x="375" y="513"/>
                  <a:pt x="375" y="511"/>
                  <a:pt x="375" y="510"/>
                </a:cubicBezTo>
                <a:cubicBezTo>
                  <a:pt x="375" y="510"/>
                  <a:pt x="375" y="511"/>
                  <a:pt x="375" y="511"/>
                </a:cubicBezTo>
                <a:close/>
                <a:moveTo>
                  <a:pt x="375" y="520"/>
                </a:moveTo>
                <a:cubicBezTo>
                  <a:pt x="375" y="520"/>
                  <a:pt x="375" y="521"/>
                  <a:pt x="375" y="520"/>
                </a:cubicBezTo>
                <a:cubicBezTo>
                  <a:pt x="375" y="521"/>
                  <a:pt x="375" y="522"/>
                  <a:pt x="375" y="522"/>
                </a:cubicBezTo>
                <a:cubicBezTo>
                  <a:pt x="375" y="522"/>
                  <a:pt x="375" y="522"/>
                  <a:pt x="375" y="522"/>
                </a:cubicBezTo>
                <a:cubicBezTo>
                  <a:pt x="375" y="522"/>
                  <a:pt x="375" y="521"/>
                  <a:pt x="375" y="520"/>
                </a:cubicBezTo>
                <a:close/>
                <a:moveTo>
                  <a:pt x="378" y="515"/>
                </a:moveTo>
                <a:cubicBezTo>
                  <a:pt x="378" y="515"/>
                  <a:pt x="378" y="515"/>
                  <a:pt x="378" y="515"/>
                </a:cubicBezTo>
                <a:cubicBezTo>
                  <a:pt x="378" y="516"/>
                  <a:pt x="378" y="516"/>
                  <a:pt x="378" y="516"/>
                </a:cubicBezTo>
                <a:cubicBezTo>
                  <a:pt x="378" y="516"/>
                  <a:pt x="378" y="515"/>
                  <a:pt x="378" y="515"/>
                </a:cubicBezTo>
                <a:close/>
                <a:moveTo>
                  <a:pt x="379" y="485"/>
                </a:moveTo>
                <a:cubicBezTo>
                  <a:pt x="379" y="483"/>
                  <a:pt x="379" y="482"/>
                  <a:pt x="379" y="480"/>
                </a:cubicBezTo>
                <a:cubicBezTo>
                  <a:pt x="380" y="480"/>
                  <a:pt x="381" y="480"/>
                  <a:pt x="381" y="480"/>
                </a:cubicBezTo>
                <a:cubicBezTo>
                  <a:pt x="381" y="482"/>
                  <a:pt x="381" y="483"/>
                  <a:pt x="380" y="485"/>
                </a:cubicBezTo>
                <a:cubicBezTo>
                  <a:pt x="380" y="487"/>
                  <a:pt x="379" y="489"/>
                  <a:pt x="379" y="491"/>
                </a:cubicBezTo>
                <a:cubicBezTo>
                  <a:pt x="379" y="489"/>
                  <a:pt x="379" y="487"/>
                  <a:pt x="379" y="485"/>
                </a:cubicBezTo>
                <a:close/>
                <a:moveTo>
                  <a:pt x="380" y="479"/>
                </a:moveTo>
                <a:cubicBezTo>
                  <a:pt x="381" y="479"/>
                  <a:pt x="381" y="479"/>
                  <a:pt x="382" y="479"/>
                </a:cubicBezTo>
                <a:cubicBezTo>
                  <a:pt x="382" y="479"/>
                  <a:pt x="382" y="479"/>
                  <a:pt x="382" y="479"/>
                </a:cubicBezTo>
                <a:cubicBezTo>
                  <a:pt x="381" y="479"/>
                  <a:pt x="380" y="479"/>
                  <a:pt x="380" y="479"/>
                </a:cubicBezTo>
                <a:close/>
                <a:moveTo>
                  <a:pt x="383" y="479"/>
                </a:moveTo>
                <a:cubicBezTo>
                  <a:pt x="383" y="479"/>
                  <a:pt x="383" y="479"/>
                  <a:pt x="383" y="478"/>
                </a:cubicBezTo>
                <a:cubicBezTo>
                  <a:pt x="383" y="479"/>
                  <a:pt x="383" y="479"/>
                  <a:pt x="383" y="479"/>
                </a:cubicBezTo>
                <a:cubicBezTo>
                  <a:pt x="383" y="479"/>
                  <a:pt x="383" y="479"/>
                  <a:pt x="383" y="479"/>
                </a:cubicBezTo>
                <a:cubicBezTo>
                  <a:pt x="383" y="479"/>
                  <a:pt x="383" y="479"/>
                  <a:pt x="383" y="479"/>
                </a:cubicBezTo>
                <a:close/>
                <a:moveTo>
                  <a:pt x="383" y="497"/>
                </a:moveTo>
                <a:cubicBezTo>
                  <a:pt x="383" y="497"/>
                  <a:pt x="383" y="497"/>
                  <a:pt x="383" y="497"/>
                </a:cubicBezTo>
                <a:cubicBezTo>
                  <a:pt x="383" y="497"/>
                  <a:pt x="383" y="497"/>
                  <a:pt x="383" y="497"/>
                </a:cubicBezTo>
                <a:close/>
                <a:moveTo>
                  <a:pt x="384" y="510"/>
                </a:moveTo>
                <a:cubicBezTo>
                  <a:pt x="386" y="510"/>
                  <a:pt x="388" y="510"/>
                  <a:pt x="389" y="510"/>
                </a:cubicBezTo>
                <a:cubicBezTo>
                  <a:pt x="389" y="512"/>
                  <a:pt x="389" y="513"/>
                  <a:pt x="389" y="515"/>
                </a:cubicBezTo>
                <a:cubicBezTo>
                  <a:pt x="388" y="515"/>
                  <a:pt x="386" y="515"/>
                  <a:pt x="384" y="515"/>
                </a:cubicBezTo>
                <a:cubicBezTo>
                  <a:pt x="384" y="513"/>
                  <a:pt x="384" y="512"/>
                  <a:pt x="384" y="510"/>
                </a:cubicBezTo>
                <a:close/>
                <a:moveTo>
                  <a:pt x="390" y="516"/>
                </a:moveTo>
                <a:cubicBezTo>
                  <a:pt x="392" y="516"/>
                  <a:pt x="393" y="516"/>
                  <a:pt x="395" y="516"/>
                </a:cubicBezTo>
                <a:cubicBezTo>
                  <a:pt x="395" y="516"/>
                  <a:pt x="395" y="516"/>
                  <a:pt x="395" y="517"/>
                </a:cubicBezTo>
                <a:cubicBezTo>
                  <a:pt x="393" y="517"/>
                  <a:pt x="392" y="517"/>
                  <a:pt x="390" y="517"/>
                </a:cubicBezTo>
                <a:cubicBezTo>
                  <a:pt x="390" y="516"/>
                  <a:pt x="390" y="516"/>
                  <a:pt x="390" y="516"/>
                </a:cubicBezTo>
                <a:close/>
                <a:moveTo>
                  <a:pt x="396" y="515"/>
                </a:moveTo>
                <a:cubicBezTo>
                  <a:pt x="398" y="515"/>
                  <a:pt x="400" y="515"/>
                  <a:pt x="402" y="515"/>
                </a:cubicBezTo>
                <a:cubicBezTo>
                  <a:pt x="402" y="515"/>
                  <a:pt x="402" y="516"/>
                  <a:pt x="402" y="516"/>
                </a:cubicBezTo>
                <a:cubicBezTo>
                  <a:pt x="400" y="516"/>
                  <a:pt x="398" y="517"/>
                  <a:pt x="396" y="517"/>
                </a:cubicBezTo>
                <a:cubicBezTo>
                  <a:pt x="396" y="516"/>
                  <a:pt x="396" y="516"/>
                  <a:pt x="396" y="515"/>
                </a:cubicBezTo>
                <a:close/>
                <a:moveTo>
                  <a:pt x="404" y="511"/>
                </a:moveTo>
                <a:cubicBezTo>
                  <a:pt x="405" y="511"/>
                  <a:pt x="407" y="511"/>
                  <a:pt x="409" y="511"/>
                </a:cubicBezTo>
                <a:cubicBezTo>
                  <a:pt x="409" y="512"/>
                  <a:pt x="409" y="512"/>
                  <a:pt x="409" y="513"/>
                </a:cubicBezTo>
                <a:cubicBezTo>
                  <a:pt x="409" y="513"/>
                  <a:pt x="409" y="514"/>
                  <a:pt x="409" y="514"/>
                </a:cubicBezTo>
                <a:cubicBezTo>
                  <a:pt x="407" y="514"/>
                  <a:pt x="405" y="514"/>
                  <a:pt x="404" y="514"/>
                </a:cubicBezTo>
                <a:cubicBezTo>
                  <a:pt x="404" y="513"/>
                  <a:pt x="404" y="512"/>
                  <a:pt x="404" y="511"/>
                </a:cubicBezTo>
                <a:close/>
                <a:moveTo>
                  <a:pt x="411" y="510"/>
                </a:moveTo>
                <a:cubicBezTo>
                  <a:pt x="411" y="508"/>
                  <a:pt x="411" y="506"/>
                  <a:pt x="411" y="505"/>
                </a:cubicBezTo>
                <a:cubicBezTo>
                  <a:pt x="413" y="504"/>
                  <a:pt x="415" y="503"/>
                  <a:pt x="417" y="503"/>
                </a:cubicBezTo>
                <a:cubicBezTo>
                  <a:pt x="417" y="505"/>
                  <a:pt x="417" y="508"/>
                  <a:pt x="418" y="510"/>
                </a:cubicBezTo>
                <a:cubicBezTo>
                  <a:pt x="416" y="510"/>
                  <a:pt x="413" y="510"/>
                  <a:pt x="411" y="510"/>
                </a:cubicBezTo>
                <a:close/>
                <a:moveTo>
                  <a:pt x="418" y="502"/>
                </a:moveTo>
                <a:cubicBezTo>
                  <a:pt x="418" y="502"/>
                  <a:pt x="418" y="502"/>
                  <a:pt x="419" y="502"/>
                </a:cubicBezTo>
                <a:cubicBezTo>
                  <a:pt x="419" y="502"/>
                  <a:pt x="419" y="501"/>
                  <a:pt x="418" y="501"/>
                </a:cubicBezTo>
                <a:cubicBezTo>
                  <a:pt x="418" y="501"/>
                  <a:pt x="418" y="501"/>
                  <a:pt x="417" y="501"/>
                </a:cubicBezTo>
                <a:cubicBezTo>
                  <a:pt x="417" y="498"/>
                  <a:pt x="417" y="495"/>
                  <a:pt x="418" y="492"/>
                </a:cubicBezTo>
                <a:cubicBezTo>
                  <a:pt x="419" y="492"/>
                  <a:pt x="420" y="492"/>
                  <a:pt x="421" y="492"/>
                </a:cubicBezTo>
                <a:cubicBezTo>
                  <a:pt x="421" y="494"/>
                  <a:pt x="421" y="496"/>
                  <a:pt x="421" y="499"/>
                </a:cubicBezTo>
                <a:cubicBezTo>
                  <a:pt x="421" y="502"/>
                  <a:pt x="420" y="506"/>
                  <a:pt x="419" y="509"/>
                </a:cubicBezTo>
                <a:cubicBezTo>
                  <a:pt x="419" y="513"/>
                  <a:pt x="418" y="505"/>
                  <a:pt x="418" y="502"/>
                </a:cubicBezTo>
                <a:close/>
                <a:moveTo>
                  <a:pt x="420" y="473"/>
                </a:moveTo>
                <a:cubicBezTo>
                  <a:pt x="420" y="471"/>
                  <a:pt x="420" y="470"/>
                  <a:pt x="420" y="468"/>
                </a:cubicBezTo>
                <a:cubicBezTo>
                  <a:pt x="421" y="468"/>
                  <a:pt x="421" y="468"/>
                  <a:pt x="422" y="467"/>
                </a:cubicBezTo>
                <a:cubicBezTo>
                  <a:pt x="422" y="469"/>
                  <a:pt x="422" y="471"/>
                  <a:pt x="422" y="473"/>
                </a:cubicBezTo>
                <a:cubicBezTo>
                  <a:pt x="421" y="473"/>
                  <a:pt x="420" y="473"/>
                  <a:pt x="420" y="473"/>
                </a:cubicBezTo>
                <a:close/>
                <a:moveTo>
                  <a:pt x="423" y="471"/>
                </a:moveTo>
                <a:cubicBezTo>
                  <a:pt x="423" y="470"/>
                  <a:pt x="423" y="468"/>
                  <a:pt x="423" y="467"/>
                </a:cubicBezTo>
                <a:cubicBezTo>
                  <a:pt x="423" y="467"/>
                  <a:pt x="424" y="466"/>
                  <a:pt x="423" y="466"/>
                </a:cubicBezTo>
                <a:cubicBezTo>
                  <a:pt x="423" y="466"/>
                  <a:pt x="423" y="466"/>
                  <a:pt x="423" y="466"/>
                </a:cubicBezTo>
                <a:cubicBezTo>
                  <a:pt x="423" y="464"/>
                  <a:pt x="424" y="463"/>
                  <a:pt x="423" y="461"/>
                </a:cubicBezTo>
                <a:cubicBezTo>
                  <a:pt x="424" y="464"/>
                  <a:pt x="424" y="468"/>
                  <a:pt x="424" y="472"/>
                </a:cubicBezTo>
                <a:cubicBezTo>
                  <a:pt x="424" y="472"/>
                  <a:pt x="424" y="473"/>
                  <a:pt x="424" y="473"/>
                </a:cubicBezTo>
                <a:cubicBezTo>
                  <a:pt x="424" y="473"/>
                  <a:pt x="423" y="473"/>
                  <a:pt x="423" y="473"/>
                </a:cubicBezTo>
                <a:cubicBezTo>
                  <a:pt x="423" y="472"/>
                  <a:pt x="423" y="472"/>
                  <a:pt x="423" y="471"/>
                </a:cubicBezTo>
                <a:close/>
                <a:moveTo>
                  <a:pt x="430" y="456"/>
                </a:moveTo>
                <a:cubicBezTo>
                  <a:pt x="431" y="461"/>
                  <a:pt x="431" y="466"/>
                  <a:pt x="430" y="471"/>
                </a:cubicBezTo>
                <a:cubicBezTo>
                  <a:pt x="431" y="466"/>
                  <a:pt x="431" y="461"/>
                  <a:pt x="430" y="456"/>
                </a:cubicBezTo>
                <a:close/>
                <a:moveTo>
                  <a:pt x="427" y="434"/>
                </a:moveTo>
                <a:cubicBezTo>
                  <a:pt x="426" y="434"/>
                  <a:pt x="425" y="434"/>
                  <a:pt x="425" y="435"/>
                </a:cubicBezTo>
                <a:cubicBezTo>
                  <a:pt x="425" y="435"/>
                  <a:pt x="425" y="436"/>
                  <a:pt x="424" y="436"/>
                </a:cubicBezTo>
                <a:cubicBezTo>
                  <a:pt x="424" y="433"/>
                  <a:pt x="423" y="431"/>
                  <a:pt x="423" y="428"/>
                </a:cubicBezTo>
                <a:cubicBezTo>
                  <a:pt x="422" y="426"/>
                  <a:pt x="420" y="426"/>
                  <a:pt x="419" y="428"/>
                </a:cubicBezTo>
                <a:cubicBezTo>
                  <a:pt x="418" y="425"/>
                  <a:pt x="417" y="423"/>
                  <a:pt x="415" y="421"/>
                </a:cubicBezTo>
                <a:cubicBezTo>
                  <a:pt x="415" y="420"/>
                  <a:pt x="414" y="419"/>
                  <a:pt x="413" y="420"/>
                </a:cubicBezTo>
                <a:cubicBezTo>
                  <a:pt x="413" y="416"/>
                  <a:pt x="411" y="414"/>
                  <a:pt x="408" y="414"/>
                </a:cubicBezTo>
                <a:cubicBezTo>
                  <a:pt x="408" y="414"/>
                  <a:pt x="408" y="414"/>
                  <a:pt x="408" y="414"/>
                </a:cubicBezTo>
                <a:cubicBezTo>
                  <a:pt x="413" y="414"/>
                  <a:pt x="418" y="417"/>
                  <a:pt x="422" y="423"/>
                </a:cubicBezTo>
                <a:cubicBezTo>
                  <a:pt x="423" y="425"/>
                  <a:pt x="424" y="427"/>
                  <a:pt x="425" y="429"/>
                </a:cubicBezTo>
                <a:cubicBezTo>
                  <a:pt x="426" y="430"/>
                  <a:pt x="426" y="432"/>
                  <a:pt x="427" y="434"/>
                </a:cubicBezTo>
                <a:close/>
                <a:moveTo>
                  <a:pt x="386" y="429"/>
                </a:moveTo>
                <a:cubicBezTo>
                  <a:pt x="387" y="427"/>
                  <a:pt x="389" y="425"/>
                  <a:pt x="391" y="423"/>
                </a:cubicBezTo>
                <a:cubicBezTo>
                  <a:pt x="389" y="425"/>
                  <a:pt x="387" y="427"/>
                  <a:pt x="386" y="429"/>
                </a:cubicBezTo>
                <a:close/>
                <a:moveTo>
                  <a:pt x="373" y="499"/>
                </a:moveTo>
                <a:cubicBezTo>
                  <a:pt x="373" y="502"/>
                  <a:pt x="373" y="504"/>
                  <a:pt x="374" y="507"/>
                </a:cubicBezTo>
                <a:cubicBezTo>
                  <a:pt x="374" y="511"/>
                  <a:pt x="374" y="515"/>
                  <a:pt x="374" y="519"/>
                </a:cubicBezTo>
                <a:cubicBezTo>
                  <a:pt x="373" y="517"/>
                  <a:pt x="373" y="516"/>
                  <a:pt x="373" y="515"/>
                </a:cubicBezTo>
                <a:cubicBezTo>
                  <a:pt x="372" y="510"/>
                  <a:pt x="373" y="504"/>
                  <a:pt x="373" y="499"/>
                </a:cubicBezTo>
                <a:close/>
                <a:moveTo>
                  <a:pt x="375" y="523"/>
                </a:moveTo>
                <a:cubicBezTo>
                  <a:pt x="375" y="523"/>
                  <a:pt x="375" y="523"/>
                  <a:pt x="375" y="523"/>
                </a:cubicBezTo>
                <a:cubicBezTo>
                  <a:pt x="375" y="523"/>
                  <a:pt x="375" y="524"/>
                  <a:pt x="375" y="524"/>
                </a:cubicBezTo>
                <a:cubicBezTo>
                  <a:pt x="375" y="523"/>
                  <a:pt x="375" y="523"/>
                  <a:pt x="375" y="523"/>
                </a:cubicBezTo>
                <a:close/>
                <a:moveTo>
                  <a:pt x="377" y="518"/>
                </a:moveTo>
                <a:cubicBezTo>
                  <a:pt x="378" y="517"/>
                  <a:pt x="378" y="517"/>
                  <a:pt x="379" y="516"/>
                </a:cubicBezTo>
                <a:cubicBezTo>
                  <a:pt x="379" y="516"/>
                  <a:pt x="379" y="516"/>
                  <a:pt x="379" y="516"/>
                </a:cubicBezTo>
                <a:cubicBezTo>
                  <a:pt x="379" y="516"/>
                  <a:pt x="379" y="516"/>
                  <a:pt x="379" y="516"/>
                </a:cubicBezTo>
                <a:cubicBezTo>
                  <a:pt x="379" y="516"/>
                  <a:pt x="379" y="516"/>
                  <a:pt x="379" y="516"/>
                </a:cubicBezTo>
                <a:cubicBezTo>
                  <a:pt x="380" y="513"/>
                  <a:pt x="381" y="510"/>
                  <a:pt x="381" y="506"/>
                </a:cubicBezTo>
                <a:cubicBezTo>
                  <a:pt x="381" y="505"/>
                  <a:pt x="380" y="505"/>
                  <a:pt x="380" y="506"/>
                </a:cubicBezTo>
                <a:cubicBezTo>
                  <a:pt x="380" y="508"/>
                  <a:pt x="380" y="509"/>
                  <a:pt x="379" y="511"/>
                </a:cubicBezTo>
                <a:cubicBezTo>
                  <a:pt x="379" y="513"/>
                  <a:pt x="379" y="514"/>
                  <a:pt x="378" y="515"/>
                </a:cubicBezTo>
                <a:cubicBezTo>
                  <a:pt x="378" y="515"/>
                  <a:pt x="378" y="515"/>
                  <a:pt x="378" y="515"/>
                </a:cubicBezTo>
                <a:cubicBezTo>
                  <a:pt x="378" y="510"/>
                  <a:pt x="378" y="505"/>
                  <a:pt x="378" y="499"/>
                </a:cubicBezTo>
                <a:cubicBezTo>
                  <a:pt x="378" y="498"/>
                  <a:pt x="378" y="496"/>
                  <a:pt x="379" y="495"/>
                </a:cubicBezTo>
                <a:cubicBezTo>
                  <a:pt x="380" y="491"/>
                  <a:pt x="381" y="486"/>
                  <a:pt x="382" y="482"/>
                </a:cubicBezTo>
                <a:cubicBezTo>
                  <a:pt x="382" y="481"/>
                  <a:pt x="382" y="481"/>
                  <a:pt x="382" y="480"/>
                </a:cubicBezTo>
                <a:cubicBezTo>
                  <a:pt x="383" y="480"/>
                  <a:pt x="383" y="480"/>
                  <a:pt x="383" y="480"/>
                </a:cubicBezTo>
                <a:cubicBezTo>
                  <a:pt x="383" y="482"/>
                  <a:pt x="383" y="484"/>
                  <a:pt x="383" y="486"/>
                </a:cubicBezTo>
                <a:cubicBezTo>
                  <a:pt x="383" y="486"/>
                  <a:pt x="382" y="486"/>
                  <a:pt x="382" y="486"/>
                </a:cubicBezTo>
                <a:cubicBezTo>
                  <a:pt x="381" y="486"/>
                  <a:pt x="381" y="487"/>
                  <a:pt x="382" y="487"/>
                </a:cubicBezTo>
                <a:cubicBezTo>
                  <a:pt x="382" y="487"/>
                  <a:pt x="382" y="487"/>
                  <a:pt x="383" y="487"/>
                </a:cubicBezTo>
                <a:cubicBezTo>
                  <a:pt x="383" y="490"/>
                  <a:pt x="383" y="493"/>
                  <a:pt x="383" y="496"/>
                </a:cubicBezTo>
                <a:cubicBezTo>
                  <a:pt x="382" y="496"/>
                  <a:pt x="381" y="497"/>
                  <a:pt x="380" y="497"/>
                </a:cubicBezTo>
                <a:cubicBezTo>
                  <a:pt x="379" y="497"/>
                  <a:pt x="379" y="498"/>
                  <a:pt x="380" y="498"/>
                </a:cubicBezTo>
                <a:cubicBezTo>
                  <a:pt x="381" y="498"/>
                  <a:pt x="382" y="498"/>
                  <a:pt x="383" y="498"/>
                </a:cubicBezTo>
                <a:cubicBezTo>
                  <a:pt x="383" y="502"/>
                  <a:pt x="383" y="505"/>
                  <a:pt x="383" y="508"/>
                </a:cubicBezTo>
                <a:cubicBezTo>
                  <a:pt x="383" y="508"/>
                  <a:pt x="382" y="508"/>
                  <a:pt x="382" y="508"/>
                </a:cubicBezTo>
                <a:cubicBezTo>
                  <a:pt x="381" y="508"/>
                  <a:pt x="381" y="509"/>
                  <a:pt x="382" y="509"/>
                </a:cubicBezTo>
                <a:cubicBezTo>
                  <a:pt x="382" y="509"/>
                  <a:pt x="383" y="509"/>
                  <a:pt x="383" y="509"/>
                </a:cubicBezTo>
                <a:cubicBezTo>
                  <a:pt x="383" y="511"/>
                  <a:pt x="383" y="513"/>
                  <a:pt x="383" y="515"/>
                </a:cubicBezTo>
                <a:cubicBezTo>
                  <a:pt x="382" y="516"/>
                  <a:pt x="381" y="516"/>
                  <a:pt x="380" y="516"/>
                </a:cubicBezTo>
                <a:cubicBezTo>
                  <a:pt x="379" y="516"/>
                  <a:pt x="379" y="517"/>
                  <a:pt x="380" y="517"/>
                </a:cubicBezTo>
                <a:cubicBezTo>
                  <a:pt x="381" y="517"/>
                  <a:pt x="382" y="517"/>
                  <a:pt x="383" y="517"/>
                </a:cubicBezTo>
                <a:cubicBezTo>
                  <a:pt x="383" y="518"/>
                  <a:pt x="383" y="519"/>
                  <a:pt x="383" y="519"/>
                </a:cubicBezTo>
                <a:cubicBezTo>
                  <a:pt x="383" y="520"/>
                  <a:pt x="384" y="520"/>
                  <a:pt x="384" y="519"/>
                </a:cubicBezTo>
                <a:cubicBezTo>
                  <a:pt x="384" y="519"/>
                  <a:pt x="384" y="518"/>
                  <a:pt x="384" y="518"/>
                </a:cubicBezTo>
                <a:cubicBezTo>
                  <a:pt x="386" y="518"/>
                  <a:pt x="388" y="518"/>
                  <a:pt x="389" y="518"/>
                </a:cubicBezTo>
                <a:cubicBezTo>
                  <a:pt x="389" y="519"/>
                  <a:pt x="389" y="521"/>
                  <a:pt x="389" y="522"/>
                </a:cubicBezTo>
                <a:cubicBezTo>
                  <a:pt x="385" y="522"/>
                  <a:pt x="381" y="522"/>
                  <a:pt x="377" y="522"/>
                </a:cubicBezTo>
                <a:cubicBezTo>
                  <a:pt x="377" y="521"/>
                  <a:pt x="377" y="519"/>
                  <a:pt x="377" y="518"/>
                </a:cubicBezTo>
                <a:close/>
                <a:moveTo>
                  <a:pt x="390" y="518"/>
                </a:moveTo>
                <a:cubicBezTo>
                  <a:pt x="392" y="518"/>
                  <a:pt x="393" y="518"/>
                  <a:pt x="395" y="518"/>
                </a:cubicBezTo>
                <a:cubicBezTo>
                  <a:pt x="395" y="519"/>
                  <a:pt x="395" y="521"/>
                  <a:pt x="395" y="522"/>
                </a:cubicBezTo>
                <a:cubicBezTo>
                  <a:pt x="394" y="522"/>
                  <a:pt x="392" y="522"/>
                  <a:pt x="390" y="522"/>
                </a:cubicBezTo>
                <a:cubicBezTo>
                  <a:pt x="390" y="521"/>
                  <a:pt x="390" y="519"/>
                  <a:pt x="390" y="518"/>
                </a:cubicBezTo>
                <a:close/>
                <a:moveTo>
                  <a:pt x="398" y="523"/>
                </a:moveTo>
                <a:cubicBezTo>
                  <a:pt x="397" y="523"/>
                  <a:pt x="397" y="523"/>
                  <a:pt x="396" y="523"/>
                </a:cubicBezTo>
                <a:cubicBezTo>
                  <a:pt x="396" y="523"/>
                  <a:pt x="396" y="523"/>
                  <a:pt x="396" y="523"/>
                </a:cubicBezTo>
                <a:cubicBezTo>
                  <a:pt x="397" y="523"/>
                  <a:pt x="397" y="523"/>
                  <a:pt x="398" y="523"/>
                </a:cubicBezTo>
                <a:close/>
                <a:moveTo>
                  <a:pt x="420" y="519"/>
                </a:moveTo>
                <a:cubicBezTo>
                  <a:pt x="414" y="517"/>
                  <a:pt x="409" y="517"/>
                  <a:pt x="404" y="517"/>
                </a:cubicBezTo>
                <a:cubicBezTo>
                  <a:pt x="404" y="516"/>
                  <a:pt x="404" y="515"/>
                  <a:pt x="404" y="515"/>
                </a:cubicBezTo>
                <a:cubicBezTo>
                  <a:pt x="410" y="515"/>
                  <a:pt x="417" y="514"/>
                  <a:pt x="424" y="512"/>
                </a:cubicBezTo>
                <a:cubicBezTo>
                  <a:pt x="424" y="512"/>
                  <a:pt x="424" y="512"/>
                  <a:pt x="424" y="512"/>
                </a:cubicBezTo>
                <a:cubicBezTo>
                  <a:pt x="423" y="511"/>
                  <a:pt x="421" y="511"/>
                  <a:pt x="420" y="511"/>
                </a:cubicBezTo>
                <a:cubicBezTo>
                  <a:pt x="421" y="504"/>
                  <a:pt x="422" y="498"/>
                  <a:pt x="422" y="491"/>
                </a:cubicBezTo>
                <a:cubicBezTo>
                  <a:pt x="423" y="491"/>
                  <a:pt x="423" y="491"/>
                  <a:pt x="423" y="491"/>
                </a:cubicBezTo>
                <a:cubicBezTo>
                  <a:pt x="424" y="491"/>
                  <a:pt x="424" y="490"/>
                  <a:pt x="423" y="490"/>
                </a:cubicBezTo>
                <a:cubicBezTo>
                  <a:pt x="423" y="490"/>
                  <a:pt x="423" y="490"/>
                  <a:pt x="422" y="490"/>
                </a:cubicBezTo>
                <a:cubicBezTo>
                  <a:pt x="423" y="485"/>
                  <a:pt x="423" y="480"/>
                  <a:pt x="423" y="475"/>
                </a:cubicBezTo>
                <a:cubicBezTo>
                  <a:pt x="423" y="475"/>
                  <a:pt x="424" y="475"/>
                  <a:pt x="424" y="475"/>
                </a:cubicBezTo>
                <a:cubicBezTo>
                  <a:pt x="424" y="482"/>
                  <a:pt x="424" y="489"/>
                  <a:pt x="424" y="496"/>
                </a:cubicBezTo>
                <a:cubicBezTo>
                  <a:pt x="424" y="497"/>
                  <a:pt x="425" y="497"/>
                  <a:pt x="425" y="496"/>
                </a:cubicBezTo>
                <a:cubicBezTo>
                  <a:pt x="424" y="500"/>
                  <a:pt x="424" y="505"/>
                  <a:pt x="424" y="509"/>
                </a:cubicBezTo>
                <a:cubicBezTo>
                  <a:pt x="423" y="511"/>
                  <a:pt x="426" y="511"/>
                  <a:pt x="427" y="510"/>
                </a:cubicBezTo>
                <a:cubicBezTo>
                  <a:pt x="427" y="510"/>
                  <a:pt x="427" y="510"/>
                  <a:pt x="427" y="510"/>
                </a:cubicBezTo>
                <a:cubicBezTo>
                  <a:pt x="428" y="513"/>
                  <a:pt x="428" y="516"/>
                  <a:pt x="428" y="518"/>
                </a:cubicBezTo>
                <a:cubicBezTo>
                  <a:pt x="428" y="518"/>
                  <a:pt x="428" y="519"/>
                  <a:pt x="428" y="520"/>
                </a:cubicBezTo>
                <a:cubicBezTo>
                  <a:pt x="424" y="520"/>
                  <a:pt x="421" y="521"/>
                  <a:pt x="417" y="521"/>
                </a:cubicBezTo>
                <a:cubicBezTo>
                  <a:pt x="418" y="521"/>
                  <a:pt x="419" y="520"/>
                  <a:pt x="420" y="520"/>
                </a:cubicBezTo>
                <a:cubicBezTo>
                  <a:pt x="420" y="520"/>
                  <a:pt x="420" y="519"/>
                  <a:pt x="420" y="519"/>
                </a:cubicBezTo>
                <a:close/>
                <a:moveTo>
                  <a:pt x="428" y="506"/>
                </a:moveTo>
                <a:cubicBezTo>
                  <a:pt x="429" y="497"/>
                  <a:pt x="430" y="487"/>
                  <a:pt x="430" y="478"/>
                </a:cubicBezTo>
                <a:cubicBezTo>
                  <a:pt x="430" y="475"/>
                  <a:pt x="431" y="473"/>
                  <a:pt x="431" y="471"/>
                </a:cubicBezTo>
                <a:cubicBezTo>
                  <a:pt x="431" y="465"/>
                  <a:pt x="431" y="458"/>
                  <a:pt x="430" y="452"/>
                </a:cubicBezTo>
                <a:cubicBezTo>
                  <a:pt x="430" y="451"/>
                  <a:pt x="430" y="450"/>
                  <a:pt x="430" y="448"/>
                </a:cubicBezTo>
                <a:cubicBezTo>
                  <a:pt x="430" y="447"/>
                  <a:pt x="430" y="445"/>
                  <a:pt x="430" y="443"/>
                </a:cubicBezTo>
                <a:cubicBezTo>
                  <a:pt x="432" y="457"/>
                  <a:pt x="433" y="472"/>
                  <a:pt x="433" y="484"/>
                </a:cubicBezTo>
                <a:cubicBezTo>
                  <a:pt x="433" y="496"/>
                  <a:pt x="433" y="508"/>
                  <a:pt x="432" y="520"/>
                </a:cubicBezTo>
                <a:cubicBezTo>
                  <a:pt x="431" y="520"/>
                  <a:pt x="430" y="520"/>
                  <a:pt x="429" y="520"/>
                </a:cubicBezTo>
                <a:cubicBezTo>
                  <a:pt x="429" y="516"/>
                  <a:pt x="429" y="511"/>
                  <a:pt x="428" y="506"/>
                </a:cubicBezTo>
                <a:close/>
                <a:moveTo>
                  <a:pt x="335" y="522"/>
                </a:moveTo>
                <a:cubicBezTo>
                  <a:pt x="335" y="521"/>
                  <a:pt x="335" y="519"/>
                  <a:pt x="335" y="519"/>
                </a:cubicBezTo>
                <a:cubicBezTo>
                  <a:pt x="335" y="513"/>
                  <a:pt x="336" y="507"/>
                  <a:pt x="337" y="501"/>
                </a:cubicBezTo>
                <a:cubicBezTo>
                  <a:pt x="337" y="491"/>
                  <a:pt x="339" y="482"/>
                  <a:pt x="339" y="473"/>
                </a:cubicBezTo>
                <a:cubicBezTo>
                  <a:pt x="340" y="476"/>
                  <a:pt x="340" y="478"/>
                  <a:pt x="340" y="481"/>
                </a:cubicBezTo>
                <a:cubicBezTo>
                  <a:pt x="340" y="495"/>
                  <a:pt x="339" y="508"/>
                  <a:pt x="339" y="522"/>
                </a:cubicBezTo>
                <a:cubicBezTo>
                  <a:pt x="338" y="522"/>
                  <a:pt x="336" y="522"/>
                  <a:pt x="335" y="522"/>
                </a:cubicBezTo>
                <a:close/>
                <a:moveTo>
                  <a:pt x="264" y="410"/>
                </a:moveTo>
                <a:cubicBezTo>
                  <a:pt x="264" y="405"/>
                  <a:pt x="265" y="400"/>
                  <a:pt x="265" y="395"/>
                </a:cubicBezTo>
                <a:cubicBezTo>
                  <a:pt x="268" y="395"/>
                  <a:pt x="270" y="395"/>
                  <a:pt x="272" y="395"/>
                </a:cubicBezTo>
                <a:cubicBezTo>
                  <a:pt x="272" y="396"/>
                  <a:pt x="271" y="397"/>
                  <a:pt x="271" y="399"/>
                </a:cubicBezTo>
                <a:cubicBezTo>
                  <a:pt x="271" y="399"/>
                  <a:pt x="271" y="399"/>
                  <a:pt x="271" y="399"/>
                </a:cubicBezTo>
                <a:cubicBezTo>
                  <a:pt x="271" y="398"/>
                  <a:pt x="273" y="396"/>
                  <a:pt x="274" y="395"/>
                </a:cubicBezTo>
                <a:cubicBezTo>
                  <a:pt x="274" y="395"/>
                  <a:pt x="274" y="395"/>
                  <a:pt x="274" y="395"/>
                </a:cubicBezTo>
                <a:cubicBezTo>
                  <a:pt x="274" y="401"/>
                  <a:pt x="273" y="407"/>
                  <a:pt x="273" y="413"/>
                </a:cubicBezTo>
                <a:cubicBezTo>
                  <a:pt x="272" y="424"/>
                  <a:pt x="272" y="436"/>
                  <a:pt x="271" y="448"/>
                </a:cubicBezTo>
                <a:cubicBezTo>
                  <a:pt x="270" y="472"/>
                  <a:pt x="268" y="497"/>
                  <a:pt x="265" y="521"/>
                </a:cubicBezTo>
                <a:cubicBezTo>
                  <a:pt x="264" y="521"/>
                  <a:pt x="263" y="521"/>
                  <a:pt x="262" y="521"/>
                </a:cubicBezTo>
                <a:cubicBezTo>
                  <a:pt x="262" y="494"/>
                  <a:pt x="262" y="467"/>
                  <a:pt x="263" y="440"/>
                </a:cubicBezTo>
                <a:cubicBezTo>
                  <a:pt x="263" y="430"/>
                  <a:pt x="263" y="420"/>
                  <a:pt x="264" y="410"/>
                </a:cubicBezTo>
                <a:close/>
                <a:moveTo>
                  <a:pt x="125" y="505"/>
                </a:moveTo>
                <a:cubicBezTo>
                  <a:pt x="125" y="503"/>
                  <a:pt x="125" y="502"/>
                  <a:pt x="125" y="500"/>
                </a:cubicBezTo>
                <a:cubicBezTo>
                  <a:pt x="125" y="505"/>
                  <a:pt x="125" y="511"/>
                  <a:pt x="125" y="516"/>
                </a:cubicBezTo>
                <a:cubicBezTo>
                  <a:pt x="123" y="516"/>
                  <a:pt x="122" y="516"/>
                  <a:pt x="120" y="516"/>
                </a:cubicBezTo>
                <a:cubicBezTo>
                  <a:pt x="119" y="506"/>
                  <a:pt x="121" y="495"/>
                  <a:pt x="121" y="485"/>
                </a:cubicBezTo>
                <a:cubicBezTo>
                  <a:pt x="121" y="479"/>
                  <a:pt x="121" y="472"/>
                  <a:pt x="121" y="465"/>
                </a:cubicBezTo>
                <a:cubicBezTo>
                  <a:pt x="121" y="471"/>
                  <a:pt x="121" y="477"/>
                  <a:pt x="121" y="482"/>
                </a:cubicBezTo>
                <a:cubicBezTo>
                  <a:pt x="121" y="482"/>
                  <a:pt x="120" y="483"/>
                  <a:pt x="120" y="484"/>
                </a:cubicBezTo>
                <a:cubicBezTo>
                  <a:pt x="121" y="475"/>
                  <a:pt x="120" y="465"/>
                  <a:pt x="119" y="455"/>
                </a:cubicBezTo>
                <a:cubicBezTo>
                  <a:pt x="120" y="460"/>
                  <a:pt x="120" y="464"/>
                  <a:pt x="120" y="469"/>
                </a:cubicBezTo>
                <a:cubicBezTo>
                  <a:pt x="120" y="475"/>
                  <a:pt x="120" y="482"/>
                  <a:pt x="120" y="489"/>
                </a:cubicBezTo>
                <a:cubicBezTo>
                  <a:pt x="120" y="482"/>
                  <a:pt x="120" y="476"/>
                  <a:pt x="120" y="469"/>
                </a:cubicBezTo>
                <a:cubicBezTo>
                  <a:pt x="120" y="469"/>
                  <a:pt x="120" y="469"/>
                  <a:pt x="120" y="469"/>
                </a:cubicBezTo>
                <a:cubicBezTo>
                  <a:pt x="120" y="468"/>
                  <a:pt x="120" y="468"/>
                  <a:pt x="120" y="468"/>
                </a:cubicBezTo>
                <a:cubicBezTo>
                  <a:pt x="120" y="464"/>
                  <a:pt x="119" y="460"/>
                  <a:pt x="119" y="455"/>
                </a:cubicBezTo>
                <a:cubicBezTo>
                  <a:pt x="119" y="455"/>
                  <a:pt x="119" y="455"/>
                  <a:pt x="119" y="454"/>
                </a:cubicBezTo>
                <a:cubicBezTo>
                  <a:pt x="119" y="454"/>
                  <a:pt x="119" y="454"/>
                  <a:pt x="119" y="453"/>
                </a:cubicBezTo>
                <a:cubicBezTo>
                  <a:pt x="119" y="452"/>
                  <a:pt x="119" y="450"/>
                  <a:pt x="119" y="449"/>
                </a:cubicBezTo>
                <a:cubicBezTo>
                  <a:pt x="118" y="447"/>
                  <a:pt x="118" y="445"/>
                  <a:pt x="118" y="443"/>
                </a:cubicBezTo>
                <a:cubicBezTo>
                  <a:pt x="117" y="440"/>
                  <a:pt x="117" y="437"/>
                  <a:pt x="116" y="434"/>
                </a:cubicBezTo>
                <a:cubicBezTo>
                  <a:pt x="116" y="435"/>
                  <a:pt x="117" y="435"/>
                  <a:pt x="117" y="436"/>
                </a:cubicBezTo>
                <a:cubicBezTo>
                  <a:pt x="117" y="437"/>
                  <a:pt x="117" y="438"/>
                  <a:pt x="118" y="439"/>
                </a:cubicBezTo>
                <a:cubicBezTo>
                  <a:pt x="118" y="439"/>
                  <a:pt x="117" y="438"/>
                  <a:pt x="117" y="438"/>
                </a:cubicBezTo>
                <a:cubicBezTo>
                  <a:pt x="117" y="437"/>
                  <a:pt x="117" y="437"/>
                  <a:pt x="117" y="437"/>
                </a:cubicBezTo>
                <a:cubicBezTo>
                  <a:pt x="117" y="437"/>
                  <a:pt x="118" y="438"/>
                  <a:pt x="118" y="438"/>
                </a:cubicBezTo>
                <a:cubicBezTo>
                  <a:pt x="118" y="438"/>
                  <a:pt x="117" y="437"/>
                  <a:pt x="117" y="436"/>
                </a:cubicBezTo>
                <a:cubicBezTo>
                  <a:pt x="116" y="430"/>
                  <a:pt x="115" y="423"/>
                  <a:pt x="111" y="418"/>
                </a:cubicBezTo>
                <a:cubicBezTo>
                  <a:pt x="113" y="418"/>
                  <a:pt x="115" y="418"/>
                  <a:pt x="116" y="418"/>
                </a:cubicBezTo>
                <a:cubicBezTo>
                  <a:pt x="117" y="418"/>
                  <a:pt x="117" y="417"/>
                  <a:pt x="116" y="417"/>
                </a:cubicBezTo>
                <a:cubicBezTo>
                  <a:pt x="114" y="417"/>
                  <a:pt x="112" y="417"/>
                  <a:pt x="110" y="418"/>
                </a:cubicBezTo>
                <a:cubicBezTo>
                  <a:pt x="110" y="417"/>
                  <a:pt x="109" y="417"/>
                  <a:pt x="109" y="416"/>
                </a:cubicBezTo>
                <a:cubicBezTo>
                  <a:pt x="105" y="414"/>
                  <a:pt x="102" y="416"/>
                  <a:pt x="99" y="419"/>
                </a:cubicBezTo>
                <a:cubicBezTo>
                  <a:pt x="94" y="419"/>
                  <a:pt x="89" y="420"/>
                  <a:pt x="84" y="421"/>
                </a:cubicBezTo>
                <a:cubicBezTo>
                  <a:pt x="85" y="420"/>
                  <a:pt x="85" y="419"/>
                  <a:pt x="85" y="419"/>
                </a:cubicBezTo>
                <a:cubicBezTo>
                  <a:pt x="85" y="417"/>
                  <a:pt x="83" y="416"/>
                  <a:pt x="82" y="417"/>
                </a:cubicBezTo>
                <a:cubicBezTo>
                  <a:pt x="82" y="416"/>
                  <a:pt x="82" y="415"/>
                  <a:pt x="83" y="414"/>
                </a:cubicBezTo>
                <a:cubicBezTo>
                  <a:pt x="98" y="412"/>
                  <a:pt x="113" y="410"/>
                  <a:pt x="128" y="408"/>
                </a:cubicBezTo>
                <a:cubicBezTo>
                  <a:pt x="128" y="416"/>
                  <a:pt x="128" y="423"/>
                  <a:pt x="127" y="431"/>
                </a:cubicBezTo>
                <a:cubicBezTo>
                  <a:pt x="127" y="449"/>
                  <a:pt x="126" y="467"/>
                  <a:pt x="126" y="485"/>
                </a:cubicBezTo>
                <a:cubicBezTo>
                  <a:pt x="125" y="492"/>
                  <a:pt x="125" y="499"/>
                  <a:pt x="124" y="505"/>
                </a:cubicBezTo>
                <a:cubicBezTo>
                  <a:pt x="124" y="506"/>
                  <a:pt x="125" y="506"/>
                  <a:pt x="125" y="505"/>
                </a:cubicBezTo>
                <a:close/>
                <a:moveTo>
                  <a:pt x="88" y="513"/>
                </a:moveTo>
                <a:cubicBezTo>
                  <a:pt x="83" y="512"/>
                  <a:pt x="78" y="512"/>
                  <a:pt x="73" y="511"/>
                </a:cubicBezTo>
                <a:cubicBezTo>
                  <a:pt x="69" y="511"/>
                  <a:pt x="64" y="510"/>
                  <a:pt x="59" y="510"/>
                </a:cubicBezTo>
                <a:cubicBezTo>
                  <a:pt x="61" y="507"/>
                  <a:pt x="61" y="504"/>
                  <a:pt x="62" y="501"/>
                </a:cubicBezTo>
                <a:cubicBezTo>
                  <a:pt x="62" y="503"/>
                  <a:pt x="63" y="505"/>
                  <a:pt x="64" y="507"/>
                </a:cubicBezTo>
                <a:cubicBezTo>
                  <a:pt x="64" y="508"/>
                  <a:pt x="65" y="508"/>
                  <a:pt x="65" y="508"/>
                </a:cubicBezTo>
                <a:cubicBezTo>
                  <a:pt x="66" y="505"/>
                  <a:pt x="67" y="502"/>
                  <a:pt x="67" y="499"/>
                </a:cubicBezTo>
                <a:cubicBezTo>
                  <a:pt x="68" y="502"/>
                  <a:pt x="68" y="504"/>
                  <a:pt x="69" y="506"/>
                </a:cubicBezTo>
                <a:cubicBezTo>
                  <a:pt x="69" y="507"/>
                  <a:pt x="70" y="507"/>
                  <a:pt x="70" y="506"/>
                </a:cubicBezTo>
                <a:cubicBezTo>
                  <a:pt x="74" y="500"/>
                  <a:pt x="75" y="494"/>
                  <a:pt x="76" y="487"/>
                </a:cubicBezTo>
                <a:cubicBezTo>
                  <a:pt x="76" y="486"/>
                  <a:pt x="75" y="486"/>
                  <a:pt x="75" y="487"/>
                </a:cubicBezTo>
                <a:cubicBezTo>
                  <a:pt x="74" y="491"/>
                  <a:pt x="74" y="496"/>
                  <a:pt x="72" y="501"/>
                </a:cubicBezTo>
                <a:cubicBezTo>
                  <a:pt x="71" y="502"/>
                  <a:pt x="71" y="503"/>
                  <a:pt x="70" y="505"/>
                </a:cubicBezTo>
                <a:cubicBezTo>
                  <a:pt x="70" y="505"/>
                  <a:pt x="70" y="505"/>
                  <a:pt x="70" y="505"/>
                </a:cubicBezTo>
                <a:cubicBezTo>
                  <a:pt x="70" y="500"/>
                  <a:pt x="71" y="496"/>
                  <a:pt x="71" y="491"/>
                </a:cubicBezTo>
                <a:cubicBezTo>
                  <a:pt x="71" y="491"/>
                  <a:pt x="72" y="491"/>
                  <a:pt x="72" y="491"/>
                </a:cubicBezTo>
                <a:cubicBezTo>
                  <a:pt x="72" y="494"/>
                  <a:pt x="71" y="497"/>
                  <a:pt x="71" y="500"/>
                </a:cubicBezTo>
                <a:cubicBezTo>
                  <a:pt x="71" y="500"/>
                  <a:pt x="71" y="500"/>
                  <a:pt x="71" y="500"/>
                </a:cubicBezTo>
                <a:cubicBezTo>
                  <a:pt x="72" y="497"/>
                  <a:pt x="72" y="494"/>
                  <a:pt x="72" y="491"/>
                </a:cubicBezTo>
                <a:cubicBezTo>
                  <a:pt x="73" y="491"/>
                  <a:pt x="73" y="490"/>
                  <a:pt x="73" y="490"/>
                </a:cubicBezTo>
                <a:cubicBezTo>
                  <a:pt x="74" y="480"/>
                  <a:pt x="74" y="470"/>
                  <a:pt x="73" y="460"/>
                </a:cubicBezTo>
                <a:cubicBezTo>
                  <a:pt x="73" y="447"/>
                  <a:pt x="73" y="434"/>
                  <a:pt x="67" y="424"/>
                </a:cubicBezTo>
                <a:cubicBezTo>
                  <a:pt x="70" y="424"/>
                  <a:pt x="73" y="423"/>
                  <a:pt x="76" y="423"/>
                </a:cubicBezTo>
                <a:cubicBezTo>
                  <a:pt x="76" y="429"/>
                  <a:pt x="75" y="435"/>
                  <a:pt x="75" y="441"/>
                </a:cubicBezTo>
                <a:cubicBezTo>
                  <a:pt x="74" y="443"/>
                  <a:pt x="78" y="443"/>
                  <a:pt x="79" y="441"/>
                </a:cubicBezTo>
                <a:cubicBezTo>
                  <a:pt x="79" y="440"/>
                  <a:pt x="79" y="439"/>
                  <a:pt x="79" y="438"/>
                </a:cubicBezTo>
                <a:cubicBezTo>
                  <a:pt x="78" y="447"/>
                  <a:pt x="78" y="456"/>
                  <a:pt x="77" y="465"/>
                </a:cubicBezTo>
                <a:cubicBezTo>
                  <a:pt x="76" y="467"/>
                  <a:pt x="79" y="467"/>
                  <a:pt x="80" y="466"/>
                </a:cubicBezTo>
                <a:cubicBezTo>
                  <a:pt x="80" y="479"/>
                  <a:pt x="79" y="493"/>
                  <a:pt x="77" y="507"/>
                </a:cubicBezTo>
                <a:cubicBezTo>
                  <a:pt x="77" y="507"/>
                  <a:pt x="78" y="507"/>
                  <a:pt x="78" y="507"/>
                </a:cubicBezTo>
                <a:cubicBezTo>
                  <a:pt x="79" y="493"/>
                  <a:pt x="80" y="479"/>
                  <a:pt x="81" y="465"/>
                </a:cubicBezTo>
                <a:cubicBezTo>
                  <a:pt x="81" y="465"/>
                  <a:pt x="81" y="465"/>
                  <a:pt x="81" y="465"/>
                </a:cubicBezTo>
                <a:cubicBezTo>
                  <a:pt x="82" y="450"/>
                  <a:pt x="83" y="436"/>
                  <a:pt x="84" y="422"/>
                </a:cubicBezTo>
                <a:cubicBezTo>
                  <a:pt x="89" y="421"/>
                  <a:pt x="93" y="421"/>
                  <a:pt x="98" y="420"/>
                </a:cubicBezTo>
                <a:cubicBezTo>
                  <a:pt x="98" y="420"/>
                  <a:pt x="97" y="420"/>
                  <a:pt x="97" y="421"/>
                </a:cubicBezTo>
                <a:cubicBezTo>
                  <a:pt x="94" y="423"/>
                  <a:pt x="92" y="426"/>
                  <a:pt x="91" y="430"/>
                </a:cubicBezTo>
                <a:cubicBezTo>
                  <a:pt x="82" y="445"/>
                  <a:pt x="84" y="467"/>
                  <a:pt x="85" y="483"/>
                </a:cubicBezTo>
                <a:cubicBezTo>
                  <a:pt x="85" y="486"/>
                  <a:pt x="85" y="508"/>
                  <a:pt x="88" y="511"/>
                </a:cubicBezTo>
                <a:cubicBezTo>
                  <a:pt x="88" y="511"/>
                  <a:pt x="88" y="511"/>
                  <a:pt x="88" y="510"/>
                </a:cubicBezTo>
                <a:cubicBezTo>
                  <a:pt x="86" y="507"/>
                  <a:pt x="86" y="495"/>
                  <a:pt x="86" y="495"/>
                </a:cubicBezTo>
                <a:cubicBezTo>
                  <a:pt x="86" y="489"/>
                  <a:pt x="85" y="484"/>
                  <a:pt x="85" y="478"/>
                </a:cubicBezTo>
                <a:cubicBezTo>
                  <a:pt x="84" y="465"/>
                  <a:pt x="84" y="451"/>
                  <a:pt x="88" y="438"/>
                </a:cubicBezTo>
                <a:cubicBezTo>
                  <a:pt x="88" y="436"/>
                  <a:pt x="89" y="434"/>
                  <a:pt x="90" y="432"/>
                </a:cubicBezTo>
                <a:cubicBezTo>
                  <a:pt x="88" y="438"/>
                  <a:pt x="87" y="445"/>
                  <a:pt x="87" y="452"/>
                </a:cubicBezTo>
                <a:cubicBezTo>
                  <a:pt x="88" y="443"/>
                  <a:pt x="89" y="434"/>
                  <a:pt x="92" y="428"/>
                </a:cubicBezTo>
                <a:cubicBezTo>
                  <a:pt x="94" y="425"/>
                  <a:pt x="95" y="423"/>
                  <a:pt x="98" y="421"/>
                </a:cubicBezTo>
                <a:cubicBezTo>
                  <a:pt x="98" y="420"/>
                  <a:pt x="98" y="420"/>
                  <a:pt x="99" y="420"/>
                </a:cubicBezTo>
                <a:cubicBezTo>
                  <a:pt x="101" y="420"/>
                  <a:pt x="103" y="419"/>
                  <a:pt x="106" y="419"/>
                </a:cubicBezTo>
                <a:cubicBezTo>
                  <a:pt x="106" y="419"/>
                  <a:pt x="107" y="419"/>
                  <a:pt x="107" y="420"/>
                </a:cubicBezTo>
                <a:cubicBezTo>
                  <a:pt x="107" y="419"/>
                  <a:pt x="106" y="419"/>
                  <a:pt x="106" y="419"/>
                </a:cubicBezTo>
                <a:cubicBezTo>
                  <a:pt x="108" y="419"/>
                  <a:pt x="109" y="419"/>
                  <a:pt x="111" y="419"/>
                </a:cubicBezTo>
                <a:cubicBezTo>
                  <a:pt x="113" y="421"/>
                  <a:pt x="114" y="425"/>
                  <a:pt x="115" y="427"/>
                </a:cubicBezTo>
                <a:cubicBezTo>
                  <a:pt x="116" y="430"/>
                  <a:pt x="116" y="432"/>
                  <a:pt x="117" y="435"/>
                </a:cubicBezTo>
                <a:cubicBezTo>
                  <a:pt x="116" y="434"/>
                  <a:pt x="116" y="433"/>
                  <a:pt x="116" y="432"/>
                </a:cubicBezTo>
                <a:cubicBezTo>
                  <a:pt x="116" y="432"/>
                  <a:pt x="116" y="432"/>
                  <a:pt x="116" y="432"/>
                </a:cubicBezTo>
                <a:cubicBezTo>
                  <a:pt x="116" y="432"/>
                  <a:pt x="115" y="432"/>
                  <a:pt x="115" y="432"/>
                </a:cubicBezTo>
                <a:cubicBezTo>
                  <a:pt x="114" y="426"/>
                  <a:pt x="111" y="421"/>
                  <a:pt x="107" y="420"/>
                </a:cubicBezTo>
                <a:cubicBezTo>
                  <a:pt x="110" y="421"/>
                  <a:pt x="113" y="425"/>
                  <a:pt x="115" y="431"/>
                </a:cubicBezTo>
                <a:cubicBezTo>
                  <a:pt x="115" y="431"/>
                  <a:pt x="115" y="431"/>
                  <a:pt x="115" y="432"/>
                </a:cubicBezTo>
                <a:cubicBezTo>
                  <a:pt x="115" y="431"/>
                  <a:pt x="115" y="431"/>
                  <a:pt x="115" y="431"/>
                </a:cubicBezTo>
                <a:cubicBezTo>
                  <a:pt x="115" y="431"/>
                  <a:pt x="115" y="431"/>
                  <a:pt x="115" y="431"/>
                </a:cubicBezTo>
                <a:cubicBezTo>
                  <a:pt x="114" y="429"/>
                  <a:pt x="113" y="428"/>
                  <a:pt x="112" y="428"/>
                </a:cubicBezTo>
                <a:cubicBezTo>
                  <a:pt x="112" y="427"/>
                  <a:pt x="112" y="426"/>
                  <a:pt x="112" y="425"/>
                </a:cubicBezTo>
                <a:cubicBezTo>
                  <a:pt x="111" y="423"/>
                  <a:pt x="109" y="423"/>
                  <a:pt x="108" y="425"/>
                </a:cubicBezTo>
                <a:cubicBezTo>
                  <a:pt x="108" y="425"/>
                  <a:pt x="107" y="426"/>
                  <a:pt x="107" y="427"/>
                </a:cubicBezTo>
                <a:cubicBezTo>
                  <a:pt x="104" y="427"/>
                  <a:pt x="101" y="429"/>
                  <a:pt x="99" y="431"/>
                </a:cubicBezTo>
                <a:cubicBezTo>
                  <a:pt x="99" y="431"/>
                  <a:pt x="99" y="431"/>
                  <a:pt x="98" y="431"/>
                </a:cubicBezTo>
                <a:cubicBezTo>
                  <a:pt x="98" y="432"/>
                  <a:pt x="97" y="432"/>
                  <a:pt x="97" y="433"/>
                </a:cubicBezTo>
                <a:cubicBezTo>
                  <a:pt x="97" y="433"/>
                  <a:pt x="97" y="433"/>
                  <a:pt x="97" y="433"/>
                </a:cubicBezTo>
                <a:cubicBezTo>
                  <a:pt x="90" y="438"/>
                  <a:pt x="89" y="449"/>
                  <a:pt x="89" y="456"/>
                </a:cubicBezTo>
                <a:cubicBezTo>
                  <a:pt x="88" y="462"/>
                  <a:pt x="88" y="467"/>
                  <a:pt x="88" y="472"/>
                </a:cubicBezTo>
                <a:cubicBezTo>
                  <a:pt x="87" y="485"/>
                  <a:pt x="88" y="497"/>
                  <a:pt x="88" y="509"/>
                </a:cubicBezTo>
                <a:cubicBezTo>
                  <a:pt x="88" y="509"/>
                  <a:pt x="88" y="510"/>
                  <a:pt x="88" y="510"/>
                </a:cubicBezTo>
                <a:cubicBezTo>
                  <a:pt x="88" y="510"/>
                  <a:pt x="88" y="510"/>
                  <a:pt x="88" y="510"/>
                </a:cubicBezTo>
                <a:cubicBezTo>
                  <a:pt x="88" y="510"/>
                  <a:pt x="88" y="510"/>
                  <a:pt x="88" y="510"/>
                </a:cubicBezTo>
                <a:cubicBezTo>
                  <a:pt x="88" y="511"/>
                  <a:pt x="88" y="511"/>
                  <a:pt x="88" y="512"/>
                </a:cubicBezTo>
                <a:cubicBezTo>
                  <a:pt x="88" y="512"/>
                  <a:pt x="88" y="512"/>
                  <a:pt x="88" y="512"/>
                </a:cubicBezTo>
                <a:cubicBezTo>
                  <a:pt x="88" y="512"/>
                  <a:pt x="88" y="513"/>
                  <a:pt x="88" y="513"/>
                </a:cubicBezTo>
                <a:cubicBezTo>
                  <a:pt x="88" y="513"/>
                  <a:pt x="88" y="513"/>
                  <a:pt x="88" y="513"/>
                </a:cubicBezTo>
                <a:cubicBezTo>
                  <a:pt x="88" y="512"/>
                  <a:pt x="88" y="512"/>
                  <a:pt x="88" y="512"/>
                </a:cubicBezTo>
                <a:cubicBezTo>
                  <a:pt x="88" y="512"/>
                  <a:pt x="88" y="511"/>
                  <a:pt x="88" y="511"/>
                </a:cubicBezTo>
                <a:cubicBezTo>
                  <a:pt x="88" y="512"/>
                  <a:pt x="88" y="512"/>
                  <a:pt x="88" y="513"/>
                </a:cubicBezTo>
                <a:close/>
                <a:moveTo>
                  <a:pt x="46" y="444"/>
                </a:moveTo>
                <a:cubicBezTo>
                  <a:pt x="46" y="440"/>
                  <a:pt x="46" y="436"/>
                  <a:pt x="47" y="432"/>
                </a:cubicBezTo>
                <a:cubicBezTo>
                  <a:pt x="47" y="430"/>
                  <a:pt x="47" y="427"/>
                  <a:pt x="47" y="425"/>
                </a:cubicBezTo>
                <a:cubicBezTo>
                  <a:pt x="47" y="431"/>
                  <a:pt x="46" y="437"/>
                  <a:pt x="46" y="443"/>
                </a:cubicBezTo>
                <a:cubicBezTo>
                  <a:pt x="45" y="438"/>
                  <a:pt x="44" y="434"/>
                  <a:pt x="42" y="430"/>
                </a:cubicBezTo>
                <a:cubicBezTo>
                  <a:pt x="41" y="428"/>
                  <a:pt x="41" y="426"/>
                  <a:pt x="40" y="424"/>
                </a:cubicBezTo>
                <a:cubicBezTo>
                  <a:pt x="42" y="423"/>
                  <a:pt x="43" y="423"/>
                  <a:pt x="45" y="422"/>
                </a:cubicBezTo>
                <a:cubicBezTo>
                  <a:pt x="46" y="422"/>
                  <a:pt x="46" y="422"/>
                  <a:pt x="47" y="421"/>
                </a:cubicBezTo>
                <a:cubicBezTo>
                  <a:pt x="47" y="423"/>
                  <a:pt x="47" y="424"/>
                  <a:pt x="47" y="425"/>
                </a:cubicBezTo>
                <a:cubicBezTo>
                  <a:pt x="47" y="424"/>
                  <a:pt x="47" y="422"/>
                  <a:pt x="48" y="421"/>
                </a:cubicBezTo>
                <a:cubicBezTo>
                  <a:pt x="48" y="421"/>
                  <a:pt x="49" y="421"/>
                  <a:pt x="50" y="421"/>
                </a:cubicBezTo>
                <a:cubicBezTo>
                  <a:pt x="49" y="429"/>
                  <a:pt x="48" y="437"/>
                  <a:pt x="46" y="445"/>
                </a:cubicBezTo>
                <a:cubicBezTo>
                  <a:pt x="46" y="444"/>
                  <a:pt x="46" y="444"/>
                  <a:pt x="46" y="444"/>
                </a:cubicBezTo>
                <a:close/>
                <a:moveTo>
                  <a:pt x="46" y="446"/>
                </a:moveTo>
                <a:cubicBezTo>
                  <a:pt x="46" y="446"/>
                  <a:pt x="46" y="447"/>
                  <a:pt x="46" y="447"/>
                </a:cubicBezTo>
                <a:cubicBezTo>
                  <a:pt x="46" y="446"/>
                  <a:pt x="46" y="446"/>
                  <a:pt x="46" y="446"/>
                </a:cubicBezTo>
                <a:cubicBezTo>
                  <a:pt x="46" y="446"/>
                  <a:pt x="46" y="446"/>
                  <a:pt x="46" y="446"/>
                </a:cubicBezTo>
                <a:close/>
                <a:moveTo>
                  <a:pt x="27" y="467"/>
                </a:moveTo>
                <a:cubicBezTo>
                  <a:pt x="27" y="466"/>
                  <a:pt x="28" y="465"/>
                  <a:pt x="28" y="464"/>
                </a:cubicBezTo>
                <a:cubicBezTo>
                  <a:pt x="28" y="463"/>
                  <a:pt x="28" y="462"/>
                  <a:pt x="28" y="461"/>
                </a:cubicBezTo>
                <a:cubicBezTo>
                  <a:pt x="28" y="468"/>
                  <a:pt x="28" y="476"/>
                  <a:pt x="28" y="484"/>
                </a:cubicBezTo>
                <a:cubicBezTo>
                  <a:pt x="28" y="487"/>
                  <a:pt x="28" y="491"/>
                  <a:pt x="28" y="494"/>
                </a:cubicBezTo>
                <a:cubicBezTo>
                  <a:pt x="27" y="485"/>
                  <a:pt x="27" y="476"/>
                  <a:pt x="27" y="467"/>
                </a:cubicBezTo>
                <a:close/>
                <a:moveTo>
                  <a:pt x="30" y="469"/>
                </a:moveTo>
                <a:cubicBezTo>
                  <a:pt x="30" y="470"/>
                  <a:pt x="30" y="471"/>
                  <a:pt x="29" y="472"/>
                </a:cubicBezTo>
                <a:cubicBezTo>
                  <a:pt x="29" y="465"/>
                  <a:pt x="30" y="458"/>
                  <a:pt x="33" y="451"/>
                </a:cubicBezTo>
                <a:cubicBezTo>
                  <a:pt x="32" y="454"/>
                  <a:pt x="32" y="456"/>
                  <a:pt x="31" y="459"/>
                </a:cubicBezTo>
                <a:cubicBezTo>
                  <a:pt x="31" y="462"/>
                  <a:pt x="30" y="464"/>
                  <a:pt x="30" y="467"/>
                </a:cubicBezTo>
                <a:cubicBezTo>
                  <a:pt x="30" y="468"/>
                  <a:pt x="30" y="468"/>
                  <a:pt x="30" y="469"/>
                </a:cubicBezTo>
                <a:close/>
                <a:moveTo>
                  <a:pt x="35" y="435"/>
                </a:moveTo>
                <a:cubicBezTo>
                  <a:pt x="34" y="439"/>
                  <a:pt x="34" y="443"/>
                  <a:pt x="33" y="448"/>
                </a:cubicBezTo>
                <a:cubicBezTo>
                  <a:pt x="31" y="452"/>
                  <a:pt x="30" y="456"/>
                  <a:pt x="29" y="460"/>
                </a:cubicBezTo>
                <a:cubicBezTo>
                  <a:pt x="29" y="460"/>
                  <a:pt x="29" y="459"/>
                  <a:pt x="30" y="459"/>
                </a:cubicBezTo>
                <a:cubicBezTo>
                  <a:pt x="30" y="451"/>
                  <a:pt x="31" y="443"/>
                  <a:pt x="35" y="436"/>
                </a:cubicBezTo>
                <a:cubicBezTo>
                  <a:pt x="35" y="435"/>
                  <a:pt x="35" y="435"/>
                  <a:pt x="35" y="435"/>
                </a:cubicBezTo>
                <a:close/>
                <a:moveTo>
                  <a:pt x="28" y="467"/>
                </a:moveTo>
                <a:cubicBezTo>
                  <a:pt x="28" y="465"/>
                  <a:pt x="28" y="462"/>
                  <a:pt x="28" y="460"/>
                </a:cubicBezTo>
                <a:cubicBezTo>
                  <a:pt x="28" y="460"/>
                  <a:pt x="28" y="460"/>
                  <a:pt x="28" y="460"/>
                </a:cubicBezTo>
                <a:cubicBezTo>
                  <a:pt x="28" y="460"/>
                  <a:pt x="28" y="461"/>
                  <a:pt x="28" y="461"/>
                </a:cubicBezTo>
                <a:cubicBezTo>
                  <a:pt x="28" y="463"/>
                  <a:pt x="28" y="465"/>
                  <a:pt x="28" y="467"/>
                </a:cubicBezTo>
                <a:close/>
                <a:moveTo>
                  <a:pt x="39" y="438"/>
                </a:moveTo>
                <a:cubicBezTo>
                  <a:pt x="39" y="438"/>
                  <a:pt x="39" y="438"/>
                  <a:pt x="39" y="437"/>
                </a:cubicBezTo>
                <a:cubicBezTo>
                  <a:pt x="39" y="438"/>
                  <a:pt x="40" y="438"/>
                  <a:pt x="40" y="438"/>
                </a:cubicBezTo>
                <a:cubicBezTo>
                  <a:pt x="39" y="438"/>
                  <a:pt x="39" y="438"/>
                  <a:pt x="39" y="438"/>
                </a:cubicBezTo>
                <a:cubicBezTo>
                  <a:pt x="39" y="438"/>
                  <a:pt x="39" y="438"/>
                  <a:pt x="39" y="438"/>
                </a:cubicBezTo>
                <a:close/>
                <a:moveTo>
                  <a:pt x="36" y="430"/>
                </a:moveTo>
                <a:cubicBezTo>
                  <a:pt x="36" y="430"/>
                  <a:pt x="36" y="430"/>
                  <a:pt x="35" y="430"/>
                </a:cubicBezTo>
                <a:cubicBezTo>
                  <a:pt x="35" y="429"/>
                  <a:pt x="35" y="429"/>
                  <a:pt x="34" y="429"/>
                </a:cubicBezTo>
                <a:cubicBezTo>
                  <a:pt x="35" y="428"/>
                  <a:pt x="35" y="428"/>
                  <a:pt x="35" y="428"/>
                </a:cubicBezTo>
                <a:cubicBezTo>
                  <a:pt x="37" y="423"/>
                  <a:pt x="39" y="424"/>
                  <a:pt x="40" y="427"/>
                </a:cubicBezTo>
                <a:cubicBezTo>
                  <a:pt x="40" y="427"/>
                  <a:pt x="40" y="426"/>
                  <a:pt x="40" y="427"/>
                </a:cubicBezTo>
                <a:cubicBezTo>
                  <a:pt x="39" y="428"/>
                  <a:pt x="38" y="429"/>
                  <a:pt x="38" y="430"/>
                </a:cubicBezTo>
                <a:cubicBezTo>
                  <a:pt x="37" y="430"/>
                  <a:pt x="36" y="430"/>
                  <a:pt x="36" y="430"/>
                </a:cubicBezTo>
                <a:close/>
                <a:moveTo>
                  <a:pt x="42" y="413"/>
                </a:moveTo>
                <a:cubicBezTo>
                  <a:pt x="43" y="413"/>
                  <a:pt x="43" y="413"/>
                  <a:pt x="43" y="413"/>
                </a:cubicBezTo>
                <a:cubicBezTo>
                  <a:pt x="40" y="413"/>
                  <a:pt x="37" y="414"/>
                  <a:pt x="34" y="414"/>
                </a:cubicBezTo>
                <a:cubicBezTo>
                  <a:pt x="32" y="414"/>
                  <a:pt x="31" y="414"/>
                  <a:pt x="29" y="414"/>
                </a:cubicBezTo>
                <a:cubicBezTo>
                  <a:pt x="34" y="414"/>
                  <a:pt x="38" y="413"/>
                  <a:pt x="42" y="413"/>
                </a:cubicBezTo>
                <a:close/>
                <a:moveTo>
                  <a:pt x="72" y="490"/>
                </a:moveTo>
                <a:cubicBezTo>
                  <a:pt x="72" y="490"/>
                  <a:pt x="71" y="490"/>
                  <a:pt x="71" y="490"/>
                </a:cubicBezTo>
                <a:cubicBezTo>
                  <a:pt x="71" y="486"/>
                  <a:pt x="71" y="482"/>
                  <a:pt x="72" y="478"/>
                </a:cubicBezTo>
                <a:cubicBezTo>
                  <a:pt x="72" y="474"/>
                  <a:pt x="72" y="469"/>
                  <a:pt x="73" y="465"/>
                </a:cubicBezTo>
                <a:cubicBezTo>
                  <a:pt x="73" y="473"/>
                  <a:pt x="73" y="482"/>
                  <a:pt x="72" y="490"/>
                </a:cubicBezTo>
                <a:close/>
                <a:moveTo>
                  <a:pt x="66" y="503"/>
                </a:moveTo>
                <a:cubicBezTo>
                  <a:pt x="64" y="510"/>
                  <a:pt x="62" y="499"/>
                  <a:pt x="62" y="497"/>
                </a:cubicBezTo>
                <a:cubicBezTo>
                  <a:pt x="62" y="497"/>
                  <a:pt x="61" y="497"/>
                  <a:pt x="61" y="497"/>
                </a:cubicBezTo>
                <a:cubicBezTo>
                  <a:pt x="61" y="500"/>
                  <a:pt x="61" y="502"/>
                  <a:pt x="60" y="505"/>
                </a:cubicBezTo>
                <a:cubicBezTo>
                  <a:pt x="60" y="506"/>
                  <a:pt x="60" y="507"/>
                  <a:pt x="58" y="507"/>
                </a:cubicBezTo>
                <a:cubicBezTo>
                  <a:pt x="58" y="506"/>
                  <a:pt x="58" y="505"/>
                  <a:pt x="58" y="504"/>
                </a:cubicBezTo>
                <a:cubicBezTo>
                  <a:pt x="58" y="503"/>
                  <a:pt x="57" y="501"/>
                  <a:pt x="57" y="500"/>
                </a:cubicBezTo>
                <a:cubicBezTo>
                  <a:pt x="58" y="500"/>
                  <a:pt x="58" y="500"/>
                  <a:pt x="59" y="500"/>
                </a:cubicBezTo>
                <a:cubicBezTo>
                  <a:pt x="59" y="501"/>
                  <a:pt x="60" y="500"/>
                  <a:pt x="59" y="500"/>
                </a:cubicBezTo>
                <a:cubicBezTo>
                  <a:pt x="59" y="499"/>
                  <a:pt x="58" y="499"/>
                  <a:pt x="57" y="499"/>
                </a:cubicBezTo>
                <a:cubicBezTo>
                  <a:pt x="57" y="498"/>
                  <a:pt x="57" y="497"/>
                  <a:pt x="57" y="496"/>
                </a:cubicBezTo>
                <a:cubicBezTo>
                  <a:pt x="58" y="495"/>
                  <a:pt x="58" y="495"/>
                  <a:pt x="59" y="494"/>
                </a:cubicBezTo>
                <a:cubicBezTo>
                  <a:pt x="60" y="494"/>
                  <a:pt x="61" y="493"/>
                  <a:pt x="62" y="493"/>
                </a:cubicBezTo>
                <a:cubicBezTo>
                  <a:pt x="63" y="494"/>
                  <a:pt x="63" y="495"/>
                  <a:pt x="64" y="496"/>
                </a:cubicBezTo>
                <a:cubicBezTo>
                  <a:pt x="64" y="496"/>
                  <a:pt x="65" y="497"/>
                  <a:pt x="66" y="497"/>
                </a:cubicBezTo>
                <a:cubicBezTo>
                  <a:pt x="66" y="499"/>
                  <a:pt x="66" y="501"/>
                  <a:pt x="66" y="503"/>
                </a:cubicBezTo>
                <a:close/>
                <a:moveTo>
                  <a:pt x="69" y="438"/>
                </a:moveTo>
                <a:cubicBezTo>
                  <a:pt x="70" y="441"/>
                  <a:pt x="70" y="444"/>
                  <a:pt x="71" y="447"/>
                </a:cubicBezTo>
                <a:cubicBezTo>
                  <a:pt x="71" y="451"/>
                  <a:pt x="71" y="454"/>
                  <a:pt x="71" y="457"/>
                </a:cubicBezTo>
                <a:cubicBezTo>
                  <a:pt x="70" y="451"/>
                  <a:pt x="69" y="445"/>
                  <a:pt x="68" y="439"/>
                </a:cubicBezTo>
                <a:cubicBezTo>
                  <a:pt x="67" y="438"/>
                  <a:pt x="66" y="438"/>
                  <a:pt x="65" y="438"/>
                </a:cubicBezTo>
                <a:cubicBezTo>
                  <a:pt x="65" y="437"/>
                  <a:pt x="65" y="436"/>
                  <a:pt x="65" y="435"/>
                </a:cubicBezTo>
                <a:cubicBezTo>
                  <a:pt x="64" y="434"/>
                  <a:pt x="64" y="434"/>
                  <a:pt x="63" y="434"/>
                </a:cubicBezTo>
                <a:cubicBezTo>
                  <a:pt x="63" y="432"/>
                  <a:pt x="63" y="431"/>
                  <a:pt x="63" y="430"/>
                </a:cubicBezTo>
                <a:cubicBezTo>
                  <a:pt x="63" y="429"/>
                  <a:pt x="63" y="429"/>
                  <a:pt x="62" y="429"/>
                </a:cubicBezTo>
                <a:cubicBezTo>
                  <a:pt x="63" y="428"/>
                  <a:pt x="64" y="427"/>
                  <a:pt x="64" y="427"/>
                </a:cubicBezTo>
                <a:cubicBezTo>
                  <a:pt x="64" y="427"/>
                  <a:pt x="64" y="427"/>
                  <a:pt x="65" y="427"/>
                </a:cubicBezTo>
                <a:cubicBezTo>
                  <a:pt x="67" y="427"/>
                  <a:pt x="68" y="436"/>
                  <a:pt x="69" y="438"/>
                </a:cubicBezTo>
                <a:close/>
                <a:moveTo>
                  <a:pt x="66" y="428"/>
                </a:moveTo>
                <a:cubicBezTo>
                  <a:pt x="68" y="429"/>
                  <a:pt x="70" y="435"/>
                  <a:pt x="70" y="443"/>
                </a:cubicBezTo>
                <a:cubicBezTo>
                  <a:pt x="69" y="438"/>
                  <a:pt x="68" y="432"/>
                  <a:pt x="66" y="428"/>
                </a:cubicBezTo>
                <a:close/>
                <a:moveTo>
                  <a:pt x="72" y="457"/>
                </a:moveTo>
                <a:cubicBezTo>
                  <a:pt x="72" y="460"/>
                  <a:pt x="72" y="463"/>
                  <a:pt x="72" y="466"/>
                </a:cubicBezTo>
                <a:cubicBezTo>
                  <a:pt x="72" y="463"/>
                  <a:pt x="72" y="460"/>
                  <a:pt x="72" y="456"/>
                </a:cubicBezTo>
                <a:cubicBezTo>
                  <a:pt x="72" y="456"/>
                  <a:pt x="72" y="457"/>
                  <a:pt x="72" y="457"/>
                </a:cubicBezTo>
                <a:close/>
                <a:moveTo>
                  <a:pt x="70" y="490"/>
                </a:moveTo>
                <a:cubicBezTo>
                  <a:pt x="70" y="490"/>
                  <a:pt x="69" y="490"/>
                  <a:pt x="68" y="491"/>
                </a:cubicBezTo>
                <a:cubicBezTo>
                  <a:pt x="70" y="481"/>
                  <a:pt x="70" y="471"/>
                  <a:pt x="70" y="462"/>
                </a:cubicBezTo>
                <a:cubicBezTo>
                  <a:pt x="70" y="462"/>
                  <a:pt x="71" y="461"/>
                  <a:pt x="71" y="460"/>
                </a:cubicBezTo>
                <a:cubicBezTo>
                  <a:pt x="71" y="468"/>
                  <a:pt x="71" y="474"/>
                  <a:pt x="71" y="476"/>
                </a:cubicBezTo>
                <a:cubicBezTo>
                  <a:pt x="71" y="476"/>
                  <a:pt x="71" y="476"/>
                  <a:pt x="71" y="476"/>
                </a:cubicBezTo>
                <a:cubicBezTo>
                  <a:pt x="71" y="481"/>
                  <a:pt x="70" y="486"/>
                  <a:pt x="70" y="490"/>
                </a:cubicBezTo>
                <a:close/>
                <a:moveTo>
                  <a:pt x="59" y="493"/>
                </a:moveTo>
                <a:cubicBezTo>
                  <a:pt x="58" y="484"/>
                  <a:pt x="56" y="473"/>
                  <a:pt x="56" y="462"/>
                </a:cubicBezTo>
                <a:cubicBezTo>
                  <a:pt x="57" y="457"/>
                  <a:pt x="58" y="451"/>
                  <a:pt x="59" y="446"/>
                </a:cubicBezTo>
                <a:cubicBezTo>
                  <a:pt x="60" y="444"/>
                  <a:pt x="61" y="442"/>
                  <a:pt x="62" y="440"/>
                </a:cubicBezTo>
                <a:cubicBezTo>
                  <a:pt x="62" y="441"/>
                  <a:pt x="62" y="442"/>
                  <a:pt x="63" y="443"/>
                </a:cubicBezTo>
                <a:cubicBezTo>
                  <a:pt x="59" y="457"/>
                  <a:pt x="56" y="478"/>
                  <a:pt x="62" y="492"/>
                </a:cubicBezTo>
                <a:cubicBezTo>
                  <a:pt x="61" y="492"/>
                  <a:pt x="60" y="493"/>
                  <a:pt x="59" y="493"/>
                </a:cubicBezTo>
                <a:close/>
                <a:moveTo>
                  <a:pt x="65" y="488"/>
                </a:moveTo>
                <a:cubicBezTo>
                  <a:pt x="61" y="478"/>
                  <a:pt x="62" y="464"/>
                  <a:pt x="65" y="453"/>
                </a:cubicBezTo>
                <a:cubicBezTo>
                  <a:pt x="66" y="464"/>
                  <a:pt x="67" y="477"/>
                  <a:pt x="65" y="488"/>
                </a:cubicBezTo>
                <a:close/>
                <a:moveTo>
                  <a:pt x="62" y="428"/>
                </a:moveTo>
                <a:cubicBezTo>
                  <a:pt x="62" y="428"/>
                  <a:pt x="62" y="428"/>
                  <a:pt x="62" y="428"/>
                </a:cubicBezTo>
                <a:cubicBezTo>
                  <a:pt x="62" y="428"/>
                  <a:pt x="62" y="428"/>
                  <a:pt x="63" y="427"/>
                </a:cubicBezTo>
                <a:cubicBezTo>
                  <a:pt x="63" y="428"/>
                  <a:pt x="62" y="428"/>
                  <a:pt x="62" y="428"/>
                </a:cubicBezTo>
                <a:close/>
                <a:moveTo>
                  <a:pt x="55" y="494"/>
                </a:moveTo>
                <a:cubicBezTo>
                  <a:pt x="55" y="494"/>
                  <a:pt x="55" y="494"/>
                  <a:pt x="55" y="494"/>
                </a:cubicBezTo>
                <a:cubicBezTo>
                  <a:pt x="55" y="495"/>
                  <a:pt x="55" y="495"/>
                  <a:pt x="55" y="495"/>
                </a:cubicBezTo>
                <a:cubicBezTo>
                  <a:pt x="54" y="496"/>
                  <a:pt x="54" y="496"/>
                  <a:pt x="54" y="496"/>
                </a:cubicBezTo>
                <a:cubicBezTo>
                  <a:pt x="53" y="495"/>
                  <a:pt x="53" y="493"/>
                  <a:pt x="53" y="492"/>
                </a:cubicBezTo>
                <a:cubicBezTo>
                  <a:pt x="53" y="490"/>
                  <a:pt x="53" y="489"/>
                  <a:pt x="53" y="487"/>
                </a:cubicBezTo>
                <a:cubicBezTo>
                  <a:pt x="53" y="490"/>
                  <a:pt x="54" y="492"/>
                  <a:pt x="55" y="494"/>
                </a:cubicBezTo>
                <a:close/>
                <a:moveTo>
                  <a:pt x="54" y="496"/>
                </a:moveTo>
                <a:cubicBezTo>
                  <a:pt x="54" y="497"/>
                  <a:pt x="54" y="497"/>
                  <a:pt x="54" y="498"/>
                </a:cubicBezTo>
                <a:cubicBezTo>
                  <a:pt x="54" y="497"/>
                  <a:pt x="54" y="497"/>
                  <a:pt x="54" y="496"/>
                </a:cubicBezTo>
                <a:close/>
                <a:moveTo>
                  <a:pt x="53" y="502"/>
                </a:moveTo>
                <a:cubicBezTo>
                  <a:pt x="53" y="502"/>
                  <a:pt x="53" y="502"/>
                  <a:pt x="53" y="503"/>
                </a:cubicBezTo>
                <a:cubicBezTo>
                  <a:pt x="53" y="501"/>
                  <a:pt x="53" y="500"/>
                  <a:pt x="53" y="498"/>
                </a:cubicBezTo>
                <a:cubicBezTo>
                  <a:pt x="53" y="498"/>
                  <a:pt x="53" y="498"/>
                  <a:pt x="53" y="498"/>
                </a:cubicBezTo>
                <a:cubicBezTo>
                  <a:pt x="53" y="499"/>
                  <a:pt x="53" y="501"/>
                  <a:pt x="53" y="502"/>
                </a:cubicBezTo>
                <a:close/>
                <a:moveTo>
                  <a:pt x="54" y="498"/>
                </a:moveTo>
                <a:cubicBezTo>
                  <a:pt x="54" y="498"/>
                  <a:pt x="54" y="498"/>
                  <a:pt x="54" y="499"/>
                </a:cubicBezTo>
                <a:cubicBezTo>
                  <a:pt x="54" y="499"/>
                  <a:pt x="54" y="499"/>
                  <a:pt x="54" y="500"/>
                </a:cubicBezTo>
                <a:cubicBezTo>
                  <a:pt x="54" y="499"/>
                  <a:pt x="54" y="499"/>
                  <a:pt x="54" y="498"/>
                </a:cubicBezTo>
                <a:close/>
                <a:moveTo>
                  <a:pt x="56" y="496"/>
                </a:moveTo>
                <a:cubicBezTo>
                  <a:pt x="56" y="496"/>
                  <a:pt x="56" y="496"/>
                  <a:pt x="56" y="495"/>
                </a:cubicBezTo>
                <a:cubicBezTo>
                  <a:pt x="56" y="495"/>
                  <a:pt x="56" y="495"/>
                  <a:pt x="56" y="495"/>
                </a:cubicBezTo>
                <a:cubicBezTo>
                  <a:pt x="56" y="496"/>
                  <a:pt x="56" y="497"/>
                  <a:pt x="56" y="498"/>
                </a:cubicBezTo>
                <a:cubicBezTo>
                  <a:pt x="56" y="498"/>
                  <a:pt x="56" y="498"/>
                  <a:pt x="55" y="498"/>
                </a:cubicBezTo>
                <a:cubicBezTo>
                  <a:pt x="55" y="497"/>
                  <a:pt x="55" y="496"/>
                  <a:pt x="56" y="496"/>
                </a:cubicBezTo>
                <a:close/>
                <a:moveTo>
                  <a:pt x="68" y="495"/>
                </a:moveTo>
                <a:cubicBezTo>
                  <a:pt x="68" y="494"/>
                  <a:pt x="68" y="493"/>
                  <a:pt x="68" y="491"/>
                </a:cubicBezTo>
                <a:cubicBezTo>
                  <a:pt x="69" y="491"/>
                  <a:pt x="69" y="491"/>
                  <a:pt x="70" y="491"/>
                </a:cubicBezTo>
                <a:cubicBezTo>
                  <a:pt x="70" y="496"/>
                  <a:pt x="70" y="500"/>
                  <a:pt x="70" y="504"/>
                </a:cubicBezTo>
                <a:cubicBezTo>
                  <a:pt x="69" y="503"/>
                  <a:pt x="69" y="501"/>
                  <a:pt x="68" y="501"/>
                </a:cubicBezTo>
                <a:cubicBezTo>
                  <a:pt x="68" y="499"/>
                  <a:pt x="68" y="497"/>
                  <a:pt x="67" y="496"/>
                </a:cubicBezTo>
                <a:cubicBezTo>
                  <a:pt x="67" y="495"/>
                  <a:pt x="68" y="495"/>
                  <a:pt x="68" y="495"/>
                </a:cubicBezTo>
                <a:close/>
                <a:moveTo>
                  <a:pt x="70" y="492"/>
                </a:moveTo>
                <a:cubicBezTo>
                  <a:pt x="70" y="492"/>
                  <a:pt x="70" y="492"/>
                  <a:pt x="70" y="492"/>
                </a:cubicBezTo>
                <a:cubicBezTo>
                  <a:pt x="70" y="492"/>
                  <a:pt x="70" y="492"/>
                  <a:pt x="70" y="492"/>
                </a:cubicBezTo>
                <a:close/>
                <a:moveTo>
                  <a:pt x="72" y="451"/>
                </a:moveTo>
                <a:cubicBezTo>
                  <a:pt x="72" y="451"/>
                  <a:pt x="72" y="451"/>
                  <a:pt x="72" y="451"/>
                </a:cubicBezTo>
                <a:cubicBezTo>
                  <a:pt x="72" y="451"/>
                  <a:pt x="72" y="451"/>
                  <a:pt x="72" y="451"/>
                </a:cubicBezTo>
                <a:cubicBezTo>
                  <a:pt x="72" y="451"/>
                  <a:pt x="72" y="451"/>
                  <a:pt x="72" y="451"/>
                </a:cubicBezTo>
                <a:close/>
                <a:moveTo>
                  <a:pt x="68" y="430"/>
                </a:moveTo>
                <a:cubicBezTo>
                  <a:pt x="67" y="428"/>
                  <a:pt x="66" y="427"/>
                  <a:pt x="66" y="427"/>
                </a:cubicBezTo>
                <a:cubicBezTo>
                  <a:pt x="65" y="426"/>
                  <a:pt x="65" y="425"/>
                  <a:pt x="65" y="424"/>
                </a:cubicBezTo>
                <a:cubicBezTo>
                  <a:pt x="65" y="424"/>
                  <a:pt x="66" y="424"/>
                  <a:pt x="66" y="424"/>
                </a:cubicBezTo>
                <a:cubicBezTo>
                  <a:pt x="68" y="427"/>
                  <a:pt x="69" y="430"/>
                  <a:pt x="69" y="434"/>
                </a:cubicBezTo>
                <a:cubicBezTo>
                  <a:pt x="69" y="432"/>
                  <a:pt x="68" y="431"/>
                  <a:pt x="68" y="430"/>
                </a:cubicBezTo>
                <a:close/>
                <a:moveTo>
                  <a:pt x="58" y="425"/>
                </a:moveTo>
                <a:cubicBezTo>
                  <a:pt x="57" y="425"/>
                  <a:pt x="57" y="426"/>
                  <a:pt x="58" y="426"/>
                </a:cubicBezTo>
                <a:cubicBezTo>
                  <a:pt x="60" y="425"/>
                  <a:pt x="62" y="425"/>
                  <a:pt x="64" y="425"/>
                </a:cubicBezTo>
                <a:cubicBezTo>
                  <a:pt x="63" y="425"/>
                  <a:pt x="63" y="426"/>
                  <a:pt x="63" y="427"/>
                </a:cubicBezTo>
                <a:cubicBezTo>
                  <a:pt x="62" y="427"/>
                  <a:pt x="62" y="427"/>
                  <a:pt x="61" y="428"/>
                </a:cubicBezTo>
                <a:cubicBezTo>
                  <a:pt x="60" y="427"/>
                  <a:pt x="59" y="428"/>
                  <a:pt x="59" y="429"/>
                </a:cubicBezTo>
                <a:cubicBezTo>
                  <a:pt x="59" y="429"/>
                  <a:pt x="59" y="430"/>
                  <a:pt x="58" y="430"/>
                </a:cubicBezTo>
                <a:cubicBezTo>
                  <a:pt x="56" y="432"/>
                  <a:pt x="55" y="435"/>
                  <a:pt x="53" y="439"/>
                </a:cubicBezTo>
                <a:cubicBezTo>
                  <a:pt x="54" y="438"/>
                  <a:pt x="54" y="437"/>
                  <a:pt x="55" y="436"/>
                </a:cubicBezTo>
                <a:cubicBezTo>
                  <a:pt x="56" y="435"/>
                  <a:pt x="57" y="433"/>
                  <a:pt x="58" y="431"/>
                </a:cubicBezTo>
                <a:cubicBezTo>
                  <a:pt x="57" y="435"/>
                  <a:pt x="56" y="440"/>
                  <a:pt x="55" y="445"/>
                </a:cubicBezTo>
                <a:cubicBezTo>
                  <a:pt x="54" y="450"/>
                  <a:pt x="53" y="455"/>
                  <a:pt x="53" y="460"/>
                </a:cubicBezTo>
                <a:cubicBezTo>
                  <a:pt x="52" y="468"/>
                  <a:pt x="51" y="477"/>
                  <a:pt x="53" y="485"/>
                </a:cubicBezTo>
                <a:cubicBezTo>
                  <a:pt x="53" y="485"/>
                  <a:pt x="53" y="486"/>
                  <a:pt x="53" y="486"/>
                </a:cubicBezTo>
                <a:cubicBezTo>
                  <a:pt x="52" y="478"/>
                  <a:pt x="51" y="471"/>
                  <a:pt x="50" y="463"/>
                </a:cubicBezTo>
                <a:cubicBezTo>
                  <a:pt x="50" y="457"/>
                  <a:pt x="51" y="447"/>
                  <a:pt x="53" y="439"/>
                </a:cubicBezTo>
                <a:cubicBezTo>
                  <a:pt x="49" y="448"/>
                  <a:pt x="50" y="460"/>
                  <a:pt x="50" y="469"/>
                </a:cubicBezTo>
                <a:cubicBezTo>
                  <a:pt x="51" y="476"/>
                  <a:pt x="52" y="483"/>
                  <a:pt x="53" y="490"/>
                </a:cubicBezTo>
                <a:cubicBezTo>
                  <a:pt x="53" y="492"/>
                  <a:pt x="53" y="493"/>
                  <a:pt x="53" y="495"/>
                </a:cubicBezTo>
                <a:cubicBezTo>
                  <a:pt x="53" y="495"/>
                  <a:pt x="53" y="496"/>
                  <a:pt x="53" y="496"/>
                </a:cubicBezTo>
                <a:cubicBezTo>
                  <a:pt x="53" y="496"/>
                  <a:pt x="53" y="497"/>
                  <a:pt x="52" y="497"/>
                </a:cubicBezTo>
                <a:cubicBezTo>
                  <a:pt x="52" y="493"/>
                  <a:pt x="52" y="490"/>
                  <a:pt x="51" y="487"/>
                </a:cubicBezTo>
                <a:cubicBezTo>
                  <a:pt x="50" y="476"/>
                  <a:pt x="49" y="465"/>
                  <a:pt x="50" y="454"/>
                </a:cubicBezTo>
                <a:cubicBezTo>
                  <a:pt x="50" y="443"/>
                  <a:pt x="52" y="431"/>
                  <a:pt x="58" y="422"/>
                </a:cubicBezTo>
                <a:cubicBezTo>
                  <a:pt x="61" y="417"/>
                  <a:pt x="64" y="419"/>
                  <a:pt x="66" y="423"/>
                </a:cubicBezTo>
                <a:cubicBezTo>
                  <a:pt x="63" y="424"/>
                  <a:pt x="60" y="424"/>
                  <a:pt x="58" y="425"/>
                </a:cubicBezTo>
                <a:close/>
                <a:moveTo>
                  <a:pt x="113" y="406"/>
                </a:moveTo>
                <a:cubicBezTo>
                  <a:pt x="118" y="405"/>
                  <a:pt x="123" y="405"/>
                  <a:pt x="128" y="404"/>
                </a:cubicBezTo>
                <a:cubicBezTo>
                  <a:pt x="128" y="405"/>
                  <a:pt x="128" y="405"/>
                  <a:pt x="128" y="406"/>
                </a:cubicBezTo>
                <a:cubicBezTo>
                  <a:pt x="128" y="406"/>
                  <a:pt x="128" y="406"/>
                  <a:pt x="128" y="406"/>
                </a:cubicBezTo>
                <a:cubicBezTo>
                  <a:pt x="113" y="408"/>
                  <a:pt x="98" y="409"/>
                  <a:pt x="83" y="411"/>
                </a:cubicBezTo>
                <a:cubicBezTo>
                  <a:pt x="84" y="410"/>
                  <a:pt x="84" y="410"/>
                  <a:pt x="84" y="410"/>
                </a:cubicBezTo>
                <a:cubicBezTo>
                  <a:pt x="93" y="408"/>
                  <a:pt x="103" y="407"/>
                  <a:pt x="113" y="406"/>
                </a:cubicBezTo>
                <a:close/>
                <a:moveTo>
                  <a:pt x="82" y="410"/>
                </a:moveTo>
                <a:cubicBezTo>
                  <a:pt x="82" y="410"/>
                  <a:pt x="82" y="410"/>
                  <a:pt x="82" y="411"/>
                </a:cubicBezTo>
                <a:cubicBezTo>
                  <a:pt x="82" y="411"/>
                  <a:pt x="82" y="411"/>
                  <a:pt x="81" y="411"/>
                </a:cubicBezTo>
                <a:cubicBezTo>
                  <a:pt x="81" y="410"/>
                  <a:pt x="81" y="410"/>
                  <a:pt x="81" y="410"/>
                </a:cubicBezTo>
                <a:cubicBezTo>
                  <a:pt x="82" y="410"/>
                  <a:pt x="82" y="410"/>
                  <a:pt x="82" y="410"/>
                </a:cubicBezTo>
                <a:close/>
                <a:moveTo>
                  <a:pt x="77" y="411"/>
                </a:moveTo>
                <a:cubicBezTo>
                  <a:pt x="77" y="411"/>
                  <a:pt x="77" y="411"/>
                  <a:pt x="77" y="411"/>
                </a:cubicBezTo>
                <a:cubicBezTo>
                  <a:pt x="76" y="411"/>
                  <a:pt x="75" y="411"/>
                  <a:pt x="73" y="411"/>
                </a:cubicBezTo>
                <a:cubicBezTo>
                  <a:pt x="75" y="411"/>
                  <a:pt x="76" y="411"/>
                  <a:pt x="77" y="411"/>
                </a:cubicBezTo>
                <a:close/>
                <a:moveTo>
                  <a:pt x="58" y="418"/>
                </a:moveTo>
                <a:cubicBezTo>
                  <a:pt x="59" y="417"/>
                  <a:pt x="58" y="415"/>
                  <a:pt x="57" y="415"/>
                </a:cubicBezTo>
                <a:cubicBezTo>
                  <a:pt x="56" y="415"/>
                  <a:pt x="56" y="415"/>
                  <a:pt x="56" y="415"/>
                </a:cubicBezTo>
                <a:cubicBezTo>
                  <a:pt x="60" y="414"/>
                  <a:pt x="65" y="413"/>
                  <a:pt x="69" y="412"/>
                </a:cubicBezTo>
                <a:cubicBezTo>
                  <a:pt x="71" y="412"/>
                  <a:pt x="73" y="412"/>
                  <a:pt x="75" y="412"/>
                </a:cubicBezTo>
                <a:cubicBezTo>
                  <a:pt x="76" y="412"/>
                  <a:pt x="77" y="411"/>
                  <a:pt x="77" y="411"/>
                </a:cubicBezTo>
                <a:cubicBezTo>
                  <a:pt x="77" y="412"/>
                  <a:pt x="77" y="413"/>
                  <a:pt x="77" y="414"/>
                </a:cubicBezTo>
                <a:cubicBezTo>
                  <a:pt x="71" y="415"/>
                  <a:pt x="65" y="416"/>
                  <a:pt x="58" y="418"/>
                </a:cubicBezTo>
                <a:close/>
                <a:moveTo>
                  <a:pt x="48" y="417"/>
                </a:moveTo>
                <a:cubicBezTo>
                  <a:pt x="48" y="417"/>
                  <a:pt x="48" y="417"/>
                  <a:pt x="48" y="417"/>
                </a:cubicBezTo>
                <a:cubicBezTo>
                  <a:pt x="48" y="417"/>
                  <a:pt x="48" y="417"/>
                  <a:pt x="48" y="417"/>
                </a:cubicBezTo>
                <a:cubicBezTo>
                  <a:pt x="48" y="417"/>
                  <a:pt x="48" y="417"/>
                  <a:pt x="48" y="417"/>
                </a:cubicBezTo>
                <a:close/>
                <a:moveTo>
                  <a:pt x="61" y="418"/>
                </a:moveTo>
                <a:cubicBezTo>
                  <a:pt x="56" y="423"/>
                  <a:pt x="54" y="428"/>
                  <a:pt x="52" y="434"/>
                </a:cubicBezTo>
                <a:cubicBezTo>
                  <a:pt x="53" y="429"/>
                  <a:pt x="53" y="425"/>
                  <a:pt x="54" y="420"/>
                </a:cubicBezTo>
                <a:cubicBezTo>
                  <a:pt x="56" y="419"/>
                  <a:pt x="58" y="419"/>
                  <a:pt x="61" y="418"/>
                </a:cubicBezTo>
                <a:close/>
                <a:moveTo>
                  <a:pt x="62" y="418"/>
                </a:moveTo>
                <a:cubicBezTo>
                  <a:pt x="66" y="417"/>
                  <a:pt x="71" y="416"/>
                  <a:pt x="75" y="416"/>
                </a:cubicBezTo>
                <a:cubicBezTo>
                  <a:pt x="75" y="415"/>
                  <a:pt x="76" y="415"/>
                  <a:pt x="77" y="415"/>
                </a:cubicBezTo>
                <a:cubicBezTo>
                  <a:pt x="77" y="417"/>
                  <a:pt x="77" y="419"/>
                  <a:pt x="77" y="422"/>
                </a:cubicBezTo>
                <a:cubicBezTo>
                  <a:pt x="73" y="422"/>
                  <a:pt x="70" y="423"/>
                  <a:pt x="67" y="423"/>
                </a:cubicBezTo>
                <a:cubicBezTo>
                  <a:pt x="65" y="421"/>
                  <a:pt x="64" y="419"/>
                  <a:pt x="62" y="418"/>
                </a:cubicBezTo>
                <a:close/>
                <a:moveTo>
                  <a:pt x="82" y="417"/>
                </a:moveTo>
                <a:cubicBezTo>
                  <a:pt x="81" y="417"/>
                  <a:pt x="81" y="418"/>
                  <a:pt x="81" y="418"/>
                </a:cubicBezTo>
                <a:cubicBezTo>
                  <a:pt x="81" y="417"/>
                  <a:pt x="81" y="416"/>
                  <a:pt x="81" y="414"/>
                </a:cubicBezTo>
                <a:cubicBezTo>
                  <a:pt x="81" y="414"/>
                  <a:pt x="82" y="414"/>
                  <a:pt x="82" y="414"/>
                </a:cubicBezTo>
                <a:cubicBezTo>
                  <a:pt x="82" y="414"/>
                  <a:pt x="82" y="414"/>
                  <a:pt x="82" y="414"/>
                </a:cubicBezTo>
                <a:cubicBezTo>
                  <a:pt x="82" y="415"/>
                  <a:pt x="82" y="416"/>
                  <a:pt x="82" y="417"/>
                </a:cubicBezTo>
                <a:close/>
                <a:moveTo>
                  <a:pt x="81" y="413"/>
                </a:moveTo>
                <a:cubicBezTo>
                  <a:pt x="81" y="413"/>
                  <a:pt x="81" y="412"/>
                  <a:pt x="81" y="411"/>
                </a:cubicBezTo>
                <a:cubicBezTo>
                  <a:pt x="82" y="411"/>
                  <a:pt x="82" y="411"/>
                  <a:pt x="82" y="411"/>
                </a:cubicBezTo>
                <a:cubicBezTo>
                  <a:pt x="82" y="412"/>
                  <a:pt x="82" y="413"/>
                  <a:pt x="82" y="413"/>
                </a:cubicBezTo>
                <a:cubicBezTo>
                  <a:pt x="82" y="413"/>
                  <a:pt x="82" y="413"/>
                  <a:pt x="81" y="413"/>
                </a:cubicBezTo>
                <a:close/>
                <a:moveTo>
                  <a:pt x="83" y="411"/>
                </a:moveTo>
                <a:cubicBezTo>
                  <a:pt x="98" y="410"/>
                  <a:pt x="113" y="408"/>
                  <a:pt x="128" y="407"/>
                </a:cubicBezTo>
                <a:cubicBezTo>
                  <a:pt x="128" y="407"/>
                  <a:pt x="128" y="407"/>
                  <a:pt x="128" y="407"/>
                </a:cubicBezTo>
                <a:cubicBezTo>
                  <a:pt x="113" y="409"/>
                  <a:pt x="98" y="411"/>
                  <a:pt x="83" y="413"/>
                </a:cubicBezTo>
                <a:cubicBezTo>
                  <a:pt x="83" y="412"/>
                  <a:pt x="83" y="412"/>
                  <a:pt x="83" y="411"/>
                </a:cubicBezTo>
                <a:close/>
                <a:moveTo>
                  <a:pt x="43" y="417"/>
                </a:moveTo>
                <a:cubicBezTo>
                  <a:pt x="43" y="417"/>
                  <a:pt x="43" y="417"/>
                  <a:pt x="42" y="417"/>
                </a:cubicBezTo>
                <a:cubicBezTo>
                  <a:pt x="44" y="417"/>
                  <a:pt x="46" y="416"/>
                  <a:pt x="48" y="416"/>
                </a:cubicBezTo>
                <a:cubicBezTo>
                  <a:pt x="48" y="416"/>
                  <a:pt x="48" y="416"/>
                  <a:pt x="48" y="417"/>
                </a:cubicBezTo>
                <a:cubicBezTo>
                  <a:pt x="48" y="417"/>
                  <a:pt x="48" y="417"/>
                  <a:pt x="48" y="417"/>
                </a:cubicBezTo>
                <a:cubicBezTo>
                  <a:pt x="46" y="417"/>
                  <a:pt x="44" y="417"/>
                  <a:pt x="43" y="417"/>
                </a:cubicBezTo>
                <a:close/>
                <a:moveTo>
                  <a:pt x="50" y="447"/>
                </a:moveTo>
                <a:cubicBezTo>
                  <a:pt x="49" y="452"/>
                  <a:pt x="49" y="457"/>
                  <a:pt x="49" y="461"/>
                </a:cubicBezTo>
                <a:cubicBezTo>
                  <a:pt x="49" y="473"/>
                  <a:pt x="50" y="485"/>
                  <a:pt x="52" y="497"/>
                </a:cubicBezTo>
                <a:cubicBezTo>
                  <a:pt x="52" y="497"/>
                  <a:pt x="52" y="498"/>
                  <a:pt x="52" y="498"/>
                </a:cubicBezTo>
                <a:cubicBezTo>
                  <a:pt x="52" y="498"/>
                  <a:pt x="52" y="498"/>
                  <a:pt x="52" y="498"/>
                </a:cubicBezTo>
                <a:cubicBezTo>
                  <a:pt x="52" y="500"/>
                  <a:pt x="53" y="502"/>
                  <a:pt x="53" y="504"/>
                </a:cubicBezTo>
                <a:cubicBezTo>
                  <a:pt x="53" y="505"/>
                  <a:pt x="53" y="506"/>
                  <a:pt x="53" y="507"/>
                </a:cubicBezTo>
                <a:cubicBezTo>
                  <a:pt x="52" y="507"/>
                  <a:pt x="53" y="507"/>
                  <a:pt x="53" y="507"/>
                </a:cubicBezTo>
                <a:cubicBezTo>
                  <a:pt x="52" y="508"/>
                  <a:pt x="52" y="508"/>
                  <a:pt x="53" y="505"/>
                </a:cubicBezTo>
                <a:cubicBezTo>
                  <a:pt x="53" y="505"/>
                  <a:pt x="52" y="505"/>
                  <a:pt x="52" y="505"/>
                </a:cubicBezTo>
                <a:cubicBezTo>
                  <a:pt x="52" y="507"/>
                  <a:pt x="52" y="508"/>
                  <a:pt x="52" y="509"/>
                </a:cubicBezTo>
                <a:cubicBezTo>
                  <a:pt x="52" y="509"/>
                  <a:pt x="52" y="509"/>
                  <a:pt x="52" y="509"/>
                </a:cubicBezTo>
                <a:cubicBezTo>
                  <a:pt x="50" y="509"/>
                  <a:pt x="47" y="509"/>
                  <a:pt x="45" y="509"/>
                </a:cubicBezTo>
                <a:cubicBezTo>
                  <a:pt x="45" y="509"/>
                  <a:pt x="44" y="509"/>
                  <a:pt x="44" y="509"/>
                </a:cubicBezTo>
                <a:cubicBezTo>
                  <a:pt x="47" y="492"/>
                  <a:pt x="49" y="474"/>
                  <a:pt x="48" y="457"/>
                </a:cubicBezTo>
                <a:cubicBezTo>
                  <a:pt x="48" y="453"/>
                  <a:pt x="49" y="450"/>
                  <a:pt x="50" y="447"/>
                </a:cubicBezTo>
                <a:close/>
                <a:moveTo>
                  <a:pt x="54" y="509"/>
                </a:moveTo>
                <a:cubicBezTo>
                  <a:pt x="54" y="509"/>
                  <a:pt x="54" y="509"/>
                  <a:pt x="54" y="509"/>
                </a:cubicBezTo>
                <a:cubicBezTo>
                  <a:pt x="54" y="509"/>
                  <a:pt x="54" y="509"/>
                  <a:pt x="54" y="509"/>
                </a:cubicBezTo>
                <a:cubicBezTo>
                  <a:pt x="54" y="509"/>
                  <a:pt x="54" y="509"/>
                  <a:pt x="54" y="509"/>
                </a:cubicBezTo>
                <a:close/>
                <a:moveTo>
                  <a:pt x="54" y="507"/>
                </a:moveTo>
                <a:cubicBezTo>
                  <a:pt x="55" y="507"/>
                  <a:pt x="55" y="507"/>
                  <a:pt x="55" y="507"/>
                </a:cubicBezTo>
                <a:cubicBezTo>
                  <a:pt x="56" y="507"/>
                  <a:pt x="56" y="506"/>
                  <a:pt x="55" y="506"/>
                </a:cubicBezTo>
                <a:cubicBezTo>
                  <a:pt x="55" y="506"/>
                  <a:pt x="54" y="506"/>
                  <a:pt x="54" y="506"/>
                </a:cubicBezTo>
                <a:cubicBezTo>
                  <a:pt x="54" y="506"/>
                  <a:pt x="54" y="505"/>
                  <a:pt x="54" y="504"/>
                </a:cubicBezTo>
                <a:cubicBezTo>
                  <a:pt x="54" y="502"/>
                  <a:pt x="55" y="501"/>
                  <a:pt x="55" y="499"/>
                </a:cubicBezTo>
                <a:cubicBezTo>
                  <a:pt x="55" y="499"/>
                  <a:pt x="56" y="499"/>
                  <a:pt x="56" y="499"/>
                </a:cubicBezTo>
                <a:cubicBezTo>
                  <a:pt x="57" y="503"/>
                  <a:pt x="57" y="506"/>
                  <a:pt x="59" y="509"/>
                </a:cubicBezTo>
                <a:cubicBezTo>
                  <a:pt x="57" y="509"/>
                  <a:pt x="56" y="509"/>
                  <a:pt x="55" y="509"/>
                </a:cubicBezTo>
                <a:cubicBezTo>
                  <a:pt x="54" y="509"/>
                  <a:pt x="54" y="508"/>
                  <a:pt x="54" y="507"/>
                </a:cubicBezTo>
                <a:close/>
                <a:moveTo>
                  <a:pt x="100" y="419"/>
                </a:moveTo>
                <a:cubicBezTo>
                  <a:pt x="101" y="418"/>
                  <a:pt x="102" y="417"/>
                  <a:pt x="104" y="416"/>
                </a:cubicBezTo>
                <a:cubicBezTo>
                  <a:pt x="106" y="415"/>
                  <a:pt x="108" y="416"/>
                  <a:pt x="110" y="418"/>
                </a:cubicBezTo>
                <a:cubicBezTo>
                  <a:pt x="107" y="418"/>
                  <a:pt x="103" y="418"/>
                  <a:pt x="100" y="419"/>
                </a:cubicBezTo>
                <a:close/>
                <a:moveTo>
                  <a:pt x="98" y="420"/>
                </a:moveTo>
                <a:cubicBezTo>
                  <a:pt x="98" y="420"/>
                  <a:pt x="98" y="420"/>
                  <a:pt x="98" y="420"/>
                </a:cubicBezTo>
                <a:cubicBezTo>
                  <a:pt x="98" y="420"/>
                  <a:pt x="98" y="420"/>
                  <a:pt x="98" y="420"/>
                </a:cubicBezTo>
                <a:cubicBezTo>
                  <a:pt x="98" y="420"/>
                  <a:pt x="98" y="420"/>
                  <a:pt x="98" y="420"/>
                </a:cubicBezTo>
                <a:close/>
                <a:moveTo>
                  <a:pt x="96" y="422"/>
                </a:moveTo>
                <a:cubicBezTo>
                  <a:pt x="95" y="423"/>
                  <a:pt x="94" y="425"/>
                  <a:pt x="93" y="426"/>
                </a:cubicBezTo>
                <a:cubicBezTo>
                  <a:pt x="93" y="426"/>
                  <a:pt x="93" y="426"/>
                  <a:pt x="93" y="426"/>
                </a:cubicBezTo>
                <a:cubicBezTo>
                  <a:pt x="94" y="424"/>
                  <a:pt x="95" y="423"/>
                  <a:pt x="96" y="422"/>
                </a:cubicBezTo>
                <a:close/>
                <a:moveTo>
                  <a:pt x="119" y="495"/>
                </a:moveTo>
                <a:cubicBezTo>
                  <a:pt x="119" y="495"/>
                  <a:pt x="119" y="495"/>
                  <a:pt x="120" y="494"/>
                </a:cubicBezTo>
                <a:cubicBezTo>
                  <a:pt x="119" y="498"/>
                  <a:pt x="119" y="502"/>
                  <a:pt x="119" y="506"/>
                </a:cubicBezTo>
                <a:cubicBezTo>
                  <a:pt x="119" y="502"/>
                  <a:pt x="119" y="499"/>
                  <a:pt x="119" y="495"/>
                </a:cubicBezTo>
                <a:close/>
                <a:moveTo>
                  <a:pt x="107" y="478"/>
                </a:moveTo>
                <a:cubicBezTo>
                  <a:pt x="107" y="477"/>
                  <a:pt x="107" y="477"/>
                  <a:pt x="106" y="478"/>
                </a:cubicBezTo>
                <a:cubicBezTo>
                  <a:pt x="106" y="482"/>
                  <a:pt x="106" y="487"/>
                  <a:pt x="106" y="491"/>
                </a:cubicBezTo>
                <a:cubicBezTo>
                  <a:pt x="106" y="492"/>
                  <a:pt x="106" y="494"/>
                  <a:pt x="106" y="495"/>
                </a:cubicBezTo>
                <a:cubicBezTo>
                  <a:pt x="106" y="498"/>
                  <a:pt x="106" y="501"/>
                  <a:pt x="105" y="503"/>
                </a:cubicBezTo>
                <a:cubicBezTo>
                  <a:pt x="105" y="503"/>
                  <a:pt x="104" y="508"/>
                  <a:pt x="104" y="508"/>
                </a:cubicBezTo>
                <a:cubicBezTo>
                  <a:pt x="103" y="505"/>
                  <a:pt x="102" y="502"/>
                  <a:pt x="101" y="499"/>
                </a:cubicBezTo>
                <a:cubicBezTo>
                  <a:pt x="102" y="494"/>
                  <a:pt x="102" y="488"/>
                  <a:pt x="102" y="483"/>
                </a:cubicBezTo>
                <a:cubicBezTo>
                  <a:pt x="103" y="483"/>
                  <a:pt x="104" y="482"/>
                  <a:pt x="104" y="481"/>
                </a:cubicBezTo>
                <a:cubicBezTo>
                  <a:pt x="104" y="469"/>
                  <a:pt x="108" y="454"/>
                  <a:pt x="106" y="442"/>
                </a:cubicBezTo>
                <a:cubicBezTo>
                  <a:pt x="106" y="439"/>
                  <a:pt x="107" y="436"/>
                  <a:pt x="109" y="433"/>
                </a:cubicBezTo>
                <a:cubicBezTo>
                  <a:pt x="109" y="435"/>
                  <a:pt x="109" y="437"/>
                  <a:pt x="109" y="440"/>
                </a:cubicBezTo>
                <a:cubicBezTo>
                  <a:pt x="105" y="452"/>
                  <a:pt x="107" y="466"/>
                  <a:pt x="109" y="480"/>
                </a:cubicBezTo>
                <a:cubicBezTo>
                  <a:pt x="109" y="480"/>
                  <a:pt x="109" y="480"/>
                  <a:pt x="109" y="480"/>
                </a:cubicBezTo>
                <a:cubicBezTo>
                  <a:pt x="109" y="480"/>
                  <a:pt x="109" y="480"/>
                  <a:pt x="109" y="480"/>
                </a:cubicBezTo>
                <a:cubicBezTo>
                  <a:pt x="109" y="480"/>
                  <a:pt x="109" y="480"/>
                  <a:pt x="109" y="480"/>
                </a:cubicBezTo>
                <a:cubicBezTo>
                  <a:pt x="109" y="482"/>
                  <a:pt x="112" y="482"/>
                  <a:pt x="113" y="480"/>
                </a:cubicBezTo>
                <a:cubicBezTo>
                  <a:pt x="113" y="482"/>
                  <a:pt x="113" y="484"/>
                  <a:pt x="113" y="485"/>
                </a:cubicBezTo>
                <a:cubicBezTo>
                  <a:pt x="113" y="488"/>
                  <a:pt x="113" y="491"/>
                  <a:pt x="113" y="494"/>
                </a:cubicBezTo>
                <a:cubicBezTo>
                  <a:pt x="113" y="497"/>
                  <a:pt x="113" y="500"/>
                  <a:pt x="113" y="502"/>
                </a:cubicBezTo>
                <a:cubicBezTo>
                  <a:pt x="113" y="503"/>
                  <a:pt x="112" y="504"/>
                  <a:pt x="112" y="506"/>
                </a:cubicBezTo>
                <a:cubicBezTo>
                  <a:pt x="109" y="513"/>
                  <a:pt x="108" y="500"/>
                  <a:pt x="108" y="498"/>
                </a:cubicBezTo>
                <a:cubicBezTo>
                  <a:pt x="108" y="496"/>
                  <a:pt x="108" y="494"/>
                  <a:pt x="107" y="491"/>
                </a:cubicBezTo>
                <a:cubicBezTo>
                  <a:pt x="108" y="487"/>
                  <a:pt x="108" y="482"/>
                  <a:pt x="107" y="478"/>
                </a:cubicBezTo>
                <a:close/>
                <a:moveTo>
                  <a:pt x="112" y="431"/>
                </a:moveTo>
                <a:cubicBezTo>
                  <a:pt x="112" y="430"/>
                  <a:pt x="112" y="430"/>
                  <a:pt x="112" y="429"/>
                </a:cubicBezTo>
                <a:cubicBezTo>
                  <a:pt x="113" y="429"/>
                  <a:pt x="113" y="430"/>
                  <a:pt x="114" y="431"/>
                </a:cubicBezTo>
                <a:cubicBezTo>
                  <a:pt x="113" y="431"/>
                  <a:pt x="113" y="431"/>
                  <a:pt x="112" y="431"/>
                </a:cubicBezTo>
                <a:close/>
                <a:moveTo>
                  <a:pt x="100" y="431"/>
                </a:moveTo>
                <a:cubicBezTo>
                  <a:pt x="102" y="429"/>
                  <a:pt x="104" y="428"/>
                  <a:pt x="107" y="427"/>
                </a:cubicBezTo>
                <a:cubicBezTo>
                  <a:pt x="105" y="430"/>
                  <a:pt x="104" y="432"/>
                  <a:pt x="103" y="435"/>
                </a:cubicBezTo>
                <a:cubicBezTo>
                  <a:pt x="103" y="434"/>
                  <a:pt x="102" y="433"/>
                  <a:pt x="101" y="432"/>
                </a:cubicBezTo>
                <a:cubicBezTo>
                  <a:pt x="101" y="431"/>
                  <a:pt x="100" y="431"/>
                  <a:pt x="100" y="431"/>
                </a:cubicBezTo>
                <a:close/>
                <a:moveTo>
                  <a:pt x="92" y="481"/>
                </a:moveTo>
                <a:cubicBezTo>
                  <a:pt x="92" y="476"/>
                  <a:pt x="92" y="471"/>
                  <a:pt x="92" y="466"/>
                </a:cubicBezTo>
                <a:cubicBezTo>
                  <a:pt x="92" y="460"/>
                  <a:pt x="92" y="450"/>
                  <a:pt x="94" y="443"/>
                </a:cubicBezTo>
                <a:cubicBezTo>
                  <a:pt x="92" y="455"/>
                  <a:pt x="94" y="469"/>
                  <a:pt x="92" y="481"/>
                </a:cubicBezTo>
                <a:close/>
                <a:moveTo>
                  <a:pt x="96" y="489"/>
                </a:moveTo>
                <a:cubicBezTo>
                  <a:pt x="96" y="487"/>
                  <a:pt x="97" y="485"/>
                  <a:pt x="97" y="483"/>
                </a:cubicBezTo>
                <a:cubicBezTo>
                  <a:pt x="97" y="482"/>
                  <a:pt x="96" y="482"/>
                  <a:pt x="96" y="482"/>
                </a:cubicBezTo>
                <a:cubicBezTo>
                  <a:pt x="98" y="467"/>
                  <a:pt x="95" y="452"/>
                  <a:pt x="100" y="437"/>
                </a:cubicBezTo>
                <a:cubicBezTo>
                  <a:pt x="101" y="439"/>
                  <a:pt x="101" y="440"/>
                  <a:pt x="102" y="442"/>
                </a:cubicBezTo>
                <a:cubicBezTo>
                  <a:pt x="99" y="454"/>
                  <a:pt x="100" y="468"/>
                  <a:pt x="100" y="481"/>
                </a:cubicBezTo>
                <a:cubicBezTo>
                  <a:pt x="100" y="481"/>
                  <a:pt x="100" y="482"/>
                  <a:pt x="100" y="482"/>
                </a:cubicBezTo>
                <a:cubicBezTo>
                  <a:pt x="100" y="487"/>
                  <a:pt x="100" y="493"/>
                  <a:pt x="101" y="498"/>
                </a:cubicBezTo>
                <a:cubicBezTo>
                  <a:pt x="101" y="499"/>
                  <a:pt x="100" y="500"/>
                  <a:pt x="100" y="501"/>
                </a:cubicBezTo>
                <a:cubicBezTo>
                  <a:pt x="100" y="505"/>
                  <a:pt x="99" y="507"/>
                  <a:pt x="97" y="502"/>
                </a:cubicBezTo>
                <a:cubicBezTo>
                  <a:pt x="96" y="498"/>
                  <a:pt x="96" y="493"/>
                  <a:pt x="96" y="489"/>
                </a:cubicBezTo>
                <a:close/>
                <a:moveTo>
                  <a:pt x="114" y="484"/>
                </a:moveTo>
                <a:cubicBezTo>
                  <a:pt x="114" y="482"/>
                  <a:pt x="114" y="480"/>
                  <a:pt x="113" y="479"/>
                </a:cubicBezTo>
                <a:cubicBezTo>
                  <a:pt x="113" y="478"/>
                  <a:pt x="113" y="478"/>
                  <a:pt x="113" y="478"/>
                </a:cubicBezTo>
                <a:cubicBezTo>
                  <a:pt x="113" y="465"/>
                  <a:pt x="114" y="453"/>
                  <a:pt x="113" y="440"/>
                </a:cubicBezTo>
                <a:cubicBezTo>
                  <a:pt x="113" y="440"/>
                  <a:pt x="113" y="440"/>
                  <a:pt x="113" y="440"/>
                </a:cubicBezTo>
                <a:cubicBezTo>
                  <a:pt x="116" y="456"/>
                  <a:pt x="116" y="474"/>
                  <a:pt x="116" y="491"/>
                </a:cubicBezTo>
                <a:cubicBezTo>
                  <a:pt x="116" y="492"/>
                  <a:pt x="118" y="493"/>
                  <a:pt x="119" y="492"/>
                </a:cubicBezTo>
                <a:cubicBezTo>
                  <a:pt x="118" y="496"/>
                  <a:pt x="118" y="500"/>
                  <a:pt x="117" y="504"/>
                </a:cubicBezTo>
                <a:cubicBezTo>
                  <a:pt x="117" y="504"/>
                  <a:pt x="116" y="511"/>
                  <a:pt x="115" y="508"/>
                </a:cubicBezTo>
                <a:cubicBezTo>
                  <a:pt x="114" y="506"/>
                  <a:pt x="114" y="504"/>
                  <a:pt x="114" y="503"/>
                </a:cubicBezTo>
                <a:cubicBezTo>
                  <a:pt x="115" y="496"/>
                  <a:pt x="114" y="489"/>
                  <a:pt x="114" y="484"/>
                </a:cubicBezTo>
                <a:close/>
                <a:moveTo>
                  <a:pt x="89" y="512"/>
                </a:moveTo>
                <a:cubicBezTo>
                  <a:pt x="89" y="512"/>
                  <a:pt x="89" y="512"/>
                  <a:pt x="89" y="512"/>
                </a:cubicBezTo>
                <a:cubicBezTo>
                  <a:pt x="89" y="511"/>
                  <a:pt x="89" y="511"/>
                  <a:pt x="90" y="511"/>
                </a:cubicBezTo>
                <a:cubicBezTo>
                  <a:pt x="90" y="511"/>
                  <a:pt x="90" y="510"/>
                  <a:pt x="90" y="511"/>
                </a:cubicBezTo>
                <a:cubicBezTo>
                  <a:pt x="89" y="511"/>
                  <a:pt x="89" y="511"/>
                  <a:pt x="89" y="511"/>
                </a:cubicBezTo>
                <a:cubicBezTo>
                  <a:pt x="89" y="502"/>
                  <a:pt x="88" y="493"/>
                  <a:pt x="88" y="484"/>
                </a:cubicBezTo>
                <a:cubicBezTo>
                  <a:pt x="89" y="487"/>
                  <a:pt x="89" y="490"/>
                  <a:pt x="90" y="493"/>
                </a:cubicBezTo>
                <a:cubicBezTo>
                  <a:pt x="90" y="495"/>
                  <a:pt x="93" y="495"/>
                  <a:pt x="94" y="493"/>
                </a:cubicBezTo>
                <a:cubicBezTo>
                  <a:pt x="94" y="491"/>
                  <a:pt x="95" y="488"/>
                  <a:pt x="95" y="486"/>
                </a:cubicBezTo>
                <a:cubicBezTo>
                  <a:pt x="95" y="487"/>
                  <a:pt x="95" y="488"/>
                  <a:pt x="95" y="489"/>
                </a:cubicBezTo>
                <a:cubicBezTo>
                  <a:pt x="95" y="491"/>
                  <a:pt x="95" y="494"/>
                  <a:pt x="94" y="497"/>
                </a:cubicBezTo>
                <a:cubicBezTo>
                  <a:pt x="94" y="499"/>
                  <a:pt x="94" y="501"/>
                  <a:pt x="93" y="503"/>
                </a:cubicBezTo>
                <a:cubicBezTo>
                  <a:pt x="93" y="503"/>
                  <a:pt x="93" y="505"/>
                  <a:pt x="93" y="507"/>
                </a:cubicBezTo>
                <a:cubicBezTo>
                  <a:pt x="93" y="506"/>
                  <a:pt x="92" y="506"/>
                  <a:pt x="92" y="507"/>
                </a:cubicBezTo>
                <a:cubicBezTo>
                  <a:pt x="92" y="507"/>
                  <a:pt x="92" y="508"/>
                  <a:pt x="92" y="508"/>
                </a:cubicBezTo>
                <a:cubicBezTo>
                  <a:pt x="92" y="509"/>
                  <a:pt x="92" y="509"/>
                  <a:pt x="92" y="509"/>
                </a:cubicBezTo>
                <a:cubicBezTo>
                  <a:pt x="95" y="508"/>
                  <a:pt x="95" y="502"/>
                  <a:pt x="95" y="499"/>
                </a:cubicBezTo>
                <a:cubicBezTo>
                  <a:pt x="95" y="498"/>
                  <a:pt x="95" y="497"/>
                  <a:pt x="95" y="496"/>
                </a:cubicBezTo>
                <a:cubicBezTo>
                  <a:pt x="96" y="500"/>
                  <a:pt x="96" y="504"/>
                  <a:pt x="98" y="507"/>
                </a:cubicBezTo>
                <a:cubicBezTo>
                  <a:pt x="98" y="508"/>
                  <a:pt x="99" y="508"/>
                  <a:pt x="99" y="508"/>
                </a:cubicBezTo>
                <a:cubicBezTo>
                  <a:pt x="100" y="506"/>
                  <a:pt x="101" y="504"/>
                  <a:pt x="101" y="501"/>
                </a:cubicBezTo>
                <a:cubicBezTo>
                  <a:pt x="102" y="504"/>
                  <a:pt x="102" y="507"/>
                  <a:pt x="104" y="510"/>
                </a:cubicBezTo>
                <a:cubicBezTo>
                  <a:pt x="104" y="510"/>
                  <a:pt x="105" y="510"/>
                  <a:pt x="105" y="509"/>
                </a:cubicBezTo>
                <a:cubicBezTo>
                  <a:pt x="106" y="506"/>
                  <a:pt x="107" y="503"/>
                  <a:pt x="107" y="499"/>
                </a:cubicBezTo>
                <a:cubicBezTo>
                  <a:pt x="107" y="503"/>
                  <a:pt x="108" y="507"/>
                  <a:pt x="109" y="510"/>
                </a:cubicBezTo>
                <a:cubicBezTo>
                  <a:pt x="109" y="510"/>
                  <a:pt x="110" y="511"/>
                  <a:pt x="110" y="510"/>
                </a:cubicBezTo>
                <a:cubicBezTo>
                  <a:pt x="111" y="509"/>
                  <a:pt x="112" y="507"/>
                  <a:pt x="113" y="505"/>
                </a:cubicBezTo>
                <a:cubicBezTo>
                  <a:pt x="114" y="507"/>
                  <a:pt x="114" y="509"/>
                  <a:pt x="115" y="511"/>
                </a:cubicBezTo>
                <a:cubicBezTo>
                  <a:pt x="115" y="511"/>
                  <a:pt x="116" y="511"/>
                  <a:pt x="116" y="511"/>
                </a:cubicBezTo>
                <a:cubicBezTo>
                  <a:pt x="118" y="507"/>
                  <a:pt x="118" y="502"/>
                  <a:pt x="119" y="498"/>
                </a:cubicBezTo>
                <a:cubicBezTo>
                  <a:pt x="119" y="501"/>
                  <a:pt x="119" y="504"/>
                  <a:pt x="119" y="507"/>
                </a:cubicBezTo>
                <a:cubicBezTo>
                  <a:pt x="119" y="507"/>
                  <a:pt x="119" y="507"/>
                  <a:pt x="119" y="507"/>
                </a:cubicBezTo>
                <a:cubicBezTo>
                  <a:pt x="119" y="506"/>
                  <a:pt x="119" y="506"/>
                  <a:pt x="119" y="506"/>
                </a:cubicBezTo>
                <a:cubicBezTo>
                  <a:pt x="119" y="509"/>
                  <a:pt x="119" y="513"/>
                  <a:pt x="119" y="516"/>
                </a:cubicBezTo>
                <a:cubicBezTo>
                  <a:pt x="109" y="515"/>
                  <a:pt x="99" y="514"/>
                  <a:pt x="88" y="513"/>
                </a:cubicBezTo>
                <a:cubicBezTo>
                  <a:pt x="88" y="513"/>
                  <a:pt x="88" y="512"/>
                  <a:pt x="89" y="512"/>
                </a:cubicBezTo>
                <a:close/>
                <a:moveTo>
                  <a:pt x="119" y="517"/>
                </a:moveTo>
                <a:cubicBezTo>
                  <a:pt x="120" y="517"/>
                  <a:pt x="120" y="517"/>
                  <a:pt x="120" y="517"/>
                </a:cubicBezTo>
                <a:cubicBezTo>
                  <a:pt x="112" y="517"/>
                  <a:pt x="104" y="516"/>
                  <a:pt x="96" y="515"/>
                </a:cubicBezTo>
                <a:cubicBezTo>
                  <a:pt x="94" y="515"/>
                  <a:pt x="91" y="515"/>
                  <a:pt x="88" y="514"/>
                </a:cubicBezTo>
                <a:cubicBezTo>
                  <a:pt x="88" y="514"/>
                  <a:pt x="88" y="514"/>
                  <a:pt x="88" y="514"/>
                </a:cubicBezTo>
                <a:cubicBezTo>
                  <a:pt x="99" y="515"/>
                  <a:pt x="109" y="516"/>
                  <a:pt x="119" y="517"/>
                </a:cubicBezTo>
                <a:close/>
                <a:moveTo>
                  <a:pt x="126" y="518"/>
                </a:moveTo>
                <a:cubicBezTo>
                  <a:pt x="126" y="518"/>
                  <a:pt x="126" y="517"/>
                  <a:pt x="126" y="517"/>
                </a:cubicBezTo>
                <a:cubicBezTo>
                  <a:pt x="130" y="517"/>
                  <a:pt x="134" y="517"/>
                  <a:pt x="137" y="517"/>
                </a:cubicBezTo>
                <a:cubicBezTo>
                  <a:pt x="138" y="518"/>
                  <a:pt x="138" y="519"/>
                  <a:pt x="138" y="519"/>
                </a:cubicBezTo>
                <a:cubicBezTo>
                  <a:pt x="134" y="519"/>
                  <a:pt x="130" y="518"/>
                  <a:pt x="126" y="518"/>
                </a:cubicBezTo>
                <a:close/>
                <a:moveTo>
                  <a:pt x="125" y="518"/>
                </a:moveTo>
                <a:cubicBezTo>
                  <a:pt x="125" y="518"/>
                  <a:pt x="124" y="518"/>
                  <a:pt x="123" y="518"/>
                </a:cubicBezTo>
                <a:cubicBezTo>
                  <a:pt x="123" y="518"/>
                  <a:pt x="123" y="517"/>
                  <a:pt x="123" y="517"/>
                </a:cubicBezTo>
                <a:cubicBezTo>
                  <a:pt x="122" y="517"/>
                  <a:pt x="122" y="517"/>
                  <a:pt x="121" y="517"/>
                </a:cubicBezTo>
                <a:cubicBezTo>
                  <a:pt x="121" y="517"/>
                  <a:pt x="120" y="517"/>
                  <a:pt x="120" y="517"/>
                </a:cubicBezTo>
                <a:cubicBezTo>
                  <a:pt x="120" y="517"/>
                  <a:pt x="120" y="517"/>
                  <a:pt x="120" y="517"/>
                </a:cubicBezTo>
                <a:cubicBezTo>
                  <a:pt x="122" y="517"/>
                  <a:pt x="123" y="517"/>
                  <a:pt x="125" y="517"/>
                </a:cubicBezTo>
                <a:cubicBezTo>
                  <a:pt x="125" y="517"/>
                  <a:pt x="125" y="518"/>
                  <a:pt x="125" y="518"/>
                </a:cubicBezTo>
                <a:close/>
                <a:moveTo>
                  <a:pt x="130" y="404"/>
                </a:moveTo>
                <a:cubicBezTo>
                  <a:pt x="132" y="404"/>
                  <a:pt x="134" y="404"/>
                  <a:pt x="135" y="403"/>
                </a:cubicBezTo>
                <a:cubicBezTo>
                  <a:pt x="135" y="404"/>
                  <a:pt x="135" y="405"/>
                  <a:pt x="136" y="405"/>
                </a:cubicBezTo>
                <a:cubicBezTo>
                  <a:pt x="134" y="406"/>
                  <a:pt x="132" y="406"/>
                  <a:pt x="130" y="406"/>
                </a:cubicBezTo>
                <a:cubicBezTo>
                  <a:pt x="130" y="405"/>
                  <a:pt x="130" y="405"/>
                  <a:pt x="130" y="404"/>
                </a:cubicBezTo>
                <a:close/>
                <a:moveTo>
                  <a:pt x="137" y="403"/>
                </a:moveTo>
                <a:cubicBezTo>
                  <a:pt x="155" y="401"/>
                  <a:pt x="173" y="400"/>
                  <a:pt x="191" y="399"/>
                </a:cubicBezTo>
                <a:cubicBezTo>
                  <a:pt x="191" y="399"/>
                  <a:pt x="191" y="399"/>
                  <a:pt x="191" y="400"/>
                </a:cubicBezTo>
                <a:cubicBezTo>
                  <a:pt x="174" y="401"/>
                  <a:pt x="157" y="403"/>
                  <a:pt x="140" y="405"/>
                </a:cubicBezTo>
                <a:cubicBezTo>
                  <a:pt x="139" y="405"/>
                  <a:pt x="138" y="405"/>
                  <a:pt x="136" y="405"/>
                </a:cubicBezTo>
                <a:cubicBezTo>
                  <a:pt x="136" y="405"/>
                  <a:pt x="137" y="404"/>
                  <a:pt x="137" y="403"/>
                </a:cubicBezTo>
                <a:close/>
                <a:moveTo>
                  <a:pt x="192" y="399"/>
                </a:moveTo>
                <a:cubicBezTo>
                  <a:pt x="193" y="399"/>
                  <a:pt x="195" y="398"/>
                  <a:pt x="196" y="398"/>
                </a:cubicBezTo>
                <a:cubicBezTo>
                  <a:pt x="196" y="399"/>
                  <a:pt x="196" y="399"/>
                  <a:pt x="196" y="399"/>
                </a:cubicBezTo>
                <a:cubicBezTo>
                  <a:pt x="195" y="399"/>
                  <a:pt x="193" y="400"/>
                  <a:pt x="192" y="400"/>
                </a:cubicBezTo>
                <a:cubicBezTo>
                  <a:pt x="192" y="399"/>
                  <a:pt x="192" y="399"/>
                  <a:pt x="192" y="399"/>
                </a:cubicBezTo>
                <a:close/>
                <a:moveTo>
                  <a:pt x="196" y="398"/>
                </a:moveTo>
                <a:cubicBezTo>
                  <a:pt x="197" y="398"/>
                  <a:pt x="197" y="398"/>
                  <a:pt x="197" y="398"/>
                </a:cubicBezTo>
                <a:cubicBezTo>
                  <a:pt x="197" y="398"/>
                  <a:pt x="197" y="399"/>
                  <a:pt x="197" y="399"/>
                </a:cubicBezTo>
                <a:cubicBezTo>
                  <a:pt x="197" y="399"/>
                  <a:pt x="198" y="399"/>
                  <a:pt x="198" y="399"/>
                </a:cubicBezTo>
                <a:cubicBezTo>
                  <a:pt x="198" y="399"/>
                  <a:pt x="198" y="398"/>
                  <a:pt x="198" y="398"/>
                </a:cubicBezTo>
                <a:cubicBezTo>
                  <a:pt x="202" y="398"/>
                  <a:pt x="205" y="398"/>
                  <a:pt x="209" y="398"/>
                </a:cubicBezTo>
                <a:cubicBezTo>
                  <a:pt x="209" y="398"/>
                  <a:pt x="209" y="398"/>
                  <a:pt x="209" y="398"/>
                </a:cubicBezTo>
                <a:cubicBezTo>
                  <a:pt x="205" y="399"/>
                  <a:pt x="200" y="399"/>
                  <a:pt x="196" y="399"/>
                </a:cubicBezTo>
                <a:cubicBezTo>
                  <a:pt x="196" y="399"/>
                  <a:pt x="196" y="399"/>
                  <a:pt x="196" y="398"/>
                </a:cubicBezTo>
                <a:close/>
                <a:moveTo>
                  <a:pt x="210" y="398"/>
                </a:moveTo>
                <a:cubicBezTo>
                  <a:pt x="216" y="397"/>
                  <a:pt x="222" y="397"/>
                  <a:pt x="229" y="397"/>
                </a:cubicBezTo>
                <a:cubicBezTo>
                  <a:pt x="222" y="397"/>
                  <a:pt x="216" y="398"/>
                  <a:pt x="210" y="398"/>
                </a:cubicBezTo>
                <a:cubicBezTo>
                  <a:pt x="210" y="398"/>
                  <a:pt x="210" y="398"/>
                  <a:pt x="210" y="398"/>
                </a:cubicBezTo>
                <a:close/>
                <a:moveTo>
                  <a:pt x="261" y="521"/>
                </a:moveTo>
                <a:cubicBezTo>
                  <a:pt x="261" y="521"/>
                  <a:pt x="261" y="521"/>
                  <a:pt x="261" y="521"/>
                </a:cubicBezTo>
                <a:cubicBezTo>
                  <a:pt x="261" y="513"/>
                  <a:pt x="261" y="505"/>
                  <a:pt x="261" y="498"/>
                </a:cubicBezTo>
                <a:cubicBezTo>
                  <a:pt x="261" y="505"/>
                  <a:pt x="261" y="513"/>
                  <a:pt x="261" y="521"/>
                </a:cubicBezTo>
                <a:close/>
                <a:moveTo>
                  <a:pt x="261" y="521"/>
                </a:moveTo>
                <a:cubicBezTo>
                  <a:pt x="261" y="522"/>
                  <a:pt x="261" y="522"/>
                  <a:pt x="261" y="523"/>
                </a:cubicBezTo>
                <a:cubicBezTo>
                  <a:pt x="261" y="523"/>
                  <a:pt x="262" y="523"/>
                  <a:pt x="262" y="523"/>
                </a:cubicBezTo>
                <a:cubicBezTo>
                  <a:pt x="262" y="522"/>
                  <a:pt x="262" y="522"/>
                  <a:pt x="262" y="521"/>
                </a:cubicBezTo>
                <a:cubicBezTo>
                  <a:pt x="263" y="521"/>
                  <a:pt x="264" y="521"/>
                  <a:pt x="265" y="521"/>
                </a:cubicBezTo>
                <a:cubicBezTo>
                  <a:pt x="265" y="522"/>
                  <a:pt x="264" y="523"/>
                  <a:pt x="264" y="524"/>
                </a:cubicBezTo>
                <a:cubicBezTo>
                  <a:pt x="263" y="524"/>
                  <a:pt x="262" y="524"/>
                  <a:pt x="261" y="524"/>
                </a:cubicBezTo>
                <a:cubicBezTo>
                  <a:pt x="261" y="523"/>
                  <a:pt x="261" y="522"/>
                  <a:pt x="261" y="521"/>
                </a:cubicBezTo>
                <a:cubicBezTo>
                  <a:pt x="261" y="521"/>
                  <a:pt x="261" y="521"/>
                  <a:pt x="261" y="521"/>
                </a:cubicBezTo>
                <a:close/>
                <a:moveTo>
                  <a:pt x="265" y="521"/>
                </a:moveTo>
                <a:cubicBezTo>
                  <a:pt x="270" y="521"/>
                  <a:pt x="275" y="522"/>
                  <a:pt x="280" y="522"/>
                </a:cubicBezTo>
                <a:cubicBezTo>
                  <a:pt x="280" y="523"/>
                  <a:pt x="280" y="523"/>
                  <a:pt x="280" y="524"/>
                </a:cubicBezTo>
                <a:cubicBezTo>
                  <a:pt x="280" y="524"/>
                  <a:pt x="280" y="524"/>
                  <a:pt x="281" y="524"/>
                </a:cubicBezTo>
                <a:cubicBezTo>
                  <a:pt x="281" y="523"/>
                  <a:pt x="281" y="523"/>
                  <a:pt x="281" y="522"/>
                </a:cubicBezTo>
                <a:cubicBezTo>
                  <a:pt x="282" y="522"/>
                  <a:pt x="283" y="522"/>
                  <a:pt x="284" y="522"/>
                </a:cubicBezTo>
                <a:cubicBezTo>
                  <a:pt x="284" y="522"/>
                  <a:pt x="284" y="522"/>
                  <a:pt x="284" y="523"/>
                </a:cubicBezTo>
                <a:cubicBezTo>
                  <a:pt x="284" y="523"/>
                  <a:pt x="284" y="523"/>
                  <a:pt x="284" y="523"/>
                </a:cubicBezTo>
                <a:cubicBezTo>
                  <a:pt x="284" y="523"/>
                  <a:pt x="284" y="523"/>
                  <a:pt x="284" y="523"/>
                </a:cubicBezTo>
                <a:cubicBezTo>
                  <a:pt x="284" y="523"/>
                  <a:pt x="284" y="523"/>
                  <a:pt x="284" y="523"/>
                </a:cubicBezTo>
                <a:cubicBezTo>
                  <a:pt x="284" y="523"/>
                  <a:pt x="284" y="523"/>
                  <a:pt x="284" y="523"/>
                </a:cubicBezTo>
                <a:cubicBezTo>
                  <a:pt x="284" y="523"/>
                  <a:pt x="284" y="523"/>
                  <a:pt x="284" y="523"/>
                </a:cubicBezTo>
                <a:cubicBezTo>
                  <a:pt x="284" y="524"/>
                  <a:pt x="284" y="524"/>
                  <a:pt x="284" y="525"/>
                </a:cubicBezTo>
                <a:cubicBezTo>
                  <a:pt x="284" y="525"/>
                  <a:pt x="285" y="525"/>
                  <a:pt x="285" y="525"/>
                </a:cubicBezTo>
                <a:cubicBezTo>
                  <a:pt x="282" y="525"/>
                  <a:pt x="279" y="525"/>
                  <a:pt x="276" y="524"/>
                </a:cubicBezTo>
                <a:cubicBezTo>
                  <a:pt x="272" y="524"/>
                  <a:pt x="268" y="524"/>
                  <a:pt x="265" y="524"/>
                </a:cubicBezTo>
                <a:cubicBezTo>
                  <a:pt x="265" y="523"/>
                  <a:pt x="265" y="522"/>
                  <a:pt x="265" y="521"/>
                </a:cubicBezTo>
                <a:close/>
                <a:moveTo>
                  <a:pt x="280" y="501"/>
                </a:moveTo>
                <a:cubicBezTo>
                  <a:pt x="281" y="500"/>
                  <a:pt x="281" y="498"/>
                  <a:pt x="281" y="497"/>
                </a:cubicBezTo>
                <a:cubicBezTo>
                  <a:pt x="281" y="500"/>
                  <a:pt x="281" y="503"/>
                  <a:pt x="281" y="506"/>
                </a:cubicBezTo>
                <a:cubicBezTo>
                  <a:pt x="281" y="507"/>
                  <a:pt x="281" y="509"/>
                  <a:pt x="281" y="510"/>
                </a:cubicBezTo>
                <a:cubicBezTo>
                  <a:pt x="281" y="513"/>
                  <a:pt x="281" y="517"/>
                  <a:pt x="281" y="520"/>
                </a:cubicBezTo>
                <a:cubicBezTo>
                  <a:pt x="281" y="521"/>
                  <a:pt x="281" y="521"/>
                  <a:pt x="281" y="521"/>
                </a:cubicBezTo>
                <a:cubicBezTo>
                  <a:pt x="281" y="521"/>
                  <a:pt x="280" y="521"/>
                  <a:pt x="280" y="521"/>
                </a:cubicBezTo>
                <a:cubicBezTo>
                  <a:pt x="280" y="521"/>
                  <a:pt x="281" y="520"/>
                  <a:pt x="281" y="519"/>
                </a:cubicBezTo>
                <a:cubicBezTo>
                  <a:pt x="280" y="513"/>
                  <a:pt x="280" y="507"/>
                  <a:pt x="280" y="501"/>
                </a:cubicBezTo>
                <a:close/>
                <a:moveTo>
                  <a:pt x="285" y="461"/>
                </a:moveTo>
                <a:cubicBezTo>
                  <a:pt x="285" y="463"/>
                  <a:pt x="286" y="466"/>
                  <a:pt x="286" y="468"/>
                </a:cubicBezTo>
                <a:cubicBezTo>
                  <a:pt x="286" y="468"/>
                  <a:pt x="286" y="469"/>
                  <a:pt x="286" y="469"/>
                </a:cubicBezTo>
                <a:cubicBezTo>
                  <a:pt x="285" y="478"/>
                  <a:pt x="285" y="488"/>
                  <a:pt x="285" y="497"/>
                </a:cubicBezTo>
                <a:cubicBezTo>
                  <a:pt x="284" y="503"/>
                  <a:pt x="284" y="510"/>
                  <a:pt x="284" y="516"/>
                </a:cubicBezTo>
                <a:cubicBezTo>
                  <a:pt x="283" y="514"/>
                  <a:pt x="283" y="511"/>
                  <a:pt x="282" y="508"/>
                </a:cubicBezTo>
                <a:cubicBezTo>
                  <a:pt x="283" y="499"/>
                  <a:pt x="282" y="489"/>
                  <a:pt x="282" y="480"/>
                </a:cubicBezTo>
                <a:cubicBezTo>
                  <a:pt x="283" y="474"/>
                  <a:pt x="284" y="467"/>
                  <a:pt x="285" y="461"/>
                </a:cubicBezTo>
                <a:close/>
                <a:moveTo>
                  <a:pt x="333" y="489"/>
                </a:moveTo>
                <a:cubicBezTo>
                  <a:pt x="333" y="493"/>
                  <a:pt x="333" y="496"/>
                  <a:pt x="333" y="500"/>
                </a:cubicBezTo>
                <a:cubicBezTo>
                  <a:pt x="333" y="502"/>
                  <a:pt x="332" y="505"/>
                  <a:pt x="332" y="507"/>
                </a:cubicBezTo>
                <a:cubicBezTo>
                  <a:pt x="333" y="510"/>
                  <a:pt x="332" y="512"/>
                  <a:pt x="330" y="513"/>
                </a:cubicBezTo>
                <a:cubicBezTo>
                  <a:pt x="330" y="512"/>
                  <a:pt x="330" y="511"/>
                  <a:pt x="329" y="510"/>
                </a:cubicBezTo>
                <a:cubicBezTo>
                  <a:pt x="332" y="501"/>
                  <a:pt x="332" y="491"/>
                  <a:pt x="331" y="481"/>
                </a:cubicBezTo>
                <a:cubicBezTo>
                  <a:pt x="331" y="481"/>
                  <a:pt x="331" y="481"/>
                  <a:pt x="331" y="481"/>
                </a:cubicBezTo>
                <a:cubicBezTo>
                  <a:pt x="331" y="478"/>
                  <a:pt x="331" y="475"/>
                  <a:pt x="331" y="472"/>
                </a:cubicBezTo>
                <a:cubicBezTo>
                  <a:pt x="331" y="471"/>
                  <a:pt x="331" y="470"/>
                  <a:pt x="331" y="469"/>
                </a:cubicBezTo>
                <a:cubicBezTo>
                  <a:pt x="331" y="467"/>
                  <a:pt x="331" y="465"/>
                  <a:pt x="331" y="463"/>
                </a:cubicBezTo>
                <a:cubicBezTo>
                  <a:pt x="332" y="471"/>
                  <a:pt x="332" y="479"/>
                  <a:pt x="332" y="488"/>
                </a:cubicBezTo>
                <a:cubicBezTo>
                  <a:pt x="332" y="489"/>
                  <a:pt x="332" y="489"/>
                  <a:pt x="333" y="489"/>
                </a:cubicBezTo>
                <a:close/>
                <a:moveTo>
                  <a:pt x="322" y="508"/>
                </a:moveTo>
                <a:cubicBezTo>
                  <a:pt x="322" y="507"/>
                  <a:pt x="322" y="506"/>
                  <a:pt x="322" y="504"/>
                </a:cubicBezTo>
                <a:cubicBezTo>
                  <a:pt x="325" y="498"/>
                  <a:pt x="326" y="491"/>
                  <a:pt x="327" y="484"/>
                </a:cubicBezTo>
                <a:cubicBezTo>
                  <a:pt x="328" y="484"/>
                  <a:pt x="328" y="483"/>
                  <a:pt x="328" y="483"/>
                </a:cubicBezTo>
                <a:cubicBezTo>
                  <a:pt x="328" y="485"/>
                  <a:pt x="328" y="487"/>
                  <a:pt x="328" y="488"/>
                </a:cubicBezTo>
                <a:cubicBezTo>
                  <a:pt x="327" y="495"/>
                  <a:pt x="327" y="501"/>
                  <a:pt x="328" y="508"/>
                </a:cubicBezTo>
                <a:cubicBezTo>
                  <a:pt x="327" y="510"/>
                  <a:pt x="326" y="514"/>
                  <a:pt x="324" y="515"/>
                </a:cubicBezTo>
                <a:cubicBezTo>
                  <a:pt x="323" y="513"/>
                  <a:pt x="323" y="511"/>
                  <a:pt x="322" y="508"/>
                </a:cubicBezTo>
                <a:close/>
                <a:moveTo>
                  <a:pt x="318" y="522"/>
                </a:moveTo>
                <a:cubicBezTo>
                  <a:pt x="314" y="522"/>
                  <a:pt x="311" y="522"/>
                  <a:pt x="307" y="522"/>
                </a:cubicBezTo>
                <a:cubicBezTo>
                  <a:pt x="307" y="521"/>
                  <a:pt x="307" y="521"/>
                  <a:pt x="307" y="521"/>
                </a:cubicBezTo>
                <a:cubicBezTo>
                  <a:pt x="311" y="521"/>
                  <a:pt x="314" y="521"/>
                  <a:pt x="318" y="521"/>
                </a:cubicBezTo>
                <a:cubicBezTo>
                  <a:pt x="323" y="521"/>
                  <a:pt x="322" y="522"/>
                  <a:pt x="318" y="522"/>
                </a:cubicBezTo>
                <a:close/>
                <a:moveTo>
                  <a:pt x="299" y="525"/>
                </a:moveTo>
                <a:cubicBezTo>
                  <a:pt x="299" y="525"/>
                  <a:pt x="299" y="525"/>
                  <a:pt x="299" y="524"/>
                </a:cubicBezTo>
                <a:cubicBezTo>
                  <a:pt x="299" y="524"/>
                  <a:pt x="299" y="524"/>
                  <a:pt x="299" y="524"/>
                </a:cubicBezTo>
                <a:cubicBezTo>
                  <a:pt x="299" y="525"/>
                  <a:pt x="299" y="525"/>
                  <a:pt x="299" y="525"/>
                </a:cubicBezTo>
                <a:cubicBezTo>
                  <a:pt x="299" y="525"/>
                  <a:pt x="299" y="525"/>
                  <a:pt x="299" y="525"/>
                </a:cubicBezTo>
                <a:close/>
                <a:moveTo>
                  <a:pt x="284" y="518"/>
                </a:moveTo>
                <a:cubicBezTo>
                  <a:pt x="284" y="519"/>
                  <a:pt x="284" y="519"/>
                  <a:pt x="284" y="519"/>
                </a:cubicBezTo>
                <a:cubicBezTo>
                  <a:pt x="283" y="519"/>
                  <a:pt x="283" y="519"/>
                  <a:pt x="282" y="519"/>
                </a:cubicBezTo>
                <a:cubicBezTo>
                  <a:pt x="282" y="519"/>
                  <a:pt x="282" y="520"/>
                  <a:pt x="282" y="520"/>
                </a:cubicBezTo>
                <a:cubicBezTo>
                  <a:pt x="283" y="520"/>
                  <a:pt x="283" y="520"/>
                  <a:pt x="284" y="520"/>
                </a:cubicBezTo>
                <a:cubicBezTo>
                  <a:pt x="284" y="521"/>
                  <a:pt x="284" y="521"/>
                  <a:pt x="284" y="522"/>
                </a:cubicBezTo>
                <a:cubicBezTo>
                  <a:pt x="283" y="522"/>
                  <a:pt x="282" y="521"/>
                  <a:pt x="281" y="521"/>
                </a:cubicBezTo>
                <a:cubicBezTo>
                  <a:pt x="281" y="518"/>
                  <a:pt x="282" y="514"/>
                  <a:pt x="282" y="510"/>
                </a:cubicBezTo>
                <a:cubicBezTo>
                  <a:pt x="282" y="513"/>
                  <a:pt x="283" y="516"/>
                  <a:pt x="284" y="518"/>
                </a:cubicBezTo>
                <a:close/>
                <a:moveTo>
                  <a:pt x="322" y="453"/>
                </a:moveTo>
                <a:cubicBezTo>
                  <a:pt x="322" y="456"/>
                  <a:pt x="322" y="459"/>
                  <a:pt x="322" y="461"/>
                </a:cubicBezTo>
                <a:cubicBezTo>
                  <a:pt x="322" y="465"/>
                  <a:pt x="322" y="468"/>
                  <a:pt x="322" y="471"/>
                </a:cubicBezTo>
                <a:cubicBezTo>
                  <a:pt x="321" y="471"/>
                  <a:pt x="320" y="471"/>
                  <a:pt x="319" y="471"/>
                </a:cubicBezTo>
                <a:cubicBezTo>
                  <a:pt x="320" y="468"/>
                  <a:pt x="320" y="465"/>
                  <a:pt x="320" y="463"/>
                </a:cubicBezTo>
                <a:cubicBezTo>
                  <a:pt x="319" y="469"/>
                  <a:pt x="321" y="447"/>
                  <a:pt x="322" y="453"/>
                </a:cubicBezTo>
                <a:close/>
                <a:moveTo>
                  <a:pt x="325" y="455"/>
                </a:moveTo>
                <a:cubicBezTo>
                  <a:pt x="325" y="455"/>
                  <a:pt x="326" y="456"/>
                  <a:pt x="326" y="457"/>
                </a:cubicBezTo>
                <a:cubicBezTo>
                  <a:pt x="326" y="458"/>
                  <a:pt x="326" y="461"/>
                  <a:pt x="326" y="461"/>
                </a:cubicBezTo>
                <a:cubicBezTo>
                  <a:pt x="326" y="465"/>
                  <a:pt x="326" y="468"/>
                  <a:pt x="326" y="472"/>
                </a:cubicBezTo>
                <a:cubicBezTo>
                  <a:pt x="325" y="471"/>
                  <a:pt x="324" y="471"/>
                  <a:pt x="324" y="471"/>
                </a:cubicBezTo>
                <a:cubicBezTo>
                  <a:pt x="324" y="466"/>
                  <a:pt x="324" y="461"/>
                  <a:pt x="325" y="457"/>
                </a:cubicBezTo>
                <a:cubicBezTo>
                  <a:pt x="325" y="456"/>
                  <a:pt x="325" y="455"/>
                  <a:pt x="325" y="455"/>
                </a:cubicBezTo>
                <a:close/>
                <a:moveTo>
                  <a:pt x="328" y="500"/>
                </a:moveTo>
                <a:cubicBezTo>
                  <a:pt x="328" y="494"/>
                  <a:pt x="329" y="488"/>
                  <a:pt x="329" y="483"/>
                </a:cubicBezTo>
                <a:cubicBezTo>
                  <a:pt x="330" y="483"/>
                  <a:pt x="330" y="482"/>
                  <a:pt x="330" y="482"/>
                </a:cubicBezTo>
                <a:cubicBezTo>
                  <a:pt x="330" y="490"/>
                  <a:pt x="330" y="497"/>
                  <a:pt x="329" y="505"/>
                </a:cubicBezTo>
                <a:cubicBezTo>
                  <a:pt x="329" y="503"/>
                  <a:pt x="328" y="502"/>
                  <a:pt x="328" y="500"/>
                </a:cubicBezTo>
                <a:close/>
                <a:moveTo>
                  <a:pt x="330" y="481"/>
                </a:moveTo>
                <a:cubicBezTo>
                  <a:pt x="330" y="480"/>
                  <a:pt x="330" y="479"/>
                  <a:pt x="330" y="478"/>
                </a:cubicBezTo>
                <a:cubicBezTo>
                  <a:pt x="330" y="479"/>
                  <a:pt x="330" y="480"/>
                  <a:pt x="330" y="481"/>
                </a:cubicBezTo>
                <a:cubicBezTo>
                  <a:pt x="330" y="481"/>
                  <a:pt x="330" y="481"/>
                  <a:pt x="330" y="481"/>
                </a:cubicBezTo>
                <a:close/>
                <a:moveTo>
                  <a:pt x="329" y="480"/>
                </a:moveTo>
                <a:cubicBezTo>
                  <a:pt x="328" y="480"/>
                  <a:pt x="328" y="480"/>
                  <a:pt x="328" y="480"/>
                </a:cubicBezTo>
                <a:cubicBezTo>
                  <a:pt x="328" y="478"/>
                  <a:pt x="328" y="476"/>
                  <a:pt x="328" y="474"/>
                </a:cubicBezTo>
                <a:cubicBezTo>
                  <a:pt x="328" y="474"/>
                  <a:pt x="329" y="474"/>
                  <a:pt x="330" y="473"/>
                </a:cubicBezTo>
                <a:cubicBezTo>
                  <a:pt x="329" y="476"/>
                  <a:pt x="329" y="478"/>
                  <a:pt x="329" y="480"/>
                </a:cubicBezTo>
                <a:close/>
                <a:moveTo>
                  <a:pt x="321" y="503"/>
                </a:moveTo>
                <a:cubicBezTo>
                  <a:pt x="321" y="497"/>
                  <a:pt x="321" y="491"/>
                  <a:pt x="322" y="486"/>
                </a:cubicBezTo>
                <a:cubicBezTo>
                  <a:pt x="322" y="485"/>
                  <a:pt x="322" y="485"/>
                  <a:pt x="323" y="485"/>
                </a:cubicBezTo>
                <a:cubicBezTo>
                  <a:pt x="322" y="491"/>
                  <a:pt x="322" y="497"/>
                  <a:pt x="321" y="503"/>
                </a:cubicBezTo>
                <a:cubicBezTo>
                  <a:pt x="321" y="503"/>
                  <a:pt x="321" y="503"/>
                  <a:pt x="321" y="503"/>
                </a:cubicBezTo>
                <a:close/>
                <a:moveTo>
                  <a:pt x="320" y="493"/>
                </a:moveTo>
                <a:cubicBezTo>
                  <a:pt x="320" y="492"/>
                  <a:pt x="320" y="492"/>
                  <a:pt x="320" y="492"/>
                </a:cubicBezTo>
                <a:cubicBezTo>
                  <a:pt x="319" y="492"/>
                  <a:pt x="319" y="492"/>
                  <a:pt x="318" y="492"/>
                </a:cubicBezTo>
                <a:cubicBezTo>
                  <a:pt x="318" y="490"/>
                  <a:pt x="318" y="488"/>
                  <a:pt x="319" y="486"/>
                </a:cubicBezTo>
                <a:cubicBezTo>
                  <a:pt x="319" y="486"/>
                  <a:pt x="320" y="486"/>
                  <a:pt x="320" y="486"/>
                </a:cubicBezTo>
                <a:cubicBezTo>
                  <a:pt x="320" y="488"/>
                  <a:pt x="320" y="490"/>
                  <a:pt x="320" y="493"/>
                </a:cubicBezTo>
                <a:close/>
                <a:moveTo>
                  <a:pt x="299" y="523"/>
                </a:moveTo>
                <a:cubicBezTo>
                  <a:pt x="299" y="523"/>
                  <a:pt x="299" y="522"/>
                  <a:pt x="299" y="522"/>
                </a:cubicBezTo>
                <a:cubicBezTo>
                  <a:pt x="299" y="522"/>
                  <a:pt x="299" y="522"/>
                  <a:pt x="299" y="522"/>
                </a:cubicBezTo>
                <a:cubicBezTo>
                  <a:pt x="299" y="522"/>
                  <a:pt x="299" y="523"/>
                  <a:pt x="299" y="523"/>
                </a:cubicBezTo>
                <a:cubicBezTo>
                  <a:pt x="299" y="523"/>
                  <a:pt x="299" y="523"/>
                  <a:pt x="299" y="523"/>
                </a:cubicBezTo>
                <a:cubicBezTo>
                  <a:pt x="299" y="523"/>
                  <a:pt x="299" y="523"/>
                  <a:pt x="299" y="523"/>
                </a:cubicBezTo>
                <a:close/>
                <a:moveTo>
                  <a:pt x="296" y="463"/>
                </a:moveTo>
                <a:cubicBezTo>
                  <a:pt x="296" y="463"/>
                  <a:pt x="297" y="463"/>
                  <a:pt x="297" y="463"/>
                </a:cubicBezTo>
                <a:cubicBezTo>
                  <a:pt x="297" y="465"/>
                  <a:pt x="297" y="467"/>
                  <a:pt x="297" y="469"/>
                </a:cubicBezTo>
                <a:cubicBezTo>
                  <a:pt x="297" y="469"/>
                  <a:pt x="297" y="470"/>
                  <a:pt x="297" y="470"/>
                </a:cubicBezTo>
                <a:cubicBezTo>
                  <a:pt x="296" y="471"/>
                  <a:pt x="295" y="471"/>
                  <a:pt x="294" y="471"/>
                </a:cubicBezTo>
                <a:cubicBezTo>
                  <a:pt x="294" y="470"/>
                  <a:pt x="294" y="470"/>
                  <a:pt x="294" y="469"/>
                </a:cubicBezTo>
                <a:cubicBezTo>
                  <a:pt x="294" y="467"/>
                  <a:pt x="294" y="464"/>
                  <a:pt x="294" y="461"/>
                </a:cubicBezTo>
                <a:cubicBezTo>
                  <a:pt x="294" y="460"/>
                  <a:pt x="295" y="458"/>
                  <a:pt x="295" y="457"/>
                </a:cubicBezTo>
                <a:cubicBezTo>
                  <a:pt x="296" y="459"/>
                  <a:pt x="296" y="460"/>
                  <a:pt x="297" y="462"/>
                </a:cubicBezTo>
                <a:cubicBezTo>
                  <a:pt x="296" y="462"/>
                  <a:pt x="296" y="462"/>
                  <a:pt x="296" y="462"/>
                </a:cubicBezTo>
                <a:cubicBezTo>
                  <a:pt x="296" y="462"/>
                  <a:pt x="296" y="463"/>
                  <a:pt x="296" y="463"/>
                </a:cubicBezTo>
                <a:close/>
                <a:moveTo>
                  <a:pt x="302" y="463"/>
                </a:moveTo>
                <a:cubicBezTo>
                  <a:pt x="302" y="465"/>
                  <a:pt x="302" y="467"/>
                  <a:pt x="302" y="470"/>
                </a:cubicBezTo>
                <a:cubicBezTo>
                  <a:pt x="301" y="470"/>
                  <a:pt x="301" y="470"/>
                  <a:pt x="301" y="470"/>
                </a:cubicBezTo>
                <a:cubicBezTo>
                  <a:pt x="301" y="467"/>
                  <a:pt x="301" y="465"/>
                  <a:pt x="302" y="463"/>
                </a:cubicBezTo>
                <a:cubicBezTo>
                  <a:pt x="302" y="463"/>
                  <a:pt x="302" y="463"/>
                  <a:pt x="302" y="463"/>
                </a:cubicBezTo>
                <a:close/>
                <a:moveTo>
                  <a:pt x="302" y="462"/>
                </a:moveTo>
                <a:cubicBezTo>
                  <a:pt x="302" y="461"/>
                  <a:pt x="302" y="459"/>
                  <a:pt x="302" y="457"/>
                </a:cubicBezTo>
                <a:cubicBezTo>
                  <a:pt x="302" y="459"/>
                  <a:pt x="302" y="461"/>
                  <a:pt x="302" y="462"/>
                </a:cubicBezTo>
                <a:cubicBezTo>
                  <a:pt x="302" y="462"/>
                  <a:pt x="302" y="462"/>
                  <a:pt x="302" y="462"/>
                </a:cubicBezTo>
                <a:close/>
                <a:moveTo>
                  <a:pt x="326" y="474"/>
                </a:moveTo>
                <a:cubicBezTo>
                  <a:pt x="325" y="474"/>
                  <a:pt x="324" y="475"/>
                  <a:pt x="324" y="475"/>
                </a:cubicBezTo>
                <a:cubicBezTo>
                  <a:pt x="324" y="474"/>
                  <a:pt x="324" y="473"/>
                  <a:pt x="324" y="473"/>
                </a:cubicBezTo>
                <a:cubicBezTo>
                  <a:pt x="325" y="473"/>
                  <a:pt x="326" y="473"/>
                  <a:pt x="326" y="473"/>
                </a:cubicBezTo>
                <a:cubicBezTo>
                  <a:pt x="326" y="473"/>
                  <a:pt x="326" y="473"/>
                  <a:pt x="326" y="473"/>
                </a:cubicBezTo>
                <a:cubicBezTo>
                  <a:pt x="326" y="474"/>
                  <a:pt x="326" y="474"/>
                  <a:pt x="326" y="474"/>
                </a:cubicBezTo>
                <a:close/>
                <a:moveTo>
                  <a:pt x="323" y="475"/>
                </a:moveTo>
                <a:cubicBezTo>
                  <a:pt x="322" y="475"/>
                  <a:pt x="322" y="475"/>
                  <a:pt x="322" y="475"/>
                </a:cubicBezTo>
                <a:cubicBezTo>
                  <a:pt x="322" y="475"/>
                  <a:pt x="322" y="474"/>
                  <a:pt x="323" y="473"/>
                </a:cubicBezTo>
                <a:cubicBezTo>
                  <a:pt x="323" y="474"/>
                  <a:pt x="323" y="475"/>
                  <a:pt x="323" y="475"/>
                </a:cubicBezTo>
                <a:close/>
                <a:moveTo>
                  <a:pt x="323" y="476"/>
                </a:moveTo>
                <a:cubicBezTo>
                  <a:pt x="323" y="477"/>
                  <a:pt x="323" y="478"/>
                  <a:pt x="323" y="479"/>
                </a:cubicBezTo>
                <a:cubicBezTo>
                  <a:pt x="322" y="479"/>
                  <a:pt x="322" y="479"/>
                  <a:pt x="322" y="479"/>
                </a:cubicBezTo>
                <a:cubicBezTo>
                  <a:pt x="322" y="479"/>
                  <a:pt x="322" y="479"/>
                  <a:pt x="322" y="479"/>
                </a:cubicBezTo>
                <a:cubicBezTo>
                  <a:pt x="322" y="478"/>
                  <a:pt x="322" y="477"/>
                  <a:pt x="322" y="476"/>
                </a:cubicBezTo>
                <a:cubicBezTo>
                  <a:pt x="322" y="476"/>
                  <a:pt x="322" y="476"/>
                  <a:pt x="323" y="476"/>
                </a:cubicBezTo>
                <a:close/>
                <a:moveTo>
                  <a:pt x="302" y="523"/>
                </a:moveTo>
                <a:cubicBezTo>
                  <a:pt x="301" y="523"/>
                  <a:pt x="301" y="523"/>
                  <a:pt x="300" y="523"/>
                </a:cubicBezTo>
                <a:cubicBezTo>
                  <a:pt x="300" y="523"/>
                  <a:pt x="300" y="522"/>
                  <a:pt x="300" y="522"/>
                </a:cubicBezTo>
                <a:cubicBezTo>
                  <a:pt x="301" y="522"/>
                  <a:pt x="303" y="522"/>
                  <a:pt x="305" y="522"/>
                </a:cubicBezTo>
                <a:cubicBezTo>
                  <a:pt x="305" y="523"/>
                  <a:pt x="305" y="523"/>
                  <a:pt x="305" y="523"/>
                </a:cubicBezTo>
                <a:cubicBezTo>
                  <a:pt x="304" y="523"/>
                  <a:pt x="303" y="523"/>
                  <a:pt x="302" y="523"/>
                </a:cubicBezTo>
                <a:close/>
                <a:moveTo>
                  <a:pt x="300" y="522"/>
                </a:moveTo>
                <a:cubicBezTo>
                  <a:pt x="300" y="521"/>
                  <a:pt x="300" y="521"/>
                  <a:pt x="300" y="521"/>
                </a:cubicBezTo>
                <a:cubicBezTo>
                  <a:pt x="301" y="521"/>
                  <a:pt x="303" y="521"/>
                  <a:pt x="304" y="521"/>
                </a:cubicBezTo>
                <a:cubicBezTo>
                  <a:pt x="304" y="521"/>
                  <a:pt x="304" y="521"/>
                  <a:pt x="305" y="522"/>
                </a:cubicBezTo>
                <a:cubicBezTo>
                  <a:pt x="303" y="522"/>
                  <a:pt x="301" y="522"/>
                  <a:pt x="300" y="522"/>
                </a:cubicBezTo>
                <a:close/>
                <a:moveTo>
                  <a:pt x="286" y="519"/>
                </a:moveTo>
                <a:cubicBezTo>
                  <a:pt x="286" y="518"/>
                  <a:pt x="286" y="516"/>
                  <a:pt x="286" y="515"/>
                </a:cubicBezTo>
                <a:cubicBezTo>
                  <a:pt x="286" y="512"/>
                  <a:pt x="286" y="509"/>
                  <a:pt x="286" y="506"/>
                </a:cubicBezTo>
                <a:cubicBezTo>
                  <a:pt x="286" y="506"/>
                  <a:pt x="286" y="506"/>
                  <a:pt x="286" y="506"/>
                </a:cubicBezTo>
                <a:cubicBezTo>
                  <a:pt x="286" y="502"/>
                  <a:pt x="286" y="499"/>
                  <a:pt x="286" y="496"/>
                </a:cubicBezTo>
                <a:cubicBezTo>
                  <a:pt x="286" y="503"/>
                  <a:pt x="288" y="510"/>
                  <a:pt x="291" y="516"/>
                </a:cubicBezTo>
                <a:cubicBezTo>
                  <a:pt x="291" y="516"/>
                  <a:pt x="291" y="516"/>
                  <a:pt x="291" y="516"/>
                </a:cubicBezTo>
                <a:cubicBezTo>
                  <a:pt x="293" y="513"/>
                  <a:pt x="294" y="511"/>
                  <a:pt x="295" y="508"/>
                </a:cubicBezTo>
                <a:cubicBezTo>
                  <a:pt x="295" y="510"/>
                  <a:pt x="296" y="513"/>
                  <a:pt x="297" y="515"/>
                </a:cubicBezTo>
                <a:cubicBezTo>
                  <a:pt x="297" y="516"/>
                  <a:pt x="297" y="518"/>
                  <a:pt x="297" y="519"/>
                </a:cubicBezTo>
                <a:cubicBezTo>
                  <a:pt x="293" y="519"/>
                  <a:pt x="289" y="519"/>
                  <a:pt x="286" y="519"/>
                </a:cubicBezTo>
                <a:close/>
                <a:moveTo>
                  <a:pt x="294" y="500"/>
                </a:moveTo>
                <a:cubicBezTo>
                  <a:pt x="294" y="501"/>
                  <a:pt x="294" y="501"/>
                  <a:pt x="294" y="502"/>
                </a:cubicBezTo>
                <a:cubicBezTo>
                  <a:pt x="294" y="501"/>
                  <a:pt x="294" y="501"/>
                  <a:pt x="294" y="500"/>
                </a:cubicBezTo>
                <a:close/>
                <a:moveTo>
                  <a:pt x="295" y="500"/>
                </a:moveTo>
                <a:cubicBezTo>
                  <a:pt x="295" y="500"/>
                  <a:pt x="295" y="500"/>
                  <a:pt x="296" y="500"/>
                </a:cubicBezTo>
                <a:cubicBezTo>
                  <a:pt x="296" y="500"/>
                  <a:pt x="296" y="500"/>
                  <a:pt x="296" y="500"/>
                </a:cubicBezTo>
                <a:cubicBezTo>
                  <a:pt x="296" y="500"/>
                  <a:pt x="296" y="501"/>
                  <a:pt x="296" y="502"/>
                </a:cubicBezTo>
                <a:cubicBezTo>
                  <a:pt x="296" y="502"/>
                  <a:pt x="295" y="502"/>
                  <a:pt x="295" y="502"/>
                </a:cubicBezTo>
                <a:cubicBezTo>
                  <a:pt x="295" y="501"/>
                  <a:pt x="295" y="501"/>
                  <a:pt x="295" y="500"/>
                </a:cubicBezTo>
                <a:close/>
                <a:moveTo>
                  <a:pt x="296" y="491"/>
                </a:moveTo>
                <a:cubicBezTo>
                  <a:pt x="296" y="491"/>
                  <a:pt x="297" y="492"/>
                  <a:pt x="297" y="492"/>
                </a:cubicBezTo>
                <a:cubicBezTo>
                  <a:pt x="297" y="494"/>
                  <a:pt x="297" y="496"/>
                  <a:pt x="296" y="498"/>
                </a:cubicBezTo>
                <a:cubicBezTo>
                  <a:pt x="296" y="498"/>
                  <a:pt x="296" y="499"/>
                  <a:pt x="296" y="499"/>
                </a:cubicBezTo>
                <a:cubicBezTo>
                  <a:pt x="296" y="499"/>
                  <a:pt x="295" y="499"/>
                  <a:pt x="295" y="499"/>
                </a:cubicBezTo>
                <a:cubicBezTo>
                  <a:pt x="295" y="497"/>
                  <a:pt x="295" y="494"/>
                  <a:pt x="296" y="491"/>
                </a:cubicBezTo>
                <a:close/>
                <a:moveTo>
                  <a:pt x="303" y="502"/>
                </a:moveTo>
                <a:cubicBezTo>
                  <a:pt x="303" y="502"/>
                  <a:pt x="303" y="502"/>
                  <a:pt x="303" y="502"/>
                </a:cubicBezTo>
                <a:cubicBezTo>
                  <a:pt x="303" y="501"/>
                  <a:pt x="303" y="499"/>
                  <a:pt x="303" y="498"/>
                </a:cubicBezTo>
                <a:cubicBezTo>
                  <a:pt x="303" y="498"/>
                  <a:pt x="303" y="498"/>
                  <a:pt x="303" y="498"/>
                </a:cubicBezTo>
                <a:cubicBezTo>
                  <a:pt x="303" y="498"/>
                  <a:pt x="303" y="499"/>
                  <a:pt x="303" y="499"/>
                </a:cubicBezTo>
                <a:cubicBezTo>
                  <a:pt x="303" y="500"/>
                  <a:pt x="303" y="501"/>
                  <a:pt x="303" y="502"/>
                </a:cubicBezTo>
                <a:close/>
                <a:moveTo>
                  <a:pt x="298" y="506"/>
                </a:moveTo>
                <a:cubicBezTo>
                  <a:pt x="298" y="505"/>
                  <a:pt x="298" y="504"/>
                  <a:pt x="298" y="503"/>
                </a:cubicBezTo>
                <a:cubicBezTo>
                  <a:pt x="299" y="503"/>
                  <a:pt x="299" y="503"/>
                  <a:pt x="299" y="503"/>
                </a:cubicBezTo>
                <a:cubicBezTo>
                  <a:pt x="299" y="504"/>
                  <a:pt x="299" y="504"/>
                  <a:pt x="299" y="505"/>
                </a:cubicBezTo>
                <a:cubicBezTo>
                  <a:pt x="299" y="509"/>
                  <a:pt x="299" y="512"/>
                  <a:pt x="299" y="516"/>
                </a:cubicBezTo>
                <a:cubicBezTo>
                  <a:pt x="299" y="516"/>
                  <a:pt x="299" y="516"/>
                  <a:pt x="298" y="515"/>
                </a:cubicBezTo>
                <a:cubicBezTo>
                  <a:pt x="298" y="512"/>
                  <a:pt x="298" y="509"/>
                  <a:pt x="298" y="506"/>
                </a:cubicBezTo>
                <a:close/>
                <a:moveTo>
                  <a:pt x="297" y="480"/>
                </a:moveTo>
                <a:cubicBezTo>
                  <a:pt x="297" y="480"/>
                  <a:pt x="297" y="480"/>
                  <a:pt x="298" y="480"/>
                </a:cubicBezTo>
                <a:cubicBezTo>
                  <a:pt x="297" y="484"/>
                  <a:pt x="297" y="486"/>
                  <a:pt x="297" y="488"/>
                </a:cubicBezTo>
                <a:cubicBezTo>
                  <a:pt x="297" y="489"/>
                  <a:pt x="296" y="489"/>
                  <a:pt x="296" y="489"/>
                </a:cubicBezTo>
                <a:cubicBezTo>
                  <a:pt x="296" y="487"/>
                  <a:pt x="296" y="485"/>
                  <a:pt x="297" y="483"/>
                </a:cubicBezTo>
                <a:cubicBezTo>
                  <a:pt x="297" y="482"/>
                  <a:pt x="297" y="481"/>
                  <a:pt x="297" y="480"/>
                </a:cubicBezTo>
                <a:close/>
                <a:moveTo>
                  <a:pt x="302" y="502"/>
                </a:moveTo>
                <a:cubicBezTo>
                  <a:pt x="301" y="502"/>
                  <a:pt x="301" y="502"/>
                  <a:pt x="300" y="502"/>
                </a:cubicBezTo>
                <a:cubicBezTo>
                  <a:pt x="300" y="501"/>
                  <a:pt x="300" y="500"/>
                  <a:pt x="300" y="498"/>
                </a:cubicBezTo>
                <a:cubicBezTo>
                  <a:pt x="301" y="498"/>
                  <a:pt x="301" y="498"/>
                  <a:pt x="302" y="498"/>
                </a:cubicBezTo>
                <a:cubicBezTo>
                  <a:pt x="302" y="499"/>
                  <a:pt x="302" y="501"/>
                  <a:pt x="302" y="502"/>
                </a:cubicBezTo>
                <a:close/>
                <a:moveTo>
                  <a:pt x="300" y="498"/>
                </a:moveTo>
                <a:cubicBezTo>
                  <a:pt x="300" y="496"/>
                  <a:pt x="300" y="494"/>
                  <a:pt x="301" y="491"/>
                </a:cubicBezTo>
                <a:cubicBezTo>
                  <a:pt x="301" y="491"/>
                  <a:pt x="301" y="491"/>
                  <a:pt x="301" y="491"/>
                </a:cubicBezTo>
                <a:cubicBezTo>
                  <a:pt x="301" y="493"/>
                  <a:pt x="301" y="495"/>
                  <a:pt x="302" y="497"/>
                </a:cubicBezTo>
                <a:cubicBezTo>
                  <a:pt x="301" y="497"/>
                  <a:pt x="301" y="497"/>
                  <a:pt x="300" y="498"/>
                </a:cubicBezTo>
                <a:close/>
                <a:moveTo>
                  <a:pt x="299" y="480"/>
                </a:moveTo>
                <a:cubicBezTo>
                  <a:pt x="299" y="480"/>
                  <a:pt x="300" y="480"/>
                  <a:pt x="300" y="480"/>
                </a:cubicBezTo>
                <a:cubicBezTo>
                  <a:pt x="300" y="483"/>
                  <a:pt x="300" y="486"/>
                  <a:pt x="300" y="488"/>
                </a:cubicBezTo>
                <a:cubicBezTo>
                  <a:pt x="299" y="488"/>
                  <a:pt x="299" y="488"/>
                  <a:pt x="299" y="488"/>
                </a:cubicBezTo>
                <a:cubicBezTo>
                  <a:pt x="299" y="487"/>
                  <a:pt x="299" y="486"/>
                  <a:pt x="299" y="485"/>
                </a:cubicBezTo>
                <a:cubicBezTo>
                  <a:pt x="299" y="484"/>
                  <a:pt x="299" y="482"/>
                  <a:pt x="299" y="480"/>
                </a:cubicBezTo>
                <a:close/>
                <a:moveTo>
                  <a:pt x="301" y="480"/>
                </a:moveTo>
                <a:cubicBezTo>
                  <a:pt x="301" y="480"/>
                  <a:pt x="301" y="480"/>
                  <a:pt x="301" y="480"/>
                </a:cubicBezTo>
                <a:cubicBezTo>
                  <a:pt x="301" y="483"/>
                  <a:pt x="301" y="485"/>
                  <a:pt x="301" y="488"/>
                </a:cubicBezTo>
                <a:cubicBezTo>
                  <a:pt x="301" y="488"/>
                  <a:pt x="301" y="488"/>
                  <a:pt x="301" y="488"/>
                </a:cubicBezTo>
                <a:cubicBezTo>
                  <a:pt x="301" y="487"/>
                  <a:pt x="301" y="487"/>
                  <a:pt x="301" y="486"/>
                </a:cubicBezTo>
                <a:cubicBezTo>
                  <a:pt x="301" y="484"/>
                  <a:pt x="301" y="482"/>
                  <a:pt x="301" y="480"/>
                </a:cubicBezTo>
                <a:close/>
                <a:moveTo>
                  <a:pt x="299" y="489"/>
                </a:moveTo>
                <a:cubicBezTo>
                  <a:pt x="299" y="489"/>
                  <a:pt x="299" y="489"/>
                  <a:pt x="300" y="489"/>
                </a:cubicBezTo>
                <a:cubicBezTo>
                  <a:pt x="300" y="490"/>
                  <a:pt x="300" y="490"/>
                  <a:pt x="300" y="490"/>
                </a:cubicBezTo>
                <a:cubicBezTo>
                  <a:pt x="299" y="490"/>
                  <a:pt x="299" y="491"/>
                  <a:pt x="298" y="491"/>
                </a:cubicBezTo>
                <a:cubicBezTo>
                  <a:pt x="298" y="490"/>
                  <a:pt x="298" y="490"/>
                  <a:pt x="299" y="489"/>
                </a:cubicBezTo>
                <a:cubicBezTo>
                  <a:pt x="299" y="489"/>
                  <a:pt x="299" y="489"/>
                  <a:pt x="299" y="489"/>
                </a:cubicBezTo>
                <a:close/>
                <a:moveTo>
                  <a:pt x="301" y="489"/>
                </a:moveTo>
                <a:cubicBezTo>
                  <a:pt x="301" y="489"/>
                  <a:pt x="301" y="489"/>
                  <a:pt x="301" y="489"/>
                </a:cubicBezTo>
                <a:cubicBezTo>
                  <a:pt x="301" y="489"/>
                  <a:pt x="301" y="490"/>
                  <a:pt x="301" y="490"/>
                </a:cubicBezTo>
                <a:cubicBezTo>
                  <a:pt x="301" y="490"/>
                  <a:pt x="301" y="490"/>
                  <a:pt x="301" y="490"/>
                </a:cubicBezTo>
                <a:cubicBezTo>
                  <a:pt x="301" y="490"/>
                  <a:pt x="301" y="489"/>
                  <a:pt x="301" y="489"/>
                </a:cubicBezTo>
                <a:close/>
                <a:moveTo>
                  <a:pt x="302" y="489"/>
                </a:moveTo>
                <a:cubicBezTo>
                  <a:pt x="302" y="489"/>
                  <a:pt x="303" y="489"/>
                  <a:pt x="303" y="489"/>
                </a:cubicBezTo>
                <a:cubicBezTo>
                  <a:pt x="303" y="489"/>
                  <a:pt x="303" y="490"/>
                  <a:pt x="303" y="490"/>
                </a:cubicBezTo>
                <a:cubicBezTo>
                  <a:pt x="303" y="490"/>
                  <a:pt x="303" y="490"/>
                  <a:pt x="302" y="490"/>
                </a:cubicBezTo>
                <a:cubicBezTo>
                  <a:pt x="302" y="490"/>
                  <a:pt x="302" y="489"/>
                  <a:pt x="302" y="489"/>
                </a:cubicBezTo>
                <a:close/>
                <a:moveTo>
                  <a:pt x="302" y="488"/>
                </a:moveTo>
                <a:cubicBezTo>
                  <a:pt x="302" y="487"/>
                  <a:pt x="302" y="487"/>
                  <a:pt x="302" y="486"/>
                </a:cubicBezTo>
                <a:cubicBezTo>
                  <a:pt x="302" y="484"/>
                  <a:pt x="302" y="482"/>
                  <a:pt x="302" y="480"/>
                </a:cubicBezTo>
                <a:cubicBezTo>
                  <a:pt x="303" y="480"/>
                  <a:pt x="303" y="480"/>
                  <a:pt x="303" y="480"/>
                </a:cubicBezTo>
                <a:cubicBezTo>
                  <a:pt x="303" y="483"/>
                  <a:pt x="303" y="485"/>
                  <a:pt x="303" y="488"/>
                </a:cubicBezTo>
                <a:cubicBezTo>
                  <a:pt x="303" y="488"/>
                  <a:pt x="302" y="488"/>
                  <a:pt x="302" y="488"/>
                </a:cubicBezTo>
                <a:close/>
                <a:moveTo>
                  <a:pt x="302" y="480"/>
                </a:moveTo>
                <a:cubicBezTo>
                  <a:pt x="302" y="479"/>
                  <a:pt x="302" y="479"/>
                  <a:pt x="302" y="479"/>
                </a:cubicBezTo>
                <a:cubicBezTo>
                  <a:pt x="303" y="479"/>
                  <a:pt x="303" y="479"/>
                  <a:pt x="303" y="479"/>
                </a:cubicBezTo>
                <a:cubicBezTo>
                  <a:pt x="303" y="479"/>
                  <a:pt x="303" y="479"/>
                  <a:pt x="303" y="480"/>
                </a:cubicBezTo>
                <a:cubicBezTo>
                  <a:pt x="303" y="480"/>
                  <a:pt x="303" y="480"/>
                  <a:pt x="302" y="480"/>
                </a:cubicBezTo>
                <a:close/>
                <a:moveTo>
                  <a:pt x="301" y="480"/>
                </a:moveTo>
                <a:cubicBezTo>
                  <a:pt x="301" y="480"/>
                  <a:pt x="301" y="480"/>
                  <a:pt x="301" y="480"/>
                </a:cubicBezTo>
                <a:cubicBezTo>
                  <a:pt x="301" y="480"/>
                  <a:pt x="301" y="479"/>
                  <a:pt x="301" y="479"/>
                </a:cubicBezTo>
                <a:cubicBezTo>
                  <a:pt x="301" y="479"/>
                  <a:pt x="301" y="479"/>
                  <a:pt x="301" y="479"/>
                </a:cubicBezTo>
                <a:cubicBezTo>
                  <a:pt x="301" y="479"/>
                  <a:pt x="301" y="480"/>
                  <a:pt x="301" y="480"/>
                </a:cubicBezTo>
                <a:close/>
                <a:moveTo>
                  <a:pt x="300" y="480"/>
                </a:moveTo>
                <a:cubicBezTo>
                  <a:pt x="300" y="480"/>
                  <a:pt x="299" y="480"/>
                  <a:pt x="299" y="480"/>
                </a:cubicBezTo>
                <a:cubicBezTo>
                  <a:pt x="299" y="480"/>
                  <a:pt x="299" y="480"/>
                  <a:pt x="299" y="479"/>
                </a:cubicBezTo>
                <a:cubicBezTo>
                  <a:pt x="299" y="479"/>
                  <a:pt x="300" y="479"/>
                  <a:pt x="300" y="479"/>
                </a:cubicBezTo>
                <a:cubicBezTo>
                  <a:pt x="300" y="479"/>
                  <a:pt x="300" y="480"/>
                  <a:pt x="300" y="480"/>
                </a:cubicBezTo>
                <a:close/>
                <a:moveTo>
                  <a:pt x="298" y="491"/>
                </a:moveTo>
                <a:cubicBezTo>
                  <a:pt x="299" y="491"/>
                  <a:pt x="299" y="491"/>
                  <a:pt x="300" y="491"/>
                </a:cubicBezTo>
                <a:cubicBezTo>
                  <a:pt x="299" y="494"/>
                  <a:pt x="299" y="496"/>
                  <a:pt x="299" y="498"/>
                </a:cubicBezTo>
                <a:cubicBezTo>
                  <a:pt x="299" y="498"/>
                  <a:pt x="299" y="498"/>
                  <a:pt x="298" y="498"/>
                </a:cubicBezTo>
                <a:cubicBezTo>
                  <a:pt x="298" y="496"/>
                  <a:pt x="298" y="494"/>
                  <a:pt x="298" y="491"/>
                </a:cubicBezTo>
                <a:close/>
                <a:moveTo>
                  <a:pt x="302" y="491"/>
                </a:moveTo>
                <a:cubicBezTo>
                  <a:pt x="303" y="491"/>
                  <a:pt x="303" y="491"/>
                  <a:pt x="303" y="491"/>
                </a:cubicBezTo>
                <a:cubicBezTo>
                  <a:pt x="303" y="493"/>
                  <a:pt x="303" y="495"/>
                  <a:pt x="303" y="497"/>
                </a:cubicBezTo>
                <a:cubicBezTo>
                  <a:pt x="303" y="497"/>
                  <a:pt x="303" y="497"/>
                  <a:pt x="303" y="497"/>
                </a:cubicBezTo>
                <a:cubicBezTo>
                  <a:pt x="302" y="495"/>
                  <a:pt x="302" y="493"/>
                  <a:pt x="302" y="491"/>
                </a:cubicBezTo>
                <a:close/>
                <a:moveTo>
                  <a:pt x="305" y="488"/>
                </a:moveTo>
                <a:cubicBezTo>
                  <a:pt x="305" y="488"/>
                  <a:pt x="306" y="488"/>
                  <a:pt x="306" y="488"/>
                </a:cubicBezTo>
                <a:cubicBezTo>
                  <a:pt x="306" y="489"/>
                  <a:pt x="306" y="490"/>
                  <a:pt x="306" y="490"/>
                </a:cubicBezTo>
                <a:cubicBezTo>
                  <a:pt x="306" y="490"/>
                  <a:pt x="305" y="490"/>
                  <a:pt x="305" y="490"/>
                </a:cubicBezTo>
                <a:cubicBezTo>
                  <a:pt x="305" y="490"/>
                  <a:pt x="305" y="489"/>
                  <a:pt x="305" y="488"/>
                </a:cubicBezTo>
                <a:close/>
                <a:moveTo>
                  <a:pt x="307" y="488"/>
                </a:moveTo>
                <a:cubicBezTo>
                  <a:pt x="308" y="488"/>
                  <a:pt x="310" y="488"/>
                  <a:pt x="311" y="487"/>
                </a:cubicBezTo>
                <a:cubicBezTo>
                  <a:pt x="311" y="489"/>
                  <a:pt x="311" y="490"/>
                  <a:pt x="311" y="491"/>
                </a:cubicBezTo>
                <a:cubicBezTo>
                  <a:pt x="310" y="491"/>
                  <a:pt x="308" y="490"/>
                  <a:pt x="307" y="490"/>
                </a:cubicBezTo>
                <a:cubicBezTo>
                  <a:pt x="307" y="490"/>
                  <a:pt x="307" y="489"/>
                  <a:pt x="307" y="488"/>
                </a:cubicBezTo>
                <a:close/>
                <a:moveTo>
                  <a:pt x="312" y="487"/>
                </a:moveTo>
                <a:cubicBezTo>
                  <a:pt x="313" y="487"/>
                  <a:pt x="314" y="487"/>
                  <a:pt x="316" y="487"/>
                </a:cubicBezTo>
                <a:cubicBezTo>
                  <a:pt x="315" y="488"/>
                  <a:pt x="315" y="490"/>
                  <a:pt x="315" y="491"/>
                </a:cubicBezTo>
                <a:cubicBezTo>
                  <a:pt x="314" y="491"/>
                  <a:pt x="313" y="491"/>
                  <a:pt x="312" y="491"/>
                </a:cubicBezTo>
                <a:cubicBezTo>
                  <a:pt x="312" y="490"/>
                  <a:pt x="312" y="488"/>
                  <a:pt x="312" y="487"/>
                </a:cubicBezTo>
                <a:close/>
                <a:moveTo>
                  <a:pt x="316" y="486"/>
                </a:moveTo>
                <a:cubicBezTo>
                  <a:pt x="314" y="486"/>
                  <a:pt x="313" y="486"/>
                  <a:pt x="312" y="487"/>
                </a:cubicBezTo>
                <a:cubicBezTo>
                  <a:pt x="312" y="486"/>
                  <a:pt x="312" y="485"/>
                  <a:pt x="312" y="484"/>
                </a:cubicBezTo>
                <a:cubicBezTo>
                  <a:pt x="312" y="483"/>
                  <a:pt x="312" y="482"/>
                  <a:pt x="312" y="480"/>
                </a:cubicBezTo>
                <a:cubicBezTo>
                  <a:pt x="313" y="480"/>
                  <a:pt x="313" y="480"/>
                  <a:pt x="314" y="480"/>
                </a:cubicBezTo>
                <a:cubicBezTo>
                  <a:pt x="315" y="480"/>
                  <a:pt x="316" y="480"/>
                  <a:pt x="316" y="480"/>
                </a:cubicBezTo>
                <a:cubicBezTo>
                  <a:pt x="316" y="482"/>
                  <a:pt x="316" y="484"/>
                  <a:pt x="316" y="486"/>
                </a:cubicBezTo>
                <a:close/>
                <a:moveTo>
                  <a:pt x="311" y="487"/>
                </a:moveTo>
                <a:cubicBezTo>
                  <a:pt x="310" y="487"/>
                  <a:pt x="309" y="487"/>
                  <a:pt x="307" y="487"/>
                </a:cubicBezTo>
                <a:cubicBezTo>
                  <a:pt x="307" y="487"/>
                  <a:pt x="307" y="486"/>
                  <a:pt x="307" y="486"/>
                </a:cubicBezTo>
                <a:cubicBezTo>
                  <a:pt x="307" y="484"/>
                  <a:pt x="307" y="482"/>
                  <a:pt x="307" y="480"/>
                </a:cubicBezTo>
                <a:cubicBezTo>
                  <a:pt x="309" y="480"/>
                  <a:pt x="310" y="480"/>
                  <a:pt x="311" y="480"/>
                </a:cubicBezTo>
                <a:cubicBezTo>
                  <a:pt x="311" y="482"/>
                  <a:pt x="311" y="485"/>
                  <a:pt x="311" y="487"/>
                </a:cubicBezTo>
                <a:close/>
                <a:moveTo>
                  <a:pt x="306" y="487"/>
                </a:moveTo>
                <a:cubicBezTo>
                  <a:pt x="306" y="487"/>
                  <a:pt x="305" y="487"/>
                  <a:pt x="305" y="487"/>
                </a:cubicBezTo>
                <a:cubicBezTo>
                  <a:pt x="305" y="485"/>
                  <a:pt x="305" y="483"/>
                  <a:pt x="306" y="480"/>
                </a:cubicBezTo>
                <a:cubicBezTo>
                  <a:pt x="306" y="480"/>
                  <a:pt x="306" y="480"/>
                  <a:pt x="306" y="480"/>
                </a:cubicBezTo>
                <a:cubicBezTo>
                  <a:pt x="306" y="483"/>
                  <a:pt x="306" y="485"/>
                  <a:pt x="306" y="487"/>
                </a:cubicBezTo>
                <a:close/>
                <a:moveTo>
                  <a:pt x="304" y="483"/>
                </a:moveTo>
                <a:cubicBezTo>
                  <a:pt x="304" y="482"/>
                  <a:pt x="304" y="481"/>
                  <a:pt x="304" y="480"/>
                </a:cubicBezTo>
                <a:cubicBezTo>
                  <a:pt x="305" y="480"/>
                  <a:pt x="305" y="480"/>
                  <a:pt x="305" y="480"/>
                </a:cubicBezTo>
                <a:cubicBezTo>
                  <a:pt x="305" y="481"/>
                  <a:pt x="304" y="482"/>
                  <a:pt x="304" y="483"/>
                </a:cubicBezTo>
                <a:close/>
                <a:moveTo>
                  <a:pt x="305" y="480"/>
                </a:moveTo>
                <a:cubicBezTo>
                  <a:pt x="305" y="480"/>
                  <a:pt x="305" y="480"/>
                  <a:pt x="305" y="480"/>
                </a:cubicBezTo>
                <a:cubicBezTo>
                  <a:pt x="305" y="479"/>
                  <a:pt x="305" y="479"/>
                  <a:pt x="305" y="478"/>
                </a:cubicBezTo>
                <a:cubicBezTo>
                  <a:pt x="305" y="478"/>
                  <a:pt x="305" y="478"/>
                  <a:pt x="305" y="478"/>
                </a:cubicBezTo>
                <a:cubicBezTo>
                  <a:pt x="305" y="479"/>
                  <a:pt x="305" y="479"/>
                  <a:pt x="305" y="480"/>
                </a:cubicBezTo>
                <a:cubicBezTo>
                  <a:pt x="305" y="480"/>
                  <a:pt x="305" y="480"/>
                  <a:pt x="305" y="480"/>
                </a:cubicBezTo>
                <a:close/>
                <a:moveTo>
                  <a:pt x="305" y="478"/>
                </a:moveTo>
                <a:cubicBezTo>
                  <a:pt x="305" y="476"/>
                  <a:pt x="305" y="474"/>
                  <a:pt x="305" y="472"/>
                </a:cubicBezTo>
                <a:cubicBezTo>
                  <a:pt x="305" y="472"/>
                  <a:pt x="306" y="472"/>
                  <a:pt x="306" y="472"/>
                </a:cubicBezTo>
                <a:cubicBezTo>
                  <a:pt x="306" y="474"/>
                  <a:pt x="305" y="476"/>
                  <a:pt x="305" y="478"/>
                </a:cubicBezTo>
                <a:cubicBezTo>
                  <a:pt x="305" y="478"/>
                  <a:pt x="305" y="478"/>
                  <a:pt x="305" y="478"/>
                </a:cubicBezTo>
                <a:close/>
                <a:moveTo>
                  <a:pt x="303" y="478"/>
                </a:moveTo>
                <a:cubicBezTo>
                  <a:pt x="303" y="478"/>
                  <a:pt x="303" y="478"/>
                  <a:pt x="302" y="478"/>
                </a:cubicBezTo>
                <a:cubicBezTo>
                  <a:pt x="302" y="476"/>
                  <a:pt x="302" y="474"/>
                  <a:pt x="302" y="472"/>
                </a:cubicBezTo>
                <a:cubicBezTo>
                  <a:pt x="303" y="472"/>
                  <a:pt x="303" y="472"/>
                  <a:pt x="304" y="472"/>
                </a:cubicBezTo>
                <a:cubicBezTo>
                  <a:pt x="304" y="474"/>
                  <a:pt x="303" y="476"/>
                  <a:pt x="303" y="478"/>
                </a:cubicBezTo>
                <a:close/>
                <a:moveTo>
                  <a:pt x="301" y="478"/>
                </a:moveTo>
                <a:cubicBezTo>
                  <a:pt x="301" y="478"/>
                  <a:pt x="301" y="478"/>
                  <a:pt x="301" y="478"/>
                </a:cubicBezTo>
                <a:cubicBezTo>
                  <a:pt x="301" y="476"/>
                  <a:pt x="301" y="474"/>
                  <a:pt x="301" y="472"/>
                </a:cubicBezTo>
                <a:cubicBezTo>
                  <a:pt x="301" y="472"/>
                  <a:pt x="301" y="472"/>
                  <a:pt x="301" y="472"/>
                </a:cubicBezTo>
                <a:cubicBezTo>
                  <a:pt x="301" y="474"/>
                  <a:pt x="301" y="476"/>
                  <a:pt x="301" y="478"/>
                </a:cubicBezTo>
                <a:close/>
                <a:moveTo>
                  <a:pt x="300" y="478"/>
                </a:moveTo>
                <a:cubicBezTo>
                  <a:pt x="300" y="478"/>
                  <a:pt x="299" y="478"/>
                  <a:pt x="299" y="479"/>
                </a:cubicBezTo>
                <a:cubicBezTo>
                  <a:pt x="299" y="476"/>
                  <a:pt x="299" y="474"/>
                  <a:pt x="299" y="472"/>
                </a:cubicBezTo>
                <a:cubicBezTo>
                  <a:pt x="300" y="472"/>
                  <a:pt x="300" y="472"/>
                  <a:pt x="300" y="472"/>
                </a:cubicBezTo>
                <a:cubicBezTo>
                  <a:pt x="300" y="474"/>
                  <a:pt x="300" y="476"/>
                  <a:pt x="300" y="478"/>
                </a:cubicBezTo>
                <a:close/>
                <a:moveTo>
                  <a:pt x="298" y="476"/>
                </a:moveTo>
                <a:cubicBezTo>
                  <a:pt x="298" y="475"/>
                  <a:pt x="298" y="474"/>
                  <a:pt x="298" y="473"/>
                </a:cubicBezTo>
                <a:cubicBezTo>
                  <a:pt x="298" y="473"/>
                  <a:pt x="298" y="472"/>
                  <a:pt x="298" y="472"/>
                </a:cubicBezTo>
                <a:cubicBezTo>
                  <a:pt x="298" y="472"/>
                  <a:pt x="298" y="472"/>
                  <a:pt x="298" y="472"/>
                </a:cubicBezTo>
                <a:cubicBezTo>
                  <a:pt x="298" y="474"/>
                  <a:pt x="298" y="475"/>
                  <a:pt x="298" y="476"/>
                </a:cubicBezTo>
                <a:close/>
                <a:moveTo>
                  <a:pt x="298" y="479"/>
                </a:moveTo>
                <a:cubicBezTo>
                  <a:pt x="297" y="479"/>
                  <a:pt x="297" y="479"/>
                  <a:pt x="297" y="479"/>
                </a:cubicBezTo>
                <a:cubicBezTo>
                  <a:pt x="297" y="478"/>
                  <a:pt x="297" y="476"/>
                  <a:pt x="298" y="474"/>
                </a:cubicBezTo>
                <a:cubicBezTo>
                  <a:pt x="298" y="476"/>
                  <a:pt x="298" y="477"/>
                  <a:pt x="298" y="479"/>
                </a:cubicBezTo>
                <a:close/>
                <a:moveTo>
                  <a:pt x="298" y="499"/>
                </a:moveTo>
                <a:cubicBezTo>
                  <a:pt x="299" y="499"/>
                  <a:pt x="299" y="499"/>
                  <a:pt x="299" y="499"/>
                </a:cubicBezTo>
                <a:cubicBezTo>
                  <a:pt x="299" y="500"/>
                  <a:pt x="299" y="501"/>
                  <a:pt x="299" y="502"/>
                </a:cubicBezTo>
                <a:cubicBezTo>
                  <a:pt x="299" y="502"/>
                  <a:pt x="299" y="502"/>
                  <a:pt x="298" y="502"/>
                </a:cubicBezTo>
                <a:cubicBezTo>
                  <a:pt x="298" y="501"/>
                  <a:pt x="298" y="500"/>
                  <a:pt x="298" y="499"/>
                </a:cubicBezTo>
                <a:close/>
                <a:moveTo>
                  <a:pt x="297" y="502"/>
                </a:moveTo>
                <a:cubicBezTo>
                  <a:pt x="297" y="502"/>
                  <a:pt x="297" y="502"/>
                  <a:pt x="297" y="502"/>
                </a:cubicBezTo>
                <a:cubicBezTo>
                  <a:pt x="297" y="501"/>
                  <a:pt x="297" y="501"/>
                  <a:pt x="297" y="500"/>
                </a:cubicBezTo>
                <a:cubicBezTo>
                  <a:pt x="297" y="501"/>
                  <a:pt x="297" y="501"/>
                  <a:pt x="297" y="502"/>
                </a:cubicBezTo>
                <a:close/>
                <a:moveTo>
                  <a:pt x="300" y="503"/>
                </a:moveTo>
                <a:cubicBezTo>
                  <a:pt x="301" y="503"/>
                  <a:pt x="301" y="503"/>
                  <a:pt x="302" y="503"/>
                </a:cubicBezTo>
                <a:cubicBezTo>
                  <a:pt x="302" y="505"/>
                  <a:pt x="302" y="506"/>
                  <a:pt x="302" y="508"/>
                </a:cubicBezTo>
                <a:cubicBezTo>
                  <a:pt x="302" y="508"/>
                  <a:pt x="302" y="509"/>
                  <a:pt x="302" y="510"/>
                </a:cubicBezTo>
                <a:cubicBezTo>
                  <a:pt x="302" y="511"/>
                  <a:pt x="301" y="515"/>
                  <a:pt x="300" y="516"/>
                </a:cubicBezTo>
                <a:cubicBezTo>
                  <a:pt x="300" y="512"/>
                  <a:pt x="300" y="507"/>
                  <a:pt x="300" y="503"/>
                </a:cubicBezTo>
                <a:close/>
                <a:moveTo>
                  <a:pt x="304" y="496"/>
                </a:moveTo>
                <a:cubicBezTo>
                  <a:pt x="305" y="494"/>
                  <a:pt x="305" y="493"/>
                  <a:pt x="305" y="491"/>
                </a:cubicBezTo>
                <a:cubicBezTo>
                  <a:pt x="305" y="491"/>
                  <a:pt x="306" y="491"/>
                  <a:pt x="306" y="491"/>
                </a:cubicBezTo>
                <a:cubicBezTo>
                  <a:pt x="306" y="493"/>
                  <a:pt x="306" y="495"/>
                  <a:pt x="306" y="496"/>
                </a:cubicBezTo>
                <a:cubicBezTo>
                  <a:pt x="306" y="496"/>
                  <a:pt x="305" y="496"/>
                  <a:pt x="304" y="497"/>
                </a:cubicBezTo>
                <a:cubicBezTo>
                  <a:pt x="304" y="496"/>
                  <a:pt x="304" y="496"/>
                  <a:pt x="304" y="496"/>
                </a:cubicBezTo>
                <a:close/>
                <a:moveTo>
                  <a:pt x="307" y="491"/>
                </a:moveTo>
                <a:cubicBezTo>
                  <a:pt x="308" y="491"/>
                  <a:pt x="310" y="492"/>
                  <a:pt x="311" y="492"/>
                </a:cubicBezTo>
                <a:cubicBezTo>
                  <a:pt x="311" y="492"/>
                  <a:pt x="311" y="493"/>
                  <a:pt x="311" y="493"/>
                </a:cubicBezTo>
                <a:cubicBezTo>
                  <a:pt x="311" y="494"/>
                  <a:pt x="311" y="494"/>
                  <a:pt x="311" y="495"/>
                </a:cubicBezTo>
                <a:cubicBezTo>
                  <a:pt x="310" y="495"/>
                  <a:pt x="308" y="496"/>
                  <a:pt x="307" y="496"/>
                </a:cubicBezTo>
                <a:cubicBezTo>
                  <a:pt x="307" y="494"/>
                  <a:pt x="307" y="493"/>
                  <a:pt x="307" y="491"/>
                </a:cubicBezTo>
                <a:close/>
                <a:moveTo>
                  <a:pt x="312" y="492"/>
                </a:moveTo>
                <a:cubicBezTo>
                  <a:pt x="313" y="492"/>
                  <a:pt x="314" y="492"/>
                  <a:pt x="315" y="492"/>
                </a:cubicBezTo>
                <a:cubicBezTo>
                  <a:pt x="315" y="493"/>
                  <a:pt x="315" y="493"/>
                  <a:pt x="315" y="494"/>
                </a:cubicBezTo>
                <a:cubicBezTo>
                  <a:pt x="314" y="494"/>
                  <a:pt x="313" y="495"/>
                  <a:pt x="312" y="495"/>
                </a:cubicBezTo>
                <a:cubicBezTo>
                  <a:pt x="312" y="494"/>
                  <a:pt x="312" y="493"/>
                  <a:pt x="312" y="492"/>
                </a:cubicBezTo>
                <a:close/>
                <a:moveTo>
                  <a:pt x="317" y="479"/>
                </a:moveTo>
                <a:cubicBezTo>
                  <a:pt x="317" y="479"/>
                  <a:pt x="317" y="479"/>
                  <a:pt x="317" y="479"/>
                </a:cubicBezTo>
                <a:cubicBezTo>
                  <a:pt x="316" y="479"/>
                  <a:pt x="315" y="479"/>
                  <a:pt x="314" y="479"/>
                </a:cubicBezTo>
                <a:cubicBezTo>
                  <a:pt x="313" y="479"/>
                  <a:pt x="313" y="479"/>
                  <a:pt x="312" y="479"/>
                </a:cubicBezTo>
                <a:cubicBezTo>
                  <a:pt x="312" y="479"/>
                  <a:pt x="312" y="478"/>
                  <a:pt x="312" y="477"/>
                </a:cubicBezTo>
                <a:cubicBezTo>
                  <a:pt x="314" y="477"/>
                  <a:pt x="315" y="477"/>
                  <a:pt x="317" y="477"/>
                </a:cubicBezTo>
                <a:cubicBezTo>
                  <a:pt x="317" y="478"/>
                  <a:pt x="317" y="478"/>
                  <a:pt x="317" y="479"/>
                </a:cubicBezTo>
                <a:close/>
                <a:moveTo>
                  <a:pt x="311" y="479"/>
                </a:moveTo>
                <a:cubicBezTo>
                  <a:pt x="310" y="479"/>
                  <a:pt x="309" y="479"/>
                  <a:pt x="307" y="479"/>
                </a:cubicBezTo>
                <a:cubicBezTo>
                  <a:pt x="307" y="479"/>
                  <a:pt x="307" y="478"/>
                  <a:pt x="307" y="478"/>
                </a:cubicBezTo>
                <a:cubicBezTo>
                  <a:pt x="309" y="478"/>
                  <a:pt x="310" y="478"/>
                  <a:pt x="311" y="478"/>
                </a:cubicBezTo>
                <a:cubicBezTo>
                  <a:pt x="311" y="478"/>
                  <a:pt x="311" y="479"/>
                  <a:pt x="311" y="479"/>
                </a:cubicBezTo>
                <a:close/>
                <a:moveTo>
                  <a:pt x="306" y="479"/>
                </a:moveTo>
                <a:cubicBezTo>
                  <a:pt x="306" y="479"/>
                  <a:pt x="306" y="479"/>
                  <a:pt x="306" y="479"/>
                </a:cubicBezTo>
                <a:cubicBezTo>
                  <a:pt x="306" y="479"/>
                  <a:pt x="306" y="479"/>
                  <a:pt x="306" y="478"/>
                </a:cubicBezTo>
                <a:cubicBezTo>
                  <a:pt x="306" y="478"/>
                  <a:pt x="306" y="478"/>
                  <a:pt x="306" y="478"/>
                </a:cubicBezTo>
                <a:cubicBezTo>
                  <a:pt x="306" y="479"/>
                  <a:pt x="306" y="479"/>
                  <a:pt x="306" y="479"/>
                </a:cubicBezTo>
                <a:close/>
                <a:moveTo>
                  <a:pt x="306" y="478"/>
                </a:moveTo>
                <a:cubicBezTo>
                  <a:pt x="306" y="476"/>
                  <a:pt x="306" y="474"/>
                  <a:pt x="307" y="473"/>
                </a:cubicBezTo>
                <a:cubicBezTo>
                  <a:pt x="307" y="474"/>
                  <a:pt x="307" y="476"/>
                  <a:pt x="306" y="478"/>
                </a:cubicBezTo>
                <a:cubicBezTo>
                  <a:pt x="306" y="478"/>
                  <a:pt x="306" y="478"/>
                  <a:pt x="306" y="478"/>
                </a:cubicBezTo>
                <a:close/>
                <a:moveTo>
                  <a:pt x="306" y="471"/>
                </a:moveTo>
                <a:cubicBezTo>
                  <a:pt x="306" y="471"/>
                  <a:pt x="305" y="471"/>
                  <a:pt x="305" y="471"/>
                </a:cubicBezTo>
                <a:cubicBezTo>
                  <a:pt x="305" y="470"/>
                  <a:pt x="305" y="470"/>
                  <a:pt x="305" y="470"/>
                </a:cubicBezTo>
                <a:cubicBezTo>
                  <a:pt x="306" y="470"/>
                  <a:pt x="306" y="470"/>
                  <a:pt x="306" y="470"/>
                </a:cubicBezTo>
                <a:cubicBezTo>
                  <a:pt x="306" y="470"/>
                  <a:pt x="306" y="470"/>
                  <a:pt x="306" y="471"/>
                </a:cubicBezTo>
                <a:close/>
                <a:moveTo>
                  <a:pt x="304" y="471"/>
                </a:moveTo>
                <a:cubicBezTo>
                  <a:pt x="303" y="471"/>
                  <a:pt x="303" y="471"/>
                  <a:pt x="303" y="471"/>
                </a:cubicBezTo>
                <a:cubicBezTo>
                  <a:pt x="303" y="471"/>
                  <a:pt x="303" y="471"/>
                  <a:pt x="303" y="470"/>
                </a:cubicBezTo>
                <a:cubicBezTo>
                  <a:pt x="303" y="470"/>
                  <a:pt x="303" y="470"/>
                  <a:pt x="304" y="470"/>
                </a:cubicBezTo>
                <a:cubicBezTo>
                  <a:pt x="304" y="470"/>
                  <a:pt x="304" y="471"/>
                  <a:pt x="304" y="471"/>
                </a:cubicBezTo>
                <a:close/>
                <a:moveTo>
                  <a:pt x="301" y="471"/>
                </a:moveTo>
                <a:cubicBezTo>
                  <a:pt x="301" y="471"/>
                  <a:pt x="301" y="471"/>
                  <a:pt x="301" y="471"/>
                </a:cubicBezTo>
                <a:cubicBezTo>
                  <a:pt x="301" y="471"/>
                  <a:pt x="301" y="471"/>
                  <a:pt x="301" y="471"/>
                </a:cubicBezTo>
                <a:cubicBezTo>
                  <a:pt x="301" y="471"/>
                  <a:pt x="301" y="471"/>
                  <a:pt x="301" y="471"/>
                </a:cubicBezTo>
                <a:cubicBezTo>
                  <a:pt x="301" y="471"/>
                  <a:pt x="301" y="471"/>
                  <a:pt x="301" y="471"/>
                </a:cubicBezTo>
                <a:close/>
                <a:moveTo>
                  <a:pt x="300" y="471"/>
                </a:moveTo>
                <a:cubicBezTo>
                  <a:pt x="300" y="471"/>
                  <a:pt x="300" y="471"/>
                  <a:pt x="299" y="471"/>
                </a:cubicBezTo>
                <a:cubicBezTo>
                  <a:pt x="299" y="471"/>
                  <a:pt x="299" y="471"/>
                  <a:pt x="299" y="471"/>
                </a:cubicBezTo>
                <a:cubicBezTo>
                  <a:pt x="300" y="471"/>
                  <a:pt x="300" y="471"/>
                  <a:pt x="300" y="471"/>
                </a:cubicBezTo>
                <a:cubicBezTo>
                  <a:pt x="300" y="471"/>
                  <a:pt x="300" y="471"/>
                  <a:pt x="300" y="471"/>
                </a:cubicBezTo>
                <a:close/>
                <a:moveTo>
                  <a:pt x="298" y="471"/>
                </a:moveTo>
                <a:cubicBezTo>
                  <a:pt x="298" y="471"/>
                  <a:pt x="298" y="471"/>
                  <a:pt x="298" y="471"/>
                </a:cubicBezTo>
                <a:cubicBezTo>
                  <a:pt x="298" y="471"/>
                  <a:pt x="298" y="471"/>
                  <a:pt x="298" y="471"/>
                </a:cubicBezTo>
                <a:cubicBezTo>
                  <a:pt x="298" y="471"/>
                  <a:pt x="298" y="471"/>
                  <a:pt x="298" y="471"/>
                </a:cubicBezTo>
                <a:cubicBezTo>
                  <a:pt x="298" y="471"/>
                  <a:pt x="298" y="471"/>
                  <a:pt x="298" y="471"/>
                </a:cubicBezTo>
                <a:close/>
                <a:moveTo>
                  <a:pt x="298" y="470"/>
                </a:moveTo>
                <a:cubicBezTo>
                  <a:pt x="298" y="470"/>
                  <a:pt x="298" y="470"/>
                  <a:pt x="298" y="470"/>
                </a:cubicBezTo>
                <a:cubicBezTo>
                  <a:pt x="298" y="470"/>
                  <a:pt x="298" y="470"/>
                  <a:pt x="298" y="470"/>
                </a:cubicBezTo>
                <a:cubicBezTo>
                  <a:pt x="298" y="470"/>
                  <a:pt x="298" y="470"/>
                  <a:pt x="298" y="470"/>
                </a:cubicBezTo>
                <a:close/>
                <a:moveTo>
                  <a:pt x="297" y="471"/>
                </a:moveTo>
                <a:cubicBezTo>
                  <a:pt x="297" y="471"/>
                  <a:pt x="296" y="472"/>
                  <a:pt x="295" y="472"/>
                </a:cubicBezTo>
                <a:cubicBezTo>
                  <a:pt x="296" y="472"/>
                  <a:pt x="296" y="471"/>
                  <a:pt x="297" y="471"/>
                </a:cubicBezTo>
                <a:cubicBezTo>
                  <a:pt x="297" y="471"/>
                  <a:pt x="297" y="471"/>
                  <a:pt x="297" y="471"/>
                </a:cubicBezTo>
                <a:close/>
                <a:moveTo>
                  <a:pt x="294" y="472"/>
                </a:moveTo>
                <a:cubicBezTo>
                  <a:pt x="295" y="472"/>
                  <a:pt x="296" y="472"/>
                  <a:pt x="297" y="472"/>
                </a:cubicBezTo>
                <a:cubicBezTo>
                  <a:pt x="297" y="475"/>
                  <a:pt x="296" y="477"/>
                  <a:pt x="296" y="479"/>
                </a:cubicBezTo>
                <a:cubicBezTo>
                  <a:pt x="296" y="479"/>
                  <a:pt x="296" y="479"/>
                  <a:pt x="296" y="480"/>
                </a:cubicBezTo>
                <a:cubicBezTo>
                  <a:pt x="295" y="480"/>
                  <a:pt x="295" y="480"/>
                  <a:pt x="296" y="480"/>
                </a:cubicBezTo>
                <a:cubicBezTo>
                  <a:pt x="296" y="480"/>
                  <a:pt x="296" y="480"/>
                  <a:pt x="296" y="480"/>
                </a:cubicBezTo>
                <a:cubicBezTo>
                  <a:pt x="296" y="483"/>
                  <a:pt x="295" y="486"/>
                  <a:pt x="295" y="489"/>
                </a:cubicBezTo>
                <a:cubicBezTo>
                  <a:pt x="294" y="489"/>
                  <a:pt x="294" y="489"/>
                  <a:pt x="293" y="489"/>
                </a:cubicBezTo>
                <a:cubicBezTo>
                  <a:pt x="294" y="484"/>
                  <a:pt x="294" y="478"/>
                  <a:pt x="294" y="472"/>
                </a:cubicBezTo>
                <a:close/>
                <a:moveTo>
                  <a:pt x="293" y="490"/>
                </a:moveTo>
                <a:cubicBezTo>
                  <a:pt x="293" y="490"/>
                  <a:pt x="294" y="490"/>
                  <a:pt x="295" y="490"/>
                </a:cubicBezTo>
                <a:cubicBezTo>
                  <a:pt x="295" y="490"/>
                  <a:pt x="295" y="490"/>
                  <a:pt x="295" y="490"/>
                </a:cubicBezTo>
                <a:cubicBezTo>
                  <a:pt x="294" y="490"/>
                  <a:pt x="294" y="490"/>
                  <a:pt x="293" y="490"/>
                </a:cubicBezTo>
                <a:cubicBezTo>
                  <a:pt x="293" y="490"/>
                  <a:pt x="293" y="490"/>
                  <a:pt x="293" y="490"/>
                </a:cubicBezTo>
                <a:close/>
                <a:moveTo>
                  <a:pt x="296" y="490"/>
                </a:moveTo>
                <a:cubicBezTo>
                  <a:pt x="296" y="490"/>
                  <a:pt x="297" y="490"/>
                  <a:pt x="297" y="489"/>
                </a:cubicBezTo>
                <a:cubicBezTo>
                  <a:pt x="297" y="489"/>
                  <a:pt x="297" y="489"/>
                  <a:pt x="297" y="489"/>
                </a:cubicBezTo>
                <a:cubicBezTo>
                  <a:pt x="297" y="490"/>
                  <a:pt x="297" y="490"/>
                  <a:pt x="297" y="491"/>
                </a:cubicBezTo>
                <a:cubicBezTo>
                  <a:pt x="297" y="491"/>
                  <a:pt x="296" y="490"/>
                  <a:pt x="296" y="490"/>
                </a:cubicBezTo>
                <a:cubicBezTo>
                  <a:pt x="296" y="490"/>
                  <a:pt x="296" y="490"/>
                  <a:pt x="296" y="490"/>
                </a:cubicBezTo>
                <a:close/>
                <a:moveTo>
                  <a:pt x="296" y="502"/>
                </a:moveTo>
                <a:cubicBezTo>
                  <a:pt x="295" y="503"/>
                  <a:pt x="295" y="504"/>
                  <a:pt x="295" y="504"/>
                </a:cubicBezTo>
                <a:cubicBezTo>
                  <a:pt x="295" y="504"/>
                  <a:pt x="295" y="503"/>
                  <a:pt x="295" y="502"/>
                </a:cubicBezTo>
                <a:cubicBezTo>
                  <a:pt x="295" y="502"/>
                  <a:pt x="295" y="502"/>
                  <a:pt x="296" y="502"/>
                </a:cubicBezTo>
                <a:close/>
                <a:moveTo>
                  <a:pt x="297" y="503"/>
                </a:moveTo>
                <a:cubicBezTo>
                  <a:pt x="297" y="503"/>
                  <a:pt x="297" y="503"/>
                  <a:pt x="297" y="503"/>
                </a:cubicBezTo>
                <a:cubicBezTo>
                  <a:pt x="297" y="506"/>
                  <a:pt x="297" y="509"/>
                  <a:pt x="297" y="512"/>
                </a:cubicBezTo>
                <a:cubicBezTo>
                  <a:pt x="296" y="510"/>
                  <a:pt x="296" y="509"/>
                  <a:pt x="295" y="507"/>
                </a:cubicBezTo>
                <a:cubicBezTo>
                  <a:pt x="296" y="505"/>
                  <a:pt x="296" y="504"/>
                  <a:pt x="297" y="503"/>
                </a:cubicBezTo>
                <a:close/>
                <a:moveTo>
                  <a:pt x="298" y="517"/>
                </a:moveTo>
                <a:cubicBezTo>
                  <a:pt x="299" y="517"/>
                  <a:pt x="299" y="518"/>
                  <a:pt x="299" y="518"/>
                </a:cubicBezTo>
                <a:cubicBezTo>
                  <a:pt x="299" y="518"/>
                  <a:pt x="299" y="519"/>
                  <a:pt x="299" y="520"/>
                </a:cubicBezTo>
                <a:cubicBezTo>
                  <a:pt x="299" y="520"/>
                  <a:pt x="299" y="520"/>
                  <a:pt x="298" y="519"/>
                </a:cubicBezTo>
                <a:cubicBezTo>
                  <a:pt x="298" y="519"/>
                  <a:pt x="298" y="518"/>
                  <a:pt x="298" y="517"/>
                </a:cubicBezTo>
                <a:close/>
                <a:moveTo>
                  <a:pt x="300" y="520"/>
                </a:moveTo>
                <a:cubicBezTo>
                  <a:pt x="300" y="519"/>
                  <a:pt x="300" y="519"/>
                  <a:pt x="300" y="519"/>
                </a:cubicBezTo>
                <a:cubicBezTo>
                  <a:pt x="300" y="519"/>
                  <a:pt x="300" y="519"/>
                  <a:pt x="300" y="519"/>
                </a:cubicBezTo>
                <a:cubicBezTo>
                  <a:pt x="300" y="519"/>
                  <a:pt x="301" y="519"/>
                  <a:pt x="301" y="519"/>
                </a:cubicBezTo>
                <a:cubicBezTo>
                  <a:pt x="302" y="516"/>
                  <a:pt x="302" y="514"/>
                  <a:pt x="303" y="511"/>
                </a:cubicBezTo>
                <a:cubicBezTo>
                  <a:pt x="303" y="514"/>
                  <a:pt x="304" y="517"/>
                  <a:pt x="304" y="520"/>
                </a:cubicBezTo>
                <a:cubicBezTo>
                  <a:pt x="303" y="520"/>
                  <a:pt x="301" y="520"/>
                  <a:pt x="300" y="520"/>
                </a:cubicBezTo>
                <a:close/>
                <a:moveTo>
                  <a:pt x="305" y="498"/>
                </a:moveTo>
                <a:cubicBezTo>
                  <a:pt x="305" y="498"/>
                  <a:pt x="305" y="498"/>
                  <a:pt x="305" y="497"/>
                </a:cubicBezTo>
                <a:cubicBezTo>
                  <a:pt x="305" y="497"/>
                  <a:pt x="306" y="497"/>
                  <a:pt x="306" y="497"/>
                </a:cubicBezTo>
                <a:cubicBezTo>
                  <a:pt x="306" y="499"/>
                  <a:pt x="306" y="501"/>
                  <a:pt x="306" y="503"/>
                </a:cubicBezTo>
                <a:cubicBezTo>
                  <a:pt x="306" y="503"/>
                  <a:pt x="305" y="502"/>
                  <a:pt x="305" y="502"/>
                </a:cubicBezTo>
                <a:cubicBezTo>
                  <a:pt x="305" y="501"/>
                  <a:pt x="305" y="500"/>
                  <a:pt x="305" y="498"/>
                </a:cubicBezTo>
                <a:close/>
                <a:moveTo>
                  <a:pt x="307" y="497"/>
                </a:moveTo>
                <a:cubicBezTo>
                  <a:pt x="308" y="496"/>
                  <a:pt x="310" y="496"/>
                  <a:pt x="311" y="496"/>
                </a:cubicBezTo>
                <a:cubicBezTo>
                  <a:pt x="311" y="498"/>
                  <a:pt x="311" y="501"/>
                  <a:pt x="310" y="503"/>
                </a:cubicBezTo>
                <a:cubicBezTo>
                  <a:pt x="310" y="503"/>
                  <a:pt x="309" y="503"/>
                  <a:pt x="308" y="503"/>
                </a:cubicBezTo>
                <a:cubicBezTo>
                  <a:pt x="308" y="503"/>
                  <a:pt x="308" y="503"/>
                  <a:pt x="307" y="503"/>
                </a:cubicBezTo>
                <a:cubicBezTo>
                  <a:pt x="307" y="501"/>
                  <a:pt x="307" y="499"/>
                  <a:pt x="307" y="497"/>
                </a:cubicBezTo>
                <a:close/>
                <a:moveTo>
                  <a:pt x="311" y="496"/>
                </a:moveTo>
                <a:cubicBezTo>
                  <a:pt x="313" y="495"/>
                  <a:pt x="314" y="495"/>
                  <a:pt x="315" y="495"/>
                </a:cubicBezTo>
                <a:cubicBezTo>
                  <a:pt x="314" y="497"/>
                  <a:pt x="314" y="500"/>
                  <a:pt x="315" y="502"/>
                </a:cubicBezTo>
                <a:cubicBezTo>
                  <a:pt x="314" y="503"/>
                  <a:pt x="314" y="503"/>
                  <a:pt x="314" y="503"/>
                </a:cubicBezTo>
                <a:cubicBezTo>
                  <a:pt x="313" y="503"/>
                  <a:pt x="312" y="503"/>
                  <a:pt x="311" y="503"/>
                </a:cubicBezTo>
                <a:cubicBezTo>
                  <a:pt x="311" y="501"/>
                  <a:pt x="311" y="498"/>
                  <a:pt x="311" y="496"/>
                </a:cubicBezTo>
                <a:close/>
                <a:moveTo>
                  <a:pt x="319" y="485"/>
                </a:moveTo>
                <a:cubicBezTo>
                  <a:pt x="319" y="483"/>
                  <a:pt x="319" y="482"/>
                  <a:pt x="319" y="480"/>
                </a:cubicBezTo>
                <a:cubicBezTo>
                  <a:pt x="320" y="480"/>
                  <a:pt x="320" y="480"/>
                  <a:pt x="321" y="480"/>
                </a:cubicBezTo>
                <a:cubicBezTo>
                  <a:pt x="321" y="482"/>
                  <a:pt x="321" y="483"/>
                  <a:pt x="320" y="485"/>
                </a:cubicBezTo>
                <a:cubicBezTo>
                  <a:pt x="320" y="485"/>
                  <a:pt x="319" y="485"/>
                  <a:pt x="319" y="485"/>
                </a:cubicBezTo>
                <a:cubicBezTo>
                  <a:pt x="319" y="485"/>
                  <a:pt x="319" y="485"/>
                  <a:pt x="319" y="485"/>
                </a:cubicBezTo>
                <a:close/>
                <a:moveTo>
                  <a:pt x="322" y="480"/>
                </a:moveTo>
                <a:cubicBezTo>
                  <a:pt x="322" y="480"/>
                  <a:pt x="322" y="480"/>
                  <a:pt x="323" y="480"/>
                </a:cubicBezTo>
                <a:cubicBezTo>
                  <a:pt x="323" y="481"/>
                  <a:pt x="323" y="482"/>
                  <a:pt x="323" y="483"/>
                </a:cubicBezTo>
                <a:cubicBezTo>
                  <a:pt x="323" y="484"/>
                  <a:pt x="323" y="484"/>
                  <a:pt x="323" y="484"/>
                </a:cubicBezTo>
                <a:cubicBezTo>
                  <a:pt x="322" y="484"/>
                  <a:pt x="322" y="484"/>
                  <a:pt x="322" y="485"/>
                </a:cubicBezTo>
                <a:cubicBezTo>
                  <a:pt x="322" y="483"/>
                  <a:pt x="322" y="482"/>
                  <a:pt x="322" y="480"/>
                </a:cubicBezTo>
                <a:close/>
                <a:moveTo>
                  <a:pt x="321" y="479"/>
                </a:moveTo>
                <a:cubicBezTo>
                  <a:pt x="320" y="479"/>
                  <a:pt x="320" y="479"/>
                  <a:pt x="319" y="479"/>
                </a:cubicBezTo>
                <a:cubicBezTo>
                  <a:pt x="319" y="478"/>
                  <a:pt x="319" y="477"/>
                  <a:pt x="319" y="477"/>
                </a:cubicBezTo>
                <a:cubicBezTo>
                  <a:pt x="320" y="477"/>
                  <a:pt x="320" y="476"/>
                  <a:pt x="321" y="476"/>
                </a:cubicBezTo>
                <a:cubicBezTo>
                  <a:pt x="321" y="477"/>
                  <a:pt x="321" y="478"/>
                  <a:pt x="321" y="479"/>
                </a:cubicBezTo>
                <a:close/>
                <a:moveTo>
                  <a:pt x="317" y="477"/>
                </a:moveTo>
                <a:cubicBezTo>
                  <a:pt x="315" y="477"/>
                  <a:pt x="314" y="477"/>
                  <a:pt x="312" y="477"/>
                </a:cubicBezTo>
                <a:cubicBezTo>
                  <a:pt x="312" y="475"/>
                  <a:pt x="312" y="473"/>
                  <a:pt x="312" y="472"/>
                </a:cubicBezTo>
                <a:cubicBezTo>
                  <a:pt x="313" y="472"/>
                  <a:pt x="314" y="471"/>
                  <a:pt x="316" y="471"/>
                </a:cubicBezTo>
                <a:cubicBezTo>
                  <a:pt x="316" y="471"/>
                  <a:pt x="316" y="472"/>
                  <a:pt x="317" y="472"/>
                </a:cubicBezTo>
                <a:cubicBezTo>
                  <a:pt x="317" y="473"/>
                  <a:pt x="317" y="475"/>
                  <a:pt x="317" y="477"/>
                </a:cubicBezTo>
                <a:close/>
                <a:moveTo>
                  <a:pt x="311" y="477"/>
                </a:moveTo>
                <a:cubicBezTo>
                  <a:pt x="310" y="477"/>
                  <a:pt x="309" y="477"/>
                  <a:pt x="307" y="477"/>
                </a:cubicBezTo>
                <a:cubicBezTo>
                  <a:pt x="307" y="476"/>
                  <a:pt x="308" y="474"/>
                  <a:pt x="308" y="472"/>
                </a:cubicBezTo>
                <a:cubicBezTo>
                  <a:pt x="309" y="472"/>
                  <a:pt x="310" y="472"/>
                  <a:pt x="311" y="472"/>
                </a:cubicBezTo>
                <a:cubicBezTo>
                  <a:pt x="311" y="473"/>
                  <a:pt x="311" y="475"/>
                  <a:pt x="311" y="477"/>
                </a:cubicBezTo>
                <a:close/>
                <a:moveTo>
                  <a:pt x="308" y="471"/>
                </a:moveTo>
                <a:cubicBezTo>
                  <a:pt x="308" y="470"/>
                  <a:pt x="308" y="470"/>
                  <a:pt x="308" y="469"/>
                </a:cubicBezTo>
                <a:cubicBezTo>
                  <a:pt x="309" y="469"/>
                  <a:pt x="310" y="468"/>
                  <a:pt x="311" y="468"/>
                </a:cubicBezTo>
                <a:cubicBezTo>
                  <a:pt x="311" y="469"/>
                  <a:pt x="311" y="470"/>
                  <a:pt x="311" y="471"/>
                </a:cubicBezTo>
                <a:cubicBezTo>
                  <a:pt x="310" y="471"/>
                  <a:pt x="309" y="471"/>
                  <a:pt x="308" y="471"/>
                </a:cubicBezTo>
                <a:close/>
                <a:moveTo>
                  <a:pt x="308" y="468"/>
                </a:moveTo>
                <a:cubicBezTo>
                  <a:pt x="308" y="467"/>
                  <a:pt x="308" y="466"/>
                  <a:pt x="308" y="465"/>
                </a:cubicBezTo>
                <a:cubicBezTo>
                  <a:pt x="308" y="464"/>
                  <a:pt x="308" y="464"/>
                  <a:pt x="308" y="464"/>
                </a:cubicBezTo>
                <a:cubicBezTo>
                  <a:pt x="308" y="464"/>
                  <a:pt x="309" y="464"/>
                  <a:pt x="309" y="464"/>
                </a:cubicBezTo>
                <a:cubicBezTo>
                  <a:pt x="310" y="464"/>
                  <a:pt x="310" y="463"/>
                  <a:pt x="309" y="463"/>
                </a:cubicBezTo>
                <a:cubicBezTo>
                  <a:pt x="309" y="463"/>
                  <a:pt x="309" y="463"/>
                  <a:pt x="308" y="463"/>
                </a:cubicBezTo>
                <a:cubicBezTo>
                  <a:pt x="309" y="459"/>
                  <a:pt x="309" y="455"/>
                  <a:pt x="310" y="451"/>
                </a:cubicBezTo>
                <a:cubicBezTo>
                  <a:pt x="311" y="445"/>
                  <a:pt x="311" y="447"/>
                  <a:pt x="311" y="451"/>
                </a:cubicBezTo>
                <a:cubicBezTo>
                  <a:pt x="311" y="456"/>
                  <a:pt x="311" y="462"/>
                  <a:pt x="311" y="467"/>
                </a:cubicBezTo>
                <a:cubicBezTo>
                  <a:pt x="310" y="467"/>
                  <a:pt x="309" y="468"/>
                  <a:pt x="308" y="468"/>
                </a:cubicBezTo>
                <a:close/>
                <a:moveTo>
                  <a:pt x="307" y="455"/>
                </a:moveTo>
                <a:cubicBezTo>
                  <a:pt x="307" y="455"/>
                  <a:pt x="307" y="454"/>
                  <a:pt x="307" y="454"/>
                </a:cubicBezTo>
                <a:cubicBezTo>
                  <a:pt x="307" y="456"/>
                  <a:pt x="307" y="457"/>
                  <a:pt x="307" y="458"/>
                </a:cubicBezTo>
                <a:cubicBezTo>
                  <a:pt x="307" y="459"/>
                  <a:pt x="307" y="461"/>
                  <a:pt x="307" y="463"/>
                </a:cubicBezTo>
                <a:cubicBezTo>
                  <a:pt x="307" y="463"/>
                  <a:pt x="306" y="463"/>
                  <a:pt x="306" y="463"/>
                </a:cubicBezTo>
                <a:cubicBezTo>
                  <a:pt x="306" y="462"/>
                  <a:pt x="306" y="461"/>
                  <a:pt x="306" y="460"/>
                </a:cubicBezTo>
                <a:cubicBezTo>
                  <a:pt x="307" y="458"/>
                  <a:pt x="307" y="456"/>
                  <a:pt x="307" y="455"/>
                </a:cubicBezTo>
                <a:close/>
                <a:moveTo>
                  <a:pt x="307" y="464"/>
                </a:moveTo>
                <a:cubicBezTo>
                  <a:pt x="307" y="465"/>
                  <a:pt x="307" y="467"/>
                  <a:pt x="306" y="468"/>
                </a:cubicBezTo>
                <a:cubicBezTo>
                  <a:pt x="306" y="468"/>
                  <a:pt x="306" y="469"/>
                  <a:pt x="305" y="469"/>
                </a:cubicBezTo>
                <a:cubicBezTo>
                  <a:pt x="306" y="467"/>
                  <a:pt x="306" y="465"/>
                  <a:pt x="306" y="464"/>
                </a:cubicBezTo>
                <a:cubicBezTo>
                  <a:pt x="306" y="464"/>
                  <a:pt x="307" y="464"/>
                  <a:pt x="307" y="464"/>
                </a:cubicBezTo>
                <a:close/>
                <a:moveTo>
                  <a:pt x="304" y="469"/>
                </a:moveTo>
                <a:cubicBezTo>
                  <a:pt x="304" y="469"/>
                  <a:pt x="303" y="469"/>
                  <a:pt x="303" y="469"/>
                </a:cubicBezTo>
                <a:cubicBezTo>
                  <a:pt x="303" y="467"/>
                  <a:pt x="303" y="465"/>
                  <a:pt x="303" y="463"/>
                </a:cubicBezTo>
                <a:cubicBezTo>
                  <a:pt x="303" y="463"/>
                  <a:pt x="304" y="463"/>
                  <a:pt x="305" y="463"/>
                </a:cubicBezTo>
                <a:cubicBezTo>
                  <a:pt x="304" y="465"/>
                  <a:pt x="304" y="467"/>
                  <a:pt x="304" y="469"/>
                </a:cubicBezTo>
                <a:close/>
                <a:moveTo>
                  <a:pt x="300" y="470"/>
                </a:moveTo>
                <a:cubicBezTo>
                  <a:pt x="300" y="470"/>
                  <a:pt x="300" y="470"/>
                  <a:pt x="299" y="470"/>
                </a:cubicBezTo>
                <a:cubicBezTo>
                  <a:pt x="299" y="469"/>
                  <a:pt x="299" y="468"/>
                  <a:pt x="299" y="467"/>
                </a:cubicBezTo>
                <a:cubicBezTo>
                  <a:pt x="299" y="466"/>
                  <a:pt x="299" y="464"/>
                  <a:pt x="299" y="463"/>
                </a:cubicBezTo>
                <a:cubicBezTo>
                  <a:pt x="300" y="463"/>
                  <a:pt x="300" y="463"/>
                  <a:pt x="301" y="463"/>
                </a:cubicBezTo>
                <a:cubicBezTo>
                  <a:pt x="301" y="465"/>
                  <a:pt x="300" y="468"/>
                  <a:pt x="300" y="470"/>
                </a:cubicBezTo>
                <a:close/>
                <a:moveTo>
                  <a:pt x="298" y="467"/>
                </a:moveTo>
                <a:cubicBezTo>
                  <a:pt x="297" y="467"/>
                  <a:pt x="297" y="467"/>
                  <a:pt x="297" y="467"/>
                </a:cubicBezTo>
                <a:cubicBezTo>
                  <a:pt x="297" y="466"/>
                  <a:pt x="297" y="465"/>
                  <a:pt x="297" y="463"/>
                </a:cubicBezTo>
                <a:cubicBezTo>
                  <a:pt x="297" y="463"/>
                  <a:pt x="298" y="463"/>
                  <a:pt x="298" y="463"/>
                </a:cubicBezTo>
                <a:cubicBezTo>
                  <a:pt x="298" y="465"/>
                  <a:pt x="298" y="466"/>
                  <a:pt x="298" y="467"/>
                </a:cubicBezTo>
                <a:close/>
                <a:moveTo>
                  <a:pt x="298" y="439"/>
                </a:moveTo>
                <a:cubicBezTo>
                  <a:pt x="297" y="439"/>
                  <a:pt x="297" y="439"/>
                  <a:pt x="297" y="438"/>
                </a:cubicBezTo>
                <a:cubicBezTo>
                  <a:pt x="298" y="436"/>
                  <a:pt x="299" y="435"/>
                  <a:pt x="300" y="433"/>
                </a:cubicBezTo>
                <a:cubicBezTo>
                  <a:pt x="299" y="435"/>
                  <a:pt x="298" y="437"/>
                  <a:pt x="298" y="439"/>
                </a:cubicBezTo>
                <a:close/>
                <a:moveTo>
                  <a:pt x="288" y="472"/>
                </a:moveTo>
                <a:cubicBezTo>
                  <a:pt x="288" y="472"/>
                  <a:pt x="288" y="473"/>
                  <a:pt x="288" y="473"/>
                </a:cubicBezTo>
                <a:cubicBezTo>
                  <a:pt x="288" y="474"/>
                  <a:pt x="289" y="474"/>
                  <a:pt x="290" y="474"/>
                </a:cubicBezTo>
                <a:cubicBezTo>
                  <a:pt x="290" y="480"/>
                  <a:pt x="290" y="486"/>
                  <a:pt x="289" y="492"/>
                </a:cubicBezTo>
                <a:cubicBezTo>
                  <a:pt x="288" y="495"/>
                  <a:pt x="292" y="496"/>
                  <a:pt x="293" y="493"/>
                </a:cubicBezTo>
                <a:cubicBezTo>
                  <a:pt x="293" y="493"/>
                  <a:pt x="293" y="492"/>
                  <a:pt x="293" y="491"/>
                </a:cubicBezTo>
                <a:cubicBezTo>
                  <a:pt x="293" y="491"/>
                  <a:pt x="294" y="491"/>
                  <a:pt x="295" y="491"/>
                </a:cubicBezTo>
                <a:cubicBezTo>
                  <a:pt x="295" y="493"/>
                  <a:pt x="295" y="495"/>
                  <a:pt x="294" y="497"/>
                </a:cubicBezTo>
                <a:cubicBezTo>
                  <a:pt x="294" y="498"/>
                  <a:pt x="294" y="499"/>
                  <a:pt x="294" y="499"/>
                </a:cubicBezTo>
                <a:cubicBezTo>
                  <a:pt x="293" y="500"/>
                  <a:pt x="292" y="500"/>
                  <a:pt x="291" y="501"/>
                </a:cubicBezTo>
                <a:cubicBezTo>
                  <a:pt x="290" y="501"/>
                  <a:pt x="290" y="502"/>
                  <a:pt x="291" y="502"/>
                </a:cubicBezTo>
                <a:cubicBezTo>
                  <a:pt x="292" y="502"/>
                  <a:pt x="293" y="502"/>
                  <a:pt x="294" y="502"/>
                </a:cubicBezTo>
                <a:cubicBezTo>
                  <a:pt x="294" y="504"/>
                  <a:pt x="295" y="505"/>
                  <a:pt x="295" y="506"/>
                </a:cubicBezTo>
                <a:cubicBezTo>
                  <a:pt x="293" y="511"/>
                  <a:pt x="291" y="516"/>
                  <a:pt x="289" y="509"/>
                </a:cubicBezTo>
                <a:cubicBezTo>
                  <a:pt x="287" y="501"/>
                  <a:pt x="287" y="491"/>
                  <a:pt x="289" y="483"/>
                </a:cubicBezTo>
                <a:cubicBezTo>
                  <a:pt x="290" y="482"/>
                  <a:pt x="289" y="482"/>
                  <a:pt x="289" y="483"/>
                </a:cubicBezTo>
                <a:cubicBezTo>
                  <a:pt x="287" y="486"/>
                  <a:pt x="287" y="490"/>
                  <a:pt x="286" y="494"/>
                </a:cubicBezTo>
                <a:cubicBezTo>
                  <a:pt x="286" y="490"/>
                  <a:pt x="287" y="487"/>
                  <a:pt x="287" y="483"/>
                </a:cubicBezTo>
                <a:cubicBezTo>
                  <a:pt x="287" y="480"/>
                  <a:pt x="287" y="476"/>
                  <a:pt x="288" y="472"/>
                </a:cubicBezTo>
                <a:close/>
                <a:moveTo>
                  <a:pt x="286" y="520"/>
                </a:moveTo>
                <a:cubicBezTo>
                  <a:pt x="287" y="520"/>
                  <a:pt x="288" y="520"/>
                  <a:pt x="289" y="520"/>
                </a:cubicBezTo>
                <a:cubicBezTo>
                  <a:pt x="289" y="520"/>
                  <a:pt x="289" y="520"/>
                  <a:pt x="289" y="520"/>
                </a:cubicBezTo>
                <a:cubicBezTo>
                  <a:pt x="292" y="520"/>
                  <a:pt x="296" y="520"/>
                  <a:pt x="297" y="520"/>
                </a:cubicBezTo>
                <a:cubicBezTo>
                  <a:pt x="297" y="520"/>
                  <a:pt x="297" y="520"/>
                  <a:pt x="297" y="521"/>
                </a:cubicBezTo>
                <a:cubicBezTo>
                  <a:pt x="297" y="521"/>
                  <a:pt x="297" y="521"/>
                  <a:pt x="298" y="522"/>
                </a:cubicBezTo>
                <a:cubicBezTo>
                  <a:pt x="294" y="522"/>
                  <a:pt x="290" y="522"/>
                  <a:pt x="286" y="522"/>
                </a:cubicBezTo>
                <a:cubicBezTo>
                  <a:pt x="286" y="521"/>
                  <a:pt x="286" y="521"/>
                  <a:pt x="286" y="520"/>
                </a:cubicBezTo>
                <a:close/>
                <a:moveTo>
                  <a:pt x="299" y="521"/>
                </a:moveTo>
                <a:cubicBezTo>
                  <a:pt x="299" y="521"/>
                  <a:pt x="299" y="521"/>
                  <a:pt x="299" y="521"/>
                </a:cubicBezTo>
                <a:cubicBezTo>
                  <a:pt x="299" y="521"/>
                  <a:pt x="299" y="521"/>
                  <a:pt x="299" y="522"/>
                </a:cubicBezTo>
                <a:cubicBezTo>
                  <a:pt x="299" y="522"/>
                  <a:pt x="299" y="522"/>
                  <a:pt x="299" y="522"/>
                </a:cubicBezTo>
                <a:cubicBezTo>
                  <a:pt x="299" y="521"/>
                  <a:pt x="299" y="521"/>
                  <a:pt x="299" y="521"/>
                </a:cubicBezTo>
                <a:close/>
                <a:moveTo>
                  <a:pt x="306" y="523"/>
                </a:moveTo>
                <a:cubicBezTo>
                  <a:pt x="306" y="523"/>
                  <a:pt x="306" y="523"/>
                  <a:pt x="306" y="523"/>
                </a:cubicBezTo>
                <a:cubicBezTo>
                  <a:pt x="306" y="523"/>
                  <a:pt x="306" y="522"/>
                  <a:pt x="306" y="522"/>
                </a:cubicBezTo>
                <a:cubicBezTo>
                  <a:pt x="306" y="522"/>
                  <a:pt x="306" y="522"/>
                  <a:pt x="306" y="522"/>
                </a:cubicBezTo>
                <a:cubicBezTo>
                  <a:pt x="306" y="522"/>
                  <a:pt x="306" y="523"/>
                  <a:pt x="306" y="523"/>
                </a:cubicBezTo>
                <a:close/>
                <a:moveTo>
                  <a:pt x="306" y="522"/>
                </a:moveTo>
                <a:cubicBezTo>
                  <a:pt x="306" y="521"/>
                  <a:pt x="306" y="521"/>
                  <a:pt x="306" y="521"/>
                </a:cubicBezTo>
                <a:cubicBezTo>
                  <a:pt x="306" y="521"/>
                  <a:pt x="306" y="521"/>
                  <a:pt x="306" y="521"/>
                </a:cubicBezTo>
                <a:cubicBezTo>
                  <a:pt x="306" y="521"/>
                  <a:pt x="306" y="521"/>
                  <a:pt x="306" y="522"/>
                </a:cubicBezTo>
                <a:cubicBezTo>
                  <a:pt x="306" y="522"/>
                  <a:pt x="306" y="522"/>
                  <a:pt x="306" y="522"/>
                </a:cubicBezTo>
                <a:close/>
                <a:moveTo>
                  <a:pt x="306" y="520"/>
                </a:moveTo>
                <a:cubicBezTo>
                  <a:pt x="305" y="516"/>
                  <a:pt x="304" y="511"/>
                  <a:pt x="303" y="508"/>
                </a:cubicBezTo>
                <a:cubicBezTo>
                  <a:pt x="304" y="506"/>
                  <a:pt x="304" y="505"/>
                  <a:pt x="304" y="504"/>
                </a:cubicBezTo>
                <a:cubicBezTo>
                  <a:pt x="304" y="508"/>
                  <a:pt x="305" y="512"/>
                  <a:pt x="306" y="515"/>
                </a:cubicBezTo>
                <a:cubicBezTo>
                  <a:pt x="306" y="517"/>
                  <a:pt x="306" y="518"/>
                  <a:pt x="306" y="520"/>
                </a:cubicBezTo>
                <a:cubicBezTo>
                  <a:pt x="306" y="520"/>
                  <a:pt x="306" y="520"/>
                  <a:pt x="306" y="520"/>
                </a:cubicBezTo>
                <a:close/>
                <a:moveTo>
                  <a:pt x="305" y="503"/>
                </a:moveTo>
                <a:cubicBezTo>
                  <a:pt x="305" y="503"/>
                  <a:pt x="306" y="504"/>
                  <a:pt x="306" y="504"/>
                </a:cubicBezTo>
                <a:cubicBezTo>
                  <a:pt x="306" y="506"/>
                  <a:pt x="306" y="509"/>
                  <a:pt x="306" y="512"/>
                </a:cubicBezTo>
                <a:cubicBezTo>
                  <a:pt x="306" y="509"/>
                  <a:pt x="305" y="506"/>
                  <a:pt x="305" y="503"/>
                </a:cubicBezTo>
                <a:close/>
                <a:moveTo>
                  <a:pt x="307" y="504"/>
                </a:moveTo>
                <a:cubicBezTo>
                  <a:pt x="308" y="504"/>
                  <a:pt x="309" y="504"/>
                  <a:pt x="310" y="504"/>
                </a:cubicBezTo>
                <a:cubicBezTo>
                  <a:pt x="310" y="507"/>
                  <a:pt x="310" y="510"/>
                  <a:pt x="311" y="512"/>
                </a:cubicBezTo>
                <a:cubicBezTo>
                  <a:pt x="309" y="515"/>
                  <a:pt x="308" y="518"/>
                  <a:pt x="307" y="516"/>
                </a:cubicBezTo>
                <a:cubicBezTo>
                  <a:pt x="307" y="516"/>
                  <a:pt x="307" y="516"/>
                  <a:pt x="307" y="515"/>
                </a:cubicBezTo>
                <a:cubicBezTo>
                  <a:pt x="307" y="511"/>
                  <a:pt x="307" y="508"/>
                  <a:pt x="307" y="504"/>
                </a:cubicBezTo>
                <a:close/>
                <a:moveTo>
                  <a:pt x="311" y="504"/>
                </a:moveTo>
                <a:cubicBezTo>
                  <a:pt x="312" y="504"/>
                  <a:pt x="313" y="504"/>
                  <a:pt x="314" y="504"/>
                </a:cubicBezTo>
                <a:cubicBezTo>
                  <a:pt x="314" y="505"/>
                  <a:pt x="314" y="505"/>
                  <a:pt x="314" y="505"/>
                </a:cubicBezTo>
                <a:cubicBezTo>
                  <a:pt x="314" y="506"/>
                  <a:pt x="313" y="509"/>
                  <a:pt x="311" y="511"/>
                </a:cubicBezTo>
                <a:cubicBezTo>
                  <a:pt x="311" y="509"/>
                  <a:pt x="311" y="507"/>
                  <a:pt x="311" y="504"/>
                </a:cubicBezTo>
                <a:close/>
                <a:moveTo>
                  <a:pt x="317" y="500"/>
                </a:moveTo>
                <a:cubicBezTo>
                  <a:pt x="317" y="501"/>
                  <a:pt x="316" y="502"/>
                  <a:pt x="316" y="504"/>
                </a:cubicBezTo>
                <a:cubicBezTo>
                  <a:pt x="316" y="504"/>
                  <a:pt x="316" y="504"/>
                  <a:pt x="316" y="504"/>
                </a:cubicBezTo>
                <a:cubicBezTo>
                  <a:pt x="316" y="502"/>
                  <a:pt x="317" y="501"/>
                  <a:pt x="317" y="500"/>
                </a:cubicBezTo>
                <a:close/>
                <a:moveTo>
                  <a:pt x="323" y="492"/>
                </a:moveTo>
                <a:cubicBezTo>
                  <a:pt x="323" y="490"/>
                  <a:pt x="323" y="487"/>
                  <a:pt x="324" y="485"/>
                </a:cubicBezTo>
                <a:cubicBezTo>
                  <a:pt x="324" y="485"/>
                  <a:pt x="325" y="485"/>
                  <a:pt x="325" y="484"/>
                </a:cubicBezTo>
                <a:cubicBezTo>
                  <a:pt x="325" y="489"/>
                  <a:pt x="324" y="494"/>
                  <a:pt x="322" y="499"/>
                </a:cubicBezTo>
                <a:cubicBezTo>
                  <a:pt x="323" y="497"/>
                  <a:pt x="323" y="494"/>
                  <a:pt x="323" y="492"/>
                </a:cubicBezTo>
                <a:close/>
                <a:moveTo>
                  <a:pt x="324" y="484"/>
                </a:moveTo>
                <a:cubicBezTo>
                  <a:pt x="324" y="483"/>
                  <a:pt x="324" y="482"/>
                  <a:pt x="324" y="480"/>
                </a:cubicBezTo>
                <a:cubicBezTo>
                  <a:pt x="324" y="480"/>
                  <a:pt x="325" y="480"/>
                  <a:pt x="326" y="481"/>
                </a:cubicBezTo>
                <a:cubicBezTo>
                  <a:pt x="326" y="482"/>
                  <a:pt x="326" y="482"/>
                  <a:pt x="325" y="483"/>
                </a:cubicBezTo>
                <a:cubicBezTo>
                  <a:pt x="325" y="484"/>
                  <a:pt x="324" y="484"/>
                  <a:pt x="324" y="484"/>
                </a:cubicBezTo>
                <a:close/>
                <a:moveTo>
                  <a:pt x="327" y="481"/>
                </a:moveTo>
                <a:cubicBezTo>
                  <a:pt x="329" y="481"/>
                  <a:pt x="329" y="482"/>
                  <a:pt x="327" y="483"/>
                </a:cubicBezTo>
                <a:cubicBezTo>
                  <a:pt x="327" y="482"/>
                  <a:pt x="327" y="481"/>
                  <a:pt x="327" y="481"/>
                </a:cubicBezTo>
                <a:close/>
                <a:moveTo>
                  <a:pt x="326" y="480"/>
                </a:moveTo>
                <a:cubicBezTo>
                  <a:pt x="325" y="480"/>
                  <a:pt x="324" y="480"/>
                  <a:pt x="324" y="480"/>
                </a:cubicBezTo>
                <a:cubicBezTo>
                  <a:pt x="324" y="478"/>
                  <a:pt x="324" y="477"/>
                  <a:pt x="324" y="476"/>
                </a:cubicBezTo>
                <a:cubicBezTo>
                  <a:pt x="324" y="475"/>
                  <a:pt x="325" y="475"/>
                  <a:pt x="326" y="475"/>
                </a:cubicBezTo>
                <a:cubicBezTo>
                  <a:pt x="326" y="476"/>
                  <a:pt x="326" y="478"/>
                  <a:pt x="326" y="480"/>
                </a:cubicBezTo>
                <a:close/>
                <a:moveTo>
                  <a:pt x="322" y="472"/>
                </a:moveTo>
                <a:cubicBezTo>
                  <a:pt x="321" y="473"/>
                  <a:pt x="321" y="475"/>
                  <a:pt x="321" y="476"/>
                </a:cubicBezTo>
                <a:cubicBezTo>
                  <a:pt x="321" y="476"/>
                  <a:pt x="320" y="476"/>
                  <a:pt x="319" y="476"/>
                </a:cubicBezTo>
                <a:cubicBezTo>
                  <a:pt x="319" y="475"/>
                  <a:pt x="319" y="473"/>
                  <a:pt x="319" y="472"/>
                </a:cubicBezTo>
                <a:cubicBezTo>
                  <a:pt x="320" y="472"/>
                  <a:pt x="321" y="472"/>
                  <a:pt x="322" y="472"/>
                </a:cubicBezTo>
                <a:close/>
                <a:moveTo>
                  <a:pt x="312" y="433"/>
                </a:moveTo>
                <a:cubicBezTo>
                  <a:pt x="313" y="439"/>
                  <a:pt x="313" y="445"/>
                  <a:pt x="314" y="451"/>
                </a:cubicBezTo>
                <a:cubicBezTo>
                  <a:pt x="314" y="453"/>
                  <a:pt x="317" y="453"/>
                  <a:pt x="317" y="451"/>
                </a:cubicBezTo>
                <a:cubicBezTo>
                  <a:pt x="317" y="458"/>
                  <a:pt x="317" y="464"/>
                  <a:pt x="317" y="471"/>
                </a:cubicBezTo>
                <a:cubicBezTo>
                  <a:pt x="315" y="471"/>
                  <a:pt x="314" y="471"/>
                  <a:pt x="312" y="471"/>
                </a:cubicBezTo>
                <a:cubicBezTo>
                  <a:pt x="312" y="470"/>
                  <a:pt x="312" y="469"/>
                  <a:pt x="312" y="467"/>
                </a:cubicBezTo>
                <a:cubicBezTo>
                  <a:pt x="313" y="467"/>
                  <a:pt x="314" y="467"/>
                  <a:pt x="315" y="466"/>
                </a:cubicBezTo>
                <a:cubicBezTo>
                  <a:pt x="315" y="466"/>
                  <a:pt x="315" y="465"/>
                  <a:pt x="314" y="466"/>
                </a:cubicBezTo>
                <a:cubicBezTo>
                  <a:pt x="313" y="466"/>
                  <a:pt x="313" y="466"/>
                  <a:pt x="312" y="466"/>
                </a:cubicBezTo>
                <a:cubicBezTo>
                  <a:pt x="312" y="459"/>
                  <a:pt x="312" y="451"/>
                  <a:pt x="311" y="444"/>
                </a:cubicBezTo>
                <a:cubicBezTo>
                  <a:pt x="311" y="443"/>
                  <a:pt x="311" y="443"/>
                  <a:pt x="311" y="444"/>
                </a:cubicBezTo>
                <a:cubicBezTo>
                  <a:pt x="310" y="448"/>
                  <a:pt x="309" y="452"/>
                  <a:pt x="308" y="456"/>
                </a:cubicBezTo>
                <a:cubicBezTo>
                  <a:pt x="308" y="455"/>
                  <a:pt x="308" y="454"/>
                  <a:pt x="308" y="454"/>
                </a:cubicBezTo>
                <a:cubicBezTo>
                  <a:pt x="308" y="454"/>
                  <a:pt x="309" y="453"/>
                  <a:pt x="309" y="453"/>
                </a:cubicBezTo>
                <a:cubicBezTo>
                  <a:pt x="310" y="447"/>
                  <a:pt x="310" y="440"/>
                  <a:pt x="312" y="433"/>
                </a:cubicBezTo>
                <a:close/>
                <a:moveTo>
                  <a:pt x="306" y="455"/>
                </a:moveTo>
                <a:cubicBezTo>
                  <a:pt x="306" y="457"/>
                  <a:pt x="305" y="460"/>
                  <a:pt x="305" y="462"/>
                </a:cubicBezTo>
                <a:cubicBezTo>
                  <a:pt x="304" y="462"/>
                  <a:pt x="304" y="462"/>
                  <a:pt x="303" y="462"/>
                </a:cubicBezTo>
                <a:cubicBezTo>
                  <a:pt x="303" y="456"/>
                  <a:pt x="304" y="450"/>
                  <a:pt x="304" y="444"/>
                </a:cubicBezTo>
                <a:cubicBezTo>
                  <a:pt x="304" y="443"/>
                  <a:pt x="303" y="443"/>
                  <a:pt x="303" y="444"/>
                </a:cubicBezTo>
                <a:cubicBezTo>
                  <a:pt x="302" y="450"/>
                  <a:pt x="301" y="456"/>
                  <a:pt x="301" y="462"/>
                </a:cubicBezTo>
                <a:cubicBezTo>
                  <a:pt x="300" y="462"/>
                  <a:pt x="300" y="462"/>
                  <a:pt x="299" y="462"/>
                </a:cubicBezTo>
                <a:cubicBezTo>
                  <a:pt x="299" y="462"/>
                  <a:pt x="299" y="461"/>
                  <a:pt x="299" y="461"/>
                </a:cubicBezTo>
                <a:cubicBezTo>
                  <a:pt x="299" y="459"/>
                  <a:pt x="299" y="458"/>
                  <a:pt x="299" y="456"/>
                </a:cubicBezTo>
                <a:cubicBezTo>
                  <a:pt x="300" y="455"/>
                  <a:pt x="299" y="455"/>
                  <a:pt x="298" y="456"/>
                </a:cubicBezTo>
                <a:cubicBezTo>
                  <a:pt x="298" y="457"/>
                  <a:pt x="298" y="458"/>
                  <a:pt x="298" y="460"/>
                </a:cubicBezTo>
                <a:cubicBezTo>
                  <a:pt x="298" y="460"/>
                  <a:pt x="298" y="461"/>
                  <a:pt x="298" y="462"/>
                </a:cubicBezTo>
                <a:cubicBezTo>
                  <a:pt x="298" y="462"/>
                  <a:pt x="297" y="462"/>
                  <a:pt x="297" y="462"/>
                </a:cubicBezTo>
                <a:cubicBezTo>
                  <a:pt x="297" y="460"/>
                  <a:pt x="296" y="458"/>
                  <a:pt x="296" y="456"/>
                </a:cubicBezTo>
                <a:cubicBezTo>
                  <a:pt x="299" y="448"/>
                  <a:pt x="302" y="439"/>
                  <a:pt x="306" y="430"/>
                </a:cubicBezTo>
                <a:cubicBezTo>
                  <a:pt x="306" y="438"/>
                  <a:pt x="305" y="445"/>
                  <a:pt x="305" y="453"/>
                </a:cubicBezTo>
                <a:cubicBezTo>
                  <a:pt x="305" y="454"/>
                  <a:pt x="305" y="454"/>
                  <a:pt x="306" y="455"/>
                </a:cubicBezTo>
                <a:close/>
                <a:moveTo>
                  <a:pt x="286" y="522"/>
                </a:moveTo>
                <a:cubicBezTo>
                  <a:pt x="290" y="522"/>
                  <a:pt x="294" y="522"/>
                  <a:pt x="298" y="522"/>
                </a:cubicBezTo>
                <a:cubicBezTo>
                  <a:pt x="298" y="522"/>
                  <a:pt x="298" y="523"/>
                  <a:pt x="298" y="523"/>
                </a:cubicBezTo>
                <a:cubicBezTo>
                  <a:pt x="294" y="523"/>
                  <a:pt x="290" y="522"/>
                  <a:pt x="286" y="522"/>
                </a:cubicBezTo>
                <a:cubicBezTo>
                  <a:pt x="286" y="522"/>
                  <a:pt x="286" y="522"/>
                  <a:pt x="286" y="522"/>
                </a:cubicBezTo>
                <a:close/>
                <a:moveTo>
                  <a:pt x="300" y="524"/>
                </a:moveTo>
                <a:cubicBezTo>
                  <a:pt x="302" y="525"/>
                  <a:pt x="303" y="525"/>
                  <a:pt x="305" y="525"/>
                </a:cubicBezTo>
                <a:cubicBezTo>
                  <a:pt x="305" y="525"/>
                  <a:pt x="305" y="525"/>
                  <a:pt x="305" y="526"/>
                </a:cubicBezTo>
                <a:cubicBezTo>
                  <a:pt x="303" y="525"/>
                  <a:pt x="302" y="525"/>
                  <a:pt x="300" y="525"/>
                </a:cubicBezTo>
                <a:cubicBezTo>
                  <a:pt x="300" y="525"/>
                  <a:pt x="300" y="525"/>
                  <a:pt x="300" y="524"/>
                </a:cubicBezTo>
                <a:close/>
                <a:moveTo>
                  <a:pt x="307" y="525"/>
                </a:moveTo>
                <a:cubicBezTo>
                  <a:pt x="314" y="526"/>
                  <a:pt x="320" y="526"/>
                  <a:pt x="326" y="525"/>
                </a:cubicBezTo>
                <a:cubicBezTo>
                  <a:pt x="323" y="525"/>
                  <a:pt x="320" y="526"/>
                  <a:pt x="317" y="526"/>
                </a:cubicBezTo>
                <a:cubicBezTo>
                  <a:pt x="314" y="526"/>
                  <a:pt x="310" y="526"/>
                  <a:pt x="307" y="526"/>
                </a:cubicBezTo>
                <a:cubicBezTo>
                  <a:pt x="307" y="525"/>
                  <a:pt x="307" y="525"/>
                  <a:pt x="307" y="525"/>
                </a:cubicBezTo>
                <a:close/>
                <a:moveTo>
                  <a:pt x="307" y="522"/>
                </a:moveTo>
                <a:cubicBezTo>
                  <a:pt x="309" y="522"/>
                  <a:pt x="312" y="522"/>
                  <a:pt x="314" y="522"/>
                </a:cubicBezTo>
                <a:cubicBezTo>
                  <a:pt x="311" y="523"/>
                  <a:pt x="309" y="523"/>
                  <a:pt x="307" y="523"/>
                </a:cubicBezTo>
                <a:cubicBezTo>
                  <a:pt x="307" y="523"/>
                  <a:pt x="307" y="522"/>
                  <a:pt x="307" y="522"/>
                </a:cubicBezTo>
                <a:close/>
                <a:moveTo>
                  <a:pt x="307" y="520"/>
                </a:moveTo>
                <a:cubicBezTo>
                  <a:pt x="307" y="519"/>
                  <a:pt x="307" y="519"/>
                  <a:pt x="307" y="518"/>
                </a:cubicBezTo>
                <a:cubicBezTo>
                  <a:pt x="307" y="519"/>
                  <a:pt x="307" y="519"/>
                  <a:pt x="307" y="519"/>
                </a:cubicBezTo>
                <a:cubicBezTo>
                  <a:pt x="307" y="519"/>
                  <a:pt x="308" y="519"/>
                  <a:pt x="308" y="519"/>
                </a:cubicBezTo>
                <a:cubicBezTo>
                  <a:pt x="309" y="518"/>
                  <a:pt x="310" y="516"/>
                  <a:pt x="311" y="515"/>
                </a:cubicBezTo>
                <a:cubicBezTo>
                  <a:pt x="312" y="516"/>
                  <a:pt x="312" y="518"/>
                  <a:pt x="313" y="520"/>
                </a:cubicBezTo>
                <a:cubicBezTo>
                  <a:pt x="311" y="520"/>
                  <a:pt x="309" y="520"/>
                  <a:pt x="307" y="520"/>
                </a:cubicBezTo>
                <a:close/>
                <a:moveTo>
                  <a:pt x="312" y="515"/>
                </a:moveTo>
                <a:cubicBezTo>
                  <a:pt x="312" y="515"/>
                  <a:pt x="312" y="514"/>
                  <a:pt x="312" y="514"/>
                </a:cubicBezTo>
                <a:cubicBezTo>
                  <a:pt x="313" y="512"/>
                  <a:pt x="314" y="509"/>
                  <a:pt x="315" y="507"/>
                </a:cubicBezTo>
                <a:cubicBezTo>
                  <a:pt x="315" y="508"/>
                  <a:pt x="315" y="508"/>
                  <a:pt x="316" y="509"/>
                </a:cubicBezTo>
                <a:cubicBezTo>
                  <a:pt x="316" y="509"/>
                  <a:pt x="316" y="509"/>
                  <a:pt x="316" y="509"/>
                </a:cubicBezTo>
                <a:cubicBezTo>
                  <a:pt x="316" y="509"/>
                  <a:pt x="314" y="520"/>
                  <a:pt x="312" y="515"/>
                </a:cubicBezTo>
                <a:close/>
                <a:moveTo>
                  <a:pt x="316" y="505"/>
                </a:moveTo>
                <a:cubicBezTo>
                  <a:pt x="316" y="505"/>
                  <a:pt x="316" y="505"/>
                  <a:pt x="316" y="505"/>
                </a:cubicBezTo>
                <a:cubicBezTo>
                  <a:pt x="316" y="505"/>
                  <a:pt x="316" y="505"/>
                  <a:pt x="316" y="505"/>
                </a:cubicBezTo>
                <a:cubicBezTo>
                  <a:pt x="316" y="505"/>
                  <a:pt x="316" y="506"/>
                  <a:pt x="316" y="506"/>
                </a:cubicBezTo>
                <a:cubicBezTo>
                  <a:pt x="316" y="506"/>
                  <a:pt x="316" y="505"/>
                  <a:pt x="316" y="505"/>
                </a:cubicBezTo>
                <a:close/>
                <a:moveTo>
                  <a:pt x="317" y="505"/>
                </a:moveTo>
                <a:cubicBezTo>
                  <a:pt x="318" y="505"/>
                  <a:pt x="319" y="505"/>
                  <a:pt x="320" y="505"/>
                </a:cubicBezTo>
                <a:cubicBezTo>
                  <a:pt x="320" y="505"/>
                  <a:pt x="320" y="504"/>
                  <a:pt x="320" y="504"/>
                </a:cubicBezTo>
                <a:cubicBezTo>
                  <a:pt x="319" y="504"/>
                  <a:pt x="318" y="504"/>
                  <a:pt x="317" y="504"/>
                </a:cubicBezTo>
                <a:cubicBezTo>
                  <a:pt x="318" y="500"/>
                  <a:pt x="318" y="497"/>
                  <a:pt x="318" y="494"/>
                </a:cubicBezTo>
                <a:cubicBezTo>
                  <a:pt x="319" y="494"/>
                  <a:pt x="319" y="493"/>
                  <a:pt x="320" y="493"/>
                </a:cubicBezTo>
                <a:cubicBezTo>
                  <a:pt x="320" y="493"/>
                  <a:pt x="320" y="493"/>
                  <a:pt x="320" y="493"/>
                </a:cubicBezTo>
                <a:cubicBezTo>
                  <a:pt x="320" y="497"/>
                  <a:pt x="320" y="501"/>
                  <a:pt x="321" y="505"/>
                </a:cubicBezTo>
                <a:cubicBezTo>
                  <a:pt x="319" y="508"/>
                  <a:pt x="318" y="512"/>
                  <a:pt x="316" y="509"/>
                </a:cubicBezTo>
                <a:cubicBezTo>
                  <a:pt x="317" y="507"/>
                  <a:pt x="317" y="506"/>
                  <a:pt x="317" y="505"/>
                </a:cubicBezTo>
                <a:close/>
                <a:moveTo>
                  <a:pt x="326" y="515"/>
                </a:moveTo>
                <a:cubicBezTo>
                  <a:pt x="326" y="516"/>
                  <a:pt x="325" y="517"/>
                  <a:pt x="325" y="516"/>
                </a:cubicBezTo>
                <a:cubicBezTo>
                  <a:pt x="325" y="516"/>
                  <a:pt x="326" y="516"/>
                  <a:pt x="326" y="515"/>
                </a:cubicBezTo>
                <a:close/>
                <a:moveTo>
                  <a:pt x="331" y="454"/>
                </a:moveTo>
                <a:cubicBezTo>
                  <a:pt x="330" y="460"/>
                  <a:pt x="330" y="466"/>
                  <a:pt x="330" y="471"/>
                </a:cubicBezTo>
                <a:cubicBezTo>
                  <a:pt x="330" y="472"/>
                  <a:pt x="330" y="472"/>
                  <a:pt x="330" y="472"/>
                </a:cubicBezTo>
                <a:cubicBezTo>
                  <a:pt x="329" y="472"/>
                  <a:pt x="328" y="472"/>
                  <a:pt x="328" y="472"/>
                </a:cubicBezTo>
                <a:cubicBezTo>
                  <a:pt x="328" y="467"/>
                  <a:pt x="328" y="462"/>
                  <a:pt x="327" y="457"/>
                </a:cubicBezTo>
                <a:cubicBezTo>
                  <a:pt x="328" y="458"/>
                  <a:pt x="330" y="457"/>
                  <a:pt x="330" y="456"/>
                </a:cubicBezTo>
                <a:cubicBezTo>
                  <a:pt x="329" y="451"/>
                  <a:pt x="329" y="445"/>
                  <a:pt x="329" y="440"/>
                </a:cubicBezTo>
                <a:cubicBezTo>
                  <a:pt x="330" y="445"/>
                  <a:pt x="330" y="449"/>
                  <a:pt x="331" y="454"/>
                </a:cubicBezTo>
                <a:cubicBezTo>
                  <a:pt x="331" y="454"/>
                  <a:pt x="331" y="454"/>
                  <a:pt x="331" y="454"/>
                </a:cubicBezTo>
                <a:close/>
                <a:moveTo>
                  <a:pt x="323" y="461"/>
                </a:moveTo>
                <a:cubicBezTo>
                  <a:pt x="323" y="457"/>
                  <a:pt x="323" y="453"/>
                  <a:pt x="322" y="449"/>
                </a:cubicBezTo>
                <a:cubicBezTo>
                  <a:pt x="322" y="448"/>
                  <a:pt x="321" y="448"/>
                  <a:pt x="321" y="449"/>
                </a:cubicBezTo>
                <a:cubicBezTo>
                  <a:pt x="320" y="456"/>
                  <a:pt x="319" y="463"/>
                  <a:pt x="318" y="471"/>
                </a:cubicBezTo>
                <a:cubicBezTo>
                  <a:pt x="318" y="471"/>
                  <a:pt x="318" y="471"/>
                  <a:pt x="318" y="471"/>
                </a:cubicBezTo>
                <a:cubicBezTo>
                  <a:pt x="319" y="463"/>
                  <a:pt x="319" y="455"/>
                  <a:pt x="319" y="448"/>
                </a:cubicBezTo>
                <a:cubicBezTo>
                  <a:pt x="319" y="448"/>
                  <a:pt x="319" y="448"/>
                  <a:pt x="319" y="448"/>
                </a:cubicBezTo>
                <a:cubicBezTo>
                  <a:pt x="319" y="443"/>
                  <a:pt x="320" y="439"/>
                  <a:pt x="321" y="434"/>
                </a:cubicBezTo>
                <a:cubicBezTo>
                  <a:pt x="321" y="441"/>
                  <a:pt x="322" y="447"/>
                  <a:pt x="324" y="454"/>
                </a:cubicBezTo>
                <a:cubicBezTo>
                  <a:pt x="324" y="456"/>
                  <a:pt x="323" y="458"/>
                  <a:pt x="323" y="461"/>
                </a:cubicBezTo>
                <a:close/>
                <a:moveTo>
                  <a:pt x="320" y="424"/>
                </a:moveTo>
                <a:cubicBezTo>
                  <a:pt x="318" y="428"/>
                  <a:pt x="317" y="432"/>
                  <a:pt x="316" y="436"/>
                </a:cubicBezTo>
                <a:cubicBezTo>
                  <a:pt x="316" y="433"/>
                  <a:pt x="316" y="429"/>
                  <a:pt x="315" y="425"/>
                </a:cubicBezTo>
                <a:cubicBezTo>
                  <a:pt x="314" y="424"/>
                  <a:pt x="312" y="423"/>
                  <a:pt x="311" y="425"/>
                </a:cubicBezTo>
                <a:cubicBezTo>
                  <a:pt x="310" y="426"/>
                  <a:pt x="310" y="427"/>
                  <a:pt x="310" y="428"/>
                </a:cubicBezTo>
                <a:cubicBezTo>
                  <a:pt x="310" y="427"/>
                  <a:pt x="310" y="425"/>
                  <a:pt x="310" y="424"/>
                </a:cubicBezTo>
                <a:cubicBezTo>
                  <a:pt x="313" y="422"/>
                  <a:pt x="316" y="422"/>
                  <a:pt x="320" y="423"/>
                </a:cubicBezTo>
                <a:cubicBezTo>
                  <a:pt x="320" y="424"/>
                  <a:pt x="320" y="424"/>
                  <a:pt x="320" y="424"/>
                </a:cubicBezTo>
                <a:close/>
                <a:moveTo>
                  <a:pt x="310" y="419"/>
                </a:moveTo>
                <a:cubicBezTo>
                  <a:pt x="314" y="416"/>
                  <a:pt x="318" y="416"/>
                  <a:pt x="321" y="420"/>
                </a:cubicBezTo>
                <a:cubicBezTo>
                  <a:pt x="317" y="418"/>
                  <a:pt x="313" y="418"/>
                  <a:pt x="310" y="419"/>
                </a:cubicBezTo>
                <a:close/>
                <a:moveTo>
                  <a:pt x="281" y="501"/>
                </a:moveTo>
                <a:cubicBezTo>
                  <a:pt x="281" y="497"/>
                  <a:pt x="281" y="493"/>
                  <a:pt x="281" y="489"/>
                </a:cubicBezTo>
                <a:cubicBezTo>
                  <a:pt x="281" y="493"/>
                  <a:pt x="281" y="497"/>
                  <a:pt x="281" y="501"/>
                </a:cubicBezTo>
                <a:close/>
                <a:moveTo>
                  <a:pt x="281" y="522"/>
                </a:moveTo>
                <a:cubicBezTo>
                  <a:pt x="280" y="524"/>
                  <a:pt x="280" y="523"/>
                  <a:pt x="280" y="522"/>
                </a:cubicBezTo>
                <a:cubicBezTo>
                  <a:pt x="280" y="522"/>
                  <a:pt x="281" y="522"/>
                  <a:pt x="281" y="522"/>
                </a:cubicBezTo>
                <a:close/>
                <a:moveTo>
                  <a:pt x="285" y="525"/>
                </a:moveTo>
                <a:cubicBezTo>
                  <a:pt x="286" y="524"/>
                  <a:pt x="286" y="524"/>
                  <a:pt x="286" y="523"/>
                </a:cubicBezTo>
                <a:cubicBezTo>
                  <a:pt x="289" y="524"/>
                  <a:pt x="293" y="524"/>
                  <a:pt x="296" y="524"/>
                </a:cubicBezTo>
                <a:cubicBezTo>
                  <a:pt x="297" y="524"/>
                  <a:pt x="297" y="524"/>
                  <a:pt x="298" y="524"/>
                </a:cubicBezTo>
                <a:cubicBezTo>
                  <a:pt x="298" y="525"/>
                  <a:pt x="298" y="525"/>
                  <a:pt x="298" y="525"/>
                </a:cubicBezTo>
                <a:cubicBezTo>
                  <a:pt x="294" y="525"/>
                  <a:pt x="290" y="525"/>
                  <a:pt x="285" y="525"/>
                </a:cubicBezTo>
                <a:cubicBezTo>
                  <a:pt x="285" y="525"/>
                  <a:pt x="285" y="525"/>
                  <a:pt x="285" y="525"/>
                </a:cubicBezTo>
                <a:close/>
                <a:moveTo>
                  <a:pt x="323" y="526"/>
                </a:moveTo>
                <a:cubicBezTo>
                  <a:pt x="325" y="526"/>
                  <a:pt x="327" y="526"/>
                  <a:pt x="329" y="525"/>
                </a:cubicBezTo>
                <a:cubicBezTo>
                  <a:pt x="330" y="525"/>
                  <a:pt x="330" y="524"/>
                  <a:pt x="329" y="524"/>
                </a:cubicBezTo>
                <a:cubicBezTo>
                  <a:pt x="323" y="524"/>
                  <a:pt x="317" y="524"/>
                  <a:pt x="311" y="524"/>
                </a:cubicBezTo>
                <a:cubicBezTo>
                  <a:pt x="314" y="523"/>
                  <a:pt x="317" y="523"/>
                  <a:pt x="320" y="522"/>
                </a:cubicBezTo>
                <a:cubicBezTo>
                  <a:pt x="325" y="523"/>
                  <a:pt x="329" y="523"/>
                  <a:pt x="334" y="523"/>
                </a:cubicBezTo>
                <a:cubicBezTo>
                  <a:pt x="334" y="524"/>
                  <a:pt x="334" y="525"/>
                  <a:pt x="334" y="526"/>
                </a:cubicBezTo>
                <a:cubicBezTo>
                  <a:pt x="331" y="526"/>
                  <a:pt x="328" y="526"/>
                  <a:pt x="325" y="526"/>
                </a:cubicBezTo>
                <a:cubicBezTo>
                  <a:pt x="324" y="526"/>
                  <a:pt x="323" y="526"/>
                  <a:pt x="323" y="526"/>
                </a:cubicBezTo>
                <a:close/>
                <a:moveTo>
                  <a:pt x="340" y="483"/>
                </a:moveTo>
                <a:cubicBezTo>
                  <a:pt x="340" y="482"/>
                  <a:pt x="340" y="481"/>
                  <a:pt x="340" y="480"/>
                </a:cubicBezTo>
                <a:cubicBezTo>
                  <a:pt x="340" y="476"/>
                  <a:pt x="340" y="472"/>
                  <a:pt x="340" y="469"/>
                </a:cubicBezTo>
                <a:cubicBezTo>
                  <a:pt x="340" y="469"/>
                  <a:pt x="340" y="470"/>
                  <a:pt x="340" y="471"/>
                </a:cubicBezTo>
                <a:cubicBezTo>
                  <a:pt x="340" y="470"/>
                  <a:pt x="340" y="469"/>
                  <a:pt x="340" y="469"/>
                </a:cubicBezTo>
                <a:cubicBezTo>
                  <a:pt x="340" y="462"/>
                  <a:pt x="339" y="454"/>
                  <a:pt x="338" y="447"/>
                </a:cubicBezTo>
                <a:cubicBezTo>
                  <a:pt x="338" y="448"/>
                  <a:pt x="338" y="450"/>
                  <a:pt x="338" y="451"/>
                </a:cubicBezTo>
                <a:cubicBezTo>
                  <a:pt x="338" y="441"/>
                  <a:pt x="336" y="431"/>
                  <a:pt x="331" y="423"/>
                </a:cubicBezTo>
                <a:cubicBezTo>
                  <a:pt x="335" y="430"/>
                  <a:pt x="336" y="441"/>
                  <a:pt x="337" y="447"/>
                </a:cubicBezTo>
                <a:cubicBezTo>
                  <a:pt x="338" y="456"/>
                  <a:pt x="339" y="464"/>
                  <a:pt x="339" y="473"/>
                </a:cubicBezTo>
                <a:cubicBezTo>
                  <a:pt x="339" y="480"/>
                  <a:pt x="338" y="487"/>
                  <a:pt x="337" y="493"/>
                </a:cubicBezTo>
                <a:cubicBezTo>
                  <a:pt x="336" y="502"/>
                  <a:pt x="334" y="513"/>
                  <a:pt x="334" y="522"/>
                </a:cubicBezTo>
                <a:cubicBezTo>
                  <a:pt x="330" y="522"/>
                  <a:pt x="326" y="522"/>
                  <a:pt x="323" y="522"/>
                </a:cubicBezTo>
                <a:cubicBezTo>
                  <a:pt x="323" y="522"/>
                  <a:pt x="324" y="522"/>
                  <a:pt x="325" y="522"/>
                </a:cubicBezTo>
                <a:cubicBezTo>
                  <a:pt x="326" y="522"/>
                  <a:pt x="326" y="521"/>
                  <a:pt x="325" y="521"/>
                </a:cubicBezTo>
                <a:cubicBezTo>
                  <a:pt x="321" y="520"/>
                  <a:pt x="318" y="520"/>
                  <a:pt x="314" y="520"/>
                </a:cubicBezTo>
                <a:cubicBezTo>
                  <a:pt x="315" y="517"/>
                  <a:pt x="316" y="514"/>
                  <a:pt x="316" y="511"/>
                </a:cubicBezTo>
                <a:cubicBezTo>
                  <a:pt x="316" y="511"/>
                  <a:pt x="316" y="512"/>
                  <a:pt x="317" y="512"/>
                </a:cubicBezTo>
                <a:cubicBezTo>
                  <a:pt x="317" y="513"/>
                  <a:pt x="317" y="513"/>
                  <a:pt x="317" y="512"/>
                </a:cubicBezTo>
                <a:cubicBezTo>
                  <a:pt x="319" y="510"/>
                  <a:pt x="320" y="509"/>
                  <a:pt x="321" y="507"/>
                </a:cubicBezTo>
                <a:cubicBezTo>
                  <a:pt x="321" y="507"/>
                  <a:pt x="321" y="508"/>
                  <a:pt x="321" y="509"/>
                </a:cubicBezTo>
                <a:cubicBezTo>
                  <a:pt x="322" y="512"/>
                  <a:pt x="322" y="515"/>
                  <a:pt x="323" y="517"/>
                </a:cubicBezTo>
                <a:cubicBezTo>
                  <a:pt x="323" y="518"/>
                  <a:pt x="324" y="518"/>
                  <a:pt x="324" y="518"/>
                </a:cubicBezTo>
                <a:cubicBezTo>
                  <a:pt x="324" y="518"/>
                  <a:pt x="324" y="517"/>
                  <a:pt x="324" y="517"/>
                </a:cubicBezTo>
                <a:cubicBezTo>
                  <a:pt x="325" y="518"/>
                  <a:pt x="325" y="518"/>
                  <a:pt x="325" y="519"/>
                </a:cubicBezTo>
                <a:cubicBezTo>
                  <a:pt x="325" y="519"/>
                  <a:pt x="326" y="519"/>
                  <a:pt x="326" y="519"/>
                </a:cubicBezTo>
                <a:cubicBezTo>
                  <a:pt x="327" y="517"/>
                  <a:pt x="328" y="514"/>
                  <a:pt x="329" y="512"/>
                </a:cubicBezTo>
                <a:cubicBezTo>
                  <a:pt x="330" y="514"/>
                  <a:pt x="330" y="516"/>
                  <a:pt x="331" y="518"/>
                </a:cubicBezTo>
                <a:cubicBezTo>
                  <a:pt x="331" y="519"/>
                  <a:pt x="332" y="519"/>
                  <a:pt x="332" y="518"/>
                </a:cubicBezTo>
                <a:cubicBezTo>
                  <a:pt x="333" y="510"/>
                  <a:pt x="334" y="501"/>
                  <a:pt x="334" y="493"/>
                </a:cubicBezTo>
                <a:cubicBezTo>
                  <a:pt x="334" y="492"/>
                  <a:pt x="334" y="491"/>
                  <a:pt x="334" y="490"/>
                </a:cubicBezTo>
                <a:cubicBezTo>
                  <a:pt x="334" y="490"/>
                  <a:pt x="335" y="489"/>
                  <a:pt x="335" y="489"/>
                </a:cubicBezTo>
                <a:cubicBezTo>
                  <a:pt x="335" y="491"/>
                  <a:pt x="335" y="493"/>
                  <a:pt x="335" y="495"/>
                </a:cubicBezTo>
                <a:cubicBezTo>
                  <a:pt x="335" y="495"/>
                  <a:pt x="336" y="495"/>
                  <a:pt x="336" y="495"/>
                </a:cubicBezTo>
                <a:cubicBezTo>
                  <a:pt x="336" y="489"/>
                  <a:pt x="336" y="482"/>
                  <a:pt x="336" y="476"/>
                </a:cubicBezTo>
                <a:cubicBezTo>
                  <a:pt x="336" y="460"/>
                  <a:pt x="335" y="444"/>
                  <a:pt x="330" y="429"/>
                </a:cubicBezTo>
                <a:cubicBezTo>
                  <a:pt x="329" y="427"/>
                  <a:pt x="326" y="427"/>
                  <a:pt x="326" y="429"/>
                </a:cubicBezTo>
                <a:cubicBezTo>
                  <a:pt x="325" y="432"/>
                  <a:pt x="325" y="434"/>
                  <a:pt x="325" y="437"/>
                </a:cubicBezTo>
                <a:cubicBezTo>
                  <a:pt x="325" y="433"/>
                  <a:pt x="324" y="429"/>
                  <a:pt x="324" y="426"/>
                </a:cubicBezTo>
                <a:cubicBezTo>
                  <a:pt x="324" y="426"/>
                  <a:pt x="324" y="426"/>
                  <a:pt x="324" y="426"/>
                </a:cubicBezTo>
                <a:cubicBezTo>
                  <a:pt x="326" y="427"/>
                  <a:pt x="328" y="426"/>
                  <a:pt x="328" y="424"/>
                </a:cubicBezTo>
                <a:cubicBezTo>
                  <a:pt x="326" y="419"/>
                  <a:pt x="324" y="416"/>
                  <a:pt x="321" y="414"/>
                </a:cubicBezTo>
                <a:cubicBezTo>
                  <a:pt x="322" y="414"/>
                  <a:pt x="323" y="415"/>
                  <a:pt x="324" y="415"/>
                </a:cubicBezTo>
                <a:cubicBezTo>
                  <a:pt x="326" y="416"/>
                  <a:pt x="327" y="417"/>
                  <a:pt x="329" y="419"/>
                </a:cubicBezTo>
                <a:cubicBezTo>
                  <a:pt x="328" y="419"/>
                  <a:pt x="328" y="418"/>
                  <a:pt x="328" y="418"/>
                </a:cubicBezTo>
                <a:cubicBezTo>
                  <a:pt x="326" y="415"/>
                  <a:pt x="323" y="414"/>
                  <a:pt x="320" y="414"/>
                </a:cubicBezTo>
                <a:cubicBezTo>
                  <a:pt x="314" y="411"/>
                  <a:pt x="306" y="415"/>
                  <a:pt x="301" y="423"/>
                </a:cubicBezTo>
                <a:cubicBezTo>
                  <a:pt x="295" y="431"/>
                  <a:pt x="288" y="443"/>
                  <a:pt x="286" y="455"/>
                </a:cubicBezTo>
                <a:cubicBezTo>
                  <a:pt x="284" y="461"/>
                  <a:pt x="283" y="467"/>
                  <a:pt x="282" y="472"/>
                </a:cubicBezTo>
                <a:cubicBezTo>
                  <a:pt x="282" y="466"/>
                  <a:pt x="283" y="459"/>
                  <a:pt x="285" y="452"/>
                </a:cubicBezTo>
                <a:cubicBezTo>
                  <a:pt x="287" y="437"/>
                  <a:pt x="291" y="420"/>
                  <a:pt x="303" y="411"/>
                </a:cubicBezTo>
                <a:cubicBezTo>
                  <a:pt x="307" y="408"/>
                  <a:pt x="312" y="407"/>
                  <a:pt x="317" y="408"/>
                </a:cubicBezTo>
                <a:cubicBezTo>
                  <a:pt x="317" y="408"/>
                  <a:pt x="318" y="408"/>
                  <a:pt x="319" y="408"/>
                </a:cubicBezTo>
                <a:cubicBezTo>
                  <a:pt x="321" y="409"/>
                  <a:pt x="322" y="410"/>
                  <a:pt x="324" y="411"/>
                </a:cubicBezTo>
                <a:cubicBezTo>
                  <a:pt x="323" y="410"/>
                  <a:pt x="321" y="409"/>
                  <a:pt x="320" y="408"/>
                </a:cubicBezTo>
                <a:cubicBezTo>
                  <a:pt x="320" y="408"/>
                  <a:pt x="319" y="408"/>
                  <a:pt x="319" y="408"/>
                </a:cubicBezTo>
                <a:cubicBezTo>
                  <a:pt x="321" y="408"/>
                  <a:pt x="322" y="408"/>
                  <a:pt x="324" y="409"/>
                </a:cubicBezTo>
                <a:cubicBezTo>
                  <a:pt x="336" y="412"/>
                  <a:pt x="339" y="426"/>
                  <a:pt x="341" y="437"/>
                </a:cubicBezTo>
                <a:cubicBezTo>
                  <a:pt x="342" y="446"/>
                  <a:pt x="341" y="455"/>
                  <a:pt x="340" y="464"/>
                </a:cubicBezTo>
                <a:cubicBezTo>
                  <a:pt x="341" y="454"/>
                  <a:pt x="342" y="444"/>
                  <a:pt x="341" y="435"/>
                </a:cubicBezTo>
                <a:cubicBezTo>
                  <a:pt x="339" y="424"/>
                  <a:pt x="336" y="414"/>
                  <a:pt x="326" y="409"/>
                </a:cubicBezTo>
                <a:cubicBezTo>
                  <a:pt x="323" y="408"/>
                  <a:pt x="320" y="407"/>
                  <a:pt x="317" y="407"/>
                </a:cubicBezTo>
                <a:cubicBezTo>
                  <a:pt x="314" y="407"/>
                  <a:pt x="312" y="407"/>
                  <a:pt x="309" y="407"/>
                </a:cubicBezTo>
                <a:cubicBezTo>
                  <a:pt x="311" y="407"/>
                  <a:pt x="312" y="407"/>
                  <a:pt x="314" y="407"/>
                </a:cubicBezTo>
                <a:cubicBezTo>
                  <a:pt x="311" y="407"/>
                  <a:pt x="307" y="408"/>
                  <a:pt x="304" y="410"/>
                </a:cubicBezTo>
                <a:cubicBezTo>
                  <a:pt x="288" y="419"/>
                  <a:pt x="285" y="445"/>
                  <a:pt x="283" y="461"/>
                </a:cubicBezTo>
                <a:cubicBezTo>
                  <a:pt x="282" y="464"/>
                  <a:pt x="282" y="467"/>
                  <a:pt x="282" y="470"/>
                </a:cubicBezTo>
                <a:cubicBezTo>
                  <a:pt x="282" y="466"/>
                  <a:pt x="282" y="463"/>
                  <a:pt x="282" y="459"/>
                </a:cubicBezTo>
                <a:cubicBezTo>
                  <a:pt x="282" y="446"/>
                  <a:pt x="286" y="425"/>
                  <a:pt x="296" y="414"/>
                </a:cubicBezTo>
                <a:cubicBezTo>
                  <a:pt x="295" y="415"/>
                  <a:pt x="294" y="416"/>
                  <a:pt x="293" y="416"/>
                </a:cubicBezTo>
                <a:cubicBezTo>
                  <a:pt x="284" y="427"/>
                  <a:pt x="283" y="443"/>
                  <a:pt x="282" y="457"/>
                </a:cubicBezTo>
                <a:cubicBezTo>
                  <a:pt x="281" y="464"/>
                  <a:pt x="281" y="471"/>
                  <a:pt x="281" y="478"/>
                </a:cubicBezTo>
                <a:cubicBezTo>
                  <a:pt x="281" y="479"/>
                  <a:pt x="281" y="479"/>
                  <a:pt x="281" y="480"/>
                </a:cubicBezTo>
                <a:cubicBezTo>
                  <a:pt x="281" y="483"/>
                  <a:pt x="280" y="487"/>
                  <a:pt x="280" y="491"/>
                </a:cubicBezTo>
                <a:cubicBezTo>
                  <a:pt x="280" y="501"/>
                  <a:pt x="280" y="511"/>
                  <a:pt x="280" y="521"/>
                </a:cubicBezTo>
                <a:cubicBezTo>
                  <a:pt x="275" y="521"/>
                  <a:pt x="270" y="521"/>
                  <a:pt x="265" y="521"/>
                </a:cubicBezTo>
                <a:cubicBezTo>
                  <a:pt x="271" y="479"/>
                  <a:pt x="271" y="437"/>
                  <a:pt x="275" y="395"/>
                </a:cubicBezTo>
                <a:cubicBezTo>
                  <a:pt x="276" y="395"/>
                  <a:pt x="277" y="395"/>
                  <a:pt x="279" y="395"/>
                </a:cubicBezTo>
                <a:cubicBezTo>
                  <a:pt x="278" y="399"/>
                  <a:pt x="277" y="403"/>
                  <a:pt x="277" y="404"/>
                </a:cubicBezTo>
                <a:cubicBezTo>
                  <a:pt x="276" y="415"/>
                  <a:pt x="276" y="427"/>
                  <a:pt x="276" y="438"/>
                </a:cubicBezTo>
                <a:cubicBezTo>
                  <a:pt x="275" y="462"/>
                  <a:pt x="275" y="486"/>
                  <a:pt x="274" y="511"/>
                </a:cubicBezTo>
                <a:cubicBezTo>
                  <a:pt x="274" y="511"/>
                  <a:pt x="275" y="511"/>
                  <a:pt x="275" y="511"/>
                </a:cubicBezTo>
                <a:cubicBezTo>
                  <a:pt x="276" y="481"/>
                  <a:pt x="276" y="452"/>
                  <a:pt x="277" y="423"/>
                </a:cubicBezTo>
                <a:cubicBezTo>
                  <a:pt x="278" y="413"/>
                  <a:pt x="279" y="404"/>
                  <a:pt x="280" y="395"/>
                </a:cubicBezTo>
                <a:cubicBezTo>
                  <a:pt x="294" y="394"/>
                  <a:pt x="309" y="394"/>
                  <a:pt x="324" y="393"/>
                </a:cubicBezTo>
                <a:cubicBezTo>
                  <a:pt x="333" y="394"/>
                  <a:pt x="342" y="394"/>
                  <a:pt x="351" y="395"/>
                </a:cubicBezTo>
                <a:cubicBezTo>
                  <a:pt x="351" y="395"/>
                  <a:pt x="351" y="395"/>
                  <a:pt x="351" y="396"/>
                </a:cubicBezTo>
                <a:cubicBezTo>
                  <a:pt x="351" y="403"/>
                  <a:pt x="351" y="411"/>
                  <a:pt x="351" y="419"/>
                </a:cubicBezTo>
                <a:cubicBezTo>
                  <a:pt x="351" y="434"/>
                  <a:pt x="351" y="450"/>
                  <a:pt x="350" y="465"/>
                </a:cubicBezTo>
                <a:cubicBezTo>
                  <a:pt x="350" y="479"/>
                  <a:pt x="350" y="493"/>
                  <a:pt x="349" y="507"/>
                </a:cubicBezTo>
                <a:cubicBezTo>
                  <a:pt x="349" y="509"/>
                  <a:pt x="349" y="511"/>
                  <a:pt x="349" y="513"/>
                </a:cubicBezTo>
                <a:cubicBezTo>
                  <a:pt x="349" y="513"/>
                  <a:pt x="349" y="513"/>
                  <a:pt x="349" y="513"/>
                </a:cubicBezTo>
                <a:cubicBezTo>
                  <a:pt x="349" y="516"/>
                  <a:pt x="349" y="519"/>
                  <a:pt x="349" y="522"/>
                </a:cubicBezTo>
                <a:cubicBezTo>
                  <a:pt x="346" y="522"/>
                  <a:pt x="343" y="522"/>
                  <a:pt x="339" y="522"/>
                </a:cubicBezTo>
                <a:cubicBezTo>
                  <a:pt x="340" y="509"/>
                  <a:pt x="340" y="496"/>
                  <a:pt x="340" y="483"/>
                </a:cubicBezTo>
                <a:close/>
                <a:moveTo>
                  <a:pt x="352" y="395"/>
                </a:moveTo>
                <a:cubicBezTo>
                  <a:pt x="354" y="395"/>
                  <a:pt x="356" y="395"/>
                  <a:pt x="359" y="396"/>
                </a:cubicBezTo>
                <a:cubicBezTo>
                  <a:pt x="361" y="396"/>
                  <a:pt x="361" y="394"/>
                  <a:pt x="360" y="392"/>
                </a:cubicBezTo>
                <a:cubicBezTo>
                  <a:pt x="360" y="392"/>
                  <a:pt x="360" y="392"/>
                  <a:pt x="360" y="392"/>
                </a:cubicBezTo>
                <a:cubicBezTo>
                  <a:pt x="366" y="436"/>
                  <a:pt x="356" y="479"/>
                  <a:pt x="355" y="522"/>
                </a:cubicBezTo>
                <a:cubicBezTo>
                  <a:pt x="353" y="522"/>
                  <a:pt x="352" y="522"/>
                  <a:pt x="350" y="522"/>
                </a:cubicBezTo>
                <a:cubicBezTo>
                  <a:pt x="351" y="480"/>
                  <a:pt x="352" y="438"/>
                  <a:pt x="352" y="395"/>
                </a:cubicBezTo>
                <a:close/>
                <a:moveTo>
                  <a:pt x="198" y="394"/>
                </a:moveTo>
                <a:cubicBezTo>
                  <a:pt x="198" y="394"/>
                  <a:pt x="198" y="394"/>
                  <a:pt x="198" y="394"/>
                </a:cubicBezTo>
                <a:cubicBezTo>
                  <a:pt x="211" y="393"/>
                  <a:pt x="225" y="392"/>
                  <a:pt x="238" y="392"/>
                </a:cubicBezTo>
                <a:cubicBezTo>
                  <a:pt x="225" y="393"/>
                  <a:pt x="211" y="393"/>
                  <a:pt x="198" y="394"/>
                </a:cubicBezTo>
                <a:close/>
                <a:moveTo>
                  <a:pt x="197" y="394"/>
                </a:moveTo>
                <a:cubicBezTo>
                  <a:pt x="195" y="394"/>
                  <a:pt x="194" y="395"/>
                  <a:pt x="192" y="395"/>
                </a:cubicBezTo>
                <a:cubicBezTo>
                  <a:pt x="192" y="395"/>
                  <a:pt x="192" y="394"/>
                  <a:pt x="192" y="394"/>
                </a:cubicBezTo>
                <a:cubicBezTo>
                  <a:pt x="194" y="394"/>
                  <a:pt x="195" y="394"/>
                  <a:pt x="197" y="394"/>
                </a:cubicBezTo>
                <a:cubicBezTo>
                  <a:pt x="197" y="394"/>
                  <a:pt x="197" y="394"/>
                  <a:pt x="197" y="394"/>
                </a:cubicBezTo>
                <a:close/>
                <a:moveTo>
                  <a:pt x="191" y="395"/>
                </a:moveTo>
                <a:cubicBezTo>
                  <a:pt x="176" y="396"/>
                  <a:pt x="161" y="397"/>
                  <a:pt x="147" y="398"/>
                </a:cubicBezTo>
                <a:cubicBezTo>
                  <a:pt x="160" y="397"/>
                  <a:pt x="173" y="396"/>
                  <a:pt x="187" y="395"/>
                </a:cubicBezTo>
                <a:cubicBezTo>
                  <a:pt x="188" y="395"/>
                  <a:pt x="189" y="394"/>
                  <a:pt x="191" y="394"/>
                </a:cubicBezTo>
                <a:cubicBezTo>
                  <a:pt x="191" y="394"/>
                  <a:pt x="191" y="395"/>
                  <a:pt x="191" y="395"/>
                </a:cubicBezTo>
                <a:close/>
                <a:moveTo>
                  <a:pt x="29" y="418"/>
                </a:moveTo>
                <a:cubicBezTo>
                  <a:pt x="31" y="418"/>
                  <a:pt x="32" y="418"/>
                  <a:pt x="34" y="418"/>
                </a:cubicBezTo>
                <a:cubicBezTo>
                  <a:pt x="34" y="419"/>
                  <a:pt x="34" y="419"/>
                  <a:pt x="35" y="420"/>
                </a:cubicBezTo>
                <a:cubicBezTo>
                  <a:pt x="38" y="421"/>
                  <a:pt x="41" y="421"/>
                  <a:pt x="44" y="421"/>
                </a:cubicBezTo>
                <a:cubicBezTo>
                  <a:pt x="43" y="422"/>
                  <a:pt x="41" y="422"/>
                  <a:pt x="40" y="423"/>
                </a:cubicBezTo>
                <a:cubicBezTo>
                  <a:pt x="40" y="422"/>
                  <a:pt x="39" y="422"/>
                  <a:pt x="39" y="421"/>
                </a:cubicBezTo>
                <a:cubicBezTo>
                  <a:pt x="39" y="421"/>
                  <a:pt x="39" y="421"/>
                  <a:pt x="39" y="421"/>
                </a:cubicBezTo>
                <a:cubicBezTo>
                  <a:pt x="38" y="422"/>
                  <a:pt x="38" y="423"/>
                  <a:pt x="37" y="423"/>
                </a:cubicBezTo>
                <a:cubicBezTo>
                  <a:pt x="33" y="425"/>
                  <a:pt x="30" y="426"/>
                  <a:pt x="26" y="428"/>
                </a:cubicBezTo>
                <a:cubicBezTo>
                  <a:pt x="27" y="424"/>
                  <a:pt x="27" y="421"/>
                  <a:pt x="27" y="418"/>
                </a:cubicBezTo>
                <a:cubicBezTo>
                  <a:pt x="28" y="418"/>
                  <a:pt x="28" y="418"/>
                  <a:pt x="29" y="418"/>
                </a:cubicBezTo>
                <a:close/>
                <a:moveTo>
                  <a:pt x="28" y="456"/>
                </a:moveTo>
                <a:cubicBezTo>
                  <a:pt x="29" y="455"/>
                  <a:pt x="29" y="453"/>
                  <a:pt x="29" y="452"/>
                </a:cubicBezTo>
                <a:cubicBezTo>
                  <a:pt x="29" y="453"/>
                  <a:pt x="29" y="454"/>
                  <a:pt x="29" y="455"/>
                </a:cubicBezTo>
                <a:cubicBezTo>
                  <a:pt x="29" y="456"/>
                  <a:pt x="28" y="456"/>
                  <a:pt x="28" y="457"/>
                </a:cubicBezTo>
                <a:cubicBezTo>
                  <a:pt x="28" y="458"/>
                  <a:pt x="28" y="458"/>
                  <a:pt x="28" y="458"/>
                </a:cubicBezTo>
                <a:cubicBezTo>
                  <a:pt x="28" y="459"/>
                  <a:pt x="28" y="459"/>
                  <a:pt x="28" y="459"/>
                </a:cubicBezTo>
                <a:cubicBezTo>
                  <a:pt x="28" y="458"/>
                  <a:pt x="28" y="458"/>
                  <a:pt x="28" y="458"/>
                </a:cubicBezTo>
                <a:cubicBezTo>
                  <a:pt x="28" y="459"/>
                  <a:pt x="28" y="461"/>
                  <a:pt x="28" y="463"/>
                </a:cubicBezTo>
                <a:cubicBezTo>
                  <a:pt x="28" y="461"/>
                  <a:pt x="28" y="459"/>
                  <a:pt x="28" y="456"/>
                </a:cubicBezTo>
                <a:cubicBezTo>
                  <a:pt x="28" y="457"/>
                  <a:pt x="28" y="457"/>
                  <a:pt x="28" y="458"/>
                </a:cubicBezTo>
                <a:cubicBezTo>
                  <a:pt x="28" y="457"/>
                  <a:pt x="28" y="457"/>
                  <a:pt x="28" y="457"/>
                </a:cubicBezTo>
                <a:cubicBezTo>
                  <a:pt x="28" y="457"/>
                  <a:pt x="28" y="457"/>
                  <a:pt x="28" y="456"/>
                </a:cubicBezTo>
                <a:close/>
                <a:moveTo>
                  <a:pt x="39" y="440"/>
                </a:moveTo>
                <a:cubicBezTo>
                  <a:pt x="39" y="439"/>
                  <a:pt x="39" y="439"/>
                  <a:pt x="39" y="439"/>
                </a:cubicBezTo>
                <a:cubicBezTo>
                  <a:pt x="39" y="439"/>
                  <a:pt x="40" y="439"/>
                  <a:pt x="40" y="439"/>
                </a:cubicBezTo>
                <a:cubicBezTo>
                  <a:pt x="39" y="440"/>
                  <a:pt x="39" y="440"/>
                  <a:pt x="39" y="440"/>
                </a:cubicBezTo>
                <a:cubicBezTo>
                  <a:pt x="39" y="440"/>
                  <a:pt x="39" y="440"/>
                  <a:pt x="39" y="440"/>
                </a:cubicBezTo>
                <a:close/>
                <a:moveTo>
                  <a:pt x="45" y="468"/>
                </a:moveTo>
                <a:cubicBezTo>
                  <a:pt x="45" y="469"/>
                  <a:pt x="45" y="470"/>
                  <a:pt x="45" y="471"/>
                </a:cubicBezTo>
                <a:cubicBezTo>
                  <a:pt x="45" y="470"/>
                  <a:pt x="45" y="469"/>
                  <a:pt x="45" y="468"/>
                </a:cubicBezTo>
                <a:close/>
                <a:moveTo>
                  <a:pt x="43" y="509"/>
                </a:moveTo>
                <a:cubicBezTo>
                  <a:pt x="43" y="510"/>
                  <a:pt x="42" y="510"/>
                  <a:pt x="42" y="509"/>
                </a:cubicBezTo>
                <a:cubicBezTo>
                  <a:pt x="42" y="509"/>
                  <a:pt x="43" y="509"/>
                  <a:pt x="43" y="509"/>
                </a:cubicBezTo>
                <a:close/>
                <a:moveTo>
                  <a:pt x="42" y="511"/>
                </a:moveTo>
                <a:cubicBezTo>
                  <a:pt x="41" y="510"/>
                  <a:pt x="40" y="510"/>
                  <a:pt x="39" y="510"/>
                </a:cubicBezTo>
                <a:cubicBezTo>
                  <a:pt x="38" y="510"/>
                  <a:pt x="37" y="510"/>
                  <a:pt x="36" y="510"/>
                </a:cubicBezTo>
                <a:cubicBezTo>
                  <a:pt x="38" y="510"/>
                  <a:pt x="40" y="509"/>
                  <a:pt x="42" y="509"/>
                </a:cubicBezTo>
                <a:cubicBezTo>
                  <a:pt x="42" y="510"/>
                  <a:pt x="42" y="510"/>
                  <a:pt x="42" y="511"/>
                </a:cubicBezTo>
                <a:close/>
                <a:moveTo>
                  <a:pt x="44" y="509"/>
                </a:moveTo>
                <a:cubicBezTo>
                  <a:pt x="47" y="509"/>
                  <a:pt x="50" y="509"/>
                  <a:pt x="53" y="509"/>
                </a:cubicBezTo>
                <a:cubicBezTo>
                  <a:pt x="53" y="509"/>
                  <a:pt x="53" y="509"/>
                  <a:pt x="53" y="509"/>
                </a:cubicBezTo>
                <a:cubicBezTo>
                  <a:pt x="54" y="509"/>
                  <a:pt x="54" y="510"/>
                  <a:pt x="54" y="510"/>
                </a:cubicBezTo>
                <a:cubicBezTo>
                  <a:pt x="54" y="510"/>
                  <a:pt x="54" y="509"/>
                  <a:pt x="54" y="509"/>
                </a:cubicBezTo>
                <a:cubicBezTo>
                  <a:pt x="54" y="510"/>
                  <a:pt x="54" y="510"/>
                  <a:pt x="54" y="510"/>
                </a:cubicBezTo>
                <a:cubicBezTo>
                  <a:pt x="54" y="510"/>
                  <a:pt x="54" y="511"/>
                  <a:pt x="54" y="512"/>
                </a:cubicBezTo>
                <a:cubicBezTo>
                  <a:pt x="51" y="511"/>
                  <a:pt x="47" y="511"/>
                  <a:pt x="43" y="511"/>
                </a:cubicBezTo>
                <a:cubicBezTo>
                  <a:pt x="43" y="510"/>
                  <a:pt x="43" y="510"/>
                  <a:pt x="44" y="509"/>
                </a:cubicBezTo>
                <a:close/>
                <a:moveTo>
                  <a:pt x="120" y="519"/>
                </a:moveTo>
                <a:cubicBezTo>
                  <a:pt x="121" y="519"/>
                  <a:pt x="123" y="519"/>
                  <a:pt x="124" y="519"/>
                </a:cubicBezTo>
                <a:cubicBezTo>
                  <a:pt x="123" y="519"/>
                  <a:pt x="121" y="519"/>
                  <a:pt x="120" y="519"/>
                </a:cubicBezTo>
                <a:cubicBezTo>
                  <a:pt x="120" y="519"/>
                  <a:pt x="120" y="519"/>
                  <a:pt x="120" y="519"/>
                </a:cubicBezTo>
                <a:close/>
                <a:moveTo>
                  <a:pt x="139" y="521"/>
                </a:moveTo>
                <a:cubicBezTo>
                  <a:pt x="139" y="522"/>
                  <a:pt x="139" y="522"/>
                  <a:pt x="139" y="521"/>
                </a:cubicBezTo>
                <a:cubicBezTo>
                  <a:pt x="139" y="521"/>
                  <a:pt x="139" y="521"/>
                  <a:pt x="139" y="521"/>
                </a:cubicBezTo>
                <a:close/>
                <a:moveTo>
                  <a:pt x="138" y="519"/>
                </a:moveTo>
                <a:cubicBezTo>
                  <a:pt x="138" y="519"/>
                  <a:pt x="138" y="518"/>
                  <a:pt x="138" y="517"/>
                </a:cubicBezTo>
                <a:cubicBezTo>
                  <a:pt x="138" y="517"/>
                  <a:pt x="139" y="517"/>
                  <a:pt x="139" y="517"/>
                </a:cubicBezTo>
                <a:cubicBezTo>
                  <a:pt x="139" y="518"/>
                  <a:pt x="139" y="519"/>
                  <a:pt x="139" y="519"/>
                </a:cubicBezTo>
                <a:cubicBezTo>
                  <a:pt x="139" y="519"/>
                  <a:pt x="138" y="519"/>
                  <a:pt x="138" y="519"/>
                </a:cubicBezTo>
                <a:close/>
                <a:moveTo>
                  <a:pt x="193" y="519"/>
                </a:moveTo>
                <a:cubicBezTo>
                  <a:pt x="197" y="484"/>
                  <a:pt x="198" y="448"/>
                  <a:pt x="194" y="413"/>
                </a:cubicBezTo>
                <a:cubicBezTo>
                  <a:pt x="194" y="413"/>
                  <a:pt x="194" y="413"/>
                  <a:pt x="194" y="413"/>
                </a:cubicBezTo>
                <a:cubicBezTo>
                  <a:pt x="194" y="411"/>
                  <a:pt x="195" y="408"/>
                  <a:pt x="195" y="406"/>
                </a:cubicBezTo>
                <a:cubicBezTo>
                  <a:pt x="195" y="405"/>
                  <a:pt x="196" y="402"/>
                  <a:pt x="196" y="400"/>
                </a:cubicBezTo>
                <a:cubicBezTo>
                  <a:pt x="200" y="399"/>
                  <a:pt x="204" y="399"/>
                  <a:pt x="209" y="399"/>
                </a:cubicBezTo>
                <a:cubicBezTo>
                  <a:pt x="207" y="415"/>
                  <a:pt x="207" y="432"/>
                  <a:pt x="206" y="449"/>
                </a:cubicBezTo>
                <a:cubicBezTo>
                  <a:pt x="206" y="452"/>
                  <a:pt x="205" y="454"/>
                  <a:pt x="205" y="457"/>
                </a:cubicBezTo>
                <a:cubicBezTo>
                  <a:pt x="204" y="460"/>
                  <a:pt x="204" y="463"/>
                  <a:pt x="204" y="465"/>
                </a:cubicBezTo>
                <a:cubicBezTo>
                  <a:pt x="202" y="476"/>
                  <a:pt x="201" y="487"/>
                  <a:pt x="201" y="498"/>
                </a:cubicBezTo>
                <a:cubicBezTo>
                  <a:pt x="201" y="504"/>
                  <a:pt x="201" y="512"/>
                  <a:pt x="204" y="517"/>
                </a:cubicBezTo>
                <a:cubicBezTo>
                  <a:pt x="204" y="518"/>
                  <a:pt x="205" y="517"/>
                  <a:pt x="205" y="517"/>
                </a:cubicBezTo>
                <a:cubicBezTo>
                  <a:pt x="201" y="512"/>
                  <a:pt x="201" y="504"/>
                  <a:pt x="201" y="498"/>
                </a:cubicBezTo>
                <a:cubicBezTo>
                  <a:pt x="201" y="487"/>
                  <a:pt x="202" y="476"/>
                  <a:pt x="204" y="466"/>
                </a:cubicBezTo>
                <a:cubicBezTo>
                  <a:pt x="204" y="465"/>
                  <a:pt x="204" y="464"/>
                  <a:pt x="204" y="464"/>
                </a:cubicBezTo>
                <a:cubicBezTo>
                  <a:pt x="203" y="479"/>
                  <a:pt x="204" y="494"/>
                  <a:pt x="207" y="508"/>
                </a:cubicBezTo>
                <a:cubicBezTo>
                  <a:pt x="207" y="510"/>
                  <a:pt x="207" y="512"/>
                  <a:pt x="208" y="514"/>
                </a:cubicBezTo>
                <a:cubicBezTo>
                  <a:pt x="208" y="515"/>
                  <a:pt x="208" y="515"/>
                  <a:pt x="209" y="514"/>
                </a:cubicBezTo>
                <a:cubicBezTo>
                  <a:pt x="213" y="511"/>
                  <a:pt x="215" y="505"/>
                  <a:pt x="216" y="499"/>
                </a:cubicBezTo>
                <a:cubicBezTo>
                  <a:pt x="217" y="502"/>
                  <a:pt x="217" y="504"/>
                  <a:pt x="218" y="507"/>
                </a:cubicBezTo>
                <a:cubicBezTo>
                  <a:pt x="216" y="507"/>
                  <a:pt x="215" y="508"/>
                  <a:pt x="213" y="509"/>
                </a:cubicBezTo>
                <a:cubicBezTo>
                  <a:pt x="213" y="509"/>
                  <a:pt x="213" y="510"/>
                  <a:pt x="214" y="510"/>
                </a:cubicBezTo>
                <a:cubicBezTo>
                  <a:pt x="215" y="510"/>
                  <a:pt x="217" y="510"/>
                  <a:pt x="219" y="510"/>
                </a:cubicBezTo>
                <a:cubicBezTo>
                  <a:pt x="219" y="511"/>
                  <a:pt x="220" y="512"/>
                  <a:pt x="220" y="513"/>
                </a:cubicBezTo>
                <a:cubicBezTo>
                  <a:pt x="220" y="513"/>
                  <a:pt x="221" y="513"/>
                  <a:pt x="221" y="513"/>
                </a:cubicBezTo>
                <a:cubicBezTo>
                  <a:pt x="221" y="512"/>
                  <a:pt x="222" y="511"/>
                  <a:pt x="222" y="511"/>
                </a:cubicBezTo>
                <a:cubicBezTo>
                  <a:pt x="223" y="511"/>
                  <a:pt x="225" y="511"/>
                  <a:pt x="226" y="511"/>
                </a:cubicBezTo>
                <a:cubicBezTo>
                  <a:pt x="226" y="511"/>
                  <a:pt x="226" y="511"/>
                  <a:pt x="226" y="511"/>
                </a:cubicBezTo>
                <a:cubicBezTo>
                  <a:pt x="226" y="511"/>
                  <a:pt x="226" y="511"/>
                  <a:pt x="227" y="511"/>
                </a:cubicBezTo>
                <a:cubicBezTo>
                  <a:pt x="227" y="512"/>
                  <a:pt x="227" y="512"/>
                  <a:pt x="227" y="512"/>
                </a:cubicBezTo>
                <a:cubicBezTo>
                  <a:pt x="228" y="511"/>
                  <a:pt x="228" y="511"/>
                  <a:pt x="228" y="511"/>
                </a:cubicBezTo>
                <a:cubicBezTo>
                  <a:pt x="229" y="511"/>
                  <a:pt x="231" y="511"/>
                  <a:pt x="232" y="511"/>
                </a:cubicBezTo>
                <a:cubicBezTo>
                  <a:pt x="232" y="511"/>
                  <a:pt x="232" y="511"/>
                  <a:pt x="233" y="511"/>
                </a:cubicBezTo>
                <a:cubicBezTo>
                  <a:pt x="233" y="511"/>
                  <a:pt x="233" y="512"/>
                  <a:pt x="233" y="512"/>
                </a:cubicBezTo>
                <a:cubicBezTo>
                  <a:pt x="233" y="513"/>
                  <a:pt x="234" y="513"/>
                  <a:pt x="234" y="512"/>
                </a:cubicBezTo>
                <a:cubicBezTo>
                  <a:pt x="234" y="512"/>
                  <a:pt x="235" y="511"/>
                  <a:pt x="235" y="511"/>
                </a:cubicBezTo>
                <a:cubicBezTo>
                  <a:pt x="237" y="511"/>
                  <a:pt x="240" y="511"/>
                  <a:pt x="239" y="512"/>
                </a:cubicBezTo>
                <a:cubicBezTo>
                  <a:pt x="238" y="513"/>
                  <a:pt x="239" y="513"/>
                  <a:pt x="239" y="513"/>
                </a:cubicBezTo>
                <a:cubicBezTo>
                  <a:pt x="241" y="512"/>
                  <a:pt x="241" y="512"/>
                  <a:pt x="242" y="511"/>
                </a:cubicBezTo>
                <a:cubicBezTo>
                  <a:pt x="242" y="511"/>
                  <a:pt x="242" y="510"/>
                  <a:pt x="242" y="510"/>
                </a:cubicBezTo>
                <a:cubicBezTo>
                  <a:pt x="240" y="510"/>
                  <a:pt x="237" y="510"/>
                  <a:pt x="235" y="510"/>
                </a:cubicBezTo>
                <a:cubicBezTo>
                  <a:pt x="237" y="508"/>
                  <a:pt x="237" y="505"/>
                  <a:pt x="238" y="503"/>
                </a:cubicBezTo>
                <a:cubicBezTo>
                  <a:pt x="239" y="505"/>
                  <a:pt x="240" y="507"/>
                  <a:pt x="241" y="509"/>
                </a:cubicBezTo>
                <a:cubicBezTo>
                  <a:pt x="241" y="509"/>
                  <a:pt x="241" y="509"/>
                  <a:pt x="241" y="509"/>
                </a:cubicBezTo>
                <a:cubicBezTo>
                  <a:pt x="242" y="509"/>
                  <a:pt x="242" y="508"/>
                  <a:pt x="243" y="507"/>
                </a:cubicBezTo>
                <a:cubicBezTo>
                  <a:pt x="243" y="510"/>
                  <a:pt x="244" y="513"/>
                  <a:pt x="246" y="516"/>
                </a:cubicBezTo>
                <a:cubicBezTo>
                  <a:pt x="232" y="514"/>
                  <a:pt x="219" y="515"/>
                  <a:pt x="206" y="515"/>
                </a:cubicBezTo>
                <a:cubicBezTo>
                  <a:pt x="205" y="516"/>
                  <a:pt x="205" y="516"/>
                  <a:pt x="206" y="516"/>
                </a:cubicBezTo>
                <a:cubicBezTo>
                  <a:pt x="211" y="516"/>
                  <a:pt x="215" y="516"/>
                  <a:pt x="220" y="516"/>
                </a:cubicBezTo>
                <a:cubicBezTo>
                  <a:pt x="221" y="516"/>
                  <a:pt x="221" y="516"/>
                  <a:pt x="221" y="516"/>
                </a:cubicBezTo>
                <a:cubicBezTo>
                  <a:pt x="223" y="516"/>
                  <a:pt x="224" y="516"/>
                  <a:pt x="226" y="516"/>
                </a:cubicBezTo>
                <a:cubicBezTo>
                  <a:pt x="232" y="516"/>
                  <a:pt x="237" y="516"/>
                  <a:pt x="243" y="516"/>
                </a:cubicBezTo>
                <a:cubicBezTo>
                  <a:pt x="248" y="517"/>
                  <a:pt x="248" y="517"/>
                  <a:pt x="244" y="517"/>
                </a:cubicBezTo>
                <a:cubicBezTo>
                  <a:pt x="243" y="518"/>
                  <a:pt x="241" y="518"/>
                  <a:pt x="240" y="518"/>
                </a:cubicBezTo>
                <a:cubicBezTo>
                  <a:pt x="240" y="518"/>
                  <a:pt x="240" y="517"/>
                  <a:pt x="240" y="517"/>
                </a:cubicBezTo>
                <a:cubicBezTo>
                  <a:pt x="231" y="518"/>
                  <a:pt x="222" y="518"/>
                  <a:pt x="214" y="519"/>
                </a:cubicBezTo>
                <a:cubicBezTo>
                  <a:pt x="213" y="519"/>
                  <a:pt x="213" y="519"/>
                  <a:pt x="213" y="519"/>
                </a:cubicBezTo>
                <a:cubicBezTo>
                  <a:pt x="206" y="519"/>
                  <a:pt x="200" y="519"/>
                  <a:pt x="193" y="519"/>
                </a:cubicBezTo>
                <a:cubicBezTo>
                  <a:pt x="193" y="519"/>
                  <a:pt x="193" y="519"/>
                  <a:pt x="193" y="519"/>
                </a:cubicBezTo>
                <a:close/>
                <a:moveTo>
                  <a:pt x="244" y="509"/>
                </a:moveTo>
                <a:cubicBezTo>
                  <a:pt x="244" y="508"/>
                  <a:pt x="244" y="507"/>
                  <a:pt x="244" y="506"/>
                </a:cubicBezTo>
                <a:cubicBezTo>
                  <a:pt x="249" y="499"/>
                  <a:pt x="249" y="489"/>
                  <a:pt x="248" y="480"/>
                </a:cubicBezTo>
                <a:cubicBezTo>
                  <a:pt x="248" y="480"/>
                  <a:pt x="249" y="479"/>
                  <a:pt x="249" y="479"/>
                </a:cubicBezTo>
                <a:cubicBezTo>
                  <a:pt x="249" y="469"/>
                  <a:pt x="249" y="457"/>
                  <a:pt x="248" y="447"/>
                </a:cubicBezTo>
                <a:cubicBezTo>
                  <a:pt x="248" y="447"/>
                  <a:pt x="248" y="446"/>
                  <a:pt x="248" y="446"/>
                </a:cubicBezTo>
                <a:cubicBezTo>
                  <a:pt x="250" y="461"/>
                  <a:pt x="250" y="476"/>
                  <a:pt x="250" y="492"/>
                </a:cubicBezTo>
                <a:cubicBezTo>
                  <a:pt x="250" y="493"/>
                  <a:pt x="252" y="494"/>
                  <a:pt x="253" y="493"/>
                </a:cubicBezTo>
                <a:cubicBezTo>
                  <a:pt x="252" y="498"/>
                  <a:pt x="252" y="502"/>
                  <a:pt x="251" y="507"/>
                </a:cubicBezTo>
                <a:cubicBezTo>
                  <a:pt x="249" y="512"/>
                  <a:pt x="246" y="516"/>
                  <a:pt x="244" y="509"/>
                </a:cubicBezTo>
                <a:close/>
                <a:moveTo>
                  <a:pt x="218" y="505"/>
                </a:moveTo>
                <a:cubicBezTo>
                  <a:pt x="217" y="501"/>
                  <a:pt x="217" y="497"/>
                  <a:pt x="217" y="493"/>
                </a:cubicBezTo>
                <a:cubicBezTo>
                  <a:pt x="217" y="491"/>
                  <a:pt x="217" y="489"/>
                  <a:pt x="216" y="487"/>
                </a:cubicBezTo>
                <a:cubicBezTo>
                  <a:pt x="219" y="488"/>
                  <a:pt x="221" y="488"/>
                  <a:pt x="224" y="488"/>
                </a:cubicBezTo>
                <a:cubicBezTo>
                  <a:pt x="224" y="490"/>
                  <a:pt x="224" y="493"/>
                  <a:pt x="224" y="496"/>
                </a:cubicBezTo>
                <a:cubicBezTo>
                  <a:pt x="222" y="496"/>
                  <a:pt x="220" y="497"/>
                  <a:pt x="218" y="498"/>
                </a:cubicBezTo>
                <a:cubicBezTo>
                  <a:pt x="217" y="498"/>
                  <a:pt x="217" y="498"/>
                  <a:pt x="218" y="498"/>
                </a:cubicBezTo>
                <a:cubicBezTo>
                  <a:pt x="220" y="499"/>
                  <a:pt x="222" y="500"/>
                  <a:pt x="224" y="500"/>
                </a:cubicBezTo>
                <a:cubicBezTo>
                  <a:pt x="224" y="501"/>
                  <a:pt x="223" y="502"/>
                  <a:pt x="223" y="503"/>
                </a:cubicBezTo>
                <a:cubicBezTo>
                  <a:pt x="223" y="504"/>
                  <a:pt x="223" y="505"/>
                  <a:pt x="223" y="505"/>
                </a:cubicBezTo>
                <a:cubicBezTo>
                  <a:pt x="222" y="506"/>
                  <a:pt x="220" y="506"/>
                  <a:pt x="219" y="507"/>
                </a:cubicBezTo>
                <a:cubicBezTo>
                  <a:pt x="219" y="506"/>
                  <a:pt x="218" y="505"/>
                  <a:pt x="218" y="505"/>
                </a:cubicBezTo>
                <a:close/>
                <a:moveTo>
                  <a:pt x="241" y="433"/>
                </a:moveTo>
                <a:cubicBezTo>
                  <a:pt x="243" y="437"/>
                  <a:pt x="244" y="442"/>
                  <a:pt x="244" y="446"/>
                </a:cubicBezTo>
                <a:cubicBezTo>
                  <a:pt x="243" y="455"/>
                  <a:pt x="242" y="463"/>
                  <a:pt x="243" y="471"/>
                </a:cubicBezTo>
                <a:cubicBezTo>
                  <a:pt x="243" y="471"/>
                  <a:pt x="242" y="471"/>
                  <a:pt x="241" y="471"/>
                </a:cubicBezTo>
                <a:cubicBezTo>
                  <a:pt x="241" y="468"/>
                  <a:pt x="241" y="466"/>
                  <a:pt x="241" y="463"/>
                </a:cubicBezTo>
                <a:cubicBezTo>
                  <a:pt x="241" y="463"/>
                  <a:pt x="241" y="463"/>
                  <a:pt x="241" y="463"/>
                </a:cubicBezTo>
                <a:cubicBezTo>
                  <a:pt x="241" y="455"/>
                  <a:pt x="241" y="446"/>
                  <a:pt x="240" y="438"/>
                </a:cubicBezTo>
                <a:cubicBezTo>
                  <a:pt x="240" y="436"/>
                  <a:pt x="241" y="435"/>
                  <a:pt x="241" y="433"/>
                </a:cubicBezTo>
                <a:close/>
                <a:moveTo>
                  <a:pt x="239" y="499"/>
                </a:moveTo>
                <a:cubicBezTo>
                  <a:pt x="240" y="497"/>
                  <a:pt x="240" y="494"/>
                  <a:pt x="241" y="492"/>
                </a:cubicBezTo>
                <a:cubicBezTo>
                  <a:pt x="241" y="491"/>
                  <a:pt x="242" y="491"/>
                  <a:pt x="243" y="490"/>
                </a:cubicBezTo>
                <a:cubicBezTo>
                  <a:pt x="242" y="493"/>
                  <a:pt x="242" y="496"/>
                  <a:pt x="242" y="499"/>
                </a:cubicBezTo>
                <a:cubicBezTo>
                  <a:pt x="241" y="499"/>
                  <a:pt x="240" y="499"/>
                  <a:pt x="239" y="499"/>
                </a:cubicBezTo>
                <a:close/>
                <a:moveTo>
                  <a:pt x="216" y="464"/>
                </a:moveTo>
                <a:cubicBezTo>
                  <a:pt x="216" y="469"/>
                  <a:pt x="218" y="474"/>
                  <a:pt x="219" y="478"/>
                </a:cubicBezTo>
                <a:cubicBezTo>
                  <a:pt x="218" y="479"/>
                  <a:pt x="217" y="479"/>
                  <a:pt x="216" y="479"/>
                </a:cubicBezTo>
                <a:cubicBezTo>
                  <a:pt x="216" y="479"/>
                  <a:pt x="216" y="478"/>
                  <a:pt x="216" y="478"/>
                </a:cubicBezTo>
                <a:cubicBezTo>
                  <a:pt x="216" y="477"/>
                  <a:pt x="216" y="477"/>
                  <a:pt x="215" y="478"/>
                </a:cubicBezTo>
                <a:cubicBezTo>
                  <a:pt x="216" y="473"/>
                  <a:pt x="216" y="468"/>
                  <a:pt x="216" y="464"/>
                </a:cubicBezTo>
                <a:close/>
                <a:moveTo>
                  <a:pt x="245" y="478"/>
                </a:moveTo>
                <a:cubicBezTo>
                  <a:pt x="244" y="481"/>
                  <a:pt x="243" y="484"/>
                  <a:pt x="243" y="487"/>
                </a:cubicBezTo>
                <a:cubicBezTo>
                  <a:pt x="242" y="487"/>
                  <a:pt x="242" y="487"/>
                  <a:pt x="241" y="487"/>
                </a:cubicBezTo>
                <a:cubicBezTo>
                  <a:pt x="241" y="485"/>
                  <a:pt x="242" y="483"/>
                  <a:pt x="242" y="481"/>
                </a:cubicBezTo>
                <a:cubicBezTo>
                  <a:pt x="242" y="480"/>
                  <a:pt x="243" y="480"/>
                  <a:pt x="244" y="480"/>
                </a:cubicBezTo>
                <a:cubicBezTo>
                  <a:pt x="244" y="480"/>
                  <a:pt x="244" y="479"/>
                  <a:pt x="244" y="479"/>
                </a:cubicBezTo>
                <a:cubicBezTo>
                  <a:pt x="243" y="479"/>
                  <a:pt x="242" y="479"/>
                  <a:pt x="242" y="479"/>
                </a:cubicBezTo>
                <a:cubicBezTo>
                  <a:pt x="242" y="477"/>
                  <a:pt x="242" y="476"/>
                  <a:pt x="241" y="474"/>
                </a:cubicBezTo>
                <a:cubicBezTo>
                  <a:pt x="242" y="474"/>
                  <a:pt x="243" y="473"/>
                  <a:pt x="243" y="473"/>
                </a:cubicBezTo>
                <a:cubicBezTo>
                  <a:pt x="244" y="475"/>
                  <a:pt x="244" y="477"/>
                  <a:pt x="245" y="478"/>
                </a:cubicBezTo>
                <a:close/>
                <a:moveTo>
                  <a:pt x="232" y="501"/>
                </a:moveTo>
                <a:cubicBezTo>
                  <a:pt x="232" y="501"/>
                  <a:pt x="232" y="501"/>
                  <a:pt x="232" y="501"/>
                </a:cubicBezTo>
                <a:cubicBezTo>
                  <a:pt x="232" y="501"/>
                  <a:pt x="232" y="501"/>
                  <a:pt x="232" y="501"/>
                </a:cubicBezTo>
                <a:cubicBezTo>
                  <a:pt x="232" y="501"/>
                  <a:pt x="232" y="501"/>
                  <a:pt x="232" y="501"/>
                </a:cubicBezTo>
                <a:close/>
                <a:moveTo>
                  <a:pt x="231" y="499"/>
                </a:moveTo>
                <a:cubicBezTo>
                  <a:pt x="231" y="498"/>
                  <a:pt x="231" y="497"/>
                  <a:pt x="231" y="496"/>
                </a:cubicBezTo>
                <a:cubicBezTo>
                  <a:pt x="231" y="496"/>
                  <a:pt x="231" y="495"/>
                  <a:pt x="231" y="495"/>
                </a:cubicBezTo>
                <a:cubicBezTo>
                  <a:pt x="232" y="495"/>
                  <a:pt x="232" y="495"/>
                  <a:pt x="232" y="495"/>
                </a:cubicBezTo>
                <a:cubicBezTo>
                  <a:pt x="232" y="496"/>
                  <a:pt x="232" y="498"/>
                  <a:pt x="232" y="499"/>
                </a:cubicBezTo>
                <a:cubicBezTo>
                  <a:pt x="232" y="499"/>
                  <a:pt x="232" y="499"/>
                  <a:pt x="231" y="499"/>
                </a:cubicBezTo>
                <a:close/>
                <a:moveTo>
                  <a:pt x="231" y="494"/>
                </a:moveTo>
                <a:cubicBezTo>
                  <a:pt x="231" y="492"/>
                  <a:pt x="231" y="490"/>
                  <a:pt x="232" y="487"/>
                </a:cubicBezTo>
                <a:cubicBezTo>
                  <a:pt x="232" y="487"/>
                  <a:pt x="232" y="487"/>
                  <a:pt x="232" y="487"/>
                </a:cubicBezTo>
                <a:cubicBezTo>
                  <a:pt x="232" y="490"/>
                  <a:pt x="232" y="492"/>
                  <a:pt x="232" y="494"/>
                </a:cubicBezTo>
                <a:cubicBezTo>
                  <a:pt x="232" y="494"/>
                  <a:pt x="232" y="494"/>
                  <a:pt x="231" y="494"/>
                </a:cubicBezTo>
                <a:close/>
                <a:moveTo>
                  <a:pt x="225" y="483"/>
                </a:moveTo>
                <a:cubicBezTo>
                  <a:pt x="225" y="483"/>
                  <a:pt x="225" y="483"/>
                  <a:pt x="225" y="483"/>
                </a:cubicBezTo>
                <a:cubicBezTo>
                  <a:pt x="226" y="482"/>
                  <a:pt x="226" y="481"/>
                  <a:pt x="226" y="481"/>
                </a:cubicBezTo>
                <a:cubicBezTo>
                  <a:pt x="227" y="481"/>
                  <a:pt x="227" y="481"/>
                  <a:pt x="228" y="480"/>
                </a:cubicBezTo>
                <a:cubicBezTo>
                  <a:pt x="229" y="480"/>
                  <a:pt x="230" y="480"/>
                  <a:pt x="231" y="481"/>
                </a:cubicBezTo>
                <a:cubicBezTo>
                  <a:pt x="231" y="481"/>
                  <a:pt x="231" y="482"/>
                  <a:pt x="231" y="483"/>
                </a:cubicBezTo>
                <a:cubicBezTo>
                  <a:pt x="229" y="483"/>
                  <a:pt x="227" y="483"/>
                  <a:pt x="225" y="484"/>
                </a:cubicBezTo>
                <a:cubicBezTo>
                  <a:pt x="225" y="483"/>
                  <a:pt x="225" y="483"/>
                  <a:pt x="225" y="483"/>
                </a:cubicBezTo>
                <a:close/>
                <a:moveTo>
                  <a:pt x="232" y="481"/>
                </a:moveTo>
                <a:cubicBezTo>
                  <a:pt x="232" y="481"/>
                  <a:pt x="232" y="482"/>
                  <a:pt x="232" y="482"/>
                </a:cubicBezTo>
                <a:cubicBezTo>
                  <a:pt x="232" y="482"/>
                  <a:pt x="232" y="482"/>
                  <a:pt x="232" y="482"/>
                </a:cubicBezTo>
                <a:cubicBezTo>
                  <a:pt x="232" y="482"/>
                  <a:pt x="232" y="481"/>
                  <a:pt x="232" y="481"/>
                </a:cubicBezTo>
                <a:cubicBezTo>
                  <a:pt x="232" y="481"/>
                  <a:pt x="232" y="481"/>
                  <a:pt x="232" y="481"/>
                </a:cubicBezTo>
                <a:close/>
                <a:moveTo>
                  <a:pt x="232" y="484"/>
                </a:moveTo>
                <a:cubicBezTo>
                  <a:pt x="232" y="485"/>
                  <a:pt x="232" y="486"/>
                  <a:pt x="232" y="486"/>
                </a:cubicBezTo>
                <a:cubicBezTo>
                  <a:pt x="232" y="486"/>
                  <a:pt x="232" y="486"/>
                  <a:pt x="232" y="486"/>
                </a:cubicBezTo>
                <a:cubicBezTo>
                  <a:pt x="232" y="485"/>
                  <a:pt x="232" y="484"/>
                  <a:pt x="232" y="483"/>
                </a:cubicBezTo>
                <a:cubicBezTo>
                  <a:pt x="232" y="483"/>
                  <a:pt x="232" y="483"/>
                  <a:pt x="232" y="483"/>
                </a:cubicBezTo>
                <a:cubicBezTo>
                  <a:pt x="232" y="483"/>
                  <a:pt x="232" y="484"/>
                  <a:pt x="232" y="484"/>
                </a:cubicBezTo>
                <a:close/>
                <a:moveTo>
                  <a:pt x="231" y="483"/>
                </a:moveTo>
                <a:cubicBezTo>
                  <a:pt x="231" y="484"/>
                  <a:pt x="231" y="485"/>
                  <a:pt x="231" y="487"/>
                </a:cubicBezTo>
                <a:cubicBezTo>
                  <a:pt x="229" y="487"/>
                  <a:pt x="228" y="487"/>
                  <a:pt x="226" y="487"/>
                </a:cubicBezTo>
                <a:cubicBezTo>
                  <a:pt x="226" y="487"/>
                  <a:pt x="226" y="487"/>
                  <a:pt x="226" y="487"/>
                </a:cubicBezTo>
                <a:cubicBezTo>
                  <a:pt x="225" y="486"/>
                  <a:pt x="225" y="485"/>
                  <a:pt x="225" y="484"/>
                </a:cubicBezTo>
                <a:cubicBezTo>
                  <a:pt x="227" y="484"/>
                  <a:pt x="229" y="483"/>
                  <a:pt x="231" y="483"/>
                </a:cubicBezTo>
                <a:close/>
                <a:moveTo>
                  <a:pt x="226" y="488"/>
                </a:moveTo>
                <a:cubicBezTo>
                  <a:pt x="228" y="488"/>
                  <a:pt x="229" y="488"/>
                  <a:pt x="231" y="488"/>
                </a:cubicBezTo>
                <a:cubicBezTo>
                  <a:pt x="230" y="490"/>
                  <a:pt x="230" y="492"/>
                  <a:pt x="230" y="494"/>
                </a:cubicBezTo>
                <a:cubicBezTo>
                  <a:pt x="229" y="495"/>
                  <a:pt x="227" y="495"/>
                  <a:pt x="225" y="495"/>
                </a:cubicBezTo>
                <a:cubicBezTo>
                  <a:pt x="226" y="493"/>
                  <a:pt x="226" y="490"/>
                  <a:pt x="226" y="488"/>
                </a:cubicBezTo>
                <a:cubicBezTo>
                  <a:pt x="226" y="488"/>
                  <a:pt x="226" y="488"/>
                  <a:pt x="226" y="488"/>
                </a:cubicBezTo>
                <a:close/>
                <a:moveTo>
                  <a:pt x="234" y="488"/>
                </a:moveTo>
                <a:cubicBezTo>
                  <a:pt x="235" y="488"/>
                  <a:pt x="236" y="488"/>
                  <a:pt x="237" y="488"/>
                </a:cubicBezTo>
                <a:cubicBezTo>
                  <a:pt x="237" y="489"/>
                  <a:pt x="237" y="491"/>
                  <a:pt x="237" y="493"/>
                </a:cubicBezTo>
                <a:cubicBezTo>
                  <a:pt x="236" y="493"/>
                  <a:pt x="235" y="493"/>
                  <a:pt x="234" y="494"/>
                </a:cubicBezTo>
                <a:cubicBezTo>
                  <a:pt x="234" y="492"/>
                  <a:pt x="234" y="490"/>
                  <a:pt x="234" y="488"/>
                </a:cubicBezTo>
                <a:close/>
                <a:moveTo>
                  <a:pt x="234" y="486"/>
                </a:moveTo>
                <a:cubicBezTo>
                  <a:pt x="234" y="485"/>
                  <a:pt x="234" y="484"/>
                  <a:pt x="234" y="483"/>
                </a:cubicBezTo>
                <a:cubicBezTo>
                  <a:pt x="235" y="482"/>
                  <a:pt x="236" y="482"/>
                  <a:pt x="237" y="482"/>
                </a:cubicBezTo>
                <a:cubicBezTo>
                  <a:pt x="237" y="483"/>
                  <a:pt x="237" y="485"/>
                  <a:pt x="237" y="487"/>
                </a:cubicBezTo>
                <a:cubicBezTo>
                  <a:pt x="236" y="486"/>
                  <a:pt x="235" y="486"/>
                  <a:pt x="234" y="486"/>
                </a:cubicBezTo>
                <a:close/>
                <a:moveTo>
                  <a:pt x="238" y="482"/>
                </a:moveTo>
                <a:cubicBezTo>
                  <a:pt x="239" y="481"/>
                  <a:pt x="240" y="481"/>
                  <a:pt x="240" y="481"/>
                </a:cubicBezTo>
                <a:cubicBezTo>
                  <a:pt x="240" y="483"/>
                  <a:pt x="240" y="485"/>
                  <a:pt x="240" y="487"/>
                </a:cubicBezTo>
                <a:cubicBezTo>
                  <a:pt x="239" y="487"/>
                  <a:pt x="239" y="487"/>
                  <a:pt x="238" y="487"/>
                </a:cubicBezTo>
                <a:cubicBezTo>
                  <a:pt x="238" y="485"/>
                  <a:pt x="238" y="483"/>
                  <a:pt x="238" y="482"/>
                </a:cubicBezTo>
                <a:close/>
                <a:moveTo>
                  <a:pt x="240" y="480"/>
                </a:moveTo>
                <a:cubicBezTo>
                  <a:pt x="240" y="480"/>
                  <a:pt x="239" y="480"/>
                  <a:pt x="238" y="481"/>
                </a:cubicBezTo>
                <a:cubicBezTo>
                  <a:pt x="238" y="481"/>
                  <a:pt x="238" y="481"/>
                  <a:pt x="238" y="480"/>
                </a:cubicBezTo>
                <a:cubicBezTo>
                  <a:pt x="239" y="480"/>
                  <a:pt x="240" y="480"/>
                  <a:pt x="240" y="480"/>
                </a:cubicBezTo>
                <a:cubicBezTo>
                  <a:pt x="240" y="480"/>
                  <a:pt x="240" y="480"/>
                  <a:pt x="240" y="480"/>
                </a:cubicBezTo>
                <a:close/>
                <a:moveTo>
                  <a:pt x="237" y="481"/>
                </a:moveTo>
                <a:cubicBezTo>
                  <a:pt x="236" y="481"/>
                  <a:pt x="235" y="482"/>
                  <a:pt x="234" y="482"/>
                </a:cubicBezTo>
                <a:cubicBezTo>
                  <a:pt x="234" y="482"/>
                  <a:pt x="234" y="481"/>
                  <a:pt x="233" y="481"/>
                </a:cubicBezTo>
                <a:cubicBezTo>
                  <a:pt x="235" y="481"/>
                  <a:pt x="236" y="481"/>
                  <a:pt x="237" y="481"/>
                </a:cubicBezTo>
                <a:cubicBezTo>
                  <a:pt x="237" y="481"/>
                  <a:pt x="237" y="481"/>
                  <a:pt x="237" y="481"/>
                </a:cubicBezTo>
                <a:close/>
                <a:moveTo>
                  <a:pt x="233" y="479"/>
                </a:moveTo>
                <a:cubicBezTo>
                  <a:pt x="233" y="478"/>
                  <a:pt x="233" y="477"/>
                  <a:pt x="233" y="476"/>
                </a:cubicBezTo>
                <a:cubicBezTo>
                  <a:pt x="235" y="476"/>
                  <a:pt x="236" y="475"/>
                  <a:pt x="238" y="475"/>
                </a:cubicBezTo>
                <a:cubicBezTo>
                  <a:pt x="238" y="476"/>
                  <a:pt x="238" y="478"/>
                  <a:pt x="237" y="479"/>
                </a:cubicBezTo>
                <a:cubicBezTo>
                  <a:pt x="236" y="479"/>
                  <a:pt x="235" y="479"/>
                  <a:pt x="233" y="479"/>
                </a:cubicBezTo>
                <a:close/>
                <a:moveTo>
                  <a:pt x="231" y="479"/>
                </a:moveTo>
                <a:cubicBezTo>
                  <a:pt x="230" y="479"/>
                  <a:pt x="229" y="479"/>
                  <a:pt x="228" y="479"/>
                </a:cubicBezTo>
                <a:cubicBezTo>
                  <a:pt x="228" y="479"/>
                  <a:pt x="227" y="480"/>
                  <a:pt x="227" y="480"/>
                </a:cubicBezTo>
                <a:cubicBezTo>
                  <a:pt x="227" y="479"/>
                  <a:pt x="227" y="478"/>
                  <a:pt x="227" y="477"/>
                </a:cubicBezTo>
                <a:cubicBezTo>
                  <a:pt x="229" y="477"/>
                  <a:pt x="230" y="476"/>
                  <a:pt x="232" y="476"/>
                </a:cubicBezTo>
                <a:cubicBezTo>
                  <a:pt x="232" y="477"/>
                  <a:pt x="232" y="478"/>
                  <a:pt x="231" y="479"/>
                </a:cubicBezTo>
                <a:close/>
                <a:moveTo>
                  <a:pt x="220" y="480"/>
                </a:moveTo>
                <a:cubicBezTo>
                  <a:pt x="219" y="480"/>
                  <a:pt x="218" y="480"/>
                  <a:pt x="220" y="479"/>
                </a:cubicBezTo>
                <a:cubicBezTo>
                  <a:pt x="220" y="479"/>
                  <a:pt x="220" y="480"/>
                  <a:pt x="220" y="480"/>
                </a:cubicBezTo>
                <a:close/>
                <a:moveTo>
                  <a:pt x="221" y="481"/>
                </a:moveTo>
                <a:cubicBezTo>
                  <a:pt x="221" y="481"/>
                  <a:pt x="221" y="482"/>
                  <a:pt x="222" y="483"/>
                </a:cubicBezTo>
                <a:cubicBezTo>
                  <a:pt x="222" y="483"/>
                  <a:pt x="223" y="484"/>
                  <a:pt x="224" y="484"/>
                </a:cubicBezTo>
                <a:cubicBezTo>
                  <a:pt x="224" y="484"/>
                  <a:pt x="224" y="484"/>
                  <a:pt x="224" y="484"/>
                </a:cubicBezTo>
                <a:cubicBezTo>
                  <a:pt x="221" y="484"/>
                  <a:pt x="219" y="485"/>
                  <a:pt x="216" y="485"/>
                </a:cubicBezTo>
                <a:cubicBezTo>
                  <a:pt x="216" y="484"/>
                  <a:pt x="216" y="482"/>
                  <a:pt x="216" y="481"/>
                </a:cubicBezTo>
                <a:cubicBezTo>
                  <a:pt x="218" y="481"/>
                  <a:pt x="219" y="481"/>
                  <a:pt x="221" y="481"/>
                </a:cubicBezTo>
                <a:close/>
                <a:moveTo>
                  <a:pt x="225" y="496"/>
                </a:moveTo>
                <a:cubicBezTo>
                  <a:pt x="227" y="496"/>
                  <a:pt x="229" y="496"/>
                  <a:pt x="230" y="495"/>
                </a:cubicBezTo>
                <a:cubicBezTo>
                  <a:pt x="230" y="496"/>
                  <a:pt x="230" y="498"/>
                  <a:pt x="230" y="499"/>
                </a:cubicBezTo>
                <a:cubicBezTo>
                  <a:pt x="230" y="499"/>
                  <a:pt x="230" y="499"/>
                  <a:pt x="230" y="499"/>
                </a:cubicBezTo>
                <a:cubicBezTo>
                  <a:pt x="229" y="499"/>
                  <a:pt x="227" y="499"/>
                  <a:pt x="225" y="499"/>
                </a:cubicBezTo>
                <a:cubicBezTo>
                  <a:pt x="225" y="498"/>
                  <a:pt x="225" y="497"/>
                  <a:pt x="225" y="496"/>
                </a:cubicBezTo>
                <a:close/>
                <a:moveTo>
                  <a:pt x="234" y="494"/>
                </a:moveTo>
                <a:cubicBezTo>
                  <a:pt x="235" y="494"/>
                  <a:pt x="236" y="494"/>
                  <a:pt x="237" y="493"/>
                </a:cubicBezTo>
                <a:cubicBezTo>
                  <a:pt x="237" y="495"/>
                  <a:pt x="237" y="497"/>
                  <a:pt x="237" y="499"/>
                </a:cubicBezTo>
                <a:cubicBezTo>
                  <a:pt x="236" y="499"/>
                  <a:pt x="235" y="499"/>
                  <a:pt x="233" y="499"/>
                </a:cubicBezTo>
                <a:cubicBezTo>
                  <a:pt x="233" y="498"/>
                  <a:pt x="234" y="496"/>
                  <a:pt x="234" y="494"/>
                </a:cubicBezTo>
                <a:close/>
                <a:moveTo>
                  <a:pt x="238" y="493"/>
                </a:moveTo>
                <a:cubicBezTo>
                  <a:pt x="238" y="493"/>
                  <a:pt x="239" y="492"/>
                  <a:pt x="240" y="492"/>
                </a:cubicBezTo>
                <a:cubicBezTo>
                  <a:pt x="239" y="494"/>
                  <a:pt x="239" y="496"/>
                  <a:pt x="238" y="498"/>
                </a:cubicBezTo>
                <a:cubicBezTo>
                  <a:pt x="238" y="497"/>
                  <a:pt x="238" y="495"/>
                  <a:pt x="238" y="493"/>
                </a:cubicBezTo>
                <a:close/>
                <a:moveTo>
                  <a:pt x="238" y="492"/>
                </a:moveTo>
                <a:cubicBezTo>
                  <a:pt x="238" y="491"/>
                  <a:pt x="238" y="489"/>
                  <a:pt x="238" y="488"/>
                </a:cubicBezTo>
                <a:cubicBezTo>
                  <a:pt x="239" y="488"/>
                  <a:pt x="239" y="488"/>
                  <a:pt x="240" y="488"/>
                </a:cubicBezTo>
                <a:cubicBezTo>
                  <a:pt x="240" y="489"/>
                  <a:pt x="240" y="489"/>
                  <a:pt x="240" y="490"/>
                </a:cubicBezTo>
                <a:cubicBezTo>
                  <a:pt x="240" y="490"/>
                  <a:pt x="240" y="491"/>
                  <a:pt x="240" y="491"/>
                </a:cubicBezTo>
                <a:cubicBezTo>
                  <a:pt x="239" y="492"/>
                  <a:pt x="238" y="492"/>
                  <a:pt x="238" y="492"/>
                </a:cubicBezTo>
                <a:close/>
                <a:moveTo>
                  <a:pt x="241" y="489"/>
                </a:moveTo>
                <a:cubicBezTo>
                  <a:pt x="242" y="489"/>
                  <a:pt x="242" y="490"/>
                  <a:pt x="242" y="490"/>
                </a:cubicBezTo>
                <a:cubicBezTo>
                  <a:pt x="241" y="490"/>
                  <a:pt x="241" y="490"/>
                  <a:pt x="241" y="491"/>
                </a:cubicBezTo>
                <a:cubicBezTo>
                  <a:pt x="241" y="490"/>
                  <a:pt x="241" y="489"/>
                  <a:pt x="241" y="489"/>
                </a:cubicBezTo>
                <a:close/>
                <a:moveTo>
                  <a:pt x="240" y="479"/>
                </a:moveTo>
                <a:cubicBezTo>
                  <a:pt x="240" y="479"/>
                  <a:pt x="239" y="479"/>
                  <a:pt x="239" y="479"/>
                </a:cubicBezTo>
                <a:cubicBezTo>
                  <a:pt x="239" y="477"/>
                  <a:pt x="239" y="476"/>
                  <a:pt x="239" y="475"/>
                </a:cubicBezTo>
                <a:cubicBezTo>
                  <a:pt x="240" y="474"/>
                  <a:pt x="240" y="474"/>
                  <a:pt x="240" y="474"/>
                </a:cubicBezTo>
                <a:cubicBezTo>
                  <a:pt x="240" y="476"/>
                  <a:pt x="240" y="477"/>
                  <a:pt x="240" y="479"/>
                </a:cubicBezTo>
                <a:close/>
                <a:moveTo>
                  <a:pt x="241" y="468"/>
                </a:moveTo>
                <a:cubicBezTo>
                  <a:pt x="241" y="469"/>
                  <a:pt x="241" y="470"/>
                  <a:pt x="240" y="471"/>
                </a:cubicBezTo>
                <a:cubicBezTo>
                  <a:pt x="240" y="471"/>
                  <a:pt x="240" y="471"/>
                  <a:pt x="240" y="471"/>
                </a:cubicBezTo>
                <a:cubicBezTo>
                  <a:pt x="240" y="470"/>
                  <a:pt x="240" y="470"/>
                  <a:pt x="240" y="469"/>
                </a:cubicBezTo>
                <a:cubicBezTo>
                  <a:pt x="240" y="469"/>
                  <a:pt x="240" y="468"/>
                  <a:pt x="241" y="468"/>
                </a:cubicBezTo>
                <a:close/>
                <a:moveTo>
                  <a:pt x="240" y="472"/>
                </a:moveTo>
                <a:cubicBezTo>
                  <a:pt x="240" y="472"/>
                  <a:pt x="240" y="473"/>
                  <a:pt x="240" y="473"/>
                </a:cubicBezTo>
                <a:cubicBezTo>
                  <a:pt x="240" y="473"/>
                  <a:pt x="240" y="473"/>
                  <a:pt x="240" y="473"/>
                </a:cubicBezTo>
                <a:cubicBezTo>
                  <a:pt x="240" y="473"/>
                  <a:pt x="240" y="473"/>
                  <a:pt x="240" y="474"/>
                </a:cubicBezTo>
                <a:cubicBezTo>
                  <a:pt x="239" y="474"/>
                  <a:pt x="239" y="474"/>
                  <a:pt x="239" y="474"/>
                </a:cubicBezTo>
                <a:cubicBezTo>
                  <a:pt x="239" y="473"/>
                  <a:pt x="239" y="472"/>
                  <a:pt x="240" y="472"/>
                </a:cubicBezTo>
                <a:cubicBezTo>
                  <a:pt x="240" y="472"/>
                  <a:pt x="240" y="472"/>
                  <a:pt x="240" y="472"/>
                </a:cubicBezTo>
                <a:close/>
                <a:moveTo>
                  <a:pt x="238" y="474"/>
                </a:moveTo>
                <a:cubicBezTo>
                  <a:pt x="236" y="475"/>
                  <a:pt x="235" y="475"/>
                  <a:pt x="233" y="475"/>
                </a:cubicBezTo>
                <a:cubicBezTo>
                  <a:pt x="233" y="474"/>
                  <a:pt x="233" y="473"/>
                  <a:pt x="233" y="472"/>
                </a:cubicBezTo>
                <a:cubicBezTo>
                  <a:pt x="233" y="472"/>
                  <a:pt x="233" y="471"/>
                  <a:pt x="233" y="471"/>
                </a:cubicBezTo>
                <a:cubicBezTo>
                  <a:pt x="234" y="471"/>
                  <a:pt x="237" y="471"/>
                  <a:pt x="238" y="471"/>
                </a:cubicBezTo>
                <a:cubicBezTo>
                  <a:pt x="238" y="472"/>
                  <a:pt x="238" y="473"/>
                  <a:pt x="238" y="474"/>
                </a:cubicBezTo>
                <a:close/>
                <a:moveTo>
                  <a:pt x="232" y="472"/>
                </a:moveTo>
                <a:cubicBezTo>
                  <a:pt x="232" y="472"/>
                  <a:pt x="232" y="472"/>
                  <a:pt x="232" y="472"/>
                </a:cubicBezTo>
                <a:cubicBezTo>
                  <a:pt x="232" y="473"/>
                  <a:pt x="232" y="475"/>
                  <a:pt x="232" y="476"/>
                </a:cubicBezTo>
                <a:cubicBezTo>
                  <a:pt x="230" y="476"/>
                  <a:pt x="229" y="476"/>
                  <a:pt x="228" y="476"/>
                </a:cubicBezTo>
                <a:cubicBezTo>
                  <a:pt x="228" y="475"/>
                  <a:pt x="229" y="473"/>
                  <a:pt x="229" y="471"/>
                </a:cubicBezTo>
                <a:cubicBezTo>
                  <a:pt x="229" y="471"/>
                  <a:pt x="229" y="471"/>
                  <a:pt x="230" y="470"/>
                </a:cubicBezTo>
                <a:cubicBezTo>
                  <a:pt x="230" y="470"/>
                  <a:pt x="231" y="471"/>
                  <a:pt x="232" y="471"/>
                </a:cubicBezTo>
                <a:cubicBezTo>
                  <a:pt x="232" y="471"/>
                  <a:pt x="232" y="472"/>
                  <a:pt x="232" y="472"/>
                </a:cubicBezTo>
                <a:close/>
                <a:moveTo>
                  <a:pt x="225" y="473"/>
                </a:moveTo>
                <a:cubicBezTo>
                  <a:pt x="225" y="472"/>
                  <a:pt x="225" y="471"/>
                  <a:pt x="225" y="471"/>
                </a:cubicBezTo>
                <a:cubicBezTo>
                  <a:pt x="225" y="470"/>
                  <a:pt x="224" y="470"/>
                  <a:pt x="224" y="471"/>
                </a:cubicBezTo>
                <a:cubicBezTo>
                  <a:pt x="224" y="473"/>
                  <a:pt x="224" y="475"/>
                  <a:pt x="224" y="477"/>
                </a:cubicBezTo>
                <a:cubicBezTo>
                  <a:pt x="224" y="477"/>
                  <a:pt x="224" y="477"/>
                  <a:pt x="224" y="477"/>
                </a:cubicBezTo>
                <a:cubicBezTo>
                  <a:pt x="223" y="477"/>
                  <a:pt x="223" y="477"/>
                  <a:pt x="223" y="477"/>
                </a:cubicBezTo>
                <a:cubicBezTo>
                  <a:pt x="222" y="475"/>
                  <a:pt x="221" y="472"/>
                  <a:pt x="221" y="469"/>
                </a:cubicBezTo>
                <a:cubicBezTo>
                  <a:pt x="222" y="469"/>
                  <a:pt x="224" y="469"/>
                  <a:pt x="226" y="470"/>
                </a:cubicBezTo>
                <a:cubicBezTo>
                  <a:pt x="225" y="471"/>
                  <a:pt x="225" y="472"/>
                  <a:pt x="225" y="473"/>
                </a:cubicBezTo>
                <a:close/>
                <a:moveTo>
                  <a:pt x="216" y="486"/>
                </a:moveTo>
                <a:cubicBezTo>
                  <a:pt x="219" y="485"/>
                  <a:pt x="221" y="485"/>
                  <a:pt x="224" y="484"/>
                </a:cubicBezTo>
                <a:cubicBezTo>
                  <a:pt x="224" y="485"/>
                  <a:pt x="224" y="486"/>
                  <a:pt x="224" y="487"/>
                </a:cubicBezTo>
                <a:cubicBezTo>
                  <a:pt x="221" y="486"/>
                  <a:pt x="218" y="486"/>
                  <a:pt x="216" y="486"/>
                </a:cubicBezTo>
                <a:cubicBezTo>
                  <a:pt x="216" y="486"/>
                  <a:pt x="216" y="486"/>
                  <a:pt x="216" y="486"/>
                </a:cubicBezTo>
                <a:close/>
                <a:moveTo>
                  <a:pt x="224" y="497"/>
                </a:moveTo>
                <a:cubicBezTo>
                  <a:pt x="224" y="498"/>
                  <a:pt x="224" y="498"/>
                  <a:pt x="224" y="499"/>
                </a:cubicBezTo>
                <a:cubicBezTo>
                  <a:pt x="220" y="499"/>
                  <a:pt x="218" y="498"/>
                  <a:pt x="224" y="497"/>
                </a:cubicBezTo>
                <a:cubicBezTo>
                  <a:pt x="224" y="497"/>
                  <a:pt x="224" y="497"/>
                  <a:pt x="224" y="497"/>
                </a:cubicBezTo>
                <a:close/>
                <a:moveTo>
                  <a:pt x="225" y="500"/>
                </a:moveTo>
                <a:cubicBezTo>
                  <a:pt x="226" y="500"/>
                  <a:pt x="227" y="500"/>
                  <a:pt x="228" y="500"/>
                </a:cubicBezTo>
                <a:cubicBezTo>
                  <a:pt x="228" y="500"/>
                  <a:pt x="229" y="500"/>
                  <a:pt x="231" y="500"/>
                </a:cubicBezTo>
                <a:cubicBezTo>
                  <a:pt x="231" y="501"/>
                  <a:pt x="231" y="502"/>
                  <a:pt x="231" y="503"/>
                </a:cubicBezTo>
                <a:cubicBezTo>
                  <a:pt x="231" y="503"/>
                  <a:pt x="231" y="503"/>
                  <a:pt x="231" y="503"/>
                </a:cubicBezTo>
                <a:cubicBezTo>
                  <a:pt x="229" y="504"/>
                  <a:pt x="227" y="504"/>
                  <a:pt x="226" y="505"/>
                </a:cubicBezTo>
                <a:cubicBezTo>
                  <a:pt x="225" y="503"/>
                  <a:pt x="225" y="502"/>
                  <a:pt x="225" y="500"/>
                </a:cubicBezTo>
                <a:close/>
                <a:moveTo>
                  <a:pt x="225" y="505"/>
                </a:moveTo>
                <a:cubicBezTo>
                  <a:pt x="225" y="505"/>
                  <a:pt x="224" y="505"/>
                  <a:pt x="224" y="505"/>
                </a:cubicBezTo>
                <a:cubicBezTo>
                  <a:pt x="224" y="504"/>
                  <a:pt x="224" y="503"/>
                  <a:pt x="225" y="502"/>
                </a:cubicBezTo>
                <a:cubicBezTo>
                  <a:pt x="225" y="503"/>
                  <a:pt x="225" y="504"/>
                  <a:pt x="225" y="505"/>
                </a:cubicBezTo>
                <a:close/>
                <a:moveTo>
                  <a:pt x="230" y="504"/>
                </a:moveTo>
                <a:cubicBezTo>
                  <a:pt x="229" y="507"/>
                  <a:pt x="227" y="510"/>
                  <a:pt x="227" y="508"/>
                </a:cubicBezTo>
                <a:cubicBezTo>
                  <a:pt x="226" y="507"/>
                  <a:pt x="226" y="506"/>
                  <a:pt x="226" y="505"/>
                </a:cubicBezTo>
                <a:cubicBezTo>
                  <a:pt x="227" y="505"/>
                  <a:pt x="229" y="504"/>
                  <a:pt x="230" y="504"/>
                </a:cubicBezTo>
                <a:close/>
                <a:moveTo>
                  <a:pt x="233" y="501"/>
                </a:moveTo>
                <a:cubicBezTo>
                  <a:pt x="234" y="501"/>
                  <a:pt x="236" y="501"/>
                  <a:pt x="238" y="501"/>
                </a:cubicBezTo>
                <a:cubicBezTo>
                  <a:pt x="238" y="501"/>
                  <a:pt x="238" y="501"/>
                  <a:pt x="238" y="501"/>
                </a:cubicBezTo>
                <a:cubicBezTo>
                  <a:pt x="238" y="501"/>
                  <a:pt x="238" y="501"/>
                  <a:pt x="238" y="502"/>
                </a:cubicBezTo>
                <a:cubicBezTo>
                  <a:pt x="236" y="502"/>
                  <a:pt x="234" y="503"/>
                  <a:pt x="232" y="503"/>
                </a:cubicBezTo>
                <a:cubicBezTo>
                  <a:pt x="232" y="502"/>
                  <a:pt x="233" y="501"/>
                  <a:pt x="233" y="501"/>
                </a:cubicBezTo>
                <a:close/>
                <a:moveTo>
                  <a:pt x="239" y="501"/>
                </a:moveTo>
                <a:cubicBezTo>
                  <a:pt x="239" y="501"/>
                  <a:pt x="239" y="501"/>
                  <a:pt x="239" y="501"/>
                </a:cubicBezTo>
                <a:cubicBezTo>
                  <a:pt x="240" y="501"/>
                  <a:pt x="241" y="501"/>
                  <a:pt x="241" y="500"/>
                </a:cubicBezTo>
                <a:cubicBezTo>
                  <a:pt x="240" y="501"/>
                  <a:pt x="240" y="501"/>
                  <a:pt x="239" y="501"/>
                </a:cubicBezTo>
                <a:cubicBezTo>
                  <a:pt x="239" y="501"/>
                  <a:pt x="239" y="501"/>
                  <a:pt x="239" y="501"/>
                </a:cubicBezTo>
                <a:close/>
                <a:moveTo>
                  <a:pt x="244" y="499"/>
                </a:moveTo>
                <a:cubicBezTo>
                  <a:pt x="244" y="499"/>
                  <a:pt x="244" y="499"/>
                  <a:pt x="244" y="499"/>
                </a:cubicBezTo>
                <a:cubicBezTo>
                  <a:pt x="244" y="497"/>
                  <a:pt x="244" y="494"/>
                  <a:pt x="244" y="492"/>
                </a:cubicBezTo>
                <a:cubicBezTo>
                  <a:pt x="244" y="491"/>
                  <a:pt x="244" y="490"/>
                  <a:pt x="244" y="489"/>
                </a:cubicBezTo>
                <a:cubicBezTo>
                  <a:pt x="245" y="489"/>
                  <a:pt x="245" y="489"/>
                  <a:pt x="245" y="488"/>
                </a:cubicBezTo>
                <a:cubicBezTo>
                  <a:pt x="246" y="488"/>
                  <a:pt x="245" y="488"/>
                  <a:pt x="245" y="488"/>
                </a:cubicBezTo>
                <a:cubicBezTo>
                  <a:pt x="245" y="487"/>
                  <a:pt x="245" y="487"/>
                  <a:pt x="244" y="487"/>
                </a:cubicBezTo>
                <a:cubicBezTo>
                  <a:pt x="245" y="485"/>
                  <a:pt x="245" y="483"/>
                  <a:pt x="245" y="480"/>
                </a:cubicBezTo>
                <a:cubicBezTo>
                  <a:pt x="246" y="481"/>
                  <a:pt x="246" y="481"/>
                  <a:pt x="247" y="481"/>
                </a:cubicBezTo>
                <a:cubicBezTo>
                  <a:pt x="247" y="481"/>
                  <a:pt x="247" y="482"/>
                  <a:pt x="247" y="483"/>
                </a:cubicBezTo>
                <a:cubicBezTo>
                  <a:pt x="247" y="487"/>
                  <a:pt x="247" y="492"/>
                  <a:pt x="246" y="497"/>
                </a:cubicBezTo>
                <a:cubicBezTo>
                  <a:pt x="246" y="500"/>
                  <a:pt x="245" y="502"/>
                  <a:pt x="244" y="504"/>
                </a:cubicBezTo>
                <a:cubicBezTo>
                  <a:pt x="244" y="503"/>
                  <a:pt x="244" y="502"/>
                  <a:pt x="244" y="501"/>
                </a:cubicBezTo>
                <a:cubicBezTo>
                  <a:pt x="244" y="501"/>
                  <a:pt x="244" y="501"/>
                  <a:pt x="244" y="500"/>
                </a:cubicBezTo>
                <a:cubicBezTo>
                  <a:pt x="244" y="500"/>
                  <a:pt x="244" y="500"/>
                  <a:pt x="244" y="499"/>
                </a:cubicBezTo>
                <a:close/>
                <a:moveTo>
                  <a:pt x="237" y="468"/>
                </a:moveTo>
                <a:cubicBezTo>
                  <a:pt x="237" y="469"/>
                  <a:pt x="238" y="470"/>
                  <a:pt x="239" y="470"/>
                </a:cubicBezTo>
                <a:cubicBezTo>
                  <a:pt x="239" y="470"/>
                  <a:pt x="239" y="470"/>
                  <a:pt x="239" y="471"/>
                </a:cubicBezTo>
                <a:cubicBezTo>
                  <a:pt x="237" y="470"/>
                  <a:pt x="235" y="470"/>
                  <a:pt x="233" y="470"/>
                </a:cubicBezTo>
                <a:cubicBezTo>
                  <a:pt x="233" y="468"/>
                  <a:pt x="233" y="466"/>
                  <a:pt x="233" y="465"/>
                </a:cubicBezTo>
                <a:cubicBezTo>
                  <a:pt x="234" y="464"/>
                  <a:pt x="233" y="464"/>
                  <a:pt x="232" y="465"/>
                </a:cubicBezTo>
                <a:cubicBezTo>
                  <a:pt x="232" y="466"/>
                  <a:pt x="232" y="468"/>
                  <a:pt x="232" y="470"/>
                </a:cubicBezTo>
                <a:cubicBezTo>
                  <a:pt x="231" y="470"/>
                  <a:pt x="231" y="469"/>
                  <a:pt x="230" y="469"/>
                </a:cubicBezTo>
                <a:cubicBezTo>
                  <a:pt x="232" y="457"/>
                  <a:pt x="236" y="443"/>
                  <a:pt x="235" y="430"/>
                </a:cubicBezTo>
                <a:cubicBezTo>
                  <a:pt x="235" y="433"/>
                  <a:pt x="236" y="435"/>
                  <a:pt x="236" y="437"/>
                </a:cubicBezTo>
                <a:cubicBezTo>
                  <a:pt x="234" y="448"/>
                  <a:pt x="235" y="458"/>
                  <a:pt x="237" y="468"/>
                </a:cubicBezTo>
                <a:close/>
                <a:moveTo>
                  <a:pt x="229" y="424"/>
                </a:moveTo>
                <a:cubicBezTo>
                  <a:pt x="230" y="425"/>
                  <a:pt x="230" y="426"/>
                  <a:pt x="230" y="427"/>
                </a:cubicBezTo>
                <a:cubicBezTo>
                  <a:pt x="230" y="427"/>
                  <a:pt x="230" y="427"/>
                  <a:pt x="230" y="427"/>
                </a:cubicBezTo>
                <a:cubicBezTo>
                  <a:pt x="230" y="426"/>
                  <a:pt x="229" y="426"/>
                  <a:pt x="229" y="425"/>
                </a:cubicBezTo>
                <a:cubicBezTo>
                  <a:pt x="229" y="425"/>
                  <a:pt x="229" y="424"/>
                  <a:pt x="229" y="424"/>
                </a:cubicBezTo>
                <a:close/>
                <a:moveTo>
                  <a:pt x="227" y="437"/>
                </a:moveTo>
                <a:cubicBezTo>
                  <a:pt x="225" y="447"/>
                  <a:pt x="225" y="458"/>
                  <a:pt x="226" y="469"/>
                </a:cubicBezTo>
                <a:cubicBezTo>
                  <a:pt x="224" y="468"/>
                  <a:pt x="222" y="468"/>
                  <a:pt x="221" y="468"/>
                </a:cubicBezTo>
                <a:cubicBezTo>
                  <a:pt x="219" y="456"/>
                  <a:pt x="221" y="442"/>
                  <a:pt x="226" y="430"/>
                </a:cubicBezTo>
                <a:cubicBezTo>
                  <a:pt x="227" y="432"/>
                  <a:pt x="227" y="434"/>
                  <a:pt x="227" y="437"/>
                </a:cubicBezTo>
                <a:close/>
                <a:moveTo>
                  <a:pt x="216" y="450"/>
                </a:moveTo>
                <a:cubicBezTo>
                  <a:pt x="217" y="446"/>
                  <a:pt x="217" y="442"/>
                  <a:pt x="217" y="440"/>
                </a:cubicBezTo>
                <a:cubicBezTo>
                  <a:pt x="218" y="439"/>
                  <a:pt x="219" y="438"/>
                  <a:pt x="219" y="437"/>
                </a:cubicBezTo>
                <a:cubicBezTo>
                  <a:pt x="219" y="437"/>
                  <a:pt x="218" y="436"/>
                  <a:pt x="218" y="436"/>
                </a:cubicBezTo>
                <a:cubicBezTo>
                  <a:pt x="218" y="434"/>
                  <a:pt x="216" y="434"/>
                  <a:pt x="215" y="435"/>
                </a:cubicBezTo>
                <a:cubicBezTo>
                  <a:pt x="212" y="437"/>
                  <a:pt x="214" y="446"/>
                  <a:pt x="213" y="450"/>
                </a:cubicBezTo>
                <a:cubicBezTo>
                  <a:pt x="211" y="456"/>
                  <a:pt x="212" y="465"/>
                  <a:pt x="212" y="471"/>
                </a:cubicBezTo>
                <a:cubicBezTo>
                  <a:pt x="212" y="469"/>
                  <a:pt x="211" y="467"/>
                  <a:pt x="211" y="465"/>
                </a:cubicBezTo>
                <a:cubicBezTo>
                  <a:pt x="211" y="454"/>
                  <a:pt x="210" y="435"/>
                  <a:pt x="220" y="427"/>
                </a:cubicBezTo>
                <a:cubicBezTo>
                  <a:pt x="221" y="426"/>
                  <a:pt x="222" y="426"/>
                  <a:pt x="223" y="426"/>
                </a:cubicBezTo>
                <a:cubicBezTo>
                  <a:pt x="220" y="433"/>
                  <a:pt x="218" y="442"/>
                  <a:pt x="216" y="450"/>
                </a:cubicBezTo>
                <a:close/>
                <a:moveTo>
                  <a:pt x="215" y="480"/>
                </a:moveTo>
                <a:cubicBezTo>
                  <a:pt x="215" y="482"/>
                  <a:pt x="215" y="484"/>
                  <a:pt x="215" y="486"/>
                </a:cubicBezTo>
                <a:cubicBezTo>
                  <a:pt x="215" y="486"/>
                  <a:pt x="215" y="486"/>
                  <a:pt x="215" y="486"/>
                </a:cubicBezTo>
                <a:cubicBezTo>
                  <a:pt x="215" y="484"/>
                  <a:pt x="215" y="482"/>
                  <a:pt x="215" y="480"/>
                </a:cubicBezTo>
                <a:close/>
                <a:moveTo>
                  <a:pt x="221" y="507"/>
                </a:moveTo>
                <a:cubicBezTo>
                  <a:pt x="221" y="506"/>
                  <a:pt x="222" y="506"/>
                  <a:pt x="223" y="506"/>
                </a:cubicBezTo>
                <a:cubicBezTo>
                  <a:pt x="222" y="510"/>
                  <a:pt x="220" y="511"/>
                  <a:pt x="219" y="507"/>
                </a:cubicBezTo>
                <a:cubicBezTo>
                  <a:pt x="220" y="507"/>
                  <a:pt x="220" y="507"/>
                  <a:pt x="221" y="507"/>
                </a:cubicBezTo>
                <a:close/>
                <a:moveTo>
                  <a:pt x="219" y="510"/>
                </a:moveTo>
                <a:cubicBezTo>
                  <a:pt x="217" y="509"/>
                  <a:pt x="216" y="509"/>
                  <a:pt x="218" y="508"/>
                </a:cubicBezTo>
                <a:cubicBezTo>
                  <a:pt x="218" y="508"/>
                  <a:pt x="218" y="509"/>
                  <a:pt x="219" y="510"/>
                </a:cubicBezTo>
                <a:close/>
                <a:moveTo>
                  <a:pt x="224" y="506"/>
                </a:moveTo>
                <a:cubicBezTo>
                  <a:pt x="224" y="506"/>
                  <a:pt x="225" y="506"/>
                  <a:pt x="225" y="505"/>
                </a:cubicBezTo>
                <a:cubicBezTo>
                  <a:pt x="225" y="507"/>
                  <a:pt x="226" y="508"/>
                  <a:pt x="226" y="510"/>
                </a:cubicBezTo>
                <a:cubicBezTo>
                  <a:pt x="225" y="510"/>
                  <a:pt x="224" y="510"/>
                  <a:pt x="222" y="510"/>
                </a:cubicBezTo>
                <a:cubicBezTo>
                  <a:pt x="223" y="509"/>
                  <a:pt x="223" y="507"/>
                  <a:pt x="224" y="506"/>
                </a:cubicBezTo>
                <a:close/>
                <a:moveTo>
                  <a:pt x="231" y="506"/>
                </a:moveTo>
                <a:cubicBezTo>
                  <a:pt x="232" y="507"/>
                  <a:pt x="232" y="508"/>
                  <a:pt x="232" y="510"/>
                </a:cubicBezTo>
                <a:cubicBezTo>
                  <a:pt x="231" y="510"/>
                  <a:pt x="230" y="510"/>
                  <a:pt x="229" y="510"/>
                </a:cubicBezTo>
                <a:cubicBezTo>
                  <a:pt x="229" y="510"/>
                  <a:pt x="229" y="510"/>
                  <a:pt x="229" y="510"/>
                </a:cubicBezTo>
                <a:cubicBezTo>
                  <a:pt x="230" y="508"/>
                  <a:pt x="231" y="507"/>
                  <a:pt x="231" y="506"/>
                </a:cubicBezTo>
                <a:close/>
                <a:moveTo>
                  <a:pt x="232" y="504"/>
                </a:moveTo>
                <a:cubicBezTo>
                  <a:pt x="232" y="504"/>
                  <a:pt x="232" y="504"/>
                  <a:pt x="232" y="504"/>
                </a:cubicBezTo>
                <a:cubicBezTo>
                  <a:pt x="234" y="503"/>
                  <a:pt x="236" y="503"/>
                  <a:pt x="237" y="502"/>
                </a:cubicBezTo>
                <a:cubicBezTo>
                  <a:pt x="237" y="503"/>
                  <a:pt x="237" y="504"/>
                  <a:pt x="236" y="505"/>
                </a:cubicBezTo>
                <a:cubicBezTo>
                  <a:pt x="234" y="513"/>
                  <a:pt x="233" y="509"/>
                  <a:pt x="232" y="504"/>
                </a:cubicBezTo>
                <a:close/>
                <a:moveTo>
                  <a:pt x="242" y="501"/>
                </a:moveTo>
                <a:cubicBezTo>
                  <a:pt x="242" y="502"/>
                  <a:pt x="242" y="504"/>
                  <a:pt x="242" y="505"/>
                </a:cubicBezTo>
                <a:cubicBezTo>
                  <a:pt x="241" y="506"/>
                  <a:pt x="240" y="505"/>
                  <a:pt x="239" y="502"/>
                </a:cubicBezTo>
                <a:cubicBezTo>
                  <a:pt x="240" y="502"/>
                  <a:pt x="241" y="501"/>
                  <a:pt x="242" y="501"/>
                </a:cubicBezTo>
                <a:close/>
                <a:moveTo>
                  <a:pt x="247" y="436"/>
                </a:moveTo>
                <a:cubicBezTo>
                  <a:pt x="247" y="437"/>
                  <a:pt x="247" y="437"/>
                  <a:pt x="246" y="437"/>
                </a:cubicBezTo>
                <a:cubicBezTo>
                  <a:pt x="245" y="434"/>
                  <a:pt x="244" y="430"/>
                  <a:pt x="242" y="427"/>
                </a:cubicBezTo>
                <a:cubicBezTo>
                  <a:pt x="242" y="425"/>
                  <a:pt x="239" y="426"/>
                  <a:pt x="239" y="427"/>
                </a:cubicBezTo>
                <a:cubicBezTo>
                  <a:pt x="239" y="428"/>
                  <a:pt x="238" y="428"/>
                  <a:pt x="238" y="428"/>
                </a:cubicBezTo>
                <a:cubicBezTo>
                  <a:pt x="238" y="426"/>
                  <a:pt x="237" y="424"/>
                  <a:pt x="237" y="422"/>
                </a:cubicBezTo>
                <a:cubicBezTo>
                  <a:pt x="236" y="421"/>
                  <a:pt x="234" y="420"/>
                  <a:pt x="233" y="422"/>
                </a:cubicBezTo>
                <a:cubicBezTo>
                  <a:pt x="233" y="422"/>
                  <a:pt x="233" y="422"/>
                  <a:pt x="233" y="422"/>
                </a:cubicBezTo>
                <a:cubicBezTo>
                  <a:pt x="232" y="421"/>
                  <a:pt x="232" y="420"/>
                  <a:pt x="231" y="419"/>
                </a:cubicBezTo>
                <a:cubicBezTo>
                  <a:pt x="231" y="417"/>
                  <a:pt x="229" y="418"/>
                  <a:pt x="228" y="419"/>
                </a:cubicBezTo>
                <a:cubicBezTo>
                  <a:pt x="227" y="420"/>
                  <a:pt x="226" y="421"/>
                  <a:pt x="226" y="422"/>
                </a:cubicBezTo>
                <a:cubicBezTo>
                  <a:pt x="225" y="422"/>
                  <a:pt x="224" y="422"/>
                  <a:pt x="223" y="422"/>
                </a:cubicBezTo>
                <a:cubicBezTo>
                  <a:pt x="221" y="422"/>
                  <a:pt x="218" y="423"/>
                  <a:pt x="217" y="424"/>
                </a:cubicBezTo>
                <a:cubicBezTo>
                  <a:pt x="219" y="420"/>
                  <a:pt x="223" y="417"/>
                  <a:pt x="227" y="415"/>
                </a:cubicBezTo>
                <a:cubicBezTo>
                  <a:pt x="237" y="412"/>
                  <a:pt x="243" y="421"/>
                  <a:pt x="247" y="435"/>
                </a:cubicBezTo>
                <a:cubicBezTo>
                  <a:pt x="247" y="436"/>
                  <a:pt x="247" y="436"/>
                  <a:pt x="247" y="436"/>
                </a:cubicBezTo>
                <a:close/>
                <a:moveTo>
                  <a:pt x="210" y="498"/>
                </a:moveTo>
                <a:cubicBezTo>
                  <a:pt x="210" y="500"/>
                  <a:pt x="213" y="500"/>
                  <a:pt x="214" y="498"/>
                </a:cubicBezTo>
                <a:cubicBezTo>
                  <a:pt x="214" y="494"/>
                  <a:pt x="214" y="491"/>
                  <a:pt x="215" y="487"/>
                </a:cubicBezTo>
                <a:cubicBezTo>
                  <a:pt x="215" y="487"/>
                  <a:pt x="215" y="487"/>
                  <a:pt x="215" y="487"/>
                </a:cubicBezTo>
                <a:cubicBezTo>
                  <a:pt x="215" y="488"/>
                  <a:pt x="215" y="488"/>
                  <a:pt x="215" y="489"/>
                </a:cubicBezTo>
                <a:cubicBezTo>
                  <a:pt x="215" y="493"/>
                  <a:pt x="215" y="498"/>
                  <a:pt x="214" y="503"/>
                </a:cubicBezTo>
                <a:cubicBezTo>
                  <a:pt x="213" y="507"/>
                  <a:pt x="209" y="519"/>
                  <a:pt x="208" y="507"/>
                </a:cubicBezTo>
                <a:cubicBezTo>
                  <a:pt x="208" y="505"/>
                  <a:pt x="208" y="502"/>
                  <a:pt x="208" y="500"/>
                </a:cubicBezTo>
                <a:cubicBezTo>
                  <a:pt x="208" y="500"/>
                  <a:pt x="207" y="491"/>
                  <a:pt x="208" y="496"/>
                </a:cubicBezTo>
                <a:cubicBezTo>
                  <a:pt x="208" y="497"/>
                  <a:pt x="209" y="496"/>
                  <a:pt x="209" y="496"/>
                </a:cubicBezTo>
                <a:cubicBezTo>
                  <a:pt x="209" y="495"/>
                  <a:pt x="208" y="494"/>
                  <a:pt x="208" y="493"/>
                </a:cubicBezTo>
                <a:cubicBezTo>
                  <a:pt x="208" y="492"/>
                  <a:pt x="207" y="492"/>
                  <a:pt x="207" y="493"/>
                </a:cubicBezTo>
                <a:cubicBezTo>
                  <a:pt x="207" y="497"/>
                  <a:pt x="207" y="501"/>
                  <a:pt x="207" y="505"/>
                </a:cubicBezTo>
                <a:cubicBezTo>
                  <a:pt x="204" y="490"/>
                  <a:pt x="204" y="474"/>
                  <a:pt x="206" y="459"/>
                </a:cubicBezTo>
                <a:cubicBezTo>
                  <a:pt x="206" y="462"/>
                  <a:pt x="205" y="465"/>
                  <a:pt x="205" y="468"/>
                </a:cubicBezTo>
                <a:cubicBezTo>
                  <a:pt x="205" y="469"/>
                  <a:pt x="206" y="469"/>
                  <a:pt x="206" y="468"/>
                </a:cubicBezTo>
                <a:cubicBezTo>
                  <a:pt x="207" y="461"/>
                  <a:pt x="207" y="454"/>
                  <a:pt x="207" y="448"/>
                </a:cubicBezTo>
                <a:cubicBezTo>
                  <a:pt x="207" y="447"/>
                  <a:pt x="207" y="447"/>
                  <a:pt x="208" y="446"/>
                </a:cubicBezTo>
                <a:cubicBezTo>
                  <a:pt x="208" y="445"/>
                  <a:pt x="208" y="444"/>
                  <a:pt x="208" y="443"/>
                </a:cubicBezTo>
                <a:cubicBezTo>
                  <a:pt x="208" y="444"/>
                  <a:pt x="208" y="446"/>
                  <a:pt x="208" y="447"/>
                </a:cubicBezTo>
                <a:cubicBezTo>
                  <a:pt x="206" y="464"/>
                  <a:pt x="208" y="481"/>
                  <a:pt x="210" y="498"/>
                </a:cubicBezTo>
                <a:close/>
                <a:moveTo>
                  <a:pt x="228" y="519"/>
                </a:moveTo>
                <a:cubicBezTo>
                  <a:pt x="224" y="519"/>
                  <a:pt x="220" y="519"/>
                  <a:pt x="217" y="519"/>
                </a:cubicBezTo>
                <a:cubicBezTo>
                  <a:pt x="220" y="519"/>
                  <a:pt x="224" y="519"/>
                  <a:pt x="228" y="519"/>
                </a:cubicBezTo>
                <a:close/>
                <a:moveTo>
                  <a:pt x="234" y="519"/>
                </a:moveTo>
                <a:cubicBezTo>
                  <a:pt x="233" y="519"/>
                  <a:pt x="231" y="520"/>
                  <a:pt x="229" y="520"/>
                </a:cubicBezTo>
                <a:cubicBezTo>
                  <a:pt x="227" y="520"/>
                  <a:pt x="225" y="520"/>
                  <a:pt x="222" y="520"/>
                </a:cubicBezTo>
                <a:cubicBezTo>
                  <a:pt x="226" y="520"/>
                  <a:pt x="230" y="520"/>
                  <a:pt x="234" y="519"/>
                </a:cubicBezTo>
                <a:close/>
                <a:moveTo>
                  <a:pt x="239" y="519"/>
                </a:moveTo>
                <a:cubicBezTo>
                  <a:pt x="242" y="518"/>
                  <a:pt x="246" y="518"/>
                  <a:pt x="250" y="517"/>
                </a:cubicBezTo>
                <a:cubicBezTo>
                  <a:pt x="250" y="517"/>
                  <a:pt x="250" y="516"/>
                  <a:pt x="250" y="516"/>
                </a:cubicBezTo>
                <a:cubicBezTo>
                  <a:pt x="249" y="516"/>
                  <a:pt x="248" y="516"/>
                  <a:pt x="247" y="516"/>
                </a:cubicBezTo>
                <a:cubicBezTo>
                  <a:pt x="250" y="511"/>
                  <a:pt x="252" y="507"/>
                  <a:pt x="253" y="502"/>
                </a:cubicBezTo>
                <a:cubicBezTo>
                  <a:pt x="253" y="510"/>
                  <a:pt x="252" y="517"/>
                  <a:pt x="252" y="520"/>
                </a:cubicBezTo>
                <a:cubicBezTo>
                  <a:pt x="252" y="520"/>
                  <a:pt x="253" y="520"/>
                  <a:pt x="253" y="520"/>
                </a:cubicBezTo>
                <a:cubicBezTo>
                  <a:pt x="254" y="511"/>
                  <a:pt x="254" y="502"/>
                  <a:pt x="254" y="493"/>
                </a:cubicBezTo>
                <a:cubicBezTo>
                  <a:pt x="254" y="488"/>
                  <a:pt x="254" y="482"/>
                  <a:pt x="254" y="477"/>
                </a:cubicBezTo>
                <a:cubicBezTo>
                  <a:pt x="254" y="476"/>
                  <a:pt x="254" y="476"/>
                  <a:pt x="254" y="476"/>
                </a:cubicBezTo>
                <a:cubicBezTo>
                  <a:pt x="254" y="463"/>
                  <a:pt x="253" y="449"/>
                  <a:pt x="251" y="436"/>
                </a:cubicBezTo>
                <a:cubicBezTo>
                  <a:pt x="250" y="435"/>
                  <a:pt x="250" y="435"/>
                  <a:pt x="249" y="435"/>
                </a:cubicBezTo>
                <a:cubicBezTo>
                  <a:pt x="248" y="428"/>
                  <a:pt x="245" y="423"/>
                  <a:pt x="242" y="418"/>
                </a:cubicBezTo>
                <a:cubicBezTo>
                  <a:pt x="245" y="423"/>
                  <a:pt x="247" y="429"/>
                  <a:pt x="248" y="435"/>
                </a:cubicBezTo>
                <a:cubicBezTo>
                  <a:pt x="248" y="435"/>
                  <a:pt x="248" y="435"/>
                  <a:pt x="247" y="435"/>
                </a:cubicBezTo>
                <a:cubicBezTo>
                  <a:pt x="244" y="421"/>
                  <a:pt x="237" y="410"/>
                  <a:pt x="226" y="415"/>
                </a:cubicBezTo>
                <a:cubicBezTo>
                  <a:pt x="222" y="417"/>
                  <a:pt x="218" y="421"/>
                  <a:pt x="216" y="425"/>
                </a:cubicBezTo>
                <a:cubicBezTo>
                  <a:pt x="215" y="425"/>
                  <a:pt x="215" y="425"/>
                  <a:pt x="215" y="426"/>
                </a:cubicBezTo>
                <a:cubicBezTo>
                  <a:pt x="217" y="422"/>
                  <a:pt x="220" y="418"/>
                  <a:pt x="224" y="415"/>
                </a:cubicBezTo>
                <a:cubicBezTo>
                  <a:pt x="220" y="418"/>
                  <a:pt x="217" y="422"/>
                  <a:pt x="214" y="427"/>
                </a:cubicBezTo>
                <a:cubicBezTo>
                  <a:pt x="213" y="429"/>
                  <a:pt x="212" y="431"/>
                  <a:pt x="211" y="433"/>
                </a:cubicBezTo>
                <a:cubicBezTo>
                  <a:pt x="211" y="434"/>
                  <a:pt x="210" y="434"/>
                  <a:pt x="210" y="434"/>
                </a:cubicBezTo>
                <a:cubicBezTo>
                  <a:pt x="209" y="437"/>
                  <a:pt x="208" y="440"/>
                  <a:pt x="207" y="444"/>
                </a:cubicBezTo>
                <a:cubicBezTo>
                  <a:pt x="208" y="429"/>
                  <a:pt x="208" y="414"/>
                  <a:pt x="210" y="398"/>
                </a:cubicBezTo>
                <a:cubicBezTo>
                  <a:pt x="220" y="398"/>
                  <a:pt x="229" y="397"/>
                  <a:pt x="239" y="396"/>
                </a:cubicBezTo>
                <a:cubicBezTo>
                  <a:pt x="245" y="396"/>
                  <a:pt x="250" y="396"/>
                  <a:pt x="255" y="395"/>
                </a:cubicBezTo>
                <a:cubicBezTo>
                  <a:pt x="258" y="395"/>
                  <a:pt x="261" y="395"/>
                  <a:pt x="263" y="395"/>
                </a:cubicBezTo>
                <a:cubicBezTo>
                  <a:pt x="263" y="396"/>
                  <a:pt x="263" y="396"/>
                  <a:pt x="263" y="397"/>
                </a:cubicBezTo>
                <a:cubicBezTo>
                  <a:pt x="263" y="397"/>
                  <a:pt x="263" y="397"/>
                  <a:pt x="262" y="397"/>
                </a:cubicBezTo>
                <a:cubicBezTo>
                  <a:pt x="262" y="402"/>
                  <a:pt x="262" y="407"/>
                  <a:pt x="262" y="411"/>
                </a:cubicBezTo>
                <a:cubicBezTo>
                  <a:pt x="261" y="427"/>
                  <a:pt x="261" y="448"/>
                  <a:pt x="261" y="451"/>
                </a:cubicBezTo>
                <a:cubicBezTo>
                  <a:pt x="261" y="474"/>
                  <a:pt x="260" y="497"/>
                  <a:pt x="260" y="521"/>
                </a:cubicBezTo>
                <a:cubicBezTo>
                  <a:pt x="251" y="521"/>
                  <a:pt x="242" y="520"/>
                  <a:pt x="233" y="520"/>
                </a:cubicBezTo>
                <a:cubicBezTo>
                  <a:pt x="235" y="520"/>
                  <a:pt x="237" y="519"/>
                  <a:pt x="239" y="519"/>
                </a:cubicBezTo>
                <a:close/>
                <a:moveTo>
                  <a:pt x="260" y="521"/>
                </a:moveTo>
                <a:cubicBezTo>
                  <a:pt x="260" y="522"/>
                  <a:pt x="260" y="523"/>
                  <a:pt x="260" y="524"/>
                </a:cubicBezTo>
                <a:cubicBezTo>
                  <a:pt x="252" y="524"/>
                  <a:pt x="244" y="523"/>
                  <a:pt x="236" y="523"/>
                </a:cubicBezTo>
                <a:cubicBezTo>
                  <a:pt x="239" y="523"/>
                  <a:pt x="241" y="523"/>
                  <a:pt x="244" y="522"/>
                </a:cubicBezTo>
                <a:cubicBezTo>
                  <a:pt x="244" y="522"/>
                  <a:pt x="244" y="521"/>
                  <a:pt x="244" y="521"/>
                </a:cubicBezTo>
                <a:cubicBezTo>
                  <a:pt x="236" y="522"/>
                  <a:pt x="228" y="523"/>
                  <a:pt x="220" y="523"/>
                </a:cubicBezTo>
                <a:cubicBezTo>
                  <a:pt x="219" y="523"/>
                  <a:pt x="218" y="523"/>
                  <a:pt x="216" y="523"/>
                </a:cubicBezTo>
                <a:cubicBezTo>
                  <a:pt x="221" y="522"/>
                  <a:pt x="227" y="522"/>
                  <a:pt x="232" y="520"/>
                </a:cubicBezTo>
                <a:cubicBezTo>
                  <a:pt x="241" y="521"/>
                  <a:pt x="251" y="521"/>
                  <a:pt x="260" y="521"/>
                </a:cubicBezTo>
                <a:close/>
                <a:moveTo>
                  <a:pt x="222" y="524"/>
                </a:moveTo>
                <a:cubicBezTo>
                  <a:pt x="223" y="524"/>
                  <a:pt x="225" y="524"/>
                  <a:pt x="226" y="524"/>
                </a:cubicBezTo>
                <a:cubicBezTo>
                  <a:pt x="219" y="524"/>
                  <a:pt x="213" y="524"/>
                  <a:pt x="208" y="524"/>
                </a:cubicBezTo>
                <a:cubicBezTo>
                  <a:pt x="213" y="524"/>
                  <a:pt x="217" y="524"/>
                  <a:pt x="222" y="524"/>
                </a:cubicBezTo>
                <a:close/>
                <a:moveTo>
                  <a:pt x="224" y="524"/>
                </a:moveTo>
                <a:cubicBezTo>
                  <a:pt x="228" y="524"/>
                  <a:pt x="231" y="524"/>
                  <a:pt x="234" y="524"/>
                </a:cubicBezTo>
                <a:cubicBezTo>
                  <a:pt x="233" y="524"/>
                  <a:pt x="232" y="524"/>
                  <a:pt x="230" y="524"/>
                </a:cubicBezTo>
                <a:cubicBezTo>
                  <a:pt x="228" y="524"/>
                  <a:pt x="226" y="524"/>
                  <a:pt x="224" y="524"/>
                </a:cubicBezTo>
                <a:close/>
                <a:moveTo>
                  <a:pt x="244" y="524"/>
                </a:moveTo>
                <a:cubicBezTo>
                  <a:pt x="249" y="525"/>
                  <a:pt x="255" y="525"/>
                  <a:pt x="260" y="525"/>
                </a:cubicBezTo>
                <a:cubicBezTo>
                  <a:pt x="260" y="525"/>
                  <a:pt x="260" y="525"/>
                  <a:pt x="260" y="525"/>
                </a:cubicBezTo>
                <a:cubicBezTo>
                  <a:pt x="255" y="525"/>
                  <a:pt x="249" y="525"/>
                  <a:pt x="244" y="525"/>
                </a:cubicBezTo>
                <a:cubicBezTo>
                  <a:pt x="244" y="525"/>
                  <a:pt x="244" y="525"/>
                  <a:pt x="244" y="524"/>
                </a:cubicBezTo>
                <a:close/>
                <a:moveTo>
                  <a:pt x="261" y="525"/>
                </a:moveTo>
                <a:cubicBezTo>
                  <a:pt x="262" y="525"/>
                  <a:pt x="263" y="525"/>
                  <a:pt x="264" y="525"/>
                </a:cubicBezTo>
                <a:cubicBezTo>
                  <a:pt x="264" y="525"/>
                  <a:pt x="264" y="525"/>
                  <a:pt x="264" y="525"/>
                </a:cubicBezTo>
                <a:cubicBezTo>
                  <a:pt x="264" y="525"/>
                  <a:pt x="264" y="525"/>
                  <a:pt x="264" y="525"/>
                </a:cubicBezTo>
                <a:cubicBezTo>
                  <a:pt x="263" y="525"/>
                  <a:pt x="262" y="525"/>
                  <a:pt x="261" y="525"/>
                </a:cubicBezTo>
                <a:cubicBezTo>
                  <a:pt x="261" y="525"/>
                  <a:pt x="261" y="525"/>
                  <a:pt x="261" y="525"/>
                </a:cubicBezTo>
                <a:close/>
                <a:moveTo>
                  <a:pt x="265" y="525"/>
                </a:moveTo>
                <a:cubicBezTo>
                  <a:pt x="265" y="525"/>
                  <a:pt x="265" y="525"/>
                  <a:pt x="265" y="525"/>
                </a:cubicBezTo>
                <a:cubicBezTo>
                  <a:pt x="267" y="525"/>
                  <a:pt x="269" y="525"/>
                  <a:pt x="272" y="525"/>
                </a:cubicBezTo>
                <a:cubicBezTo>
                  <a:pt x="278" y="526"/>
                  <a:pt x="284" y="526"/>
                  <a:pt x="291" y="526"/>
                </a:cubicBezTo>
                <a:cubicBezTo>
                  <a:pt x="282" y="526"/>
                  <a:pt x="273" y="526"/>
                  <a:pt x="265" y="525"/>
                </a:cubicBezTo>
                <a:cubicBezTo>
                  <a:pt x="265" y="525"/>
                  <a:pt x="265" y="525"/>
                  <a:pt x="265" y="525"/>
                </a:cubicBezTo>
                <a:close/>
                <a:moveTo>
                  <a:pt x="303" y="527"/>
                </a:moveTo>
                <a:cubicBezTo>
                  <a:pt x="302" y="527"/>
                  <a:pt x="301" y="527"/>
                  <a:pt x="300" y="527"/>
                </a:cubicBezTo>
                <a:cubicBezTo>
                  <a:pt x="300" y="527"/>
                  <a:pt x="300" y="527"/>
                  <a:pt x="300" y="527"/>
                </a:cubicBezTo>
                <a:cubicBezTo>
                  <a:pt x="301" y="527"/>
                  <a:pt x="302" y="527"/>
                  <a:pt x="303" y="527"/>
                </a:cubicBezTo>
                <a:close/>
                <a:moveTo>
                  <a:pt x="334" y="526"/>
                </a:moveTo>
                <a:cubicBezTo>
                  <a:pt x="334" y="526"/>
                  <a:pt x="334" y="526"/>
                  <a:pt x="334" y="527"/>
                </a:cubicBezTo>
                <a:cubicBezTo>
                  <a:pt x="333" y="527"/>
                  <a:pt x="331" y="526"/>
                  <a:pt x="330" y="526"/>
                </a:cubicBezTo>
                <a:cubicBezTo>
                  <a:pt x="331" y="526"/>
                  <a:pt x="333" y="526"/>
                  <a:pt x="334" y="526"/>
                </a:cubicBezTo>
                <a:close/>
                <a:moveTo>
                  <a:pt x="350" y="526"/>
                </a:moveTo>
                <a:cubicBezTo>
                  <a:pt x="350" y="525"/>
                  <a:pt x="350" y="524"/>
                  <a:pt x="350" y="523"/>
                </a:cubicBezTo>
                <a:cubicBezTo>
                  <a:pt x="352" y="523"/>
                  <a:pt x="353" y="523"/>
                  <a:pt x="355" y="523"/>
                </a:cubicBezTo>
                <a:cubicBezTo>
                  <a:pt x="355" y="524"/>
                  <a:pt x="355" y="525"/>
                  <a:pt x="355" y="525"/>
                </a:cubicBezTo>
                <a:cubicBezTo>
                  <a:pt x="353" y="526"/>
                  <a:pt x="352" y="526"/>
                  <a:pt x="350" y="526"/>
                </a:cubicBezTo>
                <a:close/>
                <a:moveTo>
                  <a:pt x="355" y="523"/>
                </a:moveTo>
                <a:cubicBezTo>
                  <a:pt x="361" y="523"/>
                  <a:pt x="368" y="523"/>
                  <a:pt x="374" y="523"/>
                </a:cubicBezTo>
                <a:cubicBezTo>
                  <a:pt x="374" y="523"/>
                  <a:pt x="374" y="523"/>
                  <a:pt x="374" y="523"/>
                </a:cubicBezTo>
                <a:cubicBezTo>
                  <a:pt x="374" y="524"/>
                  <a:pt x="374" y="524"/>
                  <a:pt x="374" y="524"/>
                </a:cubicBezTo>
                <a:cubicBezTo>
                  <a:pt x="368" y="525"/>
                  <a:pt x="361" y="525"/>
                  <a:pt x="355" y="525"/>
                </a:cubicBezTo>
                <a:cubicBezTo>
                  <a:pt x="355" y="525"/>
                  <a:pt x="355" y="524"/>
                  <a:pt x="355" y="523"/>
                </a:cubicBezTo>
                <a:close/>
                <a:moveTo>
                  <a:pt x="377" y="523"/>
                </a:moveTo>
                <a:cubicBezTo>
                  <a:pt x="381" y="523"/>
                  <a:pt x="385" y="523"/>
                  <a:pt x="389" y="523"/>
                </a:cubicBezTo>
                <a:cubicBezTo>
                  <a:pt x="389" y="523"/>
                  <a:pt x="389" y="523"/>
                  <a:pt x="389" y="523"/>
                </a:cubicBezTo>
                <a:cubicBezTo>
                  <a:pt x="385" y="524"/>
                  <a:pt x="381" y="524"/>
                  <a:pt x="377" y="524"/>
                </a:cubicBezTo>
                <a:cubicBezTo>
                  <a:pt x="377" y="524"/>
                  <a:pt x="377" y="523"/>
                  <a:pt x="377" y="523"/>
                </a:cubicBezTo>
                <a:close/>
                <a:moveTo>
                  <a:pt x="390" y="523"/>
                </a:moveTo>
                <a:cubicBezTo>
                  <a:pt x="392" y="523"/>
                  <a:pt x="394" y="523"/>
                  <a:pt x="395" y="523"/>
                </a:cubicBezTo>
                <a:cubicBezTo>
                  <a:pt x="395" y="523"/>
                  <a:pt x="395" y="523"/>
                  <a:pt x="395" y="523"/>
                </a:cubicBezTo>
                <a:cubicBezTo>
                  <a:pt x="394" y="523"/>
                  <a:pt x="392" y="523"/>
                  <a:pt x="390" y="523"/>
                </a:cubicBezTo>
                <a:cubicBezTo>
                  <a:pt x="390" y="523"/>
                  <a:pt x="390" y="523"/>
                  <a:pt x="390" y="523"/>
                </a:cubicBezTo>
                <a:close/>
                <a:moveTo>
                  <a:pt x="394" y="523"/>
                </a:moveTo>
                <a:cubicBezTo>
                  <a:pt x="398" y="523"/>
                  <a:pt x="402" y="523"/>
                  <a:pt x="406" y="523"/>
                </a:cubicBezTo>
                <a:cubicBezTo>
                  <a:pt x="406" y="522"/>
                  <a:pt x="407" y="522"/>
                  <a:pt x="407" y="522"/>
                </a:cubicBezTo>
                <a:cubicBezTo>
                  <a:pt x="405" y="523"/>
                  <a:pt x="402" y="523"/>
                  <a:pt x="399" y="523"/>
                </a:cubicBezTo>
                <a:cubicBezTo>
                  <a:pt x="396" y="524"/>
                  <a:pt x="393" y="525"/>
                  <a:pt x="390" y="526"/>
                </a:cubicBezTo>
                <a:cubicBezTo>
                  <a:pt x="390" y="525"/>
                  <a:pt x="390" y="524"/>
                  <a:pt x="390" y="524"/>
                </a:cubicBezTo>
                <a:cubicBezTo>
                  <a:pt x="392" y="524"/>
                  <a:pt x="393" y="524"/>
                  <a:pt x="394" y="523"/>
                </a:cubicBezTo>
                <a:close/>
                <a:moveTo>
                  <a:pt x="416" y="522"/>
                </a:moveTo>
                <a:cubicBezTo>
                  <a:pt x="420" y="521"/>
                  <a:pt x="424" y="521"/>
                  <a:pt x="428" y="521"/>
                </a:cubicBezTo>
                <a:cubicBezTo>
                  <a:pt x="428" y="521"/>
                  <a:pt x="428" y="521"/>
                  <a:pt x="428" y="522"/>
                </a:cubicBezTo>
                <a:cubicBezTo>
                  <a:pt x="423" y="522"/>
                  <a:pt x="419" y="522"/>
                  <a:pt x="415" y="522"/>
                </a:cubicBezTo>
                <a:cubicBezTo>
                  <a:pt x="415" y="522"/>
                  <a:pt x="415" y="522"/>
                  <a:pt x="416" y="522"/>
                </a:cubicBezTo>
                <a:close/>
                <a:moveTo>
                  <a:pt x="429" y="521"/>
                </a:moveTo>
                <a:cubicBezTo>
                  <a:pt x="430" y="520"/>
                  <a:pt x="431" y="520"/>
                  <a:pt x="432" y="520"/>
                </a:cubicBezTo>
                <a:cubicBezTo>
                  <a:pt x="432" y="521"/>
                  <a:pt x="432" y="521"/>
                  <a:pt x="432" y="522"/>
                </a:cubicBezTo>
                <a:cubicBezTo>
                  <a:pt x="431" y="522"/>
                  <a:pt x="430" y="522"/>
                  <a:pt x="429" y="522"/>
                </a:cubicBezTo>
                <a:cubicBezTo>
                  <a:pt x="429" y="521"/>
                  <a:pt x="429" y="521"/>
                  <a:pt x="429" y="521"/>
                </a:cubicBezTo>
                <a:close/>
                <a:moveTo>
                  <a:pt x="439" y="520"/>
                </a:moveTo>
                <a:cubicBezTo>
                  <a:pt x="444" y="519"/>
                  <a:pt x="449" y="519"/>
                  <a:pt x="453" y="519"/>
                </a:cubicBezTo>
                <a:cubicBezTo>
                  <a:pt x="453" y="519"/>
                  <a:pt x="453" y="520"/>
                  <a:pt x="453" y="521"/>
                </a:cubicBezTo>
                <a:cubicBezTo>
                  <a:pt x="449" y="521"/>
                  <a:pt x="444" y="521"/>
                  <a:pt x="439" y="522"/>
                </a:cubicBezTo>
                <a:cubicBezTo>
                  <a:pt x="439" y="521"/>
                  <a:pt x="439" y="520"/>
                  <a:pt x="439" y="520"/>
                </a:cubicBezTo>
                <a:close/>
                <a:moveTo>
                  <a:pt x="439" y="519"/>
                </a:moveTo>
                <a:cubicBezTo>
                  <a:pt x="439" y="516"/>
                  <a:pt x="439" y="513"/>
                  <a:pt x="439" y="511"/>
                </a:cubicBezTo>
                <a:cubicBezTo>
                  <a:pt x="442" y="516"/>
                  <a:pt x="447" y="517"/>
                  <a:pt x="452" y="518"/>
                </a:cubicBezTo>
                <a:cubicBezTo>
                  <a:pt x="448" y="518"/>
                  <a:pt x="444" y="519"/>
                  <a:pt x="439" y="519"/>
                </a:cubicBezTo>
                <a:close/>
                <a:moveTo>
                  <a:pt x="444" y="398"/>
                </a:moveTo>
                <a:cubicBezTo>
                  <a:pt x="444" y="397"/>
                  <a:pt x="445" y="397"/>
                  <a:pt x="445" y="397"/>
                </a:cubicBezTo>
                <a:cubicBezTo>
                  <a:pt x="445" y="397"/>
                  <a:pt x="445" y="397"/>
                  <a:pt x="445" y="397"/>
                </a:cubicBezTo>
                <a:cubicBezTo>
                  <a:pt x="445" y="397"/>
                  <a:pt x="444" y="398"/>
                  <a:pt x="444" y="398"/>
                </a:cubicBezTo>
                <a:close/>
                <a:moveTo>
                  <a:pt x="130" y="396"/>
                </a:moveTo>
                <a:cubicBezTo>
                  <a:pt x="130" y="396"/>
                  <a:pt x="130" y="396"/>
                  <a:pt x="130" y="396"/>
                </a:cubicBezTo>
                <a:cubicBezTo>
                  <a:pt x="130" y="396"/>
                  <a:pt x="130" y="395"/>
                  <a:pt x="130" y="395"/>
                </a:cubicBezTo>
                <a:cubicBezTo>
                  <a:pt x="137" y="394"/>
                  <a:pt x="144" y="394"/>
                  <a:pt x="151" y="394"/>
                </a:cubicBezTo>
                <a:cubicBezTo>
                  <a:pt x="144" y="394"/>
                  <a:pt x="137" y="395"/>
                  <a:pt x="130" y="396"/>
                </a:cubicBezTo>
                <a:close/>
                <a:moveTo>
                  <a:pt x="128" y="396"/>
                </a:moveTo>
                <a:cubicBezTo>
                  <a:pt x="122" y="397"/>
                  <a:pt x="115" y="398"/>
                  <a:pt x="108" y="399"/>
                </a:cubicBezTo>
                <a:cubicBezTo>
                  <a:pt x="99" y="400"/>
                  <a:pt x="90" y="402"/>
                  <a:pt x="82" y="403"/>
                </a:cubicBezTo>
                <a:cubicBezTo>
                  <a:pt x="81" y="402"/>
                  <a:pt x="80" y="401"/>
                  <a:pt x="79" y="402"/>
                </a:cubicBezTo>
                <a:cubicBezTo>
                  <a:pt x="77" y="403"/>
                  <a:pt x="77" y="403"/>
                  <a:pt x="76" y="404"/>
                </a:cubicBezTo>
                <a:cubicBezTo>
                  <a:pt x="68" y="405"/>
                  <a:pt x="59" y="407"/>
                  <a:pt x="51" y="408"/>
                </a:cubicBezTo>
                <a:cubicBezTo>
                  <a:pt x="51" y="407"/>
                  <a:pt x="50" y="406"/>
                  <a:pt x="50" y="405"/>
                </a:cubicBezTo>
                <a:cubicBezTo>
                  <a:pt x="50" y="405"/>
                  <a:pt x="49" y="405"/>
                  <a:pt x="49" y="405"/>
                </a:cubicBezTo>
                <a:cubicBezTo>
                  <a:pt x="49" y="406"/>
                  <a:pt x="49" y="407"/>
                  <a:pt x="49" y="408"/>
                </a:cubicBezTo>
                <a:cubicBezTo>
                  <a:pt x="42" y="409"/>
                  <a:pt x="35" y="409"/>
                  <a:pt x="28" y="410"/>
                </a:cubicBezTo>
                <a:cubicBezTo>
                  <a:pt x="38" y="406"/>
                  <a:pt x="49" y="404"/>
                  <a:pt x="59" y="401"/>
                </a:cubicBezTo>
                <a:cubicBezTo>
                  <a:pt x="71" y="399"/>
                  <a:pt x="83" y="398"/>
                  <a:pt x="95" y="397"/>
                </a:cubicBezTo>
                <a:cubicBezTo>
                  <a:pt x="106" y="396"/>
                  <a:pt x="117" y="395"/>
                  <a:pt x="128" y="395"/>
                </a:cubicBezTo>
                <a:cubicBezTo>
                  <a:pt x="128" y="395"/>
                  <a:pt x="128" y="396"/>
                  <a:pt x="128" y="396"/>
                </a:cubicBezTo>
                <a:close/>
                <a:moveTo>
                  <a:pt x="126" y="390"/>
                </a:moveTo>
                <a:cubicBezTo>
                  <a:pt x="126" y="390"/>
                  <a:pt x="126" y="389"/>
                  <a:pt x="126" y="389"/>
                </a:cubicBezTo>
                <a:cubicBezTo>
                  <a:pt x="126" y="389"/>
                  <a:pt x="125" y="389"/>
                  <a:pt x="125" y="389"/>
                </a:cubicBezTo>
                <a:cubicBezTo>
                  <a:pt x="131" y="388"/>
                  <a:pt x="138" y="388"/>
                  <a:pt x="144" y="388"/>
                </a:cubicBezTo>
                <a:cubicBezTo>
                  <a:pt x="145" y="388"/>
                  <a:pt x="145" y="387"/>
                  <a:pt x="145" y="386"/>
                </a:cubicBezTo>
                <a:cubicBezTo>
                  <a:pt x="164" y="386"/>
                  <a:pt x="182" y="383"/>
                  <a:pt x="200" y="381"/>
                </a:cubicBezTo>
                <a:cubicBezTo>
                  <a:pt x="204" y="381"/>
                  <a:pt x="208" y="380"/>
                  <a:pt x="212" y="380"/>
                </a:cubicBezTo>
                <a:cubicBezTo>
                  <a:pt x="216" y="380"/>
                  <a:pt x="219" y="380"/>
                  <a:pt x="223" y="379"/>
                </a:cubicBezTo>
                <a:cubicBezTo>
                  <a:pt x="238" y="379"/>
                  <a:pt x="252" y="378"/>
                  <a:pt x="267" y="378"/>
                </a:cubicBezTo>
                <a:cubicBezTo>
                  <a:pt x="228" y="383"/>
                  <a:pt x="188" y="384"/>
                  <a:pt x="149" y="388"/>
                </a:cubicBezTo>
                <a:cubicBezTo>
                  <a:pt x="141" y="388"/>
                  <a:pt x="133" y="389"/>
                  <a:pt x="126" y="390"/>
                </a:cubicBezTo>
                <a:cubicBezTo>
                  <a:pt x="126" y="390"/>
                  <a:pt x="126" y="390"/>
                  <a:pt x="126" y="390"/>
                </a:cubicBezTo>
                <a:close/>
                <a:moveTo>
                  <a:pt x="293" y="374"/>
                </a:moveTo>
                <a:cubicBezTo>
                  <a:pt x="295" y="374"/>
                  <a:pt x="297" y="374"/>
                  <a:pt x="299" y="374"/>
                </a:cubicBezTo>
                <a:cubicBezTo>
                  <a:pt x="295" y="375"/>
                  <a:pt x="292" y="375"/>
                  <a:pt x="288" y="375"/>
                </a:cubicBezTo>
                <a:cubicBezTo>
                  <a:pt x="287" y="375"/>
                  <a:pt x="287" y="375"/>
                  <a:pt x="286" y="375"/>
                </a:cubicBezTo>
                <a:cubicBezTo>
                  <a:pt x="289" y="375"/>
                  <a:pt x="291" y="375"/>
                  <a:pt x="293" y="374"/>
                </a:cubicBezTo>
                <a:close/>
                <a:moveTo>
                  <a:pt x="426" y="369"/>
                </a:moveTo>
                <a:cubicBezTo>
                  <a:pt x="426" y="368"/>
                  <a:pt x="426" y="367"/>
                  <a:pt x="426" y="366"/>
                </a:cubicBezTo>
                <a:cubicBezTo>
                  <a:pt x="426" y="366"/>
                  <a:pt x="426" y="366"/>
                  <a:pt x="426" y="366"/>
                </a:cubicBezTo>
                <a:cubicBezTo>
                  <a:pt x="426" y="367"/>
                  <a:pt x="426" y="368"/>
                  <a:pt x="426" y="369"/>
                </a:cubicBezTo>
                <a:cubicBezTo>
                  <a:pt x="426" y="369"/>
                  <a:pt x="426" y="369"/>
                  <a:pt x="426" y="369"/>
                </a:cubicBezTo>
                <a:close/>
                <a:moveTo>
                  <a:pt x="426" y="369"/>
                </a:moveTo>
                <a:cubicBezTo>
                  <a:pt x="425" y="369"/>
                  <a:pt x="425" y="369"/>
                  <a:pt x="424" y="369"/>
                </a:cubicBezTo>
                <a:cubicBezTo>
                  <a:pt x="424" y="368"/>
                  <a:pt x="424" y="367"/>
                  <a:pt x="424" y="366"/>
                </a:cubicBezTo>
                <a:cubicBezTo>
                  <a:pt x="425" y="366"/>
                  <a:pt x="425" y="366"/>
                  <a:pt x="426" y="366"/>
                </a:cubicBezTo>
                <a:cubicBezTo>
                  <a:pt x="426" y="367"/>
                  <a:pt x="426" y="368"/>
                  <a:pt x="426" y="369"/>
                </a:cubicBezTo>
                <a:close/>
                <a:moveTo>
                  <a:pt x="424" y="366"/>
                </a:moveTo>
                <a:cubicBezTo>
                  <a:pt x="424" y="365"/>
                  <a:pt x="424" y="363"/>
                  <a:pt x="424" y="361"/>
                </a:cubicBezTo>
                <a:cubicBezTo>
                  <a:pt x="425" y="361"/>
                  <a:pt x="425" y="361"/>
                  <a:pt x="426" y="361"/>
                </a:cubicBezTo>
                <a:cubicBezTo>
                  <a:pt x="426" y="363"/>
                  <a:pt x="426" y="365"/>
                  <a:pt x="426" y="366"/>
                </a:cubicBezTo>
                <a:cubicBezTo>
                  <a:pt x="425" y="366"/>
                  <a:pt x="425" y="366"/>
                  <a:pt x="424" y="366"/>
                </a:cubicBezTo>
                <a:close/>
                <a:moveTo>
                  <a:pt x="424" y="361"/>
                </a:moveTo>
                <a:cubicBezTo>
                  <a:pt x="424" y="360"/>
                  <a:pt x="424" y="358"/>
                  <a:pt x="424" y="357"/>
                </a:cubicBezTo>
                <a:cubicBezTo>
                  <a:pt x="425" y="354"/>
                  <a:pt x="426" y="352"/>
                  <a:pt x="427" y="349"/>
                </a:cubicBezTo>
                <a:cubicBezTo>
                  <a:pt x="426" y="353"/>
                  <a:pt x="426" y="357"/>
                  <a:pt x="426" y="361"/>
                </a:cubicBezTo>
                <a:cubicBezTo>
                  <a:pt x="425" y="361"/>
                  <a:pt x="425" y="361"/>
                  <a:pt x="424" y="361"/>
                </a:cubicBezTo>
                <a:close/>
                <a:moveTo>
                  <a:pt x="428" y="325"/>
                </a:moveTo>
                <a:cubicBezTo>
                  <a:pt x="428" y="325"/>
                  <a:pt x="428" y="325"/>
                  <a:pt x="428" y="325"/>
                </a:cubicBezTo>
                <a:cubicBezTo>
                  <a:pt x="427" y="330"/>
                  <a:pt x="427" y="334"/>
                  <a:pt x="427" y="339"/>
                </a:cubicBezTo>
                <a:cubicBezTo>
                  <a:pt x="427" y="342"/>
                  <a:pt x="426" y="345"/>
                  <a:pt x="426" y="348"/>
                </a:cubicBezTo>
                <a:cubicBezTo>
                  <a:pt x="426" y="349"/>
                  <a:pt x="425" y="353"/>
                  <a:pt x="424" y="355"/>
                </a:cubicBezTo>
                <a:cubicBezTo>
                  <a:pt x="424" y="345"/>
                  <a:pt x="424" y="335"/>
                  <a:pt x="424" y="326"/>
                </a:cubicBezTo>
                <a:cubicBezTo>
                  <a:pt x="425" y="325"/>
                  <a:pt x="426" y="325"/>
                  <a:pt x="426" y="324"/>
                </a:cubicBezTo>
                <a:cubicBezTo>
                  <a:pt x="426" y="315"/>
                  <a:pt x="426" y="306"/>
                  <a:pt x="425" y="297"/>
                </a:cubicBezTo>
                <a:cubicBezTo>
                  <a:pt x="425" y="296"/>
                  <a:pt x="426" y="295"/>
                  <a:pt x="426" y="294"/>
                </a:cubicBezTo>
                <a:cubicBezTo>
                  <a:pt x="428" y="304"/>
                  <a:pt x="428" y="315"/>
                  <a:pt x="428" y="325"/>
                </a:cubicBezTo>
                <a:close/>
                <a:moveTo>
                  <a:pt x="420" y="337"/>
                </a:moveTo>
                <a:cubicBezTo>
                  <a:pt x="420" y="334"/>
                  <a:pt x="421" y="331"/>
                  <a:pt x="421" y="328"/>
                </a:cubicBezTo>
                <a:cubicBezTo>
                  <a:pt x="421" y="327"/>
                  <a:pt x="421" y="321"/>
                  <a:pt x="421" y="325"/>
                </a:cubicBezTo>
                <a:cubicBezTo>
                  <a:pt x="422" y="333"/>
                  <a:pt x="422" y="342"/>
                  <a:pt x="420" y="350"/>
                </a:cubicBezTo>
                <a:cubicBezTo>
                  <a:pt x="419" y="346"/>
                  <a:pt x="420" y="341"/>
                  <a:pt x="420" y="337"/>
                </a:cubicBezTo>
                <a:close/>
                <a:moveTo>
                  <a:pt x="422" y="325"/>
                </a:moveTo>
                <a:cubicBezTo>
                  <a:pt x="423" y="325"/>
                  <a:pt x="423" y="326"/>
                  <a:pt x="423" y="326"/>
                </a:cubicBezTo>
                <a:cubicBezTo>
                  <a:pt x="423" y="336"/>
                  <a:pt x="423" y="346"/>
                  <a:pt x="423" y="356"/>
                </a:cubicBezTo>
                <a:cubicBezTo>
                  <a:pt x="423" y="357"/>
                  <a:pt x="422" y="357"/>
                  <a:pt x="422" y="356"/>
                </a:cubicBezTo>
                <a:cubicBezTo>
                  <a:pt x="421" y="355"/>
                  <a:pt x="421" y="354"/>
                  <a:pt x="420" y="353"/>
                </a:cubicBezTo>
                <a:cubicBezTo>
                  <a:pt x="423" y="344"/>
                  <a:pt x="423" y="333"/>
                  <a:pt x="422" y="325"/>
                </a:cubicBezTo>
                <a:close/>
                <a:moveTo>
                  <a:pt x="420" y="280"/>
                </a:moveTo>
                <a:cubicBezTo>
                  <a:pt x="420" y="281"/>
                  <a:pt x="421" y="282"/>
                  <a:pt x="421" y="283"/>
                </a:cubicBezTo>
                <a:cubicBezTo>
                  <a:pt x="421" y="283"/>
                  <a:pt x="420" y="283"/>
                  <a:pt x="420" y="284"/>
                </a:cubicBezTo>
                <a:cubicBezTo>
                  <a:pt x="420" y="282"/>
                  <a:pt x="420" y="281"/>
                  <a:pt x="420" y="280"/>
                </a:cubicBezTo>
                <a:close/>
                <a:moveTo>
                  <a:pt x="425" y="294"/>
                </a:moveTo>
                <a:cubicBezTo>
                  <a:pt x="425" y="293"/>
                  <a:pt x="425" y="292"/>
                  <a:pt x="425" y="291"/>
                </a:cubicBezTo>
                <a:cubicBezTo>
                  <a:pt x="425" y="291"/>
                  <a:pt x="425" y="292"/>
                  <a:pt x="425" y="293"/>
                </a:cubicBezTo>
                <a:cubicBezTo>
                  <a:pt x="425" y="293"/>
                  <a:pt x="425" y="294"/>
                  <a:pt x="425" y="294"/>
                </a:cubicBezTo>
                <a:close/>
                <a:moveTo>
                  <a:pt x="412" y="337"/>
                </a:moveTo>
                <a:cubicBezTo>
                  <a:pt x="412" y="339"/>
                  <a:pt x="412" y="342"/>
                  <a:pt x="411" y="345"/>
                </a:cubicBezTo>
                <a:cubicBezTo>
                  <a:pt x="411" y="343"/>
                  <a:pt x="411" y="342"/>
                  <a:pt x="411" y="341"/>
                </a:cubicBezTo>
                <a:cubicBezTo>
                  <a:pt x="411" y="339"/>
                  <a:pt x="412" y="336"/>
                  <a:pt x="412" y="333"/>
                </a:cubicBezTo>
                <a:cubicBezTo>
                  <a:pt x="412" y="334"/>
                  <a:pt x="412" y="335"/>
                  <a:pt x="412" y="337"/>
                </a:cubicBezTo>
                <a:close/>
                <a:moveTo>
                  <a:pt x="398" y="277"/>
                </a:moveTo>
                <a:cubicBezTo>
                  <a:pt x="398" y="277"/>
                  <a:pt x="398" y="278"/>
                  <a:pt x="398" y="278"/>
                </a:cubicBezTo>
                <a:cubicBezTo>
                  <a:pt x="398" y="278"/>
                  <a:pt x="398" y="278"/>
                  <a:pt x="398" y="278"/>
                </a:cubicBezTo>
                <a:cubicBezTo>
                  <a:pt x="398" y="278"/>
                  <a:pt x="398" y="277"/>
                  <a:pt x="398" y="277"/>
                </a:cubicBezTo>
                <a:close/>
                <a:moveTo>
                  <a:pt x="379" y="326"/>
                </a:moveTo>
                <a:cubicBezTo>
                  <a:pt x="378" y="334"/>
                  <a:pt x="378" y="343"/>
                  <a:pt x="380" y="351"/>
                </a:cubicBezTo>
                <a:cubicBezTo>
                  <a:pt x="379" y="354"/>
                  <a:pt x="378" y="357"/>
                  <a:pt x="377" y="360"/>
                </a:cubicBezTo>
                <a:cubicBezTo>
                  <a:pt x="376" y="362"/>
                  <a:pt x="374" y="355"/>
                  <a:pt x="373" y="354"/>
                </a:cubicBezTo>
                <a:cubicBezTo>
                  <a:pt x="373" y="350"/>
                  <a:pt x="373" y="346"/>
                  <a:pt x="373" y="342"/>
                </a:cubicBezTo>
                <a:cubicBezTo>
                  <a:pt x="373" y="332"/>
                  <a:pt x="376" y="321"/>
                  <a:pt x="380" y="311"/>
                </a:cubicBezTo>
                <a:cubicBezTo>
                  <a:pt x="379" y="316"/>
                  <a:pt x="379" y="321"/>
                  <a:pt x="379" y="326"/>
                </a:cubicBezTo>
                <a:close/>
                <a:moveTo>
                  <a:pt x="380" y="350"/>
                </a:moveTo>
                <a:cubicBezTo>
                  <a:pt x="379" y="342"/>
                  <a:pt x="379" y="334"/>
                  <a:pt x="379" y="326"/>
                </a:cubicBezTo>
                <a:cubicBezTo>
                  <a:pt x="380" y="330"/>
                  <a:pt x="381" y="334"/>
                  <a:pt x="382" y="338"/>
                </a:cubicBezTo>
                <a:cubicBezTo>
                  <a:pt x="382" y="342"/>
                  <a:pt x="381" y="346"/>
                  <a:pt x="380" y="350"/>
                </a:cubicBezTo>
                <a:close/>
                <a:moveTo>
                  <a:pt x="394" y="308"/>
                </a:moveTo>
                <a:cubicBezTo>
                  <a:pt x="393" y="313"/>
                  <a:pt x="392" y="319"/>
                  <a:pt x="390" y="325"/>
                </a:cubicBezTo>
                <a:cubicBezTo>
                  <a:pt x="390" y="313"/>
                  <a:pt x="392" y="301"/>
                  <a:pt x="396" y="291"/>
                </a:cubicBezTo>
                <a:cubicBezTo>
                  <a:pt x="396" y="297"/>
                  <a:pt x="395" y="303"/>
                  <a:pt x="394" y="308"/>
                </a:cubicBezTo>
                <a:close/>
                <a:moveTo>
                  <a:pt x="406" y="296"/>
                </a:moveTo>
                <a:cubicBezTo>
                  <a:pt x="405" y="299"/>
                  <a:pt x="405" y="302"/>
                  <a:pt x="404" y="305"/>
                </a:cubicBezTo>
                <a:cubicBezTo>
                  <a:pt x="404" y="302"/>
                  <a:pt x="405" y="299"/>
                  <a:pt x="406" y="296"/>
                </a:cubicBezTo>
                <a:close/>
                <a:moveTo>
                  <a:pt x="413" y="323"/>
                </a:moveTo>
                <a:cubicBezTo>
                  <a:pt x="413" y="323"/>
                  <a:pt x="412" y="323"/>
                  <a:pt x="412" y="323"/>
                </a:cubicBezTo>
                <a:cubicBezTo>
                  <a:pt x="412" y="323"/>
                  <a:pt x="413" y="322"/>
                  <a:pt x="413" y="322"/>
                </a:cubicBezTo>
                <a:cubicBezTo>
                  <a:pt x="413" y="313"/>
                  <a:pt x="414" y="303"/>
                  <a:pt x="414" y="294"/>
                </a:cubicBezTo>
                <a:cubicBezTo>
                  <a:pt x="415" y="292"/>
                  <a:pt x="415" y="290"/>
                  <a:pt x="416" y="288"/>
                </a:cubicBezTo>
                <a:cubicBezTo>
                  <a:pt x="416" y="289"/>
                  <a:pt x="416" y="291"/>
                  <a:pt x="416" y="292"/>
                </a:cubicBezTo>
                <a:cubicBezTo>
                  <a:pt x="413" y="303"/>
                  <a:pt x="415" y="314"/>
                  <a:pt x="415" y="325"/>
                </a:cubicBezTo>
                <a:cubicBezTo>
                  <a:pt x="415" y="327"/>
                  <a:pt x="419" y="327"/>
                  <a:pt x="419" y="325"/>
                </a:cubicBezTo>
                <a:cubicBezTo>
                  <a:pt x="419" y="314"/>
                  <a:pt x="420" y="304"/>
                  <a:pt x="420" y="293"/>
                </a:cubicBezTo>
                <a:cubicBezTo>
                  <a:pt x="420" y="292"/>
                  <a:pt x="421" y="292"/>
                  <a:pt x="421" y="291"/>
                </a:cubicBezTo>
                <a:cubicBezTo>
                  <a:pt x="422" y="301"/>
                  <a:pt x="422" y="311"/>
                  <a:pt x="422" y="322"/>
                </a:cubicBezTo>
                <a:cubicBezTo>
                  <a:pt x="421" y="321"/>
                  <a:pt x="421" y="322"/>
                  <a:pt x="421" y="322"/>
                </a:cubicBezTo>
                <a:cubicBezTo>
                  <a:pt x="420" y="331"/>
                  <a:pt x="417" y="342"/>
                  <a:pt x="419" y="352"/>
                </a:cubicBezTo>
                <a:cubicBezTo>
                  <a:pt x="418" y="354"/>
                  <a:pt x="418" y="355"/>
                  <a:pt x="417" y="357"/>
                </a:cubicBezTo>
                <a:cubicBezTo>
                  <a:pt x="413" y="363"/>
                  <a:pt x="412" y="354"/>
                  <a:pt x="411" y="348"/>
                </a:cubicBezTo>
                <a:cubicBezTo>
                  <a:pt x="414" y="340"/>
                  <a:pt x="413" y="331"/>
                  <a:pt x="413" y="323"/>
                </a:cubicBezTo>
                <a:close/>
                <a:moveTo>
                  <a:pt x="420" y="354"/>
                </a:moveTo>
                <a:cubicBezTo>
                  <a:pt x="420" y="355"/>
                  <a:pt x="421" y="357"/>
                  <a:pt x="422" y="358"/>
                </a:cubicBezTo>
                <a:cubicBezTo>
                  <a:pt x="422" y="359"/>
                  <a:pt x="423" y="359"/>
                  <a:pt x="423" y="358"/>
                </a:cubicBezTo>
                <a:cubicBezTo>
                  <a:pt x="423" y="358"/>
                  <a:pt x="423" y="358"/>
                  <a:pt x="423" y="357"/>
                </a:cubicBezTo>
                <a:cubicBezTo>
                  <a:pt x="423" y="359"/>
                  <a:pt x="423" y="360"/>
                  <a:pt x="423" y="361"/>
                </a:cubicBezTo>
                <a:cubicBezTo>
                  <a:pt x="420" y="361"/>
                  <a:pt x="417" y="361"/>
                  <a:pt x="414" y="361"/>
                </a:cubicBezTo>
                <a:cubicBezTo>
                  <a:pt x="417" y="359"/>
                  <a:pt x="418" y="357"/>
                  <a:pt x="420" y="354"/>
                </a:cubicBezTo>
                <a:close/>
                <a:moveTo>
                  <a:pt x="423" y="361"/>
                </a:moveTo>
                <a:cubicBezTo>
                  <a:pt x="423" y="363"/>
                  <a:pt x="424" y="365"/>
                  <a:pt x="424" y="366"/>
                </a:cubicBezTo>
                <a:cubicBezTo>
                  <a:pt x="417" y="366"/>
                  <a:pt x="410" y="366"/>
                  <a:pt x="403" y="366"/>
                </a:cubicBezTo>
                <a:cubicBezTo>
                  <a:pt x="410" y="366"/>
                  <a:pt x="417" y="366"/>
                  <a:pt x="424" y="366"/>
                </a:cubicBezTo>
                <a:cubicBezTo>
                  <a:pt x="424" y="367"/>
                  <a:pt x="424" y="368"/>
                  <a:pt x="424" y="369"/>
                </a:cubicBezTo>
                <a:cubicBezTo>
                  <a:pt x="410" y="369"/>
                  <a:pt x="397" y="368"/>
                  <a:pt x="384" y="368"/>
                </a:cubicBezTo>
                <a:cubicBezTo>
                  <a:pt x="376" y="368"/>
                  <a:pt x="368" y="368"/>
                  <a:pt x="361" y="368"/>
                </a:cubicBezTo>
                <a:cubicBezTo>
                  <a:pt x="361" y="367"/>
                  <a:pt x="361" y="367"/>
                  <a:pt x="361" y="366"/>
                </a:cubicBezTo>
                <a:cubicBezTo>
                  <a:pt x="375" y="366"/>
                  <a:pt x="389" y="366"/>
                  <a:pt x="403" y="366"/>
                </a:cubicBezTo>
                <a:cubicBezTo>
                  <a:pt x="390" y="366"/>
                  <a:pt x="377" y="366"/>
                  <a:pt x="365" y="366"/>
                </a:cubicBezTo>
                <a:cubicBezTo>
                  <a:pt x="363" y="366"/>
                  <a:pt x="362" y="366"/>
                  <a:pt x="361" y="366"/>
                </a:cubicBezTo>
                <a:cubicBezTo>
                  <a:pt x="361" y="365"/>
                  <a:pt x="361" y="365"/>
                  <a:pt x="361" y="365"/>
                </a:cubicBezTo>
                <a:cubicBezTo>
                  <a:pt x="365" y="364"/>
                  <a:pt x="370" y="364"/>
                  <a:pt x="374" y="364"/>
                </a:cubicBezTo>
                <a:cubicBezTo>
                  <a:pt x="390" y="362"/>
                  <a:pt x="407" y="361"/>
                  <a:pt x="423" y="361"/>
                </a:cubicBezTo>
                <a:close/>
                <a:moveTo>
                  <a:pt x="360" y="366"/>
                </a:moveTo>
                <a:cubicBezTo>
                  <a:pt x="358" y="366"/>
                  <a:pt x="355" y="366"/>
                  <a:pt x="353" y="366"/>
                </a:cubicBezTo>
                <a:cubicBezTo>
                  <a:pt x="355" y="366"/>
                  <a:pt x="358" y="365"/>
                  <a:pt x="360" y="365"/>
                </a:cubicBezTo>
                <a:cubicBezTo>
                  <a:pt x="360" y="365"/>
                  <a:pt x="360" y="366"/>
                  <a:pt x="360" y="366"/>
                </a:cubicBezTo>
                <a:close/>
                <a:moveTo>
                  <a:pt x="349" y="366"/>
                </a:moveTo>
                <a:cubicBezTo>
                  <a:pt x="333" y="366"/>
                  <a:pt x="316" y="367"/>
                  <a:pt x="300" y="367"/>
                </a:cubicBezTo>
                <a:cubicBezTo>
                  <a:pt x="301" y="367"/>
                  <a:pt x="301" y="367"/>
                  <a:pt x="301" y="366"/>
                </a:cubicBezTo>
                <a:cubicBezTo>
                  <a:pt x="302" y="365"/>
                  <a:pt x="301" y="365"/>
                  <a:pt x="301" y="365"/>
                </a:cubicBezTo>
                <a:cubicBezTo>
                  <a:pt x="301" y="365"/>
                  <a:pt x="301" y="365"/>
                  <a:pt x="301" y="364"/>
                </a:cubicBezTo>
                <a:cubicBezTo>
                  <a:pt x="301" y="364"/>
                  <a:pt x="301" y="363"/>
                  <a:pt x="301" y="363"/>
                </a:cubicBezTo>
                <a:cubicBezTo>
                  <a:pt x="301" y="360"/>
                  <a:pt x="301" y="357"/>
                  <a:pt x="302" y="354"/>
                </a:cubicBezTo>
                <a:cubicBezTo>
                  <a:pt x="302" y="353"/>
                  <a:pt x="302" y="351"/>
                  <a:pt x="302" y="350"/>
                </a:cubicBezTo>
                <a:cubicBezTo>
                  <a:pt x="302" y="351"/>
                  <a:pt x="303" y="351"/>
                  <a:pt x="303" y="352"/>
                </a:cubicBezTo>
                <a:cubicBezTo>
                  <a:pt x="304" y="354"/>
                  <a:pt x="308" y="352"/>
                  <a:pt x="306" y="350"/>
                </a:cubicBezTo>
                <a:cubicBezTo>
                  <a:pt x="305" y="347"/>
                  <a:pt x="304" y="345"/>
                  <a:pt x="304" y="342"/>
                </a:cubicBezTo>
                <a:cubicBezTo>
                  <a:pt x="304" y="342"/>
                  <a:pt x="304" y="341"/>
                  <a:pt x="304" y="340"/>
                </a:cubicBezTo>
                <a:cubicBezTo>
                  <a:pt x="304" y="339"/>
                  <a:pt x="303" y="339"/>
                  <a:pt x="303" y="340"/>
                </a:cubicBezTo>
                <a:cubicBezTo>
                  <a:pt x="303" y="340"/>
                  <a:pt x="303" y="340"/>
                  <a:pt x="303" y="340"/>
                </a:cubicBezTo>
                <a:cubicBezTo>
                  <a:pt x="303" y="338"/>
                  <a:pt x="303" y="337"/>
                  <a:pt x="302" y="335"/>
                </a:cubicBezTo>
                <a:cubicBezTo>
                  <a:pt x="304" y="329"/>
                  <a:pt x="305" y="322"/>
                  <a:pt x="306" y="316"/>
                </a:cubicBezTo>
                <a:cubicBezTo>
                  <a:pt x="308" y="310"/>
                  <a:pt x="310" y="302"/>
                  <a:pt x="313" y="294"/>
                </a:cubicBezTo>
                <a:cubicBezTo>
                  <a:pt x="313" y="295"/>
                  <a:pt x="313" y="295"/>
                  <a:pt x="313" y="296"/>
                </a:cubicBezTo>
                <a:cubicBezTo>
                  <a:pt x="309" y="311"/>
                  <a:pt x="311" y="329"/>
                  <a:pt x="311" y="344"/>
                </a:cubicBezTo>
                <a:cubicBezTo>
                  <a:pt x="311" y="344"/>
                  <a:pt x="311" y="345"/>
                  <a:pt x="311" y="345"/>
                </a:cubicBezTo>
                <a:cubicBezTo>
                  <a:pt x="310" y="351"/>
                  <a:pt x="310" y="356"/>
                  <a:pt x="310" y="362"/>
                </a:cubicBezTo>
                <a:cubicBezTo>
                  <a:pt x="310" y="362"/>
                  <a:pt x="310" y="362"/>
                  <a:pt x="310" y="362"/>
                </a:cubicBezTo>
                <a:cubicBezTo>
                  <a:pt x="310" y="363"/>
                  <a:pt x="310" y="363"/>
                  <a:pt x="310" y="364"/>
                </a:cubicBezTo>
                <a:cubicBezTo>
                  <a:pt x="310" y="365"/>
                  <a:pt x="311" y="365"/>
                  <a:pt x="311" y="364"/>
                </a:cubicBezTo>
                <a:cubicBezTo>
                  <a:pt x="311" y="363"/>
                  <a:pt x="312" y="362"/>
                  <a:pt x="312" y="360"/>
                </a:cubicBezTo>
                <a:cubicBezTo>
                  <a:pt x="312" y="360"/>
                  <a:pt x="312" y="359"/>
                  <a:pt x="311" y="360"/>
                </a:cubicBezTo>
                <a:cubicBezTo>
                  <a:pt x="311" y="360"/>
                  <a:pt x="311" y="360"/>
                  <a:pt x="311" y="360"/>
                </a:cubicBezTo>
                <a:cubicBezTo>
                  <a:pt x="311" y="357"/>
                  <a:pt x="311" y="355"/>
                  <a:pt x="311" y="352"/>
                </a:cubicBezTo>
                <a:cubicBezTo>
                  <a:pt x="311" y="350"/>
                  <a:pt x="312" y="348"/>
                  <a:pt x="312" y="345"/>
                </a:cubicBezTo>
                <a:cubicBezTo>
                  <a:pt x="312" y="346"/>
                  <a:pt x="313" y="346"/>
                  <a:pt x="313" y="345"/>
                </a:cubicBezTo>
                <a:cubicBezTo>
                  <a:pt x="314" y="351"/>
                  <a:pt x="314" y="358"/>
                  <a:pt x="316" y="363"/>
                </a:cubicBezTo>
                <a:cubicBezTo>
                  <a:pt x="316" y="364"/>
                  <a:pt x="317" y="364"/>
                  <a:pt x="317" y="363"/>
                </a:cubicBezTo>
                <a:cubicBezTo>
                  <a:pt x="320" y="353"/>
                  <a:pt x="320" y="343"/>
                  <a:pt x="321" y="332"/>
                </a:cubicBezTo>
                <a:cubicBezTo>
                  <a:pt x="320" y="341"/>
                  <a:pt x="321" y="353"/>
                  <a:pt x="323" y="362"/>
                </a:cubicBezTo>
                <a:cubicBezTo>
                  <a:pt x="323" y="363"/>
                  <a:pt x="324" y="363"/>
                  <a:pt x="324" y="362"/>
                </a:cubicBezTo>
                <a:cubicBezTo>
                  <a:pt x="326" y="359"/>
                  <a:pt x="327" y="356"/>
                  <a:pt x="327" y="352"/>
                </a:cubicBezTo>
                <a:cubicBezTo>
                  <a:pt x="328" y="355"/>
                  <a:pt x="329" y="358"/>
                  <a:pt x="331" y="361"/>
                </a:cubicBezTo>
                <a:cubicBezTo>
                  <a:pt x="332" y="361"/>
                  <a:pt x="332" y="361"/>
                  <a:pt x="332" y="361"/>
                </a:cubicBezTo>
                <a:cubicBezTo>
                  <a:pt x="334" y="357"/>
                  <a:pt x="335" y="353"/>
                  <a:pt x="335" y="349"/>
                </a:cubicBezTo>
                <a:cubicBezTo>
                  <a:pt x="335" y="354"/>
                  <a:pt x="336" y="359"/>
                  <a:pt x="339" y="363"/>
                </a:cubicBezTo>
                <a:cubicBezTo>
                  <a:pt x="339" y="363"/>
                  <a:pt x="339" y="363"/>
                  <a:pt x="339" y="363"/>
                </a:cubicBezTo>
                <a:cubicBezTo>
                  <a:pt x="341" y="355"/>
                  <a:pt x="342" y="348"/>
                  <a:pt x="342" y="340"/>
                </a:cubicBezTo>
                <a:cubicBezTo>
                  <a:pt x="342" y="336"/>
                  <a:pt x="342" y="333"/>
                  <a:pt x="342" y="329"/>
                </a:cubicBezTo>
                <a:cubicBezTo>
                  <a:pt x="342" y="334"/>
                  <a:pt x="343" y="339"/>
                  <a:pt x="343" y="344"/>
                </a:cubicBezTo>
                <a:cubicBezTo>
                  <a:pt x="343" y="345"/>
                  <a:pt x="344" y="345"/>
                  <a:pt x="344" y="344"/>
                </a:cubicBezTo>
                <a:cubicBezTo>
                  <a:pt x="344" y="343"/>
                  <a:pt x="344" y="342"/>
                  <a:pt x="344" y="342"/>
                </a:cubicBezTo>
                <a:cubicBezTo>
                  <a:pt x="345" y="342"/>
                  <a:pt x="346" y="341"/>
                  <a:pt x="347" y="340"/>
                </a:cubicBezTo>
                <a:cubicBezTo>
                  <a:pt x="347" y="338"/>
                  <a:pt x="347" y="335"/>
                  <a:pt x="348" y="332"/>
                </a:cubicBezTo>
                <a:cubicBezTo>
                  <a:pt x="348" y="336"/>
                  <a:pt x="348" y="339"/>
                  <a:pt x="348" y="342"/>
                </a:cubicBezTo>
                <a:cubicBezTo>
                  <a:pt x="348" y="348"/>
                  <a:pt x="348" y="357"/>
                  <a:pt x="351" y="363"/>
                </a:cubicBezTo>
                <a:cubicBezTo>
                  <a:pt x="351" y="363"/>
                  <a:pt x="351" y="363"/>
                  <a:pt x="351" y="363"/>
                </a:cubicBezTo>
                <a:cubicBezTo>
                  <a:pt x="348" y="356"/>
                  <a:pt x="348" y="346"/>
                  <a:pt x="348" y="338"/>
                </a:cubicBezTo>
                <a:cubicBezTo>
                  <a:pt x="348" y="336"/>
                  <a:pt x="348" y="333"/>
                  <a:pt x="348" y="330"/>
                </a:cubicBezTo>
                <a:cubicBezTo>
                  <a:pt x="349" y="327"/>
                  <a:pt x="349" y="323"/>
                  <a:pt x="350" y="319"/>
                </a:cubicBezTo>
                <a:cubicBezTo>
                  <a:pt x="350" y="318"/>
                  <a:pt x="349" y="317"/>
                  <a:pt x="348" y="317"/>
                </a:cubicBezTo>
                <a:cubicBezTo>
                  <a:pt x="347" y="314"/>
                  <a:pt x="347" y="310"/>
                  <a:pt x="347" y="307"/>
                </a:cubicBezTo>
                <a:cubicBezTo>
                  <a:pt x="347" y="301"/>
                  <a:pt x="347" y="296"/>
                  <a:pt x="346" y="290"/>
                </a:cubicBezTo>
                <a:cubicBezTo>
                  <a:pt x="345" y="289"/>
                  <a:pt x="345" y="289"/>
                  <a:pt x="344" y="289"/>
                </a:cubicBezTo>
                <a:cubicBezTo>
                  <a:pt x="343" y="286"/>
                  <a:pt x="342" y="284"/>
                  <a:pt x="341" y="281"/>
                </a:cubicBezTo>
                <a:cubicBezTo>
                  <a:pt x="341" y="281"/>
                  <a:pt x="341" y="281"/>
                  <a:pt x="341" y="281"/>
                </a:cubicBezTo>
                <a:cubicBezTo>
                  <a:pt x="341" y="280"/>
                  <a:pt x="340" y="279"/>
                  <a:pt x="339" y="279"/>
                </a:cubicBezTo>
                <a:cubicBezTo>
                  <a:pt x="337" y="277"/>
                  <a:pt x="336" y="275"/>
                  <a:pt x="333" y="273"/>
                </a:cubicBezTo>
                <a:cubicBezTo>
                  <a:pt x="337" y="273"/>
                  <a:pt x="341" y="275"/>
                  <a:pt x="343" y="280"/>
                </a:cubicBezTo>
                <a:cubicBezTo>
                  <a:pt x="350" y="291"/>
                  <a:pt x="349" y="307"/>
                  <a:pt x="350" y="319"/>
                </a:cubicBezTo>
                <a:cubicBezTo>
                  <a:pt x="350" y="327"/>
                  <a:pt x="350" y="334"/>
                  <a:pt x="349" y="342"/>
                </a:cubicBezTo>
                <a:cubicBezTo>
                  <a:pt x="350" y="340"/>
                  <a:pt x="350" y="339"/>
                  <a:pt x="350" y="337"/>
                </a:cubicBezTo>
                <a:cubicBezTo>
                  <a:pt x="350" y="330"/>
                  <a:pt x="350" y="322"/>
                  <a:pt x="350" y="314"/>
                </a:cubicBezTo>
                <a:cubicBezTo>
                  <a:pt x="349" y="302"/>
                  <a:pt x="350" y="284"/>
                  <a:pt x="340" y="275"/>
                </a:cubicBezTo>
                <a:cubicBezTo>
                  <a:pt x="338" y="273"/>
                  <a:pt x="335" y="272"/>
                  <a:pt x="332" y="273"/>
                </a:cubicBezTo>
                <a:cubicBezTo>
                  <a:pt x="331" y="272"/>
                  <a:pt x="330" y="272"/>
                  <a:pt x="328" y="272"/>
                </a:cubicBezTo>
                <a:cubicBezTo>
                  <a:pt x="331" y="270"/>
                  <a:pt x="333" y="269"/>
                  <a:pt x="336" y="269"/>
                </a:cubicBezTo>
                <a:cubicBezTo>
                  <a:pt x="338" y="269"/>
                  <a:pt x="339" y="269"/>
                  <a:pt x="341" y="270"/>
                </a:cubicBezTo>
                <a:cubicBezTo>
                  <a:pt x="337" y="268"/>
                  <a:pt x="334" y="269"/>
                  <a:pt x="330" y="271"/>
                </a:cubicBezTo>
                <a:cubicBezTo>
                  <a:pt x="329" y="271"/>
                  <a:pt x="328" y="271"/>
                  <a:pt x="328" y="272"/>
                </a:cubicBezTo>
                <a:cubicBezTo>
                  <a:pt x="328" y="272"/>
                  <a:pt x="328" y="272"/>
                  <a:pt x="327" y="272"/>
                </a:cubicBezTo>
                <a:cubicBezTo>
                  <a:pt x="309" y="270"/>
                  <a:pt x="303" y="293"/>
                  <a:pt x="300" y="307"/>
                </a:cubicBezTo>
                <a:cubicBezTo>
                  <a:pt x="300" y="309"/>
                  <a:pt x="299" y="310"/>
                  <a:pt x="299" y="312"/>
                </a:cubicBezTo>
                <a:cubicBezTo>
                  <a:pt x="301" y="303"/>
                  <a:pt x="303" y="294"/>
                  <a:pt x="307" y="287"/>
                </a:cubicBezTo>
                <a:cubicBezTo>
                  <a:pt x="311" y="278"/>
                  <a:pt x="319" y="271"/>
                  <a:pt x="327" y="272"/>
                </a:cubicBezTo>
                <a:cubicBezTo>
                  <a:pt x="326" y="273"/>
                  <a:pt x="324" y="274"/>
                  <a:pt x="323" y="276"/>
                </a:cubicBezTo>
                <a:cubicBezTo>
                  <a:pt x="323" y="276"/>
                  <a:pt x="322" y="276"/>
                  <a:pt x="322" y="277"/>
                </a:cubicBezTo>
                <a:cubicBezTo>
                  <a:pt x="321" y="278"/>
                  <a:pt x="320" y="279"/>
                  <a:pt x="320" y="280"/>
                </a:cubicBezTo>
                <a:cubicBezTo>
                  <a:pt x="318" y="282"/>
                  <a:pt x="316" y="284"/>
                  <a:pt x="314" y="286"/>
                </a:cubicBezTo>
                <a:cubicBezTo>
                  <a:pt x="314" y="286"/>
                  <a:pt x="314" y="286"/>
                  <a:pt x="313" y="286"/>
                </a:cubicBezTo>
                <a:cubicBezTo>
                  <a:pt x="310" y="290"/>
                  <a:pt x="307" y="294"/>
                  <a:pt x="305" y="299"/>
                </a:cubicBezTo>
                <a:cubicBezTo>
                  <a:pt x="302" y="304"/>
                  <a:pt x="300" y="308"/>
                  <a:pt x="299" y="313"/>
                </a:cubicBezTo>
                <a:cubicBezTo>
                  <a:pt x="299" y="314"/>
                  <a:pt x="299" y="315"/>
                  <a:pt x="299" y="315"/>
                </a:cubicBezTo>
                <a:cubicBezTo>
                  <a:pt x="299" y="315"/>
                  <a:pt x="299" y="314"/>
                  <a:pt x="299" y="314"/>
                </a:cubicBezTo>
                <a:cubicBezTo>
                  <a:pt x="294" y="329"/>
                  <a:pt x="293" y="346"/>
                  <a:pt x="296" y="360"/>
                </a:cubicBezTo>
                <a:cubicBezTo>
                  <a:pt x="296" y="360"/>
                  <a:pt x="297" y="360"/>
                  <a:pt x="297" y="360"/>
                </a:cubicBezTo>
                <a:cubicBezTo>
                  <a:pt x="293" y="347"/>
                  <a:pt x="294" y="332"/>
                  <a:pt x="298" y="319"/>
                </a:cubicBezTo>
                <a:cubicBezTo>
                  <a:pt x="296" y="335"/>
                  <a:pt x="296" y="352"/>
                  <a:pt x="299" y="367"/>
                </a:cubicBezTo>
                <a:cubicBezTo>
                  <a:pt x="288" y="368"/>
                  <a:pt x="278" y="368"/>
                  <a:pt x="267" y="369"/>
                </a:cubicBezTo>
                <a:cubicBezTo>
                  <a:pt x="267" y="369"/>
                  <a:pt x="267" y="369"/>
                  <a:pt x="266" y="369"/>
                </a:cubicBezTo>
                <a:cubicBezTo>
                  <a:pt x="268" y="341"/>
                  <a:pt x="270" y="313"/>
                  <a:pt x="274" y="285"/>
                </a:cubicBezTo>
                <a:cubicBezTo>
                  <a:pt x="274" y="287"/>
                  <a:pt x="274" y="290"/>
                  <a:pt x="274" y="292"/>
                </a:cubicBezTo>
                <a:cubicBezTo>
                  <a:pt x="270" y="314"/>
                  <a:pt x="270" y="337"/>
                  <a:pt x="269" y="359"/>
                </a:cubicBezTo>
                <a:cubicBezTo>
                  <a:pt x="269" y="359"/>
                  <a:pt x="269" y="359"/>
                  <a:pt x="269" y="359"/>
                </a:cubicBezTo>
                <a:cubicBezTo>
                  <a:pt x="269" y="359"/>
                  <a:pt x="269" y="360"/>
                  <a:pt x="269" y="360"/>
                </a:cubicBezTo>
                <a:cubicBezTo>
                  <a:pt x="269" y="360"/>
                  <a:pt x="270" y="361"/>
                  <a:pt x="270" y="360"/>
                </a:cubicBezTo>
                <a:cubicBezTo>
                  <a:pt x="273" y="338"/>
                  <a:pt x="275" y="315"/>
                  <a:pt x="275" y="293"/>
                </a:cubicBezTo>
                <a:cubicBezTo>
                  <a:pt x="276" y="290"/>
                  <a:pt x="276" y="288"/>
                  <a:pt x="277" y="285"/>
                </a:cubicBezTo>
                <a:cubicBezTo>
                  <a:pt x="277" y="285"/>
                  <a:pt x="276" y="285"/>
                  <a:pt x="276" y="285"/>
                </a:cubicBezTo>
                <a:cubicBezTo>
                  <a:pt x="276" y="286"/>
                  <a:pt x="275" y="287"/>
                  <a:pt x="275" y="288"/>
                </a:cubicBezTo>
                <a:cubicBezTo>
                  <a:pt x="275" y="285"/>
                  <a:pt x="275" y="282"/>
                  <a:pt x="275" y="279"/>
                </a:cubicBezTo>
                <a:cubicBezTo>
                  <a:pt x="276" y="276"/>
                  <a:pt x="276" y="273"/>
                  <a:pt x="277" y="271"/>
                </a:cubicBezTo>
                <a:cubicBezTo>
                  <a:pt x="277" y="270"/>
                  <a:pt x="276" y="270"/>
                  <a:pt x="276" y="271"/>
                </a:cubicBezTo>
                <a:cubicBezTo>
                  <a:pt x="276" y="271"/>
                  <a:pt x="276" y="272"/>
                  <a:pt x="275" y="273"/>
                </a:cubicBezTo>
                <a:cubicBezTo>
                  <a:pt x="275" y="271"/>
                  <a:pt x="275" y="269"/>
                  <a:pt x="275" y="268"/>
                </a:cubicBezTo>
                <a:cubicBezTo>
                  <a:pt x="280" y="267"/>
                  <a:pt x="286" y="266"/>
                  <a:pt x="291" y="266"/>
                </a:cubicBezTo>
                <a:cubicBezTo>
                  <a:pt x="290" y="273"/>
                  <a:pt x="289" y="281"/>
                  <a:pt x="289" y="289"/>
                </a:cubicBezTo>
                <a:cubicBezTo>
                  <a:pt x="287" y="304"/>
                  <a:pt x="285" y="318"/>
                  <a:pt x="283" y="332"/>
                </a:cubicBezTo>
                <a:cubicBezTo>
                  <a:pt x="282" y="332"/>
                  <a:pt x="283" y="333"/>
                  <a:pt x="283" y="332"/>
                </a:cubicBezTo>
                <a:cubicBezTo>
                  <a:pt x="285" y="321"/>
                  <a:pt x="287" y="311"/>
                  <a:pt x="288" y="300"/>
                </a:cubicBezTo>
                <a:cubicBezTo>
                  <a:pt x="288" y="309"/>
                  <a:pt x="287" y="318"/>
                  <a:pt x="286" y="327"/>
                </a:cubicBezTo>
                <a:cubicBezTo>
                  <a:pt x="286" y="327"/>
                  <a:pt x="287" y="327"/>
                  <a:pt x="287" y="327"/>
                </a:cubicBezTo>
                <a:cubicBezTo>
                  <a:pt x="289" y="315"/>
                  <a:pt x="289" y="303"/>
                  <a:pt x="290" y="291"/>
                </a:cubicBezTo>
                <a:cubicBezTo>
                  <a:pt x="290" y="290"/>
                  <a:pt x="290" y="289"/>
                  <a:pt x="290" y="287"/>
                </a:cubicBezTo>
                <a:cubicBezTo>
                  <a:pt x="291" y="280"/>
                  <a:pt x="292" y="273"/>
                  <a:pt x="292" y="265"/>
                </a:cubicBezTo>
                <a:cubicBezTo>
                  <a:pt x="316" y="262"/>
                  <a:pt x="341" y="259"/>
                  <a:pt x="365" y="257"/>
                </a:cubicBezTo>
                <a:cubicBezTo>
                  <a:pt x="365" y="262"/>
                  <a:pt x="365" y="268"/>
                  <a:pt x="364" y="273"/>
                </a:cubicBezTo>
                <a:cubicBezTo>
                  <a:pt x="364" y="273"/>
                  <a:pt x="364" y="273"/>
                  <a:pt x="364" y="273"/>
                </a:cubicBezTo>
                <a:cubicBezTo>
                  <a:pt x="364" y="276"/>
                  <a:pt x="364" y="278"/>
                  <a:pt x="364" y="281"/>
                </a:cubicBezTo>
                <a:cubicBezTo>
                  <a:pt x="364" y="284"/>
                  <a:pt x="364" y="287"/>
                  <a:pt x="364" y="289"/>
                </a:cubicBezTo>
                <a:cubicBezTo>
                  <a:pt x="364" y="290"/>
                  <a:pt x="364" y="290"/>
                  <a:pt x="364" y="290"/>
                </a:cubicBezTo>
                <a:cubicBezTo>
                  <a:pt x="364" y="295"/>
                  <a:pt x="364" y="301"/>
                  <a:pt x="364" y="307"/>
                </a:cubicBezTo>
                <a:cubicBezTo>
                  <a:pt x="364" y="315"/>
                  <a:pt x="363" y="323"/>
                  <a:pt x="362" y="331"/>
                </a:cubicBezTo>
                <a:cubicBezTo>
                  <a:pt x="362" y="331"/>
                  <a:pt x="363" y="331"/>
                  <a:pt x="363" y="331"/>
                </a:cubicBezTo>
                <a:cubicBezTo>
                  <a:pt x="363" y="342"/>
                  <a:pt x="362" y="353"/>
                  <a:pt x="360" y="365"/>
                </a:cubicBezTo>
                <a:cubicBezTo>
                  <a:pt x="356" y="365"/>
                  <a:pt x="353" y="365"/>
                  <a:pt x="349" y="366"/>
                </a:cubicBezTo>
                <a:close/>
                <a:moveTo>
                  <a:pt x="274" y="299"/>
                </a:moveTo>
                <a:cubicBezTo>
                  <a:pt x="273" y="315"/>
                  <a:pt x="272" y="332"/>
                  <a:pt x="271" y="349"/>
                </a:cubicBezTo>
                <a:cubicBezTo>
                  <a:pt x="271" y="332"/>
                  <a:pt x="271" y="315"/>
                  <a:pt x="274" y="299"/>
                </a:cubicBezTo>
                <a:close/>
                <a:moveTo>
                  <a:pt x="379" y="252"/>
                </a:moveTo>
                <a:cubicBezTo>
                  <a:pt x="379" y="252"/>
                  <a:pt x="379" y="251"/>
                  <a:pt x="379" y="251"/>
                </a:cubicBezTo>
                <a:cubicBezTo>
                  <a:pt x="380" y="251"/>
                  <a:pt x="381" y="251"/>
                  <a:pt x="382" y="251"/>
                </a:cubicBezTo>
                <a:cubicBezTo>
                  <a:pt x="384" y="250"/>
                  <a:pt x="386" y="250"/>
                  <a:pt x="388" y="250"/>
                </a:cubicBezTo>
                <a:cubicBezTo>
                  <a:pt x="388" y="250"/>
                  <a:pt x="389" y="251"/>
                  <a:pt x="389" y="251"/>
                </a:cubicBezTo>
                <a:cubicBezTo>
                  <a:pt x="385" y="252"/>
                  <a:pt x="382" y="252"/>
                  <a:pt x="379" y="252"/>
                </a:cubicBezTo>
                <a:close/>
                <a:moveTo>
                  <a:pt x="388" y="246"/>
                </a:moveTo>
                <a:cubicBezTo>
                  <a:pt x="388" y="245"/>
                  <a:pt x="388" y="245"/>
                  <a:pt x="387" y="245"/>
                </a:cubicBezTo>
                <a:cubicBezTo>
                  <a:pt x="388" y="245"/>
                  <a:pt x="388" y="245"/>
                  <a:pt x="388" y="245"/>
                </a:cubicBezTo>
                <a:cubicBezTo>
                  <a:pt x="388" y="245"/>
                  <a:pt x="388" y="245"/>
                  <a:pt x="388" y="246"/>
                </a:cubicBezTo>
                <a:cubicBezTo>
                  <a:pt x="388" y="246"/>
                  <a:pt x="388" y="246"/>
                  <a:pt x="388" y="246"/>
                </a:cubicBezTo>
                <a:close/>
                <a:moveTo>
                  <a:pt x="386" y="244"/>
                </a:moveTo>
                <a:cubicBezTo>
                  <a:pt x="381" y="245"/>
                  <a:pt x="377" y="245"/>
                  <a:pt x="372" y="246"/>
                </a:cubicBezTo>
                <a:cubicBezTo>
                  <a:pt x="371" y="244"/>
                  <a:pt x="370" y="242"/>
                  <a:pt x="369" y="241"/>
                </a:cubicBezTo>
                <a:cubicBezTo>
                  <a:pt x="368" y="238"/>
                  <a:pt x="367" y="235"/>
                  <a:pt x="366" y="232"/>
                </a:cubicBezTo>
                <a:cubicBezTo>
                  <a:pt x="367" y="232"/>
                  <a:pt x="368" y="232"/>
                  <a:pt x="369" y="232"/>
                </a:cubicBezTo>
                <a:cubicBezTo>
                  <a:pt x="370" y="235"/>
                  <a:pt x="370" y="238"/>
                  <a:pt x="371" y="240"/>
                </a:cubicBezTo>
                <a:cubicBezTo>
                  <a:pt x="371" y="241"/>
                  <a:pt x="371" y="241"/>
                  <a:pt x="371" y="240"/>
                </a:cubicBezTo>
                <a:cubicBezTo>
                  <a:pt x="372" y="238"/>
                  <a:pt x="372" y="235"/>
                  <a:pt x="371" y="233"/>
                </a:cubicBezTo>
                <a:cubicBezTo>
                  <a:pt x="373" y="233"/>
                  <a:pt x="374" y="233"/>
                  <a:pt x="376" y="233"/>
                </a:cubicBezTo>
                <a:cubicBezTo>
                  <a:pt x="377" y="237"/>
                  <a:pt x="378" y="240"/>
                  <a:pt x="379" y="243"/>
                </a:cubicBezTo>
                <a:cubicBezTo>
                  <a:pt x="379" y="243"/>
                  <a:pt x="380" y="243"/>
                  <a:pt x="379" y="243"/>
                </a:cubicBezTo>
                <a:cubicBezTo>
                  <a:pt x="379" y="240"/>
                  <a:pt x="378" y="237"/>
                  <a:pt x="378" y="234"/>
                </a:cubicBezTo>
                <a:cubicBezTo>
                  <a:pt x="378" y="234"/>
                  <a:pt x="378" y="233"/>
                  <a:pt x="378" y="233"/>
                </a:cubicBezTo>
                <a:cubicBezTo>
                  <a:pt x="378" y="233"/>
                  <a:pt x="378" y="233"/>
                  <a:pt x="377" y="233"/>
                </a:cubicBezTo>
                <a:cubicBezTo>
                  <a:pt x="377" y="232"/>
                  <a:pt x="377" y="230"/>
                  <a:pt x="377" y="229"/>
                </a:cubicBezTo>
                <a:cubicBezTo>
                  <a:pt x="377" y="229"/>
                  <a:pt x="377" y="229"/>
                  <a:pt x="377" y="229"/>
                </a:cubicBezTo>
                <a:cubicBezTo>
                  <a:pt x="378" y="233"/>
                  <a:pt x="381" y="236"/>
                  <a:pt x="385" y="237"/>
                </a:cubicBezTo>
                <a:cubicBezTo>
                  <a:pt x="385" y="240"/>
                  <a:pt x="386" y="242"/>
                  <a:pt x="386" y="244"/>
                </a:cubicBezTo>
                <a:close/>
                <a:moveTo>
                  <a:pt x="375" y="229"/>
                </a:moveTo>
                <a:cubicBezTo>
                  <a:pt x="375" y="229"/>
                  <a:pt x="375" y="229"/>
                  <a:pt x="375" y="229"/>
                </a:cubicBezTo>
                <a:cubicBezTo>
                  <a:pt x="375" y="228"/>
                  <a:pt x="375" y="227"/>
                  <a:pt x="375" y="227"/>
                </a:cubicBezTo>
                <a:cubicBezTo>
                  <a:pt x="375" y="227"/>
                  <a:pt x="375" y="227"/>
                  <a:pt x="375" y="227"/>
                </a:cubicBezTo>
                <a:cubicBezTo>
                  <a:pt x="375" y="227"/>
                  <a:pt x="375" y="228"/>
                  <a:pt x="375" y="229"/>
                </a:cubicBezTo>
                <a:close/>
                <a:moveTo>
                  <a:pt x="375" y="226"/>
                </a:moveTo>
                <a:cubicBezTo>
                  <a:pt x="375" y="226"/>
                  <a:pt x="375" y="226"/>
                  <a:pt x="375" y="225"/>
                </a:cubicBezTo>
                <a:cubicBezTo>
                  <a:pt x="375" y="225"/>
                  <a:pt x="375" y="225"/>
                  <a:pt x="374" y="225"/>
                </a:cubicBezTo>
                <a:cubicBezTo>
                  <a:pt x="375" y="225"/>
                  <a:pt x="375" y="226"/>
                  <a:pt x="375" y="226"/>
                </a:cubicBezTo>
                <a:cubicBezTo>
                  <a:pt x="375" y="226"/>
                  <a:pt x="375" y="226"/>
                  <a:pt x="375" y="226"/>
                </a:cubicBezTo>
                <a:close/>
                <a:moveTo>
                  <a:pt x="369" y="216"/>
                </a:moveTo>
                <a:cubicBezTo>
                  <a:pt x="369" y="219"/>
                  <a:pt x="370" y="223"/>
                  <a:pt x="370" y="227"/>
                </a:cubicBezTo>
                <a:cubicBezTo>
                  <a:pt x="370" y="227"/>
                  <a:pt x="370" y="227"/>
                  <a:pt x="370" y="227"/>
                </a:cubicBezTo>
                <a:cubicBezTo>
                  <a:pt x="369" y="221"/>
                  <a:pt x="368" y="216"/>
                  <a:pt x="368" y="211"/>
                </a:cubicBezTo>
                <a:cubicBezTo>
                  <a:pt x="368" y="212"/>
                  <a:pt x="368" y="214"/>
                  <a:pt x="369" y="216"/>
                </a:cubicBezTo>
                <a:close/>
                <a:moveTo>
                  <a:pt x="370" y="227"/>
                </a:moveTo>
                <a:cubicBezTo>
                  <a:pt x="370" y="228"/>
                  <a:pt x="370" y="228"/>
                  <a:pt x="370" y="229"/>
                </a:cubicBezTo>
                <a:cubicBezTo>
                  <a:pt x="370" y="229"/>
                  <a:pt x="370" y="229"/>
                  <a:pt x="370" y="229"/>
                </a:cubicBezTo>
                <a:cubicBezTo>
                  <a:pt x="370" y="228"/>
                  <a:pt x="370" y="228"/>
                  <a:pt x="370" y="227"/>
                </a:cubicBezTo>
                <a:cubicBezTo>
                  <a:pt x="370" y="227"/>
                  <a:pt x="370" y="227"/>
                  <a:pt x="370" y="227"/>
                </a:cubicBezTo>
                <a:close/>
                <a:moveTo>
                  <a:pt x="369" y="229"/>
                </a:moveTo>
                <a:cubicBezTo>
                  <a:pt x="368" y="229"/>
                  <a:pt x="366" y="229"/>
                  <a:pt x="365" y="229"/>
                </a:cubicBezTo>
                <a:cubicBezTo>
                  <a:pt x="365" y="229"/>
                  <a:pt x="365" y="228"/>
                  <a:pt x="364" y="228"/>
                </a:cubicBezTo>
                <a:cubicBezTo>
                  <a:pt x="366" y="227"/>
                  <a:pt x="367" y="227"/>
                  <a:pt x="369" y="227"/>
                </a:cubicBezTo>
                <a:cubicBezTo>
                  <a:pt x="369" y="228"/>
                  <a:pt x="369" y="228"/>
                  <a:pt x="369" y="229"/>
                </a:cubicBezTo>
                <a:close/>
                <a:moveTo>
                  <a:pt x="356" y="220"/>
                </a:moveTo>
                <a:cubicBezTo>
                  <a:pt x="356" y="220"/>
                  <a:pt x="356" y="219"/>
                  <a:pt x="356" y="219"/>
                </a:cubicBezTo>
                <a:cubicBezTo>
                  <a:pt x="352" y="220"/>
                  <a:pt x="348" y="220"/>
                  <a:pt x="345" y="220"/>
                </a:cubicBezTo>
                <a:cubicBezTo>
                  <a:pt x="347" y="214"/>
                  <a:pt x="348" y="207"/>
                  <a:pt x="349" y="200"/>
                </a:cubicBezTo>
                <a:cubicBezTo>
                  <a:pt x="349" y="201"/>
                  <a:pt x="349" y="201"/>
                  <a:pt x="349" y="202"/>
                </a:cubicBezTo>
                <a:cubicBezTo>
                  <a:pt x="350" y="205"/>
                  <a:pt x="350" y="209"/>
                  <a:pt x="350" y="212"/>
                </a:cubicBezTo>
                <a:cubicBezTo>
                  <a:pt x="351" y="213"/>
                  <a:pt x="352" y="213"/>
                  <a:pt x="351" y="212"/>
                </a:cubicBezTo>
                <a:cubicBezTo>
                  <a:pt x="351" y="210"/>
                  <a:pt x="351" y="207"/>
                  <a:pt x="351" y="205"/>
                </a:cubicBezTo>
                <a:cubicBezTo>
                  <a:pt x="351" y="206"/>
                  <a:pt x="352" y="208"/>
                  <a:pt x="353" y="210"/>
                </a:cubicBezTo>
                <a:cubicBezTo>
                  <a:pt x="354" y="213"/>
                  <a:pt x="355" y="216"/>
                  <a:pt x="356" y="220"/>
                </a:cubicBezTo>
                <a:close/>
                <a:moveTo>
                  <a:pt x="342" y="220"/>
                </a:moveTo>
                <a:cubicBezTo>
                  <a:pt x="341" y="219"/>
                  <a:pt x="340" y="216"/>
                  <a:pt x="340" y="214"/>
                </a:cubicBezTo>
                <a:cubicBezTo>
                  <a:pt x="339" y="212"/>
                  <a:pt x="339" y="211"/>
                  <a:pt x="339" y="209"/>
                </a:cubicBezTo>
                <a:cubicBezTo>
                  <a:pt x="339" y="205"/>
                  <a:pt x="339" y="201"/>
                  <a:pt x="339" y="198"/>
                </a:cubicBezTo>
                <a:cubicBezTo>
                  <a:pt x="339" y="197"/>
                  <a:pt x="339" y="197"/>
                  <a:pt x="339" y="197"/>
                </a:cubicBezTo>
                <a:cubicBezTo>
                  <a:pt x="339" y="189"/>
                  <a:pt x="340" y="181"/>
                  <a:pt x="341" y="174"/>
                </a:cubicBezTo>
                <a:cubicBezTo>
                  <a:pt x="341" y="174"/>
                  <a:pt x="341" y="174"/>
                  <a:pt x="341" y="175"/>
                </a:cubicBezTo>
                <a:cubicBezTo>
                  <a:pt x="341" y="175"/>
                  <a:pt x="341" y="175"/>
                  <a:pt x="341" y="175"/>
                </a:cubicBezTo>
                <a:cubicBezTo>
                  <a:pt x="342" y="182"/>
                  <a:pt x="344" y="190"/>
                  <a:pt x="347" y="196"/>
                </a:cubicBezTo>
                <a:cubicBezTo>
                  <a:pt x="347" y="200"/>
                  <a:pt x="347" y="203"/>
                  <a:pt x="347" y="206"/>
                </a:cubicBezTo>
                <a:cubicBezTo>
                  <a:pt x="347" y="207"/>
                  <a:pt x="347" y="208"/>
                  <a:pt x="347" y="209"/>
                </a:cubicBezTo>
                <a:cubicBezTo>
                  <a:pt x="346" y="212"/>
                  <a:pt x="345" y="215"/>
                  <a:pt x="345" y="217"/>
                </a:cubicBezTo>
                <a:cubicBezTo>
                  <a:pt x="344" y="219"/>
                  <a:pt x="344" y="219"/>
                  <a:pt x="343" y="220"/>
                </a:cubicBezTo>
                <a:cubicBezTo>
                  <a:pt x="343" y="220"/>
                  <a:pt x="343" y="220"/>
                  <a:pt x="342" y="220"/>
                </a:cubicBezTo>
                <a:close/>
                <a:moveTo>
                  <a:pt x="236" y="237"/>
                </a:moveTo>
                <a:cubicBezTo>
                  <a:pt x="236" y="237"/>
                  <a:pt x="236" y="237"/>
                  <a:pt x="236" y="237"/>
                </a:cubicBezTo>
                <a:cubicBezTo>
                  <a:pt x="236" y="239"/>
                  <a:pt x="236" y="240"/>
                  <a:pt x="236" y="242"/>
                </a:cubicBezTo>
                <a:cubicBezTo>
                  <a:pt x="236" y="240"/>
                  <a:pt x="236" y="239"/>
                  <a:pt x="236" y="237"/>
                </a:cubicBezTo>
                <a:close/>
                <a:moveTo>
                  <a:pt x="236" y="236"/>
                </a:moveTo>
                <a:cubicBezTo>
                  <a:pt x="236" y="236"/>
                  <a:pt x="236" y="235"/>
                  <a:pt x="236" y="235"/>
                </a:cubicBezTo>
                <a:cubicBezTo>
                  <a:pt x="236" y="235"/>
                  <a:pt x="236" y="235"/>
                  <a:pt x="237" y="235"/>
                </a:cubicBezTo>
                <a:cubicBezTo>
                  <a:pt x="237" y="235"/>
                  <a:pt x="237" y="236"/>
                  <a:pt x="237" y="236"/>
                </a:cubicBezTo>
                <a:cubicBezTo>
                  <a:pt x="236" y="236"/>
                  <a:pt x="236" y="236"/>
                  <a:pt x="236" y="236"/>
                </a:cubicBezTo>
                <a:close/>
                <a:moveTo>
                  <a:pt x="232" y="236"/>
                </a:moveTo>
                <a:cubicBezTo>
                  <a:pt x="232" y="236"/>
                  <a:pt x="232" y="237"/>
                  <a:pt x="232" y="237"/>
                </a:cubicBezTo>
                <a:cubicBezTo>
                  <a:pt x="231" y="237"/>
                  <a:pt x="230" y="238"/>
                  <a:pt x="229" y="238"/>
                </a:cubicBezTo>
                <a:cubicBezTo>
                  <a:pt x="229" y="237"/>
                  <a:pt x="229" y="237"/>
                  <a:pt x="229" y="236"/>
                </a:cubicBezTo>
                <a:cubicBezTo>
                  <a:pt x="231" y="236"/>
                  <a:pt x="234" y="235"/>
                  <a:pt x="236" y="235"/>
                </a:cubicBezTo>
                <a:cubicBezTo>
                  <a:pt x="236" y="235"/>
                  <a:pt x="236" y="236"/>
                  <a:pt x="236" y="236"/>
                </a:cubicBezTo>
                <a:cubicBezTo>
                  <a:pt x="235" y="236"/>
                  <a:pt x="233" y="237"/>
                  <a:pt x="232" y="237"/>
                </a:cubicBezTo>
                <a:cubicBezTo>
                  <a:pt x="232" y="237"/>
                  <a:pt x="232" y="236"/>
                  <a:pt x="233" y="236"/>
                </a:cubicBezTo>
                <a:cubicBezTo>
                  <a:pt x="233" y="236"/>
                  <a:pt x="232" y="236"/>
                  <a:pt x="232" y="236"/>
                </a:cubicBezTo>
                <a:close/>
                <a:moveTo>
                  <a:pt x="231" y="238"/>
                </a:moveTo>
                <a:cubicBezTo>
                  <a:pt x="230" y="240"/>
                  <a:pt x="230" y="240"/>
                  <a:pt x="229" y="239"/>
                </a:cubicBezTo>
                <a:cubicBezTo>
                  <a:pt x="230" y="239"/>
                  <a:pt x="231" y="239"/>
                  <a:pt x="231" y="238"/>
                </a:cubicBezTo>
                <a:close/>
                <a:moveTo>
                  <a:pt x="228" y="232"/>
                </a:moveTo>
                <a:cubicBezTo>
                  <a:pt x="228" y="230"/>
                  <a:pt x="228" y="229"/>
                  <a:pt x="229" y="227"/>
                </a:cubicBezTo>
                <a:cubicBezTo>
                  <a:pt x="231" y="226"/>
                  <a:pt x="233" y="226"/>
                  <a:pt x="235" y="226"/>
                </a:cubicBezTo>
                <a:cubicBezTo>
                  <a:pt x="235" y="227"/>
                  <a:pt x="235" y="228"/>
                  <a:pt x="236" y="229"/>
                </a:cubicBezTo>
                <a:cubicBezTo>
                  <a:pt x="236" y="229"/>
                  <a:pt x="236" y="229"/>
                  <a:pt x="236" y="229"/>
                </a:cubicBezTo>
                <a:cubicBezTo>
                  <a:pt x="236" y="231"/>
                  <a:pt x="236" y="233"/>
                  <a:pt x="236" y="234"/>
                </a:cubicBezTo>
                <a:cubicBezTo>
                  <a:pt x="234" y="235"/>
                  <a:pt x="231" y="235"/>
                  <a:pt x="229" y="235"/>
                </a:cubicBezTo>
                <a:cubicBezTo>
                  <a:pt x="228" y="234"/>
                  <a:pt x="228" y="233"/>
                  <a:pt x="228" y="232"/>
                </a:cubicBezTo>
                <a:close/>
                <a:moveTo>
                  <a:pt x="239" y="210"/>
                </a:moveTo>
                <a:cubicBezTo>
                  <a:pt x="239" y="213"/>
                  <a:pt x="239" y="216"/>
                  <a:pt x="239" y="219"/>
                </a:cubicBezTo>
                <a:cubicBezTo>
                  <a:pt x="239" y="220"/>
                  <a:pt x="239" y="221"/>
                  <a:pt x="238" y="222"/>
                </a:cubicBezTo>
                <a:cubicBezTo>
                  <a:pt x="238" y="218"/>
                  <a:pt x="238" y="214"/>
                  <a:pt x="239" y="210"/>
                </a:cubicBezTo>
                <a:close/>
                <a:moveTo>
                  <a:pt x="266" y="176"/>
                </a:moveTo>
                <a:cubicBezTo>
                  <a:pt x="266" y="175"/>
                  <a:pt x="264" y="174"/>
                  <a:pt x="263" y="175"/>
                </a:cubicBezTo>
                <a:cubicBezTo>
                  <a:pt x="263" y="176"/>
                  <a:pt x="263" y="176"/>
                  <a:pt x="262" y="177"/>
                </a:cubicBezTo>
                <a:cubicBezTo>
                  <a:pt x="261" y="176"/>
                  <a:pt x="260" y="175"/>
                  <a:pt x="259" y="175"/>
                </a:cubicBezTo>
                <a:cubicBezTo>
                  <a:pt x="259" y="175"/>
                  <a:pt x="258" y="175"/>
                  <a:pt x="258" y="175"/>
                </a:cubicBezTo>
                <a:cubicBezTo>
                  <a:pt x="260" y="174"/>
                  <a:pt x="261" y="173"/>
                  <a:pt x="263" y="172"/>
                </a:cubicBezTo>
                <a:cubicBezTo>
                  <a:pt x="264" y="172"/>
                  <a:pt x="264" y="172"/>
                  <a:pt x="264" y="172"/>
                </a:cubicBezTo>
                <a:cubicBezTo>
                  <a:pt x="265" y="173"/>
                  <a:pt x="266" y="174"/>
                  <a:pt x="266" y="176"/>
                </a:cubicBezTo>
                <a:close/>
                <a:moveTo>
                  <a:pt x="271" y="228"/>
                </a:moveTo>
                <a:cubicBezTo>
                  <a:pt x="272" y="227"/>
                  <a:pt x="272" y="225"/>
                  <a:pt x="273" y="224"/>
                </a:cubicBezTo>
                <a:cubicBezTo>
                  <a:pt x="273" y="225"/>
                  <a:pt x="273" y="227"/>
                  <a:pt x="274" y="228"/>
                </a:cubicBezTo>
                <a:cubicBezTo>
                  <a:pt x="273" y="228"/>
                  <a:pt x="272" y="228"/>
                  <a:pt x="271" y="228"/>
                </a:cubicBezTo>
                <a:close/>
                <a:moveTo>
                  <a:pt x="271" y="228"/>
                </a:moveTo>
                <a:cubicBezTo>
                  <a:pt x="271" y="228"/>
                  <a:pt x="271" y="228"/>
                  <a:pt x="271" y="229"/>
                </a:cubicBezTo>
                <a:cubicBezTo>
                  <a:pt x="270" y="229"/>
                  <a:pt x="270" y="229"/>
                  <a:pt x="270" y="229"/>
                </a:cubicBezTo>
                <a:cubicBezTo>
                  <a:pt x="271" y="224"/>
                  <a:pt x="272" y="219"/>
                  <a:pt x="272" y="214"/>
                </a:cubicBezTo>
                <a:cubicBezTo>
                  <a:pt x="272" y="216"/>
                  <a:pt x="272" y="219"/>
                  <a:pt x="273" y="221"/>
                </a:cubicBezTo>
                <a:cubicBezTo>
                  <a:pt x="272" y="224"/>
                  <a:pt x="271" y="226"/>
                  <a:pt x="271" y="228"/>
                </a:cubicBezTo>
                <a:close/>
                <a:moveTo>
                  <a:pt x="271" y="207"/>
                </a:moveTo>
                <a:cubicBezTo>
                  <a:pt x="271" y="210"/>
                  <a:pt x="271" y="212"/>
                  <a:pt x="271" y="215"/>
                </a:cubicBezTo>
                <a:cubicBezTo>
                  <a:pt x="271" y="219"/>
                  <a:pt x="270" y="224"/>
                  <a:pt x="269" y="228"/>
                </a:cubicBezTo>
                <a:cubicBezTo>
                  <a:pt x="269" y="228"/>
                  <a:pt x="269" y="229"/>
                  <a:pt x="269" y="229"/>
                </a:cubicBezTo>
                <a:cubicBezTo>
                  <a:pt x="269" y="229"/>
                  <a:pt x="269" y="229"/>
                  <a:pt x="269" y="229"/>
                </a:cubicBezTo>
                <a:cubicBezTo>
                  <a:pt x="269" y="228"/>
                  <a:pt x="269" y="227"/>
                  <a:pt x="269" y="225"/>
                </a:cubicBezTo>
                <a:cubicBezTo>
                  <a:pt x="269" y="219"/>
                  <a:pt x="269" y="213"/>
                  <a:pt x="269" y="207"/>
                </a:cubicBezTo>
                <a:cubicBezTo>
                  <a:pt x="269" y="208"/>
                  <a:pt x="270" y="208"/>
                  <a:pt x="271" y="207"/>
                </a:cubicBezTo>
                <a:close/>
                <a:moveTo>
                  <a:pt x="268" y="199"/>
                </a:moveTo>
                <a:cubicBezTo>
                  <a:pt x="268" y="197"/>
                  <a:pt x="268" y="194"/>
                  <a:pt x="267" y="192"/>
                </a:cubicBezTo>
                <a:cubicBezTo>
                  <a:pt x="267" y="191"/>
                  <a:pt x="267" y="191"/>
                  <a:pt x="267" y="190"/>
                </a:cubicBezTo>
                <a:cubicBezTo>
                  <a:pt x="267" y="186"/>
                  <a:pt x="267" y="182"/>
                  <a:pt x="267" y="177"/>
                </a:cubicBezTo>
                <a:cubicBezTo>
                  <a:pt x="268" y="181"/>
                  <a:pt x="268" y="185"/>
                  <a:pt x="268" y="188"/>
                </a:cubicBezTo>
                <a:cubicBezTo>
                  <a:pt x="268" y="191"/>
                  <a:pt x="268" y="195"/>
                  <a:pt x="268" y="199"/>
                </a:cubicBezTo>
                <a:close/>
                <a:moveTo>
                  <a:pt x="258" y="228"/>
                </a:moveTo>
                <a:cubicBezTo>
                  <a:pt x="257" y="228"/>
                  <a:pt x="257" y="229"/>
                  <a:pt x="257" y="230"/>
                </a:cubicBezTo>
                <a:cubicBezTo>
                  <a:pt x="257" y="230"/>
                  <a:pt x="257" y="231"/>
                  <a:pt x="257" y="231"/>
                </a:cubicBezTo>
                <a:cubicBezTo>
                  <a:pt x="250" y="232"/>
                  <a:pt x="244" y="233"/>
                  <a:pt x="237" y="234"/>
                </a:cubicBezTo>
                <a:cubicBezTo>
                  <a:pt x="237" y="233"/>
                  <a:pt x="237" y="232"/>
                  <a:pt x="237" y="231"/>
                </a:cubicBezTo>
                <a:cubicBezTo>
                  <a:pt x="239" y="231"/>
                  <a:pt x="240" y="230"/>
                  <a:pt x="240" y="228"/>
                </a:cubicBezTo>
                <a:cubicBezTo>
                  <a:pt x="239" y="227"/>
                  <a:pt x="239" y="226"/>
                  <a:pt x="239" y="225"/>
                </a:cubicBezTo>
                <a:cubicBezTo>
                  <a:pt x="239" y="225"/>
                  <a:pt x="240" y="225"/>
                  <a:pt x="240" y="225"/>
                </a:cubicBezTo>
                <a:cubicBezTo>
                  <a:pt x="240" y="226"/>
                  <a:pt x="241" y="226"/>
                  <a:pt x="242" y="226"/>
                </a:cubicBezTo>
                <a:cubicBezTo>
                  <a:pt x="242" y="227"/>
                  <a:pt x="242" y="229"/>
                  <a:pt x="243" y="230"/>
                </a:cubicBezTo>
                <a:cubicBezTo>
                  <a:pt x="243" y="232"/>
                  <a:pt x="247" y="232"/>
                  <a:pt x="247" y="230"/>
                </a:cubicBezTo>
                <a:cubicBezTo>
                  <a:pt x="247" y="228"/>
                  <a:pt x="247" y="226"/>
                  <a:pt x="247" y="224"/>
                </a:cubicBezTo>
                <a:cubicBezTo>
                  <a:pt x="247" y="223"/>
                  <a:pt x="247" y="223"/>
                  <a:pt x="247" y="223"/>
                </a:cubicBezTo>
                <a:cubicBezTo>
                  <a:pt x="248" y="224"/>
                  <a:pt x="248" y="225"/>
                  <a:pt x="248" y="226"/>
                </a:cubicBezTo>
                <a:cubicBezTo>
                  <a:pt x="248" y="228"/>
                  <a:pt x="251" y="228"/>
                  <a:pt x="252" y="226"/>
                </a:cubicBezTo>
                <a:cubicBezTo>
                  <a:pt x="252" y="225"/>
                  <a:pt x="252" y="224"/>
                  <a:pt x="252" y="223"/>
                </a:cubicBezTo>
                <a:cubicBezTo>
                  <a:pt x="253" y="223"/>
                  <a:pt x="253" y="223"/>
                  <a:pt x="253" y="222"/>
                </a:cubicBezTo>
                <a:cubicBezTo>
                  <a:pt x="254" y="223"/>
                  <a:pt x="254" y="224"/>
                  <a:pt x="254" y="224"/>
                </a:cubicBezTo>
                <a:cubicBezTo>
                  <a:pt x="254" y="226"/>
                  <a:pt x="258" y="226"/>
                  <a:pt x="258" y="224"/>
                </a:cubicBezTo>
                <a:cubicBezTo>
                  <a:pt x="258" y="223"/>
                  <a:pt x="258" y="222"/>
                  <a:pt x="258" y="222"/>
                </a:cubicBezTo>
                <a:cubicBezTo>
                  <a:pt x="258" y="222"/>
                  <a:pt x="258" y="222"/>
                  <a:pt x="258" y="222"/>
                </a:cubicBezTo>
                <a:cubicBezTo>
                  <a:pt x="258" y="222"/>
                  <a:pt x="258" y="221"/>
                  <a:pt x="258" y="221"/>
                </a:cubicBezTo>
                <a:cubicBezTo>
                  <a:pt x="258" y="210"/>
                  <a:pt x="261" y="199"/>
                  <a:pt x="261" y="187"/>
                </a:cubicBezTo>
                <a:cubicBezTo>
                  <a:pt x="261" y="186"/>
                  <a:pt x="262" y="184"/>
                  <a:pt x="263" y="182"/>
                </a:cubicBezTo>
                <a:cubicBezTo>
                  <a:pt x="264" y="198"/>
                  <a:pt x="262" y="213"/>
                  <a:pt x="258" y="228"/>
                </a:cubicBezTo>
                <a:close/>
                <a:moveTo>
                  <a:pt x="254" y="190"/>
                </a:moveTo>
                <a:cubicBezTo>
                  <a:pt x="252" y="194"/>
                  <a:pt x="251" y="199"/>
                  <a:pt x="249" y="203"/>
                </a:cubicBezTo>
                <a:cubicBezTo>
                  <a:pt x="250" y="198"/>
                  <a:pt x="250" y="194"/>
                  <a:pt x="250" y="189"/>
                </a:cubicBezTo>
                <a:cubicBezTo>
                  <a:pt x="251" y="186"/>
                  <a:pt x="253" y="182"/>
                  <a:pt x="254" y="179"/>
                </a:cubicBezTo>
                <a:cubicBezTo>
                  <a:pt x="255" y="183"/>
                  <a:pt x="254" y="187"/>
                  <a:pt x="254" y="190"/>
                </a:cubicBezTo>
                <a:close/>
                <a:moveTo>
                  <a:pt x="247" y="222"/>
                </a:moveTo>
                <a:cubicBezTo>
                  <a:pt x="247" y="222"/>
                  <a:pt x="247" y="222"/>
                  <a:pt x="247" y="222"/>
                </a:cubicBezTo>
                <a:cubicBezTo>
                  <a:pt x="247" y="222"/>
                  <a:pt x="247" y="222"/>
                  <a:pt x="247" y="222"/>
                </a:cubicBezTo>
                <a:cubicBezTo>
                  <a:pt x="247" y="222"/>
                  <a:pt x="247" y="222"/>
                  <a:pt x="247" y="222"/>
                </a:cubicBezTo>
                <a:close/>
                <a:moveTo>
                  <a:pt x="253" y="219"/>
                </a:moveTo>
                <a:cubicBezTo>
                  <a:pt x="253" y="220"/>
                  <a:pt x="253" y="221"/>
                  <a:pt x="253" y="222"/>
                </a:cubicBezTo>
                <a:cubicBezTo>
                  <a:pt x="253" y="222"/>
                  <a:pt x="253" y="222"/>
                  <a:pt x="253" y="222"/>
                </a:cubicBezTo>
                <a:cubicBezTo>
                  <a:pt x="253" y="221"/>
                  <a:pt x="253" y="220"/>
                  <a:pt x="253" y="219"/>
                </a:cubicBezTo>
                <a:close/>
                <a:moveTo>
                  <a:pt x="259" y="183"/>
                </a:moveTo>
                <a:cubicBezTo>
                  <a:pt x="258" y="183"/>
                  <a:pt x="258" y="183"/>
                  <a:pt x="258" y="183"/>
                </a:cubicBezTo>
                <a:cubicBezTo>
                  <a:pt x="258" y="180"/>
                  <a:pt x="258" y="178"/>
                  <a:pt x="258" y="175"/>
                </a:cubicBezTo>
                <a:cubicBezTo>
                  <a:pt x="259" y="175"/>
                  <a:pt x="261" y="176"/>
                  <a:pt x="262" y="177"/>
                </a:cubicBezTo>
                <a:cubicBezTo>
                  <a:pt x="261" y="179"/>
                  <a:pt x="260" y="181"/>
                  <a:pt x="259" y="183"/>
                </a:cubicBezTo>
                <a:close/>
                <a:moveTo>
                  <a:pt x="240" y="224"/>
                </a:moveTo>
                <a:cubicBezTo>
                  <a:pt x="239" y="224"/>
                  <a:pt x="239" y="224"/>
                  <a:pt x="239" y="224"/>
                </a:cubicBezTo>
                <a:cubicBezTo>
                  <a:pt x="239" y="224"/>
                  <a:pt x="239" y="223"/>
                  <a:pt x="239" y="223"/>
                </a:cubicBezTo>
                <a:cubicBezTo>
                  <a:pt x="239" y="222"/>
                  <a:pt x="239" y="221"/>
                  <a:pt x="239" y="220"/>
                </a:cubicBezTo>
                <a:cubicBezTo>
                  <a:pt x="239" y="221"/>
                  <a:pt x="239" y="223"/>
                  <a:pt x="240" y="224"/>
                </a:cubicBezTo>
                <a:close/>
                <a:moveTo>
                  <a:pt x="236" y="230"/>
                </a:moveTo>
                <a:cubicBezTo>
                  <a:pt x="237" y="230"/>
                  <a:pt x="237" y="230"/>
                  <a:pt x="237" y="231"/>
                </a:cubicBezTo>
                <a:cubicBezTo>
                  <a:pt x="237" y="232"/>
                  <a:pt x="237" y="233"/>
                  <a:pt x="237" y="234"/>
                </a:cubicBezTo>
                <a:cubicBezTo>
                  <a:pt x="237" y="234"/>
                  <a:pt x="236" y="234"/>
                  <a:pt x="236" y="234"/>
                </a:cubicBezTo>
                <a:cubicBezTo>
                  <a:pt x="236" y="233"/>
                  <a:pt x="236" y="231"/>
                  <a:pt x="236" y="230"/>
                </a:cubicBezTo>
                <a:close/>
                <a:moveTo>
                  <a:pt x="237" y="235"/>
                </a:moveTo>
                <a:cubicBezTo>
                  <a:pt x="241" y="234"/>
                  <a:pt x="245" y="234"/>
                  <a:pt x="248" y="233"/>
                </a:cubicBezTo>
                <a:cubicBezTo>
                  <a:pt x="245" y="234"/>
                  <a:pt x="241" y="235"/>
                  <a:pt x="237" y="236"/>
                </a:cubicBezTo>
                <a:cubicBezTo>
                  <a:pt x="237" y="236"/>
                  <a:pt x="237" y="235"/>
                  <a:pt x="237" y="235"/>
                </a:cubicBezTo>
                <a:close/>
                <a:moveTo>
                  <a:pt x="262" y="230"/>
                </a:moveTo>
                <a:cubicBezTo>
                  <a:pt x="265" y="217"/>
                  <a:pt x="267" y="204"/>
                  <a:pt x="267" y="191"/>
                </a:cubicBezTo>
                <a:cubicBezTo>
                  <a:pt x="268" y="194"/>
                  <a:pt x="268" y="198"/>
                  <a:pt x="268" y="202"/>
                </a:cubicBezTo>
                <a:cubicBezTo>
                  <a:pt x="268" y="203"/>
                  <a:pt x="268" y="204"/>
                  <a:pt x="268" y="206"/>
                </a:cubicBezTo>
                <a:cubicBezTo>
                  <a:pt x="268" y="206"/>
                  <a:pt x="268" y="207"/>
                  <a:pt x="268" y="207"/>
                </a:cubicBezTo>
                <a:cubicBezTo>
                  <a:pt x="268" y="207"/>
                  <a:pt x="268" y="208"/>
                  <a:pt x="268" y="208"/>
                </a:cubicBezTo>
                <a:cubicBezTo>
                  <a:pt x="268" y="215"/>
                  <a:pt x="268" y="222"/>
                  <a:pt x="268" y="229"/>
                </a:cubicBezTo>
                <a:cubicBezTo>
                  <a:pt x="268" y="229"/>
                  <a:pt x="268" y="229"/>
                  <a:pt x="268" y="229"/>
                </a:cubicBezTo>
                <a:cubicBezTo>
                  <a:pt x="268" y="228"/>
                  <a:pt x="268" y="227"/>
                  <a:pt x="268" y="225"/>
                </a:cubicBezTo>
                <a:cubicBezTo>
                  <a:pt x="268" y="223"/>
                  <a:pt x="268" y="220"/>
                  <a:pt x="268" y="217"/>
                </a:cubicBezTo>
                <a:cubicBezTo>
                  <a:pt x="268" y="217"/>
                  <a:pt x="267" y="217"/>
                  <a:pt x="267" y="217"/>
                </a:cubicBezTo>
                <a:cubicBezTo>
                  <a:pt x="267" y="221"/>
                  <a:pt x="267" y="225"/>
                  <a:pt x="268" y="229"/>
                </a:cubicBezTo>
                <a:cubicBezTo>
                  <a:pt x="266" y="229"/>
                  <a:pt x="265" y="230"/>
                  <a:pt x="263" y="230"/>
                </a:cubicBezTo>
                <a:cubicBezTo>
                  <a:pt x="263" y="230"/>
                  <a:pt x="262" y="230"/>
                  <a:pt x="262" y="230"/>
                </a:cubicBezTo>
                <a:close/>
                <a:moveTo>
                  <a:pt x="269" y="231"/>
                </a:moveTo>
                <a:cubicBezTo>
                  <a:pt x="269" y="231"/>
                  <a:pt x="269" y="231"/>
                  <a:pt x="269" y="231"/>
                </a:cubicBezTo>
                <a:cubicBezTo>
                  <a:pt x="269" y="231"/>
                  <a:pt x="269" y="231"/>
                  <a:pt x="269" y="231"/>
                </a:cubicBezTo>
                <a:cubicBezTo>
                  <a:pt x="270" y="231"/>
                  <a:pt x="270" y="230"/>
                  <a:pt x="270" y="230"/>
                </a:cubicBezTo>
                <a:cubicBezTo>
                  <a:pt x="270" y="230"/>
                  <a:pt x="270" y="230"/>
                  <a:pt x="270" y="230"/>
                </a:cubicBezTo>
                <a:cubicBezTo>
                  <a:pt x="269" y="232"/>
                  <a:pt x="269" y="234"/>
                  <a:pt x="269" y="234"/>
                </a:cubicBezTo>
                <a:cubicBezTo>
                  <a:pt x="269" y="233"/>
                  <a:pt x="269" y="232"/>
                  <a:pt x="269" y="231"/>
                </a:cubicBezTo>
                <a:close/>
                <a:moveTo>
                  <a:pt x="341" y="172"/>
                </a:moveTo>
                <a:cubicBezTo>
                  <a:pt x="341" y="172"/>
                  <a:pt x="341" y="171"/>
                  <a:pt x="341" y="171"/>
                </a:cubicBezTo>
                <a:cubicBezTo>
                  <a:pt x="341" y="171"/>
                  <a:pt x="341" y="171"/>
                  <a:pt x="341" y="171"/>
                </a:cubicBezTo>
                <a:cubicBezTo>
                  <a:pt x="341" y="171"/>
                  <a:pt x="341" y="171"/>
                  <a:pt x="341" y="171"/>
                </a:cubicBezTo>
                <a:cubicBezTo>
                  <a:pt x="341" y="173"/>
                  <a:pt x="341" y="173"/>
                  <a:pt x="341" y="172"/>
                </a:cubicBezTo>
                <a:close/>
                <a:moveTo>
                  <a:pt x="336" y="215"/>
                </a:moveTo>
                <a:cubicBezTo>
                  <a:pt x="328" y="202"/>
                  <a:pt x="334" y="181"/>
                  <a:pt x="334" y="166"/>
                </a:cubicBezTo>
                <a:cubicBezTo>
                  <a:pt x="337" y="165"/>
                  <a:pt x="339" y="166"/>
                  <a:pt x="341" y="167"/>
                </a:cubicBezTo>
                <a:cubicBezTo>
                  <a:pt x="341" y="168"/>
                  <a:pt x="340" y="168"/>
                  <a:pt x="340" y="169"/>
                </a:cubicBezTo>
                <a:cubicBezTo>
                  <a:pt x="340" y="169"/>
                  <a:pt x="340" y="169"/>
                  <a:pt x="340" y="168"/>
                </a:cubicBezTo>
                <a:cubicBezTo>
                  <a:pt x="340" y="168"/>
                  <a:pt x="339" y="169"/>
                  <a:pt x="339" y="169"/>
                </a:cubicBezTo>
                <a:cubicBezTo>
                  <a:pt x="340" y="169"/>
                  <a:pt x="340" y="170"/>
                  <a:pt x="340" y="170"/>
                </a:cubicBezTo>
                <a:cubicBezTo>
                  <a:pt x="339" y="177"/>
                  <a:pt x="338" y="183"/>
                  <a:pt x="338" y="189"/>
                </a:cubicBezTo>
                <a:cubicBezTo>
                  <a:pt x="337" y="193"/>
                  <a:pt x="337" y="197"/>
                  <a:pt x="337" y="201"/>
                </a:cubicBezTo>
                <a:cubicBezTo>
                  <a:pt x="337" y="204"/>
                  <a:pt x="337" y="207"/>
                  <a:pt x="338" y="209"/>
                </a:cubicBezTo>
                <a:cubicBezTo>
                  <a:pt x="338" y="211"/>
                  <a:pt x="338" y="213"/>
                  <a:pt x="336" y="215"/>
                </a:cubicBezTo>
                <a:close/>
                <a:moveTo>
                  <a:pt x="336" y="159"/>
                </a:moveTo>
                <a:cubicBezTo>
                  <a:pt x="337" y="158"/>
                  <a:pt x="338" y="158"/>
                  <a:pt x="339" y="158"/>
                </a:cubicBezTo>
                <a:cubicBezTo>
                  <a:pt x="339" y="159"/>
                  <a:pt x="339" y="159"/>
                  <a:pt x="339" y="159"/>
                </a:cubicBezTo>
                <a:cubicBezTo>
                  <a:pt x="338" y="159"/>
                  <a:pt x="337" y="159"/>
                  <a:pt x="336" y="159"/>
                </a:cubicBezTo>
                <a:close/>
                <a:moveTo>
                  <a:pt x="339" y="158"/>
                </a:moveTo>
                <a:cubicBezTo>
                  <a:pt x="338" y="158"/>
                  <a:pt x="338" y="158"/>
                  <a:pt x="337" y="158"/>
                </a:cubicBezTo>
                <a:cubicBezTo>
                  <a:pt x="336" y="158"/>
                  <a:pt x="335" y="158"/>
                  <a:pt x="334" y="159"/>
                </a:cubicBezTo>
                <a:cubicBezTo>
                  <a:pt x="334" y="159"/>
                  <a:pt x="334" y="159"/>
                  <a:pt x="334" y="159"/>
                </a:cubicBezTo>
                <a:cubicBezTo>
                  <a:pt x="337" y="157"/>
                  <a:pt x="340" y="156"/>
                  <a:pt x="339" y="158"/>
                </a:cubicBezTo>
                <a:close/>
                <a:moveTo>
                  <a:pt x="318" y="219"/>
                </a:moveTo>
                <a:cubicBezTo>
                  <a:pt x="318" y="219"/>
                  <a:pt x="318" y="218"/>
                  <a:pt x="318" y="218"/>
                </a:cubicBezTo>
                <a:cubicBezTo>
                  <a:pt x="318" y="218"/>
                  <a:pt x="318" y="218"/>
                  <a:pt x="318" y="217"/>
                </a:cubicBezTo>
                <a:cubicBezTo>
                  <a:pt x="318" y="218"/>
                  <a:pt x="319" y="219"/>
                  <a:pt x="319" y="219"/>
                </a:cubicBezTo>
                <a:cubicBezTo>
                  <a:pt x="319" y="219"/>
                  <a:pt x="319" y="219"/>
                  <a:pt x="318" y="219"/>
                </a:cubicBezTo>
                <a:close/>
                <a:moveTo>
                  <a:pt x="317" y="216"/>
                </a:moveTo>
                <a:cubicBezTo>
                  <a:pt x="317" y="215"/>
                  <a:pt x="317" y="214"/>
                  <a:pt x="317" y="212"/>
                </a:cubicBezTo>
                <a:cubicBezTo>
                  <a:pt x="318" y="213"/>
                  <a:pt x="318" y="214"/>
                  <a:pt x="318" y="215"/>
                </a:cubicBezTo>
                <a:cubicBezTo>
                  <a:pt x="318" y="216"/>
                  <a:pt x="318" y="216"/>
                  <a:pt x="317" y="216"/>
                </a:cubicBezTo>
                <a:close/>
                <a:moveTo>
                  <a:pt x="319" y="197"/>
                </a:moveTo>
                <a:cubicBezTo>
                  <a:pt x="319" y="197"/>
                  <a:pt x="319" y="197"/>
                  <a:pt x="319" y="196"/>
                </a:cubicBezTo>
                <a:cubicBezTo>
                  <a:pt x="319" y="196"/>
                  <a:pt x="319" y="196"/>
                  <a:pt x="320" y="195"/>
                </a:cubicBezTo>
                <a:cubicBezTo>
                  <a:pt x="319" y="198"/>
                  <a:pt x="319" y="202"/>
                  <a:pt x="319" y="205"/>
                </a:cubicBezTo>
                <a:cubicBezTo>
                  <a:pt x="319" y="206"/>
                  <a:pt x="319" y="209"/>
                  <a:pt x="318" y="211"/>
                </a:cubicBezTo>
                <a:cubicBezTo>
                  <a:pt x="318" y="207"/>
                  <a:pt x="319" y="202"/>
                  <a:pt x="319" y="197"/>
                </a:cubicBezTo>
                <a:close/>
                <a:moveTo>
                  <a:pt x="342" y="169"/>
                </a:moveTo>
                <a:cubicBezTo>
                  <a:pt x="342" y="169"/>
                  <a:pt x="342" y="169"/>
                  <a:pt x="342" y="169"/>
                </a:cubicBezTo>
                <a:cubicBezTo>
                  <a:pt x="342" y="169"/>
                  <a:pt x="342" y="169"/>
                  <a:pt x="342" y="169"/>
                </a:cubicBezTo>
                <a:cubicBezTo>
                  <a:pt x="342" y="169"/>
                  <a:pt x="342" y="169"/>
                  <a:pt x="342" y="169"/>
                </a:cubicBezTo>
                <a:close/>
                <a:moveTo>
                  <a:pt x="341" y="164"/>
                </a:moveTo>
                <a:cubicBezTo>
                  <a:pt x="341" y="164"/>
                  <a:pt x="341" y="164"/>
                  <a:pt x="341" y="164"/>
                </a:cubicBezTo>
                <a:cubicBezTo>
                  <a:pt x="341" y="164"/>
                  <a:pt x="341" y="164"/>
                  <a:pt x="341" y="165"/>
                </a:cubicBezTo>
                <a:cubicBezTo>
                  <a:pt x="341" y="165"/>
                  <a:pt x="341" y="165"/>
                  <a:pt x="341" y="165"/>
                </a:cubicBezTo>
                <a:cubicBezTo>
                  <a:pt x="339" y="163"/>
                  <a:pt x="336" y="163"/>
                  <a:pt x="334" y="165"/>
                </a:cubicBezTo>
                <a:cubicBezTo>
                  <a:pt x="334" y="164"/>
                  <a:pt x="333" y="164"/>
                  <a:pt x="333" y="163"/>
                </a:cubicBezTo>
                <a:cubicBezTo>
                  <a:pt x="335" y="162"/>
                  <a:pt x="337" y="162"/>
                  <a:pt x="339" y="163"/>
                </a:cubicBezTo>
                <a:cubicBezTo>
                  <a:pt x="340" y="164"/>
                  <a:pt x="341" y="164"/>
                  <a:pt x="341" y="163"/>
                </a:cubicBezTo>
                <a:cubicBezTo>
                  <a:pt x="341" y="163"/>
                  <a:pt x="341" y="163"/>
                  <a:pt x="341" y="163"/>
                </a:cubicBezTo>
                <a:cubicBezTo>
                  <a:pt x="341" y="163"/>
                  <a:pt x="341" y="163"/>
                  <a:pt x="341" y="164"/>
                </a:cubicBezTo>
                <a:close/>
                <a:moveTo>
                  <a:pt x="317" y="187"/>
                </a:moveTo>
                <a:cubicBezTo>
                  <a:pt x="317" y="184"/>
                  <a:pt x="317" y="181"/>
                  <a:pt x="317" y="178"/>
                </a:cubicBezTo>
                <a:cubicBezTo>
                  <a:pt x="318" y="177"/>
                  <a:pt x="318" y="177"/>
                  <a:pt x="319" y="177"/>
                </a:cubicBezTo>
                <a:cubicBezTo>
                  <a:pt x="319" y="177"/>
                  <a:pt x="319" y="177"/>
                  <a:pt x="320" y="176"/>
                </a:cubicBezTo>
                <a:cubicBezTo>
                  <a:pt x="318" y="180"/>
                  <a:pt x="317" y="184"/>
                  <a:pt x="317" y="187"/>
                </a:cubicBezTo>
                <a:close/>
                <a:moveTo>
                  <a:pt x="312" y="222"/>
                </a:moveTo>
                <a:cubicBezTo>
                  <a:pt x="312" y="219"/>
                  <a:pt x="313" y="217"/>
                  <a:pt x="313" y="214"/>
                </a:cubicBezTo>
                <a:cubicBezTo>
                  <a:pt x="313" y="215"/>
                  <a:pt x="314" y="217"/>
                  <a:pt x="314" y="218"/>
                </a:cubicBezTo>
                <a:cubicBezTo>
                  <a:pt x="314" y="219"/>
                  <a:pt x="314" y="219"/>
                  <a:pt x="315" y="219"/>
                </a:cubicBezTo>
                <a:cubicBezTo>
                  <a:pt x="315" y="220"/>
                  <a:pt x="315" y="220"/>
                  <a:pt x="315" y="220"/>
                </a:cubicBezTo>
                <a:cubicBezTo>
                  <a:pt x="315" y="221"/>
                  <a:pt x="315" y="221"/>
                  <a:pt x="315" y="222"/>
                </a:cubicBezTo>
                <a:cubicBezTo>
                  <a:pt x="314" y="222"/>
                  <a:pt x="313" y="222"/>
                  <a:pt x="312" y="222"/>
                </a:cubicBezTo>
                <a:cubicBezTo>
                  <a:pt x="312" y="222"/>
                  <a:pt x="312" y="222"/>
                  <a:pt x="312" y="222"/>
                </a:cubicBezTo>
                <a:close/>
                <a:moveTo>
                  <a:pt x="319" y="220"/>
                </a:moveTo>
                <a:cubicBezTo>
                  <a:pt x="320" y="220"/>
                  <a:pt x="321" y="221"/>
                  <a:pt x="322" y="220"/>
                </a:cubicBezTo>
                <a:cubicBezTo>
                  <a:pt x="322" y="220"/>
                  <a:pt x="322" y="220"/>
                  <a:pt x="322" y="220"/>
                </a:cubicBezTo>
                <a:cubicBezTo>
                  <a:pt x="320" y="220"/>
                  <a:pt x="319" y="218"/>
                  <a:pt x="319" y="215"/>
                </a:cubicBezTo>
                <a:cubicBezTo>
                  <a:pt x="320" y="208"/>
                  <a:pt x="320" y="200"/>
                  <a:pt x="320" y="193"/>
                </a:cubicBezTo>
                <a:cubicBezTo>
                  <a:pt x="321" y="189"/>
                  <a:pt x="323" y="185"/>
                  <a:pt x="325" y="181"/>
                </a:cubicBezTo>
                <a:cubicBezTo>
                  <a:pt x="325" y="182"/>
                  <a:pt x="325" y="183"/>
                  <a:pt x="324" y="184"/>
                </a:cubicBezTo>
                <a:cubicBezTo>
                  <a:pt x="323" y="194"/>
                  <a:pt x="322" y="204"/>
                  <a:pt x="322" y="215"/>
                </a:cubicBezTo>
                <a:cubicBezTo>
                  <a:pt x="322" y="217"/>
                  <a:pt x="326" y="217"/>
                  <a:pt x="326" y="215"/>
                </a:cubicBezTo>
                <a:cubicBezTo>
                  <a:pt x="326" y="199"/>
                  <a:pt x="329" y="185"/>
                  <a:pt x="332" y="170"/>
                </a:cubicBezTo>
                <a:cubicBezTo>
                  <a:pt x="332" y="169"/>
                  <a:pt x="333" y="168"/>
                  <a:pt x="333" y="167"/>
                </a:cubicBezTo>
                <a:cubicBezTo>
                  <a:pt x="333" y="176"/>
                  <a:pt x="331" y="186"/>
                  <a:pt x="329" y="196"/>
                </a:cubicBezTo>
                <a:cubicBezTo>
                  <a:pt x="329" y="201"/>
                  <a:pt x="326" y="213"/>
                  <a:pt x="330" y="218"/>
                </a:cubicBezTo>
                <a:cubicBezTo>
                  <a:pt x="330" y="218"/>
                  <a:pt x="331" y="217"/>
                  <a:pt x="331" y="217"/>
                </a:cubicBezTo>
                <a:cubicBezTo>
                  <a:pt x="327" y="212"/>
                  <a:pt x="330" y="199"/>
                  <a:pt x="331" y="194"/>
                </a:cubicBezTo>
                <a:cubicBezTo>
                  <a:pt x="331" y="190"/>
                  <a:pt x="332" y="186"/>
                  <a:pt x="332" y="182"/>
                </a:cubicBezTo>
                <a:cubicBezTo>
                  <a:pt x="332" y="185"/>
                  <a:pt x="332" y="189"/>
                  <a:pt x="332" y="192"/>
                </a:cubicBezTo>
                <a:cubicBezTo>
                  <a:pt x="332" y="201"/>
                  <a:pt x="332" y="210"/>
                  <a:pt x="337" y="218"/>
                </a:cubicBezTo>
                <a:cubicBezTo>
                  <a:pt x="337" y="218"/>
                  <a:pt x="337" y="218"/>
                  <a:pt x="337" y="217"/>
                </a:cubicBezTo>
                <a:cubicBezTo>
                  <a:pt x="338" y="216"/>
                  <a:pt x="338" y="214"/>
                  <a:pt x="339" y="213"/>
                </a:cubicBezTo>
                <a:cubicBezTo>
                  <a:pt x="339" y="215"/>
                  <a:pt x="340" y="218"/>
                  <a:pt x="341" y="220"/>
                </a:cubicBezTo>
                <a:cubicBezTo>
                  <a:pt x="334" y="220"/>
                  <a:pt x="327" y="221"/>
                  <a:pt x="319" y="221"/>
                </a:cubicBezTo>
                <a:cubicBezTo>
                  <a:pt x="320" y="221"/>
                  <a:pt x="320" y="220"/>
                  <a:pt x="319" y="220"/>
                </a:cubicBezTo>
                <a:close/>
                <a:moveTo>
                  <a:pt x="349" y="197"/>
                </a:moveTo>
                <a:cubicBezTo>
                  <a:pt x="349" y="198"/>
                  <a:pt x="349" y="199"/>
                  <a:pt x="349" y="201"/>
                </a:cubicBezTo>
                <a:cubicBezTo>
                  <a:pt x="349" y="200"/>
                  <a:pt x="349" y="200"/>
                  <a:pt x="349" y="199"/>
                </a:cubicBezTo>
                <a:cubicBezTo>
                  <a:pt x="349" y="199"/>
                  <a:pt x="349" y="198"/>
                  <a:pt x="349" y="197"/>
                </a:cubicBezTo>
                <a:close/>
                <a:moveTo>
                  <a:pt x="349" y="189"/>
                </a:moveTo>
                <a:cubicBezTo>
                  <a:pt x="349" y="187"/>
                  <a:pt x="348" y="185"/>
                  <a:pt x="348" y="183"/>
                </a:cubicBezTo>
                <a:cubicBezTo>
                  <a:pt x="348" y="182"/>
                  <a:pt x="348" y="180"/>
                  <a:pt x="348" y="179"/>
                </a:cubicBezTo>
                <a:cubicBezTo>
                  <a:pt x="348" y="179"/>
                  <a:pt x="348" y="179"/>
                  <a:pt x="349" y="180"/>
                </a:cubicBezTo>
                <a:cubicBezTo>
                  <a:pt x="348" y="183"/>
                  <a:pt x="348" y="186"/>
                  <a:pt x="349" y="189"/>
                </a:cubicBezTo>
                <a:cubicBezTo>
                  <a:pt x="349" y="189"/>
                  <a:pt x="349" y="189"/>
                  <a:pt x="349" y="189"/>
                </a:cubicBezTo>
                <a:close/>
                <a:moveTo>
                  <a:pt x="349" y="191"/>
                </a:moveTo>
                <a:cubicBezTo>
                  <a:pt x="350" y="196"/>
                  <a:pt x="351" y="202"/>
                  <a:pt x="352" y="208"/>
                </a:cubicBezTo>
                <a:cubicBezTo>
                  <a:pt x="352" y="206"/>
                  <a:pt x="351" y="205"/>
                  <a:pt x="350" y="204"/>
                </a:cubicBezTo>
                <a:cubicBezTo>
                  <a:pt x="350" y="199"/>
                  <a:pt x="349" y="195"/>
                  <a:pt x="349" y="191"/>
                </a:cubicBezTo>
                <a:close/>
                <a:moveTo>
                  <a:pt x="347" y="190"/>
                </a:moveTo>
                <a:cubicBezTo>
                  <a:pt x="347" y="192"/>
                  <a:pt x="347" y="194"/>
                  <a:pt x="347" y="196"/>
                </a:cubicBezTo>
                <a:cubicBezTo>
                  <a:pt x="346" y="192"/>
                  <a:pt x="345" y="188"/>
                  <a:pt x="344" y="185"/>
                </a:cubicBezTo>
                <a:cubicBezTo>
                  <a:pt x="343" y="182"/>
                  <a:pt x="343" y="179"/>
                  <a:pt x="344" y="177"/>
                </a:cubicBezTo>
                <a:cubicBezTo>
                  <a:pt x="345" y="178"/>
                  <a:pt x="346" y="179"/>
                  <a:pt x="347" y="180"/>
                </a:cubicBezTo>
                <a:cubicBezTo>
                  <a:pt x="347" y="184"/>
                  <a:pt x="347" y="187"/>
                  <a:pt x="347" y="190"/>
                </a:cubicBezTo>
                <a:close/>
                <a:moveTo>
                  <a:pt x="349" y="178"/>
                </a:moveTo>
                <a:cubicBezTo>
                  <a:pt x="348" y="178"/>
                  <a:pt x="348" y="177"/>
                  <a:pt x="348" y="176"/>
                </a:cubicBezTo>
                <a:cubicBezTo>
                  <a:pt x="348" y="177"/>
                  <a:pt x="349" y="177"/>
                  <a:pt x="349" y="177"/>
                </a:cubicBezTo>
                <a:cubicBezTo>
                  <a:pt x="349" y="178"/>
                  <a:pt x="349" y="178"/>
                  <a:pt x="349" y="178"/>
                </a:cubicBezTo>
                <a:close/>
                <a:moveTo>
                  <a:pt x="347" y="176"/>
                </a:moveTo>
                <a:cubicBezTo>
                  <a:pt x="347" y="177"/>
                  <a:pt x="347" y="179"/>
                  <a:pt x="347" y="180"/>
                </a:cubicBezTo>
                <a:cubicBezTo>
                  <a:pt x="345" y="178"/>
                  <a:pt x="344" y="176"/>
                  <a:pt x="342" y="175"/>
                </a:cubicBezTo>
                <a:cubicBezTo>
                  <a:pt x="342" y="173"/>
                  <a:pt x="342" y="171"/>
                  <a:pt x="342" y="170"/>
                </a:cubicBezTo>
                <a:cubicBezTo>
                  <a:pt x="342" y="170"/>
                  <a:pt x="342" y="170"/>
                  <a:pt x="342" y="170"/>
                </a:cubicBezTo>
                <a:cubicBezTo>
                  <a:pt x="343" y="171"/>
                  <a:pt x="344" y="173"/>
                  <a:pt x="344" y="175"/>
                </a:cubicBezTo>
                <a:cubicBezTo>
                  <a:pt x="344" y="175"/>
                  <a:pt x="345" y="175"/>
                  <a:pt x="345" y="175"/>
                </a:cubicBezTo>
                <a:cubicBezTo>
                  <a:pt x="345" y="174"/>
                  <a:pt x="344" y="172"/>
                  <a:pt x="344" y="170"/>
                </a:cubicBezTo>
                <a:cubicBezTo>
                  <a:pt x="345" y="170"/>
                  <a:pt x="345" y="171"/>
                  <a:pt x="346" y="171"/>
                </a:cubicBezTo>
                <a:cubicBezTo>
                  <a:pt x="346" y="171"/>
                  <a:pt x="345" y="171"/>
                  <a:pt x="345" y="171"/>
                </a:cubicBezTo>
                <a:cubicBezTo>
                  <a:pt x="345" y="171"/>
                  <a:pt x="345" y="171"/>
                  <a:pt x="345" y="171"/>
                </a:cubicBezTo>
                <a:cubicBezTo>
                  <a:pt x="345" y="173"/>
                  <a:pt x="346" y="174"/>
                  <a:pt x="347" y="176"/>
                </a:cubicBezTo>
                <a:close/>
                <a:moveTo>
                  <a:pt x="344" y="172"/>
                </a:moveTo>
                <a:cubicBezTo>
                  <a:pt x="344" y="171"/>
                  <a:pt x="344" y="171"/>
                  <a:pt x="344" y="170"/>
                </a:cubicBezTo>
                <a:cubicBezTo>
                  <a:pt x="344" y="170"/>
                  <a:pt x="344" y="170"/>
                  <a:pt x="344" y="170"/>
                </a:cubicBezTo>
                <a:cubicBezTo>
                  <a:pt x="344" y="171"/>
                  <a:pt x="344" y="171"/>
                  <a:pt x="344" y="172"/>
                </a:cubicBezTo>
                <a:close/>
                <a:moveTo>
                  <a:pt x="344" y="170"/>
                </a:moveTo>
                <a:cubicBezTo>
                  <a:pt x="343" y="169"/>
                  <a:pt x="343" y="167"/>
                  <a:pt x="342" y="166"/>
                </a:cubicBezTo>
                <a:cubicBezTo>
                  <a:pt x="342" y="165"/>
                  <a:pt x="342" y="165"/>
                  <a:pt x="342" y="165"/>
                </a:cubicBezTo>
                <a:cubicBezTo>
                  <a:pt x="342" y="164"/>
                  <a:pt x="342" y="164"/>
                  <a:pt x="342" y="164"/>
                </a:cubicBezTo>
                <a:cubicBezTo>
                  <a:pt x="342" y="163"/>
                  <a:pt x="342" y="163"/>
                  <a:pt x="342" y="162"/>
                </a:cubicBezTo>
                <a:cubicBezTo>
                  <a:pt x="342" y="162"/>
                  <a:pt x="342" y="162"/>
                  <a:pt x="342" y="162"/>
                </a:cubicBezTo>
                <a:cubicBezTo>
                  <a:pt x="343" y="164"/>
                  <a:pt x="344" y="168"/>
                  <a:pt x="344" y="170"/>
                </a:cubicBezTo>
                <a:cubicBezTo>
                  <a:pt x="344" y="170"/>
                  <a:pt x="344" y="170"/>
                  <a:pt x="344" y="170"/>
                </a:cubicBezTo>
                <a:close/>
                <a:moveTo>
                  <a:pt x="320" y="174"/>
                </a:moveTo>
                <a:cubicBezTo>
                  <a:pt x="320" y="173"/>
                  <a:pt x="320" y="173"/>
                  <a:pt x="319" y="173"/>
                </a:cubicBezTo>
                <a:cubicBezTo>
                  <a:pt x="318" y="173"/>
                  <a:pt x="318" y="173"/>
                  <a:pt x="318" y="173"/>
                </a:cubicBezTo>
                <a:cubicBezTo>
                  <a:pt x="318" y="173"/>
                  <a:pt x="318" y="173"/>
                  <a:pt x="318" y="173"/>
                </a:cubicBezTo>
                <a:cubicBezTo>
                  <a:pt x="318" y="172"/>
                  <a:pt x="318" y="172"/>
                  <a:pt x="318" y="172"/>
                </a:cubicBezTo>
                <a:cubicBezTo>
                  <a:pt x="320" y="169"/>
                  <a:pt x="323" y="166"/>
                  <a:pt x="326" y="164"/>
                </a:cubicBezTo>
                <a:cubicBezTo>
                  <a:pt x="324" y="167"/>
                  <a:pt x="322" y="170"/>
                  <a:pt x="320" y="174"/>
                </a:cubicBezTo>
                <a:close/>
                <a:moveTo>
                  <a:pt x="258" y="174"/>
                </a:moveTo>
                <a:cubicBezTo>
                  <a:pt x="258" y="173"/>
                  <a:pt x="258" y="173"/>
                  <a:pt x="258" y="172"/>
                </a:cubicBezTo>
                <a:cubicBezTo>
                  <a:pt x="258" y="172"/>
                  <a:pt x="258" y="172"/>
                  <a:pt x="258" y="172"/>
                </a:cubicBezTo>
                <a:cubicBezTo>
                  <a:pt x="259" y="171"/>
                  <a:pt x="261" y="170"/>
                  <a:pt x="263" y="171"/>
                </a:cubicBezTo>
                <a:cubicBezTo>
                  <a:pt x="263" y="171"/>
                  <a:pt x="263" y="171"/>
                  <a:pt x="264" y="171"/>
                </a:cubicBezTo>
                <a:cubicBezTo>
                  <a:pt x="261" y="172"/>
                  <a:pt x="260" y="172"/>
                  <a:pt x="258" y="174"/>
                </a:cubicBezTo>
                <a:close/>
                <a:moveTo>
                  <a:pt x="238" y="199"/>
                </a:moveTo>
                <a:cubicBezTo>
                  <a:pt x="238" y="198"/>
                  <a:pt x="238" y="198"/>
                  <a:pt x="238" y="198"/>
                </a:cubicBezTo>
                <a:cubicBezTo>
                  <a:pt x="238" y="198"/>
                  <a:pt x="238" y="198"/>
                  <a:pt x="238" y="198"/>
                </a:cubicBezTo>
                <a:cubicBezTo>
                  <a:pt x="238" y="198"/>
                  <a:pt x="238" y="198"/>
                  <a:pt x="238" y="199"/>
                </a:cubicBezTo>
                <a:close/>
                <a:moveTo>
                  <a:pt x="236" y="207"/>
                </a:moveTo>
                <a:cubicBezTo>
                  <a:pt x="235" y="213"/>
                  <a:pt x="234" y="219"/>
                  <a:pt x="235" y="225"/>
                </a:cubicBezTo>
                <a:cubicBezTo>
                  <a:pt x="233" y="225"/>
                  <a:pt x="231" y="225"/>
                  <a:pt x="229" y="226"/>
                </a:cubicBezTo>
                <a:cubicBezTo>
                  <a:pt x="229" y="223"/>
                  <a:pt x="230" y="221"/>
                  <a:pt x="230" y="218"/>
                </a:cubicBezTo>
                <a:cubicBezTo>
                  <a:pt x="232" y="212"/>
                  <a:pt x="234" y="206"/>
                  <a:pt x="237" y="201"/>
                </a:cubicBezTo>
                <a:cubicBezTo>
                  <a:pt x="236" y="203"/>
                  <a:pt x="236" y="205"/>
                  <a:pt x="236" y="207"/>
                </a:cubicBezTo>
                <a:close/>
                <a:moveTo>
                  <a:pt x="228" y="226"/>
                </a:moveTo>
                <a:cubicBezTo>
                  <a:pt x="224" y="227"/>
                  <a:pt x="220" y="228"/>
                  <a:pt x="216" y="229"/>
                </a:cubicBezTo>
                <a:cubicBezTo>
                  <a:pt x="216" y="222"/>
                  <a:pt x="216" y="215"/>
                  <a:pt x="217" y="208"/>
                </a:cubicBezTo>
                <a:cubicBezTo>
                  <a:pt x="217" y="201"/>
                  <a:pt x="216" y="192"/>
                  <a:pt x="218" y="185"/>
                </a:cubicBezTo>
                <a:cubicBezTo>
                  <a:pt x="219" y="183"/>
                  <a:pt x="220" y="180"/>
                  <a:pt x="220" y="178"/>
                </a:cubicBezTo>
                <a:cubicBezTo>
                  <a:pt x="220" y="177"/>
                  <a:pt x="220" y="177"/>
                  <a:pt x="220" y="178"/>
                </a:cubicBezTo>
                <a:cubicBezTo>
                  <a:pt x="219" y="178"/>
                  <a:pt x="219" y="179"/>
                  <a:pt x="219" y="180"/>
                </a:cubicBezTo>
                <a:cubicBezTo>
                  <a:pt x="219" y="180"/>
                  <a:pt x="219" y="180"/>
                  <a:pt x="219" y="180"/>
                </a:cubicBezTo>
                <a:cubicBezTo>
                  <a:pt x="221" y="176"/>
                  <a:pt x="218" y="185"/>
                  <a:pt x="217" y="187"/>
                </a:cubicBezTo>
                <a:cubicBezTo>
                  <a:pt x="216" y="192"/>
                  <a:pt x="217" y="199"/>
                  <a:pt x="217" y="205"/>
                </a:cubicBezTo>
                <a:cubicBezTo>
                  <a:pt x="216" y="213"/>
                  <a:pt x="216" y="221"/>
                  <a:pt x="215" y="229"/>
                </a:cubicBezTo>
                <a:cubicBezTo>
                  <a:pt x="210" y="230"/>
                  <a:pt x="206" y="231"/>
                  <a:pt x="201" y="232"/>
                </a:cubicBezTo>
                <a:cubicBezTo>
                  <a:pt x="202" y="224"/>
                  <a:pt x="202" y="215"/>
                  <a:pt x="202" y="207"/>
                </a:cubicBezTo>
                <a:cubicBezTo>
                  <a:pt x="202" y="201"/>
                  <a:pt x="201" y="186"/>
                  <a:pt x="193" y="185"/>
                </a:cubicBezTo>
                <a:cubicBezTo>
                  <a:pt x="193" y="185"/>
                  <a:pt x="193" y="185"/>
                  <a:pt x="193" y="185"/>
                </a:cubicBezTo>
                <a:cubicBezTo>
                  <a:pt x="192" y="185"/>
                  <a:pt x="192" y="185"/>
                  <a:pt x="191" y="185"/>
                </a:cubicBezTo>
                <a:cubicBezTo>
                  <a:pt x="191" y="185"/>
                  <a:pt x="191" y="185"/>
                  <a:pt x="191" y="185"/>
                </a:cubicBezTo>
                <a:cubicBezTo>
                  <a:pt x="190" y="185"/>
                  <a:pt x="189" y="185"/>
                  <a:pt x="188" y="185"/>
                </a:cubicBezTo>
                <a:cubicBezTo>
                  <a:pt x="183" y="186"/>
                  <a:pt x="178" y="191"/>
                  <a:pt x="175" y="197"/>
                </a:cubicBezTo>
                <a:cubicBezTo>
                  <a:pt x="178" y="192"/>
                  <a:pt x="182" y="188"/>
                  <a:pt x="187" y="186"/>
                </a:cubicBezTo>
                <a:cubicBezTo>
                  <a:pt x="187" y="186"/>
                  <a:pt x="187" y="186"/>
                  <a:pt x="188" y="186"/>
                </a:cubicBezTo>
                <a:cubicBezTo>
                  <a:pt x="188" y="186"/>
                  <a:pt x="188" y="186"/>
                  <a:pt x="187" y="187"/>
                </a:cubicBezTo>
                <a:cubicBezTo>
                  <a:pt x="181" y="190"/>
                  <a:pt x="176" y="198"/>
                  <a:pt x="174" y="206"/>
                </a:cubicBezTo>
                <a:cubicBezTo>
                  <a:pt x="170" y="215"/>
                  <a:pt x="169" y="226"/>
                  <a:pt x="167" y="236"/>
                </a:cubicBezTo>
                <a:cubicBezTo>
                  <a:pt x="168" y="230"/>
                  <a:pt x="168" y="223"/>
                  <a:pt x="169" y="215"/>
                </a:cubicBezTo>
                <a:cubicBezTo>
                  <a:pt x="168" y="223"/>
                  <a:pt x="167" y="232"/>
                  <a:pt x="166" y="240"/>
                </a:cubicBezTo>
                <a:cubicBezTo>
                  <a:pt x="162" y="241"/>
                  <a:pt x="158" y="242"/>
                  <a:pt x="154" y="243"/>
                </a:cubicBezTo>
                <a:cubicBezTo>
                  <a:pt x="154" y="238"/>
                  <a:pt x="154" y="232"/>
                  <a:pt x="155" y="227"/>
                </a:cubicBezTo>
                <a:cubicBezTo>
                  <a:pt x="155" y="225"/>
                  <a:pt x="156" y="210"/>
                  <a:pt x="157" y="203"/>
                </a:cubicBezTo>
                <a:cubicBezTo>
                  <a:pt x="159" y="203"/>
                  <a:pt x="161" y="202"/>
                  <a:pt x="163" y="202"/>
                </a:cubicBezTo>
                <a:cubicBezTo>
                  <a:pt x="164" y="202"/>
                  <a:pt x="163" y="201"/>
                  <a:pt x="163" y="201"/>
                </a:cubicBezTo>
                <a:cubicBezTo>
                  <a:pt x="161" y="201"/>
                  <a:pt x="159" y="202"/>
                  <a:pt x="157" y="202"/>
                </a:cubicBezTo>
                <a:cubicBezTo>
                  <a:pt x="157" y="201"/>
                  <a:pt x="157" y="200"/>
                  <a:pt x="158" y="200"/>
                </a:cubicBezTo>
                <a:cubicBezTo>
                  <a:pt x="158" y="200"/>
                  <a:pt x="158" y="200"/>
                  <a:pt x="158" y="200"/>
                </a:cubicBezTo>
                <a:cubicBezTo>
                  <a:pt x="157" y="200"/>
                  <a:pt x="157" y="201"/>
                  <a:pt x="156" y="202"/>
                </a:cubicBezTo>
                <a:cubicBezTo>
                  <a:pt x="153" y="203"/>
                  <a:pt x="149" y="204"/>
                  <a:pt x="145" y="205"/>
                </a:cubicBezTo>
                <a:cubicBezTo>
                  <a:pt x="145" y="205"/>
                  <a:pt x="145" y="205"/>
                  <a:pt x="145" y="205"/>
                </a:cubicBezTo>
                <a:cubicBezTo>
                  <a:pt x="145" y="201"/>
                  <a:pt x="143" y="198"/>
                  <a:pt x="141" y="198"/>
                </a:cubicBezTo>
                <a:cubicBezTo>
                  <a:pt x="141" y="197"/>
                  <a:pt x="140" y="197"/>
                  <a:pt x="140" y="197"/>
                </a:cubicBezTo>
                <a:cubicBezTo>
                  <a:pt x="149" y="194"/>
                  <a:pt x="159" y="191"/>
                  <a:pt x="169" y="188"/>
                </a:cubicBezTo>
                <a:cubicBezTo>
                  <a:pt x="198" y="180"/>
                  <a:pt x="227" y="173"/>
                  <a:pt x="256" y="165"/>
                </a:cubicBezTo>
                <a:cubicBezTo>
                  <a:pt x="250" y="169"/>
                  <a:pt x="244" y="177"/>
                  <a:pt x="242" y="181"/>
                </a:cubicBezTo>
                <a:cubicBezTo>
                  <a:pt x="239" y="187"/>
                  <a:pt x="238" y="193"/>
                  <a:pt x="237" y="199"/>
                </a:cubicBezTo>
                <a:cubicBezTo>
                  <a:pt x="232" y="207"/>
                  <a:pt x="229" y="217"/>
                  <a:pt x="228" y="226"/>
                </a:cubicBezTo>
                <a:close/>
                <a:moveTo>
                  <a:pt x="187" y="204"/>
                </a:moveTo>
                <a:cubicBezTo>
                  <a:pt x="186" y="202"/>
                  <a:pt x="186" y="200"/>
                  <a:pt x="186" y="198"/>
                </a:cubicBezTo>
                <a:cubicBezTo>
                  <a:pt x="187" y="197"/>
                  <a:pt x="187" y="195"/>
                  <a:pt x="188" y="194"/>
                </a:cubicBezTo>
                <a:cubicBezTo>
                  <a:pt x="188" y="196"/>
                  <a:pt x="188" y="198"/>
                  <a:pt x="188" y="200"/>
                </a:cubicBezTo>
                <a:cubicBezTo>
                  <a:pt x="188" y="201"/>
                  <a:pt x="187" y="202"/>
                  <a:pt x="187" y="204"/>
                </a:cubicBezTo>
                <a:close/>
                <a:moveTo>
                  <a:pt x="186" y="189"/>
                </a:moveTo>
                <a:cubicBezTo>
                  <a:pt x="184" y="191"/>
                  <a:pt x="182" y="193"/>
                  <a:pt x="180" y="195"/>
                </a:cubicBezTo>
                <a:cubicBezTo>
                  <a:pt x="178" y="197"/>
                  <a:pt x="177" y="200"/>
                  <a:pt x="175" y="203"/>
                </a:cubicBezTo>
                <a:cubicBezTo>
                  <a:pt x="177" y="199"/>
                  <a:pt x="179" y="195"/>
                  <a:pt x="182" y="192"/>
                </a:cubicBezTo>
                <a:cubicBezTo>
                  <a:pt x="183" y="191"/>
                  <a:pt x="185" y="189"/>
                  <a:pt x="187" y="188"/>
                </a:cubicBezTo>
                <a:cubicBezTo>
                  <a:pt x="186" y="188"/>
                  <a:pt x="186" y="189"/>
                  <a:pt x="186" y="189"/>
                </a:cubicBezTo>
                <a:close/>
                <a:moveTo>
                  <a:pt x="179" y="197"/>
                </a:moveTo>
                <a:cubicBezTo>
                  <a:pt x="181" y="194"/>
                  <a:pt x="183" y="191"/>
                  <a:pt x="186" y="190"/>
                </a:cubicBezTo>
                <a:cubicBezTo>
                  <a:pt x="185" y="191"/>
                  <a:pt x="185" y="192"/>
                  <a:pt x="184" y="193"/>
                </a:cubicBezTo>
                <a:cubicBezTo>
                  <a:pt x="183" y="193"/>
                  <a:pt x="183" y="193"/>
                  <a:pt x="182" y="193"/>
                </a:cubicBezTo>
                <a:cubicBezTo>
                  <a:pt x="180" y="196"/>
                  <a:pt x="178" y="199"/>
                  <a:pt x="176" y="202"/>
                </a:cubicBezTo>
                <a:cubicBezTo>
                  <a:pt x="177" y="200"/>
                  <a:pt x="178" y="198"/>
                  <a:pt x="179" y="197"/>
                </a:cubicBezTo>
                <a:close/>
                <a:moveTo>
                  <a:pt x="181" y="226"/>
                </a:moveTo>
                <a:cubicBezTo>
                  <a:pt x="181" y="220"/>
                  <a:pt x="181" y="215"/>
                  <a:pt x="183" y="210"/>
                </a:cubicBezTo>
                <a:cubicBezTo>
                  <a:pt x="182" y="215"/>
                  <a:pt x="182" y="220"/>
                  <a:pt x="181" y="226"/>
                </a:cubicBezTo>
                <a:close/>
                <a:moveTo>
                  <a:pt x="192" y="193"/>
                </a:moveTo>
                <a:cubicBezTo>
                  <a:pt x="192" y="193"/>
                  <a:pt x="192" y="193"/>
                  <a:pt x="192" y="193"/>
                </a:cubicBezTo>
                <a:cubicBezTo>
                  <a:pt x="192" y="192"/>
                  <a:pt x="192" y="191"/>
                  <a:pt x="192" y="190"/>
                </a:cubicBezTo>
                <a:cubicBezTo>
                  <a:pt x="192" y="191"/>
                  <a:pt x="193" y="191"/>
                  <a:pt x="193" y="192"/>
                </a:cubicBezTo>
                <a:cubicBezTo>
                  <a:pt x="193" y="192"/>
                  <a:pt x="193" y="193"/>
                  <a:pt x="193" y="193"/>
                </a:cubicBezTo>
                <a:cubicBezTo>
                  <a:pt x="193" y="193"/>
                  <a:pt x="193" y="193"/>
                  <a:pt x="192" y="193"/>
                </a:cubicBezTo>
                <a:close/>
                <a:moveTo>
                  <a:pt x="191" y="185"/>
                </a:moveTo>
                <a:cubicBezTo>
                  <a:pt x="191" y="185"/>
                  <a:pt x="192" y="185"/>
                  <a:pt x="192" y="185"/>
                </a:cubicBezTo>
                <a:cubicBezTo>
                  <a:pt x="192" y="185"/>
                  <a:pt x="192" y="185"/>
                  <a:pt x="191" y="185"/>
                </a:cubicBezTo>
                <a:cubicBezTo>
                  <a:pt x="191" y="185"/>
                  <a:pt x="191" y="185"/>
                  <a:pt x="191" y="185"/>
                </a:cubicBezTo>
                <a:close/>
                <a:moveTo>
                  <a:pt x="85" y="242"/>
                </a:moveTo>
                <a:cubicBezTo>
                  <a:pt x="85" y="242"/>
                  <a:pt x="86" y="242"/>
                  <a:pt x="86" y="242"/>
                </a:cubicBezTo>
                <a:cubicBezTo>
                  <a:pt x="86" y="248"/>
                  <a:pt x="85" y="255"/>
                  <a:pt x="83" y="262"/>
                </a:cubicBezTo>
                <a:cubicBezTo>
                  <a:pt x="83" y="255"/>
                  <a:pt x="83" y="249"/>
                  <a:pt x="85" y="242"/>
                </a:cubicBezTo>
                <a:close/>
                <a:moveTo>
                  <a:pt x="71" y="231"/>
                </a:moveTo>
                <a:cubicBezTo>
                  <a:pt x="71" y="231"/>
                  <a:pt x="71" y="231"/>
                  <a:pt x="71" y="231"/>
                </a:cubicBezTo>
                <a:cubicBezTo>
                  <a:pt x="71" y="232"/>
                  <a:pt x="71" y="233"/>
                  <a:pt x="71" y="234"/>
                </a:cubicBezTo>
                <a:cubicBezTo>
                  <a:pt x="70" y="236"/>
                  <a:pt x="74" y="236"/>
                  <a:pt x="75" y="234"/>
                </a:cubicBezTo>
                <a:cubicBezTo>
                  <a:pt x="75" y="232"/>
                  <a:pt x="75" y="231"/>
                  <a:pt x="75" y="230"/>
                </a:cubicBezTo>
                <a:cubicBezTo>
                  <a:pt x="76" y="229"/>
                  <a:pt x="76" y="229"/>
                  <a:pt x="77" y="229"/>
                </a:cubicBezTo>
                <a:cubicBezTo>
                  <a:pt x="77" y="231"/>
                  <a:pt x="77" y="232"/>
                  <a:pt x="76" y="233"/>
                </a:cubicBezTo>
                <a:cubicBezTo>
                  <a:pt x="76" y="234"/>
                  <a:pt x="76" y="236"/>
                  <a:pt x="76" y="237"/>
                </a:cubicBezTo>
                <a:cubicBezTo>
                  <a:pt x="74" y="238"/>
                  <a:pt x="72" y="239"/>
                  <a:pt x="70" y="239"/>
                </a:cubicBezTo>
                <a:cubicBezTo>
                  <a:pt x="70" y="237"/>
                  <a:pt x="70" y="234"/>
                  <a:pt x="70" y="231"/>
                </a:cubicBezTo>
                <a:cubicBezTo>
                  <a:pt x="71" y="231"/>
                  <a:pt x="71" y="231"/>
                  <a:pt x="71" y="231"/>
                </a:cubicBezTo>
                <a:close/>
                <a:moveTo>
                  <a:pt x="123" y="169"/>
                </a:moveTo>
                <a:cubicBezTo>
                  <a:pt x="123" y="169"/>
                  <a:pt x="123" y="168"/>
                  <a:pt x="123" y="168"/>
                </a:cubicBezTo>
                <a:cubicBezTo>
                  <a:pt x="127" y="167"/>
                  <a:pt x="131" y="165"/>
                  <a:pt x="135" y="164"/>
                </a:cubicBezTo>
                <a:cubicBezTo>
                  <a:pt x="134" y="164"/>
                  <a:pt x="135" y="165"/>
                  <a:pt x="135" y="164"/>
                </a:cubicBezTo>
                <a:cubicBezTo>
                  <a:pt x="143" y="162"/>
                  <a:pt x="151" y="159"/>
                  <a:pt x="159" y="156"/>
                </a:cubicBezTo>
                <a:cubicBezTo>
                  <a:pt x="167" y="153"/>
                  <a:pt x="176" y="151"/>
                  <a:pt x="184" y="148"/>
                </a:cubicBezTo>
                <a:cubicBezTo>
                  <a:pt x="177" y="151"/>
                  <a:pt x="170" y="154"/>
                  <a:pt x="163" y="156"/>
                </a:cubicBezTo>
                <a:cubicBezTo>
                  <a:pt x="144" y="162"/>
                  <a:pt x="125" y="168"/>
                  <a:pt x="106" y="175"/>
                </a:cubicBezTo>
                <a:cubicBezTo>
                  <a:pt x="107" y="174"/>
                  <a:pt x="109" y="174"/>
                  <a:pt x="110" y="173"/>
                </a:cubicBezTo>
                <a:cubicBezTo>
                  <a:pt x="114" y="172"/>
                  <a:pt x="118" y="170"/>
                  <a:pt x="122" y="168"/>
                </a:cubicBezTo>
                <a:cubicBezTo>
                  <a:pt x="122" y="168"/>
                  <a:pt x="122" y="169"/>
                  <a:pt x="122" y="169"/>
                </a:cubicBezTo>
                <a:cubicBezTo>
                  <a:pt x="122" y="169"/>
                  <a:pt x="123" y="169"/>
                  <a:pt x="123" y="169"/>
                </a:cubicBezTo>
                <a:close/>
                <a:moveTo>
                  <a:pt x="88" y="138"/>
                </a:moveTo>
                <a:cubicBezTo>
                  <a:pt x="88" y="137"/>
                  <a:pt x="88" y="137"/>
                  <a:pt x="88" y="137"/>
                </a:cubicBezTo>
                <a:cubicBezTo>
                  <a:pt x="90" y="136"/>
                  <a:pt x="92" y="135"/>
                  <a:pt x="94" y="134"/>
                </a:cubicBezTo>
                <a:cubicBezTo>
                  <a:pt x="99" y="131"/>
                  <a:pt x="103" y="129"/>
                  <a:pt x="108" y="126"/>
                </a:cubicBezTo>
                <a:cubicBezTo>
                  <a:pt x="111" y="125"/>
                  <a:pt x="114" y="124"/>
                  <a:pt x="118" y="122"/>
                </a:cubicBezTo>
                <a:cubicBezTo>
                  <a:pt x="114" y="124"/>
                  <a:pt x="110" y="126"/>
                  <a:pt x="106" y="129"/>
                </a:cubicBezTo>
                <a:cubicBezTo>
                  <a:pt x="106" y="129"/>
                  <a:pt x="105" y="129"/>
                  <a:pt x="105" y="129"/>
                </a:cubicBezTo>
                <a:cubicBezTo>
                  <a:pt x="110" y="127"/>
                  <a:pt x="114" y="124"/>
                  <a:pt x="118" y="122"/>
                </a:cubicBezTo>
                <a:cubicBezTo>
                  <a:pt x="118" y="122"/>
                  <a:pt x="118" y="122"/>
                  <a:pt x="118" y="122"/>
                </a:cubicBezTo>
                <a:cubicBezTo>
                  <a:pt x="118" y="122"/>
                  <a:pt x="118" y="122"/>
                  <a:pt x="118" y="122"/>
                </a:cubicBezTo>
                <a:cubicBezTo>
                  <a:pt x="119" y="122"/>
                  <a:pt x="120" y="121"/>
                  <a:pt x="121" y="121"/>
                </a:cubicBezTo>
                <a:cubicBezTo>
                  <a:pt x="121" y="122"/>
                  <a:pt x="121" y="124"/>
                  <a:pt x="121" y="125"/>
                </a:cubicBezTo>
                <a:cubicBezTo>
                  <a:pt x="120" y="123"/>
                  <a:pt x="117" y="123"/>
                  <a:pt x="117" y="126"/>
                </a:cubicBezTo>
                <a:cubicBezTo>
                  <a:pt x="116" y="127"/>
                  <a:pt x="116" y="129"/>
                  <a:pt x="116" y="131"/>
                </a:cubicBezTo>
                <a:cubicBezTo>
                  <a:pt x="115" y="131"/>
                  <a:pt x="114" y="131"/>
                  <a:pt x="112" y="132"/>
                </a:cubicBezTo>
                <a:cubicBezTo>
                  <a:pt x="107" y="133"/>
                  <a:pt x="102" y="135"/>
                  <a:pt x="97" y="137"/>
                </a:cubicBezTo>
                <a:cubicBezTo>
                  <a:pt x="95" y="137"/>
                  <a:pt x="90" y="139"/>
                  <a:pt x="88" y="141"/>
                </a:cubicBezTo>
                <a:cubicBezTo>
                  <a:pt x="88" y="140"/>
                  <a:pt x="88" y="139"/>
                  <a:pt x="88" y="138"/>
                </a:cubicBezTo>
                <a:cubicBezTo>
                  <a:pt x="94" y="135"/>
                  <a:pt x="100" y="132"/>
                  <a:pt x="105" y="129"/>
                </a:cubicBezTo>
                <a:cubicBezTo>
                  <a:pt x="100" y="132"/>
                  <a:pt x="94" y="135"/>
                  <a:pt x="88" y="138"/>
                </a:cubicBezTo>
                <a:close/>
                <a:moveTo>
                  <a:pt x="89" y="127"/>
                </a:moveTo>
                <a:cubicBezTo>
                  <a:pt x="89" y="127"/>
                  <a:pt x="90" y="128"/>
                  <a:pt x="92" y="128"/>
                </a:cubicBezTo>
                <a:cubicBezTo>
                  <a:pt x="93" y="128"/>
                  <a:pt x="94" y="126"/>
                  <a:pt x="94" y="125"/>
                </a:cubicBezTo>
                <a:cubicBezTo>
                  <a:pt x="94" y="125"/>
                  <a:pt x="94" y="125"/>
                  <a:pt x="94" y="125"/>
                </a:cubicBezTo>
                <a:cubicBezTo>
                  <a:pt x="94" y="123"/>
                  <a:pt x="94" y="122"/>
                  <a:pt x="93" y="121"/>
                </a:cubicBezTo>
                <a:cubicBezTo>
                  <a:pt x="94" y="120"/>
                  <a:pt x="94" y="119"/>
                  <a:pt x="93" y="118"/>
                </a:cubicBezTo>
                <a:cubicBezTo>
                  <a:pt x="93" y="118"/>
                  <a:pt x="93" y="118"/>
                  <a:pt x="93" y="118"/>
                </a:cubicBezTo>
                <a:cubicBezTo>
                  <a:pt x="96" y="116"/>
                  <a:pt x="100" y="114"/>
                  <a:pt x="104" y="112"/>
                </a:cubicBezTo>
                <a:cubicBezTo>
                  <a:pt x="107" y="111"/>
                  <a:pt x="111" y="108"/>
                  <a:pt x="115" y="108"/>
                </a:cubicBezTo>
                <a:cubicBezTo>
                  <a:pt x="115" y="108"/>
                  <a:pt x="115" y="108"/>
                  <a:pt x="116" y="107"/>
                </a:cubicBezTo>
                <a:cubicBezTo>
                  <a:pt x="116" y="107"/>
                  <a:pt x="116" y="107"/>
                  <a:pt x="117" y="107"/>
                </a:cubicBezTo>
                <a:cubicBezTo>
                  <a:pt x="118" y="105"/>
                  <a:pt x="116" y="103"/>
                  <a:pt x="115" y="103"/>
                </a:cubicBezTo>
                <a:cubicBezTo>
                  <a:pt x="115" y="103"/>
                  <a:pt x="115" y="104"/>
                  <a:pt x="114" y="104"/>
                </a:cubicBezTo>
                <a:cubicBezTo>
                  <a:pt x="132" y="94"/>
                  <a:pt x="150" y="84"/>
                  <a:pt x="168" y="75"/>
                </a:cubicBezTo>
                <a:cubicBezTo>
                  <a:pt x="182" y="70"/>
                  <a:pt x="195" y="65"/>
                  <a:pt x="209" y="60"/>
                </a:cubicBezTo>
                <a:cubicBezTo>
                  <a:pt x="219" y="56"/>
                  <a:pt x="229" y="53"/>
                  <a:pt x="240" y="49"/>
                </a:cubicBezTo>
                <a:cubicBezTo>
                  <a:pt x="240" y="49"/>
                  <a:pt x="240" y="49"/>
                  <a:pt x="240" y="49"/>
                </a:cubicBezTo>
                <a:cubicBezTo>
                  <a:pt x="240" y="49"/>
                  <a:pt x="240" y="49"/>
                  <a:pt x="240" y="49"/>
                </a:cubicBezTo>
                <a:cubicBezTo>
                  <a:pt x="243" y="48"/>
                  <a:pt x="246" y="47"/>
                  <a:pt x="248" y="46"/>
                </a:cubicBezTo>
                <a:cubicBezTo>
                  <a:pt x="248" y="49"/>
                  <a:pt x="247" y="52"/>
                  <a:pt x="245" y="54"/>
                </a:cubicBezTo>
                <a:cubicBezTo>
                  <a:pt x="245" y="54"/>
                  <a:pt x="246" y="54"/>
                  <a:pt x="246" y="54"/>
                </a:cubicBezTo>
                <a:cubicBezTo>
                  <a:pt x="248" y="51"/>
                  <a:pt x="247" y="52"/>
                  <a:pt x="248" y="49"/>
                </a:cubicBezTo>
                <a:cubicBezTo>
                  <a:pt x="248" y="48"/>
                  <a:pt x="249" y="56"/>
                  <a:pt x="249" y="56"/>
                </a:cubicBezTo>
                <a:cubicBezTo>
                  <a:pt x="249" y="59"/>
                  <a:pt x="248" y="62"/>
                  <a:pt x="248" y="65"/>
                </a:cubicBezTo>
                <a:cubicBezTo>
                  <a:pt x="244" y="66"/>
                  <a:pt x="241" y="67"/>
                  <a:pt x="237" y="69"/>
                </a:cubicBezTo>
                <a:cubicBezTo>
                  <a:pt x="237" y="66"/>
                  <a:pt x="237" y="64"/>
                  <a:pt x="238" y="61"/>
                </a:cubicBezTo>
                <a:cubicBezTo>
                  <a:pt x="238" y="60"/>
                  <a:pt x="240" y="52"/>
                  <a:pt x="239" y="51"/>
                </a:cubicBezTo>
                <a:cubicBezTo>
                  <a:pt x="238" y="57"/>
                  <a:pt x="237" y="63"/>
                  <a:pt x="236" y="69"/>
                </a:cubicBezTo>
                <a:cubicBezTo>
                  <a:pt x="233" y="70"/>
                  <a:pt x="229" y="71"/>
                  <a:pt x="226" y="72"/>
                </a:cubicBezTo>
                <a:cubicBezTo>
                  <a:pt x="225" y="72"/>
                  <a:pt x="225" y="73"/>
                  <a:pt x="224" y="73"/>
                </a:cubicBezTo>
                <a:cubicBezTo>
                  <a:pt x="207" y="75"/>
                  <a:pt x="190" y="82"/>
                  <a:pt x="175" y="92"/>
                </a:cubicBezTo>
                <a:cubicBezTo>
                  <a:pt x="174" y="92"/>
                  <a:pt x="173" y="92"/>
                  <a:pt x="172" y="93"/>
                </a:cubicBezTo>
                <a:cubicBezTo>
                  <a:pt x="172" y="89"/>
                  <a:pt x="173" y="86"/>
                  <a:pt x="173" y="83"/>
                </a:cubicBezTo>
                <a:cubicBezTo>
                  <a:pt x="174" y="82"/>
                  <a:pt x="174" y="82"/>
                  <a:pt x="173" y="81"/>
                </a:cubicBezTo>
                <a:cubicBezTo>
                  <a:pt x="174" y="80"/>
                  <a:pt x="174" y="79"/>
                  <a:pt x="174" y="78"/>
                </a:cubicBezTo>
                <a:cubicBezTo>
                  <a:pt x="174" y="78"/>
                  <a:pt x="174" y="78"/>
                  <a:pt x="173" y="78"/>
                </a:cubicBezTo>
                <a:cubicBezTo>
                  <a:pt x="173" y="79"/>
                  <a:pt x="173" y="79"/>
                  <a:pt x="173" y="80"/>
                </a:cubicBezTo>
                <a:cubicBezTo>
                  <a:pt x="172" y="80"/>
                  <a:pt x="172" y="79"/>
                  <a:pt x="171" y="80"/>
                </a:cubicBezTo>
                <a:cubicBezTo>
                  <a:pt x="164" y="82"/>
                  <a:pt x="156" y="85"/>
                  <a:pt x="149" y="87"/>
                </a:cubicBezTo>
                <a:cubicBezTo>
                  <a:pt x="146" y="88"/>
                  <a:pt x="144" y="89"/>
                  <a:pt x="141" y="91"/>
                </a:cubicBezTo>
                <a:cubicBezTo>
                  <a:pt x="139" y="91"/>
                  <a:pt x="136" y="94"/>
                  <a:pt x="133" y="95"/>
                </a:cubicBezTo>
                <a:cubicBezTo>
                  <a:pt x="133" y="95"/>
                  <a:pt x="133" y="95"/>
                  <a:pt x="133" y="95"/>
                </a:cubicBezTo>
                <a:cubicBezTo>
                  <a:pt x="132" y="95"/>
                  <a:pt x="131" y="95"/>
                  <a:pt x="131" y="95"/>
                </a:cubicBezTo>
                <a:cubicBezTo>
                  <a:pt x="129" y="96"/>
                  <a:pt x="129" y="98"/>
                  <a:pt x="130" y="99"/>
                </a:cubicBezTo>
                <a:cubicBezTo>
                  <a:pt x="130" y="99"/>
                  <a:pt x="129" y="99"/>
                  <a:pt x="129" y="99"/>
                </a:cubicBezTo>
                <a:cubicBezTo>
                  <a:pt x="129" y="103"/>
                  <a:pt x="128" y="107"/>
                  <a:pt x="127" y="112"/>
                </a:cubicBezTo>
                <a:cubicBezTo>
                  <a:pt x="126" y="113"/>
                  <a:pt x="124" y="114"/>
                  <a:pt x="123" y="116"/>
                </a:cubicBezTo>
                <a:cubicBezTo>
                  <a:pt x="123" y="116"/>
                  <a:pt x="123" y="116"/>
                  <a:pt x="123" y="116"/>
                </a:cubicBezTo>
                <a:cubicBezTo>
                  <a:pt x="124" y="115"/>
                  <a:pt x="126" y="114"/>
                  <a:pt x="127" y="112"/>
                </a:cubicBezTo>
                <a:cubicBezTo>
                  <a:pt x="127" y="113"/>
                  <a:pt x="127" y="114"/>
                  <a:pt x="127" y="114"/>
                </a:cubicBezTo>
                <a:cubicBezTo>
                  <a:pt x="126" y="115"/>
                  <a:pt x="125" y="115"/>
                  <a:pt x="124" y="116"/>
                </a:cubicBezTo>
                <a:cubicBezTo>
                  <a:pt x="124" y="116"/>
                  <a:pt x="124" y="116"/>
                  <a:pt x="124" y="116"/>
                </a:cubicBezTo>
                <a:cubicBezTo>
                  <a:pt x="123" y="117"/>
                  <a:pt x="122" y="117"/>
                  <a:pt x="121" y="118"/>
                </a:cubicBezTo>
                <a:cubicBezTo>
                  <a:pt x="122" y="113"/>
                  <a:pt x="123" y="109"/>
                  <a:pt x="126" y="105"/>
                </a:cubicBezTo>
                <a:cubicBezTo>
                  <a:pt x="126" y="105"/>
                  <a:pt x="126" y="105"/>
                  <a:pt x="126" y="105"/>
                </a:cubicBezTo>
                <a:cubicBezTo>
                  <a:pt x="123" y="109"/>
                  <a:pt x="122" y="113"/>
                  <a:pt x="121" y="118"/>
                </a:cubicBezTo>
                <a:cubicBezTo>
                  <a:pt x="121" y="118"/>
                  <a:pt x="120" y="119"/>
                  <a:pt x="120" y="119"/>
                </a:cubicBezTo>
                <a:cubicBezTo>
                  <a:pt x="120" y="119"/>
                  <a:pt x="120" y="118"/>
                  <a:pt x="120" y="118"/>
                </a:cubicBezTo>
                <a:cubicBezTo>
                  <a:pt x="111" y="119"/>
                  <a:pt x="104" y="123"/>
                  <a:pt x="97" y="127"/>
                </a:cubicBezTo>
                <a:cubicBezTo>
                  <a:pt x="94" y="128"/>
                  <a:pt x="91" y="129"/>
                  <a:pt x="89" y="130"/>
                </a:cubicBezTo>
                <a:cubicBezTo>
                  <a:pt x="89" y="129"/>
                  <a:pt x="89" y="128"/>
                  <a:pt x="89" y="127"/>
                </a:cubicBezTo>
                <a:close/>
                <a:moveTo>
                  <a:pt x="195" y="63"/>
                </a:moveTo>
                <a:cubicBezTo>
                  <a:pt x="207" y="59"/>
                  <a:pt x="218" y="55"/>
                  <a:pt x="230" y="51"/>
                </a:cubicBezTo>
                <a:cubicBezTo>
                  <a:pt x="233" y="50"/>
                  <a:pt x="236" y="49"/>
                  <a:pt x="240" y="48"/>
                </a:cubicBezTo>
                <a:cubicBezTo>
                  <a:pt x="240" y="48"/>
                  <a:pt x="240" y="48"/>
                  <a:pt x="240" y="49"/>
                </a:cubicBezTo>
                <a:cubicBezTo>
                  <a:pt x="231" y="52"/>
                  <a:pt x="223" y="54"/>
                  <a:pt x="214" y="57"/>
                </a:cubicBezTo>
                <a:cubicBezTo>
                  <a:pt x="200" y="62"/>
                  <a:pt x="187" y="67"/>
                  <a:pt x="173" y="73"/>
                </a:cubicBezTo>
                <a:cubicBezTo>
                  <a:pt x="181" y="69"/>
                  <a:pt x="188" y="66"/>
                  <a:pt x="195" y="63"/>
                </a:cubicBezTo>
                <a:close/>
                <a:moveTo>
                  <a:pt x="168" y="75"/>
                </a:moveTo>
                <a:cubicBezTo>
                  <a:pt x="166" y="76"/>
                  <a:pt x="164" y="77"/>
                  <a:pt x="162" y="77"/>
                </a:cubicBezTo>
                <a:cubicBezTo>
                  <a:pt x="145" y="84"/>
                  <a:pt x="129" y="92"/>
                  <a:pt x="114" y="99"/>
                </a:cubicBezTo>
                <a:cubicBezTo>
                  <a:pt x="131" y="90"/>
                  <a:pt x="149" y="81"/>
                  <a:pt x="168" y="73"/>
                </a:cubicBezTo>
                <a:cubicBezTo>
                  <a:pt x="175" y="71"/>
                  <a:pt x="182" y="68"/>
                  <a:pt x="189" y="65"/>
                </a:cubicBezTo>
                <a:cubicBezTo>
                  <a:pt x="182" y="68"/>
                  <a:pt x="175" y="72"/>
                  <a:pt x="168" y="75"/>
                </a:cubicBezTo>
                <a:close/>
                <a:moveTo>
                  <a:pt x="280" y="35"/>
                </a:moveTo>
                <a:cubicBezTo>
                  <a:pt x="286" y="33"/>
                  <a:pt x="292" y="32"/>
                  <a:pt x="297" y="31"/>
                </a:cubicBezTo>
                <a:cubicBezTo>
                  <a:pt x="297" y="32"/>
                  <a:pt x="297" y="32"/>
                  <a:pt x="297" y="32"/>
                </a:cubicBezTo>
                <a:cubicBezTo>
                  <a:pt x="292" y="33"/>
                  <a:pt x="285" y="35"/>
                  <a:pt x="282" y="36"/>
                </a:cubicBezTo>
                <a:cubicBezTo>
                  <a:pt x="278" y="37"/>
                  <a:pt x="275" y="38"/>
                  <a:pt x="271" y="39"/>
                </a:cubicBezTo>
                <a:cubicBezTo>
                  <a:pt x="261" y="42"/>
                  <a:pt x="251" y="44"/>
                  <a:pt x="241" y="47"/>
                </a:cubicBezTo>
                <a:cubicBezTo>
                  <a:pt x="241" y="47"/>
                  <a:pt x="240" y="47"/>
                  <a:pt x="240" y="47"/>
                </a:cubicBezTo>
                <a:cubicBezTo>
                  <a:pt x="240" y="47"/>
                  <a:pt x="240" y="47"/>
                  <a:pt x="241" y="47"/>
                </a:cubicBezTo>
                <a:cubicBezTo>
                  <a:pt x="241" y="46"/>
                  <a:pt x="240" y="46"/>
                  <a:pt x="240" y="47"/>
                </a:cubicBezTo>
                <a:cubicBezTo>
                  <a:pt x="240" y="47"/>
                  <a:pt x="240" y="47"/>
                  <a:pt x="240" y="48"/>
                </a:cubicBezTo>
                <a:cubicBezTo>
                  <a:pt x="227" y="51"/>
                  <a:pt x="215" y="55"/>
                  <a:pt x="202" y="60"/>
                </a:cubicBezTo>
                <a:cubicBezTo>
                  <a:pt x="222" y="52"/>
                  <a:pt x="242" y="45"/>
                  <a:pt x="262" y="39"/>
                </a:cubicBezTo>
                <a:cubicBezTo>
                  <a:pt x="268" y="38"/>
                  <a:pt x="274" y="37"/>
                  <a:pt x="280" y="35"/>
                </a:cubicBezTo>
                <a:close/>
                <a:moveTo>
                  <a:pt x="300" y="30"/>
                </a:moveTo>
                <a:cubicBezTo>
                  <a:pt x="299" y="31"/>
                  <a:pt x="298" y="31"/>
                  <a:pt x="298" y="31"/>
                </a:cubicBezTo>
                <a:cubicBezTo>
                  <a:pt x="298" y="25"/>
                  <a:pt x="298" y="24"/>
                  <a:pt x="301" y="31"/>
                </a:cubicBezTo>
                <a:cubicBezTo>
                  <a:pt x="301" y="31"/>
                  <a:pt x="301" y="32"/>
                  <a:pt x="301" y="32"/>
                </a:cubicBezTo>
                <a:cubicBezTo>
                  <a:pt x="300" y="32"/>
                  <a:pt x="299" y="32"/>
                  <a:pt x="298" y="32"/>
                </a:cubicBezTo>
                <a:cubicBezTo>
                  <a:pt x="298" y="32"/>
                  <a:pt x="298" y="32"/>
                  <a:pt x="298" y="31"/>
                </a:cubicBezTo>
                <a:cubicBezTo>
                  <a:pt x="298" y="31"/>
                  <a:pt x="299" y="31"/>
                  <a:pt x="300" y="31"/>
                </a:cubicBezTo>
                <a:cubicBezTo>
                  <a:pt x="300" y="31"/>
                  <a:pt x="300" y="30"/>
                  <a:pt x="300" y="30"/>
                </a:cubicBezTo>
                <a:close/>
                <a:moveTo>
                  <a:pt x="306" y="21"/>
                </a:moveTo>
                <a:cubicBezTo>
                  <a:pt x="307" y="21"/>
                  <a:pt x="307" y="21"/>
                  <a:pt x="308" y="21"/>
                </a:cubicBezTo>
                <a:cubicBezTo>
                  <a:pt x="308" y="21"/>
                  <a:pt x="308" y="21"/>
                  <a:pt x="308" y="22"/>
                </a:cubicBezTo>
                <a:cubicBezTo>
                  <a:pt x="308" y="22"/>
                  <a:pt x="309" y="22"/>
                  <a:pt x="309" y="21"/>
                </a:cubicBezTo>
                <a:cubicBezTo>
                  <a:pt x="309" y="21"/>
                  <a:pt x="309" y="21"/>
                  <a:pt x="309" y="21"/>
                </a:cubicBezTo>
                <a:cubicBezTo>
                  <a:pt x="309" y="21"/>
                  <a:pt x="309" y="21"/>
                  <a:pt x="309" y="21"/>
                </a:cubicBezTo>
                <a:cubicBezTo>
                  <a:pt x="309" y="25"/>
                  <a:pt x="309" y="29"/>
                  <a:pt x="309" y="33"/>
                </a:cubicBezTo>
                <a:cubicBezTo>
                  <a:pt x="308" y="32"/>
                  <a:pt x="307" y="32"/>
                  <a:pt x="306" y="32"/>
                </a:cubicBezTo>
                <a:cubicBezTo>
                  <a:pt x="306" y="31"/>
                  <a:pt x="306" y="30"/>
                  <a:pt x="306" y="29"/>
                </a:cubicBezTo>
                <a:cubicBezTo>
                  <a:pt x="306" y="29"/>
                  <a:pt x="306" y="28"/>
                  <a:pt x="306" y="28"/>
                </a:cubicBezTo>
                <a:cubicBezTo>
                  <a:pt x="306" y="25"/>
                  <a:pt x="306" y="22"/>
                  <a:pt x="306" y="21"/>
                </a:cubicBezTo>
                <a:close/>
                <a:moveTo>
                  <a:pt x="309" y="48"/>
                </a:moveTo>
                <a:cubicBezTo>
                  <a:pt x="308" y="48"/>
                  <a:pt x="308" y="48"/>
                  <a:pt x="307" y="49"/>
                </a:cubicBezTo>
                <a:cubicBezTo>
                  <a:pt x="307" y="46"/>
                  <a:pt x="307" y="42"/>
                  <a:pt x="307" y="42"/>
                </a:cubicBezTo>
                <a:cubicBezTo>
                  <a:pt x="307" y="42"/>
                  <a:pt x="307" y="42"/>
                  <a:pt x="307" y="42"/>
                </a:cubicBezTo>
                <a:cubicBezTo>
                  <a:pt x="307" y="42"/>
                  <a:pt x="307" y="42"/>
                  <a:pt x="307" y="42"/>
                </a:cubicBezTo>
                <a:cubicBezTo>
                  <a:pt x="307" y="42"/>
                  <a:pt x="308" y="41"/>
                  <a:pt x="307" y="41"/>
                </a:cubicBezTo>
                <a:cubicBezTo>
                  <a:pt x="307" y="38"/>
                  <a:pt x="307" y="35"/>
                  <a:pt x="306" y="33"/>
                </a:cubicBezTo>
                <a:cubicBezTo>
                  <a:pt x="307" y="33"/>
                  <a:pt x="308" y="33"/>
                  <a:pt x="309" y="33"/>
                </a:cubicBezTo>
                <a:cubicBezTo>
                  <a:pt x="309" y="36"/>
                  <a:pt x="309" y="40"/>
                  <a:pt x="309" y="43"/>
                </a:cubicBezTo>
                <a:cubicBezTo>
                  <a:pt x="309" y="45"/>
                  <a:pt x="309" y="46"/>
                  <a:pt x="309" y="48"/>
                </a:cubicBezTo>
                <a:cubicBezTo>
                  <a:pt x="309" y="48"/>
                  <a:pt x="309" y="48"/>
                  <a:pt x="309" y="48"/>
                </a:cubicBezTo>
                <a:close/>
                <a:moveTo>
                  <a:pt x="312" y="58"/>
                </a:moveTo>
                <a:cubicBezTo>
                  <a:pt x="312" y="58"/>
                  <a:pt x="312" y="58"/>
                  <a:pt x="312" y="58"/>
                </a:cubicBezTo>
                <a:cubicBezTo>
                  <a:pt x="312" y="58"/>
                  <a:pt x="312" y="57"/>
                  <a:pt x="311" y="56"/>
                </a:cubicBezTo>
                <a:cubicBezTo>
                  <a:pt x="311" y="56"/>
                  <a:pt x="311" y="56"/>
                  <a:pt x="311" y="56"/>
                </a:cubicBezTo>
                <a:cubicBezTo>
                  <a:pt x="311" y="56"/>
                  <a:pt x="312" y="56"/>
                  <a:pt x="312" y="56"/>
                </a:cubicBezTo>
                <a:cubicBezTo>
                  <a:pt x="312" y="57"/>
                  <a:pt x="312" y="58"/>
                  <a:pt x="312" y="58"/>
                </a:cubicBezTo>
                <a:close/>
                <a:moveTo>
                  <a:pt x="340" y="137"/>
                </a:moveTo>
                <a:cubicBezTo>
                  <a:pt x="340" y="137"/>
                  <a:pt x="340" y="138"/>
                  <a:pt x="340" y="138"/>
                </a:cubicBezTo>
                <a:cubicBezTo>
                  <a:pt x="340" y="138"/>
                  <a:pt x="339" y="137"/>
                  <a:pt x="339" y="137"/>
                </a:cubicBezTo>
                <a:cubicBezTo>
                  <a:pt x="339" y="137"/>
                  <a:pt x="340" y="137"/>
                  <a:pt x="340" y="137"/>
                </a:cubicBezTo>
                <a:close/>
                <a:moveTo>
                  <a:pt x="144" y="184"/>
                </a:moveTo>
                <a:cubicBezTo>
                  <a:pt x="133" y="188"/>
                  <a:pt x="121" y="191"/>
                  <a:pt x="110" y="193"/>
                </a:cubicBezTo>
                <a:cubicBezTo>
                  <a:pt x="109" y="193"/>
                  <a:pt x="109" y="193"/>
                  <a:pt x="109" y="193"/>
                </a:cubicBezTo>
                <a:cubicBezTo>
                  <a:pt x="105" y="193"/>
                  <a:pt x="103" y="193"/>
                  <a:pt x="100" y="194"/>
                </a:cubicBezTo>
                <a:cubicBezTo>
                  <a:pt x="103" y="192"/>
                  <a:pt x="107" y="191"/>
                  <a:pt x="110" y="190"/>
                </a:cubicBezTo>
                <a:cubicBezTo>
                  <a:pt x="127" y="185"/>
                  <a:pt x="143" y="180"/>
                  <a:pt x="160" y="176"/>
                </a:cubicBezTo>
                <a:cubicBezTo>
                  <a:pt x="164" y="176"/>
                  <a:pt x="169" y="175"/>
                  <a:pt x="173" y="174"/>
                </a:cubicBezTo>
                <a:cubicBezTo>
                  <a:pt x="168" y="176"/>
                  <a:pt x="162" y="179"/>
                  <a:pt x="156" y="180"/>
                </a:cubicBezTo>
                <a:cubicBezTo>
                  <a:pt x="152" y="182"/>
                  <a:pt x="148" y="183"/>
                  <a:pt x="144" y="184"/>
                </a:cubicBezTo>
                <a:close/>
                <a:moveTo>
                  <a:pt x="74" y="190"/>
                </a:moveTo>
                <a:cubicBezTo>
                  <a:pt x="78" y="189"/>
                  <a:pt x="81" y="187"/>
                  <a:pt x="84" y="185"/>
                </a:cubicBezTo>
                <a:cubicBezTo>
                  <a:pt x="84" y="186"/>
                  <a:pt x="84" y="187"/>
                  <a:pt x="84" y="188"/>
                </a:cubicBezTo>
                <a:cubicBezTo>
                  <a:pt x="77" y="191"/>
                  <a:pt x="70" y="194"/>
                  <a:pt x="63" y="197"/>
                </a:cubicBezTo>
                <a:cubicBezTo>
                  <a:pt x="66" y="195"/>
                  <a:pt x="70" y="192"/>
                  <a:pt x="74" y="190"/>
                </a:cubicBezTo>
                <a:close/>
                <a:moveTo>
                  <a:pt x="62" y="198"/>
                </a:moveTo>
                <a:cubicBezTo>
                  <a:pt x="67" y="195"/>
                  <a:pt x="73" y="193"/>
                  <a:pt x="79" y="190"/>
                </a:cubicBezTo>
                <a:cubicBezTo>
                  <a:pt x="81" y="190"/>
                  <a:pt x="82" y="189"/>
                  <a:pt x="84" y="188"/>
                </a:cubicBezTo>
                <a:cubicBezTo>
                  <a:pt x="84" y="188"/>
                  <a:pt x="84" y="188"/>
                  <a:pt x="84" y="189"/>
                </a:cubicBezTo>
                <a:cubicBezTo>
                  <a:pt x="84" y="189"/>
                  <a:pt x="85" y="189"/>
                  <a:pt x="85" y="189"/>
                </a:cubicBezTo>
                <a:cubicBezTo>
                  <a:pt x="85" y="188"/>
                  <a:pt x="85" y="188"/>
                  <a:pt x="85" y="188"/>
                </a:cubicBezTo>
                <a:cubicBezTo>
                  <a:pt x="87" y="187"/>
                  <a:pt x="90" y="186"/>
                  <a:pt x="92" y="185"/>
                </a:cubicBezTo>
                <a:cubicBezTo>
                  <a:pt x="90" y="186"/>
                  <a:pt x="87" y="187"/>
                  <a:pt x="85" y="188"/>
                </a:cubicBezTo>
                <a:cubicBezTo>
                  <a:pt x="85" y="187"/>
                  <a:pt x="85" y="186"/>
                  <a:pt x="85" y="185"/>
                </a:cubicBezTo>
                <a:cubicBezTo>
                  <a:pt x="90" y="182"/>
                  <a:pt x="96" y="180"/>
                  <a:pt x="102" y="178"/>
                </a:cubicBezTo>
                <a:cubicBezTo>
                  <a:pt x="110" y="176"/>
                  <a:pt x="118" y="174"/>
                  <a:pt x="126" y="172"/>
                </a:cubicBezTo>
                <a:cubicBezTo>
                  <a:pt x="123" y="173"/>
                  <a:pt x="119" y="174"/>
                  <a:pt x="116" y="176"/>
                </a:cubicBezTo>
                <a:cubicBezTo>
                  <a:pt x="108" y="179"/>
                  <a:pt x="100" y="182"/>
                  <a:pt x="92" y="185"/>
                </a:cubicBezTo>
                <a:cubicBezTo>
                  <a:pt x="104" y="180"/>
                  <a:pt x="115" y="176"/>
                  <a:pt x="127" y="172"/>
                </a:cubicBezTo>
                <a:cubicBezTo>
                  <a:pt x="135" y="171"/>
                  <a:pt x="143" y="169"/>
                  <a:pt x="150" y="168"/>
                </a:cubicBezTo>
                <a:cubicBezTo>
                  <a:pt x="144" y="171"/>
                  <a:pt x="138" y="173"/>
                  <a:pt x="132" y="176"/>
                </a:cubicBezTo>
                <a:cubicBezTo>
                  <a:pt x="132" y="176"/>
                  <a:pt x="132" y="177"/>
                  <a:pt x="132" y="176"/>
                </a:cubicBezTo>
                <a:cubicBezTo>
                  <a:pt x="140" y="174"/>
                  <a:pt x="147" y="171"/>
                  <a:pt x="154" y="168"/>
                </a:cubicBezTo>
                <a:cubicBezTo>
                  <a:pt x="162" y="167"/>
                  <a:pt x="169" y="166"/>
                  <a:pt x="176" y="164"/>
                </a:cubicBezTo>
                <a:cubicBezTo>
                  <a:pt x="169" y="167"/>
                  <a:pt x="161" y="169"/>
                  <a:pt x="154" y="172"/>
                </a:cubicBezTo>
                <a:cubicBezTo>
                  <a:pt x="153" y="172"/>
                  <a:pt x="153" y="173"/>
                  <a:pt x="154" y="172"/>
                </a:cubicBezTo>
                <a:cubicBezTo>
                  <a:pt x="164" y="170"/>
                  <a:pt x="174" y="166"/>
                  <a:pt x="183" y="163"/>
                </a:cubicBezTo>
                <a:cubicBezTo>
                  <a:pt x="227" y="155"/>
                  <a:pt x="270" y="146"/>
                  <a:pt x="313" y="140"/>
                </a:cubicBezTo>
                <a:cubicBezTo>
                  <a:pt x="278" y="146"/>
                  <a:pt x="244" y="153"/>
                  <a:pt x="210" y="162"/>
                </a:cubicBezTo>
                <a:cubicBezTo>
                  <a:pt x="202" y="165"/>
                  <a:pt x="195" y="167"/>
                  <a:pt x="187" y="170"/>
                </a:cubicBezTo>
                <a:cubicBezTo>
                  <a:pt x="186" y="170"/>
                  <a:pt x="185" y="170"/>
                  <a:pt x="183" y="170"/>
                </a:cubicBezTo>
                <a:cubicBezTo>
                  <a:pt x="183" y="170"/>
                  <a:pt x="182" y="170"/>
                  <a:pt x="182" y="170"/>
                </a:cubicBezTo>
                <a:cubicBezTo>
                  <a:pt x="148" y="172"/>
                  <a:pt x="113" y="180"/>
                  <a:pt x="81" y="194"/>
                </a:cubicBezTo>
                <a:cubicBezTo>
                  <a:pt x="77" y="196"/>
                  <a:pt x="73" y="198"/>
                  <a:pt x="69" y="199"/>
                </a:cubicBezTo>
                <a:cubicBezTo>
                  <a:pt x="68" y="198"/>
                  <a:pt x="67" y="197"/>
                  <a:pt x="66" y="198"/>
                </a:cubicBezTo>
                <a:cubicBezTo>
                  <a:pt x="64" y="198"/>
                  <a:pt x="61" y="199"/>
                  <a:pt x="59" y="200"/>
                </a:cubicBezTo>
                <a:cubicBezTo>
                  <a:pt x="59" y="199"/>
                  <a:pt x="60" y="199"/>
                  <a:pt x="61" y="198"/>
                </a:cubicBezTo>
                <a:cubicBezTo>
                  <a:pt x="61" y="198"/>
                  <a:pt x="62" y="198"/>
                  <a:pt x="62" y="198"/>
                </a:cubicBezTo>
                <a:close/>
                <a:moveTo>
                  <a:pt x="228" y="132"/>
                </a:moveTo>
                <a:cubicBezTo>
                  <a:pt x="227" y="132"/>
                  <a:pt x="226" y="132"/>
                  <a:pt x="225" y="132"/>
                </a:cubicBezTo>
                <a:cubicBezTo>
                  <a:pt x="226" y="127"/>
                  <a:pt x="226" y="122"/>
                  <a:pt x="228" y="117"/>
                </a:cubicBezTo>
                <a:cubicBezTo>
                  <a:pt x="229" y="117"/>
                  <a:pt x="230" y="117"/>
                  <a:pt x="231" y="116"/>
                </a:cubicBezTo>
                <a:cubicBezTo>
                  <a:pt x="231" y="118"/>
                  <a:pt x="231" y="119"/>
                  <a:pt x="231" y="120"/>
                </a:cubicBezTo>
                <a:cubicBezTo>
                  <a:pt x="231" y="120"/>
                  <a:pt x="231" y="120"/>
                  <a:pt x="231" y="120"/>
                </a:cubicBezTo>
                <a:cubicBezTo>
                  <a:pt x="231" y="119"/>
                  <a:pt x="231" y="117"/>
                  <a:pt x="232" y="116"/>
                </a:cubicBezTo>
                <a:cubicBezTo>
                  <a:pt x="234" y="115"/>
                  <a:pt x="237" y="115"/>
                  <a:pt x="239" y="114"/>
                </a:cubicBezTo>
                <a:cubicBezTo>
                  <a:pt x="239" y="114"/>
                  <a:pt x="239" y="114"/>
                  <a:pt x="239" y="114"/>
                </a:cubicBezTo>
                <a:cubicBezTo>
                  <a:pt x="239" y="114"/>
                  <a:pt x="240" y="114"/>
                  <a:pt x="240" y="114"/>
                </a:cubicBezTo>
                <a:cubicBezTo>
                  <a:pt x="240" y="114"/>
                  <a:pt x="240" y="114"/>
                  <a:pt x="240" y="114"/>
                </a:cubicBezTo>
                <a:cubicBezTo>
                  <a:pt x="241" y="114"/>
                  <a:pt x="241" y="113"/>
                  <a:pt x="242" y="113"/>
                </a:cubicBezTo>
                <a:cubicBezTo>
                  <a:pt x="241" y="119"/>
                  <a:pt x="240" y="125"/>
                  <a:pt x="240" y="131"/>
                </a:cubicBezTo>
                <a:cubicBezTo>
                  <a:pt x="237" y="132"/>
                  <a:pt x="235" y="132"/>
                  <a:pt x="233" y="132"/>
                </a:cubicBezTo>
                <a:cubicBezTo>
                  <a:pt x="230" y="133"/>
                  <a:pt x="228" y="133"/>
                  <a:pt x="225" y="134"/>
                </a:cubicBezTo>
                <a:cubicBezTo>
                  <a:pt x="225" y="134"/>
                  <a:pt x="225" y="134"/>
                  <a:pt x="225" y="134"/>
                </a:cubicBezTo>
                <a:cubicBezTo>
                  <a:pt x="226" y="133"/>
                  <a:pt x="227" y="133"/>
                  <a:pt x="228" y="132"/>
                </a:cubicBezTo>
                <a:cubicBezTo>
                  <a:pt x="229" y="132"/>
                  <a:pt x="229" y="131"/>
                  <a:pt x="228" y="132"/>
                </a:cubicBezTo>
                <a:close/>
                <a:moveTo>
                  <a:pt x="228" y="113"/>
                </a:moveTo>
                <a:cubicBezTo>
                  <a:pt x="227" y="115"/>
                  <a:pt x="227" y="116"/>
                  <a:pt x="227" y="117"/>
                </a:cubicBezTo>
                <a:cubicBezTo>
                  <a:pt x="213" y="121"/>
                  <a:pt x="200" y="125"/>
                  <a:pt x="187" y="130"/>
                </a:cubicBezTo>
                <a:cubicBezTo>
                  <a:pt x="181" y="132"/>
                  <a:pt x="175" y="134"/>
                  <a:pt x="168" y="136"/>
                </a:cubicBezTo>
                <a:cubicBezTo>
                  <a:pt x="168" y="134"/>
                  <a:pt x="169" y="131"/>
                  <a:pt x="169" y="128"/>
                </a:cubicBezTo>
                <a:cubicBezTo>
                  <a:pt x="174" y="127"/>
                  <a:pt x="179" y="125"/>
                  <a:pt x="184" y="123"/>
                </a:cubicBezTo>
                <a:cubicBezTo>
                  <a:pt x="185" y="123"/>
                  <a:pt x="185" y="122"/>
                  <a:pt x="184" y="122"/>
                </a:cubicBezTo>
                <a:cubicBezTo>
                  <a:pt x="180" y="123"/>
                  <a:pt x="177" y="125"/>
                  <a:pt x="173" y="126"/>
                </a:cubicBezTo>
                <a:cubicBezTo>
                  <a:pt x="173" y="126"/>
                  <a:pt x="173" y="125"/>
                  <a:pt x="173" y="124"/>
                </a:cubicBezTo>
                <a:cubicBezTo>
                  <a:pt x="178" y="123"/>
                  <a:pt x="184" y="121"/>
                  <a:pt x="189" y="119"/>
                </a:cubicBezTo>
                <a:cubicBezTo>
                  <a:pt x="200" y="116"/>
                  <a:pt x="211" y="114"/>
                  <a:pt x="222" y="111"/>
                </a:cubicBezTo>
                <a:cubicBezTo>
                  <a:pt x="222" y="111"/>
                  <a:pt x="222" y="110"/>
                  <a:pt x="222" y="110"/>
                </a:cubicBezTo>
                <a:cubicBezTo>
                  <a:pt x="211" y="113"/>
                  <a:pt x="200" y="115"/>
                  <a:pt x="189" y="119"/>
                </a:cubicBezTo>
                <a:cubicBezTo>
                  <a:pt x="185" y="120"/>
                  <a:pt x="178" y="121"/>
                  <a:pt x="173" y="123"/>
                </a:cubicBezTo>
                <a:cubicBezTo>
                  <a:pt x="173" y="118"/>
                  <a:pt x="173" y="114"/>
                  <a:pt x="173" y="109"/>
                </a:cubicBezTo>
                <a:cubicBezTo>
                  <a:pt x="173" y="109"/>
                  <a:pt x="173" y="109"/>
                  <a:pt x="173" y="108"/>
                </a:cubicBezTo>
                <a:cubicBezTo>
                  <a:pt x="174" y="109"/>
                  <a:pt x="174" y="108"/>
                  <a:pt x="174" y="108"/>
                </a:cubicBezTo>
                <a:cubicBezTo>
                  <a:pt x="174" y="105"/>
                  <a:pt x="175" y="102"/>
                  <a:pt x="175" y="99"/>
                </a:cubicBezTo>
                <a:cubicBezTo>
                  <a:pt x="182" y="93"/>
                  <a:pt x="202" y="89"/>
                  <a:pt x="207" y="87"/>
                </a:cubicBezTo>
                <a:cubicBezTo>
                  <a:pt x="216" y="84"/>
                  <a:pt x="226" y="81"/>
                  <a:pt x="235" y="79"/>
                </a:cubicBezTo>
                <a:cubicBezTo>
                  <a:pt x="234" y="91"/>
                  <a:pt x="232" y="104"/>
                  <a:pt x="231" y="116"/>
                </a:cubicBezTo>
                <a:cubicBezTo>
                  <a:pt x="230" y="116"/>
                  <a:pt x="229" y="117"/>
                  <a:pt x="228" y="117"/>
                </a:cubicBezTo>
                <a:cubicBezTo>
                  <a:pt x="228" y="116"/>
                  <a:pt x="228" y="115"/>
                  <a:pt x="229" y="113"/>
                </a:cubicBezTo>
                <a:cubicBezTo>
                  <a:pt x="229" y="113"/>
                  <a:pt x="228" y="113"/>
                  <a:pt x="228" y="113"/>
                </a:cubicBezTo>
                <a:close/>
                <a:moveTo>
                  <a:pt x="167" y="142"/>
                </a:moveTo>
                <a:cubicBezTo>
                  <a:pt x="166" y="143"/>
                  <a:pt x="165" y="143"/>
                  <a:pt x="163" y="143"/>
                </a:cubicBezTo>
                <a:cubicBezTo>
                  <a:pt x="163" y="143"/>
                  <a:pt x="163" y="143"/>
                  <a:pt x="163" y="143"/>
                </a:cubicBezTo>
                <a:cubicBezTo>
                  <a:pt x="165" y="142"/>
                  <a:pt x="166" y="142"/>
                  <a:pt x="167" y="142"/>
                </a:cubicBezTo>
                <a:cubicBezTo>
                  <a:pt x="167" y="142"/>
                  <a:pt x="167" y="142"/>
                  <a:pt x="167" y="142"/>
                </a:cubicBezTo>
                <a:cubicBezTo>
                  <a:pt x="167" y="142"/>
                  <a:pt x="167" y="142"/>
                  <a:pt x="167" y="142"/>
                </a:cubicBezTo>
                <a:close/>
                <a:moveTo>
                  <a:pt x="167" y="141"/>
                </a:moveTo>
                <a:cubicBezTo>
                  <a:pt x="167" y="141"/>
                  <a:pt x="167" y="141"/>
                  <a:pt x="167" y="141"/>
                </a:cubicBezTo>
                <a:cubicBezTo>
                  <a:pt x="166" y="141"/>
                  <a:pt x="165" y="141"/>
                  <a:pt x="164" y="142"/>
                </a:cubicBezTo>
                <a:cubicBezTo>
                  <a:pt x="164" y="141"/>
                  <a:pt x="164" y="139"/>
                  <a:pt x="164" y="138"/>
                </a:cubicBezTo>
                <a:cubicBezTo>
                  <a:pt x="165" y="138"/>
                  <a:pt x="166" y="137"/>
                  <a:pt x="168" y="137"/>
                </a:cubicBezTo>
                <a:cubicBezTo>
                  <a:pt x="168" y="138"/>
                  <a:pt x="168" y="140"/>
                  <a:pt x="167" y="141"/>
                </a:cubicBezTo>
                <a:close/>
                <a:moveTo>
                  <a:pt x="118" y="122"/>
                </a:moveTo>
                <a:cubicBezTo>
                  <a:pt x="116" y="123"/>
                  <a:pt x="113" y="124"/>
                  <a:pt x="110" y="125"/>
                </a:cubicBezTo>
                <a:cubicBezTo>
                  <a:pt x="114" y="123"/>
                  <a:pt x="117" y="121"/>
                  <a:pt x="121" y="119"/>
                </a:cubicBezTo>
                <a:cubicBezTo>
                  <a:pt x="121" y="119"/>
                  <a:pt x="121" y="120"/>
                  <a:pt x="121" y="121"/>
                </a:cubicBezTo>
                <a:cubicBezTo>
                  <a:pt x="120" y="121"/>
                  <a:pt x="119" y="122"/>
                  <a:pt x="118" y="122"/>
                </a:cubicBezTo>
                <a:cubicBezTo>
                  <a:pt x="118" y="122"/>
                  <a:pt x="118" y="122"/>
                  <a:pt x="118" y="122"/>
                </a:cubicBezTo>
                <a:close/>
                <a:moveTo>
                  <a:pt x="121" y="119"/>
                </a:moveTo>
                <a:cubicBezTo>
                  <a:pt x="123" y="118"/>
                  <a:pt x="124" y="117"/>
                  <a:pt x="125" y="116"/>
                </a:cubicBezTo>
                <a:cubicBezTo>
                  <a:pt x="126" y="116"/>
                  <a:pt x="126" y="116"/>
                  <a:pt x="127" y="116"/>
                </a:cubicBezTo>
                <a:cubicBezTo>
                  <a:pt x="127" y="117"/>
                  <a:pt x="127" y="117"/>
                  <a:pt x="127" y="118"/>
                </a:cubicBezTo>
                <a:cubicBezTo>
                  <a:pt x="125" y="119"/>
                  <a:pt x="123" y="120"/>
                  <a:pt x="121" y="121"/>
                </a:cubicBezTo>
                <a:cubicBezTo>
                  <a:pt x="121" y="120"/>
                  <a:pt x="121" y="119"/>
                  <a:pt x="121" y="119"/>
                </a:cubicBezTo>
                <a:close/>
                <a:moveTo>
                  <a:pt x="130" y="104"/>
                </a:moveTo>
                <a:cubicBezTo>
                  <a:pt x="130" y="102"/>
                  <a:pt x="130" y="101"/>
                  <a:pt x="130" y="99"/>
                </a:cubicBezTo>
                <a:cubicBezTo>
                  <a:pt x="130" y="99"/>
                  <a:pt x="131" y="99"/>
                  <a:pt x="131" y="99"/>
                </a:cubicBezTo>
                <a:cubicBezTo>
                  <a:pt x="131" y="99"/>
                  <a:pt x="131" y="99"/>
                  <a:pt x="132" y="99"/>
                </a:cubicBezTo>
                <a:cubicBezTo>
                  <a:pt x="132" y="99"/>
                  <a:pt x="132" y="99"/>
                  <a:pt x="132" y="99"/>
                </a:cubicBezTo>
                <a:cubicBezTo>
                  <a:pt x="132" y="99"/>
                  <a:pt x="133" y="99"/>
                  <a:pt x="134" y="99"/>
                </a:cubicBezTo>
                <a:cubicBezTo>
                  <a:pt x="135" y="98"/>
                  <a:pt x="135" y="98"/>
                  <a:pt x="135" y="98"/>
                </a:cubicBezTo>
                <a:cubicBezTo>
                  <a:pt x="139" y="96"/>
                  <a:pt x="143" y="94"/>
                  <a:pt x="147" y="92"/>
                </a:cubicBezTo>
                <a:cubicBezTo>
                  <a:pt x="154" y="90"/>
                  <a:pt x="161" y="87"/>
                  <a:pt x="168" y="85"/>
                </a:cubicBezTo>
                <a:cubicBezTo>
                  <a:pt x="168" y="85"/>
                  <a:pt x="168" y="85"/>
                  <a:pt x="168" y="86"/>
                </a:cubicBezTo>
                <a:cubicBezTo>
                  <a:pt x="168" y="85"/>
                  <a:pt x="167" y="86"/>
                  <a:pt x="167" y="88"/>
                </a:cubicBezTo>
                <a:cubicBezTo>
                  <a:pt x="167" y="88"/>
                  <a:pt x="167" y="88"/>
                  <a:pt x="167" y="88"/>
                </a:cubicBezTo>
                <a:cubicBezTo>
                  <a:pt x="167" y="88"/>
                  <a:pt x="167" y="88"/>
                  <a:pt x="167" y="87"/>
                </a:cubicBezTo>
                <a:cubicBezTo>
                  <a:pt x="167" y="90"/>
                  <a:pt x="167" y="93"/>
                  <a:pt x="166" y="95"/>
                </a:cubicBezTo>
                <a:cubicBezTo>
                  <a:pt x="160" y="98"/>
                  <a:pt x="154" y="101"/>
                  <a:pt x="149" y="103"/>
                </a:cubicBezTo>
                <a:cubicBezTo>
                  <a:pt x="146" y="104"/>
                  <a:pt x="143" y="105"/>
                  <a:pt x="141" y="106"/>
                </a:cubicBezTo>
                <a:cubicBezTo>
                  <a:pt x="136" y="107"/>
                  <a:pt x="132" y="109"/>
                  <a:pt x="128" y="112"/>
                </a:cubicBezTo>
                <a:cubicBezTo>
                  <a:pt x="128" y="110"/>
                  <a:pt x="128" y="108"/>
                  <a:pt x="129" y="106"/>
                </a:cubicBezTo>
                <a:cubicBezTo>
                  <a:pt x="129" y="105"/>
                  <a:pt x="129" y="97"/>
                  <a:pt x="129" y="104"/>
                </a:cubicBezTo>
                <a:cubicBezTo>
                  <a:pt x="129" y="104"/>
                  <a:pt x="130" y="104"/>
                  <a:pt x="130" y="104"/>
                </a:cubicBezTo>
                <a:close/>
                <a:moveTo>
                  <a:pt x="173" y="80"/>
                </a:moveTo>
                <a:cubicBezTo>
                  <a:pt x="174" y="79"/>
                  <a:pt x="174" y="79"/>
                  <a:pt x="173" y="80"/>
                </a:cubicBezTo>
                <a:cubicBezTo>
                  <a:pt x="173" y="80"/>
                  <a:pt x="173" y="80"/>
                  <a:pt x="173" y="80"/>
                </a:cubicBezTo>
                <a:close/>
                <a:moveTo>
                  <a:pt x="172" y="93"/>
                </a:moveTo>
                <a:cubicBezTo>
                  <a:pt x="170" y="94"/>
                  <a:pt x="168" y="94"/>
                  <a:pt x="167" y="95"/>
                </a:cubicBezTo>
                <a:cubicBezTo>
                  <a:pt x="167" y="93"/>
                  <a:pt x="168" y="88"/>
                  <a:pt x="168" y="86"/>
                </a:cubicBezTo>
                <a:cubicBezTo>
                  <a:pt x="168" y="86"/>
                  <a:pt x="168" y="85"/>
                  <a:pt x="168" y="85"/>
                </a:cubicBezTo>
                <a:cubicBezTo>
                  <a:pt x="169" y="85"/>
                  <a:pt x="171" y="84"/>
                  <a:pt x="172" y="84"/>
                </a:cubicBezTo>
                <a:cubicBezTo>
                  <a:pt x="172" y="84"/>
                  <a:pt x="173" y="83"/>
                  <a:pt x="173" y="83"/>
                </a:cubicBezTo>
                <a:cubicBezTo>
                  <a:pt x="173" y="85"/>
                  <a:pt x="172" y="87"/>
                  <a:pt x="172" y="89"/>
                </a:cubicBezTo>
                <a:cubicBezTo>
                  <a:pt x="172" y="90"/>
                  <a:pt x="172" y="92"/>
                  <a:pt x="172" y="93"/>
                </a:cubicBezTo>
                <a:close/>
                <a:moveTo>
                  <a:pt x="215" y="76"/>
                </a:moveTo>
                <a:cubicBezTo>
                  <a:pt x="218" y="75"/>
                  <a:pt x="221" y="74"/>
                  <a:pt x="224" y="73"/>
                </a:cubicBezTo>
                <a:cubicBezTo>
                  <a:pt x="225" y="74"/>
                  <a:pt x="218" y="76"/>
                  <a:pt x="218" y="76"/>
                </a:cubicBezTo>
                <a:cubicBezTo>
                  <a:pt x="218" y="77"/>
                  <a:pt x="218" y="77"/>
                  <a:pt x="218" y="77"/>
                </a:cubicBezTo>
                <a:cubicBezTo>
                  <a:pt x="221" y="75"/>
                  <a:pt x="224" y="74"/>
                  <a:pt x="227" y="73"/>
                </a:cubicBezTo>
                <a:cubicBezTo>
                  <a:pt x="227" y="73"/>
                  <a:pt x="227" y="72"/>
                  <a:pt x="227" y="72"/>
                </a:cubicBezTo>
                <a:cubicBezTo>
                  <a:pt x="227" y="72"/>
                  <a:pt x="226" y="73"/>
                  <a:pt x="226" y="73"/>
                </a:cubicBezTo>
                <a:cubicBezTo>
                  <a:pt x="230" y="71"/>
                  <a:pt x="233" y="70"/>
                  <a:pt x="236" y="69"/>
                </a:cubicBezTo>
                <a:cubicBezTo>
                  <a:pt x="236" y="70"/>
                  <a:pt x="236" y="70"/>
                  <a:pt x="236" y="71"/>
                </a:cubicBezTo>
                <a:cubicBezTo>
                  <a:pt x="236" y="71"/>
                  <a:pt x="235" y="71"/>
                  <a:pt x="235" y="71"/>
                </a:cubicBezTo>
                <a:cubicBezTo>
                  <a:pt x="235" y="71"/>
                  <a:pt x="235" y="72"/>
                  <a:pt x="235" y="72"/>
                </a:cubicBezTo>
                <a:cubicBezTo>
                  <a:pt x="235" y="71"/>
                  <a:pt x="236" y="71"/>
                  <a:pt x="236" y="71"/>
                </a:cubicBezTo>
                <a:cubicBezTo>
                  <a:pt x="236" y="72"/>
                  <a:pt x="236" y="73"/>
                  <a:pt x="236" y="74"/>
                </a:cubicBezTo>
                <a:cubicBezTo>
                  <a:pt x="234" y="74"/>
                  <a:pt x="233" y="74"/>
                  <a:pt x="232" y="75"/>
                </a:cubicBezTo>
                <a:cubicBezTo>
                  <a:pt x="226" y="74"/>
                  <a:pt x="217" y="79"/>
                  <a:pt x="213" y="80"/>
                </a:cubicBezTo>
                <a:cubicBezTo>
                  <a:pt x="209" y="82"/>
                  <a:pt x="205" y="84"/>
                  <a:pt x="201" y="86"/>
                </a:cubicBezTo>
                <a:cubicBezTo>
                  <a:pt x="198" y="86"/>
                  <a:pt x="196" y="88"/>
                  <a:pt x="193" y="88"/>
                </a:cubicBezTo>
                <a:cubicBezTo>
                  <a:pt x="195" y="88"/>
                  <a:pt x="197" y="87"/>
                  <a:pt x="199" y="86"/>
                </a:cubicBezTo>
                <a:cubicBezTo>
                  <a:pt x="195" y="88"/>
                  <a:pt x="191" y="90"/>
                  <a:pt x="188" y="92"/>
                </a:cubicBezTo>
                <a:cubicBezTo>
                  <a:pt x="187" y="92"/>
                  <a:pt x="188" y="92"/>
                  <a:pt x="188" y="92"/>
                </a:cubicBezTo>
                <a:cubicBezTo>
                  <a:pt x="183" y="94"/>
                  <a:pt x="179" y="96"/>
                  <a:pt x="175" y="98"/>
                </a:cubicBezTo>
                <a:cubicBezTo>
                  <a:pt x="175" y="98"/>
                  <a:pt x="175" y="98"/>
                  <a:pt x="175" y="97"/>
                </a:cubicBezTo>
                <a:cubicBezTo>
                  <a:pt x="176" y="97"/>
                  <a:pt x="175" y="97"/>
                  <a:pt x="175" y="97"/>
                </a:cubicBezTo>
                <a:cubicBezTo>
                  <a:pt x="174" y="98"/>
                  <a:pt x="174" y="99"/>
                  <a:pt x="174" y="99"/>
                </a:cubicBezTo>
                <a:cubicBezTo>
                  <a:pt x="173" y="101"/>
                  <a:pt x="172" y="102"/>
                  <a:pt x="172" y="104"/>
                </a:cubicBezTo>
                <a:cubicBezTo>
                  <a:pt x="172" y="105"/>
                  <a:pt x="173" y="105"/>
                  <a:pt x="173" y="104"/>
                </a:cubicBezTo>
                <a:cubicBezTo>
                  <a:pt x="173" y="103"/>
                  <a:pt x="173" y="102"/>
                  <a:pt x="174" y="102"/>
                </a:cubicBezTo>
                <a:cubicBezTo>
                  <a:pt x="172" y="109"/>
                  <a:pt x="172" y="116"/>
                  <a:pt x="172" y="123"/>
                </a:cubicBezTo>
                <a:cubicBezTo>
                  <a:pt x="171" y="123"/>
                  <a:pt x="170" y="124"/>
                  <a:pt x="169" y="124"/>
                </a:cubicBezTo>
                <a:cubicBezTo>
                  <a:pt x="170" y="115"/>
                  <a:pt x="171" y="106"/>
                  <a:pt x="172" y="97"/>
                </a:cubicBezTo>
                <a:cubicBezTo>
                  <a:pt x="179" y="94"/>
                  <a:pt x="186" y="91"/>
                  <a:pt x="193" y="88"/>
                </a:cubicBezTo>
                <a:cubicBezTo>
                  <a:pt x="186" y="91"/>
                  <a:pt x="179" y="94"/>
                  <a:pt x="172" y="97"/>
                </a:cubicBezTo>
                <a:cubicBezTo>
                  <a:pt x="172" y="96"/>
                  <a:pt x="172" y="95"/>
                  <a:pt x="172" y="94"/>
                </a:cubicBezTo>
                <a:cubicBezTo>
                  <a:pt x="174" y="93"/>
                  <a:pt x="176" y="92"/>
                  <a:pt x="177" y="91"/>
                </a:cubicBezTo>
                <a:cubicBezTo>
                  <a:pt x="190" y="86"/>
                  <a:pt x="203" y="81"/>
                  <a:pt x="215" y="76"/>
                </a:cubicBezTo>
                <a:close/>
                <a:moveTo>
                  <a:pt x="178" y="90"/>
                </a:moveTo>
                <a:cubicBezTo>
                  <a:pt x="185" y="86"/>
                  <a:pt x="192" y="83"/>
                  <a:pt x="200" y="80"/>
                </a:cubicBezTo>
                <a:cubicBezTo>
                  <a:pt x="204" y="78"/>
                  <a:pt x="209" y="76"/>
                  <a:pt x="214" y="75"/>
                </a:cubicBezTo>
                <a:cubicBezTo>
                  <a:pt x="217" y="74"/>
                  <a:pt x="219" y="74"/>
                  <a:pt x="222" y="73"/>
                </a:cubicBezTo>
                <a:cubicBezTo>
                  <a:pt x="222" y="73"/>
                  <a:pt x="223" y="73"/>
                  <a:pt x="223" y="73"/>
                </a:cubicBezTo>
                <a:cubicBezTo>
                  <a:pt x="208" y="78"/>
                  <a:pt x="193" y="84"/>
                  <a:pt x="178" y="90"/>
                </a:cubicBezTo>
                <a:close/>
                <a:moveTo>
                  <a:pt x="318" y="96"/>
                </a:moveTo>
                <a:cubicBezTo>
                  <a:pt x="318" y="96"/>
                  <a:pt x="317" y="97"/>
                  <a:pt x="317" y="97"/>
                </a:cubicBezTo>
                <a:cubicBezTo>
                  <a:pt x="315" y="84"/>
                  <a:pt x="312" y="71"/>
                  <a:pt x="309" y="58"/>
                </a:cubicBezTo>
                <a:cubicBezTo>
                  <a:pt x="309" y="58"/>
                  <a:pt x="310" y="58"/>
                  <a:pt x="310" y="58"/>
                </a:cubicBezTo>
                <a:cubicBezTo>
                  <a:pt x="311" y="66"/>
                  <a:pt x="313" y="74"/>
                  <a:pt x="316" y="82"/>
                </a:cubicBezTo>
                <a:cubicBezTo>
                  <a:pt x="317" y="87"/>
                  <a:pt x="317" y="92"/>
                  <a:pt x="318" y="96"/>
                </a:cubicBezTo>
                <a:close/>
                <a:moveTo>
                  <a:pt x="309" y="58"/>
                </a:moveTo>
                <a:cubicBezTo>
                  <a:pt x="309" y="57"/>
                  <a:pt x="308" y="56"/>
                  <a:pt x="308" y="55"/>
                </a:cubicBezTo>
                <a:cubicBezTo>
                  <a:pt x="308" y="55"/>
                  <a:pt x="309" y="55"/>
                  <a:pt x="309" y="55"/>
                </a:cubicBezTo>
                <a:cubicBezTo>
                  <a:pt x="309" y="55"/>
                  <a:pt x="309" y="55"/>
                  <a:pt x="309" y="55"/>
                </a:cubicBezTo>
                <a:cubicBezTo>
                  <a:pt x="309" y="55"/>
                  <a:pt x="310" y="55"/>
                  <a:pt x="310" y="55"/>
                </a:cubicBezTo>
                <a:cubicBezTo>
                  <a:pt x="310" y="56"/>
                  <a:pt x="310" y="57"/>
                  <a:pt x="310" y="58"/>
                </a:cubicBezTo>
                <a:cubicBezTo>
                  <a:pt x="310" y="58"/>
                  <a:pt x="309" y="58"/>
                  <a:pt x="309" y="58"/>
                </a:cubicBezTo>
                <a:close/>
                <a:moveTo>
                  <a:pt x="307" y="54"/>
                </a:moveTo>
                <a:cubicBezTo>
                  <a:pt x="302" y="54"/>
                  <a:pt x="292" y="57"/>
                  <a:pt x="287" y="58"/>
                </a:cubicBezTo>
                <a:cubicBezTo>
                  <a:pt x="295" y="56"/>
                  <a:pt x="303" y="54"/>
                  <a:pt x="308" y="54"/>
                </a:cubicBezTo>
                <a:cubicBezTo>
                  <a:pt x="308" y="56"/>
                  <a:pt x="308" y="57"/>
                  <a:pt x="308" y="58"/>
                </a:cubicBezTo>
                <a:cubicBezTo>
                  <a:pt x="306" y="58"/>
                  <a:pt x="302" y="58"/>
                  <a:pt x="299" y="59"/>
                </a:cubicBezTo>
                <a:cubicBezTo>
                  <a:pt x="303" y="58"/>
                  <a:pt x="306" y="58"/>
                  <a:pt x="308" y="58"/>
                </a:cubicBezTo>
                <a:cubicBezTo>
                  <a:pt x="310" y="65"/>
                  <a:pt x="312" y="72"/>
                  <a:pt x="313" y="79"/>
                </a:cubicBezTo>
                <a:cubicBezTo>
                  <a:pt x="314" y="85"/>
                  <a:pt x="315" y="91"/>
                  <a:pt x="316" y="97"/>
                </a:cubicBezTo>
                <a:cubicBezTo>
                  <a:pt x="299" y="99"/>
                  <a:pt x="283" y="103"/>
                  <a:pt x="266" y="107"/>
                </a:cubicBezTo>
                <a:cubicBezTo>
                  <a:pt x="264" y="107"/>
                  <a:pt x="263" y="107"/>
                  <a:pt x="261" y="108"/>
                </a:cubicBezTo>
                <a:cubicBezTo>
                  <a:pt x="262" y="108"/>
                  <a:pt x="263" y="107"/>
                  <a:pt x="264" y="107"/>
                </a:cubicBezTo>
                <a:cubicBezTo>
                  <a:pt x="257" y="109"/>
                  <a:pt x="250" y="111"/>
                  <a:pt x="242" y="113"/>
                </a:cubicBezTo>
                <a:cubicBezTo>
                  <a:pt x="242" y="112"/>
                  <a:pt x="242" y="112"/>
                  <a:pt x="243" y="112"/>
                </a:cubicBezTo>
                <a:cubicBezTo>
                  <a:pt x="245" y="110"/>
                  <a:pt x="250" y="110"/>
                  <a:pt x="254" y="109"/>
                </a:cubicBezTo>
                <a:cubicBezTo>
                  <a:pt x="251" y="109"/>
                  <a:pt x="246" y="110"/>
                  <a:pt x="243" y="111"/>
                </a:cubicBezTo>
                <a:cubicBezTo>
                  <a:pt x="244" y="101"/>
                  <a:pt x="245" y="92"/>
                  <a:pt x="247" y="82"/>
                </a:cubicBezTo>
                <a:cubicBezTo>
                  <a:pt x="259" y="79"/>
                  <a:pt x="272" y="75"/>
                  <a:pt x="284" y="72"/>
                </a:cubicBezTo>
                <a:cubicBezTo>
                  <a:pt x="285" y="72"/>
                  <a:pt x="285" y="71"/>
                  <a:pt x="284" y="72"/>
                </a:cubicBezTo>
                <a:cubicBezTo>
                  <a:pt x="277" y="73"/>
                  <a:pt x="269" y="75"/>
                  <a:pt x="261" y="77"/>
                </a:cubicBezTo>
                <a:cubicBezTo>
                  <a:pt x="258" y="78"/>
                  <a:pt x="254" y="79"/>
                  <a:pt x="250" y="80"/>
                </a:cubicBezTo>
                <a:cubicBezTo>
                  <a:pt x="248" y="81"/>
                  <a:pt x="247" y="81"/>
                  <a:pt x="247" y="81"/>
                </a:cubicBezTo>
                <a:cubicBezTo>
                  <a:pt x="247" y="81"/>
                  <a:pt x="247" y="81"/>
                  <a:pt x="247" y="81"/>
                </a:cubicBezTo>
                <a:cubicBezTo>
                  <a:pt x="247" y="81"/>
                  <a:pt x="252" y="80"/>
                  <a:pt x="254" y="79"/>
                </a:cubicBezTo>
                <a:cubicBezTo>
                  <a:pt x="254" y="79"/>
                  <a:pt x="254" y="78"/>
                  <a:pt x="254" y="78"/>
                </a:cubicBezTo>
                <a:cubicBezTo>
                  <a:pt x="251" y="79"/>
                  <a:pt x="249" y="80"/>
                  <a:pt x="247" y="81"/>
                </a:cubicBezTo>
                <a:cubicBezTo>
                  <a:pt x="247" y="77"/>
                  <a:pt x="248" y="74"/>
                  <a:pt x="248" y="70"/>
                </a:cubicBezTo>
                <a:cubicBezTo>
                  <a:pt x="255" y="68"/>
                  <a:pt x="263" y="65"/>
                  <a:pt x="270" y="63"/>
                </a:cubicBezTo>
                <a:cubicBezTo>
                  <a:pt x="271" y="63"/>
                  <a:pt x="275" y="62"/>
                  <a:pt x="280" y="60"/>
                </a:cubicBezTo>
                <a:cubicBezTo>
                  <a:pt x="283" y="60"/>
                  <a:pt x="285" y="59"/>
                  <a:pt x="288" y="59"/>
                </a:cubicBezTo>
                <a:cubicBezTo>
                  <a:pt x="289" y="58"/>
                  <a:pt x="304" y="55"/>
                  <a:pt x="296" y="57"/>
                </a:cubicBezTo>
                <a:cubicBezTo>
                  <a:pt x="295" y="57"/>
                  <a:pt x="295" y="58"/>
                  <a:pt x="296" y="58"/>
                </a:cubicBezTo>
                <a:cubicBezTo>
                  <a:pt x="298" y="57"/>
                  <a:pt x="300" y="57"/>
                  <a:pt x="302" y="56"/>
                </a:cubicBezTo>
                <a:cubicBezTo>
                  <a:pt x="302" y="56"/>
                  <a:pt x="302" y="56"/>
                  <a:pt x="302" y="56"/>
                </a:cubicBezTo>
                <a:cubicBezTo>
                  <a:pt x="296" y="57"/>
                  <a:pt x="290" y="58"/>
                  <a:pt x="284" y="59"/>
                </a:cubicBezTo>
                <a:cubicBezTo>
                  <a:pt x="284" y="59"/>
                  <a:pt x="284" y="59"/>
                  <a:pt x="284" y="59"/>
                </a:cubicBezTo>
                <a:cubicBezTo>
                  <a:pt x="285" y="59"/>
                  <a:pt x="286" y="58"/>
                  <a:pt x="287" y="58"/>
                </a:cubicBezTo>
                <a:cubicBezTo>
                  <a:pt x="286" y="58"/>
                  <a:pt x="285" y="59"/>
                  <a:pt x="284" y="59"/>
                </a:cubicBezTo>
                <a:cubicBezTo>
                  <a:pt x="272" y="61"/>
                  <a:pt x="260" y="64"/>
                  <a:pt x="248" y="67"/>
                </a:cubicBezTo>
                <a:cubicBezTo>
                  <a:pt x="248" y="67"/>
                  <a:pt x="248" y="66"/>
                  <a:pt x="248" y="65"/>
                </a:cubicBezTo>
                <a:cubicBezTo>
                  <a:pt x="254" y="64"/>
                  <a:pt x="259" y="62"/>
                  <a:pt x="265" y="60"/>
                </a:cubicBezTo>
                <a:cubicBezTo>
                  <a:pt x="274" y="58"/>
                  <a:pt x="282" y="55"/>
                  <a:pt x="291" y="53"/>
                </a:cubicBezTo>
                <a:cubicBezTo>
                  <a:pt x="295" y="52"/>
                  <a:pt x="299" y="51"/>
                  <a:pt x="302" y="50"/>
                </a:cubicBezTo>
                <a:cubicBezTo>
                  <a:pt x="304" y="50"/>
                  <a:pt x="305" y="50"/>
                  <a:pt x="306" y="49"/>
                </a:cubicBezTo>
                <a:cubicBezTo>
                  <a:pt x="307" y="51"/>
                  <a:pt x="307" y="52"/>
                  <a:pt x="307" y="54"/>
                </a:cubicBezTo>
                <a:close/>
                <a:moveTo>
                  <a:pt x="307" y="49"/>
                </a:moveTo>
                <a:cubicBezTo>
                  <a:pt x="307" y="49"/>
                  <a:pt x="307" y="49"/>
                  <a:pt x="307" y="49"/>
                </a:cubicBezTo>
                <a:cubicBezTo>
                  <a:pt x="307" y="50"/>
                  <a:pt x="307" y="51"/>
                  <a:pt x="307" y="52"/>
                </a:cubicBezTo>
                <a:cubicBezTo>
                  <a:pt x="307" y="51"/>
                  <a:pt x="307" y="50"/>
                  <a:pt x="307" y="49"/>
                </a:cubicBezTo>
                <a:close/>
                <a:moveTo>
                  <a:pt x="315" y="125"/>
                </a:moveTo>
                <a:cubicBezTo>
                  <a:pt x="297" y="127"/>
                  <a:pt x="280" y="129"/>
                  <a:pt x="262" y="132"/>
                </a:cubicBezTo>
                <a:cubicBezTo>
                  <a:pt x="263" y="130"/>
                  <a:pt x="263" y="128"/>
                  <a:pt x="261" y="128"/>
                </a:cubicBezTo>
                <a:cubicBezTo>
                  <a:pt x="258" y="128"/>
                  <a:pt x="255" y="129"/>
                  <a:pt x="252" y="130"/>
                </a:cubicBezTo>
                <a:cubicBezTo>
                  <a:pt x="248" y="131"/>
                  <a:pt x="244" y="131"/>
                  <a:pt x="240" y="131"/>
                </a:cubicBezTo>
                <a:cubicBezTo>
                  <a:pt x="241" y="125"/>
                  <a:pt x="241" y="119"/>
                  <a:pt x="242" y="113"/>
                </a:cubicBezTo>
                <a:cubicBezTo>
                  <a:pt x="248" y="112"/>
                  <a:pt x="254" y="110"/>
                  <a:pt x="260" y="109"/>
                </a:cubicBezTo>
                <a:cubicBezTo>
                  <a:pt x="263" y="108"/>
                  <a:pt x="265" y="107"/>
                  <a:pt x="268" y="107"/>
                </a:cubicBezTo>
                <a:cubicBezTo>
                  <a:pt x="275" y="105"/>
                  <a:pt x="282" y="104"/>
                  <a:pt x="289" y="103"/>
                </a:cubicBezTo>
                <a:cubicBezTo>
                  <a:pt x="293" y="102"/>
                  <a:pt x="297" y="102"/>
                  <a:pt x="301" y="101"/>
                </a:cubicBezTo>
                <a:cubicBezTo>
                  <a:pt x="302" y="101"/>
                  <a:pt x="313" y="99"/>
                  <a:pt x="308" y="100"/>
                </a:cubicBezTo>
                <a:cubicBezTo>
                  <a:pt x="308" y="101"/>
                  <a:pt x="308" y="101"/>
                  <a:pt x="308" y="101"/>
                </a:cubicBezTo>
                <a:cubicBezTo>
                  <a:pt x="309" y="100"/>
                  <a:pt x="311" y="100"/>
                  <a:pt x="312" y="100"/>
                </a:cubicBezTo>
                <a:cubicBezTo>
                  <a:pt x="312" y="99"/>
                  <a:pt x="312" y="99"/>
                  <a:pt x="312" y="99"/>
                </a:cubicBezTo>
                <a:cubicBezTo>
                  <a:pt x="299" y="101"/>
                  <a:pt x="286" y="103"/>
                  <a:pt x="273" y="106"/>
                </a:cubicBezTo>
                <a:cubicBezTo>
                  <a:pt x="281" y="104"/>
                  <a:pt x="289" y="102"/>
                  <a:pt x="297" y="100"/>
                </a:cubicBezTo>
                <a:cubicBezTo>
                  <a:pt x="303" y="99"/>
                  <a:pt x="309" y="98"/>
                  <a:pt x="315" y="97"/>
                </a:cubicBezTo>
                <a:cubicBezTo>
                  <a:pt x="315" y="97"/>
                  <a:pt x="316" y="97"/>
                  <a:pt x="316" y="97"/>
                </a:cubicBezTo>
                <a:cubicBezTo>
                  <a:pt x="318" y="106"/>
                  <a:pt x="319" y="115"/>
                  <a:pt x="320" y="124"/>
                </a:cubicBezTo>
                <a:cubicBezTo>
                  <a:pt x="318" y="125"/>
                  <a:pt x="316" y="125"/>
                  <a:pt x="315" y="125"/>
                </a:cubicBezTo>
                <a:close/>
                <a:moveTo>
                  <a:pt x="242" y="77"/>
                </a:moveTo>
                <a:cubicBezTo>
                  <a:pt x="240" y="77"/>
                  <a:pt x="237" y="78"/>
                  <a:pt x="235" y="78"/>
                </a:cubicBezTo>
                <a:cubicBezTo>
                  <a:pt x="236" y="77"/>
                  <a:pt x="236" y="75"/>
                  <a:pt x="236" y="74"/>
                </a:cubicBezTo>
                <a:cubicBezTo>
                  <a:pt x="240" y="73"/>
                  <a:pt x="244" y="71"/>
                  <a:pt x="248" y="70"/>
                </a:cubicBezTo>
                <a:cubicBezTo>
                  <a:pt x="247" y="74"/>
                  <a:pt x="247" y="77"/>
                  <a:pt x="246" y="81"/>
                </a:cubicBezTo>
                <a:cubicBezTo>
                  <a:pt x="246" y="81"/>
                  <a:pt x="245" y="82"/>
                  <a:pt x="244" y="82"/>
                </a:cubicBezTo>
                <a:cubicBezTo>
                  <a:pt x="244" y="82"/>
                  <a:pt x="244" y="83"/>
                  <a:pt x="244" y="83"/>
                </a:cubicBezTo>
                <a:cubicBezTo>
                  <a:pt x="245" y="83"/>
                  <a:pt x="246" y="83"/>
                  <a:pt x="246" y="83"/>
                </a:cubicBezTo>
                <a:cubicBezTo>
                  <a:pt x="245" y="92"/>
                  <a:pt x="244" y="102"/>
                  <a:pt x="242" y="111"/>
                </a:cubicBezTo>
                <a:cubicBezTo>
                  <a:pt x="241" y="112"/>
                  <a:pt x="240" y="112"/>
                  <a:pt x="240" y="114"/>
                </a:cubicBezTo>
                <a:cubicBezTo>
                  <a:pt x="237" y="114"/>
                  <a:pt x="234" y="115"/>
                  <a:pt x="232" y="116"/>
                </a:cubicBezTo>
                <a:cubicBezTo>
                  <a:pt x="233" y="105"/>
                  <a:pt x="234" y="94"/>
                  <a:pt x="235" y="83"/>
                </a:cubicBezTo>
                <a:cubicBezTo>
                  <a:pt x="235" y="82"/>
                  <a:pt x="235" y="81"/>
                  <a:pt x="235" y="79"/>
                </a:cubicBezTo>
                <a:cubicBezTo>
                  <a:pt x="237" y="79"/>
                  <a:pt x="240" y="78"/>
                  <a:pt x="242" y="78"/>
                </a:cubicBezTo>
                <a:cubicBezTo>
                  <a:pt x="242" y="78"/>
                  <a:pt x="242" y="77"/>
                  <a:pt x="242" y="77"/>
                </a:cubicBezTo>
                <a:close/>
                <a:moveTo>
                  <a:pt x="214" y="81"/>
                </a:moveTo>
                <a:cubicBezTo>
                  <a:pt x="220" y="79"/>
                  <a:pt x="226" y="77"/>
                  <a:pt x="232" y="75"/>
                </a:cubicBezTo>
                <a:cubicBezTo>
                  <a:pt x="233" y="75"/>
                  <a:pt x="234" y="76"/>
                  <a:pt x="234" y="76"/>
                </a:cubicBezTo>
                <a:cubicBezTo>
                  <a:pt x="234" y="76"/>
                  <a:pt x="235" y="76"/>
                  <a:pt x="234" y="76"/>
                </a:cubicBezTo>
                <a:cubicBezTo>
                  <a:pt x="234" y="75"/>
                  <a:pt x="233" y="75"/>
                  <a:pt x="233" y="75"/>
                </a:cubicBezTo>
                <a:cubicBezTo>
                  <a:pt x="234" y="75"/>
                  <a:pt x="235" y="74"/>
                  <a:pt x="236" y="74"/>
                </a:cubicBezTo>
                <a:cubicBezTo>
                  <a:pt x="235" y="75"/>
                  <a:pt x="235" y="77"/>
                  <a:pt x="235" y="78"/>
                </a:cubicBezTo>
                <a:cubicBezTo>
                  <a:pt x="222" y="81"/>
                  <a:pt x="209" y="85"/>
                  <a:pt x="196" y="89"/>
                </a:cubicBezTo>
                <a:cubicBezTo>
                  <a:pt x="194" y="90"/>
                  <a:pt x="191" y="91"/>
                  <a:pt x="188" y="92"/>
                </a:cubicBezTo>
                <a:cubicBezTo>
                  <a:pt x="193" y="90"/>
                  <a:pt x="198" y="87"/>
                  <a:pt x="203" y="85"/>
                </a:cubicBezTo>
                <a:cubicBezTo>
                  <a:pt x="206" y="84"/>
                  <a:pt x="210" y="82"/>
                  <a:pt x="214" y="81"/>
                </a:cubicBezTo>
                <a:close/>
                <a:moveTo>
                  <a:pt x="205" y="84"/>
                </a:moveTo>
                <a:cubicBezTo>
                  <a:pt x="205" y="84"/>
                  <a:pt x="206" y="83"/>
                  <a:pt x="207" y="83"/>
                </a:cubicBezTo>
                <a:cubicBezTo>
                  <a:pt x="212" y="81"/>
                  <a:pt x="224" y="74"/>
                  <a:pt x="231" y="75"/>
                </a:cubicBezTo>
                <a:cubicBezTo>
                  <a:pt x="228" y="76"/>
                  <a:pt x="225" y="77"/>
                  <a:pt x="222" y="78"/>
                </a:cubicBezTo>
                <a:cubicBezTo>
                  <a:pt x="216" y="80"/>
                  <a:pt x="210" y="82"/>
                  <a:pt x="205" y="84"/>
                </a:cubicBezTo>
                <a:close/>
                <a:moveTo>
                  <a:pt x="248" y="70"/>
                </a:moveTo>
                <a:cubicBezTo>
                  <a:pt x="244" y="71"/>
                  <a:pt x="240" y="72"/>
                  <a:pt x="236" y="73"/>
                </a:cubicBezTo>
                <a:cubicBezTo>
                  <a:pt x="236" y="73"/>
                  <a:pt x="236" y="72"/>
                  <a:pt x="236" y="71"/>
                </a:cubicBezTo>
                <a:cubicBezTo>
                  <a:pt x="240" y="70"/>
                  <a:pt x="244" y="69"/>
                  <a:pt x="248" y="68"/>
                </a:cubicBezTo>
                <a:cubicBezTo>
                  <a:pt x="248" y="68"/>
                  <a:pt x="248" y="69"/>
                  <a:pt x="248" y="70"/>
                </a:cubicBezTo>
                <a:close/>
                <a:moveTo>
                  <a:pt x="248" y="68"/>
                </a:moveTo>
                <a:cubicBezTo>
                  <a:pt x="255" y="66"/>
                  <a:pt x="263" y="64"/>
                  <a:pt x="270" y="62"/>
                </a:cubicBezTo>
                <a:cubicBezTo>
                  <a:pt x="273" y="62"/>
                  <a:pt x="276" y="61"/>
                  <a:pt x="279" y="60"/>
                </a:cubicBezTo>
                <a:cubicBezTo>
                  <a:pt x="269" y="63"/>
                  <a:pt x="258" y="66"/>
                  <a:pt x="248" y="70"/>
                </a:cubicBezTo>
                <a:cubicBezTo>
                  <a:pt x="248" y="69"/>
                  <a:pt x="248" y="68"/>
                  <a:pt x="248" y="68"/>
                </a:cubicBezTo>
                <a:close/>
                <a:moveTo>
                  <a:pt x="242" y="112"/>
                </a:moveTo>
                <a:cubicBezTo>
                  <a:pt x="242" y="112"/>
                  <a:pt x="242" y="113"/>
                  <a:pt x="242" y="113"/>
                </a:cubicBezTo>
                <a:cubicBezTo>
                  <a:pt x="241" y="113"/>
                  <a:pt x="241" y="113"/>
                  <a:pt x="240" y="113"/>
                </a:cubicBezTo>
                <a:cubicBezTo>
                  <a:pt x="240" y="113"/>
                  <a:pt x="241" y="112"/>
                  <a:pt x="242" y="112"/>
                </a:cubicBezTo>
                <a:close/>
                <a:moveTo>
                  <a:pt x="248" y="67"/>
                </a:moveTo>
                <a:cubicBezTo>
                  <a:pt x="244" y="68"/>
                  <a:pt x="240" y="69"/>
                  <a:pt x="236" y="71"/>
                </a:cubicBezTo>
                <a:cubicBezTo>
                  <a:pt x="236" y="70"/>
                  <a:pt x="237" y="70"/>
                  <a:pt x="237" y="69"/>
                </a:cubicBezTo>
                <a:cubicBezTo>
                  <a:pt x="240" y="68"/>
                  <a:pt x="244" y="67"/>
                  <a:pt x="248" y="65"/>
                </a:cubicBezTo>
                <a:cubicBezTo>
                  <a:pt x="248" y="66"/>
                  <a:pt x="248" y="67"/>
                  <a:pt x="248" y="67"/>
                </a:cubicBezTo>
                <a:close/>
                <a:moveTo>
                  <a:pt x="169" y="127"/>
                </a:moveTo>
                <a:cubicBezTo>
                  <a:pt x="169" y="127"/>
                  <a:pt x="169" y="127"/>
                  <a:pt x="169" y="126"/>
                </a:cubicBezTo>
                <a:cubicBezTo>
                  <a:pt x="169" y="126"/>
                  <a:pt x="170" y="126"/>
                  <a:pt x="170" y="125"/>
                </a:cubicBezTo>
                <a:cubicBezTo>
                  <a:pt x="171" y="125"/>
                  <a:pt x="171" y="125"/>
                  <a:pt x="172" y="125"/>
                </a:cubicBezTo>
                <a:cubicBezTo>
                  <a:pt x="172" y="125"/>
                  <a:pt x="172" y="126"/>
                  <a:pt x="172" y="126"/>
                </a:cubicBezTo>
                <a:cubicBezTo>
                  <a:pt x="171" y="127"/>
                  <a:pt x="170" y="127"/>
                  <a:pt x="169" y="127"/>
                </a:cubicBezTo>
                <a:close/>
                <a:moveTo>
                  <a:pt x="156" y="104"/>
                </a:moveTo>
                <a:cubicBezTo>
                  <a:pt x="154" y="104"/>
                  <a:pt x="153" y="105"/>
                  <a:pt x="152" y="106"/>
                </a:cubicBezTo>
                <a:cubicBezTo>
                  <a:pt x="145" y="108"/>
                  <a:pt x="139" y="110"/>
                  <a:pt x="132" y="112"/>
                </a:cubicBezTo>
                <a:cubicBezTo>
                  <a:pt x="134" y="111"/>
                  <a:pt x="136" y="110"/>
                  <a:pt x="138" y="109"/>
                </a:cubicBezTo>
                <a:cubicBezTo>
                  <a:pt x="141" y="107"/>
                  <a:pt x="144" y="106"/>
                  <a:pt x="147" y="104"/>
                </a:cubicBezTo>
                <a:cubicBezTo>
                  <a:pt x="153" y="103"/>
                  <a:pt x="159" y="102"/>
                  <a:pt x="163" y="99"/>
                </a:cubicBezTo>
                <a:cubicBezTo>
                  <a:pt x="164" y="98"/>
                  <a:pt x="164" y="98"/>
                  <a:pt x="163" y="98"/>
                </a:cubicBezTo>
                <a:cubicBezTo>
                  <a:pt x="163" y="98"/>
                  <a:pt x="163" y="98"/>
                  <a:pt x="163" y="98"/>
                </a:cubicBezTo>
                <a:cubicBezTo>
                  <a:pt x="163" y="98"/>
                  <a:pt x="162" y="99"/>
                  <a:pt x="159" y="100"/>
                </a:cubicBezTo>
                <a:cubicBezTo>
                  <a:pt x="157" y="101"/>
                  <a:pt x="155" y="101"/>
                  <a:pt x="153" y="102"/>
                </a:cubicBezTo>
                <a:cubicBezTo>
                  <a:pt x="152" y="102"/>
                  <a:pt x="151" y="103"/>
                  <a:pt x="150" y="103"/>
                </a:cubicBezTo>
                <a:cubicBezTo>
                  <a:pt x="155" y="100"/>
                  <a:pt x="161" y="98"/>
                  <a:pt x="166" y="95"/>
                </a:cubicBezTo>
                <a:cubicBezTo>
                  <a:pt x="166" y="97"/>
                  <a:pt x="166" y="98"/>
                  <a:pt x="166" y="99"/>
                </a:cubicBezTo>
                <a:cubicBezTo>
                  <a:pt x="163" y="101"/>
                  <a:pt x="159" y="102"/>
                  <a:pt x="156" y="104"/>
                </a:cubicBezTo>
                <a:close/>
                <a:moveTo>
                  <a:pt x="162" y="101"/>
                </a:moveTo>
                <a:cubicBezTo>
                  <a:pt x="160" y="102"/>
                  <a:pt x="158" y="103"/>
                  <a:pt x="156" y="104"/>
                </a:cubicBezTo>
                <a:cubicBezTo>
                  <a:pt x="156" y="104"/>
                  <a:pt x="155" y="105"/>
                  <a:pt x="155" y="105"/>
                </a:cubicBezTo>
                <a:cubicBezTo>
                  <a:pt x="157" y="104"/>
                  <a:pt x="160" y="102"/>
                  <a:pt x="162" y="101"/>
                </a:cubicBezTo>
                <a:close/>
                <a:moveTo>
                  <a:pt x="127" y="116"/>
                </a:moveTo>
                <a:cubicBezTo>
                  <a:pt x="128" y="116"/>
                  <a:pt x="129" y="115"/>
                  <a:pt x="130" y="115"/>
                </a:cubicBezTo>
                <a:cubicBezTo>
                  <a:pt x="130" y="115"/>
                  <a:pt x="130" y="115"/>
                  <a:pt x="130" y="114"/>
                </a:cubicBezTo>
                <a:cubicBezTo>
                  <a:pt x="130" y="114"/>
                  <a:pt x="130" y="114"/>
                  <a:pt x="130" y="114"/>
                </a:cubicBezTo>
                <a:cubicBezTo>
                  <a:pt x="134" y="113"/>
                  <a:pt x="139" y="111"/>
                  <a:pt x="143" y="110"/>
                </a:cubicBezTo>
                <a:cubicBezTo>
                  <a:pt x="143" y="110"/>
                  <a:pt x="144" y="109"/>
                  <a:pt x="144" y="109"/>
                </a:cubicBezTo>
                <a:cubicBezTo>
                  <a:pt x="139" y="112"/>
                  <a:pt x="133" y="115"/>
                  <a:pt x="127" y="118"/>
                </a:cubicBezTo>
                <a:cubicBezTo>
                  <a:pt x="127" y="117"/>
                  <a:pt x="127" y="117"/>
                  <a:pt x="127" y="117"/>
                </a:cubicBezTo>
                <a:cubicBezTo>
                  <a:pt x="127" y="116"/>
                  <a:pt x="127" y="116"/>
                  <a:pt x="127" y="116"/>
                </a:cubicBezTo>
                <a:close/>
                <a:moveTo>
                  <a:pt x="166" y="98"/>
                </a:moveTo>
                <a:cubicBezTo>
                  <a:pt x="166" y="98"/>
                  <a:pt x="166" y="98"/>
                  <a:pt x="166" y="98"/>
                </a:cubicBezTo>
                <a:cubicBezTo>
                  <a:pt x="168" y="97"/>
                  <a:pt x="170" y="96"/>
                  <a:pt x="171" y="95"/>
                </a:cubicBezTo>
                <a:cubicBezTo>
                  <a:pt x="171" y="95"/>
                  <a:pt x="171" y="96"/>
                  <a:pt x="171" y="97"/>
                </a:cubicBezTo>
                <a:cubicBezTo>
                  <a:pt x="170" y="98"/>
                  <a:pt x="168" y="98"/>
                  <a:pt x="166" y="99"/>
                </a:cubicBezTo>
                <a:cubicBezTo>
                  <a:pt x="166" y="99"/>
                  <a:pt x="166" y="98"/>
                  <a:pt x="166" y="98"/>
                </a:cubicBezTo>
                <a:close/>
                <a:moveTo>
                  <a:pt x="171" y="98"/>
                </a:moveTo>
                <a:cubicBezTo>
                  <a:pt x="171" y="101"/>
                  <a:pt x="170" y="104"/>
                  <a:pt x="170" y="108"/>
                </a:cubicBezTo>
                <a:cubicBezTo>
                  <a:pt x="170" y="113"/>
                  <a:pt x="169" y="119"/>
                  <a:pt x="169" y="125"/>
                </a:cubicBezTo>
                <a:cubicBezTo>
                  <a:pt x="168" y="125"/>
                  <a:pt x="168" y="125"/>
                  <a:pt x="167" y="126"/>
                </a:cubicBezTo>
                <a:cubicBezTo>
                  <a:pt x="167" y="126"/>
                  <a:pt x="167" y="127"/>
                  <a:pt x="168" y="127"/>
                </a:cubicBezTo>
                <a:cubicBezTo>
                  <a:pt x="168" y="127"/>
                  <a:pt x="168" y="127"/>
                  <a:pt x="169" y="126"/>
                </a:cubicBezTo>
                <a:cubicBezTo>
                  <a:pt x="169" y="127"/>
                  <a:pt x="169" y="127"/>
                  <a:pt x="168" y="128"/>
                </a:cubicBezTo>
                <a:cubicBezTo>
                  <a:pt x="167" y="128"/>
                  <a:pt x="166" y="128"/>
                  <a:pt x="165" y="129"/>
                </a:cubicBezTo>
                <a:cubicBezTo>
                  <a:pt x="165" y="124"/>
                  <a:pt x="165" y="119"/>
                  <a:pt x="165" y="114"/>
                </a:cubicBezTo>
                <a:cubicBezTo>
                  <a:pt x="166" y="109"/>
                  <a:pt x="166" y="104"/>
                  <a:pt x="166" y="100"/>
                </a:cubicBezTo>
                <a:cubicBezTo>
                  <a:pt x="168" y="99"/>
                  <a:pt x="169" y="98"/>
                  <a:pt x="171" y="98"/>
                </a:cubicBezTo>
                <a:close/>
                <a:moveTo>
                  <a:pt x="172" y="94"/>
                </a:moveTo>
                <a:cubicBezTo>
                  <a:pt x="172" y="93"/>
                  <a:pt x="172" y="93"/>
                  <a:pt x="172" y="93"/>
                </a:cubicBezTo>
                <a:cubicBezTo>
                  <a:pt x="173" y="93"/>
                  <a:pt x="174" y="92"/>
                  <a:pt x="175" y="92"/>
                </a:cubicBezTo>
                <a:cubicBezTo>
                  <a:pt x="174" y="92"/>
                  <a:pt x="173" y="93"/>
                  <a:pt x="172" y="94"/>
                </a:cubicBezTo>
                <a:close/>
                <a:moveTo>
                  <a:pt x="171" y="94"/>
                </a:moveTo>
                <a:cubicBezTo>
                  <a:pt x="170" y="95"/>
                  <a:pt x="168" y="96"/>
                  <a:pt x="166" y="98"/>
                </a:cubicBezTo>
                <a:cubicBezTo>
                  <a:pt x="166" y="97"/>
                  <a:pt x="167" y="97"/>
                  <a:pt x="167" y="96"/>
                </a:cubicBezTo>
                <a:cubicBezTo>
                  <a:pt x="167" y="96"/>
                  <a:pt x="167" y="96"/>
                  <a:pt x="167" y="95"/>
                </a:cubicBezTo>
                <a:cubicBezTo>
                  <a:pt x="168" y="94"/>
                  <a:pt x="170" y="94"/>
                  <a:pt x="172" y="93"/>
                </a:cubicBezTo>
                <a:cubicBezTo>
                  <a:pt x="172" y="93"/>
                  <a:pt x="172" y="94"/>
                  <a:pt x="171" y="94"/>
                </a:cubicBezTo>
                <a:close/>
                <a:moveTo>
                  <a:pt x="145" y="105"/>
                </a:moveTo>
                <a:cubicBezTo>
                  <a:pt x="146" y="105"/>
                  <a:pt x="146" y="105"/>
                  <a:pt x="146" y="105"/>
                </a:cubicBezTo>
                <a:cubicBezTo>
                  <a:pt x="145" y="105"/>
                  <a:pt x="144" y="106"/>
                  <a:pt x="142" y="106"/>
                </a:cubicBezTo>
                <a:cubicBezTo>
                  <a:pt x="138" y="109"/>
                  <a:pt x="133" y="111"/>
                  <a:pt x="128" y="114"/>
                </a:cubicBezTo>
                <a:cubicBezTo>
                  <a:pt x="128" y="114"/>
                  <a:pt x="128" y="114"/>
                  <a:pt x="128" y="114"/>
                </a:cubicBezTo>
                <a:cubicBezTo>
                  <a:pt x="128" y="114"/>
                  <a:pt x="128" y="113"/>
                  <a:pt x="128" y="112"/>
                </a:cubicBezTo>
                <a:cubicBezTo>
                  <a:pt x="133" y="109"/>
                  <a:pt x="139" y="107"/>
                  <a:pt x="145" y="105"/>
                </a:cubicBezTo>
                <a:close/>
                <a:moveTo>
                  <a:pt x="127" y="118"/>
                </a:moveTo>
                <a:cubicBezTo>
                  <a:pt x="126" y="121"/>
                  <a:pt x="126" y="124"/>
                  <a:pt x="126" y="127"/>
                </a:cubicBezTo>
                <a:cubicBezTo>
                  <a:pt x="124" y="128"/>
                  <a:pt x="122" y="128"/>
                  <a:pt x="121" y="129"/>
                </a:cubicBezTo>
                <a:cubicBezTo>
                  <a:pt x="121" y="128"/>
                  <a:pt x="121" y="127"/>
                  <a:pt x="121" y="126"/>
                </a:cubicBezTo>
                <a:cubicBezTo>
                  <a:pt x="121" y="126"/>
                  <a:pt x="121" y="125"/>
                  <a:pt x="121" y="125"/>
                </a:cubicBezTo>
                <a:cubicBezTo>
                  <a:pt x="121" y="124"/>
                  <a:pt x="121" y="122"/>
                  <a:pt x="121" y="121"/>
                </a:cubicBezTo>
                <a:cubicBezTo>
                  <a:pt x="123" y="120"/>
                  <a:pt x="125" y="119"/>
                  <a:pt x="127" y="118"/>
                </a:cubicBezTo>
                <a:close/>
                <a:moveTo>
                  <a:pt x="120" y="144"/>
                </a:moveTo>
                <a:cubicBezTo>
                  <a:pt x="120" y="139"/>
                  <a:pt x="121" y="134"/>
                  <a:pt x="121" y="130"/>
                </a:cubicBezTo>
                <a:cubicBezTo>
                  <a:pt x="122" y="129"/>
                  <a:pt x="124" y="129"/>
                  <a:pt x="126" y="128"/>
                </a:cubicBezTo>
                <a:cubicBezTo>
                  <a:pt x="125" y="133"/>
                  <a:pt x="125" y="139"/>
                  <a:pt x="124" y="144"/>
                </a:cubicBezTo>
                <a:cubicBezTo>
                  <a:pt x="123" y="144"/>
                  <a:pt x="121" y="145"/>
                  <a:pt x="120" y="145"/>
                </a:cubicBezTo>
                <a:cubicBezTo>
                  <a:pt x="120" y="145"/>
                  <a:pt x="120" y="144"/>
                  <a:pt x="120" y="144"/>
                </a:cubicBezTo>
                <a:close/>
                <a:moveTo>
                  <a:pt x="125" y="135"/>
                </a:moveTo>
                <a:cubicBezTo>
                  <a:pt x="125" y="133"/>
                  <a:pt x="126" y="131"/>
                  <a:pt x="126" y="128"/>
                </a:cubicBezTo>
                <a:cubicBezTo>
                  <a:pt x="134" y="126"/>
                  <a:pt x="141" y="123"/>
                  <a:pt x="148" y="120"/>
                </a:cubicBezTo>
                <a:cubicBezTo>
                  <a:pt x="149" y="120"/>
                  <a:pt x="149" y="119"/>
                  <a:pt x="148" y="120"/>
                </a:cubicBezTo>
                <a:cubicBezTo>
                  <a:pt x="141" y="122"/>
                  <a:pt x="134" y="125"/>
                  <a:pt x="126" y="127"/>
                </a:cubicBezTo>
                <a:cubicBezTo>
                  <a:pt x="126" y="124"/>
                  <a:pt x="127" y="121"/>
                  <a:pt x="127" y="118"/>
                </a:cubicBezTo>
                <a:cubicBezTo>
                  <a:pt x="133" y="115"/>
                  <a:pt x="140" y="112"/>
                  <a:pt x="146" y="109"/>
                </a:cubicBezTo>
                <a:cubicBezTo>
                  <a:pt x="147" y="109"/>
                  <a:pt x="147" y="109"/>
                  <a:pt x="147" y="108"/>
                </a:cubicBezTo>
                <a:cubicBezTo>
                  <a:pt x="145" y="109"/>
                  <a:pt x="143" y="110"/>
                  <a:pt x="142" y="111"/>
                </a:cubicBezTo>
                <a:cubicBezTo>
                  <a:pt x="141" y="111"/>
                  <a:pt x="142" y="112"/>
                  <a:pt x="142" y="111"/>
                </a:cubicBezTo>
                <a:cubicBezTo>
                  <a:pt x="144" y="110"/>
                  <a:pt x="147" y="109"/>
                  <a:pt x="150" y="108"/>
                </a:cubicBezTo>
                <a:cubicBezTo>
                  <a:pt x="155" y="106"/>
                  <a:pt x="162" y="104"/>
                  <a:pt x="163" y="104"/>
                </a:cubicBezTo>
                <a:cubicBezTo>
                  <a:pt x="162" y="104"/>
                  <a:pt x="163" y="105"/>
                  <a:pt x="163" y="104"/>
                </a:cubicBezTo>
                <a:cubicBezTo>
                  <a:pt x="164" y="103"/>
                  <a:pt x="161" y="103"/>
                  <a:pt x="158" y="104"/>
                </a:cubicBezTo>
                <a:cubicBezTo>
                  <a:pt x="161" y="103"/>
                  <a:pt x="163" y="101"/>
                  <a:pt x="166" y="100"/>
                </a:cubicBezTo>
                <a:cubicBezTo>
                  <a:pt x="166" y="100"/>
                  <a:pt x="166" y="100"/>
                  <a:pt x="166" y="100"/>
                </a:cubicBezTo>
                <a:cubicBezTo>
                  <a:pt x="166" y="100"/>
                  <a:pt x="166" y="100"/>
                  <a:pt x="166" y="100"/>
                </a:cubicBezTo>
                <a:cubicBezTo>
                  <a:pt x="165" y="110"/>
                  <a:pt x="165" y="119"/>
                  <a:pt x="164" y="129"/>
                </a:cubicBezTo>
                <a:cubicBezTo>
                  <a:pt x="151" y="134"/>
                  <a:pt x="138" y="139"/>
                  <a:pt x="125" y="144"/>
                </a:cubicBezTo>
                <a:cubicBezTo>
                  <a:pt x="125" y="141"/>
                  <a:pt x="125" y="138"/>
                  <a:pt x="125" y="135"/>
                </a:cubicBezTo>
                <a:close/>
                <a:moveTo>
                  <a:pt x="164" y="130"/>
                </a:moveTo>
                <a:cubicBezTo>
                  <a:pt x="164" y="133"/>
                  <a:pt x="164" y="135"/>
                  <a:pt x="164" y="138"/>
                </a:cubicBezTo>
                <a:cubicBezTo>
                  <a:pt x="151" y="142"/>
                  <a:pt x="138" y="147"/>
                  <a:pt x="125" y="152"/>
                </a:cubicBezTo>
                <a:cubicBezTo>
                  <a:pt x="127" y="148"/>
                  <a:pt x="142" y="143"/>
                  <a:pt x="145" y="142"/>
                </a:cubicBezTo>
                <a:cubicBezTo>
                  <a:pt x="151" y="140"/>
                  <a:pt x="157" y="138"/>
                  <a:pt x="163" y="136"/>
                </a:cubicBezTo>
                <a:cubicBezTo>
                  <a:pt x="163" y="135"/>
                  <a:pt x="163" y="135"/>
                  <a:pt x="163" y="135"/>
                </a:cubicBezTo>
                <a:cubicBezTo>
                  <a:pt x="155" y="138"/>
                  <a:pt x="147" y="141"/>
                  <a:pt x="139" y="144"/>
                </a:cubicBezTo>
                <a:cubicBezTo>
                  <a:pt x="136" y="145"/>
                  <a:pt x="126" y="148"/>
                  <a:pt x="124" y="152"/>
                </a:cubicBezTo>
                <a:cubicBezTo>
                  <a:pt x="124" y="153"/>
                  <a:pt x="124" y="153"/>
                  <a:pt x="124" y="153"/>
                </a:cubicBezTo>
                <a:cubicBezTo>
                  <a:pt x="124" y="150"/>
                  <a:pt x="124" y="147"/>
                  <a:pt x="124" y="145"/>
                </a:cubicBezTo>
                <a:cubicBezTo>
                  <a:pt x="138" y="140"/>
                  <a:pt x="151" y="135"/>
                  <a:pt x="164" y="130"/>
                </a:cubicBezTo>
                <a:close/>
                <a:moveTo>
                  <a:pt x="164" y="138"/>
                </a:moveTo>
                <a:cubicBezTo>
                  <a:pt x="163" y="139"/>
                  <a:pt x="163" y="141"/>
                  <a:pt x="163" y="142"/>
                </a:cubicBezTo>
                <a:cubicBezTo>
                  <a:pt x="150" y="145"/>
                  <a:pt x="138" y="149"/>
                  <a:pt x="125" y="153"/>
                </a:cubicBezTo>
                <a:cubicBezTo>
                  <a:pt x="138" y="148"/>
                  <a:pt x="151" y="143"/>
                  <a:pt x="164" y="138"/>
                </a:cubicBezTo>
                <a:close/>
                <a:moveTo>
                  <a:pt x="164" y="138"/>
                </a:moveTo>
                <a:cubicBezTo>
                  <a:pt x="164" y="135"/>
                  <a:pt x="164" y="133"/>
                  <a:pt x="165" y="130"/>
                </a:cubicBezTo>
                <a:cubicBezTo>
                  <a:pt x="166" y="129"/>
                  <a:pt x="167" y="129"/>
                  <a:pt x="168" y="129"/>
                </a:cubicBezTo>
                <a:cubicBezTo>
                  <a:pt x="168" y="131"/>
                  <a:pt x="168" y="134"/>
                  <a:pt x="168" y="136"/>
                </a:cubicBezTo>
                <a:cubicBezTo>
                  <a:pt x="167" y="137"/>
                  <a:pt x="165" y="137"/>
                  <a:pt x="164" y="138"/>
                </a:cubicBezTo>
                <a:close/>
                <a:moveTo>
                  <a:pt x="224" y="134"/>
                </a:moveTo>
                <a:cubicBezTo>
                  <a:pt x="211" y="138"/>
                  <a:pt x="200" y="142"/>
                  <a:pt x="188" y="147"/>
                </a:cubicBezTo>
                <a:cubicBezTo>
                  <a:pt x="181" y="149"/>
                  <a:pt x="174" y="151"/>
                  <a:pt x="168" y="153"/>
                </a:cubicBezTo>
                <a:cubicBezTo>
                  <a:pt x="186" y="146"/>
                  <a:pt x="205" y="140"/>
                  <a:pt x="224" y="134"/>
                </a:cubicBezTo>
                <a:cubicBezTo>
                  <a:pt x="224" y="134"/>
                  <a:pt x="224" y="134"/>
                  <a:pt x="224" y="134"/>
                </a:cubicBezTo>
                <a:close/>
                <a:moveTo>
                  <a:pt x="227" y="135"/>
                </a:moveTo>
                <a:cubicBezTo>
                  <a:pt x="231" y="134"/>
                  <a:pt x="235" y="133"/>
                  <a:pt x="240" y="132"/>
                </a:cubicBezTo>
                <a:cubicBezTo>
                  <a:pt x="239" y="132"/>
                  <a:pt x="239" y="133"/>
                  <a:pt x="239" y="133"/>
                </a:cubicBezTo>
                <a:cubicBezTo>
                  <a:pt x="239" y="133"/>
                  <a:pt x="240" y="133"/>
                  <a:pt x="240" y="133"/>
                </a:cubicBezTo>
                <a:cubicBezTo>
                  <a:pt x="240" y="132"/>
                  <a:pt x="240" y="132"/>
                  <a:pt x="240" y="132"/>
                </a:cubicBezTo>
                <a:cubicBezTo>
                  <a:pt x="242" y="132"/>
                  <a:pt x="244" y="132"/>
                  <a:pt x="246" y="131"/>
                </a:cubicBezTo>
                <a:cubicBezTo>
                  <a:pt x="248" y="131"/>
                  <a:pt x="262" y="128"/>
                  <a:pt x="261" y="132"/>
                </a:cubicBezTo>
                <a:cubicBezTo>
                  <a:pt x="261" y="132"/>
                  <a:pt x="261" y="132"/>
                  <a:pt x="261" y="132"/>
                </a:cubicBezTo>
                <a:cubicBezTo>
                  <a:pt x="239" y="136"/>
                  <a:pt x="216" y="140"/>
                  <a:pt x="194" y="146"/>
                </a:cubicBezTo>
                <a:cubicBezTo>
                  <a:pt x="194" y="146"/>
                  <a:pt x="194" y="146"/>
                  <a:pt x="194" y="146"/>
                </a:cubicBezTo>
                <a:cubicBezTo>
                  <a:pt x="205" y="141"/>
                  <a:pt x="216" y="138"/>
                  <a:pt x="227" y="135"/>
                </a:cubicBezTo>
                <a:close/>
                <a:moveTo>
                  <a:pt x="194" y="146"/>
                </a:moveTo>
                <a:cubicBezTo>
                  <a:pt x="216" y="140"/>
                  <a:pt x="239" y="136"/>
                  <a:pt x="261" y="132"/>
                </a:cubicBezTo>
                <a:cubicBezTo>
                  <a:pt x="261" y="133"/>
                  <a:pt x="262" y="133"/>
                  <a:pt x="262" y="132"/>
                </a:cubicBezTo>
                <a:cubicBezTo>
                  <a:pt x="262" y="132"/>
                  <a:pt x="262" y="132"/>
                  <a:pt x="262" y="132"/>
                </a:cubicBezTo>
                <a:cubicBezTo>
                  <a:pt x="269" y="131"/>
                  <a:pt x="277" y="130"/>
                  <a:pt x="284" y="129"/>
                </a:cubicBezTo>
                <a:cubicBezTo>
                  <a:pt x="293" y="128"/>
                  <a:pt x="301" y="127"/>
                  <a:pt x="310" y="126"/>
                </a:cubicBezTo>
                <a:cubicBezTo>
                  <a:pt x="303" y="127"/>
                  <a:pt x="296" y="129"/>
                  <a:pt x="289" y="130"/>
                </a:cubicBezTo>
                <a:cubicBezTo>
                  <a:pt x="286" y="131"/>
                  <a:pt x="283" y="132"/>
                  <a:pt x="281" y="132"/>
                </a:cubicBezTo>
                <a:cubicBezTo>
                  <a:pt x="281" y="132"/>
                  <a:pt x="281" y="131"/>
                  <a:pt x="280" y="131"/>
                </a:cubicBezTo>
                <a:cubicBezTo>
                  <a:pt x="248" y="133"/>
                  <a:pt x="217" y="142"/>
                  <a:pt x="186" y="154"/>
                </a:cubicBezTo>
                <a:cubicBezTo>
                  <a:pt x="174" y="157"/>
                  <a:pt x="162" y="161"/>
                  <a:pt x="149" y="165"/>
                </a:cubicBezTo>
                <a:cubicBezTo>
                  <a:pt x="161" y="161"/>
                  <a:pt x="172" y="158"/>
                  <a:pt x="183" y="155"/>
                </a:cubicBezTo>
                <a:cubicBezTo>
                  <a:pt x="172" y="159"/>
                  <a:pt x="162" y="164"/>
                  <a:pt x="151" y="168"/>
                </a:cubicBezTo>
                <a:cubicBezTo>
                  <a:pt x="144" y="169"/>
                  <a:pt x="136" y="170"/>
                  <a:pt x="129" y="171"/>
                </a:cubicBezTo>
                <a:cubicBezTo>
                  <a:pt x="135" y="169"/>
                  <a:pt x="142" y="167"/>
                  <a:pt x="149" y="165"/>
                </a:cubicBezTo>
                <a:cubicBezTo>
                  <a:pt x="142" y="167"/>
                  <a:pt x="135" y="169"/>
                  <a:pt x="128" y="172"/>
                </a:cubicBezTo>
                <a:cubicBezTo>
                  <a:pt x="120" y="173"/>
                  <a:pt x="112" y="175"/>
                  <a:pt x="104" y="177"/>
                </a:cubicBezTo>
                <a:cubicBezTo>
                  <a:pt x="115" y="173"/>
                  <a:pt x="125" y="169"/>
                  <a:pt x="135" y="166"/>
                </a:cubicBezTo>
                <a:cubicBezTo>
                  <a:pt x="154" y="160"/>
                  <a:pt x="172" y="154"/>
                  <a:pt x="190" y="147"/>
                </a:cubicBezTo>
                <a:cubicBezTo>
                  <a:pt x="191" y="147"/>
                  <a:pt x="193" y="146"/>
                  <a:pt x="194" y="146"/>
                </a:cubicBezTo>
                <a:close/>
                <a:moveTo>
                  <a:pt x="278" y="133"/>
                </a:moveTo>
                <a:cubicBezTo>
                  <a:pt x="253" y="138"/>
                  <a:pt x="227" y="143"/>
                  <a:pt x="202" y="150"/>
                </a:cubicBezTo>
                <a:cubicBezTo>
                  <a:pt x="200" y="150"/>
                  <a:pt x="198" y="151"/>
                  <a:pt x="196" y="151"/>
                </a:cubicBezTo>
                <a:cubicBezTo>
                  <a:pt x="222" y="142"/>
                  <a:pt x="249" y="134"/>
                  <a:pt x="278" y="133"/>
                </a:cubicBezTo>
                <a:close/>
                <a:moveTo>
                  <a:pt x="183" y="171"/>
                </a:moveTo>
                <a:cubicBezTo>
                  <a:pt x="183" y="171"/>
                  <a:pt x="183" y="171"/>
                  <a:pt x="183" y="171"/>
                </a:cubicBezTo>
                <a:cubicBezTo>
                  <a:pt x="184" y="171"/>
                  <a:pt x="184" y="171"/>
                  <a:pt x="184" y="171"/>
                </a:cubicBezTo>
                <a:cubicBezTo>
                  <a:pt x="184" y="171"/>
                  <a:pt x="184" y="171"/>
                  <a:pt x="183" y="171"/>
                </a:cubicBezTo>
                <a:close/>
                <a:moveTo>
                  <a:pt x="52" y="214"/>
                </a:moveTo>
                <a:cubicBezTo>
                  <a:pt x="52" y="214"/>
                  <a:pt x="52" y="214"/>
                  <a:pt x="52" y="214"/>
                </a:cubicBezTo>
                <a:cubicBezTo>
                  <a:pt x="56" y="212"/>
                  <a:pt x="60" y="210"/>
                  <a:pt x="63" y="208"/>
                </a:cubicBezTo>
                <a:cubicBezTo>
                  <a:pt x="71" y="206"/>
                  <a:pt x="79" y="201"/>
                  <a:pt x="86" y="198"/>
                </a:cubicBezTo>
                <a:cubicBezTo>
                  <a:pt x="86" y="198"/>
                  <a:pt x="86" y="198"/>
                  <a:pt x="86" y="197"/>
                </a:cubicBezTo>
                <a:cubicBezTo>
                  <a:pt x="94" y="194"/>
                  <a:pt x="102" y="191"/>
                  <a:pt x="110" y="188"/>
                </a:cubicBezTo>
                <a:cubicBezTo>
                  <a:pt x="125" y="183"/>
                  <a:pt x="140" y="180"/>
                  <a:pt x="156" y="177"/>
                </a:cubicBezTo>
                <a:cubicBezTo>
                  <a:pt x="142" y="180"/>
                  <a:pt x="127" y="184"/>
                  <a:pt x="113" y="189"/>
                </a:cubicBezTo>
                <a:cubicBezTo>
                  <a:pt x="99" y="193"/>
                  <a:pt x="84" y="199"/>
                  <a:pt x="70" y="206"/>
                </a:cubicBezTo>
                <a:cubicBezTo>
                  <a:pt x="65" y="208"/>
                  <a:pt x="59" y="212"/>
                  <a:pt x="54" y="215"/>
                </a:cubicBezTo>
                <a:cubicBezTo>
                  <a:pt x="53" y="215"/>
                  <a:pt x="53" y="214"/>
                  <a:pt x="52" y="214"/>
                </a:cubicBezTo>
                <a:close/>
                <a:moveTo>
                  <a:pt x="99" y="198"/>
                </a:moveTo>
                <a:cubicBezTo>
                  <a:pt x="102" y="198"/>
                  <a:pt x="104" y="198"/>
                  <a:pt x="107" y="197"/>
                </a:cubicBezTo>
                <a:cubicBezTo>
                  <a:pt x="104" y="198"/>
                  <a:pt x="102" y="199"/>
                  <a:pt x="99" y="200"/>
                </a:cubicBezTo>
                <a:cubicBezTo>
                  <a:pt x="100" y="200"/>
                  <a:pt x="100" y="199"/>
                  <a:pt x="99" y="198"/>
                </a:cubicBezTo>
                <a:close/>
                <a:moveTo>
                  <a:pt x="326" y="138"/>
                </a:moveTo>
                <a:cubicBezTo>
                  <a:pt x="326" y="138"/>
                  <a:pt x="326" y="138"/>
                  <a:pt x="326" y="138"/>
                </a:cubicBezTo>
                <a:cubicBezTo>
                  <a:pt x="327" y="138"/>
                  <a:pt x="327" y="138"/>
                  <a:pt x="327" y="138"/>
                </a:cubicBezTo>
                <a:cubicBezTo>
                  <a:pt x="327" y="138"/>
                  <a:pt x="327" y="138"/>
                  <a:pt x="326" y="138"/>
                </a:cubicBezTo>
                <a:close/>
                <a:moveTo>
                  <a:pt x="186" y="162"/>
                </a:moveTo>
                <a:cubicBezTo>
                  <a:pt x="226" y="149"/>
                  <a:pt x="266" y="134"/>
                  <a:pt x="308" y="134"/>
                </a:cubicBezTo>
                <a:cubicBezTo>
                  <a:pt x="309" y="134"/>
                  <a:pt x="309" y="133"/>
                  <a:pt x="308" y="133"/>
                </a:cubicBezTo>
                <a:cubicBezTo>
                  <a:pt x="264" y="133"/>
                  <a:pt x="221" y="150"/>
                  <a:pt x="179" y="164"/>
                </a:cubicBezTo>
                <a:cubicBezTo>
                  <a:pt x="178" y="164"/>
                  <a:pt x="177" y="164"/>
                  <a:pt x="176" y="164"/>
                </a:cubicBezTo>
                <a:cubicBezTo>
                  <a:pt x="170" y="165"/>
                  <a:pt x="162" y="166"/>
                  <a:pt x="155" y="167"/>
                </a:cubicBezTo>
                <a:cubicBezTo>
                  <a:pt x="168" y="162"/>
                  <a:pt x="180" y="157"/>
                  <a:pt x="193" y="153"/>
                </a:cubicBezTo>
                <a:cubicBezTo>
                  <a:pt x="217" y="146"/>
                  <a:pt x="242" y="141"/>
                  <a:pt x="266" y="135"/>
                </a:cubicBezTo>
                <a:cubicBezTo>
                  <a:pt x="271" y="134"/>
                  <a:pt x="276" y="133"/>
                  <a:pt x="280" y="132"/>
                </a:cubicBezTo>
                <a:cubicBezTo>
                  <a:pt x="280" y="132"/>
                  <a:pt x="280" y="132"/>
                  <a:pt x="280" y="132"/>
                </a:cubicBezTo>
                <a:cubicBezTo>
                  <a:pt x="280" y="132"/>
                  <a:pt x="280" y="132"/>
                  <a:pt x="280" y="132"/>
                </a:cubicBezTo>
                <a:cubicBezTo>
                  <a:pt x="288" y="131"/>
                  <a:pt x="296" y="129"/>
                  <a:pt x="303" y="128"/>
                </a:cubicBezTo>
                <a:cubicBezTo>
                  <a:pt x="307" y="127"/>
                  <a:pt x="311" y="126"/>
                  <a:pt x="316" y="125"/>
                </a:cubicBezTo>
                <a:cubicBezTo>
                  <a:pt x="317" y="125"/>
                  <a:pt x="318" y="125"/>
                  <a:pt x="320" y="125"/>
                </a:cubicBezTo>
                <a:cubicBezTo>
                  <a:pt x="320" y="129"/>
                  <a:pt x="320" y="134"/>
                  <a:pt x="321" y="138"/>
                </a:cubicBezTo>
                <a:cubicBezTo>
                  <a:pt x="276" y="145"/>
                  <a:pt x="231" y="154"/>
                  <a:pt x="186" y="162"/>
                </a:cubicBezTo>
                <a:close/>
                <a:moveTo>
                  <a:pt x="326" y="124"/>
                </a:moveTo>
                <a:cubicBezTo>
                  <a:pt x="326" y="124"/>
                  <a:pt x="326" y="124"/>
                  <a:pt x="326" y="124"/>
                </a:cubicBezTo>
                <a:cubicBezTo>
                  <a:pt x="326" y="124"/>
                  <a:pt x="327" y="124"/>
                  <a:pt x="328" y="124"/>
                </a:cubicBezTo>
                <a:cubicBezTo>
                  <a:pt x="328" y="124"/>
                  <a:pt x="328" y="124"/>
                  <a:pt x="328" y="124"/>
                </a:cubicBezTo>
                <a:cubicBezTo>
                  <a:pt x="327" y="124"/>
                  <a:pt x="327" y="124"/>
                  <a:pt x="326" y="124"/>
                </a:cubicBezTo>
                <a:close/>
                <a:moveTo>
                  <a:pt x="328" y="124"/>
                </a:moveTo>
                <a:cubicBezTo>
                  <a:pt x="328" y="126"/>
                  <a:pt x="328" y="127"/>
                  <a:pt x="328" y="128"/>
                </a:cubicBezTo>
                <a:cubicBezTo>
                  <a:pt x="328" y="131"/>
                  <a:pt x="327" y="126"/>
                  <a:pt x="326" y="125"/>
                </a:cubicBezTo>
                <a:cubicBezTo>
                  <a:pt x="327" y="124"/>
                  <a:pt x="327" y="124"/>
                  <a:pt x="328" y="124"/>
                </a:cubicBezTo>
                <a:close/>
                <a:moveTo>
                  <a:pt x="325" y="124"/>
                </a:moveTo>
                <a:cubicBezTo>
                  <a:pt x="324" y="124"/>
                  <a:pt x="323" y="124"/>
                  <a:pt x="322" y="125"/>
                </a:cubicBezTo>
                <a:cubicBezTo>
                  <a:pt x="323" y="124"/>
                  <a:pt x="324" y="124"/>
                  <a:pt x="325" y="124"/>
                </a:cubicBezTo>
                <a:cubicBezTo>
                  <a:pt x="325" y="124"/>
                  <a:pt x="325" y="124"/>
                  <a:pt x="325" y="124"/>
                </a:cubicBezTo>
                <a:close/>
                <a:moveTo>
                  <a:pt x="320" y="124"/>
                </a:moveTo>
                <a:cubicBezTo>
                  <a:pt x="319" y="115"/>
                  <a:pt x="318" y="106"/>
                  <a:pt x="317" y="97"/>
                </a:cubicBezTo>
                <a:cubicBezTo>
                  <a:pt x="317" y="97"/>
                  <a:pt x="318" y="97"/>
                  <a:pt x="318" y="97"/>
                </a:cubicBezTo>
                <a:cubicBezTo>
                  <a:pt x="320" y="106"/>
                  <a:pt x="322" y="115"/>
                  <a:pt x="325" y="124"/>
                </a:cubicBezTo>
                <a:cubicBezTo>
                  <a:pt x="323" y="124"/>
                  <a:pt x="322" y="124"/>
                  <a:pt x="320" y="124"/>
                </a:cubicBezTo>
                <a:close/>
                <a:moveTo>
                  <a:pt x="318" y="89"/>
                </a:moveTo>
                <a:cubicBezTo>
                  <a:pt x="319" y="91"/>
                  <a:pt x="319" y="92"/>
                  <a:pt x="319" y="93"/>
                </a:cubicBezTo>
                <a:cubicBezTo>
                  <a:pt x="319" y="94"/>
                  <a:pt x="319" y="95"/>
                  <a:pt x="319" y="96"/>
                </a:cubicBezTo>
                <a:cubicBezTo>
                  <a:pt x="319" y="94"/>
                  <a:pt x="319" y="92"/>
                  <a:pt x="318" y="89"/>
                </a:cubicBezTo>
                <a:close/>
                <a:moveTo>
                  <a:pt x="318" y="88"/>
                </a:moveTo>
                <a:cubicBezTo>
                  <a:pt x="318" y="87"/>
                  <a:pt x="318" y="87"/>
                  <a:pt x="318" y="86"/>
                </a:cubicBezTo>
                <a:cubicBezTo>
                  <a:pt x="318" y="86"/>
                  <a:pt x="318" y="86"/>
                  <a:pt x="318" y="86"/>
                </a:cubicBezTo>
                <a:cubicBezTo>
                  <a:pt x="318" y="87"/>
                  <a:pt x="319" y="88"/>
                  <a:pt x="319" y="88"/>
                </a:cubicBezTo>
                <a:cubicBezTo>
                  <a:pt x="319" y="89"/>
                  <a:pt x="319" y="90"/>
                  <a:pt x="319" y="91"/>
                </a:cubicBezTo>
                <a:cubicBezTo>
                  <a:pt x="319" y="90"/>
                  <a:pt x="319" y="89"/>
                  <a:pt x="318" y="88"/>
                </a:cubicBezTo>
                <a:close/>
                <a:moveTo>
                  <a:pt x="312" y="63"/>
                </a:moveTo>
                <a:cubicBezTo>
                  <a:pt x="312" y="62"/>
                  <a:pt x="312" y="60"/>
                  <a:pt x="312" y="59"/>
                </a:cubicBezTo>
                <a:cubicBezTo>
                  <a:pt x="312" y="59"/>
                  <a:pt x="312" y="59"/>
                  <a:pt x="312" y="59"/>
                </a:cubicBezTo>
                <a:cubicBezTo>
                  <a:pt x="313" y="65"/>
                  <a:pt x="314" y="70"/>
                  <a:pt x="315" y="76"/>
                </a:cubicBezTo>
                <a:cubicBezTo>
                  <a:pt x="314" y="72"/>
                  <a:pt x="313" y="68"/>
                  <a:pt x="312" y="63"/>
                </a:cubicBezTo>
                <a:close/>
                <a:moveTo>
                  <a:pt x="309" y="54"/>
                </a:moveTo>
                <a:cubicBezTo>
                  <a:pt x="309" y="53"/>
                  <a:pt x="309" y="51"/>
                  <a:pt x="310" y="50"/>
                </a:cubicBezTo>
                <a:cubicBezTo>
                  <a:pt x="310" y="51"/>
                  <a:pt x="310" y="53"/>
                  <a:pt x="310" y="54"/>
                </a:cubicBezTo>
                <a:cubicBezTo>
                  <a:pt x="310" y="54"/>
                  <a:pt x="309" y="54"/>
                  <a:pt x="309" y="54"/>
                </a:cubicBezTo>
                <a:close/>
                <a:moveTo>
                  <a:pt x="307" y="49"/>
                </a:moveTo>
                <a:cubicBezTo>
                  <a:pt x="308" y="49"/>
                  <a:pt x="308" y="49"/>
                  <a:pt x="309" y="49"/>
                </a:cubicBezTo>
                <a:cubicBezTo>
                  <a:pt x="308" y="53"/>
                  <a:pt x="308" y="52"/>
                  <a:pt x="307" y="49"/>
                </a:cubicBezTo>
                <a:close/>
                <a:moveTo>
                  <a:pt x="305" y="38"/>
                </a:moveTo>
                <a:cubicBezTo>
                  <a:pt x="305" y="38"/>
                  <a:pt x="305" y="38"/>
                  <a:pt x="305" y="39"/>
                </a:cubicBezTo>
                <a:cubicBezTo>
                  <a:pt x="305" y="40"/>
                  <a:pt x="305" y="42"/>
                  <a:pt x="306" y="42"/>
                </a:cubicBezTo>
                <a:cubicBezTo>
                  <a:pt x="306" y="44"/>
                  <a:pt x="306" y="46"/>
                  <a:pt x="307" y="49"/>
                </a:cubicBezTo>
                <a:cubicBezTo>
                  <a:pt x="307" y="49"/>
                  <a:pt x="307" y="49"/>
                  <a:pt x="306" y="49"/>
                </a:cubicBezTo>
                <a:cubicBezTo>
                  <a:pt x="305" y="43"/>
                  <a:pt x="303" y="38"/>
                  <a:pt x="301" y="33"/>
                </a:cubicBezTo>
                <a:cubicBezTo>
                  <a:pt x="303" y="33"/>
                  <a:pt x="304" y="32"/>
                  <a:pt x="305" y="32"/>
                </a:cubicBezTo>
                <a:cubicBezTo>
                  <a:pt x="305" y="34"/>
                  <a:pt x="305" y="36"/>
                  <a:pt x="305" y="38"/>
                </a:cubicBezTo>
                <a:close/>
                <a:moveTo>
                  <a:pt x="305" y="46"/>
                </a:moveTo>
                <a:cubicBezTo>
                  <a:pt x="306" y="47"/>
                  <a:pt x="306" y="48"/>
                  <a:pt x="306" y="49"/>
                </a:cubicBezTo>
                <a:cubicBezTo>
                  <a:pt x="287" y="52"/>
                  <a:pt x="267" y="58"/>
                  <a:pt x="248" y="65"/>
                </a:cubicBezTo>
                <a:cubicBezTo>
                  <a:pt x="249" y="58"/>
                  <a:pt x="249" y="52"/>
                  <a:pt x="249" y="46"/>
                </a:cubicBezTo>
                <a:cubicBezTo>
                  <a:pt x="255" y="44"/>
                  <a:pt x="261" y="42"/>
                  <a:pt x="267" y="41"/>
                </a:cubicBezTo>
                <a:cubicBezTo>
                  <a:pt x="273" y="39"/>
                  <a:pt x="278" y="38"/>
                  <a:pt x="284" y="36"/>
                </a:cubicBezTo>
                <a:cubicBezTo>
                  <a:pt x="287" y="36"/>
                  <a:pt x="290" y="36"/>
                  <a:pt x="293" y="36"/>
                </a:cubicBezTo>
                <a:cubicBezTo>
                  <a:pt x="293" y="36"/>
                  <a:pt x="293" y="36"/>
                  <a:pt x="293" y="36"/>
                </a:cubicBezTo>
                <a:cubicBezTo>
                  <a:pt x="291" y="35"/>
                  <a:pt x="289" y="35"/>
                  <a:pt x="286" y="36"/>
                </a:cubicBezTo>
                <a:cubicBezTo>
                  <a:pt x="289" y="35"/>
                  <a:pt x="291" y="35"/>
                  <a:pt x="293" y="34"/>
                </a:cubicBezTo>
                <a:cubicBezTo>
                  <a:pt x="294" y="34"/>
                  <a:pt x="298" y="33"/>
                  <a:pt x="301" y="33"/>
                </a:cubicBezTo>
                <a:cubicBezTo>
                  <a:pt x="303" y="37"/>
                  <a:pt x="304" y="42"/>
                  <a:pt x="305" y="46"/>
                </a:cubicBezTo>
                <a:close/>
                <a:moveTo>
                  <a:pt x="249" y="45"/>
                </a:moveTo>
                <a:cubicBezTo>
                  <a:pt x="252" y="45"/>
                  <a:pt x="255" y="44"/>
                  <a:pt x="258" y="43"/>
                </a:cubicBezTo>
                <a:cubicBezTo>
                  <a:pt x="255" y="44"/>
                  <a:pt x="252" y="45"/>
                  <a:pt x="249" y="46"/>
                </a:cubicBezTo>
                <a:cubicBezTo>
                  <a:pt x="249" y="45"/>
                  <a:pt x="249" y="45"/>
                  <a:pt x="249" y="45"/>
                </a:cubicBezTo>
                <a:cubicBezTo>
                  <a:pt x="249" y="45"/>
                  <a:pt x="249" y="45"/>
                  <a:pt x="249" y="45"/>
                </a:cubicBezTo>
                <a:close/>
                <a:moveTo>
                  <a:pt x="249" y="46"/>
                </a:moveTo>
                <a:cubicBezTo>
                  <a:pt x="246" y="47"/>
                  <a:pt x="243" y="48"/>
                  <a:pt x="240" y="49"/>
                </a:cubicBezTo>
                <a:cubicBezTo>
                  <a:pt x="240" y="48"/>
                  <a:pt x="240" y="48"/>
                  <a:pt x="240" y="48"/>
                </a:cubicBezTo>
                <a:cubicBezTo>
                  <a:pt x="243" y="47"/>
                  <a:pt x="246" y="46"/>
                  <a:pt x="249" y="45"/>
                </a:cubicBezTo>
                <a:cubicBezTo>
                  <a:pt x="249" y="46"/>
                  <a:pt x="249" y="46"/>
                  <a:pt x="249" y="46"/>
                </a:cubicBezTo>
                <a:close/>
                <a:moveTo>
                  <a:pt x="268" y="40"/>
                </a:moveTo>
                <a:cubicBezTo>
                  <a:pt x="271" y="39"/>
                  <a:pt x="274" y="38"/>
                  <a:pt x="278" y="37"/>
                </a:cubicBezTo>
                <a:cubicBezTo>
                  <a:pt x="274" y="38"/>
                  <a:pt x="271" y="39"/>
                  <a:pt x="268" y="40"/>
                </a:cubicBezTo>
                <a:close/>
                <a:moveTo>
                  <a:pt x="90" y="130"/>
                </a:moveTo>
                <a:cubicBezTo>
                  <a:pt x="92" y="129"/>
                  <a:pt x="93" y="129"/>
                  <a:pt x="95" y="128"/>
                </a:cubicBezTo>
                <a:cubicBezTo>
                  <a:pt x="103" y="124"/>
                  <a:pt x="111" y="120"/>
                  <a:pt x="120" y="119"/>
                </a:cubicBezTo>
                <a:cubicBezTo>
                  <a:pt x="116" y="121"/>
                  <a:pt x="111" y="124"/>
                  <a:pt x="107" y="126"/>
                </a:cubicBezTo>
                <a:cubicBezTo>
                  <a:pt x="103" y="128"/>
                  <a:pt x="99" y="130"/>
                  <a:pt x="95" y="132"/>
                </a:cubicBezTo>
                <a:cubicBezTo>
                  <a:pt x="95" y="132"/>
                  <a:pt x="95" y="132"/>
                  <a:pt x="95" y="132"/>
                </a:cubicBezTo>
                <a:cubicBezTo>
                  <a:pt x="98" y="131"/>
                  <a:pt x="101" y="129"/>
                  <a:pt x="104" y="128"/>
                </a:cubicBezTo>
                <a:cubicBezTo>
                  <a:pt x="104" y="128"/>
                  <a:pt x="104" y="128"/>
                  <a:pt x="103" y="128"/>
                </a:cubicBezTo>
                <a:cubicBezTo>
                  <a:pt x="98" y="131"/>
                  <a:pt x="93" y="134"/>
                  <a:pt x="88" y="137"/>
                </a:cubicBezTo>
                <a:cubicBezTo>
                  <a:pt x="89" y="135"/>
                  <a:pt x="89" y="133"/>
                  <a:pt x="89" y="131"/>
                </a:cubicBezTo>
                <a:cubicBezTo>
                  <a:pt x="89" y="130"/>
                  <a:pt x="90" y="130"/>
                  <a:pt x="90" y="130"/>
                </a:cubicBezTo>
                <a:close/>
                <a:moveTo>
                  <a:pt x="98" y="137"/>
                </a:moveTo>
                <a:cubicBezTo>
                  <a:pt x="95" y="139"/>
                  <a:pt x="92" y="140"/>
                  <a:pt x="89" y="142"/>
                </a:cubicBezTo>
                <a:cubicBezTo>
                  <a:pt x="90" y="140"/>
                  <a:pt x="94" y="138"/>
                  <a:pt x="98" y="137"/>
                </a:cubicBezTo>
                <a:close/>
                <a:moveTo>
                  <a:pt x="88" y="142"/>
                </a:moveTo>
                <a:cubicBezTo>
                  <a:pt x="88" y="142"/>
                  <a:pt x="88" y="142"/>
                  <a:pt x="88" y="142"/>
                </a:cubicBezTo>
                <a:cubicBezTo>
                  <a:pt x="88" y="142"/>
                  <a:pt x="88" y="142"/>
                  <a:pt x="88" y="142"/>
                </a:cubicBezTo>
                <a:cubicBezTo>
                  <a:pt x="88" y="142"/>
                  <a:pt x="88" y="142"/>
                  <a:pt x="88" y="142"/>
                </a:cubicBezTo>
                <a:close/>
                <a:moveTo>
                  <a:pt x="109" y="134"/>
                </a:moveTo>
                <a:cubicBezTo>
                  <a:pt x="111" y="133"/>
                  <a:pt x="113" y="132"/>
                  <a:pt x="116" y="132"/>
                </a:cubicBezTo>
                <a:cubicBezTo>
                  <a:pt x="116" y="133"/>
                  <a:pt x="116" y="133"/>
                  <a:pt x="117" y="133"/>
                </a:cubicBezTo>
                <a:cubicBezTo>
                  <a:pt x="117" y="138"/>
                  <a:pt x="116" y="143"/>
                  <a:pt x="116" y="147"/>
                </a:cubicBezTo>
                <a:cubicBezTo>
                  <a:pt x="115" y="147"/>
                  <a:pt x="115" y="147"/>
                  <a:pt x="115" y="148"/>
                </a:cubicBezTo>
                <a:cubicBezTo>
                  <a:pt x="114" y="148"/>
                  <a:pt x="115" y="149"/>
                  <a:pt x="115" y="148"/>
                </a:cubicBezTo>
                <a:cubicBezTo>
                  <a:pt x="115" y="148"/>
                  <a:pt x="116" y="148"/>
                  <a:pt x="116" y="148"/>
                </a:cubicBezTo>
                <a:cubicBezTo>
                  <a:pt x="116" y="150"/>
                  <a:pt x="119" y="150"/>
                  <a:pt x="120" y="148"/>
                </a:cubicBezTo>
                <a:cubicBezTo>
                  <a:pt x="119" y="150"/>
                  <a:pt x="119" y="151"/>
                  <a:pt x="119" y="153"/>
                </a:cubicBezTo>
                <a:cubicBezTo>
                  <a:pt x="119" y="152"/>
                  <a:pt x="118" y="151"/>
                  <a:pt x="117" y="152"/>
                </a:cubicBezTo>
                <a:cubicBezTo>
                  <a:pt x="110" y="154"/>
                  <a:pt x="102" y="157"/>
                  <a:pt x="95" y="161"/>
                </a:cubicBezTo>
                <a:cubicBezTo>
                  <a:pt x="95" y="161"/>
                  <a:pt x="94" y="161"/>
                  <a:pt x="94" y="161"/>
                </a:cubicBezTo>
                <a:cubicBezTo>
                  <a:pt x="92" y="162"/>
                  <a:pt x="90" y="163"/>
                  <a:pt x="89" y="164"/>
                </a:cubicBezTo>
                <a:cubicBezTo>
                  <a:pt x="86" y="165"/>
                  <a:pt x="88" y="169"/>
                  <a:pt x="91" y="167"/>
                </a:cubicBezTo>
                <a:cubicBezTo>
                  <a:pt x="96" y="165"/>
                  <a:pt x="101" y="162"/>
                  <a:pt x="106" y="160"/>
                </a:cubicBezTo>
                <a:cubicBezTo>
                  <a:pt x="104" y="161"/>
                  <a:pt x="103" y="162"/>
                  <a:pt x="101" y="163"/>
                </a:cubicBezTo>
                <a:cubicBezTo>
                  <a:pt x="96" y="165"/>
                  <a:pt x="91" y="168"/>
                  <a:pt x="86" y="170"/>
                </a:cubicBezTo>
                <a:cubicBezTo>
                  <a:pt x="86" y="165"/>
                  <a:pt x="87" y="160"/>
                  <a:pt x="87" y="154"/>
                </a:cubicBezTo>
                <a:cubicBezTo>
                  <a:pt x="87" y="151"/>
                  <a:pt x="88" y="147"/>
                  <a:pt x="88" y="143"/>
                </a:cubicBezTo>
                <a:cubicBezTo>
                  <a:pt x="95" y="139"/>
                  <a:pt x="103" y="136"/>
                  <a:pt x="109" y="134"/>
                </a:cubicBezTo>
                <a:close/>
                <a:moveTo>
                  <a:pt x="107" y="160"/>
                </a:moveTo>
                <a:cubicBezTo>
                  <a:pt x="109" y="159"/>
                  <a:pt x="110" y="159"/>
                  <a:pt x="111" y="158"/>
                </a:cubicBezTo>
                <a:cubicBezTo>
                  <a:pt x="108" y="159"/>
                  <a:pt x="105" y="161"/>
                  <a:pt x="103" y="162"/>
                </a:cubicBezTo>
                <a:cubicBezTo>
                  <a:pt x="104" y="161"/>
                  <a:pt x="106" y="160"/>
                  <a:pt x="107" y="160"/>
                </a:cubicBezTo>
                <a:close/>
                <a:moveTo>
                  <a:pt x="120" y="147"/>
                </a:moveTo>
                <a:cubicBezTo>
                  <a:pt x="121" y="146"/>
                  <a:pt x="123" y="145"/>
                  <a:pt x="124" y="145"/>
                </a:cubicBezTo>
                <a:cubicBezTo>
                  <a:pt x="124" y="148"/>
                  <a:pt x="124" y="150"/>
                  <a:pt x="123" y="153"/>
                </a:cubicBezTo>
                <a:cubicBezTo>
                  <a:pt x="122" y="153"/>
                  <a:pt x="122" y="154"/>
                  <a:pt x="121" y="154"/>
                </a:cubicBezTo>
                <a:cubicBezTo>
                  <a:pt x="120" y="154"/>
                  <a:pt x="120" y="154"/>
                  <a:pt x="120" y="154"/>
                </a:cubicBezTo>
                <a:cubicBezTo>
                  <a:pt x="120" y="154"/>
                  <a:pt x="120" y="154"/>
                  <a:pt x="120" y="154"/>
                </a:cubicBezTo>
                <a:cubicBezTo>
                  <a:pt x="120" y="154"/>
                  <a:pt x="120" y="154"/>
                  <a:pt x="120" y="154"/>
                </a:cubicBezTo>
                <a:cubicBezTo>
                  <a:pt x="120" y="152"/>
                  <a:pt x="120" y="149"/>
                  <a:pt x="120" y="147"/>
                </a:cubicBezTo>
                <a:close/>
                <a:moveTo>
                  <a:pt x="120" y="155"/>
                </a:moveTo>
                <a:cubicBezTo>
                  <a:pt x="120" y="155"/>
                  <a:pt x="120" y="155"/>
                  <a:pt x="120" y="155"/>
                </a:cubicBezTo>
                <a:cubicBezTo>
                  <a:pt x="121" y="156"/>
                  <a:pt x="122" y="156"/>
                  <a:pt x="123" y="156"/>
                </a:cubicBezTo>
                <a:cubicBezTo>
                  <a:pt x="123" y="157"/>
                  <a:pt x="123" y="158"/>
                  <a:pt x="123" y="160"/>
                </a:cubicBezTo>
                <a:cubicBezTo>
                  <a:pt x="122" y="160"/>
                  <a:pt x="120" y="161"/>
                  <a:pt x="119" y="161"/>
                </a:cubicBezTo>
                <a:cubicBezTo>
                  <a:pt x="119" y="159"/>
                  <a:pt x="120" y="157"/>
                  <a:pt x="120" y="155"/>
                </a:cubicBezTo>
                <a:cubicBezTo>
                  <a:pt x="120" y="155"/>
                  <a:pt x="120" y="155"/>
                  <a:pt x="120" y="155"/>
                </a:cubicBezTo>
                <a:close/>
                <a:moveTo>
                  <a:pt x="124" y="156"/>
                </a:moveTo>
                <a:cubicBezTo>
                  <a:pt x="124" y="156"/>
                  <a:pt x="125" y="156"/>
                  <a:pt x="126" y="156"/>
                </a:cubicBezTo>
                <a:cubicBezTo>
                  <a:pt x="126" y="157"/>
                  <a:pt x="126" y="156"/>
                  <a:pt x="126" y="155"/>
                </a:cubicBezTo>
                <a:cubicBezTo>
                  <a:pt x="124" y="155"/>
                  <a:pt x="124" y="155"/>
                  <a:pt x="124" y="155"/>
                </a:cubicBezTo>
                <a:cubicBezTo>
                  <a:pt x="124" y="155"/>
                  <a:pt x="124" y="155"/>
                  <a:pt x="124" y="155"/>
                </a:cubicBezTo>
                <a:cubicBezTo>
                  <a:pt x="125" y="154"/>
                  <a:pt x="130" y="152"/>
                  <a:pt x="130" y="152"/>
                </a:cubicBezTo>
                <a:cubicBezTo>
                  <a:pt x="134" y="151"/>
                  <a:pt x="139" y="150"/>
                  <a:pt x="143" y="148"/>
                </a:cubicBezTo>
                <a:cubicBezTo>
                  <a:pt x="150" y="147"/>
                  <a:pt x="156" y="145"/>
                  <a:pt x="163" y="143"/>
                </a:cubicBezTo>
                <a:cubicBezTo>
                  <a:pt x="163" y="143"/>
                  <a:pt x="163" y="143"/>
                  <a:pt x="163" y="144"/>
                </a:cubicBezTo>
                <a:cubicBezTo>
                  <a:pt x="150" y="148"/>
                  <a:pt x="136" y="154"/>
                  <a:pt x="123" y="159"/>
                </a:cubicBezTo>
                <a:cubicBezTo>
                  <a:pt x="123" y="158"/>
                  <a:pt x="123" y="157"/>
                  <a:pt x="124" y="156"/>
                </a:cubicBezTo>
                <a:close/>
                <a:moveTo>
                  <a:pt x="163" y="145"/>
                </a:moveTo>
                <a:cubicBezTo>
                  <a:pt x="163" y="145"/>
                  <a:pt x="163" y="145"/>
                  <a:pt x="163" y="145"/>
                </a:cubicBezTo>
                <a:cubicBezTo>
                  <a:pt x="163" y="146"/>
                  <a:pt x="163" y="146"/>
                  <a:pt x="163" y="145"/>
                </a:cubicBezTo>
                <a:cubicBezTo>
                  <a:pt x="163" y="145"/>
                  <a:pt x="163" y="145"/>
                  <a:pt x="163" y="145"/>
                </a:cubicBezTo>
                <a:cubicBezTo>
                  <a:pt x="165" y="144"/>
                  <a:pt x="166" y="144"/>
                  <a:pt x="167" y="143"/>
                </a:cubicBezTo>
                <a:cubicBezTo>
                  <a:pt x="167" y="145"/>
                  <a:pt x="167" y="147"/>
                  <a:pt x="167" y="149"/>
                </a:cubicBezTo>
                <a:cubicBezTo>
                  <a:pt x="167" y="150"/>
                  <a:pt x="167" y="150"/>
                  <a:pt x="167" y="149"/>
                </a:cubicBezTo>
                <a:cubicBezTo>
                  <a:pt x="167" y="147"/>
                  <a:pt x="168" y="145"/>
                  <a:pt x="168" y="143"/>
                </a:cubicBezTo>
                <a:cubicBezTo>
                  <a:pt x="175" y="141"/>
                  <a:pt x="181" y="138"/>
                  <a:pt x="188" y="136"/>
                </a:cubicBezTo>
                <a:cubicBezTo>
                  <a:pt x="189" y="136"/>
                  <a:pt x="189" y="135"/>
                  <a:pt x="188" y="136"/>
                </a:cubicBezTo>
                <a:cubicBezTo>
                  <a:pt x="181" y="137"/>
                  <a:pt x="175" y="140"/>
                  <a:pt x="168" y="142"/>
                </a:cubicBezTo>
                <a:cubicBezTo>
                  <a:pt x="168" y="140"/>
                  <a:pt x="168" y="138"/>
                  <a:pt x="168" y="137"/>
                </a:cubicBezTo>
                <a:cubicBezTo>
                  <a:pt x="176" y="134"/>
                  <a:pt x="183" y="131"/>
                  <a:pt x="191" y="129"/>
                </a:cubicBezTo>
                <a:cubicBezTo>
                  <a:pt x="203" y="125"/>
                  <a:pt x="215" y="121"/>
                  <a:pt x="227" y="118"/>
                </a:cubicBezTo>
                <a:cubicBezTo>
                  <a:pt x="225" y="123"/>
                  <a:pt x="225" y="128"/>
                  <a:pt x="224" y="133"/>
                </a:cubicBezTo>
                <a:cubicBezTo>
                  <a:pt x="198" y="141"/>
                  <a:pt x="173" y="150"/>
                  <a:pt x="148" y="159"/>
                </a:cubicBezTo>
                <a:cubicBezTo>
                  <a:pt x="139" y="162"/>
                  <a:pt x="131" y="164"/>
                  <a:pt x="123" y="168"/>
                </a:cubicBezTo>
                <a:cubicBezTo>
                  <a:pt x="123" y="165"/>
                  <a:pt x="123" y="163"/>
                  <a:pt x="123" y="160"/>
                </a:cubicBezTo>
                <a:cubicBezTo>
                  <a:pt x="136" y="155"/>
                  <a:pt x="149" y="150"/>
                  <a:pt x="163" y="145"/>
                </a:cubicBezTo>
                <a:close/>
                <a:moveTo>
                  <a:pt x="58" y="200"/>
                </a:moveTo>
                <a:cubicBezTo>
                  <a:pt x="58" y="200"/>
                  <a:pt x="57" y="201"/>
                  <a:pt x="57" y="201"/>
                </a:cubicBezTo>
                <a:cubicBezTo>
                  <a:pt x="58" y="200"/>
                  <a:pt x="58" y="200"/>
                  <a:pt x="58" y="200"/>
                </a:cubicBezTo>
                <a:cubicBezTo>
                  <a:pt x="58" y="200"/>
                  <a:pt x="58" y="200"/>
                  <a:pt x="58" y="200"/>
                </a:cubicBezTo>
                <a:close/>
                <a:moveTo>
                  <a:pt x="47" y="219"/>
                </a:moveTo>
                <a:cubicBezTo>
                  <a:pt x="47" y="219"/>
                  <a:pt x="46" y="219"/>
                  <a:pt x="46" y="218"/>
                </a:cubicBezTo>
                <a:cubicBezTo>
                  <a:pt x="46" y="218"/>
                  <a:pt x="46" y="218"/>
                  <a:pt x="46" y="218"/>
                </a:cubicBezTo>
                <a:cubicBezTo>
                  <a:pt x="46" y="218"/>
                  <a:pt x="46" y="218"/>
                  <a:pt x="46" y="218"/>
                </a:cubicBezTo>
                <a:cubicBezTo>
                  <a:pt x="47" y="218"/>
                  <a:pt x="48" y="218"/>
                  <a:pt x="49" y="218"/>
                </a:cubicBezTo>
                <a:cubicBezTo>
                  <a:pt x="49" y="218"/>
                  <a:pt x="49" y="218"/>
                  <a:pt x="49" y="218"/>
                </a:cubicBezTo>
                <a:cubicBezTo>
                  <a:pt x="48" y="218"/>
                  <a:pt x="47" y="219"/>
                  <a:pt x="47" y="219"/>
                </a:cubicBezTo>
                <a:close/>
                <a:moveTo>
                  <a:pt x="54" y="216"/>
                </a:moveTo>
                <a:cubicBezTo>
                  <a:pt x="59" y="212"/>
                  <a:pt x="65" y="209"/>
                  <a:pt x="71" y="206"/>
                </a:cubicBezTo>
                <a:cubicBezTo>
                  <a:pt x="79" y="202"/>
                  <a:pt x="87" y="198"/>
                  <a:pt x="95" y="195"/>
                </a:cubicBezTo>
                <a:cubicBezTo>
                  <a:pt x="95" y="196"/>
                  <a:pt x="95" y="198"/>
                  <a:pt x="96" y="198"/>
                </a:cubicBezTo>
                <a:cubicBezTo>
                  <a:pt x="90" y="201"/>
                  <a:pt x="84" y="203"/>
                  <a:pt x="79" y="205"/>
                </a:cubicBezTo>
                <a:cubicBezTo>
                  <a:pt x="78" y="204"/>
                  <a:pt x="76" y="205"/>
                  <a:pt x="76" y="206"/>
                </a:cubicBezTo>
                <a:cubicBezTo>
                  <a:pt x="76" y="206"/>
                  <a:pt x="76" y="206"/>
                  <a:pt x="76" y="207"/>
                </a:cubicBezTo>
                <a:cubicBezTo>
                  <a:pt x="68" y="210"/>
                  <a:pt x="61" y="213"/>
                  <a:pt x="54" y="216"/>
                </a:cubicBezTo>
                <a:cubicBezTo>
                  <a:pt x="54" y="216"/>
                  <a:pt x="54" y="216"/>
                  <a:pt x="54" y="216"/>
                </a:cubicBezTo>
                <a:close/>
                <a:moveTo>
                  <a:pt x="76" y="224"/>
                </a:moveTo>
                <a:cubicBezTo>
                  <a:pt x="77" y="223"/>
                  <a:pt x="78" y="223"/>
                  <a:pt x="79" y="222"/>
                </a:cubicBezTo>
                <a:cubicBezTo>
                  <a:pt x="78" y="224"/>
                  <a:pt x="78" y="225"/>
                  <a:pt x="77" y="227"/>
                </a:cubicBezTo>
                <a:cubicBezTo>
                  <a:pt x="77" y="227"/>
                  <a:pt x="76" y="227"/>
                  <a:pt x="75" y="228"/>
                </a:cubicBezTo>
                <a:cubicBezTo>
                  <a:pt x="76" y="226"/>
                  <a:pt x="76" y="225"/>
                  <a:pt x="76" y="224"/>
                </a:cubicBezTo>
                <a:close/>
                <a:moveTo>
                  <a:pt x="86" y="216"/>
                </a:moveTo>
                <a:cubicBezTo>
                  <a:pt x="87" y="215"/>
                  <a:pt x="88" y="215"/>
                  <a:pt x="89" y="215"/>
                </a:cubicBezTo>
                <a:cubicBezTo>
                  <a:pt x="89" y="215"/>
                  <a:pt x="89" y="216"/>
                  <a:pt x="89" y="216"/>
                </a:cubicBezTo>
                <a:cubicBezTo>
                  <a:pt x="88" y="216"/>
                  <a:pt x="88" y="216"/>
                  <a:pt x="87" y="217"/>
                </a:cubicBezTo>
                <a:cubicBezTo>
                  <a:pt x="87" y="216"/>
                  <a:pt x="87" y="216"/>
                  <a:pt x="86" y="216"/>
                </a:cubicBezTo>
                <a:close/>
                <a:moveTo>
                  <a:pt x="129" y="200"/>
                </a:moveTo>
                <a:cubicBezTo>
                  <a:pt x="127" y="203"/>
                  <a:pt x="125" y="207"/>
                  <a:pt x="123" y="211"/>
                </a:cubicBezTo>
                <a:cubicBezTo>
                  <a:pt x="119" y="212"/>
                  <a:pt x="115" y="213"/>
                  <a:pt x="110" y="215"/>
                </a:cubicBezTo>
                <a:cubicBezTo>
                  <a:pt x="111" y="214"/>
                  <a:pt x="111" y="213"/>
                  <a:pt x="111" y="212"/>
                </a:cubicBezTo>
                <a:cubicBezTo>
                  <a:pt x="111" y="212"/>
                  <a:pt x="111" y="212"/>
                  <a:pt x="111" y="212"/>
                </a:cubicBezTo>
                <a:cubicBezTo>
                  <a:pt x="112" y="210"/>
                  <a:pt x="112" y="209"/>
                  <a:pt x="113" y="207"/>
                </a:cubicBezTo>
                <a:cubicBezTo>
                  <a:pt x="113" y="206"/>
                  <a:pt x="112" y="206"/>
                  <a:pt x="112" y="207"/>
                </a:cubicBezTo>
                <a:cubicBezTo>
                  <a:pt x="111" y="209"/>
                  <a:pt x="111" y="212"/>
                  <a:pt x="110" y="215"/>
                </a:cubicBezTo>
                <a:cubicBezTo>
                  <a:pt x="105" y="217"/>
                  <a:pt x="100" y="218"/>
                  <a:pt x="96" y="220"/>
                </a:cubicBezTo>
                <a:cubicBezTo>
                  <a:pt x="95" y="218"/>
                  <a:pt x="95" y="216"/>
                  <a:pt x="95" y="215"/>
                </a:cubicBezTo>
                <a:cubicBezTo>
                  <a:pt x="95" y="215"/>
                  <a:pt x="95" y="215"/>
                  <a:pt x="95" y="214"/>
                </a:cubicBezTo>
                <a:cubicBezTo>
                  <a:pt x="96" y="214"/>
                  <a:pt x="98" y="213"/>
                  <a:pt x="99" y="212"/>
                </a:cubicBezTo>
                <a:cubicBezTo>
                  <a:pt x="105" y="209"/>
                  <a:pt x="111" y="207"/>
                  <a:pt x="117" y="204"/>
                </a:cubicBezTo>
                <a:cubicBezTo>
                  <a:pt x="121" y="203"/>
                  <a:pt x="125" y="201"/>
                  <a:pt x="129" y="200"/>
                </a:cubicBezTo>
                <a:close/>
                <a:moveTo>
                  <a:pt x="78" y="228"/>
                </a:moveTo>
                <a:cubicBezTo>
                  <a:pt x="78" y="228"/>
                  <a:pt x="78" y="228"/>
                  <a:pt x="78" y="228"/>
                </a:cubicBezTo>
                <a:cubicBezTo>
                  <a:pt x="78" y="228"/>
                  <a:pt x="78" y="228"/>
                  <a:pt x="78" y="228"/>
                </a:cubicBezTo>
                <a:cubicBezTo>
                  <a:pt x="78" y="228"/>
                  <a:pt x="78" y="228"/>
                  <a:pt x="78" y="228"/>
                </a:cubicBezTo>
                <a:close/>
                <a:moveTo>
                  <a:pt x="77" y="228"/>
                </a:moveTo>
                <a:cubicBezTo>
                  <a:pt x="77" y="228"/>
                  <a:pt x="77" y="228"/>
                  <a:pt x="76" y="228"/>
                </a:cubicBezTo>
                <a:cubicBezTo>
                  <a:pt x="77" y="228"/>
                  <a:pt x="77" y="228"/>
                  <a:pt x="77" y="228"/>
                </a:cubicBezTo>
                <a:cubicBezTo>
                  <a:pt x="77" y="228"/>
                  <a:pt x="77" y="228"/>
                  <a:pt x="77" y="228"/>
                </a:cubicBezTo>
                <a:close/>
                <a:moveTo>
                  <a:pt x="83" y="226"/>
                </a:moveTo>
                <a:cubicBezTo>
                  <a:pt x="84" y="225"/>
                  <a:pt x="84" y="225"/>
                  <a:pt x="85" y="225"/>
                </a:cubicBezTo>
                <a:cubicBezTo>
                  <a:pt x="83" y="228"/>
                  <a:pt x="81" y="230"/>
                  <a:pt x="80" y="234"/>
                </a:cubicBezTo>
                <a:cubicBezTo>
                  <a:pt x="81" y="231"/>
                  <a:pt x="82" y="228"/>
                  <a:pt x="83" y="226"/>
                </a:cubicBezTo>
                <a:close/>
                <a:moveTo>
                  <a:pt x="95" y="232"/>
                </a:moveTo>
                <a:cubicBezTo>
                  <a:pt x="95" y="234"/>
                  <a:pt x="95" y="235"/>
                  <a:pt x="95" y="237"/>
                </a:cubicBezTo>
                <a:cubicBezTo>
                  <a:pt x="95" y="237"/>
                  <a:pt x="94" y="238"/>
                  <a:pt x="94" y="238"/>
                </a:cubicBezTo>
                <a:cubicBezTo>
                  <a:pt x="94" y="237"/>
                  <a:pt x="94" y="237"/>
                  <a:pt x="94" y="236"/>
                </a:cubicBezTo>
                <a:cubicBezTo>
                  <a:pt x="94" y="234"/>
                  <a:pt x="94" y="232"/>
                  <a:pt x="94" y="230"/>
                </a:cubicBezTo>
                <a:cubicBezTo>
                  <a:pt x="94" y="230"/>
                  <a:pt x="95" y="230"/>
                  <a:pt x="95" y="230"/>
                </a:cubicBezTo>
                <a:cubicBezTo>
                  <a:pt x="95" y="231"/>
                  <a:pt x="95" y="231"/>
                  <a:pt x="95" y="232"/>
                </a:cubicBezTo>
                <a:close/>
                <a:moveTo>
                  <a:pt x="94" y="229"/>
                </a:moveTo>
                <a:cubicBezTo>
                  <a:pt x="94" y="228"/>
                  <a:pt x="94" y="227"/>
                  <a:pt x="94" y="226"/>
                </a:cubicBezTo>
                <a:cubicBezTo>
                  <a:pt x="94" y="227"/>
                  <a:pt x="95" y="228"/>
                  <a:pt x="95" y="229"/>
                </a:cubicBezTo>
                <a:cubicBezTo>
                  <a:pt x="95" y="229"/>
                  <a:pt x="94" y="229"/>
                  <a:pt x="94" y="229"/>
                </a:cubicBezTo>
                <a:close/>
                <a:moveTo>
                  <a:pt x="94" y="225"/>
                </a:moveTo>
                <a:cubicBezTo>
                  <a:pt x="94" y="224"/>
                  <a:pt x="94" y="223"/>
                  <a:pt x="94" y="221"/>
                </a:cubicBezTo>
                <a:cubicBezTo>
                  <a:pt x="95" y="221"/>
                  <a:pt x="95" y="221"/>
                  <a:pt x="96" y="221"/>
                </a:cubicBezTo>
                <a:cubicBezTo>
                  <a:pt x="96" y="223"/>
                  <a:pt x="96" y="226"/>
                  <a:pt x="96" y="229"/>
                </a:cubicBezTo>
                <a:cubicBezTo>
                  <a:pt x="96" y="229"/>
                  <a:pt x="95" y="229"/>
                  <a:pt x="95" y="229"/>
                </a:cubicBezTo>
                <a:cubicBezTo>
                  <a:pt x="95" y="228"/>
                  <a:pt x="95" y="226"/>
                  <a:pt x="94" y="225"/>
                </a:cubicBezTo>
                <a:close/>
                <a:moveTo>
                  <a:pt x="94" y="220"/>
                </a:moveTo>
                <a:cubicBezTo>
                  <a:pt x="94" y="219"/>
                  <a:pt x="94" y="217"/>
                  <a:pt x="95" y="216"/>
                </a:cubicBezTo>
                <a:cubicBezTo>
                  <a:pt x="95" y="217"/>
                  <a:pt x="95" y="219"/>
                  <a:pt x="95" y="220"/>
                </a:cubicBezTo>
                <a:cubicBezTo>
                  <a:pt x="95" y="220"/>
                  <a:pt x="95" y="220"/>
                  <a:pt x="94" y="220"/>
                </a:cubicBezTo>
                <a:close/>
                <a:moveTo>
                  <a:pt x="88" y="218"/>
                </a:moveTo>
                <a:cubicBezTo>
                  <a:pt x="88" y="218"/>
                  <a:pt x="88" y="218"/>
                  <a:pt x="88" y="218"/>
                </a:cubicBezTo>
                <a:cubicBezTo>
                  <a:pt x="88" y="218"/>
                  <a:pt x="88" y="218"/>
                  <a:pt x="88" y="218"/>
                </a:cubicBezTo>
                <a:cubicBezTo>
                  <a:pt x="88" y="218"/>
                  <a:pt x="88" y="218"/>
                  <a:pt x="88" y="218"/>
                </a:cubicBezTo>
                <a:close/>
                <a:moveTo>
                  <a:pt x="85" y="224"/>
                </a:moveTo>
                <a:cubicBezTo>
                  <a:pt x="85" y="224"/>
                  <a:pt x="84" y="224"/>
                  <a:pt x="84" y="224"/>
                </a:cubicBezTo>
                <a:cubicBezTo>
                  <a:pt x="84" y="224"/>
                  <a:pt x="84" y="223"/>
                  <a:pt x="85" y="222"/>
                </a:cubicBezTo>
                <a:cubicBezTo>
                  <a:pt x="85" y="223"/>
                  <a:pt x="85" y="223"/>
                  <a:pt x="85" y="224"/>
                </a:cubicBezTo>
                <a:close/>
                <a:moveTo>
                  <a:pt x="90" y="223"/>
                </a:moveTo>
                <a:cubicBezTo>
                  <a:pt x="90" y="223"/>
                  <a:pt x="90" y="223"/>
                  <a:pt x="90" y="223"/>
                </a:cubicBezTo>
                <a:cubicBezTo>
                  <a:pt x="90" y="225"/>
                  <a:pt x="90" y="228"/>
                  <a:pt x="90" y="230"/>
                </a:cubicBezTo>
                <a:cubicBezTo>
                  <a:pt x="90" y="228"/>
                  <a:pt x="90" y="227"/>
                  <a:pt x="89" y="225"/>
                </a:cubicBezTo>
                <a:cubicBezTo>
                  <a:pt x="90" y="224"/>
                  <a:pt x="90" y="224"/>
                  <a:pt x="90" y="223"/>
                </a:cubicBezTo>
                <a:close/>
                <a:moveTo>
                  <a:pt x="93" y="254"/>
                </a:moveTo>
                <a:cubicBezTo>
                  <a:pt x="93" y="249"/>
                  <a:pt x="93" y="245"/>
                  <a:pt x="94" y="241"/>
                </a:cubicBezTo>
                <a:cubicBezTo>
                  <a:pt x="94" y="245"/>
                  <a:pt x="93" y="249"/>
                  <a:pt x="93" y="254"/>
                </a:cubicBezTo>
                <a:close/>
                <a:moveTo>
                  <a:pt x="93" y="253"/>
                </a:moveTo>
                <a:cubicBezTo>
                  <a:pt x="93" y="253"/>
                  <a:pt x="93" y="253"/>
                  <a:pt x="93" y="253"/>
                </a:cubicBezTo>
                <a:cubicBezTo>
                  <a:pt x="93" y="253"/>
                  <a:pt x="93" y="253"/>
                  <a:pt x="93" y="253"/>
                </a:cubicBezTo>
                <a:cubicBezTo>
                  <a:pt x="94" y="249"/>
                  <a:pt x="94" y="244"/>
                  <a:pt x="94" y="239"/>
                </a:cubicBezTo>
                <a:cubicBezTo>
                  <a:pt x="94" y="239"/>
                  <a:pt x="95" y="238"/>
                  <a:pt x="95" y="238"/>
                </a:cubicBezTo>
                <a:cubicBezTo>
                  <a:pt x="95" y="243"/>
                  <a:pt x="94" y="248"/>
                  <a:pt x="93" y="253"/>
                </a:cubicBezTo>
                <a:cubicBezTo>
                  <a:pt x="94" y="248"/>
                  <a:pt x="95" y="243"/>
                  <a:pt x="95" y="238"/>
                </a:cubicBezTo>
                <a:cubicBezTo>
                  <a:pt x="95" y="238"/>
                  <a:pt x="95" y="238"/>
                  <a:pt x="96" y="238"/>
                </a:cubicBezTo>
                <a:cubicBezTo>
                  <a:pt x="95" y="240"/>
                  <a:pt x="95" y="243"/>
                  <a:pt x="95" y="245"/>
                </a:cubicBezTo>
                <a:cubicBezTo>
                  <a:pt x="95" y="250"/>
                  <a:pt x="94" y="255"/>
                  <a:pt x="93" y="260"/>
                </a:cubicBezTo>
                <a:cubicBezTo>
                  <a:pt x="93" y="260"/>
                  <a:pt x="93" y="260"/>
                  <a:pt x="93" y="260"/>
                </a:cubicBezTo>
                <a:cubicBezTo>
                  <a:pt x="93" y="258"/>
                  <a:pt x="93" y="256"/>
                  <a:pt x="93" y="253"/>
                </a:cubicBezTo>
                <a:close/>
                <a:moveTo>
                  <a:pt x="95" y="237"/>
                </a:moveTo>
                <a:cubicBezTo>
                  <a:pt x="95" y="235"/>
                  <a:pt x="95" y="232"/>
                  <a:pt x="95" y="230"/>
                </a:cubicBezTo>
                <a:cubicBezTo>
                  <a:pt x="95" y="230"/>
                  <a:pt x="96" y="230"/>
                  <a:pt x="96" y="230"/>
                </a:cubicBezTo>
                <a:cubicBezTo>
                  <a:pt x="96" y="232"/>
                  <a:pt x="96" y="235"/>
                  <a:pt x="96" y="237"/>
                </a:cubicBezTo>
                <a:cubicBezTo>
                  <a:pt x="96" y="237"/>
                  <a:pt x="95" y="237"/>
                  <a:pt x="95" y="237"/>
                </a:cubicBezTo>
                <a:close/>
                <a:moveTo>
                  <a:pt x="96" y="230"/>
                </a:moveTo>
                <a:cubicBezTo>
                  <a:pt x="100" y="228"/>
                  <a:pt x="104" y="227"/>
                  <a:pt x="109" y="225"/>
                </a:cubicBezTo>
                <a:cubicBezTo>
                  <a:pt x="108" y="228"/>
                  <a:pt x="108" y="230"/>
                  <a:pt x="108" y="233"/>
                </a:cubicBezTo>
                <a:cubicBezTo>
                  <a:pt x="104" y="234"/>
                  <a:pt x="100" y="236"/>
                  <a:pt x="96" y="237"/>
                </a:cubicBezTo>
                <a:cubicBezTo>
                  <a:pt x="96" y="234"/>
                  <a:pt x="96" y="232"/>
                  <a:pt x="96" y="230"/>
                </a:cubicBezTo>
                <a:close/>
                <a:moveTo>
                  <a:pt x="96" y="229"/>
                </a:moveTo>
                <a:cubicBezTo>
                  <a:pt x="96" y="228"/>
                  <a:pt x="96" y="228"/>
                  <a:pt x="96" y="228"/>
                </a:cubicBezTo>
                <a:cubicBezTo>
                  <a:pt x="96" y="227"/>
                  <a:pt x="96" y="224"/>
                  <a:pt x="96" y="221"/>
                </a:cubicBezTo>
                <a:cubicBezTo>
                  <a:pt x="97" y="220"/>
                  <a:pt x="98" y="220"/>
                  <a:pt x="99" y="220"/>
                </a:cubicBezTo>
                <a:cubicBezTo>
                  <a:pt x="103" y="218"/>
                  <a:pt x="106" y="217"/>
                  <a:pt x="110" y="216"/>
                </a:cubicBezTo>
                <a:cubicBezTo>
                  <a:pt x="109" y="219"/>
                  <a:pt x="109" y="221"/>
                  <a:pt x="109" y="224"/>
                </a:cubicBezTo>
                <a:cubicBezTo>
                  <a:pt x="104" y="225"/>
                  <a:pt x="100" y="227"/>
                  <a:pt x="96" y="229"/>
                </a:cubicBezTo>
                <a:close/>
                <a:moveTo>
                  <a:pt x="110" y="216"/>
                </a:moveTo>
                <a:cubicBezTo>
                  <a:pt x="110" y="216"/>
                  <a:pt x="110" y="216"/>
                  <a:pt x="110" y="216"/>
                </a:cubicBezTo>
                <a:cubicBezTo>
                  <a:pt x="114" y="215"/>
                  <a:pt x="119" y="213"/>
                  <a:pt x="123" y="212"/>
                </a:cubicBezTo>
                <a:cubicBezTo>
                  <a:pt x="122" y="215"/>
                  <a:pt x="121" y="218"/>
                  <a:pt x="120" y="221"/>
                </a:cubicBezTo>
                <a:cubicBezTo>
                  <a:pt x="116" y="222"/>
                  <a:pt x="113" y="223"/>
                  <a:pt x="109" y="224"/>
                </a:cubicBezTo>
                <a:cubicBezTo>
                  <a:pt x="109" y="221"/>
                  <a:pt x="110" y="219"/>
                  <a:pt x="110" y="216"/>
                </a:cubicBezTo>
                <a:close/>
                <a:moveTo>
                  <a:pt x="142" y="205"/>
                </a:moveTo>
                <a:cubicBezTo>
                  <a:pt x="142" y="204"/>
                  <a:pt x="142" y="204"/>
                  <a:pt x="142" y="203"/>
                </a:cubicBezTo>
                <a:cubicBezTo>
                  <a:pt x="142" y="204"/>
                  <a:pt x="142" y="204"/>
                  <a:pt x="142" y="204"/>
                </a:cubicBezTo>
                <a:cubicBezTo>
                  <a:pt x="142" y="204"/>
                  <a:pt x="142" y="204"/>
                  <a:pt x="142" y="205"/>
                </a:cubicBezTo>
                <a:close/>
                <a:moveTo>
                  <a:pt x="143" y="204"/>
                </a:moveTo>
                <a:cubicBezTo>
                  <a:pt x="143" y="204"/>
                  <a:pt x="143" y="203"/>
                  <a:pt x="143" y="203"/>
                </a:cubicBezTo>
                <a:cubicBezTo>
                  <a:pt x="143" y="203"/>
                  <a:pt x="143" y="204"/>
                  <a:pt x="143" y="204"/>
                </a:cubicBezTo>
                <a:cubicBezTo>
                  <a:pt x="143" y="204"/>
                  <a:pt x="143" y="204"/>
                  <a:pt x="143" y="204"/>
                </a:cubicBezTo>
                <a:close/>
                <a:moveTo>
                  <a:pt x="132" y="208"/>
                </a:moveTo>
                <a:cubicBezTo>
                  <a:pt x="131" y="209"/>
                  <a:pt x="130" y="209"/>
                  <a:pt x="129" y="209"/>
                </a:cubicBezTo>
                <a:cubicBezTo>
                  <a:pt x="129" y="208"/>
                  <a:pt x="129" y="207"/>
                  <a:pt x="130" y="207"/>
                </a:cubicBezTo>
                <a:cubicBezTo>
                  <a:pt x="131" y="206"/>
                  <a:pt x="131" y="205"/>
                  <a:pt x="132" y="204"/>
                </a:cubicBezTo>
                <a:cubicBezTo>
                  <a:pt x="132" y="206"/>
                  <a:pt x="132" y="207"/>
                  <a:pt x="132" y="208"/>
                </a:cubicBezTo>
                <a:close/>
                <a:moveTo>
                  <a:pt x="131" y="204"/>
                </a:moveTo>
                <a:cubicBezTo>
                  <a:pt x="131" y="204"/>
                  <a:pt x="132" y="203"/>
                  <a:pt x="132" y="203"/>
                </a:cubicBezTo>
                <a:cubicBezTo>
                  <a:pt x="132" y="203"/>
                  <a:pt x="132" y="203"/>
                  <a:pt x="132" y="203"/>
                </a:cubicBezTo>
                <a:cubicBezTo>
                  <a:pt x="132" y="203"/>
                  <a:pt x="132" y="203"/>
                  <a:pt x="132" y="203"/>
                </a:cubicBezTo>
                <a:cubicBezTo>
                  <a:pt x="132" y="203"/>
                  <a:pt x="132" y="204"/>
                  <a:pt x="131" y="204"/>
                </a:cubicBezTo>
                <a:close/>
                <a:moveTo>
                  <a:pt x="122" y="233"/>
                </a:moveTo>
                <a:cubicBezTo>
                  <a:pt x="121" y="237"/>
                  <a:pt x="121" y="241"/>
                  <a:pt x="121" y="245"/>
                </a:cubicBezTo>
                <a:cubicBezTo>
                  <a:pt x="121" y="246"/>
                  <a:pt x="121" y="247"/>
                  <a:pt x="121" y="249"/>
                </a:cubicBezTo>
                <a:cubicBezTo>
                  <a:pt x="121" y="250"/>
                  <a:pt x="120" y="252"/>
                  <a:pt x="120" y="253"/>
                </a:cubicBezTo>
                <a:cubicBezTo>
                  <a:pt x="120" y="251"/>
                  <a:pt x="120" y="248"/>
                  <a:pt x="120" y="245"/>
                </a:cubicBezTo>
                <a:cubicBezTo>
                  <a:pt x="120" y="241"/>
                  <a:pt x="121" y="237"/>
                  <a:pt x="122" y="233"/>
                </a:cubicBezTo>
                <a:close/>
                <a:moveTo>
                  <a:pt x="122" y="229"/>
                </a:moveTo>
                <a:cubicBezTo>
                  <a:pt x="122" y="229"/>
                  <a:pt x="122" y="228"/>
                  <a:pt x="123" y="227"/>
                </a:cubicBezTo>
                <a:cubicBezTo>
                  <a:pt x="124" y="221"/>
                  <a:pt x="126" y="216"/>
                  <a:pt x="128" y="210"/>
                </a:cubicBezTo>
                <a:cubicBezTo>
                  <a:pt x="130" y="210"/>
                  <a:pt x="131" y="210"/>
                  <a:pt x="132" y="209"/>
                </a:cubicBezTo>
                <a:cubicBezTo>
                  <a:pt x="132" y="209"/>
                  <a:pt x="132" y="209"/>
                  <a:pt x="132" y="209"/>
                </a:cubicBezTo>
                <a:cubicBezTo>
                  <a:pt x="131" y="215"/>
                  <a:pt x="129" y="220"/>
                  <a:pt x="128" y="225"/>
                </a:cubicBezTo>
                <a:cubicBezTo>
                  <a:pt x="126" y="230"/>
                  <a:pt x="125" y="235"/>
                  <a:pt x="124" y="240"/>
                </a:cubicBezTo>
                <a:cubicBezTo>
                  <a:pt x="123" y="240"/>
                  <a:pt x="122" y="243"/>
                  <a:pt x="122" y="247"/>
                </a:cubicBezTo>
                <a:cubicBezTo>
                  <a:pt x="122" y="241"/>
                  <a:pt x="122" y="235"/>
                  <a:pt x="122" y="229"/>
                </a:cubicBezTo>
                <a:close/>
                <a:moveTo>
                  <a:pt x="138" y="207"/>
                </a:moveTo>
                <a:cubicBezTo>
                  <a:pt x="138" y="207"/>
                  <a:pt x="138" y="207"/>
                  <a:pt x="138" y="207"/>
                </a:cubicBezTo>
                <a:cubicBezTo>
                  <a:pt x="138" y="207"/>
                  <a:pt x="138" y="207"/>
                  <a:pt x="138" y="207"/>
                </a:cubicBezTo>
                <a:cubicBezTo>
                  <a:pt x="138" y="207"/>
                  <a:pt x="138" y="207"/>
                  <a:pt x="138" y="207"/>
                </a:cubicBezTo>
                <a:close/>
                <a:moveTo>
                  <a:pt x="144" y="204"/>
                </a:moveTo>
                <a:cubicBezTo>
                  <a:pt x="143" y="203"/>
                  <a:pt x="143" y="202"/>
                  <a:pt x="142" y="202"/>
                </a:cubicBezTo>
                <a:cubicBezTo>
                  <a:pt x="142" y="202"/>
                  <a:pt x="142" y="201"/>
                  <a:pt x="142" y="201"/>
                </a:cubicBezTo>
                <a:cubicBezTo>
                  <a:pt x="142" y="201"/>
                  <a:pt x="142" y="201"/>
                  <a:pt x="142" y="201"/>
                </a:cubicBezTo>
                <a:cubicBezTo>
                  <a:pt x="142" y="200"/>
                  <a:pt x="142" y="200"/>
                  <a:pt x="142" y="199"/>
                </a:cubicBezTo>
                <a:cubicBezTo>
                  <a:pt x="142" y="199"/>
                  <a:pt x="142" y="199"/>
                  <a:pt x="142" y="199"/>
                </a:cubicBezTo>
                <a:cubicBezTo>
                  <a:pt x="142" y="199"/>
                  <a:pt x="142" y="199"/>
                  <a:pt x="142" y="199"/>
                </a:cubicBezTo>
                <a:cubicBezTo>
                  <a:pt x="143" y="201"/>
                  <a:pt x="144" y="202"/>
                  <a:pt x="144" y="204"/>
                </a:cubicBezTo>
                <a:cubicBezTo>
                  <a:pt x="144" y="204"/>
                  <a:pt x="144" y="204"/>
                  <a:pt x="144" y="204"/>
                </a:cubicBezTo>
                <a:close/>
                <a:moveTo>
                  <a:pt x="136" y="201"/>
                </a:moveTo>
                <a:cubicBezTo>
                  <a:pt x="136" y="201"/>
                  <a:pt x="136" y="201"/>
                  <a:pt x="136" y="201"/>
                </a:cubicBezTo>
                <a:cubicBezTo>
                  <a:pt x="136" y="200"/>
                  <a:pt x="136" y="200"/>
                  <a:pt x="136" y="199"/>
                </a:cubicBezTo>
                <a:cubicBezTo>
                  <a:pt x="137" y="198"/>
                  <a:pt x="137" y="198"/>
                  <a:pt x="138" y="198"/>
                </a:cubicBezTo>
                <a:cubicBezTo>
                  <a:pt x="137" y="199"/>
                  <a:pt x="137" y="200"/>
                  <a:pt x="136" y="201"/>
                </a:cubicBezTo>
                <a:close/>
                <a:moveTo>
                  <a:pt x="79" y="226"/>
                </a:moveTo>
                <a:cubicBezTo>
                  <a:pt x="78" y="226"/>
                  <a:pt x="78" y="226"/>
                  <a:pt x="78" y="226"/>
                </a:cubicBezTo>
                <a:cubicBezTo>
                  <a:pt x="78" y="226"/>
                  <a:pt x="78" y="226"/>
                  <a:pt x="78" y="226"/>
                </a:cubicBezTo>
                <a:cubicBezTo>
                  <a:pt x="79" y="225"/>
                  <a:pt x="79" y="223"/>
                  <a:pt x="80" y="222"/>
                </a:cubicBezTo>
                <a:cubicBezTo>
                  <a:pt x="80" y="221"/>
                  <a:pt x="81" y="221"/>
                  <a:pt x="81" y="221"/>
                </a:cubicBezTo>
                <a:cubicBezTo>
                  <a:pt x="80" y="223"/>
                  <a:pt x="79" y="225"/>
                  <a:pt x="79" y="226"/>
                </a:cubicBezTo>
                <a:close/>
                <a:moveTo>
                  <a:pt x="79" y="238"/>
                </a:moveTo>
                <a:cubicBezTo>
                  <a:pt x="80" y="237"/>
                  <a:pt x="80" y="237"/>
                  <a:pt x="80" y="236"/>
                </a:cubicBezTo>
                <a:cubicBezTo>
                  <a:pt x="80" y="236"/>
                  <a:pt x="81" y="236"/>
                  <a:pt x="81" y="236"/>
                </a:cubicBezTo>
                <a:cubicBezTo>
                  <a:pt x="80" y="239"/>
                  <a:pt x="79" y="242"/>
                  <a:pt x="78" y="245"/>
                </a:cubicBezTo>
                <a:cubicBezTo>
                  <a:pt x="79" y="242"/>
                  <a:pt x="79" y="240"/>
                  <a:pt x="79" y="238"/>
                </a:cubicBezTo>
                <a:close/>
                <a:moveTo>
                  <a:pt x="80" y="235"/>
                </a:moveTo>
                <a:cubicBezTo>
                  <a:pt x="80" y="235"/>
                  <a:pt x="81" y="234"/>
                  <a:pt x="81" y="234"/>
                </a:cubicBezTo>
                <a:cubicBezTo>
                  <a:pt x="82" y="231"/>
                  <a:pt x="83" y="228"/>
                  <a:pt x="85" y="225"/>
                </a:cubicBezTo>
                <a:cubicBezTo>
                  <a:pt x="85" y="226"/>
                  <a:pt x="84" y="228"/>
                  <a:pt x="84" y="229"/>
                </a:cubicBezTo>
                <a:cubicBezTo>
                  <a:pt x="83" y="231"/>
                  <a:pt x="82" y="233"/>
                  <a:pt x="82" y="234"/>
                </a:cubicBezTo>
                <a:cubicBezTo>
                  <a:pt x="81" y="235"/>
                  <a:pt x="81" y="235"/>
                  <a:pt x="80" y="235"/>
                </a:cubicBezTo>
                <a:close/>
                <a:moveTo>
                  <a:pt x="84" y="231"/>
                </a:moveTo>
                <a:cubicBezTo>
                  <a:pt x="83" y="232"/>
                  <a:pt x="83" y="233"/>
                  <a:pt x="83" y="234"/>
                </a:cubicBezTo>
                <a:cubicBezTo>
                  <a:pt x="82" y="234"/>
                  <a:pt x="82" y="234"/>
                  <a:pt x="82" y="234"/>
                </a:cubicBezTo>
                <a:cubicBezTo>
                  <a:pt x="82" y="233"/>
                  <a:pt x="83" y="232"/>
                  <a:pt x="84" y="231"/>
                </a:cubicBezTo>
                <a:close/>
                <a:moveTo>
                  <a:pt x="86" y="241"/>
                </a:moveTo>
                <a:cubicBezTo>
                  <a:pt x="86" y="241"/>
                  <a:pt x="85" y="241"/>
                  <a:pt x="85" y="241"/>
                </a:cubicBezTo>
                <a:cubicBezTo>
                  <a:pt x="85" y="239"/>
                  <a:pt x="86" y="237"/>
                  <a:pt x="86" y="236"/>
                </a:cubicBezTo>
                <a:cubicBezTo>
                  <a:pt x="86" y="237"/>
                  <a:pt x="86" y="239"/>
                  <a:pt x="86" y="241"/>
                </a:cubicBezTo>
                <a:close/>
                <a:moveTo>
                  <a:pt x="89" y="251"/>
                </a:moveTo>
                <a:cubicBezTo>
                  <a:pt x="89" y="256"/>
                  <a:pt x="89" y="261"/>
                  <a:pt x="89" y="266"/>
                </a:cubicBezTo>
                <a:cubicBezTo>
                  <a:pt x="89" y="266"/>
                  <a:pt x="89" y="266"/>
                  <a:pt x="89" y="266"/>
                </a:cubicBezTo>
                <a:cubicBezTo>
                  <a:pt x="88" y="266"/>
                  <a:pt x="87" y="266"/>
                  <a:pt x="87" y="267"/>
                </a:cubicBezTo>
                <a:cubicBezTo>
                  <a:pt x="87" y="261"/>
                  <a:pt x="88" y="256"/>
                  <a:pt x="89" y="251"/>
                </a:cubicBezTo>
                <a:close/>
                <a:moveTo>
                  <a:pt x="93" y="264"/>
                </a:moveTo>
                <a:cubicBezTo>
                  <a:pt x="95" y="255"/>
                  <a:pt x="96" y="247"/>
                  <a:pt x="96" y="238"/>
                </a:cubicBezTo>
                <a:cubicBezTo>
                  <a:pt x="100" y="237"/>
                  <a:pt x="104" y="235"/>
                  <a:pt x="108" y="234"/>
                </a:cubicBezTo>
                <a:cubicBezTo>
                  <a:pt x="107" y="243"/>
                  <a:pt x="107" y="251"/>
                  <a:pt x="105" y="260"/>
                </a:cubicBezTo>
                <a:cubicBezTo>
                  <a:pt x="105" y="260"/>
                  <a:pt x="106" y="260"/>
                  <a:pt x="106" y="260"/>
                </a:cubicBezTo>
                <a:cubicBezTo>
                  <a:pt x="107" y="251"/>
                  <a:pt x="108" y="243"/>
                  <a:pt x="108" y="234"/>
                </a:cubicBezTo>
                <a:cubicBezTo>
                  <a:pt x="110" y="234"/>
                  <a:pt x="111" y="233"/>
                  <a:pt x="112" y="232"/>
                </a:cubicBezTo>
                <a:cubicBezTo>
                  <a:pt x="113" y="232"/>
                  <a:pt x="113" y="231"/>
                  <a:pt x="112" y="232"/>
                </a:cubicBezTo>
                <a:cubicBezTo>
                  <a:pt x="111" y="232"/>
                  <a:pt x="110" y="232"/>
                  <a:pt x="108" y="233"/>
                </a:cubicBezTo>
                <a:cubicBezTo>
                  <a:pt x="108" y="233"/>
                  <a:pt x="108" y="233"/>
                  <a:pt x="108" y="233"/>
                </a:cubicBezTo>
                <a:cubicBezTo>
                  <a:pt x="108" y="230"/>
                  <a:pt x="109" y="228"/>
                  <a:pt x="109" y="225"/>
                </a:cubicBezTo>
                <a:cubicBezTo>
                  <a:pt x="112" y="224"/>
                  <a:pt x="116" y="223"/>
                  <a:pt x="120" y="222"/>
                </a:cubicBezTo>
                <a:cubicBezTo>
                  <a:pt x="117" y="234"/>
                  <a:pt x="115" y="246"/>
                  <a:pt x="116" y="257"/>
                </a:cubicBezTo>
                <a:cubicBezTo>
                  <a:pt x="108" y="260"/>
                  <a:pt x="100" y="262"/>
                  <a:pt x="93" y="265"/>
                </a:cubicBezTo>
                <a:cubicBezTo>
                  <a:pt x="93" y="264"/>
                  <a:pt x="93" y="264"/>
                  <a:pt x="93" y="264"/>
                </a:cubicBezTo>
                <a:close/>
                <a:moveTo>
                  <a:pt x="120" y="251"/>
                </a:moveTo>
                <a:cubicBezTo>
                  <a:pt x="120" y="252"/>
                  <a:pt x="120" y="254"/>
                  <a:pt x="120" y="256"/>
                </a:cubicBezTo>
                <a:cubicBezTo>
                  <a:pt x="120" y="256"/>
                  <a:pt x="120" y="256"/>
                  <a:pt x="120" y="256"/>
                </a:cubicBezTo>
                <a:cubicBezTo>
                  <a:pt x="120" y="254"/>
                  <a:pt x="120" y="252"/>
                  <a:pt x="120" y="251"/>
                </a:cubicBezTo>
                <a:close/>
                <a:moveTo>
                  <a:pt x="121" y="252"/>
                </a:moveTo>
                <a:cubicBezTo>
                  <a:pt x="121" y="253"/>
                  <a:pt x="121" y="254"/>
                  <a:pt x="121" y="256"/>
                </a:cubicBezTo>
                <a:cubicBezTo>
                  <a:pt x="121" y="256"/>
                  <a:pt x="121" y="256"/>
                  <a:pt x="121" y="256"/>
                </a:cubicBezTo>
                <a:cubicBezTo>
                  <a:pt x="121" y="255"/>
                  <a:pt x="121" y="253"/>
                  <a:pt x="121" y="252"/>
                </a:cubicBezTo>
                <a:close/>
                <a:moveTo>
                  <a:pt x="122" y="250"/>
                </a:moveTo>
                <a:cubicBezTo>
                  <a:pt x="123" y="245"/>
                  <a:pt x="124" y="240"/>
                  <a:pt x="124" y="240"/>
                </a:cubicBezTo>
                <a:cubicBezTo>
                  <a:pt x="125" y="236"/>
                  <a:pt x="126" y="233"/>
                  <a:pt x="128" y="229"/>
                </a:cubicBezTo>
                <a:cubicBezTo>
                  <a:pt x="127" y="237"/>
                  <a:pt x="127" y="245"/>
                  <a:pt x="129" y="252"/>
                </a:cubicBezTo>
                <a:cubicBezTo>
                  <a:pt x="129" y="253"/>
                  <a:pt x="129" y="253"/>
                  <a:pt x="129" y="253"/>
                </a:cubicBezTo>
                <a:cubicBezTo>
                  <a:pt x="127" y="254"/>
                  <a:pt x="124" y="255"/>
                  <a:pt x="122" y="255"/>
                </a:cubicBezTo>
                <a:cubicBezTo>
                  <a:pt x="122" y="254"/>
                  <a:pt x="122" y="252"/>
                  <a:pt x="122" y="250"/>
                </a:cubicBezTo>
                <a:close/>
                <a:moveTo>
                  <a:pt x="132" y="228"/>
                </a:moveTo>
                <a:cubicBezTo>
                  <a:pt x="132" y="230"/>
                  <a:pt x="131" y="232"/>
                  <a:pt x="131" y="234"/>
                </a:cubicBezTo>
                <a:cubicBezTo>
                  <a:pt x="131" y="232"/>
                  <a:pt x="132" y="230"/>
                  <a:pt x="132" y="228"/>
                </a:cubicBezTo>
                <a:close/>
                <a:moveTo>
                  <a:pt x="136" y="210"/>
                </a:moveTo>
                <a:cubicBezTo>
                  <a:pt x="137" y="209"/>
                  <a:pt x="137" y="209"/>
                  <a:pt x="137" y="208"/>
                </a:cubicBezTo>
                <a:cubicBezTo>
                  <a:pt x="138" y="208"/>
                  <a:pt x="138" y="208"/>
                  <a:pt x="138" y="208"/>
                </a:cubicBezTo>
                <a:cubicBezTo>
                  <a:pt x="138" y="210"/>
                  <a:pt x="138" y="212"/>
                  <a:pt x="138" y="215"/>
                </a:cubicBezTo>
                <a:cubicBezTo>
                  <a:pt x="137" y="216"/>
                  <a:pt x="137" y="217"/>
                  <a:pt x="136" y="219"/>
                </a:cubicBezTo>
                <a:cubicBezTo>
                  <a:pt x="136" y="216"/>
                  <a:pt x="137" y="213"/>
                  <a:pt x="136" y="210"/>
                </a:cubicBezTo>
                <a:close/>
                <a:moveTo>
                  <a:pt x="144" y="219"/>
                </a:moveTo>
                <a:cubicBezTo>
                  <a:pt x="144" y="222"/>
                  <a:pt x="144" y="226"/>
                  <a:pt x="144" y="229"/>
                </a:cubicBezTo>
                <a:cubicBezTo>
                  <a:pt x="144" y="226"/>
                  <a:pt x="144" y="222"/>
                  <a:pt x="144" y="219"/>
                </a:cubicBezTo>
                <a:cubicBezTo>
                  <a:pt x="144" y="219"/>
                  <a:pt x="144" y="219"/>
                  <a:pt x="144" y="219"/>
                </a:cubicBezTo>
                <a:close/>
                <a:moveTo>
                  <a:pt x="145" y="214"/>
                </a:moveTo>
                <a:cubicBezTo>
                  <a:pt x="145" y="212"/>
                  <a:pt x="145" y="210"/>
                  <a:pt x="145" y="209"/>
                </a:cubicBezTo>
                <a:cubicBezTo>
                  <a:pt x="145" y="209"/>
                  <a:pt x="145" y="209"/>
                  <a:pt x="145" y="209"/>
                </a:cubicBezTo>
                <a:cubicBezTo>
                  <a:pt x="146" y="213"/>
                  <a:pt x="146" y="218"/>
                  <a:pt x="146" y="221"/>
                </a:cubicBezTo>
                <a:cubicBezTo>
                  <a:pt x="146" y="225"/>
                  <a:pt x="146" y="228"/>
                  <a:pt x="146" y="232"/>
                </a:cubicBezTo>
                <a:cubicBezTo>
                  <a:pt x="145" y="235"/>
                  <a:pt x="145" y="238"/>
                  <a:pt x="145" y="241"/>
                </a:cubicBezTo>
                <a:cubicBezTo>
                  <a:pt x="145" y="241"/>
                  <a:pt x="145" y="240"/>
                  <a:pt x="145" y="240"/>
                </a:cubicBezTo>
                <a:cubicBezTo>
                  <a:pt x="144" y="238"/>
                  <a:pt x="144" y="235"/>
                  <a:pt x="144" y="233"/>
                </a:cubicBezTo>
                <a:cubicBezTo>
                  <a:pt x="145" y="227"/>
                  <a:pt x="145" y="220"/>
                  <a:pt x="145" y="214"/>
                </a:cubicBezTo>
                <a:close/>
                <a:moveTo>
                  <a:pt x="146" y="244"/>
                </a:moveTo>
                <a:cubicBezTo>
                  <a:pt x="146" y="241"/>
                  <a:pt x="147" y="228"/>
                  <a:pt x="147" y="217"/>
                </a:cubicBezTo>
                <a:cubicBezTo>
                  <a:pt x="147" y="215"/>
                  <a:pt x="147" y="214"/>
                  <a:pt x="147" y="213"/>
                </a:cubicBezTo>
                <a:cubicBezTo>
                  <a:pt x="146" y="210"/>
                  <a:pt x="146" y="208"/>
                  <a:pt x="146" y="206"/>
                </a:cubicBezTo>
                <a:cubicBezTo>
                  <a:pt x="149" y="205"/>
                  <a:pt x="153" y="204"/>
                  <a:pt x="156" y="203"/>
                </a:cubicBezTo>
                <a:cubicBezTo>
                  <a:pt x="155" y="207"/>
                  <a:pt x="155" y="212"/>
                  <a:pt x="155" y="213"/>
                </a:cubicBezTo>
                <a:cubicBezTo>
                  <a:pt x="154" y="223"/>
                  <a:pt x="154" y="233"/>
                  <a:pt x="154" y="244"/>
                </a:cubicBezTo>
                <a:cubicBezTo>
                  <a:pt x="150" y="244"/>
                  <a:pt x="147" y="245"/>
                  <a:pt x="144" y="246"/>
                </a:cubicBezTo>
                <a:cubicBezTo>
                  <a:pt x="145" y="243"/>
                  <a:pt x="145" y="240"/>
                  <a:pt x="146" y="237"/>
                </a:cubicBezTo>
                <a:cubicBezTo>
                  <a:pt x="146" y="239"/>
                  <a:pt x="145" y="242"/>
                  <a:pt x="145" y="244"/>
                </a:cubicBezTo>
                <a:cubicBezTo>
                  <a:pt x="145" y="244"/>
                  <a:pt x="146" y="244"/>
                  <a:pt x="146" y="244"/>
                </a:cubicBezTo>
                <a:close/>
                <a:moveTo>
                  <a:pt x="138" y="197"/>
                </a:moveTo>
                <a:cubicBezTo>
                  <a:pt x="137" y="197"/>
                  <a:pt x="137" y="198"/>
                  <a:pt x="136" y="198"/>
                </a:cubicBezTo>
                <a:cubicBezTo>
                  <a:pt x="136" y="198"/>
                  <a:pt x="136" y="198"/>
                  <a:pt x="136" y="198"/>
                </a:cubicBezTo>
                <a:cubicBezTo>
                  <a:pt x="137" y="198"/>
                  <a:pt x="138" y="197"/>
                  <a:pt x="139" y="197"/>
                </a:cubicBezTo>
                <a:cubicBezTo>
                  <a:pt x="138" y="197"/>
                  <a:pt x="138" y="197"/>
                  <a:pt x="138" y="197"/>
                </a:cubicBezTo>
                <a:close/>
                <a:moveTo>
                  <a:pt x="95" y="213"/>
                </a:moveTo>
                <a:cubicBezTo>
                  <a:pt x="95" y="213"/>
                  <a:pt x="95" y="213"/>
                  <a:pt x="95" y="212"/>
                </a:cubicBezTo>
                <a:cubicBezTo>
                  <a:pt x="96" y="212"/>
                  <a:pt x="98" y="211"/>
                  <a:pt x="100" y="210"/>
                </a:cubicBezTo>
                <a:cubicBezTo>
                  <a:pt x="98" y="211"/>
                  <a:pt x="96" y="212"/>
                  <a:pt x="95" y="213"/>
                </a:cubicBezTo>
                <a:close/>
                <a:moveTo>
                  <a:pt x="91" y="210"/>
                </a:moveTo>
                <a:cubicBezTo>
                  <a:pt x="90" y="211"/>
                  <a:pt x="90" y="212"/>
                  <a:pt x="89" y="214"/>
                </a:cubicBezTo>
                <a:cubicBezTo>
                  <a:pt x="87" y="215"/>
                  <a:pt x="85" y="216"/>
                  <a:pt x="82" y="217"/>
                </a:cubicBezTo>
                <a:cubicBezTo>
                  <a:pt x="85" y="212"/>
                  <a:pt x="88" y="208"/>
                  <a:pt x="91" y="210"/>
                </a:cubicBezTo>
                <a:cubicBezTo>
                  <a:pt x="91" y="210"/>
                  <a:pt x="91" y="210"/>
                  <a:pt x="91" y="210"/>
                </a:cubicBezTo>
                <a:close/>
                <a:moveTo>
                  <a:pt x="84" y="217"/>
                </a:moveTo>
                <a:cubicBezTo>
                  <a:pt x="83" y="218"/>
                  <a:pt x="83" y="218"/>
                  <a:pt x="82" y="219"/>
                </a:cubicBezTo>
                <a:cubicBezTo>
                  <a:pt x="82" y="220"/>
                  <a:pt x="81" y="220"/>
                  <a:pt x="80" y="220"/>
                </a:cubicBezTo>
                <a:cubicBezTo>
                  <a:pt x="81" y="219"/>
                  <a:pt x="81" y="219"/>
                  <a:pt x="81" y="218"/>
                </a:cubicBezTo>
                <a:cubicBezTo>
                  <a:pt x="82" y="218"/>
                  <a:pt x="83" y="217"/>
                  <a:pt x="84" y="217"/>
                </a:cubicBezTo>
                <a:close/>
                <a:moveTo>
                  <a:pt x="79" y="221"/>
                </a:moveTo>
                <a:cubicBezTo>
                  <a:pt x="78" y="221"/>
                  <a:pt x="77" y="222"/>
                  <a:pt x="76" y="222"/>
                </a:cubicBezTo>
                <a:cubicBezTo>
                  <a:pt x="76" y="222"/>
                  <a:pt x="76" y="221"/>
                  <a:pt x="76" y="220"/>
                </a:cubicBezTo>
                <a:cubicBezTo>
                  <a:pt x="78" y="220"/>
                  <a:pt x="79" y="219"/>
                  <a:pt x="80" y="219"/>
                </a:cubicBezTo>
                <a:cubicBezTo>
                  <a:pt x="79" y="219"/>
                  <a:pt x="79" y="220"/>
                  <a:pt x="79" y="221"/>
                </a:cubicBezTo>
                <a:close/>
                <a:moveTo>
                  <a:pt x="99" y="201"/>
                </a:moveTo>
                <a:cubicBezTo>
                  <a:pt x="102" y="199"/>
                  <a:pt x="106" y="198"/>
                  <a:pt x="109" y="197"/>
                </a:cubicBezTo>
                <a:cubicBezTo>
                  <a:pt x="111" y="197"/>
                  <a:pt x="113" y="196"/>
                  <a:pt x="115" y="196"/>
                </a:cubicBezTo>
                <a:cubicBezTo>
                  <a:pt x="109" y="198"/>
                  <a:pt x="104" y="200"/>
                  <a:pt x="98" y="201"/>
                </a:cubicBezTo>
                <a:cubicBezTo>
                  <a:pt x="99" y="201"/>
                  <a:pt x="99" y="201"/>
                  <a:pt x="99" y="201"/>
                </a:cubicBezTo>
                <a:close/>
                <a:moveTo>
                  <a:pt x="204" y="168"/>
                </a:moveTo>
                <a:cubicBezTo>
                  <a:pt x="242" y="156"/>
                  <a:pt x="282" y="149"/>
                  <a:pt x="321" y="142"/>
                </a:cubicBezTo>
                <a:cubicBezTo>
                  <a:pt x="321" y="143"/>
                  <a:pt x="321" y="143"/>
                  <a:pt x="321" y="143"/>
                </a:cubicBezTo>
                <a:cubicBezTo>
                  <a:pt x="320" y="143"/>
                  <a:pt x="319" y="143"/>
                  <a:pt x="318" y="143"/>
                </a:cubicBezTo>
                <a:cubicBezTo>
                  <a:pt x="288" y="147"/>
                  <a:pt x="258" y="155"/>
                  <a:pt x="229" y="163"/>
                </a:cubicBezTo>
                <a:cubicBezTo>
                  <a:pt x="213" y="167"/>
                  <a:pt x="198" y="171"/>
                  <a:pt x="183" y="175"/>
                </a:cubicBezTo>
                <a:cubicBezTo>
                  <a:pt x="190" y="173"/>
                  <a:pt x="197" y="170"/>
                  <a:pt x="204" y="168"/>
                </a:cubicBezTo>
                <a:close/>
                <a:moveTo>
                  <a:pt x="321" y="142"/>
                </a:moveTo>
                <a:cubicBezTo>
                  <a:pt x="322" y="142"/>
                  <a:pt x="322" y="142"/>
                  <a:pt x="322" y="142"/>
                </a:cubicBezTo>
                <a:cubicBezTo>
                  <a:pt x="322" y="142"/>
                  <a:pt x="322" y="143"/>
                  <a:pt x="323" y="143"/>
                </a:cubicBezTo>
                <a:cubicBezTo>
                  <a:pt x="322" y="143"/>
                  <a:pt x="322" y="143"/>
                  <a:pt x="321" y="143"/>
                </a:cubicBezTo>
                <a:cubicBezTo>
                  <a:pt x="321" y="143"/>
                  <a:pt x="321" y="143"/>
                  <a:pt x="321" y="142"/>
                </a:cubicBezTo>
                <a:close/>
                <a:moveTo>
                  <a:pt x="326" y="142"/>
                </a:moveTo>
                <a:cubicBezTo>
                  <a:pt x="327" y="142"/>
                  <a:pt x="327" y="142"/>
                  <a:pt x="328" y="142"/>
                </a:cubicBezTo>
                <a:cubicBezTo>
                  <a:pt x="327" y="142"/>
                  <a:pt x="326" y="142"/>
                  <a:pt x="325" y="142"/>
                </a:cubicBezTo>
                <a:cubicBezTo>
                  <a:pt x="326" y="142"/>
                  <a:pt x="326" y="142"/>
                  <a:pt x="326" y="142"/>
                </a:cubicBezTo>
                <a:close/>
                <a:moveTo>
                  <a:pt x="327" y="141"/>
                </a:moveTo>
                <a:cubicBezTo>
                  <a:pt x="327" y="141"/>
                  <a:pt x="327" y="141"/>
                  <a:pt x="327" y="141"/>
                </a:cubicBezTo>
                <a:cubicBezTo>
                  <a:pt x="328" y="140"/>
                  <a:pt x="328" y="139"/>
                  <a:pt x="327" y="139"/>
                </a:cubicBezTo>
                <a:cubicBezTo>
                  <a:pt x="328" y="139"/>
                  <a:pt x="329" y="139"/>
                  <a:pt x="329" y="138"/>
                </a:cubicBezTo>
                <a:cubicBezTo>
                  <a:pt x="332" y="138"/>
                  <a:pt x="335" y="138"/>
                  <a:pt x="338" y="137"/>
                </a:cubicBezTo>
                <a:cubicBezTo>
                  <a:pt x="339" y="138"/>
                  <a:pt x="339" y="139"/>
                  <a:pt x="340" y="139"/>
                </a:cubicBezTo>
                <a:cubicBezTo>
                  <a:pt x="340" y="140"/>
                  <a:pt x="340" y="140"/>
                  <a:pt x="340" y="141"/>
                </a:cubicBezTo>
                <a:cubicBezTo>
                  <a:pt x="337" y="141"/>
                  <a:pt x="333" y="141"/>
                  <a:pt x="330" y="141"/>
                </a:cubicBezTo>
                <a:cubicBezTo>
                  <a:pt x="329" y="141"/>
                  <a:pt x="328" y="141"/>
                  <a:pt x="327" y="141"/>
                </a:cubicBezTo>
                <a:close/>
                <a:moveTo>
                  <a:pt x="340" y="140"/>
                </a:moveTo>
                <a:cubicBezTo>
                  <a:pt x="340" y="140"/>
                  <a:pt x="340" y="141"/>
                  <a:pt x="340" y="141"/>
                </a:cubicBezTo>
                <a:cubicBezTo>
                  <a:pt x="340" y="141"/>
                  <a:pt x="340" y="141"/>
                  <a:pt x="340" y="141"/>
                </a:cubicBezTo>
                <a:cubicBezTo>
                  <a:pt x="340" y="141"/>
                  <a:pt x="340" y="140"/>
                  <a:pt x="340" y="140"/>
                </a:cubicBezTo>
                <a:close/>
                <a:moveTo>
                  <a:pt x="341" y="141"/>
                </a:moveTo>
                <a:cubicBezTo>
                  <a:pt x="341" y="140"/>
                  <a:pt x="340" y="139"/>
                  <a:pt x="340" y="138"/>
                </a:cubicBezTo>
                <a:cubicBezTo>
                  <a:pt x="340" y="138"/>
                  <a:pt x="340" y="137"/>
                  <a:pt x="340" y="137"/>
                </a:cubicBezTo>
                <a:cubicBezTo>
                  <a:pt x="340" y="137"/>
                  <a:pt x="341" y="137"/>
                  <a:pt x="341" y="137"/>
                </a:cubicBezTo>
                <a:cubicBezTo>
                  <a:pt x="341" y="138"/>
                  <a:pt x="341" y="138"/>
                  <a:pt x="341" y="139"/>
                </a:cubicBezTo>
                <a:cubicBezTo>
                  <a:pt x="341" y="140"/>
                  <a:pt x="341" y="140"/>
                  <a:pt x="341" y="141"/>
                </a:cubicBezTo>
                <a:close/>
                <a:moveTo>
                  <a:pt x="341" y="137"/>
                </a:moveTo>
                <a:cubicBezTo>
                  <a:pt x="341" y="137"/>
                  <a:pt x="341" y="137"/>
                  <a:pt x="341" y="137"/>
                </a:cubicBezTo>
                <a:cubicBezTo>
                  <a:pt x="341" y="137"/>
                  <a:pt x="341" y="138"/>
                  <a:pt x="341" y="138"/>
                </a:cubicBezTo>
                <a:cubicBezTo>
                  <a:pt x="341" y="138"/>
                  <a:pt x="341" y="137"/>
                  <a:pt x="341" y="137"/>
                </a:cubicBezTo>
                <a:close/>
                <a:moveTo>
                  <a:pt x="335" y="136"/>
                </a:moveTo>
                <a:cubicBezTo>
                  <a:pt x="331" y="137"/>
                  <a:pt x="326" y="138"/>
                  <a:pt x="321" y="138"/>
                </a:cubicBezTo>
                <a:cubicBezTo>
                  <a:pt x="321" y="134"/>
                  <a:pt x="320" y="129"/>
                  <a:pt x="320" y="125"/>
                </a:cubicBezTo>
                <a:cubicBezTo>
                  <a:pt x="322" y="125"/>
                  <a:pt x="324" y="125"/>
                  <a:pt x="325" y="125"/>
                </a:cubicBezTo>
                <a:cubicBezTo>
                  <a:pt x="326" y="127"/>
                  <a:pt x="327" y="130"/>
                  <a:pt x="328" y="132"/>
                </a:cubicBezTo>
                <a:cubicBezTo>
                  <a:pt x="328" y="133"/>
                  <a:pt x="329" y="133"/>
                  <a:pt x="329" y="132"/>
                </a:cubicBezTo>
                <a:cubicBezTo>
                  <a:pt x="329" y="130"/>
                  <a:pt x="329" y="127"/>
                  <a:pt x="329" y="125"/>
                </a:cubicBezTo>
                <a:cubicBezTo>
                  <a:pt x="330" y="128"/>
                  <a:pt x="331" y="130"/>
                  <a:pt x="331" y="133"/>
                </a:cubicBezTo>
                <a:cubicBezTo>
                  <a:pt x="332" y="133"/>
                  <a:pt x="332" y="133"/>
                  <a:pt x="332" y="133"/>
                </a:cubicBezTo>
                <a:cubicBezTo>
                  <a:pt x="331" y="130"/>
                  <a:pt x="330" y="127"/>
                  <a:pt x="329" y="124"/>
                </a:cubicBezTo>
                <a:cubicBezTo>
                  <a:pt x="330" y="124"/>
                  <a:pt x="331" y="124"/>
                  <a:pt x="332" y="124"/>
                </a:cubicBezTo>
                <a:cubicBezTo>
                  <a:pt x="334" y="128"/>
                  <a:pt x="336" y="132"/>
                  <a:pt x="338" y="136"/>
                </a:cubicBezTo>
                <a:cubicBezTo>
                  <a:pt x="337" y="136"/>
                  <a:pt x="336" y="136"/>
                  <a:pt x="335" y="136"/>
                </a:cubicBezTo>
                <a:close/>
                <a:moveTo>
                  <a:pt x="328" y="123"/>
                </a:moveTo>
                <a:cubicBezTo>
                  <a:pt x="327" y="123"/>
                  <a:pt x="326" y="123"/>
                  <a:pt x="326" y="124"/>
                </a:cubicBezTo>
                <a:cubicBezTo>
                  <a:pt x="324" y="118"/>
                  <a:pt x="323" y="112"/>
                  <a:pt x="321" y="106"/>
                </a:cubicBezTo>
                <a:cubicBezTo>
                  <a:pt x="321" y="103"/>
                  <a:pt x="320" y="101"/>
                  <a:pt x="320" y="98"/>
                </a:cubicBezTo>
                <a:cubicBezTo>
                  <a:pt x="320" y="98"/>
                  <a:pt x="320" y="97"/>
                  <a:pt x="320" y="96"/>
                </a:cubicBezTo>
                <a:cubicBezTo>
                  <a:pt x="320" y="96"/>
                  <a:pt x="320" y="96"/>
                  <a:pt x="320" y="96"/>
                </a:cubicBezTo>
                <a:cubicBezTo>
                  <a:pt x="323" y="105"/>
                  <a:pt x="325" y="114"/>
                  <a:pt x="328" y="122"/>
                </a:cubicBezTo>
                <a:cubicBezTo>
                  <a:pt x="328" y="123"/>
                  <a:pt x="328" y="123"/>
                  <a:pt x="328" y="123"/>
                </a:cubicBezTo>
                <a:close/>
                <a:moveTo>
                  <a:pt x="320" y="96"/>
                </a:moveTo>
                <a:cubicBezTo>
                  <a:pt x="320" y="96"/>
                  <a:pt x="320" y="95"/>
                  <a:pt x="320" y="95"/>
                </a:cubicBezTo>
                <a:cubicBezTo>
                  <a:pt x="320" y="95"/>
                  <a:pt x="320" y="96"/>
                  <a:pt x="320" y="96"/>
                </a:cubicBezTo>
                <a:cubicBezTo>
                  <a:pt x="320" y="96"/>
                  <a:pt x="320" y="96"/>
                  <a:pt x="320" y="96"/>
                </a:cubicBezTo>
                <a:close/>
                <a:moveTo>
                  <a:pt x="315" y="54"/>
                </a:moveTo>
                <a:cubicBezTo>
                  <a:pt x="315" y="52"/>
                  <a:pt x="315" y="50"/>
                  <a:pt x="315" y="48"/>
                </a:cubicBezTo>
                <a:cubicBezTo>
                  <a:pt x="315" y="48"/>
                  <a:pt x="315" y="48"/>
                  <a:pt x="315" y="48"/>
                </a:cubicBezTo>
                <a:cubicBezTo>
                  <a:pt x="315" y="50"/>
                  <a:pt x="315" y="52"/>
                  <a:pt x="315" y="54"/>
                </a:cubicBezTo>
                <a:close/>
                <a:moveTo>
                  <a:pt x="316" y="77"/>
                </a:moveTo>
                <a:cubicBezTo>
                  <a:pt x="314" y="71"/>
                  <a:pt x="313" y="65"/>
                  <a:pt x="312" y="59"/>
                </a:cubicBezTo>
                <a:cubicBezTo>
                  <a:pt x="312" y="59"/>
                  <a:pt x="313" y="59"/>
                  <a:pt x="313" y="59"/>
                </a:cubicBezTo>
                <a:cubicBezTo>
                  <a:pt x="313" y="60"/>
                  <a:pt x="313" y="59"/>
                  <a:pt x="313" y="59"/>
                </a:cubicBezTo>
                <a:cubicBezTo>
                  <a:pt x="313" y="59"/>
                  <a:pt x="313" y="59"/>
                  <a:pt x="312" y="59"/>
                </a:cubicBezTo>
                <a:cubicBezTo>
                  <a:pt x="312" y="55"/>
                  <a:pt x="312" y="51"/>
                  <a:pt x="312" y="48"/>
                </a:cubicBezTo>
                <a:cubicBezTo>
                  <a:pt x="313" y="48"/>
                  <a:pt x="313" y="48"/>
                  <a:pt x="314" y="48"/>
                </a:cubicBezTo>
                <a:cubicBezTo>
                  <a:pt x="314" y="58"/>
                  <a:pt x="315" y="67"/>
                  <a:pt x="316" y="77"/>
                </a:cubicBezTo>
                <a:close/>
                <a:moveTo>
                  <a:pt x="311" y="55"/>
                </a:moveTo>
                <a:cubicBezTo>
                  <a:pt x="311" y="55"/>
                  <a:pt x="311" y="55"/>
                  <a:pt x="311" y="55"/>
                </a:cubicBezTo>
                <a:cubicBezTo>
                  <a:pt x="311" y="53"/>
                  <a:pt x="311" y="51"/>
                  <a:pt x="311" y="48"/>
                </a:cubicBezTo>
                <a:cubicBezTo>
                  <a:pt x="311" y="48"/>
                  <a:pt x="311" y="48"/>
                  <a:pt x="311" y="48"/>
                </a:cubicBezTo>
                <a:cubicBezTo>
                  <a:pt x="311" y="50"/>
                  <a:pt x="311" y="53"/>
                  <a:pt x="311" y="55"/>
                </a:cubicBezTo>
                <a:close/>
                <a:moveTo>
                  <a:pt x="309" y="20"/>
                </a:moveTo>
                <a:cubicBezTo>
                  <a:pt x="309" y="20"/>
                  <a:pt x="309" y="20"/>
                  <a:pt x="309" y="20"/>
                </a:cubicBezTo>
                <a:cubicBezTo>
                  <a:pt x="308" y="19"/>
                  <a:pt x="308" y="16"/>
                  <a:pt x="308" y="16"/>
                </a:cubicBezTo>
                <a:cubicBezTo>
                  <a:pt x="308" y="16"/>
                  <a:pt x="309" y="15"/>
                  <a:pt x="309" y="15"/>
                </a:cubicBezTo>
                <a:cubicBezTo>
                  <a:pt x="309" y="17"/>
                  <a:pt x="309" y="19"/>
                  <a:pt x="309" y="20"/>
                </a:cubicBezTo>
                <a:close/>
                <a:moveTo>
                  <a:pt x="307" y="20"/>
                </a:moveTo>
                <a:cubicBezTo>
                  <a:pt x="307" y="20"/>
                  <a:pt x="307" y="20"/>
                  <a:pt x="306" y="20"/>
                </a:cubicBezTo>
                <a:cubicBezTo>
                  <a:pt x="306" y="20"/>
                  <a:pt x="307" y="20"/>
                  <a:pt x="307" y="20"/>
                </a:cubicBezTo>
                <a:close/>
                <a:moveTo>
                  <a:pt x="306" y="20"/>
                </a:moveTo>
                <a:cubicBezTo>
                  <a:pt x="306" y="20"/>
                  <a:pt x="306" y="20"/>
                  <a:pt x="305" y="20"/>
                </a:cubicBezTo>
                <a:cubicBezTo>
                  <a:pt x="305" y="20"/>
                  <a:pt x="306" y="19"/>
                  <a:pt x="306" y="19"/>
                </a:cubicBezTo>
                <a:cubicBezTo>
                  <a:pt x="306" y="19"/>
                  <a:pt x="306" y="19"/>
                  <a:pt x="306" y="19"/>
                </a:cubicBezTo>
                <a:cubicBezTo>
                  <a:pt x="306" y="19"/>
                  <a:pt x="306" y="20"/>
                  <a:pt x="306" y="20"/>
                </a:cubicBezTo>
                <a:close/>
                <a:moveTo>
                  <a:pt x="306" y="21"/>
                </a:moveTo>
                <a:cubicBezTo>
                  <a:pt x="306" y="22"/>
                  <a:pt x="306" y="23"/>
                  <a:pt x="305" y="24"/>
                </a:cubicBezTo>
                <a:cubicBezTo>
                  <a:pt x="305" y="23"/>
                  <a:pt x="305" y="22"/>
                  <a:pt x="305" y="21"/>
                </a:cubicBezTo>
                <a:cubicBezTo>
                  <a:pt x="305" y="21"/>
                  <a:pt x="306" y="21"/>
                  <a:pt x="306" y="21"/>
                </a:cubicBezTo>
                <a:close/>
                <a:moveTo>
                  <a:pt x="305" y="26"/>
                </a:moveTo>
                <a:cubicBezTo>
                  <a:pt x="305" y="28"/>
                  <a:pt x="305" y="29"/>
                  <a:pt x="305" y="31"/>
                </a:cubicBezTo>
                <a:cubicBezTo>
                  <a:pt x="305" y="31"/>
                  <a:pt x="305" y="31"/>
                  <a:pt x="305" y="32"/>
                </a:cubicBezTo>
                <a:cubicBezTo>
                  <a:pt x="304" y="32"/>
                  <a:pt x="303" y="32"/>
                  <a:pt x="301" y="32"/>
                </a:cubicBezTo>
                <a:cubicBezTo>
                  <a:pt x="300" y="29"/>
                  <a:pt x="299" y="26"/>
                  <a:pt x="298" y="23"/>
                </a:cubicBezTo>
                <a:cubicBezTo>
                  <a:pt x="298" y="22"/>
                  <a:pt x="297" y="22"/>
                  <a:pt x="297" y="23"/>
                </a:cubicBezTo>
                <a:cubicBezTo>
                  <a:pt x="297" y="25"/>
                  <a:pt x="297" y="28"/>
                  <a:pt x="297" y="31"/>
                </a:cubicBezTo>
                <a:cubicBezTo>
                  <a:pt x="293" y="32"/>
                  <a:pt x="288" y="33"/>
                  <a:pt x="283" y="34"/>
                </a:cubicBezTo>
                <a:cubicBezTo>
                  <a:pt x="285" y="33"/>
                  <a:pt x="287" y="32"/>
                  <a:pt x="289" y="31"/>
                </a:cubicBezTo>
                <a:cubicBezTo>
                  <a:pt x="291" y="30"/>
                  <a:pt x="289" y="27"/>
                  <a:pt x="287" y="28"/>
                </a:cubicBezTo>
                <a:cubicBezTo>
                  <a:pt x="273" y="34"/>
                  <a:pt x="257" y="36"/>
                  <a:pt x="242" y="39"/>
                </a:cubicBezTo>
                <a:cubicBezTo>
                  <a:pt x="234" y="41"/>
                  <a:pt x="227" y="43"/>
                  <a:pt x="219" y="45"/>
                </a:cubicBezTo>
                <a:cubicBezTo>
                  <a:pt x="242" y="36"/>
                  <a:pt x="265" y="28"/>
                  <a:pt x="288" y="22"/>
                </a:cubicBezTo>
                <a:cubicBezTo>
                  <a:pt x="287" y="23"/>
                  <a:pt x="288" y="26"/>
                  <a:pt x="291" y="25"/>
                </a:cubicBezTo>
                <a:cubicBezTo>
                  <a:pt x="292" y="25"/>
                  <a:pt x="294" y="24"/>
                  <a:pt x="296" y="23"/>
                </a:cubicBezTo>
                <a:cubicBezTo>
                  <a:pt x="296" y="23"/>
                  <a:pt x="296" y="23"/>
                  <a:pt x="296" y="23"/>
                </a:cubicBezTo>
                <a:cubicBezTo>
                  <a:pt x="297" y="22"/>
                  <a:pt x="298" y="22"/>
                  <a:pt x="298" y="21"/>
                </a:cubicBezTo>
                <a:cubicBezTo>
                  <a:pt x="300" y="21"/>
                  <a:pt x="302" y="21"/>
                  <a:pt x="304" y="21"/>
                </a:cubicBezTo>
                <a:cubicBezTo>
                  <a:pt x="304" y="23"/>
                  <a:pt x="305" y="26"/>
                  <a:pt x="305" y="26"/>
                </a:cubicBezTo>
                <a:close/>
                <a:moveTo>
                  <a:pt x="242" y="32"/>
                </a:moveTo>
                <a:cubicBezTo>
                  <a:pt x="242" y="32"/>
                  <a:pt x="242" y="32"/>
                  <a:pt x="242" y="32"/>
                </a:cubicBezTo>
                <a:cubicBezTo>
                  <a:pt x="241" y="31"/>
                  <a:pt x="241" y="31"/>
                  <a:pt x="240" y="31"/>
                </a:cubicBezTo>
                <a:cubicBezTo>
                  <a:pt x="246" y="29"/>
                  <a:pt x="251" y="28"/>
                  <a:pt x="257" y="27"/>
                </a:cubicBezTo>
                <a:cubicBezTo>
                  <a:pt x="252" y="28"/>
                  <a:pt x="247" y="30"/>
                  <a:pt x="242" y="32"/>
                </a:cubicBezTo>
                <a:close/>
                <a:moveTo>
                  <a:pt x="182" y="55"/>
                </a:moveTo>
                <a:cubicBezTo>
                  <a:pt x="180" y="56"/>
                  <a:pt x="179" y="56"/>
                  <a:pt x="178" y="57"/>
                </a:cubicBezTo>
                <a:cubicBezTo>
                  <a:pt x="171" y="59"/>
                  <a:pt x="164" y="62"/>
                  <a:pt x="158" y="65"/>
                </a:cubicBezTo>
                <a:cubicBezTo>
                  <a:pt x="162" y="62"/>
                  <a:pt x="167" y="60"/>
                  <a:pt x="171" y="58"/>
                </a:cubicBezTo>
                <a:cubicBezTo>
                  <a:pt x="188" y="50"/>
                  <a:pt x="205" y="43"/>
                  <a:pt x="222" y="37"/>
                </a:cubicBezTo>
                <a:cubicBezTo>
                  <a:pt x="209" y="42"/>
                  <a:pt x="195" y="49"/>
                  <a:pt x="182" y="55"/>
                </a:cubicBezTo>
                <a:close/>
                <a:moveTo>
                  <a:pt x="80" y="114"/>
                </a:moveTo>
                <a:cubicBezTo>
                  <a:pt x="79" y="114"/>
                  <a:pt x="79" y="114"/>
                  <a:pt x="79" y="114"/>
                </a:cubicBezTo>
                <a:cubicBezTo>
                  <a:pt x="86" y="108"/>
                  <a:pt x="94" y="104"/>
                  <a:pt x="102" y="99"/>
                </a:cubicBezTo>
                <a:cubicBezTo>
                  <a:pt x="101" y="100"/>
                  <a:pt x="99" y="101"/>
                  <a:pt x="98" y="102"/>
                </a:cubicBezTo>
                <a:cubicBezTo>
                  <a:pt x="92" y="106"/>
                  <a:pt x="86" y="110"/>
                  <a:pt x="80" y="114"/>
                </a:cubicBezTo>
                <a:close/>
                <a:moveTo>
                  <a:pt x="69" y="123"/>
                </a:moveTo>
                <a:cubicBezTo>
                  <a:pt x="70" y="123"/>
                  <a:pt x="71" y="122"/>
                  <a:pt x="72" y="122"/>
                </a:cubicBezTo>
                <a:cubicBezTo>
                  <a:pt x="70" y="123"/>
                  <a:pt x="69" y="124"/>
                  <a:pt x="68" y="125"/>
                </a:cubicBezTo>
                <a:cubicBezTo>
                  <a:pt x="68" y="124"/>
                  <a:pt x="69" y="124"/>
                  <a:pt x="69" y="123"/>
                </a:cubicBezTo>
                <a:close/>
                <a:moveTo>
                  <a:pt x="80" y="117"/>
                </a:moveTo>
                <a:cubicBezTo>
                  <a:pt x="81" y="117"/>
                  <a:pt x="81" y="115"/>
                  <a:pt x="80" y="114"/>
                </a:cubicBezTo>
                <a:cubicBezTo>
                  <a:pt x="88" y="109"/>
                  <a:pt x="96" y="104"/>
                  <a:pt x="102" y="99"/>
                </a:cubicBezTo>
                <a:cubicBezTo>
                  <a:pt x="104" y="99"/>
                  <a:pt x="105" y="98"/>
                  <a:pt x="106" y="97"/>
                </a:cubicBezTo>
                <a:cubicBezTo>
                  <a:pt x="110" y="95"/>
                  <a:pt x="115" y="93"/>
                  <a:pt x="119" y="90"/>
                </a:cubicBezTo>
                <a:cubicBezTo>
                  <a:pt x="118" y="92"/>
                  <a:pt x="121" y="94"/>
                  <a:pt x="122" y="92"/>
                </a:cubicBezTo>
                <a:cubicBezTo>
                  <a:pt x="124" y="89"/>
                  <a:pt x="127" y="86"/>
                  <a:pt x="130" y="84"/>
                </a:cubicBezTo>
                <a:cubicBezTo>
                  <a:pt x="137" y="79"/>
                  <a:pt x="145" y="75"/>
                  <a:pt x="152" y="72"/>
                </a:cubicBezTo>
                <a:cubicBezTo>
                  <a:pt x="156" y="70"/>
                  <a:pt x="159" y="69"/>
                  <a:pt x="162" y="68"/>
                </a:cubicBezTo>
                <a:cubicBezTo>
                  <a:pt x="175" y="63"/>
                  <a:pt x="189" y="58"/>
                  <a:pt x="202" y="54"/>
                </a:cubicBezTo>
                <a:cubicBezTo>
                  <a:pt x="217" y="48"/>
                  <a:pt x="233" y="45"/>
                  <a:pt x="249" y="42"/>
                </a:cubicBezTo>
                <a:cubicBezTo>
                  <a:pt x="251" y="41"/>
                  <a:pt x="254" y="41"/>
                  <a:pt x="257" y="40"/>
                </a:cubicBezTo>
                <a:cubicBezTo>
                  <a:pt x="236" y="46"/>
                  <a:pt x="215" y="54"/>
                  <a:pt x="195" y="62"/>
                </a:cubicBezTo>
                <a:cubicBezTo>
                  <a:pt x="188" y="65"/>
                  <a:pt x="182" y="67"/>
                  <a:pt x="175" y="70"/>
                </a:cubicBezTo>
                <a:cubicBezTo>
                  <a:pt x="149" y="80"/>
                  <a:pt x="124" y="93"/>
                  <a:pt x="100" y="107"/>
                </a:cubicBezTo>
                <a:cubicBezTo>
                  <a:pt x="94" y="110"/>
                  <a:pt x="88" y="113"/>
                  <a:pt x="82" y="116"/>
                </a:cubicBezTo>
                <a:cubicBezTo>
                  <a:pt x="80" y="117"/>
                  <a:pt x="79" y="118"/>
                  <a:pt x="77" y="119"/>
                </a:cubicBezTo>
                <a:cubicBezTo>
                  <a:pt x="78" y="118"/>
                  <a:pt x="79" y="118"/>
                  <a:pt x="80" y="117"/>
                </a:cubicBezTo>
                <a:close/>
                <a:moveTo>
                  <a:pt x="82" y="134"/>
                </a:moveTo>
                <a:cubicBezTo>
                  <a:pt x="82" y="132"/>
                  <a:pt x="82" y="130"/>
                  <a:pt x="82" y="128"/>
                </a:cubicBezTo>
                <a:cubicBezTo>
                  <a:pt x="84" y="121"/>
                  <a:pt x="83" y="129"/>
                  <a:pt x="83" y="131"/>
                </a:cubicBezTo>
                <a:cubicBezTo>
                  <a:pt x="82" y="132"/>
                  <a:pt x="82" y="133"/>
                  <a:pt x="82" y="134"/>
                </a:cubicBezTo>
                <a:close/>
                <a:moveTo>
                  <a:pt x="81" y="141"/>
                </a:moveTo>
                <a:cubicBezTo>
                  <a:pt x="83" y="140"/>
                  <a:pt x="85" y="139"/>
                  <a:pt x="87" y="138"/>
                </a:cubicBezTo>
                <a:cubicBezTo>
                  <a:pt x="87" y="138"/>
                  <a:pt x="87" y="138"/>
                  <a:pt x="87" y="138"/>
                </a:cubicBezTo>
                <a:cubicBezTo>
                  <a:pt x="85" y="139"/>
                  <a:pt x="83" y="140"/>
                  <a:pt x="81" y="141"/>
                </a:cubicBezTo>
                <a:cubicBezTo>
                  <a:pt x="81" y="141"/>
                  <a:pt x="81" y="141"/>
                  <a:pt x="81" y="141"/>
                </a:cubicBezTo>
                <a:close/>
                <a:moveTo>
                  <a:pt x="87" y="138"/>
                </a:moveTo>
                <a:cubicBezTo>
                  <a:pt x="87" y="140"/>
                  <a:pt x="87" y="141"/>
                  <a:pt x="87" y="142"/>
                </a:cubicBezTo>
                <a:cubicBezTo>
                  <a:pt x="86" y="143"/>
                  <a:pt x="85" y="144"/>
                  <a:pt x="85" y="144"/>
                </a:cubicBezTo>
                <a:cubicBezTo>
                  <a:pt x="84" y="143"/>
                  <a:pt x="83" y="142"/>
                  <a:pt x="82" y="143"/>
                </a:cubicBezTo>
                <a:cubicBezTo>
                  <a:pt x="82" y="143"/>
                  <a:pt x="82" y="143"/>
                  <a:pt x="82" y="143"/>
                </a:cubicBezTo>
                <a:cubicBezTo>
                  <a:pt x="83" y="142"/>
                  <a:pt x="84" y="142"/>
                  <a:pt x="86" y="141"/>
                </a:cubicBezTo>
                <a:cubicBezTo>
                  <a:pt x="86" y="141"/>
                  <a:pt x="86" y="140"/>
                  <a:pt x="86" y="140"/>
                </a:cubicBezTo>
                <a:cubicBezTo>
                  <a:pt x="84" y="141"/>
                  <a:pt x="83" y="142"/>
                  <a:pt x="81" y="143"/>
                </a:cubicBezTo>
                <a:cubicBezTo>
                  <a:pt x="81" y="142"/>
                  <a:pt x="81" y="142"/>
                  <a:pt x="81" y="142"/>
                </a:cubicBezTo>
                <a:cubicBezTo>
                  <a:pt x="83" y="141"/>
                  <a:pt x="85" y="140"/>
                  <a:pt x="87" y="138"/>
                </a:cubicBezTo>
                <a:close/>
                <a:moveTo>
                  <a:pt x="86" y="171"/>
                </a:moveTo>
                <a:cubicBezTo>
                  <a:pt x="86" y="171"/>
                  <a:pt x="85" y="171"/>
                  <a:pt x="85" y="172"/>
                </a:cubicBezTo>
                <a:cubicBezTo>
                  <a:pt x="83" y="174"/>
                  <a:pt x="80" y="175"/>
                  <a:pt x="79" y="177"/>
                </a:cubicBezTo>
                <a:cubicBezTo>
                  <a:pt x="79" y="176"/>
                  <a:pt x="79" y="175"/>
                  <a:pt x="79" y="175"/>
                </a:cubicBezTo>
                <a:cubicBezTo>
                  <a:pt x="81" y="173"/>
                  <a:pt x="83" y="172"/>
                  <a:pt x="86" y="171"/>
                </a:cubicBezTo>
                <a:close/>
                <a:moveTo>
                  <a:pt x="86" y="171"/>
                </a:moveTo>
                <a:cubicBezTo>
                  <a:pt x="87" y="170"/>
                  <a:pt x="87" y="170"/>
                  <a:pt x="88" y="170"/>
                </a:cubicBezTo>
                <a:cubicBezTo>
                  <a:pt x="91" y="168"/>
                  <a:pt x="94" y="167"/>
                  <a:pt x="97" y="165"/>
                </a:cubicBezTo>
                <a:cubicBezTo>
                  <a:pt x="93" y="167"/>
                  <a:pt x="89" y="169"/>
                  <a:pt x="86" y="171"/>
                </a:cubicBezTo>
                <a:cubicBezTo>
                  <a:pt x="86" y="171"/>
                  <a:pt x="86" y="171"/>
                  <a:pt x="86" y="171"/>
                </a:cubicBezTo>
                <a:close/>
                <a:moveTo>
                  <a:pt x="95" y="166"/>
                </a:moveTo>
                <a:cubicBezTo>
                  <a:pt x="96" y="166"/>
                  <a:pt x="97" y="165"/>
                  <a:pt x="98" y="165"/>
                </a:cubicBezTo>
                <a:cubicBezTo>
                  <a:pt x="104" y="162"/>
                  <a:pt x="110" y="159"/>
                  <a:pt x="116" y="157"/>
                </a:cubicBezTo>
                <a:cubicBezTo>
                  <a:pt x="116" y="157"/>
                  <a:pt x="116" y="157"/>
                  <a:pt x="115" y="158"/>
                </a:cubicBezTo>
                <a:cubicBezTo>
                  <a:pt x="115" y="158"/>
                  <a:pt x="116" y="158"/>
                  <a:pt x="116" y="158"/>
                </a:cubicBezTo>
                <a:cubicBezTo>
                  <a:pt x="116" y="157"/>
                  <a:pt x="116" y="157"/>
                  <a:pt x="117" y="156"/>
                </a:cubicBezTo>
                <a:cubicBezTo>
                  <a:pt x="118" y="156"/>
                  <a:pt x="118" y="156"/>
                  <a:pt x="119" y="155"/>
                </a:cubicBezTo>
                <a:cubicBezTo>
                  <a:pt x="119" y="157"/>
                  <a:pt x="119" y="159"/>
                  <a:pt x="119" y="161"/>
                </a:cubicBezTo>
                <a:cubicBezTo>
                  <a:pt x="114" y="163"/>
                  <a:pt x="109" y="165"/>
                  <a:pt x="104" y="168"/>
                </a:cubicBezTo>
                <a:cubicBezTo>
                  <a:pt x="103" y="168"/>
                  <a:pt x="104" y="169"/>
                  <a:pt x="105" y="168"/>
                </a:cubicBezTo>
                <a:cubicBezTo>
                  <a:pt x="109" y="166"/>
                  <a:pt x="114" y="164"/>
                  <a:pt x="119" y="162"/>
                </a:cubicBezTo>
                <a:cubicBezTo>
                  <a:pt x="119" y="162"/>
                  <a:pt x="119" y="163"/>
                  <a:pt x="119" y="163"/>
                </a:cubicBezTo>
                <a:cubicBezTo>
                  <a:pt x="119" y="163"/>
                  <a:pt x="119" y="163"/>
                  <a:pt x="119" y="163"/>
                </a:cubicBezTo>
                <a:cubicBezTo>
                  <a:pt x="119" y="162"/>
                  <a:pt x="119" y="162"/>
                  <a:pt x="119" y="162"/>
                </a:cubicBezTo>
                <a:cubicBezTo>
                  <a:pt x="120" y="162"/>
                  <a:pt x="122" y="161"/>
                  <a:pt x="123" y="161"/>
                </a:cubicBezTo>
                <a:cubicBezTo>
                  <a:pt x="123" y="163"/>
                  <a:pt x="122" y="165"/>
                  <a:pt x="122" y="168"/>
                </a:cubicBezTo>
                <a:cubicBezTo>
                  <a:pt x="112" y="172"/>
                  <a:pt x="103" y="176"/>
                  <a:pt x="93" y="180"/>
                </a:cubicBezTo>
                <a:cubicBezTo>
                  <a:pt x="92" y="180"/>
                  <a:pt x="92" y="181"/>
                  <a:pt x="91" y="181"/>
                </a:cubicBezTo>
                <a:cubicBezTo>
                  <a:pt x="89" y="182"/>
                  <a:pt x="87" y="183"/>
                  <a:pt x="85" y="183"/>
                </a:cubicBezTo>
                <a:cubicBezTo>
                  <a:pt x="85" y="180"/>
                  <a:pt x="86" y="176"/>
                  <a:pt x="86" y="172"/>
                </a:cubicBezTo>
                <a:cubicBezTo>
                  <a:pt x="90" y="169"/>
                  <a:pt x="94" y="167"/>
                  <a:pt x="95" y="166"/>
                </a:cubicBezTo>
                <a:close/>
                <a:moveTo>
                  <a:pt x="73" y="190"/>
                </a:moveTo>
                <a:cubicBezTo>
                  <a:pt x="76" y="188"/>
                  <a:pt x="80" y="186"/>
                  <a:pt x="83" y="184"/>
                </a:cubicBezTo>
                <a:cubicBezTo>
                  <a:pt x="80" y="186"/>
                  <a:pt x="76" y="188"/>
                  <a:pt x="73" y="190"/>
                </a:cubicBezTo>
                <a:close/>
                <a:moveTo>
                  <a:pt x="57" y="200"/>
                </a:moveTo>
                <a:cubicBezTo>
                  <a:pt x="56" y="200"/>
                  <a:pt x="56" y="200"/>
                  <a:pt x="55" y="201"/>
                </a:cubicBezTo>
                <a:cubicBezTo>
                  <a:pt x="57" y="199"/>
                  <a:pt x="59" y="198"/>
                  <a:pt x="61" y="197"/>
                </a:cubicBezTo>
                <a:cubicBezTo>
                  <a:pt x="60" y="198"/>
                  <a:pt x="59" y="199"/>
                  <a:pt x="57" y="200"/>
                </a:cubicBezTo>
                <a:close/>
                <a:moveTo>
                  <a:pt x="56" y="200"/>
                </a:moveTo>
                <a:cubicBezTo>
                  <a:pt x="55" y="201"/>
                  <a:pt x="55" y="201"/>
                  <a:pt x="54" y="202"/>
                </a:cubicBezTo>
                <a:cubicBezTo>
                  <a:pt x="54" y="201"/>
                  <a:pt x="54" y="201"/>
                  <a:pt x="54" y="201"/>
                </a:cubicBezTo>
                <a:cubicBezTo>
                  <a:pt x="55" y="201"/>
                  <a:pt x="55" y="201"/>
                  <a:pt x="56" y="200"/>
                </a:cubicBezTo>
                <a:close/>
                <a:moveTo>
                  <a:pt x="49" y="218"/>
                </a:moveTo>
                <a:cubicBezTo>
                  <a:pt x="49" y="218"/>
                  <a:pt x="49" y="218"/>
                  <a:pt x="49" y="218"/>
                </a:cubicBezTo>
                <a:cubicBezTo>
                  <a:pt x="49" y="218"/>
                  <a:pt x="49" y="219"/>
                  <a:pt x="49" y="219"/>
                </a:cubicBezTo>
                <a:cubicBezTo>
                  <a:pt x="48" y="219"/>
                  <a:pt x="48" y="220"/>
                  <a:pt x="47" y="220"/>
                </a:cubicBezTo>
                <a:cubicBezTo>
                  <a:pt x="48" y="219"/>
                  <a:pt x="49" y="219"/>
                  <a:pt x="49" y="218"/>
                </a:cubicBezTo>
                <a:close/>
                <a:moveTo>
                  <a:pt x="71" y="213"/>
                </a:moveTo>
                <a:cubicBezTo>
                  <a:pt x="71" y="214"/>
                  <a:pt x="71" y="214"/>
                  <a:pt x="71" y="215"/>
                </a:cubicBezTo>
                <a:cubicBezTo>
                  <a:pt x="71" y="215"/>
                  <a:pt x="71" y="215"/>
                  <a:pt x="71" y="215"/>
                </a:cubicBezTo>
                <a:cubicBezTo>
                  <a:pt x="71" y="215"/>
                  <a:pt x="71" y="214"/>
                  <a:pt x="71" y="214"/>
                </a:cubicBezTo>
                <a:cubicBezTo>
                  <a:pt x="71" y="214"/>
                  <a:pt x="71" y="213"/>
                  <a:pt x="71" y="213"/>
                </a:cubicBezTo>
                <a:cubicBezTo>
                  <a:pt x="71" y="213"/>
                  <a:pt x="71" y="213"/>
                  <a:pt x="71" y="213"/>
                </a:cubicBezTo>
                <a:close/>
                <a:moveTo>
                  <a:pt x="71" y="228"/>
                </a:moveTo>
                <a:cubicBezTo>
                  <a:pt x="71" y="228"/>
                  <a:pt x="71" y="228"/>
                  <a:pt x="71" y="228"/>
                </a:cubicBezTo>
                <a:cubicBezTo>
                  <a:pt x="71" y="228"/>
                  <a:pt x="71" y="229"/>
                  <a:pt x="71" y="229"/>
                </a:cubicBezTo>
                <a:cubicBezTo>
                  <a:pt x="71" y="229"/>
                  <a:pt x="71" y="230"/>
                  <a:pt x="71" y="230"/>
                </a:cubicBezTo>
                <a:cubicBezTo>
                  <a:pt x="71" y="230"/>
                  <a:pt x="71" y="230"/>
                  <a:pt x="71" y="230"/>
                </a:cubicBezTo>
                <a:cubicBezTo>
                  <a:pt x="71" y="229"/>
                  <a:pt x="71" y="228"/>
                  <a:pt x="71" y="228"/>
                </a:cubicBezTo>
                <a:close/>
                <a:moveTo>
                  <a:pt x="63" y="233"/>
                </a:moveTo>
                <a:cubicBezTo>
                  <a:pt x="63" y="233"/>
                  <a:pt x="63" y="233"/>
                  <a:pt x="63" y="233"/>
                </a:cubicBezTo>
                <a:cubicBezTo>
                  <a:pt x="63" y="232"/>
                  <a:pt x="64" y="232"/>
                  <a:pt x="65" y="232"/>
                </a:cubicBezTo>
                <a:cubicBezTo>
                  <a:pt x="64" y="232"/>
                  <a:pt x="63" y="233"/>
                  <a:pt x="63" y="233"/>
                </a:cubicBezTo>
                <a:close/>
                <a:moveTo>
                  <a:pt x="62" y="233"/>
                </a:moveTo>
                <a:cubicBezTo>
                  <a:pt x="62" y="233"/>
                  <a:pt x="62" y="233"/>
                  <a:pt x="62" y="233"/>
                </a:cubicBezTo>
                <a:cubicBezTo>
                  <a:pt x="62" y="233"/>
                  <a:pt x="62" y="233"/>
                  <a:pt x="62" y="233"/>
                </a:cubicBezTo>
                <a:cubicBezTo>
                  <a:pt x="62" y="233"/>
                  <a:pt x="62" y="233"/>
                  <a:pt x="62" y="233"/>
                </a:cubicBezTo>
                <a:cubicBezTo>
                  <a:pt x="62" y="233"/>
                  <a:pt x="62" y="233"/>
                  <a:pt x="62" y="233"/>
                </a:cubicBezTo>
                <a:cubicBezTo>
                  <a:pt x="62" y="233"/>
                  <a:pt x="62" y="233"/>
                  <a:pt x="62" y="233"/>
                </a:cubicBezTo>
                <a:close/>
                <a:moveTo>
                  <a:pt x="62" y="250"/>
                </a:moveTo>
                <a:cubicBezTo>
                  <a:pt x="62" y="258"/>
                  <a:pt x="61" y="267"/>
                  <a:pt x="60" y="275"/>
                </a:cubicBezTo>
                <a:cubicBezTo>
                  <a:pt x="60" y="275"/>
                  <a:pt x="60" y="275"/>
                  <a:pt x="60" y="275"/>
                </a:cubicBezTo>
                <a:cubicBezTo>
                  <a:pt x="60" y="268"/>
                  <a:pt x="60" y="260"/>
                  <a:pt x="61" y="253"/>
                </a:cubicBezTo>
                <a:cubicBezTo>
                  <a:pt x="61" y="249"/>
                  <a:pt x="62" y="245"/>
                  <a:pt x="62" y="241"/>
                </a:cubicBezTo>
                <a:cubicBezTo>
                  <a:pt x="62" y="244"/>
                  <a:pt x="62" y="247"/>
                  <a:pt x="62" y="250"/>
                </a:cubicBezTo>
                <a:close/>
                <a:moveTo>
                  <a:pt x="55" y="241"/>
                </a:moveTo>
                <a:cubicBezTo>
                  <a:pt x="54" y="241"/>
                  <a:pt x="54" y="241"/>
                  <a:pt x="54" y="241"/>
                </a:cubicBezTo>
                <a:cubicBezTo>
                  <a:pt x="54" y="240"/>
                  <a:pt x="55" y="240"/>
                  <a:pt x="55" y="239"/>
                </a:cubicBezTo>
                <a:cubicBezTo>
                  <a:pt x="55" y="240"/>
                  <a:pt x="55" y="240"/>
                  <a:pt x="55" y="241"/>
                </a:cubicBezTo>
                <a:close/>
                <a:moveTo>
                  <a:pt x="56" y="279"/>
                </a:moveTo>
                <a:cubicBezTo>
                  <a:pt x="56" y="279"/>
                  <a:pt x="56" y="280"/>
                  <a:pt x="56" y="280"/>
                </a:cubicBezTo>
                <a:cubicBezTo>
                  <a:pt x="55" y="281"/>
                  <a:pt x="54" y="281"/>
                  <a:pt x="53" y="282"/>
                </a:cubicBezTo>
                <a:cubicBezTo>
                  <a:pt x="54" y="275"/>
                  <a:pt x="55" y="267"/>
                  <a:pt x="56" y="260"/>
                </a:cubicBezTo>
                <a:cubicBezTo>
                  <a:pt x="56" y="266"/>
                  <a:pt x="55" y="272"/>
                  <a:pt x="56" y="279"/>
                </a:cubicBezTo>
                <a:close/>
                <a:moveTo>
                  <a:pt x="61" y="247"/>
                </a:moveTo>
                <a:cubicBezTo>
                  <a:pt x="61" y="248"/>
                  <a:pt x="61" y="250"/>
                  <a:pt x="61" y="251"/>
                </a:cubicBezTo>
                <a:cubicBezTo>
                  <a:pt x="61" y="246"/>
                  <a:pt x="61" y="240"/>
                  <a:pt x="61" y="235"/>
                </a:cubicBezTo>
                <a:cubicBezTo>
                  <a:pt x="62" y="237"/>
                  <a:pt x="62" y="238"/>
                  <a:pt x="62" y="240"/>
                </a:cubicBezTo>
                <a:cubicBezTo>
                  <a:pt x="62" y="242"/>
                  <a:pt x="62" y="244"/>
                  <a:pt x="61" y="247"/>
                </a:cubicBezTo>
                <a:close/>
                <a:moveTo>
                  <a:pt x="62" y="234"/>
                </a:moveTo>
                <a:cubicBezTo>
                  <a:pt x="62" y="234"/>
                  <a:pt x="62" y="234"/>
                  <a:pt x="62" y="234"/>
                </a:cubicBezTo>
                <a:cubicBezTo>
                  <a:pt x="62" y="235"/>
                  <a:pt x="62" y="236"/>
                  <a:pt x="62" y="237"/>
                </a:cubicBezTo>
                <a:cubicBezTo>
                  <a:pt x="62" y="236"/>
                  <a:pt x="62" y="235"/>
                  <a:pt x="62" y="234"/>
                </a:cubicBezTo>
                <a:close/>
                <a:moveTo>
                  <a:pt x="54" y="241"/>
                </a:moveTo>
                <a:cubicBezTo>
                  <a:pt x="53" y="241"/>
                  <a:pt x="52" y="241"/>
                  <a:pt x="52" y="241"/>
                </a:cubicBezTo>
                <a:cubicBezTo>
                  <a:pt x="52" y="240"/>
                  <a:pt x="52" y="239"/>
                  <a:pt x="52" y="239"/>
                </a:cubicBezTo>
                <a:cubicBezTo>
                  <a:pt x="53" y="238"/>
                  <a:pt x="54" y="238"/>
                  <a:pt x="55" y="238"/>
                </a:cubicBezTo>
                <a:cubicBezTo>
                  <a:pt x="54" y="239"/>
                  <a:pt x="54" y="240"/>
                  <a:pt x="54" y="241"/>
                </a:cubicBezTo>
                <a:close/>
                <a:moveTo>
                  <a:pt x="50" y="251"/>
                </a:moveTo>
                <a:cubicBezTo>
                  <a:pt x="50" y="248"/>
                  <a:pt x="51" y="246"/>
                  <a:pt x="51" y="243"/>
                </a:cubicBezTo>
                <a:cubicBezTo>
                  <a:pt x="51" y="243"/>
                  <a:pt x="51" y="242"/>
                  <a:pt x="51" y="242"/>
                </a:cubicBezTo>
                <a:cubicBezTo>
                  <a:pt x="52" y="242"/>
                  <a:pt x="53" y="242"/>
                  <a:pt x="54" y="242"/>
                </a:cubicBezTo>
                <a:cubicBezTo>
                  <a:pt x="53" y="246"/>
                  <a:pt x="52" y="250"/>
                  <a:pt x="52" y="255"/>
                </a:cubicBezTo>
                <a:cubicBezTo>
                  <a:pt x="50" y="262"/>
                  <a:pt x="48" y="270"/>
                  <a:pt x="49" y="278"/>
                </a:cubicBezTo>
                <a:cubicBezTo>
                  <a:pt x="49" y="278"/>
                  <a:pt x="49" y="278"/>
                  <a:pt x="49" y="278"/>
                </a:cubicBezTo>
                <a:cubicBezTo>
                  <a:pt x="50" y="277"/>
                  <a:pt x="50" y="276"/>
                  <a:pt x="50" y="275"/>
                </a:cubicBezTo>
                <a:cubicBezTo>
                  <a:pt x="50" y="274"/>
                  <a:pt x="50" y="274"/>
                  <a:pt x="49" y="275"/>
                </a:cubicBezTo>
                <a:cubicBezTo>
                  <a:pt x="49" y="275"/>
                  <a:pt x="49" y="275"/>
                  <a:pt x="49" y="275"/>
                </a:cubicBezTo>
                <a:cubicBezTo>
                  <a:pt x="49" y="275"/>
                  <a:pt x="49" y="275"/>
                  <a:pt x="49" y="275"/>
                </a:cubicBezTo>
                <a:cubicBezTo>
                  <a:pt x="50" y="272"/>
                  <a:pt x="50" y="269"/>
                  <a:pt x="50" y="266"/>
                </a:cubicBezTo>
                <a:cubicBezTo>
                  <a:pt x="52" y="258"/>
                  <a:pt x="53" y="250"/>
                  <a:pt x="54" y="242"/>
                </a:cubicBezTo>
                <a:cubicBezTo>
                  <a:pt x="54" y="242"/>
                  <a:pt x="54" y="242"/>
                  <a:pt x="54" y="242"/>
                </a:cubicBezTo>
                <a:cubicBezTo>
                  <a:pt x="53" y="256"/>
                  <a:pt x="51" y="270"/>
                  <a:pt x="49" y="284"/>
                </a:cubicBezTo>
                <a:cubicBezTo>
                  <a:pt x="48" y="284"/>
                  <a:pt x="48" y="284"/>
                  <a:pt x="48" y="284"/>
                </a:cubicBezTo>
                <a:cubicBezTo>
                  <a:pt x="48" y="273"/>
                  <a:pt x="48" y="262"/>
                  <a:pt x="50" y="251"/>
                </a:cubicBezTo>
                <a:close/>
                <a:moveTo>
                  <a:pt x="53" y="285"/>
                </a:moveTo>
                <a:cubicBezTo>
                  <a:pt x="53" y="285"/>
                  <a:pt x="53" y="285"/>
                  <a:pt x="53" y="285"/>
                </a:cubicBezTo>
                <a:cubicBezTo>
                  <a:pt x="53" y="285"/>
                  <a:pt x="53" y="284"/>
                  <a:pt x="53" y="284"/>
                </a:cubicBezTo>
                <a:cubicBezTo>
                  <a:pt x="54" y="283"/>
                  <a:pt x="56" y="282"/>
                  <a:pt x="57" y="281"/>
                </a:cubicBezTo>
                <a:cubicBezTo>
                  <a:pt x="57" y="282"/>
                  <a:pt x="57" y="282"/>
                  <a:pt x="57" y="283"/>
                </a:cubicBezTo>
                <a:cubicBezTo>
                  <a:pt x="56" y="284"/>
                  <a:pt x="54" y="285"/>
                  <a:pt x="53" y="285"/>
                </a:cubicBezTo>
                <a:close/>
                <a:moveTo>
                  <a:pt x="62" y="237"/>
                </a:moveTo>
                <a:cubicBezTo>
                  <a:pt x="63" y="236"/>
                  <a:pt x="63" y="235"/>
                  <a:pt x="63" y="234"/>
                </a:cubicBezTo>
                <a:cubicBezTo>
                  <a:pt x="64" y="234"/>
                  <a:pt x="64" y="233"/>
                  <a:pt x="65" y="233"/>
                </a:cubicBezTo>
                <a:cubicBezTo>
                  <a:pt x="67" y="232"/>
                  <a:pt x="69" y="232"/>
                  <a:pt x="70" y="231"/>
                </a:cubicBezTo>
                <a:cubicBezTo>
                  <a:pt x="68" y="246"/>
                  <a:pt x="68" y="261"/>
                  <a:pt x="66" y="276"/>
                </a:cubicBezTo>
                <a:cubicBezTo>
                  <a:pt x="64" y="277"/>
                  <a:pt x="62" y="278"/>
                  <a:pt x="60" y="279"/>
                </a:cubicBezTo>
                <a:cubicBezTo>
                  <a:pt x="62" y="266"/>
                  <a:pt x="64" y="251"/>
                  <a:pt x="62" y="237"/>
                </a:cubicBezTo>
                <a:close/>
                <a:moveTo>
                  <a:pt x="69" y="248"/>
                </a:moveTo>
                <a:cubicBezTo>
                  <a:pt x="69" y="245"/>
                  <a:pt x="69" y="243"/>
                  <a:pt x="70" y="240"/>
                </a:cubicBezTo>
                <a:cubicBezTo>
                  <a:pt x="70" y="240"/>
                  <a:pt x="70" y="241"/>
                  <a:pt x="70" y="240"/>
                </a:cubicBezTo>
                <a:cubicBezTo>
                  <a:pt x="72" y="240"/>
                  <a:pt x="74" y="239"/>
                  <a:pt x="76" y="238"/>
                </a:cubicBezTo>
                <a:cubicBezTo>
                  <a:pt x="74" y="250"/>
                  <a:pt x="74" y="262"/>
                  <a:pt x="72" y="274"/>
                </a:cubicBezTo>
                <a:cubicBezTo>
                  <a:pt x="70" y="275"/>
                  <a:pt x="68" y="275"/>
                  <a:pt x="66" y="276"/>
                </a:cubicBezTo>
                <a:cubicBezTo>
                  <a:pt x="67" y="267"/>
                  <a:pt x="68" y="257"/>
                  <a:pt x="69" y="248"/>
                </a:cubicBezTo>
                <a:close/>
                <a:moveTo>
                  <a:pt x="78" y="249"/>
                </a:moveTo>
                <a:cubicBezTo>
                  <a:pt x="79" y="244"/>
                  <a:pt x="80" y="240"/>
                  <a:pt x="81" y="236"/>
                </a:cubicBezTo>
                <a:cubicBezTo>
                  <a:pt x="82" y="235"/>
                  <a:pt x="82" y="235"/>
                  <a:pt x="82" y="235"/>
                </a:cubicBezTo>
                <a:cubicBezTo>
                  <a:pt x="82" y="238"/>
                  <a:pt x="81" y="241"/>
                  <a:pt x="81" y="243"/>
                </a:cubicBezTo>
                <a:cubicBezTo>
                  <a:pt x="80" y="243"/>
                  <a:pt x="80" y="243"/>
                  <a:pt x="80" y="244"/>
                </a:cubicBezTo>
                <a:cubicBezTo>
                  <a:pt x="80" y="244"/>
                  <a:pt x="80" y="244"/>
                  <a:pt x="80" y="244"/>
                </a:cubicBezTo>
                <a:cubicBezTo>
                  <a:pt x="79" y="253"/>
                  <a:pt x="79" y="262"/>
                  <a:pt x="81" y="271"/>
                </a:cubicBezTo>
                <a:cubicBezTo>
                  <a:pt x="79" y="271"/>
                  <a:pt x="78" y="272"/>
                  <a:pt x="76" y="272"/>
                </a:cubicBezTo>
                <a:cubicBezTo>
                  <a:pt x="77" y="265"/>
                  <a:pt x="77" y="257"/>
                  <a:pt x="78" y="249"/>
                </a:cubicBezTo>
                <a:close/>
                <a:moveTo>
                  <a:pt x="86" y="268"/>
                </a:moveTo>
                <a:cubicBezTo>
                  <a:pt x="87" y="268"/>
                  <a:pt x="88" y="267"/>
                  <a:pt x="89" y="267"/>
                </a:cubicBezTo>
                <a:cubicBezTo>
                  <a:pt x="89" y="267"/>
                  <a:pt x="90" y="267"/>
                  <a:pt x="90" y="267"/>
                </a:cubicBezTo>
                <a:cubicBezTo>
                  <a:pt x="89" y="268"/>
                  <a:pt x="88" y="268"/>
                  <a:pt x="86" y="269"/>
                </a:cubicBezTo>
                <a:cubicBezTo>
                  <a:pt x="86" y="268"/>
                  <a:pt x="86" y="268"/>
                  <a:pt x="86" y="268"/>
                </a:cubicBezTo>
                <a:close/>
                <a:moveTo>
                  <a:pt x="93" y="266"/>
                </a:moveTo>
                <a:cubicBezTo>
                  <a:pt x="93" y="266"/>
                  <a:pt x="93" y="266"/>
                  <a:pt x="93" y="266"/>
                </a:cubicBezTo>
                <a:cubicBezTo>
                  <a:pt x="100" y="263"/>
                  <a:pt x="108" y="261"/>
                  <a:pt x="116" y="258"/>
                </a:cubicBezTo>
                <a:cubicBezTo>
                  <a:pt x="116" y="259"/>
                  <a:pt x="116" y="259"/>
                  <a:pt x="116" y="259"/>
                </a:cubicBezTo>
                <a:cubicBezTo>
                  <a:pt x="108" y="262"/>
                  <a:pt x="100" y="264"/>
                  <a:pt x="93" y="267"/>
                </a:cubicBezTo>
                <a:cubicBezTo>
                  <a:pt x="93" y="266"/>
                  <a:pt x="93" y="266"/>
                  <a:pt x="93" y="266"/>
                </a:cubicBezTo>
                <a:close/>
                <a:moveTo>
                  <a:pt x="120" y="257"/>
                </a:moveTo>
                <a:cubicBezTo>
                  <a:pt x="120" y="257"/>
                  <a:pt x="120" y="257"/>
                  <a:pt x="120" y="257"/>
                </a:cubicBezTo>
                <a:cubicBezTo>
                  <a:pt x="120" y="257"/>
                  <a:pt x="120" y="258"/>
                  <a:pt x="120" y="258"/>
                </a:cubicBezTo>
                <a:cubicBezTo>
                  <a:pt x="120" y="258"/>
                  <a:pt x="120" y="258"/>
                  <a:pt x="120" y="258"/>
                </a:cubicBezTo>
                <a:cubicBezTo>
                  <a:pt x="120" y="258"/>
                  <a:pt x="120" y="257"/>
                  <a:pt x="120" y="257"/>
                </a:cubicBezTo>
                <a:close/>
                <a:moveTo>
                  <a:pt x="121" y="257"/>
                </a:moveTo>
                <a:cubicBezTo>
                  <a:pt x="121" y="257"/>
                  <a:pt x="121" y="257"/>
                  <a:pt x="121" y="257"/>
                </a:cubicBezTo>
                <a:cubicBezTo>
                  <a:pt x="121" y="257"/>
                  <a:pt x="121" y="257"/>
                  <a:pt x="121" y="258"/>
                </a:cubicBezTo>
                <a:cubicBezTo>
                  <a:pt x="121" y="258"/>
                  <a:pt x="121" y="258"/>
                  <a:pt x="121" y="258"/>
                </a:cubicBezTo>
                <a:cubicBezTo>
                  <a:pt x="121" y="258"/>
                  <a:pt x="121" y="257"/>
                  <a:pt x="121" y="257"/>
                </a:cubicBezTo>
                <a:close/>
                <a:moveTo>
                  <a:pt x="122" y="256"/>
                </a:moveTo>
                <a:cubicBezTo>
                  <a:pt x="125" y="256"/>
                  <a:pt x="128" y="255"/>
                  <a:pt x="131" y="254"/>
                </a:cubicBezTo>
                <a:cubicBezTo>
                  <a:pt x="131" y="254"/>
                  <a:pt x="131" y="254"/>
                  <a:pt x="131" y="253"/>
                </a:cubicBezTo>
                <a:cubicBezTo>
                  <a:pt x="132" y="253"/>
                  <a:pt x="132" y="253"/>
                  <a:pt x="133" y="252"/>
                </a:cubicBezTo>
                <a:cubicBezTo>
                  <a:pt x="133" y="251"/>
                  <a:pt x="133" y="250"/>
                  <a:pt x="133" y="249"/>
                </a:cubicBezTo>
                <a:cubicBezTo>
                  <a:pt x="133" y="251"/>
                  <a:pt x="133" y="252"/>
                  <a:pt x="134" y="253"/>
                </a:cubicBezTo>
                <a:cubicBezTo>
                  <a:pt x="134" y="254"/>
                  <a:pt x="134" y="254"/>
                  <a:pt x="134" y="254"/>
                </a:cubicBezTo>
                <a:cubicBezTo>
                  <a:pt x="130" y="255"/>
                  <a:pt x="126" y="257"/>
                  <a:pt x="122" y="258"/>
                </a:cubicBezTo>
                <a:cubicBezTo>
                  <a:pt x="122" y="257"/>
                  <a:pt x="122" y="257"/>
                  <a:pt x="122" y="256"/>
                </a:cubicBezTo>
                <a:close/>
                <a:moveTo>
                  <a:pt x="138" y="253"/>
                </a:moveTo>
                <a:cubicBezTo>
                  <a:pt x="138" y="246"/>
                  <a:pt x="139" y="239"/>
                  <a:pt x="140" y="232"/>
                </a:cubicBezTo>
                <a:cubicBezTo>
                  <a:pt x="140" y="235"/>
                  <a:pt x="140" y="238"/>
                  <a:pt x="141" y="241"/>
                </a:cubicBezTo>
                <a:cubicBezTo>
                  <a:pt x="141" y="242"/>
                  <a:pt x="142" y="243"/>
                  <a:pt x="142" y="243"/>
                </a:cubicBezTo>
                <a:cubicBezTo>
                  <a:pt x="142" y="246"/>
                  <a:pt x="142" y="249"/>
                  <a:pt x="142" y="252"/>
                </a:cubicBezTo>
                <a:cubicBezTo>
                  <a:pt x="140" y="253"/>
                  <a:pt x="139" y="253"/>
                  <a:pt x="137" y="254"/>
                </a:cubicBezTo>
                <a:cubicBezTo>
                  <a:pt x="138" y="253"/>
                  <a:pt x="138" y="253"/>
                  <a:pt x="138" y="253"/>
                </a:cubicBezTo>
                <a:close/>
                <a:moveTo>
                  <a:pt x="144" y="247"/>
                </a:moveTo>
                <a:cubicBezTo>
                  <a:pt x="147" y="246"/>
                  <a:pt x="150" y="245"/>
                  <a:pt x="154" y="245"/>
                </a:cubicBezTo>
                <a:cubicBezTo>
                  <a:pt x="154" y="246"/>
                  <a:pt x="154" y="248"/>
                  <a:pt x="153" y="250"/>
                </a:cubicBezTo>
                <a:cubicBezTo>
                  <a:pt x="150" y="250"/>
                  <a:pt x="146" y="251"/>
                  <a:pt x="143" y="252"/>
                </a:cubicBezTo>
                <a:cubicBezTo>
                  <a:pt x="143" y="250"/>
                  <a:pt x="144" y="249"/>
                  <a:pt x="144" y="247"/>
                </a:cubicBezTo>
                <a:close/>
                <a:moveTo>
                  <a:pt x="154" y="244"/>
                </a:moveTo>
                <a:cubicBezTo>
                  <a:pt x="158" y="243"/>
                  <a:pt x="162" y="242"/>
                  <a:pt x="166" y="241"/>
                </a:cubicBezTo>
                <a:cubicBezTo>
                  <a:pt x="166" y="243"/>
                  <a:pt x="166" y="245"/>
                  <a:pt x="165" y="247"/>
                </a:cubicBezTo>
                <a:cubicBezTo>
                  <a:pt x="162" y="248"/>
                  <a:pt x="158" y="249"/>
                  <a:pt x="154" y="250"/>
                </a:cubicBezTo>
                <a:cubicBezTo>
                  <a:pt x="154" y="248"/>
                  <a:pt x="154" y="246"/>
                  <a:pt x="154" y="244"/>
                </a:cubicBezTo>
                <a:close/>
                <a:moveTo>
                  <a:pt x="166" y="244"/>
                </a:moveTo>
                <a:cubicBezTo>
                  <a:pt x="166" y="245"/>
                  <a:pt x="166" y="246"/>
                  <a:pt x="166" y="247"/>
                </a:cubicBezTo>
                <a:cubicBezTo>
                  <a:pt x="166" y="247"/>
                  <a:pt x="166" y="247"/>
                  <a:pt x="166" y="247"/>
                </a:cubicBezTo>
                <a:cubicBezTo>
                  <a:pt x="166" y="246"/>
                  <a:pt x="166" y="245"/>
                  <a:pt x="166" y="244"/>
                </a:cubicBezTo>
                <a:close/>
                <a:moveTo>
                  <a:pt x="167" y="239"/>
                </a:moveTo>
                <a:cubicBezTo>
                  <a:pt x="168" y="237"/>
                  <a:pt x="168" y="235"/>
                  <a:pt x="168" y="233"/>
                </a:cubicBezTo>
                <a:cubicBezTo>
                  <a:pt x="168" y="235"/>
                  <a:pt x="168" y="238"/>
                  <a:pt x="168" y="240"/>
                </a:cubicBezTo>
                <a:cubicBezTo>
                  <a:pt x="168" y="240"/>
                  <a:pt x="168" y="240"/>
                  <a:pt x="167" y="240"/>
                </a:cubicBezTo>
                <a:cubicBezTo>
                  <a:pt x="167" y="240"/>
                  <a:pt x="167" y="240"/>
                  <a:pt x="167" y="239"/>
                </a:cubicBezTo>
                <a:close/>
                <a:moveTo>
                  <a:pt x="180" y="203"/>
                </a:moveTo>
                <a:cubicBezTo>
                  <a:pt x="177" y="214"/>
                  <a:pt x="176" y="227"/>
                  <a:pt x="177" y="238"/>
                </a:cubicBezTo>
                <a:cubicBezTo>
                  <a:pt x="176" y="238"/>
                  <a:pt x="174" y="238"/>
                  <a:pt x="172" y="239"/>
                </a:cubicBezTo>
                <a:cubicBezTo>
                  <a:pt x="172" y="227"/>
                  <a:pt x="175" y="213"/>
                  <a:pt x="180" y="203"/>
                </a:cubicBezTo>
                <a:close/>
                <a:moveTo>
                  <a:pt x="183" y="236"/>
                </a:moveTo>
                <a:cubicBezTo>
                  <a:pt x="183" y="236"/>
                  <a:pt x="183" y="236"/>
                  <a:pt x="183" y="236"/>
                </a:cubicBezTo>
                <a:cubicBezTo>
                  <a:pt x="182" y="236"/>
                  <a:pt x="182" y="236"/>
                  <a:pt x="182" y="236"/>
                </a:cubicBezTo>
                <a:cubicBezTo>
                  <a:pt x="182" y="236"/>
                  <a:pt x="182" y="236"/>
                  <a:pt x="183" y="236"/>
                </a:cubicBezTo>
                <a:close/>
                <a:moveTo>
                  <a:pt x="192" y="201"/>
                </a:moveTo>
                <a:cubicBezTo>
                  <a:pt x="192" y="200"/>
                  <a:pt x="192" y="200"/>
                  <a:pt x="192" y="200"/>
                </a:cubicBezTo>
                <a:cubicBezTo>
                  <a:pt x="194" y="209"/>
                  <a:pt x="194" y="219"/>
                  <a:pt x="193" y="228"/>
                </a:cubicBezTo>
                <a:cubicBezTo>
                  <a:pt x="192" y="230"/>
                  <a:pt x="194" y="231"/>
                  <a:pt x="195" y="231"/>
                </a:cubicBezTo>
                <a:cubicBezTo>
                  <a:pt x="195" y="231"/>
                  <a:pt x="195" y="232"/>
                  <a:pt x="195" y="233"/>
                </a:cubicBezTo>
                <a:cubicBezTo>
                  <a:pt x="193" y="234"/>
                  <a:pt x="190" y="234"/>
                  <a:pt x="188" y="235"/>
                </a:cubicBezTo>
                <a:cubicBezTo>
                  <a:pt x="190" y="224"/>
                  <a:pt x="192" y="212"/>
                  <a:pt x="192" y="201"/>
                </a:cubicBezTo>
                <a:close/>
                <a:moveTo>
                  <a:pt x="196" y="230"/>
                </a:moveTo>
                <a:cubicBezTo>
                  <a:pt x="196" y="230"/>
                  <a:pt x="197" y="230"/>
                  <a:pt x="197" y="229"/>
                </a:cubicBezTo>
                <a:cubicBezTo>
                  <a:pt x="198" y="217"/>
                  <a:pt x="198" y="206"/>
                  <a:pt x="196" y="194"/>
                </a:cubicBezTo>
                <a:cubicBezTo>
                  <a:pt x="195" y="193"/>
                  <a:pt x="195" y="193"/>
                  <a:pt x="194" y="193"/>
                </a:cubicBezTo>
                <a:cubicBezTo>
                  <a:pt x="194" y="192"/>
                  <a:pt x="194" y="192"/>
                  <a:pt x="193" y="192"/>
                </a:cubicBezTo>
                <a:cubicBezTo>
                  <a:pt x="193" y="191"/>
                  <a:pt x="192" y="190"/>
                  <a:pt x="192" y="189"/>
                </a:cubicBezTo>
                <a:cubicBezTo>
                  <a:pt x="192" y="189"/>
                  <a:pt x="192" y="188"/>
                  <a:pt x="192" y="187"/>
                </a:cubicBezTo>
                <a:cubicBezTo>
                  <a:pt x="192" y="186"/>
                  <a:pt x="192" y="186"/>
                  <a:pt x="192" y="186"/>
                </a:cubicBezTo>
                <a:cubicBezTo>
                  <a:pt x="192" y="186"/>
                  <a:pt x="193" y="186"/>
                  <a:pt x="194" y="186"/>
                </a:cubicBezTo>
                <a:cubicBezTo>
                  <a:pt x="203" y="192"/>
                  <a:pt x="199" y="224"/>
                  <a:pt x="198" y="230"/>
                </a:cubicBezTo>
                <a:cubicBezTo>
                  <a:pt x="198" y="231"/>
                  <a:pt x="198" y="232"/>
                  <a:pt x="197" y="233"/>
                </a:cubicBezTo>
                <a:cubicBezTo>
                  <a:pt x="197" y="233"/>
                  <a:pt x="196" y="233"/>
                  <a:pt x="196" y="233"/>
                </a:cubicBezTo>
                <a:cubicBezTo>
                  <a:pt x="196" y="232"/>
                  <a:pt x="196" y="231"/>
                  <a:pt x="196" y="230"/>
                </a:cubicBezTo>
                <a:close/>
                <a:moveTo>
                  <a:pt x="200" y="208"/>
                </a:moveTo>
                <a:cubicBezTo>
                  <a:pt x="201" y="202"/>
                  <a:pt x="201" y="191"/>
                  <a:pt x="195" y="187"/>
                </a:cubicBezTo>
                <a:cubicBezTo>
                  <a:pt x="196" y="187"/>
                  <a:pt x="197" y="188"/>
                  <a:pt x="198" y="189"/>
                </a:cubicBezTo>
                <a:cubicBezTo>
                  <a:pt x="203" y="196"/>
                  <a:pt x="202" y="209"/>
                  <a:pt x="201" y="217"/>
                </a:cubicBezTo>
                <a:cubicBezTo>
                  <a:pt x="201" y="222"/>
                  <a:pt x="201" y="227"/>
                  <a:pt x="200" y="232"/>
                </a:cubicBezTo>
                <a:cubicBezTo>
                  <a:pt x="200" y="232"/>
                  <a:pt x="199" y="232"/>
                  <a:pt x="198" y="233"/>
                </a:cubicBezTo>
                <a:cubicBezTo>
                  <a:pt x="200" y="224"/>
                  <a:pt x="200" y="216"/>
                  <a:pt x="200" y="208"/>
                </a:cubicBezTo>
                <a:close/>
                <a:moveTo>
                  <a:pt x="200" y="233"/>
                </a:moveTo>
                <a:cubicBezTo>
                  <a:pt x="200" y="235"/>
                  <a:pt x="200" y="238"/>
                  <a:pt x="199" y="240"/>
                </a:cubicBezTo>
                <a:cubicBezTo>
                  <a:pt x="198" y="241"/>
                  <a:pt x="197" y="241"/>
                  <a:pt x="196" y="241"/>
                </a:cubicBezTo>
                <a:cubicBezTo>
                  <a:pt x="197" y="239"/>
                  <a:pt x="198" y="236"/>
                  <a:pt x="198" y="234"/>
                </a:cubicBezTo>
                <a:cubicBezTo>
                  <a:pt x="199" y="233"/>
                  <a:pt x="200" y="233"/>
                  <a:pt x="200" y="233"/>
                </a:cubicBezTo>
                <a:close/>
                <a:moveTo>
                  <a:pt x="201" y="233"/>
                </a:moveTo>
                <a:cubicBezTo>
                  <a:pt x="206" y="232"/>
                  <a:pt x="210" y="231"/>
                  <a:pt x="215" y="230"/>
                </a:cubicBezTo>
                <a:cubicBezTo>
                  <a:pt x="215" y="232"/>
                  <a:pt x="215" y="235"/>
                  <a:pt x="215" y="238"/>
                </a:cubicBezTo>
                <a:cubicBezTo>
                  <a:pt x="210" y="239"/>
                  <a:pt x="205" y="239"/>
                  <a:pt x="200" y="240"/>
                </a:cubicBezTo>
                <a:cubicBezTo>
                  <a:pt x="200" y="238"/>
                  <a:pt x="200" y="235"/>
                  <a:pt x="201" y="233"/>
                </a:cubicBezTo>
                <a:close/>
                <a:moveTo>
                  <a:pt x="216" y="230"/>
                </a:moveTo>
                <a:cubicBezTo>
                  <a:pt x="220" y="229"/>
                  <a:pt x="224" y="228"/>
                  <a:pt x="228" y="227"/>
                </a:cubicBezTo>
                <a:cubicBezTo>
                  <a:pt x="228" y="230"/>
                  <a:pt x="228" y="233"/>
                  <a:pt x="228" y="235"/>
                </a:cubicBezTo>
                <a:cubicBezTo>
                  <a:pt x="224" y="236"/>
                  <a:pt x="219" y="237"/>
                  <a:pt x="215" y="238"/>
                </a:cubicBezTo>
                <a:cubicBezTo>
                  <a:pt x="215" y="235"/>
                  <a:pt x="215" y="232"/>
                  <a:pt x="216" y="230"/>
                </a:cubicBezTo>
                <a:close/>
                <a:moveTo>
                  <a:pt x="228" y="236"/>
                </a:moveTo>
                <a:cubicBezTo>
                  <a:pt x="228" y="237"/>
                  <a:pt x="228" y="237"/>
                  <a:pt x="228" y="238"/>
                </a:cubicBezTo>
                <a:cubicBezTo>
                  <a:pt x="224" y="239"/>
                  <a:pt x="219" y="240"/>
                  <a:pt x="215" y="242"/>
                </a:cubicBezTo>
                <a:cubicBezTo>
                  <a:pt x="215" y="241"/>
                  <a:pt x="215" y="240"/>
                  <a:pt x="215" y="239"/>
                </a:cubicBezTo>
                <a:cubicBezTo>
                  <a:pt x="219" y="238"/>
                  <a:pt x="224" y="237"/>
                  <a:pt x="228" y="236"/>
                </a:cubicBezTo>
                <a:close/>
                <a:moveTo>
                  <a:pt x="229" y="239"/>
                </a:moveTo>
                <a:cubicBezTo>
                  <a:pt x="229" y="240"/>
                  <a:pt x="229" y="242"/>
                  <a:pt x="229" y="243"/>
                </a:cubicBezTo>
                <a:cubicBezTo>
                  <a:pt x="230" y="243"/>
                  <a:pt x="230" y="243"/>
                  <a:pt x="230" y="243"/>
                </a:cubicBezTo>
                <a:cubicBezTo>
                  <a:pt x="231" y="241"/>
                  <a:pt x="231" y="240"/>
                  <a:pt x="232" y="238"/>
                </a:cubicBezTo>
                <a:cubicBezTo>
                  <a:pt x="233" y="238"/>
                  <a:pt x="235" y="238"/>
                  <a:pt x="236" y="237"/>
                </a:cubicBezTo>
                <a:cubicBezTo>
                  <a:pt x="236" y="239"/>
                  <a:pt x="236" y="241"/>
                  <a:pt x="236" y="243"/>
                </a:cubicBezTo>
                <a:cubicBezTo>
                  <a:pt x="236" y="243"/>
                  <a:pt x="237" y="243"/>
                  <a:pt x="237" y="243"/>
                </a:cubicBezTo>
                <a:cubicBezTo>
                  <a:pt x="237" y="241"/>
                  <a:pt x="237" y="239"/>
                  <a:pt x="237" y="237"/>
                </a:cubicBezTo>
                <a:cubicBezTo>
                  <a:pt x="243" y="235"/>
                  <a:pt x="250" y="234"/>
                  <a:pt x="257" y="232"/>
                </a:cubicBezTo>
                <a:cubicBezTo>
                  <a:pt x="257" y="233"/>
                  <a:pt x="257" y="233"/>
                  <a:pt x="257" y="234"/>
                </a:cubicBezTo>
                <a:cubicBezTo>
                  <a:pt x="257" y="236"/>
                  <a:pt x="260" y="236"/>
                  <a:pt x="261" y="234"/>
                </a:cubicBezTo>
                <a:cubicBezTo>
                  <a:pt x="261" y="233"/>
                  <a:pt x="261" y="232"/>
                  <a:pt x="261" y="231"/>
                </a:cubicBezTo>
                <a:cubicBezTo>
                  <a:pt x="262" y="231"/>
                  <a:pt x="263" y="231"/>
                  <a:pt x="264" y="231"/>
                </a:cubicBezTo>
                <a:cubicBezTo>
                  <a:pt x="265" y="231"/>
                  <a:pt x="267" y="230"/>
                  <a:pt x="268" y="230"/>
                </a:cubicBezTo>
                <a:cubicBezTo>
                  <a:pt x="268" y="230"/>
                  <a:pt x="268" y="231"/>
                  <a:pt x="268" y="231"/>
                </a:cubicBezTo>
                <a:cubicBezTo>
                  <a:pt x="268" y="231"/>
                  <a:pt x="268" y="231"/>
                  <a:pt x="268" y="231"/>
                </a:cubicBezTo>
                <a:cubicBezTo>
                  <a:pt x="268" y="232"/>
                  <a:pt x="268" y="233"/>
                  <a:pt x="268" y="235"/>
                </a:cubicBezTo>
                <a:cubicBezTo>
                  <a:pt x="268" y="235"/>
                  <a:pt x="268" y="235"/>
                  <a:pt x="269" y="235"/>
                </a:cubicBezTo>
                <a:cubicBezTo>
                  <a:pt x="269" y="233"/>
                  <a:pt x="270" y="232"/>
                  <a:pt x="271" y="230"/>
                </a:cubicBezTo>
                <a:cubicBezTo>
                  <a:pt x="272" y="230"/>
                  <a:pt x="273" y="230"/>
                  <a:pt x="274" y="229"/>
                </a:cubicBezTo>
                <a:cubicBezTo>
                  <a:pt x="274" y="230"/>
                  <a:pt x="274" y="231"/>
                  <a:pt x="275" y="231"/>
                </a:cubicBezTo>
                <a:cubicBezTo>
                  <a:pt x="275" y="232"/>
                  <a:pt x="275" y="232"/>
                  <a:pt x="275" y="231"/>
                </a:cubicBezTo>
                <a:cubicBezTo>
                  <a:pt x="276" y="231"/>
                  <a:pt x="276" y="230"/>
                  <a:pt x="276" y="229"/>
                </a:cubicBezTo>
                <a:cubicBezTo>
                  <a:pt x="276" y="229"/>
                  <a:pt x="276" y="229"/>
                  <a:pt x="276" y="229"/>
                </a:cubicBezTo>
                <a:cubicBezTo>
                  <a:pt x="276" y="230"/>
                  <a:pt x="276" y="231"/>
                  <a:pt x="276" y="232"/>
                </a:cubicBezTo>
                <a:cubicBezTo>
                  <a:pt x="276" y="232"/>
                  <a:pt x="276" y="232"/>
                  <a:pt x="277" y="232"/>
                </a:cubicBezTo>
                <a:cubicBezTo>
                  <a:pt x="277" y="231"/>
                  <a:pt x="277" y="230"/>
                  <a:pt x="277" y="229"/>
                </a:cubicBezTo>
                <a:cubicBezTo>
                  <a:pt x="287" y="228"/>
                  <a:pt x="296" y="226"/>
                  <a:pt x="306" y="225"/>
                </a:cubicBezTo>
                <a:cubicBezTo>
                  <a:pt x="307" y="226"/>
                  <a:pt x="309" y="226"/>
                  <a:pt x="310" y="224"/>
                </a:cubicBezTo>
                <a:cubicBezTo>
                  <a:pt x="310" y="224"/>
                  <a:pt x="310" y="224"/>
                  <a:pt x="310" y="224"/>
                </a:cubicBezTo>
                <a:cubicBezTo>
                  <a:pt x="310" y="224"/>
                  <a:pt x="310" y="224"/>
                  <a:pt x="310" y="224"/>
                </a:cubicBezTo>
                <a:cubicBezTo>
                  <a:pt x="310" y="224"/>
                  <a:pt x="310" y="224"/>
                  <a:pt x="310" y="224"/>
                </a:cubicBezTo>
                <a:cubicBezTo>
                  <a:pt x="310" y="224"/>
                  <a:pt x="310" y="224"/>
                  <a:pt x="311" y="223"/>
                </a:cubicBezTo>
                <a:cubicBezTo>
                  <a:pt x="313" y="223"/>
                  <a:pt x="315" y="223"/>
                  <a:pt x="317" y="223"/>
                </a:cubicBezTo>
                <a:cubicBezTo>
                  <a:pt x="317" y="223"/>
                  <a:pt x="318" y="223"/>
                  <a:pt x="318" y="223"/>
                </a:cubicBezTo>
                <a:cubicBezTo>
                  <a:pt x="318" y="223"/>
                  <a:pt x="318" y="223"/>
                  <a:pt x="318" y="223"/>
                </a:cubicBezTo>
                <a:cubicBezTo>
                  <a:pt x="326" y="222"/>
                  <a:pt x="334" y="221"/>
                  <a:pt x="342" y="221"/>
                </a:cubicBezTo>
                <a:cubicBezTo>
                  <a:pt x="342" y="221"/>
                  <a:pt x="342" y="222"/>
                  <a:pt x="343" y="222"/>
                </a:cubicBezTo>
                <a:cubicBezTo>
                  <a:pt x="343" y="223"/>
                  <a:pt x="343" y="223"/>
                  <a:pt x="343" y="222"/>
                </a:cubicBezTo>
                <a:cubicBezTo>
                  <a:pt x="344" y="222"/>
                  <a:pt x="344" y="221"/>
                  <a:pt x="344" y="221"/>
                </a:cubicBezTo>
                <a:cubicBezTo>
                  <a:pt x="348" y="221"/>
                  <a:pt x="352" y="221"/>
                  <a:pt x="356" y="220"/>
                </a:cubicBezTo>
                <a:cubicBezTo>
                  <a:pt x="357" y="220"/>
                  <a:pt x="357" y="220"/>
                  <a:pt x="357" y="220"/>
                </a:cubicBezTo>
                <a:cubicBezTo>
                  <a:pt x="358" y="223"/>
                  <a:pt x="359" y="225"/>
                  <a:pt x="360" y="228"/>
                </a:cubicBezTo>
                <a:cubicBezTo>
                  <a:pt x="354" y="228"/>
                  <a:pt x="348" y="229"/>
                  <a:pt x="341" y="230"/>
                </a:cubicBezTo>
                <a:cubicBezTo>
                  <a:pt x="320" y="230"/>
                  <a:pt x="299" y="233"/>
                  <a:pt x="277" y="238"/>
                </a:cubicBezTo>
                <a:cubicBezTo>
                  <a:pt x="256" y="240"/>
                  <a:pt x="235" y="244"/>
                  <a:pt x="214" y="248"/>
                </a:cubicBezTo>
                <a:cubicBezTo>
                  <a:pt x="214" y="247"/>
                  <a:pt x="214" y="245"/>
                  <a:pt x="215" y="243"/>
                </a:cubicBezTo>
                <a:cubicBezTo>
                  <a:pt x="219" y="241"/>
                  <a:pt x="224" y="240"/>
                  <a:pt x="229" y="239"/>
                </a:cubicBezTo>
                <a:close/>
                <a:moveTo>
                  <a:pt x="325" y="232"/>
                </a:moveTo>
                <a:cubicBezTo>
                  <a:pt x="323" y="232"/>
                  <a:pt x="320" y="232"/>
                  <a:pt x="318" y="233"/>
                </a:cubicBezTo>
                <a:cubicBezTo>
                  <a:pt x="314" y="233"/>
                  <a:pt x="310" y="233"/>
                  <a:pt x="306" y="234"/>
                </a:cubicBezTo>
                <a:cubicBezTo>
                  <a:pt x="312" y="233"/>
                  <a:pt x="319" y="232"/>
                  <a:pt x="325" y="232"/>
                </a:cubicBezTo>
                <a:close/>
                <a:moveTo>
                  <a:pt x="185" y="258"/>
                </a:moveTo>
                <a:cubicBezTo>
                  <a:pt x="240" y="250"/>
                  <a:pt x="295" y="248"/>
                  <a:pt x="350" y="248"/>
                </a:cubicBezTo>
                <a:cubicBezTo>
                  <a:pt x="343" y="249"/>
                  <a:pt x="335" y="250"/>
                  <a:pt x="327" y="251"/>
                </a:cubicBezTo>
                <a:cubicBezTo>
                  <a:pt x="318" y="252"/>
                  <a:pt x="310" y="252"/>
                  <a:pt x="301" y="253"/>
                </a:cubicBezTo>
                <a:cubicBezTo>
                  <a:pt x="269" y="255"/>
                  <a:pt x="237" y="259"/>
                  <a:pt x="205" y="265"/>
                </a:cubicBezTo>
                <a:cubicBezTo>
                  <a:pt x="196" y="267"/>
                  <a:pt x="188" y="269"/>
                  <a:pt x="180" y="271"/>
                </a:cubicBezTo>
                <a:cubicBezTo>
                  <a:pt x="156" y="275"/>
                  <a:pt x="132" y="278"/>
                  <a:pt x="108" y="283"/>
                </a:cubicBezTo>
                <a:cubicBezTo>
                  <a:pt x="93" y="286"/>
                  <a:pt x="79" y="289"/>
                  <a:pt x="65" y="294"/>
                </a:cubicBezTo>
                <a:cubicBezTo>
                  <a:pt x="63" y="295"/>
                  <a:pt x="60" y="296"/>
                  <a:pt x="57" y="297"/>
                </a:cubicBezTo>
                <a:cubicBezTo>
                  <a:pt x="58" y="297"/>
                  <a:pt x="58" y="296"/>
                  <a:pt x="58" y="296"/>
                </a:cubicBezTo>
                <a:cubicBezTo>
                  <a:pt x="65" y="293"/>
                  <a:pt x="72" y="290"/>
                  <a:pt x="80" y="287"/>
                </a:cubicBezTo>
                <a:cubicBezTo>
                  <a:pt x="88" y="284"/>
                  <a:pt x="96" y="282"/>
                  <a:pt x="104" y="279"/>
                </a:cubicBezTo>
                <a:cubicBezTo>
                  <a:pt x="114" y="276"/>
                  <a:pt x="124" y="273"/>
                  <a:pt x="134" y="271"/>
                </a:cubicBezTo>
                <a:cubicBezTo>
                  <a:pt x="151" y="266"/>
                  <a:pt x="168" y="262"/>
                  <a:pt x="185" y="258"/>
                </a:cubicBezTo>
                <a:close/>
                <a:moveTo>
                  <a:pt x="150" y="266"/>
                </a:moveTo>
                <a:cubicBezTo>
                  <a:pt x="154" y="265"/>
                  <a:pt x="157" y="265"/>
                  <a:pt x="161" y="264"/>
                </a:cubicBezTo>
                <a:cubicBezTo>
                  <a:pt x="159" y="264"/>
                  <a:pt x="158" y="264"/>
                  <a:pt x="157" y="265"/>
                </a:cubicBezTo>
                <a:cubicBezTo>
                  <a:pt x="155" y="265"/>
                  <a:pt x="152" y="266"/>
                  <a:pt x="150" y="266"/>
                </a:cubicBezTo>
                <a:close/>
                <a:moveTo>
                  <a:pt x="58" y="295"/>
                </a:moveTo>
                <a:cubicBezTo>
                  <a:pt x="58" y="295"/>
                  <a:pt x="57" y="295"/>
                  <a:pt x="57" y="295"/>
                </a:cubicBezTo>
                <a:cubicBezTo>
                  <a:pt x="61" y="293"/>
                  <a:pt x="65" y="292"/>
                  <a:pt x="68" y="291"/>
                </a:cubicBezTo>
                <a:cubicBezTo>
                  <a:pt x="65" y="292"/>
                  <a:pt x="61" y="294"/>
                  <a:pt x="58" y="295"/>
                </a:cubicBezTo>
                <a:close/>
                <a:moveTo>
                  <a:pt x="29" y="317"/>
                </a:moveTo>
                <a:cubicBezTo>
                  <a:pt x="30" y="317"/>
                  <a:pt x="31" y="316"/>
                  <a:pt x="32" y="315"/>
                </a:cubicBezTo>
                <a:cubicBezTo>
                  <a:pt x="32" y="315"/>
                  <a:pt x="32" y="316"/>
                  <a:pt x="32" y="316"/>
                </a:cubicBezTo>
                <a:cubicBezTo>
                  <a:pt x="32" y="316"/>
                  <a:pt x="32" y="317"/>
                  <a:pt x="31" y="318"/>
                </a:cubicBezTo>
                <a:cubicBezTo>
                  <a:pt x="31" y="318"/>
                  <a:pt x="31" y="318"/>
                  <a:pt x="31" y="318"/>
                </a:cubicBezTo>
                <a:cubicBezTo>
                  <a:pt x="31" y="319"/>
                  <a:pt x="31" y="321"/>
                  <a:pt x="30" y="322"/>
                </a:cubicBezTo>
                <a:cubicBezTo>
                  <a:pt x="30" y="321"/>
                  <a:pt x="29" y="319"/>
                  <a:pt x="29" y="318"/>
                </a:cubicBezTo>
                <a:cubicBezTo>
                  <a:pt x="29" y="318"/>
                  <a:pt x="29" y="318"/>
                  <a:pt x="29" y="317"/>
                </a:cubicBezTo>
                <a:close/>
                <a:moveTo>
                  <a:pt x="35" y="314"/>
                </a:moveTo>
                <a:cubicBezTo>
                  <a:pt x="35" y="314"/>
                  <a:pt x="35" y="314"/>
                  <a:pt x="35" y="314"/>
                </a:cubicBezTo>
                <a:cubicBezTo>
                  <a:pt x="35" y="314"/>
                  <a:pt x="35" y="314"/>
                  <a:pt x="35" y="314"/>
                </a:cubicBezTo>
                <a:cubicBezTo>
                  <a:pt x="35" y="314"/>
                  <a:pt x="35" y="314"/>
                  <a:pt x="35" y="314"/>
                </a:cubicBezTo>
                <a:cubicBezTo>
                  <a:pt x="35" y="314"/>
                  <a:pt x="35" y="314"/>
                  <a:pt x="35" y="314"/>
                </a:cubicBezTo>
                <a:close/>
                <a:moveTo>
                  <a:pt x="64" y="305"/>
                </a:moveTo>
                <a:cubicBezTo>
                  <a:pt x="72" y="302"/>
                  <a:pt x="80" y="300"/>
                  <a:pt x="88" y="299"/>
                </a:cubicBezTo>
                <a:cubicBezTo>
                  <a:pt x="87" y="300"/>
                  <a:pt x="88" y="301"/>
                  <a:pt x="89" y="301"/>
                </a:cubicBezTo>
                <a:cubicBezTo>
                  <a:pt x="89" y="301"/>
                  <a:pt x="89" y="301"/>
                  <a:pt x="89" y="302"/>
                </a:cubicBezTo>
                <a:cubicBezTo>
                  <a:pt x="81" y="304"/>
                  <a:pt x="73" y="306"/>
                  <a:pt x="65" y="309"/>
                </a:cubicBezTo>
                <a:cubicBezTo>
                  <a:pt x="65" y="309"/>
                  <a:pt x="65" y="309"/>
                  <a:pt x="64" y="310"/>
                </a:cubicBezTo>
                <a:cubicBezTo>
                  <a:pt x="64" y="310"/>
                  <a:pt x="64" y="310"/>
                  <a:pt x="64" y="310"/>
                </a:cubicBezTo>
                <a:cubicBezTo>
                  <a:pt x="64" y="308"/>
                  <a:pt x="64" y="306"/>
                  <a:pt x="64" y="305"/>
                </a:cubicBezTo>
                <a:close/>
                <a:moveTo>
                  <a:pt x="64" y="311"/>
                </a:moveTo>
                <a:cubicBezTo>
                  <a:pt x="64" y="311"/>
                  <a:pt x="64" y="311"/>
                  <a:pt x="64" y="311"/>
                </a:cubicBezTo>
                <a:cubicBezTo>
                  <a:pt x="65" y="310"/>
                  <a:pt x="67" y="310"/>
                  <a:pt x="68" y="309"/>
                </a:cubicBezTo>
                <a:cubicBezTo>
                  <a:pt x="75" y="307"/>
                  <a:pt x="82" y="305"/>
                  <a:pt x="89" y="303"/>
                </a:cubicBezTo>
                <a:cubicBezTo>
                  <a:pt x="89" y="303"/>
                  <a:pt x="89" y="304"/>
                  <a:pt x="89" y="304"/>
                </a:cubicBezTo>
                <a:cubicBezTo>
                  <a:pt x="89" y="306"/>
                  <a:pt x="88" y="308"/>
                  <a:pt x="88" y="310"/>
                </a:cubicBezTo>
                <a:cubicBezTo>
                  <a:pt x="88" y="312"/>
                  <a:pt x="88" y="313"/>
                  <a:pt x="88" y="315"/>
                </a:cubicBezTo>
                <a:cubicBezTo>
                  <a:pt x="86" y="315"/>
                  <a:pt x="84" y="316"/>
                  <a:pt x="82" y="317"/>
                </a:cubicBezTo>
                <a:cubicBezTo>
                  <a:pt x="81" y="316"/>
                  <a:pt x="80" y="315"/>
                  <a:pt x="79" y="314"/>
                </a:cubicBezTo>
                <a:cubicBezTo>
                  <a:pt x="80" y="315"/>
                  <a:pt x="81" y="316"/>
                  <a:pt x="81" y="317"/>
                </a:cubicBezTo>
                <a:cubicBezTo>
                  <a:pt x="81" y="317"/>
                  <a:pt x="80" y="317"/>
                  <a:pt x="79" y="317"/>
                </a:cubicBezTo>
                <a:cubicBezTo>
                  <a:pt x="79" y="316"/>
                  <a:pt x="79" y="315"/>
                  <a:pt x="79" y="314"/>
                </a:cubicBezTo>
                <a:cubicBezTo>
                  <a:pt x="79" y="314"/>
                  <a:pt x="79" y="314"/>
                  <a:pt x="78" y="314"/>
                </a:cubicBezTo>
                <a:cubicBezTo>
                  <a:pt x="79" y="314"/>
                  <a:pt x="79" y="314"/>
                  <a:pt x="79" y="314"/>
                </a:cubicBezTo>
                <a:cubicBezTo>
                  <a:pt x="78" y="314"/>
                  <a:pt x="78" y="313"/>
                  <a:pt x="78" y="312"/>
                </a:cubicBezTo>
                <a:cubicBezTo>
                  <a:pt x="78" y="312"/>
                  <a:pt x="78" y="312"/>
                  <a:pt x="77" y="312"/>
                </a:cubicBezTo>
                <a:cubicBezTo>
                  <a:pt x="77" y="313"/>
                  <a:pt x="77" y="314"/>
                  <a:pt x="76" y="315"/>
                </a:cubicBezTo>
                <a:cubicBezTo>
                  <a:pt x="76" y="315"/>
                  <a:pt x="76" y="315"/>
                  <a:pt x="76" y="315"/>
                </a:cubicBezTo>
                <a:cubicBezTo>
                  <a:pt x="75" y="315"/>
                  <a:pt x="75" y="315"/>
                  <a:pt x="75" y="315"/>
                </a:cubicBezTo>
                <a:cubicBezTo>
                  <a:pt x="75" y="314"/>
                  <a:pt x="75" y="314"/>
                  <a:pt x="75" y="315"/>
                </a:cubicBezTo>
                <a:cubicBezTo>
                  <a:pt x="74" y="316"/>
                  <a:pt x="73" y="317"/>
                  <a:pt x="72" y="319"/>
                </a:cubicBezTo>
                <a:cubicBezTo>
                  <a:pt x="71" y="319"/>
                  <a:pt x="71" y="319"/>
                  <a:pt x="71" y="320"/>
                </a:cubicBezTo>
                <a:cubicBezTo>
                  <a:pt x="71" y="320"/>
                  <a:pt x="71" y="320"/>
                  <a:pt x="71" y="320"/>
                </a:cubicBezTo>
                <a:cubicBezTo>
                  <a:pt x="68" y="321"/>
                  <a:pt x="65" y="321"/>
                  <a:pt x="62" y="322"/>
                </a:cubicBezTo>
                <a:cubicBezTo>
                  <a:pt x="62" y="319"/>
                  <a:pt x="63" y="315"/>
                  <a:pt x="64" y="311"/>
                </a:cubicBezTo>
                <a:close/>
                <a:moveTo>
                  <a:pt x="78" y="314"/>
                </a:moveTo>
                <a:cubicBezTo>
                  <a:pt x="78" y="314"/>
                  <a:pt x="78" y="314"/>
                  <a:pt x="78" y="314"/>
                </a:cubicBezTo>
                <a:cubicBezTo>
                  <a:pt x="78" y="314"/>
                  <a:pt x="78" y="314"/>
                  <a:pt x="78" y="314"/>
                </a:cubicBezTo>
                <a:close/>
                <a:moveTo>
                  <a:pt x="61" y="381"/>
                </a:moveTo>
                <a:cubicBezTo>
                  <a:pt x="61" y="381"/>
                  <a:pt x="61" y="382"/>
                  <a:pt x="61" y="382"/>
                </a:cubicBezTo>
                <a:cubicBezTo>
                  <a:pt x="61" y="382"/>
                  <a:pt x="61" y="382"/>
                  <a:pt x="60" y="382"/>
                </a:cubicBezTo>
                <a:cubicBezTo>
                  <a:pt x="61" y="381"/>
                  <a:pt x="61" y="379"/>
                  <a:pt x="61" y="378"/>
                </a:cubicBezTo>
                <a:cubicBezTo>
                  <a:pt x="61" y="379"/>
                  <a:pt x="61" y="380"/>
                  <a:pt x="61" y="381"/>
                </a:cubicBezTo>
                <a:cubicBezTo>
                  <a:pt x="61" y="381"/>
                  <a:pt x="61" y="381"/>
                  <a:pt x="61" y="381"/>
                </a:cubicBezTo>
                <a:close/>
                <a:moveTo>
                  <a:pt x="61" y="383"/>
                </a:moveTo>
                <a:cubicBezTo>
                  <a:pt x="61" y="385"/>
                  <a:pt x="60" y="387"/>
                  <a:pt x="60" y="389"/>
                </a:cubicBezTo>
                <a:cubicBezTo>
                  <a:pt x="60" y="389"/>
                  <a:pt x="60" y="389"/>
                  <a:pt x="60" y="389"/>
                </a:cubicBezTo>
                <a:cubicBezTo>
                  <a:pt x="60" y="387"/>
                  <a:pt x="60" y="385"/>
                  <a:pt x="60" y="383"/>
                </a:cubicBezTo>
                <a:cubicBezTo>
                  <a:pt x="61" y="383"/>
                  <a:pt x="61" y="383"/>
                  <a:pt x="61" y="383"/>
                </a:cubicBezTo>
                <a:close/>
                <a:moveTo>
                  <a:pt x="60" y="389"/>
                </a:moveTo>
                <a:cubicBezTo>
                  <a:pt x="56" y="389"/>
                  <a:pt x="53" y="390"/>
                  <a:pt x="49" y="391"/>
                </a:cubicBezTo>
                <a:cubicBezTo>
                  <a:pt x="49" y="389"/>
                  <a:pt x="49" y="387"/>
                  <a:pt x="50" y="386"/>
                </a:cubicBezTo>
                <a:cubicBezTo>
                  <a:pt x="53" y="385"/>
                  <a:pt x="56" y="384"/>
                  <a:pt x="59" y="383"/>
                </a:cubicBezTo>
                <a:cubicBezTo>
                  <a:pt x="59" y="383"/>
                  <a:pt x="60" y="383"/>
                  <a:pt x="60" y="383"/>
                </a:cubicBezTo>
                <a:cubicBezTo>
                  <a:pt x="60" y="385"/>
                  <a:pt x="60" y="387"/>
                  <a:pt x="60" y="389"/>
                </a:cubicBezTo>
                <a:close/>
                <a:moveTo>
                  <a:pt x="49" y="391"/>
                </a:moveTo>
                <a:cubicBezTo>
                  <a:pt x="49" y="391"/>
                  <a:pt x="49" y="391"/>
                  <a:pt x="49" y="391"/>
                </a:cubicBezTo>
                <a:cubicBezTo>
                  <a:pt x="49" y="390"/>
                  <a:pt x="49" y="389"/>
                  <a:pt x="49" y="388"/>
                </a:cubicBezTo>
                <a:cubicBezTo>
                  <a:pt x="49" y="387"/>
                  <a:pt x="49" y="387"/>
                  <a:pt x="49" y="386"/>
                </a:cubicBezTo>
                <a:cubicBezTo>
                  <a:pt x="49" y="386"/>
                  <a:pt x="49" y="386"/>
                  <a:pt x="49" y="386"/>
                </a:cubicBezTo>
                <a:cubicBezTo>
                  <a:pt x="49" y="387"/>
                  <a:pt x="49" y="389"/>
                  <a:pt x="49" y="391"/>
                </a:cubicBezTo>
                <a:close/>
                <a:moveTo>
                  <a:pt x="38" y="386"/>
                </a:moveTo>
                <a:cubicBezTo>
                  <a:pt x="38" y="387"/>
                  <a:pt x="39" y="388"/>
                  <a:pt x="40" y="388"/>
                </a:cubicBezTo>
                <a:cubicBezTo>
                  <a:pt x="38" y="388"/>
                  <a:pt x="37" y="388"/>
                  <a:pt x="36" y="389"/>
                </a:cubicBezTo>
                <a:cubicBezTo>
                  <a:pt x="36" y="382"/>
                  <a:pt x="36" y="375"/>
                  <a:pt x="38" y="368"/>
                </a:cubicBezTo>
                <a:cubicBezTo>
                  <a:pt x="38" y="374"/>
                  <a:pt x="37" y="380"/>
                  <a:pt x="38" y="386"/>
                </a:cubicBezTo>
                <a:close/>
                <a:moveTo>
                  <a:pt x="42" y="386"/>
                </a:moveTo>
                <a:cubicBezTo>
                  <a:pt x="42" y="383"/>
                  <a:pt x="42" y="380"/>
                  <a:pt x="42" y="377"/>
                </a:cubicBezTo>
                <a:cubicBezTo>
                  <a:pt x="42" y="379"/>
                  <a:pt x="42" y="382"/>
                  <a:pt x="43" y="384"/>
                </a:cubicBezTo>
                <a:cubicBezTo>
                  <a:pt x="43" y="385"/>
                  <a:pt x="43" y="385"/>
                  <a:pt x="43" y="385"/>
                </a:cubicBezTo>
                <a:cubicBezTo>
                  <a:pt x="43" y="385"/>
                  <a:pt x="43" y="385"/>
                  <a:pt x="43" y="385"/>
                </a:cubicBezTo>
                <a:cubicBezTo>
                  <a:pt x="43" y="385"/>
                  <a:pt x="43" y="385"/>
                  <a:pt x="43" y="385"/>
                </a:cubicBezTo>
                <a:cubicBezTo>
                  <a:pt x="43" y="386"/>
                  <a:pt x="43" y="386"/>
                  <a:pt x="44" y="386"/>
                </a:cubicBezTo>
                <a:cubicBezTo>
                  <a:pt x="43" y="387"/>
                  <a:pt x="42" y="387"/>
                  <a:pt x="41" y="387"/>
                </a:cubicBezTo>
                <a:cubicBezTo>
                  <a:pt x="41" y="387"/>
                  <a:pt x="41" y="387"/>
                  <a:pt x="41" y="387"/>
                </a:cubicBezTo>
                <a:cubicBezTo>
                  <a:pt x="41" y="387"/>
                  <a:pt x="42" y="386"/>
                  <a:pt x="42" y="386"/>
                </a:cubicBezTo>
                <a:close/>
                <a:moveTo>
                  <a:pt x="49" y="326"/>
                </a:moveTo>
                <a:cubicBezTo>
                  <a:pt x="48" y="326"/>
                  <a:pt x="48" y="327"/>
                  <a:pt x="47" y="327"/>
                </a:cubicBezTo>
                <a:cubicBezTo>
                  <a:pt x="47" y="327"/>
                  <a:pt x="47" y="327"/>
                  <a:pt x="47" y="327"/>
                </a:cubicBezTo>
                <a:cubicBezTo>
                  <a:pt x="47" y="327"/>
                  <a:pt x="47" y="327"/>
                  <a:pt x="47" y="326"/>
                </a:cubicBezTo>
                <a:cubicBezTo>
                  <a:pt x="47" y="326"/>
                  <a:pt x="47" y="326"/>
                  <a:pt x="47" y="326"/>
                </a:cubicBezTo>
                <a:cubicBezTo>
                  <a:pt x="48" y="325"/>
                  <a:pt x="49" y="325"/>
                  <a:pt x="49" y="326"/>
                </a:cubicBezTo>
                <a:cubicBezTo>
                  <a:pt x="49" y="326"/>
                  <a:pt x="49" y="326"/>
                  <a:pt x="49" y="326"/>
                </a:cubicBezTo>
                <a:close/>
                <a:moveTo>
                  <a:pt x="46" y="326"/>
                </a:moveTo>
                <a:cubicBezTo>
                  <a:pt x="46" y="326"/>
                  <a:pt x="46" y="325"/>
                  <a:pt x="46" y="325"/>
                </a:cubicBezTo>
                <a:cubicBezTo>
                  <a:pt x="47" y="323"/>
                  <a:pt x="48" y="322"/>
                  <a:pt x="49" y="323"/>
                </a:cubicBezTo>
                <a:cubicBezTo>
                  <a:pt x="49" y="324"/>
                  <a:pt x="49" y="324"/>
                  <a:pt x="49" y="324"/>
                </a:cubicBezTo>
                <a:cubicBezTo>
                  <a:pt x="48" y="325"/>
                  <a:pt x="47" y="325"/>
                  <a:pt x="46" y="326"/>
                </a:cubicBezTo>
                <a:close/>
                <a:moveTo>
                  <a:pt x="41" y="335"/>
                </a:moveTo>
                <a:cubicBezTo>
                  <a:pt x="41" y="334"/>
                  <a:pt x="41" y="334"/>
                  <a:pt x="42" y="334"/>
                </a:cubicBezTo>
                <a:cubicBezTo>
                  <a:pt x="41" y="335"/>
                  <a:pt x="41" y="335"/>
                  <a:pt x="41" y="336"/>
                </a:cubicBezTo>
                <a:cubicBezTo>
                  <a:pt x="41" y="336"/>
                  <a:pt x="41" y="337"/>
                  <a:pt x="41" y="337"/>
                </a:cubicBezTo>
                <a:cubicBezTo>
                  <a:pt x="39" y="345"/>
                  <a:pt x="37" y="353"/>
                  <a:pt x="35" y="361"/>
                </a:cubicBezTo>
                <a:cubicBezTo>
                  <a:pt x="36" y="354"/>
                  <a:pt x="37" y="346"/>
                  <a:pt x="39" y="339"/>
                </a:cubicBezTo>
                <a:cubicBezTo>
                  <a:pt x="40" y="338"/>
                  <a:pt x="40" y="336"/>
                  <a:pt x="41" y="335"/>
                </a:cubicBezTo>
                <a:close/>
                <a:moveTo>
                  <a:pt x="35" y="391"/>
                </a:moveTo>
                <a:cubicBezTo>
                  <a:pt x="35" y="391"/>
                  <a:pt x="35" y="391"/>
                  <a:pt x="35" y="391"/>
                </a:cubicBezTo>
                <a:cubicBezTo>
                  <a:pt x="36" y="391"/>
                  <a:pt x="36" y="392"/>
                  <a:pt x="36" y="392"/>
                </a:cubicBezTo>
                <a:cubicBezTo>
                  <a:pt x="36" y="392"/>
                  <a:pt x="37" y="392"/>
                  <a:pt x="36" y="392"/>
                </a:cubicBezTo>
                <a:cubicBezTo>
                  <a:pt x="36" y="391"/>
                  <a:pt x="36" y="391"/>
                  <a:pt x="35" y="391"/>
                </a:cubicBezTo>
                <a:cubicBezTo>
                  <a:pt x="36" y="390"/>
                  <a:pt x="36" y="390"/>
                  <a:pt x="36" y="390"/>
                </a:cubicBezTo>
                <a:cubicBezTo>
                  <a:pt x="40" y="389"/>
                  <a:pt x="44" y="387"/>
                  <a:pt x="48" y="386"/>
                </a:cubicBezTo>
                <a:cubicBezTo>
                  <a:pt x="48" y="388"/>
                  <a:pt x="48" y="389"/>
                  <a:pt x="48" y="391"/>
                </a:cubicBezTo>
                <a:cubicBezTo>
                  <a:pt x="44" y="392"/>
                  <a:pt x="41" y="393"/>
                  <a:pt x="37" y="394"/>
                </a:cubicBezTo>
                <a:cubicBezTo>
                  <a:pt x="37" y="394"/>
                  <a:pt x="36" y="394"/>
                  <a:pt x="35" y="395"/>
                </a:cubicBezTo>
                <a:cubicBezTo>
                  <a:pt x="35" y="393"/>
                  <a:pt x="35" y="392"/>
                  <a:pt x="35" y="391"/>
                </a:cubicBezTo>
                <a:close/>
                <a:moveTo>
                  <a:pt x="9" y="410"/>
                </a:moveTo>
                <a:cubicBezTo>
                  <a:pt x="9" y="410"/>
                  <a:pt x="9" y="410"/>
                  <a:pt x="9" y="410"/>
                </a:cubicBezTo>
                <a:cubicBezTo>
                  <a:pt x="9" y="410"/>
                  <a:pt x="9" y="410"/>
                  <a:pt x="9" y="410"/>
                </a:cubicBezTo>
                <a:cubicBezTo>
                  <a:pt x="9" y="410"/>
                  <a:pt x="9" y="410"/>
                  <a:pt x="9" y="410"/>
                </a:cubicBezTo>
                <a:close/>
                <a:moveTo>
                  <a:pt x="15" y="413"/>
                </a:moveTo>
                <a:cubicBezTo>
                  <a:pt x="15" y="413"/>
                  <a:pt x="15" y="414"/>
                  <a:pt x="15" y="415"/>
                </a:cubicBezTo>
                <a:cubicBezTo>
                  <a:pt x="14" y="415"/>
                  <a:pt x="14" y="415"/>
                  <a:pt x="14" y="416"/>
                </a:cubicBezTo>
                <a:cubicBezTo>
                  <a:pt x="14" y="414"/>
                  <a:pt x="14" y="414"/>
                  <a:pt x="15" y="413"/>
                </a:cubicBezTo>
                <a:close/>
                <a:moveTo>
                  <a:pt x="15" y="412"/>
                </a:moveTo>
                <a:cubicBezTo>
                  <a:pt x="16" y="412"/>
                  <a:pt x="16" y="412"/>
                  <a:pt x="17" y="411"/>
                </a:cubicBezTo>
                <a:cubicBezTo>
                  <a:pt x="17" y="412"/>
                  <a:pt x="17" y="412"/>
                  <a:pt x="17" y="412"/>
                </a:cubicBezTo>
                <a:cubicBezTo>
                  <a:pt x="17" y="413"/>
                  <a:pt x="17" y="414"/>
                  <a:pt x="17" y="414"/>
                </a:cubicBezTo>
                <a:cubicBezTo>
                  <a:pt x="17" y="414"/>
                  <a:pt x="16" y="415"/>
                  <a:pt x="15" y="415"/>
                </a:cubicBezTo>
                <a:cubicBezTo>
                  <a:pt x="15" y="414"/>
                  <a:pt x="15" y="413"/>
                  <a:pt x="15" y="412"/>
                </a:cubicBezTo>
                <a:close/>
                <a:moveTo>
                  <a:pt x="31" y="507"/>
                </a:moveTo>
                <a:cubicBezTo>
                  <a:pt x="31" y="506"/>
                  <a:pt x="31" y="505"/>
                  <a:pt x="31" y="504"/>
                </a:cubicBezTo>
                <a:cubicBezTo>
                  <a:pt x="31" y="504"/>
                  <a:pt x="31" y="504"/>
                  <a:pt x="31" y="504"/>
                </a:cubicBezTo>
                <a:cubicBezTo>
                  <a:pt x="31" y="504"/>
                  <a:pt x="31" y="504"/>
                  <a:pt x="31" y="504"/>
                </a:cubicBezTo>
                <a:cubicBezTo>
                  <a:pt x="31" y="509"/>
                  <a:pt x="31" y="509"/>
                  <a:pt x="30" y="508"/>
                </a:cubicBezTo>
                <a:cubicBezTo>
                  <a:pt x="30" y="508"/>
                  <a:pt x="31" y="507"/>
                  <a:pt x="31" y="507"/>
                </a:cubicBezTo>
                <a:close/>
                <a:moveTo>
                  <a:pt x="31" y="500"/>
                </a:moveTo>
                <a:cubicBezTo>
                  <a:pt x="31" y="495"/>
                  <a:pt x="32" y="490"/>
                  <a:pt x="32" y="485"/>
                </a:cubicBezTo>
                <a:cubicBezTo>
                  <a:pt x="33" y="491"/>
                  <a:pt x="34" y="496"/>
                  <a:pt x="35" y="502"/>
                </a:cubicBezTo>
                <a:cubicBezTo>
                  <a:pt x="35" y="502"/>
                  <a:pt x="36" y="502"/>
                  <a:pt x="36" y="502"/>
                </a:cubicBezTo>
                <a:cubicBezTo>
                  <a:pt x="36" y="499"/>
                  <a:pt x="36" y="497"/>
                  <a:pt x="36" y="495"/>
                </a:cubicBezTo>
                <a:cubicBezTo>
                  <a:pt x="37" y="495"/>
                  <a:pt x="39" y="494"/>
                  <a:pt x="39" y="493"/>
                </a:cubicBezTo>
                <a:cubicBezTo>
                  <a:pt x="39" y="476"/>
                  <a:pt x="40" y="459"/>
                  <a:pt x="40" y="442"/>
                </a:cubicBezTo>
                <a:cubicBezTo>
                  <a:pt x="40" y="442"/>
                  <a:pt x="40" y="442"/>
                  <a:pt x="40" y="442"/>
                </a:cubicBezTo>
                <a:cubicBezTo>
                  <a:pt x="40" y="440"/>
                  <a:pt x="40" y="440"/>
                  <a:pt x="40" y="441"/>
                </a:cubicBezTo>
                <a:cubicBezTo>
                  <a:pt x="41" y="445"/>
                  <a:pt x="41" y="449"/>
                  <a:pt x="41" y="453"/>
                </a:cubicBezTo>
                <a:cubicBezTo>
                  <a:pt x="41" y="458"/>
                  <a:pt x="41" y="463"/>
                  <a:pt x="41" y="467"/>
                </a:cubicBezTo>
                <a:cubicBezTo>
                  <a:pt x="41" y="468"/>
                  <a:pt x="41" y="470"/>
                  <a:pt x="41" y="471"/>
                </a:cubicBezTo>
                <a:cubicBezTo>
                  <a:pt x="39" y="478"/>
                  <a:pt x="39" y="485"/>
                  <a:pt x="39" y="493"/>
                </a:cubicBezTo>
                <a:cubicBezTo>
                  <a:pt x="39" y="494"/>
                  <a:pt x="39" y="496"/>
                  <a:pt x="38" y="498"/>
                </a:cubicBezTo>
                <a:cubicBezTo>
                  <a:pt x="38" y="498"/>
                  <a:pt x="39" y="498"/>
                  <a:pt x="39" y="498"/>
                </a:cubicBezTo>
                <a:cubicBezTo>
                  <a:pt x="39" y="497"/>
                  <a:pt x="39" y="497"/>
                  <a:pt x="39" y="497"/>
                </a:cubicBezTo>
                <a:cubicBezTo>
                  <a:pt x="40" y="501"/>
                  <a:pt x="41" y="505"/>
                  <a:pt x="42" y="509"/>
                </a:cubicBezTo>
                <a:cubicBezTo>
                  <a:pt x="40" y="509"/>
                  <a:pt x="38" y="509"/>
                  <a:pt x="36" y="510"/>
                </a:cubicBezTo>
                <a:cubicBezTo>
                  <a:pt x="34" y="510"/>
                  <a:pt x="33" y="510"/>
                  <a:pt x="31" y="510"/>
                </a:cubicBezTo>
                <a:cubicBezTo>
                  <a:pt x="31" y="507"/>
                  <a:pt x="31" y="504"/>
                  <a:pt x="31" y="500"/>
                </a:cubicBezTo>
                <a:close/>
                <a:moveTo>
                  <a:pt x="35" y="510"/>
                </a:moveTo>
                <a:cubicBezTo>
                  <a:pt x="38" y="511"/>
                  <a:pt x="40" y="511"/>
                  <a:pt x="42" y="511"/>
                </a:cubicBezTo>
                <a:cubicBezTo>
                  <a:pt x="42" y="511"/>
                  <a:pt x="42" y="511"/>
                  <a:pt x="42" y="511"/>
                </a:cubicBezTo>
                <a:cubicBezTo>
                  <a:pt x="40" y="511"/>
                  <a:pt x="38" y="511"/>
                  <a:pt x="35" y="511"/>
                </a:cubicBezTo>
                <a:cubicBezTo>
                  <a:pt x="35" y="511"/>
                  <a:pt x="35" y="511"/>
                  <a:pt x="35" y="510"/>
                </a:cubicBezTo>
                <a:close/>
                <a:moveTo>
                  <a:pt x="43" y="511"/>
                </a:moveTo>
                <a:cubicBezTo>
                  <a:pt x="47" y="511"/>
                  <a:pt x="51" y="512"/>
                  <a:pt x="54" y="512"/>
                </a:cubicBezTo>
                <a:cubicBezTo>
                  <a:pt x="54" y="512"/>
                  <a:pt x="54" y="512"/>
                  <a:pt x="54" y="513"/>
                </a:cubicBezTo>
                <a:cubicBezTo>
                  <a:pt x="51" y="512"/>
                  <a:pt x="47" y="512"/>
                  <a:pt x="43" y="511"/>
                </a:cubicBezTo>
                <a:cubicBezTo>
                  <a:pt x="43" y="511"/>
                  <a:pt x="43" y="511"/>
                  <a:pt x="43" y="511"/>
                </a:cubicBezTo>
                <a:close/>
                <a:moveTo>
                  <a:pt x="55" y="512"/>
                </a:moveTo>
                <a:cubicBezTo>
                  <a:pt x="66" y="513"/>
                  <a:pt x="77" y="514"/>
                  <a:pt x="88" y="515"/>
                </a:cubicBezTo>
                <a:cubicBezTo>
                  <a:pt x="88" y="516"/>
                  <a:pt x="88" y="516"/>
                  <a:pt x="88" y="517"/>
                </a:cubicBezTo>
                <a:cubicBezTo>
                  <a:pt x="88" y="517"/>
                  <a:pt x="88" y="517"/>
                  <a:pt x="88" y="518"/>
                </a:cubicBezTo>
                <a:cubicBezTo>
                  <a:pt x="78" y="516"/>
                  <a:pt x="69" y="515"/>
                  <a:pt x="60" y="513"/>
                </a:cubicBezTo>
                <a:cubicBezTo>
                  <a:pt x="58" y="513"/>
                  <a:pt x="57" y="513"/>
                  <a:pt x="55" y="513"/>
                </a:cubicBezTo>
                <a:cubicBezTo>
                  <a:pt x="55" y="513"/>
                  <a:pt x="55" y="512"/>
                  <a:pt x="55" y="512"/>
                </a:cubicBezTo>
                <a:close/>
                <a:moveTo>
                  <a:pt x="88" y="519"/>
                </a:moveTo>
                <a:cubicBezTo>
                  <a:pt x="98" y="520"/>
                  <a:pt x="109" y="522"/>
                  <a:pt x="119" y="524"/>
                </a:cubicBezTo>
                <a:cubicBezTo>
                  <a:pt x="110" y="523"/>
                  <a:pt x="102" y="522"/>
                  <a:pt x="93" y="521"/>
                </a:cubicBezTo>
                <a:cubicBezTo>
                  <a:pt x="91" y="521"/>
                  <a:pt x="90" y="521"/>
                  <a:pt x="88" y="521"/>
                </a:cubicBezTo>
                <a:cubicBezTo>
                  <a:pt x="88" y="520"/>
                  <a:pt x="88" y="519"/>
                  <a:pt x="88" y="519"/>
                </a:cubicBezTo>
                <a:close/>
                <a:moveTo>
                  <a:pt x="93" y="518"/>
                </a:moveTo>
                <a:cubicBezTo>
                  <a:pt x="96" y="519"/>
                  <a:pt x="99" y="519"/>
                  <a:pt x="102" y="519"/>
                </a:cubicBezTo>
                <a:cubicBezTo>
                  <a:pt x="108" y="519"/>
                  <a:pt x="114" y="519"/>
                  <a:pt x="120" y="519"/>
                </a:cubicBezTo>
                <a:cubicBezTo>
                  <a:pt x="120" y="520"/>
                  <a:pt x="120" y="522"/>
                  <a:pt x="120" y="523"/>
                </a:cubicBezTo>
                <a:cubicBezTo>
                  <a:pt x="120" y="523"/>
                  <a:pt x="121" y="523"/>
                  <a:pt x="121" y="523"/>
                </a:cubicBezTo>
                <a:cubicBezTo>
                  <a:pt x="120" y="522"/>
                  <a:pt x="120" y="520"/>
                  <a:pt x="120" y="519"/>
                </a:cubicBezTo>
                <a:cubicBezTo>
                  <a:pt x="122" y="519"/>
                  <a:pt x="124" y="519"/>
                  <a:pt x="125" y="520"/>
                </a:cubicBezTo>
                <a:cubicBezTo>
                  <a:pt x="125" y="521"/>
                  <a:pt x="125" y="522"/>
                  <a:pt x="125" y="524"/>
                </a:cubicBezTo>
                <a:cubicBezTo>
                  <a:pt x="121" y="523"/>
                  <a:pt x="117" y="523"/>
                  <a:pt x="113" y="522"/>
                </a:cubicBezTo>
                <a:cubicBezTo>
                  <a:pt x="106" y="521"/>
                  <a:pt x="100" y="520"/>
                  <a:pt x="93" y="518"/>
                </a:cubicBezTo>
                <a:close/>
                <a:moveTo>
                  <a:pt x="126" y="524"/>
                </a:moveTo>
                <a:cubicBezTo>
                  <a:pt x="126" y="523"/>
                  <a:pt x="126" y="521"/>
                  <a:pt x="126" y="520"/>
                </a:cubicBezTo>
                <a:cubicBezTo>
                  <a:pt x="127" y="520"/>
                  <a:pt x="129" y="520"/>
                  <a:pt x="130" y="520"/>
                </a:cubicBezTo>
                <a:cubicBezTo>
                  <a:pt x="133" y="520"/>
                  <a:pt x="135" y="520"/>
                  <a:pt x="138" y="521"/>
                </a:cubicBezTo>
                <a:cubicBezTo>
                  <a:pt x="138" y="521"/>
                  <a:pt x="139" y="522"/>
                  <a:pt x="139" y="523"/>
                </a:cubicBezTo>
                <a:cubicBezTo>
                  <a:pt x="139" y="523"/>
                  <a:pt x="139" y="523"/>
                  <a:pt x="139" y="523"/>
                </a:cubicBezTo>
                <a:cubicBezTo>
                  <a:pt x="139" y="522"/>
                  <a:pt x="139" y="521"/>
                  <a:pt x="139" y="521"/>
                </a:cubicBezTo>
                <a:cubicBezTo>
                  <a:pt x="145" y="522"/>
                  <a:pt x="150" y="522"/>
                  <a:pt x="156" y="523"/>
                </a:cubicBezTo>
                <a:cubicBezTo>
                  <a:pt x="146" y="523"/>
                  <a:pt x="137" y="524"/>
                  <a:pt x="127" y="524"/>
                </a:cubicBezTo>
                <a:cubicBezTo>
                  <a:pt x="127" y="524"/>
                  <a:pt x="126" y="524"/>
                  <a:pt x="126" y="524"/>
                </a:cubicBezTo>
                <a:close/>
                <a:moveTo>
                  <a:pt x="145" y="520"/>
                </a:moveTo>
                <a:cubicBezTo>
                  <a:pt x="145" y="520"/>
                  <a:pt x="145" y="520"/>
                  <a:pt x="146" y="520"/>
                </a:cubicBezTo>
                <a:cubicBezTo>
                  <a:pt x="154" y="521"/>
                  <a:pt x="161" y="522"/>
                  <a:pt x="169" y="523"/>
                </a:cubicBezTo>
                <a:cubicBezTo>
                  <a:pt x="168" y="523"/>
                  <a:pt x="166" y="523"/>
                  <a:pt x="164" y="523"/>
                </a:cubicBezTo>
                <a:cubicBezTo>
                  <a:pt x="158" y="522"/>
                  <a:pt x="151" y="521"/>
                  <a:pt x="145" y="520"/>
                </a:cubicBezTo>
                <a:close/>
                <a:moveTo>
                  <a:pt x="155" y="521"/>
                </a:moveTo>
                <a:cubicBezTo>
                  <a:pt x="168" y="521"/>
                  <a:pt x="180" y="522"/>
                  <a:pt x="193" y="522"/>
                </a:cubicBezTo>
                <a:cubicBezTo>
                  <a:pt x="179" y="522"/>
                  <a:pt x="165" y="521"/>
                  <a:pt x="150" y="520"/>
                </a:cubicBezTo>
                <a:cubicBezTo>
                  <a:pt x="147" y="520"/>
                  <a:pt x="143" y="520"/>
                  <a:pt x="139" y="519"/>
                </a:cubicBezTo>
                <a:cubicBezTo>
                  <a:pt x="139" y="519"/>
                  <a:pt x="139" y="518"/>
                  <a:pt x="139" y="517"/>
                </a:cubicBezTo>
                <a:cubicBezTo>
                  <a:pt x="142" y="518"/>
                  <a:pt x="144" y="518"/>
                  <a:pt x="147" y="518"/>
                </a:cubicBezTo>
                <a:cubicBezTo>
                  <a:pt x="174" y="519"/>
                  <a:pt x="200" y="519"/>
                  <a:pt x="227" y="520"/>
                </a:cubicBezTo>
                <a:cubicBezTo>
                  <a:pt x="225" y="521"/>
                  <a:pt x="224" y="521"/>
                  <a:pt x="224" y="521"/>
                </a:cubicBezTo>
                <a:cubicBezTo>
                  <a:pt x="219" y="521"/>
                  <a:pt x="214" y="522"/>
                  <a:pt x="209" y="523"/>
                </a:cubicBezTo>
                <a:cubicBezTo>
                  <a:pt x="204" y="523"/>
                  <a:pt x="199" y="523"/>
                  <a:pt x="193" y="522"/>
                </a:cubicBezTo>
                <a:cubicBezTo>
                  <a:pt x="193" y="522"/>
                  <a:pt x="193" y="522"/>
                  <a:pt x="193" y="522"/>
                </a:cubicBezTo>
                <a:cubicBezTo>
                  <a:pt x="193" y="522"/>
                  <a:pt x="193" y="522"/>
                  <a:pt x="193" y="522"/>
                </a:cubicBezTo>
                <a:cubicBezTo>
                  <a:pt x="189" y="522"/>
                  <a:pt x="185" y="522"/>
                  <a:pt x="181" y="522"/>
                </a:cubicBezTo>
                <a:cubicBezTo>
                  <a:pt x="179" y="522"/>
                  <a:pt x="177" y="522"/>
                  <a:pt x="174" y="522"/>
                </a:cubicBezTo>
                <a:cubicBezTo>
                  <a:pt x="168" y="522"/>
                  <a:pt x="162" y="521"/>
                  <a:pt x="155" y="521"/>
                </a:cubicBezTo>
                <a:close/>
                <a:moveTo>
                  <a:pt x="204" y="524"/>
                </a:moveTo>
                <a:cubicBezTo>
                  <a:pt x="204" y="524"/>
                  <a:pt x="204" y="524"/>
                  <a:pt x="204" y="524"/>
                </a:cubicBezTo>
                <a:cubicBezTo>
                  <a:pt x="217" y="526"/>
                  <a:pt x="231" y="525"/>
                  <a:pt x="244" y="525"/>
                </a:cubicBezTo>
                <a:cubicBezTo>
                  <a:pt x="244" y="525"/>
                  <a:pt x="244" y="525"/>
                  <a:pt x="244" y="525"/>
                </a:cubicBezTo>
                <a:cubicBezTo>
                  <a:pt x="249" y="525"/>
                  <a:pt x="255" y="525"/>
                  <a:pt x="260" y="526"/>
                </a:cubicBezTo>
                <a:cubicBezTo>
                  <a:pt x="260" y="527"/>
                  <a:pt x="260" y="528"/>
                  <a:pt x="260" y="529"/>
                </a:cubicBezTo>
                <a:cubicBezTo>
                  <a:pt x="242" y="528"/>
                  <a:pt x="225" y="527"/>
                  <a:pt x="208" y="525"/>
                </a:cubicBezTo>
                <a:cubicBezTo>
                  <a:pt x="200" y="525"/>
                  <a:pt x="193" y="524"/>
                  <a:pt x="185" y="523"/>
                </a:cubicBezTo>
                <a:cubicBezTo>
                  <a:pt x="191" y="523"/>
                  <a:pt x="198" y="523"/>
                  <a:pt x="204" y="524"/>
                </a:cubicBezTo>
                <a:close/>
                <a:moveTo>
                  <a:pt x="261" y="526"/>
                </a:moveTo>
                <a:cubicBezTo>
                  <a:pt x="273" y="526"/>
                  <a:pt x="286" y="526"/>
                  <a:pt x="298" y="526"/>
                </a:cubicBezTo>
                <a:cubicBezTo>
                  <a:pt x="298" y="527"/>
                  <a:pt x="298" y="527"/>
                  <a:pt x="298" y="527"/>
                </a:cubicBezTo>
                <a:cubicBezTo>
                  <a:pt x="294" y="527"/>
                  <a:pt x="290" y="527"/>
                  <a:pt x="286" y="528"/>
                </a:cubicBezTo>
                <a:cubicBezTo>
                  <a:pt x="286" y="528"/>
                  <a:pt x="286" y="529"/>
                  <a:pt x="286" y="529"/>
                </a:cubicBezTo>
                <a:cubicBezTo>
                  <a:pt x="287" y="529"/>
                  <a:pt x="288" y="530"/>
                  <a:pt x="290" y="530"/>
                </a:cubicBezTo>
                <a:cubicBezTo>
                  <a:pt x="280" y="530"/>
                  <a:pt x="270" y="529"/>
                  <a:pt x="261" y="529"/>
                </a:cubicBezTo>
                <a:cubicBezTo>
                  <a:pt x="261" y="528"/>
                  <a:pt x="261" y="527"/>
                  <a:pt x="261" y="526"/>
                </a:cubicBezTo>
                <a:close/>
                <a:moveTo>
                  <a:pt x="314" y="528"/>
                </a:moveTo>
                <a:cubicBezTo>
                  <a:pt x="308" y="529"/>
                  <a:pt x="303" y="530"/>
                  <a:pt x="298" y="530"/>
                </a:cubicBezTo>
                <a:cubicBezTo>
                  <a:pt x="295" y="530"/>
                  <a:pt x="292" y="529"/>
                  <a:pt x="289" y="529"/>
                </a:cubicBezTo>
                <a:cubicBezTo>
                  <a:pt x="290" y="529"/>
                  <a:pt x="296" y="528"/>
                  <a:pt x="298" y="528"/>
                </a:cubicBezTo>
                <a:cubicBezTo>
                  <a:pt x="298" y="528"/>
                  <a:pt x="298" y="528"/>
                  <a:pt x="299" y="528"/>
                </a:cubicBezTo>
                <a:cubicBezTo>
                  <a:pt x="299" y="529"/>
                  <a:pt x="299" y="529"/>
                  <a:pt x="299" y="528"/>
                </a:cubicBezTo>
                <a:cubicBezTo>
                  <a:pt x="300" y="528"/>
                  <a:pt x="300" y="528"/>
                  <a:pt x="300" y="527"/>
                </a:cubicBezTo>
                <a:cubicBezTo>
                  <a:pt x="302" y="527"/>
                  <a:pt x="304" y="527"/>
                  <a:pt x="306" y="527"/>
                </a:cubicBezTo>
                <a:cubicBezTo>
                  <a:pt x="306" y="527"/>
                  <a:pt x="306" y="528"/>
                  <a:pt x="306" y="528"/>
                </a:cubicBezTo>
                <a:cubicBezTo>
                  <a:pt x="306" y="529"/>
                  <a:pt x="307" y="529"/>
                  <a:pt x="307" y="528"/>
                </a:cubicBezTo>
                <a:cubicBezTo>
                  <a:pt x="307" y="528"/>
                  <a:pt x="307" y="527"/>
                  <a:pt x="307" y="527"/>
                </a:cubicBezTo>
                <a:cubicBezTo>
                  <a:pt x="309" y="527"/>
                  <a:pt x="310" y="527"/>
                  <a:pt x="312" y="527"/>
                </a:cubicBezTo>
                <a:cubicBezTo>
                  <a:pt x="319" y="527"/>
                  <a:pt x="327" y="528"/>
                  <a:pt x="334" y="528"/>
                </a:cubicBezTo>
                <a:cubicBezTo>
                  <a:pt x="334" y="529"/>
                  <a:pt x="334" y="530"/>
                  <a:pt x="335" y="531"/>
                </a:cubicBezTo>
                <a:cubicBezTo>
                  <a:pt x="325" y="531"/>
                  <a:pt x="315" y="530"/>
                  <a:pt x="305" y="530"/>
                </a:cubicBezTo>
                <a:cubicBezTo>
                  <a:pt x="308" y="530"/>
                  <a:pt x="311" y="530"/>
                  <a:pt x="314" y="529"/>
                </a:cubicBezTo>
                <a:cubicBezTo>
                  <a:pt x="314" y="529"/>
                  <a:pt x="314" y="528"/>
                  <a:pt x="314" y="528"/>
                </a:cubicBezTo>
                <a:close/>
                <a:moveTo>
                  <a:pt x="337" y="528"/>
                </a:moveTo>
                <a:cubicBezTo>
                  <a:pt x="337" y="528"/>
                  <a:pt x="336" y="528"/>
                  <a:pt x="336" y="528"/>
                </a:cubicBezTo>
                <a:cubicBezTo>
                  <a:pt x="341" y="528"/>
                  <a:pt x="345" y="528"/>
                  <a:pt x="349" y="528"/>
                </a:cubicBezTo>
                <a:cubicBezTo>
                  <a:pt x="349" y="529"/>
                  <a:pt x="349" y="530"/>
                  <a:pt x="349" y="531"/>
                </a:cubicBezTo>
                <a:cubicBezTo>
                  <a:pt x="345" y="531"/>
                  <a:pt x="340" y="531"/>
                  <a:pt x="335" y="531"/>
                </a:cubicBezTo>
                <a:cubicBezTo>
                  <a:pt x="336" y="530"/>
                  <a:pt x="336" y="530"/>
                  <a:pt x="337" y="528"/>
                </a:cubicBezTo>
                <a:close/>
                <a:moveTo>
                  <a:pt x="350" y="528"/>
                </a:moveTo>
                <a:cubicBezTo>
                  <a:pt x="364" y="529"/>
                  <a:pt x="378" y="530"/>
                  <a:pt x="391" y="530"/>
                </a:cubicBezTo>
                <a:cubicBezTo>
                  <a:pt x="378" y="530"/>
                  <a:pt x="364" y="531"/>
                  <a:pt x="350" y="531"/>
                </a:cubicBezTo>
                <a:cubicBezTo>
                  <a:pt x="350" y="530"/>
                  <a:pt x="350" y="529"/>
                  <a:pt x="350" y="528"/>
                </a:cubicBezTo>
                <a:close/>
                <a:moveTo>
                  <a:pt x="373" y="528"/>
                </a:moveTo>
                <a:cubicBezTo>
                  <a:pt x="367" y="528"/>
                  <a:pt x="361" y="528"/>
                  <a:pt x="355" y="527"/>
                </a:cubicBezTo>
                <a:cubicBezTo>
                  <a:pt x="355" y="527"/>
                  <a:pt x="355" y="526"/>
                  <a:pt x="355" y="526"/>
                </a:cubicBezTo>
                <a:cubicBezTo>
                  <a:pt x="361" y="525"/>
                  <a:pt x="368" y="525"/>
                  <a:pt x="374" y="525"/>
                </a:cubicBezTo>
                <a:cubicBezTo>
                  <a:pt x="374" y="526"/>
                  <a:pt x="374" y="526"/>
                  <a:pt x="374" y="527"/>
                </a:cubicBezTo>
                <a:cubicBezTo>
                  <a:pt x="374" y="528"/>
                  <a:pt x="375" y="528"/>
                  <a:pt x="375" y="527"/>
                </a:cubicBezTo>
                <a:cubicBezTo>
                  <a:pt x="375" y="527"/>
                  <a:pt x="375" y="527"/>
                  <a:pt x="375" y="527"/>
                </a:cubicBezTo>
                <a:cubicBezTo>
                  <a:pt x="375" y="527"/>
                  <a:pt x="375" y="527"/>
                  <a:pt x="375" y="527"/>
                </a:cubicBezTo>
                <a:cubicBezTo>
                  <a:pt x="375" y="528"/>
                  <a:pt x="376" y="528"/>
                  <a:pt x="376" y="527"/>
                </a:cubicBezTo>
                <a:cubicBezTo>
                  <a:pt x="376" y="526"/>
                  <a:pt x="376" y="526"/>
                  <a:pt x="377" y="525"/>
                </a:cubicBezTo>
                <a:cubicBezTo>
                  <a:pt x="381" y="524"/>
                  <a:pt x="385" y="524"/>
                  <a:pt x="389" y="524"/>
                </a:cubicBezTo>
                <a:cubicBezTo>
                  <a:pt x="389" y="525"/>
                  <a:pt x="389" y="525"/>
                  <a:pt x="389" y="526"/>
                </a:cubicBezTo>
                <a:cubicBezTo>
                  <a:pt x="389" y="526"/>
                  <a:pt x="389" y="526"/>
                  <a:pt x="389" y="526"/>
                </a:cubicBezTo>
                <a:cubicBezTo>
                  <a:pt x="388" y="526"/>
                  <a:pt x="389" y="527"/>
                  <a:pt x="389" y="527"/>
                </a:cubicBezTo>
                <a:cubicBezTo>
                  <a:pt x="389" y="527"/>
                  <a:pt x="389" y="527"/>
                  <a:pt x="389" y="527"/>
                </a:cubicBezTo>
                <a:cubicBezTo>
                  <a:pt x="390" y="527"/>
                  <a:pt x="390" y="527"/>
                  <a:pt x="390" y="527"/>
                </a:cubicBezTo>
                <a:cubicBezTo>
                  <a:pt x="398" y="524"/>
                  <a:pt x="406" y="524"/>
                  <a:pt x="413" y="522"/>
                </a:cubicBezTo>
                <a:cubicBezTo>
                  <a:pt x="418" y="522"/>
                  <a:pt x="423" y="522"/>
                  <a:pt x="428" y="522"/>
                </a:cubicBezTo>
                <a:cubicBezTo>
                  <a:pt x="427" y="523"/>
                  <a:pt x="427" y="524"/>
                  <a:pt x="427" y="524"/>
                </a:cubicBezTo>
                <a:cubicBezTo>
                  <a:pt x="427" y="524"/>
                  <a:pt x="427" y="524"/>
                  <a:pt x="427" y="524"/>
                </a:cubicBezTo>
                <a:cubicBezTo>
                  <a:pt x="427" y="525"/>
                  <a:pt x="427" y="525"/>
                  <a:pt x="428" y="525"/>
                </a:cubicBezTo>
                <a:cubicBezTo>
                  <a:pt x="428" y="525"/>
                  <a:pt x="428" y="525"/>
                  <a:pt x="428" y="525"/>
                </a:cubicBezTo>
                <a:cubicBezTo>
                  <a:pt x="428" y="524"/>
                  <a:pt x="429" y="523"/>
                  <a:pt x="429" y="522"/>
                </a:cubicBezTo>
                <a:cubicBezTo>
                  <a:pt x="430" y="522"/>
                  <a:pt x="431" y="522"/>
                  <a:pt x="432" y="522"/>
                </a:cubicBezTo>
                <a:cubicBezTo>
                  <a:pt x="432" y="524"/>
                  <a:pt x="432" y="526"/>
                  <a:pt x="432" y="528"/>
                </a:cubicBezTo>
                <a:cubicBezTo>
                  <a:pt x="425" y="528"/>
                  <a:pt x="418" y="529"/>
                  <a:pt x="412" y="529"/>
                </a:cubicBezTo>
                <a:cubicBezTo>
                  <a:pt x="399" y="529"/>
                  <a:pt x="386" y="529"/>
                  <a:pt x="373" y="528"/>
                </a:cubicBezTo>
                <a:close/>
                <a:moveTo>
                  <a:pt x="432" y="529"/>
                </a:moveTo>
                <a:cubicBezTo>
                  <a:pt x="432" y="529"/>
                  <a:pt x="432" y="529"/>
                  <a:pt x="432" y="529"/>
                </a:cubicBezTo>
                <a:cubicBezTo>
                  <a:pt x="428" y="529"/>
                  <a:pt x="424" y="529"/>
                  <a:pt x="420" y="529"/>
                </a:cubicBezTo>
                <a:cubicBezTo>
                  <a:pt x="420" y="529"/>
                  <a:pt x="420" y="529"/>
                  <a:pt x="419" y="529"/>
                </a:cubicBezTo>
                <a:cubicBezTo>
                  <a:pt x="423" y="529"/>
                  <a:pt x="428" y="529"/>
                  <a:pt x="432" y="529"/>
                </a:cubicBezTo>
                <a:close/>
                <a:moveTo>
                  <a:pt x="433" y="528"/>
                </a:moveTo>
                <a:cubicBezTo>
                  <a:pt x="435" y="528"/>
                  <a:pt x="437" y="528"/>
                  <a:pt x="438" y="528"/>
                </a:cubicBezTo>
                <a:cubicBezTo>
                  <a:pt x="438" y="529"/>
                  <a:pt x="438" y="529"/>
                  <a:pt x="438" y="529"/>
                </a:cubicBezTo>
                <a:cubicBezTo>
                  <a:pt x="437" y="529"/>
                  <a:pt x="435" y="529"/>
                  <a:pt x="433" y="529"/>
                </a:cubicBezTo>
                <a:cubicBezTo>
                  <a:pt x="433" y="529"/>
                  <a:pt x="433" y="529"/>
                  <a:pt x="433" y="528"/>
                </a:cubicBezTo>
                <a:close/>
                <a:moveTo>
                  <a:pt x="439" y="528"/>
                </a:moveTo>
                <a:cubicBezTo>
                  <a:pt x="442" y="528"/>
                  <a:pt x="444" y="528"/>
                  <a:pt x="446" y="528"/>
                </a:cubicBezTo>
                <a:cubicBezTo>
                  <a:pt x="446" y="528"/>
                  <a:pt x="446" y="528"/>
                  <a:pt x="446" y="528"/>
                </a:cubicBezTo>
                <a:cubicBezTo>
                  <a:pt x="449" y="528"/>
                  <a:pt x="453" y="529"/>
                  <a:pt x="456" y="529"/>
                </a:cubicBezTo>
                <a:cubicBezTo>
                  <a:pt x="452" y="529"/>
                  <a:pt x="448" y="529"/>
                  <a:pt x="444" y="529"/>
                </a:cubicBezTo>
                <a:cubicBezTo>
                  <a:pt x="443" y="529"/>
                  <a:pt x="441" y="529"/>
                  <a:pt x="439" y="529"/>
                </a:cubicBezTo>
                <a:cubicBezTo>
                  <a:pt x="439" y="529"/>
                  <a:pt x="439" y="528"/>
                  <a:pt x="439" y="528"/>
                </a:cubicBezTo>
                <a:close/>
                <a:moveTo>
                  <a:pt x="451" y="527"/>
                </a:moveTo>
                <a:cubicBezTo>
                  <a:pt x="452" y="527"/>
                  <a:pt x="453" y="527"/>
                  <a:pt x="453" y="527"/>
                </a:cubicBezTo>
                <a:cubicBezTo>
                  <a:pt x="453" y="527"/>
                  <a:pt x="453" y="528"/>
                  <a:pt x="453" y="528"/>
                </a:cubicBezTo>
                <a:cubicBezTo>
                  <a:pt x="453" y="528"/>
                  <a:pt x="452" y="528"/>
                  <a:pt x="451" y="527"/>
                </a:cubicBezTo>
                <a:close/>
                <a:moveTo>
                  <a:pt x="449" y="527"/>
                </a:moveTo>
                <a:cubicBezTo>
                  <a:pt x="448" y="527"/>
                  <a:pt x="447" y="527"/>
                  <a:pt x="446" y="527"/>
                </a:cubicBezTo>
                <a:cubicBezTo>
                  <a:pt x="445" y="527"/>
                  <a:pt x="445" y="527"/>
                  <a:pt x="445" y="527"/>
                </a:cubicBezTo>
                <a:cubicBezTo>
                  <a:pt x="443" y="527"/>
                  <a:pt x="441" y="528"/>
                  <a:pt x="439" y="528"/>
                </a:cubicBezTo>
                <a:cubicBezTo>
                  <a:pt x="439" y="526"/>
                  <a:pt x="439" y="524"/>
                  <a:pt x="439" y="522"/>
                </a:cubicBezTo>
                <a:cubicBezTo>
                  <a:pt x="444" y="522"/>
                  <a:pt x="449" y="522"/>
                  <a:pt x="453" y="522"/>
                </a:cubicBezTo>
                <a:cubicBezTo>
                  <a:pt x="453" y="523"/>
                  <a:pt x="453" y="525"/>
                  <a:pt x="453" y="527"/>
                </a:cubicBezTo>
                <a:cubicBezTo>
                  <a:pt x="452" y="527"/>
                  <a:pt x="450" y="527"/>
                  <a:pt x="449" y="527"/>
                </a:cubicBezTo>
                <a:close/>
                <a:moveTo>
                  <a:pt x="504" y="497"/>
                </a:moveTo>
                <a:cubicBezTo>
                  <a:pt x="504" y="503"/>
                  <a:pt x="504" y="508"/>
                  <a:pt x="504" y="513"/>
                </a:cubicBezTo>
                <a:cubicBezTo>
                  <a:pt x="503" y="513"/>
                  <a:pt x="503" y="513"/>
                  <a:pt x="502" y="513"/>
                </a:cubicBezTo>
                <a:cubicBezTo>
                  <a:pt x="501" y="513"/>
                  <a:pt x="500" y="513"/>
                  <a:pt x="498" y="514"/>
                </a:cubicBezTo>
                <a:cubicBezTo>
                  <a:pt x="500" y="503"/>
                  <a:pt x="501" y="491"/>
                  <a:pt x="502" y="480"/>
                </a:cubicBezTo>
                <a:cubicBezTo>
                  <a:pt x="502" y="474"/>
                  <a:pt x="502" y="468"/>
                  <a:pt x="502" y="463"/>
                </a:cubicBezTo>
                <a:cubicBezTo>
                  <a:pt x="502" y="454"/>
                  <a:pt x="502" y="464"/>
                  <a:pt x="502" y="465"/>
                </a:cubicBezTo>
                <a:cubicBezTo>
                  <a:pt x="503" y="468"/>
                  <a:pt x="502" y="471"/>
                  <a:pt x="502" y="473"/>
                </a:cubicBezTo>
                <a:cubicBezTo>
                  <a:pt x="502" y="474"/>
                  <a:pt x="503" y="474"/>
                  <a:pt x="503" y="473"/>
                </a:cubicBezTo>
                <a:cubicBezTo>
                  <a:pt x="503" y="467"/>
                  <a:pt x="503" y="462"/>
                  <a:pt x="502" y="456"/>
                </a:cubicBezTo>
                <a:cubicBezTo>
                  <a:pt x="502" y="455"/>
                  <a:pt x="501" y="455"/>
                  <a:pt x="501" y="456"/>
                </a:cubicBezTo>
                <a:cubicBezTo>
                  <a:pt x="501" y="465"/>
                  <a:pt x="501" y="474"/>
                  <a:pt x="501" y="484"/>
                </a:cubicBezTo>
                <a:cubicBezTo>
                  <a:pt x="501" y="488"/>
                  <a:pt x="500" y="493"/>
                  <a:pt x="500" y="498"/>
                </a:cubicBezTo>
                <a:cubicBezTo>
                  <a:pt x="499" y="501"/>
                  <a:pt x="499" y="504"/>
                  <a:pt x="498" y="508"/>
                </a:cubicBezTo>
                <a:cubicBezTo>
                  <a:pt x="497" y="514"/>
                  <a:pt x="498" y="510"/>
                  <a:pt x="498" y="507"/>
                </a:cubicBezTo>
                <a:cubicBezTo>
                  <a:pt x="498" y="486"/>
                  <a:pt x="497" y="465"/>
                  <a:pt x="496" y="444"/>
                </a:cubicBezTo>
                <a:cubicBezTo>
                  <a:pt x="497" y="445"/>
                  <a:pt x="498" y="446"/>
                  <a:pt x="499" y="447"/>
                </a:cubicBezTo>
                <a:cubicBezTo>
                  <a:pt x="500" y="448"/>
                  <a:pt x="501" y="448"/>
                  <a:pt x="501" y="448"/>
                </a:cubicBezTo>
                <a:cubicBezTo>
                  <a:pt x="502" y="448"/>
                  <a:pt x="502" y="448"/>
                  <a:pt x="502" y="447"/>
                </a:cubicBezTo>
                <a:cubicBezTo>
                  <a:pt x="503" y="451"/>
                  <a:pt x="503" y="454"/>
                  <a:pt x="503" y="455"/>
                </a:cubicBezTo>
                <a:cubicBezTo>
                  <a:pt x="504" y="461"/>
                  <a:pt x="504" y="467"/>
                  <a:pt x="504" y="473"/>
                </a:cubicBezTo>
                <a:cubicBezTo>
                  <a:pt x="504" y="481"/>
                  <a:pt x="503" y="489"/>
                  <a:pt x="503" y="496"/>
                </a:cubicBezTo>
                <a:cubicBezTo>
                  <a:pt x="503" y="497"/>
                  <a:pt x="503" y="497"/>
                  <a:pt x="504" y="497"/>
                </a:cubicBezTo>
                <a:close/>
                <a:moveTo>
                  <a:pt x="504" y="517"/>
                </a:moveTo>
                <a:cubicBezTo>
                  <a:pt x="504" y="518"/>
                  <a:pt x="504" y="519"/>
                  <a:pt x="504" y="520"/>
                </a:cubicBezTo>
                <a:cubicBezTo>
                  <a:pt x="500" y="520"/>
                  <a:pt x="497" y="520"/>
                  <a:pt x="493" y="520"/>
                </a:cubicBezTo>
                <a:cubicBezTo>
                  <a:pt x="493" y="518"/>
                  <a:pt x="493" y="517"/>
                  <a:pt x="494" y="515"/>
                </a:cubicBezTo>
                <a:cubicBezTo>
                  <a:pt x="495" y="515"/>
                  <a:pt x="496" y="515"/>
                  <a:pt x="497" y="515"/>
                </a:cubicBezTo>
                <a:cubicBezTo>
                  <a:pt x="497" y="515"/>
                  <a:pt x="498" y="515"/>
                  <a:pt x="498" y="515"/>
                </a:cubicBezTo>
                <a:cubicBezTo>
                  <a:pt x="498" y="515"/>
                  <a:pt x="498" y="515"/>
                  <a:pt x="498" y="515"/>
                </a:cubicBezTo>
                <a:cubicBezTo>
                  <a:pt x="500" y="515"/>
                  <a:pt x="502" y="514"/>
                  <a:pt x="503" y="514"/>
                </a:cubicBezTo>
                <a:cubicBezTo>
                  <a:pt x="503" y="515"/>
                  <a:pt x="503" y="516"/>
                  <a:pt x="503" y="517"/>
                </a:cubicBezTo>
                <a:cubicBezTo>
                  <a:pt x="503" y="517"/>
                  <a:pt x="504" y="517"/>
                  <a:pt x="504" y="517"/>
                </a:cubicBezTo>
                <a:close/>
                <a:moveTo>
                  <a:pt x="483" y="520"/>
                </a:moveTo>
                <a:cubicBezTo>
                  <a:pt x="483" y="520"/>
                  <a:pt x="483" y="518"/>
                  <a:pt x="483" y="516"/>
                </a:cubicBezTo>
                <a:cubicBezTo>
                  <a:pt x="484" y="516"/>
                  <a:pt x="484" y="516"/>
                  <a:pt x="484" y="516"/>
                </a:cubicBezTo>
                <a:cubicBezTo>
                  <a:pt x="484" y="519"/>
                  <a:pt x="483" y="520"/>
                  <a:pt x="483" y="520"/>
                </a:cubicBezTo>
                <a:cubicBezTo>
                  <a:pt x="483" y="520"/>
                  <a:pt x="483" y="520"/>
                  <a:pt x="483" y="520"/>
                </a:cubicBezTo>
                <a:close/>
                <a:moveTo>
                  <a:pt x="485" y="516"/>
                </a:moveTo>
                <a:cubicBezTo>
                  <a:pt x="487" y="516"/>
                  <a:pt x="489" y="515"/>
                  <a:pt x="492" y="515"/>
                </a:cubicBezTo>
                <a:cubicBezTo>
                  <a:pt x="492" y="517"/>
                  <a:pt x="492" y="518"/>
                  <a:pt x="492" y="520"/>
                </a:cubicBezTo>
                <a:cubicBezTo>
                  <a:pt x="489" y="520"/>
                  <a:pt x="487" y="520"/>
                  <a:pt x="484" y="520"/>
                </a:cubicBezTo>
                <a:cubicBezTo>
                  <a:pt x="484" y="519"/>
                  <a:pt x="484" y="517"/>
                  <a:pt x="485" y="516"/>
                </a:cubicBezTo>
                <a:close/>
                <a:moveTo>
                  <a:pt x="477" y="442"/>
                </a:moveTo>
                <a:cubicBezTo>
                  <a:pt x="480" y="437"/>
                  <a:pt x="484" y="436"/>
                  <a:pt x="489" y="437"/>
                </a:cubicBezTo>
                <a:cubicBezTo>
                  <a:pt x="489" y="438"/>
                  <a:pt x="489" y="438"/>
                  <a:pt x="489" y="439"/>
                </a:cubicBezTo>
                <a:cubicBezTo>
                  <a:pt x="484" y="438"/>
                  <a:pt x="480" y="440"/>
                  <a:pt x="477" y="442"/>
                </a:cubicBezTo>
                <a:close/>
                <a:moveTo>
                  <a:pt x="490" y="438"/>
                </a:moveTo>
                <a:cubicBezTo>
                  <a:pt x="491" y="438"/>
                  <a:pt x="492" y="439"/>
                  <a:pt x="492" y="439"/>
                </a:cubicBezTo>
                <a:cubicBezTo>
                  <a:pt x="492" y="439"/>
                  <a:pt x="491" y="439"/>
                  <a:pt x="490" y="439"/>
                </a:cubicBezTo>
                <a:cubicBezTo>
                  <a:pt x="490" y="438"/>
                  <a:pt x="490" y="438"/>
                  <a:pt x="490" y="438"/>
                </a:cubicBezTo>
                <a:close/>
                <a:moveTo>
                  <a:pt x="494" y="454"/>
                </a:moveTo>
                <a:cubicBezTo>
                  <a:pt x="495" y="452"/>
                  <a:pt x="495" y="450"/>
                  <a:pt x="495" y="448"/>
                </a:cubicBezTo>
                <a:cubicBezTo>
                  <a:pt x="495" y="451"/>
                  <a:pt x="495" y="455"/>
                  <a:pt x="495" y="458"/>
                </a:cubicBezTo>
                <a:cubicBezTo>
                  <a:pt x="496" y="465"/>
                  <a:pt x="496" y="471"/>
                  <a:pt x="496" y="477"/>
                </a:cubicBezTo>
                <a:cubicBezTo>
                  <a:pt x="497" y="489"/>
                  <a:pt x="497" y="501"/>
                  <a:pt x="497" y="514"/>
                </a:cubicBezTo>
                <a:cubicBezTo>
                  <a:pt x="496" y="514"/>
                  <a:pt x="495" y="514"/>
                  <a:pt x="494" y="514"/>
                </a:cubicBezTo>
                <a:cubicBezTo>
                  <a:pt x="495" y="494"/>
                  <a:pt x="493" y="474"/>
                  <a:pt x="494" y="454"/>
                </a:cubicBezTo>
                <a:close/>
                <a:moveTo>
                  <a:pt x="492" y="476"/>
                </a:moveTo>
                <a:cubicBezTo>
                  <a:pt x="492" y="465"/>
                  <a:pt x="491" y="454"/>
                  <a:pt x="491" y="443"/>
                </a:cubicBezTo>
                <a:cubicBezTo>
                  <a:pt x="492" y="443"/>
                  <a:pt x="493" y="443"/>
                  <a:pt x="495" y="444"/>
                </a:cubicBezTo>
                <a:cubicBezTo>
                  <a:pt x="493" y="454"/>
                  <a:pt x="492" y="465"/>
                  <a:pt x="492" y="476"/>
                </a:cubicBezTo>
                <a:close/>
                <a:moveTo>
                  <a:pt x="489" y="443"/>
                </a:moveTo>
                <a:cubicBezTo>
                  <a:pt x="489" y="446"/>
                  <a:pt x="490" y="451"/>
                  <a:pt x="491" y="454"/>
                </a:cubicBezTo>
                <a:cubicBezTo>
                  <a:pt x="491" y="462"/>
                  <a:pt x="491" y="469"/>
                  <a:pt x="491" y="476"/>
                </a:cubicBezTo>
                <a:cubicBezTo>
                  <a:pt x="492" y="489"/>
                  <a:pt x="492" y="502"/>
                  <a:pt x="492" y="514"/>
                </a:cubicBezTo>
                <a:cubicBezTo>
                  <a:pt x="489" y="514"/>
                  <a:pt x="487" y="515"/>
                  <a:pt x="485" y="515"/>
                </a:cubicBezTo>
                <a:cubicBezTo>
                  <a:pt x="487" y="491"/>
                  <a:pt x="484" y="466"/>
                  <a:pt x="489" y="443"/>
                </a:cubicBezTo>
                <a:cubicBezTo>
                  <a:pt x="489" y="443"/>
                  <a:pt x="489" y="443"/>
                  <a:pt x="489" y="443"/>
                </a:cubicBezTo>
                <a:close/>
                <a:moveTo>
                  <a:pt x="503" y="449"/>
                </a:moveTo>
                <a:cubicBezTo>
                  <a:pt x="504" y="455"/>
                  <a:pt x="505" y="460"/>
                  <a:pt x="504" y="466"/>
                </a:cubicBezTo>
                <a:cubicBezTo>
                  <a:pt x="504" y="460"/>
                  <a:pt x="504" y="455"/>
                  <a:pt x="503" y="449"/>
                </a:cubicBezTo>
                <a:close/>
                <a:moveTo>
                  <a:pt x="500" y="441"/>
                </a:moveTo>
                <a:cubicBezTo>
                  <a:pt x="500" y="440"/>
                  <a:pt x="499" y="440"/>
                  <a:pt x="499" y="439"/>
                </a:cubicBezTo>
                <a:cubicBezTo>
                  <a:pt x="499" y="439"/>
                  <a:pt x="499" y="439"/>
                  <a:pt x="499" y="439"/>
                </a:cubicBezTo>
                <a:cubicBezTo>
                  <a:pt x="500" y="440"/>
                  <a:pt x="500" y="440"/>
                  <a:pt x="500" y="441"/>
                </a:cubicBezTo>
                <a:close/>
                <a:moveTo>
                  <a:pt x="496" y="435"/>
                </a:moveTo>
                <a:cubicBezTo>
                  <a:pt x="496" y="436"/>
                  <a:pt x="496" y="436"/>
                  <a:pt x="496" y="437"/>
                </a:cubicBezTo>
                <a:cubicBezTo>
                  <a:pt x="490" y="432"/>
                  <a:pt x="483" y="431"/>
                  <a:pt x="477" y="435"/>
                </a:cubicBezTo>
                <a:cubicBezTo>
                  <a:pt x="478" y="434"/>
                  <a:pt x="479" y="432"/>
                  <a:pt x="481" y="431"/>
                </a:cubicBezTo>
                <a:cubicBezTo>
                  <a:pt x="483" y="430"/>
                  <a:pt x="485" y="430"/>
                  <a:pt x="487" y="430"/>
                </a:cubicBezTo>
                <a:cubicBezTo>
                  <a:pt x="489" y="431"/>
                  <a:pt x="491" y="432"/>
                  <a:pt x="492" y="433"/>
                </a:cubicBezTo>
                <a:cubicBezTo>
                  <a:pt x="493" y="433"/>
                  <a:pt x="493" y="433"/>
                  <a:pt x="494" y="434"/>
                </a:cubicBezTo>
                <a:cubicBezTo>
                  <a:pt x="495" y="435"/>
                  <a:pt x="495" y="435"/>
                  <a:pt x="496" y="435"/>
                </a:cubicBezTo>
                <a:close/>
                <a:moveTo>
                  <a:pt x="474" y="450"/>
                </a:moveTo>
                <a:cubicBezTo>
                  <a:pt x="473" y="462"/>
                  <a:pt x="473" y="474"/>
                  <a:pt x="472" y="486"/>
                </a:cubicBezTo>
                <a:cubicBezTo>
                  <a:pt x="471" y="478"/>
                  <a:pt x="471" y="470"/>
                  <a:pt x="471" y="462"/>
                </a:cubicBezTo>
                <a:cubicBezTo>
                  <a:pt x="471" y="459"/>
                  <a:pt x="472" y="457"/>
                  <a:pt x="472" y="454"/>
                </a:cubicBezTo>
                <a:cubicBezTo>
                  <a:pt x="472" y="453"/>
                  <a:pt x="473" y="451"/>
                  <a:pt x="474" y="450"/>
                </a:cubicBezTo>
                <a:close/>
                <a:moveTo>
                  <a:pt x="473" y="487"/>
                </a:moveTo>
                <a:cubicBezTo>
                  <a:pt x="474" y="474"/>
                  <a:pt x="474" y="461"/>
                  <a:pt x="475" y="449"/>
                </a:cubicBezTo>
                <a:cubicBezTo>
                  <a:pt x="476" y="455"/>
                  <a:pt x="475" y="462"/>
                  <a:pt x="475" y="468"/>
                </a:cubicBezTo>
                <a:cubicBezTo>
                  <a:pt x="474" y="477"/>
                  <a:pt x="473" y="486"/>
                  <a:pt x="472" y="495"/>
                </a:cubicBezTo>
                <a:cubicBezTo>
                  <a:pt x="472" y="492"/>
                  <a:pt x="472" y="489"/>
                  <a:pt x="472" y="487"/>
                </a:cubicBezTo>
                <a:cubicBezTo>
                  <a:pt x="472" y="487"/>
                  <a:pt x="473" y="487"/>
                  <a:pt x="473" y="487"/>
                </a:cubicBezTo>
                <a:close/>
                <a:moveTo>
                  <a:pt x="473" y="505"/>
                </a:moveTo>
                <a:cubicBezTo>
                  <a:pt x="473" y="486"/>
                  <a:pt x="477" y="467"/>
                  <a:pt x="476" y="448"/>
                </a:cubicBezTo>
                <a:cubicBezTo>
                  <a:pt x="476" y="448"/>
                  <a:pt x="476" y="448"/>
                  <a:pt x="476" y="448"/>
                </a:cubicBezTo>
                <a:cubicBezTo>
                  <a:pt x="477" y="447"/>
                  <a:pt x="478" y="446"/>
                  <a:pt x="478" y="446"/>
                </a:cubicBezTo>
                <a:cubicBezTo>
                  <a:pt x="478" y="459"/>
                  <a:pt x="477" y="473"/>
                  <a:pt x="477" y="487"/>
                </a:cubicBezTo>
                <a:cubicBezTo>
                  <a:pt x="477" y="487"/>
                  <a:pt x="478" y="487"/>
                  <a:pt x="478" y="487"/>
                </a:cubicBezTo>
                <a:cubicBezTo>
                  <a:pt x="478" y="473"/>
                  <a:pt x="479" y="459"/>
                  <a:pt x="479" y="445"/>
                </a:cubicBezTo>
                <a:cubicBezTo>
                  <a:pt x="479" y="445"/>
                  <a:pt x="479" y="445"/>
                  <a:pt x="479" y="445"/>
                </a:cubicBezTo>
                <a:cubicBezTo>
                  <a:pt x="482" y="443"/>
                  <a:pt x="485" y="443"/>
                  <a:pt x="488" y="443"/>
                </a:cubicBezTo>
                <a:cubicBezTo>
                  <a:pt x="484" y="461"/>
                  <a:pt x="485" y="480"/>
                  <a:pt x="485" y="499"/>
                </a:cubicBezTo>
                <a:cubicBezTo>
                  <a:pt x="485" y="504"/>
                  <a:pt x="484" y="509"/>
                  <a:pt x="484" y="513"/>
                </a:cubicBezTo>
                <a:cubicBezTo>
                  <a:pt x="484" y="514"/>
                  <a:pt x="484" y="514"/>
                  <a:pt x="484" y="515"/>
                </a:cubicBezTo>
                <a:cubicBezTo>
                  <a:pt x="484" y="515"/>
                  <a:pt x="484" y="515"/>
                  <a:pt x="483" y="515"/>
                </a:cubicBezTo>
                <a:cubicBezTo>
                  <a:pt x="484" y="513"/>
                  <a:pt x="484" y="510"/>
                  <a:pt x="484" y="509"/>
                </a:cubicBezTo>
                <a:cubicBezTo>
                  <a:pt x="484" y="498"/>
                  <a:pt x="483" y="488"/>
                  <a:pt x="481" y="477"/>
                </a:cubicBezTo>
                <a:cubicBezTo>
                  <a:pt x="481" y="477"/>
                  <a:pt x="480" y="477"/>
                  <a:pt x="480" y="477"/>
                </a:cubicBezTo>
                <a:cubicBezTo>
                  <a:pt x="479" y="481"/>
                  <a:pt x="479" y="485"/>
                  <a:pt x="478" y="489"/>
                </a:cubicBezTo>
                <a:cubicBezTo>
                  <a:pt x="478" y="490"/>
                  <a:pt x="479" y="490"/>
                  <a:pt x="479" y="489"/>
                </a:cubicBezTo>
                <a:cubicBezTo>
                  <a:pt x="480" y="488"/>
                  <a:pt x="481" y="482"/>
                  <a:pt x="481" y="481"/>
                </a:cubicBezTo>
                <a:cubicBezTo>
                  <a:pt x="482" y="487"/>
                  <a:pt x="482" y="493"/>
                  <a:pt x="483" y="498"/>
                </a:cubicBezTo>
                <a:cubicBezTo>
                  <a:pt x="483" y="504"/>
                  <a:pt x="483" y="509"/>
                  <a:pt x="483" y="515"/>
                </a:cubicBezTo>
                <a:cubicBezTo>
                  <a:pt x="479" y="515"/>
                  <a:pt x="476" y="516"/>
                  <a:pt x="473" y="516"/>
                </a:cubicBezTo>
                <a:cubicBezTo>
                  <a:pt x="473" y="512"/>
                  <a:pt x="473" y="509"/>
                  <a:pt x="473" y="505"/>
                </a:cubicBezTo>
                <a:close/>
                <a:moveTo>
                  <a:pt x="483" y="516"/>
                </a:moveTo>
                <a:cubicBezTo>
                  <a:pt x="483" y="517"/>
                  <a:pt x="483" y="519"/>
                  <a:pt x="483" y="520"/>
                </a:cubicBezTo>
                <a:cubicBezTo>
                  <a:pt x="479" y="520"/>
                  <a:pt x="475" y="521"/>
                  <a:pt x="472" y="521"/>
                </a:cubicBezTo>
                <a:cubicBezTo>
                  <a:pt x="472" y="519"/>
                  <a:pt x="472" y="518"/>
                  <a:pt x="472" y="517"/>
                </a:cubicBezTo>
                <a:cubicBezTo>
                  <a:pt x="476" y="517"/>
                  <a:pt x="479" y="516"/>
                  <a:pt x="483" y="516"/>
                </a:cubicBezTo>
                <a:close/>
                <a:moveTo>
                  <a:pt x="471" y="521"/>
                </a:moveTo>
                <a:cubicBezTo>
                  <a:pt x="471" y="521"/>
                  <a:pt x="471" y="521"/>
                  <a:pt x="471" y="521"/>
                </a:cubicBezTo>
                <a:cubicBezTo>
                  <a:pt x="470" y="520"/>
                  <a:pt x="470" y="518"/>
                  <a:pt x="470" y="517"/>
                </a:cubicBezTo>
                <a:cubicBezTo>
                  <a:pt x="471" y="517"/>
                  <a:pt x="471" y="517"/>
                  <a:pt x="472" y="517"/>
                </a:cubicBezTo>
                <a:cubicBezTo>
                  <a:pt x="471" y="519"/>
                  <a:pt x="471" y="520"/>
                  <a:pt x="471" y="521"/>
                </a:cubicBezTo>
                <a:close/>
                <a:moveTo>
                  <a:pt x="471" y="521"/>
                </a:moveTo>
                <a:cubicBezTo>
                  <a:pt x="471" y="522"/>
                  <a:pt x="471" y="522"/>
                  <a:pt x="471" y="521"/>
                </a:cubicBezTo>
                <a:cubicBezTo>
                  <a:pt x="471" y="521"/>
                  <a:pt x="471" y="521"/>
                  <a:pt x="471" y="521"/>
                </a:cubicBezTo>
                <a:close/>
                <a:moveTo>
                  <a:pt x="504" y="520"/>
                </a:moveTo>
                <a:cubicBezTo>
                  <a:pt x="516" y="519"/>
                  <a:pt x="528" y="519"/>
                  <a:pt x="540" y="519"/>
                </a:cubicBezTo>
                <a:cubicBezTo>
                  <a:pt x="550" y="518"/>
                  <a:pt x="560" y="518"/>
                  <a:pt x="570" y="517"/>
                </a:cubicBezTo>
                <a:cubicBezTo>
                  <a:pt x="569" y="517"/>
                  <a:pt x="569" y="517"/>
                  <a:pt x="569" y="517"/>
                </a:cubicBezTo>
                <a:cubicBezTo>
                  <a:pt x="569" y="518"/>
                  <a:pt x="570" y="518"/>
                  <a:pt x="570" y="517"/>
                </a:cubicBezTo>
                <a:cubicBezTo>
                  <a:pt x="570" y="517"/>
                  <a:pt x="570" y="517"/>
                  <a:pt x="570" y="517"/>
                </a:cubicBezTo>
                <a:cubicBezTo>
                  <a:pt x="580" y="516"/>
                  <a:pt x="589" y="516"/>
                  <a:pt x="599" y="515"/>
                </a:cubicBezTo>
                <a:cubicBezTo>
                  <a:pt x="599" y="516"/>
                  <a:pt x="599" y="517"/>
                  <a:pt x="599" y="518"/>
                </a:cubicBezTo>
                <a:cubicBezTo>
                  <a:pt x="567" y="520"/>
                  <a:pt x="536" y="522"/>
                  <a:pt x="504" y="524"/>
                </a:cubicBezTo>
                <a:cubicBezTo>
                  <a:pt x="504" y="523"/>
                  <a:pt x="504" y="521"/>
                  <a:pt x="504" y="520"/>
                </a:cubicBezTo>
                <a:close/>
                <a:moveTo>
                  <a:pt x="599" y="515"/>
                </a:moveTo>
                <a:cubicBezTo>
                  <a:pt x="607" y="515"/>
                  <a:pt x="616" y="514"/>
                  <a:pt x="624" y="513"/>
                </a:cubicBezTo>
                <a:cubicBezTo>
                  <a:pt x="624" y="514"/>
                  <a:pt x="624" y="515"/>
                  <a:pt x="624" y="516"/>
                </a:cubicBezTo>
                <a:cubicBezTo>
                  <a:pt x="620" y="516"/>
                  <a:pt x="615" y="517"/>
                  <a:pt x="611" y="517"/>
                </a:cubicBezTo>
                <a:cubicBezTo>
                  <a:pt x="607" y="517"/>
                  <a:pt x="603" y="517"/>
                  <a:pt x="600" y="518"/>
                </a:cubicBezTo>
                <a:cubicBezTo>
                  <a:pt x="599" y="517"/>
                  <a:pt x="599" y="516"/>
                  <a:pt x="599" y="515"/>
                </a:cubicBezTo>
                <a:close/>
                <a:moveTo>
                  <a:pt x="599" y="509"/>
                </a:moveTo>
                <a:cubicBezTo>
                  <a:pt x="607" y="508"/>
                  <a:pt x="615" y="508"/>
                  <a:pt x="623" y="508"/>
                </a:cubicBezTo>
                <a:cubicBezTo>
                  <a:pt x="623" y="509"/>
                  <a:pt x="624" y="511"/>
                  <a:pt x="624" y="513"/>
                </a:cubicBezTo>
                <a:cubicBezTo>
                  <a:pt x="616" y="513"/>
                  <a:pt x="607" y="514"/>
                  <a:pt x="599" y="515"/>
                </a:cubicBezTo>
                <a:cubicBezTo>
                  <a:pt x="599" y="513"/>
                  <a:pt x="599" y="511"/>
                  <a:pt x="599" y="509"/>
                </a:cubicBezTo>
                <a:close/>
                <a:moveTo>
                  <a:pt x="623" y="507"/>
                </a:moveTo>
                <a:cubicBezTo>
                  <a:pt x="623" y="504"/>
                  <a:pt x="623" y="501"/>
                  <a:pt x="622" y="499"/>
                </a:cubicBezTo>
                <a:cubicBezTo>
                  <a:pt x="624" y="490"/>
                  <a:pt x="625" y="482"/>
                  <a:pt x="625" y="474"/>
                </a:cubicBezTo>
                <a:cubicBezTo>
                  <a:pt x="626" y="473"/>
                  <a:pt x="626" y="473"/>
                  <a:pt x="626" y="472"/>
                </a:cubicBezTo>
                <a:cubicBezTo>
                  <a:pt x="626" y="461"/>
                  <a:pt x="625" y="450"/>
                  <a:pt x="627" y="440"/>
                </a:cubicBezTo>
                <a:cubicBezTo>
                  <a:pt x="627" y="439"/>
                  <a:pt x="628" y="438"/>
                  <a:pt x="628" y="437"/>
                </a:cubicBezTo>
                <a:cubicBezTo>
                  <a:pt x="629" y="438"/>
                  <a:pt x="630" y="439"/>
                  <a:pt x="631" y="437"/>
                </a:cubicBezTo>
                <a:cubicBezTo>
                  <a:pt x="631" y="437"/>
                  <a:pt x="631" y="437"/>
                  <a:pt x="631" y="437"/>
                </a:cubicBezTo>
                <a:cubicBezTo>
                  <a:pt x="630" y="460"/>
                  <a:pt x="629" y="483"/>
                  <a:pt x="629" y="507"/>
                </a:cubicBezTo>
                <a:cubicBezTo>
                  <a:pt x="628" y="507"/>
                  <a:pt x="628" y="507"/>
                  <a:pt x="627" y="507"/>
                </a:cubicBezTo>
                <a:cubicBezTo>
                  <a:pt x="627" y="506"/>
                  <a:pt x="627" y="505"/>
                  <a:pt x="627" y="504"/>
                </a:cubicBezTo>
                <a:cubicBezTo>
                  <a:pt x="627" y="504"/>
                  <a:pt x="627" y="504"/>
                  <a:pt x="627" y="504"/>
                </a:cubicBezTo>
                <a:cubicBezTo>
                  <a:pt x="627" y="504"/>
                  <a:pt x="626" y="505"/>
                  <a:pt x="626" y="507"/>
                </a:cubicBezTo>
                <a:cubicBezTo>
                  <a:pt x="625" y="507"/>
                  <a:pt x="624" y="507"/>
                  <a:pt x="623" y="507"/>
                </a:cubicBezTo>
                <a:cubicBezTo>
                  <a:pt x="623" y="507"/>
                  <a:pt x="623" y="507"/>
                  <a:pt x="623" y="507"/>
                </a:cubicBezTo>
                <a:close/>
                <a:moveTo>
                  <a:pt x="647" y="408"/>
                </a:moveTo>
                <a:cubicBezTo>
                  <a:pt x="647" y="408"/>
                  <a:pt x="648" y="408"/>
                  <a:pt x="648" y="408"/>
                </a:cubicBezTo>
                <a:cubicBezTo>
                  <a:pt x="657" y="412"/>
                  <a:pt x="660" y="425"/>
                  <a:pt x="661" y="434"/>
                </a:cubicBezTo>
                <a:cubicBezTo>
                  <a:pt x="663" y="446"/>
                  <a:pt x="664" y="459"/>
                  <a:pt x="663" y="472"/>
                </a:cubicBezTo>
                <a:cubicBezTo>
                  <a:pt x="663" y="464"/>
                  <a:pt x="661" y="456"/>
                  <a:pt x="658" y="448"/>
                </a:cubicBezTo>
                <a:cubicBezTo>
                  <a:pt x="658" y="447"/>
                  <a:pt x="658" y="447"/>
                  <a:pt x="658" y="446"/>
                </a:cubicBezTo>
                <a:cubicBezTo>
                  <a:pt x="658" y="442"/>
                  <a:pt x="657" y="438"/>
                  <a:pt x="657" y="434"/>
                </a:cubicBezTo>
                <a:cubicBezTo>
                  <a:pt x="657" y="434"/>
                  <a:pt x="657" y="433"/>
                  <a:pt x="657" y="433"/>
                </a:cubicBezTo>
                <a:cubicBezTo>
                  <a:pt x="657" y="431"/>
                  <a:pt x="656" y="429"/>
                  <a:pt x="656" y="427"/>
                </a:cubicBezTo>
                <a:cubicBezTo>
                  <a:pt x="655" y="426"/>
                  <a:pt x="654" y="426"/>
                  <a:pt x="654" y="426"/>
                </a:cubicBezTo>
                <a:cubicBezTo>
                  <a:pt x="653" y="426"/>
                  <a:pt x="653" y="425"/>
                  <a:pt x="653" y="425"/>
                </a:cubicBezTo>
                <a:cubicBezTo>
                  <a:pt x="653" y="424"/>
                  <a:pt x="653" y="424"/>
                  <a:pt x="653" y="423"/>
                </a:cubicBezTo>
                <a:cubicBezTo>
                  <a:pt x="652" y="421"/>
                  <a:pt x="651" y="419"/>
                  <a:pt x="649" y="417"/>
                </a:cubicBezTo>
                <a:cubicBezTo>
                  <a:pt x="648" y="417"/>
                  <a:pt x="648" y="417"/>
                  <a:pt x="648" y="416"/>
                </a:cubicBezTo>
                <a:cubicBezTo>
                  <a:pt x="639" y="406"/>
                  <a:pt x="627" y="421"/>
                  <a:pt x="623" y="429"/>
                </a:cubicBezTo>
                <a:cubicBezTo>
                  <a:pt x="623" y="430"/>
                  <a:pt x="623" y="430"/>
                  <a:pt x="622" y="431"/>
                </a:cubicBezTo>
                <a:cubicBezTo>
                  <a:pt x="622" y="429"/>
                  <a:pt x="622" y="427"/>
                  <a:pt x="622" y="425"/>
                </a:cubicBezTo>
                <a:cubicBezTo>
                  <a:pt x="625" y="415"/>
                  <a:pt x="634" y="405"/>
                  <a:pt x="646" y="407"/>
                </a:cubicBezTo>
                <a:cubicBezTo>
                  <a:pt x="646" y="407"/>
                  <a:pt x="646" y="407"/>
                  <a:pt x="647" y="408"/>
                </a:cubicBezTo>
                <a:cubicBezTo>
                  <a:pt x="647" y="408"/>
                  <a:pt x="647" y="408"/>
                  <a:pt x="647" y="408"/>
                </a:cubicBezTo>
                <a:cubicBezTo>
                  <a:pt x="646" y="408"/>
                  <a:pt x="647" y="409"/>
                  <a:pt x="647" y="408"/>
                </a:cubicBezTo>
                <a:close/>
                <a:moveTo>
                  <a:pt x="661" y="508"/>
                </a:moveTo>
                <a:cubicBezTo>
                  <a:pt x="661" y="508"/>
                  <a:pt x="662" y="508"/>
                  <a:pt x="662" y="508"/>
                </a:cubicBezTo>
                <a:cubicBezTo>
                  <a:pt x="662" y="507"/>
                  <a:pt x="662" y="507"/>
                  <a:pt x="662" y="506"/>
                </a:cubicBezTo>
                <a:cubicBezTo>
                  <a:pt x="667" y="506"/>
                  <a:pt x="673" y="506"/>
                  <a:pt x="678" y="505"/>
                </a:cubicBezTo>
                <a:cubicBezTo>
                  <a:pt x="678" y="507"/>
                  <a:pt x="679" y="508"/>
                  <a:pt x="680" y="509"/>
                </a:cubicBezTo>
                <a:cubicBezTo>
                  <a:pt x="663" y="510"/>
                  <a:pt x="647" y="511"/>
                  <a:pt x="630" y="512"/>
                </a:cubicBezTo>
                <a:cubicBezTo>
                  <a:pt x="630" y="511"/>
                  <a:pt x="630" y="509"/>
                  <a:pt x="630" y="507"/>
                </a:cubicBezTo>
                <a:cubicBezTo>
                  <a:pt x="641" y="507"/>
                  <a:pt x="651" y="506"/>
                  <a:pt x="661" y="506"/>
                </a:cubicBezTo>
                <a:cubicBezTo>
                  <a:pt x="661" y="507"/>
                  <a:pt x="661" y="507"/>
                  <a:pt x="661" y="508"/>
                </a:cubicBezTo>
                <a:close/>
                <a:moveTo>
                  <a:pt x="674" y="467"/>
                </a:moveTo>
                <a:cubicBezTo>
                  <a:pt x="675" y="474"/>
                  <a:pt x="674" y="481"/>
                  <a:pt x="675" y="489"/>
                </a:cubicBezTo>
                <a:cubicBezTo>
                  <a:pt x="674" y="484"/>
                  <a:pt x="674" y="479"/>
                  <a:pt x="673" y="474"/>
                </a:cubicBezTo>
                <a:cubicBezTo>
                  <a:pt x="673" y="466"/>
                  <a:pt x="673" y="458"/>
                  <a:pt x="674" y="450"/>
                </a:cubicBezTo>
                <a:cubicBezTo>
                  <a:pt x="674" y="456"/>
                  <a:pt x="674" y="463"/>
                  <a:pt x="674" y="467"/>
                </a:cubicBezTo>
                <a:close/>
                <a:moveTo>
                  <a:pt x="675" y="463"/>
                </a:moveTo>
                <a:cubicBezTo>
                  <a:pt x="675" y="455"/>
                  <a:pt x="675" y="448"/>
                  <a:pt x="676" y="441"/>
                </a:cubicBezTo>
                <a:cubicBezTo>
                  <a:pt x="676" y="438"/>
                  <a:pt x="677" y="435"/>
                  <a:pt x="678" y="433"/>
                </a:cubicBezTo>
                <a:cubicBezTo>
                  <a:pt x="676" y="439"/>
                  <a:pt x="676" y="447"/>
                  <a:pt x="675" y="454"/>
                </a:cubicBezTo>
                <a:cubicBezTo>
                  <a:pt x="675" y="463"/>
                  <a:pt x="676" y="473"/>
                  <a:pt x="677" y="483"/>
                </a:cubicBezTo>
                <a:cubicBezTo>
                  <a:pt x="678" y="489"/>
                  <a:pt x="678" y="495"/>
                  <a:pt x="679" y="501"/>
                </a:cubicBezTo>
                <a:cubicBezTo>
                  <a:pt x="679" y="502"/>
                  <a:pt x="680" y="504"/>
                  <a:pt x="680" y="505"/>
                </a:cubicBezTo>
                <a:cubicBezTo>
                  <a:pt x="679" y="505"/>
                  <a:pt x="679" y="505"/>
                  <a:pt x="679" y="505"/>
                </a:cubicBezTo>
                <a:cubicBezTo>
                  <a:pt x="679" y="504"/>
                  <a:pt x="678" y="503"/>
                  <a:pt x="678" y="502"/>
                </a:cubicBezTo>
                <a:cubicBezTo>
                  <a:pt x="677" y="499"/>
                  <a:pt x="676" y="495"/>
                  <a:pt x="676" y="492"/>
                </a:cubicBezTo>
                <a:cubicBezTo>
                  <a:pt x="675" y="482"/>
                  <a:pt x="675" y="471"/>
                  <a:pt x="675" y="463"/>
                </a:cubicBezTo>
                <a:close/>
                <a:moveTo>
                  <a:pt x="729" y="504"/>
                </a:moveTo>
                <a:cubicBezTo>
                  <a:pt x="730" y="504"/>
                  <a:pt x="730" y="504"/>
                  <a:pt x="731" y="504"/>
                </a:cubicBezTo>
                <a:cubicBezTo>
                  <a:pt x="731" y="505"/>
                  <a:pt x="731" y="507"/>
                  <a:pt x="731" y="508"/>
                </a:cubicBezTo>
                <a:cubicBezTo>
                  <a:pt x="730" y="508"/>
                  <a:pt x="729" y="508"/>
                  <a:pt x="728" y="508"/>
                </a:cubicBezTo>
                <a:cubicBezTo>
                  <a:pt x="723" y="508"/>
                  <a:pt x="719" y="508"/>
                  <a:pt x="714" y="508"/>
                </a:cubicBezTo>
                <a:cubicBezTo>
                  <a:pt x="714" y="507"/>
                  <a:pt x="714" y="505"/>
                  <a:pt x="714" y="504"/>
                </a:cubicBezTo>
                <a:cubicBezTo>
                  <a:pt x="719" y="504"/>
                  <a:pt x="724" y="504"/>
                  <a:pt x="729" y="504"/>
                </a:cubicBezTo>
                <a:cubicBezTo>
                  <a:pt x="729" y="505"/>
                  <a:pt x="729" y="506"/>
                  <a:pt x="729" y="507"/>
                </a:cubicBezTo>
                <a:cubicBezTo>
                  <a:pt x="730" y="507"/>
                  <a:pt x="730" y="507"/>
                  <a:pt x="730" y="507"/>
                </a:cubicBezTo>
                <a:cubicBezTo>
                  <a:pt x="730" y="506"/>
                  <a:pt x="729" y="505"/>
                  <a:pt x="729" y="504"/>
                </a:cubicBezTo>
                <a:close/>
                <a:moveTo>
                  <a:pt x="761" y="503"/>
                </a:moveTo>
                <a:cubicBezTo>
                  <a:pt x="762" y="503"/>
                  <a:pt x="762" y="503"/>
                  <a:pt x="762" y="503"/>
                </a:cubicBezTo>
                <a:cubicBezTo>
                  <a:pt x="762" y="503"/>
                  <a:pt x="762" y="503"/>
                  <a:pt x="762" y="503"/>
                </a:cubicBezTo>
                <a:cubicBezTo>
                  <a:pt x="766" y="502"/>
                  <a:pt x="770" y="502"/>
                  <a:pt x="775" y="502"/>
                </a:cubicBezTo>
                <a:cubicBezTo>
                  <a:pt x="775" y="502"/>
                  <a:pt x="775" y="503"/>
                  <a:pt x="775" y="503"/>
                </a:cubicBezTo>
                <a:cubicBezTo>
                  <a:pt x="775" y="503"/>
                  <a:pt x="775" y="503"/>
                  <a:pt x="775" y="503"/>
                </a:cubicBezTo>
                <a:cubicBezTo>
                  <a:pt x="775" y="503"/>
                  <a:pt x="775" y="503"/>
                  <a:pt x="775" y="504"/>
                </a:cubicBezTo>
                <a:cubicBezTo>
                  <a:pt x="765" y="505"/>
                  <a:pt x="755" y="506"/>
                  <a:pt x="745" y="507"/>
                </a:cubicBezTo>
                <a:cubicBezTo>
                  <a:pt x="744" y="506"/>
                  <a:pt x="744" y="504"/>
                  <a:pt x="744" y="503"/>
                </a:cubicBezTo>
                <a:cubicBezTo>
                  <a:pt x="750" y="503"/>
                  <a:pt x="756" y="503"/>
                  <a:pt x="761" y="503"/>
                </a:cubicBezTo>
                <a:cubicBezTo>
                  <a:pt x="761" y="503"/>
                  <a:pt x="761" y="503"/>
                  <a:pt x="761" y="503"/>
                </a:cubicBezTo>
                <a:close/>
                <a:moveTo>
                  <a:pt x="770" y="456"/>
                </a:moveTo>
                <a:cubicBezTo>
                  <a:pt x="770" y="447"/>
                  <a:pt x="771" y="439"/>
                  <a:pt x="776" y="431"/>
                </a:cubicBezTo>
                <a:cubicBezTo>
                  <a:pt x="778" y="427"/>
                  <a:pt x="783" y="424"/>
                  <a:pt x="787" y="423"/>
                </a:cubicBezTo>
                <a:cubicBezTo>
                  <a:pt x="789" y="424"/>
                  <a:pt x="790" y="425"/>
                  <a:pt x="790" y="426"/>
                </a:cubicBezTo>
                <a:cubicBezTo>
                  <a:pt x="792" y="428"/>
                  <a:pt x="792" y="429"/>
                  <a:pt x="793" y="431"/>
                </a:cubicBezTo>
                <a:cubicBezTo>
                  <a:pt x="793" y="431"/>
                  <a:pt x="793" y="431"/>
                  <a:pt x="793" y="431"/>
                </a:cubicBezTo>
                <a:cubicBezTo>
                  <a:pt x="793" y="432"/>
                  <a:pt x="793" y="433"/>
                  <a:pt x="793" y="434"/>
                </a:cubicBezTo>
                <a:cubicBezTo>
                  <a:pt x="792" y="434"/>
                  <a:pt x="792" y="434"/>
                  <a:pt x="792" y="434"/>
                </a:cubicBezTo>
                <a:cubicBezTo>
                  <a:pt x="792" y="433"/>
                  <a:pt x="792" y="432"/>
                  <a:pt x="792" y="431"/>
                </a:cubicBezTo>
                <a:cubicBezTo>
                  <a:pt x="791" y="430"/>
                  <a:pt x="788" y="430"/>
                  <a:pt x="788" y="431"/>
                </a:cubicBezTo>
                <a:cubicBezTo>
                  <a:pt x="788" y="432"/>
                  <a:pt x="788" y="433"/>
                  <a:pt x="787" y="434"/>
                </a:cubicBezTo>
                <a:cubicBezTo>
                  <a:pt x="787" y="433"/>
                  <a:pt x="786" y="432"/>
                  <a:pt x="786" y="432"/>
                </a:cubicBezTo>
                <a:cubicBezTo>
                  <a:pt x="785" y="431"/>
                  <a:pt x="783" y="431"/>
                  <a:pt x="783" y="432"/>
                </a:cubicBezTo>
                <a:cubicBezTo>
                  <a:pt x="777" y="442"/>
                  <a:pt x="775" y="454"/>
                  <a:pt x="775" y="466"/>
                </a:cubicBezTo>
                <a:cubicBezTo>
                  <a:pt x="773" y="476"/>
                  <a:pt x="773" y="486"/>
                  <a:pt x="774" y="496"/>
                </a:cubicBezTo>
                <a:cubicBezTo>
                  <a:pt x="773" y="491"/>
                  <a:pt x="773" y="486"/>
                  <a:pt x="772" y="481"/>
                </a:cubicBezTo>
                <a:cubicBezTo>
                  <a:pt x="771" y="477"/>
                  <a:pt x="771" y="474"/>
                  <a:pt x="770" y="470"/>
                </a:cubicBezTo>
                <a:cubicBezTo>
                  <a:pt x="770" y="466"/>
                  <a:pt x="770" y="461"/>
                  <a:pt x="770" y="456"/>
                </a:cubicBezTo>
                <a:close/>
                <a:moveTo>
                  <a:pt x="870" y="429"/>
                </a:moveTo>
                <a:cubicBezTo>
                  <a:pt x="872" y="435"/>
                  <a:pt x="874" y="444"/>
                  <a:pt x="874" y="445"/>
                </a:cubicBezTo>
                <a:cubicBezTo>
                  <a:pt x="874" y="448"/>
                  <a:pt x="874" y="451"/>
                  <a:pt x="874" y="453"/>
                </a:cubicBezTo>
                <a:cubicBezTo>
                  <a:pt x="874" y="449"/>
                  <a:pt x="873" y="445"/>
                  <a:pt x="871" y="441"/>
                </a:cubicBezTo>
                <a:cubicBezTo>
                  <a:pt x="871" y="438"/>
                  <a:pt x="871" y="435"/>
                  <a:pt x="870" y="431"/>
                </a:cubicBezTo>
                <a:cubicBezTo>
                  <a:pt x="870" y="430"/>
                  <a:pt x="868" y="430"/>
                  <a:pt x="867" y="430"/>
                </a:cubicBezTo>
                <a:cubicBezTo>
                  <a:pt x="867" y="429"/>
                  <a:pt x="867" y="429"/>
                  <a:pt x="866" y="428"/>
                </a:cubicBezTo>
                <a:cubicBezTo>
                  <a:pt x="868" y="427"/>
                  <a:pt x="869" y="428"/>
                  <a:pt x="870" y="429"/>
                </a:cubicBezTo>
                <a:close/>
                <a:moveTo>
                  <a:pt x="876" y="492"/>
                </a:moveTo>
                <a:cubicBezTo>
                  <a:pt x="876" y="492"/>
                  <a:pt x="875" y="492"/>
                  <a:pt x="875" y="492"/>
                </a:cubicBezTo>
                <a:cubicBezTo>
                  <a:pt x="875" y="488"/>
                  <a:pt x="875" y="483"/>
                  <a:pt x="875" y="479"/>
                </a:cubicBezTo>
                <a:cubicBezTo>
                  <a:pt x="875" y="479"/>
                  <a:pt x="876" y="478"/>
                  <a:pt x="876" y="477"/>
                </a:cubicBezTo>
                <a:cubicBezTo>
                  <a:pt x="876" y="473"/>
                  <a:pt x="875" y="469"/>
                  <a:pt x="875" y="465"/>
                </a:cubicBezTo>
                <a:cubicBezTo>
                  <a:pt x="875" y="463"/>
                  <a:pt x="875" y="461"/>
                  <a:pt x="875" y="460"/>
                </a:cubicBezTo>
                <a:cubicBezTo>
                  <a:pt x="876" y="467"/>
                  <a:pt x="876" y="474"/>
                  <a:pt x="877" y="481"/>
                </a:cubicBezTo>
                <a:cubicBezTo>
                  <a:pt x="877" y="484"/>
                  <a:pt x="876" y="488"/>
                  <a:pt x="876" y="492"/>
                </a:cubicBezTo>
                <a:close/>
                <a:moveTo>
                  <a:pt x="881" y="446"/>
                </a:moveTo>
                <a:cubicBezTo>
                  <a:pt x="880" y="441"/>
                  <a:pt x="881" y="436"/>
                  <a:pt x="881" y="431"/>
                </a:cubicBezTo>
                <a:cubicBezTo>
                  <a:pt x="881" y="419"/>
                  <a:pt x="884" y="425"/>
                  <a:pt x="887" y="432"/>
                </a:cubicBezTo>
                <a:cubicBezTo>
                  <a:pt x="886" y="433"/>
                  <a:pt x="886" y="433"/>
                  <a:pt x="886" y="433"/>
                </a:cubicBezTo>
                <a:cubicBezTo>
                  <a:pt x="885" y="433"/>
                  <a:pt x="885" y="434"/>
                  <a:pt x="885" y="434"/>
                </a:cubicBezTo>
                <a:cubicBezTo>
                  <a:pt x="882" y="439"/>
                  <a:pt x="881" y="444"/>
                  <a:pt x="881" y="450"/>
                </a:cubicBezTo>
                <a:cubicBezTo>
                  <a:pt x="881" y="448"/>
                  <a:pt x="881" y="447"/>
                  <a:pt x="881" y="446"/>
                </a:cubicBezTo>
                <a:close/>
                <a:moveTo>
                  <a:pt x="883" y="465"/>
                </a:moveTo>
                <a:cubicBezTo>
                  <a:pt x="883" y="462"/>
                  <a:pt x="882" y="460"/>
                  <a:pt x="882" y="457"/>
                </a:cubicBezTo>
                <a:cubicBezTo>
                  <a:pt x="881" y="450"/>
                  <a:pt x="882" y="442"/>
                  <a:pt x="885" y="435"/>
                </a:cubicBezTo>
                <a:cubicBezTo>
                  <a:pt x="885" y="437"/>
                  <a:pt x="885" y="439"/>
                  <a:pt x="885" y="441"/>
                </a:cubicBezTo>
                <a:cubicBezTo>
                  <a:pt x="884" y="441"/>
                  <a:pt x="884" y="442"/>
                  <a:pt x="884" y="443"/>
                </a:cubicBezTo>
                <a:cubicBezTo>
                  <a:pt x="884" y="450"/>
                  <a:pt x="883" y="458"/>
                  <a:pt x="883" y="465"/>
                </a:cubicBezTo>
                <a:close/>
                <a:moveTo>
                  <a:pt x="886" y="433"/>
                </a:moveTo>
                <a:cubicBezTo>
                  <a:pt x="886" y="433"/>
                  <a:pt x="887" y="433"/>
                  <a:pt x="887" y="432"/>
                </a:cubicBezTo>
                <a:cubicBezTo>
                  <a:pt x="887" y="433"/>
                  <a:pt x="887" y="433"/>
                  <a:pt x="887" y="433"/>
                </a:cubicBezTo>
                <a:cubicBezTo>
                  <a:pt x="887" y="433"/>
                  <a:pt x="886" y="433"/>
                  <a:pt x="886" y="433"/>
                </a:cubicBezTo>
                <a:close/>
                <a:moveTo>
                  <a:pt x="890" y="485"/>
                </a:moveTo>
                <a:cubicBezTo>
                  <a:pt x="890" y="485"/>
                  <a:pt x="890" y="485"/>
                  <a:pt x="890" y="484"/>
                </a:cubicBezTo>
                <a:cubicBezTo>
                  <a:pt x="890" y="485"/>
                  <a:pt x="891" y="485"/>
                  <a:pt x="891" y="485"/>
                </a:cubicBezTo>
                <a:cubicBezTo>
                  <a:pt x="891" y="485"/>
                  <a:pt x="890" y="487"/>
                  <a:pt x="890" y="488"/>
                </a:cubicBezTo>
                <a:cubicBezTo>
                  <a:pt x="889" y="488"/>
                  <a:pt x="889" y="488"/>
                  <a:pt x="888" y="489"/>
                </a:cubicBezTo>
                <a:cubicBezTo>
                  <a:pt x="888" y="489"/>
                  <a:pt x="888" y="489"/>
                  <a:pt x="888" y="489"/>
                </a:cubicBezTo>
                <a:cubicBezTo>
                  <a:pt x="888" y="488"/>
                  <a:pt x="888" y="488"/>
                  <a:pt x="888" y="487"/>
                </a:cubicBezTo>
                <a:cubicBezTo>
                  <a:pt x="889" y="488"/>
                  <a:pt x="891" y="487"/>
                  <a:pt x="890" y="485"/>
                </a:cubicBezTo>
                <a:close/>
                <a:moveTo>
                  <a:pt x="890" y="488"/>
                </a:moveTo>
                <a:cubicBezTo>
                  <a:pt x="892" y="487"/>
                  <a:pt x="897" y="483"/>
                  <a:pt x="895" y="486"/>
                </a:cubicBezTo>
                <a:cubicBezTo>
                  <a:pt x="894" y="487"/>
                  <a:pt x="892" y="488"/>
                  <a:pt x="890" y="488"/>
                </a:cubicBezTo>
                <a:cubicBezTo>
                  <a:pt x="890" y="488"/>
                  <a:pt x="890" y="488"/>
                  <a:pt x="890" y="488"/>
                </a:cubicBezTo>
                <a:close/>
                <a:moveTo>
                  <a:pt x="890" y="488"/>
                </a:moveTo>
                <a:cubicBezTo>
                  <a:pt x="890" y="488"/>
                  <a:pt x="890" y="488"/>
                  <a:pt x="890" y="488"/>
                </a:cubicBezTo>
                <a:cubicBezTo>
                  <a:pt x="890" y="488"/>
                  <a:pt x="890" y="488"/>
                  <a:pt x="890" y="488"/>
                </a:cubicBezTo>
                <a:cubicBezTo>
                  <a:pt x="890" y="488"/>
                  <a:pt x="890" y="488"/>
                  <a:pt x="890" y="488"/>
                </a:cubicBezTo>
                <a:cubicBezTo>
                  <a:pt x="890" y="488"/>
                  <a:pt x="890" y="488"/>
                  <a:pt x="890" y="488"/>
                </a:cubicBezTo>
                <a:close/>
                <a:moveTo>
                  <a:pt x="889" y="489"/>
                </a:moveTo>
                <a:cubicBezTo>
                  <a:pt x="889" y="490"/>
                  <a:pt x="889" y="491"/>
                  <a:pt x="888" y="490"/>
                </a:cubicBezTo>
                <a:cubicBezTo>
                  <a:pt x="889" y="490"/>
                  <a:pt x="889" y="489"/>
                  <a:pt x="889" y="489"/>
                </a:cubicBezTo>
                <a:close/>
                <a:moveTo>
                  <a:pt x="859" y="500"/>
                </a:moveTo>
                <a:cubicBezTo>
                  <a:pt x="858" y="500"/>
                  <a:pt x="858" y="499"/>
                  <a:pt x="858" y="499"/>
                </a:cubicBezTo>
                <a:cubicBezTo>
                  <a:pt x="858" y="499"/>
                  <a:pt x="858" y="499"/>
                  <a:pt x="859" y="499"/>
                </a:cubicBezTo>
                <a:cubicBezTo>
                  <a:pt x="859" y="500"/>
                  <a:pt x="859" y="500"/>
                  <a:pt x="859" y="500"/>
                </a:cubicBezTo>
                <a:cubicBezTo>
                  <a:pt x="859" y="500"/>
                  <a:pt x="859" y="500"/>
                  <a:pt x="859" y="500"/>
                </a:cubicBezTo>
                <a:close/>
                <a:moveTo>
                  <a:pt x="822" y="501"/>
                </a:moveTo>
                <a:cubicBezTo>
                  <a:pt x="822" y="501"/>
                  <a:pt x="822" y="501"/>
                  <a:pt x="822" y="501"/>
                </a:cubicBezTo>
                <a:cubicBezTo>
                  <a:pt x="822" y="501"/>
                  <a:pt x="822" y="501"/>
                  <a:pt x="823" y="501"/>
                </a:cubicBezTo>
                <a:cubicBezTo>
                  <a:pt x="823" y="502"/>
                  <a:pt x="824" y="503"/>
                  <a:pt x="824" y="504"/>
                </a:cubicBezTo>
                <a:cubicBezTo>
                  <a:pt x="825" y="507"/>
                  <a:pt x="824" y="506"/>
                  <a:pt x="822" y="501"/>
                </a:cubicBezTo>
                <a:close/>
                <a:moveTo>
                  <a:pt x="743" y="507"/>
                </a:moveTo>
                <a:cubicBezTo>
                  <a:pt x="742" y="507"/>
                  <a:pt x="742" y="507"/>
                  <a:pt x="742" y="507"/>
                </a:cubicBezTo>
                <a:cubicBezTo>
                  <a:pt x="742" y="507"/>
                  <a:pt x="743" y="507"/>
                  <a:pt x="744" y="507"/>
                </a:cubicBezTo>
                <a:cubicBezTo>
                  <a:pt x="744" y="507"/>
                  <a:pt x="744" y="507"/>
                  <a:pt x="744" y="507"/>
                </a:cubicBezTo>
                <a:cubicBezTo>
                  <a:pt x="743" y="507"/>
                  <a:pt x="743" y="507"/>
                  <a:pt x="743" y="507"/>
                </a:cubicBezTo>
                <a:close/>
                <a:moveTo>
                  <a:pt x="625" y="513"/>
                </a:moveTo>
                <a:cubicBezTo>
                  <a:pt x="627" y="513"/>
                  <a:pt x="628" y="513"/>
                  <a:pt x="629" y="513"/>
                </a:cubicBezTo>
                <a:cubicBezTo>
                  <a:pt x="629" y="514"/>
                  <a:pt x="629" y="514"/>
                  <a:pt x="629" y="515"/>
                </a:cubicBezTo>
                <a:cubicBezTo>
                  <a:pt x="629" y="515"/>
                  <a:pt x="630" y="515"/>
                  <a:pt x="630" y="515"/>
                </a:cubicBezTo>
                <a:cubicBezTo>
                  <a:pt x="630" y="514"/>
                  <a:pt x="630" y="514"/>
                  <a:pt x="630" y="513"/>
                </a:cubicBezTo>
                <a:cubicBezTo>
                  <a:pt x="647" y="512"/>
                  <a:pt x="663" y="511"/>
                  <a:pt x="680" y="510"/>
                </a:cubicBezTo>
                <a:cubicBezTo>
                  <a:pt x="680" y="510"/>
                  <a:pt x="680" y="511"/>
                  <a:pt x="680" y="511"/>
                </a:cubicBezTo>
                <a:cubicBezTo>
                  <a:pt x="680" y="511"/>
                  <a:pt x="681" y="511"/>
                  <a:pt x="681" y="511"/>
                </a:cubicBezTo>
                <a:cubicBezTo>
                  <a:pt x="680" y="510"/>
                  <a:pt x="680" y="510"/>
                  <a:pt x="680" y="510"/>
                </a:cubicBezTo>
                <a:cubicBezTo>
                  <a:pt x="687" y="510"/>
                  <a:pt x="694" y="509"/>
                  <a:pt x="701" y="509"/>
                </a:cubicBezTo>
                <a:cubicBezTo>
                  <a:pt x="701" y="509"/>
                  <a:pt x="701" y="510"/>
                  <a:pt x="701" y="510"/>
                </a:cubicBezTo>
                <a:cubicBezTo>
                  <a:pt x="676" y="512"/>
                  <a:pt x="650" y="514"/>
                  <a:pt x="625" y="516"/>
                </a:cubicBezTo>
                <a:cubicBezTo>
                  <a:pt x="625" y="515"/>
                  <a:pt x="625" y="514"/>
                  <a:pt x="625" y="513"/>
                </a:cubicBezTo>
                <a:close/>
                <a:moveTo>
                  <a:pt x="624" y="514"/>
                </a:moveTo>
                <a:cubicBezTo>
                  <a:pt x="624" y="514"/>
                  <a:pt x="624" y="514"/>
                  <a:pt x="624" y="513"/>
                </a:cubicBezTo>
                <a:cubicBezTo>
                  <a:pt x="624" y="513"/>
                  <a:pt x="624" y="513"/>
                  <a:pt x="624" y="513"/>
                </a:cubicBezTo>
                <a:cubicBezTo>
                  <a:pt x="624" y="514"/>
                  <a:pt x="624" y="514"/>
                  <a:pt x="624" y="514"/>
                </a:cubicBezTo>
                <a:close/>
                <a:moveTo>
                  <a:pt x="626" y="513"/>
                </a:moveTo>
                <a:cubicBezTo>
                  <a:pt x="626" y="511"/>
                  <a:pt x="626" y="509"/>
                  <a:pt x="627" y="507"/>
                </a:cubicBezTo>
                <a:cubicBezTo>
                  <a:pt x="628" y="507"/>
                  <a:pt x="628" y="507"/>
                  <a:pt x="629" y="507"/>
                </a:cubicBezTo>
                <a:cubicBezTo>
                  <a:pt x="629" y="509"/>
                  <a:pt x="629" y="511"/>
                  <a:pt x="629" y="513"/>
                </a:cubicBezTo>
                <a:cubicBezTo>
                  <a:pt x="628" y="513"/>
                  <a:pt x="627" y="513"/>
                  <a:pt x="626" y="513"/>
                </a:cubicBezTo>
                <a:close/>
                <a:moveTo>
                  <a:pt x="680" y="506"/>
                </a:moveTo>
                <a:cubicBezTo>
                  <a:pt x="680" y="509"/>
                  <a:pt x="680" y="508"/>
                  <a:pt x="679" y="505"/>
                </a:cubicBezTo>
                <a:cubicBezTo>
                  <a:pt x="679" y="505"/>
                  <a:pt x="679" y="505"/>
                  <a:pt x="680" y="505"/>
                </a:cubicBezTo>
                <a:cubicBezTo>
                  <a:pt x="680" y="506"/>
                  <a:pt x="680" y="506"/>
                  <a:pt x="680" y="506"/>
                </a:cubicBezTo>
                <a:close/>
                <a:moveTo>
                  <a:pt x="680" y="445"/>
                </a:moveTo>
                <a:cubicBezTo>
                  <a:pt x="680" y="452"/>
                  <a:pt x="680" y="459"/>
                  <a:pt x="680" y="467"/>
                </a:cubicBezTo>
                <a:cubicBezTo>
                  <a:pt x="680" y="465"/>
                  <a:pt x="679" y="463"/>
                  <a:pt x="679" y="461"/>
                </a:cubicBezTo>
                <a:cubicBezTo>
                  <a:pt x="679" y="456"/>
                  <a:pt x="679" y="450"/>
                  <a:pt x="680" y="445"/>
                </a:cubicBezTo>
                <a:close/>
                <a:moveTo>
                  <a:pt x="680" y="498"/>
                </a:moveTo>
                <a:cubicBezTo>
                  <a:pt x="680" y="500"/>
                  <a:pt x="684" y="500"/>
                  <a:pt x="684" y="497"/>
                </a:cubicBezTo>
                <a:cubicBezTo>
                  <a:pt x="684" y="477"/>
                  <a:pt x="684" y="456"/>
                  <a:pt x="684" y="436"/>
                </a:cubicBezTo>
                <a:cubicBezTo>
                  <a:pt x="684" y="434"/>
                  <a:pt x="684" y="432"/>
                  <a:pt x="684" y="430"/>
                </a:cubicBezTo>
                <a:cubicBezTo>
                  <a:pt x="684" y="429"/>
                  <a:pt x="685" y="428"/>
                  <a:pt x="686" y="427"/>
                </a:cubicBezTo>
                <a:cubicBezTo>
                  <a:pt x="686" y="429"/>
                  <a:pt x="686" y="431"/>
                  <a:pt x="685" y="433"/>
                </a:cubicBezTo>
                <a:cubicBezTo>
                  <a:pt x="685" y="435"/>
                  <a:pt x="684" y="437"/>
                  <a:pt x="684" y="439"/>
                </a:cubicBezTo>
                <a:cubicBezTo>
                  <a:pt x="683" y="441"/>
                  <a:pt x="684" y="442"/>
                  <a:pt x="685" y="442"/>
                </a:cubicBezTo>
                <a:cubicBezTo>
                  <a:pt x="686" y="461"/>
                  <a:pt x="686" y="481"/>
                  <a:pt x="688" y="500"/>
                </a:cubicBezTo>
                <a:cubicBezTo>
                  <a:pt x="688" y="501"/>
                  <a:pt x="689" y="501"/>
                  <a:pt x="689" y="500"/>
                </a:cubicBezTo>
                <a:cubicBezTo>
                  <a:pt x="687" y="481"/>
                  <a:pt x="687" y="461"/>
                  <a:pt x="686" y="442"/>
                </a:cubicBezTo>
                <a:cubicBezTo>
                  <a:pt x="687" y="442"/>
                  <a:pt x="687" y="441"/>
                  <a:pt x="688" y="441"/>
                </a:cubicBezTo>
                <a:cubicBezTo>
                  <a:pt x="688" y="438"/>
                  <a:pt x="689" y="436"/>
                  <a:pt x="689" y="434"/>
                </a:cubicBezTo>
                <a:cubicBezTo>
                  <a:pt x="689" y="434"/>
                  <a:pt x="689" y="434"/>
                  <a:pt x="689" y="433"/>
                </a:cubicBezTo>
                <a:cubicBezTo>
                  <a:pt x="690" y="437"/>
                  <a:pt x="690" y="441"/>
                  <a:pt x="690" y="445"/>
                </a:cubicBezTo>
                <a:cubicBezTo>
                  <a:pt x="690" y="448"/>
                  <a:pt x="694" y="448"/>
                  <a:pt x="694" y="445"/>
                </a:cubicBezTo>
                <a:cubicBezTo>
                  <a:pt x="694" y="439"/>
                  <a:pt x="695" y="433"/>
                  <a:pt x="696" y="427"/>
                </a:cubicBezTo>
                <a:cubicBezTo>
                  <a:pt x="697" y="429"/>
                  <a:pt x="698" y="432"/>
                  <a:pt x="698" y="435"/>
                </a:cubicBezTo>
                <a:cubicBezTo>
                  <a:pt x="698" y="439"/>
                  <a:pt x="698" y="443"/>
                  <a:pt x="698" y="447"/>
                </a:cubicBezTo>
                <a:cubicBezTo>
                  <a:pt x="699" y="449"/>
                  <a:pt x="702" y="449"/>
                  <a:pt x="702" y="447"/>
                </a:cubicBezTo>
                <a:cubicBezTo>
                  <a:pt x="703" y="445"/>
                  <a:pt x="703" y="443"/>
                  <a:pt x="703" y="442"/>
                </a:cubicBezTo>
                <a:cubicBezTo>
                  <a:pt x="703" y="447"/>
                  <a:pt x="703" y="452"/>
                  <a:pt x="704" y="457"/>
                </a:cubicBezTo>
                <a:cubicBezTo>
                  <a:pt x="704" y="460"/>
                  <a:pt x="707" y="460"/>
                  <a:pt x="708" y="457"/>
                </a:cubicBezTo>
                <a:cubicBezTo>
                  <a:pt x="708" y="454"/>
                  <a:pt x="708" y="450"/>
                  <a:pt x="709" y="446"/>
                </a:cubicBezTo>
                <a:cubicBezTo>
                  <a:pt x="710" y="454"/>
                  <a:pt x="710" y="461"/>
                  <a:pt x="710" y="464"/>
                </a:cubicBezTo>
                <a:cubicBezTo>
                  <a:pt x="711" y="471"/>
                  <a:pt x="711" y="478"/>
                  <a:pt x="711" y="485"/>
                </a:cubicBezTo>
                <a:cubicBezTo>
                  <a:pt x="711" y="491"/>
                  <a:pt x="711" y="498"/>
                  <a:pt x="710" y="504"/>
                </a:cubicBezTo>
                <a:cubicBezTo>
                  <a:pt x="708" y="504"/>
                  <a:pt x="705" y="504"/>
                  <a:pt x="702" y="504"/>
                </a:cubicBezTo>
                <a:cubicBezTo>
                  <a:pt x="702" y="488"/>
                  <a:pt x="702" y="472"/>
                  <a:pt x="703" y="456"/>
                </a:cubicBezTo>
                <a:cubicBezTo>
                  <a:pt x="704" y="455"/>
                  <a:pt x="703" y="455"/>
                  <a:pt x="702" y="456"/>
                </a:cubicBezTo>
                <a:cubicBezTo>
                  <a:pt x="701" y="472"/>
                  <a:pt x="701" y="488"/>
                  <a:pt x="701" y="504"/>
                </a:cubicBezTo>
                <a:cubicBezTo>
                  <a:pt x="700" y="504"/>
                  <a:pt x="698" y="504"/>
                  <a:pt x="696" y="504"/>
                </a:cubicBezTo>
                <a:cubicBezTo>
                  <a:pt x="691" y="505"/>
                  <a:pt x="686" y="505"/>
                  <a:pt x="680" y="505"/>
                </a:cubicBezTo>
                <a:cubicBezTo>
                  <a:pt x="680" y="501"/>
                  <a:pt x="679" y="497"/>
                  <a:pt x="679" y="493"/>
                </a:cubicBezTo>
                <a:cubicBezTo>
                  <a:pt x="679" y="495"/>
                  <a:pt x="679" y="496"/>
                  <a:pt x="680" y="498"/>
                </a:cubicBezTo>
                <a:close/>
                <a:moveTo>
                  <a:pt x="711" y="474"/>
                </a:moveTo>
                <a:cubicBezTo>
                  <a:pt x="711" y="469"/>
                  <a:pt x="711" y="456"/>
                  <a:pt x="709" y="444"/>
                </a:cubicBezTo>
                <a:cubicBezTo>
                  <a:pt x="709" y="442"/>
                  <a:pt x="709" y="441"/>
                  <a:pt x="709" y="439"/>
                </a:cubicBezTo>
                <a:cubicBezTo>
                  <a:pt x="711" y="451"/>
                  <a:pt x="711" y="462"/>
                  <a:pt x="711" y="474"/>
                </a:cubicBezTo>
                <a:close/>
                <a:moveTo>
                  <a:pt x="710" y="508"/>
                </a:moveTo>
                <a:cubicBezTo>
                  <a:pt x="708" y="508"/>
                  <a:pt x="705" y="508"/>
                  <a:pt x="702" y="508"/>
                </a:cubicBezTo>
                <a:cubicBezTo>
                  <a:pt x="702" y="507"/>
                  <a:pt x="702" y="506"/>
                  <a:pt x="702" y="505"/>
                </a:cubicBezTo>
                <a:cubicBezTo>
                  <a:pt x="705" y="504"/>
                  <a:pt x="708" y="504"/>
                  <a:pt x="710" y="504"/>
                </a:cubicBezTo>
                <a:cubicBezTo>
                  <a:pt x="710" y="506"/>
                  <a:pt x="710" y="507"/>
                  <a:pt x="710" y="508"/>
                </a:cubicBezTo>
                <a:close/>
                <a:moveTo>
                  <a:pt x="706" y="431"/>
                </a:moveTo>
                <a:cubicBezTo>
                  <a:pt x="706" y="430"/>
                  <a:pt x="705" y="429"/>
                  <a:pt x="705" y="428"/>
                </a:cubicBezTo>
                <a:cubicBezTo>
                  <a:pt x="705" y="427"/>
                  <a:pt x="704" y="426"/>
                  <a:pt x="704" y="425"/>
                </a:cubicBezTo>
                <a:cubicBezTo>
                  <a:pt x="705" y="426"/>
                  <a:pt x="705" y="427"/>
                  <a:pt x="706" y="428"/>
                </a:cubicBezTo>
                <a:cubicBezTo>
                  <a:pt x="706" y="429"/>
                  <a:pt x="706" y="430"/>
                  <a:pt x="706" y="431"/>
                </a:cubicBezTo>
                <a:close/>
                <a:moveTo>
                  <a:pt x="706" y="431"/>
                </a:moveTo>
                <a:cubicBezTo>
                  <a:pt x="706" y="432"/>
                  <a:pt x="706" y="432"/>
                  <a:pt x="706" y="433"/>
                </a:cubicBezTo>
                <a:cubicBezTo>
                  <a:pt x="705" y="431"/>
                  <a:pt x="705" y="430"/>
                  <a:pt x="705" y="429"/>
                </a:cubicBezTo>
                <a:cubicBezTo>
                  <a:pt x="705" y="430"/>
                  <a:pt x="706" y="430"/>
                  <a:pt x="706" y="431"/>
                </a:cubicBezTo>
                <a:close/>
                <a:moveTo>
                  <a:pt x="701" y="505"/>
                </a:moveTo>
                <a:cubicBezTo>
                  <a:pt x="701" y="506"/>
                  <a:pt x="701" y="507"/>
                  <a:pt x="701" y="508"/>
                </a:cubicBezTo>
                <a:cubicBezTo>
                  <a:pt x="694" y="509"/>
                  <a:pt x="687" y="509"/>
                  <a:pt x="680" y="509"/>
                </a:cubicBezTo>
                <a:cubicBezTo>
                  <a:pt x="680" y="509"/>
                  <a:pt x="681" y="509"/>
                  <a:pt x="681" y="509"/>
                </a:cubicBezTo>
                <a:cubicBezTo>
                  <a:pt x="680" y="508"/>
                  <a:pt x="680" y="507"/>
                  <a:pt x="680" y="505"/>
                </a:cubicBezTo>
                <a:cubicBezTo>
                  <a:pt x="687" y="505"/>
                  <a:pt x="694" y="505"/>
                  <a:pt x="701" y="505"/>
                </a:cubicBezTo>
                <a:close/>
                <a:moveTo>
                  <a:pt x="702" y="509"/>
                </a:moveTo>
                <a:cubicBezTo>
                  <a:pt x="705" y="509"/>
                  <a:pt x="708" y="509"/>
                  <a:pt x="710" y="509"/>
                </a:cubicBezTo>
                <a:cubicBezTo>
                  <a:pt x="710" y="509"/>
                  <a:pt x="710" y="509"/>
                  <a:pt x="710" y="510"/>
                </a:cubicBezTo>
                <a:cubicBezTo>
                  <a:pt x="708" y="510"/>
                  <a:pt x="705" y="510"/>
                  <a:pt x="702" y="510"/>
                </a:cubicBezTo>
                <a:cubicBezTo>
                  <a:pt x="702" y="510"/>
                  <a:pt x="702" y="509"/>
                  <a:pt x="702" y="509"/>
                </a:cubicBezTo>
                <a:close/>
                <a:moveTo>
                  <a:pt x="714" y="508"/>
                </a:moveTo>
                <a:cubicBezTo>
                  <a:pt x="719" y="508"/>
                  <a:pt x="724" y="508"/>
                  <a:pt x="728" y="508"/>
                </a:cubicBezTo>
                <a:cubicBezTo>
                  <a:pt x="724" y="508"/>
                  <a:pt x="719" y="509"/>
                  <a:pt x="714" y="509"/>
                </a:cubicBezTo>
                <a:cubicBezTo>
                  <a:pt x="714" y="509"/>
                  <a:pt x="714" y="509"/>
                  <a:pt x="714" y="508"/>
                </a:cubicBezTo>
                <a:close/>
                <a:moveTo>
                  <a:pt x="731" y="508"/>
                </a:moveTo>
                <a:cubicBezTo>
                  <a:pt x="731" y="506"/>
                  <a:pt x="731" y="505"/>
                  <a:pt x="731" y="504"/>
                </a:cubicBezTo>
                <a:cubicBezTo>
                  <a:pt x="733" y="503"/>
                  <a:pt x="735" y="503"/>
                  <a:pt x="737" y="503"/>
                </a:cubicBezTo>
                <a:cubicBezTo>
                  <a:pt x="737" y="504"/>
                  <a:pt x="737" y="505"/>
                  <a:pt x="737" y="505"/>
                </a:cubicBezTo>
                <a:cubicBezTo>
                  <a:pt x="737" y="506"/>
                  <a:pt x="738" y="506"/>
                  <a:pt x="738" y="505"/>
                </a:cubicBezTo>
                <a:cubicBezTo>
                  <a:pt x="738" y="505"/>
                  <a:pt x="738" y="504"/>
                  <a:pt x="738" y="503"/>
                </a:cubicBezTo>
                <a:cubicBezTo>
                  <a:pt x="740" y="503"/>
                  <a:pt x="741" y="503"/>
                  <a:pt x="743" y="503"/>
                </a:cubicBezTo>
                <a:cubicBezTo>
                  <a:pt x="743" y="504"/>
                  <a:pt x="743" y="506"/>
                  <a:pt x="744" y="507"/>
                </a:cubicBezTo>
                <a:cubicBezTo>
                  <a:pt x="741" y="507"/>
                  <a:pt x="738" y="507"/>
                  <a:pt x="735" y="507"/>
                </a:cubicBezTo>
                <a:cubicBezTo>
                  <a:pt x="734" y="507"/>
                  <a:pt x="732" y="507"/>
                  <a:pt x="731" y="508"/>
                </a:cubicBezTo>
                <a:close/>
                <a:moveTo>
                  <a:pt x="737" y="437"/>
                </a:moveTo>
                <a:cubicBezTo>
                  <a:pt x="737" y="438"/>
                  <a:pt x="737" y="438"/>
                  <a:pt x="736" y="439"/>
                </a:cubicBezTo>
                <a:cubicBezTo>
                  <a:pt x="736" y="438"/>
                  <a:pt x="736" y="436"/>
                  <a:pt x="737" y="437"/>
                </a:cubicBezTo>
                <a:close/>
                <a:moveTo>
                  <a:pt x="740" y="447"/>
                </a:moveTo>
                <a:cubicBezTo>
                  <a:pt x="740" y="446"/>
                  <a:pt x="740" y="444"/>
                  <a:pt x="740" y="443"/>
                </a:cubicBezTo>
                <a:cubicBezTo>
                  <a:pt x="740" y="444"/>
                  <a:pt x="740" y="446"/>
                  <a:pt x="740" y="447"/>
                </a:cubicBezTo>
                <a:close/>
                <a:moveTo>
                  <a:pt x="737" y="458"/>
                </a:moveTo>
                <a:cubicBezTo>
                  <a:pt x="737" y="458"/>
                  <a:pt x="738" y="459"/>
                  <a:pt x="738" y="459"/>
                </a:cubicBezTo>
                <a:cubicBezTo>
                  <a:pt x="737" y="462"/>
                  <a:pt x="737" y="465"/>
                  <a:pt x="737" y="469"/>
                </a:cubicBezTo>
                <a:cubicBezTo>
                  <a:pt x="737" y="465"/>
                  <a:pt x="737" y="461"/>
                  <a:pt x="737" y="457"/>
                </a:cubicBezTo>
                <a:cubicBezTo>
                  <a:pt x="737" y="457"/>
                  <a:pt x="737" y="458"/>
                  <a:pt x="737" y="458"/>
                </a:cubicBezTo>
                <a:close/>
                <a:moveTo>
                  <a:pt x="738" y="503"/>
                </a:moveTo>
                <a:cubicBezTo>
                  <a:pt x="737" y="492"/>
                  <a:pt x="737" y="482"/>
                  <a:pt x="737" y="471"/>
                </a:cubicBezTo>
                <a:cubicBezTo>
                  <a:pt x="737" y="482"/>
                  <a:pt x="741" y="493"/>
                  <a:pt x="743" y="503"/>
                </a:cubicBezTo>
                <a:cubicBezTo>
                  <a:pt x="741" y="503"/>
                  <a:pt x="740" y="503"/>
                  <a:pt x="738" y="503"/>
                </a:cubicBezTo>
                <a:close/>
                <a:moveTo>
                  <a:pt x="745" y="507"/>
                </a:moveTo>
                <a:cubicBezTo>
                  <a:pt x="745" y="507"/>
                  <a:pt x="745" y="507"/>
                  <a:pt x="746" y="507"/>
                </a:cubicBezTo>
                <a:cubicBezTo>
                  <a:pt x="745" y="507"/>
                  <a:pt x="745" y="507"/>
                  <a:pt x="745" y="507"/>
                </a:cubicBezTo>
                <a:cubicBezTo>
                  <a:pt x="745" y="507"/>
                  <a:pt x="745" y="507"/>
                  <a:pt x="745" y="507"/>
                </a:cubicBezTo>
                <a:close/>
                <a:moveTo>
                  <a:pt x="793" y="457"/>
                </a:moveTo>
                <a:cubicBezTo>
                  <a:pt x="793" y="456"/>
                  <a:pt x="793" y="456"/>
                  <a:pt x="793" y="456"/>
                </a:cubicBezTo>
                <a:cubicBezTo>
                  <a:pt x="793" y="456"/>
                  <a:pt x="793" y="456"/>
                  <a:pt x="793" y="456"/>
                </a:cubicBezTo>
                <a:cubicBezTo>
                  <a:pt x="793" y="456"/>
                  <a:pt x="793" y="456"/>
                  <a:pt x="793" y="456"/>
                </a:cubicBezTo>
                <a:cubicBezTo>
                  <a:pt x="793" y="456"/>
                  <a:pt x="793" y="455"/>
                  <a:pt x="793" y="455"/>
                </a:cubicBezTo>
                <a:cubicBezTo>
                  <a:pt x="793" y="465"/>
                  <a:pt x="792" y="474"/>
                  <a:pt x="793" y="484"/>
                </a:cubicBezTo>
                <a:cubicBezTo>
                  <a:pt x="793" y="489"/>
                  <a:pt x="792" y="494"/>
                  <a:pt x="793" y="499"/>
                </a:cubicBezTo>
                <a:cubicBezTo>
                  <a:pt x="791" y="485"/>
                  <a:pt x="790" y="471"/>
                  <a:pt x="789" y="456"/>
                </a:cubicBezTo>
                <a:cubicBezTo>
                  <a:pt x="789" y="458"/>
                  <a:pt x="793" y="459"/>
                  <a:pt x="793" y="457"/>
                </a:cubicBezTo>
                <a:close/>
                <a:moveTo>
                  <a:pt x="802" y="470"/>
                </a:moveTo>
                <a:cubicBezTo>
                  <a:pt x="801" y="469"/>
                  <a:pt x="801" y="468"/>
                  <a:pt x="801" y="467"/>
                </a:cubicBezTo>
                <a:cubicBezTo>
                  <a:pt x="801" y="467"/>
                  <a:pt x="801" y="467"/>
                  <a:pt x="801" y="467"/>
                </a:cubicBezTo>
                <a:cubicBezTo>
                  <a:pt x="801" y="466"/>
                  <a:pt x="801" y="465"/>
                  <a:pt x="801" y="464"/>
                </a:cubicBezTo>
                <a:cubicBezTo>
                  <a:pt x="801" y="466"/>
                  <a:pt x="801" y="468"/>
                  <a:pt x="802" y="470"/>
                </a:cubicBezTo>
                <a:close/>
                <a:moveTo>
                  <a:pt x="797" y="467"/>
                </a:moveTo>
                <a:cubicBezTo>
                  <a:pt x="797" y="469"/>
                  <a:pt x="799" y="469"/>
                  <a:pt x="800" y="468"/>
                </a:cubicBezTo>
                <a:cubicBezTo>
                  <a:pt x="800" y="474"/>
                  <a:pt x="800" y="480"/>
                  <a:pt x="800" y="486"/>
                </a:cubicBezTo>
                <a:cubicBezTo>
                  <a:pt x="800" y="489"/>
                  <a:pt x="800" y="492"/>
                  <a:pt x="800" y="495"/>
                </a:cubicBezTo>
                <a:cubicBezTo>
                  <a:pt x="799" y="505"/>
                  <a:pt x="798" y="500"/>
                  <a:pt x="796" y="496"/>
                </a:cubicBezTo>
                <a:cubicBezTo>
                  <a:pt x="795" y="492"/>
                  <a:pt x="795" y="489"/>
                  <a:pt x="794" y="486"/>
                </a:cubicBezTo>
                <a:cubicBezTo>
                  <a:pt x="795" y="477"/>
                  <a:pt x="794" y="468"/>
                  <a:pt x="794" y="459"/>
                </a:cubicBezTo>
                <a:cubicBezTo>
                  <a:pt x="795" y="457"/>
                  <a:pt x="795" y="456"/>
                  <a:pt x="794" y="456"/>
                </a:cubicBezTo>
                <a:cubicBezTo>
                  <a:pt x="794" y="455"/>
                  <a:pt x="794" y="454"/>
                  <a:pt x="794" y="453"/>
                </a:cubicBezTo>
                <a:cubicBezTo>
                  <a:pt x="794" y="453"/>
                  <a:pt x="794" y="453"/>
                  <a:pt x="793" y="453"/>
                </a:cubicBezTo>
                <a:cubicBezTo>
                  <a:pt x="794" y="451"/>
                  <a:pt x="794" y="449"/>
                  <a:pt x="794" y="446"/>
                </a:cubicBezTo>
                <a:cubicBezTo>
                  <a:pt x="795" y="453"/>
                  <a:pt x="796" y="460"/>
                  <a:pt x="797" y="467"/>
                </a:cubicBezTo>
                <a:close/>
                <a:moveTo>
                  <a:pt x="794" y="490"/>
                </a:moveTo>
                <a:cubicBezTo>
                  <a:pt x="795" y="494"/>
                  <a:pt x="796" y="498"/>
                  <a:pt x="797" y="501"/>
                </a:cubicBezTo>
                <a:cubicBezTo>
                  <a:pt x="796" y="501"/>
                  <a:pt x="795" y="501"/>
                  <a:pt x="794" y="501"/>
                </a:cubicBezTo>
                <a:cubicBezTo>
                  <a:pt x="794" y="501"/>
                  <a:pt x="793" y="501"/>
                  <a:pt x="793" y="501"/>
                </a:cubicBezTo>
                <a:cubicBezTo>
                  <a:pt x="793" y="498"/>
                  <a:pt x="794" y="494"/>
                  <a:pt x="794" y="490"/>
                </a:cubicBezTo>
                <a:close/>
                <a:moveTo>
                  <a:pt x="797" y="502"/>
                </a:moveTo>
                <a:cubicBezTo>
                  <a:pt x="797" y="502"/>
                  <a:pt x="797" y="502"/>
                  <a:pt x="797" y="502"/>
                </a:cubicBezTo>
                <a:cubicBezTo>
                  <a:pt x="796" y="502"/>
                  <a:pt x="794" y="502"/>
                  <a:pt x="793" y="502"/>
                </a:cubicBezTo>
                <a:cubicBezTo>
                  <a:pt x="793" y="502"/>
                  <a:pt x="793" y="502"/>
                  <a:pt x="793" y="502"/>
                </a:cubicBezTo>
                <a:cubicBezTo>
                  <a:pt x="794" y="502"/>
                  <a:pt x="796" y="502"/>
                  <a:pt x="797" y="502"/>
                </a:cubicBezTo>
                <a:close/>
                <a:moveTo>
                  <a:pt x="792" y="502"/>
                </a:moveTo>
                <a:cubicBezTo>
                  <a:pt x="786" y="503"/>
                  <a:pt x="781" y="503"/>
                  <a:pt x="776" y="504"/>
                </a:cubicBezTo>
                <a:cubicBezTo>
                  <a:pt x="776" y="503"/>
                  <a:pt x="776" y="503"/>
                  <a:pt x="776" y="502"/>
                </a:cubicBezTo>
                <a:cubicBezTo>
                  <a:pt x="778" y="502"/>
                  <a:pt x="780" y="502"/>
                  <a:pt x="782" y="502"/>
                </a:cubicBezTo>
                <a:cubicBezTo>
                  <a:pt x="786" y="502"/>
                  <a:pt x="789" y="502"/>
                  <a:pt x="792" y="502"/>
                </a:cubicBezTo>
                <a:cubicBezTo>
                  <a:pt x="792" y="502"/>
                  <a:pt x="792" y="502"/>
                  <a:pt x="792" y="502"/>
                </a:cubicBezTo>
                <a:close/>
                <a:moveTo>
                  <a:pt x="806" y="501"/>
                </a:moveTo>
                <a:cubicBezTo>
                  <a:pt x="805" y="501"/>
                  <a:pt x="804" y="501"/>
                  <a:pt x="803" y="501"/>
                </a:cubicBezTo>
                <a:cubicBezTo>
                  <a:pt x="802" y="501"/>
                  <a:pt x="801" y="501"/>
                  <a:pt x="800" y="501"/>
                </a:cubicBezTo>
                <a:cubicBezTo>
                  <a:pt x="801" y="495"/>
                  <a:pt x="801" y="489"/>
                  <a:pt x="801" y="483"/>
                </a:cubicBezTo>
                <a:cubicBezTo>
                  <a:pt x="801" y="479"/>
                  <a:pt x="801" y="475"/>
                  <a:pt x="801" y="471"/>
                </a:cubicBezTo>
                <a:cubicBezTo>
                  <a:pt x="801" y="472"/>
                  <a:pt x="801" y="472"/>
                  <a:pt x="801" y="472"/>
                </a:cubicBezTo>
                <a:cubicBezTo>
                  <a:pt x="802" y="474"/>
                  <a:pt x="802" y="477"/>
                  <a:pt x="803" y="480"/>
                </a:cubicBezTo>
                <a:cubicBezTo>
                  <a:pt x="803" y="481"/>
                  <a:pt x="803" y="481"/>
                  <a:pt x="803" y="480"/>
                </a:cubicBezTo>
                <a:cubicBezTo>
                  <a:pt x="804" y="482"/>
                  <a:pt x="804" y="483"/>
                  <a:pt x="804" y="484"/>
                </a:cubicBezTo>
                <a:cubicBezTo>
                  <a:pt x="804" y="490"/>
                  <a:pt x="805" y="496"/>
                  <a:pt x="806" y="501"/>
                </a:cubicBezTo>
                <a:cubicBezTo>
                  <a:pt x="806" y="501"/>
                  <a:pt x="806" y="501"/>
                  <a:pt x="806" y="501"/>
                </a:cubicBezTo>
                <a:close/>
                <a:moveTo>
                  <a:pt x="792" y="435"/>
                </a:moveTo>
                <a:cubicBezTo>
                  <a:pt x="792" y="435"/>
                  <a:pt x="792" y="435"/>
                  <a:pt x="792" y="435"/>
                </a:cubicBezTo>
                <a:cubicBezTo>
                  <a:pt x="792" y="435"/>
                  <a:pt x="792" y="435"/>
                  <a:pt x="792" y="435"/>
                </a:cubicBezTo>
                <a:cubicBezTo>
                  <a:pt x="792" y="435"/>
                  <a:pt x="792" y="435"/>
                  <a:pt x="792" y="435"/>
                </a:cubicBezTo>
                <a:close/>
                <a:moveTo>
                  <a:pt x="783" y="440"/>
                </a:moveTo>
                <a:cubicBezTo>
                  <a:pt x="784" y="439"/>
                  <a:pt x="785" y="438"/>
                  <a:pt x="785" y="437"/>
                </a:cubicBezTo>
                <a:cubicBezTo>
                  <a:pt x="786" y="438"/>
                  <a:pt x="786" y="439"/>
                  <a:pt x="787" y="440"/>
                </a:cubicBezTo>
                <a:cubicBezTo>
                  <a:pt x="786" y="444"/>
                  <a:pt x="786" y="449"/>
                  <a:pt x="786" y="453"/>
                </a:cubicBezTo>
                <a:cubicBezTo>
                  <a:pt x="786" y="454"/>
                  <a:pt x="787" y="455"/>
                  <a:pt x="787" y="455"/>
                </a:cubicBezTo>
                <a:cubicBezTo>
                  <a:pt x="786" y="470"/>
                  <a:pt x="788" y="485"/>
                  <a:pt x="784" y="500"/>
                </a:cubicBezTo>
                <a:cubicBezTo>
                  <a:pt x="784" y="500"/>
                  <a:pt x="785" y="501"/>
                  <a:pt x="785" y="500"/>
                </a:cubicBezTo>
                <a:cubicBezTo>
                  <a:pt x="788" y="487"/>
                  <a:pt x="787" y="473"/>
                  <a:pt x="788" y="459"/>
                </a:cubicBezTo>
                <a:cubicBezTo>
                  <a:pt x="788" y="458"/>
                  <a:pt x="788" y="456"/>
                  <a:pt x="788" y="455"/>
                </a:cubicBezTo>
                <a:cubicBezTo>
                  <a:pt x="788" y="455"/>
                  <a:pt x="788" y="455"/>
                  <a:pt x="788" y="455"/>
                </a:cubicBezTo>
                <a:cubicBezTo>
                  <a:pt x="788" y="456"/>
                  <a:pt x="788" y="457"/>
                  <a:pt x="788" y="458"/>
                </a:cubicBezTo>
                <a:cubicBezTo>
                  <a:pt x="788" y="463"/>
                  <a:pt x="789" y="468"/>
                  <a:pt x="789" y="473"/>
                </a:cubicBezTo>
                <a:cubicBezTo>
                  <a:pt x="790" y="482"/>
                  <a:pt x="791" y="492"/>
                  <a:pt x="792" y="501"/>
                </a:cubicBezTo>
                <a:cubicBezTo>
                  <a:pt x="788" y="501"/>
                  <a:pt x="784" y="502"/>
                  <a:pt x="780" y="502"/>
                </a:cubicBezTo>
                <a:cubicBezTo>
                  <a:pt x="781" y="501"/>
                  <a:pt x="781" y="501"/>
                  <a:pt x="781" y="500"/>
                </a:cubicBezTo>
                <a:cubicBezTo>
                  <a:pt x="780" y="482"/>
                  <a:pt x="776" y="459"/>
                  <a:pt x="783" y="441"/>
                </a:cubicBezTo>
                <a:cubicBezTo>
                  <a:pt x="783" y="440"/>
                  <a:pt x="783" y="440"/>
                  <a:pt x="783" y="440"/>
                </a:cubicBezTo>
                <a:close/>
                <a:moveTo>
                  <a:pt x="777" y="500"/>
                </a:moveTo>
                <a:cubicBezTo>
                  <a:pt x="777" y="501"/>
                  <a:pt x="778" y="501"/>
                  <a:pt x="778" y="502"/>
                </a:cubicBezTo>
                <a:cubicBezTo>
                  <a:pt x="777" y="502"/>
                  <a:pt x="776" y="502"/>
                  <a:pt x="776" y="502"/>
                </a:cubicBezTo>
                <a:cubicBezTo>
                  <a:pt x="774" y="492"/>
                  <a:pt x="774" y="482"/>
                  <a:pt x="775" y="473"/>
                </a:cubicBezTo>
                <a:cubicBezTo>
                  <a:pt x="775" y="472"/>
                  <a:pt x="775" y="471"/>
                  <a:pt x="775" y="470"/>
                </a:cubicBezTo>
                <a:cubicBezTo>
                  <a:pt x="775" y="480"/>
                  <a:pt x="776" y="491"/>
                  <a:pt x="777" y="500"/>
                </a:cubicBezTo>
                <a:close/>
                <a:moveTo>
                  <a:pt x="825" y="435"/>
                </a:moveTo>
                <a:cubicBezTo>
                  <a:pt x="825" y="435"/>
                  <a:pt x="826" y="436"/>
                  <a:pt x="826" y="436"/>
                </a:cubicBezTo>
                <a:cubicBezTo>
                  <a:pt x="821" y="447"/>
                  <a:pt x="820" y="460"/>
                  <a:pt x="820" y="472"/>
                </a:cubicBezTo>
                <a:cubicBezTo>
                  <a:pt x="820" y="476"/>
                  <a:pt x="821" y="481"/>
                  <a:pt x="821" y="486"/>
                </a:cubicBezTo>
                <a:cubicBezTo>
                  <a:pt x="817" y="469"/>
                  <a:pt x="818" y="449"/>
                  <a:pt x="825" y="435"/>
                </a:cubicBezTo>
                <a:close/>
                <a:moveTo>
                  <a:pt x="824" y="494"/>
                </a:moveTo>
                <a:cubicBezTo>
                  <a:pt x="823" y="492"/>
                  <a:pt x="822" y="490"/>
                  <a:pt x="822" y="488"/>
                </a:cubicBezTo>
                <a:cubicBezTo>
                  <a:pt x="821" y="486"/>
                  <a:pt x="821" y="483"/>
                  <a:pt x="821" y="481"/>
                </a:cubicBezTo>
                <a:cubicBezTo>
                  <a:pt x="821" y="486"/>
                  <a:pt x="822" y="490"/>
                  <a:pt x="824" y="494"/>
                </a:cubicBezTo>
                <a:cubicBezTo>
                  <a:pt x="824" y="494"/>
                  <a:pt x="825" y="494"/>
                  <a:pt x="825" y="493"/>
                </a:cubicBezTo>
                <a:cubicBezTo>
                  <a:pt x="819" y="479"/>
                  <a:pt x="823" y="460"/>
                  <a:pt x="825" y="446"/>
                </a:cubicBezTo>
                <a:cubicBezTo>
                  <a:pt x="825" y="444"/>
                  <a:pt x="826" y="443"/>
                  <a:pt x="826" y="441"/>
                </a:cubicBezTo>
                <a:cubicBezTo>
                  <a:pt x="826" y="444"/>
                  <a:pt x="826" y="446"/>
                  <a:pt x="826" y="449"/>
                </a:cubicBezTo>
                <a:cubicBezTo>
                  <a:pt x="826" y="453"/>
                  <a:pt x="826" y="458"/>
                  <a:pt x="826" y="462"/>
                </a:cubicBezTo>
                <a:cubicBezTo>
                  <a:pt x="826" y="471"/>
                  <a:pt x="827" y="480"/>
                  <a:pt x="831" y="488"/>
                </a:cubicBezTo>
                <a:cubicBezTo>
                  <a:pt x="831" y="489"/>
                  <a:pt x="832" y="489"/>
                  <a:pt x="831" y="488"/>
                </a:cubicBezTo>
                <a:cubicBezTo>
                  <a:pt x="831" y="482"/>
                  <a:pt x="830" y="476"/>
                  <a:pt x="830" y="469"/>
                </a:cubicBezTo>
                <a:cubicBezTo>
                  <a:pt x="830" y="469"/>
                  <a:pt x="829" y="461"/>
                  <a:pt x="830" y="467"/>
                </a:cubicBezTo>
                <a:cubicBezTo>
                  <a:pt x="831" y="470"/>
                  <a:pt x="831" y="474"/>
                  <a:pt x="831" y="477"/>
                </a:cubicBezTo>
                <a:cubicBezTo>
                  <a:pt x="832" y="483"/>
                  <a:pt x="832" y="490"/>
                  <a:pt x="835" y="495"/>
                </a:cubicBezTo>
                <a:cubicBezTo>
                  <a:pt x="835" y="495"/>
                  <a:pt x="836" y="495"/>
                  <a:pt x="835" y="494"/>
                </a:cubicBezTo>
                <a:cubicBezTo>
                  <a:pt x="831" y="486"/>
                  <a:pt x="832" y="474"/>
                  <a:pt x="831" y="464"/>
                </a:cubicBezTo>
                <a:cubicBezTo>
                  <a:pt x="831" y="464"/>
                  <a:pt x="831" y="464"/>
                  <a:pt x="832" y="463"/>
                </a:cubicBezTo>
                <a:cubicBezTo>
                  <a:pt x="832" y="463"/>
                  <a:pt x="832" y="463"/>
                  <a:pt x="832" y="463"/>
                </a:cubicBezTo>
                <a:cubicBezTo>
                  <a:pt x="833" y="464"/>
                  <a:pt x="834" y="463"/>
                  <a:pt x="834" y="462"/>
                </a:cubicBezTo>
                <a:cubicBezTo>
                  <a:pt x="834" y="462"/>
                  <a:pt x="834" y="461"/>
                  <a:pt x="834" y="461"/>
                </a:cubicBezTo>
                <a:cubicBezTo>
                  <a:pt x="834" y="461"/>
                  <a:pt x="834" y="461"/>
                  <a:pt x="834" y="461"/>
                </a:cubicBezTo>
                <a:cubicBezTo>
                  <a:pt x="834" y="461"/>
                  <a:pt x="834" y="461"/>
                  <a:pt x="834" y="461"/>
                </a:cubicBezTo>
                <a:cubicBezTo>
                  <a:pt x="835" y="459"/>
                  <a:pt x="835" y="456"/>
                  <a:pt x="835" y="453"/>
                </a:cubicBezTo>
                <a:cubicBezTo>
                  <a:pt x="835" y="455"/>
                  <a:pt x="836" y="457"/>
                  <a:pt x="836" y="458"/>
                </a:cubicBezTo>
                <a:cubicBezTo>
                  <a:pt x="836" y="468"/>
                  <a:pt x="836" y="477"/>
                  <a:pt x="837" y="487"/>
                </a:cubicBezTo>
                <a:cubicBezTo>
                  <a:pt x="837" y="488"/>
                  <a:pt x="838" y="488"/>
                  <a:pt x="839" y="489"/>
                </a:cubicBezTo>
                <a:cubicBezTo>
                  <a:pt x="839" y="491"/>
                  <a:pt x="840" y="494"/>
                  <a:pt x="840" y="497"/>
                </a:cubicBezTo>
                <a:cubicBezTo>
                  <a:pt x="835" y="498"/>
                  <a:pt x="829" y="498"/>
                  <a:pt x="824" y="499"/>
                </a:cubicBezTo>
                <a:cubicBezTo>
                  <a:pt x="823" y="498"/>
                  <a:pt x="823" y="497"/>
                  <a:pt x="823" y="496"/>
                </a:cubicBezTo>
                <a:cubicBezTo>
                  <a:pt x="824" y="496"/>
                  <a:pt x="824" y="495"/>
                  <a:pt x="824" y="494"/>
                </a:cubicBezTo>
                <a:close/>
                <a:moveTo>
                  <a:pt x="821" y="479"/>
                </a:moveTo>
                <a:cubicBezTo>
                  <a:pt x="820" y="468"/>
                  <a:pt x="821" y="456"/>
                  <a:pt x="823" y="446"/>
                </a:cubicBezTo>
                <a:cubicBezTo>
                  <a:pt x="824" y="444"/>
                  <a:pt x="824" y="442"/>
                  <a:pt x="825" y="440"/>
                </a:cubicBezTo>
                <a:cubicBezTo>
                  <a:pt x="823" y="452"/>
                  <a:pt x="820" y="466"/>
                  <a:pt x="821" y="479"/>
                </a:cubicBezTo>
                <a:close/>
                <a:moveTo>
                  <a:pt x="829" y="465"/>
                </a:moveTo>
                <a:cubicBezTo>
                  <a:pt x="829" y="469"/>
                  <a:pt x="829" y="474"/>
                  <a:pt x="829" y="479"/>
                </a:cubicBezTo>
                <a:cubicBezTo>
                  <a:pt x="830" y="487"/>
                  <a:pt x="830" y="486"/>
                  <a:pt x="829" y="479"/>
                </a:cubicBezTo>
                <a:cubicBezTo>
                  <a:pt x="827" y="472"/>
                  <a:pt x="827" y="464"/>
                  <a:pt x="827" y="457"/>
                </a:cubicBezTo>
                <a:cubicBezTo>
                  <a:pt x="827" y="459"/>
                  <a:pt x="827" y="461"/>
                  <a:pt x="828" y="463"/>
                </a:cubicBezTo>
                <a:cubicBezTo>
                  <a:pt x="828" y="464"/>
                  <a:pt x="828" y="464"/>
                  <a:pt x="829" y="465"/>
                </a:cubicBezTo>
                <a:close/>
                <a:moveTo>
                  <a:pt x="840" y="497"/>
                </a:moveTo>
                <a:cubicBezTo>
                  <a:pt x="841" y="498"/>
                  <a:pt x="841" y="499"/>
                  <a:pt x="841" y="499"/>
                </a:cubicBezTo>
                <a:cubicBezTo>
                  <a:pt x="835" y="499"/>
                  <a:pt x="829" y="500"/>
                  <a:pt x="824" y="500"/>
                </a:cubicBezTo>
                <a:cubicBezTo>
                  <a:pt x="824" y="500"/>
                  <a:pt x="824" y="500"/>
                  <a:pt x="824" y="500"/>
                </a:cubicBezTo>
                <a:cubicBezTo>
                  <a:pt x="829" y="499"/>
                  <a:pt x="835" y="498"/>
                  <a:pt x="840" y="497"/>
                </a:cubicBezTo>
                <a:close/>
                <a:moveTo>
                  <a:pt x="833" y="437"/>
                </a:moveTo>
                <a:cubicBezTo>
                  <a:pt x="833" y="437"/>
                  <a:pt x="833" y="437"/>
                  <a:pt x="833" y="437"/>
                </a:cubicBezTo>
                <a:cubicBezTo>
                  <a:pt x="833" y="436"/>
                  <a:pt x="833" y="434"/>
                  <a:pt x="833" y="433"/>
                </a:cubicBezTo>
                <a:cubicBezTo>
                  <a:pt x="833" y="434"/>
                  <a:pt x="834" y="435"/>
                  <a:pt x="834" y="436"/>
                </a:cubicBezTo>
                <a:cubicBezTo>
                  <a:pt x="834" y="436"/>
                  <a:pt x="833" y="436"/>
                  <a:pt x="833" y="437"/>
                </a:cubicBezTo>
                <a:close/>
                <a:moveTo>
                  <a:pt x="829" y="433"/>
                </a:moveTo>
                <a:cubicBezTo>
                  <a:pt x="829" y="433"/>
                  <a:pt x="828" y="433"/>
                  <a:pt x="828" y="433"/>
                </a:cubicBezTo>
                <a:cubicBezTo>
                  <a:pt x="828" y="433"/>
                  <a:pt x="829" y="432"/>
                  <a:pt x="829" y="432"/>
                </a:cubicBezTo>
                <a:cubicBezTo>
                  <a:pt x="829" y="432"/>
                  <a:pt x="829" y="432"/>
                  <a:pt x="829" y="432"/>
                </a:cubicBezTo>
                <a:cubicBezTo>
                  <a:pt x="829" y="432"/>
                  <a:pt x="829" y="433"/>
                  <a:pt x="829" y="433"/>
                </a:cubicBezTo>
                <a:close/>
                <a:moveTo>
                  <a:pt x="828" y="441"/>
                </a:moveTo>
                <a:cubicBezTo>
                  <a:pt x="827" y="443"/>
                  <a:pt x="827" y="446"/>
                  <a:pt x="827" y="449"/>
                </a:cubicBezTo>
                <a:cubicBezTo>
                  <a:pt x="827" y="445"/>
                  <a:pt x="827" y="442"/>
                  <a:pt x="826" y="439"/>
                </a:cubicBezTo>
                <a:cubicBezTo>
                  <a:pt x="826" y="438"/>
                  <a:pt x="826" y="438"/>
                  <a:pt x="826" y="438"/>
                </a:cubicBezTo>
                <a:cubicBezTo>
                  <a:pt x="826" y="438"/>
                  <a:pt x="826" y="437"/>
                  <a:pt x="826" y="437"/>
                </a:cubicBezTo>
                <a:cubicBezTo>
                  <a:pt x="827" y="438"/>
                  <a:pt x="827" y="439"/>
                  <a:pt x="828" y="441"/>
                </a:cubicBezTo>
                <a:close/>
                <a:moveTo>
                  <a:pt x="823" y="496"/>
                </a:moveTo>
                <a:cubicBezTo>
                  <a:pt x="823" y="497"/>
                  <a:pt x="823" y="498"/>
                  <a:pt x="823" y="499"/>
                </a:cubicBezTo>
                <a:cubicBezTo>
                  <a:pt x="823" y="499"/>
                  <a:pt x="823" y="499"/>
                  <a:pt x="822" y="499"/>
                </a:cubicBezTo>
                <a:cubicBezTo>
                  <a:pt x="822" y="498"/>
                  <a:pt x="822" y="497"/>
                  <a:pt x="821" y="496"/>
                </a:cubicBezTo>
                <a:cubicBezTo>
                  <a:pt x="822" y="497"/>
                  <a:pt x="822" y="496"/>
                  <a:pt x="823" y="496"/>
                </a:cubicBezTo>
                <a:close/>
                <a:moveTo>
                  <a:pt x="823" y="500"/>
                </a:moveTo>
                <a:cubicBezTo>
                  <a:pt x="823" y="500"/>
                  <a:pt x="823" y="500"/>
                  <a:pt x="823" y="500"/>
                </a:cubicBezTo>
                <a:cubicBezTo>
                  <a:pt x="823" y="500"/>
                  <a:pt x="823" y="500"/>
                  <a:pt x="823" y="500"/>
                </a:cubicBezTo>
                <a:cubicBezTo>
                  <a:pt x="823" y="500"/>
                  <a:pt x="823" y="500"/>
                  <a:pt x="823" y="500"/>
                </a:cubicBezTo>
                <a:cubicBezTo>
                  <a:pt x="823" y="500"/>
                  <a:pt x="823" y="500"/>
                  <a:pt x="823" y="500"/>
                </a:cubicBezTo>
                <a:close/>
                <a:moveTo>
                  <a:pt x="823" y="501"/>
                </a:moveTo>
                <a:cubicBezTo>
                  <a:pt x="823" y="501"/>
                  <a:pt x="823" y="501"/>
                  <a:pt x="824" y="501"/>
                </a:cubicBezTo>
                <a:cubicBezTo>
                  <a:pt x="824" y="502"/>
                  <a:pt x="824" y="503"/>
                  <a:pt x="824" y="503"/>
                </a:cubicBezTo>
                <a:cubicBezTo>
                  <a:pt x="824" y="503"/>
                  <a:pt x="823" y="502"/>
                  <a:pt x="823" y="501"/>
                </a:cubicBezTo>
                <a:close/>
                <a:moveTo>
                  <a:pt x="841" y="500"/>
                </a:moveTo>
                <a:cubicBezTo>
                  <a:pt x="841" y="500"/>
                  <a:pt x="841" y="500"/>
                  <a:pt x="841" y="501"/>
                </a:cubicBezTo>
                <a:cubicBezTo>
                  <a:pt x="841" y="501"/>
                  <a:pt x="841" y="501"/>
                  <a:pt x="841" y="501"/>
                </a:cubicBezTo>
                <a:cubicBezTo>
                  <a:pt x="837" y="501"/>
                  <a:pt x="833" y="501"/>
                  <a:pt x="829" y="501"/>
                </a:cubicBezTo>
                <a:cubicBezTo>
                  <a:pt x="833" y="500"/>
                  <a:pt x="837" y="500"/>
                  <a:pt x="841" y="500"/>
                </a:cubicBezTo>
                <a:close/>
                <a:moveTo>
                  <a:pt x="845" y="500"/>
                </a:moveTo>
                <a:cubicBezTo>
                  <a:pt x="847" y="500"/>
                  <a:pt x="849" y="499"/>
                  <a:pt x="851" y="499"/>
                </a:cubicBezTo>
                <a:cubicBezTo>
                  <a:pt x="853" y="499"/>
                  <a:pt x="855" y="499"/>
                  <a:pt x="858" y="499"/>
                </a:cubicBezTo>
                <a:cubicBezTo>
                  <a:pt x="858" y="500"/>
                  <a:pt x="858" y="500"/>
                  <a:pt x="858" y="500"/>
                </a:cubicBezTo>
                <a:cubicBezTo>
                  <a:pt x="854" y="501"/>
                  <a:pt x="849" y="501"/>
                  <a:pt x="845" y="501"/>
                </a:cubicBezTo>
                <a:cubicBezTo>
                  <a:pt x="845" y="500"/>
                  <a:pt x="845" y="500"/>
                  <a:pt x="845" y="500"/>
                </a:cubicBezTo>
                <a:close/>
                <a:moveTo>
                  <a:pt x="859" y="499"/>
                </a:moveTo>
                <a:cubicBezTo>
                  <a:pt x="860" y="499"/>
                  <a:pt x="860" y="499"/>
                  <a:pt x="861" y="499"/>
                </a:cubicBezTo>
                <a:cubicBezTo>
                  <a:pt x="861" y="499"/>
                  <a:pt x="861" y="500"/>
                  <a:pt x="861" y="500"/>
                </a:cubicBezTo>
                <a:cubicBezTo>
                  <a:pt x="861" y="500"/>
                  <a:pt x="860" y="500"/>
                  <a:pt x="859" y="500"/>
                </a:cubicBezTo>
                <a:cubicBezTo>
                  <a:pt x="859" y="500"/>
                  <a:pt x="859" y="499"/>
                  <a:pt x="859" y="499"/>
                </a:cubicBezTo>
                <a:close/>
                <a:moveTo>
                  <a:pt x="874" y="494"/>
                </a:moveTo>
                <a:cubicBezTo>
                  <a:pt x="874" y="494"/>
                  <a:pt x="874" y="493"/>
                  <a:pt x="874" y="493"/>
                </a:cubicBezTo>
                <a:cubicBezTo>
                  <a:pt x="874" y="493"/>
                  <a:pt x="874" y="493"/>
                  <a:pt x="874" y="493"/>
                </a:cubicBezTo>
                <a:cubicBezTo>
                  <a:pt x="874" y="493"/>
                  <a:pt x="874" y="494"/>
                  <a:pt x="874" y="494"/>
                </a:cubicBezTo>
                <a:close/>
                <a:moveTo>
                  <a:pt x="874" y="492"/>
                </a:moveTo>
                <a:cubicBezTo>
                  <a:pt x="873" y="487"/>
                  <a:pt x="872" y="483"/>
                  <a:pt x="872" y="478"/>
                </a:cubicBezTo>
                <a:cubicBezTo>
                  <a:pt x="872" y="479"/>
                  <a:pt x="873" y="479"/>
                  <a:pt x="874" y="479"/>
                </a:cubicBezTo>
                <a:cubicBezTo>
                  <a:pt x="874" y="483"/>
                  <a:pt x="874" y="488"/>
                  <a:pt x="874" y="492"/>
                </a:cubicBezTo>
                <a:cubicBezTo>
                  <a:pt x="874" y="492"/>
                  <a:pt x="874" y="492"/>
                  <a:pt x="874" y="492"/>
                </a:cubicBezTo>
                <a:close/>
                <a:moveTo>
                  <a:pt x="873" y="492"/>
                </a:moveTo>
                <a:cubicBezTo>
                  <a:pt x="873" y="492"/>
                  <a:pt x="873" y="492"/>
                  <a:pt x="872" y="492"/>
                </a:cubicBezTo>
                <a:cubicBezTo>
                  <a:pt x="871" y="492"/>
                  <a:pt x="869" y="493"/>
                  <a:pt x="868" y="493"/>
                </a:cubicBezTo>
                <a:cubicBezTo>
                  <a:pt x="869" y="489"/>
                  <a:pt x="870" y="484"/>
                  <a:pt x="871" y="480"/>
                </a:cubicBezTo>
                <a:cubicBezTo>
                  <a:pt x="871" y="484"/>
                  <a:pt x="872" y="488"/>
                  <a:pt x="873" y="492"/>
                </a:cubicBezTo>
                <a:close/>
                <a:moveTo>
                  <a:pt x="865" y="465"/>
                </a:moveTo>
                <a:cubicBezTo>
                  <a:pt x="866" y="467"/>
                  <a:pt x="868" y="466"/>
                  <a:pt x="869" y="465"/>
                </a:cubicBezTo>
                <a:cubicBezTo>
                  <a:pt x="869" y="464"/>
                  <a:pt x="869" y="463"/>
                  <a:pt x="870" y="462"/>
                </a:cubicBezTo>
                <a:cubicBezTo>
                  <a:pt x="870" y="466"/>
                  <a:pt x="870" y="471"/>
                  <a:pt x="871" y="475"/>
                </a:cubicBezTo>
                <a:cubicBezTo>
                  <a:pt x="870" y="478"/>
                  <a:pt x="870" y="480"/>
                  <a:pt x="870" y="483"/>
                </a:cubicBezTo>
                <a:cubicBezTo>
                  <a:pt x="870" y="484"/>
                  <a:pt x="867" y="491"/>
                  <a:pt x="866" y="493"/>
                </a:cubicBezTo>
                <a:cubicBezTo>
                  <a:pt x="866" y="493"/>
                  <a:pt x="865" y="493"/>
                  <a:pt x="865" y="493"/>
                </a:cubicBezTo>
                <a:cubicBezTo>
                  <a:pt x="863" y="489"/>
                  <a:pt x="863" y="483"/>
                  <a:pt x="863" y="478"/>
                </a:cubicBezTo>
                <a:cubicBezTo>
                  <a:pt x="863" y="469"/>
                  <a:pt x="863" y="461"/>
                  <a:pt x="862" y="452"/>
                </a:cubicBezTo>
                <a:cubicBezTo>
                  <a:pt x="862" y="451"/>
                  <a:pt x="861" y="451"/>
                  <a:pt x="861" y="452"/>
                </a:cubicBezTo>
                <a:cubicBezTo>
                  <a:pt x="860" y="463"/>
                  <a:pt x="860" y="475"/>
                  <a:pt x="860" y="486"/>
                </a:cubicBezTo>
                <a:cubicBezTo>
                  <a:pt x="860" y="486"/>
                  <a:pt x="860" y="486"/>
                  <a:pt x="860" y="485"/>
                </a:cubicBezTo>
                <a:cubicBezTo>
                  <a:pt x="859" y="477"/>
                  <a:pt x="858" y="469"/>
                  <a:pt x="858" y="461"/>
                </a:cubicBezTo>
                <a:cubicBezTo>
                  <a:pt x="859" y="452"/>
                  <a:pt x="860" y="444"/>
                  <a:pt x="864" y="436"/>
                </a:cubicBezTo>
                <a:cubicBezTo>
                  <a:pt x="865" y="437"/>
                  <a:pt x="865" y="437"/>
                  <a:pt x="865" y="438"/>
                </a:cubicBezTo>
                <a:cubicBezTo>
                  <a:pt x="863" y="447"/>
                  <a:pt x="863" y="455"/>
                  <a:pt x="865" y="465"/>
                </a:cubicBezTo>
                <a:close/>
                <a:moveTo>
                  <a:pt x="858" y="465"/>
                </a:moveTo>
                <a:cubicBezTo>
                  <a:pt x="858" y="468"/>
                  <a:pt x="859" y="472"/>
                  <a:pt x="859" y="476"/>
                </a:cubicBezTo>
                <a:cubicBezTo>
                  <a:pt x="859" y="478"/>
                  <a:pt x="859" y="480"/>
                  <a:pt x="859" y="482"/>
                </a:cubicBezTo>
                <a:cubicBezTo>
                  <a:pt x="858" y="476"/>
                  <a:pt x="858" y="470"/>
                  <a:pt x="858" y="465"/>
                </a:cubicBezTo>
                <a:close/>
                <a:moveTo>
                  <a:pt x="860" y="494"/>
                </a:moveTo>
                <a:cubicBezTo>
                  <a:pt x="860" y="494"/>
                  <a:pt x="861" y="494"/>
                  <a:pt x="861" y="493"/>
                </a:cubicBezTo>
                <a:cubicBezTo>
                  <a:pt x="861" y="493"/>
                  <a:pt x="861" y="493"/>
                  <a:pt x="861" y="493"/>
                </a:cubicBezTo>
                <a:cubicBezTo>
                  <a:pt x="861" y="492"/>
                  <a:pt x="861" y="492"/>
                  <a:pt x="861" y="491"/>
                </a:cubicBezTo>
                <a:cubicBezTo>
                  <a:pt x="861" y="491"/>
                  <a:pt x="861" y="491"/>
                  <a:pt x="861" y="491"/>
                </a:cubicBezTo>
                <a:cubicBezTo>
                  <a:pt x="861" y="484"/>
                  <a:pt x="861" y="477"/>
                  <a:pt x="861" y="471"/>
                </a:cubicBezTo>
                <a:cubicBezTo>
                  <a:pt x="861" y="467"/>
                  <a:pt x="861" y="464"/>
                  <a:pt x="861" y="461"/>
                </a:cubicBezTo>
                <a:cubicBezTo>
                  <a:pt x="862" y="459"/>
                  <a:pt x="862" y="457"/>
                  <a:pt x="862" y="455"/>
                </a:cubicBezTo>
                <a:cubicBezTo>
                  <a:pt x="862" y="457"/>
                  <a:pt x="862" y="459"/>
                  <a:pt x="862" y="460"/>
                </a:cubicBezTo>
                <a:cubicBezTo>
                  <a:pt x="863" y="472"/>
                  <a:pt x="861" y="483"/>
                  <a:pt x="864" y="494"/>
                </a:cubicBezTo>
                <a:cubicBezTo>
                  <a:pt x="863" y="494"/>
                  <a:pt x="861" y="494"/>
                  <a:pt x="860" y="494"/>
                </a:cubicBezTo>
                <a:cubicBezTo>
                  <a:pt x="860" y="494"/>
                  <a:pt x="860" y="494"/>
                  <a:pt x="860" y="494"/>
                </a:cubicBezTo>
                <a:cubicBezTo>
                  <a:pt x="860" y="494"/>
                  <a:pt x="860" y="494"/>
                  <a:pt x="860" y="494"/>
                </a:cubicBezTo>
                <a:close/>
                <a:moveTo>
                  <a:pt x="864" y="494"/>
                </a:moveTo>
                <a:cubicBezTo>
                  <a:pt x="865" y="495"/>
                  <a:pt x="865" y="495"/>
                  <a:pt x="865" y="496"/>
                </a:cubicBezTo>
                <a:cubicBezTo>
                  <a:pt x="865" y="496"/>
                  <a:pt x="866" y="497"/>
                  <a:pt x="866" y="496"/>
                </a:cubicBezTo>
                <a:cubicBezTo>
                  <a:pt x="867" y="495"/>
                  <a:pt x="867" y="494"/>
                  <a:pt x="867" y="493"/>
                </a:cubicBezTo>
                <a:cubicBezTo>
                  <a:pt x="868" y="493"/>
                  <a:pt x="868" y="493"/>
                  <a:pt x="869" y="493"/>
                </a:cubicBezTo>
                <a:cubicBezTo>
                  <a:pt x="869" y="493"/>
                  <a:pt x="871" y="493"/>
                  <a:pt x="873" y="493"/>
                </a:cubicBezTo>
                <a:cubicBezTo>
                  <a:pt x="873" y="494"/>
                  <a:pt x="873" y="495"/>
                  <a:pt x="873" y="496"/>
                </a:cubicBezTo>
                <a:cubicBezTo>
                  <a:pt x="873" y="497"/>
                  <a:pt x="874" y="497"/>
                  <a:pt x="874" y="496"/>
                </a:cubicBezTo>
                <a:cubicBezTo>
                  <a:pt x="874" y="497"/>
                  <a:pt x="874" y="497"/>
                  <a:pt x="874" y="497"/>
                </a:cubicBezTo>
                <a:cubicBezTo>
                  <a:pt x="869" y="498"/>
                  <a:pt x="865" y="498"/>
                  <a:pt x="860" y="498"/>
                </a:cubicBezTo>
                <a:cubicBezTo>
                  <a:pt x="860" y="498"/>
                  <a:pt x="860" y="497"/>
                  <a:pt x="860" y="497"/>
                </a:cubicBezTo>
                <a:cubicBezTo>
                  <a:pt x="860" y="496"/>
                  <a:pt x="860" y="495"/>
                  <a:pt x="860" y="495"/>
                </a:cubicBezTo>
                <a:cubicBezTo>
                  <a:pt x="861" y="494"/>
                  <a:pt x="863" y="494"/>
                  <a:pt x="864" y="494"/>
                </a:cubicBezTo>
                <a:close/>
                <a:moveTo>
                  <a:pt x="860" y="498"/>
                </a:moveTo>
                <a:cubicBezTo>
                  <a:pt x="860" y="498"/>
                  <a:pt x="860" y="498"/>
                  <a:pt x="860" y="498"/>
                </a:cubicBezTo>
                <a:cubicBezTo>
                  <a:pt x="860" y="498"/>
                  <a:pt x="860" y="498"/>
                  <a:pt x="860" y="497"/>
                </a:cubicBezTo>
                <a:cubicBezTo>
                  <a:pt x="860" y="498"/>
                  <a:pt x="860" y="498"/>
                  <a:pt x="860" y="498"/>
                </a:cubicBezTo>
                <a:close/>
                <a:moveTo>
                  <a:pt x="861" y="499"/>
                </a:moveTo>
                <a:cubicBezTo>
                  <a:pt x="864" y="499"/>
                  <a:pt x="867" y="499"/>
                  <a:pt x="870" y="499"/>
                </a:cubicBezTo>
                <a:cubicBezTo>
                  <a:pt x="870" y="499"/>
                  <a:pt x="869" y="499"/>
                  <a:pt x="868" y="499"/>
                </a:cubicBezTo>
                <a:cubicBezTo>
                  <a:pt x="866" y="499"/>
                  <a:pt x="864" y="500"/>
                  <a:pt x="862" y="500"/>
                </a:cubicBezTo>
                <a:cubicBezTo>
                  <a:pt x="862" y="500"/>
                  <a:pt x="862" y="500"/>
                  <a:pt x="862" y="500"/>
                </a:cubicBezTo>
                <a:cubicBezTo>
                  <a:pt x="862" y="500"/>
                  <a:pt x="861" y="499"/>
                  <a:pt x="861" y="499"/>
                </a:cubicBezTo>
                <a:close/>
                <a:moveTo>
                  <a:pt x="876" y="495"/>
                </a:moveTo>
                <a:cubicBezTo>
                  <a:pt x="876" y="496"/>
                  <a:pt x="876" y="496"/>
                  <a:pt x="876" y="497"/>
                </a:cubicBezTo>
                <a:cubicBezTo>
                  <a:pt x="876" y="497"/>
                  <a:pt x="876" y="497"/>
                  <a:pt x="876" y="497"/>
                </a:cubicBezTo>
                <a:cubicBezTo>
                  <a:pt x="875" y="497"/>
                  <a:pt x="875" y="497"/>
                  <a:pt x="875" y="497"/>
                </a:cubicBezTo>
                <a:cubicBezTo>
                  <a:pt x="875" y="496"/>
                  <a:pt x="875" y="494"/>
                  <a:pt x="875" y="492"/>
                </a:cubicBezTo>
                <a:cubicBezTo>
                  <a:pt x="875" y="492"/>
                  <a:pt x="876" y="492"/>
                  <a:pt x="876" y="492"/>
                </a:cubicBezTo>
                <a:cubicBezTo>
                  <a:pt x="876" y="493"/>
                  <a:pt x="876" y="494"/>
                  <a:pt x="876" y="495"/>
                </a:cubicBezTo>
                <a:close/>
                <a:moveTo>
                  <a:pt x="877" y="492"/>
                </a:moveTo>
                <a:cubicBezTo>
                  <a:pt x="880" y="492"/>
                  <a:pt x="883" y="491"/>
                  <a:pt x="886" y="490"/>
                </a:cubicBezTo>
                <a:cubicBezTo>
                  <a:pt x="883" y="493"/>
                  <a:pt x="879" y="495"/>
                  <a:pt x="876" y="497"/>
                </a:cubicBezTo>
                <a:cubicBezTo>
                  <a:pt x="876" y="495"/>
                  <a:pt x="877" y="494"/>
                  <a:pt x="877" y="492"/>
                </a:cubicBezTo>
                <a:close/>
                <a:moveTo>
                  <a:pt x="875" y="461"/>
                </a:moveTo>
                <a:cubicBezTo>
                  <a:pt x="874" y="456"/>
                  <a:pt x="873" y="450"/>
                  <a:pt x="872" y="445"/>
                </a:cubicBezTo>
                <a:cubicBezTo>
                  <a:pt x="872" y="444"/>
                  <a:pt x="872" y="444"/>
                  <a:pt x="872" y="443"/>
                </a:cubicBezTo>
                <a:cubicBezTo>
                  <a:pt x="872" y="444"/>
                  <a:pt x="872" y="445"/>
                  <a:pt x="872" y="445"/>
                </a:cubicBezTo>
                <a:cubicBezTo>
                  <a:pt x="873" y="449"/>
                  <a:pt x="874" y="453"/>
                  <a:pt x="874" y="457"/>
                </a:cubicBezTo>
                <a:cubicBezTo>
                  <a:pt x="874" y="458"/>
                  <a:pt x="875" y="460"/>
                  <a:pt x="875" y="461"/>
                </a:cubicBezTo>
                <a:close/>
                <a:moveTo>
                  <a:pt x="867" y="430"/>
                </a:moveTo>
                <a:cubicBezTo>
                  <a:pt x="867" y="431"/>
                  <a:pt x="867" y="431"/>
                  <a:pt x="866" y="431"/>
                </a:cubicBezTo>
                <a:cubicBezTo>
                  <a:pt x="866" y="431"/>
                  <a:pt x="866" y="432"/>
                  <a:pt x="866" y="432"/>
                </a:cubicBezTo>
                <a:cubicBezTo>
                  <a:pt x="866" y="431"/>
                  <a:pt x="866" y="431"/>
                  <a:pt x="866" y="431"/>
                </a:cubicBezTo>
                <a:cubicBezTo>
                  <a:pt x="866" y="430"/>
                  <a:pt x="865" y="430"/>
                  <a:pt x="864" y="430"/>
                </a:cubicBezTo>
                <a:cubicBezTo>
                  <a:pt x="864" y="429"/>
                  <a:pt x="865" y="428"/>
                  <a:pt x="866" y="428"/>
                </a:cubicBezTo>
                <a:cubicBezTo>
                  <a:pt x="866" y="429"/>
                  <a:pt x="867" y="429"/>
                  <a:pt x="867" y="430"/>
                </a:cubicBezTo>
                <a:close/>
                <a:moveTo>
                  <a:pt x="864" y="430"/>
                </a:moveTo>
                <a:cubicBezTo>
                  <a:pt x="863" y="430"/>
                  <a:pt x="863" y="431"/>
                  <a:pt x="863" y="431"/>
                </a:cubicBezTo>
                <a:cubicBezTo>
                  <a:pt x="852" y="448"/>
                  <a:pt x="853" y="469"/>
                  <a:pt x="856" y="488"/>
                </a:cubicBezTo>
                <a:cubicBezTo>
                  <a:pt x="854" y="479"/>
                  <a:pt x="854" y="468"/>
                  <a:pt x="854" y="460"/>
                </a:cubicBezTo>
                <a:cubicBezTo>
                  <a:pt x="854" y="452"/>
                  <a:pt x="855" y="444"/>
                  <a:pt x="857" y="437"/>
                </a:cubicBezTo>
                <a:cubicBezTo>
                  <a:pt x="859" y="433"/>
                  <a:pt x="861" y="429"/>
                  <a:pt x="865" y="427"/>
                </a:cubicBezTo>
                <a:cubicBezTo>
                  <a:pt x="865" y="427"/>
                  <a:pt x="865" y="427"/>
                  <a:pt x="865" y="427"/>
                </a:cubicBezTo>
                <a:cubicBezTo>
                  <a:pt x="865" y="428"/>
                  <a:pt x="864" y="429"/>
                  <a:pt x="864" y="430"/>
                </a:cubicBezTo>
                <a:close/>
                <a:moveTo>
                  <a:pt x="859" y="494"/>
                </a:moveTo>
                <a:cubicBezTo>
                  <a:pt x="859" y="494"/>
                  <a:pt x="859" y="494"/>
                  <a:pt x="859" y="494"/>
                </a:cubicBezTo>
                <a:cubicBezTo>
                  <a:pt x="859" y="494"/>
                  <a:pt x="859" y="494"/>
                  <a:pt x="858" y="494"/>
                </a:cubicBezTo>
                <a:cubicBezTo>
                  <a:pt x="858" y="494"/>
                  <a:pt x="858" y="494"/>
                  <a:pt x="858" y="494"/>
                </a:cubicBezTo>
                <a:cubicBezTo>
                  <a:pt x="858" y="494"/>
                  <a:pt x="859" y="494"/>
                  <a:pt x="859" y="494"/>
                </a:cubicBezTo>
                <a:close/>
                <a:moveTo>
                  <a:pt x="859" y="495"/>
                </a:moveTo>
                <a:cubicBezTo>
                  <a:pt x="859" y="495"/>
                  <a:pt x="859" y="495"/>
                  <a:pt x="859" y="495"/>
                </a:cubicBezTo>
                <a:cubicBezTo>
                  <a:pt x="859" y="495"/>
                  <a:pt x="859" y="495"/>
                  <a:pt x="859" y="495"/>
                </a:cubicBezTo>
                <a:cubicBezTo>
                  <a:pt x="859" y="495"/>
                  <a:pt x="859" y="495"/>
                  <a:pt x="859" y="495"/>
                </a:cubicBezTo>
                <a:close/>
                <a:moveTo>
                  <a:pt x="859" y="496"/>
                </a:moveTo>
                <a:cubicBezTo>
                  <a:pt x="859" y="497"/>
                  <a:pt x="859" y="497"/>
                  <a:pt x="859" y="498"/>
                </a:cubicBezTo>
                <a:cubicBezTo>
                  <a:pt x="858" y="498"/>
                  <a:pt x="858" y="498"/>
                  <a:pt x="858" y="498"/>
                </a:cubicBezTo>
                <a:cubicBezTo>
                  <a:pt x="857" y="497"/>
                  <a:pt x="857" y="496"/>
                  <a:pt x="856" y="495"/>
                </a:cubicBezTo>
                <a:cubicBezTo>
                  <a:pt x="857" y="495"/>
                  <a:pt x="858" y="495"/>
                  <a:pt x="858" y="495"/>
                </a:cubicBezTo>
                <a:cubicBezTo>
                  <a:pt x="858" y="495"/>
                  <a:pt x="859" y="496"/>
                  <a:pt x="859" y="496"/>
                </a:cubicBezTo>
                <a:close/>
                <a:moveTo>
                  <a:pt x="857" y="498"/>
                </a:moveTo>
                <a:cubicBezTo>
                  <a:pt x="853" y="498"/>
                  <a:pt x="849" y="499"/>
                  <a:pt x="845" y="499"/>
                </a:cubicBezTo>
                <a:cubicBezTo>
                  <a:pt x="845" y="498"/>
                  <a:pt x="845" y="498"/>
                  <a:pt x="844" y="497"/>
                </a:cubicBezTo>
                <a:cubicBezTo>
                  <a:pt x="844" y="497"/>
                  <a:pt x="844" y="497"/>
                  <a:pt x="844" y="497"/>
                </a:cubicBezTo>
                <a:cubicBezTo>
                  <a:pt x="848" y="496"/>
                  <a:pt x="852" y="496"/>
                  <a:pt x="856" y="495"/>
                </a:cubicBezTo>
                <a:cubicBezTo>
                  <a:pt x="856" y="496"/>
                  <a:pt x="857" y="497"/>
                  <a:pt x="857" y="498"/>
                </a:cubicBezTo>
                <a:close/>
                <a:moveTo>
                  <a:pt x="841" y="465"/>
                </a:moveTo>
                <a:cubicBezTo>
                  <a:pt x="840" y="458"/>
                  <a:pt x="840" y="451"/>
                  <a:pt x="838" y="444"/>
                </a:cubicBezTo>
                <a:cubicBezTo>
                  <a:pt x="838" y="442"/>
                  <a:pt x="837" y="439"/>
                  <a:pt x="837" y="437"/>
                </a:cubicBezTo>
                <a:cubicBezTo>
                  <a:pt x="837" y="436"/>
                  <a:pt x="836" y="435"/>
                  <a:pt x="835" y="435"/>
                </a:cubicBezTo>
                <a:cubicBezTo>
                  <a:pt x="834" y="434"/>
                  <a:pt x="834" y="433"/>
                  <a:pt x="833" y="432"/>
                </a:cubicBezTo>
                <a:cubicBezTo>
                  <a:pt x="833" y="431"/>
                  <a:pt x="833" y="431"/>
                  <a:pt x="833" y="431"/>
                </a:cubicBezTo>
                <a:cubicBezTo>
                  <a:pt x="833" y="430"/>
                  <a:pt x="832" y="429"/>
                  <a:pt x="831" y="429"/>
                </a:cubicBezTo>
                <a:cubicBezTo>
                  <a:pt x="832" y="428"/>
                  <a:pt x="833" y="427"/>
                  <a:pt x="834" y="426"/>
                </a:cubicBezTo>
                <a:cubicBezTo>
                  <a:pt x="834" y="426"/>
                  <a:pt x="834" y="426"/>
                  <a:pt x="834" y="426"/>
                </a:cubicBezTo>
                <a:cubicBezTo>
                  <a:pt x="835" y="428"/>
                  <a:pt x="837" y="431"/>
                  <a:pt x="838" y="434"/>
                </a:cubicBezTo>
                <a:cubicBezTo>
                  <a:pt x="841" y="443"/>
                  <a:pt x="842" y="454"/>
                  <a:pt x="843" y="465"/>
                </a:cubicBezTo>
                <a:cubicBezTo>
                  <a:pt x="843" y="474"/>
                  <a:pt x="844" y="483"/>
                  <a:pt x="844" y="492"/>
                </a:cubicBezTo>
                <a:cubicBezTo>
                  <a:pt x="844" y="493"/>
                  <a:pt x="844" y="494"/>
                  <a:pt x="844" y="495"/>
                </a:cubicBezTo>
                <a:cubicBezTo>
                  <a:pt x="842" y="485"/>
                  <a:pt x="842" y="475"/>
                  <a:pt x="841" y="465"/>
                </a:cubicBezTo>
                <a:close/>
                <a:moveTo>
                  <a:pt x="831" y="429"/>
                </a:moveTo>
                <a:cubicBezTo>
                  <a:pt x="829" y="427"/>
                  <a:pt x="828" y="425"/>
                  <a:pt x="826" y="424"/>
                </a:cubicBezTo>
                <a:cubicBezTo>
                  <a:pt x="828" y="423"/>
                  <a:pt x="831" y="424"/>
                  <a:pt x="833" y="426"/>
                </a:cubicBezTo>
                <a:cubicBezTo>
                  <a:pt x="832" y="427"/>
                  <a:pt x="832" y="428"/>
                  <a:pt x="831" y="429"/>
                </a:cubicBezTo>
                <a:close/>
                <a:moveTo>
                  <a:pt x="823" y="427"/>
                </a:moveTo>
                <a:cubicBezTo>
                  <a:pt x="826" y="424"/>
                  <a:pt x="828" y="426"/>
                  <a:pt x="830" y="429"/>
                </a:cubicBezTo>
                <a:cubicBezTo>
                  <a:pt x="830" y="429"/>
                  <a:pt x="829" y="429"/>
                  <a:pt x="829" y="430"/>
                </a:cubicBezTo>
                <a:cubicBezTo>
                  <a:pt x="829" y="430"/>
                  <a:pt x="829" y="431"/>
                  <a:pt x="829" y="431"/>
                </a:cubicBezTo>
                <a:cubicBezTo>
                  <a:pt x="829" y="431"/>
                  <a:pt x="828" y="432"/>
                  <a:pt x="828" y="432"/>
                </a:cubicBezTo>
                <a:cubicBezTo>
                  <a:pt x="827" y="431"/>
                  <a:pt x="827" y="430"/>
                  <a:pt x="826" y="429"/>
                </a:cubicBezTo>
                <a:cubicBezTo>
                  <a:pt x="825" y="428"/>
                  <a:pt x="823" y="429"/>
                  <a:pt x="823" y="430"/>
                </a:cubicBezTo>
                <a:cubicBezTo>
                  <a:pt x="819" y="436"/>
                  <a:pt x="817" y="444"/>
                  <a:pt x="816" y="452"/>
                </a:cubicBezTo>
                <a:cubicBezTo>
                  <a:pt x="816" y="444"/>
                  <a:pt x="817" y="437"/>
                  <a:pt x="820" y="431"/>
                </a:cubicBezTo>
                <a:cubicBezTo>
                  <a:pt x="821" y="429"/>
                  <a:pt x="822" y="428"/>
                  <a:pt x="823" y="427"/>
                </a:cubicBezTo>
                <a:close/>
                <a:moveTo>
                  <a:pt x="822" y="428"/>
                </a:moveTo>
                <a:cubicBezTo>
                  <a:pt x="823" y="426"/>
                  <a:pt x="824" y="425"/>
                  <a:pt x="825" y="424"/>
                </a:cubicBezTo>
                <a:cubicBezTo>
                  <a:pt x="824" y="425"/>
                  <a:pt x="823" y="426"/>
                  <a:pt x="822" y="428"/>
                </a:cubicBezTo>
                <a:close/>
                <a:moveTo>
                  <a:pt x="816" y="444"/>
                </a:moveTo>
                <a:cubicBezTo>
                  <a:pt x="816" y="447"/>
                  <a:pt x="816" y="450"/>
                  <a:pt x="816" y="453"/>
                </a:cubicBezTo>
                <a:cubicBezTo>
                  <a:pt x="814" y="468"/>
                  <a:pt x="815" y="483"/>
                  <a:pt x="820" y="495"/>
                </a:cubicBezTo>
                <a:cubicBezTo>
                  <a:pt x="820" y="496"/>
                  <a:pt x="820" y="496"/>
                  <a:pt x="821" y="496"/>
                </a:cubicBezTo>
                <a:cubicBezTo>
                  <a:pt x="821" y="497"/>
                  <a:pt x="821" y="498"/>
                  <a:pt x="822" y="499"/>
                </a:cubicBezTo>
                <a:cubicBezTo>
                  <a:pt x="822" y="499"/>
                  <a:pt x="821" y="499"/>
                  <a:pt x="821" y="499"/>
                </a:cubicBezTo>
                <a:cubicBezTo>
                  <a:pt x="819" y="494"/>
                  <a:pt x="817" y="488"/>
                  <a:pt x="816" y="482"/>
                </a:cubicBezTo>
                <a:cubicBezTo>
                  <a:pt x="813" y="470"/>
                  <a:pt x="813" y="456"/>
                  <a:pt x="816" y="443"/>
                </a:cubicBezTo>
                <a:cubicBezTo>
                  <a:pt x="816" y="440"/>
                  <a:pt x="818" y="436"/>
                  <a:pt x="819" y="433"/>
                </a:cubicBezTo>
                <a:cubicBezTo>
                  <a:pt x="818" y="438"/>
                  <a:pt x="817" y="443"/>
                  <a:pt x="816" y="444"/>
                </a:cubicBezTo>
                <a:close/>
                <a:moveTo>
                  <a:pt x="822" y="500"/>
                </a:moveTo>
                <a:cubicBezTo>
                  <a:pt x="822" y="500"/>
                  <a:pt x="822" y="500"/>
                  <a:pt x="822" y="500"/>
                </a:cubicBezTo>
                <a:cubicBezTo>
                  <a:pt x="822" y="500"/>
                  <a:pt x="822" y="500"/>
                  <a:pt x="822" y="500"/>
                </a:cubicBezTo>
                <a:cubicBezTo>
                  <a:pt x="822" y="500"/>
                  <a:pt x="821" y="500"/>
                  <a:pt x="821" y="500"/>
                </a:cubicBezTo>
                <a:cubicBezTo>
                  <a:pt x="822" y="500"/>
                  <a:pt x="822" y="500"/>
                  <a:pt x="822" y="500"/>
                </a:cubicBezTo>
                <a:close/>
                <a:moveTo>
                  <a:pt x="821" y="500"/>
                </a:moveTo>
                <a:cubicBezTo>
                  <a:pt x="819" y="501"/>
                  <a:pt x="816" y="501"/>
                  <a:pt x="814" y="501"/>
                </a:cubicBezTo>
                <a:cubicBezTo>
                  <a:pt x="813" y="501"/>
                  <a:pt x="813" y="501"/>
                  <a:pt x="812" y="501"/>
                </a:cubicBezTo>
                <a:cubicBezTo>
                  <a:pt x="815" y="501"/>
                  <a:pt x="818" y="500"/>
                  <a:pt x="821" y="500"/>
                </a:cubicBezTo>
                <a:cubicBezTo>
                  <a:pt x="821" y="500"/>
                  <a:pt x="821" y="500"/>
                  <a:pt x="821" y="500"/>
                </a:cubicBezTo>
                <a:close/>
                <a:moveTo>
                  <a:pt x="806" y="501"/>
                </a:moveTo>
                <a:cubicBezTo>
                  <a:pt x="806" y="500"/>
                  <a:pt x="806" y="497"/>
                  <a:pt x="806" y="497"/>
                </a:cubicBezTo>
                <a:cubicBezTo>
                  <a:pt x="805" y="494"/>
                  <a:pt x="805" y="491"/>
                  <a:pt x="805" y="488"/>
                </a:cubicBezTo>
                <a:cubicBezTo>
                  <a:pt x="805" y="488"/>
                  <a:pt x="805" y="489"/>
                  <a:pt x="805" y="490"/>
                </a:cubicBezTo>
                <a:cubicBezTo>
                  <a:pt x="806" y="491"/>
                  <a:pt x="806" y="493"/>
                  <a:pt x="806" y="495"/>
                </a:cubicBezTo>
                <a:cubicBezTo>
                  <a:pt x="806" y="497"/>
                  <a:pt x="806" y="499"/>
                  <a:pt x="807" y="501"/>
                </a:cubicBezTo>
                <a:cubicBezTo>
                  <a:pt x="807" y="501"/>
                  <a:pt x="807" y="501"/>
                  <a:pt x="806" y="501"/>
                </a:cubicBezTo>
                <a:close/>
                <a:moveTo>
                  <a:pt x="798" y="443"/>
                </a:moveTo>
                <a:cubicBezTo>
                  <a:pt x="798" y="442"/>
                  <a:pt x="798" y="442"/>
                  <a:pt x="798" y="442"/>
                </a:cubicBezTo>
                <a:cubicBezTo>
                  <a:pt x="798" y="442"/>
                  <a:pt x="798" y="441"/>
                  <a:pt x="798" y="441"/>
                </a:cubicBezTo>
                <a:cubicBezTo>
                  <a:pt x="798" y="441"/>
                  <a:pt x="798" y="441"/>
                  <a:pt x="798" y="442"/>
                </a:cubicBezTo>
                <a:cubicBezTo>
                  <a:pt x="798" y="442"/>
                  <a:pt x="798" y="442"/>
                  <a:pt x="798" y="443"/>
                </a:cubicBezTo>
                <a:close/>
                <a:moveTo>
                  <a:pt x="772" y="486"/>
                </a:moveTo>
                <a:cubicBezTo>
                  <a:pt x="772" y="485"/>
                  <a:pt x="772" y="483"/>
                  <a:pt x="771" y="481"/>
                </a:cubicBezTo>
                <a:cubicBezTo>
                  <a:pt x="772" y="483"/>
                  <a:pt x="772" y="485"/>
                  <a:pt x="772" y="486"/>
                </a:cubicBezTo>
                <a:close/>
                <a:moveTo>
                  <a:pt x="774" y="494"/>
                </a:moveTo>
                <a:cubicBezTo>
                  <a:pt x="773" y="493"/>
                  <a:pt x="773" y="491"/>
                  <a:pt x="773" y="489"/>
                </a:cubicBezTo>
                <a:cubicBezTo>
                  <a:pt x="773" y="491"/>
                  <a:pt x="773" y="493"/>
                  <a:pt x="774" y="494"/>
                </a:cubicBezTo>
                <a:close/>
                <a:moveTo>
                  <a:pt x="744" y="503"/>
                </a:moveTo>
                <a:cubicBezTo>
                  <a:pt x="741" y="490"/>
                  <a:pt x="736" y="473"/>
                  <a:pt x="739" y="459"/>
                </a:cubicBezTo>
                <a:cubicBezTo>
                  <a:pt x="740" y="459"/>
                  <a:pt x="741" y="459"/>
                  <a:pt x="741" y="458"/>
                </a:cubicBezTo>
                <a:cubicBezTo>
                  <a:pt x="742" y="456"/>
                  <a:pt x="743" y="453"/>
                  <a:pt x="743" y="451"/>
                </a:cubicBezTo>
                <a:cubicBezTo>
                  <a:pt x="743" y="452"/>
                  <a:pt x="744" y="454"/>
                  <a:pt x="744" y="455"/>
                </a:cubicBezTo>
                <a:cubicBezTo>
                  <a:pt x="744" y="457"/>
                  <a:pt x="748" y="457"/>
                  <a:pt x="748" y="455"/>
                </a:cubicBezTo>
                <a:cubicBezTo>
                  <a:pt x="747" y="451"/>
                  <a:pt x="747" y="448"/>
                  <a:pt x="748" y="445"/>
                </a:cubicBezTo>
                <a:cubicBezTo>
                  <a:pt x="748" y="446"/>
                  <a:pt x="749" y="447"/>
                  <a:pt x="749" y="448"/>
                </a:cubicBezTo>
                <a:cubicBezTo>
                  <a:pt x="749" y="453"/>
                  <a:pt x="749" y="457"/>
                  <a:pt x="749" y="461"/>
                </a:cubicBezTo>
                <a:cubicBezTo>
                  <a:pt x="749" y="463"/>
                  <a:pt x="751" y="464"/>
                  <a:pt x="752" y="463"/>
                </a:cubicBezTo>
                <a:cubicBezTo>
                  <a:pt x="753" y="476"/>
                  <a:pt x="754" y="489"/>
                  <a:pt x="760" y="500"/>
                </a:cubicBezTo>
                <a:cubicBezTo>
                  <a:pt x="760" y="500"/>
                  <a:pt x="761" y="500"/>
                  <a:pt x="761" y="501"/>
                </a:cubicBezTo>
                <a:cubicBezTo>
                  <a:pt x="761" y="501"/>
                  <a:pt x="761" y="502"/>
                  <a:pt x="761" y="502"/>
                </a:cubicBezTo>
                <a:cubicBezTo>
                  <a:pt x="755" y="502"/>
                  <a:pt x="750" y="503"/>
                  <a:pt x="744" y="503"/>
                </a:cubicBezTo>
                <a:close/>
                <a:moveTo>
                  <a:pt x="748" y="439"/>
                </a:moveTo>
                <a:cubicBezTo>
                  <a:pt x="749" y="440"/>
                  <a:pt x="749" y="440"/>
                  <a:pt x="749" y="441"/>
                </a:cubicBezTo>
                <a:cubicBezTo>
                  <a:pt x="749" y="443"/>
                  <a:pt x="749" y="444"/>
                  <a:pt x="749" y="446"/>
                </a:cubicBezTo>
                <a:cubicBezTo>
                  <a:pt x="749" y="445"/>
                  <a:pt x="748" y="444"/>
                  <a:pt x="748" y="443"/>
                </a:cubicBezTo>
                <a:cubicBezTo>
                  <a:pt x="748" y="442"/>
                  <a:pt x="748" y="440"/>
                  <a:pt x="748" y="439"/>
                </a:cubicBezTo>
                <a:close/>
                <a:moveTo>
                  <a:pt x="733" y="427"/>
                </a:moveTo>
                <a:cubicBezTo>
                  <a:pt x="728" y="436"/>
                  <a:pt x="727" y="448"/>
                  <a:pt x="726" y="459"/>
                </a:cubicBezTo>
                <a:cubicBezTo>
                  <a:pt x="726" y="456"/>
                  <a:pt x="726" y="453"/>
                  <a:pt x="725" y="450"/>
                </a:cubicBezTo>
                <a:cubicBezTo>
                  <a:pt x="725" y="450"/>
                  <a:pt x="725" y="449"/>
                  <a:pt x="725" y="449"/>
                </a:cubicBezTo>
                <a:cubicBezTo>
                  <a:pt x="726" y="444"/>
                  <a:pt x="727" y="439"/>
                  <a:pt x="728" y="435"/>
                </a:cubicBezTo>
                <a:cubicBezTo>
                  <a:pt x="729" y="431"/>
                  <a:pt x="731" y="428"/>
                  <a:pt x="734" y="425"/>
                </a:cubicBezTo>
                <a:cubicBezTo>
                  <a:pt x="734" y="426"/>
                  <a:pt x="734" y="426"/>
                  <a:pt x="735" y="426"/>
                </a:cubicBezTo>
                <a:cubicBezTo>
                  <a:pt x="734" y="426"/>
                  <a:pt x="734" y="426"/>
                  <a:pt x="733" y="427"/>
                </a:cubicBezTo>
                <a:close/>
                <a:moveTo>
                  <a:pt x="726" y="463"/>
                </a:moveTo>
                <a:cubicBezTo>
                  <a:pt x="726" y="464"/>
                  <a:pt x="726" y="464"/>
                  <a:pt x="726" y="465"/>
                </a:cubicBezTo>
                <a:cubicBezTo>
                  <a:pt x="725" y="471"/>
                  <a:pt x="724" y="483"/>
                  <a:pt x="729" y="490"/>
                </a:cubicBezTo>
                <a:cubicBezTo>
                  <a:pt x="729" y="490"/>
                  <a:pt x="729" y="491"/>
                  <a:pt x="730" y="492"/>
                </a:cubicBezTo>
                <a:cubicBezTo>
                  <a:pt x="730" y="494"/>
                  <a:pt x="730" y="497"/>
                  <a:pt x="731" y="501"/>
                </a:cubicBezTo>
                <a:cubicBezTo>
                  <a:pt x="731" y="497"/>
                  <a:pt x="730" y="493"/>
                  <a:pt x="729" y="490"/>
                </a:cubicBezTo>
                <a:cubicBezTo>
                  <a:pt x="730" y="491"/>
                  <a:pt x="732" y="492"/>
                  <a:pt x="733" y="493"/>
                </a:cubicBezTo>
                <a:cubicBezTo>
                  <a:pt x="736" y="494"/>
                  <a:pt x="737" y="490"/>
                  <a:pt x="734" y="489"/>
                </a:cubicBezTo>
                <a:cubicBezTo>
                  <a:pt x="727" y="486"/>
                  <a:pt x="730" y="466"/>
                  <a:pt x="730" y="460"/>
                </a:cubicBezTo>
                <a:cubicBezTo>
                  <a:pt x="731" y="451"/>
                  <a:pt x="732" y="440"/>
                  <a:pt x="736" y="431"/>
                </a:cubicBezTo>
                <a:cubicBezTo>
                  <a:pt x="736" y="432"/>
                  <a:pt x="737" y="433"/>
                  <a:pt x="737" y="434"/>
                </a:cubicBezTo>
                <a:cubicBezTo>
                  <a:pt x="737" y="434"/>
                  <a:pt x="737" y="435"/>
                  <a:pt x="737" y="435"/>
                </a:cubicBezTo>
                <a:cubicBezTo>
                  <a:pt x="737" y="435"/>
                  <a:pt x="737" y="435"/>
                  <a:pt x="737" y="435"/>
                </a:cubicBezTo>
                <a:cubicBezTo>
                  <a:pt x="737" y="435"/>
                  <a:pt x="737" y="435"/>
                  <a:pt x="736" y="435"/>
                </a:cubicBezTo>
                <a:cubicBezTo>
                  <a:pt x="733" y="437"/>
                  <a:pt x="736" y="449"/>
                  <a:pt x="736" y="452"/>
                </a:cubicBezTo>
                <a:cubicBezTo>
                  <a:pt x="736" y="469"/>
                  <a:pt x="736" y="486"/>
                  <a:pt x="737" y="503"/>
                </a:cubicBezTo>
                <a:cubicBezTo>
                  <a:pt x="735" y="503"/>
                  <a:pt x="733" y="503"/>
                  <a:pt x="731" y="503"/>
                </a:cubicBezTo>
                <a:cubicBezTo>
                  <a:pt x="731" y="502"/>
                  <a:pt x="731" y="501"/>
                  <a:pt x="731" y="501"/>
                </a:cubicBezTo>
                <a:cubicBezTo>
                  <a:pt x="731" y="502"/>
                  <a:pt x="731" y="502"/>
                  <a:pt x="731" y="503"/>
                </a:cubicBezTo>
                <a:cubicBezTo>
                  <a:pt x="730" y="503"/>
                  <a:pt x="730" y="503"/>
                  <a:pt x="729" y="503"/>
                </a:cubicBezTo>
                <a:cubicBezTo>
                  <a:pt x="725" y="486"/>
                  <a:pt x="723" y="469"/>
                  <a:pt x="725" y="451"/>
                </a:cubicBezTo>
                <a:cubicBezTo>
                  <a:pt x="725" y="455"/>
                  <a:pt x="725" y="459"/>
                  <a:pt x="726" y="463"/>
                </a:cubicBezTo>
                <a:close/>
                <a:moveTo>
                  <a:pt x="706" y="425"/>
                </a:moveTo>
                <a:cubicBezTo>
                  <a:pt x="706" y="426"/>
                  <a:pt x="706" y="427"/>
                  <a:pt x="706" y="427"/>
                </a:cubicBezTo>
                <a:cubicBezTo>
                  <a:pt x="705" y="427"/>
                  <a:pt x="705" y="426"/>
                  <a:pt x="704" y="425"/>
                </a:cubicBezTo>
                <a:cubicBezTo>
                  <a:pt x="704" y="424"/>
                  <a:pt x="704" y="424"/>
                  <a:pt x="704" y="423"/>
                </a:cubicBezTo>
                <a:cubicBezTo>
                  <a:pt x="703" y="423"/>
                  <a:pt x="702" y="422"/>
                  <a:pt x="701" y="422"/>
                </a:cubicBezTo>
                <a:cubicBezTo>
                  <a:pt x="700" y="420"/>
                  <a:pt x="698" y="419"/>
                  <a:pt x="696" y="419"/>
                </a:cubicBezTo>
                <a:cubicBezTo>
                  <a:pt x="696" y="419"/>
                  <a:pt x="696" y="419"/>
                  <a:pt x="695" y="419"/>
                </a:cubicBezTo>
                <a:cubicBezTo>
                  <a:pt x="696" y="419"/>
                  <a:pt x="696" y="419"/>
                  <a:pt x="696" y="419"/>
                </a:cubicBezTo>
                <a:cubicBezTo>
                  <a:pt x="696" y="419"/>
                  <a:pt x="695" y="419"/>
                  <a:pt x="695" y="419"/>
                </a:cubicBezTo>
                <a:cubicBezTo>
                  <a:pt x="696" y="419"/>
                  <a:pt x="696" y="419"/>
                  <a:pt x="696" y="419"/>
                </a:cubicBezTo>
                <a:cubicBezTo>
                  <a:pt x="697" y="419"/>
                  <a:pt x="697" y="419"/>
                  <a:pt x="697" y="419"/>
                </a:cubicBezTo>
                <a:cubicBezTo>
                  <a:pt x="697" y="419"/>
                  <a:pt x="697" y="419"/>
                  <a:pt x="697" y="419"/>
                </a:cubicBezTo>
                <a:cubicBezTo>
                  <a:pt x="698" y="420"/>
                  <a:pt x="700" y="421"/>
                  <a:pt x="701" y="422"/>
                </a:cubicBezTo>
                <a:cubicBezTo>
                  <a:pt x="701" y="422"/>
                  <a:pt x="700" y="421"/>
                  <a:pt x="700" y="421"/>
                </a:cubicBezTo>
                <a:cubicBezTo>
                  <a:pt x="699" y="420"/>
                  <a:pt x="698" y="420"/>
                  <a:pt x="697" y="419"/>
                </a:cubicBezTo>
                <a:cubicBezTo>
                  <a:pt x="699" y="420"/>
                  <a:pt x="700" y="421"/>
                  <a:pt x="701" y="422"/>
                </a:cubicBezTo>
                <a:cubicBezTo>
                  <a:pt x="700" y="422"/>
                  <a:pt x="700" y="423"/>
                  <a:pt x="700" y="423"/>
                </a:cubicBezTo>
                <a:cubicBezTo>
                  <a:pt x="700" y="424"/>
                  <a:pt x="700" y="424"/>
                  <a:pt x="700" y="424"/>
                </a:cubicBezTo>
                <a:cubicBezTo>
                  <a:pt x="699" y="423"/>
                  <a:pt x="699" y="422"/>
                  <a:pt x="698" y="420"/>
                </a:cubicBezTo>
                <a:cubicBezTo>
                  <a:pt x="697" y="419"/>
                  <a:pt x="695" y="419"/>
                  <a:pt x="695" y="420"/>
                </a:cubicBezTo>
                <a:cubicBezTo>
                  <a:pt x="694" y="423"/>
                  <a:pt x="693" y="425"/>
                  <a:pt x="692" y="427"/>
                </a:cubicBezTo>
                <a:cubicBezTo>
                  <a:pt x="692" y="426"/>
                  <a:pt x="692" y="425"/>
                  <a:pt x="692" y="423"/>
                </a:cubicBezTo>
                <a:cubicBezTo>
                  <a:pt x="691" y="422"/>
                  <a:pt x="690" y="422"/>
                  <a:pt x="689" y="422"/>
                </a:cubicBezTo>
                <a:cubicBezTo>
                  <a:pt x="689" y="422"/>
                  <a:pt x="689" y="422"/>
                  <a:pt x="689" y="422"/>
                </a:cubicBezTo>
                <a:cubicBezTo>
                  <a:pt x="689" y="421"/>
                  <a:pt x="688" y="421"/>
                  <a:pt x="688" y="421"/>
                </a:cubicBezTo>
                <a:cubicBezTo>
                  <a:pt x="690" y="420"/>
                  <a:pt x="692" y="419"/>
                  <a:pt x="695" y="419"/>
                </a:cubicBezTo>
                <a:cubicBezTo>
                  <a:pt x="695" y="419"/>
                  <a:pt x="695" y="419"/>
                  <a:pt x="695" y="419"/>
                </a:cubicBezTo>
                <a:cubicBezTo>
                  <a:pt x="693" y="419"/>
                  <a:pt x="691" y="419"/>
                  <a:pt x="688" y="420"/>
                </a:cubicBezTo>
                <a:cubicBezTo>
                  <a:pt x="688" y="420"/>
                  <a:pt x="688" y="421"/>
                  <a:pt x="687" y="421"/>
                </a:cubicBezTo>
                <a:cubicBezTo>
                  <a:pt x="687" y="421"/>
                  <a:pt x="686" y="421"/>
                  <a:pt x="686" y="421"/>
                </a:cubicBezTo>
                <a:cubicBezTo>
                  <a:pt x="684" y="423"/>
                  <a:pt x="682" y="425"/>
                  <a:pt x="681" y="427"/>
                </a:cubicBezTo>
                <a:cubicBezTo>
                  <a:pt x="682" y="426"/>
                  <a:pt x="682" y="425"/>
                  <a:pt x="683" y="424"/>
                </a:cubicBezTo>
                <a:cubicBezTo>
                  <a:pt x="683" y="423"/>
                  <a:pt x="684" y="422"/>
                  <a:pt x="685" y="421"/>
                </a:cubicBezTo>
                <a:cubicBezTo>
                  <a:pt x="686" y="420"/>
                  <a:pt x="688" y="419"/>
                  <a:pt x="690" y="418"/>
                </a:cubicBezTo>
                <a:cubicBezTo>
                  <a:pt x="688" y="419"/>
                  <a:pt x="687" y="419"/>
                  <a:pt x="685" y="420"/>
                </a:cubicBezTo>
                <a:cubicBezTo>
                  <a:pt x="692" y="413"/>
                  <a:pt x="703" y="410"/>
                  <a:pt x="708" y="421"/>
                </a:cubicBezTo>
                <a:cubicBezTo>
                  <a:pt x="708" y="422"/>
                  <a:pt x="709" y="423"/>
                  <a:pt x="709" y="423"/>
                </a:cubicBezTo>
                <a:cubicBezTo>
                  <a:pt x="708" y="423"/>
                  <a:pt x="706" y="424"/>
                  <a:pt x="706" y="425"/>
                </a:cubicBezTo>
                <a:close/>
                <a:moveTo>
                  <a:pt x="676" y="437"/>
                </a:moveTo>
                <a:cubicBezTo>
                  <a:pt x="676" y="437"/>
                  <a:pt x="676" y="437"/>
                  <a:pt x="676" y="436"/>
                </a:cubicBezTo>
                <a:cubicBezTo>
                  <a:pt x="677" y="433"/>
                  <a:pt x="678" y="428"/>
                  <a:pt x="681" y="425"/>
                </a:cubicBezTo>
                <a:cubicBezTo>
                  <a:pt x="679" y="429"/>
                  <a:pt x="677" y="433"/>
                  <a:pt x="676" y="437"/>
                </a:cubicBezTo>
                <a:close/>
                <a:moveTo>
                  <a:pt x="680" y="429"/>
                </a:moveTo>
                <a:cubicBezTo>
                  <a:pt x="679" y="430"/>
                  <a:pt x="679" y="430"/>
                  <a:pt x="679" y="430"/>
                </a:cubicBezTo>
                <a:cubicBezTo>
                  <a:pt x="679" y="430"/>
                  <a:pt x="679" y="430"/>
                  <a:pt x="680" y="429"/>
                </a:cubicBezTo>
                <a:close/>
                <a:moveTo>
                  <a:pt x="679" y="505"/>
                </a:moveTo>
                <a:cubicBezTo>
                  <a:pt x="679" y="505"/>
                  <a:pt x="678" y="505"/>
                  <a:pt x="678" y="505"/>
                </a:cubicBezTo>
                <a:cubicBezTo>
                  <a:pt x="677" y="503"/>
                  <a:pt x="677" y="500"/>
                  <a:pt x="676" y="497"/>
                </a:cubicBezTo>
                <a:cubicBezTo>
                  <a:pt x="677" y="500"/>
                  <a:pt x="678" y="502"/>
                  <a:pt x="679" y="505"/>
                </a:cubicBezTo>
                <a:close/>
                <a:moveTo>
                  <a:pt x="679" y="505"/>
                </a:moveTo>
                <a:cubicBezTo>
                  <a:pt x="679" y="507"/>
                  <a:pt x="680" y="508"/>
                  <a:pt x="680" y="509"/>
                </a:cubicBezTo>
                <a:cubicBezTo>
                  <a:pt x="680" y="509"/>
                  <a:pt x="680" y="509"/>
                  <a:pt x="680" y="509"/>
                </a:cubicBezTo>
                <a:cubicBezTo>
                  <a:pt x="680" y="509"/>
                  <a:pt x="680" y="509"/>
                  <a:pt x="680" y="509"/>
                </a:cubicBezTo>
                <a:cubicBezTo>
                  <a:pt x="679" y="508"/>
                  <a:pt x="679" y="507"/>
                  <a:pt x="678" y="505"/>
                </a:cubicBezTo>
                <a:cubicBezTo>
                  <a:pt x="679" y="505"/>
                  <a:pt x="679" y="505"/>
                  <a:pt x="679" y="505"/>
                </a:cubicBezTo>
                <a:close/>
                <a:moveTo>
                  <a:pt x="630" y="507"/>
                </a:moveTo>
                <a:cubicBezTo>
                  <a:pt x="630" y="483"/>
                  <a:pt x="631" y="459"/>
                  <a:pt x="632" y="436"/>
                </a:cubicBezTo>
                <a:cubicBezTo>
                  <a:pt x="633" y="435"/>
                  <a:pt x="634" y="435"/>
                  <a:pt x="635" y="434"/>
                </a:cubicBezTo>
                <a:cubicBezTo>
                  <a:pt x="635" y="434"/>
                  <a:pt x="635" y="435"/>
                  <a:pt x="635" y="435"/>
                </a:cubicBezTo>
                <a:cubicBezTo>
                  <a:pt x="635" y="443"/>
                  <a:pt x="634" y="450"/>
                  <a:pt x="634" y="457"/>
                </a:cubicBezTo>
                <a:cubicBezTo>
                  <a:pt x="634" y="471"/>
                  <a:pt x="634" y="485"/>
                  <a:pt x="636" y="499"/>
                </a:cubicBezTo>
                <a:cubicBezTo>
                  <a:pt x="636" y="499"/>
                  <a:pt x="637" y="499"/>
                  <a:pt x="637" y="499"/>
                </a:cubicBezTo>
                <a:cubicBezTo>
                  <a:pt x="634" y="477"/>
                  <a:pt x="636" y="455"/>
                  <a:pt x="636" y="433"/>
                </a:cubicBezTo>
                <a:cubicBezTo>
                  <a:pt x="638" y="432"/>
                  <a:pt x="639" y="431"/>
                  <a:pt x="641" y="431"/>
                </a:cubicBezTo>
                <a:cubicBezTo>
                  <a:pt x="641" y="432"/>
                  <a:pt x="641" y="433"/>
                  <a:pt x="642" y="434"/>
                </a:cubicBezTo>
                <a:cubicBezTo>
                  <a:pt x="639" y="443"/>
                  <a:pt x="639" y="453"/>
                  <a:pt x="640" y="462"/>
                </a:cubicBezTo>
                <a:cubicBezTo>
                  <a:pt x="640" y="476"/>
                  <a:pt x="642" y="490"/>
                  <a:pt x="642" y="504"/>
                </a:cubicBezTo>
                <a:cubicBezTo>
                  <a:pt x="643" y="505"/>
                  <a:pt x="644" y="505"/>
                  <a:pt x="643" y="504"/>
                </a:cubicBezTo>
                <a:cubicBezTo>
                  <a:pt x="643" y="492"/>
                  <a:pt x="642" y="480"/>
                  <a:pt x="641" y="468"/>
                </a:cubicBezTo>
                <a:cubicBezTo>
                  <a:pt x="640" y="457"/>
                  <a:pt x="639" y="444"/>
                  <a:pt x="643" y="434"/>
                </a:cubicBezTo>
                <a:cubicBezTo>
                  <a:pt x="645" y="435"/>
                  <a:pt x="648" y="436"/>
                  <a:pt x="651" y="436"/>
                </a:cubicBezTo>
                <a:cubicBezTo>
                  <a:pt x="652" y="440"/>
                  <a:pt x="653" y="444"/>
                  <a:pt x="654" y="448"/>
                </a:cubicBezTo>
                <a:cubicBezTo>
                  <a:pt x="654" y="449"/>
                  <a:pt x="654" y="449"/>
                  <a:pt x="655" y="450"/>
                </a:cubicBezTo>
                <a:cubicBezTo>
                  <a:pt x="656" y="464"/>
                  <a:pt x="657" y="479"/>
                  <a:pt x="661" y="493"/>
                </a:cubicBezTo>
                <a:cubicBezTo>
                  <a:pt x="661" y="493"/>
                  <a:pt x="661" y="493"/>
                  <a:pt x="661" y="493"/>
                </a:cubicBezTo>
                <a:cubicBezTo>
                  <a:pt x="661" y="497"/>
                  <a:pt x="661" y="501"/>
                  <a:pt x="661" y="506"/>
                </a:cubicBezTo>
                <a:cubicBezTo>
                  <a:pt x="651" y="506"/>
                  <a:pt x="641" y="506"/>
                  <a:pt x="630" y="507"/>
                </a:cubicBezTo>
                <a:close/>
                <a:moveTo>
                  <a:pt x="624" y="437"/>
                </a:moveTo>
                <a:cubicBezTo>
                  <a:pt x="623" y="438"/>
                  <a:pt x="623" y="439"/>
                  <a:pt x="623" y="440"/>
                </a:cubicBezTo>
                <a:cubicBezTo>
                  <a:pt x="623" y="437"/>
                  <a:pt x="623" y="435"/>
                  <a:pt x="622" y="433"/>
                </a:cubicBezTo>
                <a:cubicBezTo>
                  <a:pt x="627" y="421"/>
                  <a:pt x="638" y="408"/>
                  <a:pt x="647" y="416"/>
                </a:cubicBezTo>
                <a:cubicBezTo>
                  <a:pt x="646" y="415"/>
                  <a:pt x="645" y="415"/>
                  <a:pt x="644" y="414"/>
                </a:cubicBezTo>
                <a:cubicBezTo>
                  <a:pt x="643" y="414"/>
                  <a:pt x="643" y="414"/>
                  <a:pt x="642" y="414"/>
                </a:cubicBezTo>
                <a:cubicBezTo>
                  <a:pt x="640" y="416"/>
                  <a:pt x="637" y="418"/>
                  <a:pt x="635" y="420"/>
                </a:cubicBezTo>
                <a:cubicBezTo>
                  <a:pt x="635" y="419"/>
                  <a:pt x="634" y="420"/>
                  <a:pt x="634" y="420"/>
                </a:cubicBezTo>
                <a:cubicBezTo>
                  <a:pt x="634" y="420"/>
                  <a:pt x="634" y="420"/>
                  <a:pt x="634" y="420"/>
                </a:cubicBezTo>
                <a:cubicBezTo>
                  <a:pt x="630" y="425"/>
                  <a:pt x="626" y="430"/>
                  <a:pt x="624" y="437"/>
                </a:cubicBezTo>
                <a:close/>
                <a:moveTo>
                  <a:pt x="632" y="429"/>
                </a:moveTo>
                <a:cubicBezTo>
                  <a:pt x="633" y="428"/>
                  <a:pt x="634" y="427"/>
                  <a:pt x="635" y="426"/>
                </a:cubicBezTo>
                <a:cubicBezTo>
                  <a:pt x="635" y="426"/>
                  <a:pt x="635" y="427"/>
                  <a:pt x="635" y="428"/>
                </a:cubicBezTo>
                <a:cubicBezTo>
                  <a:pt x="634" y="428"/>
                  <a:pt x="633" y="429"/>
                  <a:pt x="633" y="429"/>
                </a:cubicBezTo>
                <a:cubicBezTo>
                  <a:pt x="633" y="429"/>
                  <a:pt x="633" y="429"/>
                  <a:pt x="633" y="429"/>
                </a:cubicBezTo>
                <a:cubicBezTo>
                  <a:pt x="633" y="429"/>
                  <a:pt x="633" y="429"/>
                  <a:pt x="632" y="429"/>
                </a:cubicBezTo>
                <a:close/>
                <a:moveTo>
                  <a:pt x="632" y="431"/>
                </a:moveTo>
                <a:cubicBezTo>
                  <a:pt x="631" y="431"/>
                  <a:pt x="631" y="432"/>
                  <a:pt x="630" y="432"/>
                </a:cubicBezTo>
                <a:cubicBezTo>
                  <a:pt x="631" y="431"/>
                  <a:pt x="631" y="431"/>
                  <a:pt x="632" y="430"/>
                </a:cubicBezTo>
                <a:cubicBezTo>
                  <a:pt x="632" y="430"/>
                  <a:pt x="632" y="430"/>
                  <a:pt x="632" y="431"/>
                </a:cubicBezTo>
                <a:close/>
                <a:moveTo>
                  <a:pt x="648" y="426"/>
                </a:moveTo>
                <a:cubicBezTo>
                  <a:pt x="648" y="426"/>
                  <a:pt x="648" y="426"/>
                  <a:pt x="648" y="426"/>
                </a:cubicBezTo>
                <a:cubicBezTo>
                  <a:pt x="648" y="426"/>
                  <a:pt x="648" y="426"/>
                  <a:pt x="648" y="426"/>
                </a:cubicBezTo>
                <a:cubicBezTo>
                  <a:pt x="648" y="426"/>
                  <a:pt x="648" y="426"/>
                  <a:pt x="648" y="426"/>
                </a:cubicBezTo>
                <a:close/>
                <a:moveTo>
                  <a:pt x="648" y="422"/>
                </a:moveTo>
                <a:cubicBezTo>
                  <a:pt x="647" y="421"/>
                  <a:pt x="646" y="421"/>
                  <a:pt x="646" y="422"/>
                </a:cubicBezTo>
                <a:cubicBezTo>
                  <a:pt x="642" y="423"/>
                  <a:pt x="639" y="424"/>
                  <a:pt x="636" y="427"/>
                </a:cubicBezTo>
                <a:cubicBezTo>
                  <a:pt x="636" y="426"/>
                  <a:pt x="636" y="425"/>
                  <a:pt x="636" y="425"/>
                </a:cubicBezTo>
                <a:cubicBezTo>
                  <a:pt x="640" y="420"/>
                  <a:pt x="645" y="417"/>
                  <a:pt x="648" y="422"/>
                </a:cubicBezTo>
                <a:cubicBezTo>
                  <a:pt x="648" y="422"/>
                  <a:pt x="648" y="422"/>
                  <a:pt x="648" y="422"/>
                </a:cubicBezTo>
                <a:close/>
                <a:moveTo>
                  <a:pt x="647" y="426"/>
                </a:moveTo>
                <a:cubicBezTo>
                  <a:pt x="647" y="426"/>
                  <a:pt x="647" y="426"/>
                  <a:pt x="647" y="426"/>
                </a:cubicBezTo>
                <a:cubicBezTo>
                  <a:pt x="647" y="426"/>
                  <a:pt x="647" y="427"/>
                  <a:pt x="648" y="428"/>
                </a:cubicBezTo>
                <a:cubicBezTo>
                  <a:pt x="646" y="427"/>
                  <a:pt x="645" y="427"/>
                  <a:pt x="643" y="427"/>
                </a:cubicBezTo>
                <a:cubicBezTo>
                  <a:pt x="644" y="426"/>
                  <a:pt x="645" y="426"/>
                  <a:pt x="647" y="426"/>
                </a:cubicBezTo>
                <a:close/>
                <a:moveTo>
                  <a:pt x="652" y="428"/>
                </a:moveTo>
                <a:cubicBezTo>
                  <a:pt x="651" y="427"/>
                  <a:pt x="651" y="427"/>
                  <a:pt x="651" y="426"/>
                </a:cubicBezTo>
                <a:cubicBezTo>
                  <a:pt x="651" y="426"/>
                  <a:pt x="652" y="426"/>
                  <a:pt x="652" y="425"/>
                </a:cubicBezTo>
                <a:cubicBezTo>
                  <a:pt x="652" y="426"/>
                  <a:pt x="653" y="426"/>
                  <a:pt x="653" y="426"/>
                </a:cubicBezTo>
                <a:cubicBezTo>
                  <a:pt x="652" y="427"/>
                  <a:pt x="652" y="427"/>
                  <a:pt x="652" y="428"/>
                </a:cubicBezTo>
                <a:close/>
                <a:moveTo>
                  <a:pt x="663" y="477"/>
                </a:moveTo>
                <a:cubicBezTo>
                  <a:pt x="663" y="480"/>
                  <a:pt x="663" y="482"/>
                  <a:pt x="663" y="484"/>
                </a:cubicBezTo>
                <a:cubicBezTo>
                  <a:pt x="663" y="482"/>
                  <a:pt x="662" y="480"/>
                  <a:pt x="662" y="478"/>
                </a:cubicBezTo>
                <a:cubicBezTo>
                  <a:pt x="662" y="478"/>
                  <a:pt x="663" y="478"/>
                  <a:pt x="663" y="477"/>
                </a:cubicBezTo>
                <a:close/>
                <a:moveTo>
                  <a:pt x="622" y="432"/>
                </a:moveTo>
                <a:cubicBezTo>
                  <a:pt x="617" y="443"/>
                  <a:pt x="618" y="456"/>
                  <a:pt x="618" y="468"/>
                </a:cubicBezTo>
                <a:cubicBezTo>
                  <a:pt x="619" y="478"/>
                  <a:pt x="620" y="489"/>
                  <a:pt x="622" y="499"/>
                </a:cubicBezTo>
                <a:cubicBezTo>
                  <a:pt x="621" y="501"/>
                  <a:pt x="621" y="504"/>
                  <a:pt x="620" y="502"/>
                </a:cubicBezTo>
                <a:cubicBezTo>
                  <a:pt x="620" y="499"/>
                  <a:pt x="620" y="497"/>
                  <a:pt x="620" y="495"/>
                </a:cubicBezTo>
                <a:cubicBezTo>
                  <a:pt x="618" y="472"/>
                  <a:pt x="615" y="448"/>
                  <a:pt x="622" y="426"/>
                </a:cubicBezTo>
                <a:cubicBezTo>
                  <a:pt x="622" y="428"/>
                  <a:pt x="622" y="430"/>
                  <a:pt x="622" y="432"/>
                </a:cubicBezTo>
                <a:close/>
                <a:moveTo>
                  <a:pt x="620" y="485"/>
                </a:moveTo>
                <a:cubicBezTo>
                  <a:pt x="618" y="470"/>
                  <a:pt x="617" y="455"/>
                  <a:pt x="620" y="441"/>
                </a:cubicBezTo>
                <a:cubicBezTo>
                  <a:pt x="620" y="439"/>
                  <a:pt x="621" y="436"/>
                  <a:pt x="622" y="434"/>
                </a:cubicBezTo>
                <a:cubicBezTo>
                  <a:pt x="622" y="436"/>
                  <a:pt x="622" y="439"/>
                  <a:pt x="623" y="441"/>
                </a:cubicBezTo>
                <a:cubicBezTo>
                  <a:pt x="621" y="451"/>
                  <a:pt x="622" y="462"/>
                  <a:pt x="622" y="472"/>
                </a:cubicBezTo>
                <a:cubicBezTo>
                  <a:pt x="622" y="473"/>
                  <a:pt x="624" y="474"/>
                  <a:pt x="625" y="474"/>
                </a:cubicBezTo>
                <a:cubicBezTo>
                  <a:pt x="625" y="481"/>
                  <a:pt x="624" y="488"/>
                  <a:pt x="623" y="496"/>
                </a:cubicBezTo>
                <a:cubicBezTo>
                  <a:pt x="623" y="496"/>
                  <a:pt x="622" y="497"/>
                  <a:pt x="622" y="498"/>
                </a:cubicBezTo>
                <a:cubicBezTo>
                  <a:pt x="621" y="494"/>
                  <a:pt x="621" y="489"/>
                  <a:pt x="620" y="485"/>
                </a:cubicBezTo>
                <a:close/>
                <a:moveTo>
                  <a:pt x="626" y="507"/>
                </a:moveTo>
                <a:cubicBezTo>
                  <a:pt x="625" y="509"/>
                  <a:pt x="625" y="512"/>
                  <a:pt x="624" y="513"/>
                </a:cubicBezTo>
                <a:cubicBezTo>
                  <a:pt x="624" y="513"/>
                  <a:pt x="624" y="513"/>
                  <a:pt x="624" y="513"/>
                </a:cubicBezTo>
                <a:cubicBezTo>
                  <a:pt x="624" y="511"/>
                  <a:pt x="624" y="509"/>
                  <a:pt x="623" y="508"/>
                </a:cubicBezTo>
                <a:cubicBezTo>
                  <a:pt x="624" y="508"/>
                  <a:pt x="625" y="508"/>
                  <a:pt x="626" y="507"/>
                </a:cubicBezTo>
                <a:close/>
                <a:moveTo>
                  <a:pt x="714" y="510"/>
                </a:moveTo>
                <a:cubicBezTo>
                  <a:pt x="720" y="509"/>
                  <a:pt x="725" y="509"/>
                  <a:pt x="730" y="508"/>
                </a:cubicBezTo>
                <a:cubicBezTo>
                  <a:pt x="730" y="508"/>
                  <a:pt x="730" y="509"/>
                  <a:pt x="730" y="509"/>
                </a:cubicBezTo>
                <a:cubicBezTo>
                  <a:pt x="725" y="509"/>
                  <a:pt x="720" y="510"/>
                  <a:pt x="714" y="510"/>
                </a:cubicBezTo>
                <a:cubicBezTo>
                  <a:pt x="714" y="510"/>
                  <a:pt x="714" y="510"/>
                  <a:pt x="714" y="510"/>
                </a:cubicBezTo>
                <a:close/>
                <a:moveTo>
                  <a:pt x="731" y="508"/>
                </a:moveTo>
                <a:cubicBezTo>
                  <a:pt x="733" y="508"/>
                  <a:pt x="734" y="508"/>
                  <a:pt x="736" y="508"/>
                </a:cubicBezTo>
                <a:cubicBezTo>
                  <a:pt x="737" y="508"/>
                  <a:pt x="738" y="508"/>
                  <a:pt x="738" y="508"/>
                </a:cubicBezTo>
                <a:cubicBezTo>
                  <a:pt x="736" y="508"/>
                  <a:pt x="733" y="508"/>
                  <a:pt x="730" y="509"/>
                </a:cubicBezTo>
                <a:cubicBezTo>
                  <a:pt x="731" y="508"/>
                  <a:pt x="731" y="508"/>
                  <a:pt x="731" y="508"/>
                </a:cubicBezTo>
                <a:close/>
                <a:moveTo>
                  <a:pt x="776" y="505"/>
                </a:moveTo>
                <a:cubicBezTo>
                  <a:pt x="776" y="506"/>
                  <a:pt x="776" y="507"/>
                  <a:pt x="776" y="507"/>
                </a:cubicBezTo>
                <a:cubicBezTo>
                  <a:pt x="768" y="507"/>
                  <a:pt x="761" y="507"/>
                  <a:pt x="754" y="507"/>
                </a:cubicBezTo>
                <a:cubicBezTo>
                  <a:pt x="761" y="507"/>
                  <a:pt x="768" y="506"/>
                  <a:pt x="776" y="505"/>
                </a:cubicBezTo>
                <a:close/>
                <a:moveTo>
                  <a:pt x="776" y="505"/>
                </a:moveTo>
                <a:cubicBezTo>
                  <a:pt x="783" y="504"/>
                  <a:pt x="791" y="504"/>
                  <a:pt x="798" y="503"/>
                </a:cubicBezTo>
                <a:cubicBezTo>
                  <a:pt x="798" y="503"/>
                  <a:pt x="798" y="504"/>
                  <a:pt x="799" y="504"/>
                </a:cubicBezTo>
                <a:cubicBezTo>
                  <a:pt x="799" y="505"/>
                  <a:pt x="799" y="505"/>
                  <a:pt x="799" y="504"/>
                </a:cubicBezTo>
                <a:cubicBezTo>
                  <a:pt x="800" y="504"/>
                  <a:pt x="800" y="503"/>
                  <a:pt x="800" y="503"/>
                </a:cubicBezTo>
                <a:cubicBezTo>
                  <a:pt x="801" y="503"/>
                  <a:pt x="803" y="503"/>
                  <a:pt x="804" y="503"/>
                </a:cubicBezTo>
                <a:cubicBezTo>
                  <a:pt x="805" y="502"/>
                  <a:pt x="806" y="502"/>
                  <a:pt x="807" y="502"/>
                </a:cubicBezTo>
                <a:cubicBezTo>
                  <a:pt x="807" y="502"/>
                  <a:pt x="807" y="503"/>
                  <a:pt x="807" y="503"/>
                </a:cubicBezTo>
                <a:cubicBezTo>
                  <a:pt x="807" y="503"/>
                  <a:pt x="807" y="503"/>
                  <a:pt x="807" y="503"/>
                </a:cubicBezTo>
                <a:cubicBezTo>
                  <a:pt x="807" y="503"/>
                  <a:pt x="807" y="502"/>
                  <a:pt x="807" y="502"/>
                </a:cubicBezTo>
                <a:cubicBezTo>
                  <a:pt x="812" y="502"/>
                  <a:pt x="817" y="502"/>
                  <a:pt x="822" y="501"/>
                </a:cubicBezTo>
                <a:cubicBezTo>
                  <a:pt x="822" y="503"/>
                  <a:pt x="823" y="505"/>
                  <a:pt x="824" y="506"/>
                </a:cubicBezTo>
                <a:cubicBezTo>
                  <a:pt x="808" y="507"/>
                  <a:pt x="792" y="507"/>
                  <a:pt x="776" y="507"/>
                </a:cubicBezTo>
                <a:cubicBezTo>
                  <a:pt x="776" y="507"/>
                  <a:pt x="776" y="506"/>
                  <a:pt x="776" y="505"/>
                </a:cubicBezTo>
                <a:close/>
                <a:moveTo>
                  <a:pt x="825" y="505"/>
                </a:moveTo>
                <a:cubicBezTo>
                  <a:pt x="825" y="504"/>
                  <a:pt x="824" y="502"/>
                  <a:pt x="824" y="501"/>
                </a:cubicBezTo>
                <a:cubicBezTo>
                  <a:pt x="825" y="501"/>
                  <a:pt x="825" y="501"/>
                  <a:pt x="826" y="501"/>
                </a:cubicBezTo>
                <a:cubicBezTo>
                  <a:pt x="831" y="501"/>
                  <a:pt x="836" y="501"/>
                  <a:pt x="840" y="501"/>
                </a:cubicBezTo>
                <a:cubicBezTo>
                  <a:pt x="841" y="501"/>
                  <a:pt x="841" y="501"/>
                  <a:pt x="841" y="501"/>
                </a:cubicBezTo>
                <a:cubicBezTo>
                  <a:pt x="842" y="502"/>
                  <a:pt x="843" y="502"/>
                  <a:pt x="844" y="501"/>
                </a:cubicBezTo>
                <a:cubicBezTo>
                  <a:pt x="844" y="502"/>
                  <a:pt x="845" y="501"/>
                  <a:pt x="845" y="501"/>
                </a:cubicBezTo>
                <a:cubicBezTo>
                  <a:pt x="845" y="501"/>
                  <a:pt x="845" y="501"/>
                  <a:pt x="845" y="501"/>
                </a:cubicBezTo>
                <a:cubicBezTo>
                  <a:pt x="845" y="501"/>
                  <a:pt x="845" y="501"/>
                  <a:pt x="845" y="501"/>
                </a:cubicBezTo>
                <a:cubicBezTo>
                  <a:pt x="849" y="501"/>
                  <a:pt x="854" y="501"/>
                  <a:pt x="859" y="501"/>
                </a:cubicBezTo>
                <a:cubicBezTo>
                  <a:pt x="859" y="501"/>
                  <a:pt x="859" y="501"/>
                  <a:pt x="859" y="501"/>
                </a:cubicBezTo>
                <a:cubicBezTo>
                  <a:pt x="859" y="502"/>
                  <a:pt x="859" y="502"/>
                  <a:pt x="859" y="501"/>
                </a:cubicBezTo>
                <a:cubicBezTo>
                  <a:pt x="859" y="501"/>
                  <a:pt x="859" y="501"/>
                  <a:pt x="859" y="501"/>
                </a:cubicBezTo>
                <a:cubicBezTo>
                  <a:pt x="864" y="501"/>
                  <a:pt x="869" y="500"/>
                  <a:pt x="873" y="499"/>
                </a:cubicBezTo>
                <a:cubicBezTo>
                  <a:pt x="873" y="500"/>
                  <a:pt x="872" y="500"/>
                  <a:pt x="872" y="500"/>
                </a:cubicBezTo>
                <a:cubicBezTo>
                  <a:pt x="871" y="501"/>
                  <a:pt x="872" y="501"/>
                  <a:pt x="872" y="501"/>
                </a:cubicBezTo>
                <a:cubicBezTo>
                  <a:pt x="873" y="500"/>
                  <a:pt x="873" y="500"/>
                  <a:pt x="874" y="499"/>
                </a:cubicBezTo>
                <a:cubicBezTo>
                  <a:pt x="874" y="500"/>
                  <a:pt x="874" y="500"/>
                  <a:pt x="874" y="501"/>
                </a:cubicBezTo>
                <a:cubicBezTo>
                  <a:pt x="858" y="504"/>
                  <a:pt x="842" y="505"/>
                  <a:pt x="826" y="506"/>
                </a:cubicBezTo>
                <a:cubicBezTo>
                  <a:pt x="825" y="506"/>
                  <a:pt x="825" y="505"/>
                  <a:pt x="825" y="505"/>
                </a:cubicBezTo>
                <a:close/>
                <a:moveTo>
                  <a:pt x="875" y="499"/>
                </a:moveTo>
                <a:cubicBezTo>
                  <a:pt x="875" y="499"/>
                  <a:pt x="875" y="499"/>
                  <a:pt x="875" y="499"/>
                </a:cubicBezTo>
                <a:cubicBezTo>
                  <a:pt x="875" y="499"/>
                  <a:pt x="875" y="499"/>
                  <a:pt x="875" y="499"/>
                </a:cubicBezTo>
                <a:cubicBezTo>
                  <a:pt x="875" y="499"/>
                  <a:pt x="875" y="498"/>
                  <a:pt x="876" y="498"/>
                </a:cubicBezTo>
                <a:cubicBezTo>
                  <a:pt x="876" y="498"/>
                  <a:pt x="876" y="498"/>
                  <a:pt x="876" y="498"/>
                </a:cubicBezTo>
                <a:cubicBezTo>
                  <a:pt x="876" y="499"/>
                  <a:pt x="876" y="500"/>
                  <a:pt x="876" y="500"/>
                </a:cubicBezTo>
                <a:cubicBezTo>
                  <a:pt x="875" y="501"/>
                  <a:pt x="875" y="501"/>
                  <a:pt x="875" y="501"/>
                </a:cubicBezTo>
                <a:cubicBezTo>
                  <a:pt x="875" y="500"/>
                  <a:pt x="875" y="500"/>
                  <a:pt x="875" y="499"/>
                </a:cubicBezTo>
                <a:close/>
                <a:moveTo>
                  <a:pt x="876" y="498"/>
                </a:moveTo>
                <a:cubicBezTo>
                  <a:pt x="877" y="498"/>
                  <a:pt x="877" y="498"/>
                  <a:pt x="878" y="498"/>
                </a:cubicBezTo>
                <a:cubicBezTo>
                  <a:pt x="878" y="498"/>
                  <a:pt x="878" y="498"/>
                  <a:pt x="878" y="499"/>
                </a:cubicBezTo>
                <a:cubicBezTo>
                  <a:pt x="877" y="499"/>
                  <a:pt x="878" y="499"/>
                  <a:pt x="878" y="499"/>
                </a:cubicBezTo>
                <a:cubicBezTo>
                  <a:pt x="878" y="499"/>
                  <a:pt x="878" y="498"/>
                  <a:pt x="878" y="498"/>
                </a:cubicBezTo>
                <a:cubicBezTo>
                  <a:pt x="881" y="498"/>
                  <a:pt x="883" y="498"/>
                  <a:pt x="886" y="498"/>
                </a:cubicBezTo>
                <a:cubicBezTo>
                  <a:pt x="886" y="498"/>
                  <a:pt x="887" y="498"/>
                  <a:pt x="888" y="498"/>
                </a:cubicBezTo>
                <a:cubicBezTo>
                  <a:pt x="884" y="499"/>
                  <a:pt x="880" y="500"/>
                  <a:pt x="876" y="500"/>
                </a:cubicBezTo>
                <a:cubicBezTo>
                  <a:pt x="876" y="500"/>
                  <a:pt x="876" y="499"/>
                  <a:pt x="876" y="498"/>
                </a:cubicBezTo>
                <a:close/>
                <a:moveTo>
                  <a:pt x="878" y="497"/>
                </a:moveTo>
                <a:cubicBezTo>
                  <a:pt x="879" y="497"/>
                  <a:pt x="879" y="497"/>
                  <a:pt x="880" y="496"/>
                </a:cubicBezTo>
                <a:cubicBezTo>
                  <a:pt x="879" y="497"/>
                  <a:pt x="879" y="497"/>
                  <a:pt x="879" y="497"/>
                </a:cubicBezTo>
                <a:cubicBezTo>
                  <a:pt x="879" y="497"/>
                  <a:pt x="878" y="497"/>
                  <a:pt x="878" y="497"/>
                </a:cubicBezTo>
                <a:close/>
                <a:moveTo>
                  <a:pt x="879" y="497"/>
                </a:moveTo>
                <a:cubicBezTo>
                  <a:pt x="880" y="496"/>
                  <a:pt x="881" y="496"/>
                  <a:pt x="882" y="495"/>
                </a:cubicBezTo>
                <a:cubicBezTo>
                  <a:pt x="882" y="495"/>
                  <a:pt x="881" y="495"/>
                  <a:pt x="881" y="495"/>
                </a:cubicBezTo>
                <a:cubicBezTo>
                  <a:pt x="882" y="495"/>
                  <a:pt x="882" y="495"/>
                  <a:pt x="882" y="494"/>
                </a:cubicBezTo>
                <a:cubicBezTo>
                  <a:pt x="883" y="494"/>
                  <a:pt x="882" y="494"/>
                  <a:pt x="882" y="494"/>
                </a:cubicBezTo>
                <a:cubicBezTo>
                  <a:pt x="881" y="495"/>
                  <a:pt x="881" y="495"/>
                  <a:pt x="880" y="496"/>
                </a:cubicBezTo>
                <a:cubicBezTo>
                  <a:pt x="879" y="496"/>
                  <a:pt x="878" y="497"/>
                  <a:pt x="877" y="497"/>
                </a:cubicBezTo>
                <a:cubicBezTo>
                  <a:pt x="880" y="495"/>
                  <a:pt x="884" y="492"/>
                  <a:pt x="887" y="490"/>
                </a:cubicBezTo>
                <a:cubicBezTo>
                  <a:pt x="887" y="490"/>
                  <a:pt x="888" y="490"/>
                  <a:pt x="888" y="490"/>
                </a:cubicBezTo>
                <a:cubicBezTo>
                  <a:pt x="888" y="490"/>
                  <a:pt x="888" y="490"/>
                  <a:pt x="888" y="491"/>
                </a:cubicBezTo>
                <a:cubicBezTo>
                  <a:pt x="888" y="491"/>
                  <a:pt x="888" y="491"/>
                  <a:pt x="888" y="491"/>
                </a:cubicBezTo>
                <a:cubicBezTo>
                  <a:pt x="889" y="491"/>
                  <a:pt x="889" y="491"/>
                  <a:pt x="890" y="491"/>
                </a:cubicBezTo>
                <a:cubicBezTo>
                  <a:pt x="890" y="491"/>
                  <a:pt x="890" y="491"/>
                  <a:pt x="890" y="491"/>
                </a:cubicBezTo>
                <a:cubicBezTo>
                  <a:pt x="890" y="490"/>
                  <a:pt x="890" y="490"/>
                  <a:pt x="890" y="489"/>
                </a:cubicBezTo>
                <a:cubicBezTo>
                  <a:pt x="894" y="488"/>
                  <a:pt x="896" y="486"/>
                  <a:pt x="896" y="485"/>
                </a:cubicBezTo>
                <a:cubicBezTo>
                  <a:pt x="896" y="485"/>
                  <a:pt x="896" y="484"/>
                  <a:pt x="896" y="484"/>
                </a:cubicBezTo>
                <a:cubicBezTo>
                  <a:pt x="894" y="485"/>
                  <a:pt x="892" y="486"/>
                  <a:pt x="891" y="487"/>
                </a:cubicBezTo>
                <a:cubicBezTo>
                  <a:pt x="891" y="486"/>
                  <a:pt x="891" y="486"/>
                  <a:pt x="891" y="485"/>
                </a:cubicBezTo>
                <a:cubicBezTo>
                  <a:pt x="892" y="485"/>
                  <a:pt x="893" y="484"/>
                  <a:pt x="893" y="483"/>
                </a:cubicBezTo>
                <a:cubicBezTo>
                  <a:pt x="893" y="473"/>
                  <a:pt x="891" y="464"/>
                  <a:pt x="889" y="454"/>
                </a:cubicBezTo>
                <a:cubicBezTo>
                  <a:pt x="889" y="454"/>
                  <a:pt x="889" y="454"/>
                  <a:pt x="889" y="453"/>
                </a:cubicBezTo>
                <a:cubicBezTo>
                  <a:pt x="891" y="462"/>
                  <a:pt x="892" y="470"/>
                  <a:pt x="893" y="479"/>
                </a:cubicBezTo>
                <a:cubicBezTo>
                  <a:pt x="893" y="481"/>
                  <a:pt x="897" y="481"/>
                  <a:pt x="897" y="479"/>
                </a:cubicBezTo>
                <a:cubicBezTo>
                  <a:pt x="896" y="469"/>
                  <a:pt x="895" y="460"/>
                  <a:pt x="893" y="451"/>
                </a:cubicBezTo>
                <a:cubicBezTo>
                  <a:pt x="897" y="465"/>
                  <a:pt x="900" y="480"/>
                  <a:pt x="900" y="495"/>
                </a:cubicBezTo>
                <a:cubicBezTo>
                  <a:pt x="897" y="496"/>
                  <a:pt x="895" y="496"/>
                  <a:pt x="892" y="497"/>
                </a:cubicBezTo>
                <a:cubicBezTo>
                  <a:pt x="888" y="497"/>
                  <a:pt x="884" y="497"/>
                  <a:pt x="879" y="497"/>
                </a:cubicBezTo>
                <a:close/>
                <a:moveTo>
                  <a:pt x="589" y="477"/>
                </a:moveTo>
                <a:cubicBezTo>
                  <a:pt x="589" y="488"/>
                  <a:pt x="589" y="498"/>
                  <a:pt x="589" y="508"/>
                </a:cubicBezTo>
                <a:cubicBezTo>
                  <a:pt x="588" y="508"/>
                  <a:pt x="587" y="508"/>
                  <a:pt x="586" y="508"/>
                </a:cubicBezTo>
                <a:cubicBezTo>
                  <a:pt x="586" y="508"/>
                  <a:pt x="586" y="508"/>
                  <a:pt x="586" y="508"/>
                </a:cubicBezTo>
                <a:cubicBezTo>
                  <a:pt x="585" y="497"/>
                  <a:pt x="585" y="487"/>
                  <a:pt x="585" y="476"/>
                </a:cubicBezTo>
                <a:cubicBezTo>
                  <a:pt x="585" y="475"/>
                  <a:pt x="584" y="475"/>
                  <a:pt x="584" y="476"/>
                </a:cubicBezTo>
                <a:cubicBezTo>
                  <a:pt x="584" y="487"/>
                  <a:pt x="584" y="497"/>
                  <a:pt x="585" y="508"/>
                </a:cubicBezTo>
                <a:cubicBezTo>
                  <a:pt x="585" y="508"/>
                  <a:pt x="585" y="508"/>
                  <a:pt x="585" y="508"/>
                </a:cubicBezTo>
                <a:cubicBezTo>
                  <a:pt x="582" y="508"/>
                  <a:pt x="578" y="509"/>
                  <a:pt x="575" y="509"/>
                </a:cubicBezTo>
                <a:cubicBezTo>
                  <a:pt x="574" y="502"/>
                  <a:pt x="573" y="495"/>
                  <a:pt x="572" y="488"/>
                </a:cubicBezTo>
                <a:cubicBezTo>
                  <a:pt x="573" y="470"/>
                  <a:pt x="573" y="453"/>
                  <a:pt x="573" y="436"/>
                </a:cubicBezTo>
                <a:cubicBezTo>
                  <a:pt x="574" y="433"/>
                  <a:pt x="575" y="431"/>
                  <a:pt x="577" y="429"/>
                </a:cubicBezTo>
                <a:cubicBezTo>
                  <a:pt x="575" y="439"/>
                  <a:pt x="572" y="452"/>
                  <a:pt x="577" y="461"/>
                </a:cubicBezTo>
                <a:cubicBezTo>
                  <a:pt x="577" y="464"/>
                  <a:pt x="577" y="466"/>
                  <a:pt x="577" y="469"/>
                </a:cubicBezTo>
                <a:cubicBezTo>
                  <a:pt x="577" y="470"/>
                  <a:pt x="577" y="470"/>
                  <a:pt x="577" y="470"/>
                </a:cubicBezTo>
                <a:cubicBezTo>
                  <a:pt x="578" y="479"/>
                  <a:pt x="577" y="489"/>
                  <a:pt x="577" y="499"/>
                </a:cubicBezTo>
                <a:cubicBezTo>
                  <a:pt x="577" y="499"/>
                  <a:pt x="578" y="499"/>
                  <a:pt x="578" y="499"/>
                </a:cubicBezTo>
                <a:cubicBezTo>
                  <a:pt x="578" y="486"/>
                  <a:pt x="579" y="474"/>
                  <a:pt x="578" y="462"/>
                </a:cubicBezTo>
                <a:cubicBezTo>
                  <a:pt x="578" y="462"/>
                  <a:pt x="578" y="462"/>
                  <a:pt x="578" y="462"/>
                </a:cubicBezTo>
                <a:cubicBezTo>
                  <a:pt x="578" y="462"/>
                  <a:pt x="578" y="462"/>
                  <a:pt x="578" y="462"/>
                </a:cubicBezTo>
                <a:cubicBezTo>
                  <a:pt x="578" y="462"/>
                  <a:pt x="578" y="462"/>
                  <a:pt x="578" y="463"/>
                </a:cubicBezTo>
                <a:cubicBezTo>
                  <a:pt x="578" y="465"/>
                  <a:pt x="582" y="465"/>
                  <a:pt x="582" y="463"/>
                </a:cubicBezTo>
                <a:cubicBezTo>
                  <a:pt x="583" y="453"/>
                  <a:pt x="583" y="444"/>
                  <a:pt x="584" y="434"/>
                </a:cubicBezTo>
                <a:cubicBezTo>
                  <a:pt x="584" y="445"/>
                  <a:pt x="584" y="455"/>
                  <a:pt x="584" y="465"/>
                </a:cubicBezTo>
                <a:cubicBezTo>
                  <a:pt x="584" y="468"/>
                  <a:pt x="587" y="468"/>
                  <a:pt x="588" y="466"/>
                </a:cubicBezTo>
                <a:cubicBezTo>
                  <a:pt x="588" y="466"/>
                  <a:pt x="588" y="465"/>
                  <a:pt x="588" y="465"/>
                </a:cubicBezTo>
                <a:cubicBezTo>
                  <a:pt x="588" y="465"/>
                  <a:pt x="588" y="465"/>
                  <a:pt x="588" y="465"/>
                </a:cubicBezTo>
                <a:cubicBezTo>
                  <a:pt x="588" y="465"/>
                  <a:pt x="588" y="465"/>
                  <a:pt x="588" y="465"/>
                </a:cubicBezTo>
                <a:cubicBezTo>
                  <a:pt x="589" y="454"/>
                  <a:pt x="588" y="442"/>
                  <a:pt x="589" y="430"/>
                </a:cubicBezTo>
                <a:cubicBezTo>
                  <a:pt x="591" y="438"/>
                  <a:pt x="591" y="446"/>
                  <a:pt x="591" y="454"/>
                </a:cubicBezTo>
                <a:cubicBezTo>
                  <a:pt x="591" y="457"/>
                  <a:pt x="591" y="460"/>
                  <a:pt x="590" y="463"/>
                </a:cubicBezTo>
                <a:cubicBezTo>
                  <a:pt x="590" y="464"/>
                  <a:pt x="590" y="465"/>
                  <a:pt x="590" y="465"/>
                </a:cubicBezTo>
                <a:cubicBezTo>
                  <a:pt x="590" y="466"/>
                  <a:pt x="590" y="466"/>
                  <a:pt x="591" y="466"/>
                </a:cubicBezTo>
                <a:cubicBezTo>
                  <a:pt x="591" y="476"/>
                  <a:pt x="592" y="485"/>
                  <a:pt x="596" y="493"/>
                </a:cubicBezTo>
                <a:cubicBezTo>
                  <a:pt x="596" y="494"/>
                  <a:pt x="597" y="494"/>
                  <a:pt x="598" y="494"/>
                </a:cubicBezTo>
                <a:cubicBezTo>
                  <a:pt x="598" y="496"/>
                  <a:pt x="598" y="497"/>
                  <a:pt x="599" y="498"/>
                </a:cubicBezTo>
                <a:cubicBezTo>
                  <a:pt x="598" y="501"/>
                  <a:pt x="598" y="505"/>
                  <a:pt x="598" y="508"/>
                </a:cubicBezTo>
                <a:cubicBezTo>
                  <a:pt x="596" y="508"/>
                  <a:pt x="593" y="508"/>
                  <a:pt x="590" y="508"/>
                </a:cubicBezTo>
                <a:cubicBezTo>
                  <a:pt x="590" y="498"/>
                  <a:pt x="590" y="488"/>
                  <a:pt x="590" y="477"/>
                </a:cubicBezTo>
                <a:cubicBezTo>
                  <a:pt x="590" y="477"/>
                  <a:pt x="589" y="477"/>
                  <a:pt x="589" y="477"/>
                </a:cubicBezTo>
                <a:close/>
                <a:moveTo>
                  <a:pt x="601" y="486"/>
                </a:moveTo>
                <a:cubicBezTo>
                  <a:pt x="601" y="484"/>
                  <a:pt x="601" y="482"/>
                  <a:pt x="601" y="480"/>
                </a:cubicBezTo>
                <a:cubicBezTo>
                  <a:pt x="601" y="477"/>
                  <a:pt x="601" y="474"/>
                  <a:pt x="602" y="471"/>
                </a:cubicBezTo>
                <a:cubicBezTo>
                  <a:pt x="602" y="466"/>
                  <a:pt x="602" y="462"/>
                  <a:pt x="603" y="457"/>
                </a:cubicBezTo>
                <a:cubicBezTo>
                  <a:pt x="603" y="459"/>
                  <a:pt x="603" y="460"/>
                  <a:pt x="603" y="461"/>
                </a:cubicBezTo>
                <a:cubicBezTo>
                  <a:pt x="603" y="471"/>
                  <a:pt x="602" y="480"/>
                  <a:pt x="602" y="489"/>
                </a:cubicBezTo>
                <a:cubicBezTo>
                  <a:pt x="601" y="488"/>
                  <a:pt x="601" y="487"/>
                  <a:pt x="601" y="486"/>
                </a:cubicBezTo>
                <a:close/>
                <a:moveTo>
                  <a:pt x="596" y="448"/>
                </a:moveTo>
                <a:cubicBezTo>
                  <a:pt x="596" y="447"/>
                  <a:pt x="596" y="445"/>
                  <a:pt x="596" y="444"/>
                </a:cubicBezTo>
                <a:cubicBezTo>
                  <a:pt x="596" y="456"/>
                  <a:pt x="597" y="469"/>
                  <a:pt x="597" y="481"/>
                </a:cubicBezTo>
                <a:cubicBezTo>
                  <a:pt x="597" y="482"/>
                  <a:pt x="597" y="483"/>
                  <a:pt x="597" y="484"/>
                </a:cubicBezTo>
                <a:cubicBezTo>
                  <a:pt x="595" y="478"/>
                  <a:pt x="594" y="471"/>
                  <a:pt x="594" y="464"/>
                </a:cubicBezTo>
                <a:cubicBezTo>
                  <a:pt x="595" y="459"/>
                  <a:pt x="595" y="453"/>
                  <a:pt x="596" y="448"/>
                </a:cubicBezTo>
                <a:close/>
                <a:moveTo>
                  <a:pt x="603" y="451"/>
                </a:moveTo>
                <a:cubicBezTo>
                  <a:pt x="603" y="454"/>
                  <a:pt x="602" y="457"/>
                  <a:pt x="602" y="460"/>
                </a:cubicBezTo>
                <a:cubicBezTo>
                  <a:pt x="602" y="462"/>
                  <a:pt x="602" y="464"/>
                  <a:pt x="602" y="466"/>
                </a:cubicBezTo>
                <a:cubicBezTo>
                  <a:pt x="602" y="458"/>
                  <a:pt x="601" y="450"/>
                  <a:pt x="600" y="442"/>
                </a:cubicBezTo>
                <a:cubicBezTo>
                  <a:pt x="600" y="436"/>
                  <a:pt x="600" y="430"/>
                  <a:pt x="600" y="425"/>
                </a:cubicBezTo>
                <a:cubicBezTo>
                  <a:pt x="603" y="432"/>
                  <a:pt x="603" y="442"/>
                  <a:pt x="603" y="451"/>
                </a:cubicBezTo>
                <a:close/>
                <a:moveTo>
                  <a:pt x="597" y="422"/>
                </a:moveTo>
                <a:cubicBezTo>
                  <a:pt x="597" y="422"/>
                  <a:pt x="597" y="421"/>
                  <a:pt x="597" y="421"/>
                </a:cubicBezTo>
                <a:cubicBezTo>
                  <a:pt x="597" y="419"/>
                  <a:pt x="593" y="419"/>
                  <a:pt x="593" y="421"/>
                </a:cubicBezTo>
                <a:cubicBezTo>
                  <a:pt x="593" y="422"/>
                  <a:pt x="593" y="424"/>
                  <a:pt x="593" y="425"/>
                </a:cubicBezTo>
                <a:cubicBezTo>
                  <a:pt x="592" y="424"/>
                  <a:pt x="592" y="422"/>
                  <a:pt x="592" y="421"/>
                </a:cubicBezTo>
                <a:cubicBezTo>
                  <a:pt x="591" y="419"/>
                  <a:pt x="588" y="419"/>
                  <a:pt x="588" y="421"/>
                </a:cubicBezTo>
                <a:cubicBezTo>
                  <a:pt x="587" y="422"/>
                  <a:pt x="587" y="423"/>
                  <a:pt x="587" y="424"/>
                </a:cubicBezTo>
                <a:cubicBezTo>
                  <a:pt x="587" y="422"/>
                  <a:pt x="586" y="421"/>
                  <a:pt x="586" y="419"/>
                </a:cubicBezTo>
                <a:cubicBezTo>
                  <a:pt x="586" y="419"/>
                  <a:pt x="586" y="419"/>
                  <a:pt x="586" y="418"/>
                </a:cubicBezTo>
                <a:cubicBezTo>
                  <a:pt x="590" y="415"/>
                  <a:pt x="595" y="415"/>
                  <a:pt x="598" y="421"/>
                </a:cubicBezTo>
                <a:cubicBezTo>
                  <a:pt x="598" y="421"/>
                  <a:pt x="598" y="422"/>
                  <a:pt x="599" y="422"/>
                </a:cubicBezTo>
                <a:cubicBezTo>
                  <a:pt x="598" y="422"/>
                  <a:pt x="598" y="422"/>
                  <a:pt x="597" y="422"/>
                </a:cubicBezTo>
                <a:close/>
                <a:moveTo>
                  <a:pt x="581" y="426"/>
                </a:moveTo>
                <a:cubicBezTo>
                  <a:pt x="581" y="425"/>
                  <a:pt x="580" y="425"/>
                  <a:pt x="579" y="425"/>
                </a:cubicBezTo>
                <a:cubicBezTo>
                  <a:pt x="580" y="424"/>
                  <a:pt x="581" y="423"/>
                  <a:pt x="582" y="422"/>
                </a:cubicBezTo>
                <a:cubicBezTo>
                  <a:pt x="581" y="423"/>
                  <a:pt x="581" y="425"/>
                  <a:pt x="581" y="426"/>
                </a:cubicBezTo>
                <a:close/>
                <a:moveTo>
                  <a:pt x="582" y="412"/>
                </a:moveTo>
                <a:cubicBezTo>
                  <a:pt x="591" y="407"/>
                  <a:pt x="599" y="418"/>
                  <a:pt x="601" y="425"/>
                </a:cubicBezTo>
                <a:cubicBezTo>
                  <a:pt x="603" y="432"/>
                  <a:pt x="603" y="439"/>
                  <a:pt x="603" y="446"/>
                </a:cubicBezTo>
                <a:cubicBezTo>
                  <a:pt x="603" y="436"/>
                  <a:pt x="602" y="422"/>
                  <a:pt x="595" y="416"/>
                </a:cubicBezTo>
                <a:cubicBezTo>
                  <a:pt x="592" y="414"/>
                  <a:pt x="588" y="415"/>
                  <a:pt x="585" y="418"/>
                </a:cubicBezTo>
                <a:cubicBezTo>
                  <a:pt x="584" y="418"/>
                  <a:pt x="583" y="418"/>
                  <a:pt x="582" y="419"/>
                </a:cubicBezTo>
                <a:cubicBezTo>
                  <a:pt x="582" y="420"/>
                  <a:pt x="582" y="420"/>
                  <a:pt x="582" y="421"/>
                </a:cubicBezTo>
                <a:cubicBezTo>
                  <a:pt x="581" y="422"/>
                  <a:pt x="580" y="423"/>
                  <a:pt x="579" y="425"/>
                </a:cubicBezTo>
                <a:cubicBezTo>
                  <a:pt x="578" y="425"/>
                  <a:pt x="577" y="426"/>
                  <a:pt x="577" y="427"/>
                </a:cubicBezTo>
                <a:cubicBezTo>
                  <a:pt x="577" y="427"/>
                  <a:pt x="577" y="427"/>
                  <a:pt x="577" y="427"/>
                </a:cubicBezTo>
                <a:cubicBezTo>
                  <a:pt x="575" y="430"/>
                  <a:pt x="574" y="432"/>
                  <a:pt x="573" y="434"/>
                </a:cubicBezTo>
                <a:cubicBezTo>
                  <a:pt x="573" y="432"/>
                  <a:pt x="573" y="431"/>
                  <a:pt x="573" y="429"/>
                </a:cubicBezTo>
                <a:cubicBezTo>
                  <a:pt x="575" y="422"/>
                  <a:pt x="577" y="416"/>
                  <a:pt x="582" y="412"/>
                </a:cubicBezTo>
                <a:close/>
                <a:moveTo>
                  <a:pt x="573" y="435"/>
                </a:moveTo>
                <a:cubicBezTo>
                  <a:pt x="573" y="435"/>
                  <a:pt x="572" y="435"/>
                  <a:pt x="572" y="436"/>
                </a:cubicBezTo>
                <a:cubicBezTo>
                  <a:pt x="572" y="436"/>
                  <a:pt x="572" y="437"/>
                  <a:pt x="572" y="438"/>
                </a:cubicBezTo>
                <a:cubicBezTo>
                  <a:pt x="572" y="436"/>
                  <a:pt x="572" y="433"/>
                  <a:pt x="573" y="431"/>
                </a:cubicBezTo>
                <a:cubicBezTo>
                  <a:pt x="573" y="432"/>
                  <a:pt x="573" y="434"/>
                  <a:pt x="573" y="435"/>
                </a:cubicBezTo>
                <a:close/>
                <a:moveTo>
                  <a:pt x="572" y="490"/>
                </a:moveTo>
                <a:cubicBezTo>
                  <a:pt x="572" y="491"/>
                  <a:pt x="572" y="491"/>
                  <a:pt x="572" y="492"/>
                </a:cubicBezTo>
                <a:cubicBezTo>
                  <a:pt x="572" y="490"/>
                  <a:pt x="571" y="488"/>
                  <a:pt x="571" y="486"/>
                </a:cubicBezTo>
                <a:cubicBezTo>
                  <a:pt x="571" y="488"/>
                  <a:pt x="572" y="489"/>
                  <a:pt x="572" y="490"/>
                </a:cubicBezTo>
                <a:close/>
                <a:moveTo>
                  <a:pt x="575" y="510"/>
                </a:moveTo>
                <a:cubicBezTo>
                  <a:pt x="575" y="510"/>
                  <a:pt x="575" y="511"/>
                  <a:pt x="575" y="512"/>
                </a:cubicBezTo>
                <a:cubicBezTo>
                  <a:pt x="575" y="512"/>
                  <a:pt x="575" y="512"/>
                  <a:pt x="575" y="512"/>
                </a:cubicBezTo>
                <a:cubicBezTo>
                  <a:pt x="575" y="511"/>
                  <a:pt x="575" y="510"/>
                  <a:pt x="575" y="510"/>
                </a:cubicBezTo>
                <a:cubicBezTo>
                  <a:pt x="579" y="509"/>
                  <a:pt x="583" y="509"/>
                  <a:pt x="587" y="509"/>
                </a:cubicBezTo>
                <a:cubicBezTo>
                  <a:pt x="588" y="509"/>
                  <a:pt x="588" y="509"/>
                  <a:pt x="589" y="509"/>
                </a:cubicBezTo>
                <a:cubicBezTo>
                  <a:pt x="589" y="509"/>
                  <a:pt x="589" y="509"/>
                  <a:pt x="589" y="509"/>
                </a:cubicBezTo>
                <a:cubicBezTo>
                  <a:pt x="589" y="510"/>
                  <a:pt x="590" y="510"/>
                  <a:pt x="590" y="509"/>
                </a:cubicBezTo>
                <a:cubicBezTo>
                  <a:pt x="590" y="509"/>
                  <a:pt x="590" y="509"/>
                  <a:pt x="590" y="509"/>
                </a:cubicBezTo>
                <a:cubicBezTo>
                  <a:pt x="593" y="509"/>
                  <a:pt x="596" y="509"/>
                  <a:pt x="598" y="509"/>
                </a:cubicBezTo>
                <a:cubicBezTo>
                  <a:pt x="598" y="511"/>
                  <a:pt x="598" y="513"/>
                  <a:pt x="599" y="515"/>
                </a:cubicBezTo>
                <a:cubicBezTo>
                  <a:pt x="589" y="515"/>
                  <a:pt x="580" y="516"/>
                  <a:pt x="570" y="516"/>
                </a:cubicBezTo>
                <a:cubicBezTo>
                  <a:pt x="570" y="514"/>
                  <a:pt x="570" y="512"/>
                  <a:pt x="571" y="510"/>
                </a:cubicBezTo>
                <a:cubicBezTo>
                  <a:pt x="572" y="510"/>
                  <a:pt x="573" y="510"/>
                  <a:pt x="575" y="510"/>
                </a:cubicBezTo>
                <a:close/>
                <a:moveTo>
                  <a:pt x="504" y="516"/>
                </a:moveTo>
                <a:cubicBezTo>
                  <a:pt x="504" y="515"/>
                  <a:pt x="504" y="515"/>
                  <a:pt x="504" y="514"/>
                </a:cubicBezTo>
                <a:cubicBezTo>
                  <a:pt x="504" y="514"/>
                  <a:pt x="504" y="514"/>
                  <a:pt x="504" y="514"/>
                </a:cubicBezTo>
                <a:cubicBezTo>
                  <a:pt x="504" y="515"/>
                  <a:pt x="504" y="515"/>
                  <a:pt x="504" y="516"/>
                </a:cubicBezTo>
                <a:close/>
                <a:moveTo>
                  <a:pt x="504" y="513"/>
                </a:moveTo>
                <a:cubicBezTo>
                  <a:pt x="504" y="508"/>
                  <a:pt x="504" y="503"/>
                  <a:pt x="504" y="498"/>
                </a:cubicBezTo>
                <a:cubicBezTo>
                  <a:pt x="505" y="498"/>
                  <a:pt x="505" y="498"/>
                  <a:pt x="505" y="497"/>
                </a:cubicBezTo>
                <a:cubicBezTo>
                  <a:pt x="505" y="503"/>
                  <a:pt x="504" y="508"/>
                  <a:pt x="504" y="513"/>
                </a:cubicBezTo>
                <a:cubicBezTo>
                  <a:pt x="504" y="513"/>
                  <a:pt x="504" y="513"/>
                  <a:pt x="504" y="513"/>
                </a:cubicBezTo>
                <a:close/>
                <a:moveTo>
                  <a:pt x="502" y="435"/>
                </a:moveTo>
                <a:cubicBezTo>
                  <a:pt x="501" y="434"/>
                  <a:pt x="501" y="433"/>
                  <a:pt x="500" y="432"/>
                </a:cubicBezTo>
                <a:cubicBezTo>
                  <a:pt x="499" y="429"/>
                  <a:pt x="498" y="425"/>
                  <a:pt x="496" y="422"/>
                </a:cubicBezTo>
                <a:cubicBezTo>
                  <a:pt x="499" y="424"/>
                  <a:pt x="501" y="427"/>
                  <a:pt x="502" y="431"/>
                </a:cubicBezTo>
                <a:cubicBezTo>
                  <a:pt x="504" y="435"/>
                  <a:pt x="505" y="439"/>
                  <a:pt x="506" y="444"/>
                </a:cubicBezTo>
                <a:cubicBezTo>
                  <a:pt x="505" y="441"/>
                  <a:pt x="503" y="438"/>
                  <a:pt x="502" y="435"/>
                </a:cubicBezTo>
                <a:close/>
                <a:moveTo>
                  <a:pt x="500" y="432"/>
                </a:moveTo>
                <a:cubicBezTo>
                  <a:pt x="500" y="432"/>
                  <a:pt x="500" y="432"/>
                  <a:pt x="500" y="432"/>
                </a:cubicBezTo>
                <a:cubicBezTo>
                  <a:pt x="499" y="432"/>
                  <a:pt x="499" y="431"/>
                  <a:pt x="498" y="430"/>
                </a:cubicBezTo>
                <a:cubicBezTo>
                  <a:pt x="497" y="430"/>
                  <a:pt x="497" y="430"/>
                  <a:pt x="496" y="430"/>
                </a:cubicBezTo>
                <a:cubicBezTo>
                  <a:pt x="493" y="428"/>
                  <a:pt x="488" y="426"/>
                  <a:pt x="486" y="426"/>
                </a:cubicBezTo>
                <a:cubicBezTo>
                  <a:pt x="486" y="426"/>
                  <a:pt x="486" y="426"/>
                  <a:pt x="486" y="426"/>
                </a:cubicBezTo>
                <a:cubicBezTo>
                  <a:pt x="487" y="425"/>
                  <a:pt x="489" y="424"/>
                  <a:pt x="491" y="423"/>
                </a:cubicBezTo>
                <a:cubicBezTo>
                  <a:pt x="495" y="421"/>
                  <a:pt x="498" y="426"/>
                  <a:pt x="500" y="432"/>
                </a:cubicBezTo>
                <a:close/>
                <a:moveTo>
                  <a:pt x="469" y="517"/>
                </a:moveTo>
                <a:cubicBezTo>
                  <a:pt x="469" y="518"/>
                  <a:pt x="469" y="520"/>
                  <a:pt x="470" y="521"/>
                </a:cubicBezTo>
                <a:cubicBezTo>
                  <a:pt x="468" y="521"/>
                  <a:pt x="466" y="521"/>
                  <a:pt x="464" y="521"/>
                </a:cubicBezTo>
                <a:cubicBezTo>
                  <a:pt x="464" y="520"/>
                  <a:pt x="464" y="519"/>
                  <a:pt x="464" y="518"/>
                </a:cubicBezTo>
                <a:cubicBezTo>
                  <a:pt x="466" y="517"/>
                  <a:pt x="467" y="517"/>
                  <a:pt x="469" y="517"/>
                </a:cubicBezTo>
                <a:close/>
                <a:moveTo>
                  <a:pt x="464" y="521"/>
                </a:moveTo>
                <a:cubicBezTo>
                  <a:pt x="460" y="521"/>
                  <a:pt x="457" y="521"/>
                  <a:pt x="454" y="521"/>
                </a:cubicBezTo>
                <a:cubicBezTo>
                  <a:pt x="454" y="520"/>
                  <a:pt x="454" y="519"/>
                  <a:pt x="454" y="518"/>
                </a:cubicBezTo>
                <a:cubicBezTo>
                  <a:pt x="454" y="518"/>
                  <a:pt x="455" y="518"/>
                  <a:pt x="456" y="518"/>
                </a:cubicBezTo>
                <a:cubicBezTo>
                  <a:pt x="457" y="518"/>
                  <a:pt x="458" y="519"/>
                  <a:pt x="460" y="519"/>
                </a:cubicBezTo>
                <a:cubicBezTo>
                  <a:pt x="460" y="519"/>
                  <a:pt x="460" y="519"/>
                  <a:pt x="460" y="518"/>
                </a:cubicBezTo>
                <a:cubicBezTo>
                  <a:pt x="459" y="518"/>
                  <a:pt x="458" y="518"/>
                  <a:pt x="458" y="518"/>
                </a:cubicBezTo>
                <a:cubicBezTo>
                  <a:pt x="460" y="518"/>
                  <a:pt x="462" y="518"/>
                  <a:pt x="464" y="518"/>
                </a:cubicBezTo>
                <a:cubicBezTo>
                  <a:pt x="464" y="519"/>
                  <a:pt x="464" y="520"/>
                  <a:pt x="464" y="521"/>
                </a:cubicBezTo>
                <a:close/>
                <a:moveTo>
                  <a:pt x="446" y="516"/>
                </a:moveTo>
                <a:cubicBezTo>
                  <a:pt x="445" y="516"/>
                  <a:pt x="444" y="516"/>
                  <a:pt x="444" y="515"/>
                </a:cubicBezTo>
                <a:cubicBezTo>
                  <a:pt x="443" y="515"/>
                  <a:pt x="439" y="511"/>
                  <a:pt x="441" y="511"/>
                </a:cubicBezTo>
                <a:cubicBezTo>
                  <a:pt x="443" y="511"/>
                  <a:pt x="445" y="511"/>
                  <a:pt x="448" y="511"/>
                </a:cubicBezTo>
                <a:cubicBezTo>
                  <a:pt x="448" y="511"/>
                  <a:pt x="448" y="511"/>
                  <a:pt x="448" y="511"/>
                </a:cubicBezTo>
                <a:cubicBezTo>
                  <a:pt x="446" y="507"/>
                  <a:pt x="447" y="504"/>
                  <a:pt x="448" y="501"/>
                </a:cubicBezTo>
                <a:cubicBezTo>
                  <a:pt x="448" y="502"/>
                  <a:pt x="448" y="503"/>
                  <a:pt x="447" y="505"/>
                </a:cubicBezTo>
                <a:cubicBezTo>
                  <a:pt x="447" y="505"/>
                  <a:pt x="448" y="505"/>
                  <a:pt x="448" y="505"/>
                </a:cubicBezTo>
                <a:cubicBezTo>
                  <a:pt x="448" y="503"/>
                  <a:pt x="449" y="501"/>
                  <a:pt x="449" y="499"/>
                </a:cubicBezTo>
                <a:cubicBezTo>
                  <a:pt x="450" y="497"/>
                  <a:pt x="452" y="494"/>
                  <a:pt x="452" y="491"/>
                </a:cubicBezTo>
                <a:cubicBezTo>
                  <a:pt x="452" y="490"/>
                  <a:pt x="451" y="490"/>
                  <a:pt x="451" y="491"/>
                </a:cubicBezTo>
                <a:cubicBezTo>
                  <a:pt x="451" y="493"/>
                  <a:pt x="450" y="495"/>
                  <a:pt x="449" y="498"/>
                </a:cubicBezTo>
                <a:cubicBezTo>
                  <a:pt x="450" y="496"/>
                  <a:pt x="450" y="494"/>
                  <a:pt x="450" y="492"/>
                </a:cubicBezTo>
                <a:cubicBezTo>
                  <a:pt x="450" y="492"/>
                  <a:pt x="450" y="492"/>
                  <a:pt x="450" y="492"/>
                </a:cubicBezTo>
                <a:cubicBezTo>
                  <a:pt x="450" y="492"/>
                  <a:pt x="450" y="492"/>
                  <a:pt x="450" y="492"/>
                </a:cubicBezTo>
                <a:cubicBezTo>
                  <a:pt x="451" y="488"/>
                  <a:pt x="451" y="485"/>
                  <a:pt x="451" y="481"/>
                </a:cubicBezTo>
                <a:cubicBezTo>
                  <a:pt x="452" y="493"/>
                  <a:pt x="453" y="505"/>
                  <a:pt x="453" y="518"/>
                </a:cubicBezTo>
                <a:cubicBezTo>
                  <a:pt x="451" y="517"/>
                  <a:pt x="449" y="517"/>
                  <a:pt x="446" y="516"/>
                </a:cubicBezTo>
                <a:close/>
                <a:moveTo>
                  <a:pt x="452" y="400"/>
                </a:moveTo>
                <a:cubicBezTo>
                  <a:pt x="452" y="398"/>
                  <a:pt x="452" y="397"/>
                  <a:pt x="452" y="395"/>
                </a:cubicBezTo>
                <a:cubicBezTo>
                  <a:pt x="453" y="395"/>
                  <a:pt x="454" y="395"/>
                  <a:pt x="455" y="395"/>
                </a:cubicBezTo>
                <a:cubicBezTo>
                  <a:pt x="454" y="400"/>
                  <a:pt x="453" y="405"/>
                  <a:pt x="452" y="410"/>
                </a:cubicBezTo>
                <a:cubicBezTo>
                  <a:pt x="452" y="407"/>
                  <a:pt x="452" y="403"/>
                  <a:pt x="452" y="400"/>
                </a:cubicBezTo>
                <a:close/>
                <a:moveTo>
                  <a:pt x="469" y="387"/>
                </a:moveTo>
                <a:cubicBezTo>
                  <a:pt x="469" y="387"/>
                  <a:pt x="468" y="387"/>
                  <a:pt x="468" y="386"/>
                </a:cubicBezTo>
                <a:cubicBezTo>
                  <a:pt x="467" y="386"/>
                  <a:pt x="467" y="387"/>
                  <a:pt x="468" y="387"/>
                </a:cubicBezTo>
                <a:cubicBezTo>
                  <a:pt x="468" y="387"/>
                  <a:pt x="469" y="387"/>
                  <a:pt x="469" y="387"/>
                </a:cubicBezTo>
                <a:cubicBezTo>
                  <a:pt x="466" y="387"/>
                  <a:pt x="462" y="387"/>
                  <a:pt x="458" y="387"/>
                </a:cubicBezTo>
                <a:cubicBezTo>
                  <a:pt x="456" y="387"/>
                  <a:pt x="454" y="387"/>
                  <a:pt x="452" y="387"/>
                </a:cubicBezTo>
                <a:cubicBezTo>
                  <a:pt x="452" y="387"/>
                  <a:pt x="452" y="387"/>
                  <a:pt x="452" y="387"/>
                </a:cubicBezTo>
                <a:cubicBezTo>
                  <a:pt x="452" y="386"/>
                  <a:pt x="451" y="386"/>
                  <a:pt x="451" y="387"/>
                </a:cubicBezTo>
                <a:cubicBezTo>
                  <a:pt x="451" y="387"/>
                  <a:pt x="451" y="387"/>
                  <a:pt x="451" y="387"/>
                </a:cubicBezTo>
                <a:cubicBezTo>
                  <a:pt x="450" y="387"/>
                  <a:pt x="448" y="387"/>
                  <a:pt x="447" y="387"/>
                </a:cubicBezTo>
                <a:cubicBezTo>
                  <a:pt x="447" y="387"/>
                  <a:pt x="447" y="387"/>
                  <a:pt x="447" y="386"/>
                </a:cubicBezTo>
                <a:cubicBezTo>
                  <a:pt x="451" y="386"/>
                  <a:pt x="456" y="385"/>
                  <a:pt x="461" y="385"/>
                </a:cubicBezTo>
                <a:cubicBezTo>
                  <a:pt x="473" y="384"/>
                  <a:pt x="487" y="383"/>
                  <a:pt x="499" y="386"/>
                </a:cubicBezTo>
                <a:cubicBezTo>
                  <a:pt x="489" y="388"/>
                  <a:pt x="479" y="388"/>
                  <a:pt x="469" y="387"/>
                </a:cubicBezTo>
                <a:close/>
                <a:moveTo>
                  <a:pt x="444" y="387"/>
                </a:moveTo>
                <a:cubicBezTo>
                  <a:pt x="444" y="387"/>
                  <a:pt x="443" y="387"/>
                  <a:pt x="442" y="387"/>
                </a:cubicBezTo>
                <a:cubicBezTo>
                  <a:pt x="443" y="387"/>
                  <a:pt x="444" y="387"/>
                  <a:pt x="444" y="387"/>
                </a:cubicBezTo>
                <a:cubicBezTo>
                  <a:pt x="444" y="387"/>
                  <a:pt x="444" y="387"/>
                  <a:pt x="444" y="387"/>
                </a:cubicBezTo>
                <a:close/>
                <a:moveTo>
                  <a:pt x="437" y="387"/>
                </a:moveTo>
                <a:cubicBezTo>
                  <a:pt x="437" y="386"/>
                  <a:pt x="438" y="386"/>
                  <a:pt x="438" y="385"/>
                </a:cubicBezTo>
                <a:cubicBezTo>
                  <a:pt x="438" y="386"/>
                  <a:pt x="438" y="386"/>
                  <a:pt x="438" y="387"/>
                </a:cubicBezTo>
                <a:cubicBezTo>
                  <a:pt x="438" y="387"/>
                  <a:pt x="437" y="387"/>
                  <a:pt x="437" y="387"/>
                </a:cubicBezTo>
                <a:close/>
                <a:moveTo>
                  <a:pt x="343" y="380"/>
                </a:moveTo>
                <a:cubicBezTo>
                  <a:pt x="322" y="381"/>
                  <a:pt x="301" y="382"/>
                  <a:pt x="280" y="384"/>
                </a:cubicBezTo>
                <a:cubicBezTo>
                  <a:pt x="280" y="381"/>
                  <a:pt x="280" y="379"/>
                  <a:pt x="278" y="378"/>
                </a:cubicBezTo>
                <a:cubicBezTo>
                  <a:pt x="277" y="378"/>
                  <a:pt x="277" y="379"/>
                  <a:pt x="278" y="379"/>
                </a:cubicBezTo>
                <a:cubicBezTo>
                  <a:pt x="279" y="380"/>
                  <a:pt x="279" y="381"/>
                  <a:pt x="280" y="384"/>
                </a:cubicBezTo>
                <a:cubicBezTo>
                  <a:pt x="261" y="386"/>
                  <a:pt x="243" y="387"/>
                  <a:pt x="224" y="389"/>
                </a:cubicBezTo>
                <a:cubicBezTo>
                  <a:pt x="214" y="389"/>
                  <a:pt x="203" y="390"/>
                  <a:pt x="193" y="390"/>
                </a:cubicBezTo>
                <a:cubicBezTo>
                  <a:pt x="192" y="390"/>
                  <a:pt x="192" y="390"/>
                  <a:pt x="192" y="390"/>
                </a:cubicBezTo>
                <a:cubicBezTo>
                  <a:pt x="192" y="389"/>
                  <a:pt x="192" y="389"/>
                  <a:pt x="192" y="389"/>
                </a:cubicBezTo>
                <a:cubicBezTo>
                  <a:pt x="192" y="389"/>
                  <a:pt x="192" y="389"/>
                  <a:pt x="192" y="389"/>
                </a:cubicBezTo>
                <a:cubicBezTo>
                  <a:pt x="192" y="389"/>
                  <a:pt x="191" y="389"/>
                  <a:pt x="191" y="390"/>
                </a:cubicBezTo>
                <a:cubicBezTo>
                  <a:pt x="191" y="390"/>
                  <a:pt x="191" y="390"/>
                  <a:pt x="191" y="390"/>
                </a:cubicBezTo>
                <a:cubicBezTo>
                  <a:pt x="191" y="390"/>
                  <a:pt x="191" y="390"/>
                  <a:pt x="191" y="390"/>
                </a:cubicBezTo>
                <a:cubicBezTo>
                  <a:pt x="180" y="391"/>
                  <a:pt x="169" y="392"/>
                  <a:pt x="159" y="393"/>
                </a:cubicBezTo>
                <a:cubicBezTo>
                  <a:pt x="149" y="393"/>
                  <a:pt x="139" y="394"/>
                  <a:pt x="130" y="394"/>
                </a:cubicBezTo>
                <a:cubicBezTo>
                  <a:pt x="130" y="394"/>
                  <a:pt x="130" y="394"/>
                  <a:pt x="130" y="394"/>
                </a:cubicBezTo>
                <a:cubicBezTo>
                  <a:pt x="130" y="394"/>
                  <a:pt x="130" y="394"/>
                  <a:pt x="130" y="393"/>
                </a:cubicBezTo>
                <a:cubicBezTo>
                  <a:pt x="130" y="393"/>
                  <a:pt x="130" y="392"/>
                  <a:pt x="130" y="392"/>
                </a:cubicBezTo>
                <a:cubicBezTo>
                  <a:pt x="130" y="391"/>
                  <a:pt x="129" y="391"/>
                  <a:pt x="129" y="392"/>
                </a:cubicBezTo>
                <a:cubicBezTo>
                  <a:pt x="129" y="392"/>
                  <a:pt x="129" y="393"/>
                  <a:pt x="128" y="394"/>
                </a:cubicBezTo>
                <a:cubicBezTo>
                  <a:pt x="113" y="395"/>
                  <a:pt x="98" y="396"/>
                  <a:pt x="83" y="398"/>
                </a:cubicBezTo>
                <a:cubicBezTo>
                  <a:pt x="78" y="398"/>
                  <a:pt x="73" y="399"/>
                  <a:pt x="67" y="400"/>
                </a:cubicBezTo>
                <a:cubicBezTo>
                  <a:pt x="85" y="397"/>
                  <a:pt x="103" y="395"/>
                  <a:pt x="120" y="392"/>
                </a:cubicBezTo>
                <a:cubicBezTo>
                  <a:pt x="121" y="392"/>
                  <a:pt x="121" y="393"/>
                  <a:pt x="122" y="393"/>
                </a:cubicBezTo>
                <a:cubicBezTo>
                  <a:pt x="123" y="393"/>
                  <a:pt x="123" y="393"/>
                  <a:pt x="124" y="392"/>
                </a:cubicBezTo>
                <a:cubicBezTo>
                  <a:pt x="125" y="392"/>
                  <a:pt x="126" y="391"/>
                  <a:pt x="126" y="391"/>
                </a:cubicBezTo>
                <a:cubicBezTo>
                  <a:pt x="131" y="390"/>
                  <a:pt x="136" y="389"/>
                  <a:pt x="141" y="389"/>
                </a:cubicBezTo>
                <a:cubicBezTo>
                  <a:pt x="183" y="385"/>
                  <a:pt x="226" y="383"/>
                  <a:pt x="267" y="378"/>
                </a:cubicBezTo>
                <a:cubicBezTo>
                  <a:pt x="269" y="378"/>
                  <a:pt x="271" y="378"/>
                  <a:pt x="273" y="377"/>
                </a:cubicBezTo>
                <a:cubicBezTo>
                  <a:pt x="277" y="377"/>
                  <a:pt x="280" y="377"/>
                  <a:pt x="284" y="377"/>
                </a:cubicBezTo>
                <a:cubicBezTo>
                  <a:pt x="294" y="376"/>
                  <a:pt x="303" y="375"/>
                  <a:pt x="313" y="374"/>
                </a:cubicBezTo>
                <a:cubicBezTo>
                  <a:pt x="328" y="373"/>
                  <a:pt x="344" y="373"/>
                  <a:pt x="359" y="373"/>
                </a:cubicBezTo>
                <a:cubicBezTo>
                  <a:pt x="359" y="374"/>
                  <a:pt x="359" y="375"/>
                  <a:pt x="359" y="376"/>
                </a:cubicBezTo>
                <a:cubicBezTo>
                  <a:pt x="358" y="376"/>
                  <a:pt x="359" y="377"/>
                  <a:pt x="359" y="376"/>
                </a:cubicBezTo>
                <a:cubicBezTo>
                  <a:pt x="360" y="375"/>
                  <a:pt x="360" y="374"/>
                  <a:pt x="360" y="373"/>
                </a:cubicBezTo>
                <a:cubicBezTo>
                  <a:pt x="361" y="373"/>
                  <a:pt x="362" y="373"/>
                  <a:pt x="363" y="373"/>
                </a:cubicBezTo>
                <a:cubicBezTo>
                  <a:pt x="383" y="372"/>
                  <a:pt x="404" y="371"/>
                  <a:pt x="424" y="373"/>
                </a:cubicBezTo>
                <a:cubicBezTo>
                  <a:pt x="424" y="375"/>
                  <a:pt x="424" y="377"/>
                  <a:pt x="424" y="379"/>
                </a:cubicBezTo>
                <a:cubicBezTo>
                  <a:pt x="397" y="379"/>
                  <a:pt x="370" y="379"/>
                  <a:pt x="343" y="380"/>
                </a:cubicBezTo>
                <a:close/>
                <a:moveTo>
                  <a:pt x="371" y="371"/>
                </a:moveTo>
                <a:cubicBezTo>
                  <a:pt x="367" y="371"/>
                  <a:pt x="364" y="372"/>
                  <a:pt x="360" y="372"/>
                </a:cubicBezTo>
                <a:cubicBezTo>
                  <a:pt x="360" y="371"/>
                  <a:pt x="360" y="370"/>
                  <a:pt x="361" y="369"/>
                </a:cubicBezTo>
                <a:cubicBezTo>
                  <a:pt x="382" y="369"/>
                  <a:pt x="403" y="370"/>
                  <a:pt x="424" y="370"/>
                </a:cubicBezTo>
                <a:cubicBezTo>
                  <a:pt x="424" y="371"/>
                  <a:pt x="424" y="371"/>
                  <a:pt x="424" y="372"/>
                </a:cubicBezTo>
                <a:cubicBezTo>
                  <a:pt x="406" y="370"/>
                  <a:pt x="388" y="371"/>
                  <a:pt x="371" y="371"/>
                </a:cubicBezTo>
                <a:close/>
                <a:moveTo>
                  <a:pt x="424" y="370"/>
                </a:moveTo>
                <a:cubicBezTo>
                  <a:pt x="425" y="370"/>
                  <a:pt x="425" y="370"/>
                  <a:pt x="426" y="370"/>
                </a:cubicBezTo>
                <a:cubicBezTo>
                  <a:pt x="426" y="371"/>
                  <a:pt x="426" y="371"/>
                  <a:pt x="426" y="372"/>
                </a:cubicBezTo>
                <a:cubicBezTo>
                  <a:pt x="425" y="372"/>
                  <a:pt x="425" y="372"/>
                  <a:pt x="424" y="372"/>
                </a:cubicBezTo>
                <a:cubicBezTo>
                  <a:pt x="424" y="371"/>
                  <a:pt x="424" y="371"/>
                  <a:pt x="424" y="370"/>
                </a:cubicBezTo>
                <a:close/>
                <a:moveTo>
                  <a:pt x="427" y="363"/>
                </a:moveTo>
                <a:cubicBezTo>
                  <a:pt x="427" y="364"/>
                  <a:pt x="427" y="365"/>
                  <a:pt x="426" y="366"/>
                </a:cubicBezTo>
                <a:cubicBezTo>
                  <a:pt x="426" y="366"/>
                  <a:pt x="426" y="366"/>
                  <a:pt x="426" y="366"/>
                </a:cubicBezTo>
                <a:cubicBezTo>
                  <a:pt x="426" y="365"/>
                  <a:pt x="426" y="363"/>
                  <a:pt x="426" y="361"/>
                </a:cubicBezTo>
                <a:cubicBezTo>
                  <a:pt x="427" y="361"/>
                  <a:pt x="427" y="361"/>
                  <a:pt x="427" y="361"/>
                </a:cubicBezTo>
                <a:cubicBezTo>
                  <a:pt x="427" y="362"/>
                  <a:pt x="427" y="363"/>
                  <a:pt x="427" y="363"/>
                </a:cubicBezTo>
                <a:close/>
                <a:moveTo>
                  <a:pt x="426" y="361"/>
                </a:moveTo>
                <a:cubicBezTo>
                  <a:pt x="427" y="360"/>
                  <a:pt x="427" y="358"/>
                  <a:pt x="427" y="357"/>
                </a:cubicBezTo>
                <a:cubicBezTo>
                  <a:pt x="427" y="349"/>
                  <a:pt x="428" y="341"/>
                  <a:pt x="428" y="333"/>
                </a:cubicBezTo>
                <a:cubicBezTo>
                  <a:pt x="428" y="343"/>
                  <a:pt x="428" y="352"/>
                  <a:pt x="427" y="361"/>
                </a:cubicBezTo>
                <a:cubicBezTo>
                  <a:pt x="427" y="361"/>
                  <a:pt x="427" y="361"/>
                  <a:pt x="426" y="361"/>
                </a:cubicBezTo>
                <a:close/>
                <a:moveTo>
                  <a:pt x="429" y="311"/>
                </a:moveTo>
                <a:cubicBezTo>
                  <a:pt x="429" y="312"/>
                  <a:pt x="429" y="314"/>
                  <a:pt x="429" y="316"/>
                </a:cubicBezTo>
                <a:cubicBezTo>
                  <a:pt x="428" y="308"/>
                  <a:pt x="427" y="301"/>
                  <a:pt x="426" y="294"/>
                </a:cubicBezTo>
                <a:cubicBezTo>
                  <a:pt x="426" y="291"/>
                  <a:pt x="426" y="289"/>
                  <a:pt x="426" y="286"/>
                </a:cubicBezTo>
                <a:cubicBezTo>
                  <a:pt x="427" y="288"/>
                  <a:pt x="427" y="289"/>
                  <a:pt x="427" y="291"/>
                </a:cubicBezTo>
                <a:cubicBezTo>
                  <a:pt x="427" y="289"/>
                  <a:pt x="427" y="287"/>
                  <a:pt x="426" y="286"/>
                </a:cubicBezTo>
                <a:cubicBezTo>
                  <a:pt x="426" y="277"/>
                  <a:pt x="425" y="269"/>
                  <a:pt x="419" y="266"/>
                </a:cubicBezTo>
                <a:cubicBezTo>
                  <a:pt x="411" y="262"/>
                  <a:pt x="402" y="268"/>
                  <a:pt x="396" y="276"/>
                </a:cubicBezTo>
                <a:cubicBezTo>
                  <a:pt x="395" y="274"/>
                  <a:pt x="394" y="274"/>
                  <a:pt x="393" y="276"/>
                </a:cubicBezTo>
                <a:cubicBezTo>
                  <a:pt x="387" y="284"/>
                  <a:pt x="382" y="297"/>
                  <a:pt x="380" y="310"/>
                </a:cubicBezTo>
                <a:cubicBezTo>
                  <a:pt x="374" y="323"/>
                  <a:pt x="366" y="349"/>
                  <a:pt x="376" y="361"/>
                </a:cubicBezTo>
                <a:cubicBezTo>
                  <a:pt x="376" y="362"/>
                  <a:pt x="376" y="362"/>
                  <a:pt x="377" y="361"/>
                </a:cubicBezTo>
                <a:cubicBezTo>
                  <a:pt x="380" y="355"/>
                  <a:pt x="382" y="347"/>
                  <a:pt x="383" y="340"/>
                </a:cubicBezTo>
                <a:cubicBezTo>
                  <a:pt x="383" y="341"/>
                  <a:pt x="384" y="342"/>
                  <a:pt x="385" y="344"/>
                </a:cubicBezTo>
                <a:cubicBezTo>
                  <a:pt x="385" y="344"/>
                  <a:pt x="385" y="344"/>
                  <a:pt x="385" y="344"/>
                </a:cubicBezTo>
                <a:cubicBezTo>
                  <a:pt x="384" y="346"/>
                  <a:pt x="384" y="349"/>
                  <a:pt x="384" y="352"/>
                </a:cubicBezTo>
                <a:cubicBezTo>
                  <a:pt x="383" y="353"/>
                  <a:pt x="383" y="361"/>
                  <a:pt x="382" y="359"/>
                </a:cubicBezTo>
                <a:cubicBezTo>
                  <a:pt x="382" y="359"/>
                  <a:pt x="381" y="359"/>
                  <a:pt x="381" y="360"/>
                </a:cubicBezTo>
                <a:cubicBezTo>
                  <a:pt x="382" y="360"/>
                  <a:pt x="382" y="361"/>
                  <a:pt x="383" y="362"/>
                </a:cubicBezTo>
                <a:cubicBezTo>
                  <a:pt x="383" y="362"/>
                  <a:pt x="383" y="362"/>
                  <a:pt x="383" y="361"/>
                </a:cubicBezTo>
                <a:cubicBezTo>
                  <a:pt x="384" y="356"/>
                  <a:pt x="386" y="350"/>
                  <a:pt x="385" y="345"/>
                </a:cubicBezTo>
                <a:cubicBezTo>
                  <a:pt x="386" y="349"/>
                  <a:pt x="386" y="354"/>
                  <a:pt x="387" y="358"/>
                </a:cubicBezTo>
                <a:cubicBezTo>
                  <a:pt x="387" y="358"/>
                  <a:pt x="388" y="359"/>
                  <a:pt x="388" y="358"/>
                </a:cubicBezTo>
                <a:cubicBezTo>
                  <a:pt x="390" y="356"/>
                  <a:pt x="391" y="354"/>
                  <a:pt x="392" y="352"/>
                </a:cubicBezTo>
                <a:cubicBezTo>
                  <a:pt x="392" y="354"/>
                  <a:pt x="393" y="356"/>
                  <a:pt x="394" y="358"/>
                </a:cubicBezTo>
                <a:cubicBezTo>
                  <a:pt x="394" y="359"/>
                  <a:pt x="394" y="359"/>
                  <a:pt x="395" y="358"/>
                </a:cubicBezTo>
                <a:cubicBezTo>
                  <a:pt x="398" y="356"/>
                  <a:pt x="400" y="353"/>
                  <a:pt x="401" y="350"/>
                </a:cubicBezTo>
                <a:cubicBezTo>
                  <a:pt x="402" y="352"/>
                  <a:pt x="402" y="354"/>
                  <a:pt x="403" y="356"/>
                </a:cubicBezTo>
                <a:cubicBezTo>
                  <a:pt x="403" y="356"/>
                  <a:pt x="404" y="356"/>
                  <a:pt x="404" y="356"/>
                </a:cubicBezTo>
                <a:cubicBezTo>
                  <a:pt x="406" y="354"/>
                  <a:pt x="408" y="353"/>
                  <a:pt x="410" y="351"/>
                </a:cubicBezTo>
                <a:cubicBezTo>
                  <a:pt x="410" y="354"/>
                  <a:pt x="411" y="358"/>
                  <a:pt x="413" y="361"/>
                </a:cubicBezTo>
                <a:cubicBezTo>
                  <a:pt x="413" y="361"/>
                  <a:pt x="413" y="361"/>
                  <a:pt x="413" y="361"/>
                </a:cubicBezTo>
                <a:cubicBezTo>
                  <a:pt x="404" y="361"/>
                  <a:pt x="395" y="362"/>
                  <a:pt x="386" y="362"/>
                </a:cubicBezTo>
                <a:cubicBezTo>
                  <a:pt x="378" y="363"/>
                  <a:pt x="369" y="364"/>
                  <a:pt x="361" y="364"/>
                </a:cubicBezTo>
                <a:cubicBezTo>
                  <a:pt x="364" y="345"/>
                  <a:pt x="365" y="326"/>
                  <a:pt x="365" y="307"/>
                </a:cubicBezTo>
                <a:cubicBezTo>
                  <a:pt x="366" y="290"/>
                  <a:pt x="366" y="274"/>
                  <a:pt x="366" y="257"/>
                </a:cubicBezTo>
                <a:cubicBezTo>
                  <a:pt x="370" y="257"/>
                  <a:pt x="373" y="256"/>
                  <a:pt x="377" y="256"/>
                </a:cubicBezTo>
                <a:cubicBezTo>
                  <a:pt x="375" y="264"/>
                  <a:pt x="377" y="273"/>
                  <a:pt x="376" y="281"/>
                </a:cubicBezTo>
                <a:cubicBezTo>
                  <a:pt x="376" y="282"/>
                  <a:pt x="377" y="282"/>
                  <a:pt x="377" y="281"/>
                </a:cubicBezTo>
                <a:cubicBezTo>
                  <a:pt x="378" y="273"/>
                  <a:pt x="376" y="264"/>
                  <a:pt x="378" y="256"/>
                </a:cubicBezTo>
                <a:cubicBezTo>
                  <a:pt x="396" y="255"/>
                  <a:pt x="415" y="254"/>
                  <a:pt x="433" y="254"/>
                </a:cubicBezTo>
                <a:cubicBezTo>
                  <a:pt x="433" y="267"/>
                  <a:pt x="434" y="280"/>
                  <a:pt x="434" y="293"/>
                </a:cubicBezTo>
                <a:cubicBezTo>
                  <a:pt x="433" y="311"/>
                  <a:pt x="431" y="329"/>
                  <a:pt x="428" y="348"/>
                </a:cubicBezTo>
                <a:cubicBezTo>
                  <a:pt x="429" y="335"/>
                  <a:pt x="429" y="323"/>
                  <a:pt x="429" y="311"/>
                </a:cubicBezTo>
                <a:close/>
                <a:moveTo>
                  <a:pt x="434" y="254"/>
                </a:moveTo>
                <a:cubicBezTo>
                  <a:pt x="434" y="254"/>
                  <a:pt x="434" y="254"/>
                  <a:pt x="434" y="254"/>
                </a:cubicBezTo>
                <a:cubicBezTo>
                  <a:pt x="434" y="259"/>
                  <a:pt x="434" y="264"/>
                  <a:pt x="434" y="269"/>
                </a:cubicBezTo>
                <a:cubicBezTo>
                  <a:pt x="434" y="264"/>
                  <a:pt x="434" y="259"/>
                  <a:pt x="434" y="254"/>
                </a:cubicBezTo>
                <a:close/>
                <a:moveTo>
                  <a:pt x="426" y="250"/>
                </a:moveTo>
                <a:cubicBezTo>
                  <a:pt x="425" y="250"/>
                  <a:pt x="424" y="250"/>
                  <a:pt x="423" y="250"/>
                </a:cubicBezTo>
                <a:cubicBezTo>
                  <a:pt x="423" y="250"/>
                  <a:pt x="424" y="250"/>
                  <a:pt x="424" y="250"/>
                </a:cubicBezTo>
                <a:cubicBezTo>
                  <a:pt x="425" y="250"/>
                  <a:pt x="426" y="250"/>
                  <a:pt x="426" y="250"/>
                </a:cubicBezTo>
                <a:close/>
                <a:moveTo>
                  <a:pt x="426" y="250"/>
                </a:moveTo>
                <a:cubicBezTo>
                  <a:pt x="427" y="249"/>
                  <a:pt x="427" y="249"/>
                  <a:pt x="428" y="249"/>
                </a:cubicBezTo>
                <a:cubicBezTo>
                  <a:pt x="430" y="249"/>
                  <a:pt x="430" y="249"/>
                  <a:pt x="428" y="250"/>
                </a:cubicBezTo>
                <a:cubicBezTo>
                  <a:pt x="428" y="250"/>
                  <a:pt x="427" y="250"/>
                  <a:pt x="426" y="250"/>
                </a:cubicBezTo>
                <a:close/>
                <a:moveTo>
                  <a:pt x="418" y="250"/>
                </a:moveTo>
                <a:cubicBezTo>
                  <a:pt x="409" y="250"/>
                  <a:pt x="399" y="251"/>
                  <a:pt x="390" y="251"/>
                </a:cubicBezTo>
                <a:cubicBezTo>
                  <a:pt x="390" y="251"/>
                  <a:pt x="390" y="250"/>
                  <a:pt x="390" y="249"/>
                </a:cubicBezTo>
                <a:cubicBezTo>
                  <a:pt x="391" y="249"/>
                  <a:pt x="392" y="249"/>
                  <a:pt x="393" y="249"/>
                </a:cubicBezTo>
                <a:cubicBezTo>
                  <a:pt x="403" y="249"/>
                  <a:pt x="412" y="249"/>
                  <a:pt x="421" y="250"/>
                </a:cubicBezTo>
                <a:cubicBezTo>
                  <a:pt x="420" y="250"/>
                  <a:pt x="419" y="250"/>
                  <a:pt x="418" y="250"/>
                </a:cubicBezTo>
                <a:close/>
                <a:moveTo>
                  <a:pt x="389" y="245"/>
                </a:moveTo>
                <a:cubicBezTo>
                  <a:pt x="389" y="245"/>
                  <a:pt x="389" y="245"/>
                  <a:pt x="389" y="244"/>
                </a:cubicBezTo>
                <a:cubicBezTo>
                  <a:pt x="394" y="244"/>
                  <a:pt x="399" y="244"/>
                  <a:pt x="405" y="243"/>
                </a:cubicBezTo>
                <a:cubicBezTo>
                  <a:pt x="401" y="244"/>
                  <a:pt x="397" y="244"/>
                  <a:pt x="394" y="245"/>
                </a:cubicBezTo>
                <a:cubicBezTo>
                  <a:pt x="392" y="245"/>
                  <a:pt x="391" y="245"/>
                  <a:pt x="389" y="245"/>
                </a:cubicBezTo>
                <a:close/>
                <a:moveTo>
                  <a:pt x="403" y="235"/>
                </a:moveTo>
                <a:cubicBezTo>
                  <a:pt x="403" y="236"/>
                  <a:pt x="403" y="236"/>
                  <a:pt x="403" y="236"/>
                </a:cubicBezTo>
                <a:cubicBezTo>
                  <a:pt x="403" y="237"/>
                  <a:pt x="403" y="238"/>
                  <a:pt x="403" y="239"/>
                </a:cubicBezTo>
                <a:cubicBezTo>
                  <a:pt x="403" y="238"/>
                  <a:pt x="403" y="237"/>
                  <a:pt x="403" y="235"/>
                </a:cubicBezTo>
                <a:close/>
                <a:moveTo>
                  <a:pt x="405" y="231"/>
                </a:moveTo>
                <a:cubicBezTo>
                  <a:pt x="407" y="231"/>
                  <a:pt x="408" y="230"/>
                  <a:pt x="410" y="229"/>
                </a:cubicBezTo>
                <a:cubicBezTo>
                  <a:pt x="410" y="229"/>
                  <a:pt x="411" y="229"/>
                  <a:pt x="411" y="230"/>
                </a:cubicBezTo>
                <a:cubicBezTo>
                  <a:pt x="409" y="230"/>
                  <a:pt x="407" y="231"/>
                  <a:pt x="405" y="232"/>
                </a:cubicBezTo>
                <a:cubicBezTo>
                  <a:pt x="405" y="232"/>
                  <a:pt x="405" y="231"/>
                  <a:pt x="405" y="231"/>
                </a:cubicBezTo>
                <a:close/>
                <a:moveTo>
                  <a:pt x="384" y="234"/>
                </a:moveTo>
                <a:cubicBezTo>
                  <a:pt x="384" y="235"/>
                  <a:pt x="384" y="235"/>
                  <a:pt x="384" y="236"/>
                </a:cubicBezTo>
                <a:cubicBezTo>
                  <a:pt x="384" y="236"/>
                  <a:pt x="384" y="236"/>
                  <a:pt x="384" y="236"/>
                </a:cubicBezTo>
                <a:cubicBezTo>
                  <a:pt x="381" y="235"/>
                  <a:pt x="379" y="232"/>
                  <a:pt x="377" y="229"/>
                </a:cubicBezTo>
                <a:cubicBezTo>
                  <a:pt x="379" y="229"/>
                  <a:pt x="380" y="229"/>
                  <a:pt x="381" y="229"/>
                </a:cubicBezTo>
                <a:cubicBezTo>
                  <a:pt x="382" y="231"/>
                  <a:pt x="383" y="232"/>
                  <a:pt x="384" y="234"/>
                </a:cubicBezTo>
                <a:close/>
                <a:moveTo>
                  <a:pt x="377" y="229"/>
                </a:moveTo>
                <a:cubicBezTo>
                  <a:pt x="377" y="228"/>
                  <a:pt x="376" y="227"/>
                  <a:pt x="376" y="227"/>
                </a:cubicBezTo>
                <a:cubicBezTo>
                  <a:pt x="377" y="226"/>
                  <a:pt x="378" y="226"/>
                  <a:pt x="379" y="226"/>
                </a:cubicBezTo>
                <a:cubicBezTo>
                  <a:pt x="379" y="226"/>
                  <a:pt x="380" y="226"/>
                  <a:pt x="380" y="226"/>
                </a:cubicBezTo>
                <a:cubicBezTo>
                  <a:pt x="380" y="227"/>
                  <a:pt x="381" y="228"/>
                  <a:pt x="381" y="229"/>
                </a:cubicBezTo>
                <a:cubicBezTo>
                  <a:pt x="380" y="229"/>
                  <a:pt x="378" y="229"/>
                  <a:pt x="377" y="229"/>
                </a:cubicBezTo>
                <a:close/>
                <a:moveTo>
                  <a:pt x="362" y="184"/>
                </a:moveTo>
                <a:cubicBezTo>
                  <a:pt x="362" y="183"/>
                  <a:pt x="362" y="183"/>
                  <a:pt x="362" y="182"/>
                </a:cubicBezTo>
                <a:cubicBezTo>
                  <a:pt x="361" y="181"/>
                  <a:pt x="361" y="180"/>
                  <a:pt x="361" y="179"/>
                </a:cubicBezTo>
                <a:cubicBezTo>
                  <a:pt x="361" y="179"/>
                  <a:pt x="361" y="179"/>
                  <a:pt x="362" y="179"/>
                </a:cubicBezTo>
                <a:cubicBezTo>
                  <a:pt x="362" y="181"/>
                  <a:pt x="362" y="182"/>
                  <a:pt x="362" y="184"/>
                </a:cubicBezTo>
                <a:close/>
                <a:moveTo>
                  <a:pt x="369" y="227"/>
                </a:moveTo>
                <a:cubicBezTo>
                  <a:pt x="367" y="227"/>
                  <a:pt x="366" y="227"/>
                  <a:pt x="364" y="227"/>
                </a:cubicBezTo>
                <a:cubicBezTo>
                  <a:pt x="363" y="223"/>
                  <a:pt x="361" y="219"/>
                  <a:pt x="360" y="215"/>
                </a:cubicBezTo>
                <a:cubicBezTo>
                  <a:pt x="359" y="214"/>
                  <a:pt x="359" y="212"/>
                  <a:pt x="359" y="211"/>
                </a:cubicBezTo>
                <a:cubicBezTo>
                  <a:pt x="358" y="210"/>
                  <a:pt x="358" y="208"/>
                  <a:pt x="357" y="207"/>
                </a:cubicBezTo>
                <a:cubicBezTo>
                  <a:pt x="357" y="205"/>
                  <a:pt x="357" y="203"/>
                  <a:pt x="357" y="201"/>
                </a:cubicBezTo>
                <a:cubicBezTo>
                  <a:pt x="356" y="196"/>
                  <a:pt x="356" y="192"/>
                  <a:pt x="355" y="187"/>
                </a:cubicBezTo>
                <a:cubicBezTo>
                  <a:pt x="355" y="186"/>
                  <a:pt x="354" y="183"/>
                  <a:pt x="353" y="182"/>
                </a:cubicBezTo>
                <a:cubicBezTo>
                  <a:pt x="353" y="182"/>
                  <a:pt x="353" y="181"/>
                  <a:pt x="352" y="180"/>
                </a:cubicBezTo>
                <a:cubicBezTo>
                  <a:pt x="353" y="180"/>
                  <a:pt x="353" y="180"/>
                  <a:pt x="353" y="180"/>
                </a:cubicBezTo>
                <a:cubicBezTo>
                  <a:pt x="353" y="178"/>
                  <a:pt x="352" y="176"/>
                  <a:pt x="352" y="174"/>
                </a:cubicBezTo>
                <a:cubicBezTo>
                  <a:pt x="355" y="175"/>
                  <a:pt x="357" y="176"/>
                  <a:pt x="359" y="178"/>
                </a:cubicBezTo>
                <a:cubicBezTo>
                  <a:pt x="360" y="180"/>
                  <a:pt x="361" y="182"/>
                  <a:pt x="362" y="185"/>
                </a:cubicBezTo>
                <a:cubicBezTo>
                  <a:pt x="366" y="198"/>
                  <a:pt x="367" y="213"/>
                  <a:pt x="369" y="227"/>
                </a:cubicBezTo>
                <a:close/>
                <a:moveTo>
                  <a:pt x="351" y="177"/>
                </a:moveTo>
                <a:cubicBezTo>
                  <a:pt x="351" y="178"/>
                  <a:pt x="351" y="177"/>
                  <a:pt x="350" y="177"/>
                </a:cubicBezTo>
                <a:cubicBezTo>
                  <a:pt x="350" y="176"/>
                  <a:pt x="350" y="176"/>
                  <a:pt x="350" y="175"/>
                </a:cubicBezTo>
                <a:cubicBezTo>
                  <a:pt x="350" y="175"/>
                  <a:pt x="350" y="174"/>
                  <a:pt x="350" y="173"/>
                </a:cubicBezTo>
                <a:cubicBezTo>
                  <a:pt x="351" y="173"/>
                  <a:pt x="351" y="173"/>
                  <a:pt x="351" y="173"/>
                </a:cubicBezTo>
                <a:cubicBezTo>
                  <a:pt x="351" y="174"/>
                  <a:pt x="351" y="175"/>
                  <a:pt x="351" y="177"/>
                </a:cubicBezTo>
                <a:close/>
                <a:moveTo>
                  <a:pt x="347" y="169"/>
                </a:moveTo>
                <a:cubicBezTo>
                  <a:pt x="347" y="169"/>
                  <a:pt x="347" y="170"/>
                  <a:pt x="347" y="170"/>
                </a:cubicBezTo>
                <a:cubicBezTo>
                  <a:pt x="347" y="170"/>
                  <a:pt x="347" y="169"/>
                  <a:pt x="347" y="169"/>
                </a:cubicBezTo>
                <a:cubicBezTo>
                  <a:pt x="347" y="170"/>
                  <a:pt x="347" y="170"/>
                  <a:pt x="347" y="171"/>
                </a:cubicBezTo>
                <a:cubicBezTo>
                  <a:pt x="346" y="171"/>
                  <a:pt x="345" y="170"/>
                  <a:pt x="344" y="170"/>
                </a:cubicBezTo>
                <a:cubicBezTo>
                  <a:pt x="344" y="167"/>
                  <a:pt x="344" y="163"/>
                  <a:pt x="342" y="161"/>
                </a:cubicBezTo>
                <a:cubicBezTo>
                  <a:pt x="343" y="160"/>
                  <a:pt x="343" y="159"/>
                  <a:pt x="343" y="158"/>
                </a:cubicBezTo>
                <a:cubicBezTo>
                  <a:pt x="345" y="161"/>
                  <a:pt x="346" y="164"/>
                  <a:pt x="347" y="169"/>
                </a:cubicBezTo>
                <a:close/>
                <a:moveTo>
                  <a:pt x="341" y="153"/>
                </a:moveTo>
                <a:cubicBezTo>
                  <a:pt x="335" y="152"/>
                  <a:pt x="328" y="157"/>
                  <a:pt x="323" y="161"/>
                </a:cubicBezTo>
                <a:cubicBezTo>
                  <a:pt x="320" y="163"/>
                  <a:pt x="318" y="166"/>
                  <a:pt x="316" y="169"/>
                </a:cubicBezTo>
                <a:cubicBezTo>
                  <a:pt x="315" y="169"/>
                  <a:pt x="314" y="169"/>
                  <a:pt x="314" y="170"/>
                </a:cubicBezTo>
                <a:cubicBezTo>
                  <a:pt x="313" y="171"/>
                  <a:pt x="313" y="172"/>
                  <a:pt x="313" y="174"/>
                </a:cubicBezTo>
                <a:cubicBezTo>
                  <a:pt x="306" y="186"/>
                  <a:pt x="305" y="201"/>
                  <a:pt x="307" y="215"/>
                </a:cubicBezTo>
                <a:cubicBezTo>
                  <a:pt x="306" y="218"/>
                  <a:pt x="306" y="220"/>
                  <a:pt x="306" y="223"/>
                </a:cubicBezTo>
                <a:cubicBezTo>
                  <a:pt x="296" y="224"/>
                  <a:pt x="287" y="226"/>
                  <a:pt x="277" y="227"/>
                </a:cubicBezTo>
                <a:cubicBezTo>
                  <a:pt x="278" y="220"/>
                  <a:pt x="278" y="212"/>
                  <a:pt x="278" y="204"/>
                </a:cubicBezTo>
                <a:cubicBezTo>
                  <a:pt x="278" y="202"/>
                  <a:pt x="278" y="200"/>
                  <a:pt x="278" y="199"/>
                </a:cubicBezTo>
                <a:cubicBezTo>
                  <a:pt x="278" y="198"/>
                  <a:pt x="278" y="198"/>
                  <a:pt x="277" y="198"/>
                </a:cubicBezTo>
                <a:cubicBezTo>
                  <a:pt x="277" y="198"/>
                  <a:pt x="277" y="197"/>
                  <a:pt x="277" y="196"/>
                </a:cubicBezTo>
                <a:cubicBezTo>
                  <a:pt x="277" y="194"/>
                  <a:pt x="277" y="192"/>
                  <a:pt x="277" y="190"/>
                </a:cubicBezTo>
                <a:cubicBezTo>
                  <a:pt x="276" y="185"/>
                  <a:pt x="276" y="180"/>
                  <a:pt x="274" y="177"/>
                </a:cubicBezTo>
                <a:cubicBezTo>
                  <a:pt x="273" y="174"/>
                  <a:pt x="272" y="172"/>
                  <a:pt x="271" y="170"/>
                </a:cubicBezTo>
                <a:cubicBezTo>
                  <a:pt x="272" y="172"/>
                  <a:pt x="273" y="173"/>
                  <a:pt x="273" y="175"/>
                </a:cubicBezTo>
                <a:cubicBezTo>
                  <a:pt x="272" y="174"/>
                  <a:pt x="271" y="173"/>
                  <a:pt x="269" y="172"/>
                </a:cubicBezTo>
                <a:cubicBezTo>
                  <a:pt x="269" y="172"/>
                  <a:pt x="269" y="172"/>
                  <a:pt x="269" y="172"/>
                </a:cubicBezTo>
                <a:cubicBezTo>
                  <a:pt x="268" y="169"/>
                  <a:pt x="265" y="167"/>
                  <a:pt x="262" y="167"/>
                </a:cubicBezTo>
                <a:cubicBezTo>
                  <a:pt x="256" y="166"/>
                  <a:pt x="251" y="173"/>
                  <a:pt x="248" y="179"/>
                </a:cubicBezTo>
                <a:cubicBezTo>
                  <a:pt x="247" y="179"/>
                  <a:pt x="247" y="179"/>
                  <a:pt x="246" y="179"/>
                </a:cubicBezTo>
                <a:cubicBezTo>
                  <a:pt x="242" y="184"/>
                  <a:pt x="240" y="190"/>
                  <a:pt x="238" y="196"/>
                </a:cubicBezTo>
                <a:cubicBezTo>
                  <a:pt x="238" y="197"/>
                  <a:pt x="238" y="197"/>
                  <a:pt x="238" y="197"/>
                </a:cubicBezTo>
                <a:cubicBezTo>
                  <a:pt x="239" y="191"/>
                  <a:pt x="240" y="186"/>
                  <a:pt x="243" y="181"/>
                </a:cubicBezTo>
                <a:cubicBezTo>
                  <a:pt x="246" y="174"/>
                  <a:pt x="254" y="165"/>
                  <a:pt x="262" y="164"/>
                </a:cubicBezTo>
                <a:cubicBezTo>
                  <a:pt x="264" y="164"/>
                  <a:pt x="266" y="165"/>
                  <a:pt x="267" y="166"/>
                </a:cubicBezTo>
                <a:cubicBezTo>
                  <a:pt x="267" y="165"/>
                  <a:pt x="267" y="165"/>
                  <a:pt x="267" y="165"/>
                </a:cubicBezTo>
                <a:cubicBezTo>
                  <a:pt x="265" y="164"/>
                  <a:pt x="264" y="164"/>
                  <a:pt x="262" y="163"/>
                </a:cubicBezTo>
                <a:cubicBezTo>
                  <a:pt x="267" y="162"/>
                  <a:pt x="273" y="161"/>
                  <a:pt x="278" y="159"/>
                </a:cubicBezTo>
                <a:cubicBezTo>
                  <a:pt x="278" y="159"/>
                  <a:pt x="278" y="158"/>
                  <a:pt x="278" y="158"/>
                </a:cubicBezTo>
                <a:cubicBezTo>
                  <a:pt x="230" y="172"/>
                  <a:pt x="182" y="182"/>
                  <a:pt x="136" y="197"/>
                </a:cubicBezTo>
                <a:cubicBezTo>
                  <a:pt x="136" y="197"/>
                  <a:pt x="136" y="197"/>
                  <a:pt x="136" y="197"/>
                </a:cubicBezTo>
                <a:cubicBezTo>
                  <a:pt x="136" y="197"/>
                  <a:pt x="136" y="197"/>
                  <a:pt x="136" y="197"/>
                </a:cubicBezTo>
                <a:cubicBezTo>
                  <a:pt x="146" y="193"/>
                  <a:pt x="156" y="189"/>
                  <a:pt x="167" y="185"/>
                </a:cubicBezTo>
                <a:cubicBezTo>
                  <a:pt x="212" y="170"/>
                  <a:pt x="258" y="159"/>
                  <a:pt x="306" y="154"/>
                </a:cubicBezTo>
                <a:cubicBezTo>
                  <a:pt x="306" y="154"/>
                  <a:pt x="306" y="153"/>
                  <a:pt x="306" y="153"/>
                </a:cubicBezTo>
                <a:cubicBezTo>
                  <a:pt x="248" y="160"/>
                  <a:pt x="190" y="174"/>
                  <a:pt x="135" y="195"/>
                </a:cubicBezTo>
                <a:cubicBezTo>
                  <a:pt x="134" y="195"/>
                  <a:pt x="133" y="195"/>
                  <a:pt x="132" y="196"/>
                </a:cubicBezTo>
                <a:cubicBezTo>
                  <a:pt x="132" y="196"/>
                  <a:pt x="131" y="196"/>
                  <a:pt x="131" y="197"/>
                </a:cubicBezTo>
                <a:cubicBezTo>
                  <a:pt x="125" y="199"/>
                  <a:pt x="118" y="202"/>
                  <a:pt x="111" y="205"/>
                </a:cubicBezTo>
                <a:cubicBezTo>
                  <a:pt x="106" y="207"/>
                  <a:pt x="100" y="209"/>
                  <a:pt x="95" y="211"/>
                </a:cubicBezTo>
                <a:cubicBezTo>
                  <a:pt x="95" y="211"/>
                  <a:pt x="95" y="211"/>
                  <a:pt x="95" y="211"/>
                </a:cubicBezTo>
                <a:cubicBezTo>
                  <a:pt x="95" y="209"/>
                  <a:pt x="92" y="208"/>
                  <a:pt x="91" y="209"/>
                </a:cubicBezTo>
                <a:cubicBezTo>
                  <a:pt x="90" y="209"/>
                  <a:pt x="89" y="209"/>
                  <a:pt x="87" y="210"/>
                </a:cubicBezTo>
                <a:cubicBezTo>
                  <a:pt x="84" y="211"/>
                  <a:pt x="82" y="214"/>
                  <a:pt x="80" y="217"/>
                </a:cubicBezTo>
                <a:cubicBezTo>
                  <a:pt x="79" y="218"/>
                  <a:pt x="78" y="218"/>
                  <a:pt x="77" y="219"/>
                </a:cubicBezTo>
                <a:cubicBezTo>
                  <a:pt x="77" y="216"/>
                  <a:pt x="78" y="213"/>
                  <a:pt x="79" y="209"/>
                </a:cubicBezTo>
                <a:cubicBezTo>
                  <a:pt x="82" y="208"/>
                  <a:pt x="86" y="206"/>
                  <a:pt x="89" y="205"/>
                </a:cubicBezTo>
                <a:cubicBezTo>
                  <a:pt x="94" y="204"/>
                  <a:pt x="99" y="202"/>
                  <a:pt x="103" y="201"/>
                </a:cubicBezTo>
                <a:cubicBezTo>
                  <a:pt x="110" y="199"/>
                  <a:pt x="116" y="197"/>
                  <a:pt x="122" y="195"/>
                </a:cubicBezTo>
                <a:cubicBezTo>
                  <a:pt x="139" y="191"/>
                  <a:pt x="156" y="185"/>
                  <a:pt x="173" y="179"/>
                </a:cubicBezTo>
                <a:cubicBezTo>
                  <a:pt x="182" y="176"/>
                  <a:pt x="191" y="174"/>
                  <a:pt x="200" y="171"/>
                </a:cubicBezTo>
                <a:cubicBezTo>
                  <a:pt x="232" y="162"/>
                  <a:pt x="264" y="154"/>
                  <a:pt x="296" y="147"/>
                </a:cubicBezTo>
                <a:cubicBezTo>
                  <a:pt x="304" y="146"/>
                  <a:pt x="313" y="144"/>
                  <a:pt x="321" y="143"/>
                </a:cubicBezTo>
                <a:cubicBezTo>
                  <a:pt x="321" y="145"/>
                  <a:pt x="321" y="147"/>
                  <a:pt x="321" y="149"/>
                </a:cubicBezTo>
                <a:cubicBezTo>
                  <a:pt x="321" y="149"/>
                  <a:pt x="322" y="149"/>
                  <a:pt x="322" y="149"/>
                </a:cubicBezTo>
                <a:cubicBezTo>
                  <a:pt x="322" y="147"/>
                  <a:pt x="322" y="145"/>
                  <a:pt x="322" y="143"/>
                </a:cubicBezTo>
                <a:cubicBezTo>
                  <a:pt x="325" y="143"/>
                  <a:pt x="329" y="142"/>
                  <a:pt x="333" y="142"/>
                </a:cubicBezTo>
                <a:cubicBezTo>
                  <a:pt x="333" y="142"/>
                  <a:pt x="333" y="142"/>
                  <a:pt x="334" y="142"/>
                </a:cubicBezTo>
                <a:cubicBezTo>
                  <a:pt x="335" y="142"/>
                  <a:pt x="336" y="143"/>
                  <a:pt x="338" y="143"/>
                </a:cubicBezTo>
                <a:cubicBezTo>
                  <a:pt x="338" y="143"/>
                  <a:pt x="338" y="143"/>
                  <a:pt x="338" y="142"/>
                </a:cubicBezTo>
                <a:cubicBezTo>
                  <a:pt x="337" y="142"/>
                  <a:pt x="336" y="142"/>
                  <a:pt x="335" y="142"/>
                </a:cubicBezTo>
                <a:cubicBezTo>
                  <a:pt x="337" y="142"/>
                  <a:pt x="338" y="142"/>
                  <a:pt x="339" y="142"/>
                </a:cubicBezTo>
                <a:cubicBezTo>
                  <a:pt x="339" y="142"/>
                  <a:pt x="339" y="142"/>
                  <a:pt x="339" y="143"/>
                </a:cubicBezTo>
                <a:cubicBezTo>
                  <a:pt x="339" y="143"/>
                  <a:pt x="340" y="143"/>
                  <a:pt x="340" y="143"/>
                </a:cubicBezTo>
                <a:cubicBezTo>
                  <a:pt x="340" y="142"/>
                  <a:pt x="340" y="142"/>
                  <a:pt x="340" y="142"/>
                </a:cubicBezTo>
                <a:cubicBezTo>
                  <a:pt x="340" y="142"/>
                  <a:pt x="341" y="142"/>
                  <a:pt x="341" y="142"/>
                </a:cubicBezTo>
                <a:cubicBezTo>
                  <a:pt x="341" y="142"/>
                  <a:pt x="341" y="142"/>
                  <a:pt x="341" y="142"/>
                </a:cubicBezTo>
                <a:cubicBezTo>
                  <a:pt x="341" y="146"/>
                  <a:pt x="341" y="149"/>
                  <a:pt x="341" y="153"/>
                </a:cubicBezTo>
                <a:close/>
                <a:moveTo>
                  <a:pt x="342" y="139"/>
                </a:moveTo>
                <a:cubicBezTo>
                  <a:pt x="342" y="139"/>
                  <a:pt x="342" y="139"/>
                  <a:pt x="342" y="139"/>
                </a:cubicBezTo>
                <a:cubicBezTo>
                  <a:pt x="342" y="139"/>
                  <a:pt x="342" y="139"/>
                  <a:pt x="342" y="139"/>
                </a:cubicBezTo>
                <a:cubicBezTo>
                  <a:pt x="342" y="139"/>
                  <a:pt x="342" y="139"/>
                  <a:pt x="342" y="139"/>
                </a:cubicBezTo>
                <a:close/>
                <a:moveTo>
                  <a:pt x="341" y="136"/>
                </a:moveTo>
                <a:cubicBezTo>
                  <a:pt x="341" y="136"/>
                  <a:pt x="340" y="135"/>
                  <a:pt x="340" y="135"/>
                </a:cubicBezTo>
                <a:cubicBezTo>
                  <a:pt x="341" y="134"/>
                  <a:pt x="341" y="134"/>
                  <a:pt x="341" y="136"/>
                </a:cubicBezTo>
                <a:cubicBezTo>
                  <a:pt x="341" y="136"/>
                  <a:pt x="341" y="136"/>
                  <a:pt x="341" y="136"/>
                </a:cubicBezTo>
                <a:close/>
                <a:moveTo>
                  <a:pt x="340" y="136"/>
                </a:moveTo>
                <a:cubicBezTo>
                  <a:pt x="340" y="136"/>
                  <a:pt x="339" y="136"/>
                  <a:pt x="339" y="136"/>
                </a:cubicBezTo>
                <a:cubicBezTo>
                  <a:pt x="337" y="132"/>
                  <a:pt x="335" y="128"/>
                  <a:pt x="334" y="124"/>
                </a:cubicBezTo>
                <a:cubicBezTo>
                  <a:pt x="334" y="124"/>
                  <a:pt x="335" y="124"/>
                  <a:pt x="336" y="124"/>
                </a:cubicBezTo>
                <a:cubicBezTo>
                  <a:pt x="336" y="124"/>
                  <a:pt x="336" y="124"/>
                  <a:pt x="336" y="124"/>
                </a:cubicBezTo>
                <a:cubicBezTo>
                  <a:pt x="336" y="124"/>
                  <a:pt x="336" y="124"/>
                  <a:pt x="336" y="124"/>
                </a:cubicBezTo>
                <a:cubicBezTo>
                  <a:pt x="337" y="124"/>
                  <a:pt x="337" y="124"/>
                  <a:pt x="337" y="124"/>
                </a:cubicBezTo>
                <a:cubicBezTo>
                  <a:pt x="337" y="124"/>
                  <a:pt x="337" y="124"/>
                  <a:pt x="338" y="124"/>
                </a:cubicBezTo>
                <a:cubicBezTo>
                  <a:pt x="338" y="128"/>
                  <a:pt x="339" y="131"/>
                  <a:pt x="340" y="135"/>
                </a:cubicBezTo>
                <a:cubicBezTo>
                  <a:pt x="340" y="135"/>
                  <a:pt x="340" y="135"/>
                  <a:pt x="340" y="136"/>
                </a:cubicBezTo>
                <a:close/>
                <a:moveTo>
                  <a:pt x="333" y="124"/>
                </a:moveTo>
                <a:cubicBezTo>
                  <a:pt x="333" y="124"/>
                  <a:pt x="333" y="123"/>
                  <a:pt x="333" y="123"/>
                </a:cubicBezTo>
                <a:cubicBezTo>
                  <a:pt x="334" y="123"/>
                  <a:pt x="335" y="123"/>
                  <a:pt x="336" y="123"/>
                </a:cubicBezTo>
                <a:cubicBezTo>
                  <a:pt x="335" y="124"/>
                  <a:pt x="334" y="124"/>
                  <a:pt x="333" y="124"/>
                </a:cubicBezTo>
                <a:close/>
                <a:moveTo>
                  <a:pt x="332" y="124"/>
                </a:moveTo>
                <a:cubicBezTo>
                  <a:pt x="331" y="124"/>
                  <a:pt x="330" y="124"/>
                  <a:pt x="329" y="124"/>
                </a:cubicBezTo>
                <a:cubicBezTo>
                  <a:pt x="329" y="124"/>
                  <a:pt x="329" y="124"/>
                  <a:pt x="329" y="124"/>
                </a:cubicBezTo>
                <a:cubicBezTo>
                  <a:pt x="329" y="124"/>
                  <a:pt x="329" y="124"/>
                  <a:pt x="329" y="124"/>
                </a:cubicBezTo>
                <a:cubicBezTo>
                  <a:pt x="330" y="124"/>
                  <a:pt x="331" y="123"/>
                  <a:pt x="332" y="123"/>
                </a:cubicBezTo>
                <a:cubicBezTo>
                  <a:pt x="332" y="124"/>
                  <a:pt x="332" y="124"/>
                  <a:pt x="332" y="124"/>
                </a:cubicBezTo>
                <a:close/>
                <a:moveTo>
                  <a:pt x="329" y="123"/>
                </a:moveTo>
                <a:cubicBezTo>
                  <a:pt x="329" y="119"/>
                  <a:pt x="329" y="116"/>
                  <a:pt x="329" y="112"/>
                </a:cubicBezTo>
                <a:cubicBezTo>
                  <a:pt x="329" y="115"/>
                  <a:pt x="331" y="119"/>
                  <a:pt x="332" y="123"/>
                </a:cubicBezTo>
                <a:cubicBezTo>
                  <a:pt x="331" y="123"/>
                  <a:pt x="330" y="123"/>
                  <a:pt x="329" y="123"/>
                </a:cubicBezTo>
                <a:close/>
                <a:moveTo>
                  <a:pt x="328" y="117"/>
                </a:moveTo>
                <a:cubicBezTo>
                  <a:pt x="328" y="118"/>
                  <a:pt x="328" y="120"/>
                  <a:pt x="328" y="121"/>
                </a:cubicBezTo>
                <a:cubicBezTo>
                  <a:pt x="325" y="113"/>
                  <a:pt x="323" y="105"/>
                  <a:pt x="321" y="96"/>
                </a:cubicBezTo>
                <a:cubicBezTo>
                  <a:pt x="323" y="96"/>
                  <a:pt x="325" y="96"/>
                  <a:pt x="325" y="96"/>
                </a:cubicBezTo>
                <a:cubicBezTo>
                  <a:pt x="325" y="96"/>
                  <a:pt x="325" y="97"/>
                  <a:pt x="325" y="97"/>
                </a:cubicBezTo>
                <a:cubicBezTo>
                  <a:pt x="325" y="97"/>
                  <a:pt x="325" y="97"/>
                  <a:pt x="325" y="97"/>
                </a:cubicBezTo>
                <a:cubicBezTo>
                  <a:pt x="325" y="97"/>
                  <a:pt x="325" y="98"/>
                  <a:pt x="325" y="97"/>
                </a:cubicBezTo>
                <a:cubicBezTo>
                  <a:pt x="325" y="97"/>
                  <a:pt x="325" y="97"/>
                  <a:pt x="325" y="97"/>
                </a:cubicBezTo>
                <a:cubicBezTo>
                  <a:pt x="326" y="100"/>
                  <a:pt x="327" y="104"/>
                  <a:pt x="327" y="107"/>
                </a:cubicBezTo>
                <a:cubicBezTo>
                  <a:pt x="327" y="110"/>
                  <a:pt x="328" y="114"/>
                  <a:pt x="328" y="117"/>
                </a:cubicBezTo>
                <a:close/>
                <a:moveTo>
                  <a:pt x="326" y="97"/>
                </a:moveTo>
                <a:cubicBezTo>
                  <a:pt x="326" y="96"/>
                  <a:pt x="326" y="96"/>
                  <a:pt x="326" y="96"/>
                </a:cubicBezTo>
                <a:cubicBezTo>
                  <a:pt x="326" y="97"/>
                  <a:pt x="326" y="97"/>
                  <a:pt x="326" y="98"/>
                </a:cubicBezTo>
                <a:cubicBezTo>
                  <a:pt x="326" y="97"/>
                  <a:pt x="326" y="97"/>
                  <a:pt x="326" y="97"/>
                </a:cubicBezTo>
                <a:close/>
                <a:moveTo>
                  <a:pt x="326" y="95"/>
                </a:moveTo>
                <a:cubicBezTo>
                  <a:pt x="325" y="92"/>
                  <a:pt x="325" y="89"/>
                  <a:pt x="325" y="87"/>
                </a:cubicBezTo>
                <a:cubicBezTo>
                  <a:pt x="323" y="75"/>
                  <a:pt x="322" y="62"/>
                  <a:pt x="321" y="50"/>
                </a:cubicBezTo>
                <a:cubicBezTo>
                  <a:pt x="321" y="50"/>
                  <a:pt x="321" y="50"/>
                  <a:pt x="321" y="50"/>
                </a:cubicBezTo>
                <a:cubicBezTo>
                  <a:pt x="321" y="50"/>
                  <a:pt x="321" y="51"/>
                  <a:pt x="321" y="51"/>
                </a:cubicBezTo>
                <a:cubicBezTo>
                  <a:pt x="323" y="66"/>
                  <a:pt x="325" y="80"/>
                  <a:pt x="326" y="95"/>
                </a:cubicBezTo>
                <a:cubicBezTo>
                  <a:pt x="326" y="95"/>
                  <a:pt x="326" y="95"/>
                  <a:pt x="326" y="95"/>
                </a:cubicBezTo>
                <a:close/>
                <a:moveTo>
                  <a:pt x="320" y="47"/>
                </a:moveTo>
                <a:cubicBezTo>
                  <a:pt x="320" y="47"/>
                  <a:pt x="319" y="47"/>
                  <a:pt x="319" y="47"/>
                </a:cubicBezTo>
                <a:cubicBezTo>
                  <a:pt x="318" y="43"/>
                  <a:pt x="318" y="42"/>
                  <a:pt x="320" y="44"/>
                </a:cubicBezTo>
                <a:cubicBezTo>
                  <a:pt x="320" y="45"/>
                  <a:pt x="320" y="46"/>
                  <a:pt x="320" y="47"/>
                </a:cubicBezTo>
                <a:close/>
                <a:moveTo>
                  <a:pt x="320" y="49"/>
                </a:moveTo>
                <a:cubicBezTo>
                  <a:pt x="320" y="50"/>
                  <a:pt x="320" y="50"/>
                  <a:pt x="320" y="50"/>
                </a:cubicBezTo>
                <a:cubicBezTo>
                  <a:pt x="319" y="57"/>
                  <a:pt x="319" y="64"/>
                  <a:pt x="319" y="71"/>
                </a:cubicBezTo>
                <a:cubicBezTo>
                  <a:pt x="318" y="64"/>
                  <a:pt x="318" y="57"/>
                  <a:pt x="317" y="49"/>
                </a:cubicBezTo>
                <a:cubicBezTo>
                  <a:pt x="317" y="49"/>
                  <a:pt x="317" y="50"/>
                  <a:pt x="317" y="49"/>
                </a:cubicBezTo>
                <a:cubicBezTo>
                  <a:pt x="319" y="49"/>
                  <a:pt x="319" y="49"/>
                  <a:pt x="319" y="48"/>
                </a:cubicBezTo>
                <a:cubicBezTo>
                  <a:pt x="320" y="48"/>
                  <a:pt x="320" y="49"/>
                  <a:pt x="320" y="49"/>
                </a:cubicBezTo>
                <a:close/>
                <a:moveTo>
                  <a:pt x="315" y="47"/>
                </a:moveTo>
                <a:cubicBezTo>
                  <a:pt x="315" y="47"/>
                  <a:pt x="315" y="47"/>
                  <a:pt x="315" y="47"/>
                </a:cubicBezTo>
                <a:cubicBezTo>
                  <a:pt x="315" y="45"/>
                  <a:pt x="315" y="43"/>
                  <a:pt x="315" y="41"/>
                </a:cubicBezTo>
                <a:cubicBezTo>
                  <a:pt x="315" y="41"/>
                  <a:pt x="315" y="41"/>
                  <a:pt x="315" y="41"/>
                </a:cubicBezTo>
                <a:cubicBezTo>
                  <a:pt x="315" y="42"/>
                  <a:pt x="315" y="43"/>
                  <a:pt x="315" y="44"/>
                </a:cubicBezTo>
                <a:cubicBezTo>
                  <a:pt x="315" y="45"/>
                  <a:pt x="315" y="46"/>
                  <a:pt x="315" y="47"/>
                </a:cubicBezTo>
                <a:close/>
                <a:moveTo>
                  <a:pt x="299" y="15"/>
                </a:moveTo>
                <a:cubicBezTo>
                  <a:pt x="299" y="15"/>
                  <a:pt x="306" y="14"/>
                  <a:pt x="309" y="14"/>
                </a:cubicBezTo>
                <a:cubicBezTo>
                  <a:pt x="309" y="14"/>
                  <a:pt x="309" y="14"/>
                  <a:pt x="309" y="15"/>
                </a:cubicBezTo>
                <a:cubicBezTo>
                  <a:pt x="309" y="15"/>
                  <a:pt x="308" y="15"/>
                  <a:pt x="307" y="16"/>
                </a:cubicBezTo>
                <a:cubicBezTo>
                  <a:pt x="307" y="15"/>
                  <a:pt x="307" y="15"/>
                  <a:pt x="307" y="16"/>
                </a:cubicBezTo>
                <a:cubicBezTo>
                  <a:pt x="307" y="16"/>
                  <a:pt x="307" y="16"/>
                  <a:pt x="306" y="16"/>
                </a:cubicBezTo>
                <a:cubicBezTo>
                  <a:pt x="305" y="17"/>
                  <a:pt x="303" y="18"/>
                  <a:pt x="302" y="18"/>
                </a:cubicBezTo>
                <a:cubicBezTo>
                  <a:pt x="301" y="19"/>
                  <a:pt x="302" y="19"/>
                  <a:pt x="302" y="19"/>
                </a:cubicBezTo>
                <a:cubicBezTo>
                  <a:pt x="303" y="18"/>
                  <a:pt x="305" y="17"/>
                  <a:pt x="306" y="17"/>
                </a:cubicBezTo>
                <a:cubicBezTo>
                  <a:pt x="306" y="17"/>
                  <a:pt x="306" y="18"/>
                  <a:pt x="306" y="18"/>
                </a:cubicBezTo>
                <a:cubicBezTo>
                  <a:pt x="306" y="18"/>
                  <a:pt x="306" y="18"/>
                  <a:pt x="305" y="18"/>
                </a:cubicBezTo>
                <a:cubicBezTo>
                  <a:pt x="305" y="19"/>
                  <a:pt x="305" y="19"/>
                  <a:pt x="304" y="20"/>
                </a:cubicBezTo>
                <a:cubicBezTo>
                  <a:pt x="303" y="21"/>
                  <a:pt x="301" y="21"/>
                  <a:pt x="299" y="21"/>
                </a:cubicBezTo>
                <a:cubicBezTo>
                  <a:pt x="300" y="20"/>
                  <a:pt x="300" y="20"/>
                  <a:pt x="301" y="19"/>
                </a:cubicBezTo>
                <a:cubicBezTo>
                  <a:pt x="303" y="18"/>
                  <a:pt x="301" y="15"/>
                  <a:pt x="299" y="16"/>
                </a:cubicBezTo>
                <a:cubicBezTo>
                  <a:pt x="298" y="16"/>
                  <a:pt x="297" y="16"/>
                  <a:pt x="296" y="16"/>
                </a:cubicBezTo>
                <a:cubicBezTo>
                  <a:pt x="297" y="16"/>
                  <a:pt x="297" y="15"/>
                  <a:pt x="297" y="15"/>
                </a:cubicBezTo>
                <a:cubicBezTo>
                  <a:pt x="298" y="15"/>
                  <a:pt x="298" y="15"/>
                  <a:pt x="299" y="15"/>
                </a:cubicBezTo>
                <a:close/>
                <a:moveTo>
                  <a:pt x="296" y="16"/>
                </a:moveTo>
                <a:cubicBezTo>
                  <a:pt x="293" y="17"/>
                  <a:pt x="289" y="18"/>
                  <a:pt x="286" y="19"/>
                </a:cubicBezTo>
                <a:cubicBezTo>
                  <a:pt x="286" y="18"/>
                  <a:pt x="286" y="18"/>
                  <a:pt x="286" y="18"/>
                </a:cubicBezTo>
                <a:cubicBezTo>
                  <a:pt x="280" y="19"/>
                  <a:pt x="274" y="20"/>
                  <a:pt x="269" y="21"/>
                </a:cubicBezTo>
                <a:cubicBezTo>
                  <a:pt x="272" y="20"/>
                  <a:pt x="276" y="19"/>
                  <a:pt x="279" y="18"/>
                </a:cubicBezTo>
                <a:cubicBezTo>
                  <a:pt x="285" y="17"/>
                  <a:pt x="291" y="16"/>
                  <a:pt x="296" y="15"/>
                </a:cubicBezTo>
                <a:cubicBezTo>
                  <a:pt x="296" y="16"/>
                  <a:pt x="296" y="16"/>
                  <a:pt x="296" y="16"/>
                </a:cubicBezTo>
                <a:close/>
                <a:moveTo>
                  <a:pt x="280" y="20"/>
                </a:moveTo>
                <a:cubicBezTo>
                  <a:pt x="273" y="22"/>
                  <a:pt x="267" y="24"/>
                  <a:pt x="260" y="26"/>
                </a:cubicBezTo>
                <a:cubicBezTo>
                  <a:pt x="253" y="27"/>
                  <a:pt x="246" y="29"/>
                  <a:pt x="240" y="31"/>
                </a:cubicBezTo>
                <a:cubicBezTo>
                  <a:pt x="239" y="31"/>
                  <a:pt x="239" y="31"/>
                  <a:pt x="239" y="31"/>
                </a:cubicBezTo>
                <a:cubicBezTo>
                  <a:pt x="240" y="30"/>
                  <a:pt x="241" y="30"/>
                  <a:pt x="242" y="30"/>
                </a:cubicBezTo>
                <a:cubicBezTo>
                  <a:pt x="245" y="29"/>
                  <a:pt x="248" y="28"/>
                  <a:pt x="251" y="26"/>
                </a:cubicBezTo>
                <a:cubicBezTo>
                  <a:pt x="260" y="24"/>
                  <a:pt x="270" y="22"/>
                  <a:pt x="280" y="20"/>
                </a:cubicBezTo>
                <a:close/>
                <a:moveTo>
                  <a:pt x="238" y="31"/>
                </a:moveTo>
                <a:cubicBezTo>
                  <a:pt x="238" y="31"/>
                  <a:pt x="238" y="30"/>
                  <a:pt x="238" y="30"/>
                </a:cubicBezTo>
                <a:cubicBezTo>
                  <a:pt x="240" y="30"/>
                  <a:pt x="242" y="29"/>
                  <a:pt x="244" y="29"/>
                </a:cubicBezTo>
                <a:cubicBezTo>
                  <a:pt x="242" y="29"/>
                  <a:pt x="240" y="30"/>
                  <a:pt x="238" y="31"/>
                </a:cubicBezTo>
                <a:close/>
                <a:moveTo>
                  <a:pt x="236" y="31"/>
                </a:moveTo>
                <a:cubicBezTo>
                  <a:pt x="233" y="32"/>
                  <a:pt x="230" y="34"/>
                  <a:pt x="226" y="35"/>
                </a:cubicBezTo>
                <a:cubicBezTo>
                  <a:pt x="212" y="40"/>
                  <a:pt x="197" y="46"/>
                  <a:pt x="183" y="52"/>
                </a:cubicBezTo>
                <a:cubicBezTo>
                  <a:pt x="182" y="53"/>
                  <a:pt x="181" y="53"/>
                  <a:pt x="180" y="53"/>
                </a:cubicBezTo>
                <a:cubicBezTo>
                  <a:pt x="198" y="45"/>
                  <a:pt x="217" y="37"/>
                  <a:pt x="236" y="31"/>
                </a:cubicBezTo>
                <a:cubicBezTo>
                  <a:pt x="236" y="31"/>
                  <a:pt x="236" y="31"/>
                  <a:pt x="236" y="31"/>
                </a:cubicBezTo>
                <a:close/>
                <a:moveTo>
                  <a:pt x="147" y="69"/>
                </a:moveTo>
                <a:cubicBezTo>
                  <a:pt x="146" y="69"/>
                  <a:pt x="146" y="69"/>
                  <a:pt x="147" y="70"/>
                </a:cubicBezTo>
                <a:cubicBezTo>
                  <a:pt x="125" y="79"/>
                  <a:pt x="105" y="90"/>
                  <a:pt x="84" y="100"/>
                </a:cubicBezTo>
                <a:cubicBezTo>
                  <a:pt x="83" y="101"/>
                  <a:pt x="82" y="101"/>
                  <a:pt x="81" y="101"/>
                </a:cubicBezTo>
                <a:cubicBezTo>
                  <a:pt x="82" y="101"/>
                  <a:pt x="82" y="101"/>
                  <a:pt x="82" y="101"/>
                </a:cubicBezTo>
                <a:cubicBezTo>
                  <a:pt x="87" y="98"/>
                  <a:pt x="91" y="94"/>
                  <a:pt x="96" y="91"/>
                </a:cubicBezTo>
                <a:cubicBezTo>
                  <a:pt x="98" y="90"/>
                  <a:pt x="99" y="90"/>
                  <a:pt x="100" y="89"/>
                </a:cubicBezTo>
                <a:cubicBezTo>
                  <a:pt x="117" y="80"/>
                  <a:pt x="134" y="74"/>
                  <a:pt x="151" y="64"/>
                </a:cubicBezTo>
                <a:cubicBezTo>
                  <a:pt x="152" y="63"/>
                  <a:pt x="152" y="61"/>
                  <a:pt x="150" y="61"/>
                </a:cubicBezTo>
                <a:cubicBezTo>
                  <a:pt x="151" y="60"/>
                  <a:pt x="153" y="60"/>
                  <a:pt x="154" y="59"/>
                </a:cubicBezTo>
                <a:cubicBezTo>
                  <a:pt x="167" y="52"/>
                  <a:pt x="181" y="45"/>
                  <a:pt x="195" y="39"/>
                </a:cubicBezTo>
                <a:cubicBezTo>
                  <a:pt x="207" y="34"/>
                  <a:pt x="220" y="30"/>
                  <a:pt x="233" y="31"/>
                </a:cubicBezTo>
                <a:cubicBezTo>
                  <a:pt x="203" y="41"/>
                  <a:pt x="175" y="54"/>
                  <a:pt x="147" y="69"/>
                </a:cubicBezTo>
                <a:close/>
                <a:moveTo>
                  <a:pt x="161" y="54"/>
                </a:moveTo>
                <a:cubicBezTo>
                  <a:pt x="152" y="59"/>
                  <a:pt x="143" y="64"/>
                  <a:pt x="133" y="68"/>
                </a:cubicBezTo>
                <a:cubicBezTo>
                  <a:pt x="134" y="68"/>
                  <a:pt x="134" y="68"/>
                  <a:pt x="134" y="68"/>
                </a:cubicBezTo>
                <a:cubicBezTo>
                  <a:pt x="140" y="65"/>
                  <a:pt x="146" y="61"/>
                  <a:pt x="152" y="58"/>
                </a:cubicBezTo>
                <a:cubicBezTo>
                  <a:pt x="161" y="53"/>
                  <a:pt x="170" y="48"/>
                  <a:pt x="179" y="43"/>
                </a:cubicBezTo>
                <a:cubicBezTo>
                  <a:pt x="183" y="42"/>
                  <a:pt x="186" y="41"/>
                  <a:pt x="189" y="40"/>
                </a:cubicBezTo>
                <a:cubicBezTo>
                  <a:pt x="179" y="45"/>
                  <a:pt x="169" y="50"/>
                  <a:pt x="161" y="54"/>
                </a:cubicBezTo>
                <a:close/>
                <a:moveTo>
                  <a:pt x="187" y="39"/>
                </a:moveTo>
                <a:cubicBezTo>
                  <a:pt x="199" y="33"/>
                  <a:pt x="212" y="27"/>
                  <a:pt x="224" y="22"/>
                </a:cubicBezTo>
                <a:cubicBezTo>
                  <a:pt x="228" y="20"/>
                  <a:pt x="233" y="19"/>
                  <a:pt x="237" y="18"/>
                </a:cubicBezTo>
                <a:cubicBezTo>
                  <a:pt x="241" y="17"/>
                  <a:pt x="245" y="16"/>
                  <a:pt x="250" y="15"/>
                </a:cubicBezTo>
                <a:cubicBezTo>
                  <a:pt x="251" y="15"/>
                  <a:pt x="253" y="15"/>
                  <a:pt x="254" y="14"/>
                </a:cubicBezTo>
                <a:cubicBezTo>
                  <a:pt x="252" y="15"/>
                  <a:pt x="250" y="16"/>
                  <a:pt x="248" y="17"/>
                </a:cubicBezTo>
                <a:cubicBezTo>
                  <a:pt x="234" y="23"/>
                  <a:pt x="219" y="28"/>
                  <a:pt x="205" y="33"/>
                </a:cubicBezTo>
                <a:cubicBezTo>
                  <a:pt x="199" y="35"/>
                  <a:pt x="193" y="37"/>
                  <a:pt x="187" y="39"/>
                </a:cubicBezTo>
                <a:close/>
                <a:moveTo>
                  <a:pt x="203" y="31"/>
                </a:moveTo>
                <a:cubicBezTo>
                  <a:pt x="197" y="34"/>
                  <a:pt x="190" y="37"/>
                  <a:pt x="184" y="41"/>
                </a:cubicBezTo>
                <a:cubicBezTo>
                  <a:pt x="182" y="41"/>
                  <a:pt x="180" y="42"/>
                  <a:pt x="178" y="43"/>
                </a:cubicBezTo>
                <a:cubicBezTo>
                  <a:pt x="187" y="38"/>
                  <a:pt x="197" y="33"/>
                  <a:pt x="207" y="29"/>
                </a:cubicBezTo>
                <a:cubicBezTo>
                  <a:pt x="210" y="27"/>
                  <a:pt x="214" y="25"/>
                  <a:pt x="218" y="24"/>
                </a:cubicBezTo>
                <a:cubicBezTo>
                  <a:pt x="213" y="26"/>
                  <a:pt x="208" y="29"/>
                  <a:pt x="203" y="31"/>
                </a:cubicBezTo>
                <a:close/>
                <a:moveTo>
                  <a:pt x="130" y="70"/>
                </a:moveTo>
                <a:cubicBezTo>
                  <a:pt x="128" y="71"/>
                  <a:pt x="127" y="72"/>
                  <a:pt x="125" y="73"/>
                </a:cubicBezTo>
                <a:cubicBezTo>
                  <a:pt x="120" y="75"/>
                  <a:pt x="115" y="77"/>
                  <a:pt x="111" y="79"/>
                </a:cubicBezTo>
                <a:cubicBezTo>
                  <a:pt x="119" y="75"/>
                  <a:pt x="127" y="70"/>
                  <a:pt x="135" y="66"/>
                </a:cubicBezTo>
                <a:cubicBezTo>
                  <a:pt x="133" y="67"/>
                  <a:pt x="132" y="69"/>
                  <a:pt x="130" y="70"/>
                </a:cubicBezTo>
                <a:close/>
                <a:moveTo>
                  <a:pt x="59" y="116"/>
                </a:moveTo>
                <a:cubicBezTo>
                  <a:pt x="58" y="117"/>
                  <a:pt x="58" y="119"/>
                  <a:pt x="57" y="121"/>
                </a:cubicBezTo>
                <a:cubicBezTo>
                  <a:pt x="57" y="121"/>
                  <a:pt x="56" y="121"/>
                  <a:pt x="56" y="121"/>
                </a:cubicBezTo>
                <a:cubicBezTo>
                  <a:pt x="56" y="121"/>
                  <a:pt x="56" y="120"/>
                  <a:pt x="55" y="120"/>
                </a:cubicBezTo>
                <a:cubicBezTo>
                  <a:pt x="55" y="120"/>
                  <a:pt x="56" y="120"/>
                  <a:pt x="56" y="119"/>
                </a:cubicBezTo>
                <a:cubicBezTo>
                  <a:pt x="57" y="118"/>
                  <a:pt x="58" y="117"/>
                  <a:pt x="59" y="116"/>
                </a:cubicBezTo>
                <a:close/>
                <a:moveTo>
                  <a:pt x="52" y="124"/>
                </a:moveTo>
                <a:cubicBezTo>
                  <a:pt x="53" y="125"/>
                  <a:pt x="53" y="125"/>
                  <a:pt x="54" y="126"/>
                </a:cubicBezTo>
                <a:cubicBezTo>
                  <a:pt x="54" y="126"/>
                  <a:pt x="53" y="126"/>
                  <a:pt x="53" y="127"/>
                </a:cubicBezTo>
                <a:cubicBezTo>
                  <a:pt x="53" y="126"/>
                  <a:pt x="52" y="125"/>
                  <a:pt x="52" y="124"/>
                </a:cubicBezTo>
                <a:close/>
                <a:moveTo>
                  <a:pt x="59" y="133"/>
                </a:moveTo>
                <a:cubicBezTo>
                  <a:pt x="60" y="133"/>
                  <a:pt x="60" y="133"/>
                  <a:pt x="60" y="134"/>
                </a:cubicBezTo>
                <a:cubicBezTo>
                  <a:pt x="60" y="134"/>
                  <a:pt x="60" y="134"/>
                  <a:pt x="60" y="134"/>
                </a:cubicBezTo>
                <a:cubicBezTo>
                  <a:pt x="60" y="134"/>
                  <a:pt x="60" y="134"/>
                  <a:pt x="60" y="134"/>
                </a:cubicBezTo>
                <a:cubicBezTo>
                  <a:pt x="60" y="135"/>
                  <a:pt x="59" y="136"/>
                  <a:pt x="59" y="136"/>
                </a:cubicBezTo>
                <a:cubicBezTo>
                  <a:pt x="59" y="136"/>
                  <a:pt x="59" y="134"/>
                  <a:pt x="59" y="133"/>
                </a:cubicBezTo>
                <a:cubicBezTo>
                  <a:pt x="59" y="133"/>
                  <a:pt x="59" y="133"/>
                  <a:pt x="59" y="133"/>
                </a:cubicBezTo>
                <a:close/>
                <a:moveTo>
                  <a:pt x="61" y="132"/>
                </a:moveTo>
                <a:cubicBezTo>
                  <a:pt x="61" y="132"/>
                  <a:pt x="61" y="132"/>
                  <a:pt x="61" y="132"/>
                </a:cubicBezTo>
                <a:cubicBezTo>
                  <a:pt x="61" y="131"/>
                  <a:pt x="62" y="131"/>
                  <a:pt x="62" y="130"/>
                </a:cubicBezTo>
                <a:cubicBezTo>
                  <a:pt x="62" y="131"/>
                  <a:pt x="61" y="132"/>
                  <a:pt x="61" y="132"/>
                </a:cubicBezTo>
                <a:cubicBezTo>
                  <a:pt x="61" y="132"/>
                  <a:pt x="61" y="132"/>
                  <a:pt x="61" y="132"/>
                </a:cubicBezTo>
                <a:close/>
                <a:moveTo>
                  <a:pt x="61" y="131"/>
                </a:moveTo>
                <a:cubicBezTo>
                  <a:pt x="61" y="130"/>
                  <a:pt x="61" y="130"/>
                  <a:pt x="61" y="129"/>
                </a:cubicBezTo>
                <a:cubicBezTo>
                  <a:pt x="62" y="128"/>
                  <a:pt x="63" y="128"/>
                  <a:pt x="64" y="127"/>
                </a:cubicBezTo>
                <a:cubicBezTo>
                  <a:pt x="66" y="126"/>
                  <a:pt x="64" y="123"/>
                  <a:pt x="62" y="124"/>
                </a:cubicBezTo>
                <a:cubicBezTo>
                  <a:pt x="61" y="124"/>
                  <a:pt x="60" y="125"/>
                  <a:pt x="59" y="125"/>
                </a:cubicBezTo>
                <a:cubicBezTo>
                  <a:pt x="59" y="125"/>
                  <a:pt x="59" y="125"/>
                  <a:pt x="59" y="125"/>
                </a:cubicBezTo>
                <a:cubicBezTo>
                  <a:pt x="60" y="122"/>
                  <a:pt x="62" y="119"/>
                  <a:pt x="64" y="116"/>
                </a:cubicBezTo>
                <a:cubicBezTo>
                  <a:pt x="64" y="116"/>
                  <a:pt x="64" y="116"/>
                  <a:pt x="64" y="115"/>
                </a:cubicBezTo>
                <a:cubicBezTo>
                  <a:pt x="65" y="115"/>
                  <a:pt x="65" y="115"/>
                  <a:pt x="66" y="115"/>
                </a:cubicBezTo>
                <a:cubicBezTo>
                  <a:pt x="66" y="115"/>
                  <a:pt x="66" y="114"/>
                  <a:pt x="66" y="114"/>
                </a:cubicBezTo>
                <a:cubicBezTo>
                  <a:pt x="66" y="114"/>
                  <a:pt x="66" y="113"/>
                  <a:pt x="67" y="113"/>
                </a:cubicBezTo>
                <a:cubicBezTo>
                  <a:pt x="71" y="111"/>
                  <a:pt x="74" y="109"/>
                  <a:pt x="78" y="107"/>
                </a:cubicBezTo>
                <a:cubicBezTo>
                  <a:pt x="88" y="101"/>
                  <a:pt x="99" y="96"/>
                  <a:pt x="109" y="90"/>
                </a:cubicBezTo>
                <a:cubicBezTo>
                  <a:pt x="116" y="86"/>
                  <a:pt x="123" y="83"/>
                  <a:pt x="130" y="79"/>
                </a:cubicBezTo>
                <a:cubicBezTo>
                  <a:pt x="129" y="79"/>
                  <a:pt x="129" y="80"/>
                  <a:pt x="129" y="80"/>
                </a:cubicBezTo>
                <a:cubicBezTo>
                  <a:pt x="126" y="81"/>
                  <a:pt x="123" y="83"/>
                  <a:pt x="120" y="85"/>
                </a:cubicBezTo>
                <a:cubicBezTo>
                  <a:pt x="110" y="91"/>
                  <a:pt x="101" y="96"/>
                  <a:pt x="91" y="101"/>
                </a:cubicBezTo>
                <a:cubicBezTo>
                  <a:pt x="82" y="106"/>
                  <a:pt x="73" y="112"/>
                  <a:pt x="66" y="120"/>
                </a:cubicBezTo>
                <a:cubicBezTo>
                  <a:pt x="65" y="122"/>
                  <a:pt x="66" y="124"/>
                  <a:pt x="68" y="123"/>
                </a:cubicBezTo>
                <a:cubicBezTo>
                  <a:pt x="67" y="125"/>
                  <a:pt x="66" y="126"/>
                  <a:pt x="65" y="127"/>
                </a:cubicBezTo>
                <a:cubicBezTo>
                  <a:pt x="65" y="127"/>
                  <a:pt x="64" y="128"/>
                  <a:pt x="64" y="128"/>
                </a:cubicBezTo>
                <a:cubicBezTo>
                  <a:pt x="64" y="128"/>
                  <a:pt x="64" y="128"/>
                  <a:pt x="64" y="128"/>
                </a:cubicBezTo>
                <a:cubicBezTo>
                  <a:pt x="64" y="129"/>
                  <a:pt x="63" y="129"/>
                  <a:pt x="63" y="130"/>
                </a:cubicBezTo>
                <a:cubicBezTo>
                  <a:pt x="62" y="130"/>
                  <a:pt x="61" y="131"/>
                  <a:pt x="61" y="131"/>
                </a:cubicBezTo>
                <a:close/>
                <a:moveTo>
                  <a:pt x="65" y="128"/>
                </a:moveTo>
                <a:cubicBezTo>
                  <a:pt x="65" y="128"/>
                  <a:pt x="65" y="128"/>
                  <a:pt x="66" y="128"/>
                </a:cubicBezTo>
                <a:cubicBezTo>
                  <a:pt x="65" y="128"/>
                  <a:pt x="64" y="129"/>
                  <a:pt x="64" y="129"/>
                </a:cubicBezTo>
                <a:cubicBezTo>
                  <a:pt x="64" y="129"/>
                  <a:pt x="64" y="128"/>
                  <a:pt x="65" y="128"/>
                </a:cubicBezTo>
                <a:close/>
                <a:moveTo>
                  <a:pt x="72" y="122"/>
                </a:moveTo>
                <a:cubicBezTo>
                  <a:pt x="76" y="120"/>
                  <a:pt x="79" y="118"/>
                  <a:pt x="82" y="117"/>
                </a:cubicBezTo>
                <a:cubicBezTo>
                  <a:pt x="85" y="115"/>
                  <a:pt x="88" y="114"/>
                  <a:pt x="90" y="112"/>
                </a:cubicBezTo>
                <a:cubicBezTo>
                  <a:pt x="84" y="116"/>
                  <a:pt x="77" y="120"/>
                  <a:pt x="70" y="125"/>
                </a:cubicBezTo>
                <a:cubicBezTo>
                  <a:pt x="70" y="125"/>
                  <a:pt x="69" y="125"/>
                  <a:pt x="69" y="126"/>
                </a:cubicBezTo>
                <a:cubicBezTo>
                  <a:pt x="69" y="126"/>
                  <a:pt x="68" y="126"/>
                  <a:pt x="68" y="126"/>
                </a:cubicBezTo>
                <a:cubicBezTo>
                  <a:pt x="63" y="129"/>
                  <a:pt x="71" y="123"/>
                  <a:pt x="72" y="122"/>
                </a:cubicBezTo>
                <a:close/>
                <a:moveTo>
                  <a:pt x="70" y="140"/>
                </a:moveTo>
                <a:cubicBezTo>
                  <a:pt x="70" y="140"/>
                  <a:pt x="71" y="140"/>
                  <a:pt x="71" y="141"/>
                </a:cubicBezTo>
                <a:cubicBezTo>
                  <a:pt x="71" y="141"/>
                  <a:pt x="70" y="141"/>
                  <a:pt x="70" y="141"/>
                </a:cubicBezTo>
                <a:cubicBezTo>
                  <a:pt x="70" y="141"/>
                  <a:pt x="70" y="140"/>
                  <a:pt x="70" y="140"/>
                </a:cubicBezTo>
                <a:close/>
                <a:moveTo>
                  <a:pt x="66" y="149"/>
                </a:moveTo>
                <a:cubicBezTo>
                  <a:pt x="64" y="150"/>
                  <a:pt x="63" y="151"/>
                  <a:pt x="61" y="152"/>
                </a:cubicBezTo>
                <a:cubicBezTo>
                  <a:pt x="61" y="150"/>
                  <a:pt x="61" y="148"/>
                  <a:pt x="61" y="145"/>
                </a:cubicBezTo>
                <a:cubicBezTo>
                  <a:pt x="62" y="145"/>
                  <a:pt x="63" y="144"/>
                  <a:pt x="64" y="144"/>
                </a:cubicBezTo>
                <a:cubicBezTo>
                  <a:pt x="64" y="145"/>
                  <a:pt x="64" y="146"/>
                  <a:pt x="64" y="148"/>
                </a:cubicBezTo>
                <a:cubicBezTo>
                  <a:pt x="64" y="149"/>
                  <a:pt x="65" y="150"/>
                  <a:pt x="66" y="149"/>
                </a:cubicBezTo>
                <a:close/>
                <a:moveTo>
                  <a:pt x="64" y="151"/>
                </a:moveTo>
                <a:cubicBezTo>
                  <a:pt x="58" y="154"/>
                  <a:pt x="67" y="150"/>
                  <a:pt x="66" y="150"/>
                </a:cubicBezTo>
                <a:cubicBezTo>
                  <a:pt x="71" y="148"/>
                  <a:pt x="75" y="145"/>
                  <a:pt x="79" y="143"/>
                </a:cubicBezTo>
                <a:cubicBezTo>
                  <a:pt x="80" y="142"/>
                  <a:pt x="80" y="142"/>
                  <a:pt x="81" y="142"/>
                </a:cubicBezTo>
                <a:cubicBezTo>
                  <a:pt x="81" y="142"/>
                  <a:pt x="81" y="143"/>
                  <a:pt x="81" y="143"/>
                </a:cubicBezTo>
                <a:cubicBezTo>
                  <a:pt x="77" y="145"/>
                  <a:pt x="74" y="146"/>
                  <a:pt x="71" y="148"/>
                </a:cubicBezTo>
                <a:cubicBezTo>
                  <a:pt x="71" y="149"/>
                  <a:pt x="70" y="149"/>
                  <a:pt x="70" y="149"/>
                </a:cubicBezTo>
                <a:cubicBezTo>
                  <a:pt x="68" y="150"/>
                  <a:pt x="66" y="151"/>
                  <a:pt x="65" y="152"/>
                </a:cubicBezTo>
                <a:cubicBezTo>
                  <a:pt x="65" y="152"/>
                  <a:pt x="64" y="153"/>
                  <a:pt x="64" y="153"/>
                </a:cubicBezTo>
                <a:cubicBezTo>
                  <a:pt x="64" y="153"/>
                  <a:pt x="64" y="153"/>
                  <a:pt x="64" y="153"/>
                </a:cubicBezTo>
                <a:cubicBezTo>
                  <a:pt x="63" y="154"/>
                  <a:pt x="62" y="154"/>
                  <a:pt x="62" y="154"/>
                </a:cubicBezTo>
                <a:cubicBezTo>
                  <a:pt x="61" y="155"/>
                  <a:pt x="62" y="155"/>
                  <a:pt x="62" y="155"/>
                </a:cubicBezTo>
                <a:cubicBezTo>
                  <a:pt x="62" y="155"/>
                  <a:pt x="62" y="154"/>
                  <a:pt x="63" y="154"/>
                </a:cubicBezTo>
                <a:cubicBezTo>
                  <a:pt x="62" y="156"/>
                  <a:pt x="62" y="159"/>
                  <a:pt x="61" y="161"/>
                </a:cubicBezTo>
                <a:cubicBezTo>
                  <a:pt x="60" y="162"/>
                  <a:pt x="61" y="163"/>
                  <a:pt x="62" y="163"/>
                </a:cubicBezTo>
                <a:cubicBezTo>
                  <a:pt x="62" y="167"/>
                  <a:pt x="62" y="171"/>
                  <a:pt x="62" y="175"/>
                </a:cubicBezTo>
                <a:cubicBezTo>
                  <a:pt x="62" y="177"/>
                  <a:pt x="66" y="177"/>
                  <a:pt x="66" y="175"/>
                </a:cubicBezTo>
                <a:cubicBezTo>
                  <a:pt x="66" y="169"/>
                  <a:pt x="66" y="162"/>
                  <a:pt x="67" y="156"/>
                </a:cubicBezTo>
                <a:cubicBezTo>
                  <a:pt x="68" y="154"/>
                  <a:pt x="72" y="153"/>
                  <a:pt x="74" y="151"/>
                </a:cubicBezTo>
                <a:cubicBezTo>
                  <a:pt x="75" y="151"/>
                  <a:pt x="77" y="150"/>
                  <a:pt x="79" y="149"/>
                </a:cubicBezTo>
                <a:cubicBezTo>
                  <a:pt x="76" y="151"/>
                  <a:pt x="74" y="154"/>
                  <a:pt x="73" y="157"/>
                </a:cubicBezTo>
                <a:cubicBezTo>
                  <a:pt x="73" y="158"/>
                  <a:pt x="74" y="158"/>
                  <a:pt x="74" y="157"/>
                </a:cubicBezTo>
                <a:cubicBezTo>
                  <a:pt x="75" y="156"/>
                  <a:pt x="75" y="155"/>
                  <a:pt x="76" y="154"/>
                </a:cubicBezTo>
                <a:cubicBezTo>
                  <a:pt x="75" y="158"/>
                  <a:pt x="75" y="162"/>
                  <a:pt x="75" y="166"/>
                </a:cubicBezTo>
                <a:cubicBezTo>
                  <a:pt x="75" y="168"/>
                  <a:pt x="79" y="168"/>
                  <a:pt x="79" y="166"/>
                </a:cubicBezTo>
                <a:cubicBezTo>
                  <a:pt x="79" y="163"/>
                  <a:pt x="79" y="160"/>
                  <a:pt x="79" y="158"/>
                </a:cubicBezTo>
                <a:cubicBezTo>
                  <a:pt x="79" y="158"/>
                  <a:pt x="79" y="158"/>
                  <a:pt x="80" y="158"/>
                </a:cubicBezTo>
                <a:cubicBezTo>
                  <a:pt x="79" y="163"/>
                  <a:pt x="79" y="169"/>
                  <a:pt x="78" y="174"/>
                </a:cubicBezTo>
                <a:cubicBezTo>
                  <a:pt x="73" y="177"/>
                  <a:pt x="68" y="180"/>
                  <a:pt x="64" y="183"/>
                </a:cubicBezTo>
                <a:cubicBezTo>
                  <a:pt x="63" y="183"/>
                  <a:pt x="63" y="184"/>
                  <a:pt x="64" y="184"/>
                </a:cubicBezTo>
                <a:cubicBezTo>
                  <a:pt x="65" y="183"/>
                  <a:pt x="66" y="183"/>
                  <a:pt x="67" y="183"/>
                </a:cubicBezTo>
                <a:cubicBezTo>
                  <a:pt x="67" y="183"/>
                  <a:pt x="67" y="182"/>
                  <a:pt x="67" y="182"/>
                </a:cubicBezTo>
                <a:cubicBezTo>
                  <a:pt x="63" y="183"/>
                  <a:pt x="72" y="179"/>
                  <a:pt x="73" y="178"/>
                </a:cubicBezTo>
                <a:cubicBezTo>
                  <a:pt x="75" y="177"/>
                  <a:pt x="76" y="176"/>
                  <a:pt x="78" y="175"/>
                </a:cubicBezTo>
                <a:cubicBezTo>
                  <a:pt x="78" y="176"/>
                  <a:pt x="78" y="176"/>
                  <a:pt x="78" y="177"/>
                </a:cubicBezTo>
                <a:cubicBezTo>
                  <a:pt x="77" y="178"/>
                  <a:pt x="77" y="178"/>
                  <a:pt x="77" y="179"/>
                </a:cubicBezTo>
                <a:cubicBezTo>
                  <a:pt x="74" y="180"/>
                  <a:pt x="71" y="181"/>
                  <a:pt x="69" y="182"/>
                </a:cubicBezTo>
                <a:cubicBezTo>
                  <a:pt x="66" y="184"/>
                  <a:pt x="61" y="186"/>
                  <a:pt x="59" y="189"/>
                </a:cubicBezTo>
                <a:cubicBezTo>
                  <a:pt x="58" y="189"/>
                  <a:pt x="57" y="190"/>
                  <a:pt x="56" y="191"/>
                </a:cubicBezTo>
                <a:cubicBezTo>
                  <a:pt x="58" y="178"/>
                  <a:pt x="59" y="166"/>
                  <a:pt x="61" y="153"/>
                </a:cubicBezTo>
                <a:cubicBezTo>
                  <a:pt x="62" y="153"/>
                  <a:pt x="63" y="152"/>
                  <a:pt x="64" y="151"/>
                </a:cubicBezTo>
                <a:cubicBezTo>
                  <a:pt x="65" y="151"/>
                  <a:pt x="64" y="151"/>
                  <a:pt x="64" y="151"/>
                </a:cubicBezTo>
                <a:close/>
                <a:moveTo>
                  <a:pt x="76" y="180"/>
                </a:moveTo>
                <a:cubicBezTo>
                  <a:pt x="77" y="180"/>
                  <a:pt x="77" y="179"/>
                  <a:pt x="77" y="179"/>
                </a:cubicBezTo>
                <a:cubicBezTo>
                  <a:pt x="77" y="179"/>
                  <a:pt x="78" y="179"/>
                  <a:pt x="78" y="179"/>
                </a:cubicBezTo>
                <a:cubicBezTo>
                  <a:pt x="78" y="179"/>
                  <a:pt x="78" y="180"/>
                  <a:pt x="78" y="180"/>
                </a:cubicBezTo>
                <a:cubicBezTo>
                  <a:pt x="77" y="180"/>
                  <a:pt x="77" y="180"/>
                  <a:pt x="76" y="180"/>
                </a:cubicBezTo>
                <a:close/>
                <a:moveTo>
                  <a:pt x="76" y="180"/>
                </a:moveTo>
                <a:cubicBezTo>
                  <a:pt x="75" y="180"/>
                  <a:pt x="73" y="181"/>
                  <a:pt x="72" y="181"/>
                </a:cubicBezTo>
                <a:cubicBezTo>
                  <a:pt x="73" y="181"/>
                  <a:pt x="75" y="180"/>
                  <a:pt x="76" y="179"/>
                </a:cubicBezTo>
                <a:cubicBezTo>
                  <a:pt x="76" y="179"/>
                  <a:pt x="76" y="180"/>
                  <a:pt x="76" y="180"/>
                </a:cubicBezTo>
                <a:close/>
                <a:moveTo>
                  <a:pt x="77" y="178"/>
                </a:moveTo>
                <a:cubicBezTo>
                  <a:pt x="78" y="178"/>
                  <a:pt x="78" y="178"/>
                  <a:pt x="78" y="178"/>
                </a:cubicBezTo>
                <a:cubicBezTo>
                  <a:pt x="78" y="178"/>
                  <a:pt x="78" y="178"/>
                  <a:pt x="78" y="178"/>
                </a:cubicBezTo>
                <a:cubicBezTo>
                  <a:pt x="78" y="178"/>
                  <a:pt x="78" y="178"/>
                  <a:pt x="77" y="178"/>
                </a:cubicBezTo>
                <a:close/>
                <a:moveTo>
                  <a:pt x="67" y="184"/>
                </a:moveTo>
                <a:cubicBezTo>
                  <a:pt x="65" y="185"/>
                  <a:pt x="63" y="186"/>
                  <a:pt x="61" y="187"/>
                </a:cubicBezTo>
                <a:cubicBezTo>
                  <a:pt x="62" y="186"/>
                  <a:pt x="65" y="185"/>
                  <a:pt x="67" y="184"/>
                </a:cubicBezTo>
                <a:close/>
                <a:moveTo>
                  <a:pt x="59" y="195"/>
                </a:moveTo>
                <a:cubicBezTo>
                  <a:pt x="60" y="194"/>
                  <a:pt x="61" y="193"/>
                  <a:pt x="61" y="192"/>
                </a:cubicBezTo>
                <a:cubicBezTo>
                  <a:pt x="62" y="191"/>
                  <a:pt x="64" y="190"/>
                  <a:pt x="66" y="189"/>
                </a:cubicBezTo>
                <a:cubicBezTo>
                  <a:pt x="70" y="187"/>
                  <a:pt x="73" y="185"/>
                  <a:pt x="77" y="184"/>
                </a:cubicBezTo>
                <a:cubicBezTo>
                  <a:pt x="79" y="183"/>
                  <a:pt x="79" y="181"/>
                  <a:pt x="78" y="180"/>
                </a:cubicBezTo>
                <a:cubicBezTo>
                  <a:pt x="78" y="180"/>
                  <a:pt x="78" y="179"/>
                  <a:pt x="78" y="179"/>
                </a:cubicBezTo>
                <a:cubicBezTo>
                  <a:pt x="80" y="178"/>
                  <a:pt x="81" y="178"/>
                  <a:pt x="83" y="178"/>
                </a:cubicBezTo>
                <a:cubicBezTo>
                  <a:pt x="83" y="178"/>
                  <a:pt x="83" y="177"/>
                  <a:pt x="83" y="177"/>
                </a:cubicBezTo>
                <a:cubicBezTo>
                  <a:pt x="81" y="177"/>
                  <a:pt x="80" y="178"/>
                  <a:pt x="78" y="178"/>
                </a:cubicBezTo>
                <a:cubicBezTo>
                  <a:pt x="78" y="178"/>
                  <a:pt x="78" y="178"/>
                  <a:pt x="78" y="177"/>
                </a:cubicBezTo>
                <a:cubicBezTo>
                  <a:pt x="80" y="176"/>
                  <a:pt x="83" y="174"/>
                  <a:pt x="85" y="172"/>
                </a:cubicBezTo>
                <a:cubicBezTo>
                  <a:pt x="85" y="176"/>
                  <a:pt x="85" y="180"/>
                  <a:pt x="85" y="184"/>
                </a:cubicBezTo>
                <a:cubicBezTo>
                  <a:pt x="78" y="186"/>
                  <a:pt x="72" y="190"/>
                  <a:pt x="66" y="194"/>
                </a:cubicBezTo>
                <a:cubicBezTo>
                  <a:pt x="62" y="196"/>
                  <a:pt x="58" y="198"/>
                  <a:pt x="55" y="200"/>
                </a:cubicBezTo>
                <a:cubicBezTo>
                  <a:pt x="55" y="198"/>
                  <a:pt x="55" y="196"/>
                  <a:pt x="56" y="194"/>
                </a:cubicBezTo>
                <a:cubicBezTo>
                  <a:pt x="56" y="194"/>
                  <a:pt x="57" y="195"/>
                  <a:pt x="59" y="195"/>
                </a:cubicBezTo>
                <a:close/>
                <a:moveTo>
                  <a:pt x="51" y="203"/>
                </a:moveTo>
                <a:cubicBezTo>
                  <a:pt x="52" y="202"/>
                  <a:pt x="52" y="202"/>
                  <a:pt x="52" y="202"/>
                </a:cubicBezTo>
                <a:cubicBezTo>
                  <a:pt x="53" y="202"/>
                  <a:pt x="53" y="202"/>
                  <a:pt x="54" y="201"/>
                </a:cubicBezTo>
                <a:cubicBezTo>
                  <a:pt x="54" y="202"/>
                  <a:pt x="54" y="202"/>
                  <a:pt x="54" y="202"/>
                </a:cubicBezTo>
                <a:cubicBezTo>
                  <a:pt x="54" y="202"/>
                  <a:pt x="53" y="202"/>
                  <a:pt x="53" y="202"/>
                </a:cubicBezTo>
                <a:cubicBezTo>
                  <a:pt x="53" y="203"/>
                  <a:pt x="52" y="203"/>
                  <a:pt x="51" y="203"/>
                </a:cubicBezTo>
                <a:cubicBezTo>
                  <a:pt x="51" y="203"/>
                  <a:pt x="51" y="203"/>
                  <a:pt x="51" y="203"/>
                </a:cubicBezTo>
                <a:cubicBezTo>
                  <a:pt x="51" y="203"/>
                  <a:pt x="51" y="203"/>
                  <a:pt x="51" y="203"/>
                </a:cubicBezTo>
                <a:close/>
                <a:moveTo>
                  <a:pt x="47" y="220"/>
                </a:moveTo>
                <a:cubicBezTo>
                  <a:pt x="48" y="220"/>
                  <a:pt x="48" y="220"/>
                  <a:pt x="49" y="220"/>
                </a:cubicBezTo>
                <a:cubicBezTo>
                  <a:pt x="49" y="220"/>
                  <a:pt x="49" y="220"/>
                  <a:pt x="49" y="220"/>
                </a:cubicBezTo>
                <a:cubicBezTo>
                  <a:pt x="48" y="220"/>
                  <a:pt x="48" y="221"/>
                  <a:pt x="48" y="221"/>
                </a:cubicBezTo>
                <a:cubicBezTo>
                  <a:pt x="48" y="221"/>
                  <a:pt x="47" y="220"/>
                  <a:pt x="47" y="220"/>
                </a:cubicBezTo>
                <a:close/>
                <a:moveTo>
                  <a:pt x="63" y="232"/>
                </a:moveTo>
                <a:cubicBezTo>
                  <a:pt x="62" y="232"/>
                  <a:pt x="62" y="232"/>
                  <a:pt x="62" y="232"/>
                </a:cubicBezTo>
                <a:cubicBezTo>
                  <a:pt x="62" y="232"/>
                  <a:pt x="62" y="232"/>
                  <a:pt x="62" y="232"/>
                </a:cubicBezTo>
                <a:cubicBezTo>
                  <a:pt x="62" y="231"/>
                  <a:pt x="62" y="231"/>
                  <a:pt x="62" y="231"/>
                </a:cubicBezTo>
                <a:cubicBezTo>
                  <a:pt x="62" y="231"/>
                  <a:pt x="62" y="231"/>
                  <a:pt x="62" y="231"/>
                </a:cubicBezTo>
                <a:cubicBezTo>
                  <a:pt x="62" y="231"/>
                  <a:pt x="63" y="231"/>
                  <a:pt x="63" y="232"/>
                </a:cubicBezTo>
                <a:close/>
                <a:moveTo>
                  <a:pt x="61" y="231"/>
                </a:moveTo>
                <a:cubicBezTo>
                  <a:pt x="61" y="230"/>
                  <a:pt x="61" y="230"/>
                  <a:pt x="61" y="230"/>
                </a:cubicBezTo>
                <a:cubicBezTo>
                  <a:pt x="60" y="228"/>
                  <a:pt x="60" y="227"/>
                  <a:pt x="59" y="225"/>
                </a:cubicBezTo>
                <a:cubicBezTo>
                  <a:pt x="59" y="225"/>
                  <a:pt x="59" y="225"/>
                  <a:pt x="59" y="225"/>
                </a:cubicBezTo>
                <a:cubicBezTo>
                  <a:pt x="60" y="222"/>
                  <a:pt x="62" y="221"/>
                  <a:pt x="62" y="226"/>
                </a:cubicBezTo>
                <a:cubicBezTo>
                  <a:pt x="62" y="228"/>
                  <a:pt x="62" y="229"/>
                  <a:pt x="62" y="230"/>
                </a:cubicBezTo>
                <a:cubicBezTo>
                  <a:pt x="62" y="230"/>
                  <a:pt x="62" y="230"/>
                  <a:pt x="61" y="231"/>
                </a:cubicBezTo>
                <a:close/>
                <a:moveTo>
                  <a:pt x="60" y="230"/>
                </a:moveTo>
                <a:cubicBezTo>
                  <a:pt x="60" y="230"/>
                  <a:pt x="59" y="230"/>
                  <a:pt x="59" y="230"/>
                </a:cubicBezTo>
                <a:cubicBezTo>
                  <a:pt x="58" y="230"/>
                  <a:pt x="58" y="230"/>
                  <a:pt x="57" y="230"/>
                </a:cubicBezTo>
                <a:cubicBezTo>
                  <a:pt x="58" y="229"/>
                  <a:pt x="58" y="228"/>
                  <a:pt x="58" y="227"/>
                </a:cubicBezTo>
                <a:cubicBezTo>
                  <a:pt x="59" y="227"/>
                  <a:pt x="60" y="228"/>
                  <a:pt x="60" y="230"/>
                </a:cubicBezTo>
                <a:close/>
                <a:moveTo>
                  <a:pt x="57" y="230"/>
                </a:moveTo>
                <a:cubicBezTo>
                  <a:pt x="56" y="230"/>
                  <a:pt x="56" y="231"/>
                  <a:pt x="56" y="232"/>
                </a:cubicBezTo>
                <a:cubicBezTo>
                  <a:pt x="56" y="233"/>
                  <a:pt x="55" y="234"/>
                  <a:pt x="55" y="235"/>
                </a:cubicBezTo>
                <a:cubicBezTo>
                  <a:pt x="55" y="236"/>
                  <a:pt x="55" y="236"/>
                  <a:pt x="55" y="237"/>
                </a:cubicBezTo>
                <a:cubicBezTo>
                  <a:pt x="54" y="237"/>
                  <a:pt x="53" y="237"/>
                  <a:pt x="53" y="238"/>
                </a:cubicBezTo>
                <a:cubicBezTo>
                  <a:pt x="54" y="234"/>
                  <a:pt x="56" y="230"/>
                  <a:pt x="58" y="227"/>
                </a:cubicBezTo>
                <a:cubicBezTo>
                  <a:pt x="58" y="227"/>
                  <a:pt x="58" y="227"/>
                  <a:pt x="58" y="227"/>
                </a:cubicBezTo>
                <a:cubicBezTo>
                  <a:pt x="58" y="228"/>
                  <a:pt x="57" y="229"/>
                  <a:pt x="57" y="230"/>
                </a:cubicBezTo>
                <a:close/>
                <a:moveTo>
                  <a:pt x="48" y="259"/>
                </a:moveTo>
                <a:cubicBezTo>
                  <a:pt x="47" y="267"/>
                  <a:pt x="47" y="276"/>
                  <a:pt x="47" y="284"/>
                </a:cubicBezTo>
                <a:cubicBezTo>
                  <a:pt x="46" y="285"/>
                  <a:pt x="44" y="286"/>
                  <a:pt x="43" y="286"/>
                </a:cubicBezTo>
                <a:cubicBezTo>
                  <a:pt x="42" y="286"/>
                  <a:pt x="43" y="287"/>
                  <a:pt x="43" y="287"/>
                </a:cubicBezTo>
                <a:cubicBezTo>
                  <a:pt x="44" y="287"/>
                  <a:pt x="46" y="287"/>
                  <a:pt x="47" y="287"/>
                </a:cubicBezTo>
                <a:cubicBezTo>
                  <a:pt x="47" y="287"/>
                  <a:pt x="47" y="288"/>
                  <a:pt x="47" y="288"/>
                </a:cubicBezTo>
                <a:cubicBezTo>
                  <a:pt x="45" y="289"/>
                  <a:pt x="43" y="290"/>
                  <a:pt x="41" y="290"/>
                </a:cubicBezTo>
                <a:cubicBezTo>
                  <a:pt x="43" y="280"/>
                  <a:pt x="46" y="269"/>
                  <a:pt x="48" y="259"/>
                </a:cubicBezTo>
                <a:close/>
                <a:moveTo>
                  <a:pt x="47" y="287"/>
                </a:moveTo>
                <a:cubicBezTo>
                  <a:pt x="48" y="287"/>
                  <a:pt x="49" y="287"/>
                  <a:pt x="50" y="287"/>
                </a:cubicBezTo>
                <a:cubicBezTo>
                  <a:pt x="49" y="287"/>
                  <a:pt x="48" y="287"/>
                  <a:pt x="47" y="288"/>
                </a:cubicBezTo>
                <a:cubicBezTo>
                  <a:pt x="47" y="288"/>
                  <a:pt x="47" y="287"/>
                  <a:pt x="47" y="287"/>
                </a:cubicBezTo>
                <a:close/>
                <a:moveTo>
                  <a:pt x="57" y="284"/>
                </a:moveTo>
                <a:cubicBezTo>
                  <a:pt x="57" y="284"/>
                  <a:pt x="57" y="284"/>
                  <a:pt x="57" y="284"/>
                </a:cubicBezTo>
                <a:cubicBezTo>
                  <a:pt x="57" y="285"/>
                  <a:pt x="56" y="285"/>
                  <a:pt x="55" y="285"/>
                </a:cubicBezTo>
                <a:cubicBezTo>
                  <a:pt x="56" y="285"/>
                  <a:pt x="57" y="284"/>
                  <a:pt x="57" y="284"/>
                </a:cubicBezTo>
                <a:close/>
                <a:moveTo>
                  <a:pt x="58" y="284"/>
                </a:moveTo>
                <a:cubicBezTo>
                  <a:pt x="58" y="284"/>
                  <a:pt x="58" y="284"/>
                  <a:pt x="58" y="284"/>
                </a:cubicBezTo>
                <a:cubicBezTo>
                  <a:pt x="58" y="284"/>
                  <a:pt x="58" y="284"/>
                  <a:pt x="58" y="284"/>
                </a:cubicBezTo>
                <a:cubicBezTo>
                  <a:pt x="58" y="284"/>
                  <a:pt x="58" y="284"/>
                  <a:pt x="58" y="284"/>
                </a:cubicBezTo>
                <a:cubicBezTo>
                  <a:pt x="58" y="284"/>
                  <a:pt x="58" y="284"/>
                  <a:pt x="58" y="284"/>
                </a:cubicBezTo>
                <a:close/>
                <a:moveTo>
                  <a:pt x="58" y="283"/>
                </a:moveTo>
                <a:cubicBezTo>
                  <a:pt x="58" y="282"/>
                  <a:pt x="58" y="281"/>
                  <a:pt x="58" y="281"/>
                </a:cubicBezTo>
                <a:cubicBezTo>
                  <a:pt x="58" y="281"/>
                  <a:pt x="59" y="281"/>
                  <a:pt x="59" y="281"/>
                </a:cubicBezTo>
                <a:cubicBezTo>
                  <a:pt x="59" y="281"/>
                  <a:pt x="59" y="282"/>
                  <a:pt x="58" y="282"/>
                </a:cubicBezTo>
                <a:cubicBezTo>
                  <a:pt x="58" y="282"/>
                  <a:pt x="58" y="283"/>
                  <a:pt x="58" y="283"/>
                </a:cubicBezTo>
                <a:close/>
                <a:moveTo>
                  <a:pt x="59" y="280"/>
                </a:moveTo>
                <a:cubicBezTo>
                  <a:pt x="61" y="279"/>
                  <a:pt x="62" y="279"/>
                  <a:pt x="63" y="278"/>
                </a:cubicBezTo>
                <a:cubicBezTo>
                  <a:pt x="64" y="278"/>
                  <a:pt x="65" y="278"/>
                  <a:pt x="66" y="277"/>
                </a:cubicBezTo>
                <a:cubicBezTo>
                  <a:pt x="66" y="278"/>
                  <a:pt x="66" y="279"/>
                  <a:pt x="66" y="279"/>
                </a:cubicBezTo>
                <a:cubicBezTo>
                  <a:pt x="63" y="280"/>
                  <a:pt x="61" y="281"/>
                  <a:pt x="59" y="282"/>
                </a:cubicBezTo>
                <a:cubicBezTo>
                  <a:pt x="59" y="282"/>
                  <a:pt x="59" y="281"/>
                  <a:pt x="59" y="280"/>
                </a:cubicBezTo>
                <a:close/>
                <a:moveTo>
                  <a:pt x="66" y="277"/>
                </a:moveTo>
                <a:cubicBezTo>
                  <a:pt x="68" y="276"/>
                  <a:pt x="70" y="276"/>
                  <a:pt x="72" y="275"/>
                </a:cubicBezTo>
                <a:cubicBezTo>
                  <a:pt x="72" y="275"/>
                  <a:pt x="72" y="275"/>
                  <a:pt x="72" y="275"/>
                </a:cubicBezTo>
                <a:cubicBezTo>
                  <a:pt x="72" y="276"/>
                  <a:pt x="72" y="276"/>
                  <a:pt x="72" y="277"/>
                </a:cubicBezTo>
                <a:cubicBezTo>
                  <a:pt x="70" y="278"/>
                  <a:pt x="68" y="278"/>
                  <a:pt x="66" y="279"/>
                </a:cubicBezTo>
                <a:cubicBezTo>
                  <a:pt x="66" y="278"/>
                  <a:pt x="66" y="278"/>
                  <a:pt x="66" y="277"/>
                </a:cubicBezTo>
                <a:close/>
                <a:moveTo>
                  <a:pt x="76" y="273"/>
                </a:moveTo>
                <a:cubicBezTo>
                  <a:pt x="78" y="273"/>
                  <a:pt x="79" y="272"/>
                  <a:pt x="81" y="272"/>
                </a:cubicBezTo>
                <a:cubicBezTo>
                  <a:pt x="81" y="272"/>
                  <a:pt x="81" y="273"/>
                  <a:pt x="82" y="273"/>
                </a:cubicBezTo>
                <a:cubicBezTo>
                  <a:pt x="80" y="274"/>
                  <a:pt x="78" y="275"/>
                  <a:pt x="76" y="275"/>
                </a:cubicBezTo>
                <a:cubicBezTo>
                  <a:pt x="76" y="275"/>
                  <a:pt x="76" y="274"/>
                  <a:pt x="76" y="273"/>
                </a:cubicBezTo>
                <a:close/>
                <a:moveTo>
                  <a:pt x="86" y="270"/>
                </a:moveTo>
                <a:cubicBezTo>
                  <a:pt x="88" y="269"/>
                  <a:pt x="89" y="269"/>
                  <a:pt x="91" y="268"/>
                </a:cubicBezTo>
                <a:cubicBezTo>
                  <a:pt x="91" y="269"/>
                  <a:pt x="91" y="269"/>
                  <a:pt x="91" y="269"/>
                </a:cubicBezTo>
                <a:cubicBezTo>
                  <a:pt x="91" y="270"/>
                  <a:pt x="91" y="270"/>
                  <a:pt x="91" y="269"/>
                </a:cubicBezTo>
                <a:cubicBezTo>
                  <a:pt x="91" y="269"/>
                  <a:pt x="91" y="268"/>
                  <a:pt x="92" y="268"/>
                </a:cubicBezTo>
                <a:cubicBezTo>
                  <a:pt x="92" y="268"/>
                  <a:pt x="92" y="268"/>
                  <a:pt x="92" y="268"/>
                </a:cubicBezTo>
                <a:cubicBezTo>
                  <a:pt x="92" y="268"/>
                  <a:pt x="92" y="268"/>
                  <a:pt x="92" y="268"/>
                </a:cubicBezTo>
                <a:cubicBezTo>
                  <a:pt x="92" y="268"/>
                  <a:pt x="93" y="268"/>
                  <a:pt x="93" y="268"/>
                </a:cubicBezTo>
                <a:cubicBezTo>
                  <a:pt x="93" y="268"/>
                  <a:pt x="93" y="268"/>
                  <a:pt x="93" y="268"/>
                </a:cubicBezTo>
                <a:cubicBezTo>
                  <a:pt x="94" y="267"/>
                  <a:pt x="95" y="267"/>
                  <a:pt x="97" y="266"/>
                </a:cubicBezTo>
                <a:cubicBezTo>
                  <a:pt x="103" y="264"/>
                  <a:pt x="109" y="262"/>
                  <a:pt x="116" y="260"/>
                </a:cubicBezTo>
                <a:cubicBezTo>
                  <a:pt x="116" y="261"/>
                  <a:pt x="116" y="262"/>
                  <a:pt x="116" y="263"/>
                </a:cubicBezTo>
                <a:cubicBezTo>
                  <a:pt x="116" y="263"/>
                  <a:pt x="116" y="263"/>
                  <a:pt x="116" y="263"/>
                </a:cubicBezTo>
                <a:cubicBezTo>
                  <a:pt x="112" y="264"/>
                  <a:pt x="109" y="265"/>
                  <a:pt x="106" y="266"/>
                </a:cubicBezTo>
                <a:cubicBezTo>
                  <a:pt x="99" y="268"/>
                  <a:pt x="93" y="270"/>
                  <a:pt x="86" y="272"/>
                </a:cubicBezTo>
                <a:cubicBezTo>
                  <a:pt x="86" y="271"/>
                  <a:pt x="86" y="271"/>
                  <a:pt x="86" y="270"/>
                </a:cubicBezTo>
                <a:close/>
                <a:moveTo>
                  <a:pt x="122" y="259"/>
                </a:moveTo>
                <a:cubicBezTo>
                  <a:pt x="122" y="259"/>
                  <a:pt x="122" y="259"/>
                  <a:pt x="122" y="259"/>
                </a:cubicBezTo>
                <a:cubicBezTo>
                  <a:pt x="128" y="257"/>
                  <a:pt x="135" y="255"/>
                  <a:pt x="142" y="253"/>
                </a:cubicBezTo>
                <a:cubicBezTo>
                  <a:pt x="142" y="254"/>
                  <a:pt x="141" y="255"/>
                  <a:pt x="141" y="256"/>
                </a:cubicBezTo>
                <a:cubicBezTo>
                  <a:pt x="141" y="256"/>
                  <a:pt x="142" y="256"/>
                  <a:pt x="142" y="256"/>
                </a:cubicBezTo>
                <a:cubicBezTo>
                  <a:pt x="142" y="255"/>
                  <a:pt x="142" y="254"/>
                  <a:pt x="143" y="253"/>
                </a:cubicBezTo>
                <a:cubicBezTo>
                  <a:pt x="146" y="252"/>
                  <a:pt x="150" y="251"/>
                  <a:pt x="153" y="251"/>
                </a:cubicBezTo>
                <a:cubicBezTo>
                  <a:pt x="153" y="251"/>
                  <a:pt x="153" y="252"/>
                  <a:pt x="153" y="252"/>
                </a:cubicBezTo>
                <a:cubicBezTo>
                  <a:pt x="153" y="252"/>
                  <a:pt x="154" y="252"/>
                  <a:pt x="154" y="252"/>
                </a:cubicBezTo>
                <a:cubicBezTo>
                  <a:pt x="154" y="252"/>
                  <a:pt x="154" y="251"/>
                  <a:pt x="154" y="251"/>
                </a:cubicBezTo>
                <a:cubicBezTo>
                  <a:pt x="158" y="250"/>
                  <a:pt x="161" y="249"/>
                  <a:pt x="165" y="248"/>
                </a:cubicBezTo>
                <a:cubicBezTo>
                  <a:pt x="165" y="249"/>
                  <a:pt x="165" y="251"/>
                  <a:pt x="164" y="252"/>
                </a:cubicBezTo>
                <a:cubicBezTo>
                  <a:pt x="150" y="255"/>
                  <a:pt x="136" y="258"/>
                  <a:pt x="122" y="262"/>
                </a:cubicBezTo>
                <a:cubicBezTo>
                  <a:pt x="122" y="261"/>
                  <a:pt x="122" y="260"/>
                  <a:pt x="122" y="259"/>
                </a:cubicBezTo>
                <a:close/>
                <a:moveTo>
                  <a:pt x="165" y="249"/>
                </a:moveTo>
                <a:cubicBezTo>
                  <a:pt x="165" y="252"/>
                  <a:pt x="165" y="253"/>
                  <a:pt x="165" y="249"/>
                </a:cubicBezTo>
                <a:cubicBezTo>
                  <a:pt x="166" y="249"/>
                  <a:pt x="166" y="248"/>
                  <a:pt x="166" y="248"/>
                </a:cubicBezTo>
                <a:cubicBezTo>
                  <a:pt x="166" y="248"/>
                  <a:pt x="166" y="248"/>
                  <a:pt x="166" y="248"/>
                </a:cubicBezTo>
                <a:cubicBezTo>
                  <a:pt x="166" y="248"/>
                  <a:pt x="166" y="248"/>
                  <a:pt x="166" y="248"/>
                </a:cubicBezTo>
                <a:cubicBezTo>
                  <a:pt x="167" y="249"/>
                  <a:pt x="167" y="250"/>
                  <a:pt x="167" y="252"/>
                </a:cubicBezTo>
                <a:cubicBezTo>
                  <a:pt x="166" y="252"/>
                  <a:pt x="166" y="252"/>
                  <a:pt x="165" y="252"/>
                </a:cubicBezTo>
                <a:cubicBezTo>
                  <a:pt x="166" y="251"/>
                  <a:pt x="166" y="250"/>
                  <a:pt x="166" y="249"/>
                </a:cubicBezTo>
                <a:cubicBezTo>
                  <a:pt x="166" y="249"/>
                  <a:pt x="166" y="249"/>
                  <a:pt x="165" y="249"/>
                </a:cubicBezTo>
                <a:close/>
                <a:moveTo>
                  <a:pt x="167" y="250"/>
                </a:moveTo>
                <a:cubicBezTo>
                  <a:pt x="167" y="249"/>
                  <a:pt x="167" y="248"/>
                  <a:pt x="167" y="248"/>
                </a:cubicBezTo>
                <a:cubicBezTo>
                  <a:pt x="167" y="248"/>
                  <a:pt x="168" y="247"/>
                  <a:pt x="168" y="247"/>
                </a:cubicBezTo>
                <a:cubicBezTo>
                  <a:pt x="168" y="251"/>
                  <a:pt x="167" y="254"/>
                  <a:pt x="167" y="250"/>
                </a:cubicBezTo>
                <a:close/>
                <a:moveTo>
                  <a:pt x="167" y="247"/>
                </a:moveTo>
                <a:cubicBezTo>
                  <a:pt x="167" y="245"/>
                  <a:pt x="167" y="243"/>
                  <a:pt x="167" y="241"/>
                </a:cubicBezTo>
                <a:cubicBezTo>
                  <a:pt x="168" y="241"/>
                  <a:pt x="168" y="241"/>
                  <a:pt x="169" y="241"/>
                </a:cubicBezTo>
                <a:cubicBezTo>
                  <a:pt x="169" y="241"/>
                  <a:pt x="169" y="242"/>
                  <a:pt x="169" y="242"/>
                </a:cubicBezTo>
                <a:cubicBezTo>
                  <a:pt x="169" y="242"/>
                  <a:pt x="169" y="242"/>
                  <a:pt x="169" y="243"/>
                </a:cubicBezTo>
                <a:cubicBezTo>
                  <a:pt x="168" y="243"/>
                  <a:pt x="168" y="245"/>
                  <a:pt x="168" y="246"/>
                </a:cubicBezTo>
                <a:cubicBezTo>
                  <a:pt x="168" y="247"/>
                  <a:pt x="167" y="247"/>
                  <a:pt x="167" y="247"/>
                </a:cubicBezTo>
                <a:close/>
                <a:moveTo>
                  <a:pt x="169" y="244"/>
                </a:moveTo>
                <a:cubicBezTo>
                  <a:pt x="169" y="245"/>
                  <a:pt x="169" y="245"/>
                  <a:pt x="169" y="246"/>
                </a:cubicBezTo>
                <a:cubicBezTo>
                  <a:pt x="169" y="246"/>
                  <a:pt x="169" y="246"/>
                  <a:pt x="168" y="246"/>
                </a:cubicBezTo>
                <a:cubicBezTo>
                  <a:pt x="169" y="246"/>
                  <a:pt x="169" y="245"/>
                  <a:pt x="169" y="244"/>
                </a:cubicBezTo>
                <a:close/>
                <a:moveTo>
                  <a:pt x="172" y="240"/>
                </a:moveTo>
                <a:cubicBezTo>
                  <a:pt x="174" y="239"/>
                  <a:pt x="176" y="239"/>
                  <a:pt x="178" y="239"/>
                </a:cubicBezTo>
                <a:cubicBezTo>
                  <a:pt x="178" y="239"/>
                  <a:pt x="178" y="240"/>
                  <a:pt x="178" y="240"/>
                </a:cubicBezTo>
                <a:cubicBezTo>
                  <a:pt x="178" y="242"/>
                  <a:pt x="181" y="242"/>
                  <a:pt x="182" y="240"/>
                </a:cubicBezTo>
                <a:cubicBezTo>
                  <a:pt x="182" y="239"/>
                  <a:pt x="182" y="238"/>
                  <a:pt x="182" y="237"/>
                </a:cubicBezTo>
                <a:cubicBezTo>
                  <a:pt x="182" y="237"/>
                  <a:pt x="182" y="237"/>
                  <a:pt x="183" y="237"/>
                </a:cubicBezTo>
                <a:cubicBezTo>
                  <a:pt x="183" y="238"/>
                  <a:pt x="183" y="239"/>
                  <a:pt x="183" y="240"/>
                </a:cubicBezTo>
                <a:cubicBezTo>
                  <a:pt x="183" y="242"/>
                  <a:pt x="186" y="243"/>
                  <a:pt x="187" y="240"/>
                </a:cubicBezTo>
                <a:cubicBezTo>
                  <a:pt x="187" y="239"/>
                  <a:pt x="187" y="238"/>
                  <a:pt x="187" y="236"/>
                </a:cubicBezTo>
                <a:cubicBezTo>
                  <a:pt x="190" y="236"/>
                  <a:pt x="193" y="235"/>
                  <a:pt x="195" y="234"/>
                </a:cubicBezTo>
                <a:cubicBezTo>
                  <a:pt x="195" y="237"/>
                  <a:pt x="195" y="239"/>
                  <a:pt x="194" y="241"/>
                </a:cubicBezTo>
                <a:cubicBezTo>
                  <a:pt x="187" y="243"/>
                  <a:pt x="180" y="244"/>
                  <a:pt x="173" y="245"/>
                </a:cubicBezTo>
                <a:cubicBezTo>
                  <a:pt x="173" y="244"/>
                  <a:pt x="173" y="242"/>
                  <a:pt x="172" y="240"/>
                </a:cubicBezTo>
                <a:close/>
                <a:moveTo>
                  <a:pt x="196" y="234"/>
                </a:moveTo>
                <a:cubicBezTo>
                  <a:pt x="196" y="234"/>
                  <a:pt x="197" y="234"/>
                  <a:pt x="197" y="234"/>
                </a:cubicBezTo>
                <a:cubicBezTo>
                  <a:pt x="197" y="236"/>
                  <a:pt x="196" y="239"/>
                  <a:pt x="195" y="241"/>
                </a:cubicBezTo>
                <a:cubicBezTo>
                  <a:pt x="195" y="241"/>
                  <a:pt x="195" y="241"/>
                  <a:pt x="195" y="241"/>
                </a:cubicBezTo>
                <a:cubicBezTo>
                  <a:pt x="195" y="239"/>
                  <a:pt x="195" y="237"/>
                  <a:pt x="196" y="234"/>
                </a:cubicBezTo>
                <a:close/>
                <a:moveTo>
                  <a:pt x="195" y="242"/>
                </a:moveTo>
                <a:cubicBezTo>
                  <a:pt x="195" y="244"/>
                  <a:pt x="194" y="245"/>
                  <a:pt x="194" y="247"/>
                </a:cubicBezTo>
                <a:cubicBezTo>
                  <a:pt x="194" y="245"/>
                  <a:pt x="194" y="244"/>
                  <a:pt x="195" y="242"/>
                </a:cubicBezTo>
                <a:cubicBezTo>
                  <a:pt x="195" y="242"/>
                  <a:pt x="195" y="242"/>
                  <a:pt x="195" y="242"/>
                </a:cubicBezTo>
                <a:close/>
                <a:moveTo>
                  <a:pt x="196" y="242"/>
                </a:moveTo>
                <a:cubicBezTo>
                  <a:pt x="197" y="242"/>
                  <a:pt x="198" y="241"/>
                  <a:pt x="199" y="241"/>
                </a:cubicBezTo>
                <a:cubicBezTo>
                  <a:pt x="199" y="242"/>
                  <a:pt x="199" y="243"/>
                  <a:pt x="199" y="244"/>
                </a:cubicBezTo>
                <a:cubicBezTo>
                  <a:pt x="199" y="244"/>
                  <a:pt x="199" y="244"/>
                  <a:pt x="199" y="244"/>
                </a:cubicBezTo>
                <a:cubicBezTo>
                  <a:pt x="199" y="243"/>
                  <a:pt x="199" y="242"/>
                  <a:pt x="200" y="241"/>
                </a:cubicBezTo>
                <a:cubicBezTo>
                  <a:pt x="205" y="240"/>
                  <a:pt x="210" y="239"/>
                  <a:pt x="215" y="239"/>
                </a:cubicBezTo>
                <a:cubicBezTo>
                  <a:pt x="214" y="240"/>
                  <a:pt x="214" y="241"/>
                  <a:pt x="214" y="242"/>
                </a:cubicBezTo>
                <a:cubicBezTo>
                  <a:pt x="208" y="244"/>
                  <a:pt x="201" y="245"/>
                  <a:pt x="194" y="247"/>
                </a:cubicBezTo>
                <a:cubicBezTo>
                  <a:pt x="195" y="246"/>
                  <a:pt x="195" y="244"/>
                  <a:pt x="196" y="242"/>
                </a:cubicBezTo>
                <a:close/>
                <a:moveTo>
                  <a:pt x="195" y="248"/>
                </a:moveTo>
                <a:cubicBezTo>
                  <a:pt x="201" y="246"/>
                  <a:pt x="208" y="245"/>
                  <a:pt x="214" y="243"/>
                </a:cubicBezTo>
                <a:cubicBezTo>
                  <a:pt x="214" y="245"/>
                  <a:pt x="214" y="247"/>
                  <a:pt x="214" y="249"/>
                </a:cubicBezTo>
                <a:cubicBezTo>
                  <a:pt x="194" y="253"/>
                  <a:pt x="174" y="257"/>
                  <a:pt x="155" y="262"/>
                </a:cubicBezTo>
                <a:cubicBezTo>
                  <a:pt x="150" y="264"/>
                  <a:pt x="144" y="265"/>
                  <a:pt x="139" y="267"/>
                </a:cubicBezTo>
                <a:cubicBezTo>
                  <a:pt x="130" y="269"/>
                  <a:pt x="121" y="271"/>
                  <a:pt x="112" y="273"/>
                </a:cubicBezTo>
                <a:cubicBezTo>
                  <a:pt x="114" y="273"/>
                  <a:pt x="116" y="272"/>
                  <a:pt x="118" y="271"/>
                </a:cubicBezTo>
                <a:cubicBezTo>
                  <a:pt x="143" y="264"/>
                  <a:pt x="169" y="256"/>
                  <a:pt x="195" y="248"/>
                </a:cubicBezTo>
                <a:close/>
                <a:moveTo>
                  <a:pt x="188" y="254"/>
                </a:moveTo>
                <a:cubicBezTo>
                  <a:pt x="196" y="252"/>
                  <a:pt x="205" y="251"/>
                  <a:pt x="214" y="249"/>
                </a:cubicBezTo>
                <a:cubicBezTo>
                  <a:pt x="213" y="249"/>
                  <a:pt x="213" y="249"/>
                  <a:pt x="213" y="249"/>
                </a:cubicBezTo>
                <a:cubicBezTo>
                  <a:pt x="213" y="250"/>
                  <a:pt x="214" y="250"/>
                  <a:pt x="214" y="249"/>
                </a:cubicBezTo>
                <a:cubicBezTo>
                  <a:pt x="214" y="249"/>
                  <a:pt x="214" y="249"/>
                  <a:pt x="214" y="249"/>
                </a:cubicBezTo>
                <a:cubicBezTo>
                  <a:pt x="233" y="245"/>
                  <a:pt x="253" y="241"/>
                  <a:pt x="272" y="239"/>
                </a:cubicBezTo>
                <a:cubicBezTo>
                  <a:pt x="253" y="243"/>
                  <a:pt x="235" y="247"/>
                  <a:pt x="216" y="251"/>
                </a:cubicBezTo>
                <a:cubicBezTo>
                  <a:pt x="204" y="253"/>
                  <a:pt x="192" y="256"/>
                  <a:pt x="180" y="259"/>
                </a:cubicBezTo>
                <a:cubicBezTo>
                  <a:pt x="168" y="261"/>
                  <a:pt x="156" y="263"/>
                  <a:pt x="144" y="266"/>
                </a:cubicBezTo>
                <a:cubicBezTo>
                  <a:pt x="158" y="262"/>
                  <a:pt x="173" y="258"/>
                  <a:pt x="188" y="254"/>
                </a:cubicBezTo>
                <a:close/>
                <a:moveTo>
                  <a:pt x="174" y="260"/>
                </a:moveTo>
                <a:cubicBezTo>
                  <a:pt x="154" y="265"/>
                  <a:pt x="134" y="270"/>
                  <a:pt x="115" y="275"/>
                </a:cubicBezTo>
                <a:cubicBezTo>
                  <a:pt x="108" y="277"/>
                  <a:pt x="102" y="279"/>
                  <a:pt x="96" y="281"/>
                </a:cubicBezTo>
                <a:cubicBezTo>
                  <a:pt x="83" y="285"/>
                  <a:pt x="70" y="289"/>
                  <a:pt x="57" y="294"/>
                </a:cubicBezTo>
                <a:cubicBezTo>
                  <a:pt x="57" y="294"/>
                  <a:pt x="57" y="294"/>
                  <a:pt x="57" y="294"/>
                </a:cubicBezTo>
                <a:cubicBezTo>
                  <a:pt x="64" y="291"/>
                  <a:pt x="70" y="289"/>
                  <a:pt x="73" y="288"/>
                </a:cubicBezTo>
                <a:cubicBezTo>
                  <a:pt x="94" y="280"/>
                  <a:pt x="115" y="273"/>
                  <a:pt x="137" y="267"/>
                </a:cubicBezTo>
                <a:cubicBezTo>
                  <a:pt x="149" y="265"/>
                  <a:pt x="161" y="262"/>
                  <a:pt x="174" y="260"/>
                </a:cubicBezTo>
                <a:close/>
                <a:moveTo>
                  <a:pt x="24" y="313"/>
                </a:moveTo>
                <a:cubicBezTo>
                  <a:pt x="24" y="313"/>
                  <a:pt x="24" y="313"/>
                  <a:pt x="24" y="313"/>
                </a:cubicBezTo>
                <a:cubicBezTo>
                  <a:pt x="24" y="313"/>
                  <a:pt x="25" y="312"/>
                  <a:pt x="25" y="312"/>
                </a:cubicBezTo>
                <a:cubicBezTo>
                  <a:pt x="25" y="312"/>
                  <a:pt x="24" y="313"/>
                  <a:pt x="24" y="313"/>
                </a:cubicBezTo>
                <a:close/>
                <a:moveTo>
                  <a:pt x="59" y="308"/>
                </a:moveTo>
                <a:cubicBezTo>
                  <a:pt x="59" y="308"/>
                  <a:pt x="60" y="308"/>
                  <a:pt x="60" y="308"/>
                </a:cubicBezTo>
                <a:cubicBezTo>
                  <a:pt x="60" y="309"/>
                  <a:pt x="60" y="311"/>
                  <a:pt x="59" y="312"/>
                </a:cubicBezTo>
                <a:cubicBezTo>
                  <a:pt x="59" y="312"/>
                  <a:pt x="58" y="312"/>
                  <a:pt x="58" y="312"/>
                </a:cubicBezTo>
                <a:cubicBezTo>
                  <a:pt x="58" y="311"/>
                  <a:pt x="59" y="309"/>
                  <a:pt x="59" y="308"/>
                </a:cubicBezTo>
                <a:close/>
                <a:moveTo>
                  <a:pt x="58" y="325"/>
                </a:moveTo>
                <a:cubicBezTo>
                  <a:pt x="58" y="325"/>
                  <a:pt x="58" y="326"/>
                  <a:pt x="59" y="326"/>
                </a:cubicBezTo>
                <a:cubicBezTo>
                  <a:pt x="56" y="345"/>
                  <a:pt x="54" y="373"/>
                  <a:pt x="53" y="377"/>
                </a:cubicBezTo>
                <a:cubicBezTo>
                  <a:pt x="53" y="378"/>
                  <a:pt x="54" y="378"/>
                  <a:pt x="54" y="377"/>
                </a:cubicBezTo>
                <a:cubicBezTo>
                  <a:pt x="54" y="373"/>
                  <a:pt x="56" y="345"/>
                  <a:pt x="59" y="327"/>
                </a:cubicBezTo>
                <a:cubicBezTo>
                  <a:pt x="60" y="327"/>
                  <a:pt x="61" y="326"/>
                  <a:pt x="62" y="325"/>
                </a:cubicBezTo>
                <a:cubicBezTo>
                  <a:pt x="62" y="325"/>
                  <a:pt x="62" y="324"/>
                  <a:pt x="62" y="323"/>
                </a:cubicBezTo>
                <a:cubicBezTo>
                  <a:pt x="65" y="323"/>
                  <a:pt x="68" y="322"/>
                  <a:pt x="70" y="321"/>
                </a:cubicBezTo>
                <a:cubicBezTo>
                  <a:pt x="64" y="335"/>
                  <a:pt x="62" y="351"/>
                  <a:pt x="61" y="366"/>
                </a:cubicBezTo>
                <a:cubicBezTo>
                  <a:pt x="60" y="371"/>
                  <a:pt x="60" y="377"/>
                  <a:pt x="60" y="382"/>
                </a:cubicBezTo>
                <a:cubicBezTo>
                  <a:pt x="56" y="383"/>
                  <a:pt x="53" y="384"/>
                  <a:pt x="50" y="385"/>
                </a:cubicBezTo>
                <a:cubicBezTo>
                  <a:pt x="51" y="377"/>
                  <a:pt x="52" y="370"/>
                  <a:pt x="53" y="363"/>
                </a:cubicBezTo>
                <a:cubicBezTo>
                  <a:pt x="54" y="362"/>
                  <a:pt x="55" y="362"/>
                  <a:pt x="55" y="361"/>
                </a:cubicBezTo>
                <a:cubicBezTo>
                  <a:pt x="55" y="352"/>
                  <a:pt x="56" y="342"/>
                  <a:pt x="56" y="333"/>
                </a:cubicBezTo>
                <a:cubicBezTo>
                  <a:pt x="57" y="331"/>
                  <a:pt x="57" y="328"/>
                  <a:pt x="57" y="325"/>
                </a:cubicBezTo>
                <a:cubicBezTo>
                  <a:pt x="57" y="325"/>
                  <a:pt x="57" y="325"/>
                  <a:pt x="58" y="325"/>
                </a:cubicBezTo>
                <a:close/>
                <a:moveTo>
                  <a:pt x="53" y="327"/>
                </a:moveTo>
                <a:cubicBezTo>
                  <a:pt x="53" y="328"/>
                  <a:pt x="53" y="330"/>
                  <a:pt x="52" y="332"/>
                </a:cubicBezTo>
                <a:cubicBezTo>
                  <a:pt x="52" y="330"/>
                  <a:pt x="52" y="328"/>
                  <a:pt x="51" y="326"/>
                </a:cubicBezTo>
                <a:cubicBezTo>
                  <a:pt x="52" y="326"/>
                  <a:pt x="52" y="326"/>
                  <a:pt x="53" y="326"/>
                </a:cubicBezTo>
                <a:cubicBezTo>
                  <a:pt x="53" y="326"/>
                  <a:pt x="53" y="326"/>
                  <a:pt x="53" y="327"/>
                </a:cubicBezTo>
                <a:close/>
                <a:moveTo>
                  <a:pt x="52" y="335"/>
                </a:moveTo>
                <a:cubicBezTo>
                  <a:pt x="52" y="338"/>
                  <a:pt x="52" y="340"/>
                  <a:pt x="52" y="343"/>
                </a:cubicBezTo>
                <a:cubicBezTo>
                  <a:pt x="52" y="338"/>
                  <a:pt x="51" y="332"/>
                  <a:pt x="50" y="327"/>
                </a:cubicBezTo>
                <a:cubicBezTo>
                  <a:pt x="51" y="327"/>
                  <a:pt x="51" y="327"/>
                  <a:pt x="51" y="327"/>
                </a:cubicBezTo>
                <a:cubicBezTo>
                  <a:pt x="52" y="329"/>
                  <a:pt x="52" y="332"/>
                  <a:pt x="52" y="335"/>
                </a:cubicBezTo>
                <a:close/>
                <a:moveTo>
                  <a:pt x="50" y="326"/>
                </a:moveTo>
                <a:cubicBezTo>
                  <a:pt x="50" y="325"/>
                  <a:pt x="50" y="325"/>
                  <a:pt x="50" y="324"/>
                </a:cubicBezTo>
                <a:cubicBezTo>
                  <a:pt x="50" y="324"/>
                  <a:pt x="50" y="324"/>
                  <a:pt x="50" y="324"/>
                </a:cubicBezTo>
                <a:cubicBezTo>
                  <a:pt x="49" y="324"/>
                  <a:pt x="49" y="324"/>
                  <a:pt x="49" y="324"/>
                </a:cubicBezTo>
                <a:cubicBezTo>
                  <a:pt x="49" y="323"/>
                  <a:pt x="49" y="323"/>
                  <a:pt x="49" y="322"/>
                </a:cubicBezTo>
                <a:cubicBezTo>
                  <a:pt x="50" y="322"/>
                  <a:pt x="50" y="323"/>
                  <a:pt x="51" y="325"/>
                </a:cubicBezTo>
                <a:cubicBezTo>
                  <a:pt x="51" y="325"/>
                  <a:pt x="51" y="325"/>
                  <a:pt x="51" y="326"/>
                </a:cubicBezTo>
                <a:cubicBezTo>
                  <a:pt x="51" y="326"/>
                  <a:pt x="50" y="326"/>
                  <a:pt x="50" y="326"/>
                </a:cubicBezTo>
                <a:close/>
                <a:moveTo>
                  <a:pt x="42" y="329"/>
                </a:moveTo>
                <a:cubicBezTo>
                  <a:pt x="42" y="329"/>
                  <a:pt x="42" y="329"/>
                  <a:pt x="42" y="330"/>
                </a:cubicBezTo>
                <a:cubicBezTo>
                  <a:pt x="41" y="332"/>
                  <a:pt x="40" y="334"/>
                  <a:pt x="39" y="337"/>
                </a:cubicBezTo>
                <a:cubicBezTo>
                  <a:pt x="39" y="338"/>
                  <a:pt x="39" y="338"/>
                  <a:pt x="38" y="339"/>
                </a:cubicBezTo>
                <a:cubicBezTo>
                  <a:pt x="39" y="336"/>
                  <a:pt x="41" y="332"/>
                  <a:pt x="42" y="329"/>
                </a:cubicBezTo>
                <a:cubicBezTo>
                  <a:pt x="42" y="329"/>
                  <a:pt x="42" y="329"/>
                  <a:pt x="42" y="329"/>
                </a:cubicBezTo>
                <a:close/>
                <a:moveTo>
                  <a:pt x="35" y="391"/>
                </a:moveTo>
                <a:cubicBezTo>
                  <a:pt x="35" y="393"/>
                  <a:pt x="35" y="394"/>
                  <a:pt x="35" y="395"/>
                </a:cubicBezTo>
                <a:cubicBezTo>
                  <a:pt x="33" y="395"/>
                  <a:pt x="32" y="396"/>
                  <a:pt x="30" y="396"/>
                </a:cubicBezTo>
                <a:cubicBezTo>
                  <a:pt x="27" y="396"/>
                  <a:pt x="25" y="396"/>
                  <a:pt x="22" y="397"/>
                </a:cubicBezTo>
                <a:cubicBezTo>
                  <a:pt x="22" y="397"/>
                  <a:pt x="23" y="396"/>
                  <a:pt x="23" y="396"/>
                </a:cubicBezTo>
                <a:cubicBezTo>
                  <a:pt x="23" y="395"/>
                  <a:pt x="23" y="394"/>
                  <a:pt x="24" y="393"/>
                </a:cubicBezTo>
                <a:cubicBezTo>
                  <a:pt x="26" y="393"/>
                  <a:pt x="28" y="392"/>
                  <a:pt x="31" y="391"/>
                </a:cubicBezTo>
                <a:cubicBezTo>
                  <a:pt x="31" y="391"/>
                  <a:pt x="32" y="391"/>
                  <a:pt x="32" y="391"/>
                </a:cubicBezTo>
                <a:cubicBezTo>
                  <a:pt x="33" y="392"/>
                  <a:pt x="34" y="392"/>
                  <a:pt x="35" y="391"/>
                </a:cubicBezTo>
                <a:close/>
                <a:moveTo>
                  <a:pt x="19" y="395"/>
                </a:moveTo>
                <a:cubicBezTo>
                  <a:pt x="19" y="396"/>
                  <a:pt x="19" y="397"/>
                  <a:pt x="19" y="397"/>
                </a:cubicBezTo>
                <a:cubicBezTo>
                  <a:pt x="19" y="397"/>
                  <a:pt x="18" y="397"/>
                  <a:pt x="18" y="397"/>
                </a:cubicBezTo>
                <a:cubicBezTo>
                  <a:pt x="18" y="396"/>
                  <a:pt x="18" y="396"/>
                  <a:pt x="18" y="395"/>
                </a:cubicBezTo>
                <a:cubicBezTo>
                  <a:pt x="18" y="395"/>
                  <a:pt x="19" y="395"/>
                  <a:pt x="19" y="395"/>
                </a:cubicBezTo>
                <a:cubicBezTo>
                  <a:pt x="19" y="395"/>
                  <a:pt x="19" y="395"/>
                  <a:pt x="19" y="395"/>
                </a:cubicBezTo>
                <a:close/>
                <a:moveTo>
                  <a:pt x="15" y="404"/>
                </a:moveTo>
                <a:cubicBezTo>
                  <a:pt x="15" y="405"/>
                  <a:pt x="16" y="405"/>
                  <a:pt x="16" y="404"/>
                </a:cubicBezTo>
                <a:cubicBezTo>
                  <a:pt x="16" y="405"/>
                  <a:pt x="16" y="405"/>
                  <a:pt x="16" y="405"/>
                </a:cubicBezTo>
                <a:cubicBezTo>
                  <a:pt x="14" y="406"/>
                  <a:pt x="12" y="407"/>
                  <a:pt x="11" y="408"/>
                </a:cubicBezTo>
                <a:cubicBezTo>
                  <a:pt x="9" y="409"/>
                  <a:pt x="9" y="411"/>
                  <a:pt x="11" y="411"/>
                </a:cubicBezTo>
                <a:cubicBezTo>
                  <a:pt x="11" y="411"/>
                  <a:pt x="11" y="412"/>
                  <a:pt x="10" y="412"/>
                </a:cubicBezTo>
                <a:cubicBezTo>
                  <a:pt x="10" y="412"/>
                  <a:pt x="10" y="412"/>
                  <a:pt x="10" y="412"/>
                </a:cubicBezTo>
                <a:cubicBezTo>
                  <a:pt x="9" y="410"/>
                  <a:pt x="9" y="409"/>
                  <a:pt x="8" y="408"/>
                </a:cubicBezTo>
                <a:cubicBezTo>
                  <a:pt x="8" y="408"/>
                  <a:pt x="8" y="408"/>
                  <a:pt x="8" y="408"/>
                </a:cubicBezTo>
                <a:cubicBezTo>
                  <a:pt x="10" y="406"/>
                  <a:pt x="12" y="405"/>
                  <a:pt x="14" y="404"/>
                </a:cubicBezTo>
                <a:cubicBezTo>
                  <a:pt x="14" y="404"/>
                  <a:pt x="14" y="404"/>
                  <a:pt x="15" y="404"/>
                </a:cubicBezTo>
                <a:close/>
                <a:moveTo>
                  <a:pt x="5" y="412"/>
                </a:moveTo>
                <a:cubicBezTo>
                  <a:pt x="6" y="414"/>
                  <a:pt x="6" y="416"/>
                  <a:pt x="7" y="417"/>
                </a:cubicBezTo>
                <a:cubicBezTo>
                  <a:pt x="7" y="418"/>
                  <a:pt x="7" y="418"/>
                  <a:pt x="7" y="418"/>
                </a:cubicBezTo>
                <a:cubicBezTo>
                  <a:pt x="6" y="417"/>
                  <a:pt x="4" y="415"/>
                  <a:pt x="4" y="413"/>
                </a:cubicBezTo>
                <a:cubicBezTo>
                  <a:pt x="4" y="412"/>
                  <a:pt x="4" y="411"/>
                  <a:pt x="5" y="411"/>
                </a:cubicBezTo>
                <a:cubicBezTo>
                  <a:pt x="5" y="411"/>
                  <a:pt x="5" y="412"/>
                  <a:pt x="5" y="412"/>
                </a:cubicBezTo>
                <a:close/>
                <a:moveTo>
                  <a:pt x="14" y="418"/>
                </a:moveTo>
                <a:cubicBezTo>
                  <a:pt x="14" y="418"/>
                  <a:pt x="14" y="418"/>
                  <a:pt x="14" y="418"/>
                </a:cubicBezTo>
                <a:cubicBezTo>
                  <a:pt x="14" y="418"/>
                  <a:pt x="14" y="418"/>
                  <a:pt x="14" y="418"/>
                </a:cubicBezTo>
                <a:cubicBezTo>
                  <a:pt x="14" y="418"/>
                  <a:pt x="14" y="418"/>
                  <a:pt x="14" y="418"/>
                </a:cubicBezTo>
                <a:close/>
                <a:moveTo>
                  <a:pt x="14" y="418"/>
                </a:moveTo>
                <a:cubicBezTo>
                  <a:pt x="14" y="417"/>
                  <a:pt x="14" y="417"/>
                  <a:pt x="14" y="416"/>
                </a:cubicBezTo>
                <a:cubicBezTo>
                  <a:pt x="14" y="416"/>
                  <a:pt x="14" y="416"/>
                  <a:pt x="15" y="416"/>
                </a:cubicBezTo>
                <a:cubicBezTo>
                  <a:pt x="15" y="416"/>
                  <a:pt x="15" y="417"/>
                  <a:pt x="14" y="417"/>
                </a:cubicBezTo>
                <a:cubicBezTo>
                  <a:pt x="14" y="418"/>
                  <a:pt x="14" y="418"/>
                  <a:pt x="14" y="418"/>
                </a:cubicBezTo>
                <a:close/>
                <a:moveTo>
                  <a:pt x="15" y="415"/>
                </a:moveTo>
                <a:cubicBezTo>
                  <a:pt x="16" y="415"/>
                  <a:pt x="16" y="415"/>
                  <a:pt x="17" y="415"/>
                </a:cubicBezTo>
                <a:cubicBezTo>
                  <a:pt x="17" y="415"/>
                  <a:pt x="17" y="415"/>
                  <a:pt x="17" y="415"/>
                </a:cubicBezTo>
                <a:cubicBezTo>
                  <a:pt x="16" y="416"/>
                  <a:pt x="15" y="416"/>
                  <a:pt x="15" y="417"/>
                </a:cubicBezTo>
                <a:cubicBezTo>
                  <a:pt x="15" y="416"/>
                  <a:pt x="15" y="416"/>
                  <a:pt x="15" y="415"/>
                </a:cubicBezTo>
                <a:close/>
                <a:moveTo>
                  <a:pt x="19" y="508"/>
                </a:moveTo>
                <a:cubicBezTo>
                  <a:pt x="21" y="508"/>
                  <a:pt x="23" y="509"/>
                  <a:pt x="24" y="509"/>
                </a:cubicBezTo>
                <a:cubicBezTo>
                  <a:pt x="23" y="509"/>
                  <a:pt x="23" y="509"/>
                  <a:pt x="22" y="509"/>
                </a:cubicBezTo>
                <a:cubicBezTo>
                  <a:pt x="19" y="508"/>
                  <a:pt x="18" y="508"/>
                  <a:pt x="18" y="508"/>
                </a:cubicBezTo>
                <a:cubicBezTo>
                  <a:pt x="18" y="508"/>
                  <a:pt x="19" y="508"/>
                  <a:pt x="19" y="508"/>
                </a:cubicBezTo>
                <a:close/>
                <a:moveTo>
                  <a:pt x="33" y="512"/>
                </a:moveTo>
                <a:cubicBezTo>
                  <a:pt x="33" y="512"/>
                  <a:pt x="33" y="512"/>
                  <a:pt x="33" y="512"/>
                </a:cubicBezTo>
                <a:cubicBezTo>
                  <a:pt x="40" y="512"/>
                  <a:pt x="48" y="513"/>
                  <a:pt x="55" y="514"/>
                </a:cubicBezTo>
                <a:cubicBezTo>
                  <a:pt x="55" y="514"/>
                  <a:pt x="55" y="514"/>
                  <a:pt x="55" y="515"/>
                </a:cubicBezTo>
                <a:cubicBezTo>
                  <a:pt x="53" y="514"/>
                  <a:pt x="51" y="514"/>
                  <a:pt x="49" y="514"/>
                </a:cubicBezTo>
                <a:cubicBezTo>
                  <a:pt x="45" y="514"/>
                  <a:pt x="41" y="513"/>
                  <a:pt x="37" y="513"/>
                </a:cubicBezTo>
                <a:cubicBezTo>
                  <a:pt x="37" y="513"/>
                  <a:pt x="35" y="512"/>
                  <a:pt x="33" y="512"/>
                </a:cubicBezTo>
                <a:close/>
                <a:moveTo>
                  <a:pt x="55" y="515"/>
                </a:moveTo>
                <a:cubicBezTo>
                  <a:pt x="55" y="514"/>
                  <a:pt x="55" y="514"/>
                  <a:pt x="55" y="514"/>
                </a:cubicBezTo>
                <a:cubicBezTo>
                  <a:pt x="62" y="515"/>
                  <a:pt x="69" y="516"/>
                  <a:pt x="77" y="517"/>
                </a:cubicBezTo>
                <a:cubicBezTo>
                  <a:pt x="75" y="517"/>
                  <a:pt x="73" y="517"/>
                  <a:pt x="72" y="516"/>
                </a:cubicBezTo>
                <a:cubicBezTo>
                  <a:pt x="66" y="516"/>
                  <a:pt x="61" y="515"/>
                  <a:pt x="55" y="515"/>
                </a:cubicBezTo>
                <a:close/>
                <a:moveTo>
                  <a:pt x="88" y="521"/>
                </a:moveTo>
                <a:cubicBezTo>
                  <a:pt x="91" y="521"/>
                  <a:pt x="93" y="522"/>
                  <a:pt x="96" y="522"/>
                </a:cubicBezTo>
                <a:cubicBezTo>
                  <a:pt x="105" y="523"/>
                  <a:pt x="113" y="524"/>
                  <a:pt x="121" y="524"/>
                </a:cubicBezTo>
                <a:cubicBezTo>
                  <a:pt x="110" y="525"/>
                  <a:pt x="99" y="525"/>
                  <a:pt x="87" y="525"/>
                </a:cubicBezTo>
                <a:cubicBezTo>
                  <a:pt x="87" y="524"/>
                  <a:pt x="88" y="523"/>
                  <a:pt x="88" y="521"/>
                </a:cubicBezTo>
                <a:close/>
                <a:moveTo>
                  <a:pt x="132" y="525"/>
                </a:moveTo>
                <a:cubicBezTo>
                  <a:pt x="142" y="525"/>
                  <a:pt x="152" y="524"/>
                  <a:pt x="162" y="524"/>
                </a:cubicBezTo>
                <a:cubicBezTo>
                  <a:pt x="164" y="524"/>
                  <a:pt x="166" y="524"/>
                  <a:pt x="168" y="525"/>
                </a:cubicBezTo>
                <a:cubicBezTo>
                  <a:pt x="191" y="528"/>
                  <a:pt x="214" y="531"/>
                  <a:pt x="237" y="533"/>
                </a:cubicBezTo>
                <a:cubicBezTo>
                  <a:pt x="220" y="533"/>
                  <a:pt x="204" y="532"/>
                  <a:pt x="187" y="530"/>
                </a:cubicBezTo>
                <a:cubicBezTo>
                  <a:pt x="170" y="529"/>
                  <a:pt x="153" y="528"/>
                  <a:pt x="137" y="526"/>
                </a:cubicBezTo>
                <a:cubicBezTo>
                  <a:pt x="135" y="526"/>
                  <a:pt x="133" y="525"/>
                  <a:pt x="132" y="525"/>
                </a:cubicBezTo>
                <a:close/>
                <a:moveTo>
                  <a:pt x="433" y="535"/>
                </a:moveTo>
                <a:cubicBezTo>
                  <a:pt x="433" y="533"/>
                  <a:pt x="433" y="532"/>
                  <a:pt x="433" y="530"/>
                </a:cubicBezTo>
                <a:cubicBezTo>
                  <a:pt x="435" y="530"/>
                  <a:pt x="437" y="530"/>
                  <a:pt x="438" y="530"/>
                </a:cubicBezTo>
                <a:cubicBezTo>
                  <a:pt x="438" y="530"/>
                  <a:pt x="438" y="531"/>
                  <a:pt x="438" y="531"/>
                </a:cubicBezTo>
                <a:cubicBezTo>
                  <a:pt x="438" y="531"/>
                  <a:pt x="439" y="531"/>
                  <a:pt x="439" y="531"/>
                </a:cubicBezTo>
                <a:cubicBezTo>
                  <a:pt x="439" y="531"/>
                  <a:pt x="439" y="530"/>
                  <a:pt x="439" y="530"/>
                </a:cubicBezTo>
                <a:cubicBezTo>
                  <a:pt x="446" y="530"/>
                  <a:pt x="453" y="530"/>
                  <a:pt x="460" y="530"/>
                </a:cubicBezTo>
                <a:cubicBezTo>
                  <a:pt x="460" y="530"/>
                  <a:pt x="460" y="529"/>
                  <a:pt x="460" y="529"/>
                </a:cubicBezTo>
                <a:cubicBezTo>
                  <a:pt x="458" y="528"/>
                  <a:pt x="456" y="528"/>
                  <a:pt x="454" y="528"/>
                </a:cubicBezTo>
                <a:cubicBezTo>
                  <a:pt x="454" y="528"/>
                  <a:pt x="454" y="527"/>
                  <a:pt x="454" y="527"/>
                </a:cubicBezTo>
                <a:cubicBezTo>
                  <a:pt x="457" y="527"/>
                  <a:pt x="460" y="527"/>
                  <a:pt x="464" y="527"/>
                </a:cubicBezTo>
                <a:cubicBezTo>
                  <a:pt x="464" y="527"/>
                  <a:pt x="464" y="527"/>
                  <a:pt x="464" y="527"/>
                </a:cubicBezTo>
                <a:cubicBezTo>
                  <a:pt x="476" y="526"/>
                  <a:pt x="487" y="525"/>
                  <a:pt x="499" y="525"/>
                </a:cubicBezTo>
                <a:cubicBezTo>
                  <a:pt x="501" y="525"/>
                  <a:pt x="502" y="525"/>
                  <a:pt x="504" y="525"/>
                </a:cubicBezTo>
                <a:cubicBezTo>
                  <a:pt x="504" y="526"/>
                  <a:pt x="503" y="526"/>
                  <a:pt x="503" y="527"/>
                </a:cubicBezTo>
                <a:cubicBezTo>
                  <a:pt x="503" y="527"/>
                  <a:pt x="504" y="527"/>
                  <a:pt x="504" y="527"/>
                </a:cubicBezTo>
                <a:cubicBezTo>
                  <a:pt x="504" y="526"/>
                  <a:pt x="504" y="526"/>
                  <a:pt x="504" y="525"/>
                </a:cubicBezTo>
                <a:cubicBezTo>
                  <a:pt x="559" y="536"/>
                  <a:pt x="616" y="525"/>
                  <a:pt x="671" y="523"/>
                </a:cubicBezTo>
                <a:cubicBezTo>
                  <a:pt x="678" y="522"/>
                  <a:pt x="685" y="522"/>
                  <a:pt x="692" y="522"/>
                </a:cubicBezTo>
                <a:cubicBezTo>
                  <a:pt x="675" y="525"/>
                  <a:pt x="657" y="527"/>
                  <a:pt x="639" y="529"/>
                </a:cubicBezTo>
                <a:cubicBezTo>
                  <a:pt x="634" y="530"/>
                  <a:pt x="628" y="530"/>
                  <a:pt x="622" y="531"/>
                </a:cubicBezTo>
                <a:cubicBezTo>
                  <a:pt x="598" y="532"/>
                  <a:pt x="575" y="532"/>
                  <a:pt x="551" y="532"/>
                </a:cubicBezTo>
                <a:cubicBezTo>
                  <a:pt x="512" y="533"/>
                  <a:pt x="472" y="534"/>
                  <a:pt x="433" y="535"/>
                </a:cubicBezTo>
                <a:cubicBezTo>
                  <a:pt x="433" y="535"/>
                  <a:pt x="433" y="535"/>
                  <a:pt x="433" y="535"/>
                </a:cubicBezTo>
                <a:close/>
                <a:moveTo>
                  <a:pt x="779" y="518"/>
                </a:moveTo>
                <a:cubicBezTo>
                  <a:pt x="780" y="518"/>
                  <a:pt x="782" y="518"/>
                  <a:pt x="784" y="518"/>
                </a:cubicBezTo>
                <a:cubicBezTo>
                  <a:pt x="782" y="518"/>
                  <a:pt x="780" y="518"/>
                  <a:pt x="779" y="518"/>
                </a:cubicBezTo>
                <a:cubicBezTo>
                  <a:pt x="779" y="518"/>
                  <a:pt x="779" y="518"/>
                  <a:pt x="779" y="518"/>
                </a:cubicBezTo>
                <a:close/>
                <a:moveTo>
                  <a:pt x="802" y="516"/>
                </a:moveTo>
                <a:cubicBezTo>
                  <a:pt x="811" y="515"/>
                  <a:pt x="820" y="513"/>
                  <a:pt x="829" y="511"/>
                </a:cubicBezTo>
                <a:cubicBezTo>
                  <a:pt x="838" y="510"/>
                  <a:pt x="847" y="508"/>
                  <a:pt x="856" y="507"/>
                </a:cubicBezTo>
                <a:cubicBezTo>
                  <a:pt x="839" y="510"/>
                  <a:pt x="823" y="513"/>
                  <a:pt x="806" y="516"/>
                </a:cubicBezTo>
                <a:cubicBezTo>
                  <a:pt x="805" y="516"/>
                  <a:pt x="803" y="516"/>
                  <a:pt x="802" y="516"/>
                </a:cubicBezTo>
                <a:close/>
                <a:moveTo>
                  <a:pt x="839" y="508"/>
                </a:moveTo>
                <a:cubicBezTo>
                  <a:pt x="824" y="511"/>
                  <a:pt x="809" y="514"/>
                  <a:pt x="793" y="516"/>
                </a:cubicBezTo>
                <a:cubicBezTo>
                  <a:pt x="788" y="516"/>
                  <a:pt x="783" y="517"/>
                  <a:pt x="778" y="517"/>
                </a:cubicBezTo>
                <a:cubicBezTo>
                  <a:pt x="778" y="514"/>
                  <a:pt x="777" y="511"/>
                  <a:pt x="777" y="508"/>
                </a:cubicBezTo>
                <a:cubicBezTo>
                  <a:pt x="793" y="507"/>
                  <a:pt x="809" y="507"/>
                  <a:pt x="825" y="506"/>
                </a:cubicBezTo>
                <a:cubicBezTo>
                  <a:pt x="825" y="507"/>
                  <a:pt x="825" y="508"/>
                  <a:pt x="825" y="508"/>
                </a:cubicBezTo>
                <a:cubicBezTo>
                  <a:pt x="826" y="508"/>
                  <a:pt x="826" y="508"/>
                  <a:pt x="826" y="508"/>
                </a:cubicBezTo>
                <a:cubicBezTo>
                  <a:pt x="826" y="508"/>
                  <a:pt x="826" y="507"/>
                  <a:pt x="826" y="507"/>
                </a:cubicBezTo>
                <a:cubicBezTo>
                  <a:pt x="826" y="507"/>
                  <a:pt x="826" y="507"/>
                  <a:pt x="826" y="507"/>
                </a:cubicBezTo>
                <a:cubicBezTo>
                  <a:pt x="826" y="507"/>
                  <a:pt x="826" y="506"/>
                  <a:pt x="826" y="506"/>
                </a:cubicBezTo>
                <a:cubicBezTo>
                  <a:pt x="842" y="506"/>
                  <a:pt x="858" y="504"/>
                  <a:pt x="874" y="501"/>
                </a:cubicBezTo>
                <a:cubicBezTo>
                  <a:pt x="874" y="501"/>
                  <a:pt x="874" y="502"/>
                  <a:pt x="874" y="502"/>
                </a:cubicBezTo>
                <a:cubicBezTo>
                  <a:pt x="872" y="503"/>
                  <a:pt x="869" y="503"/>
                  <a:pt x="866" y="504"/>
                </a:cubicBezTo>
                <a:cubicBezTo>
                  <a:pt x="857" y="505"/>
                  <a:pt x="848" y="507"/>
                  <a:pt x="839" y="508"/>
                </a:cubicBezTo>
                <a:close/>
                <a:moveTo>
                  <a:pt x="875" y="502"/>
                </a:moveTo>
                <a:cubicBezTo>
                  <a:pt x="875" y="503"/>
                  <a:pt x="875" y="503"/>
                  <a:pt x="875" y="503"/>
                </a:cubicBezTo>
                <a:cubicBezTo>
                  <a:pt x="873" y="503"/>
                  <a:pt x="871" y="504"/>
                  <a:pt x="869" y="504"/>
                </a:cubicBezTo>
                <a:cubicBezTo>
                  <a:pt x="871" y="503"/>
                  <a:pt x="873" y="503"/>
                  <a:pt x="875" y="502"/>
                </a:cubicBezTo>
                <a:close/>
                <a:moveTo>
                  <a:pt x="875" y="502"/>
                </a:moveTo>
                <a:cubicBezTo>
                  <a:pt x="875" y="502"/>
                  <a:pt x="875" y="502"/>
                  <a:pt x="875" y="502"/>
                </a:cubicBezTo>
                <a:cubicBezTo>
                  <a:pt x="875" y="502"/>
                  <a:pt x="875" y="502"/>
                  <a:pt x="875" y="502"/>
                </a:cubicBezTo>
                <a:close/>
                <a:moveTo>
                  <a:pt x="875" y="502"/>
                </a:moveTo>
                <a:cubicBezTo>
                  <a:pt x="875" y="502"/>
                  <a:pt x="875" y="501"/>
                  <a:pt x="875" y="501"/>
                </a:cubicBezTo>
                <a:cubicBezTo>
                  <a:pt x="875" y="501"/>
                  <a:pt x="875" y="501"/>
                  <a:pt x="876" y="501"/>
                </a:cubicBezTo>
                <a:cubicBezTo>
                  <a:pt x="875" y="501"/>
                  <a:pt x="875" y="502"/>
                  <a:pt x="875" y="502"/>
                </a:cubicBezTo>
                <a:cubicBezTo>
                  <a:pt x="875" y="502"/>
                  <a:pt x="875" y="502"/>
                  <a:pt x="875" y="502"/>
                </a:cubicBezTo>
                <a:close/>
                <a:moveTo>
                  <a:pt x="876" y="501"/>
                </a:moveTo>
                <a:cubicBezTo>
                  <a:pt x="880" y="500"/>
                  <a:pt x="885" y="499"/>
                  <a:pt x="889" y="498"/>
                </a:cubicBezTo>
                <a:cubicBezTo>
                  <a:pt x="890" y="498"/>
                  <a:pt x="890" y="498"/>
                  <a:pt x="890" y="498"/>
                </a:cubicBezTo>
                <a:cubicBezTo>
                  <a:pt x="885" y="499"/>
                  <a:pt x="880" y="501"/>
                  <a:pt x="876" y="502"/>
                </a:cubicBezTo>
                <a:cubicBezTo>
                  <a:pt x="876" y="501"/>
                  <a:pt x="876" y="501"/>
                  <a:pt x="876" y="501"/>
                </a:cubicBezTo>
                <a:close/>
                <a:moveTo>
                  <a:pt x="893" y="498"/>
                </a:moveTo>
                <a:cubicBezTo>
                  <a:pt x="893" y="498"/>
                  <a:pt x="894" y="498"/>
                  <a:pt x="894" y="498"/>
                </a:cubicBezTo>
                <a:cubicBezTo>
                  <a:pt x="894" y="498"/>
                  <a:pt x="894" y="498"/>
                  <a:pt x="894" y="498"/>
                </a:cubicBezTo>
                <a:cubicBezTo>
                  <a:pt x="894" y="498"/>
                  <a:pt x="893" y="498"/>
                  <a:pt x="892" y="498"/>
                </a:cubicBezTo>
                <a:cubicBezTo>
                  <a:pt x="892" y="498"/>
                  <a:pt x="893" y="498"/>
                  <a:pt x="893" y="498"/>
                </a:cubicBezTo>
                <a:close/>
                <a:moveTo>
                  <a:pt x="898" y="497"/>
                </a:moveTo>
                <a:cubicBezTo>
                  <a:pt x="897" y="497"/>
                  <a:pt x="896" y="497"/>
                  <a:pt x="896" y="497"/>
                </a:cubicBezTo>
                <a:cubicBezTo>
                  <a:pt x="896" y="497"/>
                  <a:pt x="896" y="497"/>
                  <a:pt x="896" y="497"/>
                </a:cubicBezTo>
                <a:cubicBezTo>
                  <a:pt x="896" y="497"/>
                  <a:pt x="896" y="496"/>
                  <a:pt x="896" y="496"/>
                </a:cubicBezTo>
                <a:cubicBezTo>
                  <a:pt x="895" y="497"/>
                  <a:pt x="894" y="497"/>
                  <a:pt x="894" y="497"/>
                </a:cubicBezTo>
                <a:cubicBezTo>
                  <a:pt x="894" y="497"/>
                  <a:pt x="894" y="497"/>
                  <a:pt x="894" y="497"/>
                </a:cubicBezTo>
                <a:cubicBezTo>
                  <a:pt x="896" y="496"/>
                  <a:pt x="898" y="496"/>
                  <a:pt x="900" y="495"/>
                </a:cubicBezTo>
                <a:cubicBezTo>
                  <a:pt x="900" y="496"/>
                  <a:pt x="900" y="497"/>
                  <a:pt x="900" y="497"/>
                </a:cubicBezTo>
                <a:cubicBezTo>
                  <a:pt x="900" y="498"/>
                  <a:pt x="901" y="498"/>
                  <a:pt x="901" y="497"/>
                </a:cubicBezTo>
                <a:cubicBezTo>
                  <a:pt x="901" y="497"/>
                  <a:pt x="901" y="496"/>
                  <a:pt x="901" y="495"/>
                </a:cubicBezTo>
                <a:cubicBezTo>
                  <a:pt x="904" y="494"/>
                  <a:pt x="906" y="493"/>
                  <a:pt x="909" y="492"/>
                </a:cubicBezTo>
                <a:cubicBezTo>
                  <a:pt x="905" y="496"/>
                  <a:pt x="900" y="499"/>
                  <a:pt x="894" y="502"/>
                </a:cubicBezTo>
                <a:cubicBezTo>
                  <a:pt x="894" y="501"/>
                  <a:pt x="894" y="500"/>
                  <a:pt x="895" y="499"/>
                </a:cubicBezTo>
                <a:cubicBezTo>
                  <a:pt x="896" y="499"/>
                  <a:pt x="897" y="498"/>
                  <a:pt x="898" y="498"/>
                </a:cubicBezTo>
                <a:cubicBezTo>
                  <a:pt x="898" y="498"/>
                  <a:pt x="898" y="497"/>
                  <a:pt x="898" y="497"/>
                </a:cubicBezTo>
                <a:close/>
                <a:moveTo>
                  <a:pt x="911" y="491"/>
                </a:moveTo>
                <a:cubicBezTo>
                  <a:pt x="911" y="491"/>
                  <a:pt x="911" y="491"/>
                  <a:pt x="911" y="491"/>
                </a:cubicBezTo>
                <a:cubicBezTo>
                  <a:pt x="911" y="491"/>
                  <a:pt x="911" y="492"/>
                  <a:pt x="910" y="492"/>
                </a:cubicBezTo>
                <a:cubicBezTo>
                  <a:pt x="907" y="493"/>
                  <a:pt x="904" y="494"/>
                  <a:pt x="901" y="495"/>
                </a:cubicBezTo>
                <a:cubicBezTo>
                  <a:pt x="901" y="487"/>
                  <a:pt x="901" y="480"/>
                  <a:pt x="901" y="472"/>
                </a:cubicBezTo>
                <a:cubicBezTo>
                  <a:pt x="902" y="478"/>
                  <a:pt x="903" y="485"/>
                  <a:pt x="904" y="491"/>
                </a:cubicBezTo>
                <a:cubicBezTo>
                  <a:pt x="904" y="491"/>
                  <a:pt x="905" y="491"/>
                  <a:pt x="905" y="491"/>
                </a:cubicBezTo>
                <a:cubicBezTo>
                  <a:pt x="903" y="482"/>
                  <a:pt x="902" y="473"/>
                  <a:pt x="900" y="464"/>
                </a:cubicBezTo>
                <a:cubicBezTo>
                  <a:pt x="900" y="456"/>
                  <a:pt x="899" y="448"/>
                  <a:pt x="897" y="441"/>
                </a:cubicBezTo>
                <a:cubicBezTo>
                  <a:pt x="895" y="424"/>
                  <a:pt x="893" y="408"/>
                  <a:pt x="891" y="392"/>
                </a:cubicBezTo>
                <a:cubicBezTo>
                  <a:pt x="891" y="389"/>
                  <a:pt x="890" y="387"/>
                  <a:pt x="890" y="384"/>
                </a:cubicBezTo>
                <a:cubicBezTo>
                  <a:pt x="890" y="384"/>
                  <a:pt x="890" y="383"/>
                  <a:pt x="890" y="383"/>
                </a:cubicBezTo>
                <a:cubicBezTo>
                  <a:pt x="889" y="377"/>
                  <a:pt x="888" y="371"/>
                  <a:pt x="888" y="364"/>
                </a:cubicBezTo>
                <a:cubicBezTo>
                  <a:pt x="897" y="406"/>
                  <a:pt x="906" y="448"/>
                  <a:pt x="911" y="491"/>
                </a:cubicBezTo>
                <a:close/>
                <a:moveTo>
                  <a:pt x="890" y="358"/>
                </a:moveTo>
                <a:cubicBezTo>
                  <a:pt x="889" y="358"/>
                  <a:pt x="888" y="358"/>
                  <a:pt x="887" y="358"/>
                </a:cubicBezTo>
                <a:cubicBezTo>
                  <a:pt x="886" y="354"/>
                  <a:pt x="886" y="351"/>
                  <a:pt x="886" y="348"/>
                </a:cubicBezTo>
                <a:cubicBezTo>
                  <a:pt x="885" y="345"/>
                  <a:pt x="885" y="341"/>
                  <a:pt x="884" y="338"/>
                </a:cubicBezTo>
                <a:cubicBezTo>
                  <a:pt x="883" y="333"/>
                  <a:pt x="883" y="328"/>
                  <a:pt x="882" y="323"/>
                </a:cubicBezTo>
                <a:cubicBezTo>
                  <a:pt x="885" y="335"/>
                  <a:pt x="888" y="347"/>
                  <a:pt x="890" y="358"/>
                </a:cubicBezTo>
                <a:close/>
                <a:moveTo>
                  <a:pt x="878" y="294"/>
                </a:moveTo>
                <a:cubicBezTo>
                  <a:pt x="877" y="286"/>
                  <a:pt x="879" y="292"/>
                  <a:pt x="879" y="296"/>
                </a:cubicBezTo>
                <a:cubicBezTo>
                  <a:pt x="879" y="296"/>
                  <a:pt x="879" y="296"/>
                  <a:pt x="878" y="296"/>
                </a:cubicBezTo>
                <a:cubicBezTo>
                  <a:pt x="878" y="295"/>
                  <a:pt x="878" y="295"/>
                  <a:pt x="878" y="294"/>
                </a:cubicBezTo>
                <a:close/>
                <a:moveTo>
                  <a:pt x="871" y="291"/>
                </a:moveTo>
                <a:cubicBezTo>
                  <a:pt x="871" y="291"/>
                  <a:pt x="871" y="291"/>
                  <a:pt x="871" y="291"/>
                </a:cubicBezTo>
                <a:cubicBezTo>
                  <a:pt x="873" y="292"/>
                  <a:pt x="875" y="294"/>
                  <a:pt x="875" y="296"/>
                </a:cubicBezTo>
                <a:cubicBezTo>
                  <a:pt x="873" y="296"/>
                  <a:pt x="873" y="295"/>
                  <a:pt x="871" y="291"/>
                </a:cubicBezTo>
                <a:close/>
                <a:moveTo>
                  <a:pt x="877" y="298"/>
                </a:moveTo>
                <a:cubicBezTo>
                  <a:pt x="878" y="298"/>
                  <a:pt x="878" y="298"/>
                  <a:pt x="878" y="298"/>
                </a:cubicBezTo>
                <a:cubicBezTo>
                  <a:pt x="878" y="299"/>
                  <a:pt x="878" y="300"/>
                  <a:pt x="878" y="301"/>
                </a:cubicBezTo>
                <a:cubicBezTo>
                  <a:pt x="878" y="301"/>
                  <a:pt x="878" y="301"/>
                  <a:pt x="878" y="301"/>
                </a:cubicBezTo>
                <a:cubicBezTo>
                  <a:pt x="878" y="300"/>
                  <a:pt x="878" y="299"/>
                  <a:pt x="877" y="298"/>
                </a:cubicBezTo>
                <a:close/>
                <a:moveTo>
                  <a:pt x="885" y="358"/>
                </a:moveTo>
                <a:cubicBezTo>
                  <a:pt x="886" y="360"/>
                  <a:pt x="886" y="363"/>
                  <a:pt x="886" y="365"/>
                </a:cubicBezTo>
                <a:cubicBezTo>
                  <a:pt x="885" y="362"/>
                  <a:pt x="884" y="360"/>
                  <a:pt x="883" y="358"/>
                </a:cubicBezTo>
                <a:cubicBezTo>
                  <a:pt x="884" y="358"/>
                  <a:pt x="885" y="358"/>
                  <a:pt x="885" y="358"/>
                </a:cubicBezTo>
                <a:close/>
                <a:moveTo>
                  <a:pt x="883" y="357"/>
                </a:moveTo>
                <a:cubicBezTo>
                  <a:pt x="882" y="357"/>
                  <a:pt x="880" y="357"/>
                  <a:pt x="879" y="357"/>
                </a:cubicBezTo>
                <a:cubicBezTo>
                  <a:pt x="880" y="351"/>
                  <a:pt x="882" y="354"/>
                  <a:pt x="883" y="357"/>
                </a:cubicBezTo>
                <a:close/>
                <a:moveTo>
                  <a:pt x="850" y="351"/>
                </a:moveTo>
                <a:cubicBezTo>
                  <a:pt x="851" y="350"/>
                  <a:pt x="852" y="350"/>
                  <a:pt x="853" y="350"/>
                </a:cubicBezTo>
                <a:cubicBezTo>
                  <a:pt x="853" y="350"/>
                  <a:pt x="853" y="350"/>
                  <a:pt x="852" y="351"/>
                </a:cubicBezTo>
                <a:cubicBezTo>
                  <a:pt x="852" y="351"/>
                  <a:pt x="852" y="351"/>
                  <a:pt x="851" y="352"/>
                </a:cubicBezTo>
                <a:cubicBezTo>
                  <a:pt x="851" y="352"/>
                  <a:pt x="850" y="352"/>
                  <a:pt x="850" y="352"/>
                </a:cubicBezTo>
                <a:cubicBezTo>
                  <a:pt x="850" y="352"/>
                  <a:pt x="850" y="351"/>
                  <a:pt x="850" y="351"/>
                </a:cubicBezTo>
                <a:close/>
                <a:moveTo>
                  <a:pt x="849" y="352"/>
                </a:moveTo>
                <a:cubicBezTo>
                  <a:pt x="840" y="361"/>
                  <a:pt x="835" y="382"/>
                  <a:pt x="840" y="395"/>
                </a:cubicBezTo>
                <a:cubicBezTo>
                  <a:pt x="839" y="395"/>
                  <a:pt x="837" y="394"/>
                  <a:pt x="835" y="394"/>
                </a:cubicBezTo>
                <a:cubicBezTo>
                  <a:pt x="835" y="388"/>
                  <a:pt x="835" y="381"/>
                  <a:pt x="834" y="375"/>
                </a:cubicBezTo>
                <a:cubicBezTo>
                  <a:pt x="834" y="371"/>
                  <a:pt x="834" y="368"/>
                  <a:pt x="834" y="365"/>
                </a:cubicBezTo>
                <a:cubicBezTo>
                  <a:pt x="834" y="365"/>
                  <a:pt x="834" y="366"/>
                  <a:pt x="834" y="366"/>
                </a:cubicBezTo>
                <a:cubicBezTo>
                  <a:pt x="834" y="369"/>
                  <a:pt x="834" y="371"/>
                  <a:pt x="834" y="373"/>
                </a:cubicBezTo>
                <a:cubicBezTo>
                  <a:pt x="834" y="372"/>
                  <a:pt x="834" y="370"/>
                  <a:pt x="833" y="368"/>
                </a:cubicBezTo>
                <a:cubicBezTo>
                  <a:pt x="833" y="362"/>
                  <a:pt x="832" y="352"/>
                  <a:pt x="827" y="348"/>
                </a:cubicBezTo>
                <a:cubicBezTo>
                  <a:pt x="826" y="348"/>
                  <a:pt x="826" y="347"/>
                  <a:pt x="826" y="347"/>
                </a:cubicBezTo>
                <a:cubicBezTo>
                  <a:pt x="826" y="347"/>
                  <a:pt x="826" y="347"/>
                  <a:pt x="826" y="347"/>
                </a:cubicBezTo>
                <a:cubicBezTo>
                  <a:pt x="827" y="347"/>
                  <a:pt x="829" y="347"/>
                  <a:pt x="830" y="348"/>
                </a:cubicBezTo>
                <a:cubicBezTo>
                  <a:pt x="830" y="348"/>
                  <a:pt x="831" y="349"/>
                  <a:pt x="831" y="349"/>
                </a:cubicBezTo>
                <a:cubicBezTo>
                  <a:pt x="832" y="354"/>
                  <a:pt x="833" y="360"/>
                  <a:pt x="834" y="365"/>
                </a:cubicBezTo>
                <a:cubicBezTo>
                  <a:pt x="833" y="360"/>
                  <a:pt x="833" y="353"/>
                  <a:pt x="831" y="348"/>
                </a:cubicBezTo>
                <a:cubicBezTo>
                  <a:pt x="837" y="349"/>
                  <a:pt x="843" y="351"/>
                  <a:pt x="849" y="352"/>
                </a:cubicBezTo>
                <a:close/>
                <a:moveTo>
                  <a:pt x="830" y="347"/>
                </a:moveTo>
                <a:cubicBezTo>
                  <a:pt x="828" y="347"/>
                  <a:pt x="826" y="346"/>
                  <a:pt x="824" y="346"/>
                </a:cubicBezTo>
                <a:cubicBezTo>
                  <a:pt x="824" y="345"/>
                  <a:pt x="824" y="345"/>
                  <a:pt x="823" y="344"/>
                </a:cubicBezTo>
                <a:cubicBezTo>
                  <a:pt x="823" y="343"/>
                  <a:pt x="820" y="343"/>
                  <a:pt x="820" y="345"/>
                </a:cubicBezTo>
                <a:cubicBezTo>
                  <a:pt x="820" y="345"/>
                  <a:pt x="819" y="345"/>
                  <a:pt x="819" y="345"/>
                </a:cubicBezTo>
                <a:cubicBezTo>
                  <a:pt x="823" y="342"/>
                  <a:pt x="827" y="341"/>
                  <a:pt x="830" y="347"/>
                </a:cubicBezTo>
                <a:close/>
                <a:moveTo>
                  <a:pt x="818" y="345"/>
                </a:moveTo>
                <a:cubicBezTo>
                  <a:pt x="817" y="345"/>
                  <a:pt x="817" y="345"/>
                  <a:pt x="817" y="346"/>
                </a:cubicBezTo>
                <a:cubicBezTo>
                  <a:pt x="816" y="344"/>
                  <a:pt x="813" y="344"/>
                  <a:pt x="813" y="346"/>
                </a:cubicBezTo>
                <a:cubicBezTo>
                  <a:pt x="813" y="348"/>
                  <a:pt x="813" y="350"/>
                  <a:pt x="812" y="351"/>
                </a:cubicBezTo>
                <a:cubicBezTo>
                  <a:pt x="812" y="352"/>
                  <a:pt x="812" y="352"/>
                  <a:pt x="811" y="353"/>
                </a:cubicBezTo>
                <a:cubicBezTo>
                  <a:pt x="810" y="353"/>
                  <a:pt x="809" y="353"/>
                  <a:pt x="809" y="355"/>
                </a:cubicBezTo>
                <a:cubicBezTo>
                  <a:pt x="809" y="355"/>
                  <a:pt x="809" y="356"/>
                  <a:pt x="809" y="357"/>
                </a:cubicBezTo>
                <a:cubicBezTo>
                  <a:pt x="804" y="368"/>
                  <a:pt x="805" y="379"/>
                  <a:pt x="808" y="391"/>
                </a:cubicBezTo>
                <a:cubicBezTo>
                  <a:pt x="805" y="390"/>
                  <a:pt x="802" y="390"/>
                  <a:pt x="798" y="390"/>
                </a:cubicBezTo>
                <a:cubicBezTo>
                  <a:pt x="799" y="381"/>
                  <a:pt x="799" y="371"/>
                  <a:pt x="799" y="362"/>
                </a:cubicBezTo>
                <a:cubicBezTo>
                  <a:pt x="799" y="355"/>
                  <a:pt x="798" y="346"/>
                  <a:pt x="794" y="339"/>
                </a:cubicBezTo>
                <a:cubicBezTo>
                  <a:pt x="802" y="341"/>
                  <a:pt x="810" y="343"/>
                  <a:pt x="818" y="345"/>
                </a:cubicBezTo>
                <a:close/>
                <a:moveTo>
                  <a:pt x="792" y="336"/>
                </a:moveTo>
                <a:cubicBezTo>
                  <a:pt x="793" y="337"/>
                  <a:pt x="793" y="338"/>
                  <a:pt x="793" y="339"/>
                </a:cubicBezTo>
                <a:cubicBezTo>
                  <a:pt x="791" y="338"/>
                  <a:pt x="788" y="337"/>
                  <a:pt x="786" y="337"/>
                </a:cubicBezTo>
                <a:cubicBezTo>
                  <a:pt x="788" y="337"/>
                  <a:pt x="791" y="338"/>
                  <a:pt x="794" y="339"/>
                </a:cubicBezTo>
                <a:cubicBezTo>
                  <a:pt x="800" y="348"/>
                  <a:pt x="799" y="363"/>
                  <a:pt x="799" y="372"/>
                </a:cubicBezTo>
                <a:cubicBezTo>
                  <a:pt x="799" y="378"/>
                  <a:pt x="798" y="384"/>
                  <a:pt x="798" y="390"/>
                </a:cubicBezTo>
                <a:cubicBezTo>
                  <a:pt x="797" y="390"/>
                  <a:pt x="797" y="390"/>
                  <a:pt x="796" y="390"/>
                </a:cubicBezTo>
                <a:cubicBezTo>
                  <a:pt x="796" y="387"/>
                  <a:pt x="796" y="384"/>
                  <a:pt x="796" y="381"/>
                </a:cubicBezTo>
                <a:cubicBezTo>
                  <a:pt x="796" y="384"/>
                  <a:pt x="796" y="387"/>
                  <a:pt x="796" y="390"/>
                </a:cubicBezTo>
                <a:cubicBezTo>
                  <a:pt x="788" y="389"/>
                  <a:pt x="781" y="389"/>
                  <a:pt x="773" y="388"/>
                </a:cubicBezTo>
                <a:cubicBezTo>
                  <a:pt x="773" y="387"/>
                  <a:pt x="773" y="386"/>
                  <a:pt x="772" y="384"/>
                </a:cubicBezTo>
                <a:cubicBezTo>
                  <a:pt x="773" y="385"/>
                  <a:pt x="776" y="385"/>
                  <a:pt x="776" y="383"/>
                </a:cubicBezTo>
                <a:cubicBezTo>
                  <a:pt x="776" y="379"/>
                  <a:pt x="776" y="376"/>
                  <a:pt x="776" y="372"/>
                </a:cubicBezTo>
                <a:cubicBezTo>
                  <a:pt x="776" y="372"/>
                  <a:pt x="777" y="372"/>
                  <a:pt x="777" y="371"/>
                </a:cubicBezTo>
                <a:cubicBezTo>
                  <a:pt x="777" y="369"/>
                  <a:pt x="777" y="368"/>
                  <a:pt x="777" y="366"/>
                </a:cubicBezTo>
                <a:cubicBezTo>
                  <a:pt x="777" y="364"/>
                  <a:pt x="777" y="363"/>
                  <a:pt x="777" y="361"/>
                </a:cubicBezTo>
                <a:cubicBezTo>
                  <a:pt x="776" y="354"/>
                  <a:pt x="776" y="347"/>
                  <a:pt x="779" y="340"/>
                </a:cubicBezTo>
                <a:cubicBezTo>
                  <a:pt x="779" y="340"/>
                  <a:pt x="780" y="340"/>
                  <a:pt x="780" y="340"/>
                </a:cubicBezTo>
                <a:cubicBezTo>
                  <a:pt x="780" y="342"/>
                  <a:pt x="780" y="344"/>
                  <a:pt x="781" y="345"/>
                </a:cubicBezTo>
                <a:cubicBezTo>
                  <a:pt x="775" y="355"/>
                  <a:pt x="777" y="368"/>
                  <a:pt x="780" y="378"/>
                </a:cubicBezTo>
                <a:cubicBezTo>
                  <a:pt x="780" y="380"/>
                  <a:pt x="783" y="380"/>
                  <a:pt x="784" y="378"/>
                </a:cubicBezTo>
                <a:cubicBezTo>
                  <a:pt x="786" y="368"/>
                  <a:pt x="786" y="357"/>
                  <a:pt x="785" y="346"/>
                </a:cubicBezTo>
                <a:cubicBezTo>
                  <a:pt x="785" y="346"/>
                  <a:pt x="785" y="346"/>
                  <a:pt x="786" y="345"/>
                </a:cubicBezTo>
                <a:cubicBezTo>
                  <a:pt x="786" y="349"/>
                  <a:pt x="787" y="352"/>
                  <a:pt x="787" y="356"/>
                </a:cubicBezTo>
                <a:cubicBezTo>
                  <a:pt x="786" y="363"/>
                  <a:pt x="786" y="371"/>
                  <a:pt x="786" y="379"/>
                </a:cubicBezTo>
                <a:cubicBezTo>
                  <a:pt x="786" y="381"/>
                  <a:pt x="790" y="381"/>
                  <a:pt x="790" y="379"/>
                </a:cubicBezTo>
                <a:cubicBezTo>
                  <a:pt x="791" y="375"/>
                  <a:pt x="791" y="371"/>
                  <a:pt x="792" y="366"/>
                </a:cubicBezTo>
                <a:cubicBezTo>
                  <a:pt x="792" y="369"/>
                  <a:pt x="792" y="372"/>
                  <a:pt x="792" y="375"/>
                </a:cubicBezTo>
                <a:cubicBezTo>
                  <a:pt x="792" y="377"/>
                  <a:pt x="796" y="377"/>
                  <a:pt x="796" y="375"/>
                </a:cubicBezTo>
                <a:cubicBezTo>
                  <a:pt x="796" y="371"/>
                  <a:pt x="796" y="367"/>
                  <a:pt x="795" y="364"/>
                </a:cubicBezTo>
                <a:cubicBezTo>
                  <a:pt x="796" y="369"/>
                  <a:pt x="796" y="375"/>
                  <a:pt x="796" y="381"/>
                </a:cubicBezTo>
                <a:cubicBezTo>
                  <a:pt x="796" y="373"/>
                  <a:pt x="796" y="365"/>
                  <a:pt x="795" y="357"/>
                </a:cubicBezTo>
                <a:cubicBezTo>
                  <a:pt x="795" y="354"/>
                  <a:pt x="795" y="351"/>
                  <a:pt x="794" y="348"/>
                </a:cubicBezTo>
                <a:cubicBezTo>
                  <a:pt x="794" y="347"/>
                  <a:pt x="793" y="346"/>
                  <a:pt x="793" y="346"/>
                </a:cubicBezTo>
                <a:cubicBezTo>
                  <a:pt x="792" y="344"/>
                  <a:pt x="790" y="342"/>
                  <a:pt x="789" y="340"/>
                </a:cubicBezTo>
                <a:cubicBezTo>
                  <a:pt x="788" y="340"/>
                  <a:pt x="788" y="340"/>
                  <a:pt x="788" y="339"/>
                </a:cubicBezTo>
                <a:cubicBezTo>
                  <a:pt x="787" y="339"/>
                  <a:pt x="787" y="339"/>
                  <a:pt x="787" y="339"/>
                </a:cubicBezTo>
                <a:cubicBezTo>
                  <a:pt x="786" y="338"/>
                  <a:pt x="784" y="338"/>
                  <a:pt x="783" y="338"/>
                </a:cubicBezTo>
                <a:cubicBezTo>
                  <a:pt x="783" y="338"/>
                  <a:pt x="783" y="337"/>
                  <a:pt x="783" y="336"/>
                </a:cubicBezTo>
                <a:cubicBezTo>
                  <a:pt x="784" y="336"/>
                  <a:pt x="785" y="337"/>
                  <a:pt x="786" y="337"/>
                </a:cubicBezTo>
                <a:cubicBezTo>
                  <a:pt x="785" y="337"/>
                  <a:pt x="784" y="336"/>
                  <a:pt x="783" y="336"/>
                </a:cubicBezTo>
                <a:cubicBezTo>
                  <a:pt x="783" y="335"/>
                  <a:pt x="782" y="335"/>
                  <a:pt x="782" y="334"/>
                </a:cubicBezTo>
                <a:cubicBezTo>
                  <a:pt x="782" y="334"/>
                  <a:pt x="782" y="333"/>
                  <a:pt x="781" y="333"/>
                </a:cubicBezTo>
                <a:cubicBezTo>
                  <a:pt x="785" y="332"/>
                  <a:pt x="789" y="333"/>
                  <a:pt x="792" y="336"/>
                </a:cubicBezTo>
                <a:close/>
                <a:moveTo>
                  <a:pt x="791" y="347"/>
                </a:moveTo>
                <a:cubicBezTo>
                  <a:pt x="790" y="347"/>
                  <a:pt x="790" y="348"/>
                  <a:pt x="790" y="348"/>
                </a:cubicBezTo>
                <a:cubicBezTo>
                  <a:pt x="790" y="346"/>
                  <a:pt x="789" y="343"/>
                  <a:pt x="789" y="341"/>
                </a:cubicBezTo>
                <a:cubicBezTo>
                  <a:pt x="790" y="342"/>
                  <a:pt x="791" y="343"/>
                  <a:pt x="791" y="344"/>
                </a:cubicBezTo>
                <a:cubicBezTo>
                  <a:pt x="791" y="345"/>
                  <a:pt x="792" y="345"/>
                  <a:pt x="792" y="346"/>
                </a:cubicBezTo>
                <a:cubicBezTo>
                  <a:pt x="791" y="346"/>
                  <a:pt x="791" y="346"/>
                  <a:pt x="791" y="347"/>
                </a:cubicBezTo>
                <a:close/>
                <a:moveTo>
                  <a:pt x="786" y="340"/>
                </a:moveTo>
                <a:cubicBezTo>
                  <a:pt x="785" y="340"/>
                  <a:pt x="785" y="341"/>
                  <a:pt x="784" y="341"/>
                </a:cubicBezTo>
                <a:cubicBezTo>
                  <a:pt x="784" y="340"/>
                  <a:pt x="784" y="340"/>
                  <a:pt x="783" y="339"/>
                </a:cubicBezTo>
                <a:cubicBezTo>
                  <a:pt x="785" y="339"/>
                  <a:pt x="786" y="339"/>
                  <a:pt x="786" y="339"/>
                </a:cubicBezTo>
                <a:cubicBezTo>
                  <a:pt x="786" y="339"/>
                  <a:pt x="786" y="339"/>
                  <a:pt x="786" y="340"/>
                </a:cubicBezTo>
                <a:close/>
                <a:moveTo>
                  <a:pt x="781" y="364"/>
                </a:moveTo>
                <a:cubicBezTo>
                  <a:pt x="781" y="361"/>
                  <a:pt x="781" y="358"/>
                  <a:pt x="782" y="355"/>
                </a:cubicBezTo>
                <a:cubicBezTo>
                  <a:pt x="782" y="358"/>
                  <a:pt x="782" y="361"/>
                  <a:pt x="781" y="364"/>
                </a:cubicBezTo>
                <a:close/>
                <a:moveTo>
                  <a:pt x="779" y="334"/>
                </a:moveTo>
                <a:cubicBezTo>
                  <a:pt x="778" y="334"/>
                  <a:pt x="778" y="334"/>
                  <a:pt x="778" y="335"/>
                </a:cubicBezTo>
                <a:cubicBezTo>
                  <a:pt x="777" y="335"/>
                  <a:pt x="777" y="335"/>
                  <a:pt x="777" y="335"/>
                </a:cubicBezTo>
                <a:cubicBezTo>
                  <a:pt x="777" y="334"/>
                  <a:pt x="778" y="334"/>
                  <a:pt x="779" y="334"/>
                </a:cubicBezTo>
                <a:close/>
                <a:moveTo>
                  <a:pt x="776" y="335"/>
                </a:moveTo>
                <a:cubicBezTo>
                  <a:pt x="772" y="338"/>
                  <a:pt x="769" y="343"/>
                  <a:pt x="767" y="347"/>
                </a:cubicBezTo>
                <a:cubicBezTo>
                  <a:pt x="763" y="360"/>
                  <a:pt x="765" y="374"/>
                  <a:pt x="765" y="388"/>
                </a:cubicBezTo>
                <a:cubicBezTo>
                  <a:pt x="761" y="388"/>
                  <a:pt x="757" y="388"/>
                  <a:pt x="753" y="388"/>
                </a:cubicBezTo>
                <a:cubicBezTo>
                  <a:pt x="753" y="384"/>
                  <a:pt x="753" y="380"/>
                  <a:pt x="753" y="376"/>
                </a:cubicBezTo>
                <a:cubicBezTo>
                  <a:pt x="753" y="380"/>
                  <a:pt x="753" y="384"/>
                  <a:pt x="753" y="388"/>
                </a:cubicBezTo>
                <a:cubicBezTo>
                  <a:pt x="748" y="387"/>
                  <a:pt x="743" y="387"/>
                  <a:pt x="738" y="387"/>
                </a:cubicBezTo>
                <a:cubicBezTo>
                  <a:pt x="733" y="387"/>
                  <a:pt x="729" y="387"/>
                  <a:pt x="724" y="386"/>
                </a:cubicBezTo>
                <a:cubicBezTo>
                  <a:pt x="723" y="385"/>
                  <a:pt x="723" y="385"/>
                  <a:pt x="723" y="384"/>
                </a:cubicBezTo>
                <a:cubicBezTo>
                  <a:pt x="724" y="385"/>
                  <a:pt x="725" y="386"/>
                  <a:pt x="726" y="385"/>
                </a:cubicBezTo>
                <a:cubicBezTo>
                  <a:pt x="726" y="385"/>
                  <a:pt x="726" y="384"/>
                  <a:pt x="726" y="385"/>
                </a:cubicBezTo>
                <a:cubicBezTo>
                  <a:pt x="724" y="386"/>
                  <a:pt x="723" y="383"/>
                  <a:pt x="722" y="379"/>
                </a:cubicBezTo>
                <a:cubicBezTo>
                  <a:pt x="722" y="378"/>
                  <a:pt x="722" y="377"/>
                  <a:pt x="722" y="377"/>
                </a:cubicBezTo>
                <a:cubicBezTo>
                  <a:pt x="721" y="373"/>
                  <a:pt x="721" y="370"/>
                  <a:pt x="721" y="369"/>
                </a:cubicBezTo>
                <a:cubicBezTo>
                  <a:pt x="721" y="367"/>
                  <a:pt x="721" y="365"/>
                  <a:pt x="721" y="363"/>
                </a:cubicBezTo>
                <a:cubicBezTo>
                  <a:pt x="722" y="365"/>
                  <a:pt x="722" y="368"/>
                  <a:pt x="723" y="370"/>
                </a:cubicBezTo>
                <a:cubicBezTo>
                  <a:pt x="723" y="371"/>
                  <a:pt x="724" y="373"/>
                  <a:pt x="724" y="375"/>
                </a:cubicBezTo>
                <a:cubicBezTo>
                  <a:pt x="724" y="377"/>
                  <a:pt x="727" y="377"/>
                  <a:pt x="728" y="375"/>
                </a:cubicBezTo>
                <a:cubicBezTo>
                  <a:pt x="728" y="375"/>
                  <a:pt x="729" y="375"/>
                  <a:pt x="729" y="374"/>
                </a:cubicBezTo>
                <a:cubicBezTo>
                  <a:pt x="729" y="375"/>
                  <a:pt x="729" y="375"/>
                  <a:pt x="729" y="375"/>
                </a:cubicBezTo>
                <a:cubicBezTo>
                  <a:pt x="730" y="377"/>
                  <a:pt x="733" y="377"/>
                  <a:pt x="733" y="375"/>
                </a:cubicBezTo>
                <a:cubicBezTo>
                  <a:pt x="732" y="365"/>
                  <a:pt x="731" y="355"/>
                  <a:pt x="732" y="346"/>
                </a:cubicBezTo>
                <a:cubicBezTo>
                  <a:pt x="733" y="354"/>
                  <a:pt x="733" y="363"/>
                  <a:pt x="736" y="371"/>
                </a:cubicBezTo>
                <a:cubicBezTo>
                  <a:pt x="736" y="373"/>
                  <a:pt x="740" y="373"/>
                  <a:pt x="740" y="371"/>
                </a:cubicBezTo>
                <a:cubicBezTo>
                  <a:pt x="740" y="368"/>
                  <a:pt x="740" y="366"/>
                  <a:pt x="740" y="364"/>
                </a:cubicBezTo>
                <a:cubicBezTo>
                  <a:pt x="740" y="365"/>
                  <a:pt x="741" y="366"/>
                  <a:pt x="742" y="366"/>
                </a:cubicBezTo>
                <a:cubicBezTo>
                  <a:pt x="742" y="371"/>
                  <a:pt x="743" y="375"/>
                  <a:pt x="744" y="380"/>
                </a:cubicBezTo>
                <a:cubicBezTo>
                  <a:pt x="744" y="380"/>
                  <a:pt x="744" y="380"/>
                  <a:pt x="744" y="380"/>
                </a:cubicBezTo>
                <a:cubicBezTo>
                  <a:pt x="744" y="380"/>
                  <a:pt x="744" y="380"/>
                  <a:pt x="744" y="380"/>
                </a:cubicBezTo>
                <a:cubicBezTo>
                  <a:pt x="744" y="380"/>
                  <a:pt x="744" y="380"/>
                  <a:pt x="744" y="381"/>
                </a:cubicBezTo>
                <a:cubicBezTo>
                  <a:pt x="744" y="383"/>
                  <a:pt x="748" y="382"/>
                  <a:pt x="748" y="380"/>
                </a:cubicBezTo>
                <a:cubicBezTo>
                  <a:pt x="748" y="375"/>
                  <a:pt x="748" y="370"/>
                  <a:pt x="748" y="365"/>
                </a:cubicBezTo>
                <a:cubicBezTo>
                  <a:pt x="749" y="367"/>
                  <a:pt x="752" y="366"/>
                  <a:pt x="752" y="363"/>
                </a:cubicBezTo>
                <a:cubicBezTo>
                  <a:pt x="750" y="359"/>
                  <a:pt x="750" y="355"/>
                  <a:pt x="750" y="351"/>
                </a:cubicBezTo>
                <a:cubicBezTo>
                  <a:pt x="750" y="354"/>
                  <a:pt x="751" y="357"/>
                  <a:pt x="751" y="359"/>
                </a:cubicBezTo>
                <a:cubicBezTo>
                  <a:pt x="752" y="363"/>
                  <a:pt x="752" y="366"/>
                  <a:pt x="753" y="370"/>
                </a:cubicBezTo>
                <a:cubicBezTo>
                  <a:pt x="753" y="372"/>
                  <a:pt x="753" y="374"/>
                  <a:pt x="753" y="376"/>
                </a:cubicBezTo>
                <a:cubicBezTo>
                  <a:pt x="753" y="374"/>
                  <a:pt x="753" y="372"/>
                  <a:pt x="753" y="371"/>
                </a:cubicBezTo>
                <a:cubicBezTo>
                  <a:pt x="753" y="376"/>
                  <a:pt x="754" y="381"/>
                  <a:pt x="755" y="387"/>
                </a:cubicBezTo>
                <a:cubicBezTo>
                  <a:pt x="756" y="387"/>
                  <a:pt x="756" y="387"/>
                  <a:pt x="756" y="387"/>
                </a:cubicBezTo>
                <a:cubicBezTo>
                  <a:pt x="755" y="383"/>
                  <a:pt x="754" y="374"/>
                  <a:pt x="753" y="363"/>
                </a:cubicBezTo>
                <a:cubicBezTo>
                  <a:pt x="753" y="356"/>
                  <a:pt x="752" y="349"/>
                  <a:pt x="750" y="342"/>
                </a:cubicBezTo>
                <a:cubicBezTo>
                  <a:pt x="751" y="346"/>
                  <a:pt x="751" y="351"/>
                  <a:pt x="752" y="354"/>
                </a:cubicBezTo>
                <a:cubicBezTo>
                  <a:pt x="752" y="356"/>
                  <a:pt x="752" y="358"/>
                  <a:pt x="752" y="360"/>
                </a:cubicBezTo>
                <a:cubicBezTo>
                  <a:pt x="752" y="356"/>
                  <a:pt x="751" y="351"/>
                  <a:pt x="750" y="347"/>
                </a:cubicBezTo>
                <a:cubicBezTo>
                  <a:pt x="750" y="345"/>
                  <a:pt x="750" y="343"/>
                  <a:pt x="750" y="342"/>
                </a:cubicBezTo>
                <a:cubicBezTo>
                  <a:pt x="750" y="342"/>
                  <a:pt x="750" y="342"/>
                  <a:pt x="750" y="342"/>
                </a:cubicBezTo>
                <a:cubicBezTo>
                  <a:pt x="750" y="342"/>
                  <a:pt x="750" y="342"/>
                  <a:pt x="750" y="342"/>
                </a:cubicBezTo>
                <a:cubicBezTo>
                  <a:pt x="750" y="341"/>
                  <a:pt x="750" y="340"/>
                  <a:pt x="750" y="339"/>
                </a:cubicBezTo>
                <a:cubicBezTo>
                  <a:pt x="750" y="338"/>
                  <a:pt x="750" y="337"/>
                  <a:pt x="749" y="337"/>
                </a:cubicBezTo>
                <a:cubicBezTo>
                  <a:pt x="747" y="333"/>
                  <a:pt x="746" y="330"/>
                  <a:pt x="743" y="328"/>
                </a:cubicBezTo>
                <a:cubicBezTo>
                  <a:pt x="754" y="330"/>
                  <a:pt x="765" y="332"/>
                  <a:pt x="776" y="335"/>
                </a:cubicBezTo>
                <a:close/>
                <a:moveTo>
                  <a:pt x="736" y="352"/>
                </a:moveTo>
                <a:cubicBezTo>
                  <a:pt x="736" y="345"/>
                  <a:pt x="735" y="339"/>
                  <a:pt x="733" y="332"/>
                </a:cubicBezTo>
                <a:cubicBezTo>
                  <a:pt x="733" y="332"/>
                  <a:pt x="734" y="331"/>
                  <a:pt x="734" y="331"/>
                </a:cubicBezTo>
                <a:cubicBezTo>
                  <a:pt x="736" y="334"/>
                  <a:pt x="737" y="338"/>
                  <a:pt x="738" y="343"/>
                </a:cubicBezTo>
                <a:cubicBezTo>
                  <a:pt x="737" y="346"/>
                  <a:pt x="737" y="349"/>
                  <a:pt x="736" y="352"/>
                </a:cubicBezTo>
                <a:close/>
                <a:moveTo>
                  <a:pt x="727" y="337"/>
                </a:moveTo>
                <a:cubicBezTo>
                  <a:pt x="727" y="336"/>
                  <a:pt x="727" y="336"/>
                  <a:pt x="728" y="335"/>
                </a:cubicBezTo>
                <a:cubicBezTo>
                  <a:pt x="728" y="335"/>
                  <a:pt x="728" y="335"/>
                  <a:pt x="728" y="334"/>
                </a:cubicBezTo>
                <a:cubicBezTo>
                  <a:pt x="728" y="334"/>
                  <a:pt x="728" y="334"/>
                  <a:pt x="728" y="333"/>
                </a:cubicBezTo>
                <a:cubicBezTo>
                  <a:pt x="728" y="334"/>
                  <a:pt x="728" y="336"/>
                  <a:pt x="727" y="337"/>
                </a:cubicBezTo>
                <a:close/>
                <a:moveTo>
                  <a:pt x="746" y="340"/>
                </a:moveTo>
                <a:cubicBezTo>
                  <a:pt x="746" y="338"/>
                  <a:pt x="746" y="337"/>
                  <a:pt x="746" y="336"/>
                </a:cubicBezTo>
                <a:cubicBezTo>
                  <a:pt x="746" y="337"/>
                  <a:pt x="746" y="337"/>
                  <a:pt x="746" y="338"/>
                </a:cubicBezTo>
                <a:cubicBezTo>
                  <a:pt x="746" y="338"/>
                  <a:pt x="746" y="338"/>
                  <a:pt x="746" y="338"/>
                </a:cubicBezTo>
                <a:cubicBezTo>
                  <a:pt x="746" y="339"/>
                  <a:pt x="746" y="339"/>
                  <a:pt x="746" y="340"/>
                </a:cubicBezTo>
                <a:close/>
                <a:moveTo>
                  <a:pt x="738" y="330"/>
                </a:moveTo>
                <a:cubicBezTo>
                  <a:pt x="739" y="331"/>
                  <a:pt x="740" y="332"/>
                  <a:pt x="741" y="334"/>
                </a:cubicBezTo>
                <a:cubicBezTo>
                  <a:pt x="740" y="334"/>
                  <a:pt x="740" y="335"/>
                  <a:pt x="740" y="335"/>
                </a:cubicBezTo>
                <a:cubicBezTo>
                  <a:pt x="740" y="333"/>
                  <a:pt x="739" y="332"/>
                  <a:pt x="738" y="330"/>
                </a:cubicBezTo>
                <a:close/>
                <a:moveTo>
                  <a:pt x="747" y="337"/>
                </a:moveTo>
                <a:cubicBezTo>
                  <a:pt x="746" y="336"/>
                  <a:pt x="746" y="335"/>
                  <a:pt x="745" y="334"/>
                </a:cubicBezTo>
                <a:cubicBezTo>
                  <a:pt x="745" y="333"/>
                  <a:pt x="745" y="333"/>
                  <a:pt x="745" y="333"/>
                </a:cubicBezTo>
                <a:cubicBezTo>
                  <a:pt x="745" y="333"/>
                  <a:pt x="745" y="332"/>
                  <a:pt x="744" y="332"/>
                </a:cubicBezTo>
                <a:cubicBezTo>
                  <a:pt x="743" y="330"/>
                  <a:pt x="742" y="328"/>
                  <a:pt x="741" y="327"/>
                </a:cubicBezTo>
                <a:cubicBezTo>
                  <a:pt x="741" y="327"/>
                  <a:pt x="741" y="327"/>
                  <a:pt x="742" y="327"/>
                </a:cubicBezTo>
                <a:cubicBezTo>
                  <a:pt x="743" y="328"/>
                  <a:pt x="744" y="330"/>
                  <a:pt x="746" y="332"/>
                </a:cubicBezTo>
                <a:cubicBezTo>
                  <a:pt x="747" y="333"/>
                  <a:pt x="747" y="335"/>
                  <a:pt x="748" y="337"/>
                </a:cubicBezTo>
                <a:cubicBezTo>
                  <a:pt x="748" y="337"/>
                  <a:pt x="747" y="337"/>
                  <a:pt x="747" y="337"/>
                </a:cubicBezTo>
                <a:close/>
                <a:moveTo>
                  <a:pt x="720" y="356"/>
                </a:moveTo>
                <a:cubicBezTo>
                  <a:pt x="720" y="358"/>
                  <a:pt x="720" y="360"/>
                  <a:pt x="721" y="361"/>
                </a:cubicBezTo>
                <a:cubicBezTo>
                  <a:pt x="721" y="363"/>
                  <a:pt x="721" y="367"/>
                  <a:pt x="721" y="371"/>
                </a:cubicBezTo>
                <a:cubicBezTo>
                  <a:pt x="720" y="366"/>
                  <a:pt x="720" y="361"/>
                  <a:pt x="720" y="356"/>
                </a:cubicBezTo>
                <a:close/>
                <a:moveTo>
                  <a:pt x="740" y="327"/>
                </a:moveTo>
                <a:cubicBezTo>
                  <a:pt x="740" y="327"/>
                  <a:pt x="740" y="327"/>
                  <a:pt x="740" y="326"/>
                </a:cubicBezTo>
                <a:cubicBezTo>
                  <a:pt x="740" y="327"/>
                  <a:pt x="741" y="327"/>
                  <a:pt x="741" y="327"/>
                </a:cubicBezTo>
                <a:cubicBezTo>
                  <a:pt x="741" y="327"/>
                  <a:pt x="741" y="327"/>
                  <a:pt x="740" y="327"/>
                </a:cubicBezTo>
                <a:close/>
                <a:moveTo>
                  <a:pt x="732" y="325"/>
                </a:moveTo>
                <a:cubicBezTo>
                  <a:pt x="731" y="326"/>
                  <a:pt x="730" y="326"/>
                  <a:pt x="729" y="327"/>
                </a:cubicBezTo>
                <a:cubicBezTo>
                  <a:pt x="727" y="328"/>
                  <a:pt x="725" y="329"/>
                  <a:pt x="724" y="332"/>
                </a:cubicBezTo>
                <a:cubicBezTo>
                  <a:pt x="723" y="332"/>
                  <a:pt x="722" y="332"/>
                  <a:pt x="722" y="333"/>
                </a:cubicBezTo>
                <a:cubicBezTo>
                  <a:pt x="722" y="334"/>
                  <a:pt x="722" y="334"/>
                  <a:pt x="722" y="334"/>
                </a:cubicBezTo>
                <a:cubicBezTo>
                  <a:pt x="720" y="339"/>
                  <a:pt x="719" y="345"/>
                  <a:pt x="720" y="352"/>
                </a:cubicBezTo>
                <a:cubicBezTo>
                  <a:pt x="719" y="359"/>
                  <a:pt x="720" y="367"/>
                  <a:pt x="721" y="374"/>
                </a:cubicBezTo>
                <a:cubicBezTo>
                  <a:pt x="721" y="378"/>
                  <a:pt x="722" y="382"/>
                  <a:pt x="723" y="386"/>
                </a:cubicBezTo>
                <a:cubicBezTo>
                  <a:pt x="706" y="386"/>
                  <a:pt x="689" y="385"/>
                  <a:pt x="672" y="384"/>
                </a:cubicBezTo>
                <a:cubicBezTo>
                  <a:pt x="672" y="381"/>
                  <a:pt x="672" y="379"/>
                  <a:pt x="671" y="376"/>
                </a:cubicBezTo>
                <a:cubicBezTo>
                  <a:pt x="673" y="377"/>
                  <a:pt x="674" y="377"/>
                  <a:pt x="674" y="375"/>
                </a:cubicBezTo>
                <a:cubicBezTo>
                  <a:pt x="674" y="367"/>
                  <a:pt x="674" y="360"/>
                  <a:pt x="674" y="353"/>
                </a:cubicBezTo>
                <a:cubicBezTo>
                  <a:pt x="675" y="347"/>
                  <a:pt x="676" y="342"/>
                  <a:pt x="677" y="336"/>
                </a:cubicBezTo>
                <a:cubicBezTo>
                  <a:pt x="677" y="335"/>
                  <a:pt x="677" y="335"/>
                  <a:pt x="677" y="334"/>
                </a:cubicBezTo>
                <a:cubicBezTo>
                  <a:pt x="678" y="334"/>
                  <a:pt x="679" y="334"/>
                  <a:pt x="679" y="333"/>
                </a:cubicBezTo>
                <a:cubicBezTo>
                  <a:pt x="681" y="331"/>
                  <a:pt x="683" y="329"/>
                  <a:pt x="684" y="327"/>
                </a:cubicBezTo>
                <a:cubicBezTo>
                  <a:pt x="684" y="329"/>
                  <a:pt x="684" y="331"/>
                  <a:pt x="683" y="334"/>
                </a:cubicBezTo>
                <a:cubicBezTo>
                  <a:pt x="682" y="333"/>
                  <a:pt x="681" y="332"/>
                  <a:pt x="680" y="334"/>
                </a:cubicBezTo>
                <a:cubicBezTo>
                  <a:pt x="674" y="346"/>
                  <a:pt x="674" y="361"/>
                  <a:pt x="678" y="374"/>
                </a:cubicBezTo>
                <a:cubicBezTo>
                  <a:pt x="679" y="375"/>
                  <a:pt x="680" y="376"/>
                  <a:pt x="681" y="375"/>
                </a:cubicBezTo>
                <a:cubicBezTo>
                  <a:pt x="681" y="376"/>
                  <a:pt x="682" y="377"/>
                  <a:pt x="683" y="377"/>
                </a:cubicBezTo>
                <a:cubicBezTo>
                  <a:pt x="683" y="377"/>
                  <a:pt x="683" y="377"/>
                  <a:pt x="684" y="377"/>
                </a:cubicBezTo>
                <a:cubicBezTo>
                  <a:pt x="684" y="377"/>
                  <a:pt x="684" y="377"/>
                  <a:pt x="684" y="377"/>
                </a:cubicBezTo>
                <a:cubicBezTo>
                  <a:pt x="690" y="376"/>
                  <a:pt x="696" y="376"/>
                  <a:pt x="702" y="377"/>
                </a:cubicBezTo>
                <a:cubicBezTo>
                  <a:pt x="704" y="377"/>
                  <a:pt x="704" y="373"/>
                  <a:pt x="702" y="373"/>
                </a:cubicBezTo>
                <a:cubicBezTo>
                  <a:pt x="700" y="373"/>
                  <a:pt x="699" y="373"/>
                  <a:pt x="697" y="372"/>
                </a:cubicBezTo>
                <a:cubicBezTo>
                  <a:pt x="698" y="372"/>
                  <a:pt x="698" y="372"/>
                  <a:pt x="698" y="371"/>
                </a:cubicBezTo>
                <a:cubicBezTo>
                  <a:pt x="698" y="364"/>
                  <a:pt x="697" y="357"/>
                  <a:pt x="697" y="350"/>
                </a:cubicBezTo>
                <a:cubicBezTo>
                  <a:pt x="697" y="351"/>
                  <a:pt x="697" y="353"/>
                  <a:pt x="698" y="354"/>
                </a:cubicBezTo>
                <a:cubicBezTo>
                  <a:pt x="698" y="359"/>
                  <a:pt x="699" y="365"/>
                  <a:pt x="701" y="370"/>
                </a:cubicBezTo>
                <a:cubicBezTo>
                  <a:pt x="702" y="372"/>
                  <a:pt x="706" y="371"/>
                  <a:pt x="705" y="369"/>
                </a:cubicBezTo>
                <a:cubicBezTo>
                  <a:pt x="704" y="364"/>
                  <a:pt x="702" y="359"/>
                  <a:pt x="702" y="354"/>
                </a:cubicBezTo>
                <a:cubicBezTo>
                  <a:pt x="701" y="353"/>
                  <a:pt x="701" y="351"/>
                  <a:pt x="701" y="350"/>
                </a:cubicBezTo>
                <a:cubicBezTo>
                  <a:pt x="701" y="350"/>
                  <a:pt x="701" y="350"/>
                  <a:pt x="701" y="350"/>
                </a:cubicBezTo>
                <a:cubicBezTo>
                  <a:pt x="702" y="352"/>
                  <a:pt x="704" y="351"/>
                  <a:pt x="705" y="351"/>
                </a:cubicBezTo>
                <a:cubicBezTo>
                  <a:pt x="705" y="354"/>
                  <a:pt x="706" y="358"/>
                  <a:pt x="706" y="362"/>
                </a:cubicBezTo>
                <a:cubicBezTo>
                  <a:pt x="705" y="369"/>
                  <a:pt x="705" y="375"/>
                  <a:pt x="705" y="379"/>
                </a:cubicBezTo>
                <a:cubicBezTo>
                  <a:pt x="705" y="379"/>
                  <a:pt x="706" y="379"/>
                  <a:pt x="706" y="379"/>
                </a:cubicBezTo>
                <a:cubicBezTo>
                  <a:pt x="706" y="375"/>
                  <a:pt x="706" y="371"/>
                  <a:pt x="706" y="365"/>
                </a:cubicBezTo>
                <a:cubicBezTo>
                  <a:pt x="707" y="370"/>
                  <a:pt x="707" y="374"/>
                  <a:pt x="707" y="379"/>
                </a:cubicBezTo>
                <a:cubicBezTo>
                  <a:pt x="707" y="379"/>
                  <a:pt x="708" y="379"/>
                  <a:pt x="708" y="379"/>
                </a:cubicBezTo>
                <a:cubicBezTo>
                  <a:pt x="707" y="373"/>
                  <a:pt x="707" y="368"/>
                  <a:pt x="706" y="363"/>
                </a:cubicBezTo>
                <a:cubicBezTo>
                  <a:pt x="707" y="349"/>
                  <a:pt x="708" y="332"/>
                  <a:pt x="704" y="320"/>
                </a:cubicBezTo>
                <a:cubicBezTo>
                  <a:pt x="714" y="322"/>
                  <a:pt x="723" y="324"/>
                  <a:pt x="732" y="325"/>
                </a:cubicBezTo>
                <a:close/>
                <a:moveTo>
                  <a:pt x="690" y="307"/>
                </a:moveTo>
                <a:cubicBezTo>
                  <a:pt x="697" y="307"/>
                  <a:pt x="701" y="312"/>
                  <a:pt x="704" y="319"/>
                </a:cubicBezTo>
                <a:cubicBezTo>
                  <a:pt x="700" y="318"/>
                  <a:pt x="697" y="318"/>
                  <a:pt x="693" y="317"/>
                </a:cubicBezTo>
                <a:cubicBezTo>
                  <a:pt x="693" y="316"/>
                  <a:pt x="692" y="316"/>
                  <a:pt x="691" y="315"/>
                </a:cubicBezTo>
                <a:cubicBezTo>
                  <a:pt x="687" y="310"/>
                  <a:pt x="683" y="311"/>
                  <a:pt x="680" y="314"/>
                </a:cubicBezTo>
                <a:cubicBezTo>
                  <a:pt x="678" y="314"/>
                  <a:pt x="677" y="313"/>
                  <a:pt x="675" y="313"/>
                </a:cubicBezTo>
                <a:cubicBezTo>
                  <a:pt x="679" y="310"/>
                  <a:pt x="683" y="307"/>
                  <a:pt x="690" y="307"/>
                </a:cubicBezTo>
                <a:close/>
                <a:moveTo>
                  <a:pt x="633" y="309"/>
                </a:moveTo>
                <a:cubicBezTo>
                  <a:pt x="633" y="309"/>
                  <a:pt x="633" y="309"/>
                  <a:pt x="633" y="309"/>
                </a:cubicBezTo>
                <a:cubicBezTo>
                  <a:pt x="633" y="309"/>
                  <a:pt x="633" y="309"/>
                  <a:pt x="633" y="309"/>
                </a:cubicBezTo>
                <a:cubicBezTo>
                  <a:pt x="633" y="309"/>
                  <a:pt x="633" y="309"/>
                  <a:pt x="633" y="309"/>
                </a:cubicBezTo>
                <a:close/>
                <a:moveTo>
                  <a:pt x="644" y="316"/>
                </a:moveTo>
                <a:cubicBezTo>
                  <a:pt x="644" y="316"/>
                  <a:pt x="644" y="316"/>
                  <a:pt x="644" y="316"/>
                </a:cubicBezTo>
                <a:cubicBezTo>
                  <a:pt x="643" y="319"/>
                  <a:pt x="641" y="322"/>
                  <a:pt x="640" y="326"/>
                </a:cubicBezTo>
                <a:cubicBezTo>
                  <a:pt x="640" y="320"/>
                  <a:pt x="640" y="315"/>
                  <a:pt x="640" y="310"/>
                </a:cubicBezTo>
                <a:cubicBezTo>
                  <a:pt x="642" y="312"/>
                  <a:pt x="643" y="314"/>
                  <a:pt x="644" y="316"/>
                </a:cubicBezTo>
                <a:close/>
                <a:moveTo>
                  <a:pt x="642" y="307"/>
                </a:moveTo>
                <a:cubicBezTo>
                  <a:pt x="641" y="306"/>
                  <a:pt x="640" y="306"/>
                  <a:pt x="640" y="306"/>
                </a:cubicBezTo>
                <a:cubicBezTo>
                  <a:pt x="640" y="305"/>
                  <a:pt x="640" y="305"/>
                  <a:pt x="640" y="305"/>
                </a:cubicBezTo>
                <a:cubicBezTo>
                  <a:pt x="640" y="306"/>
                  <a:pt x="641" y="306"/>
                  <a:pt x="642" y="307"/>
                </a:cubicBezTo>
                <a:close/>
                <a:moveTo>
                  <a:pt x="626" y="307"/>
                </a:moveTo>
                <a:cubicBezTo>
                  <a:pt x="625" y="307"/>
                  <a:pt x="625" y="307"/>
                  <a:pt x="625" y="308"/>
                </a:cubicBezTo>
                <a:cubicBezTo>
                  <a:pt x="625" y="308"/>
                  <a:pt x="625" y="309"/>
                  <a:pt x="625" y="309"/>
                </a:cubicBezTo>
                <a:cubicBezTo>
                  <a:pt x="625" y="311"/>
                  <a:pt x="627" y="312"/>
                  <a:pt x="628" y="311"/>
                </a:cubicBezTo>
                <a:cubicBezTo>
                  <a:pt x="628" y="311"/>
                  <a:pt x="628" y="311"/>
                  <a:pt x="628" y="311"/>
                </a:cubicBezTo>
                <a:cubicBezTo>
                  <a:pt x="626" y="325"/>
                  <a:pt x="625" y="339"/>
                  <a:pt x="624" y="353"/>
                </a:cubicBezTo>
                <a:cubicBezTo>
                  <a:pt x="623" y="340"/>
                  <a:pt x="624" y="328"/>
                  <a:pt x="626" y="315"/>
                </a:cubicBezTo>
                <a:cubicBezTo>
                  <a:pt x="627" y="313"/>
                  <a:pt x="623" y="312"/>
                  <a:pt x="622" y="314"/>
                </a:cubicBezTo>
                <a:cubicBezTo>
                  <a:pt x="618" y="334"/>
                  <a:pt x="620" y="354"/>
                  <a:pt x="620" y="375"/>
                </a:cubicBezTo>
                <a:cubicBezTo>
                  <a:pt x="620" y="376"/>
                  <a:pt x="621" y="377"/>
                  <a:pt x="622" y="376"/>
                </a:cubicBezTo>
                <a:cubicBezTo>
                  <a:pt x="623" y="379"/>
                  <a:pt x="626" y="378"/>
                  <a:pt x="626" y="376"/>
                </a:cubicBezTo>
                <a:cubicBezTo>
                  <a:pt x="628" y="365"/>
                  <a:pt x="628" y="354"/>
                  <a:pt x="629" y="343"/>
                </a:cubicBezTo>
                <a:cubicBezTo>
                  <a:pt x="629" y="349"/>
                  <a:pt x="629" y="356"/>
                  <a:pt x="629" y="363"/>
                </a:cubicBezTo>
                <a:cubicBezTo>
                  <a:pt x="629" y="365"/>
                  <a:pt x="633" y="365"/>
                  <a:pt x="633" y="363"/>
                </a:cubicBezTo>
                <a:cubicBezTo>
                  <a:pt x="633" y="352"/>
                  <a:pt x="633" y="341"/>
                  <a:pt x="633" y="331"/>
                </a:cubicBezTo>
                <a:cubicBezTo>
                  <a:pt x="633" y="325"/>
                  <a:pt x="634" y="319"/>
                  <a:pt x="636" y="314"/>
                </a:cubicBezTo>
                <a:cubicBezTo>
                  <a:pt x="636" y="322"/>
                  <a:pt x="637" y="330"/>
                  <a:pt x="637" y="338"/>
                </a:cubicBezTo>
                <a:cubicBezTo>
                  <a:pt x="635" y="350"/>
                  <a:pt x="636" y="361"/>
                  <a:pt x="640" y="371"/>
                </a:cubicBezTo>
                <a:cubicBezTo>
                  <a:pt x="641" y="373"/>
                  <a:pt x="644" y="373"/>
                  <a:pt x="644" y="371"/>
                </a:cubicBezTo>
                <a:cubicBezTo>
                  <a:pt x="643" y="360"/>
                  <a:pt x="642" y="349"/>
                  <a:pt x="641" y="339"/>
                </a:cubicBezTo>
                <a:cubicBezTo>
                  <a:pt x="642" y="334"/>
                  <a:pt x="643" y="330"/>
                  <a:pt x="644" y="326"/>
                </a:cubicBezTo>
                <a:cubicBezTo>
                  <a:pt x="644" y="328"/>
                  <a:pt x="645" y="329"/>
                  <a:pt x="645" y="330"/>
                </a:cubicBezTo>
                <a:cubicBezTo>
                  <a:pt x="645" y="332"/>
                  <a:pt x="645" y="334"/>
                  <a:pt x="645" y="335"/>
                </a:cubicBezTo>
                <a:cubicBezTo>
                  <a:pt x="645" y="347"/>
                  <a:pt x="644" y="358"/>
                  <a:pt x="646" y="369"/>
                </a:cubicBezTo>
                <a:cubicBezTo>
                  <a:pt x="644" y="370"/>
                  <a:pt x="645" y="372"/>
                  <a:pt x="646" y="372"/>
                </a:cubicBezTo>
                <a:cubicBezTo>
                  <a:pt x="646" y="372"/>
                  <a:pt x="646" y="372"/>
                  <a:pt x="646" y="373"/>
                </a:cubicBezTo>
                <a:cubicBezTo>
                  <a:pt x="647" y="374"/>
                  <a:pt x="648" y="374"/>
                  <a:pt x="649" y="374"/>
                </a:cubicBezTo>
                <a:cubicBezTo>
                  <a:pt x="649" y="374"/>
                  <a:pt x="649" y="374"/>
                  <a:pt x="650" y="374"/>
                </a:cubicBezTo>
                <a:cubicBezTo>
                  <a:pt x="650" y="374"/>
                  <a:pt x="651" y="374"/>
                  <a:pt x="651" y="374"/>
                </a:cubicBezTo>
                <a:cubicBezTo>
                  <a:pt x="652" y="374"/>
                  <a:pt x="653" y="373"/>
                  <a:pt x="653" y="371"/>
                </a:cubicBezTo>
                <a:cubicBezTo>
                  <a:pt x="652" y="368"/>
                  <a:pt x="652" y="364"/>
                  <a:pt x="651" y="360"/>
                </a:cubicBezTo>
                <a:cubicBezTo>
                  <a:pt x="651" y="360"/>
                  <a:pt x="651" y="360"/>
                  <a:pt x="651" y="360"/>
                </a:cubicBezTo>
                <a:cubicBezTo>
                  <a:pt x="652" y="350"/>
                  <a:pt x="652" y="340"/>
                  <a:pt x="651" y="329"/>
                </a:cubicBezTo>
                <a:cubicBezTo>
                  <a:pt x="651" y="323"/>
                  <a:pt x="649" y="317"/>
                  <a:pt x="646" y="312"/>
                </a:cubicBezTo>
                <a:cubicBezTo>
                  <a:pt x="647" y="313"/>
                  <a:pt x="648" y="315"/>
                  <a:pt x="649" y="317"/>
                </a:cubicBezTo>
                <a:cubicBezTo>
                  <a:pt x="656" y="335"/>
                  <a:pt x="653" y="354"/>
                  <a:pt x="655" y="373"/>
                </a:cubicBezTo>
                <a:cubicBezTo>
                  <a:pt x="655" y="373"/>
                  <a:pt x="656" y="373"/>
                  <a:pt x="656" y="373"/>
                </a:cubicBezTo>
                <a:cubicBezTo>
                  <a:pt x="654" y="361"/>
                  <a:pt x="657" y="323"/>
                  <a:pt x="646" y="308"/>
                </a:cubicBezTo>
                <a:cubicBezTo>
                  <a:pt x="652" y="309"/>
                  <a:pt x="659" y="310"/>
                  <a:pt x="666" y="312"/>
                </a:cubicBezTo>
                <a:cubicBezTo>
                  <a:pt x="668" y="312"/>
                  <a:pt x="671" y="313"/>
                  <a:pt x="673" y="313"/>
                </a:cubicBezTo>
                <a:cubicBezTo>
                  <a:pt x="660" y="328"/>
                  <a:pt x="665" y="364"/>
                  <a:pt x="670" y="383"/>
                </a:cubicBezTo>
                <a:cubicBezTo>
                  <a:pt x="652" y="382"/>
                  <a:pt x="635" y="381"/>
                  <a:pt x="618" y="380"/>
                </a:cubicBezTo>
                <a:cubicBezTo>
                  <a:pt x="619" y="370"/>
                  <a:pt x="618" y="360"/>
                  <a:pt x="618" y="350"/>
                </a:cubicBezTo>
                <a:cubicBezTo>
                  <a:pt x="618" y="348"/>
                  <a:pt x="618" y="345"/>
                  <a:pt x="618" y="341"/>
                </a:cubicBezTo>
                <a:cubicBezTo>
                  <a:pt x="618" y="350"/>
                  <a:pt x="618" y="360"/>
                  <a:pt x="618" y="369"/>
                </a:cubicBezTo>
                <a:cubicBezTo>
                  <a:pt x="618" y="372"/>
                  <a:pt x="618" y="376"/>
                  <a:pt x="618" y="380"/>
                </a:cubicBezTo>
                <a:cubicBezTo>
                  <a:pt x="618" y="376"/>
                  <a:pt x="617" y="373"/>
                  <a:pt x="617" y="369"/>
                </a:cubicBezTo>
                <a:cubicBezTo>
                  <a:pt x="616" y="358"/>
                  <a:pt x="616" y="348"/>
                  <a:pt x="616" y="337"/>
                </a:cubicBezTo>
                <a:cubicBezTo>
                  <a:pt x="616" y="327"/>
                  <a:pt x="617" y="315"/>
                  <a:pt x="624" y="307"/>
                </a:cubicBezTo>
                <a:cubicBezTo>
                  <a:pt x="624" y="307"/>
                  <a:pt x="624" y="307"/>
                  <a:pt x="624" y="307"/>
                </a:cubicBezTo>
                <a:cubicBezTo>
                  <a:pt x="624" y="307"/>
                  <a:pt x="625" y="307"/>
                  <a:pt x="626" y="307"/>
                </a:cubicBezTo>
                <a:close/>
                <a:moveTo>
                  <a:pt x="586" y="303"/>
                </a:moveTo>
                <a:cubicBezTo>
                  <a:pt x="592" y="303"/>
                  <a:pt x="595" y="305"/>
                  <a:pt x="598" y="309"/>
                </a:cubicBezTo>
                <a:cubicBezTo>
                  <a:pt x="597" y="309"/>
                  <a:pt x="598" y="309"/>
                  <a:pt x="598" y="309"/>
                </a:cubicBezTo>
                <a:cubicBezTo>
                  <a:pt x="598" y="309"/>
                  <a:pt x="598" y="309"/>
                  <a:pt x="598" y="309"/>
                </a:cubicBezTo>
                <a:cubicBezTo>
                  <a:pt x="600" y="313"/>
                  <a:pt x="601" y="318"/>
                  <a:pt x="602" y="324"/>
                </a:cubicBezTo>
                <a:cubicBezTo>
                  <a:pt x="602" y="334"/>
                  <a:pt x="601" y="345"/>
                  <a:pt x="599" y="356"/>
                </a:cubicBezTo>
                <a:cubicBezTo>
                  <a:pt x="599" y="340"/>
                  <a:pt x="600" y="324"/>
                  <a:pt x="597" y="309"/>
                </a:cubicBezTo>
                <a:cubicBezTo>
                  <a:pt x="597" y="307"/>
                  <a:pt x="594" y="307"/>
                  <a:pt x="593" y="309"/>
                </a:cubicBezTo>
                <a:cubicBezTo>
                  <a:pt x="593" y="310"/>
                  <a:pt x="593" y="311"/>
                  <a:pt x="592" y="312"/>
                </a:cubicBezTo>
                <a:cubicBezTo>
                  <a:pt x="592" y="311"/>
                  <a:pt x="592" y="310"/>
                  <a:pt x="592" y="309"/>
                </a:cubicBezTo>
                <a:cubicBezTo>
                  <a:pt x="591" y="307"/>
                  <a:pt x="588" y="307"/>
                  <a:pt x="588" y="309"/>
                </a:cubicBezTo>
                <a:cubicBezTo>
                  <a:pt x="588" y="309"/>
                  <a:pt x="588" y="310"/>
                  <a:pt x="587" y="310"/>
                </a:cubicBezTo>
                <a:cubicBezTo>
                  <a:pt x="587" y="308"/>
                  <a:pt x="584" y="308"/>
                  <a:pt x="584" y="310"/>
                </a:cubicBezTo>
                <a:cubicBezTo>
                  <a:pt x="583" y="311"/>
                  <a:pt x="583" y="312"/>
                  <a:pt x="583" y="313"/>
                </a:cubicBezTo>
                <a:cubicBezTo>
                  <a:pt x="583" y="311"/>
                  <a:pt x="583" y="310"/>
                  <a:pt x="582" y="308"/>
                </a:cubicBezTo>
                <a:cubicBezTo>
                  <a:pt x="582" y="306"/>
                  <a:pt x="579" y="305"/>
                  <a:pt x="578" y="307"/>
                </a:cubicBezTo>
                <a:cubicBezTo>
                  <a:pt x="577" y="314"/>
                  <a:pt x="577" y="322"/>
                  <a:pt x="576" y="329"/>
                </a:cubicBezTo>
                <a:cubicBezTo>
                  <a:pt x="576" y="326"/>
                  <a:pt x="576" y="322"/>
                  <a:pt x="576" y="319"/>
                </a:cubicBezTo>
                <a:cubicBezTo>
                  <a:pt x="576" y="316"/>
                  <a:pt x="572" y="316"/>
                  <a:pt x="572" y="319"/>
                </a:cubicBezTo>
                <a:cubicBezTo>
                  <a:pt x="572" y="319"/>
                  <a:pt x="572" y="319"/>
                  <a:pt x="572" y="320"/>
                </a:cubicBezTo>
                <a:cubicBezTo>
                  <a:pt x="572" y="319"/>
                  <a:pt x="572" y="318"/>
                  <a:pt x="571" y="318"/>
                </a:cubicBezTo>
                <a:cubicBezTo>
                  <a:pt x="574" y="310"/>
                  <a:pt x="578" y="303"/>
                  <a:pt x="586" y="303"/>
                </a:cubicBezTo>
                <a:close/>
                <a:moveTo>
                  <a:pt x="590" y="338"/>
                </a:moveTo>
                <a:cubicBezTo>
                  <a:pt x="590" y="337"/>
                  <a:pt x="590" y="335"/>
                  <a:pt x="590" y="334"/>
                </a:cubicBezTo>
                <a:cubicBezTo>
                  <a:pt x="590" y="329"/>
                  <a:pt x="590" y="323"/>
                  <a:pt x="590" y="318"/>
                </a:cubicBezTo>
                <a:cubicBezTo>
                  <a:pt x="590" y="318"/>
                  <a:pt x="590" y="318"/>
                  <a:pt x="590" y="318"/>
                </a:cubicBezTo>
                <a:cubicBezTo>
                  <a:pt x="590" y="323"/>
                  <a:pt x="590" y="328"/>
                  <a:pt x="590" y="333"/>
                </a:cubicBezTo>
                <a:cubicBezTo>
                  <a:pt x="590" y="334"/>
                  <a:pt x="590" y="336"/>
                  <a:pt x="590" y="338"/>
                </a:cubicBezTo>
                <a:close/>
                <a:moveTo>
                  <a:pt x="585" y="321"/>
                </a:moveTo>
                <a:cubicBezTo>
                  <a:pt x="585" y="322"/>
                  <a:pt x="585" y="322"/>
                  <a:pt x="585" y="322"/>
                </a:cubicBezTo>
                <a:cubicBezTo>
                  <a:pt x="585" y="325"/>
                  <a:pt x="585" y="329"/>
                  <a:pt x="585" y="332"/>
                </a:cubicBezTo>
                <a:cubicBezTo>
                  <a:pt x="585" y="328"/>
                  <a:pt x="585" y="325"/>
                  <a:pt x="585" y="321"/>
                </a:cubicBezTo>
                <a:close/>
                <a:moveTo>
                  <a:pt x="570" y="370"/>
                </a:moveTo>
                <a:cubicBezTo>
                  <a:pt x="569" y="375"/>
                  <a:pt x="569" y="367"/>
                  <a:pt x="569" y="365"/>
                </a:cubicBezTo>
                <a:cubicBezTo>
                  <a:pt x="567" y="350"/>
                  <a:pt x="567" y="334"/>
                  <a:pt x="571" y="319"/>
                </a:cubicBezTo>
                <a:cubicBezTo>
                  <a:pt x="571" y="319"/>
                  <a:pt x="571" y="319"/>
                  <a:pt x="571" y="319"/>
                </a:cubicBezTo>
                <a:cubicBezTo>
                  <a:pt x="571" y="320"/>
                  <a:pt x="572" y="322"/>
                  <a:pt x="572" y="323"/>
                </a:cubicBezTo>
                <a:cubicBezTo>
                  <a:pt x="572" y="328"/>
                  <a:pt x="572" y="333"/>
                  <a:pt x="572" y="339"/>
                </a:cubicBezTo>
                <a:cubicBezTo>
                  <a:pt x="572" y="340"/>
                  <a:pt x="572" y="340"/>
                  <a:pt x="572" y="341"/>
                </a:cubicBezTo>
                <a:cubicBezTo>
                  <a:pt x="572" y="342"/>
                  <a:pt x="572" y="342"/>
                  <a:pt x="572" y="343"/>
                </a:cubicBezTo>
                <a:cubicBezTo>
                  <a:pt x="572" y="344"/>
                  <a:pt x="572" y="345"/>
                  <a:pt x="572" y="347"/>
                </a:cubicBezTo>
                <a:cubicBezTo>
                  <a:pt x="572" y="351"/>
                  <a:pt x="572" y="356"/>
                  <a:pt x="571" y="361"/>
                </a:cubicBezTo>
                <a:cubicBezTo>
                  <a:pt x="571" y="357"/>
                  <a:pt x="571" y="354"/>
                  <a:pt x="571" y="351"/>
                </a:cubicBezTo>
                <a:cubicBezTo>
                  <a:pt x="571" y="350"/>
                  <a:pt x="571" y="350"/>
                  <a:pt x="571" y="351"/>
                </a:cubicBezTo>
                <a:cubicBezTo>
                  <a:pt x="571" y="355"/>
                  <a:pt x="571" y="359"/>
                  <a:pt x="571" y="364"/>
                </a:cubicBezTo>
                <a:cubicBezTo>
                  <a:pt x="571" y="366"/>
                  <a:pt x="570" y="368"/>
                  <a:pt x="570" y="370"/>
                </a:cubicBezTo>
                <a:close/>
                <a:moveTo>
                  <a:pt x="571" y="364"/>
                </a:moveTo>
                <a:cubicBezTo>
                  <a:pt x="572" y="357"/>
                  <a:pt x="573" y="350"/>
                  <a:pt x="573" y="343"/>
                </a:cubicBezTo>
                <a:cubicBezTo>
                  <a:pt x="574" y="343"/>
                  <a:pt x="575" y="343"/>
                  <a:pt x="575" y="342"/>
                </a:cubicBezTo>
                <a:cubicBezTo>
                  <a:pt x="578" y="337"/>
                  <a:pt x="579" y="332"/>
                  <a:pt x="580" y="327"/>
                </a:cubicBezTo>
                <a:cubicBezTo>
                  <a:pt x="580" y="331"/>
                  <a:pt x="581" y="335"/>
                  <a:pt x="581" y="339"/>
                </a:cubicBezTo>
                <a:cubicBezTo>
                  <a:pt x="581" y="341"/>
                  <a:pt x="585" y="341"/>
                  <a:pt x="585" y="339"/>
                </a:cubicBezTo>
                <a:cubicBezTo>
                  <a:pt x="585" y="341"/>
                  <a:pt x="585" y="342"/>
                  <a:pt x="585" y="344"/>
                </a:cubicBezTo>
                <a:cubicBezTo>
                  <a:pt x="585" y="345"/>
                  <a:pt x="586" y="346"/>
                  <a:pt x="587" y="346"/>
                </a:cubicBezTo>
                <a:cubicBezTo>
                  <a:pt x="588" y="355"/>
                  <a:pt x="589" y="363"/>
                  <a:pt x="589" y="372"/>
                </a:cubicBezTo>
                <a:cubicBezTo>
                  <a:pt x="589" y="375"/>
                  <a:pt x="593" y="375"/>
                  <a:pt x="593" y="372"/>
                </a:cubicBezTo>
                <a:cubicBezTo>
                  <a:pt x="593" y="363"/>
                  <a:pt x="592" y="353"/>
                  <a:pt x="591" y="344"/>
                </a:cubicBezTo>
                <a:cubicBezTo>
                  <a:pt x="592" y="345"/>
                  <a:pt x="594" y="345"/>
                  <a:pt x="594" y="343"/>
                </a:cubicBezTo>
                <a:cubicBezTo>
                  <a:pt x="594" y="339"/>
                  <a:pt x="594" y="336"/>
                  <a:pt x="594" y="333"/>
                </a:cubicBezTo>
                <a:cubicBezTo>
                  <a:pt x="595" y="330"/>
                  <a:pt x="595" y="327"/>
                  <a:pt x="595" y="324"/>
                </a:cubicBezTo>
                <a:cubicBezTo>
                  <a:pt x="596" y="336"/>
                  <a:pt x="595" y="349"/>
                  <a:pt x="596" y="361"/>
                </a:cubicBezTo>
                <a:cubicBezTo>
                  <a:pt x="596" y="363"/>
                  <a:pt x="597" y="364"/>
                  <a:pt x="598" y="363"/>
                </a:cubicBezTo>
                <a:cubicBezTo>
                  <a:pt x="598" y="368"/>
                  <a:pt x="598" y="372"/>
                  <a:pt x="597" y="377"/>
                </a:cubicBezTo>
                <a:cubicBezTo>
                  <a:pt x="597" y="377"/>
                  <a:pt x="598" y="377"/>
                  <a:pt x="598" y="377"/>
                </a:cubicBezTo>
                <a:cubicBezTo>
                  <a:pt x="598" y="366"/>
                  <a:pt x="608" y="324"/>
                  <a:pt x="598" y="309"/>
                </a:cubicBezTo>
                <a:cubicBezTo>
                  <a:pt x="607" y="307"/>
                  <a:pt x="615" y="306"/>
                  <a:pt x="624" y="307"/>
                </a:cubicBezTo>
                <a:cubicBezTo>
                  <a:pt x="618" y="312"/>
                  <a:pt x="616" y="323"/>
                  <a:pt x="616" y="331"/>
                </a:cubicBezTo>
                <a:cubicBezTo>
                  <a:pt x="614" y="347"/>
                  <a:pt x="617" y="364"/>
                  <a:pt x="617" y="380"/>
                </a:cubicBezTo>
                <a:cubicBezTo>
                  <a:pt x="602" y="379"/>
                  <a:pt x="587" y="378"/>
                  <a:pt x="572" y="377"/>
                </a:cubicBezTo>
                <a:cubicBezTo>
                  <a:pt x="571" y="373"/>
                  <a:pt x="571" y="368"/>
                  <a:pt x="571" y="364"/>
                </a:cubicBezTo>
                <a:close/>
                <a:moveTo>
                  <a:pt x="528" y="367"/>
                </a:moveTo>
                <a:cubicBezTo>
                  <a:pt x="528" y="368"/>
                  <a:pt x="528" y="369"/>
                  <a:pt x="528" y="370"/>
                </a:cubicBezTo>
                <a:cubicBezTo>
                  <a:pt x="525" y="368"/>
                  <a:pt x="526" y="367"/>
                  <a:pt x="528" y="367"/>
                </a:cubicBezTo>
                <a:close/>
                <a:moveTo>
                  <a:pt x="529" y="366"/>
                </a:moveTo>
                <a:cubicBezTo>
                  <a:pt x="530" y="366"/>
                  <a:pt x="531" y="366"/>
                  <a:pt x="532" y="366"/>
                </a:cubicBezTo>
                <a:cubicBezTo>
                  <a:pt x="534" y="366"/>
                  <a:pt x="537" y="366"/>
                  <a:pt x="540" y="366"/>
                </a:cubicBezTo>
                <a:cubicBezTo>
                  <a:pt x="544" y="366"/>
                  <a:pt x="548" y="367"/>
                  <a:pt x="552" y="367"/>
                </a:cubicBezTo>
                <a:cubicBezTo>
                  <a:pt x="552" y="370"/>
                  <a:pt x="552" y="373"/>
                  <a:pt x="552" y="376"/>
                </a:cubicBezTo>
                <a:cubicBezTo>
                  <a:pt x="544" y="375"/>
                  <a:pt x="536" y="375"/>
                  <a:pt x="529" y="374"/>
                </a:cubicBezTo>
                <a:cubicBezTo>
                  <a:pt x="529" y="372"/>
                  <a:pt x="529" y="369"/>
                  <a:pt x="529" y="366"/>
                </a:cubicBezTo>
                <a:close/>
                <a:moveTo>
                  <a:pt x="528" y="376"/>
                </a:moveTo>
                <a:cubicBezTo>
                  <a:pt x="528" y="377"/>
                  <a:pt x="529" y="377"/>
                  <a:pt x="529" y="376"/>
                </a:cubicBezTo>
                <a:cubicBezTo>
                  <a:pt x="529" y="376"/>
                  <a:pt x="529" y="375"/>
                  <a:pt x="529" y="375"/>
                </a:cubicBezTo>
                <a:cubicBezTo>
                  <a:pt x="536" y="375"/>
                  <a:pt x="544" y="376"/>
                  <a:pt x="552" y="376"/>
                </a:cubicBezTo>
                <a:cubicBezTo>
                  <a:pt x="552" y="377"/>
                  <a:pt x="553" y="377"/>
                  <a:pt x="553" y="376"/>
                </a:cubicBezTo>
                <a:cubicBezTo>
                  <a:pt x="559" y="377"/>
                  <a:pt x="565" y="377"/>
                  <a:pt x="571" y="377"/>
                </a:cubicBezTo>
                <a:cubicBezTo>
                  <a:pt x="571" y="381"/>
                  <a:pt x="571" y="385"/>
                  <a:pt x="571" y="388"/>
                </a:cubicBezTo>
                <a:cubicBezTo>
                  <a:pt x="566" y="388"/>
                  <a:pt x="561" y="387"/>
                  <a:pt x="555" y="387"/>
                </a:cubicBezTo>
                <a:cubicBezTo>
                  <a:pt x="554" y="387"/>
                  <a:pt x="554" y="388"/>
                  <a:pt x="555" y="388"/>
                </a:cubicBezTo>
                <a:cubicBezTo>
                  <a:pt x="561" y="388"/>
                  <a:pt x="566" y="389"/>
                  <a:pt x="571" y="389"/>
                </a:cubicBezTo>
                <a:cubicBezTo>
                  <a:pt x="572" y="403"/>
                  <a:pt x="572" y="417"/>
                  <a:pt x="573" y="430"/>
                </a:cubicBezTo>
                <a:cubicBezTo>
                  <a:pt x="572" y="433"/>
                  <a:pt x="572" y="436"/>
                  <a:pt x="571" y="438"/>
                </a:cubicBezTo>
                <a:cubicBezTo>
                  <a:pt x="567" y="451"/>
                  <a:pt x="568" y="466"/>
                  <a:pt x="570" y="481"/>
                </a:cubicBezTo>
                <a:cubicBezTo>
                  <a:pt x="571" y="486"/>
                  <a:pt x="571" y="491"/>
                  <a:pt x="572" y="495"/>
                </a:cubicBezTo>
                <a:cubicBezTo>
                  <a:pt x="571" y="500"/>
                  <a:pt x="571" y="504"/>
                  <a:pt x="570" y="509"/>
                </a:cubicBezTo>
                <a:cubicBezTo>
                  <a:pt x="554" y="510"/>
                  <a:pt x="538" y="511"/>
                  <a:pt x="522" y="512"/>
                </a:cubicBezTo>
                <a:cubicBezTo>
                  <a:pt x="522" y="491"/>
                  <a:pt x="522" y="469"/>
                  <a:pt x="521" y="448"/>
                </a:cubicBezTo>
                <a:cubicBezTo>
                  <a:pt x="521" y="436"/>
                  <a:pt x="521" y="425"/>
                  <a:pt x="521" y="413"/>
                </a:cubicBezTo>
                <a:cubicBezTo>
                  <a:pt x="521" y="411"/>
                  <a:pt x="520" y="408"/>
                  <a:pt x="520" y="405"/>
                </a:cubicBezTo>
                <a:cubicBezTo>
                  <a:pt x="520" y="405"/>
                  <a:pt x="519" y="395"/>
                  <a:pt x="521" y="398"/>
                </a:cubicBezTo>
                <a:cubicBezTo>
                  <a:pt x="522" y="398"/>
                  <a:pt x="522" y="398"/>
                  <a:pt x="522" y="397"/>
                </a:cubicBezTo>
                <a:cubicBezTo>
                  <a:pt x="516" y="389"/>
                  <a:pt x="520" y="415"/>
                  <a:pt x="520" y="417"/>
                </a:cubicBezTo>
                <a:cubicBezTo>
                  <a:pt x="520" y="449"/>
                  <a:pt x="521" y="480"/>
                  <a:pt x="521" y="512"/>
                </a:cubicBezTo>
                <a:cubicBezTo>
                  <a:pt x="516" y="512"/>
                  <a:pt x="510" y="513"/>
                  <a:pt x="504" y="513"/>
                </a:cubicBezTo>
                <a:cubicBezTo>
                  <a:pt x="505" y="508"/>
                  <a:pt x="505" y="503"/>
                  <a:pt x="506" y="497"/>
                </a:cubicBezTo>
                <a:cubicBezTo>
                  <a:pt x="506" y="497"/>
                  <a:pt x="507" y="497"/>
                  <a:pt x="507" y="496"/>
                </a:cubicBezTo>
                <a:cubicBezTo>
                  <a:pt x="507" y="489"/>
                  <a:pt x="508" y="481"/>
                  <a:pt x="508" y="473"/>
                </a:cubicBezTo>
                <a:cubicBezTo>
                  <a:pt x="510" y="485"/>
                  <a:pt x="512" y="498"/>
                  <a:pt x="513" y="511"/>
                </a:cubicBezTo>
                <a:cubicBezTo>
                  <a:pt x="513" y="511"/>
                  <a:pt x="514" y="511"/>
                  <a:pt x="514" y="511"/>
                </a:cubicBezTo>
                <a:cubicBezTo>
                  <a:pt x="513" y="497"/>
                  <a:pt x="510" y="484"/>
                  <a:pt x="508" y="471"/>
                </a:cubicBezTo>
                <a:cubicBezTo>
                  <a:pt x="508" y="463"/>
                  <a:pt x="508" y="455"/>
                  <a:pt x="507" y="448"/>
                </a:cubicBezTo>
                <a:cubicBezTo>
                  <a:pt x="506" y="438"/>
                  <a:pt x="504" y="428"/>
                  <a:pt x="497" y="422"/>
                </a:cubicBezTo>
                <a:cubicBezTo>
                  <a:pt x="497" y="421"/>
                  <a:pt x="496" y="421"/>
                  <a:pt x="496" y="421"/>
                </a:cubicBezTo>
                <a:cubicBezTo>
                  <a:pt x="496" y="421"/>
                  <a:pt x="496" y="421"/>
                  <a:pt x="496" y="421"/>
                </a:cubicBezTo>
                <a:cubicBezTo>
                  <a:pt x="496" y="421"/>
                  <a:pt x="496" y="420"/>
                  <a:pt x="496" y="420"/>
                </a:cubicBezTo>
                <a:cubicBezTo>
                  <a:pt x="496" y="420"/>
                  <a:pt x="496" y="420"/>
                  <a:pt x="496" y="420"/>
                </a:cubicBezTo>
                <a:cubicBezTo>
                  <a:pt x="488" y="415"/>
                  <a:pt x="479" y="421"/>
                  <a:pt x="474" y="428"/>
                </a:cubicBezTo>
                <a:cubicBezTo>
                  <a:pt x="477" y="425"/>
                  <a:pt x="481" y="422"/>
                  <a:pt x="486" y="420"/>
                </a:cubicBezTo>
                <a:cubicBezTo>
                  <a:pt x="490" y="419"/>
                  <a:pt x="492" y="419"/>
                  <a:pt x="495" y="421"/>
                </a:cubicBezTo>
                <a:cubicBezTo>
                  <a:pt x="491" y="422"/>
                  <a:pt x="488" y="424"/>
                  <a:pt x="485" y="426"/>
                </a:cubicBezTo>
                <a:cubicBezTo>
                  <a:pt x="478" y="426"/>
                  <a:pt x="473" y="430"/>
                  <a:pt x="470" y="436"/>
                </a:cubicBezTo>
                <a:cubicBezTo>
                  <a:pt x="470" y="436"/>
                  <a:pt x="470" y="435"/>
                  <a:pt x="470" y="435"/>
                </a:cubicBezTo>
                <a:cubicBezTo>
                  <a:pt x="470" y="435"/>
                  <a:pt x="470" y="434"/>
                  <a:pt x="470" y="434"/>
                </a:cubicBezTo>
                <a:cubicBezTo>
                  <a:pt x="471" y="433"/>
                  <a:pt x="472" y="431"/>
                  <a:pt x="473" y="429"/>
                </a:cubicBezTo>
                <a:cubicBezTo>
                  <a:pt x="472" y="431"/>
                  <a:pt x="471" y="433"/>
                  <a:pt x="470" y="434"/>
                </a:cubicBezTo>
                <a:cubicBezTo>
                  <a:pt x="470" y="434"/>
                  <a:pt x="469" y="434"/>
                  <a:pt x="469" y="435"/>
                </a:cubicBezTo>
                <a:cubicBezTo>
                  <a:pt x="469" y="435"/>
                  <a:pt x="469" y="435"/>
                  <a:pt x="469" y="436"/>
                </a:cubicBezTo>
                <a:cubicBezTo>
                  <a:pt x="469" y="436"/>
                  <a:pt x="468" y="437"/>
                  <a:pt x="468" y="438"/>
                </a:cubicBezTo>
                <a:cubicBezTo>
                  <a:pt x="468" y="439"/>
                  <a:pt x="467" y="440"/>
                  <a:pt x="467" y="441"/>
                </a:cubicBezTo>
                <a:cubicBezTo>
                  <a:pt x="467" y="425"/>
                  <a:pt x="465" y="410"/>
                  <a:pt x="462" y="395"/>
                </a:cubicBezTo>
                <a:cubicBezTo>
                  <a:pt x="462" y="394"/>
                  <a:pt x="461" y="394"/>
                  <a:pt x="461" y="395"/>
                </a:cubicBezTo>
                <a:cubicBezTo>
                  <a:pt x="461" y="397"/>
                  <a:pt x="461" y="400"/>
                  <a:pt x="461" y="403"/>
                </a:cubicBezTo>
                <a:cubicBezTo>
                  <a:pt x="461" y="403"/>
                  <a:pt x="462" y="403"/>
                  <a:pt x="462" y="403"/>
                </a:cubicBezTo>
                <a:cubicBezTo>
                  <a:pt x="462" y="395"/>
                  <a:pt x="462" y="398"/>
                  <a:pt x="463" y="404"/>
                </a:cubicBezTo>
                <a:cubicBezTo>
                  <a:pt x="465" y="410"/>
                  <a:pt x="465" y="417"/>
                  <a:pt x="466" y="423"/>
                </a:cubicBezTo>
                <a:cubicBezTo>
                  <a:pt x="466" y="430"/>
                  <a:pt x="466" y="436"/>
                  <a:pt x="466" y="442"/>
                </a:cubicBezTo>
                <a:cubicBezTo>
                  <a:pt x="462" y="456"/>
                  <a:pt x="462" y="472"/>
                  <a:pt x="464" y="487"/>
                </a:cubicBezTo>
                <a:cubicBezTo>
                  <a:pt x="464" y="492"/>
                  <a:pt x="464" y="497"/>
                  <a:pt x="464" y="502"/>
                </a:cubicBezTo>
                <a:cubicBezTo>
                  <a:pt x="464" y="507"/>
                  <a:pt x="464" y="512"/>
                  <a:pt x="464" y="517"/>
                </a:cubicBezTo>
                <a:cubicBezTo>
                  <a:pt x="460" y="517"/>
                  <a:pt x="457" y="517"/>
                  <a:pt x="454" y="518"/>
                </a:cubicBezTo>
                <a:cubicBezTo>
                  <a:pt x="453" y="504"/>
                  <a:pt x="453" y="490"/>
                  <a:pt x="452" y="476"/>
                </a:cubicBezTo>
                <a:cubicBezTo>
                  <a:pt x="454" y="455"/>
                  <a:pt x="453" y="434"/>
                  <a:pt x="452" y="413"/>
                </a:cubicBezTo>
                <a:cubicBezTo>
                  <a:pt x="453" y="410"/>
                  <a:pt x="453" y="408"/>
                  <a:pt x="453" y="405"/>
                </a:cubicBezTo>
                <a:cubicBezTo>
                  <a:pt x="454" y="402"/>
                  <a:pt x="454" y="399"/>
                  <a:pt x="455" y="396"/>
                </a:cubicBezTo>
                <a:cubicBezTo>
                  <a:pt x="456" y="397"/>
                  <a:pt x="456" y="398"/>
                  <a:pt x="457" y="399"/>
                </a:cubicBezTo>
                <a:cubicBezTo>
                  <a:pt x="456" y="400"/>
                  <a:pt x="456" y="401"/>
                  <a:pt x="455" y="403"/>
                </a:cubicBezTo>
                <a:cubicBezTo>
                  <a:pt x="455" y="403"/>
                  <a:pt x="456" y="403"/>
                  <a:pt x="456" y="403"/>
                </a:cubicBezTo>
                <a:cubicBezTo>
                  <a:pt x="457" y="399"/>
                  <a:pt x="458" y="397"/>
                  <a:pt x="457" y="394"/>
                </a:cubicBezTo>
                <a:cubicBezTo>
                  <a:pt x="459" y="393"/>
                  <a:pt x="462" y="392"/>
                  <a:pt x="464" y="392"/>
                </a:cubicBezTo>
                <a:cubicBezTo>
                  <a:pt x="465" y="392"/>
                  <a:pt x="465" y="391"/>
                  <a:pt x="466" y="391"/>
                </a:cubicBezTo>
                <a:cubicBezTo>
                  <a:pt x="481" y="392"/>
                  <a:pt x="497" y="392"/>
                  <a:pt x="512" y="388"/>
                </a:cubicBezTo>
                <a:cubicBezTo>
                  <a:pt x="515" y="387"/>
                  <a:pt x="514" y="383"/>
                  <a:pt x="511" y="384"/>
                </a:cubicBezTo>
                <a:cubicBezTo>
                  <a:pt x="507" y="385"/>
                  <a:pt x="504" y="386"/>
                  <a:pt x="500" y="386"/>
                </a:cubicBezTo>
                <a:cubicBezTo>
                  <a:pt x="491" y="384"/>
                  <a:pt x="481" y="384"/>
                  <a:pt x="472" y="384"/>
                </a:cubicBezTo>
                <a:cubicBezTo>
                  <a:pt x="463" y="384"/>
                  <a:pt x="455" y="385"/>
                  <a:pt x="446" y="386"/>
                </a:cubicBezTo>
                <a:cubicBezTo>
                  <a:pt x="446" y="386"/>
                  <a:pt x="446" y="385"/>
                  <a:pt x="446" y="385"/>
                </a:cubicBezTo>
                <a:cubicBezTo>
                  <a:pt x="445" y="385"/>
                  <a:pt x="445" y="385"/>
                  <a:pt x="445" y="385"/>
                </a:cubicBezTo>
                <a:cubicBezTo>
                  <a:pt x="445" y="385"/>
                  <a:pt x="445" y="385"/>
                  <a:pt x="445" y="385"/>
                </a:cubicBezTo>
                <a:cubicBezTo>
                  <a:pt x="445" y="385"/>
                  <a:pt x="444" y="385"/>
                  <a:pt x="444" y="385"/>
                </a:cubicBezTo>
                <a:cubicBezTo>
                  <a:pt x="444" y="386"/>
                  <a:pt x="444" y="386"/>
                  <a:pt x="444" y="386"/>
                </a:cubicBezTo>
                <a:cubicBezTo>
                  <a:pt x="443" y="386"/>
                  <a:pt x="441" y="386"/>
                  <a:pt x="439" y="387"/>
                </a:cubicBezTo>
                <a:cubicBezTo>
                  <a:pt x="439" y="384"/>
                  <a:pt x="439" y="381"/>
                  <a:pt x="439" y="379"/>
                </a:cubicBezTo>
                <a:cubicBezTo>
                  <a:pt x="462" y="379"/>
                  <a:pt x="484" y="381"/>
                  <a:pt x="506" y="381"/>
                </a:cubicBezTo>
                <a:cubicBezTo>
                  <a:pt x="506" y="381"/>
                  <a:pt x="506" y="381"/>
                  <a:pt x="506" y="381"/>
                </a:cubicBezTo>
                <a:cubicBezTo>
                  <a:pt x="507" y="381"/>
                  <a:pt x="509" y="381"/>
                  <a:pt x="511" y="381"/>
                </a:cubicBezTo>
                <a:cubicBezTo>
                  <a:pt x="511" y="381"/>
                  <a:pt x="511" y="380"/>
                  <a:pt x="511" y="380"/>
                </a:cubicBezTo>
                <a:cubicBezTo>
                  <a:pt x="487" y="380"/>
                  <a:pt x="463" y="379"/>
                  <a:pt x="439" y="379"/>
                </a:cubicBezTo>
                <a:cubicBezTo>
                  <a:pt x="439" y="378"/>
                  <a:pt x="439" y="378"/>
                  <a:pt x="439" y="378"/>
                </a:cubicBezTo>
                <a:cubicBezTo>
                  <a:pt x="438" y="378"/>
                  <a:pt x="437" y="378"/>
                  <a:pt x="437" y="378"/>
                </a:cubicBezTo>
                <a:cubicBezTo>
                  <a:pt x="433" y="378"/>
                  <a:pt x="429" y="378"/>
                  <a:pt x="424" y="379"/>
                </a:cubicBezTo>
                <a:cubicBezTo>
                  <a:pt x="424" y="377"/>
                  <a:pt x="424" y="375"/>
                  <a:pt x="424" y="373"/>
                </a:cubicBezTo>
                <a:cubicBezTo>
                  <a:pt x="425" y="373"/>
                  <a:pt x="425" y="373"/>
                  <a:pt x="425" y="373"/>
                </a:cubicBezTo>
                <a:cubicBezTo>
                  <a:pt x="425" y="373"/>
                  <a:pt x="425" y="373"/>
                  <a:pt x="425" y="373"/>
                </a:cubicBezTo>
                <a:cubicBezTo>
                  <a:pt x="425" y="374"/>
                  <a:pt x="426" y="374"/>
                  <a:pt x="426" y="373"/>
                </a:cubicBezTo>
                <a:cubicBezTo>
                  <a:pt x="426" y="373"/>
                  <a:pt x="426" y="373"/>
                  <a:pt x="426" y="373"/>
                </a:cubicBezTo>
                <a:cubicBezTo>
                  <a:pt x="433" y="373"/>
                  <a:pt x="440" y="374"/>
                  <a:pt x="448" y="376"/>
                </a:cubicBezTo>
                <a:cubicBezTo>
                  <a:pt x="448" y="376"/>
                  <a:pt x="448" y="375"/>
                  <a:pt x="448" y="375"/>
                </a:cubicBezTo>
                <a:cubicBezTo>
                  <a:pt x="441" y="373"/>
                  <a:pt x="433" y="372"/>
                  <a:pt x="426" y="372"/>
                </a:cubicBezTo>
                <a:cubicBezTo>
                  <a:pt x="426" y="371"/>
                  <a:pt x="426" y="371"/>
                  <a:pt x="426" y="370"/>
                </a:cubicBezTo>
                <a:cubicBezTo>
                  <a:pt x="439" y="371"/>
                  <a:pt x="452" y="371"/>
                  <a:pt x="465" y="371"/>
                </a:cubicBezTo>
                <a:cubicBezTo>
                  <a:pt x="469" y="371"/>
                  <a:pt x="473" y="371"/>
                  <a:pt x="476" y="372"/>
                </a:cubicBezTo>
                <a:cubicBezTo>
                  <a:pt x="477" y="372"/>
                  <a:pt x="479" y="372"/>
                  <a:pt x="480" y="373"/>
                </a:cubicBezTo>
                <a:cubicBezTo>
                  <a:pt x="480" y="373"/>
                  <a:pt x="480" y="373"/>
                  <a:pt x="480" y="372"/>
                </a:cubicBezTo>
                <a:cubicBezTo>
                  <a:pt x="479" y="372"/>
                  <a:pt x="478" y="372"/>
                  <a:pt x="478" y="372"/>
                </a:cubicBezTo>
                <a:cubicBezTo>
                  <a:pt x="485" y="372"/>
                  <a:pt x="492" y="372"/>
                  <a:pt x="500" y="373"/>
                </a:cubicBezTo>
                <a:cubicBezTo>
                  <a:pt x="500" y="373"/>
                  <a:pt x="500" y="373"/>
                  <a:pt x="500" y="373"/>
                </a:cubicBezTo>
                <a:cubicBezTo>
                  <a:pt x="509" y="373"/>
                  <a:pt x="518" y="374"/>
                  <a:pt x="528" y="375"/>
                </a:cubicBezTo>
                <a:cubicBezTo>
                  <a:pt x="528" y="375"/>
                  <a:pt x="528" y="376"/>
                  <a:pt x="528" y="376"/>
                </a:cubicBezTo>
                <a:close/>
                <a:moveTo>
                  <a:pt x="499" y="372"/>
                </a:moveTo>
                <a:cubicBezTo>
                  <a:pt x="492" y="372"/>
                  <a:pt x="484" y="372"/>
                  <a:pt x="477" y="371"/>
                </a:cubicBezTo>
                <a:cubicBezTo>
                  <a:pt x="484" y="371"/>
                  <a:pt x="491" y="371"/>
                  <a:pt x="499" y="371"/>
                </a:cubicBezTo>
                <a:cubicBezTo>
                  <a:pt x="499" y="372"/>
                  <a:pt x="499" y="372"/>
                  <a:pt x="499" y="372"/>
                </a:cubicBezTo>
                <a:close/>
                <a:moveTo>
                  <a:pt x="499" y="370"/>
                </a:moveTo>
                <a:cubicBezTo>
                  <a:pt x="490" y="370"/>
                  <a:pt x="482" y="370"/>
                  <a:pt x="474" y="370"/>
                </a:cubicBezTo>
                <a:cubicBezTo>
                  <a:pt x="471" y="369"/>
                  <a:pt x="467" y="368"/>
                  <a:pt x="464" y="367"/>
                </a:cubicBezTo>
                <a:cubicBezTo>
                  <a:pt x="464" y="367"/>
                  <a:pt x="464" y="367"/>
                  <a:pt x="464" y="367"/>
                </a:cubicBezTo>
                <a:cubicBezTo>
                  <a:pt x="464" y="366"/>
                  <a:pt x="463" y="366"/>
                  <a:pt x="463" y="366"/>
                </a:cubicBezTo>
                <a:cubicBezTo>
                  <a:pt x="464" y="366"/>
                  <a:pt x="466" y="365"/>
                  <a:pt x="467" y="365"/>
                </a:cubicBezTo>
                <a:cubicBezTo>
                  <a:pt x="477" y="365"/>
                  <a:pt x="487" y="365"/>
                  <a:pt x="497" y="365"/>
                </a:cubicBezTo>
                <a:cubicBezTo>
                  <a:pt x="498" y="367"/>
                  <a:pt x="498" y="369"/>
                  <a:pt x="499" y="370"/>
                </a:cubicBezTo>
                <a:close/>
                <a:moveTo>
                  <a:pt x="497" y="365"/>
                </a:moveTo>
                <a:cubicBezTo>
                  <a:pt x="497" y="365"/>
                  <a:pt x="497" y="365"/>
                  <a:pt x="496" y="365"/>
                </a:cubicBezTo>
                <a:cubicBezTo>
                  <a:pt x="490" y="365"/>
                  <a:pt x="483" y="365"/>
                  <a:pt x="476" y="365"/>
                </a:cubicBezTo>
                <a:cubicBezTo>
                  <a:pt x="479" y="362"/>
                  <a:pt x="480" y="358"/>
                  <a:pt x="482" y="354"/>
                </a:cubicBezTo>
                <a:cubicBezTo>
                  <a:pt x="482" y="357"/>
                  <a:pt x="483" y="359"/>
                  <a:pt x="485" y="361"/>
                </a:cubicBezTo>
                <a:cubicBezTo>
                  <a:pt x="485" y="361"/>
                  <a:pt x="485" y="361"/>
                  <a:pt x="485" y="361"/>
                </a:cubicBezTo>
                <a:cubicBezTo>
                  <a:pt x="487" y="359"/>
                  <a:pt x="488" y="357"/>
                  <a:pt x="489" y="355"/>
                </a:cubicBezTo>
                <a:cubicBezTo>
                  <a:pt x="489" y="357"/>
                  <a:pt x="490" y="359"/>
                  <a:pt x="491" y="361"/>
                </a:cubicBezTo>
                <a:cubicBezTo>
                  <a:pt x="491" y="361"/>
                  <a:pt x="492" y="361"/>
                  <a:pt x="492" y="361"/>
                </a:cubicBezTo>
                <a:cubicBezTo>
                  <a:pt x="494" y="359"/>
                  <a:pt x="495" y="357"/>
                  <a:pt x="496" y="355"/>
                </a:cubicBezTo>
                <a:cubicBezTo>
                  <a:pt x="496" y="358"/>
                  <a:pt x="497" y="361"/>
                  <a:pt x="497" y="365"/>
                </a:cubicBezTo>
                <a:close/>
                <a:moveTo>
                  <a:pt x="497" y="350"/>
                </a:moveTo>
                <a:cubicBezTo>
                  <a:pt x="497" y="347"/>
                  <a:pt x="497" y="345"/>
                  <a:pt x="497" y="343"/>
                </a:cubicBezTo>
                <a:cubicBezTo>
                  <a:pt x="497" y="344"/>
                  <a:pt x="497" y="345"/>
                  <a:pt x="497" y="346"/>
                </a:cubicBezTo>
                <a:cubicBezTo>
                  <a:pt x="497" y="347"/>
                  <a:pt x="497" y="348"/>
                  <a:pt x="497" y="350"/>
                </a:cubicBezTo>
                <a:close/>
                <a:moveTo>
                  <a:pt x="497" y="343"/>
                </a:moveTo>
                <a:cubicBezTo>
                  <a:pt x="497" y="343"/>
                  <a:pt x="498" y="343"/>
                  <a:pt x="498" y="343"/>
                </a:cubicBezTo>
                <a:cubicBezTo>
                  <a:pt x="498" y="343"/>
                  <a:pt x="498" y="343"/>
                  <a:pt x="498" y="343"/>
                </a:cubicBezTo>
                <a:cubicBezTo>
                  <a:pt x="498" y="343"/>
                  <a:pt x="498" y="344"/>
                  <a:pt x="498" y="344"/>
                </a:cubicBezTo>
                <a:cubicBezTo>
                  <a:pt x="497" y="343"/>
                  <a:pt x="497" y="342"/>
                  <a:pt x="497" y="341"/>
                </a:cubicBezTo>
                <a:cubicBezTo>
                  <a:pt x="497" y="339"/>
                  <a:pt x="498" y="336"/>
                  <a:pt x="498" y="334"/>
                </a:cubicBezTo>
                <a:cubicBezTo>
                  <a:pt x="498" y="337"/>
                  <a:pt x="498" y="340"/>
                  <a:pt x="497" y="343"/>
                </a:cubicBezTo>
                <a:close/>
                <a:moveTo>
                  <a:pt x="489" y="294"/>
                </a:moveTo>
                <a:cubicBezTo>
                  <a:pt x="497" y="299"/>
                  <a:pt x="497" y="312"/>
                  <a:pt x="498" y="320"/>
                </a:cubicBezTo>
                <a:cubicBezTo>
                  <a:pt x="498" y="323"/>
                  <a:pt x="498" y="325"/>
                  <a:pt x="498" y="328"/>
                </a:cubicBezTo>
                <a:cubicBezTo>
                  <a:pt x="497" y="324"/>
                  <a:pt x="496" y="322"/>
                  <a:pt x="495" y="319"/>
                </a:cubicBezTo>
                <a:cubicBezTo>
                  <a:pt x="495" y="319"/>
                  <a:pt x="496" y="318"/>
                  <a:pt x="496" y="317"/>
                </a:cubicBezTo>
                <a:cubicBezTo>
                  <a:pt x="495" y="314"/>
                  <a:pt x="495" y="312"/>
                  <a:pt x="495" y="309"/>
                </a:cubicBezTo>
                <a:cubicBezTo>
                  <a:pt x="495" y="307"/>
                  <a:pt x="493" y="306"/>
                  <a:pt x="492" y="307"/>
                </a:cubicBezTo>
                <a:cubicBezTo>
                  <a:pt x="492" y="305"/>
                  <a:pt x="492" y="303"/>
                  <a:pt x="492" y="302"/>
                </a:cubicBezTo>
                <a:cubicBezTo>
                  <a:pt x="492" y="299"/>
                  <a:pt x="488" y="299"/>
                  <a:pt x="488" y="301"/>
                </a:cubicBezTo>
                <a:cubicBezTo>
                  <a:pt x="487" y="302"/>
                  <a:pt x="487" y="303"/>
                  <a:pt x="487" y="304"/>
                </a:cubicBezTo>
                <a:cubicBezTo>
                  <a:pt x="486" y="302"/>
                  <a:pt x="486" y="300"/>
                  <a:pt x="486" y="298"/>
                </a:cubicBezTo>
                <a:cubicBezTo>
                  <a:pt x="485" y="295"/>
                  <a:pt x="483" y="295"/>
                  <a:pt x="482" y="297"/>
                </a:cubicBezTo>
                <a:cubicBezTo>
                  <a:pt x="481" y="298"/>
                  <a:pt x="481" y="300"/>
                  <a:pt x="480" y="301"/>
                </a:cubicBezTo>
                <a:cubicBezTo>
                  <a:pt x="480" y="298"/>
                  <a:pt x="479" y="296"/>
                  <a:pt x="479" y="293"/>
                </a:cubicBezTo>
                <a:cubicBezTo>
                  <a:pt x="478" y="291"/>
                  <a:pt x="475" y="291"/>
                  <a:pt x="475" y="293"/>
                </a:cubicBezTo>
                <a:cubicBezTo>
                  <a:pt x="475" y="294"/>
                  <a:pt x="474" y="295"/>
                  <a:pt x="474" y="295"/>
                </a:cubicBezTo>
                <a:cubicBezTo>
                  <a:pt x="474" y="294"/>
                  <a:pt x="474" y="293"/>
                  <a:pt x="474" y="292"/>
                </a:cubicBezTo>
                <a:cubicBezTo>
                  <a:pt x="479" y="291"/>
                  <a:pt x="484" y="291"/>
                  <a:pt x="489" y="294"/>
                </a:cubicBezTo>
                <a:close/>
                <a:moveTo>
                  <a:pt x="449" y="312"/>
                </a:moveTo>
                <a:cubicBezTo>
                  <a:pt x="445" y="323"/>
                  <a:pt x="446" y="334"/>
                  <a:pt x="447" y="346"/>
                </a:cubicBezTo>
                <a:cubicBezTo>
                  <a:pt x="445" y="333"/>
                  <a:pt x="444" y="319"/>
                  <a:pt x="449" y="307"/>
                </a:cubicBezTo>
                <a:cubicBezTo>
                  <a:pt x="449" y="309"/>
                  <a:pt x="449" y="311"/>
                  <a:pt x="449" y="312"/>
                </a:cubicBezTo>
                <a:close/>
                <a:moveTo>
                  <a:pt x="448" y="289"/>
                </a:moveTo>
                <a:cubicBezTo>
                  <a:pt x="448" y="295"/>
                  <a:pt x="448" y="300"/>
                  <a:pt x="449" y="306"/>
                </a:cubicBezTo>
                <a:cubicBezTo>
                  <a:pt x="443" y="319"/>
                  <a:pt x="445" y="336"/>
                  <a:pt x="447" y="351"/>
                </a:cubicBezTo>
                <a:cubicBezTo>
                  <a:pt x="447" y="355"/>
                  <a:pt x="448" y="359"/>
                  <a:pt x="448" y="363"/>
                </a:cubicBezTo>
                <a:cubicBezTo>
                  <a:pt x="441" y="362"/>
                  <a:pt x="434" y="362"/>
                  <a:pt x="427" y="361"/>
                </a:cubicBezTo>
                <a:cubicBezTo>
                  <a:pt x="428" y="358"/>
                  <a:pt x="428" y="355"/>
                  <a:pt x="428" y="352"/>
                </a:cubicBezTo>
                <a:cubicBezTo>
                  <a:pt x="428" y="353"/>
                  <a:pt x="429" y="353"/>
                  <a:pt x="429" y="352"/>
                </a:cubicBezTo>
                <a:cubicBezTo>
                  <a:pt x="431" y="339"/>
                  <a:pt x="432" y="325"/>
                  <a:pt x="433" y="312"/>
                </a:cubicBezTo>
                <a:cubicBezTo>
                  <a:pt x="433" y="322"/>
                  <a:pt x="433" y="332"/>
                  <a:pt x="432" y="341"/>
                </a:cubicBezTo>
                <a:cubicBezTo>
                  <a:pt x="432" y="342"/>
                  <a:pt x="433" y="342"/>
                  <a:pt x="433" y="341"/>
                </a:cubicBezTo>
                <a:cubicBezTo>
                  <a:pt x="434" y="325"/>
                  <a:pt x="435" y="309"/>
                  <a:pt x="435" y="293"/>
                </a:cubicBezTo>
                <a:cubicBezTo>
                  <a:pt x="435" y="280"/>
                  <a:pt x="435" y="267"/>
                  <a:pt x="435" y="254"/>
                </a:cubicBezTo>
                <a:cubicBezTo>
                  <a:pt x="438" y="254"/>
                  <a:pt x="440" y="254"/>
                  <a:pt x="443" y="254"/>
                </a:cubicBezTo>
                <a:cubicBezTo>
                  <a:pt x="443" y="254"/>
                  <a:pt x="444" y="253"/>
                  <a:pt x="444" y="253"/>
                </a:cubicBezTo>
                <a:cubicBezTo>
                  <a:pt x="445" y="253"/>
                  <a:pt x="445" y="253"/>
                  <a:pt x="445" y="253"/>
                </a:cubicBezTo>
                <a:cubicBezTo>
                  <a:pt x="447" y="255"/>
                  <a:pt x="448" y="257"/>
                  <a:pt x="449" y="259"/>
                </a:cubicBezTo>
                <a:cubicBezTo>
                  <a:pt x="449" y="269"/>
                  <a:pt x="447" y="279"/>
                  <a:pt x="448" y="289"/>
                </a:cubicBezTo>
                <a:close/>
                <a:moveTo>
                  <a:pt x="444" y="252"/>
                </a:moveTo>
                <a:cubicBezTo>
                  <a:pt x="445" y="252"/>
                  <a:pt x="445" y="252"/>
                  <a:pt x="445" y="252"/>
                </a:cubicBezTo>
                <a:cubicBezTo>
                  <a:pt x="445" y="252"/>
                  <a:pt x="445" y="252"/>
                  <a:pt x="445" y="252"/>
                </a:cubicBezTo>
                <a:cubicBezTo>
                  <a:pt x="445" y="252"/>
                  <a:pt x="445" y="252"/>
                  <a:pt x="444" y="252"/>
                </a:cubicBezTo>
                <a:close/>
                <a:moveTo>
                  <a:pt x="444" y="250"/>
                </a:moveTo>
                <a:cubicBezTo>
                  <a:pt x="444" y="250"/>
                  <a:pt x="444" y="250"/>
                  <a:pt x="444" y="249"/>
                </a:cubicBezTo>
                <a:cubicBezTo>
                  <a:pt x="442" y="246"/>
                  <a:pt x="444" y="249"/>
                  <a:pt x="445" y="250"/>
                </a:cubicBezTo>
                <a:cubicBezTo>
                  <a:pt x="445" y="250"/>
                  <a:pt x="445" y="250"/>
                  <a:pt x="446" y="250"/>
                </a:cubicBezTo>
                <a:cubicBezTo>
                  <a:pt x="445" y="250"/>
                  <a:pt x="445" y="250"/>
                  <a:pt x="444" y="250"/>
                </a:cubicBezTo>
                <a:close/>
                <a:moveTo>
                  <a:pt x="446" y="250"/>
                </a:moveTo>
                <a:cubicBezTo>
                  <a:pt x="445" y="249"/>
                  <a:pt x="443" y="248"/>
                  <a:pt x="442" y="247"/>
                </a:cubicBezTo>
                <a:cubicBezTo>
                  <a:pt x="442" y="246"/>
                  <a:pt x="441" y="247"/>
                  <a:pt x="441" y="247"/>
                </a:cubicBezTo>
                <a:cubicBezTo>
                  <a:pt x="442" y="248"/>
                  <a:pt x="443" y="249"/>
                  <a:pt x="443" y="250"/>
                </a:cubicBezTo>
                <a:cubicBezTo>
                  <a:pt x="443" y="250"/>
                  <a:pt x="443" y="250"/>
                  <a:pt x="443" y="250"/>
                </a:cubicBezTo>
                <a:cubicBezTo>
                  <a:pt x="440" y="250"/>
                  <a:pt x="438" y="250"/>
                  <a:pt x="435" y="250"/>
                </a:cubicBezTo>
                <a:cubicBezTo>
                  <a:pt x="435" y="249"/>
                  <a:pt x="435" y="249"/>
                  <a:pt x="435" y="249"/>
                </a:cubicBezTo>
                <a:cubicBezTo>
                  <a:pt x="435" y="248"/>
                  <a:pt x="434" y="248"/>
                  <a:pt x="434" y="249"/>
                </a:cubicBezTo>
                <a:cubicBezTo>
                  <a:pt x="434" y="249"/>
                  <a:pt x="434" y="249"/>
                  <a:pt x="434" y="250"/>
                </a:cubicBezTo>
                <a:cubicBezTo>
                  <a:pt x="434" y="250"/>
                  <a:pt x="434" y="250"/>
                  <a:pt x="433" y="250"/>
                </a:cubicBezTo>
                <a:cubicBezTo>
                  <a:pt x="432" y="250"/>
                  <a:pt x="430" y="250"/>
                  <a:pt x="429" y="250"/>
                </a:cubicBezTo>
                <a:cubicBezTo>
                  <a:pt x="430" y="249"/>
                  <a:pt x="431" y="249"/>
                  <a:pt x="432" y="249"/>
                </a:cubicBezTo>
                <a:cubicBezTo>
                  <a:pt x="432" y="249"/>
                  <a:pt x="432" y="248"/>
                  <a:pt x="432" y="248"/>
                </a:cubicBezTo>
                <a:cubicBezTo>
                  <a:pt x="429" y="249"/>
                  <a:pt x="426" y="249"/>
                  <a:pt x="424" y="249"/>
                </a:cubicBezTo>
                <a:cubicBezTo>
                  <a:pt x="414" y="249"/>
                  <a:pt x="405" y="249"/>
                  <a:pt x="395" y="248"/>
                </a:cubicBezTo>
                <a:cubicBezTo>
                  <a:pt x="411" y="246"/>
                  <a:pt x="428" y="243"/>
                  <a:pt x="444" y="246"/>
                </a:cubicBezTo>
                <a:cubicBezTo>
                  <a:pt x="444" y="246"/>
                  <a:pt x="444" y="246"/>
                  <a:pt x="444" y="246"/>
                </a:cubicBezTo>
                <a:cubicBezTo>
                  <a:pt x="443" y="247"/>
                  <a:pt x="443" y="247"/>
                  <a:pt x="444" y="247"/>
                </a:cubicBezTo>
                <a:cubicBezTo>
                  <a:pt x="444" y="247"/>
                  <a:pt x="444" y="247"/>
                  <a:pt x="445" y="247"/>
                </a:cubicBezTo>
                <a:cubicBezTo>
                  <a:pt x="447" y="247"/>
                  <a:pt x="449" y="248"/>
                  <a:pt x="451" y="248"/>
                </a:cubicBezTo>
                <a:cubicBezTo>
                  <a:pt x="450" y="248"/>
                  <a:pt x="449" y="249"/>
                  <a:pt x="449" y="249"/>
                </a:cubicBezTo>
                <a:cubicBezTo>
                  <a:pt x="448" y="249"/>
                  <a:pt x="447" y="250"/>
                  <a:pt x="447" y="250"/>
                </a:cubicBezTo>
                <a:cubicBezTo>
                  <a:pt x="447" y="250"/>
                  <a:pt x="447" y="250"/>
                  <a:pt x="446" y="250"/>
                </a:cubicBezTo>
                <a:close/>
                <a:moveTo>
                  <a:pt x="415" y="242"/>
                </a:moveTo>
                <a:cubicBezTo>
                  <a:pt x="411" y="242"/>
                  <a:pt x="406" y="243"/>
                  <a:pt x="402" y="243"/>
                </a:cubicBezTo>
                <a:cubicBezTo>
                  <a:pt x="402" y="243"/>
                  <a:pt x="402" y="243"/>
                  <a:pt x="402" y="243"/>
                </a:cubicBezTo>
                <a:cubicBezTo>
                  <a:pt x="403" y="240"/>
                  <a:pt x="404" y="237"/>
                  <a:pt x="405" y="234"/>
                </a:cubicBezTo>
                <a:cubicBezTo>
                  <a:pt x="405" y="234"/>
                  <a:pt x="406" y="235"/>
                  <a:pt x="407" y="236"/>
                </a:cubicBezTo>
                <a:cubicBezTo>
                  <a:pt x="409" y="237"/>
                  <a:pt x="411" y="237"/>
                  <a:pt x="413" y="239"/>
                </a:cubicBezTo>
                <a:cubicBezTo>
                  <a:pt x="414" y="239"/>
                  <a:pt x="414" y="239"/>
                  <a:pt x="414" y="239"/>
                </a:cubicBezTo>
                <a:cubicBezTo>
                  <a:pt x="415" y="240"/>
                  <a:pt x="415" y="241"/>
                  <a:pt x="416" y="242"/>
                </a:cubicBezTo>
                <a:cubicBezTo>
                  <a:pt x="416" y="242"/>
                  <a:pt x="416" y="242"/>
                  <a:pt x="415" y="242"/>
                </a:cubicBezTo>
                <a:close/>
                <a:moveTo>
                  <a:pt x="411" y="232"/>
                </a:moveTo>
                <a:cubicBezTo>
                  <a:pt x="411" y="234"/>
                  <a:pt x="412" y="236"/>
                  <a:pt x="413" y="238"/>
                </a:cubicBezTo>
                <a:cubicBezTo>
                  <a:pt x="411" y="236"/>
                  <a:pt x="407" y="235"/>
                  <a:pt x="405" y="232"/>
                </a:cubicBezTo>
                <a:cubicBezTo>
                  <a:pt x="407" y="232"/>
                  <a:pt x="409" y="231"/>
                  <a:pt x="411" y="230"/>
                </a:cubicBezTo>
                <a:cubicBezTo>
                  <a:pt x="411" y="231"/>
                  <a:pt x="411" y="232"/>
                  <a:pt x="411" y="232"/>
                </a:cubicBezTo>
                <a:close/>
                <a:moveTo>
                  <a:pt x="415" y="229"/>
                </a:moveTo>
                <a:cubicBezTo>
                  <a:pt x="414" y="229"/>
                  <a:pt x="413" y="229"/>
                  <a:pt x="412" y="229"/>
                </a:cubicBezTo>
                <a:cubicBezTo>
                  <a:pt x="412" y="229"/>
                  <a:pt x="412" y="229"/>
                  <a:pt x="412" y="229"/>
                </a:cubicBezTo>
                <a:cubicBezTo>
                  <a:pt x="413" y="229"/>
                  <a:pt x="414" y="229"/>
                  <a:pt x="415" y="229"/>
                </a:cubicBezTo>
                <a:close/>
                <a:moveTo>
                  <a:pt x="410" y="229"/>
                </a:moveTo>
                <a:cubicBezTo>
                  <a:pt x="409" y="229"/>
                  <a:pt x="407" y="230"/>
                  <a:pt x="406" y="231"/>
                </a:cubicBezTo>
                <a:cubicBezTo>
                  <a:pt x="406" y="230"/>
                  <a:pt x="406" y="229"/>
                  <a:pt x="406" y="229"/>
                </a:cubicBezTo>
                <a:cubicBezTo>
                  <a:pt x="407" y="229"/>
                  <a:pt x="409" y="229"/>
                  <a:pt x="410" y="229"/>
                </a:cubicBezTo>
                <a:close/>
                <a:moveTo>
                  <a:pt x="398" y="229"/>
                </a:moveTo>
                <a:cubicBezTo>
                  <a:pt x="398" y="229"/>
                  <a:pt x="398" y="229"/>
                  <a:pt x="398" y="229"/>
                </a:cubicBezTo>
                <a:cubicBezTo>
                  <a:pt x="398" y="229"/>
                  <a:pt x="398" y="229"/>
                  <a:pt x="398" y="229"/>
                </a:cubicBezTo>
                <a:cubicBezTo>
                  <a:pt x="398" y="229"/>
                  <a:pt x="398" y="229"/>
                  <a:pt x="398" y="229"/>
                </a:cubicBezTo>
                <a:close/>
                <a:moveTo>
                  <a:pt x="394" y="225"/>
                </a:moveTo>
                <a:cubicBezTo>
                  <a:pt x="400" y="225"/>
                  <a:pt x="400" y="226"/>
                  <a:pt x="398" y="228"/>
                </a:cubicBezTo>
                <a:cubicBezTo>
                  <a:pt x="392" y="228"/>
                  <a:pt x="387" y="229"/>
                  <a:pt x="382" y="229"/>
                </a:cubicBezTo>
                <a:cubicBezTo>
                  <a:pt x="381" y="228"/>
                  <a:pt x="381" y="227"/>
                  <a:pt x="380" y="226"/>
                </a:cubicBezTo>
                <a:cubicBezTo>
                  <a:pt x="385" y="226"/>
                  <a:pt x="390" y="226"/>
                  <a:pt x="394" y="225"/>
                </a:cubicBezTo>
                <a:close/>
                <a:moveTo>
                  <a:pt x="376" y="226"/>
                </a:moveTo>
                <a:cubicBezTo>
                  <a:pt x="376" y="226"/>
                  <a:pt x="376" y="226"/>
                  <a:pt x="376" y="226"/>
                </a:cubicBezTo>
                <a:cubicBezTo>
                  <a:pt x="375" y="222"/>
                  <a:pt x="374" y="218"/>
                  <a:pt x="373" y="214"/>
                </a:cubicBezTo>
                <a:cubicBezTo>
                  <a:pt x="372" y="212"/>
                  <a:pt x="372" y="211"/>
                  <a:pt x="372" y="209"/>
                </a:cubicBezTo>
                <a:cubicBezTo>
                  <a:pt x="374" y="215"/>
                  <a:pt x="377" y="220"/>
                  <a:pt x="380" y="226"/>
                </a:cubicBezTo>
                <a:cubicBezTo>
                  <a:pt x="378" y="226"/>
                  <a:pt x="377" y="226"/>
                  <a:pt x="376" y="226"/>
                </a:cubicBezTo>
                <a:close/>
                <a:moveTo>
                  <a:pt x="362" y="157"/>
                </a:moveTo>
                <a:cubicBezTo>
                  <a:pt x="364" y="164"/>
                  <a:pt x="365" y="170"/>
                  <a:pt x="366" y="176"/>
                </a:cubicBezTo>
                <a:cubicBezTo>
                  <a:pt x="367" y="183"/>
                  <a:pt x="368" y="189"/>
                  <a:pt x="368" y="195"/>
                </a:cubicBezTo>
                <a:cubicBezTo>
                  <a:pt x="366" y="182"/>
                  <a:pt x="364" y="169"/>
                  <a:pt x="361" y="156"/>
                </a:cubicBezTo>
                <a:cubicBezTo>
                  <a:pt x="361" y="155"/>
                  <a:pt x="360" y="155"/>
                  <a:pt x="360" y="156"/>
                </a:cubicBezTo>
                <a:cubicBezTo>
                  <a:pt x="360" y="156"/>
                  <a:pt x="360" y="157"/>
                  <a:pt x="360" y="157"/>
                </a:cubicBezTo>
                <a:cubicBezTo>
                  <a:pt x="360" y="156"/>
                  <a:pt x="360" y="154"/>
                  <a:pt x="360" y="153"/>
                </a:cubicBezTo>
                <a:cubicBezTo>
                  <a:pt x="359" y="148"/>
                  <a:pt x="361" y="156"/>
                  <a:pt x="362" y="157"/>
                </a:cubicBezTo>
                <a:close/>
                <a:moveTo>
                  <a:pt x="360" y="167"/>
                </a:moveTo>
                <a:cubicBezTo>
                  <a:pt x="360" y="168"/>
                  <a:pt x="360" y="168"/>
                  <a:pt x="360" y="168"/>
                </a:cubicBezTo>
                <a:cubicBezTo>
                  <a:pt x="361" y="172"/>
                  <a:pt x="361" y="175"/>
                  <a:pt x="362" y="179"/>
                </a:cubicBezTo>
                <a:cubicBezTo>
                  <a:pt x="361" y="179"/>
                  <a:pt x="361" y="179"/>
                  <a:pt x="361" y="179"/>
                </a:cubicBezTo>
                <a:cubicBezTo>
                  <a:pt x="360" y="175"/>
                  <a:pt x="360" y="171"/>
                  <a:pt x="360" y="167"/>
                </a:cubicBezTo>
                <a:close/>
                <a:moveTo>
                  <a:pt x="361" y="179"/>
                </a:moveTo>
                <a:cubicBezTo>
                  <a:pt x="361" y="179"/>
                  <a:pt x="361" y="179"/>
                  <a:pt x="361" y="180"/>
                </a:cubicBezTo>
                <a:cubicBezTo>
                  <a:pt x="361" y="179"/>
                  <a:pt x="361" y="179"/>
                  <a:pt x="361" y="179"/>
                </a:cubicBezTo>
                <a:cubicBezTo>
                  <a:pt x="361" y="179"/>
                  <a:pt x="361" y="179"/>
                  <a:pt x="361" y="179"/>
                </a:cubicBezTo>
                <a:close/>
                <a:moveTo>
                  <a:pt x="355" y="169"/>
                </a:moveTo>
                <a:cubicBezTo>
                  <a:pt x="357" y="172"/>
                  <a:pt x="358" y="174"/>
                  <a:pt x="359" y="177"/>
                </a:cubicBezTo>
                <a:cubicBezTo>
                  <a:pt x="357" y="176"/>
                  <a:pt x="355" y="175"/>
                  <a:pt x="352" y="173"/>
                </a:cubicBezTo>
                <a:cubicBezTo>
                  <a:pt x="352" y="171"/>
                  <a:pt x="352" y="169"/>
                  <a:pt x="352" y="167"/>
                </a:cubicBezTo>
                <a:cubicBezTo>
                  <a:pt x="353" y="167"/>
                  <a:pt x="354" y="167"/>
                  <a:pt x="355" y="169"/>
                </a:cubicBezTo>
                <a:close/>
                <a:moveTo>
                  <a:pt x="351" y="168"/>
                </a:moveTo>
                <a:cubicBezTo>
                  <a:pt x="351" y="169"/>
                  <a:pt x="351" y="171"/>
                  <a:pt x="351" y="173"/>
                </a:cubicBezTo>
                <a:cubicBezTo>
                  <a:pt x="351" y="173"/>
                  <a:pt x="351" y="173"/>
                  <a:pt x="350" y="173"/>
                </a:cubicBezTo>
                <a:cubicBezTo>
                  <a:pt x="351" y="171"/>
                  <a:pt x="351" y="169"/>
                  <a:pt x="351" y="168"/>
                </a:cubicBezTo>
                <a:close/>
                <a:moveTo>
                  <a:pt x="347" y="167"/>
                </a:moveTo>
                <a:cubicBezTo>
                  <a:pt x="347" y="166"/>
                  <a:pt x="347" y="166"/>
                  <a:pt x="347" y="166"/>
                </a:cubicBezTo>
                <a:cubicBezTo>
                  <a:pt x="346" y="163"/>
                  <a:pt x="345" y="160"/>
                  <a:pt x="344" y="158"/>
                </a:cubicBezTo>
                <a:cubicBezTo>
                  <a:pt x="344" y="155"/>
                  <a:pt x="344" y="153"/>
                  <a:pt x="342" y="153"/>
                </a:cubicBezTo>
                <a:cubicBezTo>
                  <a:pt x="342" y="150"/>
                  <a:pt x="342" y="146"/>
                  <a:pt x="342" y="143"/>
                </a:cubicBezTo>
                <a:cubicBezTo>
                  <a:pt x="342" y="143"/>
                  <a:pt x="342" y="144"/>
                  <a:pt x="343" y="144"/>
                </a:cubicBezTo>
                <a:cubicBezTo>
                  <a:pt x="343" y="145"/>
                  <a:pt x="344" y="145"/>
                  <a:pt x="343" y="144"/>
                </a:cubicBezTo>
                <a:cubicBezTo>
                  <a:pt x="343" y="144"/>
                  <a:pt x="343" y="144"/>
                  <a:pt x="343" y="144"/>
                </a:cubicBezTo>
                <a:cubicBezTo>
                  <a:pt x="345" y="147"/>
                  <a:pt x="346" y="149"/>
                  <a:pt x="348" y="151"/>
                </a:cubicBezTo>
                <a:cubicBezTo>
                  <a:pt x="348" y="156"/>
                  <a:pt x="347" y="161"/>
                  <a:pt x="347" y="167"/>
                </a:cubicBezTo>
                <a:close/>
                <a:moveTo>
                  <a:pt x="348" y="151"/>
                </a:moveTo>
                <a:cubicBezTo>
                  <a:pt x="346" y="148"/>
                  <a:pt x="345" y="146"/>
                  <a:pt x="343" y="143"/>
                </a:cubicBezTo>
                <a:cubicBezTo>
                  <a:pt x="343" y="143"/>
                  <a:pt x="343" y="142"/>
                  <a:pt x="343" y="142"/>
                </a:cubicBezTo>
                <a:cubicBezTo>
                  <a:pt x="346" y="142"/>
                  <a:pt x="348" y="142"/>
                  <a:pt x="350" y="143"/>
                </a:cubicBezTo>
                <a:cubicBezTo>
                  <a:pt x="349" y="145"/>
                  <a:pt x="348" y="148"/>
                  <a:pt x="348" y="151"/>
                </a:cubicBezTo>
                <a:close/>
                <a:moveTo>
                  <a:pt x="350" y="142"/>
                </a:moveTo>
                <a:cubicBezTo>
                  <a:pt x="348" y="141"/>
                  <a:pt x="346" y="141"/>
                  <a:pt x="343" y="141"/>
                </a:cubicBezTo>
                <a:cubicBezTo>
                  <a:pt x="343" y="139"/>
                  <a:pt x="343" y="138"/>
                  <a:pt x="343" y="136"/>
                </a:cubicBezTo>
                <a:cubicBezTo>
                  <a:pt x="343" y="136"/>
                  <a:pt x="343" y="136"/>
                  <a:pt x="343" y="136"/>
                </a:cubicBezTo>
                <a:cubicBezTo>
                  <a:pt x="343" y="136"/>
                  <a:pt x="344" y="136"/>
                  <a:pt x="346" y="136"/>
                </a:cubicBezTo>
                <a:cubicBezTo>
                  <a:pt x="345" y="137"/>
                  <a:pt x="344" y="138"/>
                  <a:pt x="344" y="138"/>
                </a:cubicBezTo>
                <a:cubicBezTo>
                  <a:pt x="344" y="139"/>
                  <a:pt x="344" y="139"/>
                  <a:pt x="344" y="139"/>
                </a:cubicBezTo>
                <a:cubicBezTo>
                  <a:pt x="346" y="139"/>
                  <a:pt x="348" y="139"/>
                  <a:pt x="350" y="139"/>
                </a:cubicBezTo>
                <a:cubicBezTo>
                  <a:pt x="350" y="139"/>
                  <a:pt x="350" y="138"/>
                  <a:pt x="350" y="138"/>
                </a:cubicBezTo>
                <a:cubicBezTo>
                  <a:pt x="348" y="138"/>
                  <a:pt x="347" y="138"/>
                  <a:pt x="346" y="138"/>
                </a:cubicBezTo>
                <a:cubicBezTo>
                  <a:pt x="344" y="138"/>
                  <a:pt x="346" y="137"/>
                  <a:pt x="347" y="136"/>
                </a:cubicBezTo>
                <a:cubicBezTo>
                  <a:pt x="349" y="136"/>
                  <a:pt x="350" y="135"/>
                  <a:pt x="352" y="135"/>
                </a:cubicBezTo>
                <a:cubicBezTo>
                  <a:pt x="351" y="138"/>
                  <a:pt x="350" y="140"/>
                  <a:pt x="350" y="142"/>
                </a:cubicBezTo>
                <a:close/>
                <a:moveTo>
                  <a:pt x="360" y="134"/>
                </a:moveTo>
                <a:cubicBezTo>
                  <a:pt x="360" y="134"/>
                  <a:pt x="360" y="134"/>
                  <a:pt x="360" y="134"/>
                </a:cubicBezTo>
                <a:cubicBezTo>
                  <a:pt x="361" y="134"/>
                  <a:pt x="362" y="134"/>
                  <a:pt x="363" y="134"/>
                </a:cubicBezTo>
                <a:cubicBezTo>
                  <a:pt x="363" y="134"/>
                  <a:pt x="362" y="134"/>
                  <a:pt x="360" y="134"/>
                </a:cubicBezTo>
                <a:close/>
                <a:moveTo>
                  <a:pt x="362" y="132"/>
                </a:moveTo>
                <a:cubicBezTo>
                  <a:pt x="363" y="133"/>
                  <a:pt x="363" y="133"/>
                  <a:pt x="363" y="133"/>
                </a:cubicBezTo>
                <a:cubicBezTo>
                  <a:pt x="361" y="134"/>
                  <a:pt x="359" y="134"/>
                  <a:pt x="357" y="134"/>
                </a:cubicBezTo>
                <a:cubicBezTo>
                  <a:pt x="357" y="134"/>
                  <a:pt x="356" y="134"/>
                  <a:pt x="356" y="134"/>
                </a:cubicBezTo>
                <a:cubicBezTo>
                  <a:pt x="355" y="134"/>
                  <a:pt x="355" y="133"/>
                  <a:pt x="354" y="133"/>
                </a:cubicBezTo>
                <a:cubicBezTo>
                  <a:pt x="354" y="133"/>
                  <a:pt x="354" y="133"/>
                  <a:pt x="354" y="133"/>
                </a:cubicBezTo>
                <a:cubicBezTo>
                  <a:pt x="354" y="133"/>
                  <a:pt x="354" y="133"/>
                  <a:pt x="354" y="133"/>
                </a:cubicBezTo>
                <a:cubicBezTo>
                  <a:pt x="354" y="132"/>
                  <a:pt x="354" y="132"/>
                  <a:pt x="354" y="132"/>
                </a:cubicBezTo>
                <a:cubicBezTo>
                  <a:pt x="353" y="132"/>
                  <a:pt x="353" y="133"/>
                  <a:pt x="353" y="133"/>
                </a:cubicBezTo>
                <a:cubicBezTo>
                  <a:pt x="352" y="133"/>
                  <a:pt x="352" y="133"/>
                  <a:pt x="351" y="133"/>
                </a:cubicBezTo>
                <a:cubicBezTo>
                  <a:pt x="353" y="132"/>
                  <a:pt x="355" y="131"/>
                  <a:pt x="357" y="130"/>
                </a:cubicBezTo>
                <a:cubicBezTo>
                  <a:pt x="359" y="130"/>
                  <a:pt x="360" y="131"/>
                  <a:pt x="362" y="132"/>
                </a:cubicBezTo>
                <a:close/>
                <a:moveTo>
                  <a:pt x="349" y="134"/>
                </a:moveTo>
                <a:cubicBezTo>
                  <a:pt x="349" y="134"/>
                  <a:pt x="349" y="134"/>
                  <a:pt x="350" y="134"/>
                </a:cubicBezTo>
                <a:cubicBezTo>
                  <a:pt x="351" y="134"/>
                  <a:pt x="352" y="134"/>
                  <a:pt x="353" y="134"/>
                </a:cubicBezTo>
                <a:cubicBezTo>
                  <a:pt x="353" y="134"/>
                  <a:pt x="353" y="134"/>
                  <a:pt x="353" y="134"/>
                </a:cubicBezTo>
                <a:cubicBezTo>
                  <a:pt x="352" y="134"/>
                  <a:pt x="352" y="134"/>
                  <a:pt x="351" y="135"/>
                </a:cubicBezTo>
                <a:cubicBezTo>
                  <a:pt x="350" y="135"/>
                  <a:pt x="349" y="135"/>
                  <a:pt x="348" y="135"/>
                </a:cubicBezTo>
                <a:cubicBezTo>
                  <a:pt x="349" y="134"/>
                  <a:pt x="349" y="134"/>
                  <a:pt x="349" y="134"/>
                </a:cubicBezTo>
                <a:close/>
                <a:moveTo>
                  <a:pt x="341" y="130"/>
                </a:moveTo>
                <a:cubicBezTo>
                  <a:pt x="341" y="130"/>
                  <a:pt x="341" y="130"/>
                  <a:pt x="341" y="131"/>
                </a:cubicBezTo>
                <a:cubicBezTo>
                  <a:pt x="341" y="132"/>
                  <a:pt x="341" y="134"/>
                  <a:pt x="340" y="135"/>
                </a:cubicBezTo>
                <a:cubicBezTo>
                  <a:pt x="339" y="131"/>
                  <a:pt x="338" y="128"/>
                  <a:pt x="338" y="124"/>
                </a:cubicBezTo>
                <a:cubicBezTo>
                  <a:pt x="338" y="124"/>
                  <a:pt x="339" y="124"/>
                  <a:pt x="340" y="124"/>
                </a:cubicBezTo>
                <a:cubicBezTo>
                  <a:pt x="341" y="126"/>
                  <a:pt x="341" y="128"/>
                  <a:pt x="341" y="130"/>
                </a:cubicBezTo>
                <a:close/>
                <a:moveTo>
                  <a:pt x="330" y="61"/>
                </a:moveTo>
                <a:cubicBezTo>
                  <a:pt x="328" y="52"/>
                  <a:pt x="327" y="44"/>
                  <a:pt x="326" y="35"/>
                </a:cubicBezTo>
                <a:cubicBezTo>
                  <a:pt x="326" y="33"/>
                  <a:pt x="325" y="28"/>
                  <a:pt x="327" y="34"/>
                </a:cubicBezTo>
                <a:cubicBezTo>
                  <a:pt x="329" y="39"/>
                  <a:pt x="329" y="44"/>
                  <a:pt x="330" y="49"/>
                </a:cubicBezTo>
                <a:cubicBezTo>
                  <a:pt x="330" y="54"/>
                  <a:pt x="330" y="60"/>
                  <a:pt x="330" y="66"/>
                </a:cubicBezTo>
                <a:cubicBezTo>
                  <a:pt x="330" y="64"/>
                  <a:pt x="330" y="62"/>
                  <a:pt x="330" y="61"/>
                </a:cubicBezTo>
                <a:close/>
                <a:moveTo>
                  <a:pt x="337" y="105"/>
                </a:moveTo>
                <a:cubicBezTo>
                  <a:pt x="336" y="98"/>
                  <a:pt x="334" y="91"/>
                  <a:pt x="333" y="84"/>
                </a:cubicBezTo>
                <a:cubicBezTo>
                  <a:pt x="333" y="83"/>
                  <a:pt x="333" y="82"/>
                  <a:pt x="332" y="81"/>
                </a:cubicBezTo>
                <a:cubicBezTo>
                  <a:pt x="334" y="89"/>
                  <a:pt x="336" y="97"/>
                  <a:pt x="337" y="105"/>
                </a:cubicBezTo>
                <a:close/>
                <a:moveTo>
                  <a:pt x="325" y="53"/>
                </a:moveTo>
                <a:cubicBezTo>
                  <a:pt x="327" y="58"/>
                  <a:pt x="328" y="63"/>
                  <a:pt x="329" y="69"/>
                </a:cubicBezTo>
                <a:cubicBezTo>
                  <a:pt x="330" y="73"/>
                  <a:pt x="331" y="78"/>
                  <a:pt x="332" y="83"/>
                </a:cubicBezTo>
                <a:cubicBezTo>
                  <a:pt x="332" y="83"/>
                  <a:pt x="332" y="84"/>
                  <a:pt x="332" y="84"/>
                </a:cubicBezTo>
                <a:cubicBezTo>
                  <a:pt x="332" y="86"/>
                  <a:pt x="333" y="89"/>
                  <a:pt x="333" y="91"/>
                </a:cubicBezTo>
                <a:cubicBezTo>
                  <a:pt x="334" y="95"/>
                  <a:pt x="334" y="99"/>
                  <a:pt x="335" y="103"/>
                </a:cubicBezTo>
                <a:cubicBezTo>
                  <a:pt x="335" y="106"/>
                  <a:pt x="336" y="109"/>
                  <a:pt x="336" y="112"/>
                </a:cubicBezTo>
                <a:cubicBezTo>
                  <a:pt x="335" y="107"/>
                  <a:pt x="335" y="102"/>
                  <a:pt x="334" y="97"/>
                </a:cubicBezTo>
                <a:cubicBezTo>
                  <a:pt x="336" y="106"/>
                  <a:pt x="338" y="115"/>
                  <a:pt x="340" y="123"/>
                </a:cubicBezTo>
                <a:cubicBezTo>
                  <a:pt x="339" y="123"/>
                  <a:pt x="338" y="123"/>
                  <a:pt x="338" y="123"/>
                </a:cubicBezTo>
                <a:cubicBezTo>
                  <a:pt x="338" y="123"/>
                  <a:pt x="338" y="123"/>
                  <a:pt x="337" y="123"/>
                </a:cubicBezTo>
                <a:cubicBezTo>
                  <a:pt x="337" y="123"/>
                  <a:pt x="338" y="123"/>
                  <a:pt x="337" y="123"/>
                </a:cubicBezTo>
                <a:cubicBezTo>
                  <a:pt x="337" y="123"/>
                  <a:pt x="337" y="123"/>
                  <a:pt x="337" y="123"/>
                </a:cubicBezTo>
                <a:cubicBezTo>
                  <a:pt x="337" y="121"/>
                  <a:pt x="337" y="119"/>
                  <a:pt x="337" y="118"/>
                </a:cubicBezTo>
                <a:cubicBezTo>
                  <a:pt x="337" y="119"/>
                  <a:pt x="337" y="121"/>
                  <a:pt x="337" y="123"/>
                </a:cubicBezTo>
                <a:cubicBezTo>
                  <a:pt x="337" y="122"/>
                  <a:pt x="335" y="122"/>
                  <a:pt x="333" y="122"/>
                </a:cubicBezTo>
                <a:cubicBezTo>
                  <a:pt x="333" y="122"/>
                  <a:pt x="333" y="121"/>
                  <a:pt x="332" y="121"/>
                </a:cubicBezTo>
                <a:cubicBezTo>
                  <a:pt x="331" y="116"/>
                  <a:pt x="329" y="111"/>
                  <a:pt x="328" y="106"/>
                </a:cubicBezTo>
                <a:cubicBezTo>
                  <a:pt x="327" y="86"/>
                  <a:pt x="324" y="67"/>
                  <a:pt x="322" y="48"/>
                </a:cubicBezTo>
                <a:cubicBezTo>
                  <a:pt x="323" y="50"/>
                  <a:pt x="324" y="52"/>
                  <a:pt x="325" y="53"/>
                </a:cubicBezTo>
                <a:close/>
                <a:moveTo>
                  <a:pt x="326" y="21"/>
                </a:moveTo>
                <a:cubicBezTo>
                  <a:pt x="324" y="27"/>
                  <a:pt x="323" y="32"/>
                  <a:pt x="322" y="38"/>
                </a:cubicBezTo>
                <a:cubicBezTo>
                  <a:pt x="321" y="32"/>
                  <a:pt x="321" y="25"/>
                  <a:pt x="321" y="19"/>
                </a:cubicBezTo>
                <a:cubicBezTo>
                  <a:pt x="321" y="18"/>
                  <a:pt x="320" y="18"/>
                  <a:pt x="320" y="19"/>
                </a:cubicBezTo>
                <a:cubicBezTo>
                  <a:pt x="320" y="27"/>
                  <a:pt x="320" y="35"/>
                  <a:pt x="320" y="43"/>
                </a:cubicBezTo>
                <a:cubicBezTo>
                  <a:pt x="319" y="43"/>
                  <a:pt x="318" y="42"/>
                  <a:pt x="318" y="42"/>
                </a:cubicBezTo>
                <a:cubicBezTo>
                  <a:pt x="318" y="42"/>
                  <a:pt x="317" y="43"/>
                  <a:pt x="317" y="43"/>
                </a:cubicBezTo>
                <a:cubicBezTo>
                  <a:pt x="318" y="44"/>
                  <a:pt x="318" y="46"/>
                  <a:pt x="319" y="47"/>
                </a:cubicBezTo>
                <a:cubicBezTo>
                  <a:pt x="318" y="47"/>
                  <a:pt x="317" y="47"/>
                  <a:pt x="317" y="47"/>
                </a:cubicBezTo>
                <a:cubicBezTo>
                  <a:pt x="317" y="44"/>
                  <a:pt x="316" y="41"/>
                  <a:pt x="316" y="38"/>
                </a:cubicBezTo>
                <a:cubicBezTo>
                  <a:pt x="316" y="36"/>
                  <a:pt x="316" y="34"/>
                  <a:pt x="316" y="32"/>
                </a:cubicBezTo>
                <a:cubicBezTo>
                  <a:pt x="317" y="26"/>
                  <a:pt x="317" y="19"/>
                  <a:pt x="319" y="13"/>
                </a:cubicBezTo>
                <a:cubicBezTo>
                  <a:pt x="322" y="16"/>
                  <a:pt x="324" y="18"/>
                  <a:pt x="326" y="21"/>
                </a:cubicBezTo>
                <a:close/>
                <a:moveTo>
                  <a:pt x="313" y="5"/>
                </a:moveTo>
                <a:cubicBezTo>
                  <a:pt x="316" y="6"/>
                  <a:pt x="319" y="8"/>
                  <a:pt x="321" y="9"/>
                </a:cubicBezTo>
                <a:cubicBezTo>
                  <a:pt x="321" y="10"/>
                  <a:pt x="320" y="11"/>
                  <a:pt x="319" y="12"/>
                </a:cubicBezTo>
                <a:cubicBezTo>
                  <a:pt x="316" y="9"/>
                  <a:pt x="313" y="6"/>
                  <a:pt x="309" y="4"/>
                </a:cubicBezTo>
                <a:cubicBezTo>
                  <a:pt x="310" y="4"/>
                  <a:pt x="312" y="5"/>
                  <a:pt x="313" y="5"/>
                </a:cubicBezTo>
                <a:close/>
                <a:moveTo>
                  <a:pt x="307" y="1"/>
                </a:moveTo>
                <a:cubicBezTo>
                  <a:pt x="306" y="1"/>
                  <a:pt x="305" y="1"/>
                  <a:pt x="305" y="2"/>
                </a:cubicBezTo>
                <a:cubicBezTo>
                  <a:pt x="304" y="2"/>
                  <a:pt x="304" y="2"/>
                  <a:pt x="304" y="1"/>
                </a:cubicBezTo>
                <a:cubicBezTo>
                  <a:pt x="305" y="1"/>
                  <a:pt x="306" y="1"/>
                  <a:pt x="307" y="1"/>
                </a:cubicBezTo>
                <a:close/>
                <a:moveTo>
                  <a:pt x="250" y="12"/>
                </a:moveTo>
                <a:cubicBezTo>
                  <a:pt x="261" y="9"/>
                  <a:pt x="273" y="6"/>
                  <a:pt x="285" y="4"/>
                </a:cubicBezTo>
                <a:cubicBezTo>
                  <a:pt x="290" y="3"/>
                  <a:pt x="296" y="2"/>
                  <a:pt x="302" y="2"/>
                </a:cubicBezTo>
                <a:cubicBezTo>
                  <a:pt x="302" y="2"/>
                  <a:pt x="302" y="2"/>
                  <a:pt x="303" y="3"/>
                </a:cubicBezTo>
                <a:cubicBezTo>
                  <a:pt x="301" y="3"/>
                  <a:pt x="299" y="4"/>
                  <a:pt x="298" y="5"/>
                </a:cubicBezTo>
                <a:cubicBezTo>
                  <a:pt x="298" y="5"/>
                  <a:pt x="298" y="5"/>
                  <a:pt x="298" y="5"/>
                </a:cubicBezTo>
                <a:cubicBezTo>
                  <a:pt x="298" y="5"/>
                  <a:pt x="298" y="5"/>
                  <a:pt x="298" y="4"/>
                </a:cubicBezTo>
                <a:cubicBezTo>
                  <a:pt x="294" y="3"/>
                  <a:pt x="295" y="6"/>
                  <a:pt x="295" y="9"/>
                </a:cubicBezTo>
                <a:cubicBezTo>
                  <a:pt x="295" y="9"/>
                  <a:pt x="296" y="9"/>
                  <a:pt x="296" y="9"/>
                </a:cubicBezTo>
                <a:cubicBezTo>
                  <a:pt x="296" y="8"/>
                  <a:pt x="296" y="7"/>
                  <a:pt x="296" y="7"/>
                </a:cubicBezTo>
                <a:cubicBezTo>
                  <a:pt x="296" y="7"/>
                  <a:pt x="296" y="7"/>
                  <a:pt x="296" y="7"/>
                </a:cubicBezTo>
                <a:cubicBezTo>
                  <a:pt x="296" y="7"/>
                  <a:pt x="297" y="6"/>
                  <a:pt x="297" y="6"/>
                </a:cubicBezTo>
                <a:cubicBezTo>
                  <a:pt x="297" y="8"/>
                  <a:pt x="297" y="9"/>
                  <a:pt x="297" y="11"/>
                </a:cubicBezTo>
                <a:cubicBezTo>
                  <a:pt x="297" y="12"/>
                  <a:pt x="297" y="14"/>
                  <a:pt x="296" y="15"/>
                </a:cubicBezTo>
                <a:cubicBezTo>
                  <a:pt x="285" y="17"/>
                  <a:pt x="273" y="19"/>
                  <a:pt x="262" y="23"/>
                </a:cubicBezTo>
                <a:cubicBezTo>
                  <a:pt x="253" y="25"/>
                  <a:pt x="244" y="27"/>
                  <a:pt x="236" y="30"/>
                </a:cubicBezTo>
                <a:cubicBezTo>
                  <a:pt x="228" y="29"/>
                  <a:pt x="220" y="30"/>
                  <a:pt x="213" y="31"/>
                </a:cubicBezTo>
                <a:cubicBezTo>
                  <a:pt x="224" y="27"/>
                  <a:pt x="235" y="23"/>
                  <a:pt x="245" y="19"/>
                </a:cubicBezTo>
                <a:cubicBezTo>
                  <a:pt x="249" y="18"/>
                  <a:pt x="254" y="16"/>
                  <a:pt x="258" y="14"/>
                </a:cubicBezTo>
                <a:cubicBezTo>
                  <a:pt x="258" y="14"/>
                  <a:pt x="258" y="14"/>
                  <a:pt x="258" y="14"/>
                </a:cubicBezTo>
                <a:cubicBezTo>
                  <a:pt x="265" y="13"/>
                  <a:pt x="259" y="18"/>
                  <a:pt x="257" y="20"/>
                </a:cubicBezTo>
                <a:cubicBezTo>
                  <a:pt x="257" y="20"/>
                  <a:pt x="258" y="21"/>
                  <a:pt x="258" y="20"/>
                </a:cubicBezTo>
                <a:cubicBezTo>
                  <a:pt x="261" y="18"/>
                  <a:pt x="263" y="16"/>
                  <a:pt x="265" y="14"/>
                </a:cubicBezTo>
                <a:cubicBezTo>
                  <a:pt x="265" y="13"/>
                  <a:pt x="265" y="13"/>
                  <a:pt x="264" y="13"/>
                </a:cubicBezTo>
                <a:cubicBezTo>
                  <a:pt x="263" y="13"/>
                  <a:pt x="262" y="13"/>
                  <a:pt x="261" y="13"/>
                </a:cubicBezTo>
                <a:cubicBezTo>
                  <a:pt x="270" y="10"/>
                  <a:pt x="279" y="7"/>
                  <a:pt x="288" y="8"/>
                </a:cubicBezTo>
                <a:cubicBezTo>
                  <a:pt x="289" y="9"/>
                  <a:pt x="289" y="8"/>
                  <a:pt x="288" y="7"/>
                </a:cubicBezTo>
                <a:cubicBezTo>
                  <a:pt x="278" y="6"/>
                  <a:pt x="268" y="9"/>
                  <a:pt x="258" y="13"/>
                </a:cubicBezTo>
                <a:cubicBezTo>
                  <a:pt x="249" y="14"/>
                  <a:pt x="241" y="15"/>
                  <a:pt x="233" y="18"/>
                </a:cubicBezTo>
                <a:cubicBezTo>
                  <a:pt x="233" y="18"/>
                  <a:pt x="233" y="18"/>
                  <a:pt x="233" y="18"/>
                </a:cubicBezTo>
                <a:cubicBezTo>
                  <a:pt x="233" y="18"/>
                  <a:pt x="234" y="17"/>
                  <a:pt x="234" y="17"/>
                </a:cubicBezTo>
                <a:cubicBezTo>
                  <a:pt x="239" y="15"/>
                  <a:pt x="245" y="14"/>
                  <a:pt x="250" y="12"/>
                </a:cubicBezTo>
                <a:close/>
                <a:moveTo>
                  <a:pt x="229" y="19"/>
                </a:moveTo>
                <a:cubicBezTo>
                  <a:pt x="228" y="19"/>
                  <a:pt x="228" y="19"/>
                  <a:pt x="227" y="20"/>
                </a:cubicBezTo>
                <a:cubicBezTo>
                  <a:pt x="228" y="19"/>
                  <a:pt x="229" y="19"/>
                  <a:pt x="230" y="18"/>
                </a:cubicBezTo>
                <a:cubicBezTo>
                  <a:pt x="230" y="19"/>
                  <a:pt x="229" y="19"/>
                  <a:pt x="229" y="19"/>
                </a:cubicBezTo>
                <a:close/>
                <a:moveTo>
                  <a:pt x="106" y="80"/>
                </a:moveTo>
                <a:cubicBezTo>
                  <a:pt x="128" y="66"/>
                  <a:pt x="151" y="53"/>
                  <a:pt x="174" y="41"/>
                </a:cubicBezTo>
                <a:cubicBezTo>
                  <a:pt x="187" y="35"/>
                  <a:pt x="201" y="29"/>
                  <a:pt x="215" y="24"/>
                </a:cubicBezTo>
                <a:cubicBezTo>
                  <a:pt x="199" y="30"/>
                  <a:pt x="183" y="39"/>
                  <a:pt x="168" y="47"/>
                </a:cubicBezTo>
                <a:cubicBezTo>
                  <a:pt x="159" y="51"/>
                  <a:pt x="150" y="56"/>
                  <a:pt x="141" y="61"/>
                </a:cubicBezTo>
                <a:cubicBezTo>
                  <a:pt x="128" y="69"/>
                  <a:pt x="114" y="76"/>
                  <a:pt x="101" y="84"/>
                </a:cubicBezTo>
                <a:cubicBezTo>
                  <a:pt x="100" y="85"/>
                  <a:pt x="99" y="85"/>
                  <a:pt x="98" y="86"/>
                </a:cubicBezTo>
                <a:cubicBezTo>
                  <a:pt x="100" y="84"/>
                  <a:pt x="103" y="82"/>
                  <a:pt x="106" y="80"/>
                </a:cubicBezTo>
                <a:close/>
                <a:moveTo>
                  <a:pt x="58" y="116"/>
                </a:moveTo>
                <a:cubicBezTo>
                  <a:pt x="57" y="117"/>
                  <a:pt x="56" y="118"/>
                  <a:pt x="55" y="119"/>
                </a:cubicBezTo>
                <a:cubicBezTo>
                  <a:pt x="54" y="119"/>
                  <a:pt x="54" y="119"/>
                  <a:pt x="54" y="119"/>
                </a:cubicBezTo>
                <a:cubicBezTo>
                  <a:pt x="55" y="118"/>
                  <a:pt x="56" y="117"/>
                  <a:pt x="58" y="116"/>
                </a:cubicBezTo>
                <a:close/>
                <a:moveTo>
                  <a:pt x="52" y="120"/>
                </a:moveTo>
                <a:cubicBezTo>
                  <a:pt x="52" y="120"/>
                  <a:pt x="52" y="120"/>
                  <a:pt x="52" y="120"/>
                </a:cubicBezTo>
                <a:cubicBezTo>
                  <a:pt x="52" y="120"/>
                  <a:pt x="52" y="120"/>
                  <a:pt x="52" y="121"/>
                </a:cubicBezTo>
                <a:cubicBezTo>
                  <a:pt x="51" y="121"/>
                  <a:pt x="51" y="121"/>
                  <a:pt x="51" y="121"/>
                </a:cubicBezTo>
                <a:cubicBezTo>
                  <a:pt x="52" y="121"/>
                  <a:pt x="52" y="121"/>
                  <a:pt x="52" y="121"/>
                </a:cubicBezTo>
                <a:cubicBezTo>
                  <a:pt x="52" y="121"/>
                  <a:pt x="52" y="121"/>
                  <a:pt x="51" y="121"/>
                </a:cubicBezTo>
                <a:cubicBezTo>
                  <a:pt x="51" y="121"/>
                  <a:pt x="51" y="121"/>
                  <a:pt x="51" y="121"/>
                </a:cubicBezTo>
                <a:cubicBezTo>
                  <a:pt x="51" y="121"/>
                  <a:pt x="50" y="121"/>
                  <a:pt x="50" y="121"/>
                </a:cubicBezTo>
                <a:cubicBezTo>
                  <a:pt x="51" y="121"/>
                  <a:pt x="51" y="120"/>
                  <a:pt x="52" y="120"/>
                </a:cubicBezTo>
                <a:close/>
                <a:moveTo>
                  <a:pt x="51" y="126"/>
                </a:moveTo>
                <a:cubicBezTo>
                  <a:pt x="51" y="126"/>
                  <a:pt x="51" y="126"/>
                  <a:pt x="51" y="126"/>
                </a:cubicBezTo>
                <a:cubicBezTo>
                  <a:pt x="51" y="126"/>
                  <a:pt x="51" y="126"/>
                  <a:pt x="51" y="126"/>
                </a:cubicBezTo>
                <a:cubicBezTo>
                  <a:pt x="51" y="126"/>
                  <a:pt x="51" y="126"/>
                  <a:pt x="51" y="126"/>
                </a:cubicBezTo>
                <a:close/>
                <a:moveTo>
                  <a:pt x="52" y="128"/>
                </a:moveTo>
                <a:cubicBezTo>
                  <a:pt x="52" y="128"/>
                  <a:pt x="52" y="128"/>
                  <a:pt x="51" y="127"/>
                </a:cubicBezTo>
                <a:cubicBezTo>
                  <a:pt x="52" y="128"/>
                  <a:pt x="53" y="128"/>
                  <a:pt x="53" y="128"/>
                </a:cubicBezTo>
                <a:cubicBezTo>
                  <a:pt x="53" y="131"/>
                  <a:pt x="55" y="134"/>
                  <a:pt x="57" y="137"/>
                </a:cubicBezTo>
                <a:cubicBezTo>
                  <a:pt x="57" y="137"/>
                  <a:pt x="57" y="137"/>
                  <a:pt x="57" y="137"/>
                </a:cubicBezTo>
                <a:cubicBezTo>
                  <a:pt x="56" y="134"/>
                  <a:pt x="54" y="131"/>
                  <a:pt x="54" y="129"/>
                </a:cubicBezTo>
                <a:cubicBezTo>
                  <a:pt x="54" y="129"/>
                  <a:pt x="54" y="129"/>
                  <a:pt x="55" y="129"/>
                </a:cubicBezTo>
                <a:cubicBezTo>
                  <a:pt x="55" y="130"/>
                  <a:pt x="56" y="130"/>
                  <a:pt x="56" y="131"/>
                </a:cubicBezTo>
                <a:cubicBezTo>
                  <a:pt x="57" y="131"/>
                  <a:pt x="57" y="131"/>
                  <a:pt x="58" y="132"/>
                </a:cubicBezTo>
                <a:cubicBezTo>
                  <a:pt x="58" y="132"/>
                  <a:pt x="58" y="133"/>
                  <a:pt x="58" y="133"/>
                </a:cubicBezTo>
                <a:cubicBezTo>
                  <a:pt x="58" y="133"/>
                  <a:pt x="58" y="133"/>
                  <a:pt x="58" y="133"/>
                </a:cubicBezTo>
                <a:cubicBezTo>
                  <a:pt x="57" y="133"/>
                  <a:pt x="57" y="134"/>
                  <a:pt x="58" y="134"/>
                </a:cubicBezTo>
                <a:cubicBezTo>
                  <a:pt x="58" y="134"/>
                  <a:pt x="58" y="134"/>
                  <a:pt x="58" y="134"/>
                </a:cubicBezTo>
                <a:cubicBezTo>
                  <a:pt x="58" y="135"/>
                  <a:pt x="57" y="136"/>
                  <a:pt x="57" y="138"/>
                </a:cubicBezTo>
                <a:cubicBezTo>
                  <a:pt x="55" y="135"/>
                  <a:pt x="53" y="132"/>
                  <a:pt x="52" y="128"/>
                </a:cubicBezTo>
                <a:close/>
                <a:moveTo>
                  <a:pt x="61" y="142"/>
                </a:moveTo>
                <a:cubicBezTo>
                  <a:pt x="60" y="141"/>
                  <a:pt x="59" y="141"/>
                  <a:pt x="58" y="140"/>
                </a:cubicBezTo>
                <a:cubicBezTo>
                  <a:pt x="58" y="139"/>
                  <a:pt x="58" y="138"/>
                  <a:pt x="58" y="138"/>
                </a:cubicBezTo>
                <a:cubicBezTo>
                  <a:pt x="59" y="136"/>
                  <a:pt x="60" y="135"/>
                  <a:pt x="60" y="134"/>
                </a:cubicBezTo>
                <a:cubicBezTo>
                  <a:pt x="61" y="134"/>
                  <a:pt x="61" y="134"/>
                  <a:pt x="61" y="134"/>
                </a:cubicBezTo>
                <a:cubicBezTo>
                  <a:pt x="61" y="134"/>
                  <a:pt x="61" y="133"/>
                  <a:pt x="61" y="133"/>
                </a:cubicBezTo>
                <a:cubicBezTo>
                  <a:pt x="61" y="133"/>
                  <a:pt x="61" y="133"/>
                  <a:pt x="61" y="133"/>
                </a:cubicBezTo>
                <a:cubicBezTo>
                  <a:pt x="61" y="133"/>
                  <a:pt x="61" y="133"/>
                  <a:pt x="61" y="133"/>
                </a:cubicBezTo>
                <a:cubicBezTo>
                  <a:pt x="61" y="133"/>
                  <a:pt x="61" y="133"/>
                  <a:pt x="61" y="132"/>
                </a:cubicBezTo>
                <a:cubicBezTo>
                  <a:pt x="63" y="132"/>
                  <a:pt x="64" y="131"/>
                  <a:pt x="66" y="131"/>
                </a:cubicBezTo>
                <a:cubicBezTo>
                  <a:pt x="66" y="131"/>
                  <a:pt x="66" y="130"/>
                  <a:pt x="66" y="130"/>
                </a:cubicBezTo>
                <a:cubicBezTo>
                  <a:pt x="64" y="131"/>
                  <a:pt x="62" y="132"/>
                  <a:pt x="62" y="132"/>
                </a:cubicBezTo>
                <a:cubicBezTo>
                  <a:pt x="62" y="131"/>
                  <a:pt x="63" y="131"/>
                  <a:pt x="63" y="130"/>
                </a:cubicBezTo>
                <a:cubicBezTo>
                  <a:pt x="65" y="129"/>
                  <a:pt x="66" y="128"/>
                  <a:pt x="67" y="127"/>
                </a:cubicBezTo>
                <a:cubicBezTo>
                  <a:pt x="67" y="127"/>
                  <a:pt x="67" y="127"/>
                  <a:pt x="67" y="127"/>
                </a:cubicBezTo>
                <a:cubicBezTo>
                  <a:pt x="68" y="127"/>
                  <a:pt x="68" y="127"/>
                  <a:pt x="69" y="126"/>
                </a:cubicBezTo>
                <a:cubicBezTo>
                  <a:pt x="68" y="129"/>
                  <a:pt x="68" y="131"/>
                  <a:pt x="67" y="133"/>
                </a:cubicBezTo>
                <a:cubicBezTo>
                  <a:pt x="67" y="131"/>
                  <a:pt x="64" y="131"/>
                  <a:pt x="64" y="134"/>
                </a:cubicBezTo>
                <a:cubicBezTo>
                  <a:pt x="64" y="136"/>
                  <a:pt x="63" y="139"/>
                  <a:pt x="63" y="142"/>
                </a:cubicBezTo>
                <a:cubicBezTo>
                  <a:pt x="63" y="143"/>
                  <a:pt x="63" y="143"/>
                  <a:pt x="64" y="143"/>
                </a:cubicBezTo>
                <a:cubicBezTo>
                  <a:pt x="64" y="144"/>
                  <a:pt x="64" y="144"/>
                  <a:pt x="64" y="144"/>
                </a:cubicBezTo>
                <a:cubicBezTo>
                  <a:pt x="63" y="144"/>
                  <a:pt x="62" y="145"/>
                  <a:pt x="62" y="145"/>
                </a:cubicBezTo>
                <a:cubicBezTo>
                  <a:pt x="62" y="141"/>
                  <a:pt x="62" y="137"/>
                  <a:pt x="62" y="134"/>
                </a:cubicBezTo>
                <a:cubicBezTo>
                  <a:pt x="62" y="134"/>
                  <a:pt x="62" y="134"/>
                  <a:pt x="62" y="134"/>
                </a:cubicBezTo>
                <a:cubicBezTo>
                  <a:pt x="62" y="138"/>
                  <a:pt x="61" y="141"/>
                  <a:pt x="61" y="145"/>
                </a:cubicBezTo>
                <a:cubicBezTo>
                  <a:pt x="59" y="146"/>
                  <a:pt x="58" y="147"/>
                  <a:pt x="57" y="148"/>
                </a:cubicBezTo>
                <a:cubicBezTo>
                  <a:pt x="58" y="146"/>
                  <a:pt x="58" y="143"/>
                  <a:pt x="58" y="140"/>
                </a:cubicBezTo>
                <a:cubicBezTo>
                  <a:pt x="59" y="141"/>
                  <a:pt x="60" y="142"/>
                  <a:pt x="61" y="142"/>
                </a:cubicBezTo>
                <a:cubicBezTo>
                  <a:pt x="61" y="142"/>
                  <a:pt x="61" y="142"/>
                  <a:pt x="61" y="142"/>
                </a:cubicBezTo>
                <a:close/>
                <a:moveTo>
                  <a:pt x="57" y="150"/>
                </a:moveTo>
                <a:cubicBezTo>
                  <a:pt x="57" y="150"/>
                  <a:pt x="57" y="151"/>
                  <a:pt x="58" y="151"/>
                </a:cubicBezTo>
                <a:cubicBezTo>
                  <a:pt x="58" y="151"/>
                  <a:pt x="58" y="151"/>
                  <a:pt x="58" y="151"/>
                </a:cubicBezTo>
                <a:cubicBezTo>
                  <a:pt x="57" y="150"/>
                  <a:pt x="57" y="150"/>
                  <a:pt x="57" y="149"/>
                </a:cubicBezTo>
                <a:cubicBezTo>
                  <a:pt x="57" y="149"/>
                  <a:pt x="57" y="149"/>
                  <a:pt x="57" y="149"/>
                </a:cubicBezTo>
                <a:cubicBezTo>
                  <a:pt x="57" y="148"/>
                  <a:pt x="59" y="147"/>
                  <a:pt x="61" y="145"/>
                </a:cubicBezTo>
                <a:cubicBezTo>
                  <a:pt x="61" y="148"/>
                  <a:pt x="61" y="150"/>
                  <a:pt x="60" y="153"/>
                </a:cubicBezTo>
                <a:cubicBezTo>
                  <a:pt x="60" y="153"/>
                  <a:pt x="60" y="153"/>
                  <a:pt x="60" y="153"/>
                </a:cubicBezTo>
                <a:cubicBezTo>
                  <a:pt x="59" y="153"/>
                  <a:pt x="60" y="154"/>
                  <a:pt x="60" y="153"/>
                </a:cubicBezTo>
                <a:cubicBezTo>
                  <a:pt x="60" y="153"/>
                  <a:pt x="60" y="153"/>
                  <a:pt x="60" y="153"/>
                </a:cubicBezTo>
                <a:cubicBezTo>
                  <a:pt x="59" y="166"/>
                  <a:pt x="57" y="179"/>
                  <a:pt x="55" y="191"/>
                </a:cubicBezTo>
                <a:cubicBezTo>
                  <a:pt x="55" y="192"/>
                  <a:pt x="55" y="192"/>
                  <a:pt x="55" y="193"/>
                </a:cubicBezTo>
                <a:cubicBezTo>
                  <a:pt x="55" y="195"/>
                  <a:pt x="54" y="198"/>
                  <a:pt x="54" y="201"/>
                </a:cubicBezTo>
                <a:cubicBezTo>
                  <a:pt x="53" y="201"/>
                  <a:pt x="53" y="202"/>
                  <a:pt x="52" y="202"/>
                </a:cubicBezTo>
                <a:cubicBezTo>
                  <a:pt x="52" y="202"/>
                  <a:pt x="52" y="202"/>
                  <a:pt x="51" y="202"/>
                </a:cubicBezTo>
                <a:cubicBezTo>
                  <a:pt x="52" y="193"/>
                  <a:pt x="53" y="184"/>
                  <a:pt x="54" y="175"/>
                </a:cubicBezTo>
                <a:cubicBezTo>
                  <a:pt x="55" y="167"/>
                  <a:pt x="56" y="159"/>
                  <a:pt x="57" y="150"/>
                </a:cubicBezTo>
                <a:close/>
                <a:moveTo>
                  <a:pt x="50" y="203"/>
                </a:moveTo>
                <a:cubicBezTo>
                  <a:pt x="50" y="204"/>
                  <a:pt x="50" y="204"/>
                  <a:pt x="50" y="204"/>
                </a:cubicBezTo>
                <a:cubicBezTo>
                  <a:pt x="50" y="204"/>
                  <a:pt x="50" y="204"/>
                  <a:pt x="50" y="205"/>
                </a:cubicBezTo>
                <a:cubicBezTo>
                  <a:pt x="50" y="205"/>
                  <a:pt x="50" y="204"/>
                  <a:pt x="50" y="204"/>
                </a:cubicBezTo>
                <a:cubicBezTo>
                  <a:pt x="49" y="204"/>
                  <a:pt x="49" y="204"/>
                  <a:pt x="49" y="204"/>
                </a:cubicBezTo>
                <a:cubicBezTo>
                  <a:pt x="49" y="204"/>
                  <a:pt x="50" y="204"/>
                  <a:pt x="50" y="203"/>
                </a:cubicBezTo>
                <a:close/>
                <a:moveTo>
                  <a:pt x="47" y="206"/>
                </a:moveTo>
                <a:cubicBezTo>
                  <a:pt x="47" y="206"/>
                  <a:pt x="47" y="206"/>
                  <a:pt x="47" y="205"/>
                </a:cubicBezTo>
                <a:cubicBezTo>
                  <a:pt x="48" y="205"/>
                  <a:pt x="48" y="205"/>
                  <a:pt x="49" y="205"/>
                </a:cubicBezTo>
                <a:cubicBezTo>
                  <a:pt x="48" y="206"/>
                  <a:pt x="47" y="206"/>
                  <a:pt x="46" y="207"/>
                </a:cubicBezTo>
                <a:cubicBezTo>
                  <a:pt x="45" y="208"/>
                  <a:pt x="46" y="209"/>
                  <a:pt x="46" y="210"/>
                </a:cubicBezTo>
                <a:cubicBezTo>
                  <a:pt x="46" y="211"/>
                  <a:pt x="45" y="211"/>
                  <a:pt x="44" y="212"/>
                </a:cubicBezTo>
                <a:cubicBezTo>
                  <a:pt x="43" y="209"/>
                  <a:pt x="44" y="207"/>
                  <a:pt x="47" y="206"/>
                </a:cubicBezTo>
                <a:close/>
                <a:moveTo>
                  <a:pt x="48" y="221"/>
                </a:moveTo>
                <a:cubicBezTo>
                  <a:pt x="49" y="221"/>
                  <a:pt x="49" y="221"/>
                  <a:pt x="49" y="221"/>
                </a:cubicBezTo>
                <a:cubicBezTo>
                  <a:pt x="49" y="221"/>
                  <a:pt x="49" y="221"/>
                  <a:pt x="49" y="221"/>
                </a:cubicBezTo>
                <a:cubicBezTo>
                  <a:pt x="49" y="221"/>
                  <a:pt x="49" y="222"/>
                  <a:pt x="49" y="222"/>
                </a:cubicBezTo>
                <a:cubicBezTo>
                  <a:pt x="49" y="222"/>
                  <a:pt x="49" y="221"/>
                  <a:pt x="48" y="221"/>
                </a:cubicBezTo>
                <a:close/>
                <a:moveTo>
                  <a:pt x="49" y="230"/>
                </a:moveTo>
                <a:cubicBezTo>
                  <a:pt x="50" y="230"/>
                  <a:pt x="50" y="230"/>
                  <a:pt x="50" y="229"/>
                </a:cubicBezTo>
                <a:cubicBezTo>
                  <a:pt x="50" y="228"/>
                  <a:pt x="50" y="228"/>
                  <a:pt x="50" y="227"/>
                </a:cubicBezTo>
                <a:cubicBezTo>
                  <a:pt x="52" y="226"/>
                  <a:pt x="52" y="224"/>
                  <a:pt x="51" y="223"/>
                </a:cubicBezTo>
                <a:cubicBezTo>
                  <a:pt x="51" y="222"/>
                  <a:pt x="51" y="222"/>
                  <a:pt x="51" y="222"/>
                </a:cubicBezTo>
                <a:cubicBezTo>
                  <a:pt x="51" y="222"/>
                  <a:pt x="51" y="221"/>
                  <a:pt x="52" y="221"/>
                </a:cubicBezTo>
                <a:cubicBezTo>
                  <a:pt x="57" y="219"/>
                  <a:pt x="62" y="217"/>
                  <a:pt x="67" y="215"/>
                </a:cubicBezTo>
                <a:cubicBezTo>
                  <a:pt x="67" y="215"/>
                  <a:pt x="67" y="215"/>
                  <a:pt x="67" y="215"/>
                </a:cubicBezTo>
                <a:cubicBezTo>
                  <a:pt x="67" y="215"/>
                  <a:pt x="67" y="216"/>
                  <a:pt x="67" y="216"/>
                </a:cubicBezTo>
                <a:cubicBezTo>
                  <a:pt x="66" y="219"/>
                  <a:pt x="66" y="222"/>
                  <a:pt x="66" y="226"/>
                </a:cubicBezTo>
                <a:cubicBezTo>
                  <a:pt x="66" y="227"/>
                  <a:pt x="66" y="227"/>
                  <a:pt x="67" y="227"/>
                </a:cubicBezTo>
                <a:cubicBezTo>
                  <a:pt x="67" y="227"/>
                  <a:pt x="67" y="228"/>
                  <a:pt x="67" y="228"/>
                </a:cubicBezTo>
                <a:cubicBezTo>
                  <a:pt x="65" y="228"/>
                  <a:pt x="64" y="229"/>
                  <a:pt x="63" y="230"/>
                </a:cubicBezTo>
                <a:cubicBezTo>
                  <a:pt x="63" y="227"/>
                  <a:pt x="62" y="223"/>
                  <a:pt x="62" y="220"/>
                </a:cubicBezTo>
                <a:cubicBezTo>
                  <a:pt x="62" y="220"/>
                  <a:pt x="62" y="220"/>
                  <a:pt x="61" y="220"/>
                </a:cubicBezTo>
                <a:cubicBezTo>
                  <a:pt x="60" y="222"/>
                  <a:pt x="59" y="224"/>
                  <a:pt x="59" y="226"/>
                </a:cubicBezTo>
                <a:cubicBezTo>
                  <a:pt x="56" y="229"/>
                  <a:pt x="54" y="233"/>
                  <a:pt x="52" y="238"/>
                </a:cubicBezTo>
                <a:cubicBezTo>
                  <a:pt x="52" y="238"/>
                  <a:pt x="52" y="238"/>
                  <a:pt x="51" y="238"/>
                </a:cubicBezTo>
                <a:cubicBezTo>
                  <a:pt x="51" y="236"/>
                  <a:pt x="51" y="234"/>
                  <a:pt x="49" y="233"/>
                </a:cubicBezTo>
                <a:cubicBezTo>
                  <a:pt x="49" y="233"/>
                  <a:pt x="49" y="233"/>
                  <a:pt x="49" y="232"/>
                </a:cubicBezTo>
                <a:cubicBezTo>
                  <a:pt x="49" y="232"/>
                  <a:pt x="49" y="231"/>
                  <a:pt x="49" y="230"/>
                </a:cubicBezTo>
                <a:close/>
                <a:moveTo>
                  <a:pt x="37" y="293"/>
                </a:moveTo>
                <a:cubicBezTo>
                  <a:pt x="38" y="295"/>
                  <a:pt x="40" y="295"/>
                  <a:pt x="41" y="293"/>
                </a:cubicBezTo>
                <a:cubicBezTo>
                  <a:pt x="41" y="292"/>
                  <a:pt x="41" y="292"/>
                  <a:pt x="41" y="291"/>
                </a:cubicBezTo>
                <a:cubicBezTo>
                  <a:pt x="43" y="290"/>
                  <a:pt x="45" y="289"/>
                  <a:pt x="47" y="288"/>
                </a:cubicBezTo>
                <a:cubicBezTo>
                  <a:pt x="47" y="290"/>
                  <a:pt x="47" y="292"/>
                  <a:pt x="47" y="293"/>
                </a:cubicBezTo>
                <a:cubicBezTo>
                  <a:pt x="47" y="294"/>
                  <a:pt x="47" y="294"/>
                  <a:pt x="47" y="293"/>
                </a:cubicBezTo>
                <a:cubicBezTo>
                  <a:pt x="47" y="292"/>
                  <a:pt x="47" y="290"/>
                  <a:pt x="47" y="288"/>
                </a:cubicBezTo>
                <a:cubicBezTo>
                  <a:pt x="49" y="288"/>
                  <a:pt x="50" y="287"/>
                  <a:pt x="51" y="287"/>
                </a:cubicBezTo>
                <a:cubicBezTo>
                  <a:pt x="52" y="287"/>
                  <a:pt x="52" y="287"/>
                  <a:pt x="52" y="286"/>
                </a:cubicBezTo>
                <a:cubicBezTo>
                  <a:pt x="54" y="286"/>
                  <a:pt x="56" y="286"/>
                  <a:pt x="57" y="285"/>
                </a:cubicBezTo>
                <a:cubicBezTo>
                  <a:pt x="57" y="286"/>
                  <a:pt x="57" y="286"/>
                  <a:pt x="57" y="287"/>
                </a:cubicBezTo>
                <a:cubicBezTo>
                  <a:pt x="57" y="287"/>
                  <a:pt x="58" y="287"/>
                  <a:pt x="58" y="287"/>
                </a:cubicBezTo>
                <a:cubicBezTo>
                  <a:pt x="58" y="286"/>
                  <a:pt x="58" y="286"/>
                  <a:pt x="58" y="285"/>
                </a:cubicBezTo>
                <a:cubicBezTo>
                  <a:pt x="61" y="285"/>
                  <a:pt x="63" y="284"/>
                  <a:pt x="66" y="283"/>
                </a:cubicBezTo>
                <a:cubicBezTo>
                  <a:pt x="66" y="283"/>
                  <a:pt x="66" y="282"/>
                  <a:pt x="66" y="282"/>
                </a:cubicBezTo>
                <a:cubicBezTo>
                  <a:pt x="63" y="283"/>
                  <a:pt x="61" y="284"/>
                  <a:pt x="58" y="284"/>
                </a:cubicBezTo>
                <a:cubicBezTo>
                  <a:pt x="58" y="284"/>
                  <a:pt x="59" y="284"/>
                  <a:pt x="59" y="284"/>
                </a:cubicBezTo>
                <a:cubicBezTo>
                  <a:pt x="61" y="283"/>
                  <a:pt x="63" y="282"/>
                  <a:pt x="66" y="281"/>
                </a:cubicBezTo>
                <a:cubicBezTo>
                  <a:pt x="65" y="281"/>
                  <a:pt x="65" y="281"/>
                  <a:pt x="65" y="281"/>
                </a:cubicBezTo>
                <a:cubicBezTo>
                  <a:pt x="65" y="282"/>
                  <a:pt x="66" y="282"/>
                  <a:pt x="66" y="281"/>
                </a:cubicBezTo>
                <a:cubicBezTo>
                  <a:pt x="66" y="281"/>
                  <a:pt x="66" y="281"/>
                  <a:pt x="66" y="281"/>
                </a:cubicBezTo>
                <a:cubicBezTo>
                  <a:pt x="66" y="281"/>
                  <a:pt x="67" y="280"/>
                  <a:pt x="67" y="280"/>
                </a:cubicBezTo>
                <a:cubicBezTo>
                  <a:pt x="69" y="279"/>
                  <a:pt x="71" y="279"/>
                  <a:pt x="73" y="278"/>
                </a:cubicBezTo>
                <a:cubicBezTo>
                  <a:pt x="73" y="279"/>
                  <a:pt x="73" y="280"/>
                  <a:pt x="73" y="281"/>
                </a:cubicBezTo>
                <a:cubicBezTo>
                  <a:pt x="73" y="282"/>
                  <a:pt x="74" y="282"/>
                  <a:pt x="74" y="281"/>
                </a:cubicBezTo>
                <a:cubicBezTo>
                  <a:pt x="74" y="280"/>
                  <a:pt x="74" y="279"/>
                  <a:pt x="74" y="278"/>
                </a:cubicBezTo>
                <a:cubicBezTo>
                  <a:pt x="75" y="277"/>
                  <a:pt x="75" y="277"/>
                  <a:pt x="75" y="277"/>
                </a:cubicBezTo>
                <a:cubicBezTo>
                  <a:pt x="75" y="277"/>
                  <a:pt x="75" y="277"/>
                  <a:pt x="75" y="277"/>
                </a:cubicBezTo>
                <a:cubicBezTo>
                  <a:pt x="76" y="278"/>
                  <a:pt x="76" y="279"/>
                  <a:pt x="76" y="280"/>
                </a:cubicBezTo>
                <a:cubicBezTo>
                  <a:pt x="76" y="280"/>
                  <a:pt x="77" y="280"/>
                  <a:pt x="77" y="280"/>
                </a:cubicBezTo>
                <a:cubicBezTo>
                  <a:pt x="76" y="279"/>
                  <a:pt x="76" y="278"/>
                  <a:pt x="76" y="277"/>
                </a:cubicBezTo>
                <a:cubicBezTo>
                  <a:pt x="78" y="276"/>
                  <a:pt x="80" y="275"/>
                  <a:pt x="82" y="275"/>
                </a:cubicBezTo>
                <a:cubicBezTo>
                  <a:pt x="83" y="276"/>
                  <a:pt x="85" y="276"/>
                  <a:pt x="86" y="274"/>
                </a:cubicBezTo>
                <a:cubicBezTo>
                  <a:pt x="86" y="274"/>
                  <a:pt x="86" y="274"/>
                  <a:pt x="86" y="273"/>
                </a:cubicBezTo>
                <a:cubicBezTo>
                  <a:pt x="96" y="270"/>
                  <a:pt x="106" y="267"/>
                  <a:pt x="116" y="264"/>
                </a:cubicBezTo>
                <a:cubicBezTo>
                  <a:pt x="117" y="265"/>
                  <a:pt x="119" y="265"/>
                  <a:pt x="120" y="263"/>
                </a:cubicBezTo>
                <a:cubicBezTo>
                  <a:pt x="120" y="263"/>
                  <a:pt x="120" y="263"/>
                  <a:pt x="121" y="263"/>
                </a:cubicBezTo>
                <a:cubicBezTo>
                  <a:pt x="121" y="265"/>
                  <a:pt x="121" y="266"/>
                  <a:pt x="121" y="268"/>
                </a:cubicBezTo>
                <a:cubicBezTo>
                  <a:pt x="122" y="268"/>
                  <a:pt x="122" y="268"/>
                  <a:pt x="122" y="268"/>
                </a:cubicBezTo>
                <a:cubicBezTo>
                  <a:pt x="122" y="266"/>
                  <a:pt x="122" y="265"/>
                  <a:pt x="122" y="263"/>
                </a:cubicBezTo>
                <a:cubicBezTo>
                  <a:pt x="136" y="259"/>
                  <a:pt x="150" y="256"/>
                  <a:pt x="164" y="253"/>
                </a:cubicBezTo>
                <a:cubicBezTo>
                  <a:pt x="164" y="253"/>
                  <a:pt x="164" y="253"/>
                  <a:pt x="164" y="253"/>
                </a:cubicBezTo>
                <a:cubicBezTo>
                  <a:pt x="164" y="253"/>
                  <a:pt x="164" y="253"/>
                  <a:pt x="164" y="254"/>
                </a:cubicBezTo>
                <a:cubicBezTo>
                  <a:pt x="164" y="254"/>
                  <a:pt x="164" y="254"/>
                  <a:pt x="164" y="254"/>
                </a:cubicBezTo>
                <a:cubicBezTo>
                  <a:pt x="165" y="254"/>
                  <a:pt x="165" y="254"/>
                  <a:pt x="165" y="254"/>
                </a:cubicBezTo>
                <a:cubicBezTo>
                  <a:pt x="165" y="253"/>
                  <a:pt x="165" y="253"/>
                  <a:pt x="165" y="253"/>
                </a:cubicBezTo>
                <a:cubicBezTo>
                  <a:pt x="166" y="253"/>
                  <a:pt x="166" y="253"/>
                  <a:pt x="167" y="253"/>
                </a:cubicBezTo>
                <a:cubicBezTo>
                  <a:pt x="167" y="253"/>
                  <a:pt x="167" y="253"/>
                  <a:pt x="167" y="253"/>
                </a:cubicBezTo>
                <a:cubicBezTo>
                  <a:pt x="167" y="254"/>
                  <a:pt x="167" y="254"/>
                  <a:pt x="167" y="253"/>
                </a:cubicBezTo>
                <a:cubicBezTo>
                  <a:pt x="167" y="253"/>
                  <a:pt x="167" y="253"/>
                  <a:pt x="167" y="252"/>
                </a:cubicBezTo>
                <a:cubicBezTo>
                  <a:pt x="167" y="252"/>
                  <a:pt x="167" y="252"/>
                  <a:pt x="167" y="252"/>
                </a:cubicBezTo>
                <a:cubicBezTo>
                  <a:pt x="168" y="250"/>
                  <a:pt x="168" y="249"/>
                  <a:pt x="168" y="247"/>
                </a:cubicBezTo>
                <a:cubicBezTo>
                  <a:pt x="169" y="247"/>
                  <a:pt x="169" y="247"/>
                  <a:pt x="169" y="247"/>
                </a:cubicBezTo>
                <a:cubicBezTo>
                  <a:pt x="170" y="247"/>
                  <a:pt x="170" y="248"/>
                  <a:pt x="170" y="248"/>
                </a:cubicBezTo>
                <a:cubicBezTo>
                  <a:pt x="170" y="251"/>
                  <a:pt x="174" y="250"/>
                  <a:pt x="174" y="247"/>
                </a:cubicBezTo>
                <a:cubicBezTo>
                  <a:pt x="174" y="247"/>
                  <a:pt x="173" y="247"/>
                  <a:pt x="173" y="246"/>
                </a:cubicBezTo>
                <a:cubicBezTo>
                  <a:pt x="180" y="245"/>
                  <a:pt x="187" y="243"/>
                  <a:pt x="194" y="242"/>
                </a:cubicBezTo>
                <a:cubicBezTo>
                  <a:pt x="194" y="244"/>
                  <a:pt x="194" y="246"/>
                  <a:pt x="194" y="248"/>
                </a:cubicBezTo>
                <a:cubicBezTo>
                  <a:pt x="146" y="261"/>
                  <a:pt x="99" y="277"/>
                  <a:pt x="51" y="289"/>
                </a:cubicBezTo>
                <a:cubicBezTo>
                  <a:pt x="51" y="289"/>
                  <a:pt x="50" y="289"/>
                  <a:pt x="50" y="289"/>
                </a:cubicBezTo>
                <a:cubicBezTo>
                  <a:pt x="50" y="290"/>
                  <a:pt x="50" y="290"/>
                  <a:pt x="50" y="291"/>
                </a:cubicBezTo>
                <a:cubicBezTo>
                  <a:pt x="50" y="291"/>
                  <a:pt x="51" y="291"/>
                  <a:pt x="51" y="291"/>
                </a:cubicBezTo>
                <a:cubicBezTo>
                  <a:pt x="53" y="291"/>
                  <a:pt x="55" y="291"/>
                  <a:pt x="56" y="291"/>
                </a:cubicBezTo>
                <a:cubicBezTo>
                  <a:pt x="49" y="294"/>
                  <a:pt x="43" y="297"/>
                  <a:pt x="36" y="300"/>
                </a:cubicBezTo>
                <a:cubicBezTo>
                  <a:pt x="36" y="298"/>
                  <a:pt x="37" y="295"/>
                  <a:pt x="37" y="293"/>
                </a:cubicBezTo>
                <a:close/>
                <a:moveTo>
                  <a:pt x="36" y="300"/>
                </a:moveTo>
                <a:cubicBezTo>
                  <a:pt x="43" y="297"/>
                  <a:pt x="50" y="294"/>
                  <a:pt x="57" y="291"/>
                </a:cubicBezTo>
                <a:cubicBezTo>
                  <a:pt x="58" y="291"/>
                  <a:pt x="58" y="291"/>
                  <a:pt x="58" y="291"/>
                </a:cubicBezTo>
                <a:cubicBezTo>
                  <a:pt x="58" y="291"/>
                  <a:pt x="58" y="291"/>
                  <a:pt x="58" y="291"/>
                </a:cubicBezTo>
                <a:cubicBezTo>
                  <a:pt x="81" y="282"/>
                  <a:pt x="105" y="275"/>
                  <a:pt x="130" y="269"/>
                </a:cubicBezTo>
                <a:cubicBezTo>
                  <a:pt x="105" y="276"/>
                  <a:pt x="80" y="284"/>
                  <a:pt x="56" y="294"/>
                </a:cubicBezTo>
                <a:cubicBezTo>
                  <a:pt x="56" y="294"/>
                  <a:pt x="55" y="294"/>
                  <a:pt x="55" y="294"/>
                </a:cubicBezTo>
                <a:cubicBezTo>
                  <a:pt x="48" y="297"/>
                  <a:pt x="42" y="299"/>
                  <a:pt x="35" y="302"/>
                </a:cubicBezTo>
                <a:cubicBezTo>
                  <a:pt x="35" y="301"/>
                  <a:pt x="35" y="301"/>
                  <a:pt x="36" y="300"/>
                </a:cubicBezTo>
                <a:close/>
                <a:moveTo>
                  <a:pt x="28" y="339"/>
                </a:moveTo>
                <a:cubicBezTo>
                  <a:pt x="26" y="353"/>
                  <a:pt x="25" y="368"/>
                  <a:pt x="25" y="372"/>
                </a:cubicBezTo>
                <a:cubicBezTo>
                  <a:pt x="24" y="374"/>
                  <a:pt x="28" y="374"/>
                  <a:pt x="29" y="372"/>
                </a:cubicBezTo>
                <a:cubicBezTo>
                  <a:pt x="30" y="362"/>
                  <a:pt x="31" y="353"/>
                  <a:pt x="32" y="343"/>
                </a:cubicBezTo>
                <a:cubicBezTo>
                  <a:pt x="33" y="337"/>
                  <a:pt x="33" y="330"/>
                  <a:pt x="34" y="324"/>
                </a:cubicBezTo>
                <a:cubicBezTo>
                  <a:pt x="35" y="322"/>
                  <a:pt x="35" y="320"/>
                  <a:pt x="35" y="318"/>
                </a:cubicBezTo>
                <a:cubicBezTo>
                  <a:pt x="36" y="318"/>
                  <a:pt x="37" y="317"/>
                  <a:pt x="37" y="316"/>
                </a:cubicBezTo>
                <a:cubicBezTo>
                  <a:pt x="37" y="318"/>
                  <a:pt x="37" y="320"/>
                  <a:pt x="38" y="322"/>
                </a:cubicBezTo>
                <a:cubicBezTo>
                  <a:pt x="38" y="325"/>
                  <a:pt x="42" y="324"/>
                  <a:pt x="42" y="321"/>
                </a:cubicBezTo>
                <a:cubicBezTo>
                  <a:pt x="41" y="320"/>
                  <a:pt x="41" y="319"/>
                  <a:pt x="41" y="318"/>
                </a:cubicBezTo>
                <a:cubicBezTo>
                  <a:pt x="41" y="317"/>
                  <a:pt x="41" y="316"/>
                  <a:pt x="42" y="317"/>
                </a:cubicBezTo>
                <a:cubicBezTo>
                  <a:pt x="44" y="317"/>
                  <a:pt x="45" y="314"/>
                  <a:pt x="44" y="313"/>
                </a:cubicBezTo>
                <a:cubicBezTo>
                  <a:pt x="48" y="311"/>
                  <a:pt x="51" y="309"/>
                  <a:pt x="55" y="308"/>
                </a:cubicBezTo>
                <a:cubicBezTo>
                  <a:pt x="55" y="310"/>
                  <a:pt x="54" y="312"/>
                  <a:pt x="54" y="314"/>
                </a:cubicBezTo>
                <a:cubicBezTo>
                  <a:pt x="51" y="316"/>
                  <a:pt x="47" y="318"/>
                  <a:pt x="44" y="320"/>
                </a:cubicBezTo>
                <a:cubicBezTo>
                  <a:pt x="44" y="320"/>
                  <a:pt x="44" y="321"/>
                  <a:pt x="44" y="320"/>
                </a:cubicBezTo>
                <a:cubicBezTo>
                  <a:pt x="47" y="320"/>
                  <a:pt x="50" y="319"/>
                  <a:pt x="54" y="318"/>
                </a:cubicBezTo>
                <a:cubicBezTo>
                  <a:pt x="53" y="320"/>
                  <a:pt x="53" y="323"/>
                  <a:pt x="53" y="325"/>
                </a:cubicBezTo>
                <a:cubicBezTo>
                  <a:pt x="52" y="325"/>
                  <a:pt x="52" y="325"/>
                  <a:pt x="51" y="326"/>
                </a:cubicBezTo>
                <a:cubicBezTo>
                  <a:pt x="51" y="324"/>
                  <a:pt x="50" y="322"/>
                  <a:pt x="50" y="320"/>
                </a:cubicBezTo>
                <a:cubicBezTo>
                  <a:pt x="50" y="320"/>
                  <a:pt x="50" y="320"/>
                  <a:pt x="50" y="320"/>
                </a:cubicBezTo>
                <a:cubicBezTo>
                  <a:pt x="49" y="320"/>
                  <a:pt x="49" y="320"/>
                  <a:pt x="49" y="321"/>
                </a:cubicBezTo>
                <a:cubicBezTo>
                  <a:pt x="49" y="320"/>
                  <a:pt x="49" y="320"/>
                  <a:pt x="49" y="320"/>
                </a:cubicBezTo>
                <a:cubicBezTo>
                  <a:pt x="48" y="320"/>
                  <a:pt x="48" y="320"/>
                  <a:pt x="48" y="320"/>
                </a:cubicBezTo>
                <a:cubicBezTo>
                  <a:pt x="47" y="321"/>
                  <a:pt x="46" y="323"/>
                  <a:pt x="45" y="324"/>
                </a:cubicBezTo>
                <a:cubicBezTo>
                  <a:pt x="45" y="324"/>
                  <a:pt x="45" y="325"/>
                  <a:pt x="45" y="325"/>
                </a:cubicBezTo>
                <a:cubicBezTo>
                  <a:pt x="44" y="325"/>
                  <a:pt x="43" y="325"/>
                  <a:pt x="43" y="326"/>
                </a:cubicBezTo>
                <a:cubicBezTo>
                  <a:pt x="43" y="327"/>
                  <a:pt x="43" y="327"/>
                  <a:pt x="42" y="328"/>
                </a:cubicBezTo>
                <a:cubicBezTo>
                  <a:pt x="42" y="328"/>
                  <a:pt x="42" y="328"/>
                  <a:pt x="42" y="328"/>
                </a:cubicBezTo>
                <a:cubicBezTo>
                  <a:pt x="42" y="328"/>
                  <a:pt x="41" y="329"/>
                  <a:pt x="40" y="329"/>
                </a:cubicBezTo>
                <a:cubicBezTo>
                  <a:pt x="40" y="329"/>
                  <a:pt x="40" y="330"/>
                  <a:pt x="40" y="330"/>
                </a:cubicBezTo>
                <a:cubicBezTo>
                  <a:pt x="41" y="330"/>
                  <a:pt x="41" y="330"/>
                  <a:pt x="42" y="329"/>
                </a:cubicBezTo>
                <a:cubicBezTo>
                  <a:pt x="39" y="334"/>
                  <a:pt x="38" y="339"/>
                  <a:pt x="37" y="344"/>
                </a:cubicBezTo>
                <a:cubicBezTo>
                  <a:pt x="35" y="349"/>
                  <a:pt x="35" y="353"/>
                  <a:pt x="34" y="356"/>
                </a:cubicBezTo>
                <a:cubicBezTo>
                  <a:pt x="32" y="363"/>
                  <a:pt x="30" y="374"/>
                  <a:pt x="32" y="383"/>
                </a:cubicBezTo>
                <a:cubicBezTo>
                  <a:pt x="32" y="385"/>
                  <a:pt x="32" y="387"/>
                  <a:pt x="32" y="390"/>
                </a:cubicBezTo>
                <a:cubicBezTo>
                  <a:pt x="32" y="390"/>
                  <a:pt x="32" y="390"/>
                  <a:pt x="32" y="390"/>
                </a:cubicBezTo>
                <a:cubicBezTo>
                  <a:pt x="29" y="391"/>
                  <a:pt x="27" y="391"/>
                  <a:pt x="24" y="392"/>
                </a:cubicBezTo>
                <a:cubicBezTo>
                  <a:pt x="24" y="391"/>
                  <a:pt x="25" y="390"/>
                  <a:pt x="25" y="390"/>
                </a:cubicBezTo>
                <a:cubicBezTo>
                  <a:pt x="26" y="389"/>
                  <a:pt x="27" y="389"/>
                  <a:pt x="27" y="388"/>
                </a:cubicBezTo>
                <a:cubicBezTo>
                  <a:pt x="27" y="386"/>
                  <a:pt x="27" y="385"/>
                  <a:pt x="27" y="384"/>
                </a:cubicBezTo>
                <a:cubicBezTo>
                  <a:pt x="27" y="382"/>
                  <a:pt x="25" y="381"/>
                  <a:pt x="24" y="382"/>
                </a:cubicBezTo>
                <a:cubicBezTo>
                  <a:pt x="23" y="381"/>
                  <a:pt x="21" y="382"/>
                  <a:pt x="21" y="383"/>
                </a:cubicBezTo>
                <a:cubicBezTo>
                  <a:pt x="20" y="387"/>
                  <a:pt x="20" y="390"/>
                  <a:pt x="19" y="394"/>
                </a:cubicBezTo>
                <a:cubicBezTo>
                  <a:pt x="19" y="394"/>
                  <a:pt x="18" y="394"/>
                  <a:pt x="18" y="394"/>
                </a:cubicBezTo>
                <a:cubicBezTo>
                  <a:pt x="21" y="375"/>
                  <a:pt x="24" y="357"/>
                  <a:pt x="28" y="339"/>
                </a:cubicBezTo>
                <a:close/>
                <a:moveTo>
                  <a:pt x="6" y="394"/>
                </a:moveTo>
                <a:cubicBezTo>
                  <a:pt x="4" y="397"/>
                  <a:pt x="4" y="400"/>
                  <a:pt x="4" y="403"/>
                </a:cubicBezTo>
                <a:cubicBezTo>
                  <a:pt x="4" y="403"/>
                  <a:pt x="4" y="403"/>
                  <a:pt x="5" y="403"/>
                </a:cubicBezTo>
                <a:cubicBezTo>
                  <a:pt x="8" y="399"/>
                  <a:pt x="13" y="397"/>
                  <a:pt x="18" y="395"/>
                </a:cubicBezTo>
                <a:cubicBezTo>
                  <a:pt x="17" y="396"/>
                  <a:pt x="17" y="396"/>
                  <a:pt x="17" y="397"/>
                </a:cubicBezTo>
                <a:cubicBezTo>
                  <a:pt x="15" y="397"/>
                  <a:pt x="14" y="398"/>
                  <a:pt x="12" y="398"/>
                </a:cubicBezTo>
                <a:cubicBezTo>
                  <a:pt x="10" y="398"/>
                  <a:pt x="9" y="399"/>
                  <a:pt x="10" y="401"/>
                </a:cubicBezTo>
                <a:cubicBezTo>
                  <a:pt x="11" y="402"/>
                  <a:pt x="12" y="403"/>
                  <a:pt x="13" y="403"/>
                </a:cubicBezTo>
                <a:cubicBezTo>
                  <a:pt x="11" y="405"/>
                  <a:pt x="9" y="406"/>
                  <a:pt x="7" y="407"/>
                </a:cubicBezTo>
                <a:cubicBezTo>
                  <a:pt x="6" y="407"/>
                  <a:pt x="5" y="408"/>
                  <a:pt x="5" y="409"/>
                </a:cubicBezTo>
                <a:cubicBezTo>
                  <a:pt x="5" y="409"/>
                  <a:pt x="5" y="409"/>
                  <a:pt x="5" y="410"/>
                </a:cubicBezTo>
                <a:cubicBezTo>
                  <a:pt x="5" y="410"/>
                  <a:pt x="5" y="410"/>
                  <a:pt x="5" y="410"/>
                </a:cubicBezTo>
                <a:cubicBezTo>
                  <a:pt x="4" y="411"/>
                  <a:pt x="4" y="412"/>
                  <a:pt x="3" y="412"/>
                </a:cubicBezTo>
                <a:cubicBezTo>
                  <a:pt x="1" y="407"/>
                  <a:pt x="2" y="400"/>
                  <a:pt x="6" y="394"/>
                </a:cubicBezTo>
                <a:close/>
                <a:moveTo>
                  <a:pt x="3" y="414"/>
                </a:moveTo>
                <a:cubicBezTo>
                  <a:pt x="4" y="416"/>
                  <a:pt x="5" y="417"/>
                  <a:pt x="7" y="419"/>
                </a:cubicBezTo>
                <a:cubicBezTo>
                  <a:pt x="7" y="419"/>
                  <a:pt x="7" y="419"/>
                  <a:pt x="7" y="419"/>
                </a:cubicBezTo>
                <a:cubicBezTo>
                  <a:pt x="8" y="419"/>
                  <a:pt x="8" y="420"/>
                  <a:pt x="8" y="420"/>
                </a:cubicBezTo>
                <a:cubicBezTo>
                  <a:pt x="5" y="419"/>
                  <a:pt x="2" y="417"/>
                  <a:pt x="3" y="414"/>
                </a:cubicBezTo>
                <a:close/>
                <a:moveTo>
                  <a:pt x="14" y="425"/>
                </a:moveTo>
                <a:cubicBezTo>
                  <a:pt x="14" y="425"/>
                  <a:pt x="14" y="425"/>
                  <a:pt x="14" y="425"/>
                </a:cubicBezTo>
                <a:cubicBezTo>
                  <a:pt x="16" y="425"/>
                  <a:pt x="17" y="423"/>
                  <a:pt x="16" y="422"/>
                </a:cubicBezTo>
                <a:cubicBezTo>
                  <a:pt x="16" y="421"/>
                  <a:pt x="16" y="421"/>
                  <a:pt x="16" y="421"/>
                </a:cubicBezTo>
                <a:cubicBezTo>
                  <a:pt x="16" y="421"/>
                  <a:pt x="16" y="421"/>
                  <a:pt x="16" y="420"/>
                </a:cubicBezTo>
                <a:cubicBezTo>
                  <a:pt x="16" y="420"/>
                  <a:pt x="16" y="420"/>
                  <a:pt x="15" y="420"/>
                </a:cubicBezTo>
                <a:cubicBezTo>
                  <a:pt x="15" y="420"/>
                  <a:pt x="15" y="420"/>
                  <a:pt x="15" y="419"/>
                </a:cubicBezTo>
                <a:cubicBezTo>
                  <a:pt x="15" y="419"/>
                  <a:pt x="15" y="419"/>
                  <a:pt x="15" y="419"/>
                </a:cubicBezTo>
                <a:cubicBezTo>
                  <a:pt x="15" y="419"/>
                  <a:pt x="15" y="418"/>
                  <a:pt x="15" y="418"/>
                </a:cubicBezTo>
                <a:cubicBezTo>
                  <a:pt x="15" y="417"/>
                  <a:pt x="16" y="416"/>
                  <a:pt x="17" y="416"/>
                </a:cubicBezTo>
                <a:cubicBezTo>
                  <a:pt x="17" y="416"/>
                  <a:pt x="17" y="416"/>
                  <a:pt x="17" y="416"/>
                </a:cubicBezTo>
                <a:cubicBezTo>
                  <a:pt x="17" y="416"/>
                  <a:pt x="17" y="417"/>
                  <a:pt x="17" y="418"/>
                </a:cubicBezTo>
                <a:cubicBezTo>
                  <a:pt x="16" y="418"/>
                  <a:pt x="17" y="419"/>
                  <a:pt x="18" y="419"/>
                </a:cubicBezTo>
                <a:cubicBezTo>
                  <a:pt x="18" y="420"/>
                  <a:pt x="19" y="420"/>
                  <a:pt x="20" y="420"/>
                </a:cubicBezTo>
                <a:cubicBezTo>
                  <a:pt x="22" y="421"/>
                  <a:pt x="23" y="419"/>
                  <a:pt x="22" y="418"/>
                </a:cubicBezTo>
                <a:cubicBezTo>
                  <a:pt x="23" y="418"/>
                  <a:pt x="23" y="418"/>
                  <a:pt x="23" y="418"/>
                </a:cubicBezTo>
                <a:cubicBezTo>
                  <a:pt x="21" y="442"/>
                  <a:pt x="14" y="466"/>
                  <a:pt x="10" y="490"/>
                </a:cubicBezTo>
                <a:cubicBezTo>
                  <a:pt x="10" y="468"/>
                  <a:pt x="11" y="447"/>
                  <a:pt x="14" y="425"/>
                </a:cubicBezTo>
                <a:close/>
                <a:moveTo>
                  <a:pt x="11" y="508"/>
                </a:moveTo>
                <a:cubicBezTo>
                  <a:pt x="11" y="508"/>
                  <a:pt x="11" y="508"/>
                  <a:pt x="11" y="508"/>
                </a:cubicBezTo>
                <a:cubicBezTo>
                  <a:pt x="11" y="508"/>
                  <a:pt x="12" y="507"/>
                  <a:pt x="12" y="507"/>
                </a:cubicBezTo>
                <a:cubicBezTo>
                  <a:pt x="12" y="507"/>
                  <a:pt x="13" y="507"/>
                  <a:pt x="14" y="507"/>
                </a:cubicBezTo>
                <a:cubicBezTo>
                  <a:pt x="16" y="508"/>
                  <a:pt x="18" y="508"/>
                  <a:pt x="21" y="509"/>
                </a:cubicBezTo>
                <a:cubicBezTo>
                  <a:pt x="18" y="509"/>
                  <a:pt x="15" y="509"/>
                  <a:pt x="12" y="508"/>
                </a:cubicBezTo>
                <a:cubicBezTo>
                  <a:pt x="12" y="508"/>
                  <a:pt x="11" y="508"/>
                  <a:pt x="11" y="508"/>
                </a:cubicBezTo>
                <a:close/>
                <a:moveTo>
                  <a:pt x="44" y="514"/>
                </a:moveTo>
                <a:cubicBezTo>
                  <a:pt x="42" y="514"/>
                  <a:pt x="41" y="514"/>
                  <a:pt x="39" y="513"/>
                </a:cubicBezTo>
                <a:cubicBezTo>
                  <a:pt x="44" y="514"/>
                  <a:pt x="48" y="514"/>
                  <a:pt x="53" y="515"/>
                </a:cubicBezTo>
                <a:cubicBezTo>
                  <a:pt x="62" y="516"/>
                  <a:pt x="72" y="517"/>
                  <a:pt x="82" y="518"/>
                </a:cubicBezTo>
                <a:cubicBezTo>
                  <a:pt x="84" y="518"/>
                  <a:pt x="86" y="518"/>
                  <a:pt x="88" y="519"/>
                </a:cubicBezTo>
                <a:cubicBezTo>
                  <a:pt x="87" y="519"/>
                  <a:pt x="87" y="520"/>
                  <a:pt x="87" y="521"/>
                </a:cubicBezTo>
                <a:cubicBezTo>
                  <a:pt x="73" y="519"/>
                  <a:pt x="58" y="517"/>
                  <a:pt x="44" y="514"/>
                </a:cubicBezTo>
                <a:close/>
                <a:moveTo>
                  <a:pt x="228" y="537"/>
                </a:moveTo>
                <a:cubicBezTo>
                  <a:pt x="199" y="535"/>
                  <a:pt x="171" y="531"/>
                  <a:pt x="143" y="527"/>
                </a:cubicBezTo>
                <a:cubicBezTo>
                  <a:pt x="157" y="528"/>
                  <a:pt x="172" y="530"/>
                  <a:pt x="187" y="531"/>
                </a:cubicBezTo>
                <a:cubicBezTo>
                  <a:pt x="205" y="532"/>
                  <a:pt x="224" y="533"/>
                  <a:pt x="243" y="534"/>
                </a:cubicBezTo>
                <a:cubicBezTo>
                  <a:pt x="263" y="537"/>
                  <a:pt x="283" y="539"/>
                  <a:pt x="303" y="541"/>
                </a:cubicBezTo>
                <a:cubicBezTo>
                  <a:pt x="278" y="540"/>
                  <a:pt x="253" y="539"/>
                  <a:pt x="228" y="537"/>
                </a:cubicBezTo>
                <a:close/>
                <a:moveTo>
                  <a:pt x="360" y="543"/>
                </a:moveTo>
                <a:cubicBezTo>
                  <a:pt x="366" y="542"/>
                  <a:pt x="371" y="542"/>
                  <a:pt x="377" y="541"/>
                </a:cubicBezTo>
                <a:cubicBezTo>
                  <a:pt x="378" y="542"/>
                  <a:pt x="380" y="542"/>
                  <a:pt x="381" y="543"/>
                </a:cubicBezTo>
                <a:cubicBezTo>
                  <a:pt x="374" y="543"/>
                  <a:pt x="367" y="543"/>
                  <a:pt x="360" y="543"/>
                </a:cubicBezTo>
                <a:close/>
                <a:moveTo>
                  <a:pt x="456" y="538"/>
                </a:moveTo>
                <a:cubicBezTo>
                  <a:pt x="439" y="539"/>
                  <a:pt x="421" y="541"/>
                  <a:pt x="403" y="542"/>
                </a:cubicBezTo>
                <a:cubicBezTo>
                  <a:pt x="399" y="542"/>
                  <a:pt x="394" y="543"/>
                  <a:pt x="390" y="543"/>
                </a:cubicBezTo>
                <a:cubicBezTo>
                  <a:pt x="386" y="542"/>
                  <a:pt x="383" y="542"/>
                  <a:pt x="380" y="541"/>
                </a:cubicBezTo>
                <a:cubicBezTo>
                  <a:pt x="380" y="540"/>
                  <a:pt x="380" y="540"/>
                  <a:pt x="380" y="540"/>
                </a:cubicBezTo>
                <a:cubicBezTo>
                  <a:pt x="379" y="540"/>
                  <a:pt x="379" y="540"/>
                  <a:pt x="378" y="540"/>
                </a:cubicBezTo>
                <a:cubicBezTo>
                  <a:pt x="378" y="540"/>
                  <a:pt x="377" y="540"/>
                  <a:pt x="376" y="540"/>
                </a:cubicBezTo>
                <a:cubicBezTo>
                  <a:pt x="373" y="539"/>
                  <a:pt x="371" y="538"/>
                  <a:pt x="369" y="536"/>
                </a:cubicBezTo>
                <a:cubicBezTo>
                  <a:pt x="368" y="536"/>
                  <a:pt x="368" y="536"/>
                  <a:pt x="368" y="536"/>
                </a:cubicBezTo>
                <a:cubicBezTo>
                  <a:pt x="371" y="536"/>
                  <a:pt x="374" y="536"/>
                  <a:pt x="377" y="536"/>
                </a:cubicBezTo>
                <a:cubicBezTo>
                  <a:pt x="435" y="535"/>
                  <a:pt x="493" y="534"/>
                  <a:pt x="551" y="533"/>
                </a:cubicBezTo>
                <a:cubicBezTo>
                  <a:pt x="573" y="532"/>
                  <a:pt x="595" y="532"/>
                  <a:pt x="616" y="531"/>
                </a:cubicBezTo>
                <a:cubicBezTo>
                  <a:pt x="581" y="534"/>
                  <a:pt x="545" y="535"/>
                  <a:pt x="509" y="536"/>
                </a:cubicBezTo>
                <a:cubicBezTo>
                  <a:pt x="484" y="537"/>
                  <a:pt x="460" y="541"/>
                  <a:pt x="435" y="543"/>
                </a:cubicBezTo>
                <a:cubicBezTo>
                  <a:pt x="422" y="544"/>
                  <a:pt x="410" y="544"/>
                  <a:pt x="398" y="543"/>
                </a:cubicBezTo>
                <a:cubicBezTo>
                  <a:pt x="398" y="543"/>
                  <a:pt x="399" y="543"/>
                  <a:pt x="399" y="543"/>
                </a:cubicBezTo>
                <a:cubicBezTo>
                  <a:pt x="418" y="542"/>
                  <a:pt x="437" y="540"/>
                  <a:pt x="456" y="539"/>
                </a:cubicBezTo>
                <a:cubicBezTo>
                  <a:pt x="457" y="539"/>
                  <a:pt x="457" y="538"/>
                  <a:pt x="456" y="538"/>
                </a:cubicBezTo>
                <a:close/>
                <a:moveTo>
                  <a:pt x="436" y="544"/>
                </a:moveTo>
                <a:cubicBezTo>
                  <a:pt x="456" y="542"/>
                  <a:pt x="477" y="539"/>
                  <a:pt x="498" y="538"/>
                </a:cubicBezTo>
                <a:cubicBezTo>
                  <a:pt x="542" y="535"/>
                  <a:pt x="587" y="535"/>
                  <a:pt x="632" y="531"/>
                </a:cubicBezTo>
                <a:cubicBezTo>
                  <a:pt x="633" y="531"/>
                  <a:pt x="634" y="531"/>
                  <a:pt x="635" y="531"/>
                </a:cubicBezTo>
                <a:cubicBezTo>
                  <a:pt x="650" y="530"/>
                  <a:pt x="666" y="529"/>
                  <a:pt x="682" y="528"/>
                </a:cubicBezTo>
                <a:cubicBezTo>
                  <a:pt x="669" y="530"/>
                  <a:pt x="656" y="531"/>
                  <a:pt x="642" y="532"/>
                </a:cubicBezTo>
                <a:cubicBezTo>
                  <a:pt x="573" y="536"/>
                  <a:pt x="505" y="542"/>
                  <a:pt x="436" y="544"/>
                </a:cubicBezTo>
                <a:close/>
                <a:moveTo>
                  <a:pt x="774" y="519"/>
                </a:moveTo>
                <a:cubicBezTo>
                  <a:pt x="744" y="523"/>
                  <a:pt x="714" y="526"/>
                  <a:pt x="684" y="528"/>
                </a:cubicBezTo>
                <a:cubicBezTo>
                  <a:pt x="668" y="529"/>
                  <a:pt x="653" y="530"/>
                  <a:pt x="637" y="530"/>
                </a:cubicBezTo>
                <a:cubicBezTo>
                  <a:pt x="659" y="528"/>
                  <a:pt x="680" y="525"/>
                  <a:pt x="702" y="521"/>
                </a:cubicBezTo>
                <a:cubicBezTo>
                  <a:pt x="727" y="520"/>
                  <a:pt x="753" y="519"/>
                  <a:pt x="778" y="518"/>
                </a:cubicBezTo>
                <a:cubicBezTo>
                  <a:pt x="778" y="518"/>
                  <a:pt x="778" y="518"/>
                  <a:pt x="778" y="518"/>
                </a:cubicBezTo>
                <a:cubicBezTo>
                  <a:pt x="777" y="519"/>
                  <a:pt x="775" y="519"/>
                  <a:pt x="774" y="519"/>
                </a:cubicBezTo>
                <a:close/>
                <a:moveTo>
                  <a:pt x="779" y="520"/>
                </a:moveTo>
                <a:cubicBezTo>
                  <a:pt x="779" y="520"/>
                  <a:pt x="779" y="519"/>
                  <a:pt x="779" y="519"/>
                </a:cubicBezTo>
                <a:cubicBezTo>
                  <a:pt x="782" y="519"/>
                  <a:pt x="786" y="518"/>
                  <a:pt x="790" y="518"/>
                </a:cubicBezTo>
                <a:cubicBezTo>
                  <a:pt x="791" y="518"/>
                  <a:pt x="792" y="518"/>
                  <a:pt x="794" y="518"/>
                </a:cubicBezTo>
                <a:cubicBezTo>
                  <a:pt x="789" y="518"/>
                  <a:pt x="784" y="519"/>
                  <a:pt x="779" y="520"/>
                </a:cubicBezTo>
                <a:close/>
                <a:moveTo>
                  <a:pt x="851" y="513"/>
                </a:moveTo>
                <a:cubicBezTo>
                  <a:pt x="842" y="514"/>
                  <a:pt x="834" y="515"/>
                  <a:pt x="825" y="515"/>
                </a:cubicBezTo>
                <a:cubicBezTo>
                  <a:pt x="819" y="516"/>
                  <a:pt x="813" y="516"/>
                  <a:pt x="807" y="516"/>
                </a:cubicBezTo>
                <a:cubicBezTo>
                  <a:pt x="811" y="515"/>
                  <a:pt x="815" y="515"/>
                  <a:pt x="819" y="514"/>
                </a:cubicBezTo>
                <a:cubicBezTo>
                  <a:pt x="833" y="512"/>
                  <a:pt x="847" y="509"/>
                  <a:pt x="860" y="506"/>
                </a:cubicBezTo>
                <a:cubicBezTo>
                  <a:pt x="865" y="505"/>
                  <a:pt x="870" y="505"/>
                  <a:pt x="875" y="504"/>
                </a:cubicBezTo>
                <a:cubicBezTo>
                  <a:pt x="875" y="505"/>
                  <a:pt x="875" y="505"/>
                  <a:pt x="875" y="505"/>
                </a:cubicBezTo>
                <a:cubicBezTo>
                  <a:pt x="875" y="506"/>
                  <a:pt x="875" y="506"/>
                  <a:pt x="875" y="505"/>
                </a:cubicBezTo>
                <a:cubicBezTo>
                  <a:pt x="875" y="505"/>
                  <a:pt x="875" y="505"/>
                  <a:pt x="875" y="504"/>
                </a:cubicBezTo>
                <a:cubicBezTo>
                  <a:pt x="880" y="504"/>
                  <a:pt x="885" y="504"/>
                  <a:pt x="889" y="504"/>
                </a:cubicBezTo>
                <a:cubicBezTo>
                  <a:pt x="877" y="508"/>
                  <a:pt x="863" y="511"/>
                  <a:pt x="851" y="513"/>
                </a:cubicBezTo>
                <a:close/>
                <a:moveTo>
                  <a:pt x="892" y="503"/>
                </a:moveTo>
                <a:cubicBezTo>
                  <a:pt x="886" y="503"/>
                  <a:pt x="881" y="503"/>
                  <a:pt x="875" y="503"/>
                </a:cubicBezTo>
                <a:cubicBezTo>
                  <a:pt x="876" y="503"/>
                  <a:pt x="876" y="503"/>
                  <a:pt x="876" y="502"/>
                </a:cubicBezTo>
                <a:cubicBezTo>
                  <a:pt x="879" y="501"/>
                  <a:pt x="883" y="500"/>
                  <a:pt x="886" y="499"/>
                </a:cubicBezTo>
                <a:cubicBezTo>
                  <a:pt x="887" y="499"/>
                  <a:pt x="889" y="499"/>
                  <a:pt x="891" y="498"/>
                </a:cubicBezTo>
                <a:cubicBezTo>
                  <a:pt x="890" y="499"/>
                  <a:pt x="891" y="499"/>
                  <a:pt x="891" y="499"/>
                </a:cubicBezTo>
                <a:cubicBezTo>
                  <a:pt x="892" y="499"/>
                  <a:pt x="893" y="499"/>
                  <a:pt x="894" y="499"/>
                </a:cubicBezTo>
                <a:cubicBezTo>
                  <a:pt x="894" y="500"/>
                  <a:pt x="894" y="501"/>
                  <a:pt x="894" y="502"/>
                </a:cubicBezTo>
                <a:cubicBezTo>
                  <a:pt x="893" y="502"/>
                  <a:pt x="892" y="502"/>
                  <a:pt x="892" y="503"/>
                </a:cubicBezTo>
                <a:close/>
              </a:path>
            </a:pathLst>
          </a:custGeom>
          <a:solidFill>
            <a:srgbClr val="D37BA7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" name="Freeform 141"/>
          <p:cNvSpPr>
            <a:spLocks noEditPoints="1"/>
          </p:cNvSpPr>
          <p:nvPr/>
        </p:nvSpPr>
        <p:spPr bwMode="auto">
          <a:xfrm>
            <a:off x="-3220027" y="5672737"/>
            <a:ext cx="12296503" cy="1336084"/>
          </a:xfrm>
          <a:custGeom>
            <a:avLst/>
            <a:gdLst>
              <a:gd name="T0" fmla="*/ 1431 w 1510"/>
              <a:gd name="T1" fmla="*/ 79 h 161"/>
              <a:gd name="T2" fmla="*/ 1402 w 1510"/>
              <a:gd name="T3" fmla="*/ 49 h 161"/>
              <a:gd name="T4" fmla="*/ 1385 w 1510"/>
              <a:gd name="T5" fmla="*/ 64 h 161"/>
              <a:gd name="T6" fmla="*/ 1348 w 1510"/>
              <a:gd name="T7" fmla="*/ 100 h 161"/>
              <a:gd name="T8" fmla="*/ 1304 w 1510"/>
              <a:gd name="T9" fmla="*/ 80 h 161"/>
              <a:gd name="T10" fmla="*/ 1258 w 1510"/>
              <a:gd name="T11" fmla="*/ 61 h 161"/>
              <a:gd name="T12" fmla="*/ 1257 w 1510"/>
              <a:gd name="T13" fmla="*/ 111 h 161"/>
              <a:gd name="T14" fmla="*/ 1206 w 1510"/>
              <a:gd name="T15" fmla="*/ 84 h 161"/>
              <a:gd name="T16" fmla="*/ 1200 w 1510"/>
              <a:gd name="T17" fmla="*/ 84 h 161"/>
              <a:gd name="T18" fmla="*/ 1185 w 1510"/>
              <a:gd name="T19" fmla="*/ 104 h 161"/>
              <a:gd name="T20" fmla="*/ 1053 w 1510"/>
              <a:gd name="T21" fmla="*/ 65 h 161"/>
              <a:gd name="T22" fmla="*/ 977 w 1510"/>
              <a:gd name="T23" fmla="*/ 37 h 161"/>
              <a:gd name="T24" fmla="*/ 974 w 1510"/>
              <a:gd name="T25" fmla="*/ 33 h 161"/>
              <a:gd name="T26" fmla="*/ 973 w 1510"/>
              <a:gd name="T27" fmla="*/ 34 h 161"/>
              <a:gd name="T28" fmla="*/ 959 w 1510"/>
              <a:gd name="T29" fmla="*/ 23 h 161"/>
              <a:gd name="T30" fmla="*/ 943 w 1510"/>
              <a:gd name="T31" fmla="*/ 4 h 161"/>
              <a:gd name="T32" fmla="*/ 942 w 1510"/>
              <a:gd name="T33" fmla="*/ 0 h 161"/>
              <a:gd name="T34" fmla="*/ 940 w 1510"/>
              <a:gd name="T35" fmla="*/ 8 h 161"/>
              <a:gd name="T36" fmla="*/ 917 w 1510"/>
              <a:gd name="T37" fmla="*/ 37 h 161"/>
              <a:gd name="T38" fmla="*/ 915 w 1510"/>
              <a:gd name="T39" fmla="*/ 33 h 161"/>
              <a:gd name="T40" fmla="*/ 915 w 1510"/>
              <a:gd name="T41" fmla="*/ 34 h 161"/>
              <a:gd name="T42" fmla="*/ 904 w 1510"/>
              <a:gd name="T43" fmla="*/ 53 h 161"/>
              <a:gd name="T44" fmla="*/ 830 w 1510"/>
              <a:gd name="T45" fmla="*/ 37 h 161"/>
              <a:gd name="T46" fmla="*/ 808 w 1510"/>
              <a:gd name="T47" fmla="*/ 34 h 161"/>
              <a:gd name="T48" fmla="*/ 767 w 1510"/>
              <a:gd name="T49" fmla="*/ 79 h 161"/>
              <a:gd name="T50" fmla="*/ 666 w 1510"/>
              <a:gd name="T51" fmla="*/ 73 h 161"/>
              <a:gd name="T52" fmla="*/ 655 w 1510"/>
              <a:gd name="T53" fmla="*/ 89 h 161"/>
              <a:gd name="T54" fmla="*/ 579 w 1510"/>
              <a:gd name="T55" fmla="*/ 61 h 161"/>
              <a:gd name="T56" fmla="*/ 547 w 1510"/>
              <a:gd name="T57" fmla="*/ 74 h 161"/>
              <a:gd name="T58" fmla="*/ 525 w 1510"/>
              <a:gd name="T59" fmla="*/ 73 h 161"/>
              <a:gd name="T60" fmla="*/ 525 w 1510"/>
              <a:gd name="T61" fmla="*/ 66 h 161"/>
              <a:gd name="T62" fmla="*/ 520 w 1510"/>
              <a:gd name="T63" fmla="*/ 66 h 161"/>
              <a:gd name="T64" fmla="*/ 411 w 1510"/>
              <a:gd name="T65" fmla="*/ 74 h 161"/>
              <a:gd name="T66" fmla="*/ 393 w 1510"/>
              <a:gd name="T67" fmla="*/ 70 h 161"/>
              <a:gd name="T68" fmla="*/ 389 w 1510"/>
              <a:gd name="T69" fmla="*/ 65 h 161"/>
              <a:gd name="T70" fmla="*/ 388 w 1510"/>
              <a:gd name="T71" fmla="*/ 72 h 161"/>
              <a:gd name="T72" fmla="*/ 323 w 1510"/>
              <a:gd name="T73" fmla="*/ 93 h 161"/>
              <a:gd name="T74" fmla="*/ 321 w 1510"/>
              <a:gd name="T75" fmla="*/ 45 h 161"/>
              <a:gd name="T76" fmla="*/ 317 w 1510"/>
              <a:gd name="T77" fmla="*/ 53 h 161"/>
              <a:gd name="T78" fmla="*/ 259 w 1510"/>
              <a:gd name="T79" fmla="*/ 97 h 161"/>
              <a:gd name="T80" fmla="*/ 247 w 1510"/>
              <a:gd name="T81" fmla="*/ 57 h 161"/>
              <a:gd name="T82" fmla="*/ 237 w 1510"/>
              <a:gd name="T83" fmla="*/ 99 h 161"/>
              <a:gd name="T84" fmla="*/ 146 w 1510"/>
              <a:gd name="T85" fmla="*/ 70 h 161"/>
              <a:gd name="T86" fmla="*/ 108 w 1510"/>
              <a:gd name="T87" fmla="*/ 21 h 161"/>
              <a:gd name="T88" fmla="*/ 2 w 1510"/>
              <a:gd name="T89" fmla="*/ 68 h 161"/>
              <a:gd name="T90" fmla="*/ 1289 w 1510"/>
              <a:gd name="T91" fmla="*/ 89 h 161"/>
              <a:gd name="T92" fmla="*/ 721 w 1510"/>
              <a:gd name="T93" fmla="*/ 95 h 161"/>
              <a:gd name="T94" fmla="*/ 706 w 1510"/>
              <a:gd name="T95" fmla="*/ 92 h 161"/>
              <a:gd name="T96" fmla="*/ 251 w 1510"/>
              <a:gd name="T97" fmla="*/ 65 h 161"/>
              <a:gd name="T98" fmla="*/ 245 w 1510"/>
              <a:gd name="T99" fmla="*/ 97 h 161"/>
              <a:gd name="T100" fmla="*/ 194 w 1510"/>
              <a:gd name="T101" fmla="*/ 95 h 161"/>
              <a:gd name="T102" fmla="*/ 173 w 1510"/>
              <a:gd name="T103" fmla="*/ 103 h 161"/>
              <a:gd name="T104" fmla="*/ 120 w 1510"/>
              <a:gd name="T105" fmla="*/ 58 h 161"/>
              <a:gd name="T106" fmla="*/ 116 w 1510"/>
              <a:gd name="T107" fmla="*/ 103 h 161"/>
              <a:gd name="T108" fmla="*/ 107 w 1510"/>
              <a:gd name="T109" fmla="*/ 43 h 161"/>
              <a:gd name="T110" fmla="*/ 92 w 1510"/>
              <a:gd name="T111" fmla="*/ 33 h 161"/>
              <a:gd name="T112" fmla="*/ 85 w 1510"/>
              <a:gd name="T113" fmla="*/ 85 h 161"/>
              <a:gd name="T114" fmla="*/ 66 w 1510"/>
              <a:gd name="T115" fmla="*/ 49 h 161"/>
              <a:gd name="T116" fmla="*/ 59 w 1510"/>
              <a:gd name="T117" fmla="*/ 48 h 161"/>
              <a:gd name="T118" fmla="*/ 41 w 1510"/>
              <a:gd name="T119" fmla="*/ 100 h 161"/>
              <a:gd name="T120" fmla="*/ 43 w 1510"/>
              <a:gd name="T121" fmla="*/ 72 h 161"/>
              <a:gd name="T122" fmla="*/ 27 w 1510"/>
              <a:gd name="T123" fmla="*/ 112 h 161"/>
              <a:gd name="T124" fmla="*/ 12 w 1510"/>
              <a:gd name="T125" fmla="*/ 99 h 16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1510" h="161">
                <a:moveTo>
                  <a:pt x="1503" y="112"/>
                </a:moveTo>
                <a:lnTo>
                  <a:pt x="1503" y="105"/>
                </a:lnTo>
                <a:lnTo>
                  <a:pt x="1494" y="105"/>
                </a:lnTo>
                <a:lnTo>
                  <a:pt x="1492" y="105"/>
                </a:lnTo>
                <a:lnTo>
                  <a:pt x="1491" y="105"/>
                </a:lnTo>
                <a:lnTo>
                  <a:pt x="1491" y="105"/>
                </a:lnTo>
                <a:lnTo>
                  <a:pt x="1491" y="105"/>
                </a:lnTo>
                <a:lnTo>
                  <a:pt x="1488" y="105"/>
                </a:lnTo>
                <a:lnTo>
                  <a:pt x="1487" y="105"/>
                </a:lnTo>
                <a:lnTo>
                  <a:pt x="1487" y="105"/>
                </a:lnTo>
                <a:lnTo>
                  <a:pt x="1486" y="105"/>
                </a:lnTo>
                <a:lnTo>
                  <a:pt x="1484" y="105"/>
                </a:lnTo>
                <a:lnTo>
                  <a:pt x="1482" y="105"/>
                </a:lnTo>
                <a:lnTo>
                  <a:pt x="1478" y="105"/>
                </a:lnTo>
                <a:lnTo>
                  <a:pt x="1478" y="105"/>
                </a:lnTo>
                <a:lnTo>
                  <a:pt x="1476" y="105"/>
                </a:lnTo>
                <a:lnTo>
                  <a:pt x="1476" y="105"/>
                </a:lnTo>
                <a:lnTo>
                  <a:pt x="1475" y="105"/>
                </a:lnTo>
                <a:lnTo>
                  <a:pt x="1467" y="105"/>
                </a:lnTo>
                <a:lnTo>
                  <a:pt x="1466" y="105"/>
                </a:lnTo>
                <a:lnTo>
                  <a:pt x="1464" y="105"/>
                </a:lnTo>
                <a:lnTo>
                  <a:pt x="1453" y="103"/>
                </a:lnTo>
                <a:lnTo>
                  <a:pt x="1452" y="103"/>
                </a:lnTo>
                <a:lnTo>
                  <a:pt x="1452" y="103"/>
                </a:lnTo>
                <a:lnTo>
                  <a:pt x="1448" y="103"/>
                </a:lnTo>
                <a:lnTo>
                  <a:pt x="1441" y="103"/>
                </a:lnTo>
                <a:lnTo>
                  <a:pt x="1441" y="97"/>
                </a:lnTo>
                <a:lnTo>
                  <a:pt x="1440" y="96"/>
                </a:lnTo>
                <a:lnTo>
                  <a:pt x="1441" y="89"/>
                </a:lnTo>
                <a:lnTo>
                  <a:pt x="1441" y="88"/>
                </a:lnTo>
                <a:lnTo>
                  <a:pt x="1443" y="81"/>
                </a:lnTo>
                <a:lnTo>
                  <a:pt x="1441" y="80"/>
                </a:lnTo>
                <a:lnTo>
                  <a:pt x="1439" y="79"/>
                </a:lnTo>
                <a:lnTo>
                  <a:pt x="1431" y="79"/>
                </a:lnTo>
                <a:lnTo>
                  <a:pt x="1421" y="77"/>
                </a:lnTo>
                <a:lnTo>
                  <a:pt x="1414" y="77"/>
                </a:lnTo>
                <a:lnTo>
                  <a:pt x="1414" y="69"/>
                </a:lnTo>
                <a:lnTo>
                  <a:pt x="1410" y="68"/>
                </a:lnTo>
                <a:lnTo>
                  <a:pt x="1410" y="66"/>
                </a:lnTo>
                <a:lnTo>
                  <a:pt x="1410" y="65"/>
                </a:lnTo>
                <a:lnTo>
                  <a:pt x="1410" y="62"/>
                </a:lnTo>
                <a:lnTo>
                  <a:pt x="1409" y="62"/>
                </a:lnTo>
                <a:lnTo>
                  <a:pt x="1409" y="61"/>
                </a:lnTo>
                <a:lnTo>
                  <a:pt x="1408" y="61"/>
                </a:lnTo>
                <a:lnTo>
                  <a:pt x="1408" y="60"/>
                </a:lnTo>
                <a:lnTo>
                  <a:pt x="1402" y="60"/>
                </a:lnTo>
                <a:lnTo>
                  <a:pt x="1402" y="61"/>
                </a:lnTo>
                <a:lnTo>
                  <a:pt x="1402" y="62"/>
                </a:lnTo>
                <a:lnTo>
                  <a:pt x="1402" y="62"/>
                </a:lnTo>
                <a:lnTo>
                  <a:pt x="1402" y="62"/>
                </a:lnTo>
                <a:lnTo>
                  <a:pt x="1402" y="62"/>
                </a:lnTo>
                <a:lnTo>
                  <a:pt x="1400" y="62"/>
                </a:lnTo>
                <a:lnTo>
                  <a:pt x="1400" y="60"/>
                </a:lnTo>
                <a:lnTo>
                  <a:pt x="1398" y="60"/>
                </a:lnTo>
                <a:lnTo>
                  <a:pt x="1398" y="60"/>
                </a:lnTo>
                <a:lnTo>
                  <a:pt x="1398" y="60"/>
                </a:lnTo>
                <a:lnTo>
                  <a:pt x="1398" y="58"/>
                </a:lnTo>
                <a:lnTo>
                  <a:pt x="1398" y="58"/>
                </a:lnTo>
                <a:lnTo>
                  <a:pt x="1398" y="58"/>
                </a:lnTo>
                <a:lnTo>
                  <a:pt x="1397" y="56"/>
                </a:lnTo>
                <a:lnTo>
                  <a:pt x="1398" y="56"/>
                </a:lnTo>
                <a:lnTo>
                  <a:pt x="1398" y="54"/>
                </a:lnTo>
                <a:lnTo>
                  <a:pt x="1398" y="54"/>
                </a:lnTo>
                <a:lnTo>
                  <a:pt x="1400" y="53"/>
                </a:lnTo>
                <a:lnTo>
                  <a:pt x="1398" y="52"/>
                </a:lnTo>
                <a:lnTo>
                  <a:pt x="1400" y="50"/>
                </a:lnTo>
                <a:lnTo>
                  <a:pt x="1402" y="49"/>
                </a:lnTo>
                <a:lnTo>
                  <a:pt x="1402" y="49"/>
                </a:lnTo>
                <a:lnTo>
                  <a:pt x="1401" y="48"/>
                </a:lnTo>
                <a:lnTo>
                  <a:pt x="1400" y="49"/>
                </a:lnTo>
                <a:lnTo>
                  <a:pt x="1398" y="49"/>
                </a:lnTo>
                <a:lnTo>
                  <a:pt x="1398" y="49"/>
                </a:lnTo>
                <a:lnTo>
                  <a:pt x="1397" y="48"/>
                </a:lnTo>
                <a:lnTo>
                  <a:pt x="1396" y="49"/>
                </a:lnTo>
                <a:lnTo>
                  <a:pt x="1396" y="50"/>
                </a:lnTo>
                <a:lnTo>
                  <a:pt x="1394" y="50"/>
                </a:lnTo>
                <a:lnTo>
                  <a:pt x="1394" y="49"/>
                </a:lnTo>
                <a:lnTo>
                  <a:pt x="1391" y="49"/>
                </a:lnTo>
                <a:lnTo>
                  <a:pt x="1390" y="50"/>
                </a:lnTo>
                <a:lnTo>
                  <a:pt x="1390" y="50"/>
                </a:lnTo>
                <a:lnTo>
                  <a:pt x="1390" y="52"/>
                </a:lnTo>
                <a:lnTo>
                  <a:pt x="1393" y="52"/>
                </a:lnTo>
                <a:lnTo>
                  <a:pt x="1394" y="53"/>
                </a:lnTo>
                <a:lnTo>
                  <a:pt x="1394" y="53"/>
                </a:lnTo>
                <a:lnTo>
                  <a:pt x="1394" y="54"/>
                </a:lnTo>
                <a:lnTo>
                  <a:pt x="1394" y="56"/>
                </a:lnTo>
                <a:lnTo>
                  <a:pt x="1394" y="56"/>
                </a:lnTo>
                <a:lnTo>
                  <a:pt x="1394" y="57"/>
                </a:lnTo>
                <a:lnTo>
                  <a:pt x="1394" y="58"/>
                </a:lnTo>
                <a:lnTo>
                  <a:pt x="1396" y="58"/>
                </a:lnTo>
                <a:lnTo>
                  <a:pt x="1396" y="58"/>
                </a:lnTo>
                <a:lnTo>
                  <a:pt x="1396" y="58"/>
                </a:lnTo>
                <a:lnTo>
                  <a:pt x="1396" y="60"/>
                </a:lnTo>
                <a:lnTo>
                  <a:pt x="1394" y="60"/>
                </a:lnTo>
                <a:lnTo>
                  <a:pt x="1394" y="61"/>
                </a:lnTo>
                <a:lnTo>
                  <a:pt x="1394" y="62"/>
                </a:lnTo>
                <a:lnTo>
                  <a:pt x="1393" y="62"/>
                </a:lnTo>
                <a:lnTo>
                  <a:pt x="1393" y="60"/>
                </a:lnTo>
                <a:lnTo>
                  <a:pt x="1387" y="60"/>
                </a:lnTo>
                <a:lnTo>
                  <a:pt x="1387" y="61"/>
                </a:lnTo>
                <a:lnTo>
                  <a:pt x="1385" y="61"/>
                </a:lnTo>
                <a:lnTo>
                  <a:pt x="1385" y="64"/>
                </a:lnTo>
                <a:lnTo>
                  <a:pt x="1385" y="64"/>
                </a:lnTo>
                <a:lnTo>
                  <a:pt x="1385" y="65"/>
                </a:lnTo>
                <a:lnTo>
                  <a:pt x="1385" y="66"/>
                </a:lnTo>
                <a:lnTo>
                  <a:pt x="1385" y="66"/>
                </a:lnTo>
                <a:lnTo>
                  <a:pt x="1385" y="68"/>
                </a:lnTo>
                <a:lnTo>
                  <a:pt x="1381" y="69"/>
                </a:lnTo>
                <a:lnTo>
                  <a:pt x="1381" y="69"/>
                </a:lnTo>
                <a:lnTo>
                  <a:pt x="1379" y="69"/>
                </a:lnTo>
                <a:lnTo>
                  <a:pt x="1379" y="77"/>
                </a:lnTo>
                <a:lnTo>
                  <a:pt x="1370" y="79"/>
                </a:lnTo>
                <a:lnTo>
                  <a:pt x="1360" y="79"/>
                </a:lnTo>
                <a:lnTo>
                  <a:pt x="1355" y="80"/>
                </a:lnTo>
                <a:lnTo>
                  <a:pt x="1352" y="80"/>
                </a:lnTo>
                <a:lnTo>
                  <a:pt x="1352" y="87"/>
                </a:lnTo>
                <a:lnTo>
                  <a:pt x="1354" y="89"/>
                </a:lnTo>
                <a:lnTo>
                  <a:pt x="1354" y="89"/>
                </a:lnTo>
                <a:lnTo>
                  <a:pt x="1354" y="91"/>
                </a:lnTo>
                <a:lnTo>
                  <a:pt x="1354" y="91"/>
                </a:lnTo>
                <a:lnTo>
                  <a:pt x="1354" y="91"/>
                </a:lnTo>
                <a:lnTo>
                  <a:pt x="1354" y="93"/>
                </a:lnTo>
                <a:lnTo>
                  <a:pt x="1354" y="93"/>
                </a:lnTo>
                <a:lnTo>
                  <a:pt x="1354" y="93"/>
                </a:lnTo>
                <a:lnTo>
                  <a:pt x="1354" y="95"/>
                </a:lnTo>
                <a:lnTo>
                  <a:pt x="1354" y="97"/>
                </a:lnTo>
                <a:lnTo>
                  <a:pt x="1354" y="100"/>
                </a:lnTo>
                <a:lnTo>
                  <a:pt x="1352" y="100"/>
                </a:lnTo>
                <a:lnTo>
                  <a:pt x="1352" y="100"/>
                </a:lnTo>
                <a:lnTo>
                  <a:pt x="1352" y="100"/>
                </a:lnTo>
                <a:lnTo>
                  <a:pt x="1351" y="100"/>
                </a:lnTo>
                <a:lnTo>
                  <a:pt x="1351" y="100"/>
                </a:lnTo>
                <a:lnTo>
                  <a:pt x="1351" y="100"/>
                </a:lnTo>
                <a:lnTo>
                  <a:pt x="1350" y="100"/>
                </a:lnTo>
                <a:lnTo>
                  <a:pt x="1348" y="100"/>
                </a:lnTo>
                <a:lnTo>
                  <a:pt x="1348" y="100"/>
                </a:lnTo>
                <a:lnTo>
                  <a:pt x="1348" y="100"/>
                </a:lnTo>
                <a:lnTo>
                  <a:pt x="1347" y="100"/>
                </a:lnTo>
                <a:lnTo>
                  <a:pt x="1347" y="100"/>
                </a:lnTo>
                <a:lnTo>
                  <a:pt x="1347" y="101"/>
                </a:lnTo>
                <a:lnTo>
                  <a:pt x="1342" y="101"/>
                </a:lnTo>
                <a:lnTo>
                  <a:pt x="1336" y="103"/>
                </a:lnTo>
                <a:lnTo>
                  <a:pt x="1336" y="104"/>
                </a:lnTo>
                <a:lnTo>
                  <a:pt x="1334" y="104"/>
                </a:lnTo>
                <a:lnTo>
                  <a:pt x="1334" y="104"/>
                </a:lnTo>
                <a:lnTo>
                  <a:pt x="1332" y="104"/>
                </a:lnTo>
                <a:lnTo>
                  <a:pt x="1331" y="104"/>
                </a:lnTo>
                <a:lnTo>
                  <a:pt x="1330" y="104"/>
                </a:lnTo>
                <a:lnTo>
                  <a:pt x="1330" y="104"/>
                </a:lnTo>
                <a:lnTo>
                  <a:pt x="1315" y="104"/>
                </a:lnTo>
                <a:lnTo>
                  <a:pt x="1315" y="104"/>
                </a:lnTo>
                <a:lnTo>
                  <a:pt x="1315" y="104"/>
                </a:lnTo>
                <a:lnTo>
                  <a:pt x="1315" y="104"/>
                </a:lnTo>
                <a:lnTo>
                  <a:pt x="1311" y="104"/>
                </a:lnTo>
                <a:lnTo>
                  <a:pt x="1307" y="104"/>
                </a:lnTo>
                <a:lnTo>
                  <a:pt x="1305" y="104"/>
                </a:lnTo>
                <a:lnTo>
                  <a:pt x="1305" y="104"/>
                </a:lnTo>
                <a:lnTo>
                  <a:pt x="1305" y="104"/>
                </a:lnTo>
                <a:lnTo>
                  <a:pt x="1305" y="104"/>
                </a:lnTo>
                <a:lnTo>
                  <a:pt x="1304" y="103"/>
                </a:lnTo>
                <a:lnTo>
                  <a:pt x="1304" y="103"/>
                </a:lnTo>
                <a:lnTo>
                  <a:pt x="1303" y="101"/>
                </a:lnTo>
                <a:lnTo>
                  <a:pt x="1304" y="81"/>
                </a:lnTo>
                <a:lnTo>
                  <a:pt x="1304" y="81"/>
                </a:lnTo>
                <a:lnTo>
                  <a:pt x="1304" y="81"/>
                </a:lnTo>
                <a:lnTo>
                  <a:pt x="1304" y="81"/>
                </a:lnTo>
                <a:lnTo>
                  <a:pt x="1304" y="80"/>
                </a:lnTo>
                <a:lnTo>
                  <a:pt x="1304" y="80"/>
                </a:lnTo>
                <a:lnTo>
                  <a:pt x="1304" y="80"/>
                </a:lnTo>
                <a:lnTo>
                  <a:pt x="1304" y="80"/>
                </a:lnTo>
                <a:lnTo>
                  <a:pt x="1304" y="80"/>
                </a:lnTo>
                <a:lnTo>
                  <a:pt x="1304" y="79"/>
                </a:lnTo>
                <a:lnTo>
                  <a:pt x="1304" y="79"/>
                </a:lnTo>
                <a:lnTo>
                  <a:pt x="1304" y="79"/>
                </a:lnTo>
                <a:lnTo>
                  <a:pt x="1304" y="76"/>
                </a:lnTo>
                <a:lnTo>
                  <a:pt x="1304" y="76"/>
                </a:lnTo>
                <a:lnTo>
                  <a:pt x="1304" y="76"/>
                </a:lnTo>
                <a:lnTo>
                  <a:pt x="1304" y="76"/>
                </a:lnTo>
                <a:lnTo>
                  <a:pt x="1304" y="74"/>
                </a:lnTo>
                <a:lnTo>
                  <a:pt x="1305" y="74"/>
                </a:lnTo>
                <a:lnTo>
                  <a:pt x="1305" y="73"/>
                </a:lnTo>
                <a:lnTo>
                  <a:pt x="1304" y="73"/>
                </a:lnTo>
                <a:lnTo>
                  <a:pt x="1304" y="72"/>
                </a:lnTo>
                <a:lnTo>
                  <a:pt x="1304" y="72"/>
                </a:lnTo>
                <a:lnTo>
                  <a:pt x="1304" y="72"/>
                </a:lnTo>
                <a:lnTo>
                  <a:pt x="1303" y="72"/>
                </a:lnTo>
                <a:lnTo>
                  <a:pt x="1303" y="62"/>
                </a:lnTo>
                <a:lnTo>
                  <a:pt x="1304" y="61"/>
                </a:lnTo>
                <a:lnTo>
                  <a:pt x="1304" y="60"/>
                </a:lnTo>
                <a:lnTo>
                  <a:pt x="1303" y="60"/>
                </a:lnTo>
                <a:lnTo>
                  <a:pt x="1303" y="60"/>
                </a:lnTo>
                <a:lnTo>
                  <a:pt x="1301" y="60"/>
                </a:lnTo>
                <a:lnTo>
                  <a:pt x="1300" y="60"/>
                </a:lnTo>
                <a:lnTo>
                  <a:pt x="1295" y="60"/>
                </a:lnTo>
                <a:lnTo>
                  <a:pt x="1295" y="60"/>
                </a:lnTo>
                <a:lnTo>
                  <a:pt x="1293" y="60"/>
                </a:lnTo>
                <a:lnTo>
                  <a:pt x="1269" y="60"/>
                </a:lnTo>
                <a:lnTo>
                  <a:pt x="1269" y="60"/>
                </a:lnTo>
                <a:lnTo>
                  <a:pt x="1262" y="60"/>
                </a:lnTo>
                <a:lnTo>
                  <a:pt x="1261" y="60"/>
                </a:lnTo>
                <a:lnTo>
                  <a:pt x="1259" y="60"/>
                </a:lnTo>
                <a:lnTo>
                  <a:pt x="1259" y="60"/>
                </a:lnTo>
                <a:lnTo>
                  <a:pt x="1258" y="60"/>
                </a:lnTo>
                <a:lnTo>
                  <a:pt x="1258" y="61"/>
                </a:lnTo>
                <a:lnTo>
                  <a:pt x="1258" y="61"/>
                </a:lnTo>
                <a:lnTo>
                  <a:pt x="1259" y="62"/>
                </a:lnTo>
                <a:lnTo>
                  <a:pt x="1259" y="70"/>
                </a:lnTo>
                <a:lnTo>
                  <a:pt x="1258" y="72"/>
                </a:lnTo>
                <a:lnTo>
                  <a:pt x="1258" y="73"/>
                </a:lnTo>
                <a:lnTo>
                  <a:pt x="1255" y="73"/>
                </a:lnTo>
                <a:lnTo>
                  <a:pt x="1257" y="74"/>
                </a:lnTo>
                <a:lnTo>
                  <a:pt x="1258" y="77"/>
                </a:lnTo>
                <a:lnTo>
                  <a:pt x="1258" y="79"/>
                </a:lnTo>
                <a:lnTo>
                  <a:pt x="1258" y="79"/>
                </a:lnTo>
                <a:lnTo>
                  <a:pt x="1258" y="79"/>
                </a:lnTo>
                <a:lnTo>
                  <a:pt x="1258" y="79"/>
                </a:lnTo>
                <a:lnTo>
                  <a:pt x="1258" y="79"/>
                </a:lnTo>
                <a:lnTo>
                  <a:pt x="1258" y="80"/>
                </a:lnTo>
                <a:lnTo>
                  <a:pt x="1258" y="80"/>
                </a:lnTo>
                <a:lnTo>
                  <a:pt x="1258" y="80"/>
                </a:lnTo>
                <a:lnTo>
                  <a:pt x="1258" y="80"/>
                </a:lnTo>
                <a:lnTo>
                  <a:pt x="1258" y="81"/>
                </a:lnTo>
                <a:lnTo>
                  <a:pt x="1258" y="81"/>
                </a:lnTo>
                <a:lnTo>
                  <a:pt x="1258" y="83"/>
                </a:lnTo>
                <a:lnTo>
                  <a:pt x="1259" y="83"/>
                </a:lnTo>
                <a:lnTo>
                  <a:pt x="1258" y="101"/>
                </a:lnTo>
                <a:lnTo>
                  <a:pt x="1258" y="101"/>
                </a:lnTo>
                <a:lnTo>
                  <a:pt x="1258" y="103"/>
                </a:lnTo>
                <a:lnTo>
                  <a:pt x="1258" y="103"/>
                </a:lnTo>
                <a:lnTo>
                  <a:pt x="1258" y="103"/>
                </a:lnTo>
                <a:lnTo>
                  <a:pt x="1257" y="104"/>
                </a:lnTo>
                <a:lnTo>
                  <a:pt x="1257" y="104"/>
                </a:lnTo>
                <a:lnTo>
                  <a:pt x="1257" y="104"/>
                </a:lnTo>
                <a:lnTo>
                  <a:pt x="1258" y="105"/>
                </a:lnTo>
                <a:lnTo>
                  <a:pt x="1258" y="105"/>
                </a:lnTo>
                <a:lnTo>
                  <a:pt x="1258" y="111"/>
                </a:lnTo>
                <a:lnTo>
                  <a:pt x="1258" y="111"/>
                </a:lnTo>
                <a:lnTo>
                  <a:pt x="1257" y="111"/>
                </a:lnTo>
                <a:lnTo>
                  <a:pt x="1257" y="112"/>
                </a:lnTo>
                <a:lnTo>
                  <a:pt x="1257" y="112"/>
                </a:lnTo>
                <a:lnTo>
                  <a:pt x="1222" y="112"/>
                </a:lnTo>
                <a:lnTo>
                  <a:pt x="1222" y="112"/>
                </a:lnTo>
                <a:lnTo>
                  <a:pt x="1222" y="112"/>
                </a:lnTo>
                <a:lnTo>
                  <a:pt x="1220" y="111"/>
                </a:lnTo>
                <a:lnTo>
                  <a:pt x="1220" y="109"/>
                </a:lnTo>
                <a:lnTo>
                  <a:pt x="1219" y="108"/>
                </a:lnTo>
                <a:lnTo>
                  <a:pt x="1219" y="108"/>
                </a:lnTo>
                <a:lnTo>
                  <a:pt x="1218" y="107"/>
                </a:lnTo>
                <a:lnTo>
                  <a:pt x="1218" y="107"/>
                </a:lnTo>
                <a:lnTo>
                  <a:pt x="1216" y="105"/>
                </a:lnTo>
                <a:lnTo>
                  <a:pt x="1216" y="105"/>
                </a:lnTo>
                <a:lnTo>
                  <a:pt x="1215" y="104"/>
                </a:lnTo>
                <a:lnTo>
                  <a:pt x="1214" y="101"/>
                </a:lnTo>
                <a:lnTo>
                  <a:pt x="1212" y="101"/>
                </a:lnTo>
                <a:lnTo>
                  <a:pt x="1212" y="99"/>
                </a:lnTo>
                <a:lnTo>
                  <a:pt x="1212" y="97"/>
                </a:lnTo>
                <a:lnTo>
                  <a:pt x="1212" y="97"/>
                </a:lnTo>
                <a:lnTo>
                  <a:pt x="1212" y="96"/>
                </a:lnTo>
                <a:lnTo>
                  <a:pt x="1212" y="96"/>
                </a:lnTo>
                <a:lnTo>
                  <a:pt x="1212" y="96"/>
                </a:lnTo>
                <a:lnTo>
                  <a:pt x="1207" y="96"/>
                </a:lnTo>
                <a:lnTo>
                  <a:pt x="1207" y="93"/>
                </a:lnTo>
                <a:lnTo>
                  <a:pt x="1207" y="92"/>
                </a:lnTo>
                <a:lnTo>
                  <a:pt x="1207" y="92"/>
                </a:lnTo>
                <a:lnTo>
                  <a:pt x="1207" y="87"/>
                </a:lnTo>
                <a:lnTo>
                  <a:pt x="1207" y="85"/>
                </a:lnTo>
                <a:lnTo>
                  <a:pt x="1207" y="84"/>
                </a:lnTo>
                <a:lnTo>
                  <a:pt x="1207" y="84"/>
                </a:lnTo>
                <a:lnTo>
                  <a:pt x="1207" y="84"/>
                </a:lnTo>
                <a:lnTo>
                  <a:pt x="1207" y="84"/>
                </a:lnTo>
                <a:lnTo>
                  <a:pt x="1206" y="84"/>
                </a:lnTo>
                <a:lnTo>
                  <a:pt x="1206" y="84"/>
                </a:lnTo>
                <a:lnTo>
                  <a:pt x="1206" y="83"/>
                </a:lnTo>
                <a:lnTo>
                  <a:pt x="1206" y="83"/>
                </a:lnTo>
                <a:lnTo>
                  <a:pt x="1206" y="83"/>
                </a:lnTo>
                <a:lnTo>
                  <a:pt x="1206" y="83"/>
                </a:lnTo>
                <a:lnTo>
                  <a:pt x="1206" y="83"/>
                </a:lnTo>
                <a:lnTo>
                  <a:pt x="1206" y="83"/>
                </a:lnTo>
                <a:lnTo>
                  <a:pt x="1206" y="83"/>
                </a:lnTo>
                <a:lnTo>
                  <a:pt x="1206" y="83"/>
                </a:lnTo>
                <a:lnTo>
                  <a:pt x="1206" y="52"/>
                </a:lnTo>
                <a:lnTo>
                  <a:pt x="1206" y="52"/>
                </a:lnTo>
                <a:lnTo>
                  <a:pt x="1206" y="48"/>
                </a:lnTo>
                <a:lnTo>
                  <a:pt x="1206" y="48"/>
                </a:lnTo>
                <a:lnTo>
                  <a:pt x="1204" y="48"/>
                </a:lnTo>
                <a:lnTo>
                  <a:pt x="1204" y="48"/>
                </a:lnTo>
                <a:lnTo>
                  <a:pt x="1203" y="48"/>
                </a:lnTo>
                <a:lnTo>
                  <a:pt x="1203" y="48"/>
                </a:lnTo>
                <a:lnTo>
                  <a:pt x="1202" y="48"/>
                </a:lnTo>
                <a:lnTo>
                  <a:pt x="1202" y="48"/>
                </a:lnTo>
                <a:lnTo>
                  <a:pt x="1202" y="48"/>
                </a:lnTo>
                <a:lnTo>
                  <a:pt x="1202" y="52"/>
                </a:lnTo>
                <a:lnTo>
                  <a:pt x="1202" y="52"/>
                </a:lnTo>
                <a:lnTo>
                  <a:pt x="1202" y="83"/>
                </a:lnTo>
                <a:lnTo>
                  <a:pt x="1202" y="83"/>
                </a:lnTo>
                <a:lnTo>
                  <a:pt x="1202" y="83"/>
                </a:lnTo>
                <a:lnTo>
                  <a:pt x="1202" y="83"/>
                </a:lnTo>
                <a:lnTo>
                  <a:pt x="1202" y="83"/>
                </a:lnTo>
                <a:lnTo>
                  <a:pt x="1202" y="83"/>
                </a:lnTo>
                <a:lnTo>
                  <a:pt x="1202" y="83"/>
                </a:lnTo>
                <a:lnTo>
                  <a:pt x="1202" y="83"/>
                </a:lnTo>
                <a:lnTo>
                  <a:pt x="1202" y="84"/>
                </a:lnTo>
                <a:lnTo>
                  <a:pt x="1202" y="84"/>
                </a:lnTo>
                <a:lnTo>
                  <a:pt x="1200" y="84"/>
                </a:lnTo>
                <a:lnTo>
                  <a:pt x="1200" y="84"/>
                </a:lnTo>
                <a:lnTo>
                  <a:pt x="1200" y="84"/>
                </a:lnTo>
                <a:lnTo>
                  <a:pt x="1200" y="84"/>
                </a:lnTo>
                <a:lnTo>
                  <a:pt x="1200" y="85"/>
                </a:lnTo>
                <a:lnTo>
                  <a:pt x="1200" y="87"/>
                </a:lnTo>
                <a:lnTo>
                  <a:pt x="1200" y="92"/>
                </a:lnTo>
                <a:lnTo>
                  <a:pt x="1200" y="92"/>
                </a:lnTo>
                <a:lnTo>
                  <a:pt x="1200" y="93"/>
                </a:lnTo>
                <a:lnTo>
                  <a:pt x="1200" y="93"/>
                </a:lnTo>
                <a:lnTo>
                  <a:pt x="1200" y="96"/>
                </a:lnTo>
                <a:lnTo>
                  <a:pt x="1195" y="96"/>
                </a:lnTo>
                <a:lnTo>
                  <a:pt x="1195" y="97"/>
                </a:lnTo>
                <a:lnTo>
                  <a:pt x="1195" y="97"/>
                </a:lnTo>
                <a:lnTo>
                  <a:pt x="1195" y="101"/>
                </a:lnTo>
                <a:lnTo>
                  <a:pt x="1193" y="101"/>
                </a:lnTo>
                <a:lnTo>
                  <a:pt x="1193" y="101"/>
                </a:lnTo>
                <a:lnTo>
                  <a:pt x="1192" y="101"/>
                </a:lnTo>
                <a:lnTo>
                  <a:pt x="1192" y="101"/>
                </a:lnTo>
                <a:lnTo>
                  <a:pt x="1192" y="101"/>
                </a:lnTo>
                <a:lnTo>
                  <a:pt x="1189" y="101"/>
                </a:lnTo>
                <a:lnTo>
                  <a:pt x="1189" y="100"/>
                </a:lnTo>
                <a:lnTo>
                  <a:pt x="1189" y="100"/>
                </a:lnTo>
                <a:lnTo>
                  <a:pt x="1189" y="101"/>
                </a:lnTo>
                <a:lnTo>
                  <a:pt x="1189" y="101"/>
                </a:lnTo>
                <a:lnTo>
                  <a:pt x="1189" y="101"/>
                </a:lnTo>
                <a:lnTo>
                  <a:pt x="1188" y="101"/>
                </a:lnTo>
                <a:lnTo>
                  <a:pt x="1188" y="101"/>
                </a:lnTo>
                <a:lnTo>
                  <a:pt x="1187" y="101"/>
                </a:lnTo>
                <a:lnTo>
                  <a:pt x="1187" y="101"/>
                </a:lnTo>
                <a:lnTo>
                  <a:pt x="1187" y="101"/>
                </a:lnTo>
                <a:lnTo>
                  <a:pt x="1187" y="103"/>
                </a:lnTo>
                <a:lnTo>
                  <a:pt x="1187" y="103"/>
                </a:lnTo>
                <a:lnTo>
                  <a:pt x="1187" y="103"/>
                </a:lnTo>
                <a:lnTo>
                  <a:pt x="1187" y="103"/>
                </a:lnTo>
                <a:lnTo>
                  <a:pt x="1185" y="103"/>
                </a:lnTo>
                <a:lnTo>
                  <a:pt x="1185" y="104"/>
                </a:lnTo>
                <a:lnTo>
                  <a:pt x="1185" y="104"/>
                </a:lnTo>
                <a:lnTo>
                  <a:pt x="1184" y="104"/>
                </a:lnTo>
                <a:lnTo>
                  <a:pt x="1184" y="105"/>
                </a:lnTo>
                <a:lnTo>
                  <a:pt x="1184" y="105"/>
                </a:lnTo>
                <a:lnTo>
                  <a:pt x="1183" y="105"/>
                </a:lnTo>
                <a:lnTo>
                  <a:pt x="1183" y="108"/>
                </a:lnTo>
                <a:lnTo>
                  <a:pt x="1183" y="108"/>
                </a:lnTo>
                <a:lnTo>
                  <a:pt x="1179" y="112"/>
                </a:lnTo>
                <a:lnTo>
                  <a:pt x="1179" y="112"/>
                </a:lnTo>
                <a:lnTo>
                  <a:pt x="1137" y="112"/>
                </a:lnTo>
                <a:lnTo>
                  <a:pt x="1136" y="101"/>
                </a:lnTo>
                <a:lnTo>
                  <a:pt x="1138" y="99"/>
                </a:lnTo>
                <a:lnTo>
                  <a:pt x="1137" y="93"/>
                </a:lnTo>
                <a:lnTo>
                  <a:pt x="1137" y="88"/>
                </a:lnTo>
                <a:lnTo>
                  <a:pt x="1114" y="88"/>
                </a:lnTo>
                <a:lnTo>
                  <a:pt x="1113" y="84"/>
                </a:lnTo>
                <a:lnTo>
                  <a:pt x="1111" y="84"/>
                </a:lnTo>
                <a:lnTo>
                  <a:pt x="1110" y="81"/>
                </a:lnTo>
                <a:lnTo>
                  <a:pt x="1105" y="81"/>
                </a:lnTo>
                <a:lnTo>
                  <a:pt x="1102" y="79"/>
                </a:lnTo>
                <a:lnTo>
                  <a:pt x="1097" y="73"/>
                </a:lnTo>
                <a:lnTo>
                  <a:pt x="1094" y="72"/>
                </a:lnTo>
                <a:lnTo>
                  <a:pt x="1088" y="68"/>
                </a:lnTo>
                <a:lnTo>
                  <a:pt x="1082" y="65"/>
                </a:lnTo>
                <a:lnTo>
                  <a:pt x="1079" y="65"/>
                </a:lnTo>
                <a:lnTo>
                  <a:pt x="1075" y="64"/>
                </a:lnTo>
                <a:lnTo>
                  <a:pt x="1072" y="64"/>
                </a:lnTo>
                <a:lnTo>
                  <a:pt x="1070" y="64"/>
                </a:lnTo>
                <a:lnTo>
                  <a:pt x="1067" y="64"/>
                </a:lnTo>
                <a:lnTo>
                  <a:pt x="1064" y="64"/>
                </a:lnTo>
                <a:lnTo>
                  <a:pt x="1061" y="64"/>
                </a:lnTo>
                <a:lnTo>
                  <a:pt x="1059" y="64"/>
                </a:lnTo>
                <a:lnTo>
                  <a:pt x="1056" y="64"/>
                </a:lnTo>
                <a:lnTo>
                  <a:pt x="1053" y="65"/>
                </a:lnTo>
                <a:lnTo>
                  <a:pt x="1047" y="66"/>
                </a:lnTo>
                <a:lnTo>
                  <a:pt x="1040" y="70"/>
                </a:lnTo>
                <a:lnTo>
                  <a:pt x="1037" y="72"/>
                </a:lnTo>
                <a:lnTo>
                  <a:pt x="1031" y="77"/>
                </a:lnTo>
                <a:lnTo>
                  <a:pt x="1025" y="83"/>
                </a:lnTo>
                <a:lnTo>
                  <a:pt x="1024" y="95"/>
                </a:lnTo>
                <a:lnTo>
                  <a:pt x="1016" y="95"/>
                </a:lnTo>
                <a:lnTo>
                  <a:pt x="1014" y="95"/>
                </a:lnTo>
                <a:lnTo>
                  <a:pt x="1013" y="93"/>
                </a:lnTo>
                <a:lnTo>
                  <a:pt x="1013" y="81"/>
                </a:lnTo>
                <a:lnTo>
                  <a:pt x="1010" y="80"/>
                </a:lnTo>
                <a:lnTo>
                  <a:pt x="1001" y="80"/>
                </a:lnTo>
                <a:lnTo>
                  <a:pt x="1001" y="68"/>
                </a:lnTo>
                <a:lnTo>
                  <a:pt x="1000" y="66"/>
                </a:lnTo>
                <a:lnTo>
                  <a:pt x="989" y="60"/>
                </a:lnTo>
                <a:lnTo>
                  <a:pt x="985" y="60"/>
                </a:lnTo>
                <a:lnTo>
                  <a:pt x="985" y="54"/>
                </a:lnTo>
                <a:lnTo>
                  <a:pt x="985" y="54"/>
                </a:lnTo>
                <a:lnTo>
                  <a:pt x="985" y="53"/>
                </a:lnTo>
                <a:lnTo>
                  <a:pt x="985" y="50"/>
                </a:lnTo>
                <a:lnTo>
                  <a:pt x="985" y="50"/>
                </a:lnTo>
                <a:lnTo>
                  <a:pt x="983" y="48"/>
                </a:lnTo>
                <a:lnTo>
                  <a:pt x="982" y="45"/>
                </a:lnTo>
                <a:lnTo>
                  <a:pt x="979" y="43"/>
                </a:lnTo>
                <a:lnTo>
                  <a:pt x="977" y="42"/>
                </a:lnTo>
                <a:lnTo>
                  <a:pt x="977" y="38"/>
                </a:lnTo>
                <a:lnTo>
                  <a:pt x="977" y="38"/>
                </a:lnTo>
                <a:lnTo>
                  <a:pt x="975" y="38"/>
                </a:lnTo>
                <a:lnTo>
                  <a:pt x="975" y="38"/>
                </a:lnTo>
                <a:lnTo>
                  <a:pt x="975" y="37"/>
                </a:lnTo>
                <a:lnTo>
                  <a:pt x="977" y="37"/>
                </a:lnTo>
                <a:lnTo>
                  <a:pt x="977" y="37"/>
                </a:lnTo>
                <a:lnTo>
                  <a:pt x="977" y="37"/>
                </a:lnTo>
                <a:lnTo>
                  <a:pt x="977" y="37"/>
                </a:lnTo>
                <a:lnTo>
                  <a:pt x="977" y="37"/>
                </a:lnTo>
                <a:lnTo>
                  <a:pt x="975" y="35"/>
                </a:lnTo>
                <a:lnTo>
                  <a:pt x="975" y="35"/>
                </a:lnTo>
                <a:lnTo>
                  <a:pt x="975" y="35"/>
                </a:lnTo>
                <a:lnTo>
                  <a:pt x="975" y="35"/>
                </a:lnTo>
                <a:lnTo>
                  <a:pt x="975" y="35"/>
                </a:lnTo>
                <a:lnTo>
                  <a:pt x="975" y="35"/>
                </a:lnTo>
                <a:lnTo>
                  <a:pt x="975" y="35"/>
                </a:lnTo>
                <a:lnTo>
                  <a:pt x="975" y="35"/>
                </a:lnTo>
                <a:lnTo>
                  <a:pt x="975" y="35"/>
                </a:lnTo>
                <a:lnTo>
                  <a:pt x="975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1"/>
                </a:lnTo>
                <a:lnTo>
                  <a:pt x="974" y="31"/>
                </a:lnTo>
                <a:lnTo>
                  <a:pt x="974" y="31"/>
                </a:lnTo>
                <a:lnTo>
                  <a:pt x="974" y="31"/>
                </a:lnTo>
                <a:lnTo>
                  <a:pt x="974" y="31"/>
                </a:lnTo>
                <a:lnTo>
                  <a:pt x="974" y="31"/>
                </a:lnTo>
                <a:lnTo>
                  <a:pt x="974" y="31"/>
                </a:lnTo>
                <a:lnTo>
                  <a:pt x="974" y="31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3" y="34"/>
                </a:lnTo>
                <a:lnTo>
                  <a:pt x="973" y="34"/>
                </a:lnTo>
                <a:lnTo>
                  <a:pt x="973" y="34"/>
                </a:lnTo>
                <a:lnTo>
                  <a:pt x="973" y="34"/>
                </a:lnTo>
                <a:lnTo>
                  <a:pt x="973" y="34"/>
                </a:lnTo>
                <a:lnTo>
                  <a:pt x="973" y="34"/>
                </a:lnTo>
                <a:lnTo>
                  <a:pt x="973" y="34"/>
                </a:lnTo>
                <a:lnTo>
                  <a:pt x="973" y="34"/>
                </a:lnTo>
                <a:lnTo>
                  <a:pt x="973" y="35"/>
                </a:lnTo>
                <a:lnTo>
                  <a:pt x="973" y="35"/>
                </a:lnTo>
                <a:lnTo>
                  <a:pt x="973" y="35"/>
                </a:lnTo>
                <a:lnTo>
                  <a:pt x="971" y="35"/>
                </a:lnTo>
                <a:lnTo>
                  <a:pt x="971" y="35"/>
                </a:lnTo>
                <a:lnTo>
                  <a:pt x="971" y="35"/>
                </a:lnTo>
                <a:lnTo>
                  <a:pt x="971" y="35"/>
                </a:lnTo>
                <a:lnTo>
                  <a:pt x="971" y="35"/>
                </a:lnTo>
                <a:lnTo>
                  <a:pt x="971" y="37"/>
                </a:lnTo>
                <a:lnTo>
                  <a:pt x="971" y="37"/>
                </a:lnTo>
                <a:lnTo>
                  <a:pt x="971" y="37"/>
                </a:lnTo>
                <a:lnTo>
                  <a:pt x="971" y="37"/>
                </a:lnTo>
                <a:lnTo>
                  <a:pt x="971" y="37"/>
                </a:lnTo>
                <a:lnTo>
                  <a:pt x="971" y="37"/>
                </a:lnTo>
                <a:lnTo>
                  <a:pt x="971" y="38"/>
                </a:lnTo>
                <a:lnTo>
                  <a:pt x="971" y="38"/>
                </a:lnTo>
                <a:lnTo>
                  <a:pt x="971" y="38"/>
                </a:lnTo>
                <a:lnTo>
                  <a:pt x="971" y="38"/>
                </a:lnTo>
                <a:lnTo>
                  <a:pt x="971" y="38"/>
                </a:lnTo>
                <a:lnTo>
                  <a:pt x="971" y="38"/>
                </a:lnTo>
                <a:lnTo>
                  <a:pt x="971" y="42"/>
                </a:lnTo>
                <a:lnTo>
                  <a:pt x="967" y="43"/>
                </a:lnTo>
                <a:lnTo>
                  <a:pt x="967" y="45"/>
                </a:lnTo>
                <a:lnTo>
                  <a:pt x="967" y="42"/>
                </a:lnTo>
                <a:lnTo>
                  <a:pt x="966" y="34"/>
                </a:lnTo>
                <a:lnTo>
                  <a:pt x="963" y="29"/>
                </a:lnTo>
                <a:lnTo>
                  <a:pt x="959" y="25"/>
                </a:lnTo>
                <a:lnTo>
                  <a:pt x="959" y="23"/>
                </a:lnTo>
                <a:lnTo>
                  <a:pt x="954" y="21"/>
                </a:lnTo>
                <a:lnTo>
                  <a:pt x="948" y="18"/>
                </a:lnTo>
                <a:lnTo>
                  <a:pt x="948" y="18"/>
                </a:lnTo>
                <a:lnTo>
                  <a:pt x="948" y="18"/>
                </a:lnTo>
                <a:lnTo>
                  <a:pt x="948" y="18"/>
                </a:lnTo>
                <a:lnTo>
                  <a:pt x="947" y="18"/>
                </a:lnTo>
                <a:lnTo>
                  <a:pt x="946" y="18"/>
                </a:lnTo>
                <a:lnTo>
                  <a:pt x="946" y="13"/>
                </a:lnTo>
                <a:lnTo>
                  <a:pt x="946" y="11"/>
                </a:lnTo>
                <a:lnTo>
                  <a:pt x="946" y="10"/>
                </a:lnTo>
                <a:lnTo>
                  <a:pt x="946" y="10"/>
                </a:lnTo>
                <a:lnTo>
                  <a:pt x="944" y="10"/>
                </a:lnTo>
                <a:lnTo>
                  <a:pt x="944" y="10"/>
                </a:lnTo>
                <a:lnTo>
                  <a:pt x="944" y="10"/>
                </a:lnTo>
                <a:lnTo>
                  <a:pt x="944" y="8"/>
                </a:lnTo>
                <a:lnTo>
                  <a:pt x="944" y="8"/>
                </a:lnTo>
                <a:lnTo>
                  <a:pt x="944" y="8"/>
                </a:lnTo>
                <a:lnTo>
                  <a:pt x="944" y="8"/>
                </a:lnTo>
                <a:lnTo>
                  <a:pt x="944" y="8"/>
                </a:lnTo>
                <a:lnTo>
                  <a:pt x="944" y="8"/>
                </a:lnTo>
                <a:lnTo>
                  <a:pt x="944" y="8"/>
                </a:lnTo>
                <a:lnTo>
                  <a:pt x="944" y="8"/>
                </a:lnTo>
                <a:lnTo>
                  <a:pt x="944" y="8"/>
                </a:lnTo>
                <a:lnTo>
                  <a:pt x="944" y="7"/>
                </a:lnTo>
                <a:lnTo>
                  <a:pt x="944" y="7"/>
                </a:lnTo>
                <a:lnTo>
                  <a:pt x="943" y="7"/>
                </a:lnTo>
                <a:lnTo>
                  <a:pt x="943" y="7"/>
                </a:lnTo>
                <a:lnTo>
                  <a:pt x="943" y="7"/>
                </a:lnTo>
                <a:lnTo>
                  <a:pt x="943" y="7"/>
                </a:lnTo>
                <a:lnTo>
                  <a:pt x="943" y="7"/>
                </a:lnTo>
                <a:lnTo>
                  <a:pt x="943" y="6"/>
                </a:lnTo>
                <a:lnTo>
                  <a:pt x="943" y="6"/>
                </a:lnTo>
                <a:lnTo>
                  <a:pt x="943" y="6"/>
                </a:lnTo>
                <a:lnTo>
                  <a:pt x="943" y="4"/>
                </a:lnTo>
                <a:lnTo>
                  <a:pt x="943" y="4"/>
                </a:lnTo>
                <a:lnTo>
                  <a:pt x="943" y="4"/>
                </a:lnTo>
                <a:lnTo>
                  <a:pt x="943" y="3"/>
                </a:lnTo>
                <a:lnTo>
                  <a:pt x="943" y="3"/>
                </a:lnTo>
                <a:lnTo>
                  <a:pt x="943" y="3"/>
                </a:lnTo>
                <a:lnTo>
                  <a:pt x="943" y="3"/>
                </a:lnTo>
                <a:lnTo>
                  <a:pt x="943" y="3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2" y="0"/>
                </a:lnTo>
                <a:lnTo>
                  <a:pt x="942" y="0"/>
                </a:lnTo>
                <a:lnTo>
                  <a:pt x="942" y="0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3"/>
                </a:lnTo>
                <a:lnTo>
                  <a:pt x="942" y="3"/>
                </a:lnTo>
                <a:lnTo>
                  <a:pt x="942" y="3"/>
                </a:lnTo>
                <a:lnTo>
                  <a:pt x="942" y="3"/>
                </a:lnTo>
                <a:lnTo>
                  <a:pt x="942" y="3"/>
                </a:lnTo>
                <a:lnTo>
                  <a:pt x="942" y="4"/>
                </a:lnTo>
                <a:lnTo>
                  <a:pt x="942" y="4"/>
                </a:lnTo>
                <a:lnTo>
                  <a:pt x="942" y="4"/>
                </a:lnTo>
                <a:lnTo>
                  <a:pt x="942" y="6"/>
                </a:lnTo>
                <a:lnTo>
                  <a:pt x="942" y="6"/>
                </a:lnTo>
                <a:lnTo>
                  <a:pt x="942" y="6"/>
                </a:lnTo>
                <a:lnTo>
                  <a:pt x="942" y="7"/>
                </a:lnTo>
                <a:lnTo>
                  <a:pt x="942" y="7"/>
                </a:lnTo>
                <a:lnTo>
                  <a:pt x="942" y="7"/>
                </a:lnTo>
                <a:lnTo>
                  <a:pt x="942" y="7"/>
                </a:lnTo>
                <a:lnTo>
                  <a:pt x="942" y="7"/>
                </a:lnTo>
                <a:lnTo>
                  <a:pt x="942" y="7"/>
                </a:lnTo>
                <a:lnTo>
                  <a:pt x="940" y="8"/>
                </a:lnTo>
                <a:lnTo>
                  <a:pt x="940" y="8"/>
                </a:lnTo>
                <a:lnTo>
                  <a:pt x="940" y="8"/>
                </a:lnTo>
                <a:lnTo>
                  <a:pt x="940" y="8"/>
                </a:lnTo>
                <a:lnTo>
                  <a:pt x="940" y="8"/>
                </a:lnTo>
                <a:lnTo>
                  <a:pt x="940" y="8"/>
                </a:lnTo>
                <a:lnTo>
                  <a:pt x="940" y="8"/>
                </a:lnTo>
                <a:lnTo>
                  <a:pt x="940" y="8"/>
                </a:lnTo>
                <a:lnTo>
                  <a:pt x="940" y="8"/>
                </a:lnTo>
                <a:lnTo>
                  <a:pt x="940" y="10"/>
                </a:lnTo>
                <a:lnTo>
                  <a:pt x="940" y="10"/>
                </a:lnTo>
                <a:lnTo>
                  <a:pt x="939" y="10"/>
                </a:lnTo>
                <a:lnTo>
                  <a:pt x="939" y="10"/>
                </a:lnTo>
                <a:lnTo>
                  <a:pt x="939" y="11"/>
                </a:lnTo>
                <a:lnTo>
                  <a:pt x="939" y="13"/>
                </a:lnTo>
                <a:lnTo>
                  <a:pt x="939" y="18"/>
                </a:lnTo>
                <a:lnTo>
                  <a:pt x="938" y="18"/>
                </a:lnTo>
                <a:lnTo>
                  <a:pt x="938" y="18"/>
                </a:lnTo>
                <a:lnTo>
                  <a:pt x="936" y="18"/>
                </a:lnTo>
                <a:lnTo>
                  <a:pt x="936" y="18"/>
                </a:lnTo>
                <a:lnTo>
                  <a:pt x="936" y="19"/>
                </a:lnTo>
                <a:lnTo>
                  <a:pt x="931" y="21"/>
                </a:lnTo>
                <a:lnTo>
                  <a:pt x="925" y="25"/>
                </a:lnTo>
                <a:lnTo>
                  <a:pt x="921" y="30"/>
                </a:lnTo>
                <a:lnTo>
                  <a:pt x="921" y="30"/>
                </a:lnTo>
                <a:lnTo>
                  <a:pt x="920" y="35"/>
                </a:lnTo>
                <a:lnTo>
                  <a:pt x="919" y="42"/>
                </a:lnTo>
                <a:lnTo>
                  <a:pt x="919" y="43"/>
                </a:lnTo>
                <a:lnTo>
                  <a:pt x="917" y="42"/>
                </a:lnTo>
                <a:lnTo>
                  <a:pt x="917" y="38"/>
                </a:lnTo>
                <a:lnTo>
                  <a:pt x="917" y="38"/>
                </a:lnTo>
                <a:lnTo>
                  <a:pt x="917" y="38"/>
                </a:lnTo>
                <a:lnTo>
                  <a:pt x="917" y="38"/>
                </a:lnTo>
                <a:lnTo>
                  <a:pt x="917" y="37"/>
                </a:lnTo>
                <a:lnTo>
                  <a:pt x="917" y="37"/>
                </a:lnTo>
                <a:lnTo>
                  <a:pt x="917" y="37"/>
                </a:lnTo>
                <a:lnTo>
                  <a:pt x="917" y="37"/>
                </a:lnTo>
                <a:lnTo>
                  <a:pt x="917" y="37"/>
                </a:lnTo>
                <a:lnTo>
                  <a:pt x="917" y="37"/>
                </a:lnTo>
                <a:lnTo>
                  <a:pt x="917" y="37"/>
                </a:lnTo>
                <a:lnTo>
                  <a:pt x="917" y="35"/>
                </a:lnTo>
                <a:lnTo>
                  <a:pt x="917" y="35"/>
                </a:lnTo>
                <a:lnTo>
                  <a:pt x="917" y="35"/>
                </a:lnTo>
                <a:lnTo>
                  <a:pt x="916" y="35"/>
                </a:lnTo>
                <a:lnTo>
                  <a:pt x="916" y="35"/>
                </a:lnTo>
                <a:lnTo>
                  <a:pt x="916" y="35"/>
                </a:lnTo>
                <a:lnTo>
                  <a:pt x="916" y="35"/>
                </a:lnTo>
                <a:lnTo>
                  <a:pt x="916" y="35"/>
                </a:lnTo>
                <a:lnTo>
                  <a:pt x="916" y="34"/>
                </a:lnTo>
                <a:lnTo>
                  <a:pt x="916" y="34"/>
                </a:lnTo>
                <a:lnTo>
                  <a:pt x="916" y="34"/>
                </a:lnTo>
                <a:lnTo>
                  <a:pt x="916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1"/>
                </a:lnTo>
                <a:lnTo>
                  <a:pt x="915" y="31"/>
                </a:lnTo>
                <a:lnTo>
                  <a:pt x="915" y="31"/>
                </a:lnTo>
                <a:lnTo>
                  <a:pt x="915" y="31"/>
                </a:lnTo>
                <a:lnTo>
                  <a:pt x="915" y="31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3" y="34"/>
                </a:lnTo>
                <a:lnTo>
                  <a:pt x="913" y="34"/>
                </a:lnTo>
                <a:lnTo>
                  <a:pt x="913" y="34"/>
                </a:lnTo>
                <a:lnTo>
                  <a:pt x="913" y="35"/>
                </a:lnTo>
                <a:lnTo>
                  <a:pt x="913" y="35"/>
                </a:lnTo>
                <a:lnTo>
                  <a:pt x="913" y="35"/>
                </a:lnTo>
                <a:lnTo>
                  <a:pt x="913" y="35"/>
                </a:lnTo>
                <a:lnTo>
                  <a:pt x="913" y="35"/>
                </a:lnTo>
                <a:lnTo>
                  <a:pt x="913" y="35"/>
                </a:lnTo>
                <a:lnTo>
                  <a:pt x="912" y="35"/>
                </a:lnTo>
                <a:lnTo>
                  <a:pt x="912" y="35"/>
                </a:lnTo>
                <a:lnTo>
                  <a:pt x="912" y="35"/>
                </a:lnTo>
                <a:lnTo>
                  <a:pt x="912" y="37"/>
                </a:lnTo>
                <a:lnTo>
                  <a:pt x="912" y="37"/>
                </a:lnTo>
                <a:lnTo>
                  <a:pt x="912" y="37"/>
                </a:lnTo>
                <a:lnTo>
                  <a:pt x="912" y="37"/>
                </a:lnTo>
                <a:lnTo>
                  <a:pt x="912" y="37"/>
                </a:lnTo>
                <a:lnTo>
                  <a:pt x="912" y="38"/>
                </a:lnTo>
                <a:lnTo>
                  <a:pt x="913" y="38"/>
                </a:lnTo>
                <a:lnTo>
                  <a:pt x="913" y="38"/>
                </a:lnTo>
                <a:lnTo>
                  <a:pt x="913" y="38"/>
                </a:lnTo>
                <a:lnTo>
                  <a:pt x="913" y="38"/>
                </a:lnTo>
                <a:lnTo>
                  <a:pt x="912" y="38"/>
                </a:lnTo>
                <a:lnTo>
                  <a:pt x="912" y="38"/>
                </a:lnTo>
                <a:lnTo>
                  <a:pt x="912" y="42"/>
                </a:lnTo>
                <a:lnTo>
                  <a:pt x="912" y="42"/>
                </a:lnTo>
                <a:lnTo>
                  <a:pt x="909" y="43"/>
                </a:lnTo>
                <a:lnTo>
                  <a:pt x="907" y="45"/>
                </a:lnTo>
                <a:lnTo>
                  <a:pt x="905" y="48"/>
                </a:lnTo>
                <a:lnTo>
                  <a:pt x="904" y="50"/>
                </a:lnTo>
                <a:lnTo>
                  <a:pt x="904" y="53"/>
                </a:lnTo>
                <a:lnTo>
                  <a:pt x="904" y="54"/>
                </a:lnTo>
                <a:lnTo>
                  <a:pt x="903" y="54"/>
                </a:lnTo>
                <a:lnTo>
                  <a:pt x="903" y="60"/>
                </a:lnTo>
                <a:lnTo>
                  <a:pt x="901" y="60"/>
                </a:lnTo>
                <a:lnTo>
                  <a:pt x="901" y="60"/>
                </a:lnTo>
                <a:lnTo>
                  <a:pt x="888" y="66"/>
                </a:lnTo>
                <a:lnTo>
                  <a:pt x="889" y="79"/>
                </a:lnTo>
                <a:lnTo>
                  <a:pt x="869" y="79"/>
                </a:lnTo>
                <a:lnTo>
                  <a:pt x="866" y="81"/>
                </a:lnTo>
                <a:lnTo>
                  <a:pt x="866" y="92"/>
                </a:lnTo>
                <a:lnTo>
                  <a:pt x="865" y="93"/>
                </a:lnTo>
                <a:lnTo>
                  <a:pt x="865" y="89"/>
                </a:lnTo>
                <a:lnTo>
                  <a:pt x="858" y="87"/>
                </a:lnTo>
                <a:lnTo>
                  <a:pt x="850" y="87"/>
                </a:lnTo>
                <a:lnTo>
                  <a:pt x="850" y="76"/>
                </a:lnTo>
                <a:lnTo>
                  <a:pt x="849" y="76"/>
                </a:lnTo>
                <a:lnTo>
                  <a:pt x="847" y="76"/>
                </a:lnTo>
                <a:lnTo>
                  <a:pt x="847" y="76"/>
                </a:lnTo>
                <a:lnTo>
                  <a:pt x="842" y="76"/>
                </a:lnTo>
                <a:lnTo>
                  <a:pt x="843" y="76"/>
                </a:lnTo>
                <a:lnTo>
                  <a:pt x="842" y="76"/>
                </a:lnTo>
                <a:lnTo>
                  <a:pt x="841" y="76"/>
                </a:lnTo>
                <a:lnTo>
                  <a:pt x="841" y="76"/>
                </a:lnTo>
                <a:lnTo>
                  <a:pt x="841" y="65"/>
                </a:lnTo>
                <a:lnTo>
                  <a:pt x="830" y="62"/>
                </a:lnTo>
                <a:lnTo>
                  <a:pt x="830" y="57"/>
                </a:lnTo>
                <a:lnTo>
                  <a:pt x="830" y="57"/>
                </a:lnTo>
                <a:lnTo>
                  <a:pt x="830" y="57"/>
                </a:lnTo>
                <a:lnTo>
                  <a:pt x="830" y="57"/>
                </a:lnTo>
                <a:lnTo>
                  <a:pt x="830" y="49"/>
                </a:lnTo>
                <a:lnTo>
                  <a:pt x="830" y="49"/>
                </a:lnTo>
                <a:lnTo>
                  <a:pt x="830" y="49"/>
                </a:lnTo>
                <a:lnTo>
                  <a:pt x="830" y="49"/>
                </a:lnTo>
                <a:lnTo>
                  <a:pt x="830" y="37"/>
                </a:lnTo>
                <a:lnTo>
                  <a:pt x="830" y="37"/>
                </a:lnTo>
                <a:lnTo>
                  <a:pt x="830" y="34"/>
                </a:lnTo>
                <a:lnTo>
                  <a:pt x="830" y="34"/>
                </a:lnTo>
                <a:lnTo>
                  <a:pt x="830" y="33"/>
                </a:lnTo>
                <a:lnTo>
                  <a:pt x="830" y="33"/>
                </a:lnTo>
                <a:lnTo>
                  <a:pt x="830" y="31"/>
                </a:lnTo>
                <a:lnTo>
                  <a:pt x="828" y="30"/>
                </a:lnTo>
                <a:lnTo>
                  <a:pt x="828" y="29"/>
                </a:lnTo>
                <a:lnTo>
                  <a:pt x="827" y="29"/>
                </a:lnTo>
                <a:lnTo>
                  <a:pt x="827" y="27"/>
                </a:lnTo>
                <a:lnTo>
                  <a:pt x="827" y="27"/>
                </a:lnTo>
                <a:lnTo>
                  <a:pt x="826" y="27"/>
                </a:lnTo>
                <a:lnTo>
                  <a:pt x="824" y="27"/>
                </a:lnTo>
                <a:lnTo>
                  <a:pt x="824" y="29"/>
                </a:lnTo>
                <a:lnTo>
                  <a:pt x="823" y="30"/>
                </a:lnTo>
                <a:lnTo>
                  <a:pt x="822" y="31"/>
                </a:lnTo>
                <a:lnTo>
                  <a:pt x="822" y="33"/>
                </a:lnTo>
                <a:lnTo>
                  <a:pt x="822" y="33"/>
                </a:lnTo>
                <a:lnTo>
                  <a:pt x="822" y="34"/>
                </a:lnTo>
                <a:lnTo>
                  <a:pt x="822" y="34"/>
                </a:lnTo>
                <a:lnTo>
                  <a:pt x="820" y="35"/>
                </a:lnTo>
                <a:lnTo>
                  <a:pt x="822" y="37"/>
                </a:lnTo>
                <a:lnTo>
                  <a:pt x="822" y="48"/>
                </a:lnTo>
                <a:lnTo>
                  <a:pt x="815" y="48"/>
                </a:lnTo>
                <a:lnTo>
                  <a:pt x="815" y="42"/>
                </a:lnTo>
                <a:lnTo>
                  <a:pt x="815" y="41"/>
                </a:lnTo>
                <a:lnTo>
                  <a:pt x="814" y="42"/>
                </a:lnTo>
                <a:lnTo>
                  <a:pt x="814" y="48"/>
                </a:lnTo>
                <a:lnTo>
                  <a:pt x="808" y="48"/>
                </a:lnTo>
                <a:lnTo>
                  <a:pt x="808" y="48"/>
                </a:lnTo>
                <a:lnTo>
                  <a:pt x="808" y="48"/>
                </a:lnTo>
                <a:lnTo>
                  <a:pt x="808" y="37"/>
                </a:lnTo>
                <a:lnTo>
                  <a:pt x="808" y="37"/>
                </a:lnTo>
                <a:lnTo>
                  <a:pt x="808" y="34"/>
                </a:lnTo>
                <a:lnTo>
                  <a:pt x="807" y="34"/>
                </a:lnTo>
                <a:lnTo>
                  <a:pt x="807" y="34"/>
                </a:lnTo>
                <a:lnTo>
                  <a:pt x="808" y="34"/>
                </a:lnTo>
                <a:lnTo>
                  <a:pt x="807" y="33"/>
                </a:lnTo>
                <a:lnTo>
                  <a:pt x="806" y="30"/>
                </a:lnTo>
                <a:lnTo>
                  <a:pt x="804" y="30"/>
                </a:lnTo>
                <a:lnTo>
                  <a:pt x="804" y="29"/>
                </a:lnTo>
                <a:lnTo>
                  <a:pt x="804" y="27"/>
                </a:lnTo>
                <a:lnTo>
                  <a:pt x="803" y="29"/>
                </a:lnTo>
                <a:lnTo>
                  <a:pt x="803" y="30"/>
                </a:lnTo>
                <a:lnTo>
                  <a:pt x="802" y="30"/>
                </a:lnTo>
                <a:lnTo>
                  <a:pt x="800" y="31"/>
                </a:lnTo>
                <a:lnTo>
                  <a:pt x="799" y="33"/>
                </a:lnTo>
                <a:lnTo>
                  <a:pt x="800" y="34"/>
                </a:lnTo>
                <a:lnTo>
                  <a:pt x="800" y="34"/>
                </a:lnTo>
                <a:lnTo>
                  <a:pt x="800" y="34"/>
                </a:lnTo>
                <a:lnTo>
                  <a:pt x="799" y="37"/>
                </a:lnTo>
                <a:lnTo>
                  <a:pt x="799" y="37"/>
                </a:lnTo>
                <a:lnTo>
                  <a:pt x="799" y="49"/>
                </a:lnTo>
                <a:lnTo>
                  <a:pt x="799" y="49"/>
                </a:lnTo>
                <a:lnTo>
                  <a:pt x="799" y="49"/>
                </a:lnTo>
                <a:lnTo>
                  <a:pt x="799" y="49"/>
                </a:lnTo>
                <a:lnTo>
                  <a:pt x="799" y="50"/>
                </a:lnTo>
                <a:lnTo>
                  <a:pt x="799" y="54"/>
                </a:lnTo>
                <a:lnTo>
                  <a:pt x="789" y="54"/>
                </a:lnTo>
                <a:lnTo>
                  <a:pt x="787" y="57"/>
                </a:lnTo>
                <a:lnTo>
                  <a:pt x="787" y="74"/>
                </a:lnTo>
                <a:lnTo>
                  <a:pt x="785" y="74"/>
                </a:lnTo>
                <a:lnTo>
                  <a:pt x="783" y="76"/>
                </a:lnTo>
                <a:lnTo>
                  <a:pt x="783" y="76"/>
                </a:lnTo>
                <a:lnTo>
                  <a:pt x="783" y="74"/>
                </a:lnTo>
                <a:lnTo>
                  <a:pt x="781" y="74"/>
                </a:lnTo>
                <a:lnTo>
                  <a:pt x="781" y="80"/>
                </a:lnTo>
                <a:lnTo>
                  <a:pt x="767" y="79"/>
                </a:lnTo>
                <a:lnTo>
                  <a:pt x="740" y="85"/>
                </a:lnTo>
                <a:lnTo>
                  <a:pt x="740" y="112"/>
                </a:lnTo>
                <a:lnTo>
                  <a:pt x="733" y="112"/>
                </a:lnTo>
                <a:lnTo>
                  <a:pt x="733" y="80"/>
                </a:lnTo>
                <a:lnTo>
                  <a:pt x="733" y="80"/>
                </a:lnTo>
                <a:lnTo>
                  <a:pt x="733" y="79"/>
                </a:lnTo>
                <a:lnTo>
                  <a:pt x="733" y="79"/>
                </a:lnTo>
                <a:lnTo>
                  <a:pt x="733" y="79"/>
                </a:lnTo>
                <a:lnTo>
                  <a:pt x="733" y="77"/>
                </a:lnTo>
                <a:lnTo>
                  <a:pt x="733" y="77"/>
                </a:lnTo>
                <a:lnTo>
                  <a:pt x="733" y="77"/>
                </a:lnTo>
                <a:lnTo>
                  <a:pt x="733" y="76"/>
                </a:lnTo>
                <a:lnTo>
                  <a:pt x="733" y="76"/>
                </a:lnTo>
                <a:lnTo>
                  <a:pt x="733" y="74"/>
                </a:lnTo>
                <a:lnTo>
                  <a:pt x="734" y="74"/>
                </a:lnTo>
                <a:lnTo>
                  <a:pt x="734" y="73"/>
                </a:lnTo>
                <a:lnTo>
                  <a:pt x="734" y="73"/>
                </a:lnTo>
                <a:lnTo>
                  <a:pt x="734" y="73"/>
                </a:lnTo>
                <a:lnTo>
                  <a:pt x="733" y="73"/>
                </a:lnTo>
                <a:lnTo>
                  <a:pt x="733" y="69"/>
                </a:lnTo>
                <a:lnTo>
                  <a:pt x="732" y="69"/>
                </a:lnTo>
                <a:lnTo>
                  <a:pt x="732" y="60"/>
                </a:lnTo>
                <a:lnTo>
                  <a:pt x="733" y="58"/>
                </a:lnTo>
                <a:lnTo>
                  <a:pt x="733" y="58"/>
                </a:lnTo>
                <a:lnTo>
                  <a:pt x="732" y="58"/>
                </a:lnTo>
                <a:lnTo>
                  <a:pt x="732" y="58"/>
                </a:lnTo>
                <a:lnTo>
                  <a:pt x="666" y="57"/>
                </a:lnTo>
                <a:lnTo>
                  <a:pt x="666" y="57"/>
                </a:lnTo>
                <a:lnTo>
                  <a:pt x="664" y="57"/>
                </a:lnTo>
                <a:lnTo>
                  <a:pt x="664" y="58"/>
                </a:lnTo>
                <a:lnTo>
                  <a:pt x="666" y="60"/>
                </a:lnTo>
                <a:lnTo>
                  <a:pt x="666" y="69"/>
                </a:lnTo>
                <a:lnTo>
                  <a:pt x="666" y="69"/>
                </a:lnTo>
                <a:lnTo>
                  <a:pt x="666" y="73"/>
                </a:lnTo>
                <a:lnTo>
                  <a:pt x="664" y="73"/>
                </a:lnTo>
                <a:lnTo>
                  <a:pt x="664" y="73"/>
                </a:lnTo>
                <a:lnTo>
                  <a:pt x="664" y="73"/>
                </a:lnTo>
                <a:lnTo>
                  <a:pt x="663" y="73"/>
                </a:lnTo>
                <a:lnTo>
                  <a:pt x="664" y="74"/>
                </a:lnTo>
                <a:lnTo>
                  <a:pt x="664" y="74"/>
                </a:lnTo>
                <a:lnTo>
                  <a:pt x="664" y="74"/>
                </a:lnTo>
                <a:lnTo>
                  <a:pt x="666" y="76"/>
                </a:lnTo>
                <a:lnTo>
                  <a:pt x="666" y="76"/>
                </a:lnTo>
                <a:lnTo>
                  <a:pt x="666" y="76"/>
                </a:lnTo>
                <a:lnTo>
                  <a:pt x="666" y="76"/>
                </a:lnTo>
                <a:lnTo>
                  <a:pt x="664" y="77"/>
                </a:lnTo>
                <a:lnTo>
                  <a:pt x="666" y="77"/>
                </a:lnTo>
                <a:lnTo>
                  <a:pt x="666" y="79"/>
                </a:lnTo>
                <a:lnTo>
                  <a:pt x="666" y="79"/>
                </a:lnTo>
                <a:lnTo>
                  <a:pt x="666" y="79"/>
                </a:lnTo>
                <a:lnTo>
                  <a:pt x="666" y="79"/>
                </a:lnTo>
                <a:lnTo>
                  <a:pt x="664" y="112"/>
                </a:lnTo>
                <a:lnTo>
                  <a:pt x="659" y="112"/>
                </a:lnTo>
                <a:lnTo>
                  <a:pt x="659" y="111"/>
                </a:lnTo>
                <a:lnTo>
                  <a:pt x="659" y="108"/>
                </a:lnTo>
                <a:lnTo>
                  <a:pt x="659" y="108"/>
                </a:lnTo>
                <a:lnTo>
                  <a:pt x="659" y="108"/>
                </a:lnTo>
                <a:lnTo>
                  <a:pt x="659" y="105"/>
                </a:lnTo>
                <a:lnTo>
                  <a:pt x="659" y="105"/>
                </a:lnTo>
                <a:lnTo>
                  <a:pt x="659" y="105"/>
                </a:lnTo>
                <a:lnTo>
                  <a:pt x="659" y="105"/>
                </a:lnTo>
                <a:lnTo>
                  <a:pt x="657" y="103"/>
                </a:lnTo>
                <a:lnTo>
                  <a:pt x="657" y="99"/>
                </a:lnTo>
                <a:lnTo>
                  <a:pt x="656" y="99"/>
                </a:lnTo>
                <a:lnTo>
                  <a:pt x="656" y="99"/>
                </a:lnTo>
                <a:lnTo>
                  <a:pt x="656" y="99"/>
                </a:lnTo>
                <a:lnTo>
                  <a:pt x="655" y="99"/>
                </a:lnTo>
                <a:lnTo>
                  <a:pt x="655" y="89"/>
                </a:lnTo>
                <a:lnTo>
                  <a:pt x="655" y="88"/>
                </a:lnTo>
                <a:lnTo>
                  <a:pt x="647" y="88"/>
                </a:lnTo>
                <a:lnTo>
                  <a:pt x="647" y="84"/>
                </a:lnTo>
                <a:lnTo>
                  <a:pt x="643" y="83"/>
                </a:lnTo>
                <a:lnTo>
                  <a:pt x="641" y="83"/>
                </a:lnTo>
                <a:lnTo>
                  <a:pt x="639" y="84"/>
                </a:lnTo>
                <a:lnTo>
                  <a:pt x="639" y="83"/>
                </a:lnTo>
                <a:lnTo>
                  <a:pt x="637" y="81"/>
                </a:lnTo>
                <a:lnTo>
                  <a:pt x="633" y="81"/>
                </a:lnTo>
                <a:lnTo>
                  <a:pt x="632" y="81"/>
                </a:lnTo>
                <a:lnTo>
                  <a:pt x="632" y="79"/>
                </a:lnTo>
                <a:lnTo>
                  <a:pt x="631" y="76"/>
                </a:lnTo>
                <a:lnTo>
                  <a:pt x="620" y="76"/>
                </a:lnTo>
                <a:lnTo>
                  <a:pt x="618" y="76"/>
                </a:lnTo>
                <a:lnTo>
                  <a:pt x="618" y="74"/>
                </a:lnTo>
                <a:lnTo>
                  <a:pt x="613" y="72"/>
                </a:lnTo>
                <a:lnTo>
                  <a:pt x="612" y="73"/>
                </a:lnTo>
                <a:lnTo>
                  <a:pt x="586" y="73"/>
                </a:lnTo>
                <a:lnTo>
                  <a:pt x="586" y="70"/>
                </a:lnTo>
                <a:lnTo>
                  <a:pt x="587" y="70"/>
                </a:lnTo>
                <a:lnTo>
                  <a:pt x="586" y="70"/>
                </a:lnTo>
                <a:lnTo>
                  <a:pt x="586" y="66"/>
                </a:lnTo>
                <a:lnTo>
                  <a:pt x="587" y="65"/>
                </a:lnTo>
                <a:lnTo>
                  <a:pt x="586" y="65"/>
                </a:lnTo>
                <a:lnTo>
                  <a:pt x="586" y="61"/>
                </a:lnTo>
                <a:lnTo>
                  <a:pt x="587" y="61"/>
                </a:lnTo>
                <a:lnTo>
                  <a:pt x="586" y="61"/>
                </a:lnTo>
                <a:lnTo>
                  <a:pt x="586" y="61"/>
                </a:lnTo>
                <a:lnTo>
                  <a:pt x="586" y="60"/>
                </a:lnTo>
                <a:lnTo>
                  <a:pt x="583" y="58"/>
                </a:lnTo>
                <a:lnTo>
                  <a:pt x="579" y="61"/>
                </a:lnTo>
                <a:lnTo>
                  <a:pt x="579" y="61"/>
                </a:lnTo>
                <a:lnTo>
                  <a:pt x="579" y="61"/>
                </a:lnTo>
                <a:lnTo>
                  <a:pt x="579" y="61"/>
                </a:lnTo>
                <a:lnTo>
                  <a:pt x="579" y="62"/>
                </a:lnTo>
                <a:lnTo>
                  <a:pt x="579" y="65"/>
                </a:lnTo>
                <a:lnTo>
                  <a:pt x="579" y="66"/>
                </a:lnTo>
                <a:lnTo>
                  <a:pt x="579" y="66"/>
                </a:lnTo>
                <a:lnTo>
                  <a:pt x="579" y="70"/>
                </a:lnTo>
                <a:lnTo>
                  <a:pt x="579" y="70"/>
                </a:lnTo>
                <a:lnTo>
                  <a:pt x="579" y="70"/>
                </a:lnTo>
                <a:lnTo>
                  <a:pt x="579" y="72"/>
                </a:lnTo>
                <a:lnTo>
                  <a:pt x="579" y="73"/>
                </a:lnTo>
                <a:lnTo>
                  <a:pt x="574" y="73"/>
                </a:lnTo>
                <a:lnTo>
                  <a:pt x="574" y="73"/>
                </a:lnTo>
                <a:lnTo>
                  <a:pt x="574" y="70"/>
                </a:lnTo>
                <a:lnTo>
                  <a:pt x="571" y="70"/>
                </a:lnTo>
                <a:lnTo>
                  <a:pt x="571" y="74"/>
                </a:lnTo>
                <a:lnTo>
                  <a:pt x="571" y="74"/>
                </a:lnTo>
                <a:lnTo>
                  <a:pt x="571" y="74"/>
                </a:lnTo>
                <a:lnTo>
                  <a:pt x="571" y="74"/>
                </a:lnTo>
                <a:lnTo>
                  <a:pt x="571" y="74"/>
                </a:lnTo>
                <a:lnTo>
                  <a:pt x="571" y="76"/>
                </a:lnTo>
                <a:lnTo>
                  <a:pt x="571" y="76"/>
                </a:lnTo>
                <a:lnTo>
                  <a:pt x="571" y="76"/>
                </a:lnTo>
                <a:lnTo>
                  <a:pt x="571" y="76"/>
                </a:lnTo>
                <a:lnTo>
                  <a:pt x="571" y="76"/>
                </a:lnTo>
                <a:lnTo>
                  <a:pt x="571" y="76"/>
                </a:lnTo>
                <a:lnTo>
                  <a:pt x="571" y="76"/>
                </a:lnTo>
                <a:lnTo>
                  <a:pt x="571" y="76"/>
                </a:lnTo>
                <a:lnTo>
                  <a:pt x="571" y="76"/>
                </a:lnTo>
                <a:lnTo>
                  <a:pt x="571" y="77"/>
                </a:lnTo>
                <a:lnTo>
                  <a:pt x="571" y="77"/>
                </a:lnTo>
                <a:lnTo>
                  <a:pt x="571" y="77"/>
                </a:lnTo>
                <a:lnTo>
                  <a:pt x="548" y="76"/>
                </a:lnTo>
                <a:lnTo>
                  <a:pt x="548" y="76"/>
                </a:lnTo>
                <a:lnTo>
                  <a:pt x="547" y="74"/>
                </a:lnTo>
                <a:lnTo>
                  <a:pt x="547" y="74"/>
                </a:lnTo>
                <a:lnTo>
                  <a:pt x="543" y="74"/>
                </a:lnTo>
                <a:lnTo>
                  <a:pt x="543" y="68"/>
                </a:lnTo>
                <a:lnTo>
                  <a:pt x="544" y="68"/>
                </a:lnTo>
                <a:lnTo>
                  <a:pt x="544" y="68"/>
                </a:lnTo>
                <a:lnTo>
                  <a:pt x="543" y="66"/>
                </a:lnTo>
                <a:lnTo>
                  <a:pt x="539" y="65"/>
                </a:lnTo>
                <a:lnTo>
                  <a:pt x="535" y="68"/>
                </a:lnTo>
                <a:lnTo>
                  <a:pt x="535" y="68"/>
                </a:lnTo>
                <a:lnTo>
                  <a:pt x="535" y="68"/>
                </a:lnTo>
                <a:lnTo>
                  <a:pt x="535" y="79"/>
                </a:lnTo>
                <a:lnTo>
                  <a:pt x="534" y="79"/>
                </a:lnTo>
                <a:lnTo>
                  <a:pt x="534" y="92"/>
                </a:lnTo>
                <a:lnTo>
                  <a:pt x="529" y="92"/>
                </a:lnTo>
                <a:lnTo>
                  <a:pt x="529" y="95"/>
                </a:lnTo>
                <a:lnTo>
                  <a:pt x="525" y="95"/>
                </a:lnTo>
                <a:lnTo>
                  <a:pt x="525" y="74"/>
                </a:lnTo>
                <a:lnTo>
                  <a:pt x="525" y="74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0"/>
                </a:lnTo>
                <a:lnTo>
                  <a:pt x="525" y="70"/>
                </a:lnTo>
                <a:lnTo>
                  <a:pt x="525" y="68"/>
                </a:lnTo>
                <a:lnTo>
                  <a:pt x="525" y="68"/>
                </a:lnTo>
                <a:lnTo>
                  <a:pt x="525" y="66"/>
                </a:lnTo>
                <a:lnTo>
                  <a:pt x="525" y="66"/>
                </a:lnTo>
                <a:lnTo>
                  <a:pt x="525" y="66"/>
                </a:lnTo>
                <a:lnTo>
                  <a:pt x="525" y="66"/>
                </a:lnTo>
                <a:lnTo>
                  <a:pt x="525" y="66"/>
                </a:lnTo>
                <a:lnTo>
                  <a:pt x="525" y="66"/>
                </a:lnTo>
                <a:lnTo>
                  <a:pt x="525" y="66"/>
                </a:lnTo>
                <a:lnTo>
                  <a:pt x="525" y="66"/>
                </a:lnTo>
                <a:lnTo>
                  <a:pt x="525" y="65"/>
                </a:lnTo>
                <a:lnTo>
                  <a:pt x="524" y="65"/>
                </a:lnTo>
                <a:lnTo>
                  <a:pt x="525" y="65"/>
                </a:lnTo>
                <a:lnTo>
                  <a:pt x="525" y="65"/>
                </a:lnTo>
                <a:lnTo>
                  <a:pt x="525" y="65"/>
                </a:lnTo>
                <a:lnTo>
                  <a:pt x="524" y="65"/>
                </a:lnTo>
                <a:lnTo>
                  <a:pt x="524" y="64"/>
                </a:lnTo>
                <a:lnTo>
                  <a:pt x="523" y="64"/>
                </a:lnTo>
                <a:lnTo>
                  <a:pt x="523" y="64"/>
                </a:lnTo>
                <a:lnTo>
                  <a:pt x="523" y="62"/>
                </a:lnTo>
                <a:lnTo>
                  <a:pt x="523" y="62"/>
                </a:lnTo>
                <a:lnTo>
                  <a:pt x="523" y="61"/>
                </a:lnTo>
                <a:lnTo>
                  <a:pt x="523" y="61"/>
                </a:lnTo>
                <a:lnTo>
                  <a:pt x="521" y="61"/>
                </a:lnTo>
                <a:lnTo>
                  <a:pt x="521" y="62"/>
                </a:lnTo>
                <a:lnTo>
                  <a:pt x="523" y="62"/>
                </a:lnTo>
                <a:lnTo>
                  <a:pt x="523" y="64"/>
                </a:lnTo>
                <a:lnTo>
                  <a:pt x="521" y="64"/>
                </a:lnTo>
                <a:lnTo>
                  <a:pt x="521" y="64"/>
                </a:lnTo>
                <a:lnTo>
                  <a:pt x="520" y="65"/>
                </a:lnTo>
                <a:lnTo>
                  <a:pt x="520" y="65"/>
                </a:lnTo>
                <a:lnTo>
                  <a:pt x="520" y="65"/>
                </a:lnTo>
                <a:lnTo>
                  <a:pt x="520" y="65"/>
                </a:lnTo>
                <a:lnTo>
                  <a:pt x="520" y="65"/>
                </a:lnTo>
                <a:lnTo>
                  <a:pt x="520" y="65"/>
                </a:lnTo>
                <a:lnTo>
                  <a:pt x="520" y="66"/>
                </a:lnTo>
                <a:lnTo>
                  <a:pt x="520" y="66"/>
                </a:lnTo>
                <a:lnTo>
                  <a:pt x="520" y="66"/>
                </a:lnTo>
                <a:lnTo>
                  <a:pt x="520" y="66"/>
                </a:lnTo>
                <a:lnTo>
                  <a:pt x="520" y="66"/>
                </a:lnTo>
                <a:lnTo>
                  <a:pt x="520" y="66"/>
                </a:lnTo>
                <a:lnTo>
                  <a:pt x="520" y="66"/>
                </a:lnTo>
                <a:lnTo>
                  <a:pt x="519" y="66"/>
                </a:lnTo>
                <a:lnTo>
                  <a:pt x="519" y="68"/>
                </a:lnTo>
                <a:lnTo>
                  <a:pt x="520" y="68"/>
                </a:lnTo>
                <a:lnTo>
                  <a:pt x="520" y="68"/>
                </a:lnTo>
                <a:lnTo>
                  <a:pt x="515" y="66"/>
                </a:lnTo>
                <a:lnTo>
                  <a:pt x="513" y="66"/>
                </a:lnTo>
                <a:lnTo>
                  <a:pt x="513" y="65"/>
                </a:lnTo>
                <a:lnTo>
                  <a:pt x="459" y="65"/>
                </a:lnTo>
                <a:lnTo>
                  <a:pt x="459" y="68"/>
                </a:lnTo>
                <a:lnTo>
                  <a:pt x="458" y="68"/>
                </a:lnTo>
                <a:lnTo>
                  <a:pt x="447" y="70"/>
                </a:lnTo>
                <a:lnTo>
                  <a:pt x="447" y="72"/>
                </a:lnTo>
                <a:lnTo>
                  <a:pt x="431" y="72"/>
                </a:lnTo>
                <a:lnTo>
                  <a:pt x="431" y="72"/>
                </a:lnTo>
                <a:lnTo>
                  <a:pt x="430" y="72"/>
                </a:lnTo>
                <a:lnTo>
                  <a:pt x="427" y="70"/>
                </a:lnTo>
                <a:lnTo>
                  <a:pt x="427" y="66"/>
                </a:lnTo>
                <a:lnTo>
                  <a:pt x="428" y="68"/>
                </a:lnTo>
                <a:lnTo>
                  <a:pt x="428" y="66"/>
                </a:lnTo>
                <a:lnTo>
                  <a:pt x="427" y="66"/>
                </a:lnTo>
                <a:lnTo>
                  <a:pt x="426" y="66"/>
                </a:lnTo>
                <a:lnTo>
                  <a:pt x="426" y="66"/>
                </a:lnTo>
                <a:lnTo>
                  <a:pt x="426" y="66"/>
                </a:lnTo>
                <a:lnTo>
                  <a:pt x="426" y="66"/>
                </a:lnTo>
                <a:lnTo>
                  <a:pt x="426" y="69"/>
                </a:lnTo>
                <a:lnTo>
                  <a:pt x="426" y="69"/>
                </a:lnTo>
                <a:lnTo>
                  <a:pt x="423" y="68"/>
                </a:lnTo>
                <a:lnTo>
                  <a:pt x="419" y="69"/>
                </a:lnTo>
                <a:lnTo>
                  <a:pt x="419" y="72"/>
                </a:lnTo>
                <a:lnTo>
                  <a:pt x="419" y="72"/>
                </a:lnTo>
                <a:lnTo>
                  <a:pt x="419" y="72"/>
                </a:lnTo>
                <a:lnTo>
                  <a:pt x="414" y="72"/>
                </a:lnTo>
                <a:lnTo>
                  <a:pt x="414" y="74"/>
                </a:lnTo>
                <a:lnTo>
                  <a:pt x="411" y="74"/>
                </a:lnTo>
                <a:lnTo>
                  <a:pt x="411" y="74"/>
                </a:lnTo>
                <a:lnTo>
                  <a:pt x="408" y="74"/>
                </a:lnTo>
                <a:lnTo>
                  <a:pt x="408" y="73"/>
                </a:lnTo>
                <a:lnTo>
                  <a:pt x="407" y="73"/>
                </a:lnTo>
                <a:lnTo>
                  <a:pt x="402" y="73"/>
                </a:lnTo>
                <a:lnTo>
                  <a:pt x="402" y="73"/>
                </a:lnTo>
                <a:lnTo>
                  <a:pt x="399" y="73"/>
                </a:lnTo>
                <a:lnTo>
                  <a:pt x="399" y="73"/>
                </a:lnTo>
                <a:lnTo>
                  <a:pt x="399" y="73"/>
                </a:lnTo>
                <a:lnTo>
                  <a:pt x="398" y="70"/>
                </a:lnTo>
                <a:lnTo>
                  <a:pt x="396" y="70"/>
                </a:lnTo>
                <a:lnTo>
                  <a:pt x="396" y="69"/>
                </a:lnTo>
                <a:lnTo>
                  <a:pt x="396" y="69"/>
                </a:lnTo>
                <a:lnTo>
                  <a:pt x="396" y="69"/>
                </a:lnTo>
                <a:lnTo>
                  <a:pt x="396" y="69"/>
                </a:lnTo>
                <a:lnTo>
                  <a:pt x="396" y="68"/>
                </a:lnTo>
                <a:lnTo>
                  <a:pt x="396" y="68"/>
                </a:lnTo>
                <a:lnTo>
                  <a:pt x="395" y="68"/>
                </a:lnTo>
                <a:lnTo>
                  <a:pt x="395" y="68"/>
                </a:lnTo>
                <a:lnTo>
                  <a:pt x="395" y="68"/>
                </a:lnTo>
                <a:lnTo>
                  <a:pt x="395" y="68"/>
                </a:lnTo>
                <a:lnTo>
                  <a:pt x="395" y="68"/>
                </a:lnTo>
                <a:lnTo>
                  <a:pt x="395" y="68"/>
                </a:lnTo>
                <a:lnTo>
                  <a:pt x="395" y="68"/>
                </a:lnTo>
                <a:lnTo>
                  <a:pt x="395" y="68"/>
                </a:lnTo>
                <a:lnTo>
                  <a:pt x="395" y="68"/>
                </a:lnTo>
                <a:lnTo>
                  <a:pt x="393" y="68"/>
                </a:lnTo>
                <a:lnTo>
                  <a:pt x="393" y="68"/>
                </a:lnTo>
                <a:lnTo>
                  <a:pt x="393" y="69"/>
                </a:lnTo>
                <a:lnTo>
                  <a:pt x="393" y="69"/>
                </a:lnTo>
                <a:lnTo>
                  <a:pt x="393" y="69"/>
                </a:lnTo>
                <a:lnTo>
                  <a:pt x="393" y="69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68"/>
                </a:lnTo>
                <a:lnTo>
                  <a:pt x="393" y="68"/>
                </a:lnTo>
                <a:lnTo>
                  <a:pt x="393" y="68"/>
                </a:lnTo>
                <a:lnTo>
                  <a:pt x="393" y="68"/>
                </a:lnTo>
                <a:lnTo>
                  <a:pt x="393" y="66"/>
                </a:lnTo>
                <a:lnTo>
                  <a:pt x="393" y="66"/>
                </a:lnTo>
                <a:lnTo>
                  <a:pt x="393" y="65"/>
                </a:lnTo>
                <a:lnTo>
                  <a:pt x="393" y="65"/>
                </a:lnTo>
                <a:lnTo>
                  <a:pt x="393" y="65"/>
                </a:lnTo>
                <a:lnTo>
                  <a:pt x="391" y="65"/>
                </a:lnTo>
                <a:lnTo>
                  <a:pt x="391" y="65"/>
                </a:lnTo>
                <a:lnTo>
                  <a:pt x="391" y="65"/>
                </a:lnTo>
                <a:lnTo>
                  <a:pt x="391" y="61"/>
                </a:lnTo>
                <a:lnTo>
                  <a:pt x="391" y="61"/>
                </a:lnTo>
                <a:lnTo>
                  <a:pt x="391" y="61"/>
                </a:lnTo>
                <a:lnTo>
                  <a:pt x="389" y="61"/>
                </a:lnTo>
                <a:lnTo>
                  <a:pt x="389" y="61"/>
                </a:lnTo>
                <a:lnTo>
                  <a:pt x="389" y="61"/>
                </a:lnTo>
                <a:lnTo>
                  <a:pt x="389" y="61"/>
                </a:lnTo>
                <a:lnTo>
                  <a:pt x="389" y="61"/>
                </a:lnTo>
                <a:lnTo>
                  <a:pt x="389" y="65"/>
                </a:lnTo>
                <a:lnTo>
                  <a:pt x="389" y="65"/>
                </a:lnTo>
                <a:lnTo>
                  <a:pt x="389" y="65"/>
                </a:lnTo>
                <a:lnTo>
                  <a:pt x="389" y="65"/>
                </a:lnTo>
                <a:lnTo>
                  <a:pt x="388" y="65"/>
                </a:lnTo>
                <a:lnTo>
                  <a:pt x="388" y="65"/>
                </a:lnTo>
                <a:lnTo>
                  <a:pt x="388" y="65"/>
                </a:lnTo>
                <a:lnTo>
                  <a:pt x="388" y="66"/>
                </a:lnTo>
                <a:lnTo>
                  <a:pt x="388" y="66"/>
                </a:lnTo>
                <a:lnTo>
                  <a:pt x="388" y="68"/>
                </a:lnTo>
                <a:lnTo>
                  <a:pt x="388" y="68"/>
                </a:lnTo>
                <a:lnTo>
                  <a:pt x="389" y="68"/>
                </a:lnTo>
                <a:lnTo>
                  <a:pt x="389" y="70"/>
                </a:lnTo>
                <a:lnTo>
                  <a:pt x="389" y="70"/>
                </a:lnTo>
                <a:lnTo>
                  <a:pt x="389" y="70"/>
                </a:lnTo>
                <a:lnTo>
                  <a:pt x="389" y="70"/>
                </a:lnTo>
                <a:lnTo>
                  <a:pt x="389" y="70"/>
                </a:lnTo>
                <a:lnTo>
                  <a:pt x="388" y="70"/>
                </a:lnTo>
                <a:lnTo>
                  <a:pt x="388" y="70"/>
                </a:lnTo>
                <a:lnTo>
                  <a:pt x="388" y="70"/>
                </a:lnTo>
                <a:lnTo>
                  <a:pt x="388" y="70"/>
                </a:lnTo>
                <a:lnTo>
                  <a:pt x="388" y="70"/>
                </a:lnTo>
                <a:lnTo>
                  <a:pt x="388" y="70"/>
                </a:lnTo>
                <a:lnTo>
                  <a:pt x="388" y="70"/>
                </a:lnTo>
                <a:lnTo>
                  <a:pt x="388" y="70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3"/>
                </a:lnTo>
                <a:lnTo>
                  <a:pt x="388" y="73"/>
                </a:lnTo>
                <a:lnTo>
                  <a:pt x="388" y="73"/>
                </a:lnTo>
                <a:lnTo>
                  <a:pt x="388" y="73"/>
                </a:lnTo>
                <a:lnTo>
                  <a:pt x="379" y="73"/>
                </a:lnTo>
                <a:lnTo>
                  <a:pt x="376" y="77"/>
                </a:lnTo>
                <a:lnTo>
                  <a:pt x="376" y="80"/>
                </a:lnTo>
                <a:lnTo>
                  <a:pt x="376" y="89"/>
                </a:lnTo>
                <a:lnTo>
                  <a:pt x="373" y="89"/>
                </a:lnTo>
                <a:lnTo>
                  <a:pt x="373" y="89"/>
                </a:lnTo>
                <a:lnTo>
                  <a:pt x="372" y="89"/>
                </a:lnTo>
                <a:lnTo>
                  <a:pt x="372" y="89"/>
                </a:lnTo>
                <a:lnTo>
                  <a:pt x="372" y="92"/>
                </a:lnTo>
                <a:lnTo>
                  <a:pt x="371" y="92"/>
                </a:lnTo>
                <a:lnTo>
                  <a:pt x="371" y="92"/>
                </a:lnTo>
                <a:lnTo>
                  <a:pt x="368" y="92"/>
                </a:lnTo>
                <a:lnTo>
                  <a:pt x="368" y="91"/>
                </a:lnTo>
                <a:lnTo>
                  <a:pt x="368" y="91"/>
                </a:lnTo>
                <a:lnTo>
                  <a:pt x="356" y="91"/>
                </a:lnTo>
                <a:lnTo>
                  <a:pt x="352" y="91"/>
                </a:lnTo>
                <a:lnTo>
                  <a:pt x="352" y="92"/>
                </a:lnTo>
                <a:lnTo>
                  <a:pt x="325" y="99"/>
                </a:lnTo>
                <a:lnTo>
                  <a:pt x="325" y="99"/>
                </a:lnTo>
                <a:lnTo>
                  <a:pt x="323" y="99"/>
                </a:lnTo>
                <a:lnTo>
                  <a:pt x="323" y="96"/>
                </a:lnTo>
                <a:lnTo>
                  <a:pt x="323" y="96"/>
                </a:lnTo>
                <a:lnTo>
                  <a:pt x="323" y="93"/>
                </a:lnTo>
                <a:lnTo>
                  <a:pt x="323" y="89"/>
                </a:lnTo>
                <a:lnTo>
                  <a:pt x="323" y="85"/>
                </a:lnTo>
                <a:lnTo>
                  <a:pt x="323" y="83"/>
                </a:lnTo>
                <a:lnTo>
                  <a:pt x="323" y="79"/>
                </a:lnTo>
                <a:lnTo>
                  <a:pt x="323" y="74"/>
                </a:lnTo>
                <a:lnTo>
                  <a:pt x="323" y="72"/>
                </a:lnTo>
                <a:lnTo>
                  <a:pt x="323" y="68"/>
                </a:lnTo>
                <a:lnTo>
                  <a:pt x="323" y="64"/>
                </a:lnTo>
                <a:lnTo>
                  <a:pt x="323" y="61"/>
                </a:lnTo>
                <a:lnTo>
                  <a:pt x="322" y="57"/>
                </a:lnTo>
                <a:lnTo>
                  <a:pt x="322" y="53"/>
                </a:lnTo>
                <a:lnTo>
                  <a:pt x="322" y="53"/>
                </a:lnTo>
                <a:lnTo>
                  <a:pt x="323" y="53"/>
                </a:lnTo>
                <a:lnTo>
                  <a:pt x="323" y="53"/>
                </a:lnTo>
                <a:lnTo>
                  <a:pt x="323" y="53"/>
                </a:lnTo>
                <a:lnTo>
                  <a:pt x="323" y="52"/>
                </a:lnTo>
                <a:lnTo>
                  <a:pt x="323" y="50"/>
                </a:lnTo>
                <a:lnTo>
                  <a:pt x="322" y="50"/>
                </a:lnTo>
                <a:lnTo>
                  <a:pt x="322" y="49"/>
                </a:lnTo>
                <a:lnTo>
                  <a:pt x="322" y="49"/>
                </a:lnTo>
                <a:lnTo>
                  <a:pt x="322" y="48"/>
                </a:lnTo>
                <a:lnTo>
                  <a:pt x="322" y="48"/>
                </a:lnTo>
                <a:lnTo>
                  <a:pt x="322" y="48"/>
                </a:lnTo>
                <a:lnTo>
                  <a:pt x="322" y="48"/>
                </a:lnTo>
                <a:lnTo>
                  <a:pt x="322" y="48"/>
                </a:lnTo>
                <a:lnTo>
                  <a:pt x="322" y="48"/>
                </a:lnTo>
                <a:lnTo>
                  <a:pt x="322" y="46"/>
                </a:lnTo>
                <a:lnTo>
                  <a:pt x="322" y="46"/>
                </a:lnTo>
                <a:lnTo>
                  <a:pt x="322" y="46"/>
                </a:lnTo>
                <a:lnTo>
                  <a:pt x="321" y="45"/>
                </a:lnTo>
                <a:lnTo>
                  <a:pt x="321" y="45"/>
                </a:lnTo>
                <a:lnTo>
                  <a:pt x="321" y="45"/>
                </a:lnTo>
                <a:lnTo>
                  <a:pt x="321" y="45"/>
                </a:lnTo>
                <a:lnTo>
                  <a:pt x="321" y="45"/>
                </a:lnTo>
                <a:lnTo>
                  <a:pt x="321" y="45"/>
                </a:lnTo>
                <a:lnTo>
                  <a:pt x="321" y="45"/>
                </a:lnTo>
                <a:lnTo>
                  <a:pt x="321" y="45"/>
                </a:lnTo>
                <a:lnTo>
                  <a:pt x="321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8" y="45"/>
                </a:lnTo>
                <a:lnTo>
                  <a:pt x="318" y="45"/>
                </a:lnTo>
                <a:lnTo>
                  <a:pt x="318" y="46"/>
                </a:lnTo>
                <a:lnTo>
                  <a:pt x="318" y="46"/>
                </a:lnTo>
                <a:lnTo>
                  <a:pt x="318" y="46"/>
                </a:lnTo>
                <a:lnTo>
                  <a:pt x="317" y="48"/>
                </a:lnTo>
                <a:lnTo>
                  <a:pt x="317" y="48"/>
                </a:lnTo>
                <a:lnTo>
                  <a:pt x="317" y="48"/>
                </a:lnTo>
                <a:lnTo>
                  <a:pt x="317" y="48"/>
                </a:lnTo>
                <a:lnTo>
                  <a:pt x="317" y="48"/>
                </a:lnTo>
                <a:lnTo>
                  <a:pt x="317" y="48"/>
                </a:lnTo>
                <a:lnTo>
                  <a:pt x="317" y="50"/>
                </a:lnTo>
                <a:lnTo>
                  <a:pt x="315" y="50"/>
                </a:lnTo>
                <a:lnTo>
                  <a:pt x="315" y="52"/>
                </a:lnTo>
                <a:lnTo>
                  <a:pt x="315" y="53"/>
                </a:lnTo>
                <a:lnTo>
                  <a:pt x="317" y="53"/>
                </a:lnTo>
                <a:lnTo>
                  <a:pt x="317" y="53"/>
                </a:lnTo>
                <a:lnTo>
                  <a:pt x="317" y="53"/>
                </a:lnTo>
                <a:lnTo>
                  <a:pt x="317" y="53"/>
                </a:lnTo>
                <a:lnTo>
                  <a:pt x="317" y="54"/>
                </a:lnTo>
                <a:lnTo>
                  <a:pt x="317" y="57"/>
                </a:lnTo>
                <a:lnTo>
                  <a:pt x="317" y="61"/>
                </a:lnTo>
                <a:lnTo>
                  <a:pt x="317" y="64"/>
                </a:lnTo>
                <a:lnTo>
                  <a:pt x="317" y="68"/>
                </a:lnTo>
                <a:lnTo>
                  <a:pt x="317" y="72"/>
                </a:lnTo>
                <a:lnTo>
                  <a:pt x="317" y="74"/>
                </a:lnTo>
                <a:lnTo>
                  <a:pt x="317" y="79"/>
                </a:lnTo>
                <a:lnTo>
                  <a:pt x="315" y="83"/>
                </a:lnTo>
                <a:lnTo>
                  <a:pt x="315" y="85"/>
                </a:lnTo>
                <a:lnTo>
                  <a:pt x="315" y="89"/>
                </a:lnTo>
                <a:lnTo>
                  <a:pt x="315" y="93"/>
                </a:lnTo>
                <a:lnTo>
                  <a:pt x="315" y="96"/>
                </a:lnTo>
                <a:lnTo>
                  <a:pt x="315" y="96"/>
                </a:lnTo>
                <a:lnTo>
                  <a:pt x="315" y="96"/>
                </a:lnTo>
                <a:lnTo>
                  <a:pt x="315" y="96"/>
                </a:lnTo>
                <a:lnTo>
                  <a:pt x="315" y="99"/>
                </a:lnTo>
                <a:lnTo>
                  <a:pt x="315" y="99"/>
                </a:lnTo>
                <a:lnTo>
                  <a:pt x="314" y="101"/>
                </a:lnTo>
                <a:lnTo>
                  <a:pt x="314" y="101"/>
                </a:lnTo>
                <a:lnTo>
                  <a:pt x="305" y="103"/>
                </a:lnTo>
                <a:lnTo>
                  <a:pt x="299" y="104"/>
                </a:lnTo>
                <a:lnTo>
                  <a:pt x="282" y="105"/>
                </a:lnTo>
                <a:lnTo>
                  <a:pt x="276" y="105"/>
                </a:lnTo>
                <a:lnTo>
                  <a:pt x="264" y="107"/>
                </a:lnTo>
                <a:lnTo>
                  <a:pt x="264" y="104"/>
                </a:lnTo>
                <a:lnTo>
                  <a:pt x="260" y="104"/>
                </a:lnTo>
                <a:lnTo>
                  <a:pt x="259" y="104"/>
                </a:lnTo>
                <a:lnTo>
                  <a:pt x="259" y="104"/>
                </a:lnTo>
                <a:lnTo>
                  <a:pt x="259" y="103"/>
                </a:lnTo>
                <a:lnTo>
                  <a:pt x="259" y="99"/>
                </a:lnTo>
                <a:lnTo>
                  <a:pt x="259" y="99"/>
                </a:lnTo>
                <a:lnTo>
                  <a:pt x="259" y="97"/>
                </a:lnTo>
                <a:lnTo>
                  <a:pt x="259" y="97"/>
                </a:lnTo>
                <a:lnTo>
                  <a:pt x="259" y="97"/>
                </a:lnTo>
                <a:lnTo>
                  <a:pt x="257" y="97"/>
                </a:lnTo>
                <a:lnTo>
                  <a:pt x="257" y="97"/>
                </a:lnTo>
                <a:lnTo>
                  <a:pt x="256" y="97"/>
                </a:lnTo>
                <a:lnTo>
                  <a:pt x="256" y="96"/>
                </a:lnTo>
                <a:lnTo>
                  <a:pt x="256" y="96"/>
                </a:lnTo>
                <a:lnTo>
                  <a:pt x="256" y="96"/>
                </a:lnTo>
                <a:lnTo>
                  <a:pt x="256" y="96"/>
                </a:lnTo>
                <a:lnTo>
                  <a:pt x="256" y="69"/>
                </a:lnTo>
                <a:lnTo>
                  <a:pt x="256" y="65"/>
                </a:lnTo>
                <a:lnTo>
                  <a:pt x="256" y="65"/>
                </a:lnTo>
                <a:lnTo>
                  <a:pt x="257" y="65"/>
                </a:lnTo>
                <a:lnTo>
                  <a:pt x="257" y="65"/>
                </a:lnTo>
                <a:lnTo>
                  <a:pt x="257" y="65"/>
                </a:lnTo>
                <a:lnTo>
                  <a:pt x="257" y="65"/>
                </a:lnTo>
                <a:lnTo>
                  <a:pt x="257" y="65"/>
                </a:lnTo>
                <a:lnTo>
                  <a:pt x="257" y="65"/>
                </a:lnTo>
                <a:lnTo>
                  <a:pt x="257" y="65"/>
                </a:lnTo>
                <a:lnTo>
                  <a:pt x="256" y="65"/>
                </a:lnTo>
                <a:lnTo>
                  <a:pt x="256" y="65"/>
                </a:lnTo>
                <a:lnTo>
                  <a:pt x="256" y="60"/>
                </a:lnTo>
                <a:lnTo>
                  <a:pt x="257" y="60"/>
                </a:lnTo>
                <a:lnTo>
                  <a:pt x="257" y="58"/>
                </a:lnTo>
                <a:lnTo>
                  <a:pt x="259" y="58"/>
                </a:lnTo>
                <a:lnTo>
                  <a:pt x="259" y="58"/>
                </a:lnTo>
                <a:lnTo>
                  <a:pt x="253" y="57"/>
                </a:lnTo>
                <a:lnTo>
                  <a:pt x="253" y="57"/>
                </a:lnTo>
                <a:lnTo>
                  <a:pt x="253" y="57"/>
                </a:lnTo>
                <a:lnTo>
                  <a:pt x="253" y="57"/>
                </a:lnTo>
                <a:lnTo>
                  <a:pt x="251" y="56"/>
                </a:lnTo>
                <a:lnTo>
                  <a:pt x="251" y="57"/>
                </a:lnTo>
                <a:lnTo>
                  <a:pt x="251" y="57"/>
                </a:lnTo>
                <a:lnTo>
                  <a:pt x="247" y="57"/>
                </a:lnTo>
                <a:lnTo>
                  <a:pt x="244" y="57"/>
                </a:lnTo>
                <a:lnTo>
                  <a:pt x="244" y="57"/>
                </a:lnTo>
                <a:lnTo>
                  <a:pt x="244" y="58"/>
                </a:lnTo>
                <a:lnTo>
                  <a:pt x="244" y="58"/>
                </a:lnTo>
                <a:lnTo>
                  <a:pt x="240" y="60"/>
                </a:lnTo>
                <a:lnTo>
                  <a:pt x="240" y="61"/>
                </a:lnTo>
                <a:lnTo>
                  <a:pt x="240" y="61"/>
                </a:lnTo>
                <a:lnTo>
                  <a:pt x="240" y="61"/>
                </a:lnTo>
                <a:lnTo>
                  <a:pt x="240" y="61"/>
                </a:lnTo>
                <a:lnTo>
                  <a:pt x="240" y="62"/>
                </a:lnTo>
                <a:lnTo>
                  <a:pt x="240" y="62"/>
                </a:lnTo>
                <a:lnTo>
                  <a:pt x="240" y="65"/>
                </a:lnTo>
                <a:lnTo>
                  <a:pt x="240" y="65"/>
                </a:lnTo>
                <a:lnTo>
                  <a:pt x="240" y="65"/>
                </a:lnTo>
                <a:lnTo>
                  <a:pt x="240" y="65"/>
                </a:lnTo>
                <a:lnTo>
                  <a:pt x="239" y="65"/>
                </a:lnTo>
                <a:lnTo>
                  <a:pt x="239" y="65"/>
                </a:lnTo>
                <a:lnTo>
                  <a:pt x="239" y="65"/>
                </a:lnTo>
                <a:lnTo>
                  <a:pt x="239" y="65"/>
                </a:lnTo>
                <a:lnTo>
                  <a:pt x="239" y="65"/>
                </a:lnTo>
                <a:lnTo>
                  <a:pt x="240" y="65"/>
                </a:lnTo>
                <a:lnTo>
                  <a:pt x="240" y="65"/>
                </a:lnTo>
                <a:lnTo>
                  <a:pt x="240" y="69"/>
                </a:lnTo>
                <a:lnTo>
                  <a:pt x="240" y="96"/>
                </a:lnTo>
                <a:lnTo>
                  <a:pt x="240" y="96"/>
                </a:lnTo>
                <a:lnTo>
                  <a:pt x="240" y="96"/>
                </a:lnTo>
                <a:lnTo>
                  <a:pt x="240" y="96"/>
                </a:lnTo>
                <a:lnTo>
                  <a:pt x="240" y="97"/>
                </a:lnTo>
                <a:lnTo>
                  <a:pt x="239" y="97"/>
                </a:lnTo>
                <a:lnTo>
                  <a:pt x="239" y="97"/>
                </a:lnTo>
                <a:lnTo>
                  <a:pt x="237" y="97"/>
                </a:lnTo>
                <a:lnTo>
                  <a:pt x="237" y="97"/>
                </a:lnTo>
                <a:lnTo>
                  <a:pt x="237" y="97"/>
                </a:lnTo>
                <a:lnTo>
                  <a:pt x="237" y="99"/>
                </a:lnTo>
                <a:lnTo>
                  <a:pt x="237" y="99"/>
                </a:lnTo>
                <a:lnTo>
                  <a:pt x="237" y="103"/>
                </a:lnTo>
                <a:lnTo>
                  <a:pt x="237" y="104"/>
                </a:lnTo>
                <a:lnTo>
                  <a:pt x="237" y="104"/>
                </a:lnTo>
                <a:lnTo>
                  <a:pt x="237" y="104"/>
                </a:lnTo>
                <a:lnTo>
                  <a:pt x="237" y="105"/>
                </a:lnTo>
                <a:lnTo>
                  <a:pt x="237" y="105"/>
                </a:lnTo>
                <a:lnTo>
                  <a:pt x="237" y="107"/>
                </a:lnTo>
                <a:lnTo>
                  <a:pt x="236" y="107"/>
                </a:lnTo>
                <a:lnTo>
                  <a:pt x="236" y="107"/>
                </a:lnTo>
                <a:lnTo>
                  <a:pt x="233" y="107"/>
                </a:lnTo>
                <a:lnTo>
                  <a:pt x="233" y="108"/>
                </a:lnTo>
                <a:lnTo>
                  <a:pt x="233" y="112"/>
                </a:lnTo>
                <a:lnTo>
                  <a:pt x="212" y="112"/>
                </a:lnTo>
                <a:lnTo>
                  <a:pt x="213" y="73"/>
                </a:lnTo>
                <a:lnTo>
                  <a:pt x="209" y="72"/>
                </a:lnTo>
                <a:lnTo>
                  <a:pt x="194" y="72"/>
                </a:lnTo>
                <a:lnTo>
                  <a:pt x="163" y="72"/>
                </a:lnTo>
                <a:lnTo>
                  <a:pt x="147" y="72"/>
                </a:lnTo>
                <a:lnTo>
                  <a:pt x="147" y="73"/>
                </a:lnTo>
                <a:lnTo>
                  <a:pt x="147" y="77"/>
                </a:lnTo>
                <a:lnTo>
                  <a:pt x="147" y="87"/>
                </a:lnTo>
                <a:lnTo>
                  <a:pt x="140" y="87"/>
                </a:lnTo>
                <a:lnTo>
                  <a:pt x="140" y="74"/>
                </a:lnTo>
                <a:lnTo>
                  <a:pt x="140" y="74"/>
                </a:lnTo>
                <a:lnTo>
                  <a:pt x="140" y="73"/>
                </a:lnTo>
                <a:lnTo>
                  <a:pt x="142" y="73"/>
                </a:lnTo>
                <a:lnTo>
                  <a:pt x="142" y="72"/>
                </a:lnTo>
                <a:lnTo>
                  <a:pt x="143" y="72"/>
                </a:lnTo>
                <a:lnTo>
                  <a:pt x="143" y="72"/>
                </a:lnTo>
                <a:lnTo>
                  <a:pt x="144" y="70"/>
                </a:lnTo>
                <a:lnTo>
                  <a:pt x="144" y="70"/>
                </a:lnTo>
                <a:lnTo>
                  <a:pt x="146" y="70"/>
                </a:lnTo>
                <a:lnTo>
                  <a:pt x="146" y="70"/>
                </a:lnTo>
                <a:lnTo>
                  <a:pt x="147" y="70"/>
                </a:lnTo>
                <a:lnTo>
                  <a:pt x="148" y="70"/>
                </a:lnTo>
                <a:lnTo>
                  <a:pt x="148" y="65"/>
                </a:lnTo>
                <a:lnTo>
                  <a:pt x="148" y="65"/>
                </a:lnTo>
                <a:lnTo>
                  <a:pt x="148" y="61"/>
                </a:lnTo>
                <a:lnTo>
                  <a:pt x="148" y="61"/>
                </a:lnTo>
                <a:lnTo>
                  <a:pt x="148" y="58"/>
                </a:lnTo>
                <a:lnTo>
                  <a:pt x="142" y="58"/>
                </a:lnTo>
                <a:lnTo>
                  <a:pt x="142" y="49"/>
                </a:lnTo>
                <a:lnTo>
                  <a:pt x="142" y="48"/>
                </a:lnTo>
                <a:lnTo>
                  <a:pt x="142" y="48"/>
                </a:lnTo>
                <a:lnTo>
                  <a:pt x="143" y="46"/>
                </a:lnTo>
                <a:lnTo>
                  <a:pt x="143" y="46"/>
                </a:lnTo>
                <a:lnTo>
                  <a:pt x="143" y="46"/>
                </a:lnTo>
                <a:lnTo>
                  <a:pt x="144" y="46"/>
                </a:lnTo>
                <a:lnTo>
                  <a:pt x="144" y="46"/>
                </a:lnTo>
                <a:lnTo>
                  <a:pt x="146" y="46"/>
                </a:lnTo>
                <a:lnTo>
                  <a:pt x="148" y="45"/>
                </a:lnTo>
                <a:lnTo>
                  <a:pt x="148" y="42"/>
                </a:lnTo>
                <a:lnTo>
                  <a:pt x="147" y="39"/>
                </a:lnTo>
                <a:lnTo>
                  <a:pt x="147" y="39"/>
                </a:lnTo>
                <a:lnTo>
                  <a:pt x="144" y="34"/>
                </a:lnTo>
                <a:lnTo>
                  <a:pt x="144" y="34"/>
                </a:lnTo>
                <a:lnTo>
                  <a:pt x="142" y="30"/>
                </a:lnTo>
                <a:lnTo>
                  <a:pt x="116" y="25"/>
                </a:lnTo>
                <a:lnTo>
                  <a:pt x="115" y="25"/>
                </a:lnTo>
                <a:lnTo>
                  <a:pt x="115" y="25"/>
                </a:lnTo>
                <a:lnTo>
                  <a:pt x="113" y="23"/>
                </a:lnTo>
                <a:lnTo>
                  <a:pt x="111" y="22"/>
                </a:lnTo>
                <a:lnTo>
                  <a:pt x="112" y="22"/>
                </a:lnTo>
                <a:lnTo>
                  <a:pt x="111" y="22"/>
                </a:lnTo>
                <a:lnTo>
                  <a:pt x="111" y="23"/>
                </a:lnTo>
                <a:lnTo>
                  <a:pt x="108" y="23"/>
                </a:lnTo>
                <a:lnTo>
                  <a:pt x="108" y="21"/>
                </a:lnTo>
                <a:lnTo>
                  <a:pt x="104" y="18"/>
                </a:lnTo>
                <a:lnTo>
                  <a:pt x="104" y="18"/>
                </a:lnTo>
                <a:lnTo>
                  <a:pt x="103" y="18"/>
                </a:lnTo>
                <a:lnTo>
                  <a:pt x="103" y="6"/>
                </a:lnTo>
                <a:lnTo>
                  <a:pt x="99" y="3"/>
                </a:lnTo>
                <a:lnTo>
                  <a:pt x="58" y="6"/>
                </a:lnTo>
                <a:lnTo>
                  <a:pt x="58" y="6"/>
                </a:lnTo>
                <a:lnTo>
                  <a:pt x="47" y="7"/>
                </a:lnTo>
                <a:lnTo>
                  <a:pt x="47" y="11"/>
                </a:lnTo>
                <a:lnTo>
                  <a:pt x="49" y="11"/>
                </a:lnTo>
                <a:lnTo>
                  <a:pt x="49" y="13"/>
                </a:lnTo>
                <a:lnTo>
                  <a:pt x="41" y="14"/>
                </a:lnTo>
                <a:lnTo>
                  <a:pt x="41" y="11"/>
                </a:lnTo>
                <a:lnTo>
                  <a:pt x="33" y="10"/>
                </a:lnTo>
                <a:lnTo>
                  <a:pt x="23" y="11"/>
                </a:lnTo>
                <a:lnTo>
                  <a:pt x="23" y="11"/>
                </a:lnTo>
                <a:lnTo>
                  <a:pt x="6" y="18"/>
                </a:lnTo>
                <a:lnTo>
                  <a:pt x="6" y="18"/>
                </a:lnTo>
                <a:lnTo>
                  <a:pt x="0" y="23"/>
                </a:lnTo>
                <a:lnTo>
                  <a:pt x="0" y="26"/>
                </a:lnTo>
                <a:lnTo>
                  <a:pt x="0" y="26"/>
                </a:lnTo>
                <a:lnTo>
                  <a:pt x="2" y="30"/>
                </a:lnTo>
                <a:lnTo>
                  <a:pt x="2" y="30"/>
                </a:lnTo>
                <a:lnTo>
                  <a:pt x="2" y="30"/>
                </a:lnTo>
                <a:lnTo>
                  <a:pt x="2" y="45"/>
                </a:lnTo>
                <a:lnTo>
                  <a:pt x="0" y="46"/>
                </a:lnTo>
                <a:lnTo>
                  <a:pt x="0" y="49"/>
                </a:lnTo>
                <a:lnTo>
                  <a:pt x="0" y="49"/>
                </a:lnTo>
                <a:lnTo>
                  <a:pt x="2" y="52"/>
                </a:lnTo>
                <a:lnTo>
                  <a:pt x="2" y="52"/>
                </a:lnTo>
                <a:lnTo>
                  <a:pt x="2" y="52"/>
                </a:lnTo>
                <a:lnTo>
                  <a:pt x="3" y="65"/>
                </a:lnTo>
                <a:lnTo>
                  <a:pt x="2" y="65"/>
                </a:lnTo>
                <a:lnTo>
                  <a:pt x="2" y="68"/>
                </a:lnTo>
                <a:lnTo>
                  <a:pt x="2" y="68"/>
                </a:lnTo>
                <a:lnTo>
                  <a:pt x="2" y="69"/>
                </a:lnTo>
                <a:lnTo>
                  <a:pt x="2" y="69"/>
                </a:lnTo>
                <a:lnTo>
                  <a:pt x="3" y="69"/>
                </a:lnTo>
                <a:lnTo>
                  <a:pt x="3" y="85"/>
                </a:lnTo>
                <a:lnTo>
                  <a:pt x="2" y="85"/>
                </a:lnTo>
                <a:lnTo>
                  <a:pt x="2" y="85"/>
                </a:lnTo>
                <a:lnTo>
                  <a:pt x="2" y="87"/>
                </a:lnTo>
                <a:lnTo>
                  <a:pt x="2" y="87"/>
                </a:lnTo>
                <a:lnTo>
                  <a:pt x="2" y="87"/>
                </a:lnTo>
                <a:lnTo>
                  <a:pt x="2" y="91"/>
                </a:lnTo>
                <a:lnTo>
                  <a:pt x="3" y="91"/>
                </a:lnTo>
                <a:lnTo>
                  <a:pt x="3" y="112"/>
                </a:lnTo>
                <a:lnTo>
                  <a:pt x="3" y="112"/>
                </a:lnTo>
                <a:lnTo>
                  <a:pt x="3" y="161"/>
                </a:lnTo>
                <a:lnTo>
                  <a:pt x="1510" y="161"/>
                </a:lnTo>
                <a:lnTo>
                  <a:pt x="1510" y="112"/>
                </a:lnTo>
                <a:lnTo>
                  <a:pt x="1503" y="112"/>
                </a:lnTo>
                <a:close/>
                <a:moveTo>
                  <a:pt x="1274" y="109"/>
                </a:moveTo>
                <a:lnTo>
                  <a:pt x="1273" y="109"/>
                </a:lnTo>
                <a:lnTo>
                  <a:pt x="1273" y="105"/>
                </a:lnTo>
                <a:lnTo>
                  <a:pt x="1273" y="105"/>
                </a:lnTo>
                <a:lnTo>
                  <a:pt x="1273" y="91"/>
                </a:lnTo>
                <a:lnTo>
                  <a:pt x="1274" y="89"/>
                </a:lnTo>
                <a:lnTo>
                  <a:pt x="1274" y="88"/>
                </a:lnTo>
                <a:lnTo>
                  <a:pt x="1276" y="87"/>
                </a:lnTo>
                <a:lnTo>
                  <a:pt x="1277" y="85"/>
                </a:lnTo>
                <a:lnTo>
                  <a:pt x="1280" y="84"/>
                </a:lnTo>
                <a:lnTo>
                  <a:pt x="1281" y="84"/>
                </a:lnTo>
                <a:lnTo>
                  <a:pt x="1282" y="84"/>
                </a:lnTo>
                <a:lnTo>
                  <a:pt x="1285" y="85"/>
                </a:lnTo>
                <a:lnTo>
                  <a:pt x="1286" y="87"/>
                </a:lnTo>
                <a:lnTo>
                  <a:pt x="1288" y="87"/>
                </a:lnTo>
                <a:lnTo>
                  <a:pt x="1289" y="89"/>
                </a:lnTo>
                <a:lnTo>
                  <a:pt x="1289" y="91"/>
                </a:lnTo>
                <a:lnTo>
                  <a:pt x="1289" y="105"/>
                </a:lnTo>
                <a:lnTo>
                  <a:pt x="1289" y="105"/>
                </a:lnTo>
                <a:lnTo>
                  <a:pt x="1289" y="109"/>
                </a:lnTo>
                <a:lnTo>
                  <a:pt x="1289" y="109"/>
                </a:lnTo>
                <a:lnTo>
                  <a:pt x="1289" y="112"/>
                </a:lnTo>
                <a:lnTo>
                  <a:pt x="1289" y="112"/>
                </a:lnTo>
                <a:lnTo>
                  <a:pt x="1273" y="112"/>
                </a:lnTo>
                <a:lnTo>
                  <a:pt x="1274" y="112"/>
                </a:lnTo>
                <a:lnTo>
                  <a:pt x="1274" y="109"/>
                </a:lnTo>
                <a:close/>
                <a:moveTo>
                  <a:pt x="1133" y="101"/>
                </a:moveTo>
                <a:lnTo>
                  <a:pt x="1133" y="112"/>
                </a:lnTo>
                <a:lnTo>
                  <a:pt x="1127" y="112"/>
                </a:lnTo>
                <a:lnTo>
                  <a:pt x="1127" y="101"/>
                </a:lnTo>
                <a:lnTo>
                  <a:pt x="1133" y="101"/>
                </a:lnTo>
                <a:close/>
                <a:moveTo>
                  <a:pt x="1125" y="101"/>
                </a:moveTo>
                <a:lnTo>
                  <a:pt x="1125" y="112"/>
                </a:lnTo>
                <a:lnTo>
                  <a:pt x="1121" y="112"/>
                </a:lnTo>
                <a:lnTo>
                  <a:pt x="1121" y="101"/>
                </a:lnTo>
                <a:lnTo>
                  <a:pt x="1125" y="101"/>
                </a:lnTo>
                <a:close/>
                <a:moveTo>
                  <a:pt x="1117" y="101"/>
                </a:moveTo>
                <a:lnTo>
                  <a:pt x="1117" y="112"/>
                </a:lnTo>
                <a:lnTo>
                  <a:pt x="1115" y="112"/>
                </a:lnTo>
                <a:lnTo>
                  <a:pt x="1115" y="101"/>
                </a:lnTo>
                <a:lnTo>
                  <a:pt x="1117" y="101"/>
                </a:lnTo>
                <a:close/>
                <a:moveTo>
                  <a:pt x="717" y="97"/>
                </a:moveTo>
                <a:lnTo>
                  <a:pt x="715" y="97"/>
                </a:lnTo>
                <a:lnTo>
                  <a:pt x="715" y="96"/>
                </a:lnTo>
                <a:lnTo>
                  <a:pt x="717" y="95"/>
                </a:lnTo>
                <a:lnTo>
                  <a:pt x="717" y="95"/>
                </a:lnTo>
                <a:lnTo>
                  <a:pt x="718" y="95"/>
                </a:lnTo>
                <a:lnTo>
                  <a:pt x="719" y="95"/>
                </a:lnTo>
                <a:lnTo>
                  <a:pt x="719" y="95"/>
                </a:lnTo>
                <a:lnTo>
                  <a:pt x="721" y="95"/>
                </a:lnTo>
                <a:lnTo>
                  <a:pt x="722" y="96"/>
                </a:lnTo>
                <a:lnTo>
                  <a:pt x="722" y="96"/>
                </a:lnTo>
                <a:lnTo>
                  <a:pt x="723" y="97"/>
                </a:lnTo>
                <a:lnTo>
                  <a:pt x="723" y="99"/>
                </a:lnTo>
                <a:lnTo>
                  <a:pt x="722" y="99"/>
                </a:lnTo>
                <a:lnTo>
                  <a:pt x="722" y="99"/>
                </a:lnTo>
                <a:lnTo>
                  <a:pt x="723" y="99"/>
                </a:lnTo>
                <a:lnTo>
                  <a:pt x="723" y="112"/>
                </a:lnTo>
                <a:lnTo>
                  <a:pt x="723" y="112"/>
                </a:lnTo>
                <a:lnTo>
                  <a:pt x="723" y="112"/>
                </a:lnTo>
                <a:lnTo>
                  <a:pt x="715" y="112"/>
                </a:lnTo>
                <a:lnTo>
                  <a:pt x="715" y="99"/>
                </a:lnTo>
                <a:lnTo>
                  <a:pt x="717" y="97"/>
                </a:lnTo>
                <a:lnTo>
                  <a:pt x="717" y="97"/>
                </a:lnTo>
                <a:close/>
                <a:moveTo>
                  <a:pt x="691" y="93"/>
                </a:moveTo>
                <a:lnTo>
                  <a:pt x="691" y="93"/>
                </a:lnTo>
                <a:lnTo>
                  <a:pt x="692" y="92"/>
                </a:lnTo>
                <a:lnTo>
                  <a:pt x="692" y="92"/>
                </a:lnTo>
                <a:lnTo>
                  <a:pt x="691" y="91"/>
                </a:lnTo>
                <a:lnTo>
                  <a:pt x="691" y="91"/>
                </a:lnTo>
                <a:lnTo>
                  <a:pt x="691" y="91"/>
                </a:lnTo>
                <a:lnTo>
                  <a:pt x="692" y="88"/>
                </a:lnTo>
                <a:lnTo>
                  <a:pt x="694" y="87"/>
                </a:lnTo>
                <a:lnTo>
                  <a:pt x="695" y="85"/>
                </a:lnTo>
                <a:lnTo>
                  <a:pt x="698" y="85"/>
                </a:lnTo>
                <a:lnTo>
                  <a:pt x="699" y="84"/>
                </a:lnTo>
                <a:lnTo>
                  <a:pt x="702" y="85"/>
                </a:lnTo>
                <a:lnTo>
                  <a:pt x="703" y="85"/>
                </a:lnTo>
                <a:lnTo>
                  <a:pt x="705" y="87"/>
                </a:lnTo>
                <a:lnTo>
                  <a:pt x="706" y="88"/>
                </a:lnTo>
                <a:lnTo>
                  <a:pt x="707" y="91"/>
                </a:lnTo>
                <a:lnTo>
                  <a:pt x="707" y="91"/>
                </a:lnTo>
                <a:lnTo>
                  <a:pt x="707" y="91"/>
                </a:lnTo>
                <a:lnTo>
                  <a:pt x="706" y="92"/>
                </a:lnTo>
                <a:lnTo>
                  <a:pt x="706" y="93"/>
                </a:lnTo>
                <a:lnTo>
                  <a:pt x="707" y="93"/>
                </a:lnTo>
                <a:lnTo>
                  <a:pt x="707" y="93"/>
                </a:lnTo>
                <a:lnTo>
                  <a:pt x="707" y="104"/>
                </a:lnTo>
                <a:lnTo>
                  <a:pt x="707" y="112"/>
                </a:lnTo>
                <a:lnTo>
                  <a:pt x="707" y="112"/>
                </a:lnTo>
                <a:lnTo>
                  <a:pt x="691" y="112"/>
                </a:lnTo>
                <a:lnTo>
                  <a:pt x="691" y="104"/>
                </a:lnTo>
                <a:lnTo>
                  <a:pt x="691" y="93"/>
                </a:lnTo>
                <a:close/>
                <a:moveTo>
                  <a:pt x="675" y="99"/>
                </a:moveTo>
                <a:lnTo>
                  <a:pt x="676" y="99"/>
                </a:lnTo>
                <a:lnTo>
                  <a:pt x="675" y="99"/>
                </a:lnTo>
                <a:lnTo>
                  <a:pt x="675" y="97"/>
                </a:lnTo>
                <a:lnTo>
                  <a:pt x="676" y="96"/>
                </a:lnTo>
                <a:lnTo>
                  <a:pt x="676" y="96"/>
                </a:lnTo>
                <a:lnTo>
                  <a:pt x="678" y="95"/>
                </a:lnTo>
                <a:lnTo>
                  <a:pt x="679" y="95"/>
                </a:lnTo>
                <a:lnTo>
                  <a:pt x="679" y="95"/>
                </a:lnTo>
                <a:lnTo>
                  <a:pt x="680" y="95"/>
                </a:lnTo>
                <a:lnTo>
                  <a:pt x="682" y="95"/>
                </a:lnTo>
                <a:lnTo>
                  <a:pt x="682" y="95"/>
                </a:lnTo>
                <a:lnTo>
                  <a:pt x="682" y="96"/>
                </a:lnTo>
                <a:lnTo>
                  <a:pt x="682" y="97"/>
                </a:lnTo>
                <a:lnTo>
                  <a:pt x="682" y="97"/>
                </a:lnTo>
                <a:lnTo>
                  <a:pt x="682" y="97"/>
                </a:lnTo>
                <a:lnTo>
                  <a:pt x="682" y="97"/>
                </a:lnTo>
                <a:lnTo>
                  <a:pt x="682" y="112"/>
                </a:lnTo>
                <a:lnTo>
                  <a:pt x="675" y="112"/>
                </a:lnTo>
                <a:lnTo>
                  <a:pt x="675" y="99"/>
                </a:lnTo>
                <a:close/>
                <a:moveTo>
                  <a:pt x="249" y="68"/>
                </a:moveTo>
                <a:lnTo>
                  <a:pt x="249" y="65"/>
                </a:lnTo>
                <a:lnTo>
                  <a:pt x="249" y="65"/>
                </a:lnTo>
                <a:lnTo>
                  <a:pt x="249" y="65"/>
                </a:lnTo>
                <a:lnTo>
                  <a:pt x="251" y="65"/>
                </a:lnTo>
                <a:lnTo>
                  <a:pt x="251" y="65"/>
                </a:lnTo>
                <a:lnTo>
                  <a:pt x="252" y="65"/>
                </a:lnTo>
                <a:lnTo>
                  <a:pt x="252" y="65"/>
                </a:lnTo>
                <a:lnTo>
                  <a:pt x="252" y="65"/>
                </a:lnTo>
                <a:lnTo>
                  <a:pt x="252" y="65"/>
                </a:lnTo>
                <a:lnTo>
                  <a:pt x="252" y="65"/>
                </a:lnTo>
                <a:lnTo>
                  <a:pt x="252" y="65"/>
                </a:lnTo>
                <a:lnTo>
                  <a:pt x="253" y="69"/>
                </a:lnTo>
                <a:lnTo>
                  <a:pt x="252" y="96"/>
                </a:lnTo>
                <a:lnTo>
                  <a:pt x="252" y="96"/>
                </a:lnTo>
                <a:lnTo>
                  <a:pt x="252" y="96"/>
                </a:lnTo>
                <a:lnTo>
                  <a:pt x="252" y="96"/>
                </a:lnTo>
                <a:lnTo>
                  <a:pt x="252" y="97"/>
                </a:lnTo>
                <a:lnTo>
                  <a:pt x="252" y="97"/>
                </a:lnTo>
                <a:lnTo>
                  <a:pt x="252" y="97"/>
                </a:lnTo>
                <a:lnTo>
                  <a:pt x="249" y="97"/>
                </a:lnTo>
                <a:lnTo>
                  <a:pt x="249" y="97"/>
                </a:lnTo>
                <a:lnTo>
                  <a:pt x="249" y="97"/>
                </a:lnTo>
                <a:lnTo>
                  <a:pt x="249" y="97"/>
                </a:lnTo>
                <a:lnTo>
                  <a:pt x="249" y="97"/>
                </a:lnTo>
                <a:lnTo>
                  <a:pt x="249" y="97"/>
                </a:lnTo>
                <a:lnTo>
                  <a:pt x="249" y="68"/>
                </a:lnTo>
                <a:close/>
                <a:moveTo>
                  <a:pt x="244" y="65"/>
                </a:moveTo>
                <a:lnTo>
                  <a:pt x="244" y="65"/>
                </a:lnTo>
                <a:lnTo>
                  <a:pt x="244" y="65"/>
                </a:lnTo>
                <a:lnTo>
                  <a:pt x="245" y="65"/>
                </a:lnTo>
                <a:lnTo>
                  <a:pt x="245" y="65"/>
                </a:lnTo>
                <a:lnTo>
                  <a:pt x="245" y="68"/>
                </a:lnTo>
                <a:lnTo>
                  <a:pt x="245" y="97"/>
                </a:lnTo>
                <a:lnTo>
                  <a:pt x="245" y="97"/>
                </a:lnTo>
                <a:lnTo>
                  <a:pt x="245" y="97"/>
                </a:lnTo>
                <a:lnTo>
                  <a:pt x="245" y="97"/>
                </a:lnTo>
                <a:lnTo>
                  <a:pt x="245" y="97"/>
                </a:lnTo>
                <a:lnTo>
                  <a:pt x="245" y="97"/>
                </a:lnTo>
                <a:lnTo>
                  <a:pt x="244" y="97"/>
                </a:lnTo>
                <a:lnTo>
                  <a:pt x="244" y="96"/>
                </a:lnTo>
                <a:lnTo>
                  <a:pt x="244" y="96"/>
                </a:lnTo>
                <a:lnTo>
                  <a:pt x="244" y="96"/>
                </a:lnTo>
                <a:lnTo>
                  <a:pt x="244" y="69"/>
                </a:lnTo>
                <a:lnTo>
                  <a:pt x="244" y="65"/>
                </a:lnTo>
                <a:lnTo>
                  <a:pt x="244" y="65"/>
                </a:lnTo>
                <a:lnTo>
                  <a:pt x="244" y="65"/>
                </a:lnTo>
                <a:lnTo>
                  <a:pt x="244" y="65"/>
                </a:lnTo>
                <a:lnTo>
                  <a:pt x="244" y="65"/>
                </a:lnTo>
                <a:lnTo>
                  <a:pt x="244" y="65"/>
                </a:lnTo>
                <a:lnTo>
                  <a:pt x="244" y="65"/>
                </a:lnTo>
                <a:lnTo>
                  <a:pt x="244" y="65"/>
                </a:lnTo>
                <a:lnTo>
                  <a:pt x="244" y="65"/>
                </a:lnTo>
                <a:lnTo>
                  <a:pt x="243" y="65"/>
                </a:lnTo>
                <a:lnTo>
                  <a:pt x="244" y="65"/>
                </a:lnTo>
                <a:close/>
                <a:moveTo>
                  <a:pt x="198" y="99"/>
                </a:moveTo>
                <a:lnTo>
                  <a:pt x="198" y="99"/>
                </a:lnTo>
                <a:lnTo>
                  <a:pt x="198" y="99"/>
                </a:lnTo>
                <a:lnTo>
                  <a:pt x="198" y="99"/>
                </a:lnTo>
                <a:lnTo>
                  <a:pt x="198" y="112"/>
                </a:lnTo>
                <a:lnTo>
                  <a:pt x="198" y="112"/>
                </a:lnTo>
                <a:lnTo>
                  <a:pt x="198" y="99"/>
                </a:lnTo>
                <a:lnTo>
                  <a:pt x="198" y="99"/>
                </a:lnTo>
                <a:close/>
                <a:moveTo>
                  <a:pt x="194" y="99"/>
                </a:moveTo>
                <a:lnTo>
                  <a:pt x="194" y="99"/>
                </a:lnTo>
                <a:lnTo>
                  <a:pt x="194" y="112"/>
                </a:lnTo>
                <a:lnTo>
                  <a:pt x="194" y="112"/>
                </a:lnTo>
                <a:lnTo>
                  <a:pt x="194" y="99"/>
                </a:lnTo>
                <a:lnTo>
                  <a:pt x="194" y="99"/>
                </a:lnTo>
                <a:close/>
                <a:moveTo>
                  <a:pt x="193" y="95"/>
                </a:moveTo>
                <a:lnTo>
                  <a:pt x="194" y="95"/>
                </a:lnTo>
                <a:lnTo>
                  <a:pt x="194" y="95"/>
                </a:lnTo>
                <a:lnTo>
                  <a:pt x="194" y="95"/>
                </a:lnTo>
                <a:lnTo>
                  <a:pt x="191" y="95"/>
                </a:lnTo>
                <a:lnTo>
                  <a:pt x="193" y="95"/>
                </a:lnTo>
                <a:close/>
                <a:moveTo>
                  <a:pt x="189" y="100"/>
                </a:moveTo>
                <a:lnTo>
                  <a:pt x="189" y="99"/>
                </a:lnTo>
                <a:lnTo>
                  <a:pt x="190" y="99"/>
                </a:lnTo>
                <a:lnTo>
                  <a:pt x="190" y="99"/>
                </a:lnTo>
                <a:lnTo>
                  <a:pt x="190" y="99"/>
                </a:lnTo>
                <a:lnTo>
                  <a:pt x="190" y="99"/>
                </a:lnTo>
                <a:lnTo>
                  <a:pt x="190" y="100"/>
                </a:lnTo>
                <a:lnTo>
                  <a:pt x="190" y="112"/>
                </a:lnTo>
                <a:lnTo>
                  <a:pt x="189" y="112"/>
                </a:lnTo>
                <a:lnTo>
                  <a:pt x="189" y="100"/>
                </a:lnTo>
                <a:lnTo>
                  <a:pt x="189" y="100"/>
                </a:lnTo>
                <a:close/>
                <a:moveTo>
                  <a:pt x="182" y="100"/>
                </a:moveTo>
                <a:lnTo>
                  <a:pt x="182" y="100"/>
                </a:lnTo>
                <a:lnTo>
                  <a:pt x="182" y="99"/>
                </a:lnTo>
                <a:lnTo>
                  <a:pt x="182" y="99"/>
                </a:lnTo>
                <a:lnTo>
                  <a:pt x="183" y="99"/>
                </a:lnTo>
                <a:lnTo>
                  <a:pt x="183" y="100"/>
                </a:lnTo>
                <a:lnTo>
                  <a:pt x="183" y="101"/>
                </a:lnTo>
                <a:lnTo>
                  <a:pt x="183" y="112"/>
                </a:lnTo>
                <a:lnTo>
                  <a:pt x="182" y="112"/>
                </a:lnTo>
                <a:lnTo>
                  <a:pt x="182" y="101"/>
                </a:lnTo>
                <a:lnTo>
                  <a:pt x="182" y="100"/>
                </a:lnTo>
                <a:close/>
                <a:moveTo>
                  <a:pt x="174" y="101"/>
                </a:moveTo>
                <a:lnTo>
                  <a:pt x="174" y="100"/>
                </a:lnTo>
                <a:lnTo>
                  <a:pt x="174" y="100"/>
                </a:lnTo>
                <a:lnTo>
                  <a:pt x="175" y="100"/>
                </a:lnTo>
                <a:lnTo>
                  <a:pt x="175" y="100"/>
                </a:lnTo>
                <a:lnTo>
                  <a:pt x="175" y="101"/>
                </a:lnTo>
                <a:lnTo>
                  <a:pt x="175" y="101"/>
                </a:lnTo>
                <a:lnTo>
                  <a:pt x="175" y="112"/>
                </a:lnTo>
                <a:lnTo>
                  <a:pt x="173" y="112"/>
                </a:lnTo>
                <a:lnTo>
                  <a:pt x="173" y="103"/>
                </a:lnTo>
                <a:lnTo>
                  <a:pt x="174" y="101"/>
                </a:lnTo>
                <a:close/>
                <a:moveTo>
                  <a:pt x="140" y="103"/>
                </a:moveTo>
                <a:lnTo>
                  <a:pt x="142" y="101"/>
                </a:lnTo>
                <a:lnTo>
                  <a:pt x="142" y="101"/>
                </a:lnTo>
                <a:lnTo>
                  <a:pt x="142" y="100"/>
                </a:lnTo>
                <a:lnTo>
                  <a:pt x="143" y="100"/>
                </a:lnTo>
                <a:lnTo>
                  <a:pt x="143" y="99"/>
                </a:lnTo>
                <a:lnTo>
                  <a:pt x="144" y="99"/>
                </a:lnTo>
                <a:lnTo>
                  <a:pt x="144" y="99"/>
                </a:lnTo>
                <a:lnTo>
                  <a:pt x="146" y="99"/>
                </a:lnTo>
                <a:lnTo>
                  <a:pt x="146" y="97"/>
                </a:lnTo>
                <a:lnTo>
                  <a:pt x="147" y="97"/>
                </a:lnTo>
                <a:lnTo>
                  <a:pt x="147" y="112"/>
                </a:lnTo>
                <a:lnTo>
                  <a:pt x="140" y="112"/>
                </a:lnTo>
                <a:lnTo>
                  <a:pt x="140" y="103"/>
                </a:lnTo>
                <a:lnTo>
                  <a:pt x="140" y="103"/>
                </a:lnTo>
                <a:close/>
                <a:moveTo>
                  <a:pt x="120" y="48"/>
                </a:moveTo>
                <a:lnTo>
                  <a:pt x="120" y="46"/>
                </a:lnTo>
                <a:lnTo>
                  <a:pt x="120" y="46"/>
                </a:lnTo>
                <a:lnTo>
                  <a:pt x="121" y="45"/>
                </a:lnTo>
                <a:lnTo>
                  <a:pt x="121" y="45"/>
                </a:lnTo>
                <a:lnTo>
                  <a:pt x="123" y="43"/>
                </a:lnTo>
                <a:lnTo>
                  <a:pt x="124" y="43"/>
                </a:lnTo>
                <a:lnTo>
                  <a:pt x="125" y="43"/>
                </a:lnTo>
                <a:lnTo>
                  <a:pt x="127" y="43"/>
                </a:lnTo>
                <a:lnTo>
                  <a:pt x="128" y="43"/>
                </a:lnTo>
                <a:lnTo>
                  <a:pt x="129" y="45"/>
                </a:lnTo>
                <a:lnTo>
                  <a:pt x="131" y="46"/>
                </a:lnTo>
                <a:lnTo>
                  <a:pt x="131" y="48"/>
                </a:lnTo>
                <a:lnTo>
                  <a:pt x="132" y="49"/>
                </a:lnTo>
                <a:lnTo>
                  <a:pt x="132" y="58"/>
                </a:lnTo>
                <a:lnTo>
                  <a:pt x="121" y="58"/>
                </a:lnTo>
                <a:lnTo>
                  <a:pt x="121" y="58"/>
                </a:lnTo>
                <a:lnTo>
                  <a:pt x="120" y="58"/>
                </a:lnTo>
                <a:lnTo>
                  <a:pt x="120" y="48"/>
                </a:lnTo>
                <a:close/>
                <a:moveTo>
                  <a:pt x="120" y="74"/>
                </a:moveTo>
                <a:lnTo>
                  <a:pt x="120" y="73"/>
                </a:lnTo>
                <a:lnTo>
                  <a:pt x="121" y="72"/>
                </a:lnTo>
                <a:lnTo>
                  <a:pt x="123" y="70"/>
                </a:lnTo>
                <a:lnTo>
                  <a:pt x="124" y="70"/>
                </a:lnTo>
                <a:lnTo>
                  <a:pt x="125" y="69"/>
                </a:lnTo>
                <a:lnTo>
                  <a:pt x="127" y="69"/>
                </a:lnTo>
                <a:lnTo>
                  <a:pt x="128" y="70"/>
                </a:lnTo>
                <a:lnTo>
                  <a:pt x="129" y="70"/>
                </a:lnTo>
                <a:lnTo>
                  <a:pt x="131" y="70"/>
                </a:lnTo>
                <a:lnTo>
                  <a:pt x="132" y="72"/>
                </a:lnTo>
                <a:lnTo>
                  <a:pt x="134" y="73"/>
                </a:lnTo>
                <a:lnTo>
                  <a:pt x="135" y="74"/>
                </a:lnTo>
                <a:lnTo>
                  <a:pt x="135" y="85"/>
                </a:lnTo>
                <a:lnTo>
                  <a:pt x="120" y="87"/>
                </a:lnTo>
                <a:lnTo>
                  <a:pt x="120" y="74"/>
                </a:lnTo>
                <a:close/>
                <a:moveTo>
                  <a:pt x="120" y="101"/>
                </a:moveTo>
                <a:lnTo>
                  <a:pt x="121" y="100"/>
                </a:lnTo>
                <a:lnTo>
                  <a:pt x="123" y="99"/>
                </a:lnTo>
                <a:lnTo>
                  <a:pt x="124" y="97"/>
                </a:lnTo>
                <a:lnTo>
                  <a:pt x="125" y="97"/>
                </a:lnTo>
                <a:lnTo>
                  <a:pt x="127" y="97"/>
                </a:lnTo>
                <a:lnTo>
                  <a:pt x="128" y="97"/>
                </a:lnTo>
                <a:lnTo>
                  <a:pt x="129" y="97"/>
                </a:lnTo>
                <a:lnTo>
                  <a:pt x="131" y="99"/>
                </a:lnTo>
                <a:lnTo>
                  <a:pt x="131" y="100"/>
                </a:lnTo>
                <a:lnTo>
                  <a:pt x="132" y="101"/>
                </a:lnTo>
                <a:lnTo>
                  <a:pt x="134" y="103"/>
                </a:lnTo>
                <a:lnTo>
                  <a:pt x="134" y="112"/>
                </a:lnTo>
                <a:lnTo>
                  <a:pt x="119" y="112"/>
                </a:lnTo>
                <a:lnTo>
                  <a:pt x="119" y="103"/>
                </a:lnTo>
                <a:lnTo>
                  <a:pt x="120" y="101"/>
                </a:lnTo>
                <a:close/>
                <a:moveTo>
                  <a:pt x="116" y="103"/>
                </a:moveTo>
                <a:lnTo>
                  <a:pt x="116" y="112"/>
                </a:lnTo>
                <a:lnTo>
                  <a:pt x="103" y="112"/>
                </a:lnTo>
                <a:lnTo>
                  <a:pt x="103" y="101"/>
                </a:lnTo>
                <a:lnTo>
                  <a:pt x="104" y="100"/>
                </a:lnTo>
                <a:lnTo>
                  <a:pt x="104" y="99"/>
                </a:lnTo>
                <a:lnTo>
                  <a:pt x="105" y="97"/>
                </a:lnTo>
                <a:lnTo>
                  <a:pt x="107" y="97"/>
                </a:lnTo>
                <a:lnTo>
                  <a:pt x="108" y="96"/>
                </a:lnTo>
                <a:lnTo>
                  <a:pt x="108" y="96"/>
                </a:lnTo>
                <a:lnTo>
                  <a:pt x="111" y="96"/>
                </a:lnTo>
                <a:lnTo>
                  <a:pt x="112" y="97"/>
                </a:lnTo>
                <a:lnTo>
                  <a:pt x="113" y="99"/>
                </a:lnTo>
                <a:lnTo>
                  <a:pt x="115" y="99"/>
                </a:lnTo>
                <a:lnTo>
                  <a:pt x="116" y="100"/>
                </a:lnTo>
                <a:lnTo>
                  <a:pt x="116" y="103"/>
                </a:lnTo>
                <a:close/>
                <a:moveTo>
                  <a:pt x="86" y="101"/>
                </a:moveTo>
                <a:lnTo>
                  <a:pt x="86" y="100"/>
                </a:lnTo>
                <a:lnTo>
                  <a:pt x="88" y="99"/>
                </a:lnTo>
                <a:lnTo>
                  <a:pt x="89" y="97"/>
                </a:lnTo>
                <a:lnTo>
                  <a:pt x="90" y="97"/>
                </a:lnTo>
                <a:lnTo>
                  <a:pt x="90" y="96"/>
                </a:lnTo>
                <a:lnTo>
                  <a:pt x="90" y="96"/>
                </a:lnTo>
                <a:lnTo>
                  <a:pt x="92" y="97"/>
                </a:lnTo>
                <a:lnTo>
                  <a:pt x="94" y="97"/>
                </a:lnTo>
                <a:lnTo>
                  <a:pt x="94" y="99"/>
                </a:lnTo>
                <a:lnTo>
                  <a:pt x="96" y="99"/>
                </a:lnTo>
                <a:lnTo>
                  <a:pt x="97" y="100"/>
                </a:lnTo>
                <a:lnTo>
                  <a:pt x="97" y="101"/>
                </a:lnTo>
                <a:lnTo>
                  <a:pt x="97" y="112"/>
                </a:lnTo>
                <a:lnTo>
                  <a:pt x="86" y="112"/>
                </a:lnTo>
                <a:lnTo>
                  <a:pt x="86" y="101"/>
                </a:lnTo>
                <a:close/>
                <a:moveTo>
                  <a:pt x="105" y="46"/>
                </a:moveTo>
                <a:lnTo>
                  <a:pt x="107" y="45"/>
                </a:lnTo>
                <a:lnTo>
                  <a:pt x="107" y="43"/>
                </a:lnTo>
                <a:lnTo>
                  <a:pt x="108" y="43"/>
                </a:lnTo>
                <a:lnTo>
                  <a:pt x="109" y="43"/>
                </a:lnTo>
                <a:lnTo>
                  <a:pt x="112" y="42"/>
                </a:lnTo>
                <a:lnTo>
                  <a:pt x="112" y="42"/>
                </a:lnTo>
                <a:lnTo>
                  <a:pt x="112" y="42"/>
                </a:lnTo>
                <a:lnTo>
                  <a:pt x="112" y="42"/>
                </a:lnTo>
                <a:lnTo>
                  <a:pt x="113" y="43"/>
                </a:lnTo>
                <a:lnTo>
                  <a:pt x="115" y="45"/>
                </a:lnTo>
                <a:lnTo>
                  <a:pt x="115" y="45"/>
                </a:lnTo>
                <a:lnTo>
                  <a:pt x="116" y="46"/>
                </a:lnTo>
                <a:lnTo>
                  <a:pt x="116" y="52"/>
                </a:lnTo>
                <a:lnTo>
                  <a:pt x="116" y="57"/>
                </a:lnTo>
                <a:lnTo>
                  <a:pt x="112" y="57"/>
                </a:lnTo>
                <a:lnTo>
                  <a:pt x="104" y="57"/>
                </a:lnTo>
                <a:lnTo>
                  <a:pt x="104" y="48"/>
                </a:lnTo>
                <a:lnTo>
                  <a:pt x="105" y="46"/>
                </a:lnTo>
                <a:close/>
                <a:moveTo>
                  <a:pt x="103" y="73"/>
                </a:moveTo>
                <a:lnTo>
                  <a:pt x="104" y="72"/>
                </a:lnTo>
                <a:lnTo>
                  <a:pt x="105" y="70"/>
                </a:lnTo>
                <a:lnTo>
                  <a:pt x="107" y="69"/>
                </a:lnTo>
                <a:lnTo>
                  <a:pt x="108" y="69"/>
                </a:lnTo>
                <a:lnTo>
                  <a:pt x="109" y="68"/>
                </a:lnTo>
                <a:lnTo>
                  <a:pt x="109" y="68"/>
                </a:lnTo>
                <a:lnTo>
                  <a:pt x="111" y="69"/>
                </a:lnTo>
                <a:lnTo>
                  <a:pt x="112" y="70"/>
                </a:lnTo>
                <a:lnTo>
                  <a:pt x="113" y="70"/>
                </a:lnTo>
                <a:lnTo>
                  <a:pt x="115" y="72"/>
                </a:lnTo>
                <a:lnTo>
                  <a:pt x="116" y="74"/>
                </a:lnTo>
                <a:lnTo>
                  <a:pt x="116" y="84"/>
                </a:lnTo>
                <a:lnTo>
                  <a:pt x="103" y="84"/>
                </a:lnTo>
                <a:lnTo>
                  <a:pt x="103" y="74"/>
                </a:lnTo>
                <a:lnTo>
                  <a:pt x="103" y="73"/>
                </a:lnTo>
                <a:close/>
                <a:moveTo>
                  <a:pt x="92" y="33"/>
                </a:moveTo>
                <a:lnTo>
                  <a:pt x="92" y="33"/>
                </a:lnTo>
                <a:lnTo>
                  <a:pt x="92" y="34"/>
                </a:lnTo>
                <a:lnTo>
                  <a:pt x="92" y="34"/>
                </a:lnTo>
                <a:lnTo>
                  <a:pt x="92" y="33"/>
                </a:lnTo>
                <a:close/>
                <a:moveTo>
                  <a:pt x="88" y="48"/>
                </a:moveTo>
                <a:lnTo>
                  <a:pt x="89" y="46"/>
                </a:lnTo>
                <a:lnTo>
                  <a:pt x="89" y="46"/>
                </a:lnTo>
                <a:lnTo>
                  <a:pt x="90" y="45"/>
                </a:lnTo>
                <a:lnTo>
                  <a:pt x="92" y="45"/>
                </a:lnTo>
                <a:lnTo>
                  <a:pt x="93" y="43"/>
                </a:lnTo>
                <a:lnTo>
                  <a:pt x="94" y="43"/>
                </a:lnTo>
                <a:lnTo>
                  <a:pt x="94" y="43"/>
                </a:lnTo>
                <a:lnTo>
                  <a:pt x="94" y="43"/>
                </a:lnTo>
                <a:lnTo>
                  <a:pt x="96" y="43"/>
                </a:lnTo>
                <a:lnTo>
                  <a:pt x="96" y="45"/>
                </a:lnTo>
                <a:lnTo>
                  <a:pt x="97" y="46"/>
                </a:lnTo>
                <a:lnTo>
                  <a:pt x="99" y="48"/>
                </a:lnTo>
                <a:lnTo>
                  <a:pt x="99" y="57"/>
                </a:lnTo>
                <a:lnTo>
                  <a:pt x="89" y="57"/>
                </a:lnTo>
                <a:lnTo>
                  <a:pt x="88" y="57"/>
                </a:lnTo>
                <a:lnTo>
                  <a:pt x="88" y="49"/>
                </a:lnTo>
                <a:lnTo>
                  <a:pt x="88" y="48"/>
                </a:lnTo>
                <a:close/>
                <a:moveTo>
                  <a:pt x="86" y="73"/>
                </a:moveTo>
                <a:lnTo>
                  <a:pt x="88" y="72"/>
                </a:lnTo>
                <a:lnTo>
                  <a:pt x="88" y="70"/>
                </a:lnTo>
                <a:lnTo>
                  <a:pt x="89" y="70"/>
                </a:lnTo>
                <a:lnTo>
                  <a:pt x="90" y="69"/>
                </a:lnTo>
                <a:lnTo>
                  <a:pt x="92" y="69"/>
                </a:lnTo>
                <a:lnTo>
                  <a:pt x="93" y="69"/>
                </a:lnTo>
                <a:lnTo>
                  <a:pt x="94" y="70"/>
                </a:lnTo>
                <a:lnTo>
                  <a:pt x="96" y="72"/>
                </a:lnTo>
                <a:lnTo>
                  <a:pt x="97" y="73"/>
                </a:lnTo>
                <a:lnTo>
                  <a:pt x="99" y="74"/>
                </a:lnTo>
                <a:lnTo>
                  <a:pt x="99" y="85"/>
                </a:lnTo>
                <a:lnTo>
                  <a:pt x="85" y="85"/>
                </a:lnTo>
                <a:lnTo>
                  <a:pt x="85" y="74"/>
                </a:lnTo>
                <a:lnTo>
                  <a:pt x="86" y="73"/>
                </a:lnTo>
                <a:close/>
                <a:moveTo>
                  <a:pt x="73" y="21"/>
                </a:moveTo>
                <a:lnTo>
                  <a:pt x="73" y="26"/>
                </a:lnTo>
                <a:lnTo>
                  <a:pt x="70" y="26"/>
                </a:lnTo>
                <a:lnTo>
                  <a:pt x="70" y="21"/>
                </a:lnTo>
                <a:lnTo>
                  <a:pt x="73" y="21"/>
                </a:lnTo>
                <a:close/>
                <a:moveTo>
                  <a:pt x="68" y="49"/>
                </a:moveTo>
                <a:lnTo>
                  <a:pt x="68" y="49"/>
                </a:lnTo>
                <a:lnTo>
                  <a:pt x="68" y="48"/>
                </a:lnTo>
                <a:lnTo>
                  <a:pt x="69" y="46"/>
                </a:lnTo>
                <a:lnTo>
                  <a:pt x="70" y="46"/>
                </a:lnTo>
                <a:lnTo>
                  <a:pt x="72" y="45"/>
                </a:lnTo>
                <a:lnTo>
                  <a:pt x="73" y="45"/>
                </a:lnTo>
                <a:lnTo>
                  <a:pt x="73" y="45"/>
                </a:lnTo>
                <a:lnTo>
                  <a:pt x="74" y="45"/>
                </a:lnTo>
                <a:lnTo>
                  <a:pt x="76" y="46"/>
                </a:lnTo>
                <a:lnTo>
                  <a:pt x="77" y="48"/>
                </a:lnTo>
                <a:lnTo>
                  <a:pt x="77" y="56"/>
                </a:lnTo>
                <a:lnTo>
                  <a:pt x="77" y="56"/>
                </a:lnTo>
                <a:lnTo>
                  <a:pt x="77" y="56"/>
                </a:lnTo>
                <a:lnTo>
                  <a:pt x="77" y="57"/>
                </a:lnTo>
                <a:lnTo>
                  <a:pt x="77" y="57"/>
                </a:lnTo>
                <a:lnTo>
                  <a:pt x="77" y="58"/>
                </a:lnTo>
                <a:lnTo>
                  <a:pt x="68" y="58"/>
                </a:lnTo>
                <a:lnTo>
                  <a:pt x="68" y="52"/>
                </a:lnTo>
                <a:lnTo>
                  <a:pt x="68" y="49"/>
                </a:lnTo>
                <a:lnTo>
                  <a:pt x="68" y="49"/>
                </a:lnTo>
                <a:close/>
                <a:moveTo>
                  <a:pt x="66" y="49"/>
                </a:moveTo>
                <a:lnTo>
                  <a:pt x="66" y="49"/>
                </a:lnTo>
                <a:lnTo>
                  <a:pt x="66" y="58"/>
                </a:lnTo>
                <a:lnTo>
                  <a:pt x="66" y="58"/>
                </a:lnTo>
                <a:lnTo>
                  <a:pt x="66" y="49"/>
                </a:lnTo>
                <a:lnTo>
                  <a:pt x="66" y="49"/>
                </a:lnTo>
                <a:close/>
                <a:moveTo>
                  <a:pt x="65" y="73"/>
                </a:moveTo>
                <a:lnTo>
                  <a:pt x="66" y="72"/>
                </a:lnTo>
                <a:lnTo>
                  <a:pt x="68" y="70"/>
                </a:lnTo>
                <a:lnTo>
                  <a:pt x="69" y="70"/>
                </a:lnTo>
                <a:lnTo>
                  <a:pt x="70" y="69"/>
                </a:lnTo>
                <a:lnTo>
                  <a:pt x="72" y="69"/>
                </a:lnTo>
                <a:lnTo>
                  <a:pt x="73" y="70"/>
                </a:lnTo>
                <a:lnTo>
                  <a:pt x="74" y="70"/>
                </a:lnTo>
                <a:lnTo>
                  <a:pt x="76" y="72"/>
                </a:lnTo>
                <a:lnTo>
                  <a:pt x="76" y="73"/>
                </a:lnTo>
                <a:lnTo>
                  <a:pt x="77" y="74"/>
                </a:lnTo>
                <a:lnTo>
                  <a:pt x="77" y="85"/>
                </a:lnTo>
                <a:lnTo>
                  <a:pt x="65" y="85"/>
                </a:lnTo>
                <a:lnTo>
                  <a:pt x="65" y="74"/>
                </a:lnTo>
                <a:lnTo>
                  <a:pt x="65" y="73"/>
                </a:lnTo>
                <a:close/>
                <a:moveTo>
                  <a:pt x="65" y="100"/>
                </a:moveTo>
                <a:lnTo>
                  <a:pt x="66" y="99"/>
                </a:lnTo>
                <a:lnTo>
                  <a:pt x="66" y="97"/>
                </a:lnTo>
                <a:lnTo>
                  <a:pt x="68" y="97"/>
                </a:lnTo>
                <a:lnTo>
                  <a:pt x="69" y="96"/>
                </a:lnTo>
                <a:lnTo>
                  <a:pt x="70" y="96"/>
                </a:lnTo>
                <a:lnTo>
                  <a:pt x="72" y="97"/>
                </a:lnTo>
                <a:lnTo>
                  <a:pt x="73" y="97"/>
                </a:lnTo>
                <a:lnTo>
                  <a:pt x="74" y="99"/>
                </a:lnTo>
                <a:lnTo>
                  <a:pt x="76" y="100"/>
                </a:lnTo>
                <a:lnTo>
                  <a:pt x="76" y="101"/>
                </a:lnTo>
                <a:lnTo>
                  <a:pt x="76" y="112"/>
                </a:lnTo>
                <a:lnTo>
                  <a:pt x="63" y="112"/>
                </a:lnTo>
                <a:lnTo>
                  <a:pt x="63" y="101"/>
                </a:lnTo>
                <a:lnTo>
                  <a:pt x="65" y="100"/>
                </a:lnTo>
                <a:close/>
                <a:moveTo>
                  <a:pt x="58" y="49"/>
                </a:moveTo>
                <a:lnTo>
                  <a:pt x="58" y="48"/>
                </a:lnTo>
                <a:lnTo>
                  <a:pt x="58" y="46"/>
                </a:lnTo>
                <a:lnTo>
                  <a:pt x="59" y="48"/>
                </a:lnTo>
                <a:lnTo>
                  <a:pt x="59" y="49"/>
                </a:lnTo>
                <a:lnTo>
                  <a:pt x="59" y="58"/>
                </a:lnTo>
                <a:lnTo>
                  <a:pt x="58" y="58"/>
                </a:lnTo>
                <a:lnTo>
                  <a:pt x="58" y="50"/>
                </a:lnTo>
                <a:lnTo>
                  <a:pt x="58" y="49"/>
                </a:lnTo>
                <a:close/>
                <a:moveTo>
                  <a:pt x="54" y="74"/>
                </a:moveTo>
                <a:lnTo>
                  <a:pt x="54" y="73"/>
                </a:lnTo>
                <a:lnTo>
                  <a:pt x="55" y="72"/>
                </a:lnTo>
                <a:lnTo>
                  <a:pt x="57" y="70"/>
                </a:lnTo>
                <a:lnTo>
                  <a:pt x="57" y="70"/>
                </a:lnTo>
                <a:lnTo>
                  <a:pt x="57" y="70"/>
                </a:lnTo>
                <a:lnTo>
                  <a:pt x="58" y="72"/>
                </a:lnTo>
                <a:lnTo>
                  <a:pt x="58" y="73"/>
                </a:lnTo>
                <a:lnTo>
                  <a:pt x="58" y="73"/>
                </a:lnTo>
                <a:lnTo>
                  <a:pt x="59" y="76"/>
                </a:lnTo>
                <a:lnTo>
                  <a:pt x="59" y="85"/>
                </a:lnTo>
                <a:lnTo>
                  <a:pt x="54" y="85"/>
                </a:lnTo>
                <a:lnTo>
                  <a:pt x="54" y="76"/>
                </a:lnTo>
                <a:lnTo>
                  <a:pt x="54" y="74"/>
                </a:lnTo>
                <a:close/>
                <a:moveTo>
                  <a:pt x="54" y="100"/>
                </a:moveTo>
                <a:lnTo>
                  <a:pt x="54" y="100"/>
                </a:lnTo>
                <a:lnTo>
                  <a:pt x="55" y="99"/>
                </a:lnTo>
                <a:lnTo>
                  <a:pt x="55" y="97"/>
                </a:lnTo>
                <a:lnTo>
                  <a:pt x="57" y="99"/>
                </a:lnTo>
                <a:lnTo>
                  <a:pt x="57" y="99"/>
                </a:lnTo>
                <a:lnTo>
                  <a:pt x="58" y="100"/>
                </a:lnTo>
                <a:lnTo>
                  <a:pt x="58" y="101"/>
                </a:lnTo>
                <a:lnTo>
                  <a:pt x="59" y="103"/>
                </a:lnTo>
                <a:lnTo>
                  <a:pt x="59" y="112"/>
                </a:lnTo>
                <a:lnTo>
                  <a:pt x="54" y="112"/>
                </a:lnTo>
                <a:lnTo>
                  <a:pt x="54" y="101"/>
                </a:lnTo>
                <a:lnTo>
                  <a:pt x="54" y="100"/>
                </a:lnTo>
                <a:close/>
                <a:moveTo>
                  <a:pt x="41" y="101"/>
                </a:moveTo>
                <a:lnTo>
                  <a:pt x="41" y="100"/>
                </a:lnTo>
                <a:lnTo>
                  <a:pt x="42" y="99"/>
                </a:lnTo>
                <a:lnTo>
                  <a:pt x="42" y="97"/>
                </a:lnTo>
                <a:lnTo>
                  <a:pt x="43" y="97"/>
                </a:lnTo>
                <a:lnTo>
                  <a:pt x="43" y="97"/>
                </a:lnTo>
                <a:lnTo>
                  <a:pt x="45" y="99"/>
                </a:lnTo>
                <a:lnTo>
                  <a:pt x="45" y="100"/>
                </a:lnTo>
                <a:lnTo>
                  <a:pt x="46" y="101"/>
                </a:lnTo>
                <a:lnTo>
                  <a:pt x="46" y="103"/>
                </a:lnTo>
                <a:lnTo>
                  <a:pt x="46" y="103"/>
                </a:lnTo>
                <a:lnTo>
                  <a:pt x="46" y="112"/>
                </a:lnTo>
                <a:lnTo>
                  <a:pt x="41" y="112"/>
                </a:lnTo>
                <a:lnTo>
                  <a:pt x="41" y="101"/>
                </a:lnTo>
                <a:close/>
                <a:moveTo>
                  <a:pt x="45" y="50"/>
                </a:moveTo>
                <a:lnTo>
                  <a:pt x="46" y="50"/>
                </a:lnTo>
                <a:lnTo>
                  <a:pt x="46" y="49"/>
                </a:lnTo>
                <a:lnTo>
                  <a:pt x="46" y="50"/>
                </a:lnTo>
                <a:lnTo>
                  <a:pt x="46" y="60"/>
                </a:lnTo>
                <a:lnTo>
                  <a:pt x="45" y="60"/>
                </a:lnTo>
                <a:lnTo>
                  <a:pt x="45" y="50"/>
                </a:lnTo>
                <a:lnTo>
                  <a:pt x="45" y="50"/>
                </a:lnTo>
                <a:lnTo>
                  <a:pt x="45" y="50"/>
                </a:lnTo>
                <a:close/>
                <a:moveTo>
                  <a:pt x="43" y="72"/>
                </a:moveTo>
                <a:lnTo>
                  <a:pt x="43" y="72"/>
                </a:lnTo>
                <a:lnTo>
                  <a:pt x="45" y="72"/>
                </a:lnTo>
                <a:lnTo>
                  <a:pt x="45" y="73"/>
                </a:lnTo>
                <a:lnTo>
                  <a:pt x="45" y="74"/>
                </a:lnTo>
                <a:lnTo>
                  <a:pt x="46" y="76"/>
                </a:lnTo>
                <a:lnTo>
                  <a:pt x="46" y="85"/>
                </a:lnTo>
                <a:lnTo>
                  <a:pt x="41" y="85"/>
                </a:lnTo>
                <a:lnTo>
                  <a:pt x="41" y="76"/>
                </a:lnTo>
                <a:lnTo>
                  <a:pt x="41" y="74"/>
                </a:lnTo>
                <a:lnTo>
                  <a:pt x="42" y="73"/>
                </a:lnTo>
                <a:lnTo>
                  <a:pt x="42" y="72"/>
                </a:lnTo>
                <a:lnTo>
                  <a:pt x="43" y="72"/>
                </a:lnTo>
                <a:close/>
                <a:moveTo>
                  <a:pt x="42" y="37"/>
                </a:moveTo>
                <a:lnTo>
                  <a:pt x="42" y="38"/>
                </a:lnTo>
                <a:lnTo>
                  <a:pt x="41" y="38"/>
                </a:lnTo>
                <a:lnTo>
                  <a:pt x="41" y="35"/>
                </a:lnTo>
                <a:lnTo>
                  <a:pt x="42" y="37"/>
                </a:lnTo>
                <a:close/>
                <a:moveTo>
                  <a:pt x="34" y="52"/>
                </a:moveTo>
                <a:lnTo>
                  <a:pt x="34" y="50"/>
                </a:lnTo>
                <a:lnTo>
                  <a:pt x="34" y="52"/>
                </a:lnTo>
                <a:lnTo>
                  <a:pt x="34" y="61"/>
                </a:lnTo>
                <a:lnTo>
                  <a:pt x="33" y="61"/>
                </a:lnTo>
                <a:lnTo>
                  <a:pt x="33" y="52"/>
                </a:lnTo>
                <a:lnTo>
                  <a:pt x="34" y="52"/>
                </a:lnTo>
                <a:close/>
                <a:moveTo>
                  <a:pt x="30" y="74"/>
                </a:moveTo>
                <a:lnTo>
                  <a:pt x="30" y="73"/>
                </a:lnTo>
                <a:lnTo>
                  <a:pt x="30" y="73"/>
                </a:lnTo>
                <a:lnTo>
                  <a:pt x="31" y="72"/>
                </a:lnTo>
                <a:lnTo>
                  <a:pt x="33" y="73"/>
                </a:lnTo>
                <a:lnTo>
                  <a:pt x="33" y="73"/>
                </a:lnTo>
                <a:lnTo>
                  <a:pt x="33" y="74"/>
                </a:lnTo>
                <a:lnTo>
                  <a:pt x="34" y="76"/>
                </a:lnTo>
                <a:lnTo>
                  <a:pt x="34" y="85"/>
                </a:lnTo>
                <a:lnTo>
                  <a:pt x="30" y="85"/>
                </a:lnTo>
                <a:lnTo>
                  <a:pt x="28" y="76"/>
                </a:lnTo>
                <a:lnTo>
                  <a:pt x="30" y="74"/>
                </a:lnTo>
                <a:close/>
                <a:moveTo>
                  <a:pt x="30" y="99"/>
                </a:moveTo>
                <a:lnTo>
                  <a:pt x="30" y="97"/>
                </a:lnTo>
                <a:lnTo>
                  <a:pt x="30" y="97"/>
                </a:lnTo>
                <a:lnTo>
                  <a:pt x="31" y="97"/>
                </a:lnTo>
                <a:lnTo>
                  <a:pt x="31" y="99"/>
                </a:lnTo>
                <a:lnTo>
                  <a:pt x="33" y="99"/>
                </a:lnTo>
                <a:lnTo>
                  <a:pt x="33" y="100"/>
                </a:lnTo>
                <a:lnTo>
                  <a:pt x="33" y="101"/>
                </a:lnTo>
                <a:lnTo>
                  <a:pt x="33" y="112"/>
                </a:lnTo>
                <a:lnTo>
                  <a:pt x="27" y="112"/>
                </a:lnTo>
                <a:lnTo>
                  <a:pt x="30" y="112"/>
                </a:lnTo>
                <a:lnTo>
                  <a:pt x="28" y="99"/>
                </a:lnTo>
                <a:lnTo>
                  <a:pt x="30" y="99"/>
                </a:lnTo>
                <a:close/>
                <a:moveTo>
                  <a:pt x="23" y="99"/>
                </a:moveTo>
                <a:lnTo>
                  <a:pt x="23" y="100"/>
                </a:lnTo>
                <a:lnTo>
                  <a:pt x="23" y="112"/>
                </a:lnTo>
                <a:lnTo>
                  <a:pt x="23" y="112"/>
                </a:lnTo>
                <a:lnTo>
                  <a:pt x="24" y="112"/>
                </a:lnTo>
                <a:lnTo>
                  <a:pt x="20" y="112"/>
                </a:lnTo>
                <a:lnTo>
                  <a:pt x="20" y="100"/>
                </a:lnTo>
                <a:lnTo>
                  <a:pt x="22" y="99"/>
                </a:lnTo>
                <a:lnTo>
                  <a:pt x="22" y="97"/>
                </a:lnTo>
                <a:lnTo>
                  <a:pt x="22" y="96"/>
                </a:lnTo>
                <a:lnTo>
                  <a:pt x="23" y="97"/>
                </a:lnTo>
                <a:lnTo>
                  <a:pt x="23" y="99"/>
                </a:lnTo>
                <a:close/>
                <a:moveTo>
                  <a:pt x="20" y="74"/>
                </a:moveTo>
                <a:lnTo>
                  <a:pt x="22" y="73"/>
                </a:lnTo>
                <a:lnTo>
                  <a:pt x="22" y="73"/>
                </a:lnTo>
                <a:lnTo>
                  <a:pt x="22" y="73"/>
                </a:lnTo>
                <a:lnTo>
                  <a:pt x="22" y="74"/>
                </a:lnTo>
                <a:lnTo>
                  <a:pt x="23" y="76"/>
                </a:lnTo>
                <a:lnTo>
                  <a:pt x="23" y="85"/>
                </a:lnTo>
                <a:lnTo>
                  <a:pt x="20" y="85"/>
                </a:lnTo>
                <a:lnTo>
                  <a:pt x="20" y="76"/>
                </a:lnTo>
                <a:lnTo>
                  <a:pt x="20" y="74"/>
                </a:lnTo>
                <a:close/>
                <a:moveTo>
                  <a:pt x="14" y="74"/>
                </a:moveTo>
                <a:lnTo>
                  <a:pt x="14" y="73"/>
                </a:lnTo>
                <a:lnTo>
                  <a:pt x="14" y="74"/>
                </a:lnTo>
                <a:lnTo>
                  <a:pt x="14" y="76"/>
                </a:lnTo>
                <a:lnTo>
                  <a:pt x="14" y="85"/>
                </a:lnTo>
                <a:lnTo>
                  <a:pt x="14" y="85"/>
                </a:lnTo>
                <a:lnTo>
                  <a:pt x="12" y="76"/>
                </a:lnTo>
                <a:lnTo>
                  <a:pt x="14" y="74"/>
                </a:lnTo>
                <a:close/>
                <a:moveTo>
                  <a:pt x="12" y="99"/>
                </a:moveTo>
                <a:lnTo>
                  <a:pt x="14" y="97"/>
                </a:lnTo>
                <a:lnTo>
                  <a:pt x="14" y="96"/>
                </a:lnTo>
                <a:lnTo>
                  <a:pt x="14" y="97"/>
                </a:lnTo>
                <a:lnTo>
                  <a:pt x="14" y="97"/>
                </a:lnTo>
                <a:lnTo>
                  <a:pt x="14" y="99"/>
                </a:lnTo>
                <a:lnTo>
                  <a:pt x="14" y="112"/>
                </a:lnTo>
                <a:lnTo>
                  <a:pt x="14" y="112"/>
                </a:lnTo>
                <a:lnTo>
                  <a:pt x="12" y="99"/>
                </a:lnTo>
                <a:close/>
              </a:path>
            </a:pathLst>
          </a:custGeom>
          <a:noFill/>
          <a:ln w="15875">
            <a:solidFill>
              <a:srgbClr val="993366"/>
            </a:solidFill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2" name="组合 11"/>
          <p:cNvGrpSpPr/>
          <p:nvPr/>
        </p:nvGrpSpPr>
        <p:grpSpPr>
          <a:xfrm>
            <a:off x="898996" y="975562"/>
            <a:ext cx="7865550" cy="4677456"/>
            <a:chOff x="898996" y="975562"/>
            <a:chExt cx="7865550" cy="4677456"/>
          </a:xfrm>
        </p:grpSpPr>
        <p:sp>
          <p:nvSpPr>
            <p:cNvPr id="8" name="等腰三角形 7"/>
            <p:cNvSpPr/>
            <p:nvPr/>
          </p:nvSpPr>
          <p:spPr>
            <a:xfrm rot="6256294">
              <a:off x="1621542" y="3722592"/>
              <a:ext cx="1921332" cy="1939520"/>
            </a:xfrm>
            <a:custGeom>
              <a:avLst/>
              <a:gdLst>
                <a:gd name="connsiteX0" fmla="*/ 0 w 1155700"/>
                <a:gd name="connsiteY0" fmla="*/ 1727200 h 1727200"/>
                <a:gd name="connsiteX1" fmla="*/ 577850 w 1155700"/>
                <a:gd name="connsiteY1" fmla="*/ 0 h 1727200"/>
                <a:gd name="connsiteX2" fmla="*/ 1155700 w 1155700"/>
                <a:gd name="connsiteY2" fmla="*/ 1727200 h 1727200"/>
                <a:gd name="connsiteX3" fmla="*/ 0 w 1155700"/>
                <a:gd name="connsiteY3" fmla="*/ 1727200 h 1727200"/>
                <a:gd name="connsiteX0-1" fmla="*/ 0 w 1557814"/>
                <a:gd name="connsiteY0-2" fmla="*/ 1691888 h 1727200"/>
                <a:gd name="connsiteX1-3" fmla="*/ 979964 w 1557814"/>
                <a:gd name="connsiteY1-4" fmla="*/ 0 h 1727200"/>
                <a:gd name="connsiteX2-5" fmla="*/ 1557814 w 1557814"/>
                <a:gd name="connsiteY2-6" fmla="*/ 1727200 h 1727200"/>
                <a:gd name="connsiteX3-7" fmla="*/ 0 w 1557814"/>
                <a:gd name="connsiteY3-8" fmla="*/ 1691888 h 1727200"/>
                <a:gd name="connsiteX0-9" fmla="*/ 0 w 1557814"/>
                <a:gd name="connsiteY0-10" fmla="*/ 1830515 h 1865827"/>
                <a:gd name="connsiteX1-11" fmla="*/ 984015 w 1557814"/>
                <a:gd name="connsiteY1-12" fmla="*/ 0 h 1865827"/>
                <a:gd name="connsiteX2-13" fmla="*/ 1557814 w 1557814"/>
                <a:gd name="connsiteY2-14" fmla="*/ 1865827 h 1865827"/>
                <a:gd name="connsiteX3-15" fmla="*/ 0 w 1557814"/>
                <a:gd name="connsiteY3-16" fmla="*/ 1830515 h 1865827"/>
                <a:gd name="connsiteX0-17" fmla="*/ 0 w 1964625"/>
                <a:gd name="connsiteY0-18" fmla="*/ 1830515 h 1919600"/>
                <a:gd name="connsiteX1-19" fmla="*/ 984015 w 1964625"/>
                <a:gd name="connsiteY1-20" fmla="*/ 0 h 1919600"/>
                <a:gd name="connsiteX2-21" fmla="*/ 1964625 w 1964625"/>
                <a:gd name="connsiteY2-22" fmla="*/ 1919600 h 1919600"/>
                <a:gd name="connsiteX3-23" fmla="*/ 0 w 1964625"/>
                <a:gd name="connsiteY3-24" fmla="*/ 1830515 h 1919600"/>
                <a:gd name="connsiteX0-25" fmla="*/ 0 w 1896608"/>
                <a:gd name="connsiteY0-26" fmla="*/ 1891840 h 1919600"/>
                <a:gd name="connsiteX1-27" fmla="*/ 915998 w 1896608"/>
                <a:gd name="connsiteY1-28" fmla="*/ 0 h 1919600"/>
                <a:gd name="connsiteX2-29" fmla="*/ 1896608 w 1896608"/>
                <a:gd name="connsiteY2-30" fmla="*/ 1919600 h 1919600"/>
                <a:gd name="connsiteX3-31" fmla="*/ 0 w 1896608"/>
                <a:gd name="connsiteY3-32" fmla="*/ 1891840 h 1919600"/>
                <a:gd name="connsiteX0-33" fmla="*/ 0 w 1921332"/>
                <a:gd name="connsiteY0-34" fmla="*/ 1891840 h 1939520"/>
                <a:gd name="connsiteX1-35" fmla="*/ 915998 w 1921332"/>
                <a:gd name="connsiteY1-36" fmla="*/ 0 h 1939520"/>
                <a:gd name="connsiteX2-37" fmla="*/ 1921332 w 1921332"/>
                <a:gd name="connsiteY2-38" fmla="*/ 1939520 h 1939520"/>
                <a:gd name="connsiteX3-39" fmla="*/ 0 w 1921332"/>
                <a:gd name="connsiteY3-40" fmla="*/ 1891840 h 193952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921332" h="1939520">
                  <a:moveTo>
                    <a:pt x="0" y="1891840"/>
                  </a:moveTo>
                  <a:lnTo>
                    <a:pt x="915998" y="0"/>
                  </a:lnTo>
                  <a:lnTo>
                    <a:pt x="1921332" y="1939520"/>
                  </a:lnTo>
                  <a:lnTo>
                    <a:pt x="0" y="1891840"/>
                  </a:lnTo>
                  <a:close/>
                </a:path>
              </a:pathLst>
            </a:custGeom>
            <a:solidFill>
              <a:srgbClr val="B93D7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/>
            <p:cNvSpPr/>
            <p:nvPr/>
          </p:nvSpPr>
          <p:spPr>
            <a:xfrm>
              <a:off x="1990776" y="2320802"/>
              <a:ext cx="6773770" cy="1886857"/>
            </a:xfrm>
            <a:custGeom>
              <a:avLst/>
              <a:gdLst>
                <a:gd name="connsiteX0" fmla="*/ 0 w 6069161"/>
                <a:gd name="connsiteY0" fmla="*/ 0 h 1886857"/>
                <a:gd name="connsiteX1" fmla="*/ 6069161 w 6069161"/>
                <a:gd name="connsiteY1" fmla="*/ 0 h 1886857"/>
                <a:gd name="connsiteX2" fmla="*/ 6069161 w 6069161"/>
                <a:gd name="connsiteY2" fmla="*/ 1886857 h 1886857"/>
                <a:gd name="connsiteX3" fmla="*/ 0 w 6069161"/>
                <a:gd name="connsiteY3" fmla="*/ 1886857 h 1886857"/>
                <a:gd name="connsiteX4" fmla="*/ 0 w 6069161"/>
                <a:gd name="connsiteY4" fmla="*/ 0 h 1886857"/>
                <a:gd name="connsiteX0-1" fmla="*/ 371475 w 6440636"/>
                <a:gd name="connsiteY0-2" fmla="*/ 0 h 1886857"/>
                <a:gd name="connsiteX1-3" fmla="*/ 6440636 w 6440636"/>
                <a:gd name="connsiteY1-4" fmla="*/ 0 h 1886857"/>
                <a:gd name="connsiteX2-5" fmla="*/ 6440636 w 6440636"/>
                <a:gd name="connsiteY2-6" fmla="*/ 1886857 h 1886857"/>
                <a:gd name="connsiteX3-7" fmla="*/ 0 w 6440636"/>
                <a:gd name="connsiteY3-8" fmla="*/ 1886857 h 1886857"/>
                <a:gd name="connsiteX4-9" fmla="*/ 371475 w 6440636"/>
                <a:gd name="connsiteY4-10" fmla="*/ 0 h 1886857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6440636" h="1886857">
                  <a:moveTo>
                    <a:pt x="371475" y="0"/>
                  </a:moveTo>
                  <a:lnTo>
                    <a:pt x="6440636" y="0"/>
                  </a:lnTo>
                  <a:lnTo>
                    <a:pt x="6440636" y="1886857"/>
                  </a:lnTo>
                  <a:lnTo>
                    <a:pt x="0" y="1886857"/>
                  </a:lnTo>
                  <a:lnTo>
                    <a:pt x="371475" y="0"/>
                  </a:lnTo>
                  <a:close/>
                </a:path>
              </a:pathLst>
            </a:custGeom>
            <a:solidFill>
              <a:srgbClr val="CB619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" name="等腰三角形 1"/>
            <p:cNvSpPr/>
            <p:nvPr/>
          </p:nvSpPr>
          <p:spPr>
            <a:xfrm rot="12182262">
              <a:off x="1703606" y="975562"/>
              <a:ext cx="1474994" cy="4654133"/>
            </a:xfrm>
            <a:custGeom>
              <a:avLst/>
              <a:gdLst>
                <a:gd name="connsiteX0" fmla="*/ 0 w 1669143"/>
                <a:gd name="connsiteY0" fmla="*/ 3672115 h 3672115"/>
                <a:gd name="connsiteX1" fmla="*/ 834572 w 1669143"/>
                <a:gd name="connsiteY1" fmla="*/ 0 h 3672115"/>
                <a:gd name="connsiteX2" fmla="*/ 1669143 w 1669143"/>
                <a:gd name="connsiteY2" fmla="*/ 3672115 h 3672115"/>
                <a:gd name="connsiteX3" fmla="*/ 0 w 1669143"/>
                <a:gd name="connsiteY3" fmla="*/ 3672115 h 3672115"/>
                <a:gd name="connsiteX0-1" fmla="*/ 0 w 1433026"/>
                <a:gd name="connsiteY0-2" fmla="*/ 3672115 h 3672115"/>
                <a:gd name="connsiteX1-3" fmla="*/ 834572 w 1433026"/>
                <a:gd name="connsiteY1-4" fmla="*/ 0 h 3672115"/>
                <a:gd name="connsiteX2-5" fmla="*/ 1433026 w 1433026"/>
                <a:gd name="connsiteY2-6" fmla="*/ 3599030 h 3672115"/>
                <a:gd name="connsiteX3-7" fmla="*/ 0 w 1433026"/>
                <a:gd name="connsiteY3-8" fmla="*/ 3672115 h 3672115"/>
                <a:gd name="connsiteX0-9" fmla="*/ 0 w 1451619"/>
                <a:gd name="connsiteY0-10" fmla="*/ 4184732 h 4184732"/>
                <a:gd name="connsiteX1-11" fmla="*/ 853165 w 1451619"/>
                <a:gd name="connsiteY1-12" fmla="*/ 0 h 4184732"/>
                <a:gd name="connsiteX2-13" fmla="*/ 1451619 w 1451619"/>
                <a:gd name="connsiteY2-14" fmla="*/ 3599030 h 4184732"/>
                <a:gd name="connsiteX3-15" fmla="*/ 0 w 1451619"/>
                <a:gd name="connsiteY3-16" fmla="*/ 4184732 h 4184732"/>
                <a:gd name="connsiteX0-17" fmla="*/ 0 w 1472509"/>
                <a:gd name="connsiteY0-18" fmla="*/ 4200515 h 4200515"/>
                <a:gd name="connsiteX1-19" fmla="*/ 874055 w 1472509"/>
                <a:gd name="connsiteY1-20" fmla="*/ 0 h 4200515"/>
                <a:gd name="connsiteX2-21" fmla="*/ 1472509 w 1472509"/>
                <a:gd name="connsiteY2-22" fmla="*/ 3599030 h 4200515"/>
                <a:gd name="connsiteX3-23" fmla="*/ 0 w 1472509"/>
                <a:gd name="connsiteY3-24" fmla="*/ 4200515 h 4200515"/>
                <a:gd name="connsiteX0-25" fmla="*/ 0 w 1474994"/>
                <a:gd name="connsiteY0-26" fmla="*/ 4194672 h 4194672"/>
                <a:gd name="connsiteX1-27" fmla="*/ 876540 w 1474994"/>
                <a:gd name="connsiteY1-28" fmla="*/ 0 h 4194672"/>
                <a:gd name="connsiteX2-29" fmla="*/ 1474994 w 1474994"/>
                <a:gd name="connsiteY2-30" fmla="*/ 3599030 h 4194672"/>
                <a:gd name="connsiteX3-31" fmla="*/ 0 w 1474994"/>
                <a:gd name="connsiteY3-32" fmla="*/ 4194672 h 4194672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474994" h="4194672">
                  <a:moveTo>
                    <a:pt x="0" y="4194672"/>
                  </a:moveTo>
                  <a:lnTo>
                    <a:pt x="876540" y="0"/>
                  </a:lnTo>
                  <a:lnTo>
                    <a:pt x="1474994" y="3599030"/>
                  </a:lnTo>
                  <a:lnTo>
                    <a:pt x="0" y="4194672"/>
                  </a:lnTo>
                  <a:close/>
                </a:path>
              </a:pathLst>
            </a:custGeom>
            <a:solidFill>
              <a:srgbClr val="D06E9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等腰三角形 6"/>
            <p:cNvSpPr/>
            <p:nvPr/>
          </p:nvSpPr>
          <p:spPr>
            <a:xfrm rot="4693759">
              <a:off x="1830736" y="70439"/>
              <a:ext cx="1279067" cy="3142548"/>
            </a:xfrm>
            <a:custGeom>
              <a:avLst/>
              <a:gdLst>
                <a:gd name="connsiteX0" fmla="*/ 0 w 1281041"/>
                <a:gd name="connsiteY0" fmla="*/ 2622325 h 2622325"/>
                <a:gd name="connsiteX1" fmla="*/ 640521 w 1281041"/>
                <a:gd name="connsiteY1" fmla="*/ 0 h 2622325"/>
                <a:gd name="connsiteX2" fmla="*/ 1281041 w 1281041"/>
                <a:gd name="connsiteY2" fmla="*/ 2622325 h 2622325"/>
                <a:gd name="connsiteX3" fmla="*/ 0 w 1281041"/>
                <a:gd name="connsiteY3" fmla="*/ 2622325 h 2622325"/>
                <a:gd name="connsiteX0-1" fmla="*/ 0 w 1067328"/>
                <a:gd name="connsiteY0-2" fmla="*/ 2622325 h 2622325"/>
                <a:gd name="connsiteX1-3" fmla="*/ 640521 w 1067328"/>
                <a:gd name="connsiteY1-4" fmla="*/ 0 h 2622325"/>
                <a:gd name="connsiteX2-5" fmla="*/ 1067328 w 1067328"/>
                <a:gd name="connsiteY2-6" fmla="*/ 2550934 h 2622325"/>
                <a:gd name="connsiteX3-7" fmla="*/ 0 w 1067328"/>
                <a:gd name="connsiteY3-8" fmla="*/ 2622325 h 2622325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067328" h="2622325">
                  <a:moveTo>
                    <a:pt x="0" y="2622325"/>
                  </a:moveTo>
                  <a:lnTo>
                    <a:pt x="640521" y="0"/>
                  </a:lnTo>
                  <a:lnTo>
                    <a:pt x="1067328" y="2550934"/>
                  </a:lnTo>
                  <a:lnTo>
                    <a:pt x="0" y="2622325"/>
                  </a:lnTo>
                  <a:close/>
                </a:path>
              </a:pathLst>
            </a:custGeom>
            <a:solidFill>
              <a:srgbClr val="DC94B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等腰三角形 10"/>
            <p:cNvSpPr/>
            <p:nvPr/>
          </p:nvSpPr>
          <p:spPr>
            <a:xfrm rot="16979967">
              <a:off x="3385093" y="4686595"/>
              <a:ext cx="171429" cy="201893"/>
            </a:xfrm>
            <a:custGeom>
              <a:avLst/>
              <a:gdLst>
                <a:gd name="connsiteX0" fmla="*/ 0 w 232229"/>
                <a:gd name="connsiteY0" fmla="*/ 232229 h 232229"/>
                <a:gd name="connsiteX1" fmla="*/ 116115 w 232229"/>
                <a:gd name="connsiteY1" fmla="*/ 0 h 232229"/>
                <a:gd name="connsiteX2" fmla="*/ 232229 w 232229"/>
                <a:gd name="connsiteY2" fmla="*/ 232229 h 232229"/>
                <a:gd name="connsiteX3" fmla="*/ 0 w 232229"/>
                <a:gd name="connsiteY3" fmla="*/ 232229 h 232229"/>
                <a:gd name="connsiteX0-1" fmla="*/ 0 w 227583"/>
                <a:gd name="connsiteY0-2" fmla="*/ 232229 h 232229"/>
                <a:gd name="connsiteX1-3" fmla="*/ 116115 w 227583"/>
                <a:gd name="connsiteY1-4" fmla="*/ 0 h 232229"/>
                <a:gd name="connsiteX2-5" fmla="*/ 227583 w 227583"/>
                <a:gd name="connsiteY2-6" fmla="*/ 169761 h 232229"/>
                <a:gd name="connsiteX3-7" fmla="*/ 0 w 227583"/>
                <a:gd name="connsiteY3-8" fmla="*/ 232229 h 232229"/>
                <a:gd name="connsiteX0-9" fmla="*/ 0 w 223787"/>
                <a:gd name="connsiteY0-10" fmla="*/ 232229 h 294461"/>
                <a:gd name="connsiteX1-11" fmla="*/ 116115 w 223787"/>
                <a:gd name="connsiteY1-12" fmla="*/ 0 h 294461"/>
                <a:gd name="connsiteX2-13" fmla="*/ 223787 w 223787"/>
                <a:gd name="connsiteY2-14" fmla="*/ 294461 h 294461"/>
                <a:gd name="connsiteX3-15" fmla="*/ 0 w 223787"/>
                <a:gd name="connsiteY3-16" fmla="*/ 232229 h 294461"/>
                <a:gd name="connsiteX0-17" fmla="*/ 0 w 359397"/>
                <a:gd name="connsiteY0-18" fmla="*/ 366612 h 366612"/>
                <a:gd name="connsiteX1-19" fmla="*/ 116115 w 359397"/>
                <a:gd name="connsiteY1-20" fmla="*/ 134383 h 366612"/>
                <a:gd name="connsiteX2-21" fmla="*/ 359397 w 359397"/>
                <a:gd name="connsiteY2-22" fmla="*/ 0 h 366612"/>
                <a:gd name="connsiteX3-23" fmla="*/ 0 w 359397"/>
                <a:gd name="connsiteY3-24" fmla="*/ 366612 h 366612"/>
                <a:gd name="connsiteX0-25" fmla="*/ 0 w 120018"/>
                <a:gd name="connsiteY0-26" fmla="*/ 232229 h 232229"/>
                <a:gd name="connsiteX1-27" fmla="*/ 116115 w 120018"/>
                <a:gd name="connsiteY1-28" fmla="*/ 0 h 232229"/>
                <a:gd name="connsiteX2-29" fmla="*/ 120018 w 120018"/>
                <a:gd name="connsiteY2-30" fmla="*/ 155492 h 232229"/>
                <a:gd name="connsiteX3-31" fmla="*/ 0 w 120018"/>
                <a:gd name="connsiteY3-32" fmla="*/ 232229 h 232229"/>
                <a:gd name="connsiteX0-33" fmla="*/ 0 w 171429"/>
                <a:gd name="connsiteY0-34" fmla="*/ 232229 h 251155"/>
                <a:gd name="connsiteX1-35" fmla="*/ 116115 w 171429"/>
                <a:gd name="connsiteY1-36" fmla="*/ 0 h 251155"/>
                <a:gd name="connsiteX2-37" fmla="*/ 171429 w 171429"/>
                <a:gd name="connsiteY2-38" fmla="*/ 251155 h 251155"/>
                <a:gd name="connsiteX3-39" fmla="*/ 0 w 171429"/>
                <a:gd name="connsiteY3-40" fmla="*/ 232229 h 251155"/>
                <a:gd name="connsiteX0-41" fmla="*/ 0 w 171429"/>
                <a:gd name="connsiteY0-42" fmla="*/ 182967 h 201893"/>
                <a:gd name="connsiteX1-43" fmla="*/ 93274 w 171429"/>
                <a:gd name="connsiteY1-44" fmla="*/ 0 h 201893"/>
                <a:gd name="connsiteX2-45" fmla="*/ 171429 w 171429"/>
                <a:gd name="connsiteY2-46" fmla="*/ 201893 h 201893"/>
                <a:gd name="connsiteX3-47" fmla="*/ 0 w 171429"/>
                <a:gd name="connsiteY3-48" fmla="*/ 182967 h 201893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71429" h="201893">
                  <a:moveTo>
                    <a:pt x="0" y="182967"/>
                  </a:moveTo>
                  <a:lnTo>
                    <a:pt x="93274" y="0"/>
                  </a:lnTo>
                  <a:lnTo>
                    <a:pt x="171429" y="201893"/>
                  </a:lnTo>
                  <a:lnTo>
                    <a:pt x="0" y="182967"/>
                  </a:lnTo>
                  <a:close/>
                </a:path>
              </a:pathLst>
            </a:custGeom>
            <a:solidFill>
              <a:srgbClr val="9A32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6" name="等腰三角形 15"/>
          <p:cNvSpPr/>
          <p:nvPr/>
        </p:nvSpPr>
        <p:spPr>
          <a:xfrm rot="1151836">
            <a:off x="7889124" y="1000672"/>
            <a:ext cx="538841" cy="510987"/>
          </a:xfrm>
          <a:prstGeom prst="triangle">
            <a:avLst/>
          </a:prstGeom>
          <a:solidFill>
            <a:srgbClr val="DC94B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等腰三角形 16"/>
          <p:cNvSpPr/>
          <p:nvPr/>
        </p:nvSpPr>
        <p:spPr>
          <a:xfrm rot="7105661">
            <a:off x="8247246" y="4413930"/>
            <a:ext cx="376155" cy="344578"/>
          </a:xfrm>
          <a:custGeom>
            <a:avLst/>
            <a:gdLst>
              <a:gd name="connsiteX0" fmla="*/ 0 w 538841"/>
              <a:gd name="connsiteY0" fmla="*/ 510987 h 510987"/>
              <a:gd name="connsiteX1" fmla="*/ 269421 w 538841"/>
              <a:gd name="connsiteY1" fmla="*/ 0 h 510987"/>
              <a:gd name="connsiteX2" fmla="*/ 538841 w 538841"/>
              <a:gd name="connsiteY2" fmla="*/ 510987 h 510987"/>
              <a:gd name="connsiteX3" fmla="*/ 0 w 538841"/>
              <a:gd name="connsiteY3" fmla="*/ 510987 h 510987"/>
              <a:gd name="connsiteX0-1" fmla="*/ 0 w 376155"/>
              <a:gd name="connsiteY0-2" fmla="*/ 510987 h 510987"/>
              <a:gd name="connsiteX1-3" fmla="*/ 269421 w 376155"/>
              <a:gd name="connsiteY1-4" fmla="*/ 0 h 510987"/>
              <a:gd name="connsiteX2-5" fmla="*/ 376155 w 376155"/>
              <a:gd name="connsiteY2-6" fmla="*/ 480659 h 510987"/>
              <a:gd name="connsiteX3-7" fmla="*/ 0 w 376155"/>
              <a:gd name="connsiteY3-8" fmla="*/ 510987 h 510987"/>
              <a:gd name="connsiteX0-9" fmla="*/ 0 w 376155"/>
              <a:gd name="connsiteY0-10" fmla="*/ 344578 h 344578"/>
              <a:gd name="connsiteX1-11" fmla="*/ 144944 w 376155"/>
              <a:gd name="connsiteY1-12" fmla="*/ 0 h 344578"/>
              <a:gd name="connsiteX2-13" fmla="*/ 376155 w 376155"/>
              <a:gd name="connsiteY2-14" fmla="*/ 314250 h 344578"/>
              <a:gd name="connsiteX3-15" fmla="*/ 0 w 376155"/>
              <a:gd name="connsiteY3-16" fmla="*/ 344578 h 34457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</a:cxnLst>
            <a:rect l="l" t="t" r="r" b="b"/>
            <a:pathLst>
              <a:path w="376155" h="344578">
                <a:moveTo>
                  <a:pt x="0" y="344578"/>
                </a:moveTo>
                <a:lnTo>
                  <a:pt x="144944" y="0"/>
                </a:lnTo>
                <a:lnTo>
                  <a:pt x="376155" y="314250"/>
                </a:lnTo>
                <a:lnTo>
                  <a:pt x="0" y="344578"/>
                </a:lnTo>
                <a:close/>
              </a:path>
            </a:pathLst>
          </a:custGeom>
          <a:solidFill>
            <a:srgbClr val="DC94B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等腰三角形 17"/>
          <p:cNvSpPr/>
          <p:nvPr/>
        </p:nvSpPr>
        <p:spPr>
          <a:xfrm rot="2983160">
            <a:off x="9382703" y="1433941"/>
            <a:ext cx="262255" cy="440008"/>
          </a:xfrm>
          <a:custGeom>
            <a:avLst/>
            <a:gdLst>
              <a:gd name="connsiteX0" fmla="*/ 0 w 538841"/>
              <a:gd name="connsiteY0" fmla="*/ 510987 h 510987"/>
              <a:gd name="connsiteX1" fmla="*/ 269421 w 538841"/>
              <a:gd name="connsiteY1" fmla="*/ 0 h 510987"/>
              <a:gd name="connsiteX2" fmla="*/ 538841 w 538841"/>
              <a:gd name="connsiteY2" fmla="*/ 510987 h 510987"/>
              <a:gd name="connsiteX3" fmla="*/ 0 w 538841"/>
              <a:gd name="connsiteY3" fmla="*/ 510987 h 510987"/>
              <a:gd name="connsiteX0-1" fmla="*/ 0 w 538841"/>
              <a:gd name="connsiteY0-2" fmla="*/ 754164 h 754164"/>
              <a:gd name="connsiteX1-3" fmla="*/ 261596 w 538841"/>
              <a:gd name="connsiteY1-4" fmla="*/ 0 h 754164"/>
              <a:gd name="connsiteX2-5" fmla="*/ 538841 w 538841"/>
              <a:gd name="connsiteY2-6" fmla="*/ 754164 h 754164"/>
              <a:gd name="connsiteX3-7" fmla="*/ 0 w 538841"/>
              <a:gd name="connsiteY3-8" fmla="*/ 754164 h 754164"/>
              <a:gd name="connsiteX0-9" fmla="*/ 0 w 386953"/>
              <a:gd name="connsiteY0-10" fmla="*/ 440008 h 754164"/>
              <a:gd name="connsiteX1-11" fmla="*/ 109708 w 386953"/>
              <a:gd name="connsiteY1-12" fmla="*/ 0 h 754164"/>
              <a:gd name="connsiteX2-13" fmla="*/ 386953 w 386953"/>
              <a:gd name="connsiteY2-14" fmla="*/ 754164 h 754164"/>
              <a:gd name="connsiteX3-15" fmla="*/ 0 w 386953"/>
              <a:gd name="connsiteY3-16" fmla="*/ 440008 h 754164"/>
              <a:gd name="connsiteX0-17" fmla="*/ 0 w 262255"/>
              <a:gd name="connsiteY0-18" fmla="*/ 440008 h 440008"/>
              <a:gd name="connsiteX1-19" fmla="*/ 109708 w 262255"/>
              <a:gd name="connsiteY1-20" fmla="*/ 0 h 440008"/>
              <a:gd name="connsiteX2-21" fmla="*/ 262255 w 262255"/>
              <a:gd name="connsiteY2-22" fmla="*/ 351883 h 440008"/>
              <a:gd name="connsiteX3-23" fmla="*/ 0 w 262255"/>
              <a:gd name="connsiteY3-24" fmla="*/ 440008 h 44000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</a:cxnLst>
            <a:rect l="l" t="t" r="r" b="b"/>
            <a:pathLst>
              <a:path w="262255" h="440008">
                <a:moveTo>
                  <a:pt x="0" y="440008"/>
                </a:moveTo>
                <a:lnTo>
                  <a:pt x="109708" y="0"/>
                </a:lnTo>
                <a:lnTo>
                  <a:pt x="262255" y="351883"/>
                </a:lnTo>
                <a:lnTo>
                  <a:pt x="0" y="440008"/>
                </a:lnTo>
                <a:close/>
              </a:path>
            </a:pathLst>
          </a:custGeom>
          <a:solidFill>
            <a:srgbClr val="EBC3D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文本框 18"/>
          <p:cNvSpPr txBox="1"/>
          <p:nvPr/>
        </p:nvSpPr>
        <p:spPr>
          <a:xfrm>
            <a:off x="3661466" y="2853467"/>
            <a:ext cx="597362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6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教学建议</a:t>
            </a:r>
            <a:endParaRPr lang="zh-CN" altLang="en-US" sz="6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138"/>
          <p:cNvSpPr>
            <a:spLocks noEditPoints="1"/>
          </p:cNvSpPr>
          <p:nvPr/>
        </p:nvSpPr>
        <p:spPr bwMode="auto">
          <a:xfrm>
            <a:off x="-1" y="5762372"/>
            <a:ext cx="12192000" cy="1117600"/>
          </a:xfrm>
          <a:custGeom>
            <a:avLst/>
            <a:gdLst>
              <a:gd name="T0" fmla="*/ 1465 w 1477"/>
              <a:gd name="T1" fmla="*/ 164 h 239"/>
              <a:gd name="T2" fmla="*/ 1461 w 1477"/>
              <a:gd name="T3" fmla="*/ 151 h 239"/>
              <a:gd name="T4" fmla="*/ 1461 w 1477"/>
              <a:gd name="T5" fmla="*/ 148 h 239"/>
              <a:gd name="T6" fmla="*/ 1460 w 1477"/>
              <a:gd name="T7" fmla="*/ 147 h 239"/>
              <a:gd name="T8" fmla="*/ 1460 w 1477"/>
              <a:gd name="T9" fmla="*/ 150 h 239"/>
              <a:gd name="T10" fmla="*/ 1460 w 1477"/>
              <a:gd name="T11" fmla="*/ 154 h 239"/>
              <a:gd name="T12" fmla="*/ 1457 w 1477"/>
              <a:gd name="T13" fmla="*/ 150 h 239"/>
              <a:gd name="T14" fmla="*/ 1458 w 1477"/>
              <a:gd name="T15" fmla="*/ 146 h 239"/>
              <a:gd name="T16" fmla="*/ 1454 w 1477"/>
              <a:gd name="T17" fmla="*/ 146 h 239"/>
              <a:gd name="T18" fmla="*/ 1456 w 1477"/>
              <a:gd name="T19" fmla="*/ 150 h 239"/>
              <a:gd name="T20" fmla="*/ 1452 w 1477"/>
              <a:gd name="T21" fmla="*/ 159 h 239"/>
              <a:gd name="T22" fmla="*/ 1439 w 1477"/>
              <a:gd name="T23" fmla="*/ 132 h 239"/>
              <a:gd name="T24" fmla="*/ 1433 w 1477"/>
              <a:gd name="T25" fmla="*/ 116 h 239"/>
              <a:gd name="T26" fmla="*/ 1433 w 1477"/>
              <a:gd name="T27" fmla="*/ 112 h 239"/>
              <a:gd name="T28" fmla="*/ 1430 w 1477"/>
              <a:gd name="T29" fmla="*/ 113 h 239"/>
              <a:gd name="T30" fmla="*/ 1431 w 1477"/>
              <a:gd name="T31" fmla="*/ 117 h 239"/>
              <a:gd name="T32" fmla="*/ 1415 w 1477"/>
              <a:gd name="T33" fmla="*/ 146 h 239"/>
              <a:gd name="T34" fmla="*/ 1412 w 1477"/>
              <a:gd name="T35" fmla="*/ 151 h 239"/>
              <a:gd name="T36" fmla="*/ 1412 w 1477"/>
              <a:gd name="T37" fmla="*/ 147 h 239"/>
              <a:gd name="T38" fmla="*/ 1410 w 1477"/>
              <a:gd name="T39" fmla="*/ 147 h 239"/>
              <a:gd name="T40" fmla="*/ 1411 w 1477"/>
              <a:gd name="T41" fmla="*/ 151 h 239"/>
              <a:gd name="T42" fmla="*/ 1407 w 1477"/>
              <a:gd name="T43" fmla="*/ 159 h 239"/>
              <a:gd name="T44" fmla="*/ 1400 w 1477"/>
              <a:gd name="T45" fmla="*/ 152 h 239"/>
              <a:gd name="T46" fmla="*/ 1399 w 1477"/>
              <a:gd name="T47" fmla="*/ 147 h 239"/>
              <a:gd name="T48" fmla="*/ 1399 w 1477"/>
              <a:gd name="T49" fmla="*/ 143 h 239"/>
              <a:gd name="T50" fmla="*/ 1399 w 1477"/>
              <a:gd name="T51" fmla="*/ 147 h 239"/>
              <a:gd name="T52" fmla="*/ 1399 w 1477"/>
              <a:gd name="T53" fmla="*/ 152 h 239"/>
              <a:gd name="T54" fmla="*/ 1388 w 1477"/>
              <a:gd name="T55" fmla="*/ 181 h 239"/>
              <a:gd name="T56" fmla="*/ 1322 w 1477"/>
              <a:gd name="T57" fmla="*/ 156 h 239"/>
              <a:gd name="T58" fmla="*/ 1295 w 1477"/>
              <a:gd name="T59" fmla="*/ 173 h 239"/>
              <a:gd name="T60" fmla="*/ 1128 w 1477"/>
              <a:gd name="T61" fmla="*/ 182 h 239"/>
              <a:gd name="T62" fmla="*/ 1072 w 1477"/>
              <a:gd name="T63" fmla="*/ 116 h 239"/>
              <a:gd name="T64" fmla="*/ 1070 w 1477"/>
              <a:gd name="T65" fmla="*/ 116 h 239"/>
              <a:gd name="T66" fmla="*/ 1022 w 1477"/>
              <a:gd name="T67" fmla="*/ 183 h 239"/>
              <a:gd name="T68" fmla="*/ 906 w 1477"/>
              <a:gd name="T69" fmla="*/ 212 h 239"/>
              <a:gd name="T70" fmla="*/ 874 w 1477"/>
              <a:gd name="T71" fmla="*/ 147 h 239"/>
              <a:gd name="T72" fmla="*/ 864 w 1477"/>
              <a:gd name="T73" fmla="*/ 82 h 239"/>
              <a:gd name="T74" fmla="*/ 855 w 1477"/>
              <a:gd name="T75" fmla="*/ 105 h 239"/>
              <a:gd name="T76" fmla="*/ 845 w 1477"/>
              <a:gd name="T77" fmla="*/ 127 h 239"/>
              <a:gd name="T78" fmla="*/ 844 w 1477"/>
              <a:gd name="T79" fmla="*/ 107 h 239"/>
              <a:gd name="T80" fmla="*/ 827 w 1477"/>
              <a:gd name="T81" fmla="*/ 66 h 239"/>
              <a:gd name="T82" fmla="*/ 816 w 1477"/>
              <a:gd name="T83" fmla="*/ 11 h 239"/>
              <a:gd name="T84" fmla="*/ 814 w 1477"/>
              <a:gd name="T85" fmla="*/ 18 h 239"/>
              <a:gd name="T86" fmla="*/ 796 w 1477"/>
              <a:gd name="T87" fmla="*/ 111 h 239"/>
              <a:gd name="T88" fmla="*/ 790 w 1477"/>
              <a:gd name="T89" fmla="*/ 111 h 239"/>
              <a:gd name="T90" fmla="*/ 789 w 1477"/>
              <a:gd name="T91" fmla="*/ 109 h 239"/>
              <a:gd name="T92" fmla="*/ 773 w 1477"/>
              <a:gd name="T93" fmla="*/ 105 h 239"/>
              <a:gd name="T94" fmla="*/ 769 w 1477"/>
              <a:gd name="T95" fmla="*/ 84 h 239"/>
              <a:gd name="T96" fmla="*/ 754 w 1477"/>
              <a:gd name="T97" fmla="*/ 120 h 239"/>
              <a:gd name="T98" fmla="*/ 717 w 1477"/>
              <a:gd name="T99" fmla="*/ 199 h 239"/>
              <a:gd name="T100" fmla="*/ 696 w 1477"/>
              <a:gd name="T101" fmla="*/ 128 h 239"/>
              <a:gd name="T102" fmla="*/ 657 w 1477"/>
              <a:gd name="T103" fmla="*/ 139 h 239"/>
              <a:gd name="T104" fmla="*/ 610 w 1477"/>
              <a:gd name="T105" fmla="*/ 167 h 239"/>
              <a:gd name="T106" fmla="*/ 575 w 1477"/>
              <a:gd name="T107" fmla="*/ 158 h 239"/>
              <a:gd name="T108" fmla="*/ 536 w 1477"/>
              <a:gd name="T109" fmla="*/ 173 h 239"/>
              <a:gd name="T110" fmla="*/ 517 w 1477"/>
              <a:gd name="T111" fmla="*/ 170 h 239"/>
              <a:gd name="T112" fmla="*/ 394 w 1477"/>
              <a:gd name="T113" fmla="*/ 128 h 239"/>
              <a:gd name="T114" fmla="*/ 79 w 1477"/>
              <a:gd name="T115" fmla="*/ 201 h 239"/>
              <a:gd name="T116" fmla="*/ 894 w 1477"/>
              <a:gd name="T117" fmla="*/ 199 h 239"/>
              <a:gd name="T118" fmla="*/ 893 w 1477"/>
              <a:gd name="T119" fmla="*/ 212 h 239"/>
              <a:gd name="T120" fmla="*/ 836 w 1477"/>
              <a:gd name="T121" fmla="*/ 109 h 239"/>
              <a:gd name="T122" fmla="*/ 728 w 1477"/>
              <a:gd name="T123" fmla="*/ 198 h 239"/>
              <a:gd name="T124" fmla="*/ 735 w 1477"/>
              <a:gd name="T125" fmla="*/ 212 h 2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1477" h="239">
                <a:moveTo>
                  <a:pt x="1477" y="216"/>
                </a:moveTo>
                <a:lnTo>
                  <a:pt x="1477" y="186"/>
                </a:lnTo>
                <a:lnTo>
                  <a:pt x="1477" y="186"/>
                </a:lnTo>
                <a:lnTo>
                  <a:pt x="1477" y="185"/>
                </a:lnTo>
                <a:lnTo>
                  <a:pt x="1477" y="185"/>
                </a:lnTo>
                <a:lnTo>
                  <a:pt x="1477" y="185"/>
                </a:lnTo>
                <a:lnTo>
                  <a:pt x="1477" y="185"/>
                </a:lnTo>
                <a:lnTo>
                  <a:pt x="1477" y="183"/>
                </a:lnTo>
                <a:lnTo>
                  <a:pt x="1477" y="183"/>
                </a:lnTo>
                <a:lnTo>
                  <a:pt x="1477" y="183"/>
                </a:lnTo>
                <a:lnTo>
                  <a:pt x="1477" y="183"/>
                </a:lnTo>
                <a:lnTo>
                  <a:pt x="1477" y="183"/>
                </a:lnTo>
                <a:lnTo>
                  <a:pt x="1477" y="182"/>
                </a:lnTo>
                <a:lnTo>
                  <a:pt x="1477" y="182"/>
                </a:lnTo>
                <a:lnTo>
                  <a:pt x="1477" y="182"/>
                </a:lnTo>
                <a:lnTo>
                  <a:pt x="1477" y="182"/>
                </a:lnTo>
                <a:lnTo>
                  <a:pt x="1477" y="182"/>
                </a:lnTo>
                <a:lnTo>
                  <a:pt x="1477" y="182"/>
                </a:lnTo>
                <a:lnTo>
                  <a:pt x="1477" y="182"/>
                </a:lnTo>
                <a:lnTo>
                  <a:pt x="1477" y="182"/>
                </a:lnTo>
                <a:lnTo>
                  <a:pt x="1477" y="182"/>
                </a:lnTo>
                <a:lnTo>
                  <a:pt x="1477" y="182"/>
                </a:lnTo>
                <a:lnTo>
                  <a:pt x="1477" y="182"/>
                </a:lnTo>
                <a:lnTo>
                  <a:pt x="1477" y="182"/>
                </a:lnTo>
                <a:lnTo>
                  <a:pt x="1477" y="181"/>
                </a:lnTo>
                <a:lnTo>
                  <a:pt x="1477" y="181"/>
                </a:lnTo>
                <a:lnTo>
                  <a:pt x="1477" y="181"/>
                </a:lnTo>
                <a:lnTo>
                  <a:pt x="1477" y="181"/>
                </a:lnTo>
                <a:lnTo>
                  <a:pt x="1477" y="181"/>
                </a:lnTo>
                <a:lnTo>
                  <a:pt x="1477" y="181"/>
                </a:lnTo>
                <a:lnTo>
                  <a:pt x="1477" y="181"/>
                </a:lnTo>
                <a:lnTo>
                  <a:pt x="1477" y="181"/>
                </a:lnTo>
                <a:lnTo>
                  <a:pt x="1477" y="181"/>
                </a:lnTo>
                <a:lnTo>
                  <a:pt x="1477" y="179"/>
                </a:lnTo>
                <a:lnTo>
                  <a:pt x="1477" y="179"/>
                </a:lnTo>
                <a:lnTo>
                  <a:pt x="1477" y="179"/>
                </a:lnTo>
                <a:lnTo>
                  <a:pt x="1477" y="179"/>
                </a:lnTo>
                <a:lnTo>
                  <a:pt x="1477" y="179"/>
                </a:lnTo>
                <a:lnTo>
                  <a:pt x="1477" y="179"/>
                </a:lnTo>
                <a:lnTo>
                  <a:pt x="1477" y="178"/>
                </a:lnTo>
                <a:lnTo>
                  <a:pt x="1477" y="178"/>
                </a:lnTo>
                <a:lnTo>
                  <a:pt x="1477" y="178"/>
                </a:lnTo>
                <a:lnTo>
                  <a:pt x="1477" y="178"/>
                </a:lnTo>
                <a:lnTo>
                  <a:pt x="1477" y="177"/>
                </a:lnTo>
                <a:lnTo>
                  <a:pt x="1477" y="177"/>
                </a:lnTo>
                <a:lnTo>
                  <a:pt x="1465" y="177"/>
                </a:lnTo>
                <a:lnTo>
                  <a:pt x="1465" y="164"/>
                </a:lnTo>
                <a:lnTo>
                  <a:pt x="1465" y="164"/>
                </a:lnTo>
                <a:lnTo>
                  <a:pt x="1465" y="164"/>
                </a:lnTo>
                <a:lnTo>
                  <a:pt x="1465" y="164"/>
                </a:lnTo>
                <a:lnTo>
                  <a:pt x="1464" y="164"/>
                </a:lnTo>
                <a:lnTo>
                  <a:pt x="1465" y="163"/>
                </a:lnTo>
                <a:lnTo>
                  <a:pt x="1465" y="163"/>
                </a:lnTo>
                <a:lnTo>
                  <a:pt x="1465" y="163"/>
                </a:lnTo>
                <a:lnTo>
                  <a:pt x="1465" y="162"/>
                </a:lnTo>
                <a:lnTo>
                  <a:pt x="1465" y="162"/>
                </a:lnTo>
                <a:lnTo>
                  <a:pt x="1465" y="162"/>
                </a:lnTo>
                <a:lnTo>
                  <a:pt x="1465" y="160"/>
                </a:lnTo>
                <a:lnTo>
                  <a:pt x="1465" y="160"/>
                </a:lnTo>
                <a:lnTo>
                  <a:pt x="1465" y="159"/>
                </a:lnTo>
                <a:lnTo>
                  <a:pt x="1465" y="159"/>
                </a:lnTo>
                <a:lnTo>
                  <a:pt x="1465" y="159"/>
                </a:lnTo>
                <a:lnTo>
                  <a:pt x="1464" y="159"/>
                </a:lnTo>
                <a:lnTo>
                  <a:pt x="1464" y="158"/>
                </a:lnTo>
                <a:lnTo>
                  <a:pt x="1464" y="158"/>
                </a:lnTo>
                <a:lnTo>
                  <a:pt x="1464" y="158"/>
                </a:lnTo>
                <a:lnTo>
                  <a:pt x="1462" y="158"/>
                </a:lnTo>
                <a:lnTo>
                  <a:pt x="1462" y="156"/>
                </a:lnTo>
                <a:lnTo>
                  <a:pt x="1462" y="156"/>
                </a:lnTo>
                <a:lnTo>
                  <a:pt x="1462" y="156"/>
                </a:lnTo>
                <a:lnTo>
                  <a:pt x="1461" y="156"/>
                </a:lnTo>
                <a:lnTo>
                  <a:pt x="1461" y="155"/>
                </a:lnTo>
                <a:lnTo>
                  <a:pt x="1461" y="155"/>
                </a:lnTo>
                <a:lnTo>
                  <a:pt x="1461" y="155"/>
                </a:lnTo>
                <a:lnTo>
                  <a:pt x="1461" y="154"/>
                </a:lnTo>
                <a:lnTo>
                  <a:pt x="1461" y="154"/>
                </a:lnTo>
                <a:lnTo>
                  <a:pt x="1461" y="154"/>
                </a:lnTo>
                <a:lnTo>
                  <a:pt x="1461" y="154"/>
                </a:lnTo>
                <a:lnTo>
                  <a:pt x="1461" y="152"/>
                </a:lnTo>
                <a:lnTo>
                  <a:pt x="1461" y="152"/>
                </a:lnTo>
                <a:lnTo>
                  <a:pt x="1461" y="152"/>
                </a:lnTo>
                <a:lnTo>
                  <a:pt x="1461" y="152"/>
                </a:lnTo>
                <a:lnTo>
                  <a:pt x="1461" y="152"/>
                </a:lnTo>
                <a:lnTo>
                  <a:pt x="1461" y="152"/>
                </a:lnTo>
                <a:lnTo>
                  <a:pt x="1461" y="152"/>
                </a:lnTo>
                <a:lnTo>
                  <a:pt x="1461" y="152"/>
                </a:lnTo>
                <a:lnTo>
                  <a:pt x="1461" y="152"/>
                </a:lnTo>
                <a:lnTo>
                  <a:pt x="1461" y="152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0"/>
                </a:lnTo>
                <a:lnTo>
                  <a:pt x="1461" y="150"/>
                </a:lnTo>
                <a:lnTo>
                  <a:pt x="1461" y="150"/>
                </a:lnTo>
                <a:lnTo>
                  <a:pt x="1461" y="150"/>
                </a:lnTo>
                <a:lnTo>
                  <a:pt x="1461" y="150"/>
                </a:lnTo>
                <a:lnTo>
                  <a:pt x="1461" y="150"/>
                </a:lnTo>
                <a:lnTo>
                  <a:pt x="1461" y="150"/>
                </a:lnTo>
                <a:lnTo>
                  <a:pt x="1461" y="150"/>
                </a:lnTo>
                <a:lnTo>
                  <a:pt x="1461" y="150"/>
                </a:lnTo>
                <a:lnTo>
                  <a:pt x="1461" y="150"/>
                </a:lnTo>
                <a:lnTo>
                  <a:pt x="1461" y="150"/>
                </a:lnTo>
                <a:lnTo>
                  <a:pt x="1461" y="150"/>
                </a:lnTo>
                <a:lnTo>
                  <a:pt x="1461" y="150"/>
                </a:lnTo>
                <a:lnTo>
                  <a:pt x="1461" y="148"/>
                </a:lnTo>
                <a:lnTo>
                  <a:pt x="1461" y="148"/>
                </a:lnTo>
                <a:lnTo>
                  <a:pt x="1461" y="148"/>
                </a:lnTo>
                <a:lnTo>
                  <a:pt x="1461" y="148"/>
                </a:lnTo>
                <a:lnTo>
                  <a:pt x="1461" y="148"/>
                </a:lnTo>
                <a:lnTo>
                  <a:pt x="1461" y="148"/>
                </a:lnTo>
                <a:lnTo>
                  <a:pt x="1461" y="148"/>
                </a:lnTo>
                <a:lnTo>
                  <a:pt x="1461" y="148"/>
                </a:lnTo>
                <a:lnTo>
                  <a:pt x="1461" y="148"/>
                </a:lnTo>
                <a:lnTo>
                  <a:pt x="1461" y="148"/>
                </a:lnTo>
                <a:lnTo>
                  <a:pt x="1461" y="148"/>
                </a:lnTo>
                <a:lnTo>
                  <a:pt x="1461" y="148"/>
                </a:lnTo>
                <a:lnTo>
                  <a:pt x="1461" y="148"/>
                </a:lnTo>
                <a:lnTo>
                  <a:pt x="1461" y="148"/>
                </a:lnTo>
                <a:lnTo>
                  <a:pt x="1461" y="147"/>
                </a:lnTo>
                <a:lnTo>
                  <a:pt x="1461" y="147"/>
                </a:lnTo>
                <a:lnTo>
                  <a:pt x="1461" y="148"/>
                </a:lnTo>
                <a:lnTo>
                  <a:pt x="1461" y="148"/>
                </a:lnTo>
                <a:lnTo>
                  <a:pt x="1461" y="148"/>
                </a:lnTo>
                <a:lnTo>
                  <a:pt x="1461" y="148"/>
                </a:lnTo>
                <a:lnTo>
                  <a:pt x="1461" y="148"/>
                </a:lnTo>
                <a:lnTo>
                  <a:pt x="1461" y="148"/>
                </a:lnTo>
                <a:lnTo>
                  <a:pt x="1462" y="148"/>
                </a:lnTo>
                <a:lnTo>
                  <a:pt x="1462" y="148"/>
                </a:lnTo>
                <a:lnTo>
                  <a:pt x="1462" y="148"/>
                </a:lnTo>
                <a:lnTo>
                  <a:pt x="1462" y="147"/>
                </a:lnTo>
                <a:lnTo>
                  <a:pt x="1462" y="147"/>
                </a:lnTo>
                <a:lnTo>
                  <a:pt x="1462" y="147"/>
                </a:lnTo>
                <a:lnTo>
                  <a:pt x="1462" y="147"/>
                </a:lnTo>
                <a:lnTo>
                  <a:pt x="1462" y="147"/>
                </a:lnTo>
                <a:lnTo>
                  <a:pt x="1462" y="147"/>
                </a:lnTo>
                <a:lnTo>
                  <a:pt x="1462" y="147"/>
                </a:lnTo>
                <a:lnTo>
                  <a:pt x="1462" y="147"/>
                </a:lnTo>
                <a:lnTo>
                  <a:pt x="1461" y="147"/>
                </a:lnTo>
                <a:lnTo>
                  <a:pt x="1461" y="147"/>
                </a:lnTo>
                <a:lnTo>
                  <a:pt x="1461" y="147"/>
                </a:lnTo>
                <a:lnTo>
                  <a:pt x="1461" y="147"/>
                </a:lnTo>
                <a:lnTo>
                  <a:pt x="1461" y="147"/>
                </a:lnTo>
                <a:lnTo>
                  <a:pt x="1461" y="147"/>
                </a:lnTo>
                <a:lnTo>
                  <a:pt x="1461" y="147"/>
                </a:lnTo>
                <a:lnTo>
                  <a:pt x="1461" y="147"/>
                </a:lnTo>
                <a:lnTo>
                  <a:pt x="1461" y="147"/>
                </a:lnTo>
                <a:lnTo>
                  <a:pt x="1461" y="147"/>
                </a:lnTo>
                <a:lnTo>
                  <a:pt x="1461" y="147"/>
                </a:lnTo>
                <a:lnTo>
                  <a:pt x="1460" y="147"/>
                </a:lnTo>
                <a:lnTo>
                  <a:pt x="1460" y="147"/>
                </a:lnTo>
                <a:lnTo>
                  <a:pt x="1461" y="147"/>
                </a:lnTo>
                <a:lnTo>
                  <a:pt x="1461" y="147"/>
                </a:lnTo>
                <a:lnTo>
                  <a:pt x="1461" y="146"/>
                </a:lnTo>
                <a:lnTo>
                  <a:pt x="1461" y="146"/>
                </a:lnTo>
                <a:lnTo>
                  <a:pt x="1461" y="146"/>
                </a:lnTo>
                <a:lnTo>
                  <a:pt x="1461" y="146"/>
                </a:lnTo>
                <a:lnTo>
                  <a:pt x="1461" y="146"/>
                </a:lnTo>
                <a:lnTo>
                  <a:pt x="1460" y="146"/>
                </a:lnTo>
                <a:lnTo>
                  <a:pt x="1460" y="146"/>
                </a:lnTo>
                <a:lnTo>
                  <a:pt x="1460" y="146"/>
                </a:lnTo>
                <a:lnTo>
                  <a:pt x="1460" y="146"/>
                </a:lnTo>
                <a:lnTo>
                  <a:pt x="1460" y="146"/>
                </a:lnTo>
                <a:lnTo>
                  <a:pt x="1460" y="146"/>
                </a:lnTo>
                <a:lnTo>
                  <a:pt x="1460" y="146"/>
                </a:lnTo>
                <a:lnTo>
                  <a:pt x="1460" y="147"/>
                </a:lnTo>
                <a:lnTo>
                  <a:pt x="1460" y="147"/>
                </a:lnTo>
                <a:lnTo>
                  <a:pt x="1460" y="147"/>
                </a:lnTo>
                <a:lnTo>
                  <a:pt x="1460" y="147"/>
                </a:lnTo>
                <a:lnTo>
                  <a:pt x="1460" y="147"/>
                </a:lnTo>
                <a:lnTo>
                  <a:pt x="1460" y="147"/>
                </a:lnTo>
                <a:lnTo>
                  <a:pt x="1460" y="147"/>
                </a:lnTo>
                <a:lnTo>
                  <a:pt x="1460" y="147"/>
                </a:lnTo>
                <a:lnTo>
                  <a:pt x="1460" y="147"/>
                </a:lnTo>
                <a:lnTo>
                  <a:pt x="1460" y="147"/>
                </a:lnTo>
                <a:lnTo>
                  <a:pt x="1460" y="147"/>
                </a:lnTo>
                <a:lnTo>
                  <a:pt x="1460" y="147"/>
                </a:lnTo>
                <a:lnTo>
                  <a:pt x="1458" y="147"/>
                </a:lnTo>
                <a:lnTo>
                  <a:pt x="1458" y="147"/>
                </a:lnTo>
                <a:lnTo>
                  <a:pt x="1458" y="147"/>
                </a:lnTo>
                <a:lnTo>
                  <a:pt x="1458" y="147"/>
                </a:lnTo>
                <a:lnTo>
                  <a:pt x="1458" y="147"/>
                </a:lnTo>
                <a:lnTo>
                  <a:pt x="1458" y="147"/>
                </a:lnTo>
                <a:lnTo>
                  <a:pt x="1458" y="147"/>
                </a:lnTo>
                <a:lnTo>
                  <a:pt x="1458" y="147"/>
                </a:lnTo>
                <a:lnTo>
                  <a:pt x="1458" y="147"/>
                </a:lnTo>
                <a:lnTo>
                  <a:pt x="1458" y="147"/>
                </a:lnTo>
                <a:lnTo>
                  <a:pt x="1458" y="147"/>
                </a:lnTo>
                <a:lnTo>
                  <a:pt x="1458" y="147"/>
                </a:lnTo>
                <a:lnTo>
                  <a:pt x="1458" y="148"/>
                </a:lnTo>
                <a:lnTo>
                  <a:pt x="1458" y="148"/>
                </a:lnTo>
                <a:lnTo>
                  <a:pt x="1458" y="148"/>
                </a:lnTo>
                <a:lnTo>
                  <a:pt x="1458" y="148"/>
                </a:lnTo>
                <a:lnTo>
                  <a:pt x="1458" y="148"/>
                </a:lnTo>
                <a:lnTo>
                  <a:pt x="1458" y="148"/>
                </a:lnTo>
                <a:lnTo>
                  <a:pt x="1458" y="148"/>
                </a:lnTo>
                <a:lnTo>
                  <a:pt x="1458" y="148"/>
                </a:lnTo>
                <a:lnTo>
                  <a:pt x="1460" y="148"/>
                </a:lnTo>
                <a:lnTo>
                  <a:pt x="1460" y="147"/>
                </a:lnTo>
                <a:lnTo>
                  <a:pt x="1460" y="147"/>
                </a:lnTo>
                <a:lnTo>
                  <a:pt x="1460" y="148"/>
                </a:lnTo>
                <a:lnTo>
                  <a:pt x="1460" y="148"/>
                </a:lnTo>
                <a:lnTo>
                  <a:pt x="1460" y="148"/>
                </a:lnTo>
                <a:lnTo>
                  <a:pt x="1460" y="148"/>
                </a:lnTo>
                <a:lnTo>
                  <a:pt x="1460" y="148"/>
                </a:lnTo>
                <a:lnTo>
                  <a:pt x="1460" y="148"/>
                </a:lnTo>
                <a:lnTo>
                  <a:pt x="1460" y="148"/>
                </a:lnTo>
                <a:lnTo>
                  <a:pt x="1460" y="148"/>
                </a:lnTo>
                <a:lnTo>
                  <a:pt x="1460" y="148"/>
                </a:lnTo>
                <a:lnTo>
                  <a:pt x="1460" y="148"/>
                </a:lnTo>
                <a:lnTo>
                  <a:pt x="1460" y="148"/>
                </a:lnTo>
                <a:lnTo>
                  <a:pt x="1460" y="148"/>
                </a:lnTo>
                <a:lnTo>
                  <a:pt x="1460" y="148"/>
                </a:lnTo>
                <a:lnTo>
                  <a:pt x="1460" y="150"/>
                </a:lnTo>
                <a:lnTo>
                  <a:pt x="1460" y="150"/>
                </a:lnTo>
                <a:lnTo>
                  <a:pt x="1460" y="150"/>
                </a:lnTo>
                <a:lnTo>
                  <a:pt x="1460" y="150"/>
                </a:lnTo>
                <a:lnTo>
                  <a:pt x="1460" y="150"/>
                </a:lnTo>
                <a:lnTo>
                  <a:pt x="1460" y="150"/>
                </a:lnTo>
                <a:lnTo>
                  <a:pt x="1460" y="150"/>
                </a:lnTo>
                <a:lnTo>
                  <a:pt x="1460" y="150"/>
                </a:lnTo>
                <a:lnTo>
                  <a:pt x="1460" y="150"/>
                </a:lnTo>
                <a:lnTo>
                  <a:pt x="1460" y="150"/>
                </a:lnTo>
                <a:lnTo>
                  <a:pt x="1460" y="150"/>
                </a:lnTo>
                <a:lnTo>
                  <a:pt x="1460" y="150"/>
                </a:lnTo>
                <a:lnTo>
                  <a:pt x="1460" y="150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2"/>
                </a:lnTo>
                <a:lnTo>
                  <a:pt x="1460" y="152"/>
                </a:lnTo>
                <a:lnTo>
                  <a:pt x="1460" y="152"/>
                </a:lnTo>
                <a:lnTo>
                  <a:pt x="1460" y="152"/>
                </a:lnTo>
                <a:lnTo>
                  <a:pt x="1460" y="152"/>
                </a:lnTo>
                <a:lnTo>
                  <a:pt x="1460" y="152"/>
                </a:lnTo>
                <a:lnTo>
                  <a:pt x="1460" y="152"/>
                </a:lnTo>
                <a:lnTo>
                  <a:pt x="1460" y="152"/>
                </a:lnTo>
                <a:lnTo>
                  <a:pt x="1460" y="152"/>
                </a:lnTo>
                <a:lnTo>
                  <a:pt x="1460" y="152"/>
                </a:lnTo>
                <a:lnTo>
                  <a:pt x="1460" y="154"/>
                </a:lnTo>
                <a:lnTo>
                  <a:pt x="1460" y="154"/>
                </a:lnTo>
                <a:lnTo>
                  <a:pt x="1460" y="154"/>
                </a:lnTo>
                <a:lnTo>
                  <a:pt x="1460" y="154"/>
                </a:lnTo>
                <a:lnTo>
                  <a:pt x="1460" y="155"/>
                </a:lnTo>
                <a:lnTo>
                  <a:pt x="1460" y="155"/>
                </a:lnTo>
                <a:lnTo>
                  <a:pt x="1460" y="155"/>
                </a:lnTo>
                <a:lnTo>
                  <a:pt x="1458" y="156"/>
                </a:lnTo>
                <a:lnTo>
                  <a:pt x="1458" y="156"/>
                </a:lnTo>
                <a:lnTo>
                  <a:pt x="1458" y="156"/>
                </a:lnTo>
                <a:lnTo>
                  <a:pt x="1458" y="155"/>
                </a:lnTo>
                <a:lnTo>
                  <a:pt x="1458" y="155"/>
                </a:lnTo>
                <a:lnTo>
                  <a:pt x="1457" y="155"/>
                </a:lnTo>
                <a:lnTo>
                  <a:pt x="1457" y="154"/>
                </a:lnTo>
                <a:lnTo>
                  <a:pt x="1457" y="154"/>
                </a:lnTo>
                <a:lnTo>
                  <a:pt x="1457" y="152"/>
                </a:lnTo>
                <a:lnTo>
                  <a:pt x="1457" y="152"/>
                </a:lnTo>
                <a:lnTo>
                  <a:pt x="1457" y="152"/>
                </a:lnTo>
                <a:lnTo>
                  <a:pt x="1457" y="152"/>
                </a:lnTo>
                <a:lnTo>
                  <a:pt x="1457" y="152"/>
                </a:lnTo>
                <a:lnTo>
                  <a:pt x="1457" y="152"/>
                </a:lnTo>
                <a:lnTo>
                  <a:pt x="1457" y="152"/>
                </a:lnTo>
                <a:lnTo>
                  <a:pt x="1457" y="151"/>
                </a:lnTo>
                <a:lnTo>
                  <a:pt x="1457" y="151"/>
                </a:lnTo>
                <a:lnTo>
                  <a:pt x="1457" y="151"/>
                </a:lnTo>
                <a:lnTo>
                  <a:pt x="1457" y="151"/>
                </a:lnTo>
                <a:lnTo>
                  <a:pt x="1457" y="151"/>
                </a:lnTo>
                <a:lnTo>
                  <a:pt x="1457" y="151"/>
                </a:lnTo>
                <a:lnTo>
                  <a:pt x="1457" y="151"/>
                </a:lnTo>
                <a:lnTo>
                  <a:pt x="1457" y="151"/>
                </a:lnTo>
                <a:lnTo>
                  <a:pt x="1457" y="151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48"/>
                </a:lnTo>
                <a:lnTo>
                  <a:pt x="1457" y="148"/>
                </a:lnTo>
                <a:lnTo>
                  <a:pt x="1457" y="148"/>
                </a:lnTo>
                <a:lnTo>
                  <a:pt x="1457" y="148"/>
                </a:lnTo>
                <a:lnTo>
                  <a:pt x="1457" y="148"/>
                </a:lnTo>
                <a:lnTo>
                  <a:pt x="1457" y="148"/>
                </a:lnTo>
                <a:lnTo>
                  <a:pt x="1457" y="148"/>
                </a:lnTo>
                <a:lnTo>
                  <a:pt x="1457" y="148"/>
                </a:lnTo>
                <a:lnTo>
                  <a:pt x="1457" y="148"/>
                </a:lnTo>
                <a:lnTo>
                  <a:pt x="1457" y="148"/>
                </a:lnTo>
                <a:lnTo>
                  <a:pt x="1457" y="148"/>
                </a:lnTo>
                <a:lnTo>
                  <a:pt x="1457" y="148"/>
                </a:lnTo>
                <a:lnTo>
                  <a:pt x="1457" y="148"/>
                </a:lnTo>
                <a:lnTo>
                  <a:pt x="1457" y="147"/>
                </a:lnTo>
                <a:lnTo>
                  <a:pt x="1457" y="147"/>
                </a:lnTo>
                <a:lnTo>
                  <a:pt x="1457" y="147"/>
                </a:lnTo>
                <a:lnTo>
                  <a:pt x="1457" y="147"/>
                </a:lnTo>
                <a:lnTo>
                  <a:pt x="1457" y="147"/>
                </a:lnTo>
                <a:lnTo>
                  <a:pt x="1457" y="147"/>
                </a:lnTo>
                <a:lnTo>
                  <a:pt x="1457" y="147"/>
                </a:lnTo>
                <a:lnTo>
                  <a:pt x="1457" y="147"/>
                </a:lnTo>
                <a:lnTo>
                  <a:pt x="1457" y="147"/>
                </a:lnTo>
                <a:lnTo>
                  <a:pt x="1457" y="147"/>
                </a:lnTo>
                <a:lnTo>
                  <a:pt x="1457" y="147"/>
                </a:lnTo>
                <a:lnTo>
                  <a:pt x="1457" y="147"/>
                </a:lnTo>
                <a:lnTo>
                  <a:pt x="1457" y="147"/>
                </a:lnTo>
                <a:lnTo>
                  <a:pt x="1457" y="146"/>
                </a:lnTo>
                <a:lnTo>
                  <a:pt x="1457" y="146"/>
                </a:lnTo>
                <a:lnTo>
                  <a:pt x="1458" y="146"/>
                </a:lnTo>
                <a:lnTo>
                  <a:pt x="1458" y="146"/>
                </a:lnTo>
                <a:lnTo>
                  <a:pt x="1458" y="146"/>
                </a:lnTo>
                <a:lnTo>
                  <a:pt x="1458" y="146"/>
                </a:lnTo>
                <a:lnTo>
                  <a:pt x="1458" y="147"/>
                </a:lnTo>
                <a:lnTo>
                  <a:pt x="1458" y="147"/>
                </a:lnTo>
                <a:lnTo>
                  <a:pt x="1458" y="147"/>
                </a:lnTo>
                <a:lnTo>
                  <a:pt x="1458" y="147"/>
                </a:lnTo>
                <a:lnTo>
                  <a:pt x="1458" y="146"/>
                </a:lnTo>
                <a:lnTo>
                  <a:pt x="1458" y="146"/>
                </a:lnTo>
                <a:lnTo>
                  <a:pt x="1458" y="146"/>
                </a:lnTo>
                <a:lnTo>
                  <a:pt x="1460" y="146"/>
                </a:lnTo>
                <a:lnTo>
                  <a:pt x="1460" y="146"/>
                </a:lnTo>
                <a:lnTo>
                  <a:pt x="1460" y="146"/>
                </a:lnTo>
                <a:lnTo>
                  <a:pt x="1458" y="146"/>
                </a:lnTo>
                <a:lnTo>
                  <a:pt x="1458" y="146"/>
                </a:lnTo>
                <a:lnTo>
                  <a:pt x="1458" y="146"/>
                </a:lnTo>
                <a:lnTo>
                  <a:pt x="1458" y="146"/>
                </a:lnTo>
                <a:lnTo>
                  <a:pt x="1458" y="144"/>
                </a:lnTo>
                <a:lnTo>
                  <a:pt x="1458" y="144"/>
                </a:lnTo>
                <a:lnTo>
                  <a:pt x="1458" y="146"/>
                </a:lnTo>
                <a:lnTo>
                  <a:pt x="1458" y="146"/>
                </a:lnTo>
                <a:lnTo>
                  <a:pt x="1458" y="146"/>
                </a:lnTo>
                <a:lnTo>
                  <a:pt x="1458" y="146"/>
                </a:lnTo>
                <a:lnTo>
                  <a:pt x="1457" y="146"/>
                </a:lnTo>
                <a:lnTo>
                  <a:pt x="1457" y="146"/>
                </a:lnTo>
                <a:lnTo>
                  <a:pt x="1457" y="144"/>
                </a:lnTo>
                <a:lnTo>
                  <a:pt x="1457" y="144"/>
                </a:lnTo>
                <a:lnTo>
                  <a:pt x="1457" y="146"/>
                </a:lnTo>
                <a:lnTo>
                  <a:pt x="1457" y="146"/>
                </a:lnTo>
                <a:lnTo>
                  <a:pt x="1457" y="144"/>
                </a:lnTo>
                <a:lnTo>
                  <a:pt x="1457" y="144"/>
                </a:lnTo>
                <a:lnTo>
                  <a:pt x="1457" y="144"/>
                </a:lnTo>
                <a:lnTo>
                  <a:pt x="1457" y="144"/>
                </a:lnTo>
                <a:lnTo>
                  <a:pt x="1457" y="143"/>
                </a:lnTo>
                <a:lnTo>
                  <a:pt x="1457" y="143"/>
                </a:lnTo>
                <a:lnTo>
                  <a:pt x="1457" y="143"/>
                </a:lnTo>
                <a:lnTo>
                  <a:pt x="1457" y="143"/>
                </a:lnTo>
                <a:lnTo>
                  <a:pt x="1457" y="143"/>
                </a:lnTo>
                <a:lnTo>
                  <a:pt x="1457" y="143"/>
                </a:lnTo>
                <a:lnTo>
                  <a:pt x="1457" y="143"/>
                </a:lnTo>
                <a:lnTo>
                  <a:pt x="1457" y="143"/>
                </a:lnTo>
                <a:lnTo>
                  <a:pt x="1456" y="143"/>
                </a:lnTo>
                <a:lnTo>
                  <a:pt x="1456" y="144"/>
                </a:lnTo>
                <a:lnTo>
                  <a:pt x="1456" y="144"/>
                </a:lnTo>
                <a:lnTo>
                  <a:pt x="1456" y="144"/>
                </a:lnTo>
                <a:lnTo>
                  <a:pt x="1457" y="144"/>
                </a:lnTo>
                <a:lnTo>
                  <a:pt x="1457" y="144"/>
                </a:lnTo>
                <a:lnTo>
                  <a:pt x="1457" y="146"/>
                </a:lnTo>
                <a:lnTo>
                  <a:pt x="1456" y="146"/>
                </a:lnTo>
                <a:lnTo>
                  <a:pt x="1456" y="144"/>
                </a:lnTo>
                <a:lnTo>
                  <a:pt x="1456" y="144"/>
                </a:lnTo>
                <a:lnTo>
                  <a:pt x="1456" y="146"/>
                </a:lnTo>
                <a:lnTo>
                  <a:pt x="1456" y="146"/>
                </a:lnTo>
                <a:lnTo>
                  <a:pt x="1456" y="146"/>
                </a:lnTo>
                <a:lnTo>
                  <a:pt x="1456" y="146"/>
                </a:lnTo>
                <a:lnTo>
                  <a:pt x="1456" y="146"/>
                </a:lnTo>
                <a:lnTo>
                  <a:pt x="1456" y="146"/>
                </a:lnTo>
                <a:lnTo>
                  <a:pt x="1456" y="146"/>
                </a:lnTo>
                <a:lnTo>
                  <a:pt x="1456" y="144"/>
                </a:lnTo>
                <a:lnTo>
                  <a:pt x="1454" y="144"/>
                </a:lnTo>
                <a:lnTo>
                  <a:pt x="1454" y="146"/>
                </a:lnTo>
                <a:lnTo>
                  <a:pt x="1454" y="146"/>
                </a:lnTo>
                <a:lnTo>
                  <a:pt x="1454" y="146"/>
                </a:lnTo>
                <a:lnTo>
                  <a:pt x="1454" y="146"/>
                </a:lnTo>
                <a:lnTo>
                  <a:pt x="1454" y="146"/>
                </a:lnTo>
                <a:lnTo>
                  <a:pt x="1454" y="146"/>
                </a:lnTo>
                <a:lnTo>
                  <a:pt x="1454" y="146"/>
                </a:lnTo>
                <a:lnTo>
                  <a:pt x="1454" y="146"/>
                </a:lnTo>
                <a:lnTo>
                  <a:pt x="1454" y="146"/>
                </a:lnTo>
                <a:lnTo>
                  <a:pt x="1454" y="146"/>
                </a:lnTo>
                <a:lnTo>
                  <a:pt x="1454" y="146"/>
                </a:lnTo>
                <a:lnTo>
                  <a:pt x="1454" y="147"/>
                </a:lnTo>
                <a:lnTo>
                  <a:pt x="1454" y="147"/>
                </a:lnTo>
                <a:lnTo>
                  <a:pt x="1456" y="147"/>
                </a:lnTo>
                <a:lnTo>
                  <a:pt x="1456" y="147"/>
                </a:lnTo>
                <a:lnTo>
                  <a:pt x="1456" y="146"/>
                </a:lnTo>
                <a:lnTo>
                  <a:pt x="1456" y="146"/>
                </a:lnTo>
                <a:lnTo>
                  <a:pt x="1456" y="146"/>
                </a:lnTo>
                <a:lnTo>
                  <a:pt x="1456" y="146"/>
                </a:lnTo>
                <a:lnTo>
                  <a:pt x="1456" y="146"/>
                </a:lnTo>
                <a:lnTo>
                  <a:pt x="1456" y="147"/>
                </a:lnTo>
                <a:lnTo>
                  <a:pt x="1456" y="147"/>
                </a:lnTo>
                <a:lnTo>
                  <a:pt x="1456" y="147"/>
                </a:lnTo>
                <a:lnTo>
                  <a:pt x="1457" y="147"/>
                </a:lnTo>
                <a:lnTo>
                  <a:pt x="1457" y="147"/>
                </a:lnTo>
                <a:lnTo>
                  <a:pt x="1456" y="147"/>
                </a:lnTo>
                <a:lnTo>
                  <a:pt x="1456" y="147"/>
                </a:lnTo>
                <a:lnTo>
                  <a:pt x="1456" y="147"/>
                </a:lnTo>
                <a:lnTo>
                  <a:pt x="1456" y="147"/>
                </a:lnTo>
                <a:lnTo>
                  <a:pt x="1456" y="147"/>
                </a:lnTo>
                <a:lnTo>
                  <a:pt x="1456" y="147"/>
                </a:lnTo>
                <a:lnTo>
                  <a:pt x="1456" y="147"/>
                </a:lnTo>
                <a:lnTo>
                  <a:pt x="1456" y="148"/>
                </a:lnTo>
                <a:lnTo>
                  <a:pt x="1456" y="148"/>
                </a:lnTo>
                <a:lnTo>
                  <a:pt x="1456" y="148"/>
                </a:lnTo>
                <a:lnTo>
                  <a:pt x="1456" y="148"/>
                </a:lnTo>
                <a:lnTo>
                  <a:pt x="1456" y="148"/>
                </a:lnTo>
                <a:lnTo>
                  <a:pt x="1456" y="148"/>
                </a:lnTo>
                <a:lnTo>
                  <a:pt x="1456" y="148"/>
                </a:lnTo>
                <a:lnTo>
                  <a:pt x="1457" y="148"/>
                </a:lnTo>
                <a:lnTo>
                  <a:pt x="1457" y="148"/>
                </a:lnTo>
                <a:lnTo>
                  <a:pt x="1456" y="148"/>
                </a:lnTo>
                <a:lnTo>
                  <a:pt x="1456" y="148"/>
                </a:lnTo>
                <a:lnTo>
                  <a:pt x="1456" y="148"/>
                </a:lnTo>
                <a:lnTo>
                  <a:pt x="1457" y="148"/>
                </a:lnTo>
                <a:lnTo>
                  <a:pt x="1457" y="150"/>
                </a:lnTo>
                <a:lnTo>
                  <a:pt x="1457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7" y="151"/>
                </a:lnTo>
                <a:lnTo>
                  <a:pt x="1457" y="151"/>
                </a:lnTo>
                <a:lnTo>
                  <a:pt x="1457" y="151"/>
                </a:lnTo>
                <a:lnTo>
                  <a:pt x="1457" y="151"/>
                </a:lnTo>
                <a:lnTo>
                  <a:pt x="1457" y="151"/>
                </a:lnTo>
                <a:lnTo>
                  <a:pt x="1456" y="151"/>
                </a:lnTo>
                <a:lnTo>
                  <a:pt x="1456" y="151"/>
                </a:lnTo>
                <a:lnTo>
                  <a:pt x="1456" y="151"/>
                </a:lnTo>
                <a:lnTo>
                  <a:pt x="1456" y="151"/>
                </a:lnTo>
                <a:lnTo>
                  <a:pt x="1456" y="151"/>
                </a:lnTo>
                <a:lnTo>
                  <a:pt x="1456" y="152"/>
                </a:lnTo>
                <a:lnTo>
                  <a:pt x="1456" y="152"/>
                </a:lnTo>
                <a:lnTo>
                  <a:pt x="1456" y="152"/>
                </a:lnTo>
                <a:lnTo>
                  <a:pt x="1456" y="152"/>
                </a:lnTo>
                <a:lnTo>
                  <a:pt x="1456" y="152"/>
                </a:lnTo>
                <a:lnTo>
                  <a:pt x="1457" y="152"/>
                </a:lnTo>
                <a:lnTo>
                  <a:pt x="1457" y="154"/>
                </a:lnTo>
                <a:lnTo>
                  <a:pt x="1456" y="154"/>
                </a:lnTo>
                <a:lnTo>
                  <a:pt x="1456" y="155"/>
                </a:lnTo>
                <a:lnTo>
                  <a:pt x="1456" y="155"/>
                </a:lnTo>
                <a:lnTo>
                  <a:pt x="1456" y="155"/>
                </a:lnTo>
                <a:lnTo>
                  <a:pt x="1454" y="156"/>
                </a:lnTo>
                <a:lnTo>
                  <a:pt x="1454" y="156"/>
                </a:lnTo>
                <a:lnTo>
                  <a:pt x="1454" y="156"/>
                </a:lnTo>
                <a:lnTo>
                  <a:pt x="1454" y="158"/>
                </a:lnTo>
                <a:lnTo>
                  <a:pt x="1453" y="158"/>
                </a:lnTo>
                <a:lnTo>
                  <a:pt x="1453" y="158"/>
                </a:lnTo>
                <a:lnTo>
                  <a:pt x="1453" y="158"/>
                </a:lnTo>
                <a:lnTo>
                  <a:pt x="1452" y="159"/>
                </a:lnTo>
                <a:lnTo>
                  <a:pt x="1452" y="159"/>
                </a:lnTo>
                <a:lnTo>
                  <a:pt x="1452" y="159"/>
                </a:lnTo>
                <a:lnTo>
                  <a:pt x="1452" y="160"/>
                </a:lnTo>
                <a:lnTo>
                  <a:pt x="1452" y="160"/>
                </a:lnTo>
                <a:lnTo>
                  <a:pt x="1452" y="162"/>
                </a:lnTo>
                <a:lnTo>
                  <a:pt x="1450" y="162"/>
                </a:lnTo>
                <a:lnTo>
                  <a:pt x="1452" y="163"/>
                </a:lnTo>
                <a:lnTo>
                  <a:pt x="1452" y="163"/>
                </a:lnTo>
                <a:lnTo>
                  <a:pt x="1452" y="163"/>
                </a:lnTo>
                <a:lnTo>
                  <a:pt x="1452" y="164"/>
                </a:lnTo>
                <a:lnTo>
                  <a:pt x="1452" y="164"/>
                </a:lnTo>
                <a:lnTo>
                  <a:pt x="1452" y="164"/>
                </a:lnTo>
                <a:lnTo>
                  <a:pt x="1452" y="164"/>
                </a:lnTo>
                <a:lnTo>
                  <a:pt x="1450" y="166"/>
                </a:lnTo>
                <a:lnTo>
                  <a:pt x="1450" y="166"/>
                </a:lnTo>
                <a:lnTo>
                  <a:pt x="1450" y="166"/>
                </a:lnTo>
                <a:lnTo>
                  <a:pt x="1452" y="174"/>
                </a:lnTo>
                <a:lnTo>
                  <a:pt x="1450" y="174"/>
                </a:lnTo>
                <a:lnTo>
                  <a:pt x="1450" y="174"/>
                </a:lnTo>
                <a:lnTo>
                  <a:pt x="1450" y="174"/>
                </a:lnTo>
                <a:lnTo>
                  <a:pt x="1450" y="173"/>
                </a:lnTo>
                <a:lnTo>
                  <a:pt x="1450" y="173"/>
                </a:lnTo>
                <a:lnTo>
                  <a:pt x="1450" y="171"/>
                </a:lnTo>
                <a:lnTo>
                  <a:pt x="1450" y="170"/>
                </a:lnTo>
                <a:lnTo>
                  <a:pt x="1450" y="170"/>
                </a:lnTo>
                <a:lnTo>
                  <a:pt x="1450" y="155"/>
                </a:lnTo>
                <a:lnTo>
                  <a:pt x="1450" y="155"/>
                </a:lnTo>
                <a:lnTo>
                  <a:pt x="1450" y="155"/>
                </a:lnTo>
                <a:lnTo>
                  <a:pt x="1450" y="151"/>
                </a:lnTo>
                <a:lnTo>
                  <a:pt x="1450" y="151"/>
                </a:lnTo>
                <a:lnTo>
                  <a:pt x="1450" y="151"/>
                </a:lnTo>
                <a:lnTo>
                  <a:pt x="1450" y="147"/>
                </a:lnTo>
                <a:lnTo>
                  <a:pt x="1449" y="147"/>
                </a:lnTo>
                <a:lnTo>
                  <a:pt x="1449" y="147"/>
                </a:lnTo>
                <a:lnTo>
                  <a:pt x="1449" y="147"/>
                </a:lnTo>
                <a:lnTo>
                  <a:pt x="1449" y="146"/>
                </a:lnTo>
                <a:lnTo>
                  <a:pt x="1449" y="144"/>
                </a:lnTo>
                <a:lnTo>
                  <a:pt x="1449" y="143"/>
                </a:lnTo>
                <a:lnTo>
                  <a:pt x="1449" y="142"/>
                </a:lnTo>
                <a:lnTo>
                  <a:pt x="1447" y="140"/>
                </a:lnTo>
                <a:lnTo>
                  <a:pt x="1447" y="139"/>
                </a:lnTo>
                <a:lnTo>
                  <a:pt x="1446" y="138"/>
                </a:lnTo>
                <a:lnTo>
                  <a:pt x="1446" y="138"/>
                </a:lnTo>
                <a:lnTo>
                  <a:pt x="1445" y="136"/>
                </a:lnTo>
                <a:lnTo>
                  <a:pt x="1443" y="135"/>
                </a:lnTo>
                <a:lnTo>
                  <a:pt x="1443" y="135"/>
                </a:lnTo>
                <a:lnTo>
                  <a:pt x="1442" y="133"/>
                </a:lnTo>
                <a:lnTo>
                  <a:pt x="1441" y="132"/>
                </a:lnTo>
                <a:lnTo>
                  <a:pt x="1439" y="132"/>
                </a:lnTo>
                <a:lnTo>
                  <a:pt x="1438" y="131"/>
                </a:lnTo>
                <a:lnTo>
                  <a:pt x="1438" y="129"/>
                </a:lnTo>
                <a:lnTo>
                  <a:pt x="1437" y="128"/>
                </a:lnTo>
                <a:lnTo>
                  <a:pt x="1435" y="128"/>
                </a:lnTo>
                <a:lnTo>
                  <a:pt x="1435" y="127"/>
                </a:lnTo>
                <a:lnTo>
                  <a:pt x="1433" y="123"/>
                </a:lnTo>
                <a:lnTo>
                  <a:pt x="1433" y="121"/>
                </a:lnTo>
                <a:lnTo>
                  <a:pt x="1433" y="120"/>
                </a:lnTo>
                <a:lnTo>
                  <a:pt x="1433" y="120"/>
                </a:lnTo>
                <a:lnTo>
                  <a:pt x="1433" y="120"/>
                </a:lnTo>
                <a:lnTo>
                  <a:pt x="1433" y="120"/>
                </a:lnTo>
                <a:lnTo>
                  <a:pt x="1433" y="120"/>
                </a:lnTo>
                <a:lnTo>
                  <a:pt x="1433" y="120"/>
                </a:lnTo>
                <a:lnTo>
                  <a:pt x="1433" y="119"/>
                </a:lnTo>
                <a:lnTo>
                  <a:pt x="1433" y="119"/>
                </a:lnTo>
                <a:lnTo>
                  <a:pt x="1433" y="119"/>
                </a:lnTo>
                <a:lnTo>
                  <a:pt x="1433" y="119"/>
                </a:lnTo>
                <a:lnTo>
                  <a:pt x="1433" y="119"/>
                </a:lnTo>
                <a:lnTo>
                  <a:pt x="1431" y="119"/>
                </a:lnTo>
                <a:lnTo>
                  <a:pt x="1431" y="119"/>
                </a:lnTo>
                <a:lnTo>
                  <a:pt x="1431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6"/>
                </a:lnTo>
                <a:lnTo>
                  <a:pt x="1433" y="116"/>
                </a:lnTo>
                <a:lnTo>
                  <a:pt x="1433" y="116"/>
                </a:lnTo>
                <a:lnTo>
                  <a:pt x="1433" y="116"/>
                </a:lnTo>
                <a:lnTo>
                  <a:pt x="1433" y="116"/>
                </a:lnTo>
                <a:lnTo>
                  <a:pt x="1431" y="116"/>
                </a:lnTo>
                <a:lnTo>
                  <a:pt x="1433" y="116"/>
                </a:lnTo>
                <a:lnTo>
                  <a:pt x="1433" y="116"/>
                </a:lnTo>
                <a:lnTo>
                  <a:pt x="1433" y="115"/>
                </a:lnTo>
                <a:lnTo>
                  <a:pt x="1433" y="115"/>
                </a:lnTo>
                <a:lnTo>
                  <a:pt x="1433" y="115"/>
                </a:lnTo>
                <a:lnTo>
                  <a:pt x="1433" y="115"/>
                </a:lnTo>
                <a:lnTo>
                  <a:pt x="1433" y="115"/>
                </a:lnTo>
                <a:lnTo>
                  <a:pt x="1433" y="115"/>
                </a:lnTo>
                <a:lnTo>
                  <a:pt x="1433" y="115"/>
                </a:lnTo>
                <a:lnTo>
                  <a:pt x="1433" y="115"/>
                </a:lnTo>
                <a:lnTo>
                  <a:pt x="1433" y="115"/>
                </a:lnTo>
                <a:lnTo>
                  <a:pt x="1433" y="115"/>
                </a:lnTo>
                <a:lnTo>
                  <a:pt x="1433" y="115"/>
                </a:lnTo>
                <a:lnTo>
                  <a:pt x="1433" y="115"/>
                </a:lnTo>
                <a:lnTo>
                  <a:pt x="1433" y="115"/>
                </a:lnTo>
                <a:lnTo>
                  <a:pt x="1431" y="115"/>
                </a:lnTo>
                <a:lnTo>
                  <a:pt x="1431" y="113"/>
                </a:lnTo>
                <a:lnTo>
                  <a:pt x="1433" y="113"/>
                </a:lnTo>
                <a:lnTo>
                  <a:pt x="1433" y="113"/>
                </a:lnTo>
                <a:lnTo>
                  <a:pt x="1433" y="113"/>
                </a:lnTo>
                <a:lnTo>
                  <a:pt x="1433" y="113"/>
                </a:lnTo>
                <a:lnTo>
                  <a:pt x="1433" y="113"/>
                </a:lnTo>
                <a:lnTo>
                  <a:pt x="1433" y="113"/>
                </a:lnTo>
                <a:lnTo>
                  <a:pt x="1433" y="113"/>
                </a:lnTo>
                <a:lnTo>
                  <a:pt x="1433" y="113"/>
                </a:lnTo>
                <a:lnTo>
                  <a:pt x="1433" y="113"/>
                </a:lnTo>
                <a:lnTo>
                  <a:pt x="1433" y="113"/>
                </a:lnTo>
                <a:lnTo>
                  <a:pt x="1434" y="113"/>
                </a:lnTo>
                <a:lnTo>
                  <a:pt x="1434" y="115"/>
                </a:lnTo>
                <a:lnTo>
                  <a:pt x="1434" y="113"/>
                </a:lnTo>
                <a:lnTo>
                  <a:pt x="1434" y="113"/>
                </a:lnTo>
                <a:lnTo>
                  <a:pt x="1434" y="113"/>
                </a:lnTo>
                <a:lnTo>
                  <a:pt x="1434" y="113"/>
                </a:lnTo>
                <a:lnTo>
                  <a:pt x="1434" y="113"/>
                </a:lnTo>
                <a:lnTo>
                  <a:pt x="1434" y="113"/>
                </a:lnTo>
                <a:lnTo>
                  <a:pt x="1434" y="112"/>
                </a:lnTo>
                <a:lnTo>
                  <a:pt x="1434" y="112"/>
                </a:lnTo>
                <a:lnTo>
                  <a:pt x="1434" y="112"/>
                </a:lnTo>
                <a:lnTo>
                  <a:pt x="1434" y="112"/>
                </a:lnTo>
                <a:lnTo>
                  <a:pt x="1434" y="112"/>
                </a:lnTo>
                <a:lnTo>
                  <a:pt x="1434" y="112"/>
                </a:lnTo>
                <a:lnTo>
                  <a:pt x="1433" y="112"/>
                </a:lnTo>
                <a:lnTo>
                  <a:pt x="1433" y="112"/>
                </a:lnTo>
                <a:lnTo>
                  <a:pt x="1433" y="112"/>
                </a:lnTo>
                <a:lnTo>
                  <a:pt x="1433" y="112"/>
                </a:lnTo>
                <a:lnTo>
                  <a:pt x="1433" y="112"/>
                </a:lnTo>
                <a:lnTo>
                  <a:pt x="1433" y="112"/>
                </a:lnTo>
                <a:lnTo>
                  <a:pt x="1433" y="112"/>
                </a:lnTo>
                <a:lnTo>
                  <a:pt x="1433" y="112"/>
                </a:lnTo>
                <a:lnTo>
                  <a:pt x="1433" y="112"/>
                </a:lnTo>
                <a:lnTo>
                  <a:pt x="1433" y="112"/>
                </a:lnTo>
                <a:lnTo>
                  <a:pt x="1431" y="112"/>
                </a:lnTo>
                <a:lnTo>
                  <a:pt x="1431" y="112"/>
                </a:lnTo>
                <a:lnTo>
                  <a:pt x="1431" y="112"/>
                </a:lnTo>
                <a:lnTo>
                  <a:pt x="1433" y="112"/>
                </a:lnTo>
                <a:lnTo>
                  <a:pt x="1433" y="111"/>
                </a:lnTo>
                <a:lnTo>
                  <a:pt x="1433" y="111"/>
                </a:lnTo>
                <a:lnTo>
                  <a:pt x="1433" y="111"/>
                </a:lnTo>
                <a:lnTo>
                  <a:pt x="1431" y="111"/>
                </a:lnTo>
                <a:lnTo>
                  <a:pt x="1431" y="111"/>
                </a:lnTo>
                <a:lnTo>
                  <a:pt x="1431" y="111"/>
                </a:lnTo>
                <a:lnTo>
                  <a:pt x="1431" y="111"/>
                </a:lnTo>
                <a:lnTo>
                  <a:pt x="1431" y="111"/>
                </a:lnTo>
                <a:lnTo>
                  <a:pt x="1431" y="111"/>
                </a:lnTo>
                <a:lnTo>
                  <a:pt x="1431" y="111"/>
                </a:lnTo>
                <a:lnTo>
                  <a:pt x="1430" y="111"/>
                </a:lnTo>
                <a:lnTo>
                  <a:pt x="1431" y="112"/>
                </a:lnTo>
                <a:lnTo>
                  <a:pt x="1431" y="112"/>
                </a:lnTo>
                <a:lnTo>
                  <a:pt x="1431" y="112"/>
                </a:lnTo>
                <a:lnTo>
                  <a:pt x="1431" y="112"/>
                </a:lnTo>
                <a:lnTo>
                  <a:pt x="1431" y="112"/>
                </a:lnTo>
                <a:lnTo>
                  <a:pt x="1431" y="112"/>
                </a:lnTo>
                <a:lnTo>
                  <a:pt x="1430" y="112"/>
                </a:lnTo>
                <a:lnTo>
                  <a:pt x="1431" y="112"/>
                </a:lnTo>
                <a:lnTo>
                  <a:pt x="1431" y="112"/>
                </a:lnTo>
                <a:lnTo>
                  <a:pt x="1430" y="112"/>
                </a:lnTo>
                <a:lnTo>
                  <a:pt x="1430" y="112"/>
                </a:lnTo>
                <a:lnTo>
                  <a:pt x="1430" y="112"/>
                </a:lnTo>
                <a:lnTo>
                  <a:pt x="1430" y="112"/>
                </a:lnTo>
                <a:lnTo>
                  <a:pt x="1430" y="112"/>
                </a:lnTo>
                <a:lnTo>
                  <a:pt x="1430" y="112"/>
                </a:lnTo>
                <a:lnTo>
                  <a:pt x="1430" y="112"/>
                </a:lnTo>
                <a:lnTo>
                  <a:pt x="1430" y="112"/>
                </a:lnTo>
                <a:lnTo>
                  <a:pt x="1430" y="112"/>
                </a:lnTo>
                <a:lnTo>
                  <a:pt x="1430" y="112"/>
                </a:lnTo>
                <a:lnTo>
                  <a:pt x="1429" y="112"/>
                </a:lnTo>
                <a:lnTo>
                  <a:pt x="1429" y="113"/>
                </a:lnTo>
                <a:lnTo>
                  <a:pt x="1429" y="113"/>
                </a:lnTo>
                <a:lnTo>
                  <a:pt x="1429" y="113"/>
                </a:lnTo>
                <a:lnTo>
                  <a:pt x="1430" y="113"/>
                </a:lnTo>
                <a:lnTo>
                  <a:pt x="1430" y="113"/>
                </a:lnTo>
                <a:lnTo>
                  <a:pt x="1430" y="113"/>
                </a:lnTo>
                <a:lnTo>
                  <a:pt x="1430" y="113"/>
                </a:lnTo>
                <a:lnTo>
                  <a:pt x="1430" y="113"/>
                </a:lnTo>
                <a:lnTo>
                  <a:pt x="1430" y="113"/>
                </a:lnTo>
                <a:lnTo>
                  <a:pt x="1430" y="115"/>
                </a:lnTo>
                <a:lnTo>
                  <a:pt x="1430" y="113"/>
                </a:lnTo>
                <a:lnTo>
                  <a:pt x="1430" y="113"/>
                </a:lnTo>
                <a:lnTo>
                  <a:pt x="1430" y="113"/>
                </a:lnTo>
                <a:lnTo>
                  <a:pt x="1430" y="113"/>
                </a:lnTo>
                <a:lnTo>
                  <a:pt x="1431" y="113"/>
                </a:lnTo>
                <a:lnTo>
                  <a:pt x="1431" y="113"/>
                </a:lnTo>
                <a:lnTo>
                  <a:pt x="1431" y="113"/>
                </a:lnTo>
                <a:lnTo>
                  <a:pt x="1431" y="113"/>
                </a:lnTo>
                <a:lnTo>
                  <a:pt x="1431" y="113"/>
                </a:lnTo>
                <a:lnTo>
                  <a:pt x="1431" y="113"/>
                </a:lnTo>
                <a:lnTo>
                  <a:pt x="1431" y="115"/>
                </a:lnTo>
                <a:lnTo>
                  <a:pt x="1431" y="115"/>
                </a:lnTo>
                <a:lnTo>
                  <a:pt x="1431" y="115"/>
                </a:lnTo>
                <a:lnTo>
                  <a:pt x="1431" y="115"/>
                </a:lnTo>
                <a:lnTo>
                  <a:pt x="1431" y="115"/>
                </a:lnTo>
                <a:lnTo>
                  <a:pt x="1431" y="115"/>
                </a:lnTo>
                <a:lnTo>
                  <a:pt x="1431" y="115"/>
                </a:lnTo>
                <a:lnTo>
                  <a:pt x="1430" y="115"/>
                </a:lnTo>
                <a:lnTo>
                  <a:pt x="1431" y="115"/>
                </a:lnTo>
                <a:lnTo>
                  <a:pt x="1431" y="115"/>
                </a:lnTo>
                <a:lnTo>
                  <a:pt x="1431" y="115"/>
                </a:lnTo>
                <a:lnTo>
                  <a:pt x="1431" y="115"/>
                </a:lnTo>
                <a:lnTo>
                  <a:pt x="1431" y="115"/>
                </a:lnTo>
                <a:lnTo>
                  <a:pt x="1431" y="116"/>
                </a:lnTo>
                <a:lnTo>
                  <a:pt x="1431" y="116"/>
                </a:lnTo>
                <a:lnTo>
                  <a:pt x="1431" y="116"/>
                </a:lnTo>
                <a:lnTo>
                  <a:pt x="1431" y="116"/>
                </a:lnTo>
                <a:lnTo>
                  <a:pt x="1431" y="116"/>
                </a:lnTo>
                <a:lnTo>
                  <a:pt x="1431" y="116"/>
                </a:lnTo>
                <a:lnTo>
                  <a:pt x="1431" y="116"/>
                </a:lnTo>
                <a:lnTo>
                  <a:pt x="1431" y="116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9"/>
                </a:lnTo>
                <a:lnTo>
                  <a:pt x="1431" y="119"/>
                </a:lnTo>
                <a:lnTo>
                  <a:pt x="1431" y="119"/>
                </a:lnTo>
                <a:lnTo>
                  <a:pt x="1431" y="119"/>
                </a:lnTo>
                <a:lnTo>
                  <a:pt x="1431" y="119"/>
                </a:lnTo>
                <a:lnTo>
                  <a:pt x="1430" y="119"/>
                </a:lnTo>
                <a:lnTo>
                  <a:pt x="1430" y="120"/>
                </a:lnTo>
                <a:lnTo>
                  <a:pt x="1430" y="120"/>
                </a:lnTo>
                <a:lnTo>
                  <a:pt x="1430" y="120"/>
                </a:lnTo>
                <a:lnTo>
                  <a:pt x="1431" y="120"/>
                </a:lnTo>
                <a:lnTo>
                  <a:pt x="1431" y="120"/>
                </a:lnTo>
                <a:lnTo>
                  <a:pt x="1431" y="120"/>
                </a:lnTo>
                <a:lnTo>
                  <a:pt x="1431" y="121"/>
                </a:lnTo>
                <a:lnTo>
                  <a:pt x="1431" y="123"/>
                </a:lnTo>
                <a:lnTo>
                  <a:pt x="1429" y="127"/>
                </a:lnTo>
                <a:lnTo>
                  <a:pt x="1427" y="127"/>
                </a:lnTo>
                <a:lnTo>
                  <a:pt x="1427" y="128"/>
                </a:lnTo>
                <a:lnTo>
                  <a:pt x="1426" y="129"/>
                </a:lnTo>
                <a:lnTo>
                  <a:pt x="1425" y="131"/>
                </a:lnTo>
                <a:lnTo>
                  <a:pt x="1425" y="132"/>
                </a:lnTo>
                <a:lnTo>
                  <a:pt x="1423" y="132"/>
                </a:lnTo>
                <a:lnTo>
                  <a:pt x="1422" y="133"/>
                </a:lnTo>
                <a:lnTo>
                  <a:pt x="1421" y="135"/>
                </a:lnTo>
                <a:lnTo>
                  <a:pt x="1419" y="135"/>
                </a:lnTo>
                <a:lnTo>
                  <a:pt x="1419" y="136"/>
                </a:lnTo>
                <a:lnTo>
                  <a:pt x="1418" y="136"/>
                </a:lnTo>
                <a:lnTo>
                  <a:pt x="1416" y="138"/>
                </a:lnTo>
                <a:lnTo>
                  <a:pt x="1416" y="139"/>
                </a:lnTo>
                <a:lnTo>
                  <a:pt x="1415" y="140"/>
                </a:lnTo>
                <a:lnTo>
                  <a:pt x="1415" y="142"/>
                </a:lnTo>
                <a:lnTo>
                  <a:pt x="1415" y="143"/>
                </a:lnTo>
                <a:lnTo>
                  <a:pt x="1415" y="144"/>
                </a:lnTo>
                <a:lnTo>
                  <a:pt x="1415" y="144"/>
                </a:lnTo>
                <a:lnTo>
                  <a:pt x="1415" y="146"/>
                </a:lnTo>
                <a:lnTo>
                  <a:pt x="1415" y="147"/>
                </a:lnTo>
                <a:lnTo>
                  <a:pt x="1415" y="147"/>
                </a:lnTo>
                <a:lnTo>
                  <a:pt x="1414" y="147"/>
                </a:lnTo>
                <a:lnTo>
                  <a:pt x="1414" y="151"/>
                </a:lnTo>
                <a:lnTo>
                  <a:pt x="1414" y="151"/>
                </a:lnTo>
                <a:lnTo>
                  <a:pt x="1414" y="151"/>
                </a:lnTo>
                <a:lnTo>
                  <a:pt x="1414" y="151"/>
                </a:lnTo>
                <a:lnTo>
                  <a:pt x="1414" y="151"/>
                </a:lnTo>
                <a:lnTo>
                  <a:pt x="1414" y="155"/>
                </a:lnTo>
                <a:lnTo>
                  <a:pt x="1414" y="155"/>
                </a:lnTo>
                <a:lnTo>
                  <a:pt x="1414" y="155"/>
                </a:lnTo>
                <a:lnTo>
                  <a:pt x="1415" y="158"/>
                </a:lnTo>
                <a:lnTo>
                  <a:pt x="1414" y="158"/>
                </a:lnTo>
                <a:lnTo>
                  <a:pt x="1414" y="158"/>
                </a:lnTo>
                <a:lnTo>
                  <a:pt x="1414" y="156"/>
                </a:lnTo>
                <a:lnTo>
                  <a:pt x="1414" y="156"/>
                </a:lnTo>
                <a:lnTo>
                  <a:pt x="1412" y="156"/>
                </a:lnTo>
                <a:lnTo>
                  <a:pt x="1412" y="156"/>
                </a:lnTo>
                <a:lnTo>
                  <a:pt x="1412" y="155"/>
                </a:lnTo>
                <a:lnTo>
                  <a:pt x="1412" y="155"/>
                </a:lnTo>
                <a:lnTo>
                  <a:pt x="1412" y="155"/>
                </a:lnTo>
                <a:lnTo>
                  <a:pt x="1411" y="154"/>
                </a:lnTo>
                <a:lnTo>
                  <a:pt x="1411" y="154"/>
                </a:lnTo>
                <a:lnTo>
                  <a:pt x="1411" y="154"/>
                </a:lnTo>
                <a:lnTo>
                  <a:pt x="1412" y="154"/>
                </a:lnTo>
                <a:lnTo>
                  <a:pt x="1412" y="152"/>
                </a:lnTo>
                <a:lnTo>
                  <a:pt x="1412" y="152"/>
                </a:lnTo>
                <a:lnTo>
                  <a:pt x="1412" y="152"/>
                </a:lnTo>
                <a:lnTo>
                  <a:pt x="1412" y="152"/>
                </a:lnTo>
                <a:lnTo>
                  <a:pt x="1412" y="152"/>
                </a:lnTo>
                <a:lnTo>
                  <a:pt x="1412" y="152"/>
                </a:lnTo>
                <a:lnTo>
                  <a:pt x="1411" y="152"/>
                </a:lnTo>
                <a:lnTo>
                  <a:pt x="1411" y="152"/>
                </a:lnTo>
                <a:lnTo>
                  <a:pt x="1411" y="152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2" y="151"/>
                </a:lnTo>
                <a:lnTo>
                  <a:pt x="1412" y="151"/>
                </a:lnTo>
                <a:lnTo>
                  <a:pt x="1412" y="151"/>
                </a:lnTo>
                <a:lnTo>
                  <a:pt x="1412" y="151"/>
                </a:lnTo>
                <a:lnTo>
                  <a:pt x="1412" y="151"/>
                </a:lnTo>
                <a:lnTo>
                  <a:pt x="1412" y="151"/>
                </a:lnTo>
                <a:lnTo>
                  <a:pt x="1412" y="151"/>
                </a:lnTo>
                <a:lnTo>
                  <a:pt x="1412" y="151"/>
                </a:lnTo>
                <a:lnTo>
                  <a:pt x="1412" y="151"/>
                </a:lnTo>
                <a:lnTo>
                  <a:pt x="1412" y="151"/>
                </a:lnTo>
                <a:lnTo>
                  <a:pt x="1412" y="151"/>
                </a:lnTo>
                <a:lnTo>
                  <a:pt x="1412" y="151"/>
                </a:lnTo>
                <a:lnTo>
                  <a:pt x="1412" y="151"/>
                </a:lnTo>
                <a:lnTo>
                  <a:pt x="1412" y="151"/>
                </a:lnTo>
                <a:lnTo>
                  <a:pt x="1412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2" y="150"/>
                </a:lnTo>
                <a:lnTo>
                  <a:pt x="1412" y="148"/>
                </a:lnTo>
                <a:lnTo>
                  <a:pt x="1412" y="148"/>
                </a:lnTo>
                <a:lnTo>
                  <a:pt x="1412" y="148"/>
                </a:lnTo>
                <a:lnTo>
                  <a:pt x="1411" y="148"/>
                </a:lnTo>
                <a:lnTo>
                  <a:pt x="1411" y="148"/>
                </a:lnTo>
                <a:lnTo>
                  <a:pt x="1411" y="148"/>
                </a:lnTo>
                <a:lnTo>
                  <a:pt x="1411" y="148"/>
                </a:lnTo>
                <a:lnTo>
                  <a:pt x="1411" y="148"/>
                </a:lnTo>
                <a:lnTo>
                  <a:pt x="1411" y="148"/>
                </a:lnTo>
                <a:lnTo>
                  <a:pt x="1411" y="148"/>
                </a:lnTo>
                <a:lnTo>
                  <a:pt x="1412" y="148"/>
                </a:lnTo>
                <a:lnTo>
                  <a:pt x="1412" y="148"/>
                </a:lnTo>
                <a:lnTo>
                  <a:pt x="1412" y="148"/>
                </a:lnTo>
                <a:lnTo>
                  <a:pt x="1412" y="147"/>
                </a:lnTo>
                <a:lnTo>
                  <a:pt x="1412" y="147"/>
                </a:lnTo>
                <a:lnTo>
                  <a:pt x="1412" y="148"/>
                </a:lnTo>
                <a:lnTo>
                  <a:pt x="1412" y="148"/>
                </a:lnTo>
                <a:lnTo>
                  <a:pt x="1412" y="148"/>
                </a:lnTo>
                <a:lnTo>
                  <a:pt x="1412" y="148"/>
                </a:lnTo>
                <a:lnTo>
                  <a:pt x="1412" y="148"/>
                </a:lnTo>
                <a:lnTo>
                  <a:pt x="1412" y="148"/>
                </a:lnTo>
                <a:lnTo>
                  <a:pt x="1412" y="148"/>
                </a:lnTo>
                <a:lnTo>
                  <a:pt x="1412" y="148"/>
                </a:lnTo>
                <a:lnTo>
                  <a:pt x="1412" y="148"/>
                </a:lnTo>
                <a:lnTo>
                  <a:pt x="1412" y="147"/>
                </a:lnTo>
                <a:lnTo>
                  <a:pt x="1414" y="147"/>
                </a:lnTo>
                <a:lnTo>
                  <a:pt x="1414" y="147"/>
                </a:lnTo>
                <a:lnTo>
                  <a:pt x="1414" y="147"/>
                </a:lnTo>
                <a:lnTo>
                  <a:pt x="1414" y="147"/>
                </a:lnTo>
                <a:lnTo>
                  <a:pt x="1412" y="147"/>
                </a:lnTo>
                <a:lnTo>
                  <a:pt x="1412" y="147"/>
                </a:lnTo>
                <a:lnTo>
                  <a:pt x="1412" y="147"/>
                </a:lnTo>
                <a:lnTo>
                  <a:pt x="1412" y="147"/>
                </a:lnTo>
                <a:lnTo>
                  <a:pt x="1412" y="147"/>
                </a:lnTo>
                <a:lnTo>
                  <a:pt x="1412" y="147"/>
                </a:lnTo>
                <a:lnTo>
                  <a:pt x="1412" y="147"/>
                </a:lnTo>
                <a:lnTo>
                  <a:pt x="1412" y="147"/>
                </a:lnTo>
                <a:lnTo>
                  <a:pt x="1412" y="147"/>
                </a:lnTo>
                <a:lnTo>
                  <a:pt x="1412" y="147"/>
                </a:lnTo>
                <a:lnTo>
                  <a:pt x="1412" y="147"/>
                </a:lnTo>
                <a:lnTo>
                  <a:pt x="1412" y="147"/>
                </a:lnTo>
                <a:lnTo>
                  <a:pt x="1412" y="147"/>
                </a:lnTo>
                <a:lnTo>
                  <a:pt x="1411" y="147"/>
                </a:lnTo>
                <a:lnTo>
                  <a:pt x="1411" y="147"/>
                </a:lnTo>
                <a:lnTo>
                  <a:pt x="1411" y="146"/>
                </a:lnTo>
                <a:lnTo>
                  <a:pt x="1411" y="146"/>
                </a:lnTo>
                <a:lnTo>
                  <a:pt x="1411" y="146"/>
                </a:lnTo>
                <a:lnTo>
                  <a:pt x="1412" y="146"/>
                </a:lnTo>
                <a:lnTo>
                  <a:pt x="1411" y="146"/>
                </a:lnTo>
                <a:lnTo>
                  <a:pt x="1411" y="146"/>
                </a:lnTo>
                <a:lnTo>
                  <a:pt x="1411" y="146"/>
                </a:lnTo>
                <a:lnTo>
                  <a:pt x="1411" y="146"/>
                </a:lnTo>
                <a:lnTo>
                  <a:pt x="1411" y="146"/>
                </a:lnTo>
                <a:lnTo>
                  <a:pt x="1411" y="146"/>
                </a:lnTo>
                <a:lnTo>
                  <a:pt x="1411" y="146"/>
                </a:lnTo>
                <a:lnTo>
                  <a:pt x="1411" y="146"/>
                </a:lnTo>
                <a:lnTo>
                  <a:pt x="1411" y="146"/>
                </a:lnTo>
                <a:lnTo>
                  <a:pt x="1410" y="146"/>
                </a:lnTo>
                <a:lnTo>
                  <a:pt x="1411" y="146"/>
                </a:lnTo>
                <a:lnTo>
                  <a:pt x="1411" y="146"/>
                </a:lnTo>
                <a:lnTo>
                  <a:pt x="1411" y="146"/>
                </a:lnTo>
                <a:lnTo>
                  <a:pt x="1411" y="147"/>
                </a:lnTo>
                <a:lnTo>
                  <a:pt x="1411" y="147"/>
                </a:lnTo>
                <a:lnTo>
                  <a:pt x="1410" y="147"/>
                </a:lnTo>
                <a:lnTo>
                  <a:pt x="1410" y="147"/>
                </a:lnTo>
                <a:lnTo>
                  <a:pt x="1411" y="147"/>
                </a:lnTo>
                <a:lnTo>
                  <a:pt x="1411" y="147"/>
                </a:lnTo>
                <a:lnTo>
                  <a:pt x="1410" y="147"/>
                </a:lnTo>
                <a:lnTo>
                  <a:pt x="1410" y="147"/>
                </a:lnTo>
                <a:lnTo>
                  <a:pt x="1410" y="147"/>
                </a:lnTo>
                <a:lnTo>
                  <a:pt x="1410" y="147"/>
                </a:lnTo>
                <a:lnTo>
                  <a:pt x="1410" y="147"/>
                </a:lnTo>
                <a:lnTo>
                  <a:pt x="1410" y="147"/>
                </a:lnTo>
                <a:lnTo>
                  <a:pt x="1410" y="147"/>
                </a:lnTo>
                <a:lnTo>
                  <a:pt x="1410" y="147"/>
                </a:lnTo>
                <a:lnTo>
                  <a:pt x="1410" y="147"/>
                </a:lnTo>
                <a:lnTo>
                  <a:pt x="1410" y="147"/>
                </a:lnTo>
                <a:lnTo>
                  <a:pt x="1410" y="147"/>
                </a:lnTo>
                <a:lnTo>
                  <a:pt x="1408" y="147"/>
                </a:lnTo>
                <a:lnTo>
                  <a:pt x="1410" y="147"/>
                </a:lnTo>
                <a:lnTo>
                  <a:pt x="1410" y="147"/>
                </a:lnTo>
                <a:lnTo>
                  <a:pt x="1410" y="147"/>
                </a:lnTo>
                <a:lnTo>
                  <a:pt x="1410" y="148"/>
                </a:lnTo>
                <a:lnTo>
                  <a:pt x="1410" y="148"/>
                </a:lnTo>
                <a:lnTo>
                  <a:pt x="1410" y="148"/>
                </a:lnTo>
                <a:lnTo>
                  <a:pt x="1410" y="148"/>
                </a:lnTo>
                <a:lnTo>
                  <a:pt x="1410" y="148"/>
                </a:lnTo>
                <a:lnTo>
                  <a:pt x="1410" y="148"/>
                </a:lnTo>
                <a:lnTo>
                  <a:pt x="1410" y="148"/>
                </a:lnTo>
                <a:lnTo>
                  <a:pt x="1410" y="148"/>
                </a:lnTo>
                <a:lnTo>
                  <a:pt x="1410" y="147"/>
                </a:lnTo>
                <a:lnTo>
                  <a:pt x="1411" y="147"/>
                </a:lnTo>
                <a:lnTo>
                  <a:pt x="1411" y="148"/>
                </a:lnTo>
                <a:lnTo>
                  <a:pt x="1410" y="148"/>
                </a:lnTo>
                <a:lnTo>
                  <a:pt x="1411" y="148"/>
                </a:lnTo>
                <a:lnTo>
                  <a:pt x="1411" y="148"/>
                </a:lnTo>
                <a:lnTo>
                  <a:pt x="1411" y="148"/>
                </a:lnTo>
                <a:lnTo>
                  <a:pt x="1411" y="148"/>
                </a:lnTo>
                <a:lnTo>
                  <a:pt x="1411" y="148"/>
                </a:lnTo>
                <a:lnTo>
                  <a:pt x="1411" y="148"/>
                </a:lnTo>
                <a:lnTo>
                  <a:pt x="1411" y="148"/>
                </a:lnTo>
                <a:lnTo>
                  <a:pt x="1411" y="148"/>
                </a:lnTo>
                <a:lnTo>
                  <a:pt x="1411" y="148"/>
                </a:lnTo>
                <a:lnTo>
                  <a:pt x="1411" y="148"/>
                </a:lnTo>
                <a:lnTo>
                  <a:pt x="1410" y="148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2"/>
                </a:lnTo>
                <a:lnTo>
                  <a:pt x="1411" y="152"/>
                </a:lnTo>
                <a:lnTo>
                  <a:pt x="1411" y="152"/>
                </a:lnTo>
                <a:lnTo>
                  <a:pt x="1411" y="152"/>
                </a:lnTo>
                <a:lnTo>
                  <a:pt x="1411" y="152"/>
                </a:lnTo>
                <a:lnTo>
                  <a:pt x="1411" y="152"/>
                </a:lnTo>
                <a:lnTo>
                  <a:pt x="1411" y="152"/>
                </a:lnTo>
                <a:lnTo>
                  <a:pt x="1411" y="152"/>
                </a:lnTo>
                <a:lnTo>
                  <a:pt x="1411" y="152"/>
                </a:lnTo>
                <a:lnTo>
                  <a:pt x="1411" y="154"/>
                </a:lnTo>
                <a:lnTo>
                  <a:pt x="1411" y="154"/>
                </a:lnTo>
                <a:lnTo>
                  <a:pt x="1411" y="154"/>
                </a:lnTo>
                <a:lnTo>
                  <a:pt x="1411" y="154"/>
                </a:lnTo>
                <a:lnTo>
                  <a:pt x="1411" y="155"/>
                </a:lnTo>
                <a:lnTo>
                  <a:pt x="1411" y="155"/>
                </a:lnTo>
                <a:lnTo>
                  <a:pt x="1410" y="155"/>
                </a:lnTo>
                <a:lnTo>
                  <a:pt x="1410" y="156"/>
                </a:lnTo>
                <a:lnTo>
                  <a:pt x="1410" y="156"/>
                </a:lnTo>
                <a:lnTo>
                  <a:pt x="1410" y="156"/>
                </a:lnTo>
                <a:lnTo>
                  <a:pt x="1410" y="156"/>
                </a:lnTo>
                <a:lnTo>
                  <a:pt x="1408" y="158"/>
                </a:lnTo>
                <a:lnTo>
                  <a:pt x="1408" y="158"/>
                </a:lnTo>
                <a:lnTo>
                  <a:pt x="1408" y="158"/>
                </a:lnTo>
                <a:lnTo>
                  <a:pt x="1408" y="158"/>
                </a:lnTo>
                <a:lnTo>
                  <a:pt x="1407" y="159"/>
                </a:lnTo>
                <a:lnTo>
                  <a:pt x="1407" y="159"/>
                </a:lnTo>
                <a:lnTo>
                  <a:pt x="1407" y="159"/>
                </a:lnTo>
                <a:lnTo>
                  <a:pt x="1407" y="159"/>
                </a:lnTo>
                <a:lnTo>
                  <a:pt x="1406" y="160"/>
                </a:lnTo>
                <a:lnTo>
                  <a:pt x="1406" y="160"/>
                </a:lnTo>
                <a:lnTo>
                  <a:pt x="1406" y="162"/>
                </a:lnTo>
                <a:lnTo>
                  <a:pt x="1406" y="162"/>
                </a:lnTo>
                <a:lnTo>
                  <a:pt x="1407" y="162"/>
                </a:lnTo>
                <a:lnTo>
                  <a:pt x="1407" y="163"/>
                </a:lnTo>
                <a:lnTo>
                  <a:pt x="1407" y="163"/>
                </a:lnTo>
                <a:lnTo>
                  <a:pt x="1407" y="163"/>
                </a:lnTo>
                <a:lnTo>
                  <a:pt x="1407" y="164"/>
                </a:lnTo>
                <a:lnTo>
                  <a:pt x="1407" y="164"/>
                </a:lnTo>
                <a:lnTo>
                  <a:pt x="1406" y="164"/>
                </a:lnTo>
                <a:lnTo>
                  <a:pt x="1406" y="164"/>
                </a:lnTo>
                <a:lnTo>
                  <a:pt x="1406" y="164"/>
                </a:lnTo>
                <a:lnTo>
                  <a:pt x="1406" y="164"/>
                </a:lnTo>
                <a:lnTo>
                  <a:pt x="1404" y="164"/>
                </a:lnTo>
                <a:lnTo>
                  <a:pt x="1404" y="164"/>
                </a:lnTo>
                <a:lnTo>
                  <a:pt x="1404" y="164"/>
                </a:lnTo>
                <a:lnTo>
                  <a:pt x="1404" y="164"/>
                </a:lnTo>
                <a:lnTo>
                  <a:pt x="1406" y="163"/>
                </a:lnTo>
                <a:lnTo>
                  <a:pt x="1406" y="163"/>
                </a:lnTo>
                <a:lnTo>
                  <a:pt x="1406" y="163"/>
                </a:lnTo>
                <a:lnTo>
                  <a:pt x="1406" y="162"/>
                </a:lnTo>
                <a:lnTo>
                  <a:pt x="1406" y="162"/>
                </a:lnTo>
                <a:lnTo>
                  <a:pt x="1406" y="160"/>
                </a:lnTo>
                <a:lnTo>
                  <a:pt x="1404" y="160"/>
                </a:lnTo>
                <a:lnTo>
                  <a:pt x="1404" y="159"/>
                </a:lnTo>
                <a:lnTo>
                  <a:pt x="1404" y="159"/>
                </a:lnTo>
                <a:lnTo>
                  <a:pt x="1404" y="159"/>
                </a:lnTo>
                <a:lnTo>
                  <a:pt x="1403" y="158"/>
                </a:lnTo>
                <a:lnTo>
                  <a:pt x="1403" y="158"/>
                </a:lnTo>
                <a:lnTo>
                  <a:pt x="1403" y="158"/>
                </a:lnTo>
                <a:lnTo>
                  <a:pt x="1402" y="158"/>
                </a:lnTo>
                <a:lnTo>
                  <a:pt x="1402" y="156"/>
                </a:lnTo>
                <a:lnTo>
                  <a:pt x="1402" y="156"/>
                </a:lnTo>
                <a:lnTo>
                  <a:pt x="1402" y="156"/>
                </a:lnTo>
                <a:lnTo>
                  <a:pt x="1400" y="155"/>
                </a:lnTo>
                <a:lnTo>
                  <a:pt x="1400" y="155"/>
                </a:lnTo>
                <a:lnTo>
                  <a:pt x="1400" y="155"/>
                </a:lnTo>
                <a:lnTo>
                  <a:pt x="1400" y="154"/>
                </a:lnTo>
                <a:lnTo>
                  <a:pt x="1399" y="154"/>
                </a:lnTo>
                <a:lnTo>
                  <a:pt x="1399" y="152"/>
                </a:lnTo>
                <a:lnTo>
                  <a:pt x="1399" y="152"/>
                </a:lnTo>
                <a:lnTo>
                  <a:pt x="1400" y="152"/>
                </a:lnTo>
                <a:lnTo>
                  <a:pt x="1400" y="152"/>
                </a:lnTo>
                <a:lnTo>
                  <a:pt x="1400" y="152"/>
                </a:lnTo>
                <a:lnTo>
                  <a:pt x="1400" y="152"/>
                </a:lnTo>
                <a:lnTo>
                  <a:pt x="1400" y="151"/>
                </a:lnTo>
                <a:lnTo>
                  <a:pt x="1400" y="151"/>
                </a:lnTo>
                <a:lnTo>
                  <a:pt x="1400" y="151"/>
                </a:lnTo>
                <a:lnTo>
                  <a:pt x="1400" y="151"/>
                </a:lnTo>
                <a:lnTo>
                  <a:pt x="1399" y="151"/>
                </a:lnTo>
                <a:lnTo>
                  <a:pt x="1399" y="151"/>
                </a:lnTo>
                <a:lnTo>
                  <a:pt x="1399" y="151"/>
                </a:lnTo>
                <a:lnTo>
                  <a:pt x="1399" y="150"/>
                </a:lnTo>
                <a:lnTo>
                  <a:pt x="1400" y="150"/>
                </a:lnTo>
                <a:lnTo>
                  <a:pt x="1400" y="150"/>
                </a:lnTo>
                <a:lnTo>
                  <a:pt x="1400" y="150"/>
                </a:lnTo>
                <a:lnTo>
                  <a:pt x="1400" y="150"/>
                </a:lnTo>
                <a:lnTo>
                  <a:pt x="1400" y="150"/>
                </a:lnTo>
                <a:lnTo>
                  <a:pt x="1400" y="150"/>
                </a:lnTo>
                <a:lnTo>
                  <a:pt x="1400" y="150"/>
                </a:lnTo>
                <a:lnTo>
                  <a:pt x="1400" y="150"/>
                </a:lnTo>
                <a:lnTo>
                  <a:pt x="1400" y="150"/>
                </a:lnTo>
                <a:lnTo>
                  <a:pt x="1400" y="150"/>
                </a:lnTo>
                <a:lnTo>
                  <a:pt x="1400" y="150"/>
                </a:lnTo>
                <a:lnTo>
                  <a:pt x="1400" y="150"/>
                </a:lnTo>
                <a:lnTo>
                  <a:pt x="1400" y="150"/>
                </a:lnTo>
                <a:lnTo>
                  <a:pt x="1400" y="150"/>
                </a:lnTo>
                <a:lnTo>
                  <a:pt x="1400" y="150"/>
                </a:lnTo>
                <a:lnTo>
                  <a:pt x="1400" y="150"/>
                </a:lnTo>
                <a:lnTo>
                  <a:pt x="1400" y="150"/>
                </a:lnTo>
                <a:lnTo>
                  <a:pt x="1400" y="150"/>
                </a:lnTo>
                <a:lnTo>
                  <a:pt x="1400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48"/>
                </a:lnTo>
                <a:lnTo>
                  <a:pt x="1399" y="148"/>
                </a:lnTo>
                <a:lnTo>
                  <a:pt x="1399" y="148"/>
                </a:lnTo>
                <a:lnTo>
                  <a:pt x="1399" y="148"/>
                </a:lnTo>
                <a:lnTo>
                  <a:pt x="1399" y="148"/>
                </a:lnTo>
                <a:lnTo>
                  <a:pt x="1399" y="148"/>
                </a:lnTo>
                <a:lnTo>
                  <a:pt x="1400" y="148"/>
                </a:lnTo>
                <a:lnTo>
                  <a:pt x="1400" y="148"/>
                </a:lnTo>
                <a:lnTo>
                  <a:pt x="1399" y="148"/>
                </a:lnTo>
                <a:lnTo>
                  <a:pt x="1399" y="148"/>
                </a:lnTo>
                <a:lnTo>
                  <a:pt x="1400" y="148"/>
                </a:lnTo>
                <a:lnTo>
                  <a:pt x="1400" y="148"/>
                </a:lnTo>
                <a:lnTo>
                  <a:pt x="1400" y="147"/>
                </a:lnTo>
                <a:lnTo>
                  <a:pt x="1400" y="147"/>
                </a:lnTo>
                <a:lnTo>
                  <a:pt x="1400" y="147"/>
                </a:lnTo>
                <a:lnTo>
                  <a:pt x="1400" y="147"/>
                </a:lnTo>
                <a:lnTo>
                  <a:pt x="1399" y="147"/>
                </a:lnTo>
                <a:lnTo>
                  <a:pt x="1399" y="147"/>
                </a:lnTo>
                <a:lnTo>
                  <a:pt x="1399" y="147"/>
                </a:lnTo>
                <a:lnTo>
                  <a:pt x="1399" y="147"/>
                </a:lnTo>
                <a:lnTo>
                  <a:pt x="1399" y="147"/>
                </a:lnTo>
                <a:lnTo>
                  <a:pt x="1399" y="147"/>
                </a:lnTo>
                <a:lnTo>
                  <a:pt x="1400" y="147"/>
                </a:lnTo>
                <a:lnTo>
                  <a:pt x="1400" y="147"/>
                </a:lnTo>
                <a:lnTo>
                  <a:pt x="1400" y="146"/>
                </a:lnTo>
                <a:lnTo>
                  <a:pt x="1400" y="146"/>
                </a:lnTo>
                <a:lnTo>
                  <a:pt x="1400" y="146"/>
                </a:lnTo>
                <a:lnTo>
                  <a:pt x="1400" y="146"/>
                </a:lnTo>
                <a:lnTo>
                  <a:pt x="1400" y="146"/>
                </a:lnTo>
                <a:lnTo>
                  <a:pt x="1400" y="146"/>
                </a:lnTo>
                <a:lnTo>
                  <a:pt x="1400" y="147"/>
                </a:lnTo>
                <a:lnTo>
                  <a:pt x="1400" y="147"/>
                </a:lnTo>
                <a:lnTo>
                  <a:pt x="1400" y="147"/>
                </a:lnTo>
                <a:lnTo>
                  <a:pt x="1402" y="147"/>
                </a:lnTo>
                <a:lnTo>
                  <a:pt x="1402" y="146"/>
                </a:lnTo>
                <a:lnTo>
                  <a:pt x="1402" y="146"/>
                </a:lnTo>
                <a:lnTo>
                  <a:pt x="1402" y="146"/>
                </a:lnTo>
                <a:lnTo>
                  <a:pt x="1402" y="146"/>
                </a:lnTo>
                <a:lnTo>
                  <a:pt x="1402" y="146"/>
                </a:lnTo>
                <a:lnTo>
                  <a:pt x="1402" y="146"/>
                </a:lnTo>
                <a:lnTo>
                  <a:pt x="1402" y="146"/>
                </a:lnTo>
                <a:lnTo>
                  <a:pt x="1402" y="146"/>
                </a:lnTo>
                <a:lnTo>
                  <a:pt x="1402" y="146"/>
                </a:lnTo>
                <a:lnTo>
                  <a:pt x="1402" y="146"/>
                </a:lnTo>
                <a:lnTo>
                  <a:pt x="1400" y="144"/>
                </a:lnTo>
                <a:lnTo>
                  <a:pt x="1400" y="144"/>
                </a:lnTo>
                <a:lnTo>
                  <a:pt x="1400" y="144"/>
                </a:lnTo>
                <a:lnTo>
                  <a:pt x="1400" y="146"/>
                </a:lnTo>
                <a:lnTo>
                  <a:pt x="1400" y="146"/>
                </a:lnTo>
                <a:lnTo>
                  <a:pt x="1400" y="146"/>
                </a:lnTo>
                <a:lnTo>
                  <a:pt x="1400" y="146"/>
                </a:lnTo>
                <a:lnTo>
                  <a:pt x="1400" y="146"/>
                </a:lnTo>
                <a:lnTo>
                  <a:pt x="1400" y="144"/>
                </a:lnTo>
                <a:lnTo>
                  <a:pt x="1400" y="144"/>
                </a:lnTo>
                <a:lnTo>
                  <a:pt x="1399" y="146"/>
                </a:lnTo>
                <a:lnTo>
                  <a:pt x="1399" y="146"/>
                </a:lnTo>
                <a:lnTo>
                  <a:pt x="1399" y="144"/>
                </a:lnTo>
                <a:lnTo>
                  <a:pt x="1399" y="144"/>
                </a:lnTo>
                <a:lnTo>
                  <a:pt x="1399" y="144"/>
                </a:lnTo>
                <a:lnTo>
                  <a:pt x="1400" y="144"/>
                </a:lnTo>
                <a:lnTo>
                  <a:pt x="1399" y="143"/>
                </a:lnTo>
                <a:lnTo>
                  <a:pt x="1399" y="143"/>
                </a:lnTo>
                <a:lnTo>
                  <a:pt x="1399" y="143"/>
                </a:lnTo>
                <a:lnTo>
                  <a:pt x="1399" y="143"/>
                </a:lnTo>
                <a:lnTo>
                  <a:pt x="1399" y="143"/>
                </a:lnTo>
                <a:lnTo>
                  <a:pt x="1399" y="143"/>
                </a:lnTo>
                <a:lnTo>
                  <a:pt x="1399" y="143"/>
                </a:lnTo>
                <a:lnTo>
                  <a:pt x="1399" y="143"/>
                </a:lnTo>
                <a:lnTo>
                  <a:pt x="1399" y="143"/>
                </a:lnTo>
                <a:lnTo>
                  <a:pt x="1398" y="144"/>
                </a:lnTo>
                <a:lnTo>
                  <a:pt x="1399" y="144"/>
                </a:lnTo>
                <a:lnTo>
                  <a:pt x="1399" y="144"/>
                </a:lnTo>
                <a:lnTo>
                  <a:pt x="1399" y="144"/>
                </a:lnTo>
                <a:lnTo>
                  <a:pt x="1399" y="146"/>
                </a:lnTo>
                <a:lnTo>
                  <a:pt x="1399" y="146"/>
                </a:lnTo>
                <a:lnTo>
                  <a:pt x="1398" y="144"/>
                </a:lnTo>
                <a:lnTo>
                  <a:pt x="1398" y="144"/>
                </a:lnTo>
                <a:lnTo>
                  <a:pt x="1399" y="146"/>
                </a:lnTo>
                <a:lnTo>
                  <a:pt x="1399" y="146"/>
                </a:lnTo>
                <a:lnTo>
                  <a:pt x="1398" y="146"/>
                </a:lnTo>
                <a:lnTo>
                  <a:pt x="1398" y="146"/>
                </a:lnTo>
                <a:lnTo>
                  <a:pt x="1398" y="146"/>
                </a:lnTo>
                <a:lnTo>
                  <a:pt x="1398" y="146"/>
                </a:lnTo>
                <a:lnTo>
                  <a:pt x="1398" y="144"/>
                </a:lnTo>
                <a:lnTo>
                  <a:pt x="1398" y="144"/>
                </a:lnTo>
                <a:lnTo>
                  <a:pt x="1398" y="144"/>
                </a:lnTo>
                <a:lnTo>
                  <a:pt x="1398" y="146"/>
                </a:lnTo>
                <a:lnTo>
                  <a:pt x="1398" y="146"/>
                </a:lnTo>
                <a:lnTo>
                  <a:pt x="1396" y="146"/>
                </a:lnTo>
                <a:lnTo>
                  <a:pt x="1396" y="146"/>
                </a:lnTo>
                <a:lnTo>
                  <a:pt x="1396" y="146"/>
                </a:lnTo>
                <a:lnTo>
                  <a:pt x="1396" y="146"/>
                </a:lnTo>
                <a:lnTo>
                  <a:pt x="1396" y="146"/>
                </a:lnTo>
                <a:lnTo>
                  <a:pt x="1396" y="146"/>
                </a:lnTo>
                <a:lnTo>
                  <a:pt x="1398" y="146"/>
                </a:lnTo>
                <a:lnTo>
                  <a:pt x="1398" y="146"/>
                </a:lnTo>
                <a:lnTo>
                  <a:pt x="1398" y="147"/>
                </a:lnTo>
                <a:lnTo>
                  <a:pt x="1398" y="147"/>
                </a:lnTo>
                <a:lnTo>
                  <a:pt x="1398" y="147"/>
                </a:lnTo>
                <a:lnTo>
                  <a:pt x="1398" y="147"/>
                </a:lnTo>
                <a:lnTo>
                  <a:pt x="1398" y="146"/>
                </a:lnTo>
                <a:lnTo>
                  <a:pt x="1398" y="146"/>
                </a:lnTo>
                <a:lnTo>
                  <a:pt x="1398" y="146"/>
                </a:lnTo>
                <a:lnTo>
                  <a:pt x="1399" y="146"/>
                </a:lnTo>
                <a:lnTo>
                  <a:pt x="1399" y="146"/>
                </a:lnTo>
                <a:lnTo>
                  <a:pt x="1398" y="147"/>
                </a:lnTo>
                <a:lnTo>
                  <a:pt x="1398" y="147"/>
                </a:lnTo>
                <a:lnTo>
                  <a:pt x="1399" y="147"/>
                </a:lnTo>
                <a:lnTo>
                  <a:pt x="1399" y="147"/>
                </a:lnTo>
                <a:lnTo>
                  <a:pt x="1399" y="147"/>
                </a:lnTo>
                <a:lnTo>
                  <a:pt x="1399" y="147"/>
                </a:lnTo>
                <a:lnTo>
                  <a:pt x="1399" y="147"/>
                </a:lnTo>
                <a:lnTo>
                  <a:pt x="1399" y="147"/>
                </a:lnTo>
                <a:lnTo>
                  <a:pt x="1399" y="147"/>
                </a:lnTo>
                <a:lnTo>
                  <a:pt x="1399" y="147"/>
                </a:lnTo>
                <a:lnTo>
                  <a:pt x="1398" y="147"/>
                </a:lnTo>
                <a:lnTo>
                  <a:pt x="1399" y="148"/>
                </a:lnTo>
                <a:lnTo>
                  <a:pt x="1399" y="148"/>
                </a:lnTo>
                <a:lnTo>
                  <a:pt x="1399" y="148"/>
                </a:lnTo>
                <a:lnTo>
                  <a:pt x="1399" y="148"/>
                </a:lnTo>
                <a:lnTo>
                  <a:pt x="1399" y="148"/>
                </a:lnTo>
                <a:lnTo>
                  <a:pt x="1399" y="148"/>
                </a:lnTo>
                <a:lnTo>
                  <a:pt x="1399" y="148"/>
                </a:lnTo>
                <a:lnTo>
                  <a:pt x="1399" y="148"/>
                </a:lnTo>
                <a:lnTo>
                  <a:pt x="1399" y="148"/>
                </a:lnTo>
                <a:lnTo>
                  <a:pt x="1399" y="148"/>
                </a:lnTo>
                <a:lnTo>
                  <a:pt x="1399" y="148"/>
                </a:lnTo>
                <a:lnTo>
                  <a:pt x="1399" y="148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8" y="150"/>
                </a:lnTo>
                <a:lnTo>
                  <a:pt x="1398" y="150"/>
                </a:lnTo>
                <a:lnTo>
                  <a:pt x="1398" y="150"/>
                </a:lnTo>
                <a:lnTo>
                  <a:pt x="1398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1"/>
                </a:lnTo>
                <a:lnTo>
                  <a:pt x="1399" y="151"/>
                </a:lnTo>
                <a:lnTo>
                  <a:pt x="1399" y="151"/>
                </a:lnTo>
                <a:lnTo>
                  <a:pt x="1399" y="151"/>
                </a:lnTo>
                <a:lnTo>
                  <a:pt x="1399" y="151"/>
                </a:lnTo>
                <a:lnTo>
                  <a:pt x="1399" y="151"/>
                </a:lnTo>
                <a:lnTo>
                  <a:pt x="1399" y="151"/>
                </a:lnTo>
                <a:lnTo>
                  <a:pt x="1398" y="152"/>
                </a:lnTo>
                <a:lnTo>
                  <a:pt x="1399" y="152"/>
                </a:lnTo>
                <a:lnTo>
                  <a:pt x="1399" y="152"/>
                </a:lnTo>
                <a:lnTo>
                  <a:pt x="1399" y="152"/>
                </a:lnTo>
                <a:lnTo>
                  <a:pt x="1399" y="152"/>
                </a:lnTo>
                <a:lnTo>
                  <a:pt x="1399" y="152"/>
                </a:lnTo>
                <a:lnTo>
                  <a:pt x="1399" y="154"/>
                </a:lnTo>
                <a:lnTo>
                  <a:pt x="1399" y="154"/>
                </a:lnTo>
                <a:lnTo>
                  <a:pt x="1399" y="155"/>
                </a:lnTo>
                <a:lnTo>
                  <a:pt x="1398" y="155"/>
                </a:lnTo>
                <a:lnTo>
                  <a:pt x="1398" y="155"/>
                </a:lnTo>
                <a:lnTo>
                  <a:pt x="1398" y="156"/>
                </a:lnTo>
                <a:lnTo>
                  <a:pt x="1398" y="156"/>
                </a:lnTo>
                <a:lnTo>
                  <a:pt x="1396" y="156"/>
                </a:lnTo>
                <a:lnTo>
                  <a:pt x="1396" y="158"/>
                </a:lnTo>
                <a:lnTo>
                  <a:pt x="1396" y="158"/>
                </a:lnTo>
                <a:lnTo>
                  <a:pt x="1395" y="158"/>
                </a:lnTo>
                <a:lnTo>
                  <a:pt x="1395" y="158"/>
                </a:lnTo>
                <a:lnTo>
                  <a:pt x="1395" y="159"/>
                </a:lnTo>
                <a:lnTo>
                  <a:pt x="1395" y="159"/>
                </a:lnTo>
                <a:lnTo>
                  <a:pt x="1394" y="159"/>
                </a:lnTo>
                <a:lnTo>
                  <a:pt x="1394" y="160"/>
                </a:lnTo>
                <a:lnTo>
                  <a:pt x="1394" y="160"/>
                </a:lnTo>
                <a:lnTo>
                  <a:pt x="1394" y="162"/>
                </a:lnTo>
                <a:lnTo>
                  <a:pt x="1394" y="162"/>
                </a:lnTo>
                <a:lnTo>
                  <a:pt x="1394" y="163"/>
                </a:lnTo>
                <a:lnTo>
                  <a:pt x="1394" y="163"/>
                </a:lnTo>
                <a:lnTo>
                  <a:pt x="1394" y="163"/>
                </a:lnTo>
                <a:lnTo>
                  <a:pt x="1394" y="164"/>
                </a:lnTo>
                <a:lnTo>
                  <a:pt x="1395" y="164"/>
                </a:lnTo>
                <a:lnTo>
                  <a:pt x="1395" y="164"/>
                </a:lnTo>
                <a:lnTo>
                  <a:pt x="1395" y="166"/>
                </a:lnTo>
                <a:lnTo>
                  <a:pt x="1392" y="166"/>
                </a:lnTo>
                <a:lnTo>
                  <a:pt x="1392" y="166"/>
                </a:lnTo>
                <a:lnTo>
                  <a:pt x="1394" y="166"/>
                </a:lnTo>
                <a:lnTo>
                  <a:pt x="1394" y="177"/>
                </a:lnTo>
                <a:lnTo>
                  <a:pt x="1388" y="177"/>
                </a:lnTo>
                <a:lnTo>
                  <a:pt x="1388" y="177"/>
                </a:lnTo>
                <a:lnTo>
                  <a:pt x="1388" y="178"/>
                </a:lnTo>
                <a:lnTo>
                  <a:pt x="1388" y="178"/>
                </a:lnTo>
                <a:lnTo>
                  <a:pt x="1388" y="178"/>
                </a:lnTo>
                <a:lnTo>
                  <a:pt x="1388" y="178"/>
                </a:lnTo>
                <a:lnTo>
                  <a:pt x="1388" y="179"/>
                </a:lnTo>
                <a:lnTo>
                  <a:pt x="1388" y="179"/>
                </a:lnTo>
                <a:lnTo>
                  <a:pt x="1388" y="179"/>
                </a:lnTo>
                <a:lnTo>
                  <a:pt x="1388" y="179"/>
                </a:lnTo>
                <a:lnTo>
                  <a:pt x="1388" y="179"/>
                </a:lnTo>
                <a:lnTo>
                  <a:pt x="1388" y="181"/>
                </a:lnTo>
                <a:lnTo>
                  <a:pt x="1388" y="181"/>
                </a:lnTo>
                <a:lnTo>
                  <a:pt x="1388" y="181"/>
                </a:lnTo>
                <a:lnTo>
                  <a:pt x="1387" y="181"/>
                </a:lnTo>
                <a:lnTo>
                  <a:pt x="1387" y="181"/>
                </a:lnTo>
                <a:lnTo>
                  <a:pt x="1387" y="181"/>
                </a:lnTo>
                <a:lnTo>
                  <a:pt x="1387" y="181"/>
                </a:lnTo>
                <a:lnTo>
                  <a:pt x="1387" y="182"/>
                </a:lnTo>
                <a:lnTo>
                  <a:pt x="1387" y="182"/>
                </a:lnTo>
                <a:lnTo>
                  <a:pt x="1387" y="182"/>
                </a:lnTo>
                <a:lnTo>
                  <a:pt x="1384" y="182"/>
                </a:lnTo>
                <a:lnTo>
                  <a:pt x="1384" y="182"/>
                </a:lnTo>
                <a:lnTo>
                  <a:pt x="1384" y="182"/>
                </a:lnTo>
                <a:lnTo>
                  <a:pt x="1384" y="183"/>
                </a:lnTo>
                <a:lnTo>
                  <a:pt x="1384" y="183"/>
                </a:lnTo>
                <a:lnTo>
                  <a:pt x="1384" y="183"/>
                </a:lnTo>
                <a:lnTo>
                  <a:pt x="1384" y="183"/>
                </a:lnTo>
                <a:lnTo>
                  <a:pt x="1384" y="183"/>
                </a:lnTo>
                <a:lnTo>
                  <a:pt x="1384" y="183"/>
                </a:lnTo>
                <a:lnTo>
                  <a:pt x="1384" y="185"/>
                </a:lnTo>
                <a:lnTo>
                  <a:pt x="1384" y="185"/>
                </a:lnTo>
                <a:lnTo>
                  <a:pt x="1384" y="185"/>
                </a:lnTo>
                <a:lnTo>
                  <a:pt x="1384" y="185"/>
                </a:lnTo>
                <a:lnTo>
                  <a:pt x="1384" y="185"/>
                </a:lnTo>
                <a:lnTo>
                  <a:pt x="1384" y="185"/>
                </a:lnTo>
                <a:lnTo>
                  <a:pt x="1384" y="185"/>
                </a:lnTo>
                <a:lnTo>
                  <a:pt x="1384" y="185"/>
                </a:lnTo>
                <a:lnTo>
                  <a:pt x="1384" y="185"/>
                </a:lnTo>
                <a:lnTo>
                  <a:pt x="1383" y="185"/>
                </a:lnTo>
                <a:lnTo>
                  <a:pt x="1383" y="186"/>
                </a:lnTo>
                <a:lnTo>
                  <a:pt x="1383" y="186"/>
                </a:lnTo>
                <a:lnTo>
                  <a:pt x="1383" y="186"/>
                </a:lnTo>
                <a:lnTo>
                  <a:pt x="1383" y="186"/>
                </a:lnTo>
                <a:lnTo>
                  <a:pt x="1383" y="187"/>
                </a:lnTo>
                <a:lnTo>
                  <a:pt x="1383" y="187"/>
                </a:lnTo>
                <a:lnTo>
                  <a:pt x="1383" y="187"/>
                </a:lnTo>
                <a:lnTo>
                  <a:pt x="1383" y="189"/>
                </a:lnTo>
                <a:lnTo>
                  <a:pt x="1383" y="189"/>
                </a:lnTo>
                <a:lnTo>
                  <a:pt x="1383" y="189"/>
                </a:lnTo>
                <a:lnTo>
                  <a:pt x="1383" y="195"/>
                </a:lnTo>
                <a:lnTo>
                  <a:pt x="1365" y="195"/>
                </a:lnTo>
                <a:lnTo>
                  <a:pt x="1349" y="191"/>
                </a:lnTo>
                <a:lnTo>
                  <a:pt x="1349" y="173"/>
                </a:lnTo>
                <a:lnTo>
                  <a:pt x="1345" y="173"/>
                </a:lnTo>
                <a:lnTo>
                  <a:pt x="1345" y="173"/>
                </a:lnTo>
                <a:lnTo>
                  <a:pt x="1344" y="173"/>
                </a:lnTo>
                <a:lnTo>
                  <a:pt x="1342" y="173"/>
                </a:lnTo>
                <a:lnTo>
                  <a:pt x="1324" y="166"/>
                </a:lnTo>
                <a:lnTo>
                  <a:pt x="1324" y="156"/>
                </a:lnTo>
                <a:lnTo>
                  <a:pt x="1322" y="156"/>
                </a:lnTo>
                <a:lnTo>
                  <a:pt x="1322" y="156"/>
                </a:lnTo>
                <a:lnTo>
                  <a:pt x="1321" y="156"/>
                </a:lnTo>
                <a:lnTo>
                  <a:pt x="1321" y="156"/>
                </a:lnTo>
                <a:lnTo>
                  <a:pt x="1320" y="156"/>
                </a:lnTo>
                <a:lnTo>
                  <a:pt x="1320" y="154"/>
                </a:lnTo>
                <a:lnTo>
                  <a:pt x="1320" y="152"/>
                </a:lnTo>
                <a:lnTo>
                  <a:pt x="1320" y="152"/>
                </a:lnTo>
                <a:lnTo>
                  <a:pt x="1321" y="152"/>
                </a:lnTo>
                <a:lnTo>
                  <a:pt x="1321" y="152"/>
                </a:lnTo>
                <a:lnTo>
                  <a:pt x="1321" y="154"/>
                </a:lnTo>
                <a:lnTo>
                  <a:pt x="1321" y="154"/>
                </a:lnTo>
                <a:lnTo>
                  <a:pt x="1321" y="154"/>
                </a:lnTo>
                <a:lnTo>
                  <a:pt x="1321" y="154"/>
                </a:lnTo>
                <a:lnTo>
                  <a:pt x="1321" y="154"/>
                </a:lnTo>
                <a:lnTo>
                  <a:pt x="1321" y="155"/>
                </a:lnTo>
                <a:lnTo>
                  <a:pt x="1321" y="155"/>
                </a:lnTo>
                <a:lnTo>
                  <a:pt x="1321" y="155"/>
                </a:lnTo>
                <a:lnTo>
                  <a:pt x="1321" y="155"/>
                </a:lnTo>
                <a:lnTo>
                  <a:pt x="1322" y="155"/>
                </a:lnTo>
                <a:lnTo>
                  <a:pt x="1322" y="154"/>
                </a:lnTo>
                <a:lnTo>
                  <a:pt x="1322" y="154"/>
                </a:lnTo>
                <a:lnTo>
                  <a:pt x="1322" y="152"/>
                </a:lnTo>
                <a:lnTo>
                  <a:pt x="1321" y="152"/>
                </a:lnTo>
                <a:lnTo>
                  <a:pt x="1321" y="152"/>
                </a:lnTo>
                <a:lnTo>
                  <a:pt x="1321" y="151"/>
                </a:lnTo>
                <a:lnTo>
                  <a:pt x="1321" y="151"/>
                </a:lnTo>
                <a:lnTo>
                  <a:pt x="1321" y="151"/>
                </a:lnTo>
                <a:lnTo>
                  <a:pt x="1321" y="151"/>
                </a:lnTo>
                <a:lnTo>
                  <a:pt x="1320" y="151"/>
                </a:lnTo>
                <a:lnTo>
                  <a:pt x="1320" y="151"/>
                </a:lnTo>
                <a:lnTo>
                  <a:pt x="1320" y="151"/>
                </a:lnTo>
                <a:lnTo>
                  <a:pt x="1320" y="151"/>
                </a:lnTo>
                <a:lnTo>
                  <a:pt x="1320" y="151"/>
                </a:lnTo>
                <a:lnTo>
                  <a:pt x="1320" y="151"/>
                </a:lnTo>
                <a:lnTo>
                  <a:pt x="1320" y="151"/>
                </a:lnTo>
                <a:lnTo>
                  <a:pt x="1320" y="151"/>
                </a:lnTo>
                <a:lnTo>
                  <a:pt x="1320" y="151"/>
                </a:lnTo>
                <a:lnTo>
                  <a:pt x="1320" y="151"/>
                </a:lnTo>
                <a:lnTo>
                  <a:pt x="1320" y="151"/>
                </a:lnTo>
                <a:lnTo>
                  <a:pt x="1320" y="156"/>
                </a:lnTo>
                <a:lnTo>
                  <a:pt x="1317" y="156"/>
                </a:lnTo>
                <a:lnTo>
                  <a:pt x="1317" y="156"/>
                </a:lnTo>
                <a:lnTo>
                  <a:pt x="1317" y="156"/>
                </a:lnTo>
                <a:lnTo>
                  <a:pt x="1317" y="156"/>
                </a:lnTo>
                <a:lnTo>
                  <a:pt x="1317" y="156"/>
                </a:lnTo>
                <a:lnTo>
                  <a:pt x="1315" y="156"/>
                </a:lnTo>
                <a:lnTo>
                  <a:pt x="1315" y="166"/>
                </a:lnTo>
                <a:lnTo>
                  <a:pt x="1295" y="173"/>
                </a:lnTo>
                <a:lnTo>
                  <a:pt x="1295" y="173"/>
                </a:lnTo>
                <a:lnTo>
                  <a:pt x="1294" y="173"/>
                </a:lnTo>
                <a:lnTo>
                  <a:pt x="1293" y="173"/>
                </a:lnTo>
                <a:lnTo>
                  <a:pt x="1293" y="173"/>
                </a:lnTo>
                <a:lnTo>
                  <a:pt x="1291" y="173"/>
                </a:lnTo>
                <a:lnTo>
                  <a:pt x="1291" y="191"/>
                </a:lnTo>
                <a:lnTo>
                  <a:pt x="1274" y="195"/>
                </a:lnTo>
                <a:lnTo>
                  <a:pt x="1262" y="195"/>
                </a:lnTo>
                <a:lnTo>
                  <a:pt x="1262" y="190"/>
                </a:lnTo>
                <a:lnTo>
                  <a:pt x="1256" y="190"/>
                </a:lnTo>
                <a:lnTo>
                  <a:pt x="1256" y="183"/>
                </a:lnTo>
                <a:lnTo>
                  <a:pt x="1256" y="183"/>
                </a:lnTo>
                <a:lnTo>
                  <a:pt x="1243" y="183"/>
                </a:lnTo>
                <a:lnTo>
                  <a:pt x="1223" y="185"/>
                </a:lnTo>
                <a:lnTo>
                  <a:pt x="1223" y="186"/>
                </a:lnTo>
                <a:lnTo>
                  <a:pt x="1223" y="191"/>
                </a:lnTo>
                <a:lnTo>
                  <a:pt x="1219" y="191"/>
                </a:lnTo>
                <a:lnTo>
                  <a:pt x="1219" y="199"/>
                </a:lnTo>
                <a:lnTo>
                  <a:pt x="1214" y="199"/>
                </a:lnTo>
                <a:lnTo>
                  <a:pt x="1213" y="199"/>
                </a:lnTo>
                <a:lnTo>
                  <a:pt x="1177" y="199"/>
                </a:lnTo>
                <a:lnTo>
                  <a:pt x="1177" y="194"/>
                </a:lnTo>
                <a:lnTo>
                  <a:pt x="1174" y="194"/>
                </a:lnTo>
                <a:lnTo>
                  <a:pt x="1174" y="190"/>
                </a:lnTo>
                <a:lnTo>
                  <a:pt x="1174" y="189"/>
                </a:lnTo>
                <a:lnTo>
                  <a:pt x="1167" y="189"/>
                </a:lnTo>
                <a:lnTo>
                  <a:pt x="1161" y="190"/>
                </a:lnTo>
                <a:lnTo>
                  <a:pt x="1161" y="190"/>
                </a:lnTo>
                <a:lnTo>
                  <a:pt x="1161" y="194"/>
                </a:lnTo>
                <a:lnTo>
                  <a:pt x="1158" y="194"/>
                </a:lnTo>
                <a:lnTo>
                  <a:pt x="1158" y="199"/>
                </a:lnTo>
                <a:lnTo>
                  <a:pt x="1157" y="199"/>
                </a:lnTo>
                <a:lnTo>
                  <a:pt x="1144" y="199"/>
                </a:lnTo>
                <a:lnTo>
                  <a:pt x="1144" y="182"/>
                </a:lnTo>
                <a:lnTo>
                  <a:pt x="1140" y="182"/>
                </a:lnTo>
                <a:lnTo>
                  <a:pt x="1140" y="166"/>
                </a:lnTo>
                <a:lnTo>
                  <a:pt x="1140" y="166"/>
                </a:lnTo>
                <a:lnTo>
                  <a:pt x="1139" y="166"/>
                </a:lnTo>
                <a:lnTo>
                  <a:pt x="1138" y="166"/>
                </a:lnTo>
                <a:lnTo>
                  <a:pt x="1138" y="160"/>
                </a:lnTo>
                <a:lnTo>
                  <a:pt x="1134" y="160"/>
                </a:lnTo>
                <a:lnTo>
                  <a:pt x="1131" y="162"/>
                </a:lnTo>
                <a:lnTo>
                  <a:pt x="1131" y="166"/>
                </a:lnTo>
                <a:lnTo>
                  <a:pt x="1131" y="166"/>
                </a:lnTo>
                <a:lnTo>
                  <a:pt x="1131" y="166"/>
                </a:lnTo>
                <a:lnTo>
                  <a:pt x="1130" y="167"/>
                </a:lnTo>
                <a:lnTo>
                  <a:pt x="1130" y="167"/>
                </a:lnTo>
                <a:lnTo>
                  <a:pt x="1128" y="182"/>
                </a:lnTo>
                <a:lnTo>
                  <a:pt x="1128" y="182"/>
                </a:lnTo>
                <a:lnTo>
                  <a:pt x="1123" y="182"/>
                </a:lnTo>
                <a:lnTo>
                  <a:pt x="1122" y="182"/>
                </a:lnTo>
                <a:lnTo>
                  <a:pt x="1122" y="174"/>
                </a:lnTo>
                <a:lnTo>
                  <a:pt x="1120" y="174"/>
                </a:lnTo>
                <a:lnTo>
                  <a:pt x="1120" y="174"/>
                </a:lnTo>
                <a:lnTo>
                  <a:pt x="1119" y="174"/>
                </a:lnTo>
                <a:lnTo>
                  <a:pt x="1119" y="171"/>
                </a:lnTo>
                <a:lnTo>
                  <a:pt x="1116" y="171"/>
                </a:lnTo>
                <a:lnTo>
                  <a:pt x="1115" y="171"/>
                </a:lnTo>
                <a:lnTo>
                  <a:pt x="1115" y="174"/>
                </a:lnTo>
                <a:lnTo>
                  <a:pt x="1115" y="174"/>
                </a:lnTo>
                <a:lnTo>
                  <a:pt x="1115" y="175"/>
                </a:lnTo>
                <a:lnTo>
                  <a:pt x="1113" y="175"/>
                </a:lnTo>
                <a:lnTo>
                  <a:pt x="1113" y="175"/>
                </a:lnTo>
                <a:lnTo>
                  <a:pt x="1113" y="183"/>
                </a:lnTo>
                <a:lnTo>
                  <a:pt x="1097" y="185"/>
                </a:lnTo>
                <a:lnTo>
                  <a:pt x="1097" y="185"/>
                </a:lnTo>
                <a:lnTo>
                  <a:pt x="1097" y="185"/>
                </a:lnTo>
                <a:lnTo>
                  <a:pt x="1097" y="181"/>
                </a:lnTo>
                <a:lnTo>
                  <a:pt x="1093" y="181"/>
                </a:lnTo>
                <a:lnTo>
                  <a:pt x="1092" y="181"/>
                </a:lnTo>
                <a:lnTo>
                  <a:pt x="1092" y="181"/>
                </a:lnTo>
                <a:lnTo>
                  <a:pt x="1092" y="181"/>
                </a:lnTo>
                <a:lnTo>
                  <a:pt x="1092" y="182"/>
                </a:lnTo>
                <a:lnTo>
                  <a:pt x="1092" y="185"/>
                </a:lnTo>
                <a:lnTo>
                  <a:pt x="1089" y="185"/>
                </a:lnTo>
                <a:lnTo>
                  <a:pt x="1089" y="162"/>
                </a:lnTo>
                <a:lnTo>
                  <a:pt x="1085" y="162"/>
                </a:lnTo>
                <a:lnTo>
                  <a:pt x="1085" y="159"/>
                </a:lnTo>
                <a:lnTo>
                  <a:pt x="1080" y="159"/>
                </a:lnTo>
                <a:lnTo>
                  <a:pt x="1080" y="159"/>
                </a:lnTo>
                <a:lnTo>
                  <a:pt x="1080" y="138"/>
                </a:lnTo>
                <a:lnTo>
                  <a:pt x="1076" y="138"/>
                </a:lnTo>
                <a:lnTo>
                  <a:pt x="1076" y="136"/>
                </a:lnTo>
                <a:lnTo>
                  <a:pt x="1076" y="135"/>
                </a:lnTo>
                <a:lnTo>
                  <a:pt x="1074" y="135"/>
                </a:lnTo>
                <a:lnTo>
                  <a:pt x="1074" y="135"/>
                </a:lnTo>
                <a:lnTo>
                  <a:pt x="1074" y="127"/>
                </a:lnTo>
                <a:lnTo>
                  <a:pt x="1074" y="125"/>
                </a:lnTo>
                <a:lnTo>
                  <a:pt x="1074" y="125"/>
                </a:lnTo>
                <a:lnTo>
                  <a:pt x="1073" y="125"/>
                </a:lnTo>
                <a:lnTo>
                  <a:pt x="1073" y="125"/>
                </a:lnTo>
                <a:lnTo>
                  <a:pt x="1073" y="124"/>
                </a:lnTo>
                <a:lnTo>
                  <a:pt x="1073" y="123"/>
                </a:lnTo>
                <a:lnTo>
                  <a:pt x="1070" y="121"/>
                </a:lnTo>
                <a:lnTo>
                  <a:pt x="1070" y="121"/>
                </a:lnTo>
                <a:lnTo>
                  <a:pt x="1072" y="117"/>
                </a:lnTo>
                <a:lnTo>
                  <a:pt x="1072" y="116"/>
                </a:lnTo>
                <a:lnTo>
                  <a:pt x="1072" y="116"/>
                </a:lnTo>
                <a:lnTo>
                  <a:pt x="1072" y="116"/>
                </a:lnTo>
                <a:lnTo>
                  <a:pt x="1072" y="116"/>
                </a:lnTo>
                <a:lnTo>
                  <a:pt x="1070" y="100"/>
                </a:lnTo>
                <a:lnTo>
                  <a:pt x="1070" y="100"/>
                </a:lnTo>
                <a:lnTo>
                  <a:pt x="1072" y="100"/>
                </a:lnTo>
                <a:lnTo>
                  <a:pt x="1072" y="100"/>
                </a:lnTo>
                <a:lnTo>
                  <a:pt x="1073" y="100"/>
                </a:lnTo>
                <a:lnTo>
                  <a:pt x="1074" y="98"/>
                </a:lnTo>
                <a:lnTo>
                  <a:pt x="1076" y="97"/>
                </a:lnTo>
                <a:lnTo>
                  <a:pt x="1076" y="96"/>
                </a:lnTo>
                <a:lnTo>
                  <a:pt x="1076" y="94"/>
                </a:lnTo>
                <a:lnTo>
                  <a:pt x="1076" y="93"/>
                </a:lnTo>
                <a:lnTo>
                  <a:pt x="1074" y="92"/>
                </a:lnTo>
                <a:lnTo>
                  <a:pt x="1073" y="90"/>
                </a:lnTo>
                <a:lnTo>
                  <a:pt x="1074" y="93"/>
                </a:lnTo>
                <a:lnTo>
                  <a:pt x="1074" y="96"/>
                </a:lnTo>
                <a:lnTo>
                  <a:pt x="1074" y="97"/>
                </a:lnTo>
                <a:lnTo>
                  <a:pt x="1073" y="98"/>
                </a:lnTo>
                <a:lnTo>
                  <a:pt x="1070" y="98"/>
                </a:lnTo>
                <a:lnTo>
                  <a:pt x="1068" y="98"/>
                </a:lnTo>
                <a:lnTo>
                  <a:pt x="1068" y="98"/>
                </a:lnTo>
                <a:lnTo>
                  <a:pt x="1070" y="97"/>
                </a:lnTo>
                <a:lnTo>
                  <a:pt x="1073" y="98"/>
                </a:lnTo>
                <a:lnTo>
                  <a:pt x="1072" y="96"/>
                </a:lnTo>
                <a:lnTo>
                  <a:pt x="1074" y="94"/>
                </a:lnTo>
                <a:lnTo>
                  <a:pt x="1072" y="94"/>
                </a:lnTo>
                <a:lnTo>
                  <a:pt x="1070" y="90"/>
                </a:lnTo>
                <a:lnTo>
                  <a:pt x="1069" y="94"/>
                </a:lnTo>
                <a:lnTo>
                  <a:pt x="1066" y="94"/>
                </a:lnTo>
                <a:lnTo>
                  <a:pt x="1069" y="96"/>
                </a:lnTo>
                <a:lnTo>
                  <a:pt x="1068" y="98"/>
                </a:lnTo>
                <a:lnTo>
                  <a:pt x="1066" y="97"/>
                </a:lnTo>
                <a:lnTo>
                  <a:pt x="1066" y="96"/>
                </a:lnTo>
                <a:lnTo>
                  <a:pt x="1066" y="93"/>
                </a:lnTo>
                <a:lnTo>
                  <a:pt x="1068" y="90"/>
                </a:lnTo>
                <a:lnTo>
                  <a:pt x="1066" y="92"/>
                </a:lnTo>
                <a:lnTo>
                  <a:pt x="1066" y="93"/>
                </a:lnTo>
                <a:lnTo>
                  <a:pt x="1065" y="94"/>
                </a:lnTo>
                <a:lnTo>
                  <a:pt x="1065" y="96"/>
                </a:lnTo>
                <a:lnTo>
                  <a:pt x="1065" y="97"/>
                </a:lnTo>
                <a:lnTo>
                  <a:pt x="1066" y="98"/>
                </a:lnTo>
                <a:lnTo>
                  <a:pt x="1068" y="100"/>
                </a:lnTo>
                <a:lnTo>
                  <a:pt x="1070" y="100"/>
                </a:lnTo>
                <a:lnTo>
                  <a:pt x="1070" y="100"/>
                </a:lnTo>
                <a:lnTo>
                  <a:pt x="1070" y="100"/>
                </a:lnTo>
                <a:lnTo>
                  <a:pt x="1070" y="100"/>
                </a:lnTo>
                <a:lnTo>
                  <a:pt x="1070" y="116"/>
                </a:lnTo>
                <a:lnTo>
                  <a:pt x="1069" y="116"/>
                </a:lnTo>
                <a:lnTo>
                  <a:pt x="1069" y="116"/>
                </a:lnTo>
                <a:lnTo>
                  <a:pt x="1069" y="117"/>
                </a:lnTo>
                <a:lnTo>
                  <a:pt x="1069" y="117"/>
                </a:lnTo>
                <a:lnTo>
                  <a:pt x="1070" y="121"/>
                </a:lnTo>
                <a:lnTo>
                  <a:pt x="1070" y="121"/>
                </a:lnTo>
                <a:lnTo>
                  <a:pt x="1068" y="124"/>
                </a:lnTo>
                <a:lnTo>
                  <a:pt x="1068" y="124"/>
                </a:lnTo>
                <a:lnTo>
                  <a:pt x="1068" y="125"/>
                </a:lnTo>
                <a:lnTo>
                  <a:pt x="1068" y="125"/>
                </a:lnTo>
                <a:lnTo>
                  <a:pt x="1066" y="125"/>
                </a:lnTo>
                <a:lnTo>
                  <a:pt x="1066" y="127"/>
                </a:lnTo>
                <a:lnTo>
                  <a:pt x="1066" y="127"/>
                </a:lnTo>
                <a:lnTo>
                  <a:pt x="1066" y="135"/>
                </a:lnTo>
                <a:lnTo>
                  <a:pt x="1066" y="135"/>
                </a:lnTo>
                <a:lnTo>
                  <a:pt x="1065" y="135"/>
                </a:lnTo>
                <a:lnTo>
                  <a:pt x="1065" y="136"/>
                </a:lnTo>
                <a:lnTo>
                  <a:pt x="1065" y="139"/>
                </a:lnTo>
                <a:lnTo>
                  <a:pt x="1061" y="139"/>
                </a:lnTo>
                <a:lnTo>
                  <a:pt x="1061" y="160"/>
                </a:lnTo>
                <a:lnTo>
                  <a:pt x="1056" y="160"/>
                </a:lnTo>
                <a:lnTo>
                  <a:pt x="1056" y="162"/>
                </a:lnTo>
                <a:lnTo>
                  <a:pt x="1051" y="162"/>
                </a:lnTo>
                <a:lnTo>
                  <a:pt x="1053" y="185"/>
                </a:lnTo>
                <a:lnTo>
                  <a:pt x="1050" y="185"/>
                </a:lnTo>
                <a:lnTo>
                  <a:pt x="1050" y="182"/>
                </a:lnTo>
                <a:lnTo>
                  <a:pt x="1049" y="182"/>
                </a:lnTo>
                <a:lnTo>
                  <a:pt x="1049" y="182"/>
                </a:lnTo>
                <a:lnTo>
                  <a:pt x="1049" y="181"/>
                </a:lnTo>
                <a:lnTo>
                  <a:pt x="1047" y="181"/>
                </a:lnTo>
                <a:lnTo>
                  <a:pt x="1045" y="181"/>
                </a:lnTo>
                <a:lnTo>
                  <a:pt x="1045" y="185"/>
                </a:lnTo>
                <a:lnTo>
                  <a:pt x="1043" y="185"/>
                </a:lnTo>
                <a:lnTo>
                  <a:pt x="1043" y="185"/>
                </a:lnTo>
                <a:lnTo>
                  <a:pt x="1029" y="185"/>
                </a:lnTo>
                <a:lnTo>
                  <a:pt x="1029" y="175"/>
                </a:lnTo>
                <a:lnTo>
                  <a:pt x="1029" y="175"/>
                </a:lnTo>
                <a:lnTo>
                  <a:pt x="1029" y="175"/>
                </a:lnTo>
                <a:lnTo>
                  <a:pt x="1029" y="175"/>
                </a:lnTo>
                <a:lnTo>
                  <a:pt x="1027" y="175"/>
                </a:lnTo>
                <a:lnTo>
                  <a:pt x="1027" y="173"/>
                </a:lnTo>
                <a:lnTo>
                  <a:pt x="1027" y="173"/>
                </a:lnTo>
                <a:lnTo>
                  <a:pt x="1023" y="173"/>
                </a:lnTo>
                <a:lnTo>
                  <a:pt x="1023" y="175"/>
                </a:lnTo>
                <a:lnTo>
                  <a:pt x="1023" y="175"/>
                </a:lnTo>
                <a:lnTo>
                  <a:pt x="1022" y="175"/>
                </a:lnTo>
                <a:lnTo>
                  <a:pt x="1022" y="175"/>
                </a:lnTo>
                <a:lnTo>
                  <a:pt x="1022" y="183"/>
                </a:lnTo>
                <a:lnTo>
                  <a:pt x="1021" y="183"/>
                </a:lnTo>
                <a:lnTo>
                  <a:pt x="1016" y="183"/>
                </a:lnTo>
                <a:lnTo>
                  <a:pt x="1015" y="183"/>
                </a:lnTo>
                <a:lnTo>
                  <a:pt x="1015" y="168"/>
                </a:lnTo>
                <a:lnTo>
                  <a:pt x="1014" y="168"/>
                </a:lnTo>
                <a:lnTo>
                  <a:pt x="1014" y="168"/>
                </a:lnTo>
                <a:lnTo>
                  <a:pt x="1014" y="167"/>
                </a:lnTo>
                <a:lnTo>
                  <a:pt x="1012" y="167"/>
                </a:lnTo>
                <a:lnTo>
                  <a:pt x="1012" y="164"/>
                </a:lnTo>
                <a:lnTo>
                  <a:pt x="1011" y="163"/>
                </a:lnTo>
                <a:lnTo>
                  <a:pt x="1007" y="163"/>
                </a:lnTo>
                <a:lnTo>
                  <a:pt x="1007" y="167"/>
                </a:lnTo>
                <a:lnTo>
                  <a:pt x="1007" y="167"/>
                </a:lnTo>
                <a:lnTo>
                  <a:pt x="1006" y="167"/>
                </a:lnTo>
                <a:lnTo>
                  <a:pt x="1004" y="167"/>
                </a:lnTo>
                <a:lnTo>
                  <a:pt x="1004" y="182"/>
                </a:lnTo>
                <a:lnTo>
                  <a:pt x="1002" y="182"/>
                </a:lnTo>
                <a:lnTo>
                  <a:pt x="1002" y="198"/>
                </a:lnTo>
                <a:lnTo>
                  <a:pt x="991" y="198"/>
                </a:lnTo>
                <a:lnTo>
                  <a:pt x="990" y="198"/>
                </a:lnTo>
                <a:lnTo>
                  <a:pt x="990" y="194"/>
                </a:lnTo>
                <a:lnTo>
                  <a:pt x="988" y="194"/>
                </a:lnTo>
                <a:lnTo>
                  <a:pt x="988" y="191"/>
                </a:lnTo>
                <a:lnTo>
                  <a:pt x="988" y="190"/>
                </a:lnTo>
                <a:lnTo>
                  <a:pt x="983" y="190"/>
                </a:lnTo>
                <a:lnTo>
                  <a:pt x="976" y="190"/>
                </a:lnTo>
                <a:lnTo>
                  <a:pt x="976" y="190"/>
                </a:lnTo>
                <a:lnTo>
                  <a:pt x="976" y="194"/>
                </a:lnTo>
                <a:lnTo>
                  <a:pt x="975" y="194"/>
                </a:lnTo>
                <a:lnTo>
                  <a:pt x="975" y="199"/>
                </a:lnTo>
                <a:lnTo>
                  <a:pt x="946" y="199"/>
                </a:lnTo>
                <a:lnTo>
                  <a:pt x="945" y="199"/>
                </a:lnTo>
                <a:lnTo>
                  <a:pt x="942" y="199"/>
                </a:lnTo>
                <a:lnTo>
                  <a:pt x="942" y="193"/>
                </a:lnTo>
                <a:lnTo>
                  <a:pt x="940" y="193"/>
                </a:lnTo>
                <a:lnTo>
                  <a:pt x="940" y="187"/>
                </a:lnTo>
                <a:lnTo>
                  <a:pt x="940" y="186"/>
                </a:lnTo>
                <a:lnTo>
                  <a:pt x="925" y="185"/>
                </a:lnTo>
                <a:lnTo>
                  <a:pt x="914" y="185"/>
                </a:lnTo>
                <a:lnTo>
                  <a:pt x="914" y="186"/>
                </a:lnTo>
                <a:lnTo>
                  <a:pt x="915" y="191"/>
                </a:lnTo>
                <a:lnTo>
                  <a:pt x="911" y="191"/>
                </a:lnTo>
                <a:lnTo>
                  <a:pt x="911" y="191"/>
                </a:lnTo>
                <a:lnTo>
                  <a:pt x="911" y="216"/>
                </a:lnTo>
                <a:lnTo>
                  <a:pt x="907" y="216"/>
                </a:lnTo>
                <a:lnTo>
                  <a:pt x="907" y="214"/>
                </a:lnTo>
                <a:lnTo>
                  <a:pt x="906" y="214"/>
                </a:lnTo>
                <a:lnTo>
                  <a:pt x="906" y="212"/>
                </a:lnTo>
                <a:lnTo>
                  <a:pt x="906" y="212"/>
                </a:lnTo>
                <a:lnTo>
                  <a:pt x="906" y="208"/>
                </a:lnTo>
                <a:lnTo>
                  <a:pt x="906" y="208"/>
                </a:lnTo>
                <a:lnTo>
                  <a:pt x="906" y="206"/>
                </a:lnTo>
                <a:lnTo>
                  <a:pt x="906" y="206"/>
                </a:lnTo>
                <a:lnTo>
                  <a:pt x="906" y="204"/>
                </a:lnTo>
                <a:lnTo>
                  <a:pt x="906" y="204"/>
                </a:lnTo>
                <a:lnTo>
                  <a:pt x="907" y="202"/>
                </a:lnTo>
                <a:lnTo>
                  <a:pt x="907" y="202"/>
                </a:lnTo>
                <a:lnTo>
                  <a:pt x="906" y="201"/>
                </a:lnTo>
                <a:lnTo>
                  <a:pt x="906" y="201"/>
                </a:lnTo>
                <a:lnTo>
                  <a:pt x="906" y="199"/>
                </a:lnTo>
                <a:lnTo>
                  <a:pt x="906" y="199"/>
                </a:lnTo>
                <a:lnTo>
                  <a:pt x="906" y="198"/>
                </a:lnTo>
                <a:lnTo>
                  <a:pt x="906" y="198"/>
                </a:lnTo>
                <a:lnTo>
                  <a:pt x="906" y="193"/>
                </a:lnTo>
                <a:lnTo>
                  <a:pt x="907" y="193"/>
                </a:lnTo>
                <a:lnTo>
                  <a:pt x="907" y="191"/>
                </a:lnTo>
                <a:lnTo>
                  <a:pt x="903" y="187"/>
                </a:lnTo>
                <a:lnTo>
                  <a:pt x="895" y="166"/>
                </a:lnTo>
                <a:lnTo>
                  <a:pt x="895" y="166"/>
                </a:lnTo>
                <a:lnTo>
                  <a:pt x="895" y="159"/>
                </a:lnTo>
                <a:lnTo>
                  <a:pt x="895" y="159"/>
                </a:lnTo>
                <a:lnTo>
                  <a:pt x="895" y="159"/>
                </a:lnTo>
                <a:lnTo>
                  <a:pt x="895" y="159"/>
                </a:lnTo>
                <a:lnTo>
                  <a:pt x="894" y="159"/>
                </a:lnTo>
                <a:lnTo>
                  <a:pt x="894" y="166"/>
                </a:lnTo>
                <a:lnTo>
                  <a:pt x="894" y="166"/>
                </a:lnTo>
                <a:lnTo>
                  <a:pt x="894" y="166"/>
                </a:lnTo>
                <a:lnTo>
                  <a:pt x="889" y="187"/>
                </a:lnTo>
                <a:lnTo>
                  <a:pt x="884" y="190"/>
                </a:lnTo>
                <a:lnTo>
                  <a:pt x="884" y="190"/>
                </a:lnTo>
                <a:lnTo>
                  <a:pt x="879" y="189"/>
                </a:lnTo>
                <a:lnTo>
                  <a:pt x="879" y="181"/>
                </a:lnTo>
                <a:lnTo>
                  <a:pt x="880" y="181"/>
                </a:lnTo>
                <a:lnTo>
                  <a:pt x="880" y="179"/>
                </a:lnTo>
                <a:lnTo>
                  <a:pt x="878" y="178"/>
                </a:lnTo>
                <a:lnTo>
                  <a:pt x="878" y="177"/>
                </a:lnTo>
                <a:lnTo>
                  <a:pt x="878" y="175"/>
                </a:lnTo>
                <a:lnTo>
                  <a:pt x="879" y="173"/>
                </a:lnTo>
                <a:lnTo>
                  <a:pt x="880" y="171"/>
                </a:lnTo>
                <a:lnTo>
                  <a:pt x="878" y="171"/>
                </a:lnTo>
                <a:lnTo>
                  <a:pt x="876" y="170"/>
                </a:lnTo>
                <a:lnTo>
                  <a:pt x="874" y="170"/>
                </a:lnTo>
                <a:lnTo>
                  <a:pt x="874" y="150"/>
                </a:lnTo>
                <a:lnTo>
                  <a:pt x="875" y="147"/>
                </a:lnTo>
                <a:lnTo>
                  <a:pt x="874" y="147"/>
                </a:lnTo>
                <a:lnTo>
                  <a:pt x="874" y="147"/>
                </a:lnTo>
                <a:lnTo>
                  <a:pt x="874" y="144"/>
                </a:lnTo>
                <a:lnTo>
                  <a:pt x="874" y="144"/>
                </a:lnTo>
                <a:lnTo>
                  <a:pt x="872" y="142"/>
                </a:lnTo>
                <a:lnTo>
                  <a:pt x="872" y="140"/>
                </a:lnTo>
                <a:lnTo>
                  <a:pt x="871" y="140"/>
                </a:lnTo>
                <a:lnTo>
                  <a:pt x="871" y="140"/>
                </a:lnTo>
                <a:lnTo>
                  <a:pt x="870" y="127"/>
                </a:lnTo>
                <a:lnTo>
                  <a:pt x="871" y="127"/>
                </a:lnTo>
                <a:lnTo>
                  <a:pt x="872" y="125"/>
                </a:lnTo>
                <a:lnTo>
                  <a:pt x="872" y="124"/>
                </a:lnTo>
                <a:lnTo>
                  <a:pt x="871" y="124"/>
                </a:lnTo>
                <a:lnTo>
                  <a:pt x="871" y="123"/>
                </a:lnTo>
                <a:lnTo>
                  <a:pt x="872" y="123"/>
                </a:lnTo>
                <a:lnTo>
                  <a:pt x="872" y="121"/>
                </a:lnTo>
                <a:lnTo>
                  <a:pt x="874" y="121"/>
                </a:lnTo>
                <a:lnTo>
                  <a:pt x="874" y="119"/>
                </a:lnTo>
                <a:lnTo>
                  <a:pt x="874" y="115"/>
                </a:lnTo>
                <a:lnTo>
                  <a:pt x="871" y="111"/>
                </a:lnTo>
                <a:lnTo>
                  <a:pt x="867" y="107"/>
                </a:lnTo>
                <a:lnTo>
                  <a:pt x="866" y="105"/>
                </a:lnTo>
                <a:lnTo>
                  <a:pt x="866" y="105"/>
                </a:lnTo>
                <a:lnTo>
                  <a:pt x="866" y="105"/>
                </a:lnTo>
                <a:lnTo>
                  <a:pt x="866" y="105"/>
                </a:lnTo>
                <a:lnTo>
                  <a:pt x="866" y="105"/>
                </a:lnTo>
                <a:lnTo>
                  <a:pt x="863" y="102"/>
                </a:lnTo>
                <a:lnTo>
                  <a:pt x="862" y="100"/>
                </a:lnTo>
                <a:lnTo>
                  <a:pt x="862" y="96"/>
                </a:lnTo>
                <a:lnTo>
                  <a:pt x="862" y="93"/>
                </a:lnTo>
                <a:lnTo>
                  <a:pt x="862" y="93"/>
                </a:lnTo>
                <a:lnTo>
                  <a:pt x="862" y="93"/>
                </a:lnTo>
                <a:lnTo>
                  <a:pt x="862" y="93"/>
                </a:lnTo>
                <a:lnTo>
                  <a:pt x="862" y="92"/>
                </a:lnTo>
                <a:lnTo>
                  <a:pt x="862" y="92"/>
                </a:lnTo>
                <a:lnTo>
                  <a:pt x="862" y="92"/>
                </a:lnTo>
                <a:lnTo>
                  <a:pt x="862" y="92"/>
                </a:lnTo>
                <a:lnTo>
                  <a:pt x="862" y="90"/>
                </a:lnTo>
                <a:lnTo>
                  <a:pt x="860" y="90"/>
                </a:lnTo>
                <a:lnTo>
                  <a:pt x="860" y="90"/>
                </a:lnTo>
                <a:lnTo>
                  <a:pt x="860" y="88"/>
                </a:lnTo>
                <a:lnTo>
                  <a:pt x="862" y="88"/>
                </a:lnTo>
                <a:lnTo>
                  <a:pt x="862" y="88"/>
                </a:lnTo>
                <a:lnTo>
                  <a:pt x="862" y="86"/>
                </a:lnTo>
                <a:lnTo>
                  <a:pt x="860" y="86"/>
                </a:lnTo>
                <a:lnTo>
                  <a:pt x="860" y="82"/>
                </a:lnTo>
                <a:lnTo>
                  <a:pt x="864" y="82"/>
                </a:lnTo>
                <a:lnTo>
                  <a:pt x="864" y="82"/>
                </a:lnTo>
                <a:lnTo>
                  <a:pt x="864" y="82"/>
                </a:lnTo>
                <a:lnTo>
                  <a:pt x="864" y="82"/>
                </a:lnTo>
                <a:lnTo>
                  <a:pt x="864" y="81"/>
                </a:lnTo>
                <a:lnTo>
                  <a:pt x="860" y="81"/>
                </a:lnTo>
                <a:lnTo>
                  <a:pt x="860" y="81"/>
                </a:lnTo>
                <a:lnTo>
                  <a:pt x="862" y="81"/>
                </a:lnTo>
                <a:lnTo>
                  <a:pt x="862" y="81"/>
                </a:lnTo>
                <a:lnTo>
                  <a:pt x="862" y="80"/>
                </a:lnTo>
                <a:lnTo>
                  <a:pt x="860" y="80"/>
                </a:lnTo>
                <a:lnTo>
                  <a:pt x="860" y="80"/>
                </a:lnTo>
                <a:lnTo>
                  <a:pt x="860" y="80"/>
                </a:lnTo>
                <a:lnTo>
                  <a:pt x="860" y="80"/>
                </a:lnTo>
                <a:lnTo>
                  <a:pt x="860" y="80"/>
                </a:lnTo>
                <a:lnTo>
                  <a:pt x="859" y="80"/>
                </a:lnTo>
                <a:lnTo>
                  <a:pt x="859" y="80"/>
                </a:lnTo>
                <a:lnTo>
                  <a:pt x="859" y="81"/>
                </a:lnTo>
                <a:lnTo>
                  <a:pt x="860" y="81"/>
                </a:lnTo>
                <a:lnTo>
                  <a:pt x="860" y="81"/>
                </a:lnTo>
                <a:lnTo>
                  <a:pt x="856" y="81"/>
                </a:lnTo>
                <a:lnTo>
                  <a:pt x="856" y="81"/>
                </a:lnTo>
                <a:lnTo>
                  <a:pt x="856" y="82"/>
                </a:lnTo>
                <a:lnTo>
                  <a:pt x="856" y="82"/>
                </a:lnTo>
                <a:lnTo>
                  <a:pt x="856" y="82"/>
                </a:lnTo>
                <a:lnTo>
                  <a:pt x="856" y="82"/>
                </a:lnTo>
                <a:lnTo>
                  <a:pt x="856" y="82"/>
                </a:lnTo>
                <a:lnTo>
                  <a:pt x="856" y="82"/>
                </a:lnTo>
                <a:lnTo>
                  <a:pt x="856" y="82"/>
                </a:lnTo>
                <a:lnTo>
                  <a:pt x="856" y="82"/>
                </a:lnTo>
                <a:lnTo>
                  <a:pt x="860" y="82"/>
                </a:lnTo>
                <a:lnTo>
                  <a:pt x="860" y="86"/>
                </a:lnTo>
                <a:lnTo>
                  <a:pt x="859" y="88"/>
                </a:lnTo>
                <a:lnTo>
                  <a:pt x="859" y="88"/>
                </a:lnTo>
                <a:lnTo>
                  <a:pt x="859" y="88"/>
                </a:lnTo>
                <a:lnTo>
                  <a:pt x="860" y="88"/>
                </a:lnTo>
                <a:lnTo>
                  <a:pt x="860" y="90"/>
                </a:lnTo>
                <a:lnTo>
                  <a:pt x="860" y="90"/>
                </a:lnTo>
                <a:lnTo>
                  <a:pt x="859" y="90"/>
                </a:lnTo>
                <a:lnTo>
                  <a:pt x="859" y="92"/>
                </a:lnTo>
                <a:lnTo>
                  <a:pt x="859" y="92"/>
                </a:lnTo>
                <a:lnTo>
                  <a:pt x="859" y="92"/>
                </a:lnTo>
                <a:lnTo>
                  <a:pt x="859" y="92"/>
                </a:lnTo>
                <a:lnTo>
                  <a:pt x="859" y="93"/>
                </a:lnTo>
                <a:lnTo>
                  <a:pt x="859" y="93"/>
                </a:lnTo>
                <a:lnTo>
                  <a:pt x="859" y="93"/>
                </a:lnTo>
                <a:lnTo>
                  <a:pt x="860" y="93"/>
                </a:lnTo>
                <a:lnTo>
                  <a:pt x="859" y="96"/>
                </a:lnTo>
                <a:lnTo>
                  <a:pt x="859" y="100"/>
                </a:lnTo>
                <a:lnTo>
                  <a:pt x="858" y="102"/>
                </a:lnTo>
                <a:lnTo>
                  <a:pt x="855" y="105"/>
                </a:lnTo>
                <a:lnTo>
                  <a:pt x="855" y="105"/>
                </a:lnTo>
                <a:lnTo>
                  <a:pt x="855" y="105"/>
                </a:lnTo>
                <a:lnTo>
                  <a:pt x="855" y="105"/>
                </a:lnTo>
                <a:lnTo>
                  <a:pt x="855" y="105"/>
                </a:lnTo>
                <a:lnTo>
                  <a:pt x="855" y="107"/>
                </a:lnTo>
                <a:lnTo>
                  <a:pt x="851" y="111"/>
                </a:lnTo>
                <a:lnTo>
                  <a:pt x="848" y="115"/>
                </a:lnTo>
                <a:lnTo>
                  <a:pt x="848" y="115"/>
                </a:lnTo>
                <a:lnTo>
                  <a:pt x="847" y="119"/>
                </a:lnTo>
                <a:lnTo>
                  <a:pt x="848" y="121"/>
                </a:lnTo>
                <a:lnTo>
                  <a:pt x="848" y="123"/>
                </a:lnTo>
                <a:lnTo>
                  <a:pt x="849" y="123"/>
                </a:lnTo>
                <a:lnTo>
                  <a:pt x="851" y="124"/>
                </a:lnTo>
                <a:lnTo>
                  <a:pt x="849" y="124"/>
                </a:lnTo>
                <a:lnTo>
                  <a:pt x="849" y="124"/>
                </a:lnTo>
                <a:lnTo>
                  <a:pt x="849" y="127"/>
                </a:lnTo>
                <a:lnTo>
                  <a:pt x="851" y="127"/>
                </a:lnTo>
                <a:lnTo>
                  <a:pt x="851" y="127"/>
                </a:lnTo>
                <a:lnTo>
                  <a:pt x="852" y="138"/>
                </a:lnTo>
                <a:lnTo>
                  <a:pt x="851" y="140"/>
                </a:lnTo>
                <a:lnTo>
                  <a:pt x="849" y="140"/>
                </a:lnTo>
                <a:lnTo>
                  <a:pt x="849" y="140"/>
                </a:lnTo>
                <a:lnTo>
                  <a:pt x="849" y="140"/>
                </a:lnTo>
                <a:lnTo>
                  <a:pt x="849" y="142"/>
                </a:lnTo>
                <a:lnTo>
                  <a:pt x="849" y="144"/>
                </a:lnTo>
                <a:lnTo>
                  <a:pt x="849" y="144"/>
                </a:lnTo>
                <a:lnTo>
                  <a:pt x="849" y="146"/>
                </a:lnTo>
                <a:lnTo>
                  <a:pt x="848" y="146"/>
                </a:lnTo>
                <a:lnTo>
                  <a:pt x="848" y="140"/>
                </a:lnTo>
                <a:lnTo>
                  <a:pt x="849" y="140"/>
                </a:lnTo>
                <a:lnTo>
                  <a:pt x="849" y="140"/>
                </a:lnTo>
                <a:lnTo>
                  <a:pt x="849" y="140"/>
                </a:lnTo>
                <a:lnTo>
                  <a:pt x="849" y="139"/>
                </a:lnTo>
                <a:lnTo>
                  <a:pt x="848" y="139"/>
                </a:lnTo>
                <a:lnTo>
                  <a:pt x="848" y="139"/>
                </a:lnTo>
                <a:lnTo>
                  <a:pt x="848" y="139"/>
                </a:lnTo>
                <a:lnTo>
                  <a:pt x="848" y="139"/>
                </a:lnTo>
                <a:lnTo>
                  <a:pt x="848" y="139"/>
                </a:lnTo>
                <a:lnTo>
                  <a:pt x="849" y="138"/>
                </a:lnTo>
                <a:lnTo>
                  <a:pt x="849" y="135"/>
                </a:lnTo>
                <a:lnTo>
                  <a:pt x="851" y="133"/>
                </a:lnTo>
                <a:lnTo>
                  <a:pt x="849" y="131"/>
                </a:lnTo>
                <a:lnTo>
                  <a:pt x="848" y="129"/>
                </a:lnTo>
                <a:lnTo>
                  <a:pt x="848" y="129"/>
                </a:lnTo>
                <a:lnTo>
                  <a:pt x="847" y="128"/>
                </a:lnTo>
                <a:lnTo>
                  <a:pt x="845" y="127"/>
                </a:lnTo>
                <a:lnTo>
                  <a:pt x="845" y="127"/>
                </a:lnTo>
                <a:lnTo>
                  <a:pt x="845" y="127"/>
                </a:lnTo>
                <a:lnTo>
                  <a:pt x="845" y="127"/>
                </a:lnTo>
                <a:lnTo>
                  <a:pt x="845" y="127"/>
                </a:lnTo>
                <a:lnTo>
                  <a:pt x="845" y="127"/>
                </a:lnTo>
                <a:lnTo>
                  <a:pt x="844" y="125"/>
                </a:lnTo>
                <a:lnTo>
                  <a:pt x="843" y="124"/>
                </a:lnTo>
                <a:lnTo>
                  <a:pt x="843" y="124"/>
                </a:lnTo>
                <a:lnTo>
                  <a:pt x="843" y="124"/>
                </a:lnTo>
                <a:lnTo>
                  <a:pt x="843" y="124"/>
                </a:lnTo>
                <a:lnTo>
                  <a:pt x="843" y="124"/>
                </a:lnTo>
                <a:lnTo>
                  <a:pt x="843" y="124"/>
                </a:lnTo>
                <a:lnTo>
                  <a:pt x="843" y="124"/>
                </a:lnTo>
                <a:lnTo>
                  <a:pt x="843" y="124"/>
                </a:lnTo>
                <a:lnTo>
                  <a:pt x="843" y="124"/>
                </a:lnTo>
                <a:lnTo>
                  <a:pt x="841" y="124"/>
                </a:lnTo>
                <a:lnTo>
                  <a:pt x="841" y="123"/>
                </a:lnTo>
                <a:lnTo>
                  <a:pt x="841" y="123"/>
                </a:lnTo>
                <a:lnTo>
                  <a:pt x="841" y="123"/>
                </a:lnTo>
                <a:lnTo>
                  <a:pt x="841" y="121"/>
                </a:lnTo>
                <a:lnTo>
                  <a:pt x="841" y="121"/>
                </a:lnTo>
                <a:lnTo>
                  <a:pt x="841" y="121"/>
                </a:lnTo>
                <a:lnTo>
                  <a:pt x="840" y="120"/>
                </a:lnTo>
                <a:lnTo>
                  <a:pt x="841" y="120"/>
                </a:lnTo>
                <a:lnTo>
                  <a:pt x="841" y="119"/>
                </a:lnTo>
                <a:lnTo>
                  <a:pt x="841" y="119"/>
                </a:lnTo>
                <a:lnTo>
                  <a:pt x="841" y="119"/>
                </a:lnTo>
                <a:lnTo>
                  <a:pt x="841" y="117"/>
                </a:lnTo>
                <a:lnTo>
                  <a:pt x="841" y="117"/>
                </a:lnTo>
                <a:lnTo>
                  <a:pt x="841" y="117"/>
                </a:lnTo>
                <a:lnTo>
                  <a:pt x="841" y="117"/>
                </a:lnTo>
                <a:lnTo>
                  <a:pt x="840" y="116"/>
                </a:lnTo>
                <a:lnTo>
                  <a:pt x="840" y="116"/>
                </a:lnTo>
                <a:lnTo>
                  <a:pt x="840" y="113"/>
                </a:lnTo>
                <a:lnTo>
                  <a:pt x="841" y="113"/>
                </a:lnTo>
                <a:lnTo>
                  <a:pt x="841" y="113"/>
                </a:lnTo>
                <a:lnTo>
                  <a:pt x="841" y="112"/>
                </a:lnTo>
                <a:lnTo>
                  <a:pt x="840" y="112"/>
                </a:lnTo>
                <a:lnTo>
                  <a:pt x="840" y="109"/>
                </a:lnTo>
                <a:lnTo>
                  <a:pt x="841" y="109"/>
                </a:lnTo>
                <a:lnTo>
                  <a:pt x="841" y="109"/>
                </a:lnTo>
                <a:lnTo>
                  <a:pt x="841" y="109"/>
                </a:lnTo>
                <a:lnTo>
                  <a:pt x="841" y="109"/>
                </a:lnTo>
                <a:lnTo>
                  <a:pt x="841" y="108"/>
                </a:lnTo>
                <a:lnTo>
                  <a:pt x="840" y="108"/>
                </a:lnTo>
                <a:lnTo>
                  <a:pt x="840" y="107"/>
                </a:lnTo>
                <a:lnTo>
                  <a:pt x="844" y="107"/>
                </a:lnTo>
                <a:lnTo>
                  <a:pt x="844" y="107"/>
                </a:lnTo>
                <a:lnTo>
                  <a:pt x="844" y="107"/>
                </a:lnTo>
                <a:lnTo>
                  <a:pt x="844" y="107"/>
                </a:lnTo>
                <a:lnTo>
                  <a:pt x="844" y="107"/>
                </a:lnTo>
                <a:lnTo>
                  <a:pt x="840" y="107"/>
                </a:lnTo>
                <a:lnTo>
                  <a:pt x="840" y="105"/>
                </a:lnTo>
                <a:lnTo>
                  <a:pt x="841" y="105"/>
                </a:lnTo>
                <a:lnTo>
                  <a:pt x="841" y="105"/>
                </a:lnTo>
                <a:lnTo>
                  <a:pt x="841" y="105"/>
                </a:lnTo>
                <a:lnTo>
                  <a:pt x="840" y="105"/>
                </a:lnTo>
                <a:lnTo>
                  <a:pt x="840" y="104"/>
                </a:lnTo>
                <a:lnTo>
                  <a:pt x="840" y="104"/>
                </a:lnTo>
                <a:lnTo>
                  <a:pt x="840" y="105"/>
                </a:lnTo>
                <a:lnTo>
                  <a:pt x="840" y="105"/>
                </a:lnTo>
                <a:lnTo>
                  <a:pt x="839" y="105"/>
                </a:lnTo>
                <a:lnTo>
                  <a:pt x="839" y="105"/>
                </a:lnTo>
                <a:lnTo>
                  <a:pt x="839" y="105"/>
                </a:lnTo>
                <a:lnTo>
                  <a:pt x="840" y="105"/>
                </a:lnTo>
                <a:lnTo>
                  <a:pt x="840" y="107"/>
                </a:lnTo>
                <a:lnTo>
                  <a:pt x="836" y="107"/>
                </a:lnTo>
                <a:lnTo>
                  <a:pt x="836" y="107"/>
                </a:lnTo>
                <a:lnTo>
                  <a:pt x="836" y="107"/>
                </a:lnTo>
                <a:lnTo>
                  <a:pt x="836" y="107"/>
                </a:lnTo>
                <a:lnTo>
                  <a:pt x="836" y="107"/>
                </a:lnTo>
                <a:lnTo>
                  <a:pt x="836" y="107"/>
                </a:lnTo>
                <a:lnTo>
                  <a:pt x="837" y="107"/>
                </a:lnTo>
                <a:lnTo>
                  <a:pt x="837" y="108"/>
                </a:lnTo>
                <a:lnTo>
                  <a:pt x="837" y="108"/>
                </a:lnTo>
                <a:lnTo>
                  <a:pt x="837" y="108"/>
                </a:lnTo>
                <a:lnTo>
                  <a:pt x="837" y="108"/>
                </a:lnTo>
                <a:lnTo>
                  <a:pt x="837" y="108"/>
                </a:lnTo>
                <a:lnTo>
                  <a:pt x="837" y="108"/>
                </a:lnTo>
                <a:lnTo>
                  <a:pt x="836" y="108"/>
                </a:lnTo>
                <a:lnTo>
                  <a:pt x="836" y="108"/>
                </a:lnTo>
                <a:lnTo>
                  <a:pt x="835" y="108"/>
                </a:lnTo>
                <a:lnTo>
                  <a:pt x="833" y="102"/>
                </a:lnTo>
                <a:lnTo>
                  <a:pt x="833" y="102"/>
                </a:lnTo>
                <a:lnTo>
                  <a:pt x="832" y="96"/>
                </a:lnTo>
                <a:lnTo>
                  <a:pt x="831" y="96"/>
                </a:lnTo>
                <a:lnTo>
                  <a:pt x="829" y="89"/>
                </a:lnTo>
                <a:lnTo>
                  <a:pt x="829" y="89"/>
                </a:lnTo>
                <a:lnTo>
                  <a:pt x="829" y="82"/>
                </a:lnTo>
                <a:lnTo>
                  <a:pt x="829" y="81"/>
                </a:lnTo>
                <a:lnTo>
                  <a:pt x="831" y="80"/>
                </a:lnTo>
                <a:lnTo>
                  <a:pt x="832" y="78"/>
                </a:lnTo>
                <a:lnTo>
                  <a:pt x="831" y="77"/>
                </a:lnTo>
                <a:lnTo>
                  <a:pt x="832" y="76"/>
                </a:lnTo>
                <a:lnTo>
                  <a:pt x="828" y="76"/>
                </a:lnTo>
                <a:lnTo>
                  <a:pt x="828" y="67"/>
                </a:lnTo>
                <a:lnTo>
                  <a:pt x="827" y="67"/>
                </a:lnTo>
                <a:lnTo>
                  <a:pt x="827" y="66"/>
                </a:lnTo>
                <a:lnTo>
                  <a:pt x="827" y="66"/>
                </a:lnTo>
                <a:lnTo>
                  <a:pt x="825" y="63"/>
                </a:lnTo>
                <a:lnTo>
                  <a:pt x="827" y="63"/>
                </a:lnTo>
                <a:lnTo>
                  <a:pt x="827" y="62"/>
                </a:lnTo>
                <a:lnTo>
                  <a:pt x="825" y="62"/>
                </a:lnTo>
                <a:lnTo>
                  <a:pt x="824" y="55"/>
                </a:lnTo>
                <a:lnTo>
                  <a:pt x="820" y="45"/>
                </a:lnTo>
                <a:lnTo>
                  <a:pt x="821" y="45"/>
                </a:lnTo>
                <a:lnTo>
                  <a:pt x="821" y="45"/>
                </a:lnTo>
                <a:lnTo>
                  <a:pt x="820" y="43"/>
                </a:lnTo>
                <a:lnTo>
                  <a:pt x="820" y="43"/>
                </a:lnTo>
                <a:lnTo>
                  <a:pt x="820" y="43"/>
                </a:lnTo>
                <a:lnTo>
                  <a:pt x="820" y="42"/>
                </a:lnTo>
                <a:lnTo>
                  <a:pt x="818" y="42"/>
                </a:lnTo>
                <a:lnTo>
                  <a:pt x="820" y="41"/>
                </a:lnTo>
                <a:lnTo>
                  <a:pt x="820" y="38"/>
                </a:lnTo>
                <a:lnTo>
                  <a:pt x="820" y="36"/>
                </a:lnTo>
                <a:lnTo>
                  <a:pt x="818" y="36"/>
                </a:lnTo>
                <a:lnTo>
                  <a:pt x="818" y="36"/>
                </a:lnTo>
                <a:lnTo>
                  <a:pt x="820" y="30"/>
                </a:lnTo>
                <a:lnTo>
                  <a:pt x="820" y="28"/>
                </a:lnTo>
                <a:lnTo>
                  <a:pt x="820" y="28"/>
                </a:lnTo>
                <a:lnTo>
                  <a:pt x="820" y="28"/>
                </a:lnTo>
                <a:lnTo>
                  <a:pt x="820" y="28"/>
                </a:lnTo>
                <a:lnTo>
                  <a:pt x="821" y="27"/>
                </a:lnTo>
                <a:lnTo>
                  <a:pt x="821" y="27"/>
                </a:lnTo>
                <a:lnTo>
                  <a:pt x="821" y="26"/>
                </a:lnTo>
                <a:lnTo>
                  <a:pt x="823" y="26"/>
                </a:lnTo>
                <a:lnTo>
                  <a:pt x="823" y="24"/>
                </a:lnTo>
                <a:lnTo>
                  <a:pt x="823" y="23"/>
                </a:lnTo>
                <a:lnTo>
                  <a:pt x="821" y="22"/>
                </a:lnTo>
                <a:lnTo>
                  <a:pt x="821" y="22"/>
                </a:lnTo>
                <a:lnTo>
                  <a:pt x="821" y="20"/>
                </a:lnTo>
                <a:lnTo>
                  <a:pt x="820" y="20"/>
                </a:lnTo>
                <a:lnTo>
                  <a:pt x="820" y="20"/>
                </a:lnTo>
                <a:lnTo>
                  <a:pt x="818" y="19"/>
                </a:lnTo>
                <a:lnTo>
                  <a:pt x="817" y="19"/>
                </a:lnTo>
                <a:lnTo>
                  <a:pt x="817" y="18"/>
                </a:lnTo>
                <a:lnTo>
                  <a:pt x="816" y="18"/>
                </a:lnTo>
                <a:lnTo>
                  <a:pt x="816" y="16"/>
                </a:lnTo>
                <a:lnTo>
                  <a:pt x="816" y="14"/>
                </a:lnTo>
                <a:lnTo>
                  <a:pt x="816" y="14"/>
                </a:lnTo>
                <a:lnTo>
                  <a:pt x="816" y="12"/>
                </a:lnTo>
                <a:lnTo>
                  <a:pt x="816" y="12"/>
                </a:lnTo>
                <a:lnTo>
                  <a:pt x="816" y="12"/>
                </a:lnTo>
                <a:lnTo>
                  <a:pt x="816" y="11"/>
                </a:lnTo>
                <a:lnTo>
                  <a:pt x="816" y="11"/>
                </a:lnTo>
                <a:lnTo>
                  <a:pt x="816" y="11"/>
                </a:lnTo>
                <a:lnTo>
                  <a:pt x="816" y="11"/>
                </a:lnTo>
                <a:lnTo>
                  <a:pt x="816" y="11"/>
                </a:lnTo>
                <a:lnTo>
                  <a:pt x="816" y="11"/>
                </a:lnTo>
                <a:lnTo>
                  <a:pt x="816" y="8"/>
                </a:lnTo>
                <a:lnTo>
                  <a:pt x="816" y="7"/>
                </a:lnTo>
                <a:lnTo>
                  <a:pt x="816" y="7"/>
                </a:lnTo>
                <a:lnTo>
                  <a:pt x="816" y="7"/>
                </a:lnTo>
                <a:lnTo>
                  <a:pt x="816" y="7"/>
                </a:lnTo>
                <a:lnTo>
                  <a:pt x="816" y="1"/>
                </a:lnTo>
                <a:lnTo>
                  <a:pt x="818" y="1"/>
                </a:lnTo>
                <a:lnTo>
                  <a:pt x="818" y="1"/>
                </a:lnTo>
                <a:lnTo>
                  <a:pt x="818" y="1"/>
                </a:lnTo>
                <a:lnTo>
                  <a:pt x="816" y="1"/>
                </a:lnTo>
                <a:lnTo>
                  <a:pt x="816" y="1"/>
                </a:lnTo>
                <a:lnTo>
                  <a:pt x="816" y="1"/>
                </a:lnTo>
                <a:lnTo>
                  <a:pt x="816" y="0"/>
                </a:lnTo>
                <a:lnTo>
                  <a:pt x="816" y="0"/>
                </a:lnTo>
                <a:lnTo>
                  <a:pt x="816" y="0"/>
                </a:lnTo>
                <a:lnTo>
                  <a:pt x="816" y="0"/>
                </a:lnTo>
                <a:lnTo>
                  <a:pt x="816" y="0"/>
                </a:lnTo>
                <a:lnTo>
                  <a:pt x="814" y="0"/>
                </a:lnTo>
                <a:lnTo>
                  <a:pt x="814" y="0"/>
                </a:lnTo>
                <a:lnTo>
                  <a:pt x="814" y="0"/>
                </a:lnTo>
                <a:lnTo>
                  <a:pt x="814" y="0"/>
                </a:lnTo>
                <a:lnTo>
                  <a:pt x="814" y="1"/>
                </a:lnTo>
                <a:lnTo>
                  <a:pt x="814" y="1"/>
                </a:lnTo>
                <a:lnTo>
                  <a:pt x="814" y="1"/>
                </a:lnTo>
                <a:lnTo>
                  <a:pt x="812" y="1"/>
                </a:lnTo>
                <a:lnTo>
                  <a:pt x="812" y="1"/>
                </a:lnTo>
                <a:lnTo>
                  <a:pt x="812" y="3"/>
                </a:lnTo>
                <a:lnTo>
                  <a:pt x="814" y="1"/>
                </a:lnTo>
                <a:lnTo>
                  <a:pt x="814" y="7"/>
                </a:lnTo>
                <a:lnTo>
                  <a:pt x="814" y="7"/>
                </a:lnTo>
                <a:lnTo>
                  <a:pt x="814" y="7"/>
                </a:lnTo>
                <a:lnTo>
                  <a:pt x="814" y="8"/>
                </a:lnTo>
                <a:lnTo>
                  <a:pt x="814" y="8"/>
                </a:lnTo>
                <a:lnTo>
                  <a:pt x="814" y="11"/>
                </a:lnTo>
                <a:lnTo>
                  <a:pt x="814" y="11"/>
                </a:lnTo>
                <a:lnTo>
                  <a:pt x="814" y="11"/>
                </a:lnTo>
                <a:lnTo>
                  <a:pt x="814" y="11"/>
                </a:lnTo>
                <a:lnTo>
                  <a:pt x="813" y="11"/>
                </a:lnTo>
                <a:lnTo>
                  <a:pt x="813" y="12"/>
                </a:lnTo>
                <a:lnTo>
                  <a:pt x="813" y="12"/>
                </a:lnTo>
                <a:lnTo>
                  <a:pt x="814" y="12"/>
                </a:lnTo>
                <a:lnTo>
                  <a:pt x="814" y="12"/>
                </a:lnTo>
                <a:lnTo>
                  <a:pt x="814" y="14"/>
                </a:lnTo>
                <a:lnTo>
                  <a:pt x="814" y="14"/>
                </a:lnTo>
                <a:lnTo>
                  <a:pt x="814" y="16"/>
                </a:lnTo>
                <a:lnTo>
                  <a:pt x="814" y="18"/>
                </a:lnTo>
                <a:lnTo>
                  <a:pt x="813" y="18"/>
                </a:lnTo>
                <a:lnTo>
                  <a:pt x="813" y="19"/>
                </a:lnTo>
                <a:lnTo>
                  <a:pt x="812" y="19"/>
                </a:lnTo>
                <a:lnTo>
                  <a:pt x="810" y="20"/>
                </a:lnTo>
                <a:lnTo>
                  <a:pt x="810" y="20"/>
                </a:lnTo>
                <a:lnTo>
                  <a:pt x="809" y="20"/>
                </a:lnTo>
                <a:lnTo>
                  <a:pt x="809" y="22"/>
                </a:lnTo>
                <a:lnTo>
                  <a:pt x="809" y="22"/>
                </a:lnTo>
                <a:lnTo>
                  <a:pt x="808" y="23"/>
                </a:lnTo>
                <a:lnTo>
                  <a:pt x="808" y="24"/>
                </a:lnTo>
                <a:lnTo>
                  <a:pt x="808" y="26"/>
                </a:lnTo>
                <a:lnTo>
                  <a:pt x="809" y="26"/>
                </a:lnTo>
                <a:lnTo>
                  <a:pt x="809" y="27"/>
                </a:lnTo>
                <a:lnTo>
                  <a:pt x="809" y="27"/>
                </a:lnTo>
                <a:lnTo>
                  <a:pt x="810" y="28"/>
                </a:lnTo>
                <a:lnTo>
                  <a:pt x="810" y="28"/>
                </a:lnTo>
                <a:lnTo>
                  <a:pt x="810" y="28"/>
                </a:lnTo>
                <a:lnTo>
                  <a:pt x="810" y="28"/>
                </a:lnTo>
                <a:lnTo>
                  <a:pt x="810" y="30"/>
                </a:lnTo>
                <a:lnTo>
                  <a:pt x="812" y="36"/>
                </a:lnTo>
                <a:lnTo>
                  <a:pt x="812" y="36"/>
                </a:lnTo>
                <a:lnTo>
                  <a:pt x="810" y="36"/>
                </a:lnTo>
                <a:lnTo>
                  <a:pt x="810" y="36"/>
                </a:lnTo>
                <a:lnTo>
                  <a:pt x="810" y="41"/>
                </a:lnTo>
                <a:lnTo>
                  <a:pt x="810" y="41"/>
                </a:lnTo>
                <a:lnTo>
                  <a:pt x="812" y="42"/>
                </a:lnTo>
                <a:lnTo>
                  <a:pt x="810" y="42"/>
                </a:lnTo>
                <a:lnTo>
                  <a:pt x="809" y="45"/>
                </a:lnTo>
                <a:lnTo>
                  <a:pt x="809" y="45"/>
                </a:lnTo>
                <a:lnTo>
                  <a:pt x="809" y="45"/>
                </a:lnTo>
                <a:lnTo>
                  <a:pt x="809" y="45"/>
                </a:lnTo>
                <a:lnTo>
                  <a:pt x="802" y="67"/>
                </a:lnTo>
                <a:lnTo>
                  <a:pt x="804" y="67"/>
                </a:lnTo>
                <a:lnTo>
                  <a:pt x="802" y="67"/>
                </a:lnTo>
                <a:lnTo>
                  <a:pt x="801" y="76"/>
                </a:lnTo>
                <a:lnTo>
                  <a:pt x="798" y="76"/>
                </a:lnTo>
                <a:lnTo>
                  <a:pt x="800" y="77"/>
                </a:lnTo>
                <a:lnTo>
                  <a:pt x="800" y="78"/>
                </a:lnTo>
                <a:lnTo>
                  <a:pt x="800" y="78"/>
                </a:lnTo>
                <a:lnTo>
                  <a:pt x="801" y="80"/>
                </a:lnTo>
                <a:lnTo>
                  <a:pt x="801" y="81"/>
                </a:lnTo>
                <a:lnTo>
                  <a:pt x="801" y="89"/>
                </a:lnTo>
                <a:lnTo>
                  <a:pt x="800" y="89"/>
                </a:lnTo>
                <a:lnTo>
                  <a:pt x="800" y="96"/>
                </a:lnTo>
                <a:lnTo>
                  <a:pt x="798" y="96"/>
                </a:lnTo>
                <a:lnTo>
                  <a:pt x="797" y="102"/>
                </a:lnTo>
                <a:lnTo>
                  <a:pt x="797" y="104"/>
                </a:lnTo>
                <a:lnTo>
                  <a:pt x="796" y="111"/>
                </a:lnTo>
                <a:lnTo>
                  <a:pt x="794" y="112"/>
                </a:lnTo>
                <a:lnTo>
                  <a:pt x="794" y="112"/>
                </a:lnTo>
                <a:lnTo>
                  <a:pt x="794" y="112"/>
                </a:lnTo>
                <a:lnTo>
                  <a:pt x="794" y="112"/>
                </a:lnTo>
                <a:lnTo>
                  <a:pt x="794" y="112"/>
                </a:lnTo>
                <a:lnTo>
                  <a:pt x="794" y="112"/>
                </a:lnTo>
                <a:lnTo>
                  <a:pt x="794" y="112"/>
                </a:lnTo>
                <a:lnTo>
                  <a:pt x="794" y="112"/>
                </a:lnTo>
                <a:lnTo>
                  <a:pt x="793" y="112"/>
                </a:lnTo>
                <a:lnTo>
                  <a:pt x="793" y="113"/>
                </a:lnTo>
                <a:lnTo>
                  <a:pt x="793" y="112"/>
                </a:lnTo>
                <a:lnTo>
                  <a:pt x="793" y="112"/>
                </a:lnTo>
                <a:lnTo>
                  <a:pt x="793" y="113"/>
                </a:lnTo>
                <a:lnTo>
                  <a:pt x="793" y="113"/>
                </a:lnTo>
                <a:lnTo>
                  <a:pt x="793" y="113"/>
                </a:lnTo>
                <a:lnTo>
                  <a:pt x="792" y="113"/>
                </a:lnTo>
                <a:lnTo>
                  <a:pt x="792" y="113"/>
                </a:lnTo>
                <a:lnTo>
                  <a:pt x="792" y="113"/>
                </a:lnTo>
                <a:lnTo>
                  <a:pt x="792" y="113"/>
                </a:lnTo>
                <a:lnTo>
                  <a:pt x="792" y="115"/>
                </a:lnTo>
                <a:lnTo>
                  <a:pt x="793" y="115"/>
                </a:lnTo>
                <a:lnTo>
                  <a:pt x="794" y="119"/>
                </a:lnTo>
                <a:lnTo>
                  <a:pt x="793" y="119"/>
                </a:lnTo>
                <a:lnTo>
                  <a:pt x="793" y="120"/>
                </a:lnTo>
                <a:lnTo>
                  <a:pt x="793" y="120"/>
                </a:lnTo>
                <a:lnTo>
                  <a:pt x="794" y="120"/>
                </a:lnTo>
                <a:lnTo>
                  <a:pt x="794" y="121"/>
                </a:lnTo>
                <a:lnTo>
                  <a:pt x="794" y="123"/>
                </a:lnTo>
                <a:lnTo>
                  <a:pt x="794" y="123"/>
                </a:lnTo>
                <a:lnTo>
                  <a:pt x="794" y="123"/>
                </a:lnTo>
                <a:lnTo>
                  <a:pt x="792" y="120"/>
                </a:lnTo>
                <a:lnTo>
                  <a:pt x="790" y="119"/>
                </a:lnTo>
                <a:lnTo>
                  <a:pt x="790" y="119"/>
                </a:lnTo>
                <a:lnTo>
                  <a:pt x="790" y="119"/>
                </a:lnTo>
                <a:lnTo>
                  <a:pt x="790" y="119"/>
                </a:lnTo>
                <a:lnTo>
                  <a:pt x="790" y="117"/>
                </a:lnTo>
                <a:lnTo>
                  <a:pt x="790" y="117"/>
                </a:lnTo>
                <a:lnTo>
                  <a:pt x="790" y="117"/>
                </a:lnTo>
                <a:lnTo>
                  <a:pt x="790" y="117"/>
                </a:lnTo>
                <a:lnTo>
                  <a:pt x="790" y="117"/>
                </a:lnTo>
                <a:lnTo>
                  <a:pt x="790" y="116"/>
                </a:lnTo>
                <a:lnTo>
                  <a:pt x="790" y="112"/>
                </a:lnTo>
                <a:lnTo>
                  <a:pt x="790" y="112"/>
                </a:lnTo>
                <a:lnTo>
                  <a:pt x="790" y="112"/>
                </a:lnTo>
                <a:lnTo>
                  <a:pt x="790" y="112"/>
                </a:lnTo>
                <a:lnTo>
                  <a:pt x="790" y="111"/>
                </a:lnTo>
                <a:lnTo>
                  <a:pt x="790" y="111"/>
                </a:lnTo>
                <a:lnTo>
                  <a:pt x="790" y="111"/>
                </a:lnTo>
                <a:lnTo>
                  <a:pt x="790" y="109"/>
                </a:lnTo>
                <a:lnTo>
                  <a:pt x="790" y="109"/>
                </a:lnTo>
                <a:lnTo>
                  <a:pt x="789" y="109"/>
                </a:lnTo>
                <a:lnTo>
                  <a:pt x="789" y="109"/>
                </a:lnTo>
                <a:lnTo>
                  <a:pt x="789" y="105"/>
                </a:lnTo>
                <a:lnTo>
                  <a:pt x="790" y="105"/>
                </a:lnTo>
                <a:lnTo>
                  <a:pt x="790" y="105"/>
                </a:lnTo>
                <a:lnTo>
                  <a:pt x="790" y="105"/>
                </a:lnTo>
                <a:lnTo>
                  <a:pt x="789" y="105"/>
                </a:lnTo>
                <a:lnTo>
                  <a:pt x="789" y="100"/>
                </a:lnTo>
                <a:lnTo>
                  <a:pt x="793" y="100"/>
                </a:lnTo>
                <a:lnTo>
                  <a:pt x="793" y="100"/>
                </a:lnTo>
                <a:lnTo>
                  <a:pt x="793" y="100"/>
                </a:lnTo>
                <a:lnTo>
                  <a:pt x="793" y="100"/>
                </a:lnTo>
                <a:lnTo>
                  <a:pt x="793" y="100"/>
                </a:lnTo>
                <a:lnTo>
                  <a:pt x="793" y="100"/>
                </a:lnTo>
                <a:lnTo>
                  <a:pt x="793" y="100"/>
                </a:lnTo>
                <a:lnTo>
                  <a:pt x="793" y="100"/>
                </a:lnTo>
                <a:lnTo>
                  <a:pt x="793" y="98"/>
                </a:lnTo>
                <a:lnTo>
                  <a:pt x="793" y="98"/>
                </a:lnTo>
                <a:lnTo>
                  <a:pt x="789" y="98"/>
                </a:lnTo>
                <a:lnTo>
                  <a:pt x="789" y="98"/>
                </a:lnTo>
                <a:lnTo>
                  <a:pt x="790" y="98"/>
                </a:lnTo>
                <a:lnTo>
                  <a:pt x="790" y="98"/>
                </a:lnTo>
                <a:lnTo>
                  <a:pt x="790" y="97"/>
                </a:lnTo>
                <a:lnTo>
                  <a:pt x="789" y="97"/>
                </a:lnTo>
                <a:lnTo>
                  <a:pt x="789" y="97"/>
                </a:lnTo>
                <a:lnTo>
                  <a:pt x="789" y="97"/>
                </a:lnTo>
                <a:lnTo>
                  <a:pt x="789" y="97"/>
                </a:lnTo>
                <a:lnTo>
                  <a:pt x="789" y="97"/>
                </a:lnTo>
                <a:lnTo>
                  <a:pt x="789" y="97"/>
                </a:lnTo>
                <a:lnTo>
                  <a:pt x="789" y="98"/>
                </a:lnTo>
                <a:lnTo>
                  <a:pt x="789" y="98"/>
                </a:lnTo>
                <a:lnTo>
                  <a:pt x="789" y="98"/>
                </a:lnTo>
                <a:lnTo>
                  <a:pt x="789" y="98"/>
                </a:lnTo>
                <a:lnTo>
                  <a:pt x="785" y="98"/>
                </a:lnTo>
                <a:lnTo>
                  <a:pt x="785" y="100"/>
                </a:lnTo>
                <a:lnTo>
                  <a:pt x="785" y="100"/>
                </a:lnTo>
                <a:lnTo>
                  <a:pt x="785" y="100"/>
                </a:lnTo>
                <a:lnTo>
                  <a:pt x="785" y="100"/>
                </a:lnTo>
                <a:lnTo>
                  <a:pt x="789" y="100"/>
                </a:lnTo>
                <a:lnTo>
                  <a:pt x="789" y="105"/>
                </a:lnTo>
                <a:lnTo>
                  <a:pt x="788" y="105"/>
                </a:lnTo>
                <a:lnTo>
                  <a:pt x="788" y="107"/>
                </a:lnTo>
                <a:lnTo>
                  <a:pt x="788" y="107"/>
                </a:lnTo>
                <a:lnTo>
                  <a:pt x="789" y="107"/>
                </a:lnTo>
                <a:lnTo>
                  <a:pt x="789" y="109"/>
                </a:lnTo>
                <a:lnTo>
                  <a:pt x="789" y="109"/>
                </a:lnTo>
                <a:lnTo>
                  <a:pt x="788" y="109"/>
                </a:lnTo>
                <a:lnTo>
                  <a:pt x="788" y="109"/>
                </a:lnTo>
                <a:lnTo>
                  <a:pt x="788" y="111"/>
                </a:lnTo>
                <a:lnTo>
                  <a:pt x="788" y="111"/>
                </a:lnTo>
                <a:lnTo>
                  <a:pt x="788" y="112"/>
                </a:lnTo>
                <a:lnTo>
                  <a:pt x="788" y="112"/>
                </a:lnTo>
                <a:lnTo>
                  <a:pt x="788" y="112"/>
                </a:lnTo>
                <a:lnTo>
                  <a:pt x="789" y="112"/>
                </a:lnTo>
                <a:lnTo>
                  <a:pt x="789" y="112"/>
                </a:lnTo>
                <a:lnTo>
                  <a:pt x="788" y="116"/>
                </a:lnTo>
                <a:lnTo>
                  <a:pt x="788" y="117"/>
                </a:lnTo>
                <a:lnTo>
                  <a:pt x="786" y="120"/>
                </a:lnTo>
                <a:lnTo>
                  <a:pt x="785" y="123"/>
                </a:lnTo>
                <a:lnTo>
                  <a:pt x="783" y="123"/>
                </a:lnTo>
                <a:lnTo>
                  <a:pt x="783" y="123"/>
                </a:lnTo>
                <a:lnTo>
                  <a:pt x="783" y="123"/>
                </a:lnTo>
                <a:lnTo>
                  <a:pt x="783" y="123"/>
                </a:lnTo>
                <a:lnTo>
                  <a:pt x="783" y="123"/>
                </a:lnTo>
                <a:lnTo>
                  <a:pt x="783" y="124"/>
                </a:lnTo>
                <a:lnTo>
                  <a:pt x="781" y="125"/>
                </a:lnTo>
                <a:lnTo>
                  <a:pt x="779" y="127"/>
                </a:lnTo>
                <a:lnTo>
                  <a:pt x="778" y="127"/>
                </a:lnTo>
                <a:lnTo>
                  <a:pt x="777" y="129"/>
                </a:lnTo>
                <a:lnTo>
                  <a:pt x="777" y="125"/>
                </a:lnTo>
                <a:lnTo>
                  <a:pt x="778" y="125"/>
                </a:lnTo>
                <a:lnTo>
                  <a:pt x="779" y="125"/>
                </a:lnTo>
                <a:lnTo>
                  <a:pt x="779" y="124"/>
                </a:lnTo>
                <a:lnTo>
                  <a:pt x="779" y="123"/>
                </a:lnTo>
                <a:lnTo>
                  <a:pt x="779" y="123"/>
                </a:lnTo>
                <a:lnTo>
                  <a:pt x="781" y="121"/>
                </a:lnTo>
                <a:lnTo>
                  <a:pt x="781" y="120"/>
                </a:lnTo>
                <a:lnTo>
                  <a:pt x="782" y="119"/>
                </a:lnTo>
                <a:lnTo>
                  <a:pt x="782" y="117"/>
                </a:lnTo>
                <a:lnTo>
                  <a:pt x="782" y="116"/>
                </a:lnTo>
                <a:lnTo>
                  <a:pt x="781" y="113"/>
                </a:lnTo>
                <a:lnTo>
                  <a:pt x="781" y="112"/>
                </a:lnTo>
                <a:lnTo>
                  <a:pt x="779" y="112"/>
                </a:lnTo>
                <a:lnTo>
                  <a:pt x="778" y="111"/>
                </a:lnTo>
                <a:lnTo>
                  <a:pt x="777" y="108"/>
                </a:lnTo>
                <a:lnTo>
                  <a:pt x="775" y="107"/>
                </a:lnTo>
                <a:lnTo>
                  <a:pt x="774" y="107"/>
                </a:lnTo>
                <a:lnTo>
                  <a:pt x="774" y="107"/>
                </a:lnTo>
                <a:lnTo>
                  <a:pt x="774" y="107"/>
                </a:lnTo>
                <a:lnTo>
                  <a:pt x="774" y="107"/>
                </a:lnTo>
                <a:lnTo>
                  <a:pt x="774" y="107"/>
                </a:lnTo>
                <a:lnTo>
                  <a:pt x="773" y="105"/>
                </a:lnTo>
                <a:lnTo>
                  <a:pt x="773" y="105"/>
                </a:lnTo>
                <a:lnTo>
                  <a:pt x="773" y="105"/>
                </a:lnTo>
                <a:lnTo>
                  <a:pt x="771" y="104"/>
                </a:lnTo>
                <a:lnTo>
                  <a:pt x="771" y="102"/>
                </a:lnTo>
                <a:lnTo>
                  <a:pt x="771" y="102"/>
                </a:lnTo>
                <a:lnTo>
                  <a:pt x="770" y="102"/>
                </a:lnTo>
                <a:lnTo>
                  <a:pt x="770" y="100"/>
                </a:lnTo>
                <a:lnTo>
                  <a:pt x="769" y="96"/>
                </a:lnTo>
                <a:lnTo>
                  <a:pt x="769" y="96"/>
                </a:lnTo>
                <a:lnTo>
                  <a:pt x="770" y="96"/>
                </a:lnTo>
                <a:lnTo>
                  <a:pt x="770" y="96"/>
                </a:lnTo>
                <a:lnTo>
                  <a:pt x="770" y="94"/>
                </a:lnTo>
                <a:lnTo>
                  <a:pt x="770" y="94"/>
                </a:lnTo>
                <a:lnTo>
                  <a:pt x="770" y="94"/>
                </a:lnTo>
                <a:lnTo>
                  <a:pt x="769" y="94"/>
                </a:lnTo>
                <a:lnTo>
                  <a:pt x="769" y="93"/>
                </a:lnTo>
                <a:lnTo>
                  <a:pt x="769" y="93"/>
                </a:lnTo>
                <a:lnTo>
                  <a:pt x="769" y="93"/>
                </a:lnTo>
                <a:lnTo>
                  <a:pt x="769" y="90"/>
                </a:lnTo>
                <a:lnTo>
                  <a:pt x="770" y="90"/>
                </a:lnTo>
                <a:lnTo>
                  <a:pt x="769" y="89"/>
                </a:lnTo>
                <a:lnTo>
                  <a:pt x="769" y="89"/>
                </a:lnTo>
                <a:lnTo>
                  <a:pt x="769" y="89"/>
                </a:lnTo>
                <a:lnTo>
                  <a:pt x="769" y="85"/>
                </a:lnTo>
                <a:lnTo>
                  <a:pt x="771" y="85"/>
                </a:lnTo>
                <a:lnTo>
                  <a:pt x="771" y="85"/>
                </a:lnTo>
                <a:lnTo>
                  <a:pt x="771" y="85"/>
                </a:lnTo>
                <a:lnTo>
                  <a:pt x="771" y="85"/>
                </a:lnTo>
                <a:lnTo>
                  <a:pt x="771" y="85"/>
                </a:lnTo>
                <a:lnTo>
                  <a:pt x="771" y="85"/>
                </a:lnTo>
                <a:lnTo>
                  <a:pt x="771" y="85"/>
                </a:lnTo>
                <a:lnTo>
                  <a:pt x="771" y="85"/>
                </a:lnTo>
                <a:lnTo>
                  <a:pt x="771" y="85"/>
                </a:lnTo>
                <a:lnTo>
                  <a:pt x="771" y="85"/>
                </a:lnTo>
                <a:lnTo>
                  <a:pt x="771" y="84"/>
                </a:lnTo>
                <a:lnTo>
                  <a:pt x="771" y="84"/>
                </a:lnTo>
                <a:lnTo>
                  <a:pt x="769" y="84"/>
                </a:lnTo>
                <a:lnTo>
                  <a:pt x="769" y="84"/>
                </a:lnTo>
                <a:lnTo>
                  <a:pt x="769" y="84"/>
                </a:lnTo>
                <a:lnTo>
                  <a:pt x="769" y="82"/>
                </a:lnTo>
                <a:lnTo>
                  <a:pt x="769" y="82"/>
                </a:lnTo>
                <a:lnTo>
                  <a:pt x="769" y="82"/>
                </a:lnTo>
                <a:lnTo>
                  <a:pt x="769" y="82"/>
                </a:lnTo>
                <a:lnTo>
                  <a:pt x="769" y="82"/>
                </a:lnTo>
                <a:lnTo>
                  <a:pt x="769" y="82"/>
                </a:lnTo>
                <a:lnTo>
                  <a:pt x="769" y="82"/>
                </a:lnTo>
                <a:lnTo>
                  <a:pt x="767" y="82"/>
                </a:lnTo>
                <a:lnTo>
                  <a:pt x="767" y="84"/>
                </a:lnTo>
                <a:lnTo>
                  <a:pt x="767" y="84"/>
                </a:lnTo>
                <a:lnTo>
                  <a:pt x="769" y="84"/>
                </a:lnTo>
                <a:lnTo>
                  <a:pt x="769" y="84"/>
                </a:lnTo>
                <a:lnTo>
                  <a:pt x="765" y="84"/>
                </a:lnTo>
                <a:lnTo>
                  <a:pt x="765" y="85"/>
                </a:lnTo>
                <a:lnTo>
                  <a:pt x="765" y="85"/>
                </a:lnTo>
                <a:lnTo>
                  <a:pt x="765" y="85"/>
                </a:lnTo>
                <a:lnTo>
                  <a:pt x="765" y="85"/>
                </a:lnTo>
                <a:lnTo>
                  <a:pt x="765" y="85"/>
                </a:lnTo>
                <a:lnTo>
                  <a:pt x="765" y="85"/>
                </a:lnTo>
                <a:lnTo>
                  <a:pt x="765" y="85"/>
                </a:lnTo>
                <a:lnTo>
                  <a:pt x="765" y="85"/>
                </a:lnTo>
                <a:lnTo>
                  <a:pt x="769" y="85"/>
                </a:lnTo>
                <a:lnTo>
                  <a:pt x="767" y="89"/>
                </a:lnTo>
                <a:lnTo>
                  <a:pt x="767" y="90"/>
                </a:lnTo>
                <a:lnTo>
                  <a:pt x="767" y="90"/>
                </a:lnTo>
                <a:lnTo>
                  <a:pt x="767" y="90"/>
                </a:lnTo>
                <a:lnTo>
                  <a:pt x="767" y="90"/>
                </a:lnTo>
                <a:lnTo>
                  <a:pt x="767" y="93"/>
                </a:lnTo>
                <a:lnTo>
                  <a:pt x="767" y="93"/>
                </a:lnTo>
                <a:lnTo>
                  <a:pt x="767" y="93"/>
                </a:lnTo>
                <a:lnTo>
                  <a:pt x="767" y="94"/>
                </a:lnTo>
                <a:lnTo>
                  <a:pt x="767" y="94"/>
                </a:lnTo>
                <a:lnTo>
                  <a:pt x="767" y="94"/>
                </a:lnTo>
                <a:lnTo>
                  <a:pt x="767" y="96"/>
                </a:lnTo>
                <a:lnTo>
                  <a:pt x="767" y="96"/>
                </a:lnTo>
                <a:lnTo>
                  <a:pt x="767" y="96"/>
                </a:lnTo>
                <a:lnTo>
                  <a:pt x="767" y="96"/>
                </a:lnTo>
                <a:lnTo>
                  <a:pt x="767" y="96"/>
                </a:lnTo>
                <a:lnTo>
                  <a:pt x="767" y="100"/>
                </a:lnTo>
                <a:lnTo>
                  <a:pt x="766" y="102"/>
                </a:lnTo>
                <a:lnTo>
                  <a:pt x="766" y="102"/>
                </a:lnTo>
                <a:lnTo>
                  <a:pt x="765" y="104"/>
                </a:lnTo>
                <a:lnTo>
                  <a:pt x="763" y="105"/>
                </a:lnTo>
                <a:lnTo>
                  <a:pt x="763" y="105"/>
                </a:lnTo>
                <a:lnTo>
                  <a:pt x="763" y="105"/>
                </a:lnTo>
                <a:lnTo>
                  <a:pt x="763" y="105"/>
                </a:lnTo>
                <a:lnTo>
                  <a:pt x="763" y="105"/>
                </a:lnTo>
                <a:lnTo>
                  <a:pt x="762" y="107"/>
                </a:lnTo>
                <a:lnTo>
                  <a:pt x="762" y="107"/>
                </a:lnTo>
                <a:lnTo>
                  <a:pt x="762" y="107"/>
                </a:lnTo>
                <a:lnTo>
                  <a:pt x="761" y="108"/>
                </a:lnTo>
                <a:lnTo>
                  <a:pt x="759" y="109"/>
                </a:lnTo>
                <a:lnTo>
                  <a:pt x="757" y="111"/>
                </a:lnTo>
                <a:lnTo>
                  <a:pt x="755" y="112"/>
                </a:lnTo>
                <a:lnTo>
                  <a:pt x="755" y="113"/>
                </a:lnTo>
                <a:lnTo>
                  <a:pt x="754" y="115"/>
                </a:lnTo>
                <a:lnTo>
                  <a:pt x="754" y="116"/>
                </a:lnTo>
                <a:lnTo>
                  <a:pt x="754" y="117"/>
                </a:lnTo>
                <a:lnTo>
                  <a:pt x="754" y="120"/>
                </a:lnTo>
                <a:lnTo>
                  <a:pt x="755" y="121"/>
                </a:lnTo>
                <a:lnTo>
                  <a:pt x="757" y="123"/>
                </a:lnTo>
                <a:lnTo>
                  <a:pt x="757" y="123"/>
                </a:lnTo>
                <a:lnTo>
                  <a:pt x="757" y="123"/>
                </a:lnTo>
                <a:lnTo>
                  <a:pt x="757" y="124"/>
                </a:lnTo>
                <a:lnTo>
                  <a:pt x="758" y="125"/>
                </a:lnTo>
                <a:lnTo>
                  <a:pt x="758" y="125"/>
                </a:lnTo>
                <a:lnTo>
                  <a:pt x="758" y="142"/>
                </a:lnTo>
                <a:lnTo>
                  <a:pt x="758" y="142"/>
                </a:lnTo>
                <a:lnTo>
                  <a:pt x="757" y="142"/>
                </a:lnTo>
                <a:lnTo>
                  <a:pt x="757" y="142"/>
                </a:lnTo>
                <a:lnTo>
                  <a:pt x="755" y="144"/>
                </a:lnTo>
                <a:lnTo>
                  <a:pt x="755" y="147"/>
                </a:lnTo>
                <a:lnTo>
                  <a:pt x="755" y="147"/>
                </a:lnTo>
                <a:lnTo>
                  <a:pt x="754" y="148"/>
                </a:lnTo>
                <a:lnTo>
                  <a:pt x="755" y="150"/>
                </a:lnTo>
                <a:lnTo>
                  <a:pt x="755" y="170"/>
                </a:lnTo>
                <a:lnTo>
                  <a:pt x="753" y="170"/>
                </a:lnTo>
                <a:lnTo>
                  <a:pt x="751" y="171"/>
                </a:lnTo>
                <a:lnTo>
                  <a:pt x="748" y="171"/>
                </a:lnTo>
                <a:lnTo>
                  <a:pt x="750" y="173"/>
                </a:lnTo>
                <a:lnTo>
                  <a:pt x="751" y="175"/>
                </a:lnTo>
                <a:lnTo>
                  <a:pt x="751" y="177"/>
                </a:lnTo>
                <a:lnTo>
                  <a:pt x="751" y="178"/>
                </a:lnTo>
                <a:lnTo>
                  <a:pt x="748" y="179"/>
                </a:lnTo>
                <a:lnTo>
                  <a:pt x="748" y="181"/>
                </a:lnTo>
                <a:lnTo>
                  <a:pt x="750" y="181"/>
                </a:lnTo>
                <a:lnTo>
                  <a:pt x="750" y="187"/>
                </a:lnTo>
                <a:lnTo>
                  <a:pt x="744" y="190"/>
                </a:lnTo>
                <a:lnTo>
                  <a:pt x="739" y="187"/>
                </a:lnTo>
                <a:lnTo>
                  <a:pt x="732" y="166"/>
                </a:lnTo>
                <a:lnTo>
                  <a:pt x="732" y="166"/>
                </a:lnTo>
                <a:lnTo>
                  <a:pt x="732" y="166"/>
                </a:lnTo>
                <a:lnTo>
                  <a:pt x="732" y="166"/>
                </a:lnTo>
                <a:lnTo>
                  <a:pt x="732" y="160"/>
                </a:lnTo>
                <a:lnTo>
                  <a:pt x="732" y="160"/>
                </a:lnTo>
                <a:lnTo>
                  <a:pt x="731" y="160"/>
                </a:lnTo>
                <a:lnTo>
                  <a:pt x="731" y="160"/>
                </a:lnTo>
                <a:lnTo>
                  <a:pt x="731" y="160"/>
                </a:lnTo>
                <a:lnTo>
                  <a:pt x="731" y="166"/>
                </a:lnTo>
                <a:lnTo>
                  <a:pt x="731" y="166"/>
                </a:lnTo>
                <a:lnTo>
                  <a:pt x="723" y="187"/>
                </a:lnTo>
                <a:lnTo>
                  <a:pt x="717" y="191"/>
                </a:lnTo>
                <a:lnTo>
                  <a:pt x="717" y="191"/>
                </a:lnTo>
                <a:lnTo>
                  <a:pt x="719" y="191"/>
                </a:lnTo>
                <a:lnTo>
                  <a:pt x="719" y="198"/>
                </a:lnTo>
                <a:lnTo>
                  <a:pt x="717" y="198"/>
                </a:lnTo>
                <a:lnTo>
                  <a:pt x="717" y="199"/>
                </a:lnTo>
                <a:lnTo>
                  <a:pt x="719" y="201"/>
                </a:lnTo>
                <a:lnTo>
                  <a:pt x="719" y="201"/>
                </a:lnTo>
                <a:lnTo>
                  <a:pt x="717" y="201"/>
                </a:lnTo>
                <a:lnTo>
                  <a:pt x="717" y="202"/>
                </a:lnTo>
                <a:lnTo>
                  <a:pt x="719" y="202"/>
                </a:lnTo>
                <a:lnTo>
                  <a:pt x="719" y="206"/>
                </a:lnTo>
                <a:lnTo>
                  <a:pt x="719" y="206"/>
                </a:lnTo>
                <a:lnTo>
                  <a:pt x="717" y="206"/>
                </a:lnTo>
                <a:lnTo>
                  <a:pt x="717" y="206"/>
                </a:lnTo>
                <a:lnTo>
                  <a:pt x="719" y="206"/>
                </a:lnTo>
                <a:lnTo>
                  <a:pt x="719" y="210"/>
                </a:lnTo>
                <a:lnTo>
                  <a:pt x="719" y="212"/>
                </a:lnTo>
                <a:lnTo>
                  <a:pt x="719" y="213"/>
                </a:lnTo>
                <a:lnTo>
                  <a:pt x="717" y="212"/>
                </a:lnTo>
                <a:lnTo>
                  <a:pt x="717" y="210"/>
                </a:lnTo>
                <a:lnTo>
                  <a:pt x="716" y="212"/>
                </a:lnTo>
                <a:lnTo>
                  <a:pt x="716" y="212"/>
                </a:lnTo>
                <a:lnTo>
                  <a:pt x="715" y="210"/>
                </a:lnTo>
                <a:lnTo>
                  <a:pt x="713" y="206"/>
                </a:lnTo>
                <a:lnTo>
                  <a:pt x="713" y="205"/>
                </a:lnTo>
                <a:lnTo>
                  <a:pt x="712" y="205"/>
                </a:lnTo>
                <a:lnTo>
                  <a:pt x="712" y="205"/>
                </a:lnTo>
                <a:lnTo>
                  <a:pt x="712" y="205"/>
                </a:lnTo>
                <a:lnTo>
                  <a:pt x="712" y="204"/>
                </a:lnTo>
                <a:lnTo>
                  <a:pt x="711" y="204"/>
                </a:lnTo>
                <a:lnTo>
                  <a:pt x="711" y="201"/>
                </a:lnTo>
                <a:lnTo>
                  <a:pt x="711" y="201"/>
                </a:lnTo>
                <a:lnTo>
                  <a:pt x="711" y="201"/>
                </a:lnTo>
                <a:lnTo>
                  <a:pt x="711" y="201"/>
                </a:lnTo>
                <a:lnTo>
                  <a:pt x="709" y="201"/>
                </a:lnTo>
                <a:lnTo>
                  <a:pt x="711" y="204"/>
                </a:lnTo>
                <a:lnTo>
                  <a:pt x="711" y="204"/>
                </a:lnTo>
                <a:lnTo>
                  <a:pt x="711" y="204"/>
                </a:lnTo>
                <a:lnTo>
                  <a:pt x="709" y="204"/>
                </a:lnTo>
                <a:lnTo>
                  <a:pt x="709" y="205"/>
                </a:lnTo>
                <a:lnTo>
                  <a:pt x="709" y="205"/>
                </a:lnTo>
                <a:lnTo>
                  <a:pt x="708" y="205"/>
                </a:lnTo>
                <a:lnTo>
                  <a:pt x="708" y="206"/>
                </a:lnTo>
                <a:lnTo>
                  <a:pt x="708" y="206"/>
                </a:lnTo>
                <a:lnTo>
                  <a:pt x="707" y="210"/>
                </a:lnTo>
                <a:lnTo>
                  <a:pt x="705" y="212"/>
                </a:lnTo>
                <a:lnTo>
                  <a:pt x="705" y="213"/>
                </a:lnTo>
                <a:lnTo>
                  <a:pt x="705" y="213"/>
                </a:lnTo>
                <a:lnTo>
                  <a:pt x="704" y="174"/>
                </a:lnTo>
                <a:lnTo>
                  <a:pt x="700" y="174"/>
                </a:lnTo>
                <a:lnTo>
                  <a:pt x="699" y="138"/>
                </a:lnTo>
                <a:lnTo>
                  <a:pt x="697" y="138"/>
                </a:lnTo>
                <a:lnTo>
                  <a:pt x="696" y="128"/>
                </a:lnTo>
                <a:lnTo>
                  <a:pt x="696" y="120"/>
                </a:lnTo>
                <a:lnTo>
                  <a:pt x="695" y="108"/>
                </a:lnTo>
                <a:lnTo>
                  <a:pt x="695" y="108"/>
                </a:lnTo>
                <a:lnTo>
                  <a:pt x="695" y="108"/>
                </a:lnTo>
                <a:lnTo>
                  <a:pt x="693" y="107"/>
                </a:lnTo>
                <a:lnTo>
                  <a:pt x="695" y="104"/>
                </a:lnTo>
                <a:lnTo>
                  <a:pt x="695" y="104"/>
                </a:lnTo>
                <a:lnTo>
                  <a:pt x="696" y="101"/>
                </a:lnTo>
                <a:lnTo>
                  <a:pt x="695" y="98"/>
                </a:lnTo>
                <a:lnTo>
                  <a:pt x="691" y="97"/>
                </a:lnTo>
                <a:lnTo>
                  <a:pt x="688" y="94"/>
                </a:lnTo>
                <a:lnTo>
                  <a:pt x="687" y="89"/>
                </a:lnTo>
                <a:lnTo>
                  <a:pt x="687" y="94"/>
                </a:lnTo>
                <a:lnTo>
                  <a:pt x="684" y="97"/>
                </a:lnTo>
                <a:lnTo>
                  <a:pt x="681" y="98"/>
                </a:lnTo>
                <a:lnTo>
                  <a:pt x="680" y="101"/>
                </a:lnTo>
                <a:lnTo>
                  <a:pt x="680" y="101"/>
                </a:lnTo>
                <a:lnTo>
                  <a:pt x="680" y="104"/>
                </a:lnTo>
                <a:lnTo>
                  <a:pt x="681" y="107"/>
                </a:lnTo>
                <a:lnTo>
                  <a:pt x="681" y="108"/>
                </a:lnTo>
                <a:lnTo>
                  <a:pt x="681" y="108"/>
                </a:lnTo>
                <a:lnTo>
                  <a:pt x="680" y="108"/>
                </a:lnTo>
                <a:lnTo>
                  <a:pt x="681" y="120"/>
                </a:lnTo>
                <a:lnTo>
                  <a:pt x="680" y="128"/>
                </a:lnTo>
                <a:lnTo>
                  <a:pt x="678" y="125"/>
                </a:lnTo>
                <a:lnTo>
                  <a:pt x="676" y="124"/>
                </a:lnTo>
                <a:lnTo>
                  <a:pt x="673" y="123"/>
                </a:lnTo>
                <a:lnTo>
                  <a:pt x="672" y="120"/>
                </a:lnTo>
                <a:lnTo>
                  <a:pt x="670" y="123"/>
                </a:lnTo>
                <a:lnTo>
                  <a:pt x="669" y="124"/>
                </a:lnTo>
                <a:lnTo>
                  <a:pt x="666" y="125"/>
                </a:lnTo>
                <a:lnTo>
                  <a:pt x="665" y="128"/>
                </a:lnTo>
                <a:lnTo>
                  <a:pt x="665" y="128"/>
                </a:lnTo>
                <a:lnTo>
                  <a:pt x="665" y="129"/>
                </a:lnTo>
                <a:lnTo>
                  <a:pt x="666" y="132"/>
                </a:lnTo>
                <a:lnTo>
                  <a:pt x="665" y="132"/>
                </a:lnTo>
                <a:lnTo>
                  <a:pt x="665" y="132"/>
                </a:lnTo>
                <a:lnTo>
                  <a:pt x="665" y="132"/>
                </a:lnTo>
                <a:lnTo>
                  <a:pt x="665" y="146"/>
                </a:lnTo>
                <a:lnTo>
                  <a:pt x="664" y="146"/>
                </a:lnTo>
                <a:lnTo>
                  <a:pt x="665" y="152"/>
                </a:lnTo>
                <a:lnTo>
                  <a:pt x="664" y="150"/>
                </a:lnTo>
                <a:lnTo>
                  <a:pt x="662" y="154"/>
                </a:lnTo>
                <a:lnTo>
                  <a:pt x="658" y="143"/>
                </a:lnTo>
                <a:lnTo>
                  <a:pt x="658" y="143"/>
                </a:lnTo>
                <a:lnTo>
                  <a:pt x="658" y="139"/>
                </a:lnTo>
                <a:lnTo>
                  <a:pt x="657" y="139"/>
                </a:lnTo>
                <a:lnTo>
                  <a:pt x="657" y="139"/>
                </a:lnTo>
                <a:lnTo>
                  <a:pt x="657" y="135"/>
                </a:lnTo>
                <a:lnTo>
                  <a:pt x="657" y="135"/>
                </a:lnTo>
                <a:lnTo>
                  <a:pt x="657" y="139"/>
                </a:lnTo>
                <a:lnTo>
                  <a:pt x="656" y="139"/>
                </a:lnTo>
                <a:lnTo>
                  <a:pt x="656" y="143"/>
                </a:lnTo>
                <a:lnTo>
                  <a:pt x="657" y="143"/>
                </a:lnTo>
                <a:lnTo>
                  <a:pt x="653" y="154"/>
                </a:lnTo>
                <a:lnTo>
                  <a:pt x="651" y="151"/>
                </a:lnTo>
                <a:lnTo>
                  <a:pt x="651" y="151"/>
                </a:lnTo>
                <a:lnTo>
                  <a:pt x="651" y="151"/>
                </a:lnTo>
                <a:lnTo>
                  <a:pt x="651" y="150"/>
                </a:lnTo>
                <a:lnTo>
                  <a:pt x="649" y="155"/>
                </a:lnTo>
                <a:lnTo>
                  <a:pt x="649" y="155"/>
                </a:lnTo>
                <a:lnTo>
                  <a:pt x="647" y="156"/>
                </a:lnTo>
                <a:lnTo>
                  <a:pt x="647" y="156"/>
                </a:lnTo>
                <a:lnTo>
                  <a:pt x="646" y="155"/>
                </a:lnTo>
                <a:lnTo>
                  <a:pt x="645" y="155"/>
                </a:lnTo>
                <a:lnTo>
                  <a:pt x="646" y="152"/>
                </a:lnTo>
                <a:lnTo>
                  <a:pt x="646" y="150"/>
                </a:lnTo>
                <a:lnTo>
                  <a:pt x="643" y="147"/>
                </a:lnTo>
                <a:lnTo>
                  <a:pt x="641" y="144"/>
                </a:lnTo>
                <a:lnTo>
                  <a:pt x="638" y="143"/>
                </a:lnTo>
                <a:lnTo>
                  <a:pt x="638" y="139"/>
                </a:lnTo>
                <a:lnTo>
                  <a:pt x="638" y="138"/>
                </a:lnTo>
                <a:lnTo>
                  <a:pt x="637" y="138"/>
                </a:lnTo>
                <a:lnTo>
                  <a:pt x="637" y="139"/>
                </a:lnTo>
                <a:lnTo>
                  <a:pt x="637" y="143"/>
                </a:lnTo>
                <a:lnTo>
                  <a:pt x="634" y="144"/>
                </a:lnTo>
                <a:lnTo>
                  <a:pt x="631" y="147"/>
                </a:lnTo>
                <a:lnTo>
                  <a:pt x="629" y="150"/>
                </a:lnTo>
                <a:lnTo>
                  <a:pt x="629" y="152"/>
                </a:lnTo>
                <a:lnTo>
                  <a:pt x="630" y="154"/>
                </a:lnTo>
                <a:lnTo>
                  <a:pt x="630" y="155"/>
                </a:lnTo>
                <a:lnTo>
                  <a:pt x="630" y="155"/>
                </a:lnTo>
                <a:lnTo>
                  <a:pt x="627" y="155"/>
                </a:lnTo>
                <a:lnTo>
                  <a:pt x="626" y="156"/>
                </a:lnTo>
                <a:lnTo>
                  <a:pt x="626" y="155"/>
                </a:lnTo>
                <a:lnTo>
                  <a:pt x="623" y="155"/>
                </a:lnTo>
                <a:lnTo>
                  <a:pt x="622" y="155"/>
                </a:lnTo>
                <a:lnTo>
                  <a:pt x="619" y="156"/>
                </a:lnTo>
                <a:lnTo>
                  <a:pt x="619" y="159"/>
                </a:lnTo>
                <a:lnTo>
                  <a:pt x="618" y="160"/>
                </a:lnTo>
                <a:lnTo>
                  <a:pt x="619" y="162"/>
                </a:lnTo>
                <a:lnTo>
                  <a:pt x="618" y="162"/>
                </a:lnTo>
                <a:lnTo>
                  <a:pt x="618" y="170"/>
                </a:lnTo>
                <a:lnTo>
                  <a:pt x="611" y="170"/>
                </a:lnTo>
                <a:lnTo>
                  <a:pt x="611" y="167"/>
                </a:lnTo>
                <a:lnTo>
                  <a:pt x="610" y="167"/>
                </a:lnTo>
                <a:lnTo>
                  <a:pt x="610" y="170"/>
                </a:lnTo>
                <a:lnTo>
                  <a:pt x="606" y="170"/>
                </a:lnTo>
                <a:lnTo>
                  <a:pt x="606" y="167"/>
                </a:lnTo>
                <a:lnTo>
                  <a:pt x="606" y="167"/>
                </a:lnTo>
                <a:lnTo>
                  <a:pt x="606" y="170"/>
                </a:lnTo>
                <a:lnTo>
                  <a:pt x="602" y="170"/>
                </a:lnTo>
                <a:lnTo>
                  <a:pt x="602" y="167"/>
                </a:lnTo>
                <a:lnTo>
                  <a:pt x="600" y="167"/>
                </a:lnTo>
                <a:lnTo>
                  <a:pt x="600" y="160"/>
                </a:lnTo>
                <a:lnTo>
                  <a:pt x="600" y="160"/>
                </a:lnTo>
                <a:lnTo>
                  <a:pt x="600" y="167"/>
                </a:lnTo>
                <a:lnTo>
                  <a:pt x="599" y="167"/>
                </a:lnTo>
                <a:lnTo>
                  <a:pt x="599" y="170"/>
                </a:lnTo>
                <a:lnTo>
                  <a:pt x="598" y="170"/>
                </a:lnTo>
                <a:lnTo>
                  <a:pt x="598" y="171"/>
                </a:lnTo>
                <a:lnTo>
                  <a:pt x="598" y="171"/>
                </a:lnTo>
                <a:lnTo>
                  <a:pt x="596" y="171"/>
                </a:lnTo>
                <a:lnTo>
                  <a:pt x="596" y="171"/>
                </a:lnTo>
                <a:lnTo>
                  <a:pt x="595" y="171"/>
                </a:lnTo>
                <a:lnTo>
                  <a:pt x="595" y="167"/>
                </a:lnTo>
                <a:lnTo>
                  <a:pt x="595" y="167"/>
                </a:lnTo>
                <a:lnTo>
                  <a:pt x="595" y="171"/>
                </a:lnTo>
                <a:lnTo>
                  <a:pt x="594" y="171"/>
                </a:lnTo>
                <a:lnTo>
                  <a:pt x="594" y="174"/>
                </a:lnTo>
                <a:lnTo>
                  <a:pt x="594" y="174"/>
                </a:lnTo>
                <a:lnTo>
                  <a:pt x="594" y="174"/>
                </a:lnTo>
                <a:lnTo>
                  <a:pt x="592" y="175"/>
                </a:lnTo>
                <a:lnTo>
                  <a:pt x="592" y="174"/>
                </a:lnTo>
                <a:lnTo>
                  <a:pt x="591" y="174"/>
                </a:lnTo>
                <a:lnTo>
                  <a:pt x="590" y="174"/>
                </a:lnTo>
                <a:lnTo>
                  <a:pt x="588" y="175"/>
                </a:lnTo>
                <a:lnTo>
                  <a:pt x="588" y="167"/>
                </a:lnTo>
                <a:lnTo>
                  <a:pt x="587" y="167"/>
                </a:lnTo>
                <a:lnTo>
                  <a:pt x="588" y="166"/>
                </a:lnTo>
                <a:lnTo>
                  <a:pt x="588" y="163"/>
                </a:lnTo>
                <a:lnTo>
                  <a:pt x="587" y="162"/>
                </a:lnTo>
                <a:lnTo>
                  <a:pt x="585" y="159"/>
                </a:lnTo>
                <a:lnTo>
                  <a:pt x="584" y="158"/>
                </a:lnTo>
                <a:lnTo>
                  <a:pt x="583" y="158"/>
                </a:lnTo>
                <a:lnTo>
                  <a:pt x="583" y="154"/>
                </a:lnTo>
                <a:lnTo>
                  <a:pt x="581" y="154"/>
                </a:lnTo>
                <a:lnTo>
                  <a:pt x="581" y="158"/>
                </a:lnTo>
                <a:lnTo>
                  <a:pt x="581" y="158"/>
                </a:lnTo>
                <a:lnTo>
                  <a:pt x="579" y="159"/>
                </a:lnTo>
                <a:lnTo>
                  <a:pt x="579" y="160"/>
                </a:lnTo>
                <a:lnTo>
                  <a:pt x="579" y="160"/>
                </a:lnTo>
                <a:lnTo>
                  <a:pt x="576" y="159"/>
                </a:lnTo>
                <a:lnTo>
                  <a:pt x="575" y="158"/>
                </a:lnTo>
                <a:lnTo>
                  <a:pt x="575" y="154"/>
                </a:lnTo>
                <a:lnTo>
                  <a:pt x="575" y="154"/>
                </a:lnTo>
                <a:lnTo>
                  <a:pt x="575" y="158"/>
                </a:lnTo>
                <a:lnTo>
                  <a:pt x="573" y="159"/>
                </a:lnTo>
                <a:lnTo>
                  <a:pt x="572" y="160"/>
                </a:lnTo>
                <a:lnTo>
                  <a:pt x="571" y="160"/>
                </a:lnTo>
                <a:lnTo>
                  <a:pt x="571" y="158"/>
                </a:lnTo>
                <a:lnTo>
                  <a:pt x="569" y="156"/>
                </a:lnTo>
                <a:lnTo>
                  <a:pt x="567" y="154"/>
                </a:lnTo>
                <a:lnTo>
                  <a:pt x="565" y="152"/>
                </a:lnTo>
                <a:lnTo>
                  <a:pt x="564" y="148"/>
                </a:lnTo>
                <a:lnTo>
                  <a:pt x="564" y="148"/>
                </a:lnTo>
                <a:lnTo>
                  <a:pt x="564" y="144"/>
                </a:lnTo>
                <a:lnTo>
                  <a:pt x="564" y="144"/>
                </a:lnTo>
                <a:lnTo>
                  <a:pt x="564" y="148"/>
                </a:lnTo>
                <a:lnTo>
                  <a:pt x="564" y="148"/>
                </a:lnTo>
                <a:lnTo>
                  <a:pt x="563" y="152"/>
                </a:lnTo>
                <a:lnTo>
                  <a:pt x="560" y="154"/>
                </a:lnTo>
                <a:lnTo>
                  <a:pt x="559" y="156"/>
                </a:lnTo>
                <a:lnTo>
                  <a:pt x="557" y="158"/>
                </a:lnTo>
                <a:lnTo>
                  <a:pt x="557" y="160"/>
                </a:lnTo>
                <a:lnTo>
                  <a:pt x="556" y="159"/>
                </a:lnTo>
                <a:lnTo>
                  <a:pt x="553" y="158"/>
                </a:lnTo>
                <a:lnTo>
                  <a:pt x="553" y="156"/>
                </a:lnTo>
                <a:lnTo>
                  <a:pt x="552" y="154"/>
                </a:lnTo>
                <a:lnTo>
                  <a:pt x="552" y="154"/>
                </a:lnTo>
                <a:lnTo>
                  <a:pt x="552" y="156"/>
                </a:lnTo>
                <a:lnTo>
                  <a:pt x="550" y="158"/>
                </a:lnTo>
                <a:lnTo>
                  <a:pt x="549" y="159"/>
                </a:lnTo>
                <a:lnTo>
                  <a:pt x="549" y="159"/>
                </a:lnTo>
                <a:lnTo>
                  <a:pt x="546" y="159"/>
                </a:lnTo>
                <a:lnTo>
                  <a:pt x="546" y="158"/>
                </a:lnTo>
                <a:lnTo>
                  <a:pt x="546" y="154"/>
                </a:lnTo>
                <a:lnTo>
                  <a:pt x="545" y="154"/>
                </a:lnTo>
                <a:lnTo>
                  <a:pt x="545" y="158"/>
                </a:lnTo>
                <a:lnTo>
                  <a:pt x="545" y="159"/>
                </a:lnTo>
                <a:lnTo>
                  <a:pt x="542" y="160"/>
                </a:lnTo>
                <a:lnTo>
                  <a:pt x="541" y="162"/>
                </a:lnTo>
                <a:lnTo>
                  <a:pt x="540" y="163"/>
                </a:lnTo>
                <a:lnTo>
                  <a:pt x="540" y="166"/>
                </a:lnTo>
                <a:lnTo>
                  <a:pt x="541" y="167"/>
                </a:lnTo>
                <a:lnTo>
                  <a:pt x="541" y="167"/>
                </a:lnTo>
                <a:lnTo>
                  <a:pt x="541" y="175"/>
                </a:lnTo>
                <a:lnTo>
                  <a:pt x="538" y="175"/>
                </a:lnTo>
                <a:lnTo>
                  <a:pt x="538" y="175"/>
                </a:lnTo>
                <a:lnTo>
                  <a:pt x="537" y="174"/>
                </a:lnTo>
                <a:lnTo>
                  <a:pt x="536" y="174"/>
                </a:lnTo>
                <a:lnTo>
                  <a:pt x="536" y="173"/>
                </a:lnTo>
                <a:lnTo>
                  <a:pt x="536" y="173"/>
                </a:lnTo>
                <a:lnTo>
                  <a:pt x="536" y="170"/>
                </a:lnTo>
                <a:lnTo>
                  <a:pt x="536" y="170"/>
                </a:lnTo>
                <a:lnTo>
                  <a:pt x="536" y="173"/>
                </a:lnTo>
                <a:lnTo>
                  <a:pt x="536" y="173"/>
                </a:lnTo>
                <a:lnTo>
                  <a:pt x="536" y="174"/>
                </a:lnTo>
                <a:lnTo>
                  <a:pt x="534" y="174"/>
                </a:lnTo>
                <a:lnTo>
                  <a:pt x="533" y="174"/>
                </a:lnTo>
                <a:lnTo>
                  <a:pt x="533" y="173"/>
                </a:lnTo>
                <a:lnTo>
                  <a:pt x="533" y="173"/>
                </a:lnTo>
                <a:lnTo>
                  <a:pt x="533" y="170"/>
                </a:lnTo>
                <a:lnTo>
                  <a:pt x="533" y="170"/>
                </a:lnTo>
                <a:lnTo>
                  <a:pt x="533" y="173"/>
                </a:lnTo>
                <a:lnTo>
                  <a:pt x="533" y="173"/>
                </a:lnTo>
                <a:lnTo>
                  <a:pt x="532" y="174"/>
                </a:lnTo>
                <a:lnTo>
                  <a:pt x="530" y="174"/>
                </a:lnTo>
                <a:lnTo>
                  <a:pt x="530" y="175"/>
                </a:lnTo>
                <a:lnTo>
                  <a:pt x="530" y="175"/>
                </a:lnTo>
                <a:lnTo>
                  <a:pt x="530" y="175"/>
                </a:lnTo>
                <a:lnTo>
                  <a:pt x="530" y="174"/>
                </a:lnTo>
                <a:lnTo>
                  <a:pt x="530" y="173"/>
                </a:lnTo>
                <a:lnTo>
                  <a:pt x="530" y="170"/>
                </a:lnTo>
                <a:lnTo>
                  <a:pt x="529" y="167"/>
                </a:lnTo>
                <a:lnTo>
                  <a:pt x="528" y="167"/>
                </a:lnTo>
                <a:lnTo>
                  <a:pt x="526" y="166"/>
                </a:lnTo>
                <a:lnTo>
                  <a:pt x="526" y="162"/>
                </a:lnTo>
                <a:lnTo>
                  <a:pt x="526" y="162"/>
                </a:lnTo>
                <a:lnTo>
                  <a:pt x="526" y="166"/>
                </a:lnTo>
                <a:lnTo>
                  <a:pt x="525" y="167"/>
                </a:lnTo>
                <a:lnTo>
                  <a:pt x="522" y="167"/>
                </a:lnTo>
                <a:lnTo>
                  <a:pt x="521" y="170"/>
                </a:lnTo>
                <a:lnTo>
                  <a:pt x="521" y="173"/>
                </a:lnTo>
                <a:lnTo>
                  <a:pt x="522" y="174"/>
                </a:lnTo>
                <a:lnTo>
                  <a:pt x="522" y="174"/>
                </a:lnTo>
                <a:lnTo>
                  <a:pt x="521" y="174"/>
                </a:lnTo>
                <a:lnTo>
                  <a:pt x="519" y="174"/>
                </a:lnTo>
                <a:lnTo>
                  <a:pt x="519" y="173"/>
                </a:lnTo>
                <a:lnTo>
                  <a:pt x="519" y="173"/>
                </a:lnTo>
                <a:lnTo>
                  <a:pt x="519" y="170"/>
                </a:lnTo>
                <a:lnTo>
                  <a:pt x="519" y="170"/>
                </a:lnTo>
                <a:lnTo>
                  <a:pt x="519" y="173"/>
                </a:lnTo>
                <a:lnTo>
                  <a:pt x="519" y="173"/>
                </a:lnTo>
                <a:lnTo>
                  <a:pt x="519" y="174"/>
                </a:lnTo>
                <a:lnTo>
                  <a:pt x="518" y="174"/>
                </a:lnTo>
                <a:lnTo>
                  <a:pt x="517" y="174"/>
                </a:lnTo>
                <a:lnTo>
                  <a:pt x="517" y="173"/>
                </a:lnTo>
                <a:lnTo>
                  <a:pt x="517" y="173"/>
                </a:lnTo>
                <a:lnTo>
                  <a:pt x="517" y="170"/>
                </a:lnTo>
                <a:lnTo>
                  <a:pt x="517" y="170"/>
                </a:lnTo>
                <a:lnTo>
                  <a:pt x="517" y="173"/>
                </a:lnTo>
                <a:lnTo>
                  <a:pt x="517" y="173"/>
                </a:lnTo>
                <a:lnTo>
                  <a:pt x="517" y="174"/>
                </a:lnTo>
                <a:lnTo>
                  <a:pt x="515" y="174"/>
                </a:lnTo>
                <a:lnTo>
                  <a:pt x="506" y="174"/>
                </a:lnTo>
                <a:lnTo>
                  <a:pt x="506" y="174"/>
                </a:lnTo>
                <a:lnTo>
                  <a:pt x="506" y="174"/>
                </a:lnTo>
                <a:lnTo>
                  <a:pt x="505" y="173"/>
                </a:lnTo>
                <a:lnTo>
                  <a:pt x="505" y="173"/>
                </a:lnTo>
                <a:lnTo>
                  <a:pt x="505" y="173"/>
                </a:lnTo>
                <a:lnTo>
                  <a:pt x="503" y="173"/>
                </a:lnTo>
                <a:lnTo>
                  <a:pt x="503" y="168"/>
                </a:lnTo>
                <a:lnTo>
                  <a:pt x="503" y="168"/>
                </a:lnTo>
                <a:lnTo>
                  <a:pt x="503" y="173"/>
                </a:lnTo>
                <a:lnTo>
                  <a:pt x="502" y="173"/>
                </a:lnTo>
                <a:lnTo>
                  <a:pt x="502" y="168"/>
                </a:lnTo>
                <a:lnTo>
                  <a:pt x="474" y="156"/>
                </a:lnTo>
                <a:lnTo>
                  <a:pt x="474" y="154"/>
                </a:lnTo>
                <a:lnTo>
                  <a:pt x="420" y="154"/>
                </a:lnTo>
                <a:lnTo>
                  <a:pt x="420" y="152"/>
                </a:lnTo>
                <a:lnTo>
                  <a:pt x="417" y="152"/>
                </a:lnTo>
                <a:lnTo>
                  <a:pt x="416" y="151"/>
                </a:lnTo>
                <a:lnTo>
                  <a:pt x="416" y="143"/>
                </a:lnTo>
                <a:lnTo>
                  <a:pt x="416" y="143"/>
                </a:lnTo>
                <a:lnTo>
                  <a:pt x="416" y="144"/>
                </a:lnTo>
                <a:lnTo>
                  <a:pt x="413" y="144"/>
                </a:lnTo>
                <a:lnTo>
                  <a:pt x="410" y="143"/>
                </a:lnTo>
                <a:lnTo>
                  <a:pt x="408" y="140"/>
                </a:lnTo>
                <a:lnTo>
                  <a:pt x="405" y="139"/>
                </a:lnTo>
                <a:lnTo>
                  <a:pt x="402" y="139"/>
                </a:lnTo>
                <a:lnTo>
                  <a:pt x="402" y="135"/>
                </a:lnTo>
                <a:lnTo>
                  <a:pt x="401" y="132"/>
                </a:lnTo>
                <a:lnTo>
                  <a:pt x="397" y="131"/>
                </a:lnTo>
                <a:lnTo>
                  <a:pt x="397" y="128"/>
                </a:lnTo>
                <a:lnTo>
                  <a:pt x="396" y="128"/>
                </a:lnTo>
                <a:lnTo>
                  <a:pt x="394" y="128"/>
                </a:lnTo>
                <a:lnTo>
                  <a:pt x="396" y="127"/>
                </a:lnTo>
                <a:lnTo>
                  <a:pt x="394" y="123"/>
                </a:lnTo>
                <a:lnTo>
                  <a:pt x="394" y="98"/>
                </a:lnTo>
                <a:lnTo>
                  <a:pt x="394" y="98"/>
                </a:lnTo>
                <a:lnTo>
                  <a:pt x="394" y="96"/>
                </a:lnTo>
                <a:lnTo>
                  <a:pt x="394" y="96"/>
                </a:lnTo>
                <a:lnTo>
                  <a:pt x="394" y="98"/>
                </a:lnTo>
                <a:lnTo>
                  <a:pt x="394" y="98"/>
                </a:lnTo>
                <a:lnTo>
                  <a:pt x="394" y="123"/>
                </a:lnTo>
                <a:lnTo>
                  <a:pt x="393" y="127"/>
                </a:lnTo>
                <a:lnTo>
                  <a:pt x="394" y="128"/>
                </a:lnTo>
                <a:lnTo>
                  <a:pt x="393" y="128"/>
                </a:lnTo>
                <a:lnTo>
                  <a:pt x="392" y="128"/>
                </a:lnTo>
                <a:lnTo>
                  <a:pt x="392" y="129"/>
                </a:lnTo>
                <a:lnTo>
                  <a:pt x="392" y="131"/>
                </a:lnTo>
                <a:lnTo>
                  <a:pt x="388" y="132"/>
                </a:lnTo>
                <a:lnTo>
                  <a:pt x="386" y="135"/>
                </a:lnTo>
                <a:lnTo>
                  <a:pt x="386" y="135"/>
                </a:lnTo>
                <a:lnTo>
                  <a:pt x="386" y="139"/>
                </a:lnTo>
                <a:lnTo>
                  <a:pt x="385" y="139"/>
                </a:lnTo>
                <a:lnTo>
                  <a:pt x="381" y="140"/>
                </a:lnTo>
                <a:lnTo>
                  <a:pt x="378" y="143"/>
                </a:lnTo>
                <a:lnTo>
                  <a:pt x="377" y="144"/>
                </a:lnTo>
                <a:lnTo>
                  <a:pt x="373" y="144"/>
                </a:lnTo>
                <a:lnTo>
                  <a:pt x="373" y="143"/>
                </a:lnTo>
                <a:lnTo>
                  <a:pt x="373" y="143"/>
                </a:lnTo>
                <a:lnTo>
                  <a:pt x="373" y="152"/>
                </a:lnTo>
                <a:lnTo>
                  <a:pt x="373" y="152"/>
                </a:lnTo>
                <a:lnTo>
                  <a:pt x="369" y="152"/>
                </a:lnTo>
                <a:lnTo>
                  <a:pt x="369" y="154"/>
                </a:lnTo>
                <a:lnTo>
                  <a:pt x="312" y="154"/>
                </a:lnTo>
                <a:lnTo>
                  <a:pt x="312" y="156"/>
                </a:lnTo>
                <a:lnTo>
                  <a:pt x="289" y="168"/>
                </a:lnTo>
                <a:lnTo>
                  <a:pt x="289" y="173"/>
                </a:lnTo>
                <a:lnTo>
                  <a:pt x="286" y="173"/>
                </a:lnTo>
                <a:lnTo>
                  <a:pt x="286" y="189"/>
                </a:lnTo>
                <a:lnTo>
                  <a:pt x="282" y="189"/>
                </a:lnTo>
                <a:lnTo>
                  <a:pt x="277" y="190"/>
                </a:lnTo>
                <a:lnTo>
                  <a:pt x="277" y="194"/>
                </a:lnTo>
                <a:lnTo>
                  <a:pt x="265" y="194"/>
                </a:lnTo>
                <a:lnTo>
                  <a:pt x="254" y="195"/>
                </a:lnTo>
                <a:lnTo>
                  <a:pt x="250" y="197"/>
                </a:lnTo>
                <a:lnTo>
                  <a:pt x="231" y="198"/>
                </a:lnTo>
                <a:lnTo>
                  <a:pt x="227" y="194"/>
                </a:lnTo>
                <a:lnTo>
                  <a:pt x="212" y="194"/>
                </a:lnTo>
                <a:lnTo>
                  <a:pt x="211" y="193"/>
                </a:lnTo>
                <a:lnTo>
                  <a:pt x="211" y="187"/>
                </a:lnTo>
                <a:lnTo>
                  <a:pt x="212" y="186"/>
                </a:lnTo>
                <a:lnTo>
                  <a:pt x="210" y="186"/>
                </a:lnTo>
                <a:lnTo>
                  <a:pt x="206" y="178"/>
                </a:lnTo>
                <a:lnTo>
                  <a:pt x="202" y="186"/>
                </a:lnTo>
                <a:lnTo>
                  <a:pt x="200" y="186"/>
                </a:lnTo>
                <a:lnTo>
                  <a:pt x="200" y="187"/>
                </a:lnTo>
                <a:lnTo>
                  <a:pt x="200" y="193"/>
                </a:lnTo>
                <a:lnTo>
                  <a:pt x="199" y="195"/>
                </a:lnTo>
                <a:lnTo>
                  <a:pt x="105" y="198"/>
                </a:lnTo>
                <a:lnTo>
                  <a:pt x="98" y="202"/>
                </a:lnTo>
                <a:lnTo>
                  <a:pt x="83" y="202"/>
                </a:lnTo>
                <a:lnTo>
                  <a:pt x="79" y="201"/>
                </a:lnTo>
                <a:lnTo>
                  <a:pt x="78" y="202"/>
                </a:lnTo>
                <a:lnTo>
                  <a:pt x="24" y="204"/>
                </a:lnTo>
                <a:lnTo>
                  <a:pt x="18" y="206"/>
                </a:lnTo>
                <a:lnTo>
                  <a:pt x="18" y="204"/>
                </a:lnTo>
                <a:lnTo>
                  <a:pt x="18" y="202"/>
                </a:lnTo>
                <a:lnTo>
                  <a:pt x="16" y="202"/>
                </a:lnTo>
                <a:lnTo>
                  <a:pt x="13" y="193"/>
                </a:lnTo>
                <a:lnTo>
                  <a:pt x="8" y="202"/>
                </a:lnTo>
                <a:lnTo>
                  <a:pt x="6" y="202"/>
                </a:lnTo>
                <a:lnTo>
                  <a:pt x="6" y="204"/>
                </a:lnTo>
                <a:lnTo>
                  <a:pt x="6" y="209"/>
                </a:lnTo>
                <a:lnTo>
                  <a:pt x="5" y="216"/>
                </a:lnTo>
                <a:lnTo>
                  <a:pt x="0" y="216"/>
                </a:lnTo>
                <a:lnTo>
                  <a:pt x="0" y="228"/>
                </a:lnTo>
                <a:lnTo>
                  <a:pt x="0" y="229"/>
                </a:lnTo>
                <a:lnTo>
                  <a:pt x="0" y="229"/>
                </a:lnTo>
                <a:lnTo>
                  <a:pt x="0" y="239"/>
                </a:lnTo>
                <a:lnTo>
                  <a:pt x="0" y="239"/>
                </a:lnTo>
                <a:lnTo>
                  <a:pt x="234" y="239"/>
                </a:lnTo>
                <a:lnTo>
                  <a:pt x="266" y="239"/>
                </a:lnTo>
                <a:lnTo>
                  <a:pt x="393" y="239"/>
                </a:lnTo>
                <a:lnTo>
                  <a:pt x="1477" y="239"/>
                </a:lnTo>
                <a:lnTo>
                  <a:pt x="1477" y="216"/>
                </a:lnTo>
                <a:lnTo>
                  <a:pt x="1477" y="216"/>
                </a:lnTo>
                <a:close/>
                <a:moveTo>
                  <a:pt x="836" y="107"/>
                </a:moveTo>
                <a:lnTo>
                  <a:pt x="836" y="107"/>
                </a:lnTo>
                <a:lnTo>
                  <a:pt x="836" y="107"/>
                </a:lnTo>
                <a:lnTo>
                  <a:pt x="836" y="107"/>
                </a:lnTo>
                <a:close/>
                <a:moveTo>
                  <a:pt x="839" y="120"/>
                </a:moveTo>
                <a:lnTo>
                  <a:pt x="839" y="120"/>
                </a:lnTo>
                <a:lnTo>
                  <a:pt x="839" y="120"/>
                </a:lnTo>
                <a:lnTo>
                  <a:pt x="839" y="120"/>
                </a:lnTo>
                <a:close/>
                <a:moveTo>
                  <a:pt x="893" y="198"/>
                </a:moveTo>
                <a:lnTo>
                  <a:pt x="893" y="198"/>
                </a:lnTo>
                <a:lnTo>
                  <a:pt x="893" y="198"/>
                </a:lnTo>
                <a:lnTo>
                  <a:pt x="893" y="198"/>
                </a:lnTo>
                <a:lnTo>
                  <a:pt x="893" y="198"/>
                </a:lnTo>
                <a:lnTo>
                  <a:pt x="893" y="197"/>
                </a:lnTo>
                <a:lnTo>
                  <a:pt x="893" y="197"/>
                </a:lnTo>
                <a:lnTo>
                  <a:pt x="894" y="197"/>
                </a:lnTo>
                <a:lnTo>
                  <a:pt x="894" y="197"/>
                </a:lnTo>
                <a:lnTo>
                  <a:pt x="894" y="198"/>
                </a:lnTo>
                <a:lnTo>
                  <a:pt x="894" y="198"/>
                </a:lnTo>
                <a:lnTo>
                  <a:pt x="894" y="198"/>
                </a:lnTo>
                <a:lnTo>
                  <a:pt x="894" y="198"/>
                </a:lnTo>
                <a:lnTo>
                  <a:pt x="894" y="199"/>
                </a:lnTo>
                <a:lnTo>
                  <a:pt x="894" y="199"/>
                </a:lnTo>
                <a:lnTo>
                  <a:pt x="894" y="199"/>
                </a:lnTo>
                <a:lnTo>
                  <a:pt x="895" y="199"/>
                </a:lnTo>
                <a:lnTo>
                  <a:pt x="895" y="198"/>
                </a:lnTo>
                <a:lnTo>
                  <a:pt x="895" y="198"/>
                </a:lnTo>
                <a:lnTo>
                  <a:pt x="895" y="198"/>
                </a:lnTo>
                <a:lnTo>
                  <a:pt x="895" y="197"/>
                </a:lnTo>
                <a:lnTo>
                  <a:pt x="895" y="197"/>
                </a:lnTo>
                <a:lnTo>
                  <a:pt x="895" y="197"/>
                </a:lnTo>
                <a:lnTo>
                  <a:pt x="897" y="198"/>
                </a:lnTo>
                <a:lnTo>
                  <a:pt x="897" y="198"/>
                </a:lnTo>
                <a:lnTo>
                  <a:pt x="897" y="198"/>
                </a:lnTo>
                <a:lnTo>
                  <a:pt x="897" y="198"/>
                </a:lnTo>
                <a:lnTo>
                  <a:pt x="897" y="198"/>
                </a:lnTo>
                <a:lnTo>
                  <a:pt x="897" y="199"/>
                </a:lnTo>
                <a:lnTo>
                  <a:pt x="897" y="201"/>
                </a:lnTo>
                <a:lnTo>
                  <a:pt x="897" y="201"/>
                </a:lnTo>
                <a:lnTo>
                  <a:pt x="897" y="201"/>
                </a:lnTo>
                <a:lnTo>
                  <a:pt x="898" y="201"/>
                </a:lnTo>
                <a:lnTo>
                  <a:pt x="898" y="199"/>
                </a:lnTo>
                <a:lnTo>
                  <a:pt x="898" y="198"/>
                </a:lnTo>
                <a:lnTo>
                  <a:pt x="898" y="198"/>
                </a:lnTo>
                <a:lnTo>
                  <a:pt x="898" y="198"/>
                </a:lnTo>
                <a:lnTo>
                  <a:pt x="898" y="198"/>
                </a:lnTo>
                <a:lnTo>
                  <a:pt x="898" y="197"/>
                </a:lnTo>
                <a:lnTo>
                  <a:pt x="899" y="197"/>
                </a:lnTo>
                <a:lnTo>
                  <a:pt x="899" y="197"/>
                </a:lnTo>
                <a:lnTo>
                  <a:pt x="899" y="197"/>
                </a:lnTo>
                <a:lnTo>
                  <a:pt x="899" y="198"/>
                </a:lnTo>
                <a:lnTo>
                  <a:pt x="899" y="198"/>
                </a:lnTo>
                <a:lnTo>
                  <a:pt x="899" y="198"/>
                </a:lnTo>
                <a:lnTo>
                  <a:pt x="899" y="199"/>
                </a:lnTo>
                <a:lnTo>
                  <a:pt x="899" y="201"/>
                </a:lnTo>
                <a:lnTo>
                  <a:pt x="899" y="201"/>
                </a:lnTo>
                <a:lnTo>
                  <a:pt x="899" y="201"/>
                </a:lnTo>
                <a:lnTo>
                  <a:pt x="899" y="202"/>
                </a:lnTo>
                <a:lnTo>
                  <a:pt x="901" y="204"/>
                </a:lnTo>
                <a:lnTo>
                  <a:pt x="901" y="205"/>
                </a:lnTo>
                <a:lnTo>
                  <a:pt x="899" y="205"/>
                </a:lnTo>
                <a:lnTo>
                  <a:pt x="899" y="206"/>
                </a:lnTo>
                <a:lnTo>
                  <a:pt x="901" y="206"/>
                </a:lnTo>
                <a:lnTo>
                  <a:pt x="901" y="210"/>
                </a:lnTo>
                <a:lnTo>
                  <a:pt x="899" y="210"/>
                </a:lnTo>
                <a:lnTo>
                  <a:pt x="901" y="213"/>
                </a:lnTo>
                <a:lnTo>
                  <a:pt x="899" y="213"/>
                </a:lnTo>
                <a:lnTo>
                  <a:pt x="899" y="213"/>
                </a:lnTo>
                <a:lnTo>
                  <a:pt x="899" y="213"/>
                </a:lnTo>
                <a:lnTo>
                  <a:pt x="899" y="214"/>
                </a:lnTo>
                <a:lnTo>
                  <a:pt x="893" y="213"/>
                </a:lnTo>
                <a:lnTo>
                  <a:pt x="893" y="212"/>
                </a:lnTo>
                <a:lnTo>
                  <a:pt x="891" y="212"/>
                </a:lnTo>
                <a:lnTo>
                  <a:pt x="891" y="208"/>
                </a:lnTo>
                <a:lnTo>
                  <a:pt x="893" y="208"/>
                </a:lnTo>
                <a:lnTo>
                  <a:pt x="893" y="206"/>
                </a:lnTo>
                <a:lnTo>
                  <a:pt x="891" y="206"/>
                </a:lnTo>
                <a:lnTo>
                  <a:pt x="891" y="204"/>
                </a:lnTo>
                <a:lnTo>
                  <a:pt x="891" y="202"/>
                </a:lnTo>
                <a:lnTo>
                  <a:pt x="893" y="202"/>
                </a:lnTo>
                <a:lnTo>
                  <a:pt x="893" y="202"/>
                </a:lnTo>
                <a:lnTo>
                  <a:pt x="891" y="201"/>
                </a:lnTo>
                <a:lnTo>
                  <a:pt x="891" y="201"/>
                </a:lnTo>
                <a:lnTo>
                  <a:pt x="893" y="199"/>
                </a:lnTo>
                <a:lnTo>
                  <a:pt x="893" y="198"/>
                </a:lnTo>
                <a:close/>
                <a:moveTo>
                  <a:pt x="840" y="112"/>
                </a:moveTo>
                <a:lnTo>
                  <a:pt x="839" y="112"/>
                </a:lnTo>
                <a:lnTo>
                  <a:pt x="839" y="113"/>
                </a:lnTo>
                <a:lnTo>
                  <a:pt x="839" y="113"/>
                </a:lnTo>
                <a:lnTo>
                  <a:pt x="840" y="113"/>
                </a:lnTo>
                <a:lnTo>
                  <a:pt x="840" y="116"/>
                </a:lnTo>
                <a:lnTo>
                  <a:pt x="840" y="116"/>
                </a:lnTo>
                <a:lnTo>
                  <a:pt x="839" y="117"/>
                </a:lnTo>
                <a:lnTo>
                  <a:pt x="839" y="117"/>
                </a:lnTo>
                <a:lnTo>
                  <a:pt x="839" y="117"/>
                </a:lnTo>
                <a:lnTo>
                  <a:pt x="839" y="117"/>
                </a:lnTo>
                <a:lnTo>
                  <a:pt x="839" y="117"/>
                </a:lnTo>
                <a:lnTo>
                  <a:pt x="839" y="117"/>
                </a:lnTo>
                <a:lnTo>
                  <a:pt x="839" y="115"/>
                </a:lnTo>
                <a:lnTo>
                  <a:pt x="839" y="115"/>
                </a:lnTo>
                <a:lnTo>
                  <a:pt x="839" y="115"/>
                </a:lnTo>
                <a:lnTo>
                  <a:pt x="839" y="113"/>
                </a:lnTo>
                <a:lnTo>
                  <a:pt x="839" y="113"/>
                </a:lnTo>
                <a:lnTo>
                  <a:pt x="839" y="109"/>
                </a:lnTo>
                <a:lnTo>
                  <a:pt x="840" y="109"/>
                </a:lnTo>
                <a:lnTo>
                  <a:pt x="840" y="112"/>
                </a:lnTo>
                <a:close/>
                <a:moveTo>
                  <a:pt x="840" y="107"/>
                </a:moveTo>
                <a:lnTo>
                  <a:pt x="840" y="108"/>
                </a:lnTo>
                <a:lnTo>
                  <a:pt x="839" y="108"/>
                </a:lnTo>
                <a:lnTo>
                  <a:pt x="839" y="108"/>
                </a:lnTo>
                <a:lnTo>
                  <a:pt x="839" y="108"/>
                </a:lnTo>
                <a:lnTo>
                  <a:pt x="839" y="108"/>
                </a:lnTo>
                <a:lnTo>
                  <a:pt x="839" y="108"/>
                </a:lnTo>
                <a:lnTo>
                  <a:pt x="839" y="108"/>
                </a:lnTo>
                <a:lnTo>
                  <a:pt x="839" y="107"/>
                </a:lnTo>
                <a:lnTo>
                  <a:pt x="840" y="107"/>
                </a:lnTo>
                <a:close/>
                <a:moveTo>
                  <a:pt x="836" y="109"/>
                </a:moveTo>
                <a:lnTo>
                  <a:pt x="836" y="109"/>
                </a:lnTo>
                <a:lnTo>
                  <a:pt x="837" y="109"/>
                </a:lnTo>
                <a:lnTo>
                  <a:pt x="836" y="109"/>
                </a:lnTo>
                <a:lnTo>
                  <a:pt x="836" y="109"/>
                </a:lnTo>
                <a:lnTo>
                  <a:pt x="836" y="109"/>
                </a:lnTo>
                <a:close/>
                <a:moveTo>
                  <a:pt x="836" y="109"/>
                </a:moveTo>
                <a:lnTo>
                  <a:pt x="836" y="109"/>
                </a:lnTo>
                <a:lnTo>
                  <a:pt x="837" y="109"/>
                </a:lnTo>
                <a:lnTo>
                  <a:pt x="837" y="115"/>
                </a:lnTo>
                <a:lnTo>
                  <a:pt x="837" y="115"/>
                </a:lnTo>
                <a:lnTo>
                  <a:pt x="837" y="115"/>
                </a:lnTo>
                <a:lnTo>
                  <a:pt x="837" y="115"/>
                </a:lnTo>
                <a:lnTo>
                  <a:pt x="837" y="115"/>
                </a:lnTo>
                <a:lnTo>
                  <a:pt x="837" y="117"/>
                </a:lnTo>
                <a:lnTo>
                  <a:pt x="837" y="117"/>
                </a:lnTo>
                <a:lnTo>
                  <a:pt x="837" y="117"/>
                </a:lnTo>
                <a:lnTo>
                  <a:pt x="837" y="119"/>
                </a:lnTo>
                <a:lnTo>
                  <a:pt x="836" y="119"/>
                </a:lnTo>
                <a:lnTo>
                  <a:pt x="836" y="119"/>
                </a:lnTo>
                <a:lnTo>
                  <a:pt x="836" y="120"/>
                </a:lnTo>
                <a:lnTo>
                  <a:pt x="837" y="120"/>
                </a:lnTo>
                <a:lnTo>
                  <a:pt x="837" y="120"/>
                </a:lnTo>
                <a:lnTo>
                  <a:pt x="837" y="120"/>
                </a:lnTo>
                <a:lnTo>
                  <a:pt x="837" y="120"/>
                </a:lnTo>
                <a:lnTo>
                  <a:pt x="837" y="123"/>
                </a:lnTo>
                <a:lnTo>
                  <a:pt x="836" y="125"/>
                </a:lnTo>
                <a:lnTo>
                  <a:pt x="836" y="125"/>
                </a:lnTo>
                <a:lnTo>
                  <a:pt x="836" y="125"/>
                </a:lnTo>
                <a:lnTo>
                  <a:pt x="836" y="125"/>
                </a:lnTo>
                <a:lnTo>
                  <a:pt x="836" y="116"/>
                </a:lnTo>
                <a:lnTo>
                  <a:pt x="836" y="115"/>
                </a:lnTo>
                <a:lnTo>
                  <a:pt x="837" y="112"/>
                </a:lnTo>
                <a:lnTo>
                  <a:pt x="836" y="112"/>
                </a:lnTo>
                <a:lnTo>
                  <a:pt x="835" y="111"/>
                </a:lnTo>
                <a:lnTo>
                  <a:pt x="835" y="109"/>
                </a:lnTo>
                <a:lnTo>
                  <a:pt x="836" y="109"/>
                </a:lnTo>
                <a:close/>
                <a:moveTo>
                  <a:pt x="828" y="131"/>
                </a:moveTo>
                <a:lnTo>
                  <a:pt x="828" y="131"/>
                </a:lnTo>
                <a:lnTo>
                  <a:pt x="828" y="131"/>
                </a:lnTo>
                <a:lnTo>
                  <a:pt x="828" y="131"/>
                </a:lnTo>
                <a:close/>
                <a:moveTo>
                  <a:pt x="727" y="206"/>
                </a:moveTo>
                <a:lnTo>
                  <a:pt x="727" y="205"/>
                </a:lnTo>
                <a:lnTo>
                  <a:pt x="727" y="205"/>
                </a:lnTo>
                <a:lnTo>
                  <a:pt x="727" y="205"/>
                </a:lnTo>
                <a:lnTo>
                  <a:pt x="727" y="205"/>
                </a:lnTo>
                <a:lnTo>
                  <a:pt x="727" y="201"/>
                </a:lnTo>
                <a:lnTo>
                  <a:pt x="728" y="201"/>
                </a:lnTo>
                <a:lnTo>
                  <a:pt x="728" y="199"/>
                </a:lnTo>
                <a:lnTo>
                  <a:pt x="727" y="199"/>
                </a:lnTo>
                <a:lnTo>
                  <a:pt x="727" y="199"/>
                </a:lnTo>
                <a:lnTo>
                  <a:pt x="728" y="198"/>
                </a:lnTo>
                <a:lnTo>
                  <a:pt x="728" y="197"/>
                </a:lnTo>
                <a:lnTo>
                  <a:pt x="728" y="198"/>
                </a:lnTo>
                <a:lnTo>
                  <a:pt x="728" y="198"/>
                </a:lnTo>
                <a:lnTo>
                  <a:pt x="728" y="198"/>
                </a:lnTo>
                <a:lnTo>
                  <a:pt x="728" y="198"/>
                </a:lnTo>
                <a:lnTo>
                  <a:pt x="728" y="199"/>
                </a:lnTo>
                <a:lnTo>
                  <a:pt x="728" y="201"/>
                </a:lnTo>
                <a:lnTo>
                  <a:pt x="730" y="201"/>
                </a:lnTo>
                <a:lnTo>
                  <a:pt x="730" y="199"/>
                </a:lnTo>
                <a:lnTo>
                  <a:pt x="730" y="198"/>
                </a:lnTo>
                <a:lnTo>
                  <a:pt x="730" y="198"/>
                </a:lnTo>
                <a:lnTo>
                  <a:pt x="730" y="198"/>
                </a:lnTo>
                <a:lnTo>
                  <a:pt x="730" y="198"/>
                </a:lnTo>
                <a:lnTo>
                  <a:pt x="731" y="197"/>
                </a:lnTo>
                <a:lnTo>
                  <a:pt x="731" y="197"/>
                </a:lnTo>
                <a:lnTo>
                  <a:pt x="731" y="197"/>
                </a:lnTo>
                <a:lnTo>
                  <a:pt x="732" y="197"/>
                </a:lnTo>
                <a:lnTo>
                  <a:pt x="732" y="197"/>
                </a:lnTo>
                <a:lnTo>
                  <a:pt x="732" y="197"/>
                </a:lnTo>
                <a:lnTo>
                  <a:pt x="732" y="197"/>
                </a:lnTo>
                <a:lnTo>
                  <a:pt x="732" y="197"/>
                </a:lnTo>
                <a:lnTo>
                  <a:pt x="732" y="198"/>
                </a:lnTo>
                <a:lnTo>
                  <a:pt x="732" y="198"/>
                </a:lnTo>
                <a:lnTo>
                  <a:pt x="734" y="199"/>
                </a:lnTo>
                <a:lnTo>
                  <a:pt x="734" y="199"/>
                </a:lnTo>
                <a:lnTo>
                  <a:pt x="734" y="198"/>
                </a:lnTo>
                <a:lnTo>
                  <a:pt x="734" y="198"/>
                </a:lnTo>
                <a:lnTo>
                  <a:pt x="734" y="197"/>
                </a:lnTo>
                <a:lnTo>
                  <a:pt x="734" y="197"/>
                </a:lnTo>
                <a:lnTo>
                  <a:pt x="734" y="197"/>
                </a:lnTo>
                <a:lnTo>
                  <a:pt x="735" y="197"/>
                </a:lnTo>
                <a:lnTo>
                  <a:pt x="735" y="198"/>
                </a:lnTo>
                <a:lnTo>
                  <a:pt x="735" y="198"/>
                </a:lnTo>
                <a:lnTo>
                  <a:pt x="735" y="198"/>
                </a:lnTo>
                <a:lnTo>
                  <a:pt x="735" y="198"/>
                </a:lnTo>
                <a:lnTo>
                  <a:pt x="735" y="199"/>
                </a:lnTo>
                <a:lnTo>
                  <a:pt x="735" y="201"/>
                </a:lnTo>
                <a:lnTo>
                  <a:pt x="735" y="201"/>
                </a:lnTo>
                <a:lnTo>
                  <a:pt x="735" y="201"/>
                </a:lnTo>
                <a:lnTo>
                  <a:pt x="735" y="202"/>
                </a:lnTo>
                <a:lnTo>
                  <a:pt x="735" y="202"/>
                </a:lnTo>
                <a:lnTo>
                  <a:pt x="735" y="205"/>
                </a:lnTo>
                <a:lnTo>
                  <a:pt x="735" y="206"/>
                </a:lnTo>
                <a:lnTo>
                  <a:pt x="735" y="206"/>
                </a:lnTo>
                <a:lnTo>
                  <a:pt x="735" y="206"/>
                </a:lnTo>
                <a:lnTo>
                  <a:pt x="735" y="206"/>
                </a:lnTo>
                <a:lnTo>
                  <a:pt x="735" y="210"/>
                </a:lnTo>
                <a:lnTo>
                  <a:pt x="735" y="212"/>
                </a:lnTo>
                <a:lnTo>
                  <a:pt x="735" y="213"/>
                </a:lnTo>
                <a:lnTo>
                  <a:pt x="728" y="213"/>
                </a:lnTo>
                <a:lnTo>
                  <a:pt x="728" y="213"/>
                </a:lnTo>
                <a:lnTo>
                  <a:pt x="727" y="213"/>
                </a:lnTo>
                <a:lnTo>
                  <a:pt x="727" y="212"/>
                </a:lnTo>
                <a:lnTo>
                  <a:pt x="727" y="212"/>
                </a:lnTo>
                <a:lnTo>
                  <a:pt x="727" y="209"/>
                </a:lnTo>
                <a:lnTo>
                  <a:pt x="727" y="209"/>
                </a:lnTo>
                <a:lnTo>
                  <a:pt x="727" y="206"/>
                </a:lnTo>
                <a:close/>
                <a:moveTo>
                  <a:pt x="705" y="214"/>
                </a:moveTo>
                <a:lnTo>
                  <a:pt x="707" y="214"/>
                </a:lnTo>
                <a:lnTo>
                  <a:pt x="711" y="214"/>
                </a:lnTo>
                <a:lnTo>
                  <a:pt x="715" y="214"/>
                </a:lnTo>
                <a:lnTo>
                  <a:pt x="717" y="214"/>
                </a:lnTo>
                <a:lnTo>
                  <a:pt x="717" y="214"/>
                </a:lnTo>
                <a:lnTo>
                  <a:pt x="717" y="214"/>
                </a:lnTo>
                <a:lnTo>
                  <a:pt x="717" y="214"/>
                </a:lnTo>
                <a:lnTo>
                  <a:pt x="717" y="214"/>
                </a:lnTo>
                <a:lnTo>
                  <a:pt x="717" y="214"/>
                </a:lnTo>
                <a:lnTo>
                  <a:pt x="717" y="216"/>
                </a:lnTo>
                <a:lnTo>
                  <a:pt x="705" y="216"/>
                </a:lnTo>
                <a:lnTo>
                  <a:pt x="705" y="214"/>
                </a:lnTo>
                <a:close/>
              </a:path>
            </a:pathLst>
          </a:custGeom>
          <a:solidFill>
            <a:srgbClr val="FFB7B7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0" y="263150"/>
            <a:ext cx="5115339" cy="569843"/>
          </a:xfrm>
          <a:prstGeom prst="rect">
            <a:avLst/>
          </a:prstGeom>
          <a:solidFill>
            <a:srgbClr val="CC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-1" y="263150"/>
            <a:ext cx="51153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1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教学</a:t>
            </a:r>
            <a:r>
              <a:rPr lang="zh-CN" altLang="en-US" sz="31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建议</a:t>
            </a:r>
            <a:endParaRPr lang="zh-CN" altLang="en-US" sz="31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直角三角形 12"/>
          <p:cNvSpPr/>
          <p:nvPr/>
        </p:nvSpPr>
        <p:spPr>
          <a:xfrm flipV="1">
            <a:off x="4271696" y="827313"/>
            <a:ext cx="856343" cy="174172"/>
          </a:xfrm>
          <a:prstGeom prst="rtTriangle">
            <a:avLst/>
          </a:prstGeom>
          <a:solidFill>
            <a:srgbClr val="8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887146" y="1141413"/>
            <a:ext cx="908235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2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zh-CN" altLang="en-US" sz="32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3200" b="1" dirty="0" smtClean="0">
                <a:latin typeface="+mn-ea"/>
                <a:cs typeface="Times New Roman" panose="02020603050405020304" pitchFamily="18" charset="0"/>
              </a:rPr>
              <a:t>加强</a:t>
            </a:r>
            <a:r>
              <a:rPr lang="zh-CN" altLang="en-US" sz="3200" b="1" dirty="0">
                <a:latin typeface="+mn-ea"/>
                <a:cs typeface="Times New Roman" panose="02020603050405020304" pitchFamily="18" charset="0"/>
              </a:rPr>
              <a:t>直观教学，密切联系实际</a:t>
            </a:r>
            <a:endParaRPr lang="zh-CN" altLang="en-US" sz="3200" b="1" dirty="0">
              <a:latin typeface="+mn-ea"/>
              <a:cs typeface="Times New Roman" panose="02020603050405020304" pitchFamily="18" charset="0"/>
            </a:endParaRPr>
          </a:p>
        </p:txBody>
      </p:sp>
      <p:pic>
        <p:nvPicPr>
          <p:cNvPr id="10" name="Picture 11" descr="W020110407353904146166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70" t="28055" r="6454" b="57950"/>
          <a:stretch>
            <a:fillRect/>
          </a:stretch>
        </p:blipFill>
        <p:spPr bwMode="auto">
          <a:xfrm>
            <a:off x="3959716" y="2766145"/>
            <a:ext cx="8043371" cy="194887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矩形 13"/>
          <p:cNvSpPr/>
          <p:nvPr/>
        </p:nvSpPr>
        <p:spPr>
          <a:xfrm>
            <a:off x="514349" y="1866116"/>
            <a:ext cx="3319671" cy="4600199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30"/>
          <p:cNvSpPr/>
          <p:nvPr/>
        </p:nvSpPr>
        <p:spPr>
          <a:xfrm>
            <a:off x="-1" y="1653025"/>
            <a:ext cx="514350" cy="5077975"/>
          </a:xfrm>
          <a:custGeom>
            <a:avLst/>
            <a:gdLst>
              <a:gd name="connsiteX0" fmla="*/ 0 w 514350"/>
              <a:gd name="connsiteY0" fmla="*/ 0 h 4722012"/>
              <a:gd name="connsiteX1" fmla="*/ 514350 w 514350"/>
              <a:gd name="connsiteY1" fmla="*/ 0 h 4722012"/>
              <a:gd name="connsiteX2" fmla="*/ 514350 w 514350"/>
              <a:gd name="connsiteY2" fmla="*/ 4722012 h 4722012"/>
              <a:gd name="connsiteX3" fmla="*/ 0 w 514350"/>
              <a:gd name="connsiteY3" fmla="*/ 4722012 h 4722012"/>
              <a:gd name="connsiteX4" fmla="*/ 0 w 514350"/>
              <a:gd name="connsiteY4" fmla="*/ 0 h 4722012"/>
              <a:gd name="connsiteX0-1" fmla="*/ 0 w 514350"/>
              <a:gd name="connsiteY0-2" fmla="*/ 0 h 4958232"/>
              <a:gd name="connsiteX1-3" fmla="*/ 514350 w 514350"/>
              <a:gd name="connsiteY1-4" fmla="*/ 236220 h 4958232"/>
              <a:gd name="connsiteX2-5" fmla="*/ 514350 w 514350"/>
              <a:gd name="connsiteY2-6" fmla="*/ 4958232 h 4958232"/>
              <a:gd name="connsiteX3-7" fmla="*/ 0 w 514350"/>
              <a:gd name="connsiteY3-8" fmla="*/ 4958232 h 4958232"/>
              <a:gd name="connsiteX4-9" fmla="*/ 0 w 514350"/>
              <a:gd name="connsiteY4-10" fmla="*/ 0 h 4958232"/>
              <a:gd name="connsiteX0-11" fmla="*/ 0 w 514350"/>
              <a:gd name="connsiteY0-12" fmla="*/ 0 h 5204975"/>
              <a:gd name="connsiteX1-13" fmla="*/ 514350 w 514350"/>
              <a:gd name="connsiteY1-14" fmla="*/ 236220 h 5204975"/>
              <a:gd name="connsiteX2-15" fmla="*/ 514350 w 514350"/>
              <a:gd name="connsiteY2-16" fmla="*/ 4958232 h 5204975"/>
              <a:gd name="connsiteX3-17" fmla="*/ 0 w 514350"/>
              <a:gd name="connsiteY3-18" fmla="*/ 5204975 h 5204975"/>
              <a:gd name="connsiteX4-19" fmla="*/ 0 w 514350"/>
              <a:gd name="connsiteY4-20" fmla="*/ 0 h 5204975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514350" h="5204975">
                <a:moveTo>
                  <a:pt x="0" y="0"/>
                </a:moveTo>
                <a:lnTo>
                  <a:pt x="514350" y="236220"/>
                </a:lnTo>
                <a:lnTo>
                  <a:pt x="514350" y="4958232"/>
                </a:lnTo>
                <a:lnTo>
                  <a:pt x="0" y="5204975"/>
                </a:lnTo>
                <a:lnTo>
                  <a:pt x="0" y="0"/>
                </a:lnTo>
                <a:close/>
              </a:path>
            </a:pathLst>
          </a:custGeom>
          <a:solidFill>
            <a:srgbClr val="F4B6B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直角三角形 15"/>
          <p:cNvSpPr/>
          <p:nvPr/>
        </p:nvSpPr>
        <p:spPr>
          <a:xfrm flipV="1">
            <a:off x="3145537" y="6444343"/>
            <a:ext cx="688483" cy="413657"/>
          </a:xfrm>
          <a:prstGeom prst="rt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16"/>
          <p:cNvSpPr txBox="1"/>
          <p:nvPr/>
        </p:nvSpPr>
        <p:spPr>
          <a:xfrm>
            <a:off x="640045" y="1895280"/>
            <a:ext cx="3193975" cy="4616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 smtClean="0">
                <a:solidFill>
                  <a:schemeClr val="bg1"/>
                </a:solidFill>
              </a:rPr>
              <a:t>	</a:t>
            </a:r>
            <a:r>
              <a:rPr lang="zh-CN" altLang="en-US" sz="2800" b="1" dirty="0" smtClean="0">
                <a:solidFill>
                  <a:schemeClr val="bg1"/>
                </a:solidFill>
              </a:rPr>
              <a:t>借助于</a:t>
            </a:r>
            <a:r>
              <a:rPr lang="zh-CN" altLang="en-US" sz="2800" b="1" dirty="0">
                <a:solidFill>
                  <a:schemeClr val="bg1"/>
                </a:solidFill>
              </a:rPr>
              <a:t>教具、模型、实物、图形等手段，加强直观教学，让学生通过直观感知和动手操作进行抽象的概念</a:t>
            </a:r>
            <a:r>
              <a:rPr lang="zh-CN" altLang="en-US" sz="2800" b="1" dirty="0" smtClean="0">
                <a:solidFill>
                  <a:schemeClr val="bg1"/>
                </a:solidFill>
              </a:rPr>
              <a:t>学习</a:t>
            </a:r>
            <a:r>
              <a:rPr lang="en-US" altLang="zh-CN" sz="2800" b="1" dirty="0" smtClean="0">
                <a:solidFill>
                  <a:schemeClr val="bg1"/>
                </a:solidFill>
              </a:rPr>
              <a:t>.</a:t>
            </a:r>
            <a:endParaRPr lang="zh-CN" altLang="en-US" sz="2800" b="1" dirty="0">
              <a:solidFill>
                <a:schemeClr val="bg1"/>
              </a:solidFill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5581649" y="1463545"/>
            <a:ext cx="240979" cy="240979"/>
          </a:xfrm>
          <a:prstGeom prst="rect">
            <a:avLst/>
          </a:prstGeom>
          <a:solidFill>
            <a:schemeClr val="accent1">
              <a:alpha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138"/>
          <p:cNvSpPr>
            <a:spLocks noEditPoints="1"/>
          </p:cNvSpPr>
          <p:nvPr/>
        </p:nvSpPr>
        <p:spPr bwMode="auto">
          <a:xfrm>
            <a:off x="-1" y="5762372"/>
            <a:ext cx="12192000" cy="1117600"/>
          </a:xfrm>
          <a:custGeom>
            <a:avLst/>
            <a:gdLst>
              <a:gd name="T0" fmla="*/ 1465 w 1477"/>
              <a:gd name="T1" fmla="*/ 164 h 239"/>
              <a:gd name="T2" fmla="*/ 1461 w 1477"/>
              <a:gd name="T3" fmla="*/ 151 h 239"/>
              <a:gd name="T4" fmla="*/ 1461 w 1477"/>
              <a:gd name="T5" fmla="*/ 148 h 239"/>
              <a:gd name="T6" fmla="*/ 1460 w 1477"/>
              <a:gd name="T7" fmla="*/ 147 h 239"/>
              <a:gd name="T8" fmla="*/ 1460 w 1477"/>
              <a:gd name="T9" fmla="*/ 150 h 239"/>
              <a:gd name="T10" fmla="*/ 1460 w 1477"/>
              <a:gd name="T11" fmla="*/ 154 h 239"/>
              <a:gd name="T12" fmla="*/ 1457 w 1477"/>
              <a:gd name="T13" fmla="*/ 150 h 239"/>
              <a:gd name="T14" fmla="*/ 1458 w 1477"/>
              <a:gd name="T15" fmla="*/ 146 h 239"/>
              <a:gd name="T16" fmla="*/ 1454 w 1477"/>
              <a:gd name="T17" fmla="*/ 146 h 239"/>
              <a:gd name="T18" fmla="*/ 1456 w 1477"/>
              <a:gd name="T19" fmla="*/ 150 h 239"/>
              <a:gd name="T20" fmla="*/ 1452 w 1477"/>
              <a:gd name="T21" fmla="*/ 159 h 239"/>
              <a:gd name="T22" fmla="*/ 1439 w 1477"/>
              <a:gd name="T23" fmla="*/ 132 h 239"/>
              <a:gd name="T24" fmla="*/ 1433 w 1477"/>
              <a:gd name="T25" fmla="*/ 116 h 239"/>
              <a:gd name="T26" fmla="*/ 1433 w 1477"/>
              <a:gd name="T27" fmla="*/ 112 h 239"/>
              <a:gd name="T28" fmla="*/ 1430 w 1477"/>
              <a:gd name="T29" fmla="*/ 113 h 239"/>
              <a:gd name="T30" fmla="*/ 1431 w 1477"/>
              <a:gd name="T31" fmla="*/ 117 h 239"/>
              <a:gd name="T32" fmla="*/ 1415 w 1477"/>
              <a:gd name="T33" fmla="*/ 146 h 239"/>
              <a:gd name="T34" fmla="*/ 1412 w 1477"/>
              <a:gd name="T35" fmla="*/ 151 h 239"/>
              <a:gd name="T36" fmla="*/ 1412 w 1477"/>
              <a:gd name="T37" fmla="*/ 147 h 239"/>
              <a:gd name="T38" fmla="*/ 1410 w 1477"/>
              <a:gd name="T39" fmla="*/ 147 h 239"/>
              <a:gd name="T40" fmla="*/ 1411 w 1477"/>
              <a:gd name="T41" fmla="*/ 151 h 239"/>
              <a:gd name="T42" fmla="*/ 1407 w 1477"/>
              <a:gd name="T43" fmla="*/ 159 h 239"/>
              <a:gd name="T44" fmla="*/ 1400 w 1477"/>
              <a:gd name="T45" fmla="*/ 152 h 239"/>
              <a:gd name="T46" fmla="*/ 1399 w 1477"/>
              <a:gd name="T47" fmla="*/ 147 h 239"/>
              <a:gd name="T48" fmla="*/ 1399 w 1477"/>
              <a:gd name="T49" fmla="*/ 143 h 239"/>
              <a:gd name="T50" fmla="*/ 1399 w 1477"/>
              <a:gd name="T51" fmla="*/ 147 h 239"/>
              <a:gd name="T52" fmla="*/ 1399 w 1477"/>
              <a:gd name="T53" fmla="*/ 152 h 239"/>
              <a:gd name="T54" fmla="*/ 1388 w 1477"/>
              <a:gd name="T55" fmla="*/ 181 h 239"/>
              <a:gd name="T56" fmla="*/ 1322 w 1477"/>
              <a:gd name="T57" fmla="*/ 156 h 239"/>
              <a:gd name="T58" fmla="*/ 1295 w 1477"/>
              <a:gd name="T59" fmla="*/ 173 h 239"/>
              <a:gd name="T60" fmla="*/ 1128 w 1477"/>
              <a:gd name="T61" fmla="*/ 182 h 239"/>
              <a:gd name="T62" fmla="*/ 1072 w 1477"/>
              <a:gd name="T63" fmla="*/ 116 h 239"/>
              <a:gd name="T64" fmla="*/ 1070 w 1477"/>
              <a:gd name="T65" fmla="*/ 116 h 239"/>
              <a:gd name="T66" fmla="*/ 1022 w 1477"/>
              <a:gd name="T67" fmla="*/ 183 h 239"/>
              <a:gd name="T68" fmla="*/ 906 w 1477"/>
              <a:gd name="T69" fmla="*/ 212 h 239"/>
              <a:gd name="T70" fmla="*/ 874 w 1477"/>
              <a:gd name="T71" fmla="*/ 147 h 239"/>
              <a:gd name="T72" fmla="*/ 864 w 1477"/>
              <a:gd name="T73" fmla="*/ 82 h 239"/>
              <a:gd name="T74" fmla="*/ 855 w 1477"/>
              <a:gd name="T75" fmla="*/ 105 h 239"/>
              <a:gd name="T76" fmla="*/ 845 w 1477"/>
              <a:gd name="T77" fmla="*/ 127 h 239"/>
              <a:gd name="T78" fmla="*/ 844 w 1477"/>
              <a:gd name="T79" fmla="*/ 107 h 239"/>
              <a:gd name="T80" fmla="*/ 827 w 1477"/>
              <a:gd name="T81" fmla="*/ 66 h 239"/>
              <a:gd name="T82" fmla="*/ 816 w 1477"/>
              <a:gd name="T83" fmla="*/ 11 h 239"/>
              <a:gd name="T84" fmla="*/ 814 w 1477"/>
              <a:gd name="T85" fmla="*/ 18 h 239"/>
              <a:gd name="T86" fmla="*/ 796 w 1477"/>
              <a:gd name="T87" fmla="*/ 111 h 239"/>
              <a:gd name="T88" fmla="*/ 790 w 1477"/>
              <a:gd name="T89" fmla="*/ 111 h 239"/>
              <a:gd name="T90" fmla="*/ 789 w 1477"/>
              <a:gd name="T91" fmla="*/ 109 h 239"/>
              <a:gd name="T92" fmla="*/ 773 w 1477"/>
              <a:gd name="T93" fmla="*/ 105 h 239"/>
              <a:gd name="T94" fmla="*/ 769 w 1477"/>
              <a:gd name="T95" fmla="*/ 84 h 239"/>
              <a:gd name="T96" fmla="*/ 754 w 1477"/>
              <a:gd name="T97" fmla="*/ 120 h 239"/>
              <a:gd name="T98" fmla="*/ 717 w 1477"/>
              <a:gd name="T99" fmla="*/ 199 h 239"/>
              <a:gd name="T100" fmla="*/ 696 w 1477"/>
              <a:gd name="T101" fmla="*/ 128 h 239"/>
              <a:gd name="T102" fmla="*/ 657 w 1477"/>
              <a:gd name="T103" fmla="*/ 139 h 239"/>
              <a:gd name="T104" fmla="*/ 610 w 1477"/>
              <a:gd name="T105" fmla="*/ 167 h 239"/>
              <a:gd name="T106" fmla="*/ 575 w 1477"/>
              <a:gd name="T107" fmla="*/ 158 h 239"/>
              <a:gd name="T108" fmla="*/ 536 w 1477"/>
              <a:gd name="T109" fmla="*/ 173 h 239"/>
              <a:gd name="T110" fmla="*/ 517 w 1477"/>
              <a:gd name="T111" fmla="*/ 170 h 239"/>
              <a:gd name="T112" fmla="*/ 394 w 1477"/>
              <a:gd name="T113" fmla="*/ 128 h 239"/>
              <a:gd name="T114" fmla="*/ 79 w 1477"/>
              <a:gd name="T115" fmla="*/ 201 h 239"/>
              <a:gd name="T116" fmla="*/ 894 w 1477"/>
              <a:gd name="T117" fmla="*/ 199 h 239"/>
              <a:gd name="T118" fmla="*/ 893 w 1477"/>
              <a:gd name="T119" fmla="*/ 212 h 239"/>
              <a:gd name="T120" fmla="*/ 836 w 1477"/>
              <a:gd name="T121" fmla="*/ 109 h 239"/>
              <a:gd name="T122" fmla="*/ 728 w 1477"/>
              <a:gd name="T123" fmla="*/ 198 h 239"/>
              <a:gd name="T124" fmla="*/ 735 w 1477"/>
              <a:gd name="T125" fmla="*/ 212 h 2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1477" h="239">
                <a:moveTo>
                  <a:pt x="1477" y="216"/>
                </a:moveTo>
                <a:lnTo>
                  <a:pt x="1477" y="186"/>
                </a:lnTo>
                <a:lnTo>
                  <a:pt x="1477" y="186"/>
                </a:lnTo>
                <a:lnTo>
                  <a:pt x="1477" y="185"/>
                </a:lnTo>
                <a:lnTo>
                  <a:pt x="1477" y="185"/>
                </a:lnTo>
                <a:lnTo>
                  <a:pt x="1477" y="185"/>
                </a:lnTo>
                <a:lnTo>
                  <a:pt x="1477" y="185"/>
                </a:lnTo>
                <a:lnTo>
                  <a:pt x="1477" y="183"/>
                </a:lnTo>
                <a:lnTo>
                  <a:pt x="1477" y="183"/>
                </a:lnTo>
                <a:lnTo>
                  <a:pt x="1477" y="183"/>
                </a:lnTo>
                <a:lnTo>
                  <a:pt x="1477" y="183"/>
                </a:lnTo>
                <a:lnTo>
                  <a:pt x="1477" y="183"/>
                </a:lnTo>
                <a:lnTo>
                  <a:pt x="1477" y="182"/>
                </a:lnTo>
                <a:lnTo>
                  <a:pt x="1477" y="182"/>
                </a:lnTo>
                <a:lnTo>
                  <a:pt x="1477" y="182"/>
                </a:lnTo>
                <a:lnTo>
                  <a:pt x="1477" y="182"/>
                </a:lnTo>
                <a:lnTo>
                  <a:pt x="1477" y="182"/>
                </a:lnTo>
                <a:lnTo>
                  <a:pt x="1477" y="182"/>
                </a:lnTo>
                <a:lnTo>
                  <a:pt x="1477" y="182"/>
                </a:lnTo>
                <a:lnTo>
                  <a:pt x="1477" y="182"/>
                </a:lnTo>
                <a:lnTo>
                  <a:pt x="1477" y="182"/>
                </a:lnTo>
                <a:lnTo>
                  <a:pt x="1477" y="182"/>
                </a:lnTo>
                <a:lnTo>
                  <a:pt x="1477" y="182"/>
                </a:lnTo>
                <a:lnTo>
                  <a:pt x="1477" y="182"/>
                </a:lnTo>
                <a:lnTo>
                  <a:pt x="1477" y="181"/>
                </a:lnTo>
                <a:lnTo>
                  <a:pt x="1477" y="181"/>
                </a:lnTo>
                <a:lnTo>
                  <a:pt x="1477" y="181"/>
                </a:lnTo>
                <a:lnTo>
                  <a:pt x="1477" y="181"/>
                </a:lnTo>
                <a:lnTo>
                  <a:pt x="1477" y="181"/>
                </a:lnTo>
                <a:lnTo>
                  <a:pt x="1477" y="181"/>
                </a:lnTo>
                <a:lnTo>
                  <a:pt x="1477" y="181"/>
                </a:lnTo>
                <a:lnTo>
                  <a:pt x="1477" y="181"/>
                </a:lnTo>
                <a:lnTo>
                  <a:pt x="1477" y="181"/>
                </a:lnTo>
                <a:lnTo>
                  <a:pt x="1477" y="179"/>
                </a:lnTo>
                <a:lnTo>
                  <a:pt x="1477" y="179"/>
                </a:lnTo>
                <a:lnTo>
                  <a:pt x="1477" y="179"/>
                </a:lnTo>
                <a:lnTo>
                  <a:pt x="1477" y="179"/>
                </a:lnTo>
                <a:lnTo>
                  <a:pt x="1477" y="179"/>
                </a:lnTo>
                <a:lnTo>
                  <a:pt x="1477" y="179"/>
                </a:lnTo>
                <a:lnTo>
                  <a:pt x="1477" y="178"/>
                </a:lnTo>
                <a:lnTo>
                  <a:pt x="1477" y="178"/>
                </a:lnTo>
                <a:lnTo>
                  <a:pt x="1477" y="178"/>
                </a:lnTo>
                <a:lnTo>
                  <a:pt x="1477" y="178"/>
                </a:lnTo>
                <a:lnTo>
                  <a:pt x="1477" y="177"/>
                </a:lnTo>
                <a:lnTo>
                  <a:pt x="1477" y="177"/>
                </a:lnTo>
                <a:lnTo>
                  <a:pt x="1465" y="177"/>
                </a:lnTo>
                <a:lnTo>
                  <a:pt x="1465" y="164"/>
                </a:lnTo>
                <a:lnTo>
                  <a:pt x="1465" y="164"/>
                </a:lnTo>
                <a:lnTo>
                  <a:pt x="1465" y="164"/>
                </a:lnTo>
                <a:lnTo>
                  <a:pt x="1465" y="164"/>
                </a:lnTo>
                <a:lnTo>
                  <a:pt x="1464" y="164"/>
                </a:lnTo>
                <a:lnTo>
                  <a:pt x="1465" y="163"/>
                </a:lnTo>
                <a:lnTo>
                  <a:pt x="1465" y="163"/>
                </a:lnTo>
                <a:lnTo>
                  <a:pt x="1465" y="163"/>
                </a:lnTo>
                <a:lnTo>
                  <a:pt x="1465" y="162"/>
                </a:lnTo>
                <a:lnTo>
                  <a:pt x="1465" y="162"/>
                </a:lnTo>
                <a:lnTo>
                  <a:pt x="1465" y="162"/>
                </a:lnTo>
                <a:lnTo>
                  <a:pt x="1465" y="160"/>
                </a:lnTo>
                <a:lnTo>
                  <a:pt x="1465" y="160"/>
                </a:lnTo>
                <a:lnTo>
                  <a:pt x="1465" y="159"/>
                </a:lnTo>
                <a:lnTo>
                  <a:pt x="1465" y="159"/>
                </a:lnTo>
                <a:lnTo>
                  <a:pt x="1465" y="159"/>
                </a:lnTo>
                <a:lnTo>
                  <a:pt x="1464" y="159"/>
                </a:lnTo>
                <a:lnTo>
                  <a:pt x="1464" y="158"/>
                </a:lnTo>
                <a:lnTo>
                  <a:pt x="1464" y="158"/>
                </a:lnTo>
                <a:lnTo>
                  <a:pt x="1464" y="158"/>
                </a:lnTo>
                <a:lnTo>
                  <a:pt x="1462" y="158"/>
                </a:lnTo>
                <a:lnTo>
                  <a:pt x="1462" y="156"/>
                </a:lnTo>
                <a:lnTo>
                  <a:pt x="1462" y="156"/>
                </a:lnTo>
                <a:lnTo>
                  <a:pt x="1462" y="156"/>
                </a:lnTo>
                <a:lnTo>
                  <a:pt x="1461" y="156"/>
                </a:lnTo>
                <a:lnTo>
                  <a:pt x="1461" y="155"/>
                </a:lnTo>
                <a:lnTo>
                  <a:pt x="1461" y="155"/>
                </a:lnTo>
                <a:lnTo>
                  <a:pt x="1461" y="155"/>
                </a:lnTo>
                <a:lnTo>
                  <a:pt x="1461" y="154"/>
                </a:lnTo>
                <a:lnTo>
                  <a:pt x="1461" y="154"/>
                </a:lnTo>
                <a:lnTo>
                  <a:pt x="1461" y="154"/>
                </a:lnTo>
                <a:lnTo>
                  <a:pt x="1461" y="154"/>
                </a:lnTo>
                <a:lnTo>
                  <a:pt x="1461" y="152"/>
                </a:lnTo>
                <a:lnTo>
                  <a:pt x="1461" y="152"/>
                </a:lnTo>
                <a:lnTo>
                  <a:pt x="1461" y="152"/>
                </a:lnTo>
                <a:lnTo>
                  <a:pt x="1461" y="152"/>
                </a:lnTo>
                <a:lnTo>
                  <a:pt x="1461" y="152"/>
                </a:lnTo>
                <a:lnTo>
                  <a:pt x="1461" y="152"/>
                </a:lnTo>
                <a:lnTo>
                  <a:pt x="1461" y="152"/>
                </a:lnTo>
                <a:lnTo>
                  <a:pt x="1461" y="152"/>
                </a:lnTo>
                <a:lnTo>
                  <a:pt x="1461" y="152"/>
                </a:lnTo>
                <a:lnTo>
                  <a:pt x="1461" y="152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0"/>
                </a:lnTo>
                <a:lnTo>
                  <a:pt x="1461" y="150"/>
                </a:lnTo>
                <a:lnTo>
                  <a:pt x="1461" y="150"/>
                </a:lnTo>
                <a:lnTo>
                  <a:pt x="1461" y="150"/>
                </a:lnTo>
                <a:lnTo>
                  <a:pt x="1461" y="150"/>
                </a:lnTo>
                <a:lnTo>
                  <a:pt x="1461" y="150"/>
                </a:lnTo>
                <a:lnTo>
                  <a:pt x="1461" y="150"/>
                </a:lnTo>
                <a:lnTo>
                  <a:pt x="1461" y="150"/>
                </a:lnTo>
                <a:lnTo>
                  <a:pt x="1461" y="150"/>
                </a:lnTo>
                <a:lnTo>
                  <a:pt x="1461" y="150"/>
                </a:lnTo>
                <a:lnTo>
                  <a:pt x="1461" y="150"/>
                </a:lnTo>
                <a:lnTo>
                  <a:pt x="1461" y="150"/>
                </a:lnTo>
                <a:lnTo>
                  <a:pt x="1461" y="150"/>
                </a:lnTo>
                <a:lnTo>
                  <a:pt x="1461" y="148"/>
                </a:lnTo>
                <a:lnTo>
                  <a:pt x="1461" y="148"/>
                </a:lnTo>
                <a:lnTo>
                  <a:pt x="1461" y="148"/>
                </a:lnTo>
                <a:lnTo>
                  <a:pt x="1461" y="148"/>
                </a:lnTo>
                <a:lnTo>
                  <a:pt x="1461" y="148"/>
                </a:lnTo>
                <a:lnTo>
                  <a:pt x="1461" y="148"/>
                </a:lnTo>
                <a:lnTo>
                  <a:pt x="1461" y="148"/>
                </a:lnTo>
                <a:lnTo>
                  <a:pt x="1461" y="148"/>
                </a:lnTo>
                <a:lnTo>
                  <a:pt x="1461" y="148"/>
                </a:lnTo>
                <a:lnTo>
                  <a:pt x="1461" y="148"/>
                </a:lnTo>
                <a:lnTo>
                  <a:pt x="1461" y="148"/>
                </a:lnTo>
                <a:lnTo>
                  <a:pt x="1461" y="148"/>
                </a:lnTo>
                <a:lnTo>
                  <a:pt x="1461" y="148"/>
                </a:lnTo>
                <a:lnTo>
                  <a:pt x="1461" y="148"/>
                </a:lnTo>
                <a:lnTo>
                  <a:pt x="1461" y="147"/>
                </a:lnTo>
                <a:lnTo>
                  <a:pt x="1461" y="147"/>
                </a:lnTo>
                <a:lnTo>
                  <a:pt x="1461" y="148"/>
                </a:lnTo>
                <a:lnTo>
                  <a:pt x="1461" y="148"/>
                </a:lnTo>
                <a:lnTo>
                  <a:pt x="1461" y="148"/>
                </a:lnTo>
                <a:lnTo>
                  <a:pt x="1461" y="148"/>
                </a:lnTo>
                <a:lnTo>
                  <a:pt x="1461" y="148"/>
                </a:lnTo>
                <a:lnTo>
                  <a:pt x="1461" y="148"/>
                </a:lnTo>
                <a:lnTo>
                  <a:pt x="1462" y="148"/>
                </a:lnTo>
                <a:lnTo>
                  <a:pt x="1462" y="148"/>
                </a:lnTo>
                <a:lnTo>
                  <a:pt x="1462" y="148"/>
                </a:lnTo>
                <a:lnTo>
                  <a:pt x="1462" y="147"/>
                </a:lnTo>
                <a:lnTo>
                  <a:pt x="1462" y="147"/>
                </a:lnTo>
                <a:lnTo>
                  <a:pt x="1462" y="147"/>
                </a:lnTo>
                <a:lnTo>
                  <a:pt x="1462" y="147"/>
                </a:lnTo>
                <a:lnTo>
                  <a:pt x="1462" y="147"/>
                </a:lnTo>
                <a:lnTo>
                  <a:pt x="1462" y="147"/>
                </a:lnTo>
                <a:lnTo>
                  <a:pt x="1462" y="147"/>
                </a:lnTo>
                <a:lnTo>
                  <a:pt x="1462" y="147"/>
                </a:lnTo>
                <a:lnTo>
                  <a:pt x="1461" y="147"/>
                </a:lnTo>
                <a:lnTo>
                  <a:pt x="1461" y="147"/>
                </a:lnTo>
                <a:lnTo>
                  <a:pt x="1461" y="147"/>
                </a:lnTo>
                <a:lnTo>
                  <a:pt x="1461" y="147"/>
                </a:lnTo>
                <a:lnTo>
                  <a:pt x="1461" y="147"/>
                </a:lnTo>
                <a:lnTo>
                  <a:pt x="1461" y="147"/>
                </a:lnTo>
                <a:lnTo>
                  <a:pt x="1461" y="147"/>
                </a:lnTo>
                <a:lnTo>
                  <a:pt x="1461" y="147"/>
                </a:lnTo>
                <a:lnTo>
                  <a:pt x="1461" y="147"/>
                </a:lnTo>
                <a:lnTo>
                  <a:pt x="1461" y="147"/>
                </a:lnTo>
                <a:lnTo>
                  <a:pt x="1461" y="147"/>
                </a:lnTo>
                <a:lnTo>
                  <a:pt x="1460" y="147"/>
                </a:lnTo>
                <a:lnTo>
                  <a:pt x="1460" y="147"/>
                </a:lnTo>
                <a:lnTo>
                  <a:pt x="1461" y="147"/>
                </a:lnTo>
                <a:lnTo>
                  <a:pt x="1461" y="147"/>
                </a:lnTo>
                <a:lnTo>
                  <a:pt x="1461" y="146"/>
                </a:lnTo>
                <a:lnTo>
                  <a:pt x="1461" y="146"/>
                </a:lnTo>
                <a:lnTo>
                  <a:pt x="1461" y="146"/>
                </a:lnTo>
                <a:lnTo>
                  <a:pt x="1461" y="146"/>
                </a:lnTo>
                <a:lnTo>
                  <a:pt x="1461" y="146"/>
                </a:lnTo>
                <a:lnTo>
                  <a:pt x="1460" y="146"/>
                </a:lnTo>
                <a:lnTo>
                  <a:pt x="1460" y="146"/>
                </a:lnTo>
                <a:lnTo>
                  <a:pt x="1460" y="146"/>
                </a:lnTo>
                <a:lnTo>
                  <a:pt x="1460" y="146"/>
                </a:lnTo>
                <a:lnTo>
                  <a:pt x="1460" y="146"/>
                </a:lnTo>
                <a:lnTo>
                  <a:pt x="1460" y="146"/>
                </a:lnTo>
                <a:lnTo>
                  <a:pt x="1460" y="146"/>
                </a:lnTo>
                <a:lnTo>
                  <a:pt x="1460" y="147"/>
                </a:lnTo>
                <a:lnTo>
                  <a:pt x="1460" y="147"/>
                </a:lnTo>
                <a:lnTo>
                  <a:pt x="1460" y="147"/>
                </a:lnTo>
                <a:lnTo>
                  <a:pt x="1460" y="147"/>
                </a:lnTo>
                <a:lnTo>
                  <a:pt x="1460" y="147"/>
                </a:lnTo>
                <a:lnTo>
                  <a:pt x="1460" y="147"/>
                </a:lnTo>
                <a:lnTo>
                  <a:pt x="1460" y="147"/>
                </a:lnTo>
                <a:lnTo>
                  <a:pt x="1460" y="147"/>
                </a:lnTo>
                <a:lnTo>
                  <a:pt x="1460" y="147"/>
                </a:lnTo>
                <a:lnTo>
                  <a:pt x="1460" y="147"/>
                </a:lnTo>
                <a:lnTo>
                  <a:pt x="1460" y="147"/>
                </a:lnTo>
                <a:lnTo>
                  <a:pt x="1460" y="147"/>
                </a:lnTo>
                <a:lnTo>
                  <a:pt x="1458" y="147"/>
                </a:lnTo>
                <a:lnTo>
                  <a:pt x="1458" y="147"/>
                </a:lnTo>
                <a:lnTo>
                  <a:pt x="1458" y="147"/>
                </a:lnTo>
                <a:lnTo>
                  <a:pt x="1458" y="147"/>
                </a:lnTo>
                <a:lnTo>
                  <a:pt x="1458" y="147"/>
                </a:lnTo>
                <a:lnTo>
                  <a:pt x="1458" y="147"/>
                </a:lnTo>
                <a:lnTo>
                  <a:pt x="1458" y="147"/>
                </a:lnTo>
                <a:lnTo>
                  <a:pt x="1458" y="147"/>
                </a:lnTo>
                <a:lnTo>
                  <a:pt x="1458" y="147"/>
                </a:lnTo>
                <a:lnTo>
                  <a:pt x="1458" y="147"/>
                </a:lnTo>
                <a:lnTo>
                  <a:pt x="1458" y="147"/>
                </a:lnTo>
                <a:lnTo>
                  <a:pt x="1458" y="147"/>
                </a:lnTo>
                <a:lnTo>
                  <a:pt x="1458" y="148"/>
                </a:lnTo>
                <a:lnTo>
                  <a:pt x="1458" y="148"/>
                </a:lnTo>
                <a:lnTo>
                  <a:pt x="1458" y="148"/>
                </a:lnTo>
                <a:lnTo>
                  <a:pt x="1458" y="148"/>
                </a:lnTo>
                <a:lnTo>
                  <a:pt x="1458" y="148"/>
                </a:lnTo>
                <a:lnTo>
                  <a:pt x="1458" y="148"/>
                </a:lnTo>
                <a:lnTo>
                  <a:pt x="1458" y="148"/>
                </a:lnTo>
                <a:lnTo>
                  <a:pt x="1458" y="148"/>
                </a:lnTo>
                <a:lnTo>
                  <a:pt x="1460" y="148"/>
                </a:lnTo>
                <a:lnTo>
                  <a:pt x="1460" y="147"/>
                </a:lnTo>
                <a:lnTo>
                  <a:pt x="1460" y="147"/>
                </a:lnTo>
                <a:lnTo>
                  <a:pt x="1460" y="148"/>
                </a:lnTo>
                <a:lnTo>
                  <a:pt x="1460" y="148"/>
                </a:lnTo>
                <a:lnTo>
                  <a:pt x="1460" y="148"/>
                </a:lnTo>
                <a:lnTo>
                  <a:pt x="1460" y="148"/>
                </a:lnTo>
                <a:lnTo>
                  <a:pt x="1460" y="148"/>
                </a:lnTo>
                <a:lnTo>
                  <a:pt x="1460" y="148"/>
                </a:lnTo>
                <a:lnTo>
                  <a:pt x="1460" y="148"/>
                </a:lnTo>
                <a:lnTo>
                  <a:pt x="1460" y="148"/>
                </a:lnTo>
                <a:lnTo>
                  <a:pt x="1460" y="148"/>
                </a:lnTo>
                <a:lnTo>
                  <a:pt x="1460" y="148"/>
                </a:lnTo>
                <a:lnTo>
                  <a:pt x="1460" y="148"/>
                </a:lnTo>
                <a:lnTo>
                  <a:pt x="1460" y="148"/>
                </a:lnTo>
                <a:lnTo>
                  <a:pt x="1460" y="148"/>
                </a:lnTo>
                <a:lnTo>
                  <a:pt x="1460" y="150"/>
                </a:lnTo>
                <a:lnTo>
                  <a:pt x="1460" y="150"/>
                </a:lnTo>
                <a:lnTo>
                  <a:pt x="1460" y="150"/>
                </a:lnTo>
                <a:lnTo>
                  <a:pt x="1460" y="150"/>
                </a:lnTo>
                <a:lnTo>
                  <a:pt x="1460" y="150"/>
                </a:lnTo>
                <a:lnTo>
                  <a:pt x="1460" y="150"/>
                </a:lnTo>
                <a:lnTo>
                  <a:pt x="1460" y="150"/>
                </a:lnTo>
                <a:lnTo>
                  <a:pt x="1460" y="150"/>
                </a:lnTo>
                <a:lnTo>
                  <a:pt x="1460" y="150"/>
                </a:lnTo>
                <a:lnTo>
                  <a:pt x="1460" y="150"/>
                </a:lnTo>
                <a:lnTo>
                  <a:pt x="1460" y="150"/>
                </a:lnTo>
                <a:lnTo>
                  <a:pt x="1460" y="150"/>
                </a:lnTo>
                <a:lnTo>
                  <a:pt x="1460" y="150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2"/>
                </a:lnTo>
                <a:lnTo>
                  <a:pt x="1460" y="152"/>
                </a:lnTo>
                <a:lnTo>
                  <a:pt x="1460" y="152"/>
                </a:lnTo>
                <a:lnTo>
                  <a:pt x="1460" y="152"/>
                </a:lnTo>
                <a:lnTo>
                  <a:pt x="1460" y="152"/>
                </a:lnTo>
                <a:lnTo>
                  <a:pt x="1460" y="152"/>
                </a:lnTo>
                <a:lnTo>
                  <a:pt x="1460" y="152"/>
                </a:lnTo>
                <a:lnTo>
                  <a:pt x="1460" y="152"/>
                </a:lnTo>
                <a:lnTo>
                  <a:pt x="1460" y="152"/>
                </a:lnTo>
                <a:lnTo>
                  <a:pt x="1460" y="152"/>
                </a:lnTo>
                <a:lnTo>
                  <a:pt x="1460" y="154"/>
                </a:lnTo>
                <a:lnTo>
                  <a:pt x="1460" y="154"/>
                </a:lnTo>
                <a:lnTo>
                  <a:pt x="1460" y="154"/>
                </a:lnTo>
                <a:lnTo>
                  <a:pt x="1460" y="154"/>
                </a:lnTo>
                <a:lnTo>
                  <a:pt x="1460" y="155"/>
                </a:lnTo>
                <a:lnTo>
                  <a:pt x="1460" y="155"/>
                </a:lnTo>
                <a:lnTo>
                  <a:pt x="1460" y="155"/>
                </a:lnTo>
                <a:lnTo>
                  <a:pt x="1458" y="156"/>
                </a:lnTo>
                <a:lnTo>
                  <a:pt x="1458" y="156"/>
                </a:lnTo>
                <a:lnTo>
                  <a:pt x="1458" y="156"/>
                </a:lnTo>
                <a:lnTo>
                  <a:pt x="1458" y="155"/>
                </a:lnTo>
                <a:lnTo>
                  <a:pt x="1458" y="155"/>
                </a:lnTo>
                <a:lnTo>
                  <a:pt x="1457" y="155"/>
                </a:lnTo>
                <a:lnTo>
                  <a:pt x="1457" y="154"/>
                </a:lnTo>
                <a:lnTo>
                  <a:pt x="1457" y="154"/>
                </a:lnTo>
                <a:lnTo>
                  <a:pt x="1457" y="152"/>
                </a:lnTo>
                <a:lnTo>
                  <a:pt x="1457" y="152"/>
                </a:lnTo>
                <a:lnTo>
                  <a:pt x="1457" y="152"/>
                </a:lnTo>
                <a:lnTo>
                  <a:pt x="1457" y="152"/>
                </a:lnTo>
                <a:lnTo>
                  <a:pt x="1457" y="152"/>
                </a:lnTo>
                <a:lnTo>
                  <a:pt x="1457" y="152"/>
                </a:lnTo>
                <a:lnTo>
                  <a:pt x="1457" y="152"/>
                </a:lnTo>
                <a:lnTo>
                  <a:pt x="1457" y="151"/>
                </a:lnTo>
                <a:lnTo>
                  <a:pt x="1457" y="151"/>
                </a:lnTo>
                <a:lnTo>
                  <a:pt x="1457" y="151"/>
                </a:lnTo>
                <a:lnTo>
                  <a:pt x="1457" y="151"/>
                </a:lnTo>
                <a:lnTo>
                  <a:pt x="1457" y="151"/>
                </a:lnTo>
                <a:lnTo>
                  <a:pt x="1457" y="151"/>
                </a:lnTo>
                <a:lnTo>
                  <a:pt x="1457" y="151"/>
                </a:lnTo>
                <a:lnTo>
                  <a:pt x="1457" y="151"/>
                </a:lnTo>
                <a:lnTo>
                  <a:pt x="1457" y="151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48"/>
                </a:lnTo>
                <a:lnTo>
                  <a:pt x="1457" y="148"/>
                </a:lnTo>
                <a:lnTo>
                  <a:pt x="1457" y="148"/>
                </a:lnTo>
                <a:lnTo>
                  <a:pt x="1457" y="148"/>
                </a:lnTo>
                <a:lnTo>
                  <a:pt x="1457" y="148"/>
                </a:lnTo>
                <a:lnTo>
                  <a:pt x="1457" y="148"/>
                </a:lnTo>
                <a:lnTo>
                  <a:pt x="1457" y="148"/>
                </a:lnTo>
                <a:lnTo>
                  <a:pt x="1457" y="148"/>
                </a:lnTo>
                <a:lnTo>
                  <a:pt x="1457" y="148"/>
                </a:lnTo>
                <a:lnTo>
                  <a:pt x="1457" y="148"/>
                </a:lnTo>
                <a:lnTo>
                  <a:pt x="1457" y="148"/>
                </a:lnTo>
                <a:lnTo>
                  <a:pt x="1457" y="148"/>
                </a:lnTo>
                <a:lnTo>
                  <a:pt x="1457" y="148"/>
                </a:lnTo>
                <a:lnTo>
                  <a:pt x="1457" y="147"/>
                </a:lnTo>
                <a:lnTo>
                  <a:pt x="1457" y="147"/>
                </a:lnTo>
                <a:lnTo>
                  <a:pt x="1457" y="147"/>
                </a:lnTo>
                <a:lnTo>
                  <a:pt x="1457" y="147"/>
                </a:lnTo>
                <a:lnTo>
                  <a:pt x="1457" y="147"/>
                </a:lnTo>
                <a:lnTo>
                  <a:pt x="1457" y="147"/>
                </a:lnTo>
                <a:lnTo>
                  <a:pt x="1457" y="147"/>
                </a:lnTo>
                <a:lnTo>
                  <a:pt x="1457" y="147"/>
                </a:lnTo>
                <a:lnTo>
                  <a:pt x="1457" y="147"/>
                </a:lnTo>
                <a:lnTo>
                  <a:pt x="1457" y="147"/>
                </a:lnTo>
                <a:lnTo>
                  <a:pt x="1457" y="147"/>
                </a:lnTo>
                <a:lnTo>
                  <a:pt x="1457" y="147"/>
                </a:lnTo>
                <a:lnTo>
                  <a:pt x="1457" y="147"/>
                </a:lnTo>
                <a:lnTo>
                  <a:pt x="1457" y="146"/>
                </a:lnTo>
                <a:lnTo>
                  <a:pt x="1457" y="146"/>
                </a:lnTo>
                <a:lnTo>
                  <a:pt x="1458" y="146"/>
                </a:lnTo>
                <a:lnTo>
                  <a:pt x="1458" y="146"/>
                </a:lnTo>
                <a:lnTo>
                  <a:pt x="1458" y="146"/>
                </a:lnTo>
                <a:lnTo>
                  <a:pt x="1458" y="146"/>
                </a:lnTo>
                <a:lnTo>
                  <a:pt x="1458" y="147"/>
                </a:lnTo>
                <a:lnTo>
                  <a:pt x="1458" y="147"/>
                </a:lnTo>
                <a:lnTo>
                  <a:pt x="1458" y="147"/>
                </a:lnTo>
                <a:lnTo>
                  <a:pt x="1458" y="147"/>
                </a:lnTo>
                <a:lnTo>
                  <a:pt x="1458" y="146"/>
                </a:lnTo>
                <a:lnTo>
                  <a:pt x="1458" y="146"/>
                </a:lnTo>
                <a:lnTo>
                  <a:pt x="1458" y="146"/>
                </a:lnTo>
                <a:lnTo>
                  <a:pt x="1460" y="146"/>
                </a:lnTo>
                <a:lnTo>
                  <a:pt x="1460" y="146"/>
                </a:lnTo>
                <a:lnTo>
                  <a:pt x="1460" y="146"/>
                </a:lnTo>
                <a:lnTo>
                  <a:pt x="1458" y="146"/>
                </a:lnTo>
                <a:lnTo>
                  <a:pt x="1458" y="146"/>
                </a:lnTo>
                <a:lnTo>
                  <a:pt x="1458" y="146"/>
                </a:lnTo>
                <a:lnTo>
                  <a:pt x="1458" y="146"/>
                </a:lnTo>
                <a:lnTo>
                  <a:pt x="1458" y="144"/>
                </a:lnTo>
                <a:lnTo>
                  <a:pt x="1458" y="144"/>
                </a:lnTo>
                <a:lnTo>
                  <a:pt x="1458" y="146"/>
                </a:lnTo>
                <a:lnTo>
                  <a:pt x="1458" y="146"/>
                </a:lnTo>
                <a:lnTo>
                  <a:pt x="1458" y="146"/>
                </a:lnTo>
                <a:lnTo>
                  <a:pt x="1458" y="146"/>
                </a:lnTo>
                <a:lnTo>
                  <a:pt x="1457" y="146"/>
                </a:lnTo>
                <a:lnTo>
                  <a:pt x="1457" y="146"/>
                </a:lnTo>
                <a:lnTo>
                  <a:pt x="1457" y="144"/>
                </a:lnTo>
                <a:lnTo>
                  <a:pt x="1457" y="144"/>
                </a:lnTo>
                <a:lnTo>
                  <a:pt x="1457" y="146"/>
                </a:lnTo>
                <a:lnTo>
                  <a:pt x="1457" y="146"/>
                </a:lnTo>
                <a:lnTo>
                  <a:pt x="1457" y="144"/>
                </a:lnTo>
                <a:lnTo>
                  <a:pt x="1457" y="144"/>
                </a:lnTo>
                <a:lnTo>
                  <a:pt x="1457" y="144"/>
                </a:lnTo>
                <a:lnTo>
                  <a:pt x="1457" y="144"/>
                </a:lnTo>
                <a:lnTo>
                  <a:pt x="1457" y="143"/>
                </a:lnTo>
                <a:lnTo>
                  <a:pt x="1457" y="143"/>
                </a:lnTo>
                <a:lnTo>
                  <a:pt x="1457" y="143"/>
                </a:lnTo>
                <a:lnTo>
                  <a:pt x="1457" y="143"/>
                </a:lnTo>
                <a:lnTo>
                  <a:pt x="1457" y="143"/>
                </a:lnTo>
                <a:lnTo>
                  <a:pt x="1457" y="143"/>
                </a:lnTo>
                <a:lnTo>
                  <a:pt x="1457" y="143"/>
                </a:lnTo>
                <a:lnTo>
                  <a:pt x="1457" y="143"/>
                </a:lnTo>
                <a:lnTo>
                  <a:pt x="1456" y="143"/>
                </a:lnTo>
                <a:lnTo>
                  <a:pt x="1456" y="144"/>
                </a:lnTo>
                <a:lnTo>
                  <a:pt x="1456" y="144"/>
                </a:lnTo>
                <a:lnTo>
                  <a:pt x="1456" y="144"/>
                </a:lnTo>
                <a:lnTo>
                  <a:pt x="1457" y="144"/>
                </a:lnTo>
                <a:lnTo>
                  <a:pt x="1457" y="144"/>
                </a:lnTo>
                <a:lnTo>
                  <a:pt x="1457" y="146"/>
                </a:lnTo>
                <a:lnTo>
                  <a:pt x="1456" y="146"/>
                </a:lnTo>
                <a:lnTo>
                  <a:pt x="1456" y="144"/>
                </a:lnTo>
                <a:lnTo>
                  <a:pt x="1456" y="144"/>
                </a:lnTo>
                <a:lnTo>
                  <a:pt x="1456" y="146"/>
                </a:lnTo>
                <a:lnTo>
                  <a:pt x="1456" y="146"/>
                </a:lnTo>
                <a:lnTo>
                  <a:pt x="1456" y="146"/>
                </a:lnTo>
                <a:lnTo>
                  <a:pt x="1456" y="146"/>
                </a:lnTo>
                <a:lnTo>
                  <a:pt x="1456" y="146"/>
                </a:lnTo>
                <a:lnTo>
                  <a:pt x="1456" y="146"/>
                </a:lnTo>
                <a:lnTo>
                  <a:pt x="1456" y="146"/>
                </a:lnTo>
                <a:lnTo>
                  <a:pt x="1456" y="144"/>
                </a:lnTo>
                <a:lnTo>
                  <a:pt x="1454" y="144"/>
                </a:lnTo>
                <a:lnTo>
                  <a:pt x="1454" y="146"/>
                </a:lnTo>
                <a:lnTo>
                  <a:pt x="1454" y="146"/>
                </a:lnTo>
                <a:lnTo>
                  <a:pt x="1454" y="146"/>
                </a:lnTo>
                <a:lnTo>
                  <a:pt x="1454" y="146"/>
                </a:lnTo>
                <a:lnTo>
                  <a:pt x="1454" y="146"/>
                </a:lnTo>
                <a:lnTo>
                  <a:pt x="1454" y="146"/>
                </a:lnTo>
                <a:lnTo>
                  <a:pt x="1454" y="146"/>
                </a:lnTo>
                <a:lnTo>
                  <a:pt x="1454" y="146"/>
                </a:lnTo>
                <a:lnTo>
                  <a:pt x="1454" y="146"/>
                </a:lnTo>
                <a:lnTo>
                  <a:pt x="1454" y="146"/>
                </a:lnTo>
                <a:lnTo>
                  <a:pt x="1454" y="146"/>
                </a:lnTo>
                <a:lnTo>
                  <a:pt x="1454" y="147"/>
                </a:lnTo>
                <a:lnTo>
                  <a:pt x="1454" y="147"/>
                </a:lnTo>
                <a:lnTo>
                  <a:pt x="1456" y="147"/>
                </a:lnTo>
                <a:lnTo>
                  <a:pt x="1456" y="147"/>
                </a:lnTo>
                <a:lnTo>
                  <a:pt x="1456" y="146"/>
                </a:lnTo>
                <a:lnTo>
                  <a:pt x="1456" y="146"/>
                </a:lnTo>
                <a:lnTo>
                  <a:pt x="1456" y="146"/>
                </a:lnTo>
                <a:lnTo>
                  <a:pt x="1456" y="146"/>
                </a:lnTo>
                <a:lnTo>
                  <a:pt x="1456" y="146"/>
                </a:lnTo>
                <a:lnTo>
                  <a:pt x="1456" y="147"/>
                </a:lnTo>
                <a:lnTo>
                  <a:pt x="1456" y="147"/>
                </a:lnTo>
                <a:lnTo>
                  <a:pt x="1456" y="147"/>
                </a:lnTo>
                <a:lnTo>
                  <a:pt x="1457" y="147"/>
                </a:lnTo>
                <a:lnTo>
                  <a:pt x="1457" y="147"/>
                </a:lnTo>
                <a:lnTo>
                  <a:pt x="1456" y="147"/>
                </a:lnTo>
                <a:lnTo>
                  <a:pt x="1456" y="147"/>
                </a:lnTo>
                <a:lnTo>
                  <a:pt x="1456" y="147"/>
                </a:lnTo>
                <a:lnTo>
                  <a:pt x="1456" y="147"/>
                </a:lnTo>
                <a:lnTo>
                  <a:pt x="1456" y="147"/>
                </a:lnTo>
                <a:lnTo>
                  <a:pt x="1456" y="147"/>
                </a:lnTo>
                <a:lnTo>
                  <a:pt x="1456" y="147"/>
                </a:lnTo>
                <a:lnTo>
                  <a:pt x="1456" y="148"/>
                </a:lnTo>
                <a:lnTo>
                  <a:pt x="1456" y="148"/>
                </a:lnTo>
                <a:lnTo>
                  <a:pt x="1456" y="148"/>
                </a:lnTo>
                <a:lnTo>
                  <a:pt x="1456" y="148"/>
                </a:lnTo>
                <a:lnTo>
                  <a:pt x="1456" y="148"/>
                </a:lnTo>
                <a:lnTo>
                  <a:pt x="1456" y="148"/>
                </a:lnTo>
                <a:lnTo>
                  <a:pt x="1456" y="148"/>
                </a:lnTo>
                <a:lnTo>
                  <a:pt x="1457" y="148"/>
                </a:lnTo>
                <a:lnTo>
                  <a:pt x="1457" y="148"/>
                </a:lnTo>
                <a:lnTo>
                  <a:pt x="1456" y="148"/>
                </a:lnTo>
                <a:lnTo>
                  <a:pt x="1456" y="148"/>
                </a:lnTo>
                <a:lnTo>
                  <a:pt x="1456" y="148"/>
                </a:lnTo>
                <a:lnTo>
                  <a:pt x="1457" y="148"/>
                </a:lnTo>
                <a:lnTo>
                  <a:pt x="1457" y="150"/>
                </a:lnTo>
                <a:lnTo>
                  <a:pt x="1457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7" y="151"/>
                </a:lnTo>
                <a:lnTo>
                  <a:pt x="1457" y="151"/>
                </a:lnTo>
                <a:lnTo>
                  <a:pt x="1457" y="151"/>
                </a:lnTo>
                <a:lnTo>
                  <a:pt x="1457" y="151"/>
                </a:lnTo>
                <a:lnTo>
                  <a:pt x="1457" y="151"/>
                </a:lnTo>
                <a:lnTo>
                  <a:pt x="1456" y="151"/>
                </a:lnTo>
                <a:lnTo>
                  <a:pt x="1456" y="151"/>
                </a:lnTo>
                <a:lnTo>
                  <a:pt x="1456" y="151"/>
                </a:lnTo>
                <a:lnTo>
                  <a:pt x="1456" y="151"/>
                </a:lnTo>
                <a:lnTo>
                  <a:pt x="1456" y="151"/>
                </a:lnTo>
                <a:lnTo>
                  <a:pt x="1456" y="152"/>
                </a:lnTo>
                <a:lnTo>
                  <a:pt x="1456" y="152"/>
                </a:lnTo>
                <a:lnTo>
                  <a:pt x="1456" y="152"/>
                </a:lnTo>
                <a:lnTo>
                  <a:pt x="1456" y="152"/>
                </a:lnTo>
                <a:lnTo>
                  <a:pt x="1456" y="152"/>
                </a:lnTo>
                <a:lnTo>
                  <a:pt x="1457" y="152"/>
                </a:lnTo>
                <a:lnTo>
                  <a:pt x="1457" y="154"/>
                </a:lnTo>
                <a:lnTo>
                  <a:pt x="1456" y="154"/>
                </a:lnTo>
                <a:lnTo>
                  <a:pt x="1456" y="155"/>
                </a:lnTo>
                <a:lnTo>
                  <a:pt x="1456" y="155"/>
                </a:lnTo>
                <a:lnTo>
                  <a:pt x="1456" y="155"/>
                </a:lnTo>
                <a:lnTo>
                  <a:pt x="1454" y="156"/>
                </a:lnTo>
                <a:lnTo>
                  <a:pt x="1454" y="156"/>
                </a:lnTo>
                <a:lnTo>
                  <a:pt x="1454" y="156"/>
                </a:lnTo>
                <a:lnTo>
                  <a:pt x="1454" y="158"/>
                </a:lnTo>
                <a:lnTo>
                  <a:pt x="1453" y="158"/>
                </a:lnTo>
                <a:lnTo>
                  <a:pt x="1453" y="158"/>
                </a:lnTo>
                <a:lnTo>
                  <a:pt x="1453" y="158"/>
                </a:lnTo>
                <a:lnTo>
                  <a:pt x="1452" y="159"/>
                </a:lnTo>
                <a:lnTo>
                  <a:pt x="1452" y="159"/>
                </a:lnTo>
                <a:lnTo>
                  <a:pt x="1452" y="159"/>
                </a:lnTo>
                <a:lnTo>
                  <a:pt x="1452" y="160"/>
                </a:lnTo>
                <a:lnTo>
                  <a:pt x="1452" y="160"/>
                </a:lnTo>
                <a:lnTo>
                  <a:pt x="1452" y="162"/>
                </a:lnTo>
                <a:lnTo>
                  <a:pt x="1450" y="162"/>
                </a:lnTo>
                <a:lnTo>
                  <a:pt x="1452" y="163"/>
                </a:lnTo>
                <a:lnTo>
                  <a:pt x="1452" y="163"/>
                </a:lnTo>
                <a:lnTo>
                  <a:pt x="1452" y="163"/>
                </a:lnTo>
                <a:lnTo>
                  <a:pt x="1452" y="164"/>
                </a:lnTo>
                <a:lnTo>
                  <a:pt x="1452" y="164"/>
                </a:lnTo>
                <a:lnTo>
                  <a:pt x="1452" y="164"/>
                </a:lnTo>
                <a:lnTo>
                  <a:pt x="1452" y="164"/>
                </a:lnTo>
                <a:lnTo>
                  <a:pt x="1450" y="166"/>
                </a:lnTo>
                <a:lnTo>
                  <a:pt x="1450" y="166"/>
                </a:lnTo>
                <a:lnTo>
                  <a:pt x="1450" y="166"/>
                </a:lnTo>
                <a:lnTo>
                  <a:pt x="1452" y="174"/>
                </a:lnTo>
                <a:lnTo>
                  <a:pt x="1450" y="174"/>
                </a:lnTo>
                <a:lnTo>
                  <a:pt x="1450" y="174"/>
                </a:lnTo>
                <a:lnTo>
                  <a:pt x="1450" y="174"/>
                </a:lnTo>
                <a:lnTo>
                  <a:pt x="1450" y="173"/>
                </a:lnTo>
                <a:lnTo>
                  <a:pt x="1450" y="173"/>
                </a:lnTo>
                <a:lnTo>
                  <a:pt x="1450" y="171"/>
                </a:lnTo>
                <a:lnTo>
                  <a:pt x="1450" y="170"/>
                </a:lnTo>
                <a:lnTo>
                  <a:pt x="1450" y="170"/>
                </a:lnTo>
                <a:lnTo>
                  <a:pt x="1450" y="155"/>
                </a:lnTo>
                <a:lnTo>
                  <a:pt x="1450" y="155"/>
                </a:lnTo>
                <a:lnTo>
                  <a:pt x="1450" y="155"/>
                </a:lnTo>
                <a:lnTo>
                  <a:pt x="1450" y="151"/>
                </a:lnTo>
                <a:lnTo>
                  <a:pt x="1450" y="151"/>
                </a:lnTo>
                <a:lnTo>
                  <a:pt x="1450" y="151"/>
                </a:lnTo>
                <a:lnTo>
                  <a:pt x="1450" y="147"/>
                </a:lnTo>
                <a:lnTo>
                  <a:pt x="1449" y="147"/>
                </a:lnTo>
                <a:lnTo>
                  <a:pt x="1449" y="147"/>
                </a:lnTo>
                <a:lnTo>
                  <a:pt x="1449" y="147"/>
                </a:lnTo>
                <a:lnTo>
                  <a:pt x="1449" y="146"/>
                </a:lnTo>
                <a:lnTo>
                  <a:pt x="1449" y="144"/>
                </a:lnTo>
                <a:lnTo>
                  <a:pt x="1449" y="143"/>
                </a:lnTo>
                <a:lnTo>
                  <a:pt x="1449" y="142"/>
                </a:lnTo>
                <a:lnTo>
                  <a:pt x="1447" y="140"/>
                </a:lnTo>
                <a:lnTo>
                  <a:pt x="1447" y="139"/>
                </a:lnTo>
                <a:lnTo>
                  <a:pt x="1446" y="138"/>
                </a:lnTo>
                <a:lnTo>
                  <a:pt x="1446" y="138"/>
                </a:lnTo>
                <a:lnTo>
                  <a:pt x="1445" y="136"/>
                </a:lnTo>
                <a:lnTo>
                  <a:pt x="1443" y="135"/>
                </a:lnTo>
                <a:lnTo>
                  <a:pt x="1443" y="135"/>
                </a:lnTo>
                <a:lnTo>
                  <a:pt x="1442" y="133"/>
                </a:lnTo>
                <a:lnTo>
                  <a:pt x="1441" y="132"/>
                </a:lnTo>
                <a:lnTo>
                  <a:pt x="1439" y="132"/>
                </a:lnTo>
                <a:lnTo>
                  <a:pt x="1438" y="131"/>
                </a:lnTo>
                <a:lnTo>
                  <a:pt x="1438" y="129"/>
                </a:lnTo>
                <a:lnTo>
                  <a:pt x="1437" y="128"/>
                </a:lnTo>
                <a:lnTo>
                  <a:pt x="1435" y="128"/>
                </a:lnTo>
                <a:lnTo>
                  <a:pt x="1435" y="127"/>
                </a:lnTo>
                <a:lnTo>
                  <a:pt x="1433" y="123"/>
                </a:lnTo>
                <a:lnTo>
                  <a:pt x="1433" y="121"/>
                </a:lnTo>
                <a:lnTo>
                  <a:pt x="1433" y="120"/>
                </a:lnTo>
                <a:lnTo>
                  <a:pt x="1433" y="120"/>
                </a:lnTo>
                <a:lnTo>
                  <a:pt x="1433" y="120"/>
                </a:lnTo>
                <a:lnTo>
                  <a:pt x="1433" y="120"/>
                </a:lnTo>
                <a:lnTo>
                  <a:pt x="1433" y="120"/>
                </a:lnTo>
                <a:lnTo>
                  <a:pt x="1433" y="120"/>
                </a:lnTo>
                <a:lnTo>
                  <a:pt x="1433" y="119"/>
                </a:lnTo>
                <a:lnTo>
                  <a:pt x="1433" y="119"/>
                </a:lnTo>
                <a:lnTo>
                  <a:pt x="1433" y="119"/>
                </a:lnTo>
                <a:lnTo>
                  <a:pt x="1433" y="119"/>
                </a:lnTo>
                <a:lnTo>
                  <a:pt x="1433" y="119"/>
                </a:lnTo>
                <a:lnTo>
                  <a:pt x="1431" y="119"/>
                </a:lnTo>
                <a:lnTo>
                  <a:pt x="1431" y="119"/>
                </a:lnTo>
                <a:lnTo>
                  <a:pt x="1431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6"/>
                </a:lnTo>
                <a:lnTo>
                  <a:pt x="1433" y="116"/>
                </a:lnTo>
                <a:lnTo>
                  <a:pt x="1433" y="116"/>
                </a:lnTo>
                <a:lnTo>
                  <a:pt x="1433" y="116"/>
                </a:lnTo>
                <a:lnTo>
                  <a:pt x="1433" y="116"/>
                </a:lnTo>
                <a:lnTo>
                  <a:pt x="1431" y="116"/>
                </a:lnTo>
                <a:lnTo>
                  <a:pt x="1433" y="116"/>
                </a:lnTo>
                <a:lnTo>
                  <a:pt x="1433" y="116"/>
                </a:lnTo>
                <a:lnTo>
                  <a:pt x="1433" y="115"/>
                </a:lnTo>
                <a:lnTo>
                  <a:pt x="1433" y="115"/>
                </a:lnTo>
                <a:lnTo>
                  <a:pt x="1433" y="115"/>
                </a:lnTo>
                <a:lnTo>
                  <a:pt x="1433" y="115"/>
                </a:lnTo>
                <a:lnTo>
                  <a:pt x="1433" y="115"/>
                </a:lnTo>
                <a:lnTo>
                  <a:pt x="1433" y="115"/>
                </a:lnTo>
                <a:lnTo>
                  <a:pt x="1433" y="115"/>
                </a:lnTo>
                <a:lnTo>
                  <a:pt x="1433" y="115"/>
                </a:lnTo>
                <a:lnTo>
                  <a:pt x="1433" y="115"/>
                </a:lnTo>
                <a:lnTo>
                  <a:pt x="1433" y="115"/>
                </a:lnTo>
                <a:lnTo>
                  <a:pt x="1433" y="115"/>
                </a:lnTo>
                <a:lnTo>
                  <a:pt x="1433" y="115"/>
                </a:lnTo>
                <a:lnTo>
                  <a:pt x="1433" y="115"/>
                </a:lnTo>
                <a:lnTo>
                  <a:pt x="1431" y="115"/>
                </a:lnTo>
                <a:lnTo>
                  <a:pt x="1431" y="113"/>
                </a:lnTo>
                <a:lnTo>
                  <a:pt x="1433" y="113"/>
                </a:lnTo>
                <a:lnTo>
                  <a:pt x="1433" y="113"/>
                </a:lnTo>
                <a:lnTo>
                  <a:pt x="1433" y="113"/>
                </a:lnTo>
                <a:lnTo>
                  <a:pt x="1433" y="113"/>
                </a:lnTo>
                <a:lnTo>
                  <a:pt x="1433" y="113"/>
                </a:lnTo>
                <a:lnTo>
                  <a:pt x="1433" y="113"/>
                </a:lnTo>
                <a:lnTo>
                  <a:pt x="1433" y="113"/>
                </a:lnTo>
                <a:lnTo>
                  <a:pt x="1433" y="113"/>
                </a:lnTo>
                <a:lnTo>
                  <a:pt x="1433" y="113"/>
                </a:lnTo>
                <a:lnTo>
                  <a:pt x="1433" y="113"/>
                </a:lnTo>
                <a:lnTo>
                  <a:pt x="1434" y="113"/>
                </a:lnTo>
                <a:lnTo>
                  <a:pt x="1434" y="115"/>
                </a:lnTo>
                <a:lnTo>
                  <a:pt x="1434" y="113"/>
                </a:lnTo>
                <a:lnTo>
                  <a:pt x="1434" y="113"/>
                </a:lnTo>
                <a:lnTo>
                  <a:pt x="1434" y="113"/>
                </a:lnTo>
                <a:lnTo>
                  <a:pt x="1434" y="113"/>
                </a:lnTo>
                <a:lnTo>
                  <a:pt x="1434" y="113"/>
                </a:lnTo>
                <a:lnTo>
                  <a:pt x="1434" y="113"/>
                </a:lnTo>
                <a:lnTo>
                  <a:pt x="1434" y="112"/>
                </a:lnTo>
                <a:lnTo>
                  <a:pt x="1434" y="112"/>
                </a:lnTo>
                <a:lnTo>
                  <a:pt x="1434" y="112"/>
                </a:lnTo>
                <a:lnTo>
                  <a:pt x="1434" y="112"/>
                </a:lnTo>
                <a:lnTo>
                  <a:pt x="1434" y="112"/>
                </a:lnTo>
                <a:lnTo>
                  <a:pt x="1434" y="112"/>
                </a:lnTo>
                <a:lnTo>
                  <a:pt x="1433" y="112"/>
                </a:lnTo>
                <a:lnTo>
                  <a:pt x="1433" y="112"/>
                </a:lnTo>
                <a:lnTo>
                  <a:pt x="1433" y="112"/>
                </a:lnTo>
                <a:lnTo>
                  <a:pt x="1433" y="112"/>
                </a:lnTo>
                <a:lnTo>
                  <a:pt x="1433" y="112"/>
                </a:lnTo>
                <a:lnTo>
                  <a:pt x="1433" y="112"/>
                </a:lnTo>
                <a:lnTo>
                  <a:pt x="1433" y="112"/>
                </a:lnTo>
                <a:lnTo>
                  <a:pt x="1433" y="112"/>
                </a:lnTo>
                <a:lnTo>
                  <a:pt x="1433" y="112"/>
                </a:lnTo>
                <a:lnTo>
                  <a:pt x="1433" y="112"/>
                </a:lnTo>
                <a:lnTo>
                  <a:pt x="1431" y="112"/>
                </a:lnTo>
                <a:lnTo>
                  <a:pt x="1431" y="112"/>
                </a:lnTo>
                <a:lnTo>
                  <a:pt x="1431" y="112"/>
                </a:lnTo>
                <a:lnTo>
                  <a:pt x="1433" y="112"/>
                </a:lnTo>
                <a:lnTo>
                  <a:pt x="1433" y="111"/>
                </a:lnTo>
                <a:lnTo>
                  <a:pt x="1433" y="111"/>
                </a:lnTo>
                <a:lnTo>
                  <a:pt x="1433" y="111"/>
                </a:lnTo>
                <a:lnTo>
                  <a:pt x="1431" y="111"/>
                </a:lnTo>
                <a:lnTo>
                  <a:pt x="1431" y="111"/>
                </a:lnTo>
                <a:lnTo>
                  <a:pt x="1431" y="111"/>
                </a:lnTo>
                <a:lnTo>
                  <a:pt x="1431" y="111"/>
                </a:lnTo>
                <a:lnTo>
                  <a:pt x="1431" y="111"/>
                </a:lnTo>
                <a:lnTo>
                  <a:pt x="1431" y="111"/>
                </a:lnTo>
                <a:lnTo>
                  <a:pt x="1431" y="111"/>
                </a:lnTo>
                <a:lnTo>
                  <a:pt x="1430" y="111"/>
                </a:lnTo>
                <a:lnTo>
                  <a:pt x="1431" y="112"/>
                </a:lnTo>
                <a:lnTo>
                  <a:pt x="1431" y="112"/>
                </a:lnTo>
                <a:lnTo>
                  <a:pt x="1431" y="112"/>
                </a:lnTo>
                <a:lnTo>
                  <a:pt x="1431" y="112"/>
                </a:lnTo>
                <a:lnTo>
                  <a:pt x="1431" y="112"/>
                </a:lnTo>
                <a:lnTo>
                  <a:pt x="1431" y="112"/>
                </a:lnTo>
                <a:lnTo>
                  <a:pt x="1430" y="112"/>
                </a:lnTo>
                <a:lnTo>
                  <a:pt x="1431" y="112"/>
                </a:lnTo>
                <a:lnTo>
                  <a:pt x="1431" y="112"/>
                </a:lnTo>
                <a:lnTo>
                  <a:pt x="1430" y="112"/>
                </a:lnTo>
                <a:lnTo>
                  <a:pt x="1430" y="112"/>
                </a:lnTo>
                <a:lnTo>
                  <a:pt x="1430" y="112"/>
                </a:lnTo>
                <a:lnTo>
                  <a:pt x="1430" y="112"/>
                </a:lnTo>
                <a:lnTo>
                  <a:pt x="1430" y="112"/>
                </a:lnTo>
                <a:lnTo>
                  <a:pt x="1430" y="112"/>
                </a:lnTo>
                <a:lnTo>
                  <a:pt x="1430" y="112"/>
                </a:lnTo>
                <a:lnTo>
                  <a:pt x="1430" y="112"/>
                </a:lnTo>
                <a:lnTo>
                  <a:pt x="1430" y="112"/>
                </a:lnTo>
                <a:lnTo>
                  <a:pt x="1430" y="112"/>
                </a:lnTo>
                <a:lnTo>
                  <a:pt x="1429" y="112"/>
                </a:lnTo>
                <a:lnTo>
                  <a:pt x="1429" y="113"/>
                </a:lnTo>
                <a:lnTo>
                  <a:pt x="1429" y="113"/>
                </a:lnTo>
                <a:lnTo>
                  <a:pt x="1429" y="113"/>
                </a:lnTo>
                <a:lnTo>
                  <a:pt x="1430" y="113"/>
                </a:lnTo>
                <a:lnTo>
                  <a:pt x="1430" y="113"/>
                </a:lnTo>
                <a:lnTo>
                  <a:pt x="1430" y="113"/>
                </a:lnTo>
                <a:lnTo>
                  <a:pt x="1430" y="113"/>
                </a:lnTo>
                <a:lnTo>
                  <a:pt x="1430" y="113"/>
                </a:lnTo>
                <a:lnTo>
                  <a:pt x="1430" y="113"/>
                </a:lnTo>
                <a:lnTo>
                  <a:pt x="1430" y="115"/>
                </a:lnTo>
                <a:lnTo>
                  <a:pt x="1430" y="113"/>
                </a:lnTo>
                <a:lnTo>
                  <a:pt x="1430" y="113"/>
                </a:lnTo>
                <a:lnTo>
                  <a:pt x="1430" y="113"/>
                </a:lnTo>
                <a:lnTo>
                  <a:pt x="1430" y="113"/>
                </a:lnTo>
                <a:lnTo>
                  <a:pt x="1431" y="113"/>
                </a:lnTo>
                <a:lnTo>
                  <a:pt x="1431" y="113"/>
                </a:lnTo>
                <a:lnTo>
                  <a:pt x="1431" y="113"/>
                </a:lnTo>
                <a:lnTo>
                  <a:pt x="1431" y="113"/>
                </a:lnTo>
                <a:lnTo>
                  <a:pt x="1431" y="113"/>
                </a:lnTo>
                <a:lnTo>
                  <a:pt x="1431" y="113"/>
                </a:lnTo>
                <a:lnTo>
                  <a:pt x="1431" y="115"/>
                </a:lnTo>
                <a:lnTo>
                  <a:pt x="1431" y="115"/>
                </a:lnTo>
                <a:lnTo>
                  <a:pt x="1431" y="115"/>
                </a:lnTo>
                <a:lnTo>
                  <a:pt x="1431" y="115"/>
                </a:lnTo>
                <a:lnTo>
                  <a:pt x="1431" y="115"/>
                </a:lnTo>
                <a:lnTo>
                  <a:pt x="1431" y="115"/>
                </a:lnTo>
                <a:lnTo>
                  <a:pt x="1431" y="115"/>
                </a:lnTo>
                <a:lnTo>
                  <a:pt x="1430" y="115"/>
                </a:lnTo>
                <a:lnTo>
                  <a:pt x="1431" y="115"/>
                </a:lnTo>
                <a:lnTo>
                  <a:pt x="1431" y="115"/>
                </a:lnTo>
                <a:lnTo>
                  <a:pt x="1431" y="115"/>
                </a:lnTo>
                <a:lnTo>
                  <a:pt x="1431" y="115"/>
                </a:lnTo>
                <a:lnTo>
                  <a:pt x="1431" y="115"/>
                </a:lnTo>
                <a:lnTo>
                  <a:pt x="1431" y="116"/>
                </a:lnTo>
                <a:lnTo>
                  <a:pt x="1431" y="116"/>
                </a:lnTo>
                <a:lnTo>
                  <a:pt x="1431" y="116"/>
                </a:lnTo>
                <a:lnTo>
                  <a:pt x="1431" y="116"/>
                </a:lnTo>
                <a:lnTo>
                  <a:pt x="1431" y="116"/>
                </a:lnTo>
                <a:lnTo>
                  <a:pt x="1431" y="116"/>
                </a:lnTo>
                <a:lnTo>
                  <a:pt x="1431" y="116"/>
                </a:lnTo>
                <a:lnTo>
                  <a:pt x="1431" y="116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9"/>
                </a:lnTo>
                <a:lnTo>
                  <a:pt x="1431" y="119"/>
                </a:lnTo>
                <a:lnTo>
                  <a:pt x="1431" y="119"/>
                </a:lnTo>
                <a:lnTo>
                  <a:pt x="1431" y="119"/>
                </a:lnTo>
                <a:lnTo>
                  <a:pt x="1431" y="119"/>
                </a:lnTo>
                <a:lnTo>
                  <a:pt x="1430" y="119"/>
                </a:lnTo>
                <a:lnTo>
                  <a:pt x="1430" y="120"/>
                </a:lnTo>
                <a:lnTo>
                  <a:pt x="1430" y="120"/>
                </a:lnTo>
                <a:lnTo>
                  <a:pt x="1430" y="120"/>
                </a:lnTo>
                <a:lnTo>
                  <a:pt x="1431" y="120"/>
                </a:lnTo>
                <a:lnTo>
                  <a:pt x="1431" y="120"/>
                </a:lnTo>
                <a:lnTo>
                  <a:pt x="1431" y="120"/>
                </a:lnTo>
                <a:lnTo>
                  <a:pt x="1431" y="121"/>
                </a:lnTo>
                <a:lnTo>
                  <a:pt x="1431" y="123"/>
                </a:lnTo>
                <a:lnTo>
                  <a:pt x="1429" y="127"/>
                </a:lnTo>
                <a:lnTo>
                  <a:pt x="1427" y="127"/>
                </a:lnTo>
                <a:lnTo>
                  <a:pt x="1427" y="128"/>
                </a:lnTo>
                <a:lnTo>
                  <a:pt x="1426" y="129"/>
                </a:lnTo>
                <a:lnTo>
                  <a:pt x="1425" y="131"/>
                </a:lnTo>
                <a:lnTo>
                  <a:pt x="1425" y="132"/>
                </a:lnTo>
                <a:lnTo>
                  <a:pt x="1423" y="132"/>
                </a:lnTo>
                <a:lnTo>
                  <a:pt x="1422" y="133"/>
                </a:lnTo>
                <a:lnTo>
                  <a:pt x="1421" y="135"/>
                </a:lnTo>
                <a:lnTo>
                  <a:pt x="1419" y="135"/>
                </a:lnTo>
                <a:lnTo>
                  <a:pt x="1419" y="136"/>
                </a:lnTo>
                <a:lnTo>
                  <a:pt x="1418" y="136"/>
                </a:lnTo>
                <a:lnTo>
                  <a:pt x="1416" y="138"/>
                </a:lnTo>
                <a:lnTo>
                  <a:pt x="1416" y="139"/>
                </a:lnTo>
                <a:lnTo>
                  <a:pt x="1415" y="140"/>
                </a:lnTo>
                <a:lnTo>
                  <a:pt x="1415" y="142"/>
                </a:lnTo>
                <a:lnTo>
                  <a:pt x="1415" y="143"/>
                </a:lnTo>
                <a:lnTo>
                  <a:pt x="1415" y="144"/>
                </a:lnTo>
                <a:lnTo>
                  <a:pt x="1415" y="144"/>
                </a:lnTo>
                <a:lnTo>
                  <a:pt x="1415" y="146"/>
                </a:lnTo>
                <a:lnTo>
                  <a:pt x="1415" y="147"/>
                </a:lnTo>
                <a:lnTo>
                  <a:pt x="1415" y="147"/>
                </a:lnTo>
                <a:lnTo>
                  <a:pt x="1414" y="147"/>
                </a:lnTo>
                <a:lnTo>
                  <a:pt x="1414" y="151"/>
                </a:lnTo>
                <a:lnTo>
                  <a:pt x="1414" y="151"/>
                </a:lnTo>
                <a:lnTo>
                  <a:pt x="1414" y="151"/>
                </a:lnTo>
                <a:lnTo>
                  <a:pt x="1414" y="151"/>
                </a:lnTo>
                <a:lnTo>
                  <a:pt x="1414" y="151"/>
                </a:lnTo>
                <a:lnTo>
                  <a:pt x="1414" y="155"/>
                </a:lnTo>
                <a:lnTo>
                  <a:pt x="1414" y="155"/>
                </a:lnTo>
                <a:lnTo>
                  <a:pt x="1414" y="155"/>
                </a:lnTo>
                <a:lnTo>
                  <a:pt x="1415" y="158"/>
                </a:lnTo>
                <a:lnTo>
                  <a:pt x="1414" y="158"/>
                </a:lnTo>
                <a:lnTo>
                  <a:pt x="1414" y="158"/>
                </a:lnTo>
                <a:lnTo>
                  <a:pt x="1414" y="156"/>
                </a:lnTo>
                <a:lnTo>
                  <a:pt x="1414" y="156"/>
                </a:lnTo>
                <a:lnTo>
                  <a:pt x="1412" y="156"/>
                </a:lnTo>
                <a:lnTo>
                  <a:pt x="1412" y="156"/>
                </a:lnTo>
                <a:lnTo>
                  <a:pt x="1412" y="155"/>
                </a:lnTo>
                <a:lnTo>
                  <a:pt x="1412" y="155"/>
                </a:lnTo>
                <a:lnTo>
                  <a:pt x="1412" y="155"/>
                </a:lnTo>
                <a:lnTo>
                  <a:pt x="1411" y="154"/>
                </a:lnTo>
                <a:lnTo>
                  <a:pt x="1411" y="154"/>
                </a:lnTo>
                <a:lnTo>
                  <a:pt x="1411" y="154"/>
                </a:lnTo>
                <a:lnTo>
                  <a:pt x="1412" y="154"/>
                </a:lnTo>
                <a:lnTo>
                  <a:pt x="1412" y="152"/>
                </a:lnTo>
                <a:lnTo>
                  <a:pt x="1412" y="152"/>
                </a:lnTo>
                <a:lnTo>
                  <a:pt x="1412" y="152"/>
                </a:lnTo>
                <a:lnTo>
                  <a:pt x="1412" y="152"/>
                </a:lnTo>
                <a:lnTo>
                  <a:pt x="1412" y="152"/>
                </a:lnTo>
                <a:lnTo>
                  <a:pt x="1412" y="152"/>
                </a:lnTo>
                <a:lnTo>
                  <a:pt x="1411" y="152"/>
                </a:lnTo>
                <a:lnTo>
                  <a:pt x="1411" y="152"/>
                </a:lnTo>
                <a:lnTo>
                  <a:pt x="1411" y="152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2" y="151"/>
                </a:lnTo>
                <a:lnTo>
                  <a:pt x="1412" y="151"/>
                </a:lnTo>
                <a:lnTo>
                  <a:pt x="1412" y="151"/>
                </a:lnTo>
                <a:lnTo>
                  <a:pt x="1412" y="151"/>
                </a:lnTo>
                <a:lnTo>
                  <a:pt x="1412" y="151"/>
                </a:lnTo>
                <a:lnTo>
                  <a:pt x="1412" y="151"/>
                </a:lnTo>
                <a:lnTo>
                  <a:pt x="1412" y="151"/>
                </a:lnTo>
                <a:lnTo>
                  <a:pt x="1412" y="151"/>
                </a:lnTo>
                <a:lnTo>
                  <a:pt x="1412" y="151"/>
                </a:lnTo>
                <a:lnTo>
                  <a:pt x="1412" y="151"/>
                </a:lnTo>
                <a:lnTo>
                  <a:pt x="1412" y="151"/>
                </a:lnTo>
                <a:lnTo>
                  <a:pt x="1412" y="151"/>
                </a:lnTo>
                <a:lnTo>
                  <a:pt x="1412" y="151"/>
                </a:lnTo>
                <a:lnTo>
                  <a:pt x="1412" y="151"/>
                </a:lnTo>
                <a:lnTo>
                  <a:pt x="1412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2" y="150"/>
                </a:lnTo>
                <a:lnTo>
                  <a:pt x="1412" y="148"/>
                </a:lnTo>
                <a:lnTo>
                  <a:pt x="1412" y="148"/>
                </a:lnTo>
                <a:lnTo>
                  <a:pt x="1412" y="148"/>
                </a:lnTo>
                <a:lnTo>
                  <a:pt x="1411" y="148"/>
                </a:lnTo>
                <a:lnTo>
                  <a:pt x="1411" y="148"/>
                </a:lnTo>
                <a:lnTo>
                  <a:pt x="1411" y="148"/>
                </a:lnTo>
                <a:lnTo>
                  <a:pt x="1411" y="148"/>
                </a:lnTo>
                <a:lnTo>
                  <a:pt x="1411" y="148"/>
                </a:lnTo>
                <a:lnTo>
                  <a:pt x="1411" y="148"/>
                </a:lnTo>
                <a:lnTo>
                  <a:pt x="1411" y="148"/>
                </a:lnTo>
                <a:lnTo>
                  <a:pt x="1412" y="148"/>
                </a:lnTo>
                <a:lnTo>
                  <a:pt x="1412" y="148"/>
                </a:lnTo>
                <a:lnTo>
                  <a:pt x="1412" y="148"/>
                </a:lnTo>
                <a:lnTo>
                  <a:pt x="1412" y="147"/>
                </a:lnTo>
                <a:lnTo>
                  <a:pt x="1412" y="147"/>
                </a:lnTo>
                <a:lnTo>
                  <a:pt x="1412" y="148"/>
                </a:lnTo>
                <a:lnTo>
                  <a:pt x="1412" y="148"/>
                </a:lnTo>
                <a:lnTo>
                  <a:pt x="1412" y="148"/>
                </a:lnTo>
                <a:lnTo>
                  <a:pt x="1412" y="148"/>
                </a:lnTo>
                <a:lnTo>
                  <a:pt x="1412" y="148"/>
                </a:lnTo>
                <a:lnTo>
                  <a:pt x="1412" y="148"/>
                </a:lnTo>
                <a:lnTo>
                  <a:pt x="1412" y="148"/>
                </a:lnTo>
                <a:lnTo>
                  <a:pt x="1412" y="148"/>
                </a:lnTo>
                <a:lnTo>
                  <a:pt x="1412" y="148"/>
                </a:lnTo>
                <a:lnTo>
                  <a:pt x="1412" y="147"/>
                </a:lnTo>
                <a:lnTo>
                  <a:pt x="1414" y="147"/>
                </a:lnTo>
                <a:lnTo>
                  <a:pt x="1414" y="147"/>
                </a:lnTo>
                <a:lnTo>
                  <a:pt x="1414" y="147"/>
                </a:lnTo>
                <a:lnTo>
                  <a:pt x="1414" y="147"/>
                </a:lnTo>
                <a:lnTo>
                  <a:pt x="1412" y="147"/>
                </a:lnTo>
                <a:lnTo>
                  <a:pt x="1412" y="147"/>
                </a:lnTo>
                <a:lnTo>
                  <a:pt x="1412" y="147"/>
                </a:lnTo>
                <a:lnTo>
                  <a:pt x="1412" y="147"/>
                </a:lnTo>
                <a:lnTo>
                  <a:pt x="1412" y="147"/>
                </a:lnTo>
                <a:lnTo>
                  <a:pt x="1412" y="147"/>
                </a:lnTo>
                <a:lnTo>
                  <a:pt x="1412" y="147"/>
                </a:lnTo>
                <a:lnTo>
                  <a:pt x="1412" y="147"/>
                </a:lnTo>
                <a:lnTo>
                  <a:pt x="1412" y="147"/>
                </a:lnTo>
                <a:lnTo>
                  <a:pt x="1412" y="147"/>
                </a:lnTo>
                <a:lnTo>
                  <a:pt x="1412" y="147"/>
                </a:lnTo>
                <a:lnTo>
                  <a:pt x="1412" y="147"/>
                </a:lnTo>
                <a:lnTo>
                  <a:pt x="1412" y="147"/>
                </a:lnTo>
                <a:lnTo>
                  <a:pt x="1411" y="147"/>
                </a:lnTo>
                <a:lnTo>
                  <a:pt x="1411" y="147"/>
                </a:lnTo>
                <a:lnTo>
                  <a:pt x="1411" y="146"/>
                </a:lnTo>
                <a:lnTo>
                  <a:pt x="1411" y="146"/>
                </a:lnTo>
                <a:lnTo>
                  <a:pt x="1411" y="146"/>
                </a:lnTo>
                <a:lnTo>
                  <a:pt x="1412" y="146"/>
                </a:lnTo>
                <a:lnTo>
                  <a:pt x="1411" y="146"/>
                </a:lnTo>
                <a:lnTo>
                  <a:pt x="1411" y="146"/>
                </a:lnTo>
                <a:lnTo>
                  <a:pt x="1411" y="146"/>
                </a:lnTo>
                <a:lnTo>
                  <a:pt x="1411" y="146"/>
                </a:lnTo>
                <a:lnTo>
                  <a:pt x="1411" y="146"/>
                </a:lnTo>
                <a:lnTo>
                  <a:pt x="1411" y="146"/>
                </a:lnTo>
                <a:lnTo>
                  <a:pt x="1411" y="146"/>
                </a:lnTo>
                <a:lnTo>
                  <a:pt x="1411" y="146"/>
                </a:lnTo>
                <a:lnTo>
                  <a:pt x="1411" y="146"/>
                </a:lnTo>
                <a:lnTo>
                  <a:pt x="1410" y="146"/>
                </a:lnTo>
                <a:lnTo>
                  <a:pt x="1411" y="146"/>
                </a:lnTo>
                <a:lnTo>
                  <a:pt x="1411" y="146"/>
                </a:lnTo>
                <a:lnTo>
                  <a:pt x="1411" y="146"/>
                </a:lnTo>
                <a:lnTo>
                  <a:pt x="1411" y="147"/>
                </a:lnTo>
                <a:lnTo>
                  <a:pt x="1411" y="147"/>
                </a:lnTo>
                <a:lnTo>
                  <a:pt x="1410" y="147"/>
                </a:lnTo>
                <a:lnTo>
                  <a:pt x="1410" y="147"/>
                </a:lnTo>
                <a:lnTo>
                  <a:pt x="1411" y="147"/>
                </a:lnTo>
                <a:lnTo>
                  <a:pt x="1411" y="147"/>
                </a:lnTo>
                <a:lnTo>
                  <a:pt x="1410" y="147"/>
                </a:lnTo>
                <a:lnTo>
                  <a:pt x="1410" y="147"/>
                </a:lnTo>
                <a:lnTo>
                  <a:pt x="1410" y="147"/>
                </a:lnTo>
                <a:lnTo>
                  <a:pt x="1410" y="147"/>
                </a:lnTo>
                <a:lnTo>
                  <a:pt x="1410" y="147"/>
                </a:lnTo>
                <a:lnTo>
                  <a:pt x="1410" y="147"/>
                </a:lnTo>
                <a:lnTo>
                  <a:pt x="1410" y="147"/>
                </a:lnTo>
                <a:lnTo>
                  <a:pt x="1410" y="147"/>
                </a:lnTo>
                <a:lnTo>
                  <a:pt x="1410" y="147"/>
                </a:lnTo>
                <a:lnTo>
                  <a:pt x="1410" y="147"/>
                </a:lnTo>
                <a:lnTo>
                  <a:pt x="1410" y="147"/>
                </a:lnTo>
                <a:lnTo>
                  <a:pt x="1408" y="147"/>
                </a:lnTo>
                <a:lnTo>
                  <a:pt x="1410" y="147"/>
                </a:lnTo>
                <a:lnTo>
                  <a:pt x="1410" y="147"/>
                </a:lnTo>
                <a:lnTo>
                  <a:pt x="1410" y="147"/>
                </a:lnTo>
                <a:lnTo>
                  <a:pt x="1410" y="148"/>
                </a:lnTo>
                <a:lnTo>
                  <a:pt x="1410" y="148"/>
                </a:lnTo>
                <a:lnTo>
                  <a:pt x="1410" y="148"/>
                </a:lnTo>
                <a:lnTo>
                  <a:pt x="1410" y="148"/>
                </a:lnTo>
                <a:lnTo>
                  <a:pt x="1410" y="148"/>
                </a:lnTo>
                <a:lnTo>
                  <a:pt x="1410" y="148"/>
                </a:lnTo>
                <a:lnTo>
                  <a:pt x="1410" y="148"/>
                </a:lnTo>
                <a:lnTo>
                  <a:pt x="1410" y="148"/>
                </a:lnTo>
                <a:lnTo>
                  <a:pt x="1410" y="147"/>
                </a:lnTo>
                <a:lnTo>
                  <a:pt x="1411" y="147"/>
                </a:lnTo>
                <a:lnTo>
                  <a:pt x="1411" y="148"/>
                </a:lnTo>
                <a:lnTo>
                  <a:pt x="1410" y="148"/>
                </a:lnTo>
                <a:lnTo>
                  <a:pt x="1411" y="148"/>
                </a:lnTo>
                <a:lnTo>
                  <a:pt x="1411" y="148"/>
                </a:lnTo>
                <a:lnTo>
                  <a:pt x="1411" y="148"/>
                </a:lnTo>
                <a:lnTo>
                  <a:pt x="1411" y="148"/>
                </a:lnTo>
                <a:lnTo>
                  <a:pt x="1411" y="148"/>
                </a:lnTo>
                <a:lnTo>
                  <a:pt x="1411" y="148"/>
                </a:lnTo>
                <a:lnTo>
                  <a:pt x="1411" y="148"/>
                </a:lnTo>
                <a:lnTo>
                  <a:pt x="1411" y="148"/>
                </a:lnTo>
                <a:lnTo>
                  <a:pt x="1411" y="148"/>
                </a:lnTo>
                <a:lnTo>
                  <a:pt x="1411" y="148"/>
                </a:lnTo>
                <a:lnTo>
                  <a:pt x="1410" y="148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2"/>
                </a:lnTo>
                <a:lnTo>
                  <a:pt x="1411" y="152"/>
                </a:lnTo>
                <a:lnTo>
                  <a:pt x="1411" y="152"/>
                </a:lnTo>
                <a:lnTo>
                  <a:pt x="1411" y="152"/>
                </a:lnTo>
                <a:lnTo>
                  <a:pt x="1411" y="152"/>
                </a:lnTo>
                <a:lnTo>
                  <a:pt x="1411" y="152"/>
                </a:lnTo>
                <a:lnTo>
                  <a:pt x="1411" y="152"/>
                </a:lnTo>
                <a:lnTo>
                  <a:pt x="1411" y="152"/>
                </a:lnTo>
                <a:lnTo>
                  <a:pt x="1411" y="152"/>
                </a:lnTo>
                <a:lnTo>
                  <a:pt x="1411" y="154"/>
                </a:lnTo>
                <a:lnTo>
                  <a:pt x="1411" y="154"/>
                </a:lnTo>
                <a:lnTo>
                  <a:pt x="1411" y="154"/>
                </a:lnTo>
                <a:lnTo>
                  <a:pt x="1411" y="154"/>
                </a:lnTo>
                <a:lnTo>
                  <a:pt x="1411" y="155"/>
                </a:lnTo>
                <a:lnTo>
                  <a:pt x="1411" y="155"/>
                </a:lnTo>
                <a:lnTo>
                  <a:pt x="1410" y="155"/>
                </a:lnTo>
                <a:lnTo>
                  <a:pt x="1410" y="156"/>
                </a:lnTo>
                <a:lnTo>
                  <a:pt x="1410" y="156"/>
                </a:lnTo>
                <a:lnTo>
                  <a:pt x="1410" y="156"/>
                </a:lnTo>
                <a:lnTo>
                  <a:pt x="1410" y="156"/>
                </a:lnTo>
                <a:lnTo>
                  <a:pt x="1408" y="158"/>
                </a:lnTo>
                <a:lnTo>
                  <a:pt x="1408" y="158"/>
                </a:lnTo>
                <a:lnTo>
                  <a:pt x="1408" y="158"/>
                </a:lnTo>
                <a:lnTo>
                  <a:pt x="1408" y="158"/>
                </a:lnTo>
                <a:lnTo>
                  <a:pt x="1407" y="159"/>
                </a:lnTo>
                <a:lnTo>
                  <a:pt x="1407" y="159"/>
                </a:lnTo>
                <a:lnTo>
                  <a:pt x="1407" y="159"/>
                </a:lnTo>
                <a:lnTo>
                  <a:pt x="1407" y="159"/>
                </a:lnTo>
                <a:lnTo>
                  <a:pt x="1406" y="160"/>
                </a:lnTo>
                <a:lnTo>
                  <a:pt x="1406" y="160"/>
                </a:lnTo>
                <a:lnTo>
                  <a:pt x="1406" y="162"/>
                </a:lnTo>
                <a:lnTo>
                  <a:pt x="1406" y="162"/>
                </a:lnTo>
                <a:lnTo>
                  <a:pt x="1407" y="162"/>
                </a:lnTo>
                <a:lnTo>
                  <a:pt x="1407" y="163"/>
                </a:lnTo>
                <a:lnTo>
                  <a:pt x="1407" y="163"/>
                </a:lnTo>
                <a:lnTo>
                  <a:pt x="1407" y="163"/>
                </a:lnTo>
                <a:lnTo>
                  <a:pt x="1407" y="164"/>
                </a:lnTo>
                <a:lnTo>
                  <a:pt x="1407" y="164"/>
                </a:lnTo>
                <a:lnTo>
                  <a:pt x="1406" y="164"/>
                </a:lnTo>
                <a:lnTo>
                  <a:pt x="1406" y="164"/>
                </a:lnTo>
                <a:lnTo>
                  <a:pt x="1406" y="164"/>
                </a:lnTo>
                <a:lnTo>
                  <a:pt x="1406" y="164"/>
                </a:lnTo>
                <a:lnTo>
                  <a:pt x="1404" y="164"/>
                </a:lnTo>
                <a:lnTo>
                  <a:pt x="1404" y="164"/>
                </a:lnTo>
                <a:lnTo>
                  <a:pt x="1404" y="164"/>
                </a:lnTo>
                <a:lnTo>
                  <a:pt x="1404" y="164"/>
                </a:lnTo>
                <a:lnTo>
                  <a:pt x="1406" y="163"/>
                </a:lnTo>
                <a:lnTo>
                  <a:pt x="1406" y="163"/>
                </a:lnTo>
                <a:lnTo>
                  <a:pt x="1406" y="163"/>
                </a:lnTo>
                <a:lnTo>
                  <a:pt x="1406" y="162"/>
                </a:lnTo>
                <a:lnTo>
                  <a:pt x="1406" y="162"/>
                </a:lnTo>
                <a:lnTo>
                  <a:pt x="1406" y="160"/>
                </a:lnTo>
                <a:lnTo>
                  <a:pt x="1404" y="160"/>
                </a:lnTo>
                <a:lnTo>
                  <a:pt x="1404" y="159"/>
                </a:lnTo>
                <a:lnTo>
                  <a:pt x="1404" y="159"/>
                </a:lnTo>
                <a:lnTo>
                  <a:pt x="1404" y="159"/>
                </a:lnTo>
                <a:lnTo>
                  <a:pt x="1403" y="158"/>
                </a:lnTo>
                <a:lnTo>
                  <a:pt x="1403" y="158"/>
                </a:lnTo>
                <a:lnTo>
                  <a:pt x="1403" y="158"/>
                </a:lnTo>
                <a:lnTo>
                  <a:pt x="1402" y="158"/>
                </a:lnTo>
                <a:lnTo>
                  <a:pt x="1402" y="156"/>
                </a:lnTo>
                <a:lnTo>
                  <a:pt x="1402" y="156"/>
                </a:lnTo>
                <a:lnTo>
                  <a:pt x="1402" y="156"/>
                </a:lnTo>
                <a:lnTo>
                  <a:pt x="1400" y="155"/>
                </a:lnTo>
                <a:lnTo>
                  <a:pt x="1400" y="155"/>
                </a:lnTo>
                <a:lnTo>
                  <a:pt x="1400" y="155"/>
                </a:lnTo>
                <a:lnTo>
                  <a:pt x="1400" y="154"/>
                </a:lnTo>
                <a:lnTo>
                  <a:pt x="1399" y="154"/>
                </a:lnTo>
                <a:lnTo>
                  <a:pt x="1399" y="152"/>
                </a:lnTo>
                <a:lnTo>
                  <a:pt x="1399" y="152"/>
                </a:lnTo>
                <a:lnTo>
                  <a:pt x="1400" y="152"/>
                </a:lnTo>
                <a:lnTo>
                  <a:pt x="1400" y="152"/>
                </a:lnTo>
                <a:lnTo>
                  <a:pt x="1400" y="152"/>
                </a:lnTo>
                <a:lnTo>
                  <a:pt x="1400" y="152"/>
                </a:lnTo>
                <a:lnTo>
                  <a:pt x="1400" y="151"/>
                </a:lnTo>
                <a:lnTo>
                  <a:pt x="1400" y="151"/>
                </a:lnTo>
                <a:lnTo>
                  <a:pt x="1400" y="151"/>
                </a:lnTo>
                <a:lnTo>
                  <a:pt x="1400" y="151"/>
                </a:lnTo>
                <a:lnTo>
                  <a:pt x="1399" y="151"/>
                </a:lnTo>
                <a:lnTo>
                  <a:pt x="1399" y="151"/>
                </a:lnTo>
                <a:lnTo>
                  <a:pt x="1399" y="151"/>
                </a:lnTo>
                <a:lnTo>
                  <a:pt x="1399" y="150"/>
                </a:lnTo>
                <a:lnTo>
                  <a:pt x="1400" y="150"/>
                </a:lnTo>
                <a:lnTo>
                  <a:pt x="1400" y="150"/>
                </a:lnTo>
                <a:lnTo>
                  <a:pt x="1400" y="150"/>
                </a:lnTo>
                <a:lnTo>
                  <a:pt x="1400" y="150"/>
                </a:lnTo>
                <a:lnTo>
                  <a:pt x="1400" y="150"/>
                </a:lnTo>
                <a:lnTo>
                  <a:pt x="1400" y="150"/>
                </a:lnTo>
                <a:lnTo>
                  <a:pt x="1400" y="150"/>
                </a:lnTo>
                <a:lnTo>
                  <a:pt x="1400" y="150"/>
                </a:lnTo>
                <a:lnTo>
                  <a:pt x="1400" y="150"/>
                </a:lnTo>
                <a:lnTo>
                  <a:pt x="1400" y="150"/>
                </a:lnTo>
                <a:lnTo>
                  <a:pt x="1400" y="150"/>
                </a:lnTo>
                <a:lnTo>
                  <a:pt x="1400" y="150"/>
                </a:lnTo>
                <a:lnTo>
                  <a:pt x="1400" y="150"/>
                </a:lnTo>
                <a:lnTo>
                  <a:pt x="1400" y="150"/>
                </a:lnTo>
                <a:lnTo>
                  <a:pt x="1400" y="150"/>
                </a:lnTo>
                <a:lnTo>
                  <a:pt x="1400" y="150"/>
                </a:lnTo>
                <a:lnTo>
                  <a:pt x="1400" y="150"/>
                </a:lnTo>
                <a:lnTo>
                  <a:pt x="1400" y="150"/>
                </a:lnTo>
                <a:lnTo>
                  <a:pt x="1400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48"/>
                </a:lnTo>
                <a:lnTo>
                  <a:pt x="1399" y="148"/>
                </a:lnTo>
                <a:lnTo>
                  <a:pt x="1399" y="148"/>
                </a:lnTo>
                <a:lnTo>
                  <a:pt x="1399" y="148"/>
                </a:lnTo>
                <a:lnTo>
                  <a:pt x="1399" y="148"/>
                </a:lnTo>
                <a:lnTo>
                  <a:pt x="1399" y="148"/>
                </a:lnTo>
                <a:lnTo>
                  <a:pt x="1400" y="148"/>
                </a:lnTo>
                <a:lnTo>
                  <a:pt x="1400" y="148"/>
                </a:lnTo>
                <a:lnTo>
                  <a:pt x="1399" y="148"/>
                </a:lnTo>
                <a:lnTo>
                  <a:pt x="1399" y="148"/>
                </a:lnTo>
                <a:lnTo>
                  <a:pt x="1400" y="148"/>
                </a:lnTo>
                <a:lnTo>
                  <a:pt x="1400" y="148"/>
                </a:lnTo>
                <a:lnTo>
                  <a:pt x="1400" y="147"/>
                </a:lnTo>
                <a:lnTo>
                  <a:pt x="1400" y="147"/>
                </a:lnTo>
                <a:lnTo>
                  <a:pt x="1400" y="147"/>
                </a:lnTo>
                <a:lnTo>
                  <a:pt x="1400" y="147"/>
                </a:lnTo>
                <a:lnTo>
                  <a:pt x="1399" y="147"/>
                </a:lnTo>
                <a:lnTo>
                  <a:pt x="1399" y="147"/>
                </a:lnTo>
                <a:lnTo>
                  <a:pt x="1399" y="147"/>
                </a:lnTo>
                <a:lnTo>
                  <a:pt x="1399" y="147"/>
                </a:lnTo>
                <a:lnTo>
                  <a:pt x="1399" y="147"/>
                </a:lnTo>
                <a:lnTo>
                  <a:pt x="1399" y="147"/>
                </a:lnTo>
                <a:lnTo>
                  <a:pt x="1400" y="147"/>
                </a:lnTo>
                <a:lnTo>
                  <a:pt x="1400" y="147"/>
                </a:lnTo>
                <a:lnTo>
                  <a:pt x="1400" y="146"/>
                </a:lnTo>
                <a:lnTo>
                  <a:pt x="1400" y="146"/>
                </a:lnTo>
                <a:lnTo>
                  <a:pt x="1400" y="146"/>
                </a:lnTo>
                <a:lnTo>
                  <a:pt x="1400" y="146"/>
                </a:lnTo>
                <a:lnTo>
                  <a:pt x="1400" y="146"/>
                </a:lnTo>
                <a:lnTo>
                  <a:pt x="1400" y="146"/>
                </a:lnTo>
                <a:lnTo>
                  <a:pt x="1400" y="147"/>
                </a:lnTo>
                <a:lnTo>
                  <a:pt x="1400" y="147"/>
                </a:lnTo>
                <a:lnTo>
                  <a:pt x="1400" y="147"/>
                </a:lnTo>
                <a:lnTo>
                  <a:pt x="1402" y="147"/>
                </a:lnTo>
                <a:lnTo>
                  <a:pt x="1402" y="146"/>
                </a:lnTo>
                <a:lnTo>
                  <a:pt x="1402" y="146"/>
                </a:lnTo>
                <a:lnTo>
                  <a:pt x="1402" y="146"/>
                </a:lnTo>
                <a:lnTo>
                  <a:pt x="1402" y="146"/>
                </a:lnTo>
                <a:lnTo>
                  <a:pt x="1402" y="146"/>
                </a:lnTo>
                <a:lnTo>
                  <a:pt x="1402" y="146"/>
                </a:lnTo>
                <a:lnTo>
                  <a:pt x="1402" y="146"/>
                </a:lnTo>
                <a:lnTo>
                  <a:pt x="1402" y="146"/>
                </a:lnTo>
                <a:lnTo>
                  <a:pt x="1402" y="146"/>
                </a:lnTo>
                <a:lnTo>
                  <a:pt x="1402" y="146"/>
                </a:lnTo>
                <a:lnTo>
                  <a:pt x="1400" y="144"/>
                </a:lnTo>
                <a:lnTo>
                  <a:pt x="1400" y="144"/>
                </a:lnTo>
                <a:lnTo>
                  <a:pt x="1400" y="144"/>
                </a:lnTo>
                <a:lnTo>
                  <a:pt x="1400" y="146"/>
                </a:lnTo>
                <a:lnTo>
                  <a:pt x="1400" y="146"/>
                </a:lnTo>
                <a:lnTo>
                  <a:pt x="1400" y="146"/>
                </a:lnTo>
                <a:lnTo>
                  <a:pt x="1400" y="146"/>
                </a:lnTo>
                <a:lnTo>
                  <a:pt x="1400" y="146"/>
                </a:lnTo>
                <a:lnTo>
                  <a:pt x="1400" y="144"/>
                </a:lnTo>
                <a:lnTo>
                  <a:pt x="1400" y="144"/>
                </a:lnTo>
                <a:lnTo>
                  <a:pt x="1399" y="146"/>
                </a:lnTo>
                <a:lnTo>
                  <a:pt x="1399" y="146"/>
                </a:lnTo>
                <a:lnTo>
                  <a:pt x="1399" y="144"/>
                </a:lnTo>
                <a:lnTo>
                  <a:pt x="1399" y="144"/>
                </a:lnTo>
                <a:lnTo>
                  <a:pt x="1399" y="144"/>
                </a:lnTo>
                <a:lnTo>
                  <a:pt x="1400" y="144"/>
                </a:lnTo>
                <a:lnTo>
                  <a:pt x="1399" y="143"/>
                </a:lnTo>
                <a:lnTo>
                  <a:pt x="1399" y="143"/>
                </a:lnTo>
                <a:lnTo>
                  <a:pt x="1399" y="143"/>
                </a:lnTo>
                <a:lnTo>
                  <a:pt x="1399" y="143"/>
                </a:lnTo>
                <a:lnTo>
                  <a:pt x="1399" y="143"/>
                </a:lnTo>
                <a:lnTo>
                  <a:pt x="1399" y="143"/>
                </a:lnTo>
                <a:lnTo>
                  <a:pt x="1399" y="143"/>
                </a:lnTo>
                <a:lnTo>
                  <a:pt x="1399" y="143"/>
                </a:lnTo>
                <a:lnTo>
                  <a:pt x="1399" y="143"/>
                </a:lnTo>
                <a:lnTo>
                  <a:pt x="1398" y="144"/>
                </a:lnTo>
                <a:lnTo>
                  <a:pt x="1399" y="144"/>
                </a:lnTo>
                <a:lnTo>
                  <a:pt x="1399" y="144"/>
                </a:lnTo>
                <a:lnTo>
                  <a:pt x="1399" y="144"/>
                </a:lnTo>
                <a:lnTo>
                  <a:pt x="1399" y="146"/>
                </a:lnTo>
                <a:lnTo>
                  <a:pt x="1399" y="146"/>
                </a:lnTo>
                <a:lnTo>
                  <a:pt x="1398" y="144"/>
                </a:lnTo>
                <a:lnTo>
                  <a:pt x="1398" y="144"/>
                </a:lnTo>
                <a:lnTo>
                  <a:pt x="1399" y="146"/>
                </a:lnTo>
                <a:lnTo>
                  <a:pt x="1399" y="146"/>
                </a:lnTo>
                <a:lnTo>
                  <a:pt x="1398" y="146"/>
                </a:lnTo>
                <a:lnTo>
                  <a:pt x="1398" y="146"/>
                </a:lnTo>
                <a:lnTo>
                  <a:pt x="1398" y="146"/>
                </a:lnTo>
                <a:lnTo>
                  <a:pt x="1398" y="146"/>
                </a:lnTo>
                <a:lnTo>
                  <a:pt x="1398" y="144"/>
                </a:lnTo>
                <a:lnTo>
                  <a:pt x="1398" y="144"/>
                </a:lnTo>
                <a:lnTo>
                  <a:pt x="1398" y="144"/>
                </a:lnTo>
                <a:lnTo>
                  <a:pt x="1398" y="146"/>
                </a:lnTo>
                <a:lnTo>
                  <a:pt x="1398" y="146"/>
                </a:lnTo>
                <a:lnTo>
                  <a:pt x="1396" y="146"/>
                </a:lnTo>
                <a:lnTo>
                  <a:pt x="1396" y="146"/>
                </a:lnTo>
                <a:lnTo>
                  <a:pt x="1396" y="146"/>
                </a:lnTo>
                <a:lnTo>
                  <a:pt x="1396" y="146"/>
                </a:lnTo>
                <a:lnTo>
                  <a:pt x="1396" y="146"/>
                </a:lnTo>
                <a:lnTo>
                  <a:pt x="1396" y="146"/>
                </a:lnTo>
                <a:lnTo>
                  <a:pt x="1398" y="146"/>
                </a:lnTo>
                <a:lnTo>
                  <a:pt x="1398" y="146"/>
                </a:lnTo>
                <a:lnTo>
                  <a:pt x="1398" y="147"/>
                </a:lnTo>
                <a:lnTo>
                  <a:pt x="1398" y="147"/>
                </a:lnTo>
                <a:lnTo>
                  <a:pt x="1398" y="147"/>
                </a:lnTo>
                <a:lnTo>
                  <a:pt x="1398" y="147"/>
                </a:lnTo>
                <a:lnTo>
                  <a:pt x="1398" y="146"/>
                </a:lnTo>
                <a:lnTo>
                  <a:pt x="1398" y="146"/>
                </a:lnTo>
                <a:lnTo>
                  <a:pt x="1398" y="146"/>
                </a:lnTo>
                <a:lnTo>
                  <a:pt x="1399" y="146"/>
                </a:lnTo>
                <a:lnTo>
                  <a:pt x="1399" y="146"/>
                </a:lnTo>
                <a:lnTo>
                  <a:pt x="1398" y="147"/>
                </a:lnTo>
                <a:lnTo>
                  <a:pt x="1398" y="147"/>
                </a:lnTo>
                <a:lnTo>
                  <a:pt x="1399" y="147"/>
                </a:lnTo>
                <a:lnTo>
                  <a:pt x="1399" y="147"/>
                </a:lnTo>
                <a:lnTo>
                  <a:pt x="1399" y="147"/>
                </a:lnTo>
                <a:lnTo>
                  <a:pt x="1399" y="147"/>
                </a:lnTo>
                <a:lnTo>
                  <a:pt x="1399" y="147"/>
                </a:lnTo>
                <a:lnTo>
                  <a:pt x="1399" y="147"/>
                </a:lnTo>
                <a:lnTo>
                  <a:pt x="1399" y="147"/>
                </a:lnTo>
                <a:lnTo>
                  <a:pt x="1399" y="147"/>
                </a:lnTo>
                <a:lnTo>
                  <a:pt x="1398" y="147"/>
                </a:lnTo>
                <a:lnTo>
                  <a:pt x="1399" y="148"/>
                </a:lnTo>
                <a:lnTo>
                  <a:pt x="1399" y="148"/>
                </a:lnTo>
                <a:lnTo>
                  <a:pt x="1399" y="148"/>
                </a:lnTo>
                <a:lnTo>
                  <a:pt x="1399" y="148"/>
                </a:lnTo>
                <a:lnTo>
                  <a:pt x="1399" y="148"/>
                </a:lnTo>
                <a:lnTo>
                  <a:pt x="1399" y="148"/>
                </a:lnTo>
                <a:lnTo>
                  <a:pt x="1399" y="148"/>
                </a:lnTo>
                <a:lnTo>
                  <a:pt x="1399" y="148"/>
                </a:lnTo>
                <a:lnTo>
                  <a:pt x="1399" y="148"/>
                </a:lnTo>
                <a:lnTo>
                  <a:pt x="1399" y="148"/>
                </a:lnTo>
                <a:lnTo>
                  <a:pt x="1399" y="148"/>
                </a:lnTo>
                <a:lnTo>
                  <a:pt x="1399" y="148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8" y="150"/>
                </a:lnTo>
                <a:lnTo>
                  <a:pt x="1398" y="150"/>
                </a:lnTo>
                <a:lnTo>
                  <a:pt x="1398" y="150"/>
                </a:lnTo>
                <a:lnTo>
                  <a:pt x="1398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1"/>
                </a:lnTo>
                <a:lnTo>
                  <a:pt x="1399" y="151"/>
                </a:lnTo>
                <a:lnTo>
                  <a:pt x="1399" y="151"/>
                </a:lnTo>
                <a:lnTo>
                  <a:pt x="1399" y="151"/>
                </a:lnTo>
                <a:lnTo>
                  <a:pt x="1399" y="151"/>
                </a:lnTo>
                <a:lnTo>
                  <a:pt x="1399" y="151"/>
                </a:lnTo>
                <a:lnTo>
                  <a:pt x="1399" y="151"/>
                </a:lnTo>
                <a:lnTo>
                  <a:pt x="1398" y="152"/>
                </a:lnTo>
                <a:lnTo>
                  <a:pt x="1399" y="152"/>
                </a:lnTo>
                <a:lnTo>
                  <a:pt x="1399" y="152"/>
                </a:lnTo>
                <a:lnTo>
                  <a:pt x="1399" y="152"/>
                </a:lnTo>
                <a:lnTo>
                  <a:pt x="1399" y="152"/>
                </a:lnTo>
                <a:lnTo>
                  <a:pt x="1399" y="152"/>
                </a:lnTo>
                <a:lnTo>
                  <a:pt x="1399" y="154"/>
                </a:lnTo>
                <a:lnTo>
                  <a:pt x="1399" y="154"/>
                </a:lnTo>
                <a:lnTo>
                  <a:pt x="1399" y="155"/>
                </a:lnTo>
                <a:lnTo>
                  <a:pt x="1398" y="155"/>
                </a:lnTo>
                <a:lnTo>
                  <a:pt x="1398" y="155"/>
                </a:lnTo>
                <a:lnTo>
                  <a:pt x="1398" y="156"/>
                </a:lnTo>
                <a:lnTo>
                  <a:pt x="1398" y="156"/>
                </a:lnTo>
                <a:lnTo>
                  <a:pt x="1396" y="156"/>
                </a:lnTo>
                <a:lnTo>
                  <a:pt x="1396" y="158"/>
                </a:lnTo>
                <a:lnTo>
                  <a:pt x="1396" y="158"/>
                </a:lnTo>
                <a:lnTo>
                  <a:pt x="1395" y="158"/>
                </a:lnTo>
                <a:lnTo>
                  <a:pt x="1395" y="158"/>
                </a:lnTo>
                <a:lnTo>
                  <a:pt x="1395" y="159"/>
                </a:lnTo>
                <a:lnTo>
                  <a:pt x="1395" y="159"/>
                </a:lnTo>
                <a:lnTo>
                  <a:pt x="1394" y="159"/>
                </a:lnTo>
                <a:lnTo>
                  <a:pt x="1394" y="160"/>
                </a:lnTo>
                <a:lnTo>
                  <a:pt x="1394" y="160"/>
                </a:lnTo>
                <a:lnTo>
                  <a:pt x="1394" y="162"/>
                </a:lnTo>
                <a:lnTo>
                  <a:pt x="1394" y="162"/>
                </a:lnTo>
                <a:lnTo>
                  <a:pt x="1394" y="163"/>
                </a:lnTo>
                <a:lnTo>
                  <a:pt x="1394" y="163"/>
                </a:lnTo>
                <a:lnTo>
                  <a:pt x="1394" y="163"/>
                </a:lnTo>
                <a:lnTo>
                  <a:pt x="1394" y="164"/>
                </a:lnTo>
                <a:lnTo>
                  <a:pt x="1395" y="164"/>
                </a:lnTo>
                <a:lnTo>
                  <a:pt x="1395" y="164"/>
                </a:lnTo>
                <a:lnTo>
                  <a:pt x="1395" y="166"/>
                </a:lnTo>
                <a:lnTo>
                  <a:pt x="1392" y="166"/>
                </a:lnTo>
                <a:lnTo>
                  <a:pt x="1392" y="166"/>
                </a:lnTo>
                <a:lnTo>
                  <a:pt x="1394" y="166"/>
                </a:lnTo>
                <a:lnTo>
                  <a:pt x="1394" y="177"/>
                </a:lnTo>
                <a:lnTo>
                  <a:pt x="1388" y="177"/>
                </a:lnTo>
                <a:lnTo>
                  <a:pt x="1388" y="177"/>
                </a:lnTo>
                <a:lnTo>
                  <a:pt x="1388" y="178"/>
                </a:lnTo>
                <a:lnTo>
                  <a:pt x="1388" y="178"/>
                </a:lnTo>
                <a:lnTo>
                  <a:pt x="1388" y="178"/>
                </a:lnTo>
                <a:lnTo>
                  <a:pt x="1388" y="178"/>
                </a:lnTo>
                <a:lnTo>
                  <a:pt x="1388" y="179"/>
                </a:lnTo>
                <a:lnTo>
                  <a:pt x="1388" y="179"/>
                </a:lnTo>
                <a:lnTo>
                  <a:pt x="1388" y="179"/>
                </a:lnTo>
                <a:lnTo>
                  <a:pt x="1388" y="179"/>
                </a:lnTo>
                <a:lnTo>
                  <a:pt x="1388" y="179"/>
                </a:lnTo>
                <a:lnTo>
                  <a:pt x="1388" y="181"/>
                </a:lnTo>
                <a:lnTo>
                  <a:pt x="1388" y="181"/>
                </a:lnTo>
                <a:lnTo>
                  <a:pt x="1388" y="181"/>
                </a:lnTo>
                <a:lnTo>
                  <a:pt x="1387" y="181"/>
                </a:lnTo>
                <a:lnTo>
                  <a:pt x="1387" y="181"/>
                </a:lnTo>
                <a:lnTo>
                  <a:pt x="1387" y="181"/>
                </a:lnTo>
                <a:lnTo>
                  <a:pt x="1387" y="181"/>
                </a:lnTo>
                <a:lnTo>
                  <a:pt x="1387" y="182"/>
                </a:lnTo>
                <a:lnTo>
                  <a:pt x="1387" y="182"/>
                </a:lnTo>
                <a:lnTo>
                  <a:pt x="1387" y="182"/>
                </a:lnTo>
                <a:lnTo>
                  <a:pt x="1384" y="182"/>
                </a:lnTo>
                <a:lnTo>
                  <a:pt x="1384" y="182"/>
                </a:lnTo>
                <a:lnTo>
                  <a:pt x="1384" y="182"/>
                </a:lnTo>
                <a:lnTo>
                  <a:pt x="1384" y="183"/>
                </a:lnTo>
                <a:lnTo>
                  <a:pt x="1384" y="183"/>
                </a:lnTo>
                <a:lnTo>
                  <a:pt x="1384" y="183"/>
                </a:lnTo>
                <a:lnTo>
                  <a:pt x="1384" y="183"/>
                </a:lnTo>
                <a:lnTo>
                  <a:pt x="1384" y="183"/>
                </a:lnTo>
                <a:lnTo>
                  <a:pt x="1384" y="183"/>
                </a:lnTo>
                <a:lnTo>
                  <a:pt x="1384" y="185"/>
                </a:lnTo>
                <a:lnTo>
                  <a:pt x="1384" y="185"/>
                </a:lnTo>
                <a:lnTo>
                  <a:pt x="1384" y="185"/>
                </a:lnTo>
                <a:lnTo>
                  <a:pt x="1384" y="185"/>
                </a:lnTo>
                <a:lnTo>
                  <a:pt x="1384" y="185"/>
                </a:lnTo>
                <a:lnTo>
                  <a:pt x="1384" y="185"/>
                </a:lnTo>
                <a:lnTo>
                  <a:pt x="1384" y="185"/>
                </a:lnTo>
                <a:lnTo>
                  <a:pt x="1384" y="185"/>
                </a:lnTo>
                <a:lnTo>
                  <a:pt x="1384" y="185"/>
                </a:lnTo>
                <a:lnTo>
                  <a:pt x="1383" y="185"/>
                </a:lnTo>
                <a:lnTo>
                  <a:pt x="1383" y="186"/>
                </a:lnTo>
                <a:lnTo>
                  <a:pt x="1383" y="186"/>
                </a:lnTo>
                <a:lnTo>
                  <a:pt x="1383" y="186"/>
                </a:lnTo>
                <a:lnTo>
                  <a:pt x="1383" y="186"/>
                </a:lnTo>
                <a:lnTo>
                  <a:pt x="1383" y="187"/>
                </a:lnTo>
                <a:lnTo>
                  <a:pt x="1383" y="187"/>
                </a:lnTo>
                <a:lnTo>
                  <a:pt x="1383" y="187"/>
                </a:lnTo>
                <a:lnTo>
                  <a:pt x="1383" y="189"/>
                </a:lnTo>
                <a:lnTo>
                  <a:pt x="1383" y="189"/>
                </a:lnTo>
                <a:lnTo>
                  <a:pt x="1383" y="189"/>
                </a:lnTo>
                <a:lnTo>
                  <a:pt x="1383" y="195"/>
                </a:lnTo>
                <a:lnTo>
                  <a:pt x="1365" y="195"/>
                </a:lnTo>
                <a:lnTo>
                  <a:pt x="1349" y="191"/>
                </a:lnTo>
                <a:lnTo>
                  <a:pt x="1349" y="173"/>
                </a:lnTo>
                <a:lnTo>
                  <a:pt x="1345" y="173"/>
                </a:lnTo>
                <a:lnTo>
                  <a:pt x="1345" y="173"/>
                </a:lnTo>
                <a:lnTo>
                  <a:pt x="1344" y="173"/>
                </a:lnTo>
                <a:lnTo>
                  <a:pt x="1342" y="173"/>
                </a:lnTo>
                <a:lnTo>
                  <a:pt x="1324" y="166"/>
                </a:lnTo>
                <a:lnTo>
                  <a:pt x="1324" y="156"/>
                </a:lnTo>
                <a:lnTo>
                  <a:pt x="1322" y="156"/>
                </a:lnTo>
                <a:lnTo>
                  <a:pt x="1322" y="156"/>
                </a:lnTo>
                <a:lnTo>
                  <a:pt x="1321" y="156"/>
                </a:lnTo>
                <a:lnTo>
                  <a:pt x="1321" y="156"/>
                </a:lnTo>
                <a:lnTo>
                  <a:pt x="1320" y="156"/>
                </a:lnTo>
                <a:lnTo>
                  <a:pt x="1320" y="154"/>
                </a:lnTo>
                <a:lnTo>
                  <a:pt x="1320" y="152"/>
                </a:lnTo>
                <a:lnTo>
                  <a:pt x="1320" y="152"/>
                </a:lnTo>
                <a:lnTo>
                  <a:pt x="1321" y="152"/>
                </a:lnTo>
                <a:lnTo>
                  <a:pt x="1321" y="152"/>
                </a:lnTo>
                <a:lnTo>
                  <a:pt x="1321" y="154"/>
                </a:lnTo>
                <a:lnTo>
                  <a:pt x="1321" y="154"/>
                </a:lnTo>
                <a:lnTo>
                  <a:pt x="1321" y="154"/>
                </a:lnTo>
                <a:lnTo>
                  <a:pt x="1321" y="154"/>
                </a:lnTo>
                <a:lnTo>
                  <a:pt x="1321" y="154"/>
                </a:lnTo>
                <a:lnTo>
                  <a:pt x="1321" y="155"/>
                </a:lnTo>
                <a:lnTo>
                  <a:pt x="1321" y="155"/>
                </a:lnTo>
                <a:lnTo>
                  <a:pt x="1321" y="155"/>
                </a:lnTo>
                <a:lnTo>
                  <a:pt x="1321" y="155"/>
                </a:lnTo>
                <a:lnTo>
                  <a:pt x="1322" y="155"/>
                </a:lnTo>
                <a:lnTo>
                  <a:pt x="1322" y="154"/>
                </a:lnTo>
                <a:lnTo>
                  <a:pt x="1322" y="154"/>
                </a:lnTo>
                <a:lnTo>
                  <a:pt x="1322" y="152"/>
                </a:lnTo>
                <a:lnTo>
                  <a:pt x="1321" y="152"/>
                </a:lnTo>
                <a:lnTo>
                  <a:pt x="1321" y="152"/>
                </a:lnTo>
                <a:lnTo>
                  <a:pt x="1321" y="151"/>
                </a:lnTo>
                <a:lnTo>
                  <a:pt x="1321" y="151"/>
                </a:lnTo>
                <a:lnTo>
                  <a:pt x="1321" y="151"/>
                </a:lnTo>
                <a:lnTo>
                  <a:pt x="1321" y="151"/>
                </a:lnTo>
                <a:lnTo>
                  <a:pt x="1320" y="151"/>
                </a:lnTo>
                <a:lnTo>
                  <a:pt x="1320" y="151"/>
                </a:lnTo>
                <a:lnTo>
                  <a:pt x="1320" y="151"/>
                </a:lnTo>
                <a:lnTo>
                  <a:pt x="1320" y="151"/>
                </a:lnTo>
                <a:lnTo>
                  <a:pt x="1320" y="151"/>
                </a:lnTo>
                <a:lnTo>
                  <a:pt x="1320" y="151"/>
                </a:lnTo>
                <a:lnTo>
                  <a:pt x="1320" y="151"/>
                </a:lnTo>
                <a:lnTo>
                  <a:pt x="1320" y="151"/>
                </a:lnTo>
                <a:lnTo>
                  <a:pt x="1320" y="151"/>
                </a:lnTo>
                <a:lnTo>
                  <a:pt x="1320" y="151"/>
                </a:lnTo>
                <a:lnTo>
                  <a:pt x="1320" y="151"/>
                </a:lnTo>
                <a:lnTo>
                  <a:pt x="1320" y="156"/>
                </a:lnTo>
                <a:lnTo>
                  <a:pt x="1317" y="156"/>
                </a:lnTo>
                <a:lnTo>
                  <a:pt x="1317" y="156"/>
                </a:lnTo>
                <a:lnTo>
                  <a:pt x="1317" y="156"/>
                </a:lnTo>
                <a:lnTo>
                  <a:pt x="1317" y="156"/>
                </a:lnTo>
                <a:lnTo>
                  <a:pt x="1317" y="156"/>
                </a:lnTo>
                <a:lnTo>
                  <a:pt x="1315" y="156"/>
                </a:lnTo>
                <a:lnTo>
                  <a:pt x="1315" y="166"/>
                </a:lnTo>
                <a:lnTo>
                  <a:pt x="1295" y="173"/>
                </a:lnTo>
                <a:lnTo>
                  <a:pt x="1295" y="173"/>
                </a:lnTo>
                <a:lnTo>
                  <a:pt x="1294" y="173"/>
                </a:lnTo>
                <a:lnTo>
                  <a:pt x="1293" y="173"/>
                </a:lnTo>
                <a:lnTo>
                  <a:pt x="1293" y="173"/>
                </a:lnTo>
                <a:lnTo>
                  <a:pt x="1291" y="173"/>
                </a:lnTo>
                <a:lnTo>
                  <a:pt x="1291" y="191"/>
                </a:lnTo>
                <a:lnTo>
                  <a:pt x="1274" y="195"/>
                </a:lnTo>
                <a:lnTo>
                  <a:pt x="1262" y="195"/>
                </a:lnTo>
                <a:lnTo>
                  <a:pt x="1262" y="190"/>
                </a:lnTo>
                <a:lnTo>
                  <a:pt x="1256" y="190"/>
                </a:lnTo>
                <a:lnTo>
                  <a:pt x="1256" y="183"/>
                </a:lnTo>
                <a:lnTo>
                  <a:pt x="1256" y="183"/>
                </a:lnTo>
                <a:lnTo>
                  <a:pt x="1243" y="183"/>
                </a:lnTo>
                <a:lnTo>
                  <a:pt x="1223" y="185"/>
                </a:lnTo>
                <a:lnTo>
                  <a:pt x="1223" y="186"/>
                </a:lnTo>
                <a:lnTo>
                  <a:pt x="1223" y="191"/>
                </a:lnTo>
                <a:lnTo>
                  <a:pt x="1219" y="191"/>
                </a:lnTo>
                <a:lnTo>
                  <a:pt x="1219" y="199"/>
                </a:lnTo>
                <a:lnTo>
                  <a:pt x="1214" y="199"/>
                </a:lnTo>
                <a:lnTo>
                  <a:pt x="1213" y="199"/>
                </a:lnTo>
                <a:lnTo>
                  <a:pt x="1177" y="199"/>
                </a:lnTo>
                <a:lnTo>
                  <a:pt x="1177" y="194"/>
                </a:lnTo>
                <a:lnTo>
                  <a:pt x="1174" y="194"/>
                </a:lnTo>
                <a:lnTo>
                  <a:pt x="1174" y="190"/>
                </a:lnTo>
                <a:lnTo>
                  <a:pt x="1174" y="189"/>
                </a:lnTo>
                <a:lnTo>
                  <a:pt x="1167" y="189"/>
                </a:lnTo>
                <a:lnTo>
                  <a:pt x="1161" y="190"/>
                </a:lnTo>
                <a:lnTo>
                  <a:pt x="1161" y="190"/>
                </a:lnTo>
                <a:lnTo>
                  <a:pt x="1161" y="194"/>
                </a:lnTo>
                <a:lnTo>
                  <a:pt x="1158" y="194"/>
                </a:lnTo>
                <a:lnTo>
                  <a:pt x="1158" y="199"/>
                </a:lnTo>
                <a:lnTo>
                  <a:pt x="1157" y="199"/>
                </a:lnTo>
                <a:lnTo>
                  <a:pt x="1144" y="199"/>
                </a:lnTo>
                <a:lnTo>
                  <a:pt x="1144" y="182"/>
                </a:lnTo>
                <a:lnTo>
                  <a:pt x="1140" y="182"/>
                </a:lnTo>
                <a:lnTo>
                  <a:pt x="1140" y="166"/>
                </a:lnTo>
                <a:lnTo>
                  <a:pt x="1140" y="166"/>
                </a:lnTo>
                <a:lnTo>
                  <a:pt x="1139" y="166"/>
                </a:lnTo>
                <a:lnTo>
                  <a:pt x="1138" y="166"/>
                </a:lnTo>
                <a:lnTo>
                  <a:pt x="1138" y="160"/>
                </a:lnTo>
                <a:lnTo>
                  <a:pt x="1134" y="160"/>
                </a:lnTo>
                <a:lnTo>
                  <a:pt x="1131" y="162"/>
                </a:lnTo>
                <a:lnTo>
                  <a:pt x="1131" y="166"/>
                </a:lnTo>
                <a:lnTo>
                  <a:pt x="1131" y="166"/>
                </a:lnTo>
                <a:lnTo>
                  <a:pt x="1131" y="166"/>
                </a:lnTo>
                <a:lnTo>
                  <a:pt x="1130" y="167"/>
                </a:lnTo>
                <a:lnTo>
                  <a:pt x="1130" y="167"/>
                </a:lnTo>
                <a:lnTo>
                  <a:pt x="1128" y="182"/>
                </a:lnTo>
                <a:lnTo>
                  <a:pt x="1128" y="182"/>
                </a:lnTo>
                <a:lnTo>
                  <a:pt x="1123" y="182"/>
                </a:lnTo>
                <a:lnTo>
                  <a:pt x="1122" y="182"/>
                </a:lnTo>
                <a:lnTo>
                  <a:pt x="1122" y="174"/>
                </a:lnTo>
                <a:lnTo>
                  <a:pt x="1120" y="174"/>
                </a:lnTo>
                <a:lnTo>
                  <a:pt x="1120" y="174"/>
                </a:lnTo>
                <a:lnTo>
                  <a:pt x="1119" y="174"/>
                </a:lnTo>
                <a:lnTo>
                  <a:pt x="1119" y="171"/>
                </a:lnTo>
                <a:lnTo>
                  <a:pt x="1116" y="171"/>
                </a:lnTo>
                <a:lnTo>
                  <a:pt x="1115" y="171"/>
                </a:lnTo>
                <a:lnTo>
                  <a:pt x="1115" y="174"/>
                </a:lnTo>
                <a:lnTo>
                  <a:pt x="1115" y="174"/>
                </a:lnTo>
                <a:lnTo>
                  <a:pt x="1115" y="175"/>
                </a:lnTo>
                <a:lnTo>
                  <a:pt x="1113" y="175"/>
                </a:lnTo>
                <a:lnTo>
                  <a:pt x="1113" y="175"/>
                </a:lnTo>
                <a:lnTo>
                  <a:pt x="1113" y="183"/>
                </a:lnTo>
                <a:lnTo>
                  <a:pt x="1097" y="185"/>
                </a:lnTo>
                <a:lnTo>
                  <a:pt x="1097" y="185"/>
                </a:lnTo>
                <a:lnTo>
                  <a:pt x="1097" y="185"/>
                </a:lnTo>
                <a:lnTo>
                  <a:pt x="1097" y="181"/>
                </a:lnTo>
                <a:lnTo>
                  <a:pt x="1093" y="181"/>
                </a:lnTo>
                <a:lnTo>
                  <a:pt x="1092" y="181"/>
                </a:lnTo>
                <a:lnTo>
                  <a:pt x="1092" y="181"/>
                </a:lnTo>
                <a:lnTo>
                  <a:pt x="1092" y="181"/>
                </a:lnTo>
                <a:lnTo>
                  <a:pt x="1092" y="182"/>
                </a:lnTo>
                <a:lnTo>
                  <a:pt x="1092" y="185"/>
                </a:lnTo>
                <a:lnTo>
                  <a:pt x="1089" y="185"/>
                </a:lnTo>
                <a:lnTo>
                  <a:pt x="1089" y="162"/>
                </a:lnTo>
                <a:lnTo>
                  <a:pt x="1085" y="162"/>
                </a:lnTo>
                <a:lnTo>
                  <a:pt x="1085" y="159"/>
                </a:lnTo>
                <a:lnTo>
                  <a:pt x="1080" y="159"/>
                </a:lnTo>
                <a:lnTo>
                  <a:pt x="1080" y="159"/>
                </a:lnTo>
                <a:lnTo>
                  <a:pt x="1080" y="138"/>
                </a:lnTo>
                <a:lnTo>
                  <a:pt x="1076" y="138"/>
                </a:lnTo>
                <a:lnTo>
                  <a:pt x="1076" y="136"/>
                </a:lnTo>
                <a:lnTo>
                  <a:pt x="1076" y="135"/>
                </a:lnTo>
                <a:lnTo>
                  <a:pt x="1074" y="135"/>
                </a:lnTo>
                <a:lnTo>
                  <a:pt x="1074" y="135"/>
                </a:lnTo>
                <a:lnTo>
                  <a:pt x="1074" y="127"/>
                </a:lnTo>
                <a:lnTo>
                  <a:pt x="1074" y="125"/>
                </a:lnTo>
                <a:lnTo>
                  <a:pt x="1074" y="125"/>
                </a:lnTo>
                <a:lnTo>
                  <a:pt x="1073" y="125"/>
                </a:lnTo>
                <a:lnTo>
                  <a:pt x="1073" y="125"/>
                </a:lnTo>
                <a:lnTo>
                  <a:pt x="1073" y="124"/>
                </a:lnTo>
                <a:lnTo>
                  <a:pt x="1073" y="123"/>
                </a:lnTo>
                <a:lnTo>
                  <a:pt x="1070" y="121"/>
                </a:lnTo>
                <a:lnTo>
                  <a:pt x="1070" y="121"/>
                </a:lnTo>
                <a:lnTo>
                  <a:pt x="1072" y="117"/>
                </a:lnTo>
                <a:lnTo>
                  <a:pt x="1072" y="116"/>
                </a:lnTo>
                <a:lnTo>
                  <a:pt x="1072" y="116"/>
                </a:lnTo>
                <a:lnTo>
                  <a:pt x="1072" y="116"/>
                </a:lnTo>
                <a:lnTo>
                  <a:pt x="1072" y="116"/>
                </a:lnTo>
                <a:lnTo>
                  <a:pt x="1070" y="100"/>
                </a:lnTo>
                <a:lnTo>
                  <a:pt x="1070" y="100"/>
                </a:lnTo>
                <a:lnTo>
                  <a:pt x="1072" y="100"/>
                </a:lnTo>
                <a:lnTo>
                  <a:pt x="1072" y="100"/>
                </a:lnTo>
                <a:lnTo>
                  <a:pt x="1073" y="100"/>
                </a:lnTo>
                <a:lnTo>
                  <a:pt x="1074" y="98"/>
                </a:lnTo>
                <a:lnTo>
                  <a:pt x="1076" y="97"/>
                </a:lnTo>
                <a:lnTo>
                  <a:pt x="1076" y="96"/>
                </a:lnTo>
                <a:lnTo>
                  <a:pt x="1076" y="94"/>
                </a:lnTo>
                <a:lnTo>
                  <a:pt x="1076" y="93"/>
                </a:lnTo>
                <a:lnTo>
                  <a:pt x="1074" y="92"/>
                </a:lnTo>
                <a:lnTo>
                  <a:pt x="1073" y="90"/>
                </a:lnTo>
                <a:lnTo>
                  <a:pt x="1074" y="93"/>
                </a:lnTo>
                <a:lnTo>
                  <a:pt x="1074" y="96"/>
                </a:lnTo>
                <a:lnTo>
                  <a:pt x="1074" y="97"/>
                </a:lnTo>
                <a:lnTo>
                  <a:pt x="1073" y="98"/>
                </a:lnTo>
                <a:lnTo>
                  <a:pt x="1070" y="98"/>
                </a:lnTo>
                <a:lnTo>
                  <a:pt x="1068" y="98"/>
                </a:lnTo>
                <a:lnTo>
                  <a:pt x="1068" y="98"/>
                </a:lnTo>
                <a:lnTo>
                  <a:pt x="1070" y="97"/>
                </a:lnTo>
                <a:lnTo>
                  <a:pt x="1073" y="98"/>
                </a:lnTo>
                <a:lnTo>
                  <a:pt x="1072" y="96"/>
                </a:lnTo>
                <a:lnTo>
                  <a:pt x="1074" y="94"/>
                </a:lnTo>
                <a:lnTo>
                  <a:pt x="1072" y="94"/>
                </a:lnTo>
                <a:lnTo>
                  <a:pt x="1070" y="90"/>
                </a:lnTo>
                <a:lnTo>
                  <a:pt x="1069" y="94"/>
                </a:lnTo>
                <a:lnTo>
                  <a:pt x="1066" y="94"/>
                </a:lnTo>
                <a:lnTo>
                  <a:pt x="1069" y="96"/>
                </a:lnTo>
                <a:lnTo>
                  <a:pt x="1068" y="98"/>
                </a:lnTo>
                <a:lnTo>
                  <a:pt x="1066" y="97"/>
                </a:lnTo>
                <a:lnTo>
                  <a:pt x="1066" y="96"/>
                </a:lnTo>
                <a:lnTo>
                  <a:pt x="1066" y="93"/>
                </a:lnTo>
                <a:lnTo>
                  <a:pt x="1068" y="90"/>
                </a:lnTo>
                <a:lnTo>
                  <a:pt x="1066" y="92"/>
                </a:lnTo>
                <a:lnTo>
                  <a:pt x="1066" y="93"/>
                </a:lnTo>
                <a:lnTo>
                  <a:pt x="1065" y="94"/>
                </a:lnTo>
                <a:lnTo>
                  <a:pt x="1065" y="96"/>
                </a:lnTo>
                <a:lnTo>
                  <a:pt x="1065" y="97"/>
                </a:lnTo>
                <a:lnTo>
                  <a:pt x="1066" y="98"/>
                </a:lnTo>
                <a:lnTo>
                  <a:pt x="1068" y="100"/>
                </a:lnTo>
                <a:lnTo>
                  <a:pt x="1070" y="100"/>
                </a:lnTo>
                <a:lnTo>
                  <a:pt x="1070" y="100"/>
                </a:lnTo>
                <a:lnTo>
                  <a:pt x="1070" y="100"/>
                </a:lnTo>
                <a:lnTo>
                  <a:pt x="1070" y="100"/>
                </a:lnTo>
                <a:lnTo>
                  <a:pt x="1070" y="116"/>
                </a:lnTo>
                <a:lnTo>
                  <a:pt x="1069" y="116"/>
                </a:lnTo>
                <a:lnTo>
                  <a:pt x="1069" y="116"/>
                </a:lnTo>
                <a:lnTo>
                  <a:pt x="1069" y="117"/>
                </a:lnTo>
                <a:lnTo>
                  <a:pt x="1069" y="117"/>
                </a:lnTo>
                <a:lnTo>
                  <a:pt x="1070" y="121"/>
                </a:lnTo>
                <a:lnTo>
                  <a:pt x="1070" y="121"/>
                </a:lnTo>
                <a:lnTo>
                  <a:pt x="1068" y="124"/>
                </a:lnTo>
                <a:lnTo>
                  <a:pt x="1068" y="124"/>
                </a:lnTo>
                <a:lnTo>
                  <a:pt x="1068" y="125"/>
                </a:lnTo>
                <a:lnTo>
                  <a:pt x="1068" y="125"/>
                </a:lnTo>
                <a:lnTo>
                  <a:pt x="1066" y="125"/>
                </a:lnTo>
                <a:lnTo>
                  <a:pt x="1066" y="127"/>
                </a:lnTo>
                <a:lnTo>
                  <a:pt x="1066" y="127"/>
                </a:lnTo>
                <a:lnTo>
                  <a:pt x="1066" y="135"/>
                </a:lnTo>
                <a:lnTo>
                  <a:pt x="1066" y="135"/>
                </a:lnTo>
                <a:lnTo>
                  <a:pt x="1065" y="135"/>
                </a:lnTo>
                <a:lnTo>
                  <a:pt x="1065" y="136"/>
                </a:lnTo>
                <a:lnTo>
                  <a:pt x="1065" y="139"/>
                </a:lnTo>
                <a:lnTo>
                  <a:pt x="1061" y="139"/>
                </a:lnTo>
                <a:lnTo>
                  <a:pt x="1061" y="160"/>
                </a:lnTo>
                <a:lnTo>
                  <a:pt x="1056" y="160"/>
                </a:lnTo>
                <a:lnTo>
                  <a:pt x="1056" y="162"/>
                </a:lnTo>
                <a:lnTo>
                  <a:pt x="1051" y="162"/>
                </a:lnTo>
                <a:lnTo>
                  <a:pt x="1053" y="185"/>
                </a:lnTo>
                <a:lnTo>
                  <a:pt x="1050" y="185"/>
                </a:lnTo>
                <a:lnTo>
                  <a:pt x="1050" y="182"/>
                </a:lnTo>
                <a:lnTo>
                  <a:pt x="1049" y="182"/>
                </a:lnTo>
                <a:lnTo>
                  <a:pt x="1049" y="182"/>
                </a:lnTo>
                <a:lnTo>
                  <a:pt x="1049" y="181"/>
                </a:lnTo>
                <a:lnTo>
                  <a:pt x="1047" y="181"/>
                </a:lnTo>
                <a:lnTo>
                  <a:pt x="1045" y="181"/>
                </a:lnTo>
                <a:lnTo>
                  <a:pt x="1045" y="185"/>
                </a:lnTo>
                <a:lnTo>
                  <a:pt x="1043" y="185"/>
                </a:lnTo>
                <a:lnTo>
                  <a:pt x="1043" y="185"/>
                </a:lnTo>
                <a:lnTo>
                  <a:pt x="1029" y="185"/>
                </a:lnTo>
                <a:lnTo>
                  <a:pt x="1029" y="175"/>
                </a:lnTo>
                <a:lnTo>
                  <a:pt x="1029" y="175"/>
                </a:lnTo>
                <a:lnTo>
                  <a:pt x="1029" y="175"/>
                </a:lnTo>
                <a:lnTo>
                  <a:pt x="1029" y="175"/>
                </a:lnTo>
                <a:lnTo>
                  <a:pt x="1027" y="175"/>
                </a:lnTo>
                <a:lnTo>
                  <a:pt x="1027" y="173"/>
                </a:lnTo>
                <a:lnTo>
                  <a:pt x="1027" y="173"/>
                </a:lnTo>
                <a:lnTo>
                  <a:pt x="1023" y="173"/>
                </a:lnTo>
                <a:lnTo>
                  <a:pt x="1023" y="175"/>
                </a:lnTo>
                <a:lnTo>
                  <a:pt x="1023" y="175"/>
                </a:lnTo>
                <a:lnTo>
                  <a:pt x="1022" y="175"/>
                </a:lnTo>
                <a:lnTo>
                  <a:pt x="1022" y="175"/>
                </a:lnTo>
                <a:lnTo>
                  <a:pt x="1022" y="183"/>
                </a:lnTo>
                <a:lnTo>
                  <a:pt x="1021" y="183"/>
                </a:lnTo>
                <a:lnTo>
                  <a:pt x="1016" y="183"/>
                </a:lnTo>
                <a:lnTo>
                  <a:pt x="1015" y="183"/>
                </a:lnTo>
                <a:lnTo>
                  <a:pt x="1015" y="168"/>
                </a:lnTo>
                <a:lnTo>
                  <a:pt x="1014" y="168"/>
                </a:lnTo>
                <a:lnTo>
                  <a:pt x="1014" y="168"/>
                </a:lnTo>
                <a:lnTo>
                  <a:pt x="1014" y="167"/>
                </a:lnTo>
                <a:lnTo>
                  <a:pt x="1012" y="167"/>
                </a:lnTo>
                <a:lnTo>
                  <a:pt x="1012" y="164"/>
                </a:lnTo>
                <a:lnTo>
                  <a:pt x="1011" y="163"/>
                </a:lnTo>
                <a:lnTo>
                  <a:pt x="1007" y="163"/>
                </a:lnTo>
                <a:lnTo>
                  <a:pt x="1007" y="167"/>
                </a:lnTo>
                <a:lnTo>
                  <a:pt x="1007" y="167"/>
                </a:lnTo>
                <a:lnTo>
                  <a:pt x="1006" y="167"/>
                </a:lnTo>
                <a:lnTo>
                  <a:pt x="1004" y="167"/>
                </a:lnTo>
                <a:lnTo>
                  <a:pt x="1004" y="182"/>
                </a:lnTo>
                <a:lnTo>
                  <a:pt x="1002" y="182"/>
                </a:lnTo>
                <a:lnTo>
                  <a:pt x="1002" y="198"/>
                </a:lnTo>
                <a:lnTo>
                  <a:pt x="991" y="198"/>
                </a:lnTo>
                <a:lnTo>
                  <a:pt x="990" y="198"/>
                </a:lnTo>
                <a:lnTo>
                  <a:pt x="990" y="194"/>
                </a:lnTo>
                <a:lnTo>
                  <a:pt x="988" y="194"/>
                </a:lnTo>
                <a:lnTo>
                  <a:pt x="988" y="191"/>
                </a:lnTo>
                <a:lnTo>
                  <a:pt x="988" y="190"/>
                </a:lnTo>
                <a:lnTo>
                  <a:pt x="983" y="190"/>
                </a:lnTo>
                <a:lnTo>
                  <a:pt x="976" y="190"/>
                </a:lnTo>
                <a:lnTo>
                  <a:pt x="976" y="190"/>
                </a:lnTo>
                <a:lnTo>
                  <a:pt x="976" y="194"/>
                </a:lnTo>
                <a:lnTo>
                  <a:pt x="975" y="194"/>
                </a:lnTo>
                <a:lnTo>
                  <a:pt x="975" y="199"/>
                </a:lnTo>
                <a:lnTo>
                  <a:pt x="946" y="199"/>
                </a:lnTo>
                <a:lnTo>
                  <a:pt x="945" y="199"/>
                </a:lnTo>
                <a:lnTo>
                  <a:pt x="942" y="199"/>
                </a:lnTo>
                <a:lnTo>
                  <a:pt x="942" y="193"/>
                </a:lnTo>
                <a:lnTo>
                  <a:pt x="940" y="193"/>
                </a:lnTo>
                <a:lnTo>
                  <a:pt x="940" y="187"/>
                </a:lnTo>
                <a:lnTo>
                  <a:pt x="940" y="186"/>
                </a:lnTo>
                <a:lnTo>
                  <a:pt x="925" y="185"/>
                </a:lnTo>
                <a:lnTo>
                  <a:pt x="914" y="185"/>
                </a:lnTo>
                <a:lnTo>
                  <a:pt x="914" y="186"/>
                </a:lnTo>
                <a:lnTo>
                  <a:pt x="915" y="191"/>
                </a:lnTo>
                <a:lnTo>
                  <a:pt x="911" y="191"/>
                </a:lnTo>
                <a:lnTo>
                  <a:pt x="911" y="191"/>
                </a:lnTo>
                <a:lnTo>
                  <a:pt x="911" y="216"/>
                </a:lnTo>
                <a:lnTo>
                  <a:pt x="907" y="216"/>
                </a:lnTo>
                <a:lnTo>
                  <a:pt x="907" y="214"/>
                </a:lnTo>
                <a:lnTo>
                  <a:pt x="906" y="214"/>
                </a:lnTo>
                <a:lnTo>
                  <a:pt x="906" y="212"/>
                </a:lnTo>
                <a:lnTo>
                  <a:pt x="906" y="212"/>
                </a:lnTo>
                <a:lnTo>
                  <a:pt x="906" y="208"/>
                </a:lnTo>
                <a:lnTo>
                  <a:pt x="906" y="208"/>
                </a:lnTo>
                <a:lnTo>
                  <a:pt x="906" y="206"/>
                </a:lnTo>
                <a:lnTo>
                  <a:pt x="906" y="206"/>
                </a:lnTo>
                <a:lnTo>
                  <a:pt x="906" y="204"/>
                </a:lnTo>
                <a:lnTo>
                  <a:pt x="906" y="204"/>
                </a:lnTo>
                <a:lnTo>
                  <a:pt x="907" y="202"/>
                </a:lnTo>
                <a:lnTo>
                  <a:pt x="907" y="202"/>
                </a:lnTo>
                <a:lnTo>
                  <a:pt x="906" y="201"/>
                </a:lnTo>
                <a:lnTo>
                  <a:pt x="906" y="201"/>
                </a:lnTo>
                <a:lnTo>
                  <a:pt x="906" y="199"/>
                </a:lnTo>
                <a:lnTo>
                  <a:pt x="906" y="199"/>
                </a:lnTo>
                <a:lnTo>
                  <a:pt x="906" y="198"/>
                </a:lnTo>
                <a:lnTo>
                  <a:pt x="906" y="198"/>
                </a:lnTo>
                <a:lnTo>
                  <a:pt x="906" y="193"/>
                </a:lnTo>
                <a:lnTo>
                  <a:pt x="907" y="193"/>
                </a:lnTo>
                <a:lnTo>
                  <a:pt x="907" y="191"/>
                </a:lnTo>
                <a:lnTo>
                  <a:pt x="903" y="187"/>
                </a:lnTo>
                <a:lnTo>
                  <a:pt x="895" y="166"/>
                </a:lnTo>
                <a:lnTo>
                  <a:pt x="895" y="166"/>
                </a:lnTo>
                <a:lnTo>
                  <a:pt x="895" y="159"/>
                </a:lnTo>
                <a:lnTo>
                  <a:pt x="895" y="159"/>
                </a:lnTo>
                <a:lnTo>
                  <a:pt x="895" y="159"/>
                </a:lnTo>
                <a:lnTo>
                  <a:pt x="895" y="159"/>
                </a:lnTo>
                <a:lnTo>
                  <a:pt x="894" y="159"/>
                </a:lnTo>
                <a:lnTo>
                  <a:pt x="894" y="166"/>
                </a:lnTo>
                <a:lnTo>
                  <a:pt x="894" y="166"/>
                </a:lnTo>
                <a:lnTo>
                  <a:pt x="894" y="166"/>
                </a:lnTo>
                <a:lnTo>
                  <a:pt x="889" y="187"/>
                </a:lnTo>
                <a:lnTo>
                  <a:pt x="884" y="190"/>
                </a:lnTo>
                <a:lnTo>
                  <a:pt x="884" y="190"/>
                </a:lnTo>
                <a:lnTo>
                  <a:pt x="879" y="189"/>
                </a:lnTo>
                <a:lnTo>
                  <a:pt x="879" y="181"/>
                </a:lnTo>
                <a:lnTo>
                  <a:pt x="880" y="181"/>
                </a:lnTo>
                <a:lnTo>
                  <a:pt x="880" y="179"/>
                </a:lnTo>
                <a:lnTo>
                  <a:pt x="878" y="178"/>
                </a:lnTo>
                <a:lnTo>
                  <a:pt x="878" y="177"/>
                </a:lnTo>
                <a:lnTo>
                  <a:pt x="878" y="175"/>
                </a:lnTo>
                <a:lnTo>
                  <a:pt x="879" y="173"/>
                </a:lnTo>
                <a:lnTo>
                  <a:pt x="880" y="171"/>
                </a:lnTo>
                <a:lnTo>
                  <a:pt x="878" y="171"/>
                </a:lnTo>
                <a:lnTo>
                  <a:pt x="876" y="170"/>
                </a:lnTo>
                <a:lnTo>
                  <a:pt x="874" y="170"/>
                </a:lnTo>
                <a:lnTo>
                  <a:pt x="874" y="150"/>
                </a:lnTo>
                <a:lnTo>
                  <a:pt x="875" y="147"/>
                </a:lnTo>
                <a:lnTo>
                  <a:pt x="874" y="147"/>
                </a:lnTo>
                <a:lnTo>
                  <a:pt x="874" y="147"/>
                </a:lnTo>
                <a:lnTo>
                  <a:pt x="874" y="144"/>
                </a:lnTo>
                <a:lnTo>
                  <a:pt x="874" y="144"/>
                </a:lnTo>
                <a:lnTo>
                  <a:pt x="872" y="142"/>
                </a:lnTo>
                <a:lnTo>
                  <a:pt x="872" y="140"/>
                </a:lnTo>
                <a:lnTo>
                  <a:pt x="871" y="140"/>
                </a:lnTo>
                <a:lnTo>
                  <a:pt x="871" y="140"/>
                </a:lnTo>
                <a:lnTo>
                  <a:pt x="870" y="127"/>
                </a:lnTo>
                <a:lnTo>
                  <a:pt x="871" y="127"/>
                </a:lnTo>
                <a:lnTo>
                  <a:pt x="872" y="125"/>
                </a:lnTo>
                <a:lnTo>
                  <a:pt x="872" y="124"/>
                </a:lnTo>
                <a:lnTo>
                  <a:pt x="871" y="124"/>
                </a:lnTo>
                <a:lnTo>
                  <a:pt x="871" y="123"/>
                </a:lnTo>
                <a:lnTo>
                  <a:pt x="872" y="123"/>
                </a:lnTo>
                <a:lnTo>
                  <a:pt x="872" y="121"/>
                </a:lnTo>
                <a:lnTo>
                  <a:pt x="874" y="121"/>
                </a:lnTo>
                <a:lnTo>
                  <a:pt x="874" y="119"/>
                </a:lnTo>
                <a:lnTo>
                  <a:pt x="874" y="115"/>
                </a:lnTo>
                <a:lnTo>
                  <a:pt x="871" y="111"/>
                </a:lnTo>
                <a:lnTo>
                  <a:pt x="867" y="107"/>
                </a:lnTo>
                <a:lnTo>
                  <a:pt x="866" y="105"/>
                </a:lnTo>
                <a:lnTo>
                  <a:pt x="866" y="105"/>
                </a:lnTo>
                <a:lnTo>
                  <a:pt x="866" y="105"/>
                </a:lnTo>
                <a:lnTo>
                  <a:pt x="866" y="105"/>
                </a:lnTo>
                <a:lnTo>
                  <a:pt x="866" y="105"/>
                </a:lnTo>
                <a:lnTo>
                  <a:pt x="863" y="102"/>
                </a:lnTo>
                <a:lnTo>
                  <a:pt x="862" y="100"/>
                </a:lnTo>
                <a:lnTo>
                  <a:pt x="862" y="96"/>
                </a:lnTo>
                <a:lnTo>
                  <a:pt x="862" y="93"/>
                </a:lnTo>
                <a:lnTo>
                  <a:pt x="862" y="93"/>
                </a:lnTo>
                <a:lnTo>
                  <a:pt x="862" y="93"/>
                </a:lnTo>
                <a:lnTo>
                  <a:pt x="862" y="93"/>
                </a:lnTo>
                <a:lnTo>
                  <a:pt x="862" y="92"/>
                </a:lnTo>
                <a:lnTo>
                  <a:pt x="862" y="92"/>
                </a:lnTo>
                <a:lnTo>
                  <a:pt x="862" y="92"/>
                </a:lnTo>
                <a:lnTo>
                  <a:pt x="862" y="92"/>
                </a:lnTo>
                <a:lnTo>
                  <a:pt x="862" y="90"/>
                </a:lnTo>
                <a:lnTo>
                  <a:pt x="860" y="90"/>
                </a:lnTo>
                <a:lnTo>
                  <a:pt x="860" y="90"/>
                </a:lnTo>
                <a:lnTo>
                  <a:pt x="860" y="88"/>
                </a:lnTo>
                <a:lnTo>
                  <a:pt x="862" y="88"/>
                </a:lnTo>
                <a:lnTo>
                  <a:pt x="862" y="88"/>
                </a:lnTo>
                <a:lnTo>
                  <a:pt x="862" y="86"/>
                </a:lnTo>
                <a:lnTo>
                  <a:pt x="860" y="86"/>
                </a:lnTo>
                <a:lnTo>
                  <a:pt x="860" y="82"/>
                </a:lnTo>
                <a:lnTo>
                  <a:pt x="864" y="82"/>
                </a:lnTo>
                <a:lnTo>
                  <a:pt x="864" y="82"/>
                </a:lnTo>
                <a:lnTo>
                  <a:pt x="864" y="82"/>
                </a:lnTo>
                <a:lnTo>
                  <a:pt x="864" y="82"/>
                </a:lnTo>
                <a:lnTo>
                  <a:pt x="864" y="81"/>
                </a:lnTo>
                <a:lnTo>
                  <a:pt x="860" y="81"/>
                </a:lnTo>
                <a:lnTo>
                  <a:pt x="860" y="81"/>
                </a:lnTo>
                <a:lnTo>
                  <a:pt x="862" y="81"/>
                </a:lnTo>
                <a:lnTo>
                  <a:pt x="862" y="81"/>
                </a:lnTo>
                <a:lnTo>
                  <a:pt x="862" y="80"/>
                </a:lnTo>
                <a:lnTo>
                  <a:pt x="860" y="80"/>
                </a:lnTo>
                <a:lnTo>
                  <a:pt x="860" y="80"/>
                </a:lnTo>
                <a:lnTo>
                  <a:pt x="860" y="80"/>
                </a:lnTo>
                <a:lnTo>
                  <a:pt x="860" y="80"/>
                </a:lnTo>
                <a:lnTo>
                  <a:pt x="860" y="80"/>
                </a:lnTo>
                <a:lnTo>
                  <a:pt x="859" y="80"/>
                </a:lnTo>
                <a:lnTo>
                  <a:pt x="859" y="80"/>
                </a:lnTo>
                <a:lnTo>
                  <a:pt x="859" y="81"/>
                </a:lnTo>
                <a:lnTo>
                  <a:pt x="860" y="81"/>
                </a:lnTo>
                <a:lnTo>
                  <a:pt x="860" y="81"/>
                </a:lnTo>
                <a:lnTo>
                  <a:pt x="856" y="81"/>
                </a:lnTo>
                <a:lnTo>
                  <a:pt x="856" y="81"/>
                </a:lnTo>
                <a:lnTo>
                  <a:pt x="856" y="82"/>
                </a:lnTo>
                <a:lnTo>
                  <a:pt x="856" y="82"/>
                </a:lnTo>
                <a:lnTo>
                  <a:pt x="856" y="82"/>
                </a:lnTo>
                <a:lnTo>
                  <a:pt x="856" y="82"/>
                </a:lnTo>
                <a:lnTo>
                  <a:pt x="856" y="82"/>
                </a:lnTo>
                <a:lnTo>
                  <a:pt x="856" y="82"/>
                </a:lnTo>
                <a:lnTo>
                  <a:pt x="856" y="82"/>
                </a:lnTo>
                <a:lnTo>
                  <a:pt x="856" y="82"/>
                </a:lnTo>
                <a:lnTo>
                  <a:pt x="860" y="82"/>
                </a:lnTo>
                <a:lnTo>
                  <a:pt x="860" y="86"/>
                </a:lnTo>
                <a:lnTo>
                  <a:pt x="859" y="88"/>
                </a:lnTo>
                <a:lnTo>
                  <a:pt x="859" y="88"/>
                </a:lnTo>
                <a:lnTo>
                  <a:pt x="859" y="88"/>
                </a:lnTo>
                <a:lnTo>
                  <a:pt x="860" y="88"/>
                </a:lnTo>
                <a:lnTo>
                  <a:pt x="860" y="90"/>
                </a:lnTo>
                <a:lnTo>
                  <a:pt x="860" y="90"/>
                </a:lnTo>
                <a:lnTo>
                  <a:pt x="859" y="90"/>
                </a:lnTo>
                <a:lnTo>
                  <a:pt x="859" y="92"/>
                </a:lnTo>
                <a:lnTo>
                  <a:pt x="859" y="92"/>
                </a:lnTo>
                <a:lnTo>
                  <a:pt x="859" y="92"/>
                </a:lnTo>
                <a:lnTo>
                  <a:pt x="859" y="92"/>
                </a:lnTo>
                <a:lnTo>
                  <a:pt x="859" y="93"/>
                </a:lnTo>
                <a:lnTo>
                  <a:pt x="859" y="93"/>
                </a:lnTo>
                <a:lnTo>
                  <a:pt x="859" y="93"/>
                </a:lnTo>
                <a:lnTo>
                  <a:pt x="860" y="93"/>
                </a:lnTo>
                <a:lnTo>
                  <a:pt x="859" y="96"/>
                </a:lnTo>
                <a:lnTo>
                  <a:pt x="859" y="100"/>
                </a:lnTo>
                <a:lnTo>
                  <a:pt x="858" y="102"/>
                </a:lnTo>
                <a:lnTo>
                  <a:pt x="855" y="105"/>
                </a:lnTo>
                <a:lnTo>
                  <a:pt x="855" y="105"/>
                </a:lnTo>
                <a:lnTo>
                  <a:pt x="855" y="105"/>
                </a:lnTo>
                <a:lnTo>
                  <a:pt x="855" y="105"/>
                </a:lnTo>
                <a:lnTo>
                  <a:pt x="855" y="105"/>
                </a:lnTo>
                <a:lnTo>
                  <a:pt x="855" y="107"/>
                </a:lnTo>
                <a:lnTo>
                  <a:pt x="851" y="111"/>
                </a:lnTo>
                <a:lnTo>
                  <a:pt x="848" y="115"/>
                </a:lnTo>
                <a:lnTo>
                  <a:pt x="848" y="115"/>
                </a:lnTo>
                <a:lnTo>
                  <a:pt x="847" y="119"/>
                </a:lnTo>
                <a:lnTo>
                  <a:pt x="848" y="121"/>
                </a:lnTo>
                <a:lnTo>
                  <a:pt x="848" y="123"/>
                </a:lnTo>
                <a:lnTo>
                  <a:pt x="849" y="123"/>
                </a:lnTo>
                <a:lnTo>
                  <a:pt x="851" y="124"/>
                </a:lnTo>
                <a:lnTo>
                  <a:pt x="849" y="124"/>
                </a:lnTo>
                <a:lnTo>
                  <a:pt x="849" y="124"/>
                </a:lnTo>
                <a:lnTo>
                  <a:pt x="849" y="127"/>
                </a:lnTo>
                <a:lnTo>
                  <a:pt x="851" y="127"/>
                </a:lnTo>
                <a:lnTo>
                  <a:pt x="851" y="127"/>
                </a:lnTo>
                <a:lnTo>
                  <a:pt x="852" y="138"/>
                </a:lnTo>
                <a:lnTo>
                  <a:pt x="851" y="140"/>
                </a:lnTo>
                <a:lnTo>
                  <a:pt x="849" y="140"/>
                </a:lnTo>
                <a:lnTo>
                  <a:pt x="849" y="140"/>
                </a:lnTo>
                <a:lnTo>
                  <a:pt x="849" y="140"/>
                </a:lnTo>
                <a:lnTo>
                  <a:pt x="849" y="142"/>
                </a:lnTo>
                <a:lnTo>
                  <a:pt x="849" y="144"/>
                </a:lnTo>
                <a:lnTo>
                  <a:pt x="849" y="144"/>
                </a:lnTo>
                <a:lnTo>
                  <a:pt x="849" y="146"/>
                </a:lnTo>
                <a:lnTo>
                  <a:pt x="848" y="146"/>
                </a:lnTo>
                <a:lnTo>
                  <a:pt x="848" y="140"/>
                </a:lnTo>
                <a:lnTo>
                  <a:pt x="849" y="140"/>
                </a:lnTo>
                <a:lnTo>
                  <a:pt x="849" y="140"/>
                </a:lnTo>
                <a:lnTo>
                  <a:pt x="849" y="140"/>
                </a:lnTo>
                <a:lnTo>
                  <a:pt x="849" y="139"/>
                </a:lnTo>
                <a:lnTo>
                  <a:pt x="848" y="139"/>
                </a:lnTo>
                <a:lnTo>
                  <a:pt x="848" y="139"/>
                </a:lnTo>
                <a:lnTo>
                  <a:pt x="848" y="139"/>
                </a:lnTo>
                <a:lnTo>
                  <a:pt x="848" y="139"/>
                </a:lnTo>
                <a:lnTo>
                  <a:pt x="848" y="139"/>
                </a:lnTo>
                <a:lnTo>
                  <a:pt x="849" y="138"/>
                </a:lnTo>
                <a:lnTo>
                  <a:pt x="849" y="135"/>
                </a:lnTo>
                <a:lnTo>
                  <a:pt x="851" y="133"/>
                </a:lnTo>
                <a:lnTo>
                  <a:pt x="849" y="131"/>
                </a:lnTo>
                <a:lnTo>
                  <a:pt x="848" y="129"/>
                </a:lnTo>
                <a:lnTo>
                  <a:pt x="848" y="129"/>
                </a:lnTo>
                <a:lnTo>
                  <a:pt x="847" y="128"/>
                </a:lnTo>
                <a:lnTo>
                  <a:pt x="845" y="127"/>
                </a:lnTo>
                <a:lnTo>
                  <a:pt x="845" y="127"/>
                </a:lnTo>
                <a:lnTo>
                  <a:pt x="845" y="127"/>
                </a:lnTo>
                <a:lnTo>
                  <a:pt x="845" y="127"/>
                </a:lnTo>
                <a:lnTo>
                  <a:pt x="845" y="127"/>
                </a:lnTo>
                <a:lnTo>
                  <a:pt x="845" y="127"/>
                </a:lnTo>
                <a:lnTo>
                  <a:pt x="844" y="125"/>
                </a:lnTo>
                <a:lnTo>
                  <a:pt x="843" y="124"/>
                </a:lnTo>
                <a:lnTo>
                  <a:pt x="843" y="124"/>
                </a:lnTo>
                <a:lnTo>
                  <a:pt x="843" y="124"/>
                </a:lnTo>
                <a:lnTo>
                  <a:pt x="843" y="124"/>
                </a:lnTo>
                <a:lnTo>
                  <a:pt x="843" y="124"/>
                </a:lnTo>
                <a:lnTo>
                  <a:pt x="843" y="124"/>
                </a:lnTo>
                <a:lnTo>
                  <a:pt x="843" y="124"/>
                </a:lnTo>
                <a:lnTo>
                  <a:pt x="843" y="124"/>
                </a:lnTo>
                <a:lnTo>
                  <a:pt x="843" y="124"/>
                </a:lnTo>
                <a:lnTo>
                  <a:pt x="841" y="124"/>
                </a:lnTo>
                <a:lnTo>
                  <a:pt x="841" y="123"/>
                </a:lnTo>
                <a:lnTo>
                  <a:pt x="841" y="123"/>
                </a:lnTo>
                <a:lnTo>
                  <a:pt x="841" y="123"/>
                </a:lnTo>
                <a:lnTo>
                  <a:pt x="841" y="121"/>
                </a:lnTo>
                <a:lnTo>
                  <a:pt x="841" y="121"/>
                </a:lnTo>
                <a:lnTo>
                  <a:pt x="841" y="121"/>
                </a:lnTo>
                <a:lnTo>
                  <a:pt x="840" y="120"/>
                </a:lnTo>
                <a:lnTo>
                  <a:pt x="841" y="120"/>
                </a:lnTo>
                <a:lnTo>
                  <a:pt x="841" y="119"/>
                </a:lnTo>
                <a:lnTo>
                  <a:pt x="841" y="119"/>
                </a:lnTo>
                <a:lnTo>
                  <a:pt x="841" y="119"/>
                </a:lnTo>
                <a:lnTo>
                  <a:pt x="841" y="117"/>
                </a:lnTo>
                <a:lnTo>
                  <a:pt x="841" y="117"/>
                </a:lnTo>
                <a:lnTo>
                  <a:pt x="841" y="117"/>
                </a:lnTo>
                <a:lnTo>
                  <a:pt x="841" y="117"/>
                </a:lnTo>
                <a:lnTo>
                  <a:pt x="840" y="116"/>
                </a:lnTo>
                <a:lnTo>
                  <a:pt x="840" y="116"/>
                </a:lnTo>
                <a:lnTo>
                  <a:pt x="840" y="113"/>
                </a:lnTo>
                <a:lnTo>
                  <a:pt x="841" y="113"/>
                </a:lnTo>
                <a:lnTo>
                  <a:pt x="841" y="113"/>
                </a:lnTo>
                <a:lnTo>
                  <a:pt x="841" y="112"/>
                </a:lnTo>
                <a:lnTo>
                  <a:pt x="840" y="112"/>
                </a:lnTo>
                <a:lnTo>
                  <a:pt x="840" y="109"/>
                </a:lnTo>
                <a:lnTo>
                  <a:pt x="841" y="109"/>
                </a:lnTo>
                <a:lnTo>
                  <a:pt x="841" y="109"/>
                </a:lnTo>
                <a:lnTo>
                  <a:pt x="841" y="109"/>
                </a:lnTo>
                <a:lnTo>
                  <a:pt x="841" y="109"/>
                </a:lnTo>
                <a:lnTo>
                  <a:pt x="841" y="108"/>
                </a:lnTo>
                <a:lnTo>
                  <a:pt x="840" y="108"/>
                </a:lnTo>
                <a:lnTo>
                  <a:pt x="840" y="107"/>
                </a:lnTo>
                <a:lnTo>
                  <a:pt x="844" y="107"/>
                </a:lnTo>
                <a:lnTo>
                  <a:pt x="844" y="107"/>
                </a:lnTo>
                <a:lnTo>
                  <a:pt x="844" y="107"/>
                </a:lnTo>
                <a:lnTo>
                  <a:pt x="844" y="107"/>
                </a:lnTo>
                <a:lnTo>
                  <a:pt x="844" y="107"/>
                </a:lnTo>
                <a:lnTo>
                  <a:pt x="840" y="107"/>
                </a:lnTo>
                <a:lnTo>
                  <a:pt x="840" y="105"/>
                </a:lnTo>
                <a:lnTo>
                  <a:pt x="841" y="105"/>
                </a:lnTo>
                <a:lnTo>
                  <a:pt x="841" y="105"/>
                </a:lnTo>
                <a:lnTo>
                  <a:pt x="841" y="105"/>
                </a:lnTo>
                <a:lnTo>
                  <a:pt x="840" y="105"/>
                </a:lnTo>
                <a:lnTo>
                  <a:pt x="840" y="104"/>
                </a:lnTo>
                <a:lnTo>
                  <a:pt x="840" y="104"/>
                </a:lnTo>
                <a:lnTo>
                  <a:pt x="840" y="105"/>
                </a:lnTo>
                <a:lnTo>
                  <a:pt x="840" y="105"/>
                </a:lnTo>
                <a:lnTo>
                  <a:pt x="839" y="105"/>
                </a:lnTo>
                <a:lnTo>
                  <a:pt x="839" y="105"/>
                </a:lnTo>
                <a:lnTo>
                  <a:pt x="839" y="105"/>
                </a:lnTo>
                <a:lnTo>
                  <a:pt x="840" y="105"/>
                </a:lnTo>
                <a:lnTo>
                  <a:pt x="840" y="107"/>
                </a:lnTo>
                <a:lnTo>
                  <a:pt x="836" y="107"/>
                </a:lnTo>
                <a:lnTo>
                  <a:pt x="836" y="107"/>
                </a:lnTo>
                <a:lnTo>
                  <a:pt x="836" y="107"/>
                </a:lnTo>
                <a:lnTo>
                  <a:pt x="836" y="107"/>
                </a:lnTo>
                <a:lnTo>
                  <a:pt x="836" y="107"/>
                </a:lnTo>
                <a:lnTo>
                  <a:pt x="836" y="107"/>
                </a:lnTo>
                <a:lnTo>
                  <a:pt x="837" y="107"/>
                </a:lnTo>
                <a:lnTo>
                  <a:pt x="837" y="108"/>
                </a:lnTo>
                <a:lnTo>
                  <a:pt x="837" y="108"/>
                </a:lnTo>
                <a:lnTo>
                  <a:pt x="837" y="108"/>
                </a:lnTo>
                <a:lnTo>
                  <a:pt x="837" y="108"/>
                </a:lnTo>
                <a:lnTo>
                  <a:pt x="837" y="108"/>
                </a:lnTo>
                <a:lnTo>
                  <a:pt x="837" y="108"/>
                </a:lnTo>
                <a:lnTo>
                  <a:pt x="836" y="108"/>
                </a:lnTo>
                <a:lnTo>
                  <a:pt x="836" y="108"/>
                </a:lnTo>
                <a:lnTo>
                  <a:pt x="835" y="108"/>
                </a:lnTo>
                <a:lnTo>
                  <a:pt x="833" y="102"/>
                </a:lnTo>
                <a:lnTo>
                  <a:pt x="833" y="102"/>
                </a:lnTo>
                <a:lnTo>
                  <a:pt x="832" y="96"/>
                </a:lnTo>
                <a:lnTo>
                  <a:pt x="831" y="96"/>
                </a:lnTo>
                <a:lnTo>
                  <a:pt x="829" y="89"/>
                </a:lnTo>
                <a:lnTo>
                  <a:pt x="829" y="89"/>
                </a:lnTo>
                <a:lnTo>
                  <a:pt x="829" y="82"/>
                </a:lnTo>
                <a:lnTo>
                  <a:pt x="829" y="81"/>
                </a:lnTo>
                <a:lnTo>
                  <a:pt x="831" y="80"/>
                </a:lnTo>
                <a:lnTo>
                  <a:pt x="832" y="78"/>
                </a:lnTo>
                <a:lnTo>
                  <a:pt x="831" y="77"/>
                </a:lnTo>
                <a:lnTo>
                  <a:pt x="832" y="76"/>
                </a:lnTo>
                <a:lnTo>
                  <a:pt x="828" y="76"/>
                </a:lnTo>
                <a:lnTo>
                  <a:pt x="828" y="67"/>
                </a:lnTo>
                <a:lnTo>
                  <a:pt x="827" y="67"/>
                </a:lnTo>
                <a:lnTo>
                  <a:pt x="827" y="66"/>
                </a:lnTo>
                <a:lnTo>
                  <a:pt x="827" y="66"/>
                </a:lnTo>
                <a:lnTo>
                  <a:pt x="825" y="63"/>
                </a:lnTo>
                <a:lnTo>
                  <a:pt x="827" y="63"/>
                </a:lnTo>
                <a:lnTo>
                  <a:pt x="827" y="62"/>
                </a:lnTo>
                <a:lnTo>
                  <a:pt x="825" y="62"/>
                </a:lnTo>
                <a:lnTo>
                  <a:pt x="824" y="55"/>
                </a:lnTo>
                <a:lnTo>
                  <a:pt x="820" y="45"/>
                </a:lnTo>
                <a:lnTo>
                  <a:pt x="821" y="45"/>
                </a:lnTo>
                <a:lnTo>
                  <a:pt x="821" y="45"/>
                </a:lnTo>
                <a:lnTo>
                  <a:pt x="820" y="43"/>
                </a:lnTo>
                <a:lnTo>
                  <a:pt x="820" y="43"/>
                </a:lnTo>
                <a:lnTo>
                  <a:pt x="820" y="43"/>
                </a:lnTo>
                <a:lnTo>
                  <a:pt x="820" y="42"/>
                </a:lnTo>
                <a:lnTo>
                  <a:pt x="818" y="42"/>
                </a:lnTo>
                <a:lnTo>
                  <a:pt x="820" y="41"/>
                </a:lnTo>
                <a:lnTo>
                  <a:pt x="820" y="38"/>
                </a:lnTo>
                <a:lnTo>
                  <a:pt x="820" y="36"/>
                </a:lnTo>
                <a:lnTo>
                  <a:pt x="818" y="36"/>
                </a:lnTo>
                <a:lnTo>
                  <a:pt x="818" y="36"/>
                </a:lnTo>
                <a:lnTo>
                  <a:pt x="820" y="30"/>
                </a:lnTo>
                <a:lnTo>
                  <a:pt x="820" y="28"/>
                </a:lnTo>
                <a:lnTo>
                  <a:pt x="820" y="28"/>
                </a:lnTo>
                <a:lnTo>
                  <a:pt x="820" y="28"/>
                </a:lnTo>
                <a:lnTo>
                  <a:pt x="820" y="28"/>
                </a:lnTo>
                <a:lnTo>
                  <a:pt x="821" y="27"/>
                </a:lnTo>
                <a:lnTo>
                  <a:pt x="821" y="27"/>
                </a:lnTo>
                <a:lnTo>
                  <a:pt x="821" y="26"/>
                </a:lnTo>
                <a:lnTo>
                  <a:pt x="823" y="26"/>
                </a:lnTo>
                <a:lnTo>
                  <a:pt x="823" y="24"/>
                </a:lnTo>
                <a:lnTo>
                  <a:pt x="823" y="23"/>
                </a:lnTo>
                <a:lnTo>
                  <a:pt x="821" y="22"/>
                </a:lnTo>
                <a:lnTo>
                  <a:pt x="821" y="22"/>
                </a:lnTo>
                <a:lnTo>
                  <a:pt x="821" y="20"/>
                </a:lnTo>
                <a:lnTo>
                  <a:pt x="820" y="20"/>
                </a:lnTo>
                <a:lnTo>
                  <a:pt x="820" y="20"/>
                </a:lnTo>
                <a:lnTo>
                  <a:pt x="818" y="19"/>
                </a:lnTo>
                <a:lnTo>
                  <a:pt x="817" y="19"/>
                </a:lnTo>
                <a:lnTo>
                  <a:pt x="817" y="18"/>
                </a:lnTo>
                <a:lnTo>
                  <a:pt x="816" y="18"/>
                </a:lnTo>
                <a:lnTo>
                  <a:pt x="816" y="16"/>
                </a:lnTo>
                <a:lnTo>
                  <a:pt x="816" y="14"/>
                </a:lnTo>
                <a:lnTo>
                  <a:pt x="816" y="14"/>
                </a:lnTo>
                <a:lnTo>
                  <a:pt x="816" y="12"/>
                </a:lnTo>
                <a:lnTo>
                  <a:pt x="816" y="12"/>
                </a:lnTo>
                <a:lnTo>
                  <a:pt x="816" y="12"/>
                </a:lnTo>
                <a:lnTo>
                  <a:pt x="816" y="11"/>
                </a:lnTo>
                <a:lnTo>
                  <a:pt x="816" y="11"/>
                </a:lnTo>
                <a:lnTo>
                  <a:pt x="816" y="11"/>
                </a:lnTo>
                <a:lnTo>
                  <a:pt x="816" y="11"/>
                </a:lnTo>
                <a:lnTo>
                  <a:pt x="816" y="11"/>
                </a:lnTo>
                <a:lnTo>
                  <a:pt x="816" y="11"/>
                </a:lnTo>
                <a:lnTo>
                  <a:pt x="816" y="8"/>
                </a:lnTo>
                <a:lnTo>
                  <a:pt x="816" y="7"/>
                </a:lnTo>
                <a:lnTo>
                  <a:pt x="816" y="7"/>
                </a:lnTo>
                <a:lnTo>
                  <a:pt x="816" y="7"/>
                </a:lnTo>
                <a:lnTo>
                  <a:pt x="816" y="7"/>
                </a:lnTo>
                <a:lnTo>
                  <a:pt x="816" y="1"/>
                </a:lnTo>
                <a:lnTo>
                  <a:pt x="818" y="1"/>
                </a:lnTo>
                <a:lnTo>
                  <a:pt x="818" y="1"/>
                </a:lnTo>
                <a:lnTo>
                  <a:pt x="818" y="1"/>
                </a:lnTo>
                <a:lnTo>
                  <a:pt x="816" y="1"/>
                </a:lnTo>
                <a:lnTo>
                  <a:pt x="816" y="1"/>
                </a:lnTo>
                <a:lnTo>
                  <a:pt x="816" y="1"/>
                </a:lnTo>
                <a:lnTo>
                  <a:pt x="816" y="0"/>
                </a:lnTo>
                <a:lnTo>
                  <a:pt x="816" y="0"/>
                </a:lnTo>
                <a:lnTo>
                  <a:pt x="816" y="0"/>
                </a:lnTo>
                <a:lnTo>
                  <a:pt x="816" y="0"/>
                </a:lnTo>
                <a:lnTo>
                  <a:pt x="816" y="0"/>
                </a:lnTo>
                <a:lnTo>
                  <a:pt x="814" y="0"/>
                </a:lnTo>
                <a:lnTo>
                  <a:pt x="814" y="0"/>
                </a:lnTo>
                <a:lnTo>
                  <a:pt x="814" y="0"/>
                </a:lnTo>
                <a:lnTo>
                  <a:pt x="814" y="0"/>
                </a:lnTo>
                <a:lnTo>
                  <a:pt x="814" y="1"/>
                </a:lnTo>
                <a:lnTo>
                  <a:pt x="814" y="1"/>
                </a:lnTo>
                <a:lnTo>
                  <a:pt x="814" y="1"/>
                </a:lnTo>
                <a:lnTo>
                  <a:pt x="812" y="1"/>
                </a:lnTo>
                <a:lnTo>
                  <a:pt x="812" y="1"/>
                </a:lnTo>
                <a:lnTo>
                  <a:pt x="812" y="3"/>
                </a:lnTo>
                <a:lnTo>
                  <a:pt x="814" y="1"/>
                </a:lnTo>
                <a:lnTo>
                  <a:pt x="814" y="7"/>
                </a:lnTo>
                <a:lnTo>
                  <a:pt x="814" y="7"/>
                </a:lnTo>
                <a:lnTo>
                  <a:pt x="814" y="7"/>
                </a:lnTo>
                <a:lnTo>
                  <a:pt x="814" y="8"/>
                </a:lnTo>
                <a:lnTo>
                  <a:pt x="814" y="8"/>
                </a:lnTo>
                <a:lnTo>
                  <a:pt x="814" y="11"/>
                </a:lnTo>
                <a:lnTo>
                  <a:pt x="814" y="11"/>
                </a:lnTo>
                <a:lnTo>
                  <a:pt x="814" y="11"/>
                </a:lnTo>
                <a:lnTo>
                  <a:pt x="814" y="11"/>
                </a:lnTo>
                <a:lnTo>
                  <a:pt x="813" y="11"/>
                </a:lnTo>
                <a:lnTo>
                  <a:pt x="813" y="12"/>
                </a:lnTo>
                <a:lnTo>
                  <a:pt x="813" y="12"/>
                </a:lnTo>
                <a:lnTo>
                  <a:pt x="814" y="12"/>
                </a:lnTo>
                <a:lnTo>
                  <a:pt x="814" y="12"/>
                </a:lnTo>
                <a:lnTo>
                  <a:pt x="814" y="14"/>
                </a:lnTo>
                <a:lnTo>
                  <a:pt x="814" y="14"/>
                </a:lnTo>
                <a:lnTo>
                  <a:pt x="814" y="16"/>
                </a:lnTo>
                <a:lnTo>
                  <a:pt x="814" y="18"/>
                </a:lnTo>
                <a:lnTo>
                  <a:pt x="813" y="18"/>
                </a:lnTo>
                <a:lnTo>
                  <a:pt x="813" y="19"/>
                </a:lnTo>
                <a:lnTo>
                  <a:pt x="812" y="19"/>
                </a:lnTo>
                <a:lnTo>
                  <a:pt x="810" y="20"/>
                </a:lnTo>
                <a:lnTo>
                  <a:pt x="810" y="20"/>
                </a:lnTo>
                <a:lnTo>
                  <a:pt x="809" y="20"/>
                </a:lnTo>
                <a:lnTo>
                  <a:pt x="809" y="22"/>
                </a:lnTo>
                <a:lnTo>
                  <a:pt x="809" y="22"/>
                </a:lnTo>
                <a:lnTo>
                  <a:pt x="808" y="23"/>
                </a:lnTo>
                <a:lnTo>
                  <a:pt x="808" y="24"/>
                </a:lnTo>
                <a:lnTo>
                  <a:pt x="808" y="26"/>
                </a:lnTo>
                <a:lnTo>
                  <a:pt x="809" y="26"/>
                </a:lnTo>
                <a:lnTo>
                  <a:pt x="809" y="27"/>
                </a:lnTo>
                <a:lnTo>
                  <a:pt x="809" y="27"/>
                </a:lnTo>
                <a:lnTo>
                  <a:pt x="810" y="28"/>
                </a:lnTo>
                <a:lnTo>
                  <a:pt x="810" y="28"/>
                </a:lnTo>
                <a:lnTo>
                  <a:pt x="810" y="28"/>
                </a:lnTo>
                <a:lnTo>
                  <a:pt x="810" y="28"/>
                </a:lnTo>
                <a:lnTo>
                  <a:pt x="810" y="30"/>
                </a:lnTo>
                <a:lnTo>
                  <a:pt x="812" y="36"/>
                </a:lnTo>
                <a:lnTo>
                  <a:pt x="812" y="36"/>
                </a:lnTo>
                <a:lnTo>
                  <a:pt x="810" y="36"/>
                </a:lnTo>
                <a:lnTo>
                  <a:pt x="810" y="36"/>
                </a:lnTo>
                <a:lnTo>
                  <a:pt x="810" y="41"/>
                </a:lnTo>
                <a:lnTo>
                  <a:pt x="810" y="41"/>
                </a:lnTo>
                <a:lnTo>
                  <a:pt x="812" y="42"/>
                </a:lnTo>
                <a:lnTo>
                  <a:pt x="810" y="42"/>
                </a:lnTo>
                <a:lnTo>
                  <a:pt x="809" y="45"/>
                </a:lnTo>
                <a:lnTo>
                  <a:pt x="809" y="45"/>
                </a:lnTo>
                <a:lnTo>
                  <a:pt x="809" y="45"/>
                </a:lnTo>
                <a:lnTo>
                  <a:pt x="809" y="45"/>
                </a:lnTo>
                <a:lnTo>
                  <a:pt x="802" y="67"/>
                </a:lnTo>
                <a:lnTo>
                  <a:pt x="804" y="67"/>
                </a:lnTo>
                <a:lnTo>
                  <a:pt x="802" y="67"/>
                </a:lnTo>
                <a:lnTo>
                  <a:pt x="801" y="76"/>
                </a:lnTo>
                <a:lnTo>
                  <a:pt x="798" y="76"/>
                </a:lnTo>
                <a:lnTo>
                  <a:pt x="800" y="77"/>
                </a:lnTo>
                <a:lnTo>
                  <a:pt x="800" y="78"/>
                </a:lnTo>
                <a:lnTo>
                  <a:pt x="800" y="78"/>
                </a:lnTo>
                <a:lnTo>
                  <a:pt x="801" y="80"/>
                </a:lnTo>
                <a:lnTo>
                  <a:pt x="801" y="81"/>
                </a:lnTo>
                <a:lnTo>
                  <a:pt x="801" y="89"/>
                </a:lnTo>
                <a:lnTo>
                  <a:pt x="800" y="89"/>
                </a:lnTo>
                <a:lnTo>
                  <a:pt x="800" y="96"/>
                </a:lnTo>
                <a:lnTo>
                  <a:pt x="798" y="96"/>
                </a:lnTo>
                <a:lnTo>
                  <a:pt x="797" y="102"/>
                </a:lnTo>
                <a:lnTo>
                  <a:pt x="797" y="104"/>
                </a:lnTo>
                <a:lnTo>
                  <a:pt x="796" y="111"/>
                </a:lnTo>
                <a:lnTo>
                  <a:pt x="794" y="112"/>
                </a:lnTo>
                <a:lnTo>
                  <a:pt x="794" y="112"/>
                </a:lnTo>
                <a:lnTo>
                  <a:pt x="794" y="112"/>
                </a:lnTo>
                <a:lnTo>
                  <a:pt x="794" y="112"/>
                </a:lnTo>
                <a:lnTo>
                  <a:pt x="794" y="112"/>
                </a:lnTo>
                <a:lnTo>
                  <a:pt x="794" y="112"/>
                </a:lnTo>
                <a:lnTo>
                  <a:pt x="794" y="112"/>
                </a:lnTo>
                <a:lnTo>
                  <a:pt x="794" y="112"/>
                </a:lnTo>
                <a:lnTo>
                  <a:pt x="793" y="112"/>
                </a:lnTo>
                <a:lnTo>
                  <a:pt x="793" y="113"/>
                </a:lnTo>
                <a:lnTo>
                  <a:pt x="793" y="112"/>
                </a:lnTo>
                <a:lnTo>
                  <a:pt x="793" y="112"/>
                </a:lnTo>
                <a:lnTo>
                  <a:pt x="793" y="113"/>
                </a:lnTo>
                <a:lnTo>
                  <a:pt x="793" y="113"/>
                </a:lnTo>
                <a:lnTo>
                  <a:pt x="793" y="113"/>
                </a:lnTo>
                <a:lnTo>
                  <a:pt x="792" y="113"/>
                </a:lnTo>
                <a:lnTo>
                  <a:pt x="792" y="113"/>
                </a:lnTo>
                <a:lnTo>
                  <a:pt x="792" y="113"/>
                </a:lnTo>
                <a:lnTo>
                  <a:pt x="792" y="113"/>
                </a:lnTo>
                <a:lnTo>
                  <a:pt x="792" y="115"/>
                </a:lnTo>
                <a:lnTo>
                  <a:pt x="793" y="115"/>
                </a:lnTo>
                <a:lnTo>
                  <a:pt x="794" y="119"/>
                </a:lnTo>
                <a:lnTo>
                  <a:pt x="793" y="119"/>
                </a:lnTo>
                <a:lnTo>
                  <a:pt x="793" y="120"/>
                </a:lnTo>
                <a:lnTo>
                  <a:pt x="793" y="120"/>
                </a:lnTo>
                <a:lnTo>
                  <a:pt x="794" y="120"/>
                </a:lnTo>
                <a:lnTo>
                  <a:pt x="794" y="121"/>
                </a:lnTo>
                <a:lnTo>
                  <a:pt x="794" y="123"/>
                </a:lnTo>
                <a:lnTo>
                  <a:pt x="794" y="123"/>
                </a:lnTo>
                <a:lnTo>
                  <a:pt x="794" y="123"/>
                </a:lnTo>
                <a:lnTo>
                  <a:pt x="792" y="120"/>
                </a:lnTo>
                <a:lnTo>
                  <a:pt x="790" y="119"/>
                </a:lnTo>
                <a:lnTo>
                  <a:pt x="790" y="119"/>
                </a:lnTo>
                <a:lnTo>
                  <a:pt x="790" y="119"/>
                </a:lnTo>
                <a:lnTo>
                  <a:pt x="790" y="119"/>
                </a:lnTo>
                <a:lnTo>
                  <a:pt x="790" y="117"/>
                </a:lnTo>
                <a:lnTo>
                  <a:pt x="790" y="117"/>
                </a:lnTo>
                <a:lnTo>
                  <a:pt x="790" y="117"/>
                </a:lnTo>
                <a:lnTo>
                  <a:pt x="790" y="117"/>
                </a:lnTo>
                <a:lnTo>
                  <a:pt x="790" y="117"/>
                </a:lnTo>
                <a:lnTo>
                  <a:pt x="790" y="116"/>
                </a:lnTo>
                <a:lnTo>
                  <a:pt x="790" y="112"/>
                </a:lnTo>
                <a:lnTo>
                  <a:pt x="790" y="112"/>
                </a:lnTo>
                <a:lnTo>
                  <a:pt x="790" y="112"/>
                </a:lnTo>
                <a:lnTo>
                  <a:pt x="790" y="112"/>
                </a:lnTo>
                <a:lnTo>
                  <a:pt x="790" y="111"/>
                </a:lnTo>
                <a:lnTo>
                  <a:pt x="790" y="111"/>
                </a:lnTo>
                <a:lnTo>
                  <a:pt x="790" y="111"/>
                </a:lnTo>
                <a:lnTo>
                  <a:pt x="790" y="109"/>
                </a:lnTo>
                <a:lnTo>
                  <a:pt x="790" y="109"/>
                </a:lnTo>
                <a:lnTo>
                  <a:pt x="789" y="109"/>
                </a:lnTo>
                <a:lnTo>
                  <a:pt x="789" y="109"/>
                </a:lnTo>
                <a:lnTo>
                  <a:pt x="789" y="105"/>
                </a:lnTo>
                <a:lnTo>
                  <a:pt x="790" y="105"/>
                </a:lnTo>
                <a:lnTo>
                  <a:pt x="790" y="105"/>
                </a:lnTo>
                <a:lnTo>
                  <a:pt x="790" y="105"/>
                </a:lnTo>
                <a:lnTo>
                  <a:pt x="789" y="105"/>
                </a:lnTo>
                <a:lnTo>
                  <a:pt x="789" y="100"/>
                </a:lnTo>
                <a:lnTo>
                  <a:pt x="793" y="100"/>
                </a:lnTo>
                <a:lnTo>
                  <a:pt x="793" y="100"/>
                </a:lnTo>
                <a:lnTo>
                  <a:pt x="793" y="100"/>
                </a:lnTo>
                <a:lnTo>
                  <a:pt x="793" y="100"/>
                </a:lnTo>
                <a:lnTo>
                  <a:pt x="793" y="100"/>
                </a:lnTo>
                <a:lnTo>
                  <a:pt x="793" y="100"/>
                </a:lnTo>
                <a:lnTo>
                  <a:pt x="793" y="100"/>
                </a:lnTo>
                <a:lnTo>
                  <a:pt x="793" y="100"/>
                </a:lnTo>
                <a:lnTo>
                  <a:pt x="793" y="98"/>
                </a:lnTo>
                <a:lnTo>
                  <a:pt x="793" y="98"/>
                </a:lnTo>
                <a:lnTo>
                  <a:pt x="789" y="98"/>
                </a:lnTo>
                <a:lnTo>
                  <a:pt x="789" y="98"/>
                </a:lnTo>
                <a:lnTo>
                  <a:pt x="790" y="98"/>
                </a:lnTo>
                <a:lnTo>
                  <a:pt x="790" y="98"/>
                </a:lnTo>
                <a:lnTo>
                  <a:pt x="790" y="97"/>
                </a:lnTo>
                <a:lnTo>
                  <a:pt x="789" y="97"/>
                </a:lnTo>
                <a:lnTo>
                  <a:pt x="789" y="97"/>
                </a:lnTo>
                <a:lnTo>
                  <a:pt x="789" y="97"/>
                </a:lnTo>
                <a:lnTo>
                  <a:pt x="789" y="97"/>
                </a:lnTo>
                <a:lnTo>
                  <a:pt x="789" y="97"/>
                </a:lnTo>
                <a:lnTo>
                  <a:pt x="789" y="97"/>
                </a:lnTo>
                <a:lnTo>
                  <a:pt x="789" y="98"/>
                </a:lnTo>
                <a:lnTo>
                  <a:pt x="789" y="98"/>
                </a:lnTo>
                <a:lnTo>
                  <a:pt x="789" y="98"/>
                </a:lnTo>
                <a:lnTo>
                  <a:pt x="789" y="98"/>
                </a:lnTo>
                <a:lnTo>
                  <a:pt x="785" y="98"/>
                </a:lnTo>
                <a:lnTo>
                  <a:pt x="785" y="100"/>
                </a:lnTo>
                <a:lnTo>
                  <a:pt x="785" y="100"/>
                </a:lnTo>
                <a:lnTo>
                  <a:pt x="785" y="100"/>
                </a:lnTo>
                <a:lnTo>
                  <a:pt x="785" y="100"/>
                </a:lnTo>
                <a:lnTo>
                  <a:pt x="789" y="100"/>
                </a:lnTo>
                <a:lnTo>
                  <a:pt x="789" y="105"/>
                </a:lnTo>
                <a:lnTo>
                  <a:pt x="788" y="105"/>
                </a:lnTo>
                <a:lnTo>
                  <a:pt x="788" y="107"/>
                </a:lnTo>
                <a:lnTo>
                  <a:pt x="788" y="107"/>
                </a:lnTo>
                <a:lnTo>
                  <a:pt x="789" y="107"/>
                </a:lnTo>
                <a:lnTo>
                  <a:pt x="789" y="109"/>
                </a:lnTo>
                <a:lnTo>
                  <a:pt x="789" y="109"/>
                </a:lnTo>
                <a:lnTo>
                  <a:pt x="788" y="109"/>
                </a:lnTo>
                <a:lnTo>
                  <a:pt x="788" y="109"/>
                </a:lnTo>
                <a:lnTo>
                  <a:pt x="788" y="111"/>
                </a:lnTo>
                <a:lnTo>
                  <a:pt x="788" y="111"/>
                </a:lnTo>
                <a:lnTo>
                  <a:pt x="788" y="112"/>
                </a:lnTo>
                <a:lnTo>
                  <a:pt x="788" y="112"/>
                </a:lnTo>
                <a:lnTo>
                  <a:pt x="788" y="112"/>
                </a:lnTo>
                <a:lnTo>
                  <a:pt x="789" y="112"/>
                </a:lnTo>
                <a:lnTo>
                  <a:pt x="789" y="112"/>
                </a:lnTo>
                <a:lnTo>
                  <a:pt x="788" y="116"/>
                </a:lnTo>
                <a:lnTo>
                  <a:pt x="788" y="117"/>
                </a:lnTo>
                <a:lnTo>
                  <a:pt x="786" y="120"/>
                </a:lnTo>
                <a:lnTo>
                  <a:pt x="785" y="123"/>
                </a:lnTo>
                <a:lnTo>
                  <a:pt x="783" y="123"/>
                </a:lnTo>
                <a:lnTo>
                  <a:pt x="783" y="123"/>
                </a:lnTo>
                <a:lnTo>
                  <a:pt x="783" y="123"/>
                </a:lnTo>
                <a:lnTo>
                  <a:pt x="783" y="123"/>
                </a:lnTo>
                <a:lnTo>
                  <a:pt x="783" y="123"/>
                </a:lnTo>
                <a:lnTo>
                  <a:pt x="783" y="124"/>
                </a:lnTo>
                <a:lnTo>
                  <a:pt x="781" y="125"/>
                </a:lnTo>
                <a:lnTo>
                  <a:pt x="779" y="127"/>
                </a:lnTo>
                <a:lnTo>
                  <a:pt x="778" y="127"/>
                </a:lnTo>
                <a:lnTo>
                  <a:pt x="777" y="129"/>
                </a:lnTo>
                <a:lnTo>
                  <a:pt x="777" y="125"/>
                </a:lnTo>
                <a:lnTo>
                  <a:pt x="778" y="125"/>
                </a:lnTo>
                <a:lnTo>
                  <a:pt x="779" y="125"/>
                </a:lnTo>
                <a:lnTo>
                  <a:pt x="779" y="124"/>
                </a:lnTo>
                <a:lnTo>
                  <a:pt x="779" y="123"/>
                </a:lnTo>
                <a:lnTo>
                  <a:pt x="779" y="123"/>
                </a:lnTo>
                <a:lnTo>
                  <a:pt x="781" y="121"/>
                </a:lnTo>
                <a:lnTo>
                  <a:pt x="781" y="120"/>
                </a:lnTo>
                <a:lnTo>
                  <a:pt x="782" y="119"/>
                </a:lnTo>
                <a:lnTo>
                  <a:pt x="782" y="117"/>
                </a:lnTo>
                <a:lnTo>
                  <a:pt x="782" y="116"/>
                </a:lnTo>
                <a:lnTo>
                  <a:pt x="781" y="113"/>
                </a:lnTo>
                <a:lnTo>
                  <a:pt x="781" y="112"/>
                </a:lnTo>
                <a:lnTo>
                  <a:pt x="779" y="112"/>
                </a:lnTo>
                <a:lnTo>
                  <a:pt x="778" y="111"/>
                </a:lnTo>
                <a:lnTo>
                  <a:pt x="777" y="108"/>
                </a:lnTo>
                <a:lnTo>
                  <a:pt x="775" y="107"/>
                </a:lnTo>
                <a:lnTo>
                  <a:pt x="774" y="107"/>
                </a:lnTo>
                <a:lnTo>
                  <a:pt x="774" y="107"/>
                </a:lnTo>
                <a:lnTo>
                  <a:pt x="774" y="107"/>
                </a:lnTo>
                <a:lnTo>
                  <a:pt x="774" y="107"/>
                </a:lnTo>
                <a:lnTo>
                  <a:pt x="774" y="107"/>
                </a:lnTo>
                <a:lnTo>
                  <a:pt x="773" y="105"/>
                </a:lnTo>
                <a:lnTo>
                  <a:pt x="773" y="105"/>
                </a:lnTo>
                <a:lnTo>
                  <a:pt x="773" y="105"/>
                </a:lnTo>
                <a:lnTo>
                  <a:pt x="771" y="104"/>
                </a:lnTo>
                <a:lnTo>
                  <a:pt x="771" y="102"/>
                </a:lnTo>
                <a:lnTo>
                  <a:pt x="771" y="102"/>
                </a:lnTo>
                <a:lnTo>
                  <a:pt x="770" y="102"/>
                </a:lnTo>
                <a:lnTo>
                  <a:pt x="770" y="100"/>
                </a:lnTo>
                <a:lnTo>
                  <a:pt x="769" y="96"/>
                </a:lnTo>
                <a:lnTo>
                  <a:pt x="769" y="96"/>
                </a:lnTo>
                <a:lnTo>
                  <a:pt x="770" y="96"/>
                </a:lnTo>
                <a:lnTo>
                  <a:pt x="770" y="96"/>
                </a:lnTo>
                <a:lnTo>
                  <a:pt x="770" y="94"/>
                </a:lnTo>
                <a:lnTo>
                  <a:pt x="770" y="94"/>
                </a:lnTo>
                <a:lnTo>
                  <a:pt x="770" y="94"/>
                </a:lnTo>
                <a:lnTo>
                  <a:pt x="769" y="94"/>
                </a:lnTo>
                <a:lnTo>
                  <a:pt x="769" y="93"/>
                </a:lnTo>
                <a:lnTo>
                  <a:pt x="769" y="93"/>
                </a:lnTo>
                <a:lnTo>
                  <a:pt x="769" y="93"/>
                </a:lnTo>
                <a:lnTo>
                  <a:pt x="769" y="90"/>
                </a:lnTo>
                <a:lnTo>
                  <a:pt x="770" y="90"/>
                </a:lnTo>
                <a:lnTo>
                  <a:pt x="769" y="89"/>
                </a:lnTo>
                <a:lnTo>
                  <a:pt x="769" y="89"/>
                </a:lnTo>
                <a:lnTo>
                  <a:pt x="769" y="89"/>
                </a:lnTo>
                <a:lnTo>
                  <a:pt x="769" y="85"/>
                </a:lnTo>
                <a:lnTo>
                  <a:pt x="771" y="85"/>
                </a:lnTo>
                <a:lnTo>
                  <a:pt x="771" y="85"/>
                </a:lnTo>
                <a:lnTo>
                  <a:pt x="771" y="85"/>
                </a:lnTo>
                <a:lnTo>
                  <a:pt x="771" y="85"/>
                </a:lnTo>
                <a:lnTo>
                  <a:pt x="771" y="85"/>
                </a:lnTo>
                <a:lnTo>
                  <a:pt x="771" y="85"/>
                </a:lnTo>
                <a:lnTo>
                  <a:pt x="771" y="85"/>
                </a:lnTo>
                <a:lnTo>
                  <a:pt x="771" y="85"/>
                </a:lnTo>
                <a:lnTo>
                  <a:pt x="771" y="85"/>
                </a:lnTo>
                <a:lnTo>
                  <a:pt x="771" y="85"/>
                </a:lnTo>
                <a:lnTo>
                  <a:pt x="771" y="84"/>
                </a:lnTo>
                <a:lnTo>
                  <a:pt x="771" y="84"/>
                </a:lnTo>
                <a:lnTo>
                  <a:pt x="769" y="84"/>
                </a:lnTo>
                <a:lnTo>
                  <a:pt x="769" y="84"/>
                </a:lnTo>
                <a:lnTo>
                  <a:pt x="769" y="84"/>
                </a:lnTo>
                <a:lnTo>
                  <a:pt x="769" y="82"/>
                </a:lnTo>
                <a:lnTo>
                  <a:pt x="769" y="82"/>
                </a:lnTo>
                <a:lnTo>
                  <a:pt x="769" y="82"/>
                </a:lnTo>
                <a:lnTo>
                  <a:pt x="769" y="82"/>
                </a:lnTo>
                <a:lnTo>
                  <a:pt x="769" y="82"/>
                </a:lnTo>
                <a:lnTo>
                  <a:pt x="769" y="82"/>
                </a:lnTo>
                <a:lnTo>
                  <a:pt x="769" y="82"/>
                </a:lnTo>
                <a:lnTo>
                  <a:pt x="767" y="82"/>
                </a:lnTo>
                <a:lnTo>
                  <a:pt x="767" y="84"/>
                </a:lnTo>
                <a:lnTo>
                  <a:pt x="767" y="84"/>
                </a:lnTo>
                <a:lnTo>
                  <a:pt x="769" y="84"/>
                </a:lnTo>
                <a:lnTo>
                  <a:pt x="769" y="84"/>
                </a:lnTo>
                <a:lnTo>
                  <a:pt x="765" y="84"/>
                </a:lnTo>
                <a:lnTo>
                  <a:pt x="765" y="85"/>
                </a:lnTo>
                <a:lnTo>
                  <a:pt x="765" y="85"/>
                </a:lnTo>
                <a:lnTo>
                  <a:pt x="765" y="85"/>
                </a:lnTo>
                <a:lnTo>
                  <a:pt x="765" y="85"/>
                </a:lnTo>
                <a:lnTo>
                  <a:pt x="765" y="85"/>
                </a:lnTo>
                <a:lnTo>
                  <a:pt x="765" y="85"/>
                </a:lnTo>
                <a:lnTo>
                  <a:pt x="765" y="85"/>
                </a:lnTo>
                <a:lnTo>
                  <a:pt x="765" y="85"/>
                </a:lnTo>
                <a:lnTo>
                  <a:pt x="769" y="85"/>
                </a:lnTo>
                <a:lnTo>
                  <a:pt x="767" y="89"/>
                </a:lnTo>
                <a:lnTo>
                  <a:pt x="767" y="90"/>
                </a:lnTo>
                <a:lnTo>
                  <a:pt x="767" y="90"/>
                </a:lnTo>
                <a:lnTo>
                  <a:pt x="767" y="90"/>
                </a:lnTo>
                <a:lnTo>
                  <a:pt x="767" y="90"/>
                </a:lnTo>
                <a:lnTo>
                  <a:pt x="767" y="93"/>
                </a:lnTo>
                <a:lnTo>
                  <a:pt x="767" y="93"/>
                </a:lnTo>
                <a:lnTo>
                  <a:pt x="767" y="93"/>
                </a:lnTo>
                <a:lnTo>
                  <a:pt x="767" y="94"/>
                </a:lnTo>
                <a:lnTo>
                  <a:pt x="767" y="94"/>
                </a:lnTo>
                <a:lnTo>
                  <a:pt x="767" y="94"/>
                </a:lnTo>
                <a:lnTo>
                  <a:pt x="767" y="96"/>
                </a:lnTo>
                <a:lnTo>
                  <a:pt x="767" y="96"/>
                </a:lnTo>
                <a:lnTo>
                  <a:pt x="767" y="96"/>
                </a:lnTo>
                <a:lnTo>
                  <a:pt x="767" y="96"/>
                </a:lnTo>
                <a:lnTo>
                  <a:pt x="767" y="96"/>
                </a:lnTo>
                <a:lnTo>
                  <a:pt x="767" y="100"/>
                </a:lnTo>
                <a:lnTo>
                  <a:pt x="766" y="102"/>
                </a:lnTo>
                <a:lnTo>
                  <a:pt x="766" y="102"/>
                </a:lnTo>
                <a:lnTo>
                  <a:pt x="765" y="104"/>
                </a:lnTo>
                <a:lnTo>
                  <a:pt x="763" y="105"/>
                </a:lnTo>
                <a:lnTo>
                  <a:pt x="763" y="105"/>
                </a:lnTo>
                <a:lnTo>
                  <a:pt x="763" y="105"/>
                </a:lnTo>
                <a:lnTo>
                  <a:pt x="763" y="105"/>
                </a:lnTo>
                <a:lnTo>
                  <a:pt x="763" y="105"/>
                </a:lnTo>
                <a:lnTo>
                  <a:pt x="762" y="107"/>
                </a:lnTo>
                <a:lnTo>
                  <a:pt x="762" y="107"/>
                </a:lnTo>
                <a:lnTo>
                  <a:pt x="762" y="107"/>
                </a:lnTo>
                <a:lnTo>
                  <a:pt x="761" y="108"/>
                </a:lnTo>
                <a:lnTo>
                  <a:pt x="759" y="109"/>
                </a:lnTo>
                <a:lnTo>
                  <a:pt x="757" y="111"/>
                </a:lnTo>
                <a:lnTo>
                  <a:pt x="755" y="112"/>
                </a:lnTo>
                <a:lnTo>
                  <a:pt x="755" y="113"/>
                </a:lnTo>
                <a:lnTo>
                  <a:pt x="754" y="115"/>
                </a:lnTo>
                <a:lnTo>
                  <a:pt x="754" y="116"/>
                </a:lnTo>
                <a:lnTo>
                  <a:pt x="754" y="117"/>
                </a:lnTo>
                <a:lnTo>
                  <a:pt x="754" y="120"/>
                </a:lnTo>
                <a:lnTo>
                  <a:pt x="755" y="121"/>
                </a:lnTo>
                <a:lnTo>
                  <a:pt x="757" y="123"/>
                </a:lnTo>
                <a:lnTo>
                  <a:pt x="757" y="123"/>
                </a:lnTo>
                <a:lnTo>
                  <a:pt x="757" y="123"/>
                </a:lnTo>
                <a:lnTo>
                  <a:pt x="757" y="124"/>
                </a:lnTo>
                <a:lnTo>
                  <a:pt x="758" y="125"/>
                </a:lnTo>
                <a:lnTo>
                  <a:pt x="758" y="125"/>
                </a:lnTo>
                <a:lnTo>
                  <a:pt x="758" y="142"/>
                </a:lnTo>
                <a:lnTo>
                  <a:pt x="758" y="142"/>
                </a:lnTo>
                <a:lnTo>
                  <a:pt x="757" y="142"/>
                </a:lnTo>
                <a:lnTo>
                  <a:pt x="757" y="142"/>
                </a:lnTo>
                <a:lnTo>
                  <a:pt x="755" y="144"/>
                </a:lnTo>
                <a:lnTo>
                  <a:pt x="755" y="147"/>
                </a:lnTo>
                <a:lnTo>
                  <a:pt x="755" y="147"/>
                </a:lnTo>
                <a:lnTo>
                  <a:pt x="754" y="148"/>
                </a:lnTo>
                <a:lnTo>
                  <a:pt x="755" y="150"/>
                </a:lnTo>
                <a:lnTo>
                  <a:pt x="755" y="170"/>
                </a:lnTo>
                <a:lnTo>
                  <a:pt x="753" y="170"/>
                </a:lnTo>
                <a:lnTo>
                  <a:pt x="751" y="171"/>
                </a:lnTo>
                <a:lnTo>
                  <a:pt x="748" y="171"/>
                </a:lnTo>
                <a:lnTo>
                  <a:pt x="750" y="173"/>
                </a:lnTo>
                <a:lnTo>
                  <a:pt x="751" y="175"/>
                </a:lnTo>
                <a:lnTo>
                  <a:pt x="751" y="177"/>
                </a:lnTo>
                <a:lnTo>
                  <a:pt x="751" y="178"/>
                </a:lnTo>
                <a:lnTo>
                  <a:pt x="748" y="179"/>
                </a:lnTo>
                <a:lnTo>
                  <a:pt x="748" y="181"/>
                </a:lnTo>
                <a:lnTo>
                  <a:pt x="750" y="181"/>
                </a:lnTo>
                <a:lnTo>
                  <a:pt x="750" y="187"/>
                </a:lnTo>
                <a:lnTo>
                  <a:pt x="744" y="190"/>
                </a:lnTo>
                <a:lnTo>
                  <a:pt x="739" y="187"/>
                </a:lnTo>
                <a:lnTo>
                  <a:pt x="732" y="166"/>
                </a:lnTo>
                <a:lnTo>
                  <a:pt x="732" y="166"/>
                </a:lnTo>
                <a:lnTo>
                  <a:pt x="732" y="166"/>
                </a:lnTo>
                <a:lnTo>
                  <a:pt x="732" y="166"/>
                </a:lnTo>
                <a:lnTo>
                  <a:pt x="732" y="160"/>
                </a:lnTo>
                <a:lnTo>
                  <a:pt x="732" y="160"/>
                </a:lnTo>
                <a:lnTo>
                  <a:pt x="731" y="160"/>
                </a:lnTo>
                <a:lnTo>
                  <a:pt x="731" y="160"/>
                </a:lnTo>
                <a:lnTo>
                  <a:pt x="731" y="160"/>
                </a:lnTo>
                <a:lnTo>
                  <a:pt x="731" y="166"/>
                </a:lnTo>
                <a:lnTo>
                  <a:pt x="731" y="166"/>
                </a:lnTo>
                <a:lnTo>
                  <a:pt x="723" y="187"/>
                </a:lnTo>
                <a:lnTo>
                  <a:pt x="717" y="191"/>
                </a:lnTo>
                <a:lnTo>
                  <a:pt x="717" y="191"/>
                </a:lnTo>
                <a:lnTo>
                  <a:pt x="719" y="191"/>
                </a:lnTo>
                <a:lnTo>
                  <a:pt x="719" y="198"/>
                </a:lnTo>
                <a:lnTo>
                  <a:pt x="717" y="198"/>
                </a:lnTo>
                <a:lnTo>
                  <a:pt x="717" y="199"/>
                </a:lnTo>
                <a:lnTo>
                  <a:pt x="719" y="201"/>
                </a:lnTo>
                <a:lnTo>
                  <a:pt x="719" y="201"/>
                </a:lnTo>
                <a:lnTo>
                  <a:pt x="717" y="201"/>
                </a:lnTo>
                <a:lnTo>
                  <a:pt x="717" y="202"/>
                </a:lnTo>
                <a:lnTo>
                  <a:pt x="719" y="202"/>
                </a:lnTo>
                <a:lnTo>
                  <a:pt x="719" y="206"/>
                </a:lnTo>
                <a:lnTo>
                  <a:pt x="719" y="206"/>
                </a:lnTo>
                <a:lnTo>
                  <a:pt x="717" y="206"/>
                </a:lnTo>
                <a:lnTo>
                  <a:pt x="717" y="206"/>
                </a:lnTo>
                <a:lnTo>
                  <a:pt x="719" y="206"/>
                </a:lnTo>
                <a:lnTo>
                  <a:pt x="719" y="210"/>
                </a:lnTo>
                <a:lnTo>
                  <a:pt x="719" y="212"/>
                </a:lnTo>
                <a:lnTo>
                  <a:pt x="719" y="213"/>
                </a:lnTo>
                <a:lnTo>
                  <a:pt x="717" y="212"/>
                </a:lnTo>
                <a:lnTo>
                  <a:pt x="717" y="210"/>
                </a:lnTo>
                <a:lnTo>
                  <a:pt x="716" y="212"/>
                </a:lnTo>
                <a:lnTo>
                  <a:pt x="716" y="212"/>
                </a:lnTo>
                <a:lnTo>
                  <a:pt x="715" y="210"/>
                </a:lnTo>
                <a:lnTo>
                  <a:pt x="713" y="206"/>
                </a:lnTo>
                <a:lnTo>
                  <a:pt x="713" y="205"/>
                </a:lnTo>
                <a:lnTo>
                  <a:pt x="712" y="205"/>
                </a:lnTo>
                <a:lnTo>
                  <a:pt x="712" y="205"/>
                </a:lnTo>
                <a:lnTo>
                  <a:pt x="712" y="205"/>
                </a:lnTo>
                <a:lnTo>
                  <a:pt x="712" y="204"/>
                </a:lnTo>
                <a:lnTo>
                  <a:pt x="711" y="204"/>
                </a:lnTo>
                <a:lnTo>
                  <a:pt x="711" y="201"/>
                </a:lnTo>
                <a:lnTo>
                  <a:pt x="711" y="201"/>
                </a:lnTo>
                <a:lnTo>
                  <a:pt x="711" y="201"/>
                </a:lnTo>
                <a:lnTo>
                  <a:pt x="711" y="201"/>
                </a:lnTo>
                <a:lnTo>
                  <a:pt x="709" y="201"/>
                </a:lnTo>
                <a:lnTo>
                  <a:pt x="711" y="204"/>
                </a:lnTo>
                <a:lnTo>
                  <a:pt x="711" y="204"/>
                </a:lnTo>
                <a:lnTo>
                  <a:pt x="711" y="204"/>
                </a:lnTo>
                <a:lnTo>
                  <a:pt x="709" y="204"/>
                </a:lnTo>
                <a:lnTo>
                  <a:pt x="709" y="205"/>
                </a:lnTo>
                <a:lnTo>
                  <a:pt x="709" y="205"/>
                </a:lnTo>
                <a:lnTo>
                  <a:pt x="708" y="205"/>
                </a:lnTo>
                <a:lnTo>
                  <a:pt x="708" y="206"/>
                </a:lnTo>
                <a:lnTo>
                  <a:pt x="708" y="206"/>
                </a:lnTo>
                <a:lnTo>
                  <a:pt x="707" y="210"/>
                </a:lnTo>
                <a:lnTo>
                  <a:pt x="705" y="212"/>
                </a:lnTo>
                <a:lnTo>
                  <a:pt x="705" y="213"/>
                </a:lnTo>
                <a:lnTo>
                  <a:pt x="705" y="213"/>
                </a:lnTo>
                <a:lnTo>
                  <a:pt x="704" y="174"/>
                </a:lnTo>
                <a:lnTo>
                  <a:pt x="700" y="174"/>
                </a:lnTo>
                <a:lnTo>
                  <a:pt x="699" y="138"/>
                </a:lnTo>
                <a:lnTo>
                  <a:pt x="697" y="138"/>
                </a:lnTo>
                <a:lnTo>
                  <a:pt x="696" y="128"/>
                </a:lnTo>
                <a:lnTo>
                  <a:pt x="696" y="120"/>
                </a:lnTo>
                <a:lnTo>
                  <a:pt x="695" y="108"/>
                </a:lnTo>
                <a:lnTo>
                  <a:pt x="695" y="108"/>
                </a:lnTo>
                <a:lnTo>
                  <a:pt x="695" y="108"/>
                </a:lnTo>
                <a:lnTo>
                  <a:pt x="693" y="107"/>
                </a:lnTo>
                <a:lnTo>
                  <a:pt x="695" y="104"/>
                </a:lnTo>
                <a:lnTo>
                  <a:pt x="695" y="104"/>
                </a:lnTo>
                <a:lnTo>
                  <a:pt x="696" y="101"/>
                </a:lnTo>
                <a:lnTo>
                  <a:pt x="695" y="98"/>
                </a:lnTo>
                <a:lnTo>
                  <a:pt x="691" y="97"/>
                </a:lnTo>
                <a:lnTo>
                  <a:pt x="688" y="94"/>
                </a:lnTo>
                <a:lnTo>
                  <a:pt x="687" y="89"/>
                </a:lnTo>
                <a:lnTo>
                  <a:pt x="687" y="94"/>
                </a:lnTo>
                <a:lnTo>
                  <a:pt x="684" y="97"/>
                </a:lnTo>
                <a:lnTo>
                  <a:pt x="681" y="98"/>
                </a:lnTo>
                <a:lnTo>
                  <a:pt x="680" y="101"/>
                </a:lnTo>
                <a:lnTo>
                  <a:pt x="680" y="101"/>
                </a:lnTo>
                <a:lnTo>
                  <a:pt x="680" y="104"/>
                </a:lnTo>
                <a:lnTo>
                  <a:pt x="681" y="107"/>
                </a:lnTo>
                <a:lnTo>
                  <a:pt x="681" y="108"/>
                </a:lnTo>
                <a:lnTo>
                  <a:pt x="681" y="108"/>
                </a:lnTo>
                <a:lnTo>
                  <a:pt x="680" y="108"/>
                </a:lnTo>
                <a:lnTo>
                  <a:pt x="681" y="120"/>
                </a:lnTo>
                <a:lnTo>
                  <a:pt x="680" y="128"/>
                </a:lnTo>
                <a:lnTo>
                  <a:pt x="678" y="125"/>
                </a:lnTo>
                <a:lnTo>
                  <a:pt x="676" y="124"/>
                </a:lnTo>
                <a:lnTo>
                  <a:pt x="673" y="123"/>
                </a:lnTo>
                <a:lnTo>
                  <a:pt x="672" y="120"/>
                </a:lnTo>
                <a:lnTo>
                  <a:pt x="670" y="123"/>
                </a:lnTo>
                <a:lnTo>
                  <a:pt x="669" y="124"/>
                </a:lnTo>
                <a:lnTo>
                  <a:pt x="666" y="125"/>
                </a:lnTo>
                <a:lnTo>
                  <a:pt x="665" y="128"/>
                </a:lnTo>
                <a:lnTo>
                  <a:pt x="665" y="128"/>
                </a:lnTo>
                <a:lnTo>
                  <a:pt x="665" y="129"/>
                </a:lnTo>
                <a:lnTo>
                  <a:pt x="666" y="132"/>
                </a:lnTo>
                <a:lnTo>
                  <a:pt x="665" y="132"/>
                </a:lnTo>
                <a:lnTo>
                  <a:pt x="665" y="132"/>
                </a:lnTo>
                <a:lnTo>
                  <a:pt x="665" y="132"/>
                </a:lnTo>
                <a:lnTo>
                  <a:pt x="665" y="146"/>
                </a:lnTo>
                <a:lnTo>
                  <a:pt x="664" y="146"/>
                </a:lnTo>
                <a:lnTo>
                  <a:pt x="665" y="152"/>
                </a:lnTo>
                <a:lnTo>
                  <a:pt x="664" y="150"/>
                </a:lnTo>
                <a:lnTo>
                  <a:pt x="662" y="154"/>
                </a:lnTo>
                <a:lnTo>
                  <a:pt x="658" y="143"/>
                </a:lnTo>
                <a:lnTo>
                  <a:pt x="658" y="143"/>
                </a:lnTo>
                <a:lnTo>
                  <a:pt x="658" y="139"/>
                </a:lnTo>
                <a:lnTo>
                  <a:pt x="657" y="139"/>
                </a:lnTo>
                <a:lnTo>
                  <a:pt x="657" y="139"/>
                </a:lnTo>
                <a:lnTo>
                  <a:pt x="657" y="135"/>
                </a:lnTo>
                <a:lnTo>
                  <a:pt x="657" y="135"/>
                </a:lnTo>
                <a:lnTo>
                  <a:pt x="657" y="139"/>
                </a:lnTo>
                <a:lnTo>
                  <a:pt x="656" y="139"/>
                </a:lnTo>
                <a:lnTo>
                  <a:pt x="656" y="143"/>
                </a:lnTo>
                <a:lnTo>
                  <a:pt x="657" y="143"/>
                </a:lnTo>
                <a:lnTo>
                  <a:pt x="653" y="154"/>
                </a:lnTo>
                <a:lnTo>
                  <a:pt x="651" y="151"/>
                </a:lnTo>
                <a:lnTo>
                  <a:pt x="651" y="151"/>
                </a:lnTo>
                <a:lnTo>
                  <a:pt x="651" y="151"/>
                </a:lnTo>
                <a:lnTo>
                  <a:pt x="651" y="150"/>
                </a:lnTo>
                <a:lnTo>
                  <a:pt x="649" y="155"/>
                </a:lnTo>
                <a:lnTo>
                  <a:pt x="649" y="155"/>
                </a:lnTo>
                <a:lnTo>
                  <a:pt x="647" y="156"/>
                </a:lnTo>
                <a:lnTo>
                  <a:pt x="647" y="156"/>
                </a:lnTo>
                <a:lnTo>
                  <a:pt x="646" y="155"/>
                </a:lnTo>
                <a:lnTo>
                  <a:pt x="645" y="155"/>
                </a:lnTo>
                <a:lnTo>
                  <a:pt x="646" y="152"/>
                </a:lnTo>
                <a:lnTo>
                  <a:pt x="646" y="150"/>
                </a:lnTo>
                <a:lnTo>
                  <a:pt x="643" y="147"/>
                </a:lnTo>
                <a:lnTo>
                  <a:pt x="641" y="144"/>
                </a:lnTo>
                <a:lnTo>
                  <a:pt x="638" y="143"/>
                </a:lnTo>
                <a:lnTo>
                  <a:pt x="638" y="139"/>
                </a:lnTo>
                <a:lnTo>
                  <a:pt x="638" y="138"/>
                </a:lnTo>
                <a:lnTo>
                  <a:pt x="637" y="138"/>
                </a:lnTo>
                <a:lnTo>
                  <a:pt x="637" y="139"/>
                </a:lnTo>
                <a:lnTo>
                  <a:pt x="637" y="143"/>
                </a:lnTo>
                <a:lnTo>
                  <a:pt x="634" y="144"/>
                </a:lnTo>
                <a:lnTo>
                  <a:pt x="631" y="147"/>
                </a:lnTo>
                <a:lnTo>
                  <a:pt x="629" y="150"/>
                </a:lnTo>
                <a:lnTo>
                  <a:pt x="629" y="152"/>
                </a:lnTo>
                <a:lnTo>
                  <a:pt x="630" y="154"/>
                </a:lnTo>
                <a:lnTo>
                  <a:pt x="630" y="155"/>
                </a:lnTo>
                <a:lnTo>
                  <a:pt x="630" y="155"/>
                </a:lnTo>
                <a:lnTo>
                  <a:pt x="627" y="155"/>
                </a:lnTo>
                <a:lnTo>
                  <a:pt x="626" y="156"/>
                </a:lnTo>
                <a:lnTo>
                  <a:pt x="626" y="155"/>
                </a:lnTo>
                <a:lnTo>
                  <a:pt x="623" y="155"/>
                </a:lnTo>
                <a:lnTo>
                  <a:pt x="622" y="155"/>
                </a:lnTo>
                <a:lnTo>
                  <a:pt x="619" y="156"/>
                </a:lnTo>
                <a:lnTo>
                  <a:pt x="619" y="159"/>
                </a:lnTo>
                <a:lnTo>
                  <a:pt x="618" y="160"/>
                </a:lnTo>
                <a:lnTo>
                  <a:pt x="619" y="162"/>
                </a:lnTo>
                <a:lnTo>
                  <a:pt x="618" y="162"/>
                </a:lnTo>
                <a:lnTo>
                  <a:pt x="618" y="170"/>
                </a:lnTo>
                <a:lnTo>
                  <a:pt x="611" y="170"/>
                </a:lnTo>
                <a:lnTo>
                  <a:pt x="611" y="167"/>
                </a:lnTo>
                <a:lnTo>
                  <a:pt x="610" y="167"/>
                </a:lnTo>
                <a:lnTo>
                  <a:pt x="610" y="170"/>
                </a:lnTo>
                <a:lnTo>
                  <a:pt x="606" y="170"/>
                </a:lnTo>
                <a:lnTo>
                  <a:pt x="606" y="167"/>
                </a:lnTo>
                <a:lnTo>
                  <a:pt x="606" y="167"/>
                </a:lnTo>
                <a:lnTo>
                  <a:pt x="606" y="170"/>
                </a:lnTo>
                <a:lnTo>
                  <a:pt x="602" y="170"/>
                </a:lnTo>
                <a:lnTo>
                  <a:pt x="602" y="167"/>
                </a:lnTo>
                <a:lnTo>
                  <a:pt x="600" y="167"/>
                </a:lnTo>
                <a:lnTo>
                  <a:pt x="600" y="160"/>
                </a:lnTo>
                <a:lnTo>
                  <a:pt x="600" y="160"/>
                </a:lnTo>
                <a:lnTo>
                  <a:pt x="600" y="167"/>
                </a:lnTo>
                <a:lnTo>
                  <a:pt x="599" y="167"/>
                </a:lnTo>
                <a:lnTo>
                  <a:pt x="599" y="170"/>
                </a:lnTo>
                <a:lnTo>
                  <a:pt x="598" y="170"/>
                </a:lnTo>
                <a:lnTo>
                  <a:pt x="598" y="171"/>
                </a:lnTo>
                <a:lnTo>
                  <a:pt x="598" y="171"/>
                </a:lnTo>
                <a:lnTo>
                  <a:pt x="596" y="171"/>
                </a:lnTo>
                <a:lnTo>
                  <a:pt x="596" y="171"/>
                </a:lnTo>
                <a:lnTo>
                  <a:pt x="595" y="171"/>
                </a:lnTo>
                <a:lnTo>
                  <a:pt x="595" y="167"/>
                </a:lnTo>
                <a:lnTo>
                  <a:pt x="595" y="167"/>
                </a:lnTo>
                <a:lnTo>
                  <a:pt x="595" y="171"/>
                </a:lnTo>
                <a:lnTo>
                  <a:pt x="594" y="171"/>
                </a:lnTo>
                <a:lnTo>
                  <a:pt x="594" y="174"/>
                </a:lnTo>
                <a:lnTo>
                  <a:pt x="594" y="174"/>
                </a:lnTo>
                <a:lnTo>
                  <a:pt x="594" y="174"/>
                </a:lnTo>
                <a:lnTo>
                  <a:pt x="592" y="175"/>
                </a:lnTo>
                <a:lnTo>
                  <a:pt x="592" y="174"/>
                </a:lnTo>
                <a:lnTo>
                  <a:pt x="591" y="174"/>
                </a:lnTo>
                <a:lnTo>
                  <a:pt x="590" y="174"/>
                </a:lnTo>
                <a:lnTo>
                  <a:pt x="588" y="175"/>
                </a:lnTo>
                <a:lnTo>
                  <a:pt x="588" y="167"/>
                </a:lnTo>
                <a:lnTo>
                  <a:pt x="587" y="167"/>
                </a:lnTo>
                <a:lnTo>
                  <a:pt x="588" y="166"/>
                </a:lnTo>
                <a:lnTo>
                  <a:pt x="588" y="163"/>
                </a:lnTo>
                <a:lnTo>
                  <a:pt x="587" y="162"/>
                </a:lnTo>
                <a:lnTo>
                  <a:pt x="585" y="159"/>
                </a:lnTo>
                <a:lnTo>
                  <a:pt x="584" y="158"/>
                </a:lnTo>
                <a:lnTo>
                  <a:pt x="583" y="158"/>
                </a:lnTo>
                <a:lnTo>
                  <a:pt x="583" y="154"/>
                </a:lnTo>
                <a:lnTo>
                  <a:pt x="581" y="154"/>
                </a:lnTo>
                <a:lnTo>
                  <a:pt x="581" y="158"/>
                </a:lnTo>
                <a:lnTo>
                  <a:pt x="581" y="158"/>
                </a:lnTo>
                <a:lnTo>
                  <a:pt x="579" y="159"/>
                </a:lnTo>
                <a:lnTo>
                  <a:pt x="579" y="160"/>
                </a:lnTo>
                <a:lnTo>
                  <a:pt x="579" y="160"/>
                </a:lnTo>
                <a:lnTo>
                  <a:pt x="576" y="159"/>
                </a:lnTo>
                <a:lnTo>
                  <a:pt x="575" y="158"/>
                </a:lnTo>
                <a:lnTo>
                  <a:pt x="575" y="154"/>
                </a:lnTo>
                <a:lnTo>
                  <a:pt x="575" y="154"/>
                </a:lnTo>
                <a:lnTo>
                  <a:pt x="575" y="158"/>
                </a:lnTo>
                <a:lnTo>
                  <a:pt x="573" y="159"/>
                </a:lnTo>
                <a:lnTo>
                  <a:pt x="572" y="160"/>
                </a:lnTo>
                <a:lnTo>
                  <a:pt x="571" y="160"/>
                </a:lnTo>
                <a:lnTo>
                  <a:pt x="571" y="158"/>
                </a:lnTo>
                <a:lnTo>
                  <a:pt x="569" y="156"/>
                </a:lnTo>
                <a:lnTo>
                  <a:pt x="567" y="154"/>
                </a:lnTo>
                <a:lnTo>
                  <a:pt x="565" y="152"/>
                </a:lnTo>
                <a:lnTo>
                  <a:pt x="564" y="148"/>
                </a:lnTo>
                <a:lnTo>
                  <a:pt x="564" y="148"/>
                </a:lnTo>
                <a:lnTo>
                  <a:pt x="564" y="144"/>
                </a:lnTo>
                <a:lnTo>
                  <a:pt x="564" y="144"/>
                </a:lnTo>
                <a:lnTo>
                  <a:pt x="564" y="148"/>
                </a:lnTo>
                <a:lnTo>
                  <a:pt x="564" y="148"/>
                </a:lnTo>
                <a:lnTo>
                  <a:pt x="563" y="152"/>
                </a:lnTo>
                <a:lnTo>
                  <a:pt x="560" y="154"/>
                </a:lnTo>
                <a:lnTo>
                  <a:pt x="559" y="156"/>
                </a:lnTo>
                <a:lnTo>
                  <a:pt x="557" y="158"/>
                </a:lnTo>
                <a:lnTo>
                  <a:pt x="557" y="160"/>
                </a:lnTo>
                <a:lnTo>
                  <a:pt x="556" y="159"/>
                </a:lnTo>
                <a:lnTo>
                  <a:pt x="553" y="158"/>
                </a:lnTo>
                <a:lnTo>
                  <a:pt x="553" y="156"/>
                </a:lnTo>
                <a:lnTo>
                  <a:pt x="552" y="154"/>
                </a:lnTo>
                <a:lnTo>
                  <a:pt x="552" y="154"/>
                </a:lnTo>
                <a:lnTo>
                  <a:pt x="552" y="156"/>
                </a:lnTo>
                <a:lnTo>
                  <a:pt x="550" y="158"/>
                </a:lnTo>
                <a:lnTo>
                  <a:pt x="549" y="159"/>
                </a:lnTo>
                <a:lnTo>
                  <a:pt x="549" y="159"/>
                </a:lnTo>
                <a:lnTo>
                  <a:pt x="546" y="159"/>
                </a:lnTo>
                <a:lnTo>
                  <a:pt x="546" y="158"/>
                </a:lnTo>
                <a:lnTo>
                  <a:pt x="546" y="154"/>
                </a:lnTo>
                <a:lnTo>
                  <a:pt x="545" y="154"/>
                </a:lnTo>
                <a:lnTo>
                  <a:pt x="545" y="158"/>
                </a:lnTo>
                <a:lnTo>
                  <a:pt x="545" y="159"/>
                </a:lnTo>
                <a:lnTo>
                  <a:pt x="542" y="160"/>
                </a:lnTo>
                <a:lnTo>
                  <a:pt x="541" y="162"/>
                </a:lnTo>
                <a:lnTo>
                  <a:pt x="540" y="163"/>
                </a:lnTo>
                <a:lnTo>
                  <a:pt x="540" y="166"/>
                </a:lnTo>
                <a:lnTo>
                  <a:pt x="541" y="167"/>
                </a:lnTo>
                <a:lnTo>
                  <a:pt x="541" y="167"/>
                </a:lnTo>
                <a:lnTo>
                  <a:pt x="541" y="175"/>
                </a:lnTo>
                <a:lnTo>
                  <a:pt x="538" y="175"/>
                </a:lnTo>
                <a:lnTo>
                  <a:pt x="538" y="175"/>
                </a:lnTo>
                <a:lnTo>
                  <a:pt x="537" y="174"/>
                </a:lnTo>
                <a:lnTo>
                  <a:pt x="536" y="174"/>
                </a:lnTo>
                <a:lnTo>
                  <a:pt x="536" y="173"/>
                </a:lnTo>
                <a:lnTo>
                  <a:pt x="536" y="173"/>
                </a:lnTo>
                <a:lnTo>
                  <a:pt x="536" y="170"/>
                </a:lnTo>
                <a:lnTo>
                  <a:pt x="536" y="170"/>
                </a:lnTo>
                <a:lnTo>
                  <a:pt x="536" y="173"/>
                </a:lnTo>
                <a:lnTo>
                  <a:pt x="536" y="173"/>
                </a:lnTo>
                <a:lnTo>
                  <a:pt x="536" y="174"/>
                </a:lnTo>
                <a:lnTo>
                  <a:pt x="534" y="174"/>
                </a:lnTo>
                <a:lnTo>
                  <a:pt x="533" y="174"/>
                </a:lnTo>
                <a:lnTo>
                  <a:pt x="533" y="173"/>
                </a:lnTo>
                <a:lnTo>
                  <a:pt x="533" y="173"/>
                </a:lnTo>
                <a:lnTo>
                  <a:pt x="533" y="170"/>
                </a:lnTo>
                <a:lnTo>
                  <a:pt x="533" y="170"/>
                </a:lnTo>
                <a:lnTo>
                  <a:pt x="533" y="173"/>
                </a:lnTo>
                <a:lnTo>
                  <a:pt x="533" y="173"/>
                </a:lnTo>
                <a:lnTo>
                  <a:pt x="532" y="174"/>
                </a:lnTo>
                <a:lnTo>
                  <a:pt x="530" y="174"/>
                </a:lnTo>
                <a:lnTo>
                  <a:pt x="530" y="175"/>
                </a:lnTo>
                <a:lnTo>
                  <a:pt x="530" y="175"/>
                </a:lnTo>
                <a:lnTo>
                  <a:pt x="530" y="175"/>
                </a:lnTo>
                <a:lnTo>
                  <a:pt x="530" y="174"/>
                </a:lnTo>
                <a:lnTo>
                  <a:pt x="530" y="173"/>
                </a:lnTo>
                <a:lnTo>
                  <a:pt x="530" y="170"/>
                </a:lnTo>
                <a:lnTo>
                  <a:pt x="529" y="167"/>
                </a:lnTo>
                <a:lnTo>
                  <a:pt x="528" y="167"/>
                </a:lnTo>
                <a:lnTo>
                  <a:pt x="526" y="166"/>
                </a:lnTo>
                <a:lnTo>
                  <a:pt x="526" y="162"/>
                </a:lnTo>
                <a:lnTo>
                  <a:pt x="526" y="162"/>
                </a:lnTo>
                <a:lnTo>
                  <a:pt x="526" y="166"/>
                </a:lnTo>
                <a:lnTo>
                  <a:pt x="525" y="167"/>
                </a:lnTo>
                <a:lnTo>
                  <a:pt x="522" y="167"/>
                </a:lnTo>
                <a:lnTo>
                  <a:pt x="521" y="170"/>
                </a:lnTo>
                <a:lnTo>
                  <a:pt x="521" y="173"/>
                </a:lnTo>
                <a:lnTo>
                  <a:pt x="522" y="174"/>
                </a:lnTo>
                <a:lnTo>
                  <a:pt x="522" y="174"/>
                </a:lnTo>
                <a:lnTo>
                  <a:pt x="521" y="174"/>
                </a:lnTo>
                <a:lnTo>
                  <a:pt x="519" y="174"/>
                </a:lnTo>
                <a:lnTo>
                  <a:pt x="519" y="173"/>
                </a:lnTo>
                <a:lnTo>
                  <a:pt x="519" y="173"/>
                </a:lnTo>
                <a:lnTo>
                  <a:pt x="519" y="170"/>
                </a:lnTo>
                <a:lnTo>
                  <a:pt x="519" y="170"/>
                </a:lnTo>
                <a:lnTo>
                  <a:pt x="519" y="173"/>
                </a:lnTo>
                <a:lnTo>
                  <a:pt x="519" y="173"/>
                </a:lnTo>
                <a:lnTo>
                  <a:pt x="519" y="174"/>
                </a:lnTo>
                <a:lnTo>
                  <a:pt x="518" y="174"/>
                </a:lnTo>
                <a:lnTo>
                  <a:pt x="517" y="174"/>
                </a:lnTo>
                <a:lnTo>
                  <a:pt x="517" y="173"/>
                </a:lnTo>
                <a:lnTo>
                  <a:pt x="517" y="173"/>
                </a:lnTo>
                <a:lnTo>
                  <a:pt x="517" y="170"/>
                </a:lnTo>
                <a:lnTo>
                  <a:pt x="517" y="170"/>
                </a:lnTo>
                <a:lnTo>
                  <a:pt x="517" y="173"/>
                </a:lnTo>
                <a:lnTo>
                  <a:pt x="517" y="173"/>
                </a:lnTo>
                <a:lnTo>
                  <a:pt x="517" y="174"/>
                </a:lnTo>
                <a:lnTo>
                  <a:pt x="515" y="174"/>
                </a:lnTo>
                <a:lnTo>
                  <a:pt x="506" y="174"/>
                </a:lnTo>
                <a:lnTo>
                  <a:pt x="506" y="174"/>
                </a:lnTo>
                <a:lnTo>
                  <a:pt x="506" y="174"/>
                </a:lnTo>
                <a:lnTo>
                  <a:pt x="505" y="173"/>
                </a:lnTo>
                <a:lnTo>
                  <a:pt x="505" y="173"/>
                </a:lnTo>
                <a:lnTo>
                  <a:pt x="505" y="173"/>
                </a:lnTo>
                <a:lnTo>
                  <a:pt x="503" y="173"/>
                </a:lnTo>
                <a:lnTo>
                  <a:pt x="503" y="168"/>
                </a:lnTo>
                <a:lnTo>
                  <a:pt x="503" y="168"/>
                </a:lnTo>
                <a:lnTo>
                  <a:pt x="503" y="173"/>
                </a:lnTo>
                <a:lnTo>
                  <a:pt x="502" y="173"/>
                </a:lnTo>
                <a:lnTo>
                  <a:pt x="502" y="168"/>
                </a:lnTo>
                <a:lnTo>
                  <a:pt x="474" y="156"/>
                </a:lnTo>
                <a:lnTo>
                  <a:pt x="474" y="154"/>
                </a:lnTo>
                <a:lnTo>
                  <a:pt x="420" y="154"/>
                </a:lnTo>
                <a:lnTo>
                  <a:pt x="420" y="152"/>
                </a:lnTo>
                <a:lnTo>
                  <a:pt x="417" y="152"/>
                </a:lnTo>
                <a:lnTo>
                  <a:pt x="416" y="151"/>
                </a:lnTo>
                <a:lnTo>
                  <a:pt x="416" y="143"/>
                </a:lnTo>
                <a:lnTo>
                  <a:pt x="416" y="143"/>
                </a:lnTo>
                <a:lnTo>
                  <a:pt x="416" y="144"/>
                </a:lnTo>
                <a:lnTo>
                  <a:pt x="413" y="144"/>
                </a:lnTo>
                <a:lnTo>
                  <a:pt x="410" y="143"/>
                </a:lnTo>
                <a:lnTo>
                  <a:pt x="408" y="140"/>
                </a:lnTo>
                <a:lnTo>
                  <a:pt x="405" y="139"/>
                </a:lnTo>
                <a:lnTo>
                  <a:pt x="402" y="139"/>
                </a:lnTo>
                <a:lnTo>
                  <a:pt x="402" y="135"/>
                </a:lnTo>
                <a:lnTo>
                  <a:pt x="401" y="132"/>
                </a:lnTo>
                <a:lnTo>
                  <a:pt x="397" y="131"/>
                </a:lnTo>
                <a:lnTo>
                  <a:pt x="397" y="128"/>
                </a:lnTo>
                <a:lnTo>
                  <a:pt x="396" y="128"/>
                </a:lnTo>
                <a:lnTo>
                  <a:pt x="394" y="128"/>
                </a:lnTo>
                <a:lnTo>
                  <a:pt x="396" y="127"/>
                </a:lnTo>
                <a:lnTo>
                  <a:pt x="394" y="123"/>
                </a:lnTo>
                <a:lnTo>
                  <a:pt x="394" y="98"/>
                </a:lnTo>
                <a:lnTo>
                  <a:pt x="394" y="98"/>
                </a:lnTo>
                <a:lnTo>
                  <a:pt x="394" y="96"/>
                </a:lnTo>
                <a:lnTo>
                  <a:pt x="394" y="96"/>
                </a:lnTo>
                <a:lnTo>
                  <a:pt x="394" y="98"/>
                </a:lnTo>
                <a:lnTo>
                  <a:pt x="394" y="98"/>
                </a:lnTo>
                <a:lnTo>
                  <a:pt x="394" y="123"/>
                </a:lnTo>
                <a:lnTo>
                  <a:pt x="393" y="127"/>
                </a:lnTo>
                <a:lnTo>
                  <a:pt x="394" y="128"/>
                </a:lnTo>
                <a:lnTo>
                  <a:pt x="393" y="128"/>
                </a:lnTo>
                <a:lnTo>
                  <a:pt x="392" y="128"/>
                </a:lnTo>
                <a:lnTo>
                  <a:pt x="392" y="129"/>
                </a:lnTo>
                <a:lnTo>
                  <a:pt x="392" y="131"/>
                </a:lnTo>
                <a:lnTo>
                  <a:pt x="388" y="132"/>
                </a:lnTo>
                <a:lnTo>
                  <a:pt x="386" y="135"/>
                </a:lnTo>
                <a:lnTo>
                  <a:pt x="386" y="135"/>
                </a:lnTo>
                <a:lnTo>
                  <a:pt x="386" y="139"/>
                </a:lnTo>
                <a:lnTo>
                  <a:pt x="385" y="139"/>
                </a:lnTo>
                <a:lnTo>
                  <a:pt x="381" y="140"/>
                </a:lnTo>
                <a:lnTo>
                  <a:pt x="378" y="143"/>
                </a:lnTo>
                <a:lnTo>
                  <a:pt x="377" y="144"/>
                </a:lnTo>
                <a:lnTo>
                  <a:pt x="373" y="144"/>
                </a:lnTo>
                <a:lnTo>
                  <a:pt x="373" y="143"/>
                </a:lnTo>
                <a:lnTo>
                  <a:pt x="373" y="143"/>
                </a:lnTo>
                <a:lnTo>
                  <a:pt x="373" y="152"/>
                </a:lnTo>
                <a:lnTo>
                  <a:pt x="373" y="152"/>
                </a:lnTo>
                <a:lnTo>
                  <a:pt x="369" y="152"/>
                </a:lnTo>
                <a:lnTo>
                  <a:pt x="369" y="154"/>
                </a:lnTo>
                <a:lnTo>
                  <a:pt x="312" y="154"/>
                </a:lnTo>
                <a:lnTo>
                  <a:pt x="312" y="156"/>
                </a:lnTo>
                <a:lnTo>
                  <a:pt x="289" y="168"/>
                </a:lnTo>
                <a:lnTo>
                  <a:pt x="289" y="173"/>
                </a:lnTo>
                <a:lnTo>
                  <a:pt x="286" y="173"/>
                </a:lnTo>
                <a:lnTo>
                  <a:pt x="286" y="189"/>
                </a:lnTo>
                <a:lnTo>
                  <a:pt x="282" y="189"/>
                </a:lnTo>
                <a:lnTo>
                  <a:pt x="277" y="190"/>
                </a:lnTo>
                <a:lnTo>
                  <a:pt x="277" y="194"/>
                </a:lnTo>
                <a:lnTo>
                  <a:pt x="265" y="194"/>
                </a:lnTo>
                <a:lnTo>
                  <a:pt x="254" y="195"/>
                </a:lnTo>
                <a:lnTo>
                  <a:pt x="250" y="197"/>
                </a:lnTo>
                <a:lnTo>
                  <a:pt x="231" y="198"/>
                </a:lnTo>
                <a:lnTo>
                  <a:pt x="227" y="194"/>
                </a:lnTo>
                <a:lnTo>
                  <a:pt x="212" y="194"/>
                </a:lnTo>
                <a:lnTo>
                  <a:pt x="211" y="193"/>
                </a:lnTo>
                <a:lnTo>
                  <a:pt x="211" y="187"/>
                </a:lnTo>
                <a:lnTo>
                  <a:pt x="212" y="186"/>
                </a:lnTo>
                <a:lnTo>
                  <a:pt x="210" y="186"/>
                </a:lnTo>
                <a:lnTo>
                  <a:pt x="206" y="178"/>
                </a:lnTo>
                <a:lnTo>
                  <a:pt x="202" y="186"/>
                </a:lnTo>
                <a:lnTo>
                  <a:pt x="200" y="186"/>
                </a:lnTo>
                <a:lnTo>
                  <a:pt x="200" y="187"/>
                </a:lnTo>
                <a:lnTo>
                  <a:pt x="200" y="193"/>
                </a:lnTo>
                <a:lnTo>
                  <a:pt x="199" y="195"/>
                </a:lnTo>
                <a:lnTo>
                  <a:pt x="105" y="198"/>
                </a:lnTo>
                <a:lnTo>
                  <a:pt x="98" y="202"/>
                </a:lnTo>
                <a:lnTo>
                  <a:pt x="83" y="202"/>
                </a:lnTo>
                <a:lnTo>
                  <a:pt x="79" y="201"/>
                </a:lnTo>
                <a:lnTo>
                  <a:pt x="78" y="202"/>
                </a:lnTo>
                <a:lnTo>
                  <a:pt x="24" y="204"/>
                </a:lnTo>
                <a:lnTo>
                  <a:pt x="18" y="206"/>
                </a:lnTo>
                <a:lnTo>
                  <a:pt x="18" y="204"/>
                </a:lnTo>
                <a:lnTo>
                  <a:pt x="18" y="202"/>
                </a:lnTo>
                <a:lnTo>
                  <a:pt x="16" y="202"/>
                </a:lnTo>
                <a:lnTo>
                  <a:pt x="13" y="193"/>
                </a:lnTo>
                <a:lnTo>
                  <a:pt x="8" y="202"/>
                </a:lnTo>
                <a:lnTo>
                  <a:pt x="6" y="202"/>
                </a:lnTo>
                <a:lnTo>
                  <a:pt x="6" y="204"/>
                </a:lnTo>
                <a:lnTo>
                  <a:pt x="6" y="209"/>
                </a:lnTo>
                <a:lnTo>
                  <a:pt x="5" y="216"/>
                </a:lnTo>
                <a:lnTo>
                  <a:pt x="0" y="216"/>
                </a:lnTo>
                <a:lnTo>
                  <a:pt x="0" y="228"/>
                </a:lnTo>
                <a:lnTo>
                  <a:pt x="0" y="229"/>
                </a:lnTo>
                <a:lnTo>
                  <a:pt x="0" y="229"/>
                </a:lnTo>
                <a:lnTo>
                  <a:pt x="0" y="239"/>
                </a:lnTo>
                <a:lnTo>
                  <a:pt x="0" y="239"/>
                </a:lnTo>
                <a:lnTo>
                  <a:pt x="234" y="239"/>
                </a:lnTo>
                <a:lnTo>
                  <a:pt x="266" y="239"/>
                </a:lnTo>
                <a:lnTo>
                  <a:pt x="393" y="239"/>
                </a:lnTo>
                <a:lnTo>
                  <a:pt x="1477" y="239"/>
                </a:lnTo>
                <a:lnTo>
                  <a:pt x="1477" y="216"/>
                </a:lnTo>
                <a:lnTo>
                  <a:pt x="1477" y="216"/>
                </a:lnTo>
                <a:close/>
                <a:moveTo>
                  <a:pt x="836" y="107"/>
                </a:moveTo>
                <a:lnTo>
                  <a:pt x="836" y="107"/>
                </a:lnTo>
                <a:lnTo>
                  <a:pt x="836" y="107"/>
                </a:lnTo>
                <a:lnTo>
                  <a:pt x="836" y="107"/>
                </a:lnTo>
                <a:close/>
                <a:moveTo>
                  <a:pt x="839" y="120"/>
                </a:moveTo>
                <a:lnTo>
                  <a:pt x="839" y="120"/>
                </a:lnTo>
                <a:lnTo>
                  <a:pt x="839" y="120"/>
                </a:lnTo>
                <a:lnTo>
                  <a:pt x="839" y="120"/>
                </a:lnTo>
                <a:close/>
                <a:moveTo>
                  <a:pt x="893" y="198"/>
                </a:moveTo>
                <a:lnTo>
                  <a:pt x="893" y="198"/>
                </a:lnTo>
                <a:lnTo>
                  <a:pt x="893" y="198"/>
                </a:lnTo>
                <a:lnTo>
                  <a:pt x="893" y="198"/>
                </a:lnTo>
                <a:lnTo>
                  <a:pt x="893" y="198"/>
                </a:lnTo>
                <a:lnTo>
                  <a:pt x="893" y="197"/>
                </a:lnTo>
                <a:lnTo>
                  <a:pt x="893" y="197"/>
                </a:lnTo>
                <a:lnTo>
                  <a:pt x="894" y="197"/>
                </a:lnTo>
                <a:lnTo>
                  <a:pt x="894" y="197"/>
                </a:lnTo>
                <a:lnTo>
                  <a:pt x="894" y="198"/>
                </a:lnTo>
                <a:lnTo>
                  <a:pt x="894" y="198"/>
                </a:lnTo>
                <a:lnTo>
                  <a:pt x="894" y="198"/>
                </a:lnTo>
                <a:lnTo>
                  <a:pt x="894" y="198"/>
                </a:lnTo>
                <a:lnTo>
                  <a:pt x="894" y="199"/>
                </a:lnTo>
                <a:lnTo>
                  <a:pt x="894" y="199"/>
                </a:lnTo>
                <a:lnTo>
                  <a:pt x="894" y="199"/>
                </a:lnTo>
                <a:lnTo>
                  <a:pt x="895" y="199"/>
                </a:lnTo>
                <a:lnTo>
                  <a:pt x="895" y="198"/>
                </a:lnTo>
                <a:lnTo>
                  <a:pt x="895" y="198"/>
                </a:lnTo>
                <a:lnTo>
                  <a:pt x="895" y="198"/>
                </a:lnTo>
                <a:lnTo>
                  <a:pt x="895" y="197"/>
                </a:lnTo>
                <a:lnTo>
                  <a:pt x="895" y="197"/>
                </a:lnTo>
                <a:lnTo>
                  <a:pt x="895" y="197"/>
                </a:lnTo>
                <a:lnTo>
                  <a:pt x="897" y="198"/>
                </a:lnTo>
                <a:lnTo>
                  <a:pt x="897" y="198"/>
                </a:lnTo>
                <a:lnTo>
                  <a:pt x="897" y="198"/>
                </a:lnTo>
                <a:lnTo>
                  <a:pt x="897" y="198"/>
                </a:lnTo>
                <a:lnTo>
                  <a:pt x="897" y="198"/>
                </a:lnTo>
                <a:lnTo>
                  <a:pt x="897" y="199"/>
                </a:lnTo>
                <a:lnTo>
                  <a:pt x="897" y="201"/>
                </a:lnTo>
                <a:lnTo>
                  <a:pt x="897" y="201"/>
                </a:lnTo>
                <a:lnTo>
                  <a:pt x="897" y="201"/>
                </a:lnTo>
                <a:lnTo>
                  <a:pt x="898" y="201"/>
                </a:lnTo>
                <a:lnTo>
                  <a:pt x="898" y="199"/>
                </a:lnTo>
                <a:lnTo>
                  <a:pt x="898" y="198"/>
                </a:lnTo>
                <a:lnTo>
                  <a:pt x="898" y="198"/>
                </a:lnTo>
                <a:lnTo>
                  <a:pt x="898" y="198"/>
                </a:lnTo>
                <a:lnTo>
                  <a:pt x="898" y="198"/>
                </a:lnTo>
                <a:lnTo>
                  <a:pt x="898" y="197"/>
                </a:lnTo>
                <a:lnTo>
                  <a:pt x="899" y="197"/>
                </a:lnTo>
                <a:lnTo>
                  <a:pt x="899" y="197"/>
                </a:lnTo>
                <a:lnTo>
                  <a:pt x="899" y="197"/>
                </a:lnTo>
                <a:lnTo>
                  <a:pt x="899" y="198"/>
                </a:lnTo>
                <a:lnTo>
                  <a:pt x="899" y="198"/>
                </a:lnTo>
                <a:lnTo>
                  <a:pt x="899" y="198"/>
                </a:lnTo>
                <a:lnTo>
                  <a:pt x="899" y="199"/>
                </a:lnTo>
                <a:lnTo>
                  <a:pt x="899" y="201"/>
                </a:lnTo>
                <a:lnTo>
                  <a:pt x="899" y="201"/>
                </a:lnTo>
                <a:lnTo>
                  <a:pt x="899" y="201"/>
                </a:lnTo>
                <a:lnTo>
                  <a:pt x="899" y="202"/>
                </a:lnTo>
                <a:lnTo>
                  <a:pt x="901" y="204"/>
                </a:lnTo>
                <a:lnTo>
                  <a:pt x="901" y="205"/>
                </a:lnTo>
                <a:lnTo>
                  <a:pt x="899" y="205"/>
                </a:lnTo>
                <a:lnTo>
                  <a:pt x="899" y="206"/>
                </a:lnTo>
                <a:lnTo>
                  <a:pt x="901" y="206"/>
                </a:lnTo>
                <a:lnTo>
                  <a:pt x="901" y="210"/>
                </a:lnTo>
                <a:lnTo>
                  <a:pt x="899" y="210"/>
                </a:lnTo>
                <a:lnTo>
                  <a:pt x="901" y="213"/>
                </a:lnTo>
                <a:lnTo>
                  <a:pt x="899" y="213"/>
                </a:lnTo>
                <a:lnTo>
                  <a:pt x="899" y="213"/>
                </a:lnTo>
                <a:lnTo>
                  <a:pt x="899" y="213"/>
                </a:lnTo>
                <a:lnTo>
                  <a:pt x="899" y="214"/>
                </a:lnTo>
                <a:lnTo>
                  <a:pt x="893" y="213"/>
                </a:lnTo>
                <a:lnTo>
                  <a:pt x="893" y="212"/>
                </a:lnTo>
                <a:lnTo>
                  <a:pt x="891" y="212"/>
                </a:lnTo>
                <a:lnTo>
                  <a:pt x="891" y="208"/>
                </a:lnTo>
                <a:lnTo>
                  <a:pt x="893" y="208"/>
                </a:lnTo>
                <a:lnTo>
                  <a:pt x="893" y="206"/>
                </a:lnTo>
                <a:lnTo>
                  <a:pt x="891" y="206"/>
                </a:lnTo>
                <a:lnTo>
                  <a:pt x="891" y="204"/>
                </a:lnTo>
                <a:lnTo>
                  <a:pt x="891" y="202"/>
                </a:lnTo>
                <a:lnTo>
                  <a:pt x="893" y="202"/>
                </a:lnTo>
                <a:lnTo>
                  <a:pt x="893" y="202"/>
                </a:lnTo>
                <a:lnTo>
                  <a:pt x="891" y="201"/>
                </a:lnTo>
                <a:lnTo>
                  <a:pt x="891" y="201"/>
                </a:lnTo>
                <a:lnTo>
                  <a:pt x="893" y="199"/>
                </a:lnTo>
                <a:lnTo>
                  <a:pt x="893" y="198"/>
                </a:lnTo>
                <a:close/>
                <a:moveTo>
                  <a:pt x="840" y="112"/>
                </a:moveTo>
                <a:lnTo>
                  <a:pt x="839" y="112"/>
                </a:lnTo>
                <a:lnTo>
                  <a:pt x="839" y="113"/>
                </a:lnTo>
                <a:lnTo>
                  <a:pt x="839" y="113"/>
                </a:lnTo>
                <a:lnTo>
                  <a:pt x="840" y="113"/>
                </a:lnTo>
                <a:lnTo>
                  <a:pt x="840" y="116"/>
                </a:lnTo>
                <a:lnTo>
                  <a:pt x="840" y="116"/>
                </a:lnTo>
                <a:lnTo>
                  <a:pt x="839" y="117"/>
                </a:lnTo>
                <a:lnTo>
                  <a:pt x="839" y="117"/>
                </a:lnTo>
                <a:lnTo>
                  <a:pt x="839" y="117"/>
                </a:lnTo>
                <a:lnTo>
                  <a:pt x="839" y="117"/>
                </a:lnTo>
                <a:lnTo>
                  <a:pt x="839" y="117"/>
                </a:lnTo>
                <a:lnTo>
                  <a:pt x="839" y="117"/>
                </a:lnTo>
                <a:lnTo>
                  <a:pt x="839" y="115"/>
                </a:lnTo>
                <a:lnTo>
                  <a:pt x="839" y="115"/>
                </a:lnTo>
                <a:lnTo>
                  <a:pt x="839" y="115"/>
                </a:lnTo>
                <a:lnTo>
                  <a:pt x="839" y="113"/>
                </a:lnTo>
                <a:lnTo>
                  <a:pt x="839" y="113"/>
                </a:lnTo>
                <a:lnTo>
                  <a:pt x="839" y="109"/>
                </a:lnTo>
                <a:lnTo>
                  <a:pt x="840" y="109"/>
                </a:lnTo>
                <a:lnTo>
                  <a:pt x="840" y="112"/>
                </a:lnTo>
                <a:close/>
                <a:moveTo>
                  <a:pt x="840" y="107"/>
                </a:moveTo>
                <a:lnTo>
                  <a:pt x="840" y="108"/>
                </a:lnTo>
                <a:lnTo>
                  <a:pt x="839" y="108"/>
                </a:lnTo>
                <a:lnTo>
                  <a:pt x="839" y="108"/>
                </a:lnTo>
                <a:lnTo>
                  <a:pt x="839" y="108"/>
                </a:lnTo>
                <a:lnTo>
                  <a:pt x="839" y="108"/>
                </a:lnTo>
                <a:lnTo>
                  <a:pt x="839" y="108"/>
                </a:lnTo>
                <a:lnTo>
                  <a:pt x="839" y="108"/>
                </a:lnTo>
                <a:lnTo>
                  <a:pt x="839" y="107"/>
                </a:lnTo>
                <a:lnTo>
                  <a:pt x="840" y="107"/>
                </a:lnTo>
                <a:close/>
                <a:moveTo>
                  <a:pt x="836" y="109"/>
                </a:moveTo>
                <a:lnTo>
                  <a:pt x="836" y="109"/>
                </a:lnTo>
                <a:lnTo>
                  <a:pt x="837" y="109"/>
                </a:lnTo>
                <a:lnTo>
                  <a:pt x="836" y="109"/>
                </a:lnTo>
                <a:lnTo>
                  <a:pt x="836" y="109"/>
                </a:lnTo>
                <a:lnTo>
                  <a:pt x="836" y="109"/>
                </a:lnTo>
                <a:close/>
                <a:moveTo>
                  <a:pt x="836" y="109"/>
                </a:moveTo>
                <a:lnTo>
                  <a:pt x="836" y="109"/>
                </a:lnTo>
                <a:lnTo>
                  <a:pt x="837" y="109"/>
                </a:lnTo>
                <a:lnTo>
                  <a:pt x="837" y="115"/>
                </a:lnTo>
                <a:lnTo>
                  <a:pt x="837" y="115"/>
                </a:lnTo>
                <a:lnTo>
                  <a:pt x="837" y="115"/>
                </a:lnTo>
                <a:lnTo>
                  <a:pt x="837" y="115"/>
                </a:lnTo>
                <a:lnTo>
                  <a:pt x="837" y="115"/>
                </a:lnTo>
                <a:lnTo>
                  <a:pt x="837" y="117"/>
                </a:lnTo>
                <a:lnTo>
                  <a:pt x="837" y="117"/>
                </a:lnTo>
                <a:lnTo>
                  <a:pt x="837" y="117"/>
                </a:lnTo>
                <a:lnTo>
                  <a:pt x="837" y="119"/>
                </a:lnTo>
                <a:lnTo>
                  <a:pt x="836" y="119"/>
                </a:lnTo>
                <a:lnTo>
                  <a:pt x="836" y="119"/>
                </a:lnTo>
                <a:lnTo>
                  <a:pt x="836" y="120"/>
                </a:lnTo>
                <a:lnTo>
                  <a:pt x="837" y="120"/>
                </a:lnTo>
                <a:lnTo>
                  <a:pt x="837" y="120"/>
                </a:lnTo>
                <a:lnTo>
                  <a:pt x="837" y="120"/>
                </a:lnTo>
                <a:lnTo>
                  <a:pt x="837" y="120"/>
                </a:lnTo>
                <a:lnTo>
                  <a:pt x="837" y="123"/>
                </a:lnTo>
                <a:lnTo>
                  <a:pt x="836" y="125"/>
                </a:lnTo>
                <a:lnTo>
                  <a:pt x="836" y="125"/>
                </a:lnTo>
                <a:lnTo>
                  <a:pt x="836" y="125"/>
                </a:lnTo>
                <a:lnTo>
                  <a:pt x="836" y="125"/>
                </a:lnTo>
                <a:lnTo>
                  <a:pt x="836" y="116"/>
                </a:lnTo>
                <a:lnTo>
                  <a:pt x="836" y="115"/>
                </a:lnTo>
                <a:lnTo>
                  <a:pt x="837" y="112"/>
                </a:lnTo>
                <a:lnTo>
                  <a:pt x="836" y="112"/>
                </a:lnTo>
                <a:lnTo>
                  <a:pt x="835" y="111"/>
                </a:lnTo>
                <a:lnTo>
                  <a:pt x="835" y="109"/>
                </a:lnTo>
                <a:lnTo>
                  <a:pt x="836" y="109"/>
                </a:lnTo>
                <a:close/>
                <a:moveTo>
                  <a:pt x="828" y="131"/>
                </a:moveTo>
                <a:lnTo>
                  <a:pt x="828" y="131"/>
                </a:lnTo>
                <a:lnTo>
                  <a:pt x="828" y="131"/>
                </a:lnTo>
                <a:lnTo>
                  <a:pt x="828" y="131"/>
                </a:lnTo>
                <a:close/>
                <a:moveTo>
                  <a:pt x="727" y="206"/>
                </a:moveTo>
                <a:lnTo>
                  <a:pt x="727" y="205"/>
                </a:lnTo>
                <a:lnTo>
                  <a:pt x="727" y="205"/>
                </a:lnTo>
                <a:lnTo>
                  <a:pt x="727" y="205"/>
                </a:lnTo>
                <a:lnTo>
                  <a:pt x="727" y="205"/>
                </a:lnTo>
                <a:lnTo>
                  <a:pt x="727" y="201"/>
                </a:lnTo>
                <a:lnTo>
                  <a:pt x="728" y="201"/>
                </a:lnTo>
                <a:lnTo>
                  <a:pt x="728" y="199"/>
                </a:lnTo>
                <a:lnTo>
                  <a:pt x="727" y="199"/>
                </a:lnTo>
                <a:lnTo>
                  <a:pt x="727" y="199"/>
                </a:lnTo>
                <a:lnTo>
                  <a:pt x="728" y="198"/>
                </a:lnTo>
                <a:lnTo>
                  <a:pt x="728" y="197"/>
                </a:lnTo>
                <a:lnTo>
                  <a:pt x="728" y="198"/>
                </a:lnTo>
                <a:lnTo>
                  <a:pt x="728" y="198"/>
                </a:lnTo>
                <a:lnTo>
                  <a:pt x="728" y="198"/>
                </a:lnTo>
                <a:lnTo>
                  <a:pt x="728" y="198"/>
                </a:lnTo>
                <a:lnTo>
                  <a:pt x="728" y="199"/>
                </a:lnTo>
                <a:lnTo>
                  <a:pt x="728" y="201"/>
                </a:lnTo>
                <a:lnTo>
                  <a:pt x="730" y="201"/>
                </a:lnTo>
                <a:lnTo>
                  <a:pt x="730" y="199"/>
                </a:lnTo>
                <a:lnTo>
                  <a:pt x="730" y="198"/>
                </a:lnTo>
                <a:lnTo>
                  <a:pt x="730" y="198"/>
                </a:lnTo>
                <a:lnTo>
                  <a:pt x="730" y="198"/>
                </a:lnTo>
                <a:lnTo>
                  <a:pt x="730" y="198"/>
                </a:lnTo>
                <a:lnTo>
                  <a:pt x="731" y="197"/>
                </a:lnTo>
                <a:lnTo>
                  <a:pt x="731" y="197"/>
                </a:lnTo>
                <a:lnTo>
                  <a:pt x="731" y="197"/>
                </a:lnTo>
                <a:lnTo>
                  <a:pt x="732" y="197"/>
                </a:lnTo>
                <a:lnTo>
                  <a:pt x="732" y="197"/>
                </a:lnTo>
                <a:lnTo>
                  <a:pt x="732" y="197"/>
                </a:lnTo>
                <a:lnTo>
                  <a:pt x="732" y="197"/>
                </a:lnTo>
                <a:lnTo>
                  <a:pt x="732" y="197"/>
                </a:lnTo>
                <a:lnTo>
                  <a:pt x="732" y="198"/>
                </a:lnTo>
                <a:lnTo>
                  <a:pt x="732" y="198"/>
                </a:lnTo>
                <a:lnTo>
                  <a:pt x="734" y="199"/>
                </a:lnTo>
                <a:lnTo>
                  <a:pt x="734" y="199"/>
                </a:lnTo>
                <a:lnTo>
                  <a:pt x="734" y="198"/>
                </a:lnTo>
                <a:lnTo>
                  <a:pt x="734" y="198"/>
                </a:lnTo>
                <a:lnTo>
                  <a:pt x="734" y="197"/>
                </a:lnTo>
                <a:lnTo>
                  <a:pt x="734" y="197"/>
                </a:lnTo>
                <a:lnTo>
                  <a:pt x="734" y="197"/>
                </a:lnTo>
                <a:lnTo>
                  <a:pt x="735" y="197"/>
                </a:lnTo>
                <a:lnTo>
                  <a:pt x="735" y="198"/>
                </a:lnTo>
                <a:lnTo>
                  <a:pt x="735" y="198"/>
                </a:lnTo>
                <a:lnTo>
                  <a:pt x="735" y="198"/>
                </a:lnTo>
                <a:lnTo>
                  <a:pt x="735" y="198"/>
                </a:lnTo>
                <a:lnTo>
                  <a:pt x="735" y="199"/>
                </a:lnTo>
                <a:lnTo>
                  <a:pt x="735" y="201"/>
                </a:lnTo>
                <a:lnTo>
                  <a:pt x="735" y="201"/>
                </a:lnTo>
                <a:lnTo>
                  <a:pt x="735" y="201"/>
                </a:lnTo>
                <a:lnTo>
                  <a:pt x="735" y="202"/>
                </a:lnTo>
                <a:lnTo>
                  <a:pt x="735" y="202"/>
                </a:lnTo>
                <a:lnTo>
                  <a:pt x="735" y="205"/>
                </a:lnTo>
                <a:lnTo>
                  <a:pt x="735" y="206"/>
                </a:lnTo>
                <a:lnTo>
                  <a:pt x="735" y="206"/>
                </a:lnTo>
                <a:lnTo>
                  <a:pt x="735" y="206"/>
                </a:lnTo>
                <a:lnTo>
                  <a:pt x="735" y="206"/>
                </a:lnTo>
                <a:lnTo>
                  <a:pt x="735" y="210"/>
                </a:lnTo>
                <a:lnTo>
                  <a:pt x="735" y="212"/>
                </a:lnTo>
                <a:lnTo>
                  <a:pt x="735" y="213"/>
                </a:lnTo>
                <a:lnTo>
                  <a:pt x="728" y="213"/>
                </a:lnTo>
                <a:lnTo>
                  <a:pt x="728" y="213"/>
                </a:lnTo>
                <a:lnTo>
                  <a:pt x="727" y="213"/>
                </a:lnTo>
                <a:lnTo>
                  <a:pt x="727" y="212"/>
                </a:lnTo>
                <a:lnTo>
                  <a:pt x="727" y="212"/>
                </a:lnTo>
                <a:lnTo>
                  <a:pt x="727" y="209"/>
                </a:lnTo>
                <a:lnTo>
                  <a:pt x="727" y="209"/>
                </a:lnTo>
                <a:lnTo>
                  <a:pt x="727" y="206"/>
                </a:lnTo>
                <a:close/>
                <a:moveTo>
                  <a:pt x="705" y="214"/>
                </a:moveTo>
                <a:lnTo>
                  <a:pt x="707" y="214"/>
                </a:lnTo>
                <a:lnTo>
                  <a:pt x="711" y="214"/>
                </a:lnTo>
                <a:lnTo>
                  <a:pt x="715" y="214"/>
                </a:lnTo>
                <a:lnTo>
                  <a:pt x="717" y="214"/>
                </a:lnTo>
                <a:lnTo>
                  <a:pt x="717" y="214"/>
                </a:lnTo>
                <a:lnTo>
                  <a:pt x="717" y="214"/>
                </a:lnTo>
                <a:lnTo>
                  <a:pt x="717" y="214"/>
                </a:lnTo>
                <a:lnTo>
                  <a:pt x="717" y="214"/>
                </a:lnTo>
                <a:lnTo>
                  <a:pt x="717" y="214"/>
                </a:lnTo>
                <a:lnTo>
                  <a:pt x="717" y="216"/>
                </a:lnTo>
                <a:lnTo>
                  <a:pt x="705" y="216"/>
                </a:lnTo>
                <a:lnTo>
                  <a:pt x="705" y="214"/>
                </a:lnTo>
                <a:close/>
              </a:path>
            </a:pathLst>
          </a:custGeom>
          <a:solidFill>
            <a:srgbClr val="FFB7B7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0" y="263150"/>
            <a:ext cx="5115339" cy="569843"/>
          </a:xfrm>
          <a:prstGeom prst="rect">
            <a:avLst/>
          </a:prstGeom>
          <a:solidFill>
            <a:srgbClr val="CC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-1" y="263150"/>
            <a:ext cx="51153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100" b="1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教学建议</a:t>
            </a:r>
            <a:endParaRPr lang="zh-CN" altLang="en-US" sz="31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直角三角形 12"/>
          <p:cNvSpPr/>
          <p:nvPr/>
        </p:nvSpPr>
        <p:spPr>
          <a:xfrm flipV="1">
            <a:off x="4271696" y="827313"/>
            <a:ext cx="856343" cy="174172"/>
          </a:xfrm>
          <a:prstGeom prst="rtTriangle">
            <a:avLst/>
          </a:prstGeom>
          <a:solidFill>
            <a:srgbClr val="8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887146" y="1141413"/>
            <a:ext cx="908235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2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zh-CN" altLang="en-US" sz="32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3200" b="1" dirty="0" smtClean="0">
                <a:latin typeface="+mn-ea"/>
                <a:cs typeface="Times New Roman" panose="02020603050405020304" pitchFamily="18" charset="0"/>
              </a:rPr>
              <a:t>加强</a:t>
            </a:r>
            <a:r>
              <a:rPr lang="zh-CN" altLang="en-US" sz="3200" b="1" dirty="0">
                <a:latin typeface="+mn-ea"/>
                <a:cs typeface="Times New Roman" panose="02020603050405020304" pitchFamily="18" charset="0"/>
              </a:rPr>
              <a:t>直观教学，密切联系实际</a:t>
            </a:r>
            <a:endParaRPr lang="zh-CN" altLang="en-US" sz="3200" b="1" dirty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5581649" y="1463545"/>
            <a:ext cx="240979" cy="240979"/>
          </a:xfrm>
          <a:prstGeom prst="rect">
            <a:avLst/>
          </a:prstGeom>
          <a:solidFill>
            <a:schemeClr val="accent1">
              <a:alpha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42" t="21326" r="14520" b="34599"/>
          <a:stretch>
            <a:fillRect/>
          </a:stretch>
        </p:blipFill>
        <p:spPr>
          <a:xfrm>
            <a:off x="887146" y="1825078"/>
            <a:ext cx="7416800" cy="2918612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869" t="15123" r="17802" b="28363"/>
          <a:stretch>
            <a:fillRect/>
          </a:stretch>
        </p:blipFill>
        <p:spPr>
          <a:xfrm>
            <a:off x="5544417" y="2985351"/>
            <a:ext cx="6647583" cy="351667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138"/>
          <p:cNvSpPr>
            <a:spLocks noEditPoints="1"/>
          </p:cNvSpPr>
          <p:nvPr/>
        </p:nvSpPr>
        <p:spPr bwMode="auto">
          <a:xfrm>
            <a:off x="-1" y="5762372"/>
            <a:ext cx="12192000" cy="1117600"/>
          </a:xfrm>
          <a:custGeom>
            <a:avLst/>
            <a:gdLst>
              <a:gd name="T0" fmla="*/ 1465 w 1477"/>
              <a:gd name="T1" fmla="*/ 164 h 239"/>
              <a:gd name="T2" fmla="*/ 1461 w 1477"/>
              <a:gd name="T3" fmla="*/ 151 h 239"/>
              <a:gd name="T4" fmla="*/ 1461 w 1477"/>
              <a:gd name="T5" fmla="*/ 148 h 239"/>
              <a:gd name="T6" fmla="*/ 1460 w 1477"/>
              <a:gd name="T7" fmla="*/ 147 h 239"/>
              <a:gd name="T8" fmla="*/ 1460 w 1477"/>
              <a:gd name="T9" fmla="*/ 150 h 239"/>
              <a:gd name="T10" fmla="*/ 1460 w 1477"/>
              <a:gd name="T11" fmla="*/ 154 h 239"/>
              <a:gd name="T12" fmla="*/ 1457 w 1477"/>
              <a:gd name="T13" fmla="*/ 150 h 239"/>
              <a:gd name="T14" fmla="*/ 1458 w 1477"/>
              <a:gd name="T15" fmla="*/ 146 h 239"/>
              <a:gd name="T16" fmla="*/ 1454 w 1477"/>
              <a:gd name="T17" fmla="*/ 146 h 239"/>
              <a:gd name="T18" fmla="*/ 1456 w 1477"/>
              <a:gd name="T19" fmla="*/ 150 h 239"/>
              <a:gd name="T20" fmla="*/ 1452 w 1477"/>
              <a:gd name="T21" fmla="*/ 159 h 239"/>
              <a:gd name="T22" fmla="*/ 1439 w 1477"/>
              <a:gd name="T23" fmla="*/ 132 h 239"/>
              <a:gd name="T24" fmla="*/ 1433 w 1477"/>
              <a:gd name="T25" fmla="*/ 116 h 239"/>
              <a:gd name="T26" fmla="*/ 1433 w 1477"/>
              <a:gd name="T27" fmla="*/ 112 h 239"/>
              <a:gd name="T28" fmla="*/ 1430 w 1477"/>
              <a:gd name="T29" fmla="*/ 113 h 239"/>
              <a:gd name="T30" fmla="*/ 1431 w 1477"/>
              <a:gd name="T31" fmla="*/ 117 h 239"/>
              <a:gd name="T32" fmla="*/ 1415 w 1477"/>
              <a:gd name="T33" fmla="*/ 146 h 239"/>
              <a:gd name="T34" fmla="*/ 1412 w 1477"/>
              <a:gd name="T35" fmla="*/ 151 h 239"/>
              <a:gd name="T36" fmla="*/ 1412 w 1477"/>
              <a:gd name="T37" fmla="*/ 147 h 239"/>
              <a:gd name="T38" fmla="*/ 1410 w 1477"/>
              <a:gd name="T39" fmla="*/ 147 h 239"/>
              <a:gd name="T40" fmla="*/ 1411 w 1477"/>
              <a:gd name="T41" fmla="*/ 151 h 239"/>
              <a:gd name="T42" fmla="*/ 1407 w 1477"/>
              <a:gd name="T43" fmla="*/ 159 h 239"/>
              <a:gd name="T44" fmla="*/ 1400 w 1477"/>
              <a:gd name="T45" fmla="*/ 152 h 239"/>
              <a:gd name="T46" fmla="*/ 1399 w 1477"/>
              <a:gd name="T47" fmla="*/ 147 h 239"/>
              <a:gd name="T48" fmla="*/ 1399 w 1477"/>
              <a:gd name="T49" fmla="*/ 143 h 239"/>
              <a:gd name="T50" fmla="*/ 1399 w 1477"/>
              <a:gd name="T51" fmla="*/ 147 h 239"/>
              <a:gd name="T52" fmla="*/ 1399 w 1477"/>
              <a:gd name="T53" fmla="*/ 152 h 239"/>
              <a:gd name="T54" fmla="*/ 1388 w 1477"/>
              <a:gd name="T55" fmla="*/ 181 h 239"/>
              <a:gd name="T56" fmla="*/ 1322 w 1477"/>
              <a:gd name="T57" fmla="*/ 156 h 239"/>
              <a:gd name="T58" fmla="*/ 1295 w 1477"/>
              <a:gd name="T59" fmla="*/ 173 h 239"/>
              <a:gd name="T60" fmla="*/ 1128 w 1477"/>
              <a:gd name="T61" fmla="*/ 182 h 239"/>
              <a:gd name="T62" fmla="*/ 1072 w 1477"/>
              <a:gd name="T63" fmla="*/ 116 h 239"/>
              <a:gd name="T64" fmla="*/ 1070 w 1477"/>
              <a:gd name="T65" fmla="*/ 116 h 239"/>
              <a:gd name="T66" fmla="*/ 1022 w 1477"/>
              <a:gd name="T67" fmla="*/ 183 h 239"/>
              <a:gd name="T68" fmla="*/ 906 w 1477"/>
              <a:gd name="T69" fmla="*/ 212 h 239"/>
              <a:gd name="T70" fmla="*/ 874 w 1477"/>
              <a:gd name="T71" fmla="*/ 147 h 239"/>
              <a:gd name="T72" fmla="*/ 864 w 1477"/>
              <a:gd name="T73" fmla="*/ 82 h 239"/>
              <a:gd name="T74" fmla="*/ 855 w 1477"/>
              <a:gd name="T75" fmla="*/ 105 h 239"/>
              <a:gd name="T76" fmla="*/ 845 w 1477"/>
              <a:gd name="T77" fmla="*/ 127 h 239"/>
              <a:gd name="T78" fmla="*/ 844 w 1477"/>
              <a:gd name="T79" fmla="*/ 107 h 239"/>
              <a:gd name="T80" fmla="*/ 827 w 1477"/>
              <a:gd name="T81" fmla="*/ 66 h 239"/>
              <a:gd name="T82" fmla="*/ 816 w 1477"/>
              <a:gd name="T83" fmla="*/ 11 h 239"/>
              <a:gd name="T84" fmla="*/ 814 w 1477"/>
              <a:gd name="T85" fmla="*/ 18 h 239"/>
              <a:gd name="T86" fmla="*/ 796 w 1477"/>
              <a:gd name="T87" fmla="*/ 111 h 239"/>
              <a:gd name="T88" fmla="*/ 790 w 1477"/>
              <a:gd name="T89" fmla="*/ 111 h 239"/>
              <a:gd name="T90" fmla="*/ 789 w 1477"/>
              <a:gd name="T91" fmla="*/ 109 h 239"/>
              <a:gd name="T92" fmla="*/ 773 w 1477"/>
              <a:gd name="T93" fmla="*/ 105 h 239"/>
              <a:gd name="T94" fmla="*/ 769 w 1477"/>
              <a:gd name="T95" fmla="*/ 84 h 239"/>
              <a:gd name="T96" fmla="*/ 754 w 1477"/>
              <a:gd name="T97" fmla="*/ 120 h 239"/>
              <a:gd name="T98" fmla="*/ 717 w 1477"/>
              <a:gd name="T99" fmla="*/ 199 h 239"/>
              <a:gd name="T100" fmla="*/ 696 w 1477"/>
              <a:gd name="T101" fmla="*/ 128 h 239"/>
              <a:gd name="T102" fmla="*/ 657 w 1477"/>
              <a:gd name="T103" fmla="*/ 139 h 239"/>
              <a:gd name="T104" fmla="*/ 610 w 1477"/>
              <a:gd name="T105" fmla="*/ 167 h 239"/>
              <a:gd name="T106" fmla="*/ 575 w 1477"/>
              <a:gd name="T107" fmla="*/ 158 h 239"/>
              <a:gd name="T108" fmla="*/ 536 w 1477"/>
              <a:gd name="T109" fmla="*/ 173 h 239"/>
              <a:gd name="T110" fmla="*/ 517 w 1477"/>
              <a:gd name="T111" fmla="*/ 170 h 239"/>
              <a:gd name="T112" fmla="*/ 394 w 1477"/>
              <a:gd name="T113" fmla="*/ 128 h 239"/>
              <a:gd name="T114" fmla="*/ 79 w 1477"/>
              <a:gd name="T115" fmla="*/ 201 h 239"/>
              <a:gd name="T116" fmla="*/ 894 w 1477"/>
              <a:gd name="T117" fmla="*/ 199 h 239"/>
              <a:gd name="T118" fmla="*/ 893 w 1477"/>
              <a:gd name="T119" fmla="*/ 212 h 239"/>
              <a:gd name="T120" fmla="*/ 836 w 1477"/>
              <a:gd name="T121" fmla="*/ 109 h 239"/>
              <a:gd name="T122" fmla="*/ 728 w 1477"/>
              <a:gd name="T123" fmla="*/ 198 h 239"/>
              <a:gd name="T124" fmla="*/ 735 w 1477"/>
              <a:gd name="T125" fmla="*/ 212 h 2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1477" h="239">
                <a:moveTo>
                  <a:pt x="1477" y="216"/>
                </a:moveTo>
                <a:lnTo>
                  <a:pt x="1477" y="186"/>
                </a:lnTo>
                <a:lnTo>
                  <a:pt x="1477" y="186"/>
                </a:lnTo>
                <a:lnTo>
                  <a:pt x="1477" y="185"/>
                </a:lnTo>
                <a:lnTo>
                  <a:pt x="1477" y="185"/>
                </a:lnTo>
                <a:lnTo>
                  <a:pt x="1477" y="185"/>
                </a:lnTo>
                <a:lnTo>
                  <a:pt x="1477" y="185"/>
                </a:lnTo>
                <a:lnTo>
                  <a:pt x="1477" y="183"/>
                </a:lnTo>
                <a:lnTo>
                  <a:pt x="1477" y="183"/>
                </a:lnTo>
                <a:lnTo>
                  <a:pt x="1477" y="183"/>
                </a:lnTo>
                <a:lnTo>
                  <a:pt x="1477" y="183"/>
                </a:lnTo>
                <a:lnTo>
                  <a:pt x="1477" y="183"/>
                </a:lnTo>
                <a:lnTo>
                  <a:pt x="1477" y="182"/>
                </a:lnTo>
                <a:lnTo>
                  <a:pt x="1477" y="182"/>
                </a:lnTo>
                <a:lnTo>
                  <a:pt x="1477" y="182"/>
                </a:lnTo>
                <a:lnTo>
                  <a:pt x="1477" y="182"/>
                </a:lnTo>
                <a:lnTo>
                  <a:pt x="1477" y="182"/>
                </a:lnTo>
                <a:lnTo>
                  <a:pt x="1477" y="182"/>
                </a:lnTo>
                <a:lnTo>
                  <a:pt x="1477" y="182"/>
                </a:lnTo>
                <a:lnTo>
                  <a:pt x="1477" y="182"/>
                </a:lnTo>
                <a:lnTo>
                  <a:pt x="1477" y="182"/>
                </a:lnTo>
                <a:lnTo>
                  <a:pt x="1477" y="182"/>
                </a:lnTo>
                <a:lnTo>
                  <a:pt x="1477" y="182"/>
                </a:lnTo>
                <a:lnTo>
                  <a:pt x="1477" y="182"/>
                </a:lnTo>
                <a:lnTo>
                  <a:pt x="1477" y="181"/>
                </a:lnTo>
                <a:lnTo>
                  <a:pt x="1477" y="181"/>
                </a:lnTo>
                <a:lnTo>
                  <a:pt x="1477" y="181"/>
                </a:lnTo>
                <a:lnTo>
                  <a:pt x="1477" y="181"/>
                </a:lnTo>
                <a:lnTo>
                  <a:pt x="1477" y="181"/>
                </a:lnTo>
                <a:lnTo>
                  <a:pt x="1477" y="181"/>
                </a:lnTo>
                <a:lnTo>
                  <a:pt x="1477" y="181"/>
                </a:lnTo>
                <a:lnTo>
                  <a:pt x="1477" y="181"/>
                </a:lnTo>
                <a:lnTo>
                  <a:pt x="1477" y="181"/>
                </a:lnTo>
                <a:lnTo>
                  <a:pt x="1477" y="179"/>
                </a:lnTo>
                <a:lnTo>
                  <a:pt x="1477" y="179"/>
                </a:lnTo>
                <a:lnTo>
                  <a:pt x="1477" y="179"/>
                </a:lnTo>
                <a:lnTo>
                  <a:pt x="1477" y="179"/>
                </a:lnTo>
                <a:lnTo>
                  <a:pt x="1477" y="179"/>
                </a:lnTo>
                <a:lnTo>
                  <a:pt x="1477" y="179"/>
                </a:lnTo>
                <a:lnTo>
                  <a:pt x="1477" y="178"/>
                </a:lnTo>
                <a:lnTo>
                  <a:pt x="1477" y="178"/>
                </a:lnTo>
                <a:lnTo>
                  <a:pt x="1477" y="178"/>
                </a:lnTo>
                <a:lnTo>
                  <a:pt x="1477" y="178"/>
                </a:lnTo>
                <a:lnTo>
                  <a:pt x="1477" y="177"/>
                </a:lnTo>
                <a:lnTo>
                  <a:pt x="1477" y="177"/>
                </a:lnTo>
                <a:lnTo>
                  <a:pt x="1465" y="177"/>
                </a:lnTo>
                <a:lnTo>
                  <a:pt x="1465" y="164"/>
                </a:lnTo>
                <a:lnTo>
                  <a:pt x="1465" y="164"/>
                </a:lnTo>
                <a:lnTo>
                  <a:pt x="1465" y="164"/>
                </a:lnTo>
                <a:lnTo>
                  <a:pt x="1465" y="164"/>
                </a:lnTo>
                <a:lnTo>
                  <a:pt x="1464" y="164"/>
                </a:lnTo>
                <a:lnTo>
                  <a:pt x="1465" y="163"/>
                </a:lnTo>
                <a:lnTo>
                  <a:pt x="1465" y="163"/>
                </a:lnTo>
                <a:lnTo>
                  <a:pt x="1465" y="163"/>
                </a:lnTo>
                <a:lnTo>
                  <a:pt x="1465" y="162"/>
                </a:lnTo>
                <a:lnTo>
                  <a:pt x="1465" y="162"/>
                </a:lnTo>
                <a:lnTo>
                  <a:pt x="1465" y="162"/>
                </a:lnTo>
                <a:lnTo>
                  <a:pt x="1465" y="160"/>
                </a:lnTo>
                <a:lnTo>
                  <a:pt x="1465" y="160"/>
                </a:lnTo>
                <a:lnTo>
                  <a:pt x="1465" y="159"/>
                </a:lnTo>
                <a:lnTo>
                  <a:pt x="1465" y="159"/>
                </a:lnTo>
                <a:lnTo>
                  <a:pt x="1465" y="159"/>
                </a:lnTo>
                <a:lnTo>
                  <a:pt x="1464" y="159"/>
                </a:lnTo>
                <a:lnTo>
                  <a:pt x="1464" y="158"/>
                </a:lnTo>
                <a:lnTo>
                  <a:pt x="1464" y="158"/>
                </a:lnTo>
                <a:lnTo>
                  <a:pt x="1464" y="158"/>
                </a:lnTo>
                <a:lnTo>
                  <a:pt x="1462" y="158"/>
                </a:lnTo>
                <a:lnTo>
                  <a:pt x="1462" y="156"/>
                </a:lnTo>
                <a:lnTo>
                  <a:pt x="1462" y="156"/>
                </a:lnTo>
                <a:lnTo>
                  <a:pt x="1462" y="156"/>
                </a:lnTo>
                <a:lnTo>
                  <a:pt x="1461" y="156"/>
                </a:lnTo>
                <a:lnTo>
                  <a:pt x="1461" y="155"/>
                </a:lnTo>
                <a:lnTo>
                  <a:pt x="1461" y="155"/>
                </a:lnTo>
                <a:lnTo>
                  <a:pt x="1461" y="155"/>
                </a:lnTo>
                <a:lnTo>
                  <a:pt x="1461" y="154"/>
                </a:lnTo>
                <a:lnTo>
                  <a:pt x="1461" y="154"/>
                </a:lnTo>
                <a:lnTo>
                  <a:pt x="1461" y="154"/>
                </a:lnTo>
                <a:lnTo>
                  <a:pt x="1461" y="154"/>
                </a:lnTo>
                <a:lnTo>
                  <a:pt x="1461" y="152"/>
                </a:lnTo>
                <a:lnTo>
                  <a:pt x="1461" y="152"/>
                </a:lnTo>
                <a:lnTo>
                  <a:pt x="1461" y="152"/>
                </a:lnTo>
                <a:lnTo>
                  <a:pt x="1461" y="152"/>
                </a:lnTo>
                <a:lnTo>
                  <a:pt x="1461" y="152"/>
                </a:lnTo>
                <a:lnTo>
                  <a:pt x="1461" y="152"/>
                </a:lnTo>
                <a:lnTo>
                  <a:pt x="1461" y="152"/>
                </a:lnTo>
                <a:lnTo>
                  <a:pt x="1461" y="152"/>
                </a:lnTo>
                <a:lnTo>
                  <a:pt x="1461" y="152"/>
                </a:lnTo>
                <a:lnTo>
                  <a:pt x="1461" y="152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0"/>
                </a:lnTo>
                <a:lnTo>
                  <a:pt x="1461" y="150"/>
                </a:lnTo>
                <a:lnTo>
                  <a:pt x="1461" y="150"/>
                </a:lnTo>
                <a:lnTo>
                  <a:pt x="1461" y="150"/>
                </a:lnTo>
                <a:lnTo>
                  <a:pt x="1461" y="150"/>
                </a:lnTo>
                <a:lnTo>
                  <a:pt x="1461" y="150"/>
                </a:lnTo>
                <a:lnTo>
                  <a:pt x="1461" y="150"/>
                </a:lnTo>
                <a:lnTo>
                  <a:pt x="1461" y="150"/>
                </a:lnTo>
                <a:lnTo>
                  <a:pt x="1461" y="150"/>
                </a:lnTo>
                <a:lnTo>
                  <a:pt x="1461" y="150"/>
                </a:lnTo>
                <a:lnTo>
                  <a:pt x="1461" y="150"/>
                </a:lnTo>
                <a:lnTo>
                  <a:pt x="1461" y="150"/>
                </a:lnTo>
                <a:lnTo>
                  <a:pt x="1461" y="150"/>
                </a:lnTo>
                <a:lnTo>
                  <a:pt x="1461" y="148"/>
                </a:lnTo>
                <a:lnTo>
                  <a:pt x="1461" y="148"/>
                </a:lnTo>
                <a:lnTo>
                  <a:pt x="1461" y="148"/>
                </a:lnTo>
                <a:lnTo>
                  <a:pt x="1461" y="148"/>
                </a:lnTo>
                <a:lnTo>
                  <a:pt x="1461" y="148"/>
                </a:lnTo>
                <a:lnTo>
                  <a:pt x="1461" y="148"/>
                </a:lnTo>
                <a:lnTo>
                  <a:pt x="1461" y="148"/>
                </a:lnTo>
                <a:lnTo>
                  <a:pt x="1461" y="148"/>
                </a:lnTo>
                <a:lnTo>
                  <a:pt x="1461" y="148"/>
                </a:lnTo>
                <a:lnTo>
                  <a:pt x="1461" y="148"/>
                </a:lnTo>
                <a:lnTo>
                  <a:pt x="1461" y="148"/>
                </a:lnTo>
                <a:lnTo>
                  <a:pt x="1461" y="148"/>
                </a:lnTo>
                <a:lnTo>
                  <a:pt x="1461" y="148"/>
                </a:lnTo>
                <a:lnTo>
                  <a:pt x="1461" y="148"/>
                </a:lnTo>
                <a:lnTo>
                  <a:pt x="1461" y="147"/>
                </a:lnTo>
                <a:lnTo>
                  <a:pt x="1461" y="147"/>
                </a:lnTo>
                <a:lnTo>
                  <a:pt x="1461" y="148"/>
                </a:lnTo>
                <a:lnTo>
                  <a:pt x="1461" y="148"/>
                </a:lnTo>
                <a:lnTo>
                  <a:pt x="1461" y="148"/>
                </a:lnTo>
                <a:lnTo>
                  <a:pt x="1461" y="148"/>
                </a:lnTo>
                <a:lnTo>
                  <a:pt x="1461" y="148"/>
                </a:lnTo>
                <a:lnTo>
                  <a:pt x="1461" y="148"/>
                </a:lnTo>
                <a:lnTo>
                  <a:pt x="1462" y="148"/>
                </a:lnTo>
                <a:lnTo>
                  <a:pt x="1462" y="148"/>
                </a:lnTo>
                <a:lnTo>
                  <a:pt x="1462" y="148"/>
                </a:lnTo>
                <a:lnTo>
                  <a:pt x="1462" y="147"/>
                </a:lnTo>
                <a:lnTo>
                  <a:pt x="1462" y="147"/>
                </a:lnTo>
                <a:lnTo>
                  <a:pt x="1462" y="147"/>
                </a:lnTo>
                <a:lnTo>
                  <a:pt x="1462" y="147"/>
                </a:lnTo>
                <a:lnTo>
                  <a:pt x="1462" y="147"/>
                </a:lnTo>
                <a:lnTo>
                  <a:pt x="1462" y="147"/>
                </a:lnTo>
                <a:lnTo>
                  <a:pt x="1462" y="147"/>
                </a:lnTo>
                <a:lnTo>
                  <a:pt x="1462" y="147"/>
                </a:lnTo>
                <a:lnTo>
                  <a:pt x="1461" y="147"/>
                </a:lnTo>
                <a:lnTo>
                  <a:pt x="1461" y="147"/>
                </a:lnTo>
                <a:lnTo>
                  <a:pt x="1461" y="147"/>
                </a:lnTo>
                <a:lnTo>
                  <a:pt x="1461" y="147"/>
                </a:lnTo>
                <a:lnTo>
                  <a:pt x="1461" y="147"/>
                </a:lnTo>
                <a:lnTo>
                  <a:pt x="1461" y="147"/>
                </a:lnTo>
                <a:lnTo>
                  <a:pt x="1461" y="147"/>
                </a:lnTo>
                <a:lnTo>
                  <a:pt x="1461" y="147"/>
                </a:lnTo>
                <a:lnTo>
                  <a:pt x="1461" y="147"/>
                </a:lnTo>
                <a:lnTo>
                  <a:pt x="1461" y="147"/>
                </a:lnTo>
                <a:lnTo>
                  <a:pt x="1461" y="147"/>
                </a:lnTo>
                <a:lnTo>
                  <a:pt x="1460" y="147"/>
                </a:lnTo>
                <a:lnTo>
                  <a:pt x="1460" y="147"/>
                </a:lnTo>
                <a:lnTo>
                  <a:pt x="1461" y="147"/>
                </a:lnTo>
                <a:lnTo>
                  <a:pt x="1461" y="147"/>
                </a:lnTo>
                <a:lnTo>
                  <a:pt x="1461" y="146"/>
                </a:lnTo>
                <a:lnTo>
                  <a:pt x="1461" y="146"/>
                </a:lnTo>
                <a:lnTo>
                  <a:pt x="1461" y="146"/>
                </a:lnTo>
                <a:lnTo>
                  <a:pt x="1461" y="146"/>
                </a:lnTo>
                <a:lnTo>
                  <a:pt x="1461" y="146"/>
                </a:lnTo>
                <a:lnTo>
                  <a:pt x="1460" y="146"/>
                </a:lnTo>
                <a:lnTo>
                  <a:pt x="1460" y="146"/>
                </a:lnTo>
                <a:lnTo>
                  <a:pt x="1460" y="146"/>
                </a:lnTo>
                <a:lnTo>
                  <a:pt x="1460" y="146"/>
                </a:lnTo>
                <a:lnTo>
                  <a:pt x="1460" y="146"/>
                </a:lnTo>
                <a:lnTo>
                  <a:pt x="1460" y="146"/>
                </a:lnTo>
                <a:lnTo>
                  <a:pt x="1460" y="146"/>
                </a:lnTo>
                <a:lnTo>
                  <a:pt x="1460" y="147"/>
                </a:lnTo>
                <a:lnTo>
                  <a:pt x="1460" y="147"/>
                </a:lnTo>
                <a:lnTo>
                  <a:pt x="1460" y="147"/>
                </a:lnTo>
                <a:lnTo>
                  <a:pt x="1460" y="147"/>
                </a:lnTo>
                <a:lnTo>
                  <a:pt x="1460" y="147"/>
                </a:lnTo>
                <a:lnTo>
                  <a:pt x="1460" y="147"/>
                </a:lnTo>
                <a:lnTo>
                  <a:pt x="1460" y="147"/>
                </a:lnTo>
                <a:lnTo>
                  <a:pt x="1460" y="147"/>
                </a:lnTo>
                <a:lnTo>
                  <a:pt x="1460" y="147"/>
                </a:lnTo>
                <a:lnTo>
                  <a:pt x="1460" y="147"/>
                </a:lnTo>
                <a:lnTo>
                  <a:pt x="1460" y="147"/>
                </a:lnTo>
                <a:lnTo>
                  <a:pt x="1460" y="147"/>
                </a:lnTo>
                <a:lnTo>
                  <a:pt x="1458" y="147"/>
                </a:lnTo>
                <a:lnTo>
                  <a:pt x="1458" y="147"/>
                </a:lnTo>
                <a:lnTo>
                  <a:pt x="1458" y="147"/>
                </a:lnTo>
                <a:lnTo>
                  <a:pt x="1458" y="147"/>
                </a:lnTo>
                <a:lnTo>
                  <a:pt x="1458" y="147"/>
                </a:lnTo>
                <a:lnTo>
                  <a:pt x="1458" y="147"/>
                </a:lnTo>
                <a:lnTo>
                  <a:pt x="1458" y="147"/>
                </a:lnTo>
                <a:lnTo>
                  <a:pt x="1458" y="147"/>
                </a:lnTo>
                <a:lnTo>
                  <a:pt x="1458" y="147"/>
                </a:lnTo>
                <a:lnTo>
                  <a:pt x="1458" y="147"/>
                </a:lnTo>
                <a:lnTo>
                  <a:pt x="1458" y="147"/>
                </a:lnTo>
                <a:lnTo>
                  <a:pt x="1458" y="147"/>
                </a:lnTo>
                <a:lnTo>
                  <a:pt x="1458" y="148"/>
                </a:lnTo>
                <a:lnTo>
                  <a:pt x="1458" y="148"/>
                </a:lnTo>
                <a:lnTo>
                  <a:pt x="1458" y="148"/>
                </a:lnTo>
                <a:lnTo>
                  <a:pt x="1458" y="148"/>
                </a:lnTo>
                <a:lnTo>
                  <a:pt x="1458" y="148"/>
                </a:lnTo>
                <a:lnTo>
                  <a:pt x="1458" y="148"/>
                </a:lnTo>
                <a:lnTo>
                  <a:pt x="1458" y="148"/>
                </a:lnTo>
                <a:lnTo>
                  <a:pt x="1458" y="148"/>
                </a:lnTo>
                <a:lnTo>
                  <a:pt x="1460" y="148"/>
                </a:lnTo>
                <a:lnTo>
                  <a:pt x="1460" y="147"/>
                </a:lnTo>
                <a:lnTo>
                  <a:pt x="1460" y="147"/>
                </a:lnTo>
                <a:lnTo>
                  <a:pt x="1460" y="148"/>
                </a:lnTo>
                <a:lnTo>
                  <a:pt x="1460" y="148"/>
                </a:lnTo>
                <a:lnTo>
                  <a:pt x="1460" y="148"/>
                </a:lnTo>
                <a:lnTo>
                  <a:pt x="1460" y="148"/>
                </a:lnTo>
                <a:lnTo>
                  <a:pt x="1460" y="148"/>
                </a:lnTo>
                <a:lnTo>
                  <a:pt x="1460" y="148"/>
                </a:lnTo>
                <a:lnTo>
                  <a:pt x="1460" y="148"/>
                </a:lnTo>
                <a:lnTo>
                  <a:pt x="1460" y="148"/>
                </a:lnTo>
                <a:lnTo>
                  <a:pt x="1460" y="148"/>
                </a:lnTo>
                <a:lnTo>
                  <a:pt x="1460" y="148"/>
                </a:lnTo>
                <a:lnTo>
                  <a:pt x="1460" y="148"/>
                </a:lnTo>
                <a:lnTo>
                  <a:pt x="1460" y="148"/>
                </a:lnTo>
                <a:lnTo>
                  <a:pt x="1460" y="148"/>
                </a:lnTo>
                <a:lnTo>
                  <a:pt x="1460" y="150"/>
                </a:lnTo>
                <a:lnTo>
                  <a:pt x="1460" y="150"/>
                </a:lnTo>
                <a:lnTo>
                  <a:pt x="1460" y="150"/>
                </a:lnTo>
                <a:lnTo>
                  <a:pt x="1460" y="150"/>
                </a:lnTo>
                <a:lnTo>
                  <a:pt x="1460" y="150"/>
                </a:lnTo>
                <a:lnTo>
                  <a:pt x="1460" y="150"/>
                </a:lnTo>
                <a:lnTo>
                  <a:pt x="1460" y="150"/>
                </a:lnTo>
                <a:lnTo>
                  <a:pt x="1460" y="150"/>
                </a:lnTo>
                <a:lnTo>
                  <a:pt x="1460" y="150"/>
                </a:lnTo>
                <a:lnTo>
                  <a:pt x="1460" y="150"/>
                </a:lnTo>
                <a:lnTo>
                  <a:pt x="1460" y="150"/>
                </a:lnTo>
                <a:lnTo>
                  <a:pt x="1460" y="150"/>
                </a:lnTo>
                <a:lnTo>
                  <a:pt x="1460" y="150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2"/>
                </a:lnTo>
                <a:lnTo>
                  <a:pt x="1460" y="152"/>
                </a:lnTo>
                <a:lnTo>
                  <a:pt x="1460" y="152"/>
                </a:lnTo>
                <a:lnTo>
                  <a:pt x="1460" y="152"/>
                </a:lnTo>
                <a:lnTo>
                  <a:pt x="1460" y="152"/>
                </a:lnTo>
                <a:lnTo>
                  <a:pt x="1460" y="152"/>
                </a:lnTo>
                <a:lnTo>
                  <a:pt x="1460" y="152"/>
                </a:lnTo>
                <a:lnTo>
                  <a:pt x="1460" y="152"/>
                </a:lnTo>
                <a:lnTo>
                  <a:pt x="1460" y="152"/>
                </a:lnTo>
                <a:lnTo>
                  <a:pt x="1460" y="152"/>
                </a:lnTo>
                <a:lnTo>
                  <a:pt x="1460" y="154"/>
                </a:lnTo>
                <a:lnTo>
                  <a:pt x="1460" y="154"/>
                </a:lnTo>
                <a:lnTo>
                  <a:pt x="1460" y="154"/>
                </a:lnTo>
                <a:lnTo>
                  <a:pt x="1460" y="154"/>
                </a:lnTo>
                <a:lnTo>
                  <a:pt x="1460" y="155"/>
                </a:lnTo>
                <a:lnTo>
                  <a:pt x="1460" y="155"/>
                </a:lnTo>
                <a:lnTo>
                  <a:pt x="1460" y="155"/>
                </a:lnTo>
                <a:lnTo>
                  <a:pt x="1458" y="156"/>
                </a:lnTo>
                <a:lnTo>
                  <a:pt x="1458" y="156"/>
                </a:lnTo>
                <a:lnTo>
                  <a:pt x="1458" y="156"/>
                </a:lnTo>
                <a:lnTo>
                  <a:pt x="1458" y="155"/>
                </a:lnTo>
                <a:lnTo>
                  <a:pt x="1458" y="155"/>
                </a:lnTo>
                <a:lnTo>
                  <a:pt x="1457" y="155"/>
                </a:lnTo>
                <a:lnTo>
                  <a:pt x="1457" y="154"/>
                </a:lnTo>
                <a:lnTo>
                  <a:pt x="1457" y="154"/>
                </a:lnTo>
                <a:lnTo>
                  <a:pt x="1457" y="152"/>
                </a:lnTo>
                <a:lnTo>
                  <a:pt x="1457" y="152"/>
                </a:lnTo>
                <a:lnTo>
                  <a:pt x="1457" y="152"/>
                </a:lnTo>
                <a:lnTo>
                  <a:pt x="1457" y="152"/>
                </a:lnTo>
                <a:lnTo>
                  <a:pt x="1457" y="152"/>
                </a:lnTo>
                <a:lnTo>
                  <a:pt x="1457" y="152"/>
                </a:lnTo>
                <a:lnTo>
                  <a:pt x="1457" y="152"/>
                </a:lnTo>
                <a:lnTo>
                  <a:pt x="1457" y="151"/>
                </a:lnTo>
                <a:lnTo>
                  <a:pt x="1457" y="151"/>
                </a:lnTo>
                <a:lnTo>
                  <a:pt x="1457" y="151"/>
                </a:lnTo>
                <a:lnTo>
                  <a:pt x="1457" y="151"/>
                </a:lnTo>
                <a:lnTo>
                  <a:pt x="1457" y="151"/>
                </a:lnTo>
                <a:lnTo>
                  <a:pt x="1457" y="151"/>
                </a:lnTo>
                <a:lnTo>
                  <a:pt x="1457" y="151"/>
                </a:lnTo>
                <a:lnTo>
                  <a:pt x="1457" y="151"/>
                </a:lnTo>
                <a:lnTo>
                  <a:pt x="1457" y="151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48"/>
                </a:lnTo>
                <a:lnTo>
                  <a:pt x="1457" y="148"/>
                </a:lnTo>
                <a:lnTo>
                  <a:pt x="1457" y="148"/>
                </a:lnTo>
                <a:lnTo>
                  <a:pt x="1457" y="148"/>
                </a:lnTo>
                <a:lnTo>
                  <a:pt x="1457" y="148"/>
                </a:lnTo>
                <a:lnTo>
                  <a:pt x="1457" y="148"/>
                </a:lnTo>
                <a:lnTo>
                  <a:pt x="1457" y="148"/>
                </a:lnTo>
                <a:lnTo>
                  <a:pt x="1457" y="148"/>
                </a:lnTo>
                <a:lnTo>
                  <a:pt x="1457" y="148"/>
                </a:lnTo>
                <a:lnTo>
                  <a:pt x="1457" y="148"/>
                </a:lnTo>
                <a:lnTo>
                  <a:pt x="1457" y="148"/>
                </a:lnTo>
                <a:lnTo>
                  <a:pt x="1457" y="148"/>
                </a:lnTo>
                <a:lnTo>
                  <a:pt x="1457" y="148"/>
                </a:lnTo>
                <a:lnTo>
                  <a:pt x="1457" y="147"/>
                </a:lnTo>
                <a:lnTo>
                  <a:pt x="1457" y="147"/>
                </a:lnTo>
                <a:lnTo>
                  <a:pt x="1457" y="147"/>
                </a:lnTo>
                <a:lnTo>
                  <a:pt x="1457" y="147"/>
                </a:lnTo>
                <a:lnTo>
                  <a:pt x="1457" y="147"/>
                </a:lnTo>
                <a:lnTo>
                  <a:pt x="1457" y="147"/>
                </a:lnTo>
                <a:lnTo>
                  <a:pt x="1457" y="147"/>
                </a:lnTo>
                <a:lnTo>
                  <a:pt x="1457" y="147"/>
                </a:lnTo>
                <a:lnTo>
                  <a:pt x="1457" y="147"/>
                </a:lnTo>
                <a:lnTo>
                  <a:pt x="1457" y="147"/>
                </a:lnTo>
                <a:lnTo>
                  <a:pt x="1457" y="147"/>
                </a:lnTo>
                <a:lnTo>
                  <a:pt x="1457" y="147"/>
                </a:lnTo>
                <a:lnTo>
                  <a:pt x="1457" y="147"/>
                </a:lnTo>
                <a:lnTo>
                  <a:pt x="1457" y="146"/>
                </a:lnTo>
                <a:lnTo>
                  <a:pt x="1457" y="146"/>
                </a:lnTo>
                <a:lnTo>
                  <a:pt x="1458" y="146"/>
                </a:lnTo>
                <a:lnTo>
                  <a:pt x="1458" y="146"/>
                </a:lnTo>
                <a:lnTo>
                  <a:pt x="1458" y="146"/>
                </a:lnTo>
                <a:lnTo>
                  <a:pt x="1458" y="146"/>
                </a:lnTo>
                <a:lnTo>
                  <a:pt x="1458" y="147"/>
                </a:lnTo>
                <a:lnTo>
                  <a:pt x="1458" y="147"/>
                </a:lnTo>
                <a:lnTo>
                  <a:pt x="1458" y="147"/>
                </a:lnTo>
                <a:lnTo>
                  <a:pt x="1458" y="147"/>
                </a:lnTo>
                <a:lnTo>
                  <a:pt x="1458" y="146"/>
                </a:lnTo>
                <a:lnTo>
                  <a:pt x="1458" y="146"/>
                </a:lnTo>
                <a:lnTo>
                  <a:pt x="1458" y="146"/>
                </a:lnTo>
                <a:lnTo>
                  <a:pt x="1460" y="146"/>
                </a:lnTo>
                <a:lnTo>
                  <a:pt x="1460" y="146"/>
                </a:lnTo>
                <a:lnTo>
                  <a:pt x="1460" y="146"/>
                </a:lnTo>
                <a:lnTo>
                  <a:pt x="1458" y="146"/>
                </a:lnTo>
                <a:lnTo>
                  <a:pt x="1458" y="146"/>
                </a:lnTo>
                <a:lnTo>
                  <a:pt x="1458" y="146"/>
                </a:lnTo>
                <a:lnTo>
                  <a:pt x="1458" y="146"/>
                </a:lnTo>
                <a:lnTo>
                  <a:pt x="1458" y="144"/>
                </a:lnTo>
                <a:lnTo>
                  <a:pt x="1458" y="144"/>
                </a:lnTo>
                <a:lnTo>
                  <a:pt x="1458" y="146"/>
                </a:lnTo>
                <a:lnTo>
                  <a:pt x="1458" y="146"/>
                </a:lnTo>
                <a:lnTo>
                  <a:pt x="1458" y="146"/>
                </a:lnTo>
                <a:lnTo>
                  <a:pt x="1458" y="146"/>
                </a:lnTo>
                <a:lnTo>
                  <a:pt x="1457" y="146"/>
                </a:lnTo>
                <a:lnTo>
                  <a:pt x="1457" y="146"/>
                </a:lnTo>
                <a:lnTo>
                  <a:pt x="1457" y="144"/>
                </a:lnTo>
                <a:lnTo>
                  <a:pt x="1457" y="144"/>
                </a:lnTo>
                <a:lnTo>
                  <a:pt x="1457" y="146"/>
                </a:lnTo>
                <a:lnTo>
                  <a:pt x="1457" y="146"/>
                </a:lnTo>
                <a:lnTo>
                  <a:pt x="1457" y="144"/>
                </a:lnTo>
                <a:lnTo>
                  <a:pt x="1457" y="144"/>
                </a:lnTo>
                <a:lnTo>
                  <a:pt x="1457" y="144"/>
                </a:lnTo>
                <a:lnTo>
                  <a:pt x="1457" y="144"/>
                </a:lnTo>
                <a:lnTo>
                  <a:pt x="1457" y="143"/>
                </a:lnTo>
                <a:lnTo>
                  <a:pt x="1457" y="143"/>
                </a:lnTo>
                <a:lnTo>
                  <a:pt x="1457" y="143"/>
                </a:lnTo>
                <a:lnTo>
                  <a:pt x="1457" y="143"/>
                </a:lnTo>
                <a:lnTo>
                  <a:pt x="1457" y="143"/>
                </a:lnTo>
                <a:lnTo>
                  <a:pt x="1457" y="143"/>
                </a:lnTo>
                <a:lnTo>
                  <a:pt x="1457" y="143"/>
                </a:lnTo>
                <a:lnTo>
                  <a:pt x="1457" y="143"/>
                </a:lnTo>
                <a:lnTo>
                  <a:pt x="1456" y="143"/>
                </a:lnTo>
                <a:lnTo>
                  <a:pt x="1456" y="144"/>
                </a:lnTo>
                <a:lnTo>
                  <a:pt x="1456" y="144"/>
                </a:lnTo>
                <a:lnTo>
                  <a:pt x="1456" y="144"/>
                </a:lnTo>
                <a:lnTo>
                  <a:pt x="1457" y="144"/>
                </a:lnTo>
                <a:lnTo>
                  <a:pt x="1457" y="144"/>
                </a:lnTo>
                <a:lnTo>
                  <a:pt x="1457" y="146"/>
                </a:lnTo>
                <a:lnTo>
                  <a:pt x="1456" y="146"/>
                </a:lnTo>
                <a:lnTo>
                  <a:pt x="1456" y="144"/>
                </a:lnTo>
                <a:lnTo>
                  <a:pt x="1456" y="144"/>
                </a:lnTo>
                <a:lnTo>
                  <a:pt x="1456" y="146"/>
                </a:lnTo>
                <a:lnTo>
                  <a:pt x="1456" y="146"/>
                </a:lnTo>
                <a:lnTo>
                  <a:pt x="1456" y="146"/>
                </a:lnTo>
                <a:lnTo>
                  <a:pt x="1456" y="146"/>
                </a:lnTo>
                <a:lnTo>
                  <a:pt x="1456" y="146"/>
                </a:lnTo>
                <a:lnTo>
                  <a:pt x="1456" y="146"/>
                </a:lnTo>
                <a:lnTo>
                  <a:pt x="1456" y="146"/>
                </a:lnTo>
                <a:lnTo>
                  <a:pt x="1456" y="144"/>
                </a:lnTo>
                <a:lnTo>
                  <a:pt x="1454" y="144"/>
                </a:lnTo>
                <a:lnTo>
                  <a:pt x="1454" y="146"/>
                </a:lnTo>
                <a:lnTo>
                  <a:pt x="1454" y="146"/>
                </a:lnTo>
                <a:lnTo>
                  <a:pt x="1454" y="146"/>
                </a:lnTo>
                <a:lnTo>
                  <a:pt x="1454" y="146"/>
                </a:lnTo>
                <a:lnTo>
                  <a:pt x="1454" y="146"/>
                </a:lnTo>
                <a:lnTo>
                  <a:pt x="1454" y="146"/>
                </a:lnTo>
                <a:lnTo>
                  <a:pt x="1454" y="146"/>
                </a:lnTo>
                <a:lnTo>
                  <a:pt x="1454" y="146"/>
                </a:lnTo>
                <a:lnTo>
                  <a:pt x="1454" y="146"/>
                </a:lnTo>
                <a:lnTo>
                  <a:pt x="1454" y="146"/>
                </a:lnTo>
                <a:lnTo>
                  <a:pt x="1454" y="146"/>
                </a:lnTo>
                <a:lnTo>
                  <a:pt x="1454" y="147"/>
                </a:lnTo>
                <a:lnTo>
                  <a:pt x="1454" y="147"/>
                </a:lnTo>
                <a:lnTo>
                  <a:pt x="1456" y="147"/>
                </a:lnTo>
                <a:lnTo>
                  <a:pt x="1456" y="147"/>
                </a:lnTo>
                <a:lnTo>
                  <a:pt x="1456" y="146"/>
                </a:lnTo>
                <a:lnTo>
                  <a:pt x="1456" y="146"/>
                </a:lnTo>
                <a:lnTo>
                  <a:pt x="1456" y="146"/>
                </a:lnTo>
                <a:lnTo>
                  <a:pt x="1456" y="146"/>
                </a:lnTo>
                <a:lnTo>
                  <a:pt x="1456" y="146"/>
                </a:lnTo>
                <a:lnTo>
                  <a:pt x="1456" y="147"/>
                </a:lnTo>
                <a:lnTo>
                  <a:pt x="1456" y="147"/>
                </a:lnTo>
                <a:lnTo>
                  <a:pt x="1456" y="147"/>
                </a:lnTo>
                <a:lnTo>
                  <a:pt x="1457" y="147"/>
                </a:lnTo>
                <a:lnTo>
                  <a:pt x="1457" y="147"/>
                </a:lnTo>
                <a:lnTo>
                  <a:pt x="1456" y="147"/>
                </a:lnTo>
                <a:lnTo>
                  <a:pt x="1456" y="147"/>
                </a:lnTo>
                <a:lnTo>
                  <a:pt x="1456" y="147"/>
                </a:lnTo>
                <a:lnTo>
                  <a:pt x="1456" y="147"/>
                </a:lnTo>
                <a:lnTo>
                  <a:pt x="1456" y="147"/>
                </a:lnTo>
                <a:lnTo>
                  <a:pt x="1456" y="147"/>
                </a:lnTo>
                <a:lnTo>
                  <a:pt x="1456" y="147"/>
                </a:lnTo>
                <a:lnTo>
                  <a:pt x="1456" y="148"/>
                </a:lnTo>
                <a:lnTo>
                  <a:pt x="1456" y="148"/>
                </a:lnTo>
                <a:lnTo>
                  <a:pt x="1456" y="148"/>
                </a:lnTo>
                <a:lnTo>
                  <a:pt x="1456" y="148"/>
                </a:lnTo>
                <a:lnTo>
                  <a:pt x="1456" y="148"/>
                </a:lnTo>
                <a:lnTo>
                  <a:pt x="1456" y="148"/>
                </a:lnTo>
                <a:lnTo>
                  <a:pt x="1456" y="148"/>
                </a:lnTo>
                <a:lnTo>
                  <a:pt x="1457" y="148"/>
                </a:lnTo>
                <a:lnTo>
                  <a:pt x="1457" y="148"/>
                </a:lnTo>
                <a:lnTo>
                  <a:pt x="1456" y="148"/>
                </a:lnTo>
                <a:lnTo>
                  <a:pt x="1456" y="148"/>
                </a:lnTo>
                <a:lnTo>
                  <a:pt x="1456" y="148"/>
                </a:lnTo>
                <a:lnTo>
                  <a:pt x="1457" y="148"/>
                </a:lnTo>
                <a:lnTo>
                  <a:pt x="1457" y="150"/>
                </a:lnTo>
                <a:lnTo>
                  <a:pt x="1457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7" y="151"/>
                </a:lnTo>
                <a:lnTo>
                  <a:pt x="1457" y="151"/>
                </a:lnTo>
                <a:lnTo>
                  <a:pt x="1457" y="151"/>
                </a:lnTo>
                <a:lnTo>
                  <a:pt x="1457" y="151"/>
                </a:lnTo>
                <a:lnTo>
                  <a:pt x="1457" y="151"/>
                </a:lnTo>
                <a:lnTo>
                  <a:pt x="1456" y="151"/>
                </a:lnTo>
                <a:lnTo>
                  <a:pt x="1456" y="151"/>
                </a:lnTo>
                <a:lnTo>
                  <a:pt x="1456" y="151"/>
                </a:lnTo>
                <a:lnTo>
                  <a:pt x="1456" y="151"/>
                </a:lnTo>
                <a:lnTo>
                  <a:pt x="1456" y="151"/>
                </a:lnTo>
                <a:lnTo>
                  <a:pt x="1456" y="152"/>
                </a:lnTo>
                <a:lnTo>
                  <a:pt x="1456" y="152"/>
                </a:lnTo>
                <a:lnTo>
                  <a:pt x="1456" y="152"/>
                </a:lnTo>
                <a:lnTo>
                  <a:pt x="1456" y="152"/>
                </a:lnTo>
                <a:lnTo>
                  <a:pt x="1456" y="152"/>
                </a:lnTo>
                <a:lnTo>
                  <a:pt x="1457" y="152"/>
                </a:lnTo>
                <a:lnTo>
                  <a:pt x="1457" y="154"/>
                </a:lnTo>
                <a:lnTo>
                  <a:pt x="1456" y="154"/>
                </a:lnTo>
                <a:lnTo>
                  <a:pt x="1456" y="155"/>
                </a:lnTo>
                <a:lnTo>
                  <a:pt x="1456" y="155"/>
                </a:lnTo>
                <a:lnTo>
                  <a:pt x="1456" y="155"/>
                </a:lnTo>
                <a:lnTo>
                  <a:pt x="1454" y="156"/>
                </a:lnTo>
                <a:lnTo>
                  <a:pt x="1454" y="156"/>
                </a:lnTo>
                <a:lnTo>
                  <a:pt x="1454" y="156"/>
                </a:lnTo>
                <a:lnTo>
                  <a:pt x="1454" y="158"/>
                </a:lnTo>
                <a:lnTo>
                  <a:pt x="1453" y="158"/>
                </a:lnTo>
                <a:lnTo>
                  <a:pt x="1453" y="158"/>
                </a:lnTo>
                <a:lnTo>
                  <a:pt x="1453" y="158"/>
                </a:lnTo>
                <a:lnTo>
                  <a:pt x="1452" y="159"/>
                </a:lnTo>
                <a:lnTo>
                  <a:pt x="1452" y="159"/>
                </a:lnTo>
                <a:lnTo>
                  <a:pt x="1452" y="159"/>
                </a:lnTo>
                <a:lnTo>
                  <a:pt x="1452" y="160"/>
                </a:lnTo>
                <a:lnTo>
                  <a:pt x="1452" y="160"/>
                </a:lnTo>
                <a:lnTo>
                  <a:pt x="1452" y="162"/>
                </a:lnTo>
                <a:lnTo>
                  <a:pt x="1450" y="162"/>
                </a:lnTo>
                <a:lnTo>
                  <a:pt x="1452" y="163"/>
                </a:lnTo>
                <a:lnTo>
                  <a:pt x="1452" y="163"/>
                </a:lnTo>
                <a:lnTo>
                  <a:pt x="1452" y="163"/>
                </a:lnTo>
                <a:lnTo>
                  <a:pt x="1452" y="164"/>
                </a:lnTo>
                <a:lnTo>
                  <a:pt x="1452" y="164"/>
                </a:lnTo>
                <a:lnTo>
                  <a:pt x="1452" y="164"/>
                </a:lnTo>
                <a:lnTo>
                  <a:pt x="1452" y="164"/>
                </a:lnTo>
                <a:lnTo>
                  <a:pt x="1450" y="166"/>
                </a:lnTo>
                <a:lnTo>
                  <a:pt x="1450" y="166"/>
                </a:lnTo>
                <a:lnTo>
                  <a:pt x="1450" y="166"/>
                </a:lnTo>
                <a:lnTo>
                  <a:pt x="1452" y="174"/>
                </a:lnTo>
                <a:lnTo>
                  <a:pt x="1450" y="174"/>
                </a:lnTo>
                <a:lnTo>
                  <a:pt x="1450" y="174"/>
                </a:lnTo>
                <a:lnTo>
                  <a:pt x="1450" y="174"/>
                </a:lnTo>
                <a:lnTo>
                  <a:pt x="1450" y="173"/>
                </a:lnTo>
                <a:lnTo>
                  <a:pt x="1450" y="173"/>
                </a:lnTo>
                <a:lnTo>
                  <a:pt x="1450" y="171"/>
                </a:lnTo>
                <a:lnTo>
                  <a:pt x="1450" y="170"/>
                </a:lnTo>
                <a:lnTo>
                  <a:pt x="1450" y="170"/>
                </a:lnTo>
                <a:lnTo>
                  <a:pt x="1450" y="155"/>
                </a:lnTo>
                <a:lnTo>
                  <a:pt x="1450" y="155"/>
                </a:lnTo>
                <a:lnTo>
                  <a:pt x="1450" y="155"/>
                </a:lnTo>
                <a:lnTo>
                  <a:pt x="1450" y="151"/>
                </a:lnTo>
                <a:lnTo>
                  <a:pt x="1450" y="151"/>
                </a:lnTo>
                <a:lnTo>
                  <a:pt x="1450" y="151"/>
                </a:lnTo>
                <a:lnTo>
                  <a:pt x="1450" y="147"/>
                </a:lnTo>
                <a:lnTo>
                  <a:pt x="1449" y="147"/>
                </a:lnTo>
                <a:lnTo>
                  <a:pt x="1449" y="147"/>
                </a:lnTo>
                <a:lnTo>
                  <a:pt x="1449" y="147"/>
                </a:lnTo>
                <a:lnTo>
                  <a:pt x="1449" y="146"/>
                </a:lnTo>
                <a:lnTo>
                  <a:pt x="1449" y="144"/>
                </a:lnTo>
                <a:lnTo>
                  <a:pt x="1449" y="143"/>
                </a:lnTo>
                <a:lnTo>
                  <a:pt x="1449" y="142"/>
                </a:lnTo>
                <a:lnTo>
                  <a:pt x="1447" y="140"/>
                </a:lnTo>
                <a:lnTo>
                  <a:pt x="1447" y="139"/>
                </a:lnTo>
                <a:lnTo>
                  <a:pt x="1446" y="138"/>
                </a:lnTo>
                <a:lnTo>
                  <a:pt x="1446" y="138"/>
                </a:lnTo>
                <a:lnTo>
                  <a:pt x="1445" y="136"/>
                </a:lnTo>
                <a:lnTo>
                  <a:pt x="1443" y="135"/>
                </a:lnTo>
                <a:lnTo>
                  <a:pt x="1443" y="135"/>
                </a:lnTo>
                <a:lnTo>
                  <a:pt x="1442" y="133"/>
                </a:lnTo>
                <a:lnTo>
                  <a:pt x="1441" y="132"/>
                </a:lnTo>
                <a:lnTo>
                  <a:pt x="1439" y="132"/>
                </a:lnTo>
                <a:lnTo>
                  <a:pt x="1438" y="131"/>
                </a:lnTo>
                <a:lnTo>
                  <a:pt x="1438" y="129"/>
                </a:lnTo>
                <a:lnTo>
                  <a:pt x="1437" y="128"/>
                </a:lnTo>
                <a:lnTo>
                  <a:pt x="1435" y="128"/>
                </a:lnTo>
                <a:lnTo>
                  <a:pt x="1435" y="127"/>
                </a:lnTo>
                <a:lnTo>
                  <a:pt x="1433" y="123"/>
                </a:lnTo>
                <a:lnTo>
                  <a:pt x="1433" y="121"/>
                </a:lnTo>
                <a:lnTo>
                  <a:pt x="1433" y="120"/>
                </a:lnTo>
                <a:lnTo>
                  <a:pt x="1433" y="120"/>
                </a:lnTo>
                <a:lnTo>
                  <a:pt x="1433" y="120"/>
                </a:lnTo>
                <a:lnTo>
                  <a:pt x="1433" y="120"/>
                </a:lnTo>
                <a:lnTo>
                  <a:pt x="1433" y="120"/>
                </a:lnTo>
                <a:lnTo>
                  <a:pt x="1433" y="120"/>
                </a:lnTo>
                <a:lnTo>
                  <a:pt x="1433" y="119"/>
                </a:lnTo>
                <a:lnTo>
                  <a:pt x="1433" y="119"/>
                </a:lnTo>
                <a:lnTo>
                  <a:pt x="1433" y="119"/>
                </a:lnTo>
                <a:lnTo>
                  <a:pt x="1433" y="119"/>
                </a:lnTo>
                <a:lnTo>
                  <a:pt x="1433" y="119"/>
                </a:lnTo>
                <a:lnTo>
                  <a:pt x="1431" y="119"/>
                </a:lnTo>
                <a:lnTo>
                  <a:pt x="1431" y="119"/>
                </a:lnTo>
                <a:lnTo>
                  <a:pt x="1431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6"/>
                </a:lnTo>
                <a:lnTo>
                  <a:pt x="1433" y="116"/>
                </a:lnTo>
                <a:lnTo>
                  <a:pt x="1433" y="116"/>
                </a:lnTo>
                <a:lnTo>
                  <a:pt x="1433" y="116"/>
                </a:lnTo>
                <a:lnTo>
                  <a:pt x="1433" y="116"/>
                </a:lnTo>
                <a:lnTo>
                  <a:pt x="1431" y="116"/>
                </a:lnTo>
                <a:lnTo>
                  <a:pt x="1433" y="116"/>
                </a:lnTo>
                <a:lnTo>
                  <a:pt x="1433" y="116"/>
                </a:lnTo>
                <a:lnTo>
                  <a:pt x="1433" y="115"/>
                </a:lnTo>
                <a:lnTo>
                  <a:pt x="1433" y="115"/>
                </a:lnTo>
                <a:lnTo>
                  <a:pt x="1433" y="115"/>
                </a:lnTo>
                <a:lnTo>
                  <a:pt x="1433" y="115"/>
                </a:lnTo>
                <a:lnTo>
                  <a:pt x="1433" y="115"/>
                </a:lnTo>
                <a:lnTo>
                  <a:pt x="1433" y="115"/>
                </a:lnTo>
                <a:lnTo>
                  <a:pt x="1433" y="115"/>
                </a:lnTo>
                <a:lnTo>
                  <a:pt x="1433" y="115"/>
                </a:lnTo>
                <a:lnTo>
                  <a:pt x="1433" y="115"/>
                </a:lnTo>
                <a:lnTo>
                  <a:pt x="1433" y="115"/>
                </a:lnTo>
                <a:lnTo>
                  <a:pt x="1433" y="115"/>
                </a:lnTo>
                <a:lnTo>
                  <a:pt x="1433" y="115"/>
                </a:lnTo>
                <a:lnTo>
                  <a:pt x="1433" y="115"/>
                </a:lnTo>
                <a:lnTo>
                  <a:pt x="1431" y="115"/>
                </a:lnTo>
                <a:lnTo>
                  <a:pt x="1431" y="113"/>
                </a:lnTo>
                <a:lnTo>
                  <a:pt x="1433" y="113"/>
                </a:lnTo>
                <a:lnTo>
                  <a:pt x="1433" y="113"/>
                </a:lnTo>
                <a:lnTo>
                  <a:pt x="1433" y="113"/>
                </a:lnTo>
                <a:lnTo>
                  <a:pt x="1433" y="113"/>
                </a:lnTo>
                <a:lnTo>
                  <a:pt x="1433" y="113"/>
                </a:lnTo>
                <a:lnTo>
                  <a:pt x="1433" y="113"/>
                </a:lnTo>
                <a:lnTo>
                  <a:pt x="1433" y="113"/>
                </a:lnTo>
                <a:lnTo>
                  <a:pt x="1433" y="113"/>
                </a:lnTo>
                <a:lnTo>
                  <a:pt x="1433" y="113"/>
                </a:lnTo>
                <a:lnTo>
                  <a:pt x="1433" y="113"/>
                </a:lnTo>
                <a:lnTo>
                  <a:pt x="1434" y="113"/>
                </a:lnTo>
                <a:lnTo>
                  <a:pt x="1434" y="115"/>
                </a:lnTo>
                <a:lnTo>
                  <a:pt x="1434" y="113"/>
                </a:lnTo>
                <a:lnTo>
                  <a:pt x="1434" y="113"/>
                </a:lnTo>
                <a:lnTo>
                  <a:pt x="1434" y="113"/>
                </a:lnTo>
                <a:lnTo>
                  <a:pt x="1434" y="113"/>
                </a:lnTo>
                <a:lnTo>
                  <a:pt x="1434" y="113"/>
                </a:lnTo>
                <a:lnTo>
                  <a:pt x="1434" y="113"/>
                </a:lnTo>
                <a:lnTo>
                  <a:pt x="1434" y="112"/>
                </a:lnTo>
                <a:lnTo>
                  <a:pt x="1434" y="112"/>
                </a:lnTo>
                <a:lnTo>
                  <a:pt x="1434" y="112"/>
                </a:lnTo>
                <a:lnTo>
                  <a:pt x="1434" y="112"/>
                </a:lnTo>
                <a:lnTo>
                  <a:pt x="1434" y="112"/>
                </a:lnTo>
                <a:lnTo>
                  <a:pt x="1434" y="112"/>
                </a:lnTo>
                <a:lnTo>
                  <a:pt x="1433" y="112"/>
                </a:lnTo>
                <a:lnTo>
                  <a:pt x="1433" y="112"/>
                </a:lnTo>
                <a:lnTo>
                  <a:pt x="1433" y="112"/>
                </a:lnTo>
                <a:lnTo>
                  <a:pt x="1433" y="112"/>
                </a:lnTo>
                <a:lnTo>
                  <a:pt x="1433" y="112"/>
                </a:lnTo>
                <a:lnTo>
                  <a:pt x="1433" y="112"/>
                </a:lnTo>
                <a:lnTo>
                  <a:pt x="1433" y="112"/>
                </a:lnTo>
                <a:lnTo>
                  <a:pt x="1433" y="112"/>
                </a:lnTo>
                <a:lnTo>
                  <a:pt x="1433" y="112"/>
                </a:lnTo>
                <a:lnTo>
                  <a:pt x="1433" y="112"/>
                </a:lnTo>
                <a:lnTo>
                  <a:pt x="1431" y="112"/>
                </a:lnTo>
                <a:lnTo>
                  <a:pt x="1431" y="112"/>
                </a:lnTo>
                <a:lnTo>
                  <a:pt x="1431" y="112"/>
                </a:lnTo>
                <a:lnTo>
                  <a:pt x="1433" y="112"/>
                </a:lnTo>
                <a:lnTo>
                  <a:pt x="1433" y="111"/>
                </a:lnTo>
                <a:lnTo>
                  <a:pt x="1433" y="111"/>
                </a:lnTo>
                <a:lnTo>
                  <a:pt x="1433" y="111"/>
                </a:lnTo>
                <a:lnTo>
                  <a:pt x="1431" y="111"/>
                </a:lnTo>
                <a:lnTo>
                  <a:pt x="1431" y="111"/>
                </a:lnTo>
                <a:lnTo>
                  <a:pt x="1431" y="111"/>
                </a:lnTo>
                <a:lnTo>
                  <a:pt x="1431" y="111"/>
                </a:lnTo>
                <a:lnTo>
                  <a:pt x="1431" y="111"/>
                </a:lnTo>
                <a:lnTo>
                  <a:pt x="1431" y="111"/>
                </a:lnTo>
                <a:lnTo>
                  <a:pt x="1431" y="111"/>
                </a:lnTo>
                <a:lnTo>
                  <a:pt x="1430" y="111"/>
                </a:lnTo>
                <a:lnTo>
                  <a:pt x="1431" y="112"/>
                </a:lnTo>
                <a:lnTo>
                  <a:pt x="1431" y="112"/>
                </a:lnTo>
                <a:lnTo>
                  <a:pt x="1431" y="112"/>
                </a:lnTo>
                <a:lnTo>
                  <a:pt x="1431" y="112"/>
                </a:lnTo>
                <a:lnTo>
                  <a:pt x="1431" y="112"/>
                </a:lnTo>
                <a:lnTo>
                  <a:pt x="1431" y="112"/>
                </a:lnTo>
                <a:lnTo>
                  <a:pt x="1430" y="112"/>
                </a:lnTo>
                <a:lnTo>
                  <a:pt x="1431" y="112"/>
                </a:lnTo>
                <a:lnTo>
                  <a:pt x="1431" y="112"/>
                </a:lnTo>
                <a:lnTo>
                  <a:pt x="1430" y="112"/>
                </a:lnTo>
                <a:lnTo>
                  <a:pt x="1430" y="112"/>
                </a:lnTo>
                <a:lnTo>
                  <a:pt x="1430" y="112"/>
                </a:lnTo>
                <a:lnTo>
                  <a:pt x="1430" y="112"/>
                </a:lnTo>
                <a:lnTo>
                  <a:pt x="1430" y="112"/>
                </a:lnTo>
                <a:lnTo>
                  <a:pt x="1430" y="112"/>
                </a:lnTo>
                <a:lnTo>
                  <a:pt x="1430" y="112"/>
                </a:lnTo>
                <a:lnTo>
                  <a:pt x="1430" y="112"/>
                </a:lnTo>
                <a:lnTo>
                  <a:pt x="1430" y="112"/>
                </a:lnTo>
                <a:lnTo>
                  <a:pt x="1430" y="112"/>
                </a:lnTo>
                <a:lnTo>
                  <a:pt x="1429" y="112"/>
                </a:lnTo>
                <a:lnTo>
                  <a:pt x="1429" y="113"/>
                </a:lnTo>
                <a:lnTo>
                  <a:pt x="1429" y="113"/>
                </a:lnTo>
                <a:lnTo>
                  <a:pt x="1429" y="113"/>
                </a:lnTo>
                <a:lnTo>
                  <a:pt x="1430" y="113"/>
                </a:lnTo>
                <a:lnTo>
                  <a:pt x="1430" y="113"/>
                </a:lnTo>
                <a:lnTo>
                  <a:pt x="1430" y="113"/>
                </a:lnTo>
                <a:lnTo>
                  <a:pt x="1430" y="113"/>
                </a:lnTo>
                <a:lnTo>
                  <a:pt x="1430" y="113"/>
                </a:lnTo>
                <a:lnTo>
                  <a:pt x="1430" y="113"/>
                </a:lnTo>
                <a:lnTo>
                  <a:pt x="1430" y="115"/>
                </a:lnTo>
                <a:lnTo>
                  <a:pt x="1430" y="113"/>
                </a:lnTo>
                <a:lnTo>
                  <a:pt x="1430" y="113"/>
                </a:lnTo>
                <a:lnTo>
                  <a:pt x="1430" y="113"/>
                </a:lnTo>
                <a:lnTo>
                  <a:pt x="1430" y="113"/>
                </a:lnTo>
                <a:lnTo>
                  <a:pt x="1431" y="113"/>
                </a:lnTo>
                <a:lnTo>
                  <a:pt x="1431" y="113"/>
                </a:lnTo>
                <a:lnTo>
                  <a:pt x="1431" y="113"/>
                </a:lnTo>
                <a:lnTo>
                  <a:pt x="1431" y="113"/>
                </a:lnTo>
                <a:lnTo>
                  <a:pt x="1431" y="113"/>
                </a:lnTo>
                <a:lnTo>
                  <a:pt x="1431" y="113"/>
                </a:lnTo>
                <a:lnTo>
                  <a:pt x="1431" y="115"/>
                </a:lnTo>
                <a:lnTo>
                  <a:pt x="1431" y="115"/>
                </a:lnTo>
                <a:lnTo>
                  <a:pt x="1431" y="115"/>
                </a:lnTo>
                <a:lnTo>
                  <a:pt x="1431" y="115"/>
                </a:lnTo>
                <a:lnTo>
                  <a:pt x="1431" y="115"/>
                </a:lnTo>
                <a:lnTo>
                  <a:pt x="1431" y="115"/>
                </a:lnTo>
                <a:lnTo>
                  <a:pt x="1431" y="115"/>
                </a:lnTo>
                <a:lnTo>
                  <a:pt x="1430" y="115"/>
                </a:lnTo>
                <a:lnTo>
                  <a:pt x="1431" y="115"/>
                </a:lnTo>
                <a:lnTo>
                  <a:pt x="1431" y="115"/>
                </a:lnTo>
                <a:lnTo>
                  <a:pt x="1431" y="115"/>
                </a:lnTo>
                <a:lnTo>
                  <a:pt x="1431" y="115"/>
                </a:lnTo>
                <a:lnTo>
                  <a:pt x="1431" y="115"/>
                </a:lnTo>
                <a:lnTo>
                  <a:pt x="1431" y="116"/>
                </a:lnTo>
                <a:lnTo>
                  <a:pt x="1431" y="116"/>
                </a:lnTo>
                <a:lnTo>
                  <a:pt x="1431" y="116"/>
                </a:lnTo>
                <a:lnTo>
                  <a:pt x="1431" y="116"/>
                </a:lnTo>
                <a:lnTo>
                  <a:pt x="1431" y="116"/>
                </a:lnTo>
                <a:lnTo>
                  <a:pt x="1431" y="116"/>
                </a:lnTo>
                <a:lnTo>
                  <a:pt x="1431" y="116"/>
                </a:lnTo>
                <a:lnTo>
                  <a:pt x="1431" y="116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9"/>
                </a:lnTo>
                <a:lnTo>
                  <a:pt x="1431" y="119"/>
                </a:lnTo>
                <a:lnTo>
                  <a:pt x="1431" y="119"/>
                </a:lnTo>
                <a:lnTo>
                  <a:pt x="1431" y="119"/>
                </a:lnTo>
                <a:lnTo>
                  <a:pt x="1431" y="119"/>
                </a:lnTo>
                <a:lnTo>
                  <a:pt x="1430" y="119"/>
                </a:lnTo>
                <a:lnTo>
                  <a:pt x="1430" y="120"/>
                </a:lnTo>
                <a:lnTo>
                  <a:pt x="1430" y="120"/>
                </a:lnTo>
                <a:lnTo>
                  <a:pt x="1430" y="120"/>
                </a:lnTo>
                <a:lnTo>
                  <a:pt x="1431" y="120"/>
                </a:lnTo>
                <a:lnTo>
                  <a:pt x="1431" y="120"/>
                </a:lnTo>
                <a:lnTo>
                  <a:pt x="1431" y="120"/>
                </a:lnTo>
                <a:lnTo>
                  <a:pt x="1431" y="121"/>
                </a:lnTo>
                <a:lnTo>
                  <a:pt x="1431" y="123"/>
                </a:lnTo>
                <a:lnTo>
                  <a:pt x="1429" y="127"/>
                </a:lnTo>
                <a:lnTo>
                  <a:pt x="1427" y="127"/>
                </a:lnTo>
                <a:lnTo>
                  <a:pt x="1427" y="128"/>
                </a:lnTo>
                <a:lnTo>
                  <a:pt x="1426" y="129"/>
                </a:lnTo>
                <a:lnTo>
                  <a:pt x="1425" y="131"/>
                </a:lnTo>
                <a:lnTo>
                  <a:pt x="1425" y="132"/>
                </a:lnTo>
                <a:lnTo>
                  <a:pt x="1423" y="132"/>
                </a:lnTo>
                <a:lnTo>
                  <a:pt x="1422" y="133"/>
                </a:lnTo>
                <a:lnTo>
                  <a:pt x="1421" y="135"/>
                </a:lnTo>
                <a:lnTo>
                  <a:pt x="1419" y="135"/>
                </a:lnTo>
                <a:lnTo>
                  <a:pt x="1419" y="136"/>
                </a:lnTo>
                <a:lnTo>
                  <a:pt x="1418" y="136"/>
                </a:lnTo>
                <a:lnTo>
                  <a:pt x="1416" y="138"/>
                </a:lnTo>
                <a:lnTo>
                  <a:pt x="1416" y="139"/>
                </a:lnTo>
                <a:lnTo>
                  <a:pt x="1415" y="140"/>
                </a:lnTo>
                <a:lnTo>
                  <a:pt x="1415" y="142"/>
                </a:lnTo>
                <a:lnTo>
                  <a:pt x="1415" y="143"/>
                </a:lnTo>
                <a:lnTo>
                  <a:pt x="1415" y="144"/>
                </a:lnTo>
                <a:lnTo>
                  <a:pt x="1415" y="144"/>
                </a:lnTo>
                <a:lnTo>
                  <a:pt x="1415" y="146"/>
                </a:lnTo>
                <a:lnTo>
                  <a:pt x="1415" y="147"/>
                </a:lnTo>
                <a:lnTo>
                  <a:pt x="1415" y="147"/>
                </a:lnTo>
                <a:lnTo>
                  <a:pt x="1414" y="147"/>
                </a:lnTo>
                <a:lnTo>
                  <a:pt x="1414" y="151"/>
                </a:lnTo>
                <a:lnTo>
                  <a:pt x="1414" y="151"/>
                </a:lnTo>
                <a:lnTo>
                  <a:pt x="1414" y="151"/>
                </a:lnTo>
                <a:lnTo>
                  <a:pt x="1414" y="151"/>
                </a:lnTo>
                <a:lnTo>
                  <a:pt x="1414" y="151"/>
                </a:lnTo>
                <a:lnTo>
                  <a:pt x="1414" y="155"/>
                </a:lnTo>
                <a:lnTo>
                  <a:pt x="1414" y="155"/>
                </a:lnTo>
                <a:lnTo>
                  <a:pt x="1414" y="155"/>
                </a:lnTo>
                <a:lnTo>
                  <a:pt x="1415" y="158"/>
                </a:lnTo>
                <a:lnTo>
                  <a:pt x="1414" y="158"/>
                </a:lnTo>
                <a:lnTo>
                  <a:pt x="1414" y="158"/>
                </a:lnTo>
                <a:lnTo>
                  <a:pt x="1414" y="156"/>
                </a:lnTo>
                <a:lnTo>
                  <a:pt x="1414" y="156"/>
                </a:lnTo>
                <a:lnTo>
                  <a:pt x="1412" y="156"/>
                </a:lnTo>
                <a:lnTo>
                  <a:pt x="1412" y="156"/>
                </a:lnTo>
                <a:lnTo>
                  <a:pt x="1412" y="155"/>
                </a:lnTo>
                <a:lnTo>
                  <a:pt x="1412" y="155"/>
                </a:lnTo>
                <a:lnTo>
                  <a:pt x="1412" y="155"/>
                </a:lnTo>
                <a:lnTo>
                  <a:pt x="1411" y="154"/>
                </a:lnTo>
                <a:lnTo>
                  <a:pt x="1411" y="154"/>
                </a:lnTo>
                <a:lnTo>
                  <a:pt x="1411" y="154"/>
                </a:lnTo>
                <a:lnTo>
                  <a:pt x="1412" y="154"/>
                </a:lnTo>
                <a:lnTo>
                  <a:pt x="1412" y="152"/>
                </a:lnTo>
                <a:lnTo>
                  <a:pt x="1412" y="152"/>
                </a:lnTo>
                <a:lnTo>
                  <a:pt x="1412" y="152"/>
                </a:lnTo>
                <a:lnTo>
                  <a:pt x="1412" y="152"/>
                </a:lnTo>
                <a:lnTo>
                  <a:pt x="1412" y="152"/>
                </a:lnTo>
                <a:lnTo>
                  <a:pt x="1412" y="152"/>
                </a:lnTo>
                <a:lnTo>
                  <a:pt x="1411" y="152"/>
                </a:lnTo>
                <a:lnTo>
                  <a:pt x="1411" y="152"/>
                </a:lnTo>
                <a:lnTo>
                  <a:pt x="1411" y="152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2" y="151"/>
                </a:lnTo>
                <a:lnTo>
                  <a:pt x="1412" y="151"/>
                </a:lnTo>
                <a:lnTo>
                  <a:pt x="1412" y="151"/>
                </a:lnTo>
                <a:lnTo>
                  <a:pt x="1412" y="151"/>
                </a:lnTo>
                <a:lnTo>
                  <a:pt x="1412" y="151"/>
                </a:lnTo>
                <a:lnTo>
                  <a:pt x="1412" y="151"/>
                </a:lnTo>
                <a:lnTo>
                  <a:pt x="1412" y="151"/>
                </a:lnTo>
                <a:lnTo>
                  <a:pt x="1412" y="151"/>
                </a:lnTo>
                <a:lnTo>
                  <a:pt x="1412" y="151"/>
                </a:lnTo>
                <a:lnTo>
                  <a:pt x="1412" y="151"/>
                </a:lnTo>
                <a:lnTo>
                  <a:pt x="1412" y="151"/>
                </a:lnTo>
                <a:lnTo>
                  <a:pt x="1412" y="151"/>
                </a:lnTo>
                <a:lnTo>
                  <a:pt x="1412" y="151"/>
                </a:lnTo>
                <a:lnTo>
                  <a:pt x="1412" y="151"/>
                </a:lnTo>
                <a:lnTo>
                  <a:pt x="1412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2" y="150"/>
                </a:lnTo>
                <a:lnTo>
                  <a:pt x="1412" y="148"/>
                </a:lnTo>
                <a:lnTo>
                  <a:pt x="1412" y="148"/>
                </a:lnTo>
                <a:lnTo>
                  <a:pt x="1412" y="148"/>
                </a:lnTo>
                <a:lnTo>
                  <a:pt x="1411" y="148"/>
                </a:lnTo>
                <a:lnTo>
                  <a:pt x="1411" y="148"/>
                </a:lnTo>
                <a:lnTo>
                  <a:pt x="1411" y="148"/>
                </a:lnTo>
                <a:lnTo>
                  <a:pt x="1411" y="148"/>
                </a:lnTo>
                <a:lnTo>
                  <a:pt x="1411" y="148"/>
                </a:lnTo>
                <a:lnTo>
                  <a:pt x="1411" y="148"/>
                </a:lnTo>
                <a:lnTo>
                  <a:pt x="1411" y="148"/>
                </a:lnTo>
                <a:lnTo>
                  <a:pt x="1412" y="148"/>
                </a:lnTo>
                <a:lnTo>
                  <a:pt x="1412" y="148"/>
                </a:lnTo>
                <a:lnTo>
                  <a:pt x="1412" y="148"/>
                </a:lnTo>
                <a:lnTo>
                  <a:pt x="1412" y="147"/>
                </a:lnTo>
                <a:lnTo>
                  <a:pt x="1412" y="147"/>
                </a:lnTo>
                <a:lnTo>
                  <a:pt x="1412" y="148"/>
                </a:lnTo>
                <a:lnTo>
                  <a:pt x="1412" y="148"/>
                </a:lnTo>
                <a:lnTo>
                  <a:pt x="1412" y="148"/>
                </a:lnTo>
                <a:lnTo>
                  <a:pt x="1412" y="148"/>
                </a:lnTo>
                <a:lnTo>
                  <a:pt x="1412" y="148"/>
                </a:lnTo>
                <a:lnTo>
                  <a:pt x="1412" y="148"/>
                </a:lnTo>
                <a:lnTo>
                  <a:pt x="1412" y="148"/>
                </a:lnTo>
                <a:lnTo>
                  <a:pt x="1412" y="148"/>
                </a:lnTo>
                <a:lnTo>
                  <a:pt x="1412" y="148"/>
                </a:lnTo>
                <a:lnTo>
                  <a:pt x="1412" y="147"/>
                </a:lnTo>
                <a:lnTo>
                  <a:pt x="1414" y="147"/>
                </a:lnTo>
                <a:lnTo>
                  <a:pt x="1414" y="147"/>
                </a:lnTo>
                <a:lnTo>
                  <a:pt x="1414" y="147"/>
                </a:lnTo>
                <a:lnTo>
                  <a:pt x="1414" y="147"/>
                </a:lnTo>
                <a:lnTo>
                  <a:pt x="1412" y="147"/>
                </a:lnTo>
                <a:lnTo>
                  <a:pt x="1412" y="147"/>
                </a:lnTo>
                <a:lnTo>
                  <a:pt x="1412" y="147"/>
                </a:lnTo>
                <a:lnTo>
                  <a:pt x="1412" y="147"/>
                </a:lnTo>
                <a:lnTo>
                  <a:pt x="1412" y="147"/>
                </a:lnTo>
                <a:lnTo>
                  <a:pt x="1412" y="147"/>
                </a:lnTo>
                <a:lnTo>
                  <a:pt x="1412" y="147"/>
                </a:lnTo>
                <a:lnTo>
                  <a:pt x="1412" y="147"/>
                </a:lnTo>
                <a:lnTo>
                  <a:pt x="1412" y="147"/>
                </a:lnTo>
                <a:lnTo>
                  <a:pt x="1412" y="147"/>
                </a:lnTo>
                <a:lnTo>
                  <a:pt x="1412" y="147"/>
                </a:lnTo>
                <a:lnTo>
                  <a:pt x="1412" y="147"/>
                </a:lnTo>
                <a:lnTo>
                  <a:pt x="1412" y="147"/>
                </a:lnTo>
                <a:lnTo>
                  <a:pt x="1411" y="147"/>
                </a:lnTo>
                <a:lnTo>
                  <a:pt x="1411" y="147"/>
                </a:lnTo>
                <a:lnTo>
                  <a:pt x="1411" y="146"/>
                </a:lnTo>
                <a:lnTo>
                  <a:pt x="1411" y="146"/>
                </a:lnTo>
                <a:lnTo>
                  <a:pt x="1411" y="146"/>
                </a:lnTo>
                <a:lnTo>
                  <a:pt x="1412" y="146"/>
                </a:lnTo>
                <a:lnTo>
                  <a:pt x="1411" y="146"/>
                </a:lnTo>
                <a:lnTo>
                  <a:pt x="1411" y="146"/>
                </a:lnTo>
                <a:lnTo>
                  <a:pt x="1411" y="146"/>
                </a:lnTo>
                <a:lnTo>
                  <a:pt x="1411" y="146"/>
                </a:lnTo>
                <a:lnTo>
                  <a:pt x="1411" y="146"/>
                </a:lnTo>
                <a:lnTo>
                  <a:pt x="1411" y="146"/>
                </a:lnTo>
                <a:lnTo>
                  <a:pt x="1411" y="146"/>
                </a:lnTo>
                <a:lnTo>
                  <a:pt x="1411" y="146"/>
                </a:lnTo>
                <a:lnTo>
                  <a:pt x="1411" y="146"/>
                </a:lnTo>
                <a:lnTo>
                  <a:pt x="1410" y="146"/>
                </a:lnTo>
                <a:lnTo>
                  <a:pt x="1411" y="146"/>
                </a:lnTo>
                <a:lnTo>
                  <a:pt x="1411" y="146"/>
                </a:lnTo>
                <a:lnTo>
                  <a:pt x="1411" y="146"/>
                </a:lnTo>
                <a:lnTo>
                  <a:pt x="1411" y="147"/>
                </a:lnTo>
                <a:lnTo>
                  <a:pt x="1411" y="147"/>
                </a:lnTo>
                <a:lnTo>
                  <a:pt x="1410" y="147"/>
                </a:lnTo>
                <a:lnTo>
                  <a:pt x="1410" y="147"/>
                </a:lnTo>
                <a:lnTo>
                  <a:pt x="1411" y="147"/>
                </a:lnTo>
                <a:lnTo>
                  <a:pt x="1411" y="147"/>
                </a:lnTo>
                <a:lnTo>
                  <a:pt x="1410" y="147"/>
                </a:lnTo>
                <a:lnTo>
                  <a:pt x="1410" y="147"/>
                </a:lnTo>
                <a:lnTo>
                  <a:pt x="1410" y="147"/>
                </a:lnTo>
                <a:lnTo>
                  <a:pt x="1410" y="147"/>
                </a:lnTo>
                <a:lnTo>
                  <a:pt x="1410" y="147"/>
                </a:lnTo>
                <a:lnTo>
                  <a:pt x="1410" y="147"/>
                </a:lnTo>
                <a:lnTo>
                  <a:pt x="1410" y="147"/>
                </a:lnTo>
                <a:lnTo>
                  <a:pt x="1410" y="147"/>
                </a:lnTo>
                <a:lnTo>
                  <a:pt x="1410" y="147"/>
                </a:lnTo>
                <a:lnTo>
                  <a:pt x="1410" y="147"/>
                </a:lnTo>
                <a:lnTo>
                  <a:pt x="1410" y="147"/>
                </a:lnTo>
                <a:lnTo>
                  <a:pt x="1408" y="147"/>
                </a:lnTo>
                <a:lnTo>
                  <a:pt x="1410" y="147"/>
                </a:lnTo>
                <a:lnTo>
                  <a:pt x="1410" y="147"/>
                </a:lnTo>
                <a:lnTo>
                  <a:pt x="1410" y="147"/>
                </a:lnTo>
                <a:lnTo>
                  <a:pt x="1410" y="148"/>
                </a:lnTo>
                <a:lnTo>
                  <a:pt x="1410" y="148"/>
                </a:lnTo>
                <a:lnTo>
                  <a:pt x="1410" y="148"/>
                </a:lnTo>
                <a:lnTo>
                  <a:pt x="1410" y="148"/>
                </a:lnTo>
                <a:lnTo>
                  <a:pt x="1410" y="148"/>
                </a:lnTo>
                <a:lnTo>
                  <a:pt x="1410" y="148"/>
                </a:lnTo>
                <a:lnTo>
                  <a:pt x="1410" y="148"/>
                </a:lnTo>
                <a:lnTo>
                  <a:pt x="1410" y="148"/>
                </a:lnTo>
                <a:lnTo>
                  <a:pt x="1410" y="147"/>
                </a:lnTo>
                <a:lnTo>
                  <a:pt x="1411" y="147"/>
                </a:lnTo>
                <a:lnTo>
                  <a:pt x="1411" y="148"/>
                </a:lnTo>
                <a:lnTo>
                  <a:pt x="1410" y="148"/>
                </a:lnTo>
                <a:lnTo>
                  <a:pt x="1411" y="148"/>
                </a:lnTo>
                <a:lnTo>
                  <a:pt x="1411" y="148"/>
                </a:lnTo>
                <a:lnTo>
                  <a:pt x="1411" y="148"/>
                </a:lnTo>
                <a:lnTo>
                  <a:pt x="1411" y="148"/>
                </a:lnTo>
                <a:lnTo>
                  <a:pt x="1411" y="148"/>
                </a:lnTo>
                <a:lnTo>
                  <a:pt x="1411" y="148"/>
                </a:lnTo>
                <a:lnTo>
                  <a:pt x="1411" y="148"/>
                </a:lnTo>
                <a:lnTo>
                  <a:pt x="1411" y="148"/>
                </a:lnTo>
                <a:lnTo>
                  <a:pt x="1411" y="148"/>
                </a:lnTo>
                <a:lnTo>
                  <a:pt x="1411" y="148"/>
                </a:lnTo>
                <a:lnTo>
                  <a:pt x="1410" y="148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2"/>
                </a:lnTo>
                <a:lnTo>
                  <a:pt x="1411" y="152"/>
                </a:lnTo>
                <a:lnTo>
                  <a:pt x="1411" y="152"/>
                </a:lnTo>
                <a:lnTo>
                  <a:pt x="1411" y="152"/>
                </a:lnTo>
                <a:lnTo>
                  <a:pt x="1411" y="152"/>
                </a:lnTo>
                <a:lnTo>
                  <a:pt x="1411" y="152"/>
                </a:lnTo>
                <a:lnTo>
                  <a:pt x="1411" y="152"/>
                </a:lnTo>
                <a:lnTo>
                  <a:pt x="1411" y="152"/>
                </a:lnTo>
                <a:lnTo>
                  <a:pt x="1411" y="152"/>
                </a:lnTo>
                <a:lnTo>
                  <a:pt x="1411" y="154"/>
                </a:lnTo>
                <a:lnTo>
                  <a:pt x="1411" y="154"/>
                </a:lnTo>
                <a:lnTo>
                  <a:pt x="1411" y="154"/>
                </a:lnTo>
                <a:lnTo>
                  <a:pt x="1411" y="154"/>
                </a:lnTo>
                <a:lnTo>
                  <a:pt x="1411" y="155"/>
                </a:lnTo>
                <a:lnTo>
                  <a:pt x="1411" y="155"/>
                </a:lnTo>
                <a:lnTo>
                  <a:pt x="1410" y="155"/>
                </a:lnTo>
                <a:lnTo>
                  <a:pt x="1410" y="156"/>
                </a:lnTo>
                <a:lnTo>
                  <a:pt x="1410" y="156"/>
                </a:lnTo>
                <a:lnTo>
                  <a:pt x="1410" y="156"/>
                </a:lnTo>
                <a:lnTo>
                  <a:pt x="1410" y="156"/>
                </a:lnTo>
                <a:lnTo>
                  <a:pt x="1408" y="158"/>
                </a:lnTo>
                <a:lnTo>
                  <a:pt x="1408" y="158"/>
                </a:lnTo>
                <a:lnTo>
                  <a:pt x="1408" y="158"/>
                </a:lnTo>
                <a:lnTo>
                  <a:pt x="1408" y="158"/>
                </a:lnTo>
                <a:lnTo>
                  <a:pt x="1407" y="159"/>
                </a:lnTo>
                <a:lnTo>
                  <a:pt x="1407" y="159"/>
                </a:lnTo>
                <a:lnTo>
                  <a:pt x="1407" y="159"/>
                </a:lnTo>
                <a:lnTo>
                  <a:pt x="1407" y="159"/>
                </a:lnTo>
                <a:lnTo>
                  <a:pt x="1406" y="160"/>
                </a:lnTo>
                <a:lnTo>
                  <a:pt x="1406" y="160"/>
                </a:lnTo>
                <a:lnTo>
                  <a:pt x="1406" y="162"/>
                </a:lnTo>
                <a:lnTo>
                  <a:pt x="1406" y="162"/>
                </a:lnTo>
                <a:lnTo>
                  <a:pt x="1407" y="162"/>
                </a:lnTo>
                <a:lnTo>
                  <a:pt x="1407" y="163"/>
                </a:lnTo>
                <a:lnTo>
                  <a:pt x="1407" y="163"/>
                </a:lnTo>
                <a:lnTo>
                  <a:pt x="1407" y="163"/>
                </a:lnTo>
                <a:lnTo>
                  <a:pt x="1407" y="164"/>
                </a:lnTo>
                <a:lnTo>
                  <a:pt x="1407" y="164"/>
                </a:lnTo>
                <a:lnTo>
                  <a:pt x="1406" y="164"/>
                </a:lnTo>
                <a:lnTo>
                  <a:pt x="1406" y="164"/>
                </a:lnTo>
                <a:lnTo>
                  <a:pt x="1406" y="164"/>
                </a:lnTo>
                <a:lnTo>
                  <a:pt x="1406" y="164"/>
                </a:lnTo>
                <a:lnTo>
                  <a:pt x="1404" y="164"/>
                </a:lnTo>
                <a:lnTo>
                  <a:pt x="1404" y="164"/>
                </a:lnTo>
                <a:lnTo>
                  <a:pt x="1404" y="164"/>
                </a:lnTo>
                <a:lnTo>
                  <a:pt x="1404" y="164"/>
                </a:lnTo>
                <a:lnTo>
                  <a:pt x="1406" y="163"/>
                </a:lnTo>
                <a:lnTo>
                  <a:pt x="1406" y="163"/>
                </a:lnTo>
                <a:lnTo>
                  <a:pt x="1406" y="163"/>
                </a:lnTo>
                <a:lnTo>
                  <a:pt x="1406" y="162"/>
                </a:lnTo>
                <a:lnTo>
                  <a:pt x="1406" y="162"/>
                </a:lnTo>
                <a:lnTo>
                  <a:pt x="1406" y="160"/>
                </a:lnTo>
                <a:lnTo>
                  <a:pt x="1404" y="160"/>
                </a:lnTo>
                <a:lnTo>
                  <a:pt x="1404" y="159"/>
                </a:lnTo>
                <a:lnTo>
                  <a:pt x="1404" y="159"/>
                </a:lnTo>
                <a:lnTo>
                  <a:pt x="1404" y="159"/>
                </a:lnTo>
                <a:lnTo>
                  <a:pt x="1403" y="158"/>
                </a:lnTo>
                <a:lnTo>
                  <a:pt x="1403" y="158"/>
                </a:lnTo>
                <a:lnTo>
                  <a:pt x="1403" y="158"/>
                </a:lnTo>
                <a:lnTo>
                  <a:pt x="1402" y="158"/>
                </a:lnTo>
                <a:lnTo>
                  <a:pt x="1402" y="156"/>
                </a:lnTo>
                <a:lnTo>
                  <a:pt x="1402" y="156"/>
                </a:lnTo>
                <a:lnTo>
                  <a:pt x="1402" y="156"/>
                </a:lnTo>
                <a:lnTo>
                  <a:pt x="1400" y="155"/>
                </a:lnTo>
                <a:lnTo>
                  <a:pt x="1400" y="155"/>
                </a:lnTo>
                <a:lnTo>
                  <a:pt x="1400" y="155"/>
                </a:lnTo>
                <a:lnTo>
                  <a:pt x="1400" y="154"/>
                </a:lnTo>
                <a:lnTo>
                  <a:pt x="1399" y="154"/>
                </a:lnTo>
                <a:lnTo>
                  <a:pt x="1399" y="152"/>
                </a:lnTo>
                <a:lnTo>
                  <a:pt x="1399" y="152"/>
                </a:lnTo>
                <a:lnTo>
                  <a:pt x="1400" y="152"/>
                </a:lnTo>
                <a:lnTo>
                  <a:pt x="1400" y="152"/>
                </a:lnTo>
                <a:lnTo>
                  <a:pt x="1400" y="152"/>
                </a:lnTo>
                <a:lnTo>
                  <a:pt x="1400" y="152"/>
                </a:lnTo>
                <a:lnTo>
                  <a:pt x="1400" y="151"/>
                </a:lnTo>
                <a:lnTo>
                  <a:pt x="1400" y="151"/>
                </a:lnTo>
                <a:lnTo>
                  <a:pt x="1400" y="151"/>
                </a:lnTo>
                <a:lnTo>
                  <a:pt x="1400" y="151"/>
                </a:lnTo>
                <a:lnTo>
                  <a:pt x="1399" y="151"/>
                </a:lnTo>
                <a:lnTo>
                  <a:pt x="1399" y="151"/>
                </a:lnTo>
                <a:lnTo>
                  <a:pt x="1399" y="151"/>
                </a:lnTo>
                <a:lnTo>
                  <a:pt x="1399" y="150"/>
                </a:lnTo>
                <a:lnTo>
                  <a:pt x="1400" y="150"/>
                </a:lnTo>
                <a:lnTo>
                  <a:pt x="1400" y="150"/>
                </a:lnTo>
                <a:lnTo>
                  <a:pt x="1400" y="150"/>
                </a:lnTo>
                <a:lnTo>
                  <a:pt x="1400" y="150"/>
                </a:lnTo>
                <a:lnTo>
                  <a:pt x="1400" y="150"/>
                </a:lnTo>
                <a:lnTo>
                  <a:pt x="1400" y="150"/>
                </a:lnTo>
                <a:lnTo>
                  <a:pt x="1400" y="150"/>
                </a:lnTo>
                <a:lnTo>
                  <a:pt x="1400" y="150"/>
                </a:lnTo>
                <a:lnTo>
                  <a:pt x="1400" y="150"/>
                </a:lnTo>
                <a:lnTo>
                  <a:pt x="1400" y="150"/>
                </a:lnTo>
                <a:lnTo>
                  <a:pt x="1400" y="150"/>
                </a:lnTo>
                <a:lnTo>
                  <a:pt x="1400" y="150"/>
                </a:lnTo>
                <a:lnTo>
                  <a:pt x="1400" y="150"/>
                </a:lnTo>
                <a:lnTo>
                  <a:pt x="1400" y="150"/>
                </a:lnTo>
                <a:lnTo>
                  <a:pt x="1400" y="150"/>
                </a:lnTo>
                <a:lnTo>
                  <a:pt x="1400" y="150"/>
                </a:lnTo>
                <a:lnTo>
                  <a:pt x="1400" y="150"/>
                </a:lnTo>
                <a:lnTo>
                  <a:pt x="1400" y="150"/>
                </a:lnTo>
                <a:lnTo>
                  <a:pt x="1400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48"/>
                </a:lnTo>
                <a:lnTo>
                  <a:pt x="1399" y="148"/>
                </a:lnTo>
                <a:lnTo>
                  <a:pt x="1399" y="148"/>
                </a:lnTo>
                <a:lnTo>
                  <a:pt x="1399" y="148"/>
                </a:lnTo>
                <a:lnTo>
                  <a:pt x="1399" y="148"/>
                </a:lnTo>
                <a:lnTo>
                  <a:pt x="1399" y="148"/>
                </a:lnTo>
                <a:lnTo>
                  <a:pt x="1400" y="148"/>
                </a:lnTo>
                <a:lnTo>
                  <a:pt x="1400" y="148"/>
                </a:lnTo>
                <a:lnTo>
                  <a:pt x="1399" y="148"/>
                </a:lnTo>
                <a:lnTo>
                  <a:pt x="1399" y="148"/>
                </a:lnTo>
                <a:lnTo>
                  <a:pt x="1400" y="148"/>
                </a:lnTo>
                <a:lnTo>
                  <a:pt x="1400" y="148"/>
                </a:lnTo>
                <a:lnTo>
                  <a:pt x="1400" y="147"/>
                </a:lnTo>
                <a:lnTo>
                  <a:pt x="1400" y="147"/>
                </a:lnTo>
                <a:lnTo>
                  <a:pt x="1400" y="147"/>
                </a:lnTo>
                <a:lnTo>
                  <a:pt x="1400" y="147"/>
                </a:lnTo>
                <a:lnTo>
                  <a:pt x="1399" y="147"/>
                </a:lnTo>
                <a:lnTo>
                  <a:pt x="1399" y="147"/>
                </a:lnTo>
                <a:lnTo>
                  <a:pt x="1399" y="147"/>
                </a:lnTo>
                <a:lnTo>
                  <a:pt x="1399" y="147"/>
                </a:lnTo>
                <a:lnTo>
                  <a:pt x="1399" y="147"/>
                </a:lnTo>
                <a:lnTo>
                  <a:pt x="1399" y="147"/>
                </a:lnTo>
                <a:lnTo>
                  <a:pt x="1400" y="147"/>
                </a:lnTo>
                <a:lnTo>
                  <a:pt x="1400" y="147"/>
                </a:lnTo>
                <a:lnTo>
                  <a:pt x="1400" y="146"/>
                </a:lnTo>
                <a:lnTo>
                  <a:pt x="1400" y="146"/>
                </a:lnTo>
                <a:lnTo>
                  <a:pt x="1400" y="146"/>
                </a:lnTo>
                <a:lnTo>
                  <a:pt x="1400" y="146"/>
                </a:lnTo>
                <a:lnTo>
                  <a:pt x="1400" y="146"/>
                </a:lnTo>
                <a:lnTo>
                  <a:pt x="1400" y="146"/>
                </a:lnTo>
                <a:lnTo>
                  <a:pt x="1400" y="147"/>
                </a:lnTo>
                <a:lnTo>
                  <a:pt x="1400" y="147"/>
                </a:lnTo>
                <a:lnTo>
                  <a:pt x="1400" y="147"/>
                </a:lnTo>
                <a:lnTo>
                  <a:pt x="1402" y="147"/>
                </a:lnTo>
                <a:lnTo>
                  <a:pt x="1402" y="146"/>
                </a:lnTo>
                <a:lnTo>
                  <a:pt x="1402" y="146"/>
                </a:lnTo>
                <a:lnTo>
                  <a:pt x="1402" y="146"/>
                </a:lnTo>
                <a:lnTo>
                  <a:pt x="1402" y="146"/>
                </a:lnTo>
                <a:lnTo>
                  <a:pt x="1402" y="146"/>
                </a:lnTo>
                <a:lnTo>
                  <a:pt x="1402" y="146"/>
                </a:lnTo>
                <a:lnTo>
                  <a:pt x="1402" y="146"/>
                </a:lnTo>
                <a:lnTo>
                  <a:pt x="1402" y="146"/>
                </a:lnTo>
                <a:lnTo>
                  <a:pt x="1402" y="146"/>
                </a:lnTo>
                <a:lnTo>
                  <a:pt x="1402" y="146"/>
                </a:lnTo>
                <a:lnTo>
                  <a:pt x="1400" y="144"/>
                </a:lnTo>
                <a:lnTo>
                  <a:pt x="1400" y="144"/>
                </a:lnTo>
                <a:lnTo>
                  <a:pt x="1400" y="144"/>
                </a:lnTo>
                <a:lnTo>
                  <a:pt x="1400" y="146"/>
                </a:lnTo>
                <a:lnTo>
                  <a:pt x="1400" y="146"/>
                </a:lnTo>
                <a:lnTo>
                  <a:pt x="1400" y="146"/>
                </a:lnTo>
                <a:lnTo>
                  <a:pt x="1400" y="146"/>
                </a:lnTo>
                <a:lnTo>
                  <a:pt x="1400" y="146"/>
                </a:lnTo>
                <a:lnTo>
                  <a:pt x="1400" y="144"/>
                </a:lnTo>
                <a:lnTo>
                  <a:pt x="1400" y="144"/>
                </a:lnTo>
                <a:lnTo>
                  <a:pt x="1399" y="146"/>
                </a:lnTo>
                <a:lnTo>
                  <a:pt x="1399" y="146"/>
                </a:lnTo>
                <a:lnTo>
                  <a:pt x="1399" y="144"/>
                </a:lnTo>
                <a:lnTo>
                  <a:pt x="1399" y="144"/>
                </a:lnTo>
                <a:lnTo>
                  <a:pt x="1399" y="144"/>
                </a:lnTo>
                <a:lnTo>
                  <a:pt x="1400" y="144"/>
                </a:lnTo>
                <a:lnTo>
                  <a:pt x="1399" y="143"/>
                </a:lnTo>
                <a:lnTo>
                  <a:pt x="1399" y="143"/>
                </a:lnTo>
                <a:lnTo>
                  <a:pt x="1399" y="143"/>
                </a:lnTo>
                <a:lnTo>
                  <a:pt x="1399" y="143"/>
                </a:lnTo>
                <a:lnTo>
                  <a:pt x="1399" y="143"/>
                </a:lnTo>
                <a:lnTo>
                  <a:pt x="1399" y="143"/>
                </a:lnTo>
                <a:lnTo>
                  <a:pt x="1399" y="143"/>
                </a:lnTo>
                <a:lnTo>
                  <a:pt x="1399" y="143"/>
                </a:lnTo>
                <a:lnTo>
                  <a:pt x="1399" y="143"/>
                </a:lnTo>
                <a:lnTo>
                  <a:pt x="1398" y="144"/>
                </a:lnTo>
                <a:lnTo>
                  <a:pt x="1399" y="144"/>
                </a:lnTo>
                <a:lnTo>
                  <a:pt x="1399" y="144"/>
                </a:lnTo>
                <a:lnTo>
                  <a:pt x="1399" y="144"/>
                </a:lnTo>
                <a:lnTo>
                  <a:pt x="1399" y="146"/>
                </a:lnTo>
                <a:lnTo>
                  <a:pt x="1399" y="146"/>
                </a:lnTo>
                <a:lnTo>
                  <a:pt x="1398" y="144"/>
                </a:lnTo>
                <a:lnTo>
                  <a:pt x="1398" y="144"/>
                </a:lnTo>
                <a:lnTo>
                  <a:pt x="1399" y="146"/>
                </a:lnTo>
                <a:lnTo>
                  <a:pt x="1399" y="146"/>
                </a:lnTo>
                <a:lnTo>
                  <a:pt x="1398" y="146"/>
                </a:lnTo>
                <a:lnTo>
                  <a:pt x="1398" y="146"/>
                </a:lnTo>
                <a:lnTo>
                  <a:pt x="1398" y="146"/>
                </a:lnTo>
                <a:lnTo>
                  <a:pt x="1398" y="146"/>
                </a:lnTo>
                <a:lnTo>
                  <a:pt x="1398" y="144"/>
                </a:lnTo>
                <a:lnTo>
                  <a:pt x="1398" y="144"/>
                </a:lnTo>
                <a:lnTo>
                  <a:pt x="1398" y="144"/>
                </a:lnTo>
                <a:lnTo>
                  <a:pt x="1398" y="146"/>
                </a:lnTo>
                <a:lnTo>
                  <a:pt x="1398" y="146"/>
                </a:lnTo>
                <a:lnTo>
                  <a:pt x="1396" y="146"/>
                </a:lnTo>
                <a:lnTo>
                  <a:pt x="1396" y="146"/>
                </a:lnTo>
                <a:lnTo>
                  <a:pt x="1396" y="146"/>
                </a:lnTo>
                <a:lnTo>
                  <a:pt x="1396" y="146"/>
                </a:lnTo>
                <a:lnTo>
                  <a:pt x="1396" y="146"/>
                </a:lnTo>
                <a:lnTo>
                  <a:pt x="1396" y="146"/>
                </a:lnTo>
                <a:lnTo>
                  <a:pt x="1398" y="146"/>
                </a:lnTo>
                <a:lnTo>
                  <a:pt x="1398" y="146"/>
                </a:lnTo>
                <a:lnTo>
                  <a:pt x="1398" y="147"/>
                </a:lnTo>
                <a:lnTo>
                  <a:pt x="1398" y="147"/>
                </a:lnTo>
                <a:lnTo>
                  <a:pt x="1398" y="147"/>
                </a:lnTo>
                <a:lnTo>
                  <a:pt x="1398" y="147"/>
                </a:lnTo>
                <a:lnTo>
                  <a:pt x="1398" y="146"/>
                </a:lnTo>
                <a:lnTo>
                  <a:pt x="1398" y="146"/>
                </a:lnTo>
                <a:lnTo>
                  <a:pt x="1398" y="146"/>
                </a:lnTo>
                <a:lnTo>
                  <a:pt x="1399" y="146"/>
                </a:lnTo>
                <a:lnTo>
                  <a:pt x="1399" y="146"/>
                </a:lnTo>
                <a:lnTo>
                  <a:pt x="1398" y="147"/>
                </a:lnTo>
                <a:lnTo>
                  <a:pt x="1398" y="147"/>
                </a:lnTo>
                <a:lnTo>
                  <a:pt x="1399" y="147"/>
                </a:lnTo>
                <a:lnTo>
                  <a:pt x="1399" y="147"/>
                </a:lnTo>
                <a:lnTo>
                  <a:pt x="1399" y="147"/>
                </a:lnTo>
                <a:lnTo>
                  <a:pt x="1399" y="147"/>
                </a:lnTo>
                <a:lnTo>
                  <a:pt x="1399" y="147"/>
                </a:lnTo>
                <a:lnTo>
                  <a:pt x="1399" y="147"/>
                </a:lnTo>
                <a:lnTo>
                  <a:pt x="1399" y="147"/>
                </a:lnTo>
                <a:lnTo>
                  <a:pt x="1399" y="147"/>
                </a:lnTo>
                <a:lnTo>
                  <a:pt x="1398" y="147"/>
                </a:lnTo>
                <a:lnTo>
                  <a:pt x="1399" y="148"/>
                </a:lnTo>
                <a:lnTo>
                  <a:pt x="1399" y="148"/>
                </a:lnTo>
                <a:lnTo>
                  <a:pt x="1399" y="148"/>
                </a:lnTo>
                <a:lnTo>
                  <a:pt x="1399" y="148"/>
                </a:lnTo>
                <a:lnTo>
                  <a:pt x="1399" y="148"/>
                </a:lnTo>
                <a:lnTo>
                  <a:pt x="1399" y="148"/>
                </a:lnTo>
                <a:lnTo>
                  <a:pt x="1399" y="148"/>
                </a:lnTo>
                <a:lnTo>
                  <a:pt x="1399" y="148"/>
                </a:lnTo>
                <a:lnTo>
                  <a:pt x="1399" y="148"/>
                </a:lnTo>
                <a:lnTo>
                  <a:pt x="1399" y="148"/>
                </a:lnTo>
                <a:lnTo>
                  <a:pt x="1399" y="148"/>
                </a:lnTo>
                <a:lnTo>
                  <a:pt x="1399" y="148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8" y="150"/>
                </a:lnTo>
                <a:lnTo>
                  <a:pt x="1398" y="150"/>
                </a:lnTo>
                <a:lnTo>
                  <a:pt x="1398" y="150"/>
                </a:lnTo>
                <a:lnTo>
                  <a:pt x="1398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1"/>
                </a:lnTo>
                <a:lnTo>
                  <a:pt x="1399" y="151"/>
                </a:lnTo>
                <a:lnTo>
                  <a:pt x="1399" y="151"/>
                </a:lnTo>
                <a:lnTo>
                  <a:pt x="1399" y="151"/>
                </a:lnTo>
                <a:lnTo>
                  <a:pt x="1399" y="151"/>
                </a:lnTo>
                <a:lnTo>
                  <a:pt x="1399" y="151"/>
                </a:lnTo>
                <a:lnTo>
                  <a:pt x="1399" y="151"/>
                </a:lnTo>
                <a:lnTo>
                  <a:pt x="1398" y="152"/>
                </a:lnTo>
                <a:lnTo>
                  <a:pt x="1399" y="152"/>
                </a:lnTo>
                <a:lnTo>
                  <a:pt x="1399" y="152"/>
                </a:lnTo>
                <a:lnTo>
                  <a:pt x="1399" y="152"/>
                </a:lnTo>
                <a:lnTo>
                  <a:pt x="1399" y="152"/>
                </a:lnTo>
                <a:lnTo>
                  <a:pt x="1399" y="152"/>
                </a:lnTo>
                <a:lnTo>
                  <a:pt x="1399" y="154"/>
                </a:lnTo>
                <a:lnTo>
                  <a:pt x="1399" y="154"/>
                </a:lnTo>
                <a:lnTo>
                  <a:pt x="1399" y="155"/>
                </a:lnTo>
                <a:lnTo>
                  <a:pt x="1398" y="155"/>
                </a:lnTo>
                <a:lnTo>
                  <a:pt x="1398" y="155"/>
                </a:lnTo>
                <a:lnTo>
                  <a:pt x="1398" y="156"/>
                </a:lnTo>
                <a:lnTo>
                  <a:pt x="1398" y="156"/>
                </a:lnTo>
                <a:lnTo>
                  <a:pt x="1396" y="156"/>
                </a:lnTo>
                <a:lnTo>
                  <a:pt x="1396" y="158"/>
                </a:lnTo>
                <a:lnTo>
                  <a:pt x="1396" y="158"/>
                </a:lnTo>
                <a:lnTo>
                  <a:pt x="1395" y="158"/>
                </a:lnTo>
                <a:lnTo>
                  <a:pt x="1395" y="158"/>
                </a:lnTo>
                <a:lnTo>
                  <a:pt x="1395" y="159"/>
                </a:lnTo>
                <a:lnTo>
                  <a:pt x="1395" y="159"/>
                </a:lnTo>
                <a:lnTo>
                  <a:pt x="1394" y="159"/>
                </a:lnTo>
                <a:lnTo>
                  <a:pt x="1394" y="160"/>
                </a:lnTo>
                <a:lnTo>
                  <a:pt x="1394" y="160"/>
                </a:lnTo>
                <a:lnTo>
                  <a:pt x="1394" y="162"/>
                </a:lnTo>
                <a:lnTo>
                  <a:pt x="1394" y="162"/>
                </a:lnTo>
                <a:lnTo>
                  <a:pt x="1394" y="163"/>
                </a:lnTo>
                <a:lnTo>
                  <a:pt x="1394" y="163"/>
                </a:lnTo>
                <a:lnTo>
                  <a:pt x="1394" y="163"/>
                </a:lnTo>
                <a:lnTo>
                  <a:pt x="1394" y="164"/>
                </a:lnTo>
                <a:lnTo>
                  <a:pt x="1395" y="164"/>
                </a:lnTo>
                <a:lnTo>
                  <a:pt x="1395" y="164"/>
                </a:lnTo>
                <a:lnTo>
                  <a:pt x="1395" y="166"/>
                </a:lnTo>
                <a:lnTo>
                  <a:pt x="1392" y="166"/>
                </a:lnTo>
                <a:lnTo>
                  <a:pt x="1392" y="166"/>
                </a:lnTo>
                <a:lnTo>
                  <a:pt x="1394" y="166"/>
                </a:lnTo>
                <a:lnTo>
                  <a:pt x="1394" y="177"/>
                </a:lnTo>
                <a:lnTo>
                  <a:pt x="1388" y="177"/>
                </a:lnTo>
                <a:lnTo>
                  <a:pt x="1388" y="177"/>
                </a:lnTo>
                <a:lnTo>
                  <a:pt x="1388" y="178"/>
                </a:lnTo>
                <a:lnTo>
                  <a:pt x="1388" y="178"/>
                </a:lnTo>
                <a:lnTo>
                  <a:pt x="1388" y="178"/>
                </a:lnTo>
                <a:lnTo>
                  <a:pt x="1388" y="178"/>
                </a:lnTo>
                <a:lnTo>
                  <a:pt x="1388" y="179"/>
                </a:lnTo>
                <a:lnTo>
                  <a:pt x="1388" y="179"/>
                </a:lnTo>
                <a:lnTo>
                  <a:pt x="1388" y="179"/>
                </a:lnTo>
                <a:lnTo>
                  <a:pt x="1388" y="179"/>
                </a:lnTo>
                <a:lnTo>
                  <a:pt x="1388" y="179"/>
                </a:lnTo>
                <a:lnTo>
                  <a:pt x="1388" y="181"/>
                </a:lnTo>
                <a:lnTo>
                  <a:pt x="1388" y="181"/>
                </a:lnTo>
                <a:lnTo>
                  <a:pt x="1388" y="181"/>
                </a:lnTo>
                <a:lnTo>
                  <a:pt x="1387" y="181"/>
                </a:lnTo>
                <a:lnTo>
                  <a:pt x="1387" y="181"/>
                </a:lnTo>
                <a:lnTo>
                  <a:pt x="1387" y="181"/>
                </a:lnTo>
                <a:lnTo>
                  <a:pt x="1387" y="181"/>
                </a:lnTo>
                <a:lnTo>
                  <a:pt x="1387" y="182"/>
                </a:lnTo>
                <a:lnTo>
                  <a:pt x="1387" y="182"/>
                </a:lnTo>
                <a:lnTo>
                  <a:pt x="1387" y="182"/>
                </a:lnTo>
                <a:lnTo>
                  <a:pt x="1384" y="182"/>
                </a:lnTo>
                <a:lnTo>
                  <a:pt x="1384" y="182"/>
                </a:lnTo>
                <a:lnTo>
                  <a:pt x="1384" y="182"/>
                </a:lnTo>
                <a:lnTo>
                  <a:pt x="1384" y="183"/>
                </a:lnTo>
                <a:lnTo>
                  <a:pt x="1384" y="183"/>
                </a:lnTo>
                <a:lnTo>
                  <a:pt x="1384" y="183"/>
                </a:lnTo>
                <a:lnTo>
                  <a:pt x="1384" y="183"/>
                </a:lnTo>
                <a:lnTo>
                  <a:pt x="1384" y="183"/>
                </a:lnTo>
                <a:lnTo>
                  <a:pt x="1384" y="183"/>
                </a:lnTo>
                <a:lnTo>
                  <a:pt x="1384" y="185"/>
                </a:lnTo>
                <a:lnTo>
                  <a:pt x="1384" y="185"/>
                </a:lnTo>
                <a:lnTo>
                  <a:pt x="1384" y="185"/>
                </a:lnTo>
                <a:lnTo>
                  <a:pt x="1384" y="185"/>
                </a:lnTo>
                <a:lnTo>
                  <a:pt x="1384" y="185"/>
                </a:lnTo>
                <a:lnTo>
                  <a:pt x="1384" y="185"/>
                </a:lnTo>
                <a:lnTo>
                  <a:pt x="1384" y="185"/>
                </a:lnTo>
                <a:lnTo>
                  <a:pt x="1384" y="185"/>
                </a:lnTo>
                <a:lnTo>
                  <a:pt x="1384" y="185"/>
                </a:lnTo>
                <a:lnTo>
                  <a:pt x="1383" y="185"/>
                </a:lnTo>
                <a:lnTo>
                  <a:pt x="1383" y="186"/>
                </a:lnTo>
                <a:lnTo>
                  <a:pt x="1383" y="186"/>
                </a:lnTo>
                <a:lnTo>
                  <a:pt x="1383" y="186"/>
                </a:lnTo>
                <a:lnTo>
                  <a:pt x="1383" y="186"/>
                </a:lnTo>
                <a:lnTo>
                  <a:pt x="1383" y="187"/>
                </a:lnTo>
                <a:lnTo>
                  <a:pt x="1383" y="187"/>
                </a:lnTo>
                <a:lnTo>
                  <a:pt x="1383" y="187"/>
                </a:lnTo>
                <a:lnTo>
                  <a:pt x="1383" y="189"/>
                </a:lnTo>
                <a:lnTo>
                  <a:pt x="1383" y="189"/>
                </a:lnTo>
                <a:lnTo>
                  <a:pt x="1383" y="189"/>
                </a:lnTo>
                <a:lnTo>
                  <a:pt x="1383" y="195"/>
                </a:lnTo>
                <a:lnTo>
                  <a:pt x="1365" y="195"/>
                </a:lnTo>
                <a:lnTo>
                  <a:pt x="1349" y="191"/>
                </a:lnTo>
                <a:lnTo>
                  <a:pt x="1349" y="173"/>
                </a:lnTo>
                <a:lnTo>
                  <a:pt x="1345" y="173"/>
                </a:lnTo>
                <a:lnTo>
                  <a:pt x="1345" y="173"/>
                </a:lnTo>
                <a:lnTo>
                  <a:pt x="1344" y="173"/>
                </a:lnTo>
                <a:lnTo>
                  <a:pt x="1342" y="173"/>
                </a:lnTo>
                <a:lnTo>
                  <a:pt x="1324" y="166"/>
                </a:lnTo>
                <a:lnTo>
                  <a:pt x="1324" y="156"/>
                </a:lnTo>
                <a:lnTo>
                  <a:pt x="1322" y="156"/>
                </a:lnTo>
                <a:lnTo>
                  <a:pt x="1322" y="156"/>
                </a:lnTo>
                <a:lnTo>
                  <a:pt x="1321" y="156"/>
                </a:lnTo>
                <a:lnTo>
                  <a:pt x="1321" y="156"/>
                </a:lnTo>
                <a:lnTo>
                  <a:pt x="1320" y="156"/>
                </a:lnTo>
                <a:lnTo>
                  <a:pt x="1320" y="154"/>
                </a:lnTo>
                <a:lnTo>
                  <a:pt x="1320" y="152"/>
                </a:lnTo>
                <a:lnTo>
                  <a:pt x="1320" y="152"/>
                </a:lnTo>
                <a:lnTo>
                  <a:pt x="1321" y="152"/>
                </a:lnTo>
                <a:lnTo>
                  <a:pt x="1321" y="152"/>
                </a:lnTo>
                <a:lnTo>
                  <a:pt x="1321" y="154"/>
                </a:lnTo>
                <a:lnTo>
                  <a:pt x="1321" y="154"/>
                </a:lnTo>
                <a:lnTo>
                  <a:pt x="1321" y="154"/>
                </a:lnTo>
                <a:lnTo>
                  <a:pt x="1321" y="154"/>
                </a:lnTo>
                <a:lnTo>
                  <a:pt x="1321" y="154"/>
                </a:lnTo>
                <a:lnTo>
                  <a:pt x="1321" y="155"/>
                </a:lnTo>
                <a:lnTo>
                  <a:pt x="1321" y="155"/>
                </a:lnTo>
                <a:lnTo>
                  <a:pt x="1321" y="155"/>
                </a:lnTo>
                <a:lnTo>
                  <a:pt x="1321" y="155"/>
                </a:lnTo>
                <a:lnTo>
                  <a:pt x="1322" y="155"/>
                </a:lnTo>
                <a:lnTo>
                  <a:pt x="1322" y="154"/>
                </a:lnTo>
                <a:lnTo>
                  <a:pt x="1322" y="154"/>
                </a:lnTo>
                <a:lnTo>
                  <a:pt x="1322" y="152"/>
                </a:lnTo>
                <a:lnTo>
                  <a:pt x="1321" y="152"/>
                </a:lnTo>
                <a:lnTo>
                  <a:pt x="1321" y="152"/>
                </a:lnTo>
                <a:lnTo>
                  <a:pt x="1321" y="151"/>
                </a:lnTo>
                <a:lnTo>
                  <a:pt x="1321" y="151"/>
                </a:lnTo>
                <a:lnTo>
                  <a:pt x="1321" y="151"/>
                </a:lnTo>
                <a:lnTo>
                  <a:pt x="1321" y="151"/>
                </a:lnTo>
                <a:lnTo>
                  <a:pt x="1320" y="151"/>
                </a:lnTo>
                <a:lnTo>
                  <a:pt x="1320" y="151"/>
                </a:lnTo>
                <a:lnTo>
                  <a:pt x="1320" y="151"/>
                </a:lnTo>
                <a:lnTo>
                  <a:pt x="1320" y="151"/>
                </a:lnTo>
                <a:lnTo>
                  <a:pt x="1320" y="151"/>
                </a:lnTo>
                <a:lnTo>
                  <a:pt x="1320" y="151"/>
                </a:lnTo>
                <a:lnTo>
                  <a:pt x="1320" y="151"/>
                </a:lnTo>
                <a:lnTo>
                  <a:pt x="1320" y="151"/>
                </a:lnTo>
                <a:lnTo>
                  <a:pt x="1320" y="151"/>
                </a:lnTo>
                <a:lnTo>
                  <a:pt x="1320" y="151"/>
                </a:lnTo>
                <a:lnTo>
                  <a:pt x="1320" y="151"/>
                </a:lnTo>
                <a:lnTo>
                  <a:pt x="1320" y="156"/>
                </a:lnTo>
                <a:lnTo>
                  <a:pt x="1317" y="156"/>
                </a:lnTo>
                <a:lnTo>
                  <a:pt x="1317" y="156"/>
                </a:lnTo>
                <a:lnTo>
                  <a:pt x="1317" y="156"/>
                </a:lnTo>
                <a:lnTo>
                  <a:pt x="1317" y="156"/>
                </a:lnTo>
                <a:lnTo>
                  <a:pt x="1317" y="156"/>
                </a:lnTo>
                <a:lnTo>
                  <a:pt x="1315" y="156"/>
                </a:lnTo>
                <a:lnTo>
                  <a:pt x="1315" y="166"/>
                </a:lnTo>
                <a:lnTo>
                  <a:pt x="1295" y="173"/>
                </a:lnTo>
                <a:lnTo>
                  <a:pt x="1295" y="173"/>
                </a:lnTo>
                <a:lnTo>
                  <a:pt x="1294" y="173"/>
                </a:lnTo>
                <a:lnTo>
                  <a:pt x="1293" y="173"/>
                </a:lnTo>
                <a:lnTo>
                  <a:pt x="1293" y="173"/>
                </a:lnTo>
                <a:lnTo>
                  <a:pt x="1291" y="173"/>
                </a:lnTo>
                <a:lnTo>
                  <a:pt x="1291" y="191"/>
                </a:lnTo>
                <a:lnTo>
                  <a:pt x="1274" y="195"/>
                </a:lnTo>
                <a:lnTo>
                  <a:pt x="1262" y="195"/>
                </a:lnTo>
                <a:lnTo>
                  <a:pt x="1262" y="190"/>
                </a:lnTo>
                <a:lnTo>
                  <a:pt x="1256" y="190"/>
                </a:lnTo>
                <a:lnTo>
                  <a:pt x="1256" y="183"/>
                </a:lnTo>
                <a:lnTo>
                  <a:pt x="1256" y="183"/>
                </a:lnTo>
                <a:lnTo>
                  <a:pt x="1243" y="183"/>
                </a:lnTo>
                <a:lnTo>
                  <a:pt x="1223" y="185"/>
                </a:lnTo>
                <a:lnTo>
                  <a:pt x="1223" y="186"/>
                </a:lnTo>
                <a:lnTo>
                  <a:pt x="1223" y="191"/>
                </a:lnTo>
                <a:lnTo>
                  <a:pt x="1219" y="191"/>
                </a:lnTo>
                <a:lnTo>
                  <a:pt x="1219" y="199"/>
                </a:lnTo>
                <a:lnTo>
                  <a:pt x="1214" y="199"/>
                </a:lnTo>
                <a:lnTo>
                  <a:pt x="1213" y="199"/>
                </a:lnTo>
                <a:lnTo>
                  <a:pt x="1177" y="199"/>
                </a:lnTo>
                <a:lnTo>
                  <a:pt x="1177" y="194"/>
                </a:lnTo>
                <a:lnTo>
                  <a:pt x="1174" y="194"/>
                </a:lnTo>
                <a:lnTo>
                  <a:pt x="1174" y="190"/>
                </a:lnTo>
                <a:lnTo>
                  <a:pt x="1174" y="189"/>
                </a:lnTo>
                <a:lnTo>
                  <a:pt x="1167" y="189"/>
                </a:lnTo>
                <a:lnTo>
                  <a:pt x="1161" y="190"/>
                </a:lnTo>
                <a:lnTo>
                  <a:pt x="1161" y="190"/>
                </a:lnTo>
                <a:lnTo>
                  <a:pt x="1161" y="194"/>
                </a:lnTo>
                <a:lnTo>
                  <a:pt x="1158" y="194"/>
                </a:lnTo>
                <a:lnTo>
                  <a:pt x="1158" y="199"/>
                </a:lnTo>
                <a:lnTo>
                  <a:pt x="1157" y="199"/>
                </a:lnTo>
                <a:lnTo>
                  <a:pt x="1144" y="199"/>
                </a:lnTo>
                <a:lnTo>
                  <a:pt x="1144" y="182"/>
                </a:lnTo>
                <a:lnTo>
                  <a:pt x="1140" y="182"/>
                </a:lnTo>
                <a:lnTo>
                  <a:pt x="1140" y="166"/>
                </a:lnTo>
                <a:lnTo>
                  <a:pt x="1140" y="166"/>
                </a:lnTo>
                <a:lnTo>
                  <a:pt x="1139" y="166"/>
                </a:lnTo>
                <a:lnTo>
                  <a:pt x="1138" y="166"/>
                </a:lnTo>
                <a:lnTo>
                  <a:pt x="1138" y="160"/>
                </a:lnTo>
                <a:lnTo>
                  <a:pt x="1134" y="160"/>
                </a:lnTo>
                <a:lnTo>
                  <a:pt x="1131" y="162"/>
                </a:lnTo>
                <a:lnTo>
                  <a:pt x="1131" y="166"/>
                </a:lnTo>
                <a:lnTo>
                  <a:pt x="1131" y="166"/>
                </a:lnTo>
                <a:lnTo>
                  <a:pt x="1131" y="166"/>
                </a:lnTo>
                <a:lnTo>
                  <a:pt x="1130" y="167"/>
                </a:lnTo>
                <a:lnTo>
                  <a:pt x="1130" y="167"/>
                </a:lnTo>
                <a:lnTo>
                  <a:pt x="1128" y="182"/>
                </a:lnTo>
                <a:lnTo>
                  <a:pt x="1128" y="182"/>
                </a:lnTo>
                <a:lnTo>
                  <a:pt x="1123" y="182"/>
                </a:lnTo>
                <a:lnTo>
                  <a:pt x="1122" y="182"/>
                </a:lnTo>
                <a:lnTo>
                  <a:pt x="1122" y="174"/>
                </a:lnTo>
                <a:lnTo>
                  <a:pt x="1120" y="174"/>
                </a:lnTo>
                <a:lnTo>
                  <a:pt x="1120" y="174"/>
                </a:lnTo>
                <a:lnTo>
                  <a:pt x="1119" y="174"/>
                </a:lnTo>
                <a:lnTo>
                  <a:pt x="1119" y="171"/>
                </a:lnTo>
                <a:lnTo>
                  <a:pt x="1116" y="171"/>
                </a:lnTo>
                <a:lnTo>
                  <a:pt x="1115" y="171"/>
                </a:lnTo>
                <a:lnTo>
                  <a:pt x="1115" y="174"/>
                </a:lnTo>
                <a:lnTo>
                  <a:pt x="1115" y="174"/>
                </a:lnTo>
                <a:lnTo>
                  <a:pt x="1115" y="175"/>
                </a:lnTo>
                <a:lnTo>
                  <a:pt x="1113" y="175"/>
                </a:lnTo>
                <a:lnTo>
                  <a:pt x="1113" y="175"/>
                </a:lnTo>
                <a:lnTo>
                  <a:pt x="1113" y="183"/>
                </a:lnTo>
                <a:lnTo>
                  <a:pt x="1097" y="185"/>
                </a:lnTo>
                <a:lnTo>
                  <a:pt x="1097" y="185"/>
                </a:lnTo>
                <a:lnTo>
                  <a:pt x="1097" y="185"/>
                </a:lnTo>
                <a:lnTo>
                  <a:pt x="1097" y="181"/>
                </a:lnTo>
                <a:lnTo>
                  <a:pt x="1093" y="181"/>
                </a:lnTo>
                <a:lnTo>
                  <a:pt x="1092" y="181"/>
                </a:lnTo>
                <a:lnTo>
                  <a:pt x="1092" y="181"/>
                </a:lnTo>
                <a:lnTo>
                  <a:pt x="1092" y="181"/>
                </a:lnTo>
                <a:lnTo>
                  <a:pt x="1092" y="182"/>
                </a:lnTo>
                <a:lnTo>
                  <a:pt x="1092" y="185"/>
                </a:lnTo>
                <a:lnTo>
                  <a:pt x="1089" y="185"/>
                </a:lnTo>
                <a:lnTo>
                  <a:pt x="1089" y="162"/>
                </a:lnTo>
                <a:lnTo>
                  <a:pt x="1085" y="162"/>
                </a:lnTo>
                <a:lnTo>
                  <a:pt x="1085" y="159"/>
                </a:lnTo>
                <a:lnTo>
                  <a:pt x="1080" y="159"/>
                </a:lnTo>
                <a:lnTo>
                  <a:pt x="1080" y="159"/>
                </a:lnTo>
                <a:lnTo>
                  <a:pt x="1080" y="138"/>
                </a:lnTo>
                <a:lnTo>
                  <a:pt x="1076" y="138"/>
                </a:lnTo>
                <a:lnTo>
                  <a:pt x="1076" y="136"/>
                </a:lnTo>
                <a:lnTo>
                  <a:pt x="1076" y="135"/>
                </a:lnTo>
                <a:lnTo>
                  <a:pt x="1074" y="135"/>
                </a:lnTo>
                <a:lnTo>
                  <a:pt x="1074" y="135"/>
                </a:lnTo>
                <a:lnTo>
                  <a:pt x="1074" y="127"/>
                </a:lnTo>
                <a:lnTo>
                  <a:pt x="1074" y="125"/>
                </a:lnTo>
                <a:lnTo>
                  <a:pt x="1074" y="125"/>
                </a:lnTo>
                <a:lnTo>
                  <a:pt x="1073" y="125"/>
                </a:lnTo>
                <a:lnTo>
                  <a:pt x="1073" y="125"/>
                </a:lnTo>
                <a:lnTo>
                  <a:pt x="1073" y="124"/>
                </a:lnTo>
                <a:lnTo>
                  <a:pt x="1073" y="123"/>
                </a:lnTo>
                <a:lnTo>
                  <a:pt x="1070" y="121"/>
                </a:lnTo>
                <a:lnTo>
                  <a:pt x="1070" y="121"/>
                </a:lnTo>
                <a:lnTo>
                  <a:pt x="1072" y="117"/>
                </a:lnTo>
                <a:lnTo>
                  <a:pt x="1072" y="116"/>
                </a:lnTo>
                <a:lnTo>
                  <a:pt x="1072" y="116"/>
                </a:lnTo>
                <a:lnTo>
                  <a:pt x="1072" y="116"/>
                </a:lnTo>
                <a:lnTo>
                  <a:pt x="1072" y="116"/>
                </a:lnTo>
                <a:lnTo>
                  <a:pt x="1070" y="100"/>
                </a:lnTo>
                <a:lnTo>
                  <a:pt x="1070" y="100"/>
                </a:lnTo>
                <a:lnTo>
                  <a:pt x="1072" y="100"/>
                </a:lnTo>
                <a:lnTo>
                  <a:pt x="1072" y="100"/>
                </a:lnTo>
                <a:lnTo>
                  <a:pt x="1073" y="100"/>
                </a:lnTo>
                <a:lnTo>
                  <a:pt x="1074" y="98"/>
                </a:lnTo>
                <a:lnTo>
                  <a:pt x="1076" y="97"/>
                </a:lnTo>
                <a:lnTo>
                  <a:pt x="1076" y="96"/>
                </a:lnTo>
                <a:lnTo>
                  <a:pt x="1076" y="94"/>
                </a:lnTo>
                <a:lnTo>
                  <a:pt x="1076" y="93"/>
                </a:lnTo>
                <a:lnTo>
                  <a:pt x="1074" y="92"/>
                </a:lnTo>
                <a:lnTo>
                  <a:pt x="1073" y="90"/>
                </a:lnTo>
                <a:lnTo>
                  <a:pt x="1074" y="93"/>
                </a:lnTo>
                <a:lnTo>
                  <a:pt x="1074" y="96"/>
                </a:lnTo>
                <a:lnTo>
                  <a:pt x="1074" y="97"/>
                </a:lnTo>
                <a:lnTo>
                  <a:pt x="1073" y="98"/>
                </a:lnTo>
                <a:lnTo>
                  <a:pt x="1070" y="98"/>
                </a:lnTo>
                <a:lnTo>
                  <a:pt x="1068" y="98"/>
                </a:lnTo>
                <a:lnTo>
                  <a:pt x="1068" y="98"/>
                </a:lnTo>
                <a:lnTo>
                  <a:pt x="1070" y="97"/>
                </a:lnTo>
                <a:lnTo>
                  <a:pt x="1073" y="98"/>
                </a:lnTo>
                <a:lnTo>
                  <a:pt x="1072" y="96"/>
                </a:lnTo>
                <a:lnTo>
                  <a:pt x="1074" y="94"/>
                </a:lnTo>
                <a:lnTo>
                  <a:pt x="1072" y="94"/>
                </a:lnTo>
                <a:lnTo>
                  <a:pt x="1070" y="90"/>
                </a:lnTo>
                <a:lnTo>
                  <a:pt x="1069" y="94"/>
                </a:lnTo>
                <a:lnTo>
                  <a:pt x="1066" y="94"/>
                </a:lnTo>
                <a:lnTo>
                  <a:pt x="1069" y="96"/>
                </a:lnTo>
                <a:lnTo>
                  <a:pt x="1068" y="98"/>
                </a:lnTo>
                <a:lnTo>
                  <a:pt x="1066" y="97"/>
                </a:lnTo>
                <a:lnTo>
                  <a:pt x="1066" y="96"/>
                </a:lnTo>
                <a:lnTo>
                  <a:pt x="1066" y="93"/>
                </a:lnTo>
                <a:lnTo>
                  <a:pt x="1068" y="90"/>
                </a:lnTo>
                <a:lnTo>
                  <a:pt x="1066" y="92"/>
                </a:lnTo>
                <a:lnTo>
                  <a:pt x="1066" y="93"/>
                </a:lnTo>
                <a:lnTo>
                  <a:pt x="1065" y="94"/>
                </a:lnTo>
                <a:lnTo>
                  <a:pt x="1065" y="96"/>
                </a:lnTo>
                <a:lnTo>
                  <a:pt x="1065" y="97"/>
                </a:lnTo>
                <a:lnTo>
                  <a:pt x="1066" y="98"/>
                </a:lnTo>
                <a:lnTo>
                  <a:pt x="1068" y="100"/>
                </a:lnTo>
                <a:lnTo>
                  <a:pt x="1070" y="100"/>
                </a:lnTo>
                <a:lnTo>
                  <a:pt x="1070" y="100"/>
                </a:lnTo>
                <a:lnTo>
                  <a:pt x="1070" y="100"/>
                </a:lnTo>
                <a:lnTo>
                  <a:pt x="1070" y="100"/>
                </a:lnTo>
                <a:lnTo>
                  <a:pt x="1070" y="116"/>
                </a:lnTo>
                <a:lnTo>
                  <a:pt x="1069" y="116"/>
                </a:lnTo>
                <a:lnTo>
                  <a:pt x="1069" y="116"/>
                </a:lnTo>
                <a:lnTo>
                  <a:pt x="1069" y="117"/>
                </a:lnTo>
                <a:lnTo>
                  <a:pt x="1069" y="117"/>
                </a:lnTo>
                <a:lnTo>
                  <a:pt x="1070" y="121"/>
                </a:lnTo>
                <a:lnTo>
                  <a:pt x="1070" y="121"/>
                </a:lnTo>
                <a:lnTo>
                  <a:pt x="1068" y="124"/>
                </a:lnTo>
                <a:lnTo>
                  <a:pt x="1068" y="124"/>
                </a:lnTo>
                <a:lnTo>
                  <a:pt x="1068" y="125"/>
                </a:lnTo>
                <a:lnTo>
                  <a:pt x="1068" y="125"/>
                </a:lnTo>
                <a:lnTo>
                  <a:pt x="1066" y="125"/>
                </a:lnTo>
                <a:lnTo>
                  <a:pt x="1066" y="127"/>
                </a:lnTo>
                <a:lnTo>
                  <a:pt x="1066" y="127"/>
                </a:lnTo>
                <a:lnTo>
                  <a:pt x="1066" y="135"/>
                </a:lnTo>
                <a:lnTo>
                  <a:pt x="1066" y="135"/>
                </a:lnTo>
                <a:lnTo>
                  <a:pt x="1065" y="135"/>
                </a:lnTo>
                <a:lnTo>
                  <a:pt x="1065" y="136"/>
                </a:lnTo>
                <a:lnTo>
                  <a:pt x="1065" y="139"/>
                </a:lnTo>
                <a:lnTo>
                  <a:pt x="1061" y="139"/>
                </a:lnTo>
                <a:lnTo>
                  <a:pt x="1061" y="160"/>
                </a:lnTo>
                <a:lnTo>
                  <a:pt x="1056" y="160"/>
                </a:lnTo>
                <a:lnTo>
                  <a:pt x="1056" y="162"/>
                </a:lnTo>
                <a:lnTo>
                  <a:pt x="1051" y="162"/>
                </a:lnTo>
                <a:lnTo>
                  <a:pt x="1053" y="185"/>
                </a:lnTo>
                <a:lnTo>
                  <a:pt x="1050" y="185"/>
                </a:lnTo>
                <a:lnTo>
                  <a:pt x="1050" y="182"/>
                </a:lnTo>
                <a:lnTo>
                  <a:pt x="1049" y="182"/>
                </a:lnTo>
                <a:lnTo>
                  <a:pt x="1049" y="182"/>
                </a:lnTo>
                <a:lnTo>
                  <a:pt x="1049" y="181"/>
                </a:lnTo>
                <a:lnTo>
                  <a:pt x="1047" y="181"/>
                </a:lnTo>
                <a:lnTo>
                  <a:pt x="1045" y="181"/>
                </a:lnTo>
                <a:lnTo>
                  <a:pt x="1045" y="185"/>
                </a:lnTo>
                <a:lnTo>
                  <a:pt x="1043" y="185"/>
                </a:lnTo>
                <a:lnTo>
                  <a:pt x="1043" y="185"/>
                </a:lnTo>
                <a:lnTo>
                  <a:pt x="1029" y="185"/>
                </a:lnTo>
                <a:lnTo>
                  <a:pt x="1029" y="175"/>
                </a:lnTo>
                <a:lnTo>
                  <a:pt x="1029" y="175"/>
                </a:lnTo>
                <a:lnTo>
                  <a:pt x="1029" y="175"/>
                </a:lnTo>
                <a:lnTo>
                  <a:pt x="1029" y="175"/>
                </a:lnTo>
                <a:lnTo>
                  <a:pt x="1027" y="175"/>
                </a:lnTo>
                <a:lnTo>
                  <a:pt x="1027" y="173"/>
                </a:lnTo>
                <a:lnTo>
                  <a:pt x="1027" y="173"/>
                </a:lnTo>
                <a:lnTo>
                  <a:pt x="1023" y="173"/>
                </a:lnTo>
                <a:lnTo>
                  <a:pt x="1023" y="175"/>
                </a:lnTo>
                <a:lnTo>
                  <a:pt x="1023" y="175"/>
                </a:lnTo>
                <a:lnTo>
                  <a:pt x="1022" y="175"/>
                </a:lnTo>
                <a:lnTo>
                  <a:pt x="1022" y="175"/>
                </a:lnTo>
                <a:lnTo>
                  <a:pt x="1022" y="183"/>
                </a:lnTo>
                <a:lnTo>
                  <a:pt x="1021" y="183"/>
                </a:lnTo>
                <a:lnTo>
                  <a:pt x="1016" y="183"/>
                </a:lnTo>
                <a:lnTo>
                  <a:pt x="1015" y="183"/>
                </a:lnTo>
                <a:lnTo>
                  <a:pt x="1015" y="168"/>
                </a:lnTo>
                <a:lnTo>
                  <a:pt x="1014" y="168"/>
                </a:lnTo>
                <a:lnTo>
                  <a:pt x="1014" y="168"/>
                </a:lnTo>
                <a:lnTo>
                  <a:pt x="1014" y="167"/>
                </a:lnTo>
                <a:lnTo>
                  <a:pt x="1012" y="167"/>
                </a:lnTo>
                <a:lnTo>
                  <a:pt x="1012" y="164"/>
                </a:lnTo>
                <a:lnTo>
                  <a:pt x="1011" y="163"/>
                </a:lnTo>
                <a:lnTo>
                  <a:pt x="1007" y="163"/>
                </a:lnTo>
                <a:lnTo>
                  <a:pt x="1007" y="167"/>
                </a:lnTo>
                <a:lnTo>
                  <a:pt x="1007" y="167"/>
                </a:lnTo>
                <a:lnTo>
                  <a:pt x="1006" y="167"/>
                </a:lnTo>
                <a:lnTo>
                  <a:pt x="1004" y="167"/>
                </a:lnTo>
                <a:lnTo>
                  <a:pt x="1004" y="182"/>
                </a:lnTo>
                <a:lnTo>
                  <a:pt x="1002" y="182"/>
                </a:lnTo>
                <a:lnTo>
                  <a:pt x="1002" y="198"/>
                </a:lnTo>
                <a:lnTo>
                  <a:pt x="991" y="198"/>
                </a:lnTo>
                <a:lnTo>
                  <a:pt x="990" y="198"/>
                </a:lnTo>
                <a:lnTo>
                  <a:pt x="990" y="194"/>
                </a:lnTo>
                <a:lnTo>
                  <a:pt x="988" y="194"/>
                </a:lnTo>
                <a:lnTo>
                  <a:pt x="988" y="191"/>
                </a:lnTo>
                <a:lnTo>
                  <a:pt x="988" y="190"/>
                </a:lnTo>
                <a:lnTo>
                  <a:pt x="983" y="190"/>
                </a:lnTo>
                <a:lnTo>
                  <a:pt x="976" y="190"/>
                </a:lnTo>
                <a:lnTo>
                  <a:pt x="976" y="190"/>
                </a:lnTo>
                <a:lnTo>
                  <a:pt x="976" y="194"/>
                </a:lnTo>
                <a:lnTo>
                  <a:pt x="975" y="194"/>
                </a:lnTo>
                <a:lnTo>
                  <a:pt x="975" y="199"/>
                </a:lnTo>
                <a:lnTo>
                  <a:pt x="946" y="199"/>
                </a:lnTo>
                <a:lnTo>
                  <a:pt x="945" y="199"/>
                </a:lnTo>
                <a:lnTo>
                  <a:pt x="942" y="199"/>
                </a:lnTo>
                <a:lnTo>
                  <a:pt x="942" y="193"/>
                </a:lnTo>
                <a:lnTo>
                  <a:pt x="940" y="193"/>
                </a:lnTo>
                <a:lnTo>
                  <a:pt x="940" y="187"/>
                </a:lnTo>
                <a:lnTo>
                  <a:pt x="940" y="186"/>
                </a:lnTo>
                <a:lnTo>
                  <a:pt x="925" y="185"/>
                </a:lnTo>
                <a:lnTo>
                  <a:pt x="914" y="185"/>
                </a:lnTo>
                <a:lnTo>
                  <a:pt x="914" y="186"/>
                </a:lnTo>
                <a:lnTo>
                  <a:pt x="915" y="191"/>
                </a:lnTo>
                <a:lnTo>
                  <a:pt x="911" y="191"/>
                </a:lnTo>
                <a:lnTo>
                  <a:pt x="911" y="191"/>
                </a:lnTo>
                <a:lnTo>
                  <a:pt x="911" y="216"/>
                </a:lnTo>
                <a:lnTo>
                  <a:pt x="907" y="216"/>
                </a:lnTo>
                <a:lnTo>
                  <a:pt x="907" y="214"/>
                </a:lnTo>
                <a:lnTo>
                  <a:pt x="906" y="214"/>
                </a:lnTo>
                <a:lnTo>
                  <a:pt x="906" y="212"/>
                </a:lnTo>
                <a:lnTo>
                  <a:pt x="906" y="212"/>
                </a:lnTo>
                <a:lnTo>
                  <a:pt x="906" y="208"/>
                </a:lnTo>
                <a:lnTo>
                  <a:pt x="906" y="208"/>
                </a:lnTo>
                <a:lnTo>
                  <a:pt x="906" y="206"/>
                </a:lnTo>
                <a:lnTo>
                  <a:pt x="906" y="206"/>
                </a:lnTo>
                <a:lnTo>
                  <a:pt x="906" y="204"/>
                </a:lnTo>
                <a:lnTo>
                  <a:pt x="906" y="204"/>
                </a:lnTo>
                <a:lnTo>
                  <a:pt x="907" y="202"/>
                </a:lnTo>
                <a:lnTo>
                  <a:pt x="907" y="202"/>
                </a:lnTo>
                <a:lnTo>
                  <a:pt x="906" y="201"/>
                </a:lnTo>
                <a:lnTo>
                  <a:pt x="906" y="201"/>
                </a:lnTo>
                <a:lnTo>
                  <a:pt x="906" y="199"/>
                </a:lnTo>
                <a:lnTo>
                  <a:pt x="906" y="199"/>
                </a:lnTo>
                <a:lnTo>
                  <a:pt x="906" y="198"/>
                </a:lnTo>
                <a:lnTo>
                  <a:pt x="906" y="198"/>
                </a:lnTo>
                <a:lnTo>
                  <a:pt x="906" y="193"/>
                </a:lnTo>
                <a:lnTo>
                  <a:pt x="907" y="193"/>
                </a:lnTo>
                <a:lnTo>
                  <a:pt x="907" y="191"/>
                </a:lnTo>
                <a:lnTo>
                  <a:pt x="903" y="187"/>
                </a:lnTo>
                <a:lnTo>
                  <a:pt x="895" y="166"/>
                </a:lnTo>
                <a:lnTo>
                  <a:pt x="895" y="166"/>
                </a:lnTo>
                <a:lnTo>
                  <a:pt x="895" y="159"/>
                </a:lnTo>
                <a:lnTo>
                  <a:pt x="895" y="159"/>
                </a:lnTo>
                <a:lnTo>
                  <a:pt x="895" y="159"/>
                </a:lnTo>
                <a:lnTo>
                  <a:pt x="895" y="159"/>
                </a:lnTo>
                <a:lnTo>
                  <a:pt x="894" y="159"/>
                </a:lnTo>
                <a:lnTo>
                  <a:pt x="894" y="166"/>
                </a:lnTo>
                <a:lnTo>
                  <a:pt x="894" y="166"/>
                </a:lnTo>
                <a:lnTo>
                  <a:pt x="894" y="166"/>
                </a:lnTo>
                <a:lnTo>
                  <a:pt x="889" y="187"/>
                </a:lnTo>
                <a:lnTo>
                  <a:pt x="884" y="190"/>
                </a:lnTo>
                <a:lnTo>
                  <a:pt x="884" y="190"/>
                </a:lnTo>
                <a:lnTo>
                  <a:pt x="879" y="189"/>
                </a:lnTo>
                <a:lnTo>
                  <a:pt x="879" y="181"/>
                </a:lnTo>
                <a:lnTo>
                  <a:pt x="880" y="181"/>
                </a:lnTo>
                <a:lnTo>
                  <a:pt x="880" y="179"/>
                </a:lnTo>
                <a:lnTo>
                  <a:pt x="878" y="178"/>
                </a:lnTo>
                <a:lnTo>
                  <a:pt x="878" y="177"/>
                </a:lnTo>
                <a:lnTo>
                  <a:pt x="878" y="175"/>
                </a:lnTo>
                <a:lnTo>
                  <a:pt x="879" y="173"/>
                </a:lnTo>
                <a:lnTo>
                  <a:pt x="880" y="171"/>
                </a:lnTo>
                <a:lnTo>
                  <a:pt x="878" y="171"/>
                </a:lnTo>
                <a:lnTo>
                  <a:pt x="876" y="170"/>
                </a:lnTo>
                <a:lnTo>
                  <a:pt x="874" y="170"/>
                </a:lnTo>
                <a:lnTo>
                  <a:pt x="874" y="150"/>
                </a:lnTo>
                <a:lnTo>
                  <a:pt x="875" y="147"/>
                </a:lnTo>
                <a:lnTo>
                  <a:pt x="874" y="147"/>
                </a:lnTo>
                <a:lnTo>
                  <a:pt x="874" y="147"/>
                </a:lnTo>
                <a:lnTo>
                  <a:pt x="874" y="144"/>
                </a:lnTo>
                <a:lnTo>
                  <a:pt x="874" y="144"/>
                </a:lnTo>
                <a:lnTo>
                  <a:pt x="872" y="142"/>
                </a:lnTo>
                <a:lnTo>
                  <a:pt x="872" y="140"/>
                </a:lnTo>
                <a:lnTo>
                  <a:pt x="871" y="140"/>
                </a:lnTo>
                <a:lnTo>
                  <a:pt x="871" y="140"/>
                </a:lnTo>
                <a:lnTo>
                  <a:pt x="870" y="127"/>
                </a:lnTo>
                <a:lnTo>
                  <a:pt x="871" y="127"/>
                </a:lnTo>
                <a:lnTo>
                  <a:pt x="872" y="125"/>
                </a:lnTo>
                <a:lnTo>
                  <a:pt x="872" y="124"/>
                </a:lnTo>
                <a:lnTo>
                  <a:pt x="871" y="124"/>
                </a:lnTo>
                <a:lnTo>
                  <a:pt x="871" y="123"/>
                </a:lnTo>
                <a:lnTo>
                  <a:pt x="872" y="123"/>
                </a:lnTo>
                <a:lnTo>
                  <a:pt x="872" y="121"/>
                </a:lnTo>
                <a:lnTo>
                  <a:pt x="874" y="121"/>
                </a:lnTo>
                <a:lnTo>
                  <a:pt x="874" y="119"/>
                </a:lnTo>
                <a:lnTo>
                  <a:pt x="874" y="115"/>
                </a:lnTo>
                <a:lnTo>
                  <a:pt x="871" y="111"/>
                </a:lnTo>
                <a:lnTo>
                  <a:pt x="867" y="107"/>
                </a:lnTo>
                <a:lnTo>
                  <a:pt x="866" y="105"/>
                </a:lnTo>
                <a:lnTo>
                  <a:pt x="866" y="105"/>
                </a:lnTo>
                <a:lnTo>
                  <a:pt x="866" y="105"/>
                </a:lnTo>
                <a:lnTo>
                  <a:pt x="866" y="105"/>
                </a:lnTo>
                <a:lnTo>
                  <a:pt x="866" y="105"/>
                </a:lnTo>
                <a:lnTo>
                  <a:pt x="863" y="102"/>
                </a:lnTo>
                <a:lnTo>
                  <a:pt x="862" y="100"/>
                </a:lnTo>
                <a:lnTo>
                  <a:pt x="862" y="96"/>
                </a:lnTo>
                <a:lnTo>
                  <a:pt x="862" y="93"/>
                </a:lnTo>
                <a:lnTo>
                  <a:pt x="862" y="93"/>
                </a:lnTo>
                <a:lnTo>
                  <a:pt x="862" y="93"/>
                </a:lnTo>
                <a:lnTo>
                  <a:pt x="862" y="93"/>
                </a:lnTo>
                <a:lnTo>
                  <a:pt x="862" y="92"/>
                </a:lnTo>
                <a:lnTo>
                  <a:pt x="862" y="92"/>
                </a:lnTo>
                <a:lnTo>
                  <a:pt x="862" y="92"/>
                </a:lnTo>
                <a:lnTo>
                  <a:pt x="862" y="92"/>
                </a:lnTo>
                <a:lnTo>
                  <a:pt x="862" y="90"/>
                </a:lnTo>
                <a:lnTo>
                  <a:pt x="860" y="90"/>
                </a:lnTo>
                <a:lnTo>
                  <a:pt x="860" y="90"/>
                </a:lnTo>
                <a:lnTo>
                  <a:pt x="860" y="88"/>
                </a:lnTo>
                <a:lnTo>
                  <a:pt x="862" y="88"/>
                </a:lnTo>
                <a:lnTo>
                  <a:pt x="862" y="88"/>
                </a:lnTo>
                <a:lnTo>
                  <a:pt x="862" y="86"/>
                </a:lnTo>
                <a:lnTo>
                  <a:pt x="860" y="86"/>
                </a:lnTo>
                <a:lnTo>
                  <a:pt x="860" y="82"/>
                </a:lnTo>
                <a:lnTo>
                  <a:pt x="864" y="82"/>
                </a:lnTo>
                <a:lnTo>
                  <a:pt x="864" y="82"/>
                </a:lnTo>
                <a:lnTo>
                  <a:pt x="864" y="82"/>
                </a:lnTo>
                <a:lnTo>
                  <a:pt x="864" y="82"/>
                </a:lnTo>
                <a:lnTo>
                  <a:pt x="864" y="81"/>
                </a:lnTo>
                <a:lnTo>
                  <a:pt x="860" y="81"/>
                </a:lnTo>
                <a:lnTo>
                  <a:pt x="860" y="81"/>
                </a:lnTo>
                <a:lnTo>
                  <a:pt x="862" y="81"/>
                </a:lnTo>
                <a:lnTo>
                  <a:pt x="862" y="81"/>
                </a:lnTo>
                <a:lnTo>
                  <a:pt x="862" y="80"/>
                </a:lnTo>
                <a:lnTo>
                  <a:pt x="860" y="80"/>
                </a:lnTo>
                <a:lnTo>
                  <a:pt x="860" y="80"/>
                </a:lnTo>
                <a:lnTo>
                  <a:pt x="860" y="80"/>
                </a:lnTo>
                <a:lnTo>
                  <a:pt x="860" y="80"/>
                </a:lnTo>
                <a:lnTo>
                  <a:pt x="860" y="80"/>
                </a:lnTo>
                <a:lnTo>
                  <a:pt x="859" y="80"/>
                </a:lnTo>
                <a:lnTo>
                  <a:pt x="859" y="80"/>
                </a:lnTo>
                <a:lnTo>
                  <a:pt x="859" y="81"/>
                </a:lnTo>
                <a:lnTo>
                  <a:pt x="860" y="81"/>
                </a:lnTo>
                <a:lnTo>
                  <a:pt x="860" y="81"/>
                </a:lnTo>
                <a:lnTo>
                  <a:pt x="856" y="81"/>
                </a:lnTo>
                <a:lnTo>
                  <a:pt x="856" y="81"/>
                </a:lnTo>
                <a:lnTo>
                  <a:pt x="856" y="82"/>
                </a:lnTo>
                <a:lnTo>
                  <a:pt x="856" y="82"/>
                </a:lnTo>
                <a:lnTo>
                  <a:pt x="856" y="82"/>
                </a:lnTo>
                <a:lnTo>
                  <a:pt x="856" y="82"/>
                </a:lnTo>
                <a:lnTo>
                  <a:pt x="856" y="82"/>
                </a:lnTo>
                <a:lnTo>
                  <a:pt x="856" y="82"/>
                </a:lnTo>
                <a:lnTo>
                  <a:pt x="856" y="82"/>
                </a:lnTo>
                <a:lnTo>
                  <a:pt x="856" y="82"/>
                </a:lnTo>
                <a:lnTo>
                  <a:pt x="860" y="82"/>
                </a:lnTo>
                <a:lnTo>
                  <a:pt x="860" y="86"/>
                </a:lnTo>
                <a:lnTo>
                  <a:pt x="859" y="88"/>
                </a:lnTo>
                <a:lnTo>
                  <a:pt x="859" y="88"/>
                </a:lnTo>
                <a:lnTo>
                  <a:pt x="859" y="88"/>
                </a:lnTo>
                <a:lnTo>
                  <a:pt x="860" y="88"/>
                </a:lnTo>
                <a:lnTo>
                  <a:pt x="860" y="90"/>
                </a:lnTo>
                <a:lnTo>
                  <a:pt x="860" y="90"/>
                </a:lnTo>
                <a:lnTo>
                  <a:pt x="859" y="90"/>
                </a:lnTo>
                <a:lnTo>
                  <a:pt x="859" y="92"/>
                </a:lnTo>
                <a:lnTo>
                  <a:pt x="859" y="92"/>
                </a:lnTo>
                <a:lnTo>
                  <a:pt x="859" y="92"/>
                </a:lnTo>
                <a:lnTo>
                  <a:pt x="859" y="92"/>
                </a:lnTo>
                <a:lnTo>
                  <a:pt x="859" y="93"/>
                </a:lnTo>
                <a:lnTo>
                  <a:pt x="859" y="93"/>
                </a:lnTo>
                <a:lnTo>
                  <a:pt x="859" y="93"/>
                </a:lnTo>
                <a:lnTo>
                  <a:pt x="860" y="93"/>
                </a:lnTo>
                <a:lnTo>
                  <a:pt x="859" y="96"/>
                </a:lnTo>
                <a:lnTo>
                  <a:pt x="859" y="100"/>
                </a:lnTo>
                <a:lnTo>
                  <a:pt x="858" y="102"/>
                </a:lnTo>
                <a:lnTo>
                  <a:pt x="855" y="105"/>
                </a:lnTo>
                <a:lnTo>
                  <a:pt x="855" y="105"/>
                </a:lnTo>
                <a:lnTo>
                  <a:pt x="855" y="105"/>
                </a:lnTo>
                <a:lnTo>
                  <a:pt x="855" y="105"/>
                </a:lnTo>
                <a:lnTo>
                  <a:pt x="855" y="105"/>
                </a:lnTo>
                <a:lnTo>
                  <a:pt x="855" y="107"/>
                </a:lnTo>
                <a:lnTo>
                  <a:pt x="851" y="111"/>
                </a:lnTo>
                <a:lnTo>
                  <a:pt x="848" y="115"/>
                </a:lnTo>
                <a:lnTo>
                  <a:pt x="848" y="115"/>
                </a:lnTo>
                <a:lnTo>
                  <a:pt x="847" y="119"/>
                </a:lnTo>
                <a:lnTo>
                  <a:pt x="848" y="121"/>
                </a:lnTo>
                <a:lnTo>
                  <a:pt x="848" y="123"/>
                </a:lnTo>
                <a:lnTo>
                  <a:pt x="849" y="123"/>
                </a:lnTo>
                <a:lnTo>
                  <a:pt x="851" y="124"/>
                </a:lnTo>
                <a:lnTo>
                  <a:pt x="849" y="124"/>
                </a:lnTo>
                <a:lnTo>
                  <a:pt x="849" y="124"/>
                </a:lnTo>
                <a:lnTo>
                  <a:pt x="849" y="127"/>
                </a:lnTo>
                <a:lnTo>
                  <a:pt x="851" y="127"/>
                </a:lnTo>
                <a:lnTo>
                  <a:pt x="851" y="127"/>
                </a:lnTo>
                <a:lnTo>
                  <a:pt x="852" y="138"/>
                </a:lnTo>
                <a:lnTo>
                  <a:pt x="851" y="140"/>
                </a:lnTo>
                <a:lnTo>
                  <a:pt x="849" y="140"/>
                </a:lnTo>
                <a:lnTo>
                  <a:pt x="849" y="140"/>
                </a:lnTo>
                <a:lnTo>
                  <a:pt x="849" y="140"/>
                </a:lnTo>
                <a:lnTo>
                  <a:pt x="849" y="142"/>
                </a:lnTo>
                <a:lnTo>
                  <a:pt x="849" y="144"/>
                </a:lnTo>
                <a:lnTo>
                  <a:pt x="849" y="144"/>
                </a:lnTo>
                <a:lnTo>
                  <a:pt x="849" y="146"/>
                </a:lnTo>
                <a:lnTo>
                  <a:pt x="848" y="146"/>
                </a:lnTo>
                <a:lnTo>
                  <a:pt x="848" y="140"/>
                </a:lnTo>
                <a:lnTo>
                  <a:pt x="849" y="140"/>
                </a:lnTo>
                <a:lnTo>
                  <a:pt x="849" y="140"/>
                </a:lnTo>
                <a:lnTo>
                  <a:pt x="849" y="140"/>
                </a:lnTo>
                <a:lnTo>
                  <a:pt x="849" y="139"/>
                </a:lnTo>
                <a:lnTo>
                  <a:pt x="848" y="139"/>
                </a:lnTo>
                <a:lnTo>
                  <a:pt x="848" y="139"/>
                </a:lnTo>
                <a:lnTo>
                  <a:pt x="848" y="139"/>
                </a:lnTo>
                <a:lnTo>
                  <a:pt x="848" y="139"/>
                </a:lnTo>
                <a:lnTo>
                  <a:pt x="848" y="139"/>
                </a:lnTo>
                <a:lnTo>
                  <a:pt x="849" y="138"/>
                </a:lnTo>
                <a:lnTo>
                  <a:pt x="849" y="135"/>
                </a:lnTo>
                <a:lnTo>
                  <a:pt x="851" y="133"/>
                </a:lnTo>
                <a:lnTo>
                  <a:pt x="849" y="131"/>
                </a:lnTo>
                <a:lnTo>
                  <a:pt x="848" y="129"/>
                </a:lnTo>
                <a:lnTo>
                  <a:pt x="848" y="129"/>
                </a:lnTo>
                <a:lnTo>
                  <a:pt x="847" y="128"/>
                </a:lnTo>
                <a:lnTo>
                  <a:pt x="845" y="127"/>
                </a:lnTo>
                <a:lnTo>
                  <a:pt x="845" y="127"/>
                </a:lnTo>
                <a:lnTo>
                  <a:pt x="845" y="127"/>
                </a:lnTo>
                <a:lnTo>
                  <a:pt x="845" y="127"/>
                </a:lnTo>
                <a:lnTo>
                  <a:pt x="845" y="127"/>
                </a:lnTo>
                <a:lnTo>
                  <a:pt x="845" y="127"/>
                </a:lnTo>
                <a:lnTo>
                  <a:pt x="844" y="125"/>
                </a:lnTo>
                <a:lnTo>
                  <a:pt x="843" y="124"/>
                </a:lnTo>
                <a:lnTo>
                  <a:pt x="843" y="124"/>
                </a:lnTo>
                <a:lnTo>
                  <a:pt x="843" y="124"/>
                </a:lnTo>
                <a:lnTo>
                  <a:pt x="843" y="124"/>
                </a:lnTo>
                <a:lnTo>
                  <a:pt x="843" y="124"/>
                </a:lnTo>
                <a:lnTo>
                  <a:pt x="843" y="124"/>
                </a:lnTo>
                <a:lnTo>
                  <a:pt x="843" y="124"/>
                </a:lnTo>
                <a:lnTo>
                  <a:pt x="843" y="124"/>
                </a:lnTo>
                <a:lnTo>
                  <a:pt x="843" y="124"/>
                </a:lnTo>
                <a:lnTo>
                  <a:pt x="841" y="124"/>
                </a:lnTo>
                <a:lnTo>
                  <a:pt x="841" y="123"/>
                </a:lnTo>
                <a:lnTo>
                  <a:pt x="841" y="123"/>
                </a:lnTo>
                <a:lnTo>
                  <a:pt x="841" y="123"/>
                </a:lnTo>
                <a:lnTo>
                  <a:pt x="841" y="121"/>
                </a:lnTo>
                <a:lnTo>
                  <a:pt x="841" y="121"/>
                </a:lnTo>
                <a:lnTo>
                  <a:pt x="841" y="121"/>
                </a:lnTo>
                <a:lnTo>
                  <a:pt x="840" y="120"/>
                </a:lnTo>
                <a:lnTo>
                  <a:pt x="841" y="120"/>
                </a:lnTo>
                <a:lnTo>
                  <a:pt x="841" y="119"/>
                </a:lnTo>
                <a:lnTo>
                  <a:pt x="841" y="119"/>
                </a:lnTo>
                <a:lnTo>
                  <a:pt x="841" y="119"/>
                </a:lnTo>
                <a:lnTo>
                  <a:pt x="841" y="117"/>
                </a:lnTo>
                <a:lnTo>
                  <a:pt x="841" y="117"/>
                </a:lnTo>
                <a:lnTo>
                  <a:pt x="841" y="117"/>
                </a:lnTo>
                <a:lnTo>
                  <a:pt x="841" y="117"/>
                </a:lnTo>
                <a:lnTo>
                  <a:pt x="840" y="116"/>
                </a:lnTo>
                <a:lnTo>
                  <a:pt x="840" y="116"/>
                </a:lnTo>
                <a:lnTo>
                  <a:pt x="840" y="113"/>
                </a:lnTo>
                <a:lnTo>
                  <a:pt x="841" y="113"/>
                </a:lnTo>
                <a:lnTo>
                  <a:pt x="841" y="113"/>
                </a:lnTo>
                <a:lnTo>
                  <a:pt x="841" y="112"/>
                </a:lnTo>
                <a:lnTo>
                  <a:pt x="840" y="112"/>
                </a:lnTo>
                <a:lnTo>
                  <a:pt x="840" y="109"/>
                </a:lnTo>
                <a:lnTo>
                  <a:pt x="841" y="109"/>
                </a:lnTo>
                <a:lnTo>
                  <a:pt x="841" y="109"/>
                </a:lnTo>
                <a:lnTo>
                  <a:pt x="841" y="109"/>
                </a:lnTo>
                <a:lnTo>
                  <a:pt x="841" y="109"/>
                </a:lnTo>
                <a:lnTo>
                  <a:pt x="841" y="108"/>
                </a:lnTo>
                <a:lnTo>
                  <a:pt x="840" y="108"/>
                </a:lnTo>
                <a:lnTo>
                  <a:pt x="840" y="107"/>
                </a:lnTo>
                <a:lnTo>
                  <a:pt x="844" y="107"/>
                </a:lnTo>
                <a:lnTo>
                  <a:pt x="844" y="107"/>
                </a:lnTo>
                <a:lnTo>
                  <a:pt x="844" y="107"/>
                </a:lnTo>
                <a:lnTo>
                  <a:pt x="844" y="107"/>
                </a:lnTo>
                <a:lnTo>
                  <a:pt x="844" y="107"/>
                </a:lnTo>
                <a:lnTo>
                  <a:pt x="840" y="107"/>
                </a:lnTo>
                <a:lnTo>
                  <a:pt x="840" y="105"/>
                </a:lnTo>
                <a:lnTo>
                  <a:pt x="841" y="105"/>
                </a:lnTo>
                <a:lnTo>
                  <a:pt x="841" y="105"/>
                </a:lnTo>
                <a:lnTo>
                  <a:pt x="841" y="105"/>
                </a:lnTo>
                <a:lnTo>
                  <a:pt x="840" y="105"/>
                </a:lnTo>
                <a:lnTo>
                  <a:pt x="840" y="104"/>
                </a:lnTo>
                <a:lnTo>
                  <a:pt x="840" y="104"/>
                </a:lnTo>
                <a:lnTo>
                  <a:pt x="840" y="105"/>
                </a:lnTo>
                <a:lnTo>
                  <a:pt x="840" y="105"/>
                </a:lnTo>
                <a:lnTo>
                  <a:pt x="839" y="105"/>
                </a:lnTo>
                <a:lnTo>
                  <a:pt x="839" y="105"/>
                </a:lnTo>
                <a:lnTo>
                  <a:pt x="839" y="105"/>
                </a:lnTo>
                <a:lnTo>
                  <a:pt x="840" y="105"/>
                </a:lnTo>
                <a:lnTo>
                  <a:pt x="840" y="107"/>
                </a:lnTo>
                <a:lnTo>
                  <a:pt x="836" y="107"/>
                </a:lnTo>
                <a:lnTo>
                  <a:pt x="836" y="107"/>
                </a:lnTo>
                <a:lnTo>
                  <a:pt x="836" y="107"/>
                </a:lnTo>
                <a:lnTo>
                  <a:pt x="836" y="107"/>
                </a:lnTo>
                <a:lnTo>
                  <a:pt x="836" y="107"/>
                </a:lnTo>
                <a:lnTo>
                  <a:pt x="836" y="107"/>
                </a:lnTo>
                <a:lnTo>
                  <a:pt x="837" y="107"/>
                </a:lnTo>
                <a:lnTo>
                  <a:pt x="837" y="108"/>
                </a:lnTo>
                <a:lnTo>
                  <a:pt x="837" y="108"/>
                </a:lnTo>
                <a:lnTo>
                  <a:pt x="837" y="108"/>
                </a:lnTo>
                <a:lnTo>
                  <a:pt x="837" y="108"/>
                </a:lnTo>
                <a:lnTo>
                  <a:pt x="837" y="108"/>
                </a:lnTo>
                <a:lnTo>
                  <a:pt x="837" y="108"/>
                </a:lnTo>
                <a:lnTo>
                  <a:pt x="836" y="108"/>
                </a:lnTo>
                <a:lnTo>
                  <a:pt x="836" y="108"/>
                </a:lnTo>
                <a:lnTo>
                  <a:pt x="835" y="108"/>
                </a:lnTo>
                <a:lnTo>
                  <a:pt x="833" y="102"/>
                </a:lnTo>
                <a:lnTo>
                  <a:pt x="833" y="102"/>
                </a:lnTo>
                <a:lnTo>
                  <a:pt x="832" y="96"/>
                </a:lnTo>
                <a:lnTo>
                  <a:pt x="831" y="96"/>
                </a:lnTo>
                <a:lnTo>
                  <a:pt x="829" y="89"/>
                </a:lnTo>
                <a:lnTo>
                  <a:pt x="829" y="89"/>
                </a:lnTo>
                <a:lnTo>
                  <a:pt x="829" y="82"/>
                </a:lnTo>
                <a:lnTo>
                  <a:pt x="829" y="81"/>
                </a:lnTo>
                <a:lnTo>
                  <a:pt x="831" y="80"/>
                </a:lnTo>
                <a:lnTo>
                  <a:pt x="832" y="78"/>
                </a:lnTo>
                <a:lnTo>
                  <a:pt x="831" y="77"/>
                </a:lnTo>
                <a:lnTo>
                  <a:pt x="832" y="76"/>
                </a:lnTo>
                <a:lnTo>
                  <a:pt x="828" y="76"/>
                </a:lnTo>
                <a:lnTo>
                  <a:pt x="828" y="67"/>
                </a:lnTo>
                <a:lnTo>
                  <a:pt x="827" y="67"/>
                </a:lnTo>
                <a:lnTo>
                  <a:pt x="827" y="66"/>
                </a:lnTo>
                <a:lnTo>
                  <a:pt x="827" y="66"/>
                </a:lnTo>
                <a:lnTo>
                  <a:pt x="825" y="63"/>
                </a:lnTo>
                <a:lnTo>
                  <a:pt x="827" y="63"/>
                </a:lnTo>
                <a:lnTo>
                  <a:pt x="827" y="62"/>
                </a:lnTo>
                <a:lnTo>
                  <a:pt x="825" y="62"/>
                </a:lnTo>
                <a:lnTo>
                  <a:pt x="824" y="55"/>
                </a:lnTo>
                <a:lnTo>
                  <a:pt x="820" y="45"/>
                </a:lnTo>
                <a:lnTo>
                  <a:pt x="821" y="45"/>
                </a:lnTo>
                <a:lnTo>
                  <a:pt x="821" y="45"/>
                </a:lnTo>
                <a:lnTo>
                  <a:pt x="820" y="43"/>
                </a:lnTo>
                <a:lnTo>
                  <a:pt x="820" y="43"/>
                </a:lnTo>
                <a:lnTo>
                  <a:pt x="820" y="43"/>
                </a:lnTo>
                <a:lnTo>
                  <a:pt x="820" y="42"/>
                </a:lnTo>
                <a:lnTo>
                  <a:pt x="818" y="42"/>
                </a:lnTo>
                <a:lnTo>
                  <a:pt x="820" y="41"/>
                </a:lnTo>
                <a:lnTo>
                  <a:pt x="820" y="38"/>
                </a:lnTo>
                <a:lnTo>
                  <a:pt x="820" y="36"/>
                </a:lnTo>
                <a:lnTo>
                  <a:pt x="818" y="36"/>
                </a:lnTo>
                <a:lnTo>
                  <a:pt x="818" y="36"/>
                </a:lnTo>
                <a:lnTo>
                  <a:pt x="820" y="30"/>
                </a:lnTo>
                <a:lnTo>
                  <a:pt x="820" y="28"/>
                </a:lnTo>
                <a:lnTo>
                  <a:pt x="820" y="28"/>
                </a:lnTo>
                <a:lnTo>
                  <a:pt x="820" y="28"/>
                </a:lnTo>
                <a:lnTo>
                  <a:pt x="820" y="28"/>
                </a:lnTo>
                <a:lnTo>
                  <a:pt x="821" y="27"/>
                </a:lnTo>
                <a:lnTo>
                  <a:pt x="821" y="27"/>
                </a:lnTo>
                <a:lnTo>
                  <a:pt x="821" y="26"/>
                </a:lnTo>
                <a:lnTo>
                  <a:pt x="823" y="26"/>
                </a:lnTo>
                <a:lnTo>
                  <a:pt x="823" y="24"/>
                </a:lnTo>
                <a:lnTo>
                  <a:pt x="823" y="23"/>
                </a:lnTo>
                <a:lnTo>
                  <a:pt x="821" y="22"/>
                </a:lnTo>
                <a:lnTo>
                  <a:pt x="821" y="22"/>
                </a:lnTo>
                <a:lnTo>
                  <a:pt x="821" y="20"/>
                </a:lnTo>
                <a:lnTo>
                  <a:pt x="820" y="20"/>
                </a:lnTo>
                <a:lnTo>
                  <a:pt x="820" y="20"/>
                </a:lnTo>
                <a:lnTo>
                  <a:pt x="818" y="19"/>
                </a:lnTo>
                <a:lnTo>
                  <a:pt x="817" y="19"/>
                </a:lnTo>
                <a:lnTo>
                  <a:pt x="817" y="18"/>
                </a:lnTo>
                <a:lnTo>
                  <a:pt x="816" y="18"/>
                </a:lnTo>
                <a:lnTo>
                  <a:pt x="816" y="16"/>
                </a:lnTo>
                <a:lnTo>
                  <a:pt x="816" y="14"/>
                </a:lnTo>
                <a:lnTo>
                  <a:pt x="816" y="14"/>
                </a:lnTo>
                <a:lnTo>
                  <a:pt x="816" y="12"/>
                </a:lnTo>
                <a:lnTo>
                  <a:pt x="816" y="12"/>
                </a:lnTo>
                <a:lnTo>
                  <a:pt x="816" y="12"/>
                </a:lnTo>
                <a:lnTo>
                  <a:pt x="816" y="11"/>
                </a:lnTo>
                <a:lnTo>
                  <a:pt x="816" y="11"/>
                </a:lnTo>
                <a:lnTo>
                  <a:pt x="816" y="11"/>
                </a:lnTo>
                <a:lnTo>
                  <a:pt x="816" y="11"/>
                </a:lnTo>
                <a:lnTo>
                  <a:pt x="816" y="11"/>
                </a:lnTo>
                <a:lnTo>
                  <a:pt x="816" y="11"/>
                </a:lnTo>
                <a:lnTo>
                  <a:pt x="816" y="8"/>
                </a:lnTo>
                <a:lnTo>
                  <a:pt x="816" y="7"/>
                </a:lnTo>
                <a:lnTo>
                  <a:pt x="816" y="7"/>
                </a:lnTo>
                <a:lnTo>
                  <a:pt x="816" y="7"/>
                </a:lnTo>
                <a:lnTo>
                  <a:pt x="816" y="7"/>
                </a:lnTo>
                <a:lnTo>
                  <a:pt x="816" y="1"/>
                </a:lnTo>
                <a:lnTo>
                  <a:pt x="818" y="1"/>
                </a:lnTo>
                <a:lnTo>
                  <a:pt x="818" y="1"/>
                </a:lnTo>
                <a:lnTo>
                  <a:pt x="818" y="1"/>
                </a:lnTo>
                <a:lnTo>
                  <a:pt x="816" y="1"/>
                </a:lnTo>
                <a:lnTo>
                  <a:pt x="816" y="1"/>
                </a:lnTo>
                <a:lnTo>
                  <a:pt x="816" y="1"/>
                </a:lnTo>
                <a:lnTo>
                  <a:pt x="816" y="0"/>
                </a:lnTo>
                <a:lnTo>
                  <a:pt x="816" y="0"/>
                </a:lnTo>
                <a:lnTo>
                  <a:pt x="816" y="0"/>
                </a:lnTo>
                <a:lnTo>
                  <a:pt x="816" y="0"/>
                </a:lnTo>
                <a:lnTo>
                  <a:pt x="816" y="0"/>
                </a:lnTo>
                <a:lnTo>
                  <a:pt x="814" y="0"/>
                </a:lnTo>
                <a:lnTo>
                  <a:pt x="814" y="0"/>
                </a:lnTo>
                <a:lnTo>
                  <a:pt x="814" y="0"/>
                </a:lnTo>
                <a:lnTo>
                  <a:pt x="814" y="0"/>
                </a:lnTo>
                <a:lnTo>
                  <a:pt x="814" y="1"/>
                </a:lnTo>
                <a:lnTo>
                  <a:pt x="814" y="1"/>
                </a:lnTo>
                <a:lnTo>
                  <a:pt x="814" y="1"/>
                </a:lnTo>
                <a:lnTo>
                  <a:pt x="812" y="1"/>
                </a:lnTo>
                <a:lnTo>
                  <a:pt x="812" y="1"/>
                </a:lnTo>
                <a:lnTo>
                  <a:pt x="812" y="3"/>
                </a:lnTo>
                <a:lnTo>
                  <a:pt x="814" y="1"/>
                </a:lnTo>
                <a:lnTo>
                  <a:pt x="814" y="7"/>
                </a:lnTo>
                <a:lnTo>
                  <a:pt x="814" y="7"/>
                </a:lnTo>
                <a:lnTo>
                  <a:pt x="814" y="7"/>
                </a:lnTo>
                <a:lnTo>
                  <a:pt x="814" y="8"/>
                </a:lnTo>
                <a:lnTo>
                  <a:pt x="814" y="8"/>
                </a:lnTo>
                <a:lnTo>
                  <a:pt x="814" y="11"/>
                </a:lnTo>
                <a:lnTo>
                  <a:pt x="814" y="11"/>
                </a:lnTo>
                <a:lnTo>
                  <a:pt x="814" y="11"/>
                </a:lnTo>
                <a:lnTo>
                  <a:pt x="814" y="11"/>
                </a:lnTo>
                <a:lnTo>
                  <a:pt x="813" y="11"/>
                </a:lnTo>
                <a:lnTo>
                  <a:pt x="813" y="12"/>
                </a:lnTo>
                <a:lnTo>
                  <a:pt x="813" y="12"/>
                </a:lnTo>
                <a:lnTo>
                  <a:pt x="814" y="12"/>
                </a:lnTo>
                <a:lnTo>
                  <a:pt x="814" y="12"/>
                </a:lnTo>
                <a:lnTo>
                  <a:pt x="814" y="14"/>
                </a:lnTo>
                <a:lnTo>
                  <a:pt x="814" y="14"/>
                </a:lnTo>
                <a:lnTo>
                  <a:pt x="814" y="16"/>
                </a:lnTo>
                <a:lnTo>
                  <a:pt x="814" y="18"/>
                </a:lnTo>
                <a:lnTo>
                  <a:pt x="813" y="18"/>
                </a:lnTo>
                <a:lnTo>
                  <a:pt x="813" y="19"/>
                </a:lnTo>
                <a:lnTo>
                  <a:pt x="812" y="19"/>
                </a:lnTo>
                <a:lnTo>
                  <a:pt x="810" y="20"/>
                </a:lnTo>
                <a:lnTo>
                  <a:pt x="810" y="20"/>
                </a:lnTo>
                <a:lnTo>
                  <a:pt x="809" y="20"/>
                </a:lnTo>
                <a:lnTo>
                  <a:pt x="809" y="22"/>
                </a:lnTo>
                <a:lnTo>
                  <a:pt x="809" y="22"/>
                </a:lnTo>
                <a:lnTo>
                  <a:pt x="808" y="23"/>
                </a:lnTo>
                <a:lnTo>
                  <a:pt x="808" y="24"/>
                </a:lnTo>
                <a:lnTo>
                  <a:pt x="808" y="26"/>
                </a:lnTo>
                <a:lnTo>
                  <a:pt x="809" y="26"/>
                </a:lnTo>
                <a:lnTo>
                  <a:pt x="809" y="27"/>
                </a:lnTo>
                <a:lnTo>
                  <a:pt x="809" y="27"/>
                </a:lnTo>
                <a:lnTo>
                  <a:pt x="810" y="28"/>
                </a:lnTo>
                <a:lnTo>
                  <a:pt x="810" y="28"/>
                </a:lnTo>
                <a:lnTo>
                  <a:pt x="810" y="28"/>
                </a:lnTo>
                <a:lnTo>
                  <a:pt x="810" y="28"/>
                </a:lnTo>
                <a:lnTo>
                  <a:pt x="810" y="30"/>
                </a:lnTo>
                <a:lnTo>
                  <a:pt x="812" y="36"/>
                </a:lnTo>
                <a:lnTo>
                  <a:pt x="812" y="36"/>
                </a:lnTo>
                <a:lnTo>
                  <a:pt x="810" y="36"/>
                </a:lnTo>
                <a:lnTo>
                  <a:pt x="810" y="36"/>
                </a:lnTo>
                <a:lnTo>
                  <a:pt x="810" y="41"/>
                </a:lnTo>
                <a:lnTo>
                  <a:pt x="810" y="41"/>
                </a:lnTo>
                <a:lnTo>
                  <a:pt x="812" y="42"/>
                </a:lnTo>
                <a:lnTo>
                  <a:pt x="810" y="42"/>
                </a:lnTo>
                <a:lnTo>
                  <a:pt x="809" y="45"/>
                </a:lnTo>
                <a:lnTo>
                  <a:pt x="809" y="45"/>
                </a:lnTo>
                <a:lnTo>
                  <a:pt x="809" y="45"/>
                </a:lnTo>
                <a:lnTo>
                  <a:pt x="809" y="45"/>
                </a:lnTo>
                <a:lnTo>
                  <a:pt x="802" y="67"/>
                </a:lnTo>
                <a:lnTo>
                  <a:pt x="804" y="67"/>
                </a:lnTo>
                <a:lnTo>
                  <a:pt x="802" y="67"/>
                </a:lnTo>
                <a:lnTo>
                  <a:pt x="801" y="76"/>
                </a:lnTo>
                <a:lnTo>
                  <a:pt x="798" y="76"/>
                </a:lnTo>
                <a:lnTo>
                  <a:pt x="800" y="77"/>
                </a:lnTo>
                <a:lnTo>
                  <a:pt x="800" y="78"/>
                </a:lnTo>
                <a:lnTo>
                  <a:pt x="800" y="78"/>
                </a:lnTo>
                <a:lnTo>
                  <a:pt x="801" y="80"/>
                </a:lnTo>
                <a:lnTo>
                  <a:pt x="801" y="81"/>
                </a:lnTo>
                <a:lnTo>
                  <a:pt x="801" y="89"/>
                </a:lnTo>
                <a:lnTo>
                  <a:pt x="800" y="89"/>
                </a:lnTo>
                <a:lnTo>
                  <a:pt x="800" y="96"/>
                </a:lnTo>
                <a:lnTo>
                  <a:pt x="798" y="96"/>
                </a:lnTo>
                <a:lnTo>
                  <a:pt x="797" y="102"/>
                </a:lnTo>
                <a:lnTo>
                  <a:pt x="797" y="104"/>
                </a:lnTo>
                <a:lnTo>
                  <a:pt x="796" y="111"/>
                </a:lnTo>
                <a:lnTo>
                  <a:pt x="794" y="112"/>
                </a:lnTo>
                <a:lnTo>
                  <a:pt x="794" y="112"/>
                </a:lnTo>
                <a:lnTo>
                  <a:pt x="794" y="112"/>
                </a:lnTo>
                <a:lnTo>
                  <a:pt x="794" y="112"/>
                </a:lnTo>
                <a:lnTo>
                  <a:pt x="794" y="112"/>
                </a:lnTo>
                <a:lnTo>
                  <a:pt x="794" y="112"/>
                </a:lnTo>
                <a:lnTo>
                  <a:pt x="794" y="112"/>
                </a:lnTo>
                <a:lnTo>
                  <a:pt x="794" y="112"/>
                </a:lnTo>
                <a:lnTo>
                  <a:pt x="793" y="112"/>
                </a:lnTo>
                <a:lnTo>
                  <a:pt x="793" y="113"/>
                </a:lnTo>
                <a:lnTo>
                  <a:pt x="793" y="112"/>
                </a:lnTo>
                <a:lnTo>
                  <a:pt x="793" y="112"/>
                </a:lnTo>
                <a:lnTo>
                  <a:pt x="793" y="113"/>
                </a:lnTo>
                <a:lnTo>
                  <a:pt x="793" y="113"/>
                </a:lnTo>
                <a:lnTo>
                  <a:pt x="793" y="113"/>
                </a:lnTo>
                <a:lnTo>
                  <a:pt x="792" y="113"/>
                </a:lnTo>
                <a:lnTo>
                  <a:pt x="792" y="113"/>
                </a:lnTo>
                <a:lnTo>
                  <a:pt x="792" y="113"/>
                </a:lnTo>
                <a:lnTo>
                  <a:pt x="792" y="113"/>
                </a:lnTo>
                <a:lnTo>
                  <a:pt x="792" y="115"/>
                </a:lnTo>
                <a:lnTo>
                  <a:pt x="793" y="115"/>
                </a:lnTo>
                <a:lnTo>
                  <a:pt x="794" y="119"/>
                </a:lnTo>
                <a:lnTo>
                  <a:pt x="793" y="119"/>
                </a:lnTo>
                <a:lnTo>
                  <a:pt x="793" y="120"/>
                </a:lnTo>
                <a:lnTo>
                  <a:pt x="793" y="120"/>
                </a:lnTo>
                <a:lnTo>
                  <a:pt x="794" y="120"/>
                </a:lnTo>
                <a:lnTo>
                  <a:pt x="794" y="121"/>
                </a:lnTo>
                <a:lnTo>
                  <a:pt x="794" y="123"/>
                </a:lnTo>
                <a:lnTo>
                  <a:pt x="794" y="123"/>
                </a:lnTo>
                <a:lnTo>
                  <a:pt x="794" y="123"/>
                </a:lnTo>
                <a:lnTo>
                  <a:pt x="792" y="120"/>
                </a:lnTo>
                <a:lnTo>
                  <a:pt x="790" y="119"/>
                </a:lnTo>
                <a:lnTo>
                  <a:pt x="790" y="119"/>
                </a:lnTo>
                <a:lnTo>
                  <a:pt x="790" y="119"/>
                </a:lnTo>
                <a:lnTo>
                  <a:pt x="790" y="119"/>
                </a:lnTo>
                <a:lnTo>
                  <a:pt x="790" y="117"/>
                </a:lnTo>
                <a:lnTo>
                  <a:pt x="790" y="117"/>
                </a:lnTo>
                <a:lnTo>
                  <a:pt x="790" y="117"/>
                </a:lnTo>
                <a:lnTo>
                  <a:pt x="790" y="117"/>
                </a:lnTo>
                <a:lnTo>
                  <a:pt x="790" y="117"/>
                </a:lnTo>
                <a:lnTo>
                  <a:pt x="790" y="116"/>
                </a:lnTo>
                <a:lnTo>
                  <a:pt x="790" y="112"/>
                </a:lnTo>
                <a:lnTo>
                  <a:pt x="790" y="112"/>
                </a:lnTo>
                <a:lnTo>
                  <a:pt x="790" y="112"/>
                </a:lnTo>
                <a:lnTo>
                  <a:pt x="790" y="112"/>
                </a:lnTo>
                <a:lnTo>
                  <a:pt x="790" y="111"/>
                </a:lnTo>
                <a:lnTo>
                  <a:pt x="790" y="111"/>
                </a:lnTo>
                <a:lnTo>
                  <a:pt x="790" y="111"/>
                </a:lnTo>
                <a:lnTo>
                  <a:pt x="790" y="109"/>
                </a:lnTo>
                <a:lnTo>
                  <a:pt x="790" y="109"/>
                </a:lnTo>
                <a:lnTo>
                  <a:pt x="789" y="109"/>
                </a:lnTo>
                <a:lnTo>
                  <a:pt x="789" y="109"/>
                </a:lnTo>
                <a:lnTo>
                  <a:pt x="789" y="105"/>
                </a:lnTo>
                <a:lnTo>
                  <a:pt x="790" y="105"/>
                </a:lnTo>
                <a:lnTo>
                  <a:pt x="790" y="105"/>
                </a:lnTo>
                <a:lnTo>
                  <a:pt x="790" y="105"/>
                </a:lnTo>
                <a:lnTo>
                  <a:pt x="789" y="105"/>
                </a:lnTo>
                <a:lnTo>
                  <a:pt x="789" y="100"/>
                </a:lnTo>
                <a:lnTo>
                  <a:pt x="793" y="100"/>
                </a:lnTo>
                <a:lnTo>
                  <a:pt x="793" y="100"/>
                </a:lnTo>
                <a:lnTo>
                  <a:pt x="793" y="100"/>
                </a:lnTo>
                <a:lnTo>
                  <a:pt x="793" y="100"/>
                </a:lnTo>
                <a:lnTo>
                  <a:pt x="793" y="100"/>
                </a:lnTo>
                <a:lnTo>
                  <a:pt x="793" y="100"/>
                </a:lnTo>
                <a:lnTo>
                  <a:pt x="793" y="100"/>
                </a:lnTo>
                <a:lnTo>
                  <a:pt x="793" y="100"/>
                </a:lnTo>
                <a:lnTo>
                  <a:pt x="793" y="98"/>
                </a:lnTo>
                <a:lnTo>
                  <a:pt x="793" y="98"/>
                </a:lnTo>
                <a:lnTo>
                  <a:pt x="789" y="98"/>
                </a:lnTo>
                <a:lnTo>
                  <a:pt x="789" y="98"/>
                </a:lnTo>
                <a:lnTo>
                  <a:pt x="790" y="98"/>
                </a:lnTo>
                <a:lnTo>
                  <a:pt x="790" y="98"/>
                </a:lnTo>
                <a:lnTo>
                  <a:pt x="790" y="97"/>
                </a:lnTo>
                <a:lnTo>
                  <a:pt x="789" y="97"/>
                </a:lnTo>
                <a:lnTo>
                  <a:pt x="789" y="97"/>
                </a:lnTo>
                <a:lnTo>
                  <a:pt x="789" y="97"/>
                </a:lnTo>
                <a:lnTo>
                  <a:pt x="789" y="97"/>
                </a:lnTo>
                <a:lnTo>
                  <a:pt x="789" y="97"/>
                </a:lnTo>
                <a:lnTo>
                  <a:pt x="789" y="97"/>
                </a:lnTo>
                <a:lnTo>
                  <a:pt x="789" y="98"/>
                </a:lnTo>
                <a:lnTo>
                  <a:pt x="789" y="98"/>
                </a:lnTo>
                <a:lnTo>
                  <a:pt x="789" y="98"/>
                </a:lnTo>
                <a:lnTo>
                  <a:pt x="789" y="98"/>
                </a:lnTo>
                <a:lnTo>
                  <a:pt x="785" y="98"/>
                </a:lnTo>
                <a:lnTo>
                  <a:pt x="785" y="100"/>
                </a:lnTo>
                <a:lnTo>
                  <a:pt x="785" y="100"/>
                </a:lnTo>
                <a:lnTo>
                  <a:pt x="785" y="100"/>
                </a:lnTo>
                <a:lnTo>
                  <a:pt x="785" y="100"/>
                </a:lnTo>
                <a:lnTo>
                  <a:pt x="789" y="100"/>
                </a:lnTo>
                <a:lnTo>
                  <a:pt x="789" y="105"/>
                </a:lnTo>
                <a:lnTo>
                  <a:pt x="788" y="105"/>
                </a:lnTo>
                <a:lnTo>
                  <a:pt x="788" y="107"/>
                </a:lnTo>
                <a:lnTo>
                  <a:pt x="788" y="107"/>
                </a:lnTo>
                <a:lnTo>
                  <a:pt x="789" y="107"/>
                </a:lnTo>
                <a:lnTo>
                  <a:pt x="789" y="109"/>
                </a:lnTo>
                <a:lnTo>
                  <a:pt x="789" y="109"/>
                </a:lnTo>
                <a:lnTo>
                  <a:pt x="788" y="109"/>
                </a:lnTo>
                <a:lnTo>
                  <a:pt x="788" y="109"/>
                </a:lnTo>
                <a:lnTo>
                  <a:pt x="788" y="111"/>
                </a:lnTo>
                <a:lnTo>
                  <a:pt x="788" y="111"/>
                </a:lnTo>
                <a:lnTo>
                  <a:pt x="788" y="112"/>
                </a:lnTo>
                <a:lnTo>
                  <a:pt x="788" y="112"/>
                </a:lnTo>
                <a:lnTo>
                  <a:pt x="788" y="112"/>
                </a:lnTo>
                <a:lnTo>
                  <a:pt x="789" y="112"/>
                </a:lnTo>
                <a:lnTo>
                  <a:pt x="789" y="112"/>
                </a:lnTo>
                <a:lnTo>
                  <a:pt x="788" y="116"/>
                </a:lnTo>
                <a:lnTo>
                  <a:pt x="788" y="117"/>
                </a:lnTo>
                <a:lnTo>
                  <a:pt x="786" y="120"/>
                </a:lnTo>
                <a:lnTo>
                  <a:pt x="785" y="123"/>
                </a:lnTo>
                <a:lnTo>
                  <a:pt x="783" y="123"/>
                </a:lnTo>
                <a:lnTo>
                  <a:pt x="783" y="123"/>
                </a:lnTo>
                <a:lnTo>
                  <a:pt x="783" y="123"/>
                </a:lnTo>
                <a:lnTo>
                  <a:pt x="783" y="123"/>
                </a:lnTo>
                <a:lnTo>
                  <a:pt x="783" y="123"/>
                </a:lnTo>
                <a:lnTo>
                  <a:pt x="783" y="124"/>
                </a:lnTo>
                <a:lnTo>
                  <a:pt x="781" y="125"/>
                </a:lnTo>
                <a:lnTo>
                  <a:pt x="779" y="127"/>
                </a:lnTo>
                <a:lnTo>
                  <a:pt x="778" y="127"/>
                </a:lnTo>
                <a:lnTo>
                  <a:pt x="777" y="129"/>
                </a:lnTo>
                <a:lnTo>
                  <a:pt x="777" y="125"/>
                </a:lnTo>
                <a:lnTo>
                  <a:pt x="778" y="125"/>
                </a:lnTo>
                <a:lnTo>
                  <a:pt x="779" y="125"/>
                </a:lnTo>
                <a:lnTo>
                  <a:pt x="779" y="124"/>
                </a:lnTo>
                <a:lnTo>
                  <a:pt x="779" y="123"/>
                </a:lnTo>
                <a:lnTo>
                  <a:pt x="779" y="123"/>
                </a:lnTo>
                <a:lnTo>
                  <a:pt x="781" y="121"/>
                </a:lnTo>
                <a:lnTo>
                  <a:pt x="781" y="120"/>
                </a:lnTo>
                <a:lnTo>
                  <a:pt x="782" y="119"/>
                </a:lnTo>
                <a:lnTo>
                  <a:pt x="782" y="117"/>
                </a:lnTo>
                <a:lnTo>
                  <a:pt x="782" y="116"/>
                </a:lnTo>
                <a:lnTo>
                  <a:pt x="781" y="113"/>
                </a:lnTo>
                <a:lnTo>
                  <a:pt x="781" y="112"/>
                </a:lnTo>
                <a:lnTo>
                  <a:pt x="779" y="112"/>
                </a:lnTo>
                <a:lnTo>
                  <a:pt x="778" y="111"/>
                </a:lnTo>
                <a:lnTo>
                  <a:pt x="777" y="108"/>
                </a:lnTo>
                <a:lnTo>
                  <a:pt x="775" y="107"/>
                </a:lnTo>
                <a:lnTo>
                  <a:pt x="774" y="107"/>
                </a:lnTo>
                <a:lnTo>
                  <a:pt x="774" y="107"/>
                </a:lnTo>
                <a:lnTo>
                  <a:pt x="774" y="107"/>
                </a:lnTo>
                <a:lnTo>
                  <a:pt x="774" y="107"/>
                </a:lnTo>
                <a:lnTo>
                  <a:pt x="774" y="107"/>
                </a:lnTo>
                <a:lnTo>
                  <a:pt x="773" y="105"/>
                </a:lnTo>
                <a:lnTo>
                  <a:pt x="773" y="105"/>
                </a:lnTo>
                <a:lnTo>
                  <a:pt x="773" y="105"/>
                </a:lnTo>
                <a:lnTo>
                  <a:pt x="771" y="104"/>
                </a:lnTo>
                <a:lnTo>
                  <a:pt x="771" y="102"/>
                </a:lnTo>
                <a:lnTo>
                  <a:pt x="771" y="102"/>
                </a:lnTo>
                <a:lnTo>
                  <a:pt x="770" y="102"/>
                </a:lnTo>
                <a:lnTo>
                  <a:pt x="770" y="100"/>
                </a:lnTo>
                <a:lnTo>
                  <a:pt x="769" y="96"/>
                </a:lnTo>
                <a:lnTo>
                  <a:pt x="769" y="96"/>
                </a:lnTo>
                <a:lnTo>
                  <a:pt x="770" y="96"/>
                </a:lnTo>
                <a:lnTo>
                  <a:pt x="770" y="96"/>
                </a:lnTo>
                <a:lnTo>
                  <a:pt x="770" y="94"/>
                </a:lnTo>
                <a:lnTo>
                  <a:pt x="770" y="94"/>
                </a:lnTo>
                <a:lnTo>
                  <a:pt x="770" y="94"/>
                </a:lnTo>
                <a:lnTo>
                  <a:pt x="769" y="94"/>
                </a:lnTo>
                <a:lnTo>
                  <a:pt x="769" y="93"/>
                </a:lnTo>
                <a:lnTo>
                  <a:pt x="769" y="93"/>
                </a:lnTo>
                <a:lnTo>
                  <a:pt x="769" y="93"/>
                </a:lnTo>
                <a:lnTo>
                  <a:pt x="769" y="90"/>
                </a:lnTo>
                <a:lnTo>
                  <a:pt x="770" y="90"/>
                </a:lnTo>
                <a:lnTo>
                  <a:pt x="769" y="89"/>
                </a:lnTo>
                <a:lnTo>
                  <a:pt x="769" y="89"/>
                </a:lnTo>
                <a:lnTo>
                  <a:pt x="769" y="89"/>
                </a:lnTo>
                <a:lnTo>
                  <a:pt x="769" y="85"/>
                </a:lnTo>
                <a:lnTo>
                  <a:pt x="771" y="85"/>
                </a:lnTo>
                <a:lnTo>
                  <a:pt x="771" y="85"/>
                </a:lnTo>
                <a:lnTo>
                  <a:pt x="771" y="85"/>
                </a:lnTo>
                <a:lnTo>
                  <a:pt x="771" y="85"/>
                </a:lnTo>
                <a:lnTo>
                  <a:pt x="771" y="85"/>
                </a:lnTo>
                <a:lnTo>
                  <a:pt x="771" y="85"/>
                </a:lnTo>
                <a:lnTo>
                  <a:pt x="771" y="85"/>
                </a:lnTo>
                <a:lnTo>
                  <a:pt x="771" y="85"/>
                </a:lnTo>
                <a:lnTo>
                  <a:pt x="771" y="85"/>
                </a:lnTo>
                <a:lnTo>
                  <a:pt x="771" y="85"/>
                </a:lnTo>
                <a:lnTo>
                  <a:pt x="771" y="84"/>
                </a:lnTo>
                <a:lnTo>
                  <a:pt x="771" y="84"/>
                </a:lnTo>
                <a:lnTo>
                  <a:pt x="769" y="84"/>
                </a:lnTo>
                <a:lnTo>
                  <a:pt x="769" y="84"/>
                </a:lnTo>
                <a:lnTo>
                  <a:pt x="769" y="84"/>
                </a:lnTo>
                <a:lnTo>
                  <a:pt x="769" y="82"/>
                </a:lnTo>
                <a:lnTo>
                  <a:pt x="769" y="82"/>
                </a:lnTo>
                <a:lnTo>
                  <a:pt x="769" y="82"/>
                </a:lnTo>
                <a:lnTo>
                  <a:pt x="769" y="82"/>
                </a:lnTo>
                <a:lnTo>
                  <a:pt x="769" y="82"/>
                </a:lnTo>
                <a:lnTo>
                  <a:pt x="769" y="82"/>
                </a:lnTo>
                <a:lnTo>
                  <a:pt x="769" y="82"/>
                </a:lnTo>
                <a:lnTo>
                  <a:pt x="767" y="82"/>
                </a:lnTo>
                <a:lnTo>
                  <a:pt x="767" y="84"/>
                </a:lnTo>
                <a:lnTo>
                  <a:pt x="767" y="84"/>
                </a:lnTo>
                <a:lnTo>
                  <a:pt x="769" y="84"/>
                </a:lnTo>
                <a:lnTo>
                  <a:pt x="769" y="84"/>
                </a:lnTo>
                <a:lnTo>
                  <a:pt x="765" y="84"/>
                </a:lnTo>
                <a:lnTo>
                  <a:pt x="765" y="85"/>
                </a:lnTo>
                <a:lnTo>
                  <a:pt x="765" y="85"/>
                </a:lnTo>
                <a:lnTo>
                  <a:pt x="765" y="85"/>
                </a:lnTo>
                <a:lnTo>
                  <a:pt x="765" y="85"/>
                </a:lnTo>
                <a:lnTo>
                  <a:pt x="765" y="85"/>
                </a:lnTo>
                <a:lnTo>
                  <a:pt x="765" y="85"/>
                </a:lnTo>
                <a:lnTo>
                  <a:pt x="765" y="85"/>
                </a:lnTo>
                <a:lnTo>
                  <a:pt x="765" y="85"/>
                </a:lnTo>
                <a:lnTo>
                  <a:pt x="769" y="85"/>
                </a:lnTo>
                <a:lnTo>
                  <a:pt x="767" y="89"/>
                </a:lnTo>
                <a:lnTo>
                  <a:pt x="767" y="90"/>
                </a:lnTo>
                <a:lnTo>
                  <a:pt x="767" y="90"/>
                </a:lnTo>
                <a:lnTo>
                  <a:pt x="767" y="90"/>
                </a:lnTo>
                <a:lnTo>
                  <a:pt x="767" y="90"/>
                </a:lnTo>
                <a:lnTo>
                  <a:pt x="767" y="93"/>
                </a:lnTo>
                <a:lnTo>
                  <a:pt x="767" y="93"/>
                </a:lnTo>
                <a:lnTo>
                  <a:pt x="767" y="93"/>
                </a:lnTo>
                <a:lnTo>
                  <a:pt x="767" y="94"/>
                </a:lnTo>
                <a:lnTo>
                  <a:pt x="767" y="94"/>
                </a:lnTo>
                <a:lnTo>
                  <a:pt x="767" y="94"/>
                </a:lnTo>
                <a:lnTo>
                  <a:pt x="767" y="96"/>
                </a:lnTo>
                <a:lnTo>
                  <a:pt x="767" y="96"/>
                </a:lnTo>
                <a:lnTo>
                  <a:pt x="767" y="96"/>
                </a:lnTo>
                <a:lnTo>
                  <a:pt x="767" y="96"/>
                </a:lnTo>
                <a:lnTo>
                  <a:pt x="767" y="96"/>
                </a:lnTo>
                <a:lnTo>
                  <a:pt x="767" y="100"/>
                </a:lnTo>
                <a:lnTo>
                  <a:pt x="766" y="102"/>
                </a:lnTo>
                <a:lnTo>
                  <a:pt x="766" y="102"/>
                </a:lnTo>
                <a:lnTo>
                  <a:pt x="765" y="104"/>
                </a:lnTo>
                <a:lnTo>
                  <a:pt x="763" y="105"/>
                </a:lnTo>
                <a:lnTo>
                  <a:pt x="763" y="105"/>
                </a:lnTo>
                <a:lnTo>
                  <a:pt x="763" y="105"/>
                </a:lnTo>
                <a:lnTo>
                  <a:pt x="763" y="105"/>
                </a:lnTo>
                <a:lnTo>
                  <a:pt x="763" y="105"/>
                </a:lnTo>
                <a:lnTo>
                  <a:pt x="762" y="107"/>
                </a:lnTo>
                <a:lnTo>
                  <a:pt x="762" y="107"/>
                </a:lnTo>
                <a:lnTo>
                  <a:pt x="762" y="107"/>
                </a:lnTo>
                <a:lnTo>
                  <a:pt x="761" y="108"/>
                </a:lnTo>
                <a:lnTo>
                  <a:pt x="759" y="109"/>
                </a:lnTo>
                <a:lnTo>
                  <a:pt x="757" y="111"/>
                </a:lnTo>
                <a:lnTo>
                  <a:pt x="755" y="112"/>
                </a:lnTo>
                <a:lnTo>
                  <a:pt x="755" y="113"/>
                </a:lnTo>
                <a:lnTo>
                  <a:pt x="754" y="115"/>
                </a:lnTo>
                <a:lnTo>
                  <a:pt x="754" y="116"/>
                </a:lnTo>
                <a:lnTo>
                  <a:pt x="754" y="117"/>
                </a:lnTo>
                <a:lnTo>
                  <a:pt x="754" y="120"/>
                </a:lnTo>
                <a:lnTo>
                  <a:pt x="755" y="121"/>
                </a:lnTo>
                <a:lnTo>
                  <a:pt x="757" y="123"/>
                </a:lnTo>
                <a:lnTo>
                  <a:pt x="757" y="123"/>
                </a:lnTo>
                <a:lnTo>
                  <a:pt x="757" y="123"/>
                </a:lnTo>
                <a:lnTo>
                  <a:pt x="757" y="124"/>
                </a:lnTo>
                <a:lnTo>
                  <a:pt x="758" y="125"/>
                </a:lnTo>
                <a:lnTo>
                  <a:pt x="758" y="125"/>
                </a:lnTo>
                <a:lnTo>
                  <a:pt x="758" y="142"/>
                </a:lnTo>
                <a:lnTo>
                  <a:pt x="758" y="142"/>
                </a:lnTo>
                <a:lnTo>
                  <a:pt x="757" y="142"/>
                </a:lnTo>
                <a:lnTo>
                  <a:pt x="757" y="142"/>
                </a:lnTo>
                <a:lnTo>
                  <a:pt x="755" y="144"/>
                </a:lnTo>
                <a:lnTo>
                  <a:pt x="755" y="147"/>
                </a:lnTo>
                <a:lnTo>
                  <a:pt x="755" y="147"/>
                </a:lnTo>
                <a:lnTo>
                  <a:pt x="754" y="148"/>
                </a:lnTo>
                <a:lnTo>
                  <a:pt x="755" y="150"/>
                </a:lnTo>
                <a:lnTo>
                  <a:pt x="755" y="170"/>
                </a:lnTo>
                <a:lnTo>
                  <a:pt x="753" y="170"/>
                </a:lnTo>
                <a:lnTo>
                  <a:pt x="751" y="171"/>
                </a:lnTo>
                <a:lnTo>
                  <a:pt x="748" y="171"/>
                </a:lnTo>
                <a:lnTo>
                  <a:pt x="750" y="173"/>
                </a:lnTo>
                <a:lnTo>
                  <a:pt x="751" y="175"/>
                </a:lnTo>
                <a:lnTo>
                  <a:pt x="751" y="177"/>
                </a:lnTo>
                <a:lnTo>
                  <a:pt x="751" y="178"/>
                </a:lnTo>
                <a:lnTo>
                  <a:pt x="748" y="179"/>
                </a:lnTo>
                <a:lnTo>
                  <a:pt x="748" y="181"/>
                </a:lnTo>
                <a:lnTo>
                  <a:pt x="750" y="181"/>
                </a:lnTo>
                <a:lnTo>
                  <a:pt x="750" y="187"/>
                </a:lnTo>
                <a:lnTo>
                  <a:pt x="744" y="190"/>
                </a:lnTo>
                <a:lnTo>
                  <a:pt x="739" y="187"/>
                </a:lnTo>
                <a:lnTo>
                  <a:pt x="732" y="166"/>
                </a:lnTo>
                <a:lnTo>
                  <a:pt x="732" y="166"/>
                </a:lnTo>
                <a:lnTo>
                  <a:pt x="732" y="166"/>
                </a:lnTo>
                <a:lnTo>
                  <a:pt x="732" y="166"/>
                </a:lnTo>
                <a:lnTo>
                  <a:pt x="732" y="160"/>
                </a:lnTo>
                <a:lnTo>
                  <a:pt x="732" y="160"/>
                </a:lnTo>
                <a:lnTo>
                  <a:pt x="731" y="160"/>
                </a:lnTo>
                <a:lnTo>
                  <a:pt x="731" y="160"/>
                </a:lnTo>
                <a:lnTo>
                  <a:pt x="731" y="160"/>
                </a:lnTo>
                <a:lnTo>
                  <a:pt x="731" y="166"/>
                </a:lnTo>
                <a:lnTo>
                  <a:pt x="731" y="166"/>
                </a:lnTo>
                <a:lnTo>
                  <a:pt x="723" y="187"/>
                </a:lnTo>
                <a:lnTo>
                  <a:pt x="717" y="191"/>
                </a:lnTo>
                <a:lnTo>
                  <a:pt x="717" y="191"/>
                </a:lnTo>
                <a:lnTo>
                  <a:pt x="719" y="191"/>
                </a:lnTo>
                <a:lnTo>
                  <a:pt x="719" y="198"/>
                </a:lnTo>
                <a:lnTo>
                  <a:pt x="717" y="198"/>
                </a:lnTo>
                <a:lnTo>
                  <a:pt x="717" y="199"/>
                </a:lnTo>
                <a:lnTo>
                  <a:pt x="719" y="201"/>
                </a:lnTo>
                <a:lnTo>
                  <a:pt x="719" y="201"/>
                </a:lnTo>
                <a:lnTo>
                  <a:pt x="717" y="201"/>
                </a:lnTo>
                <a:lnTo>
                  <a:pt x="717" y="202"/>
                </a:lnTo>
                <a:lnTo>
                  <a:pt x="719" y="202"/>
                </a:lnTo>
                <a:lnTo>
                  <a:pt x="719" y="206"/>
                </a:lnTo>
                <a:lnTo>
                  <a:pt x="719" y="206"/>
                </a:lnTo>
                <a:lnTo>
                  <a:pt x="717" y="206"/>
                </a:lnTo>
                <a:lnTo>
                  <a:pt x="717" y="206"/>
                </a:lnTo>
                <a:lnTo>
                  <a:pt x="719" y="206"/>
                </a:lnTo>
                <a:lnTo>
                  <a:pt x="719" y="210"/>
                </a:lnTo>
                <a:lnTo>
                  <a:pt x="719" y="212"/>
                </a:lnTo>
                <a:lnTo>
                  <a:pt x="719" y="213"/>
                </a:lnTo>
                <a:lnTo>
                  <a:pt x="717" y="212"/>
                </a:lnTo>
                <a:lnTo>
                  <a:pt x="717" y="210"/>
                </a:lnTo>
                <a:lnTo>
                  <a:pt x="716" y="212"/>
                </a:lnTo>
                <a:lnTo>
                  <a:pt x="716" y="212"/>
                </a:lnTo>
                <a:lnTo>
                  <a:pt x="715" y="210"/>
                </a:lnTo>
                <a:lnTo>
                  <a:pt x="713" y="206"/>
                </a:lnTo>
                <a:lnTo>
                  <a:pt x="713" y="205"/>
                </a:lnTo>
                <a:lnTo>
                  <a:pt x="712" y="205"/>
                </a:lnTo>
                <a:lnTo>
                  <a:pt x="712" y="205"/>
                </a:lnTo>
                <a:lnTo>
                  <a:pt x="712" y="205"/>
                </a:lnTo>
                <a:lnTo>
                  <a:pt x="712" y="204"/>
                </a:lnTo>
                <a:lnTo>
                  <a:pt x="711" y="204"/>
                </a:lnTo>
                <a:lnTo>
                  <a:pt x="711" y="201"/>
                </a:lnTo>
                <a:lnTo>
                  <a:pt x="711" y="201"/>
                </a:lnTo>
                <a:lnTo>
                  <a:pt x="711" y="201"/>
                </a:lnTo>
                <a:lnTo>
                  <a:pt x="711" y="201"/>
                </a:lnTo>
                <a:lnTo>
                  <a:pt x="709" y="201"/>
                </a:lnTo>
                <a:lnTo>
                  <a:pt x="711" y="204"/>
                </a:lnTo>
                <a:lnTo>
                  <a:pt x="711" y="204"/>
                </a:lnTo>
                <a:lnTo>
                  <a:pt x="711" y="204"/>
                </a:lnTo>
                <a:lnTo>
                  <a:pt x="709" y="204"/>
                </a:lnTo>
                <a:lnTo>
                  <a:pt x="709" y="205"/>
                </a:lnTo>
                <a:lnTo>
                  <a:pt x="709" y="205"/>
                </a:lnTo>
                <a:lnTo>
                  <a:pt x="708" y="205"/>
                </a:lnTo>
                <a:lnTo>
                  <a:pt x="708" y="206"/>
                </a:lnTo>
                <a:lnTo>
                  <a:pt x="708" y="206"/>
                </a:lnTo>
                <a:lnTo>
                  <a:pt x="707" y="210"/>
                </a:lnTo>
                <a:lnTo>
                  <a:pt x="705" y="212"/>
                </a:lnTo>
                <a:lnTo>
                  <a:pt x="705" y="213"/>
                </a:lnTo>
                <a:lnTo>
                  <a:pt x="705" y="213"/>
                </a:lnTo>
                <a:lnTo>
                  <a:pt x="704" y="174"/>
                </a:lnTo>
                <a:lnTo>
                  <a:pt x="700" y="174"/>
                </a:lnTo>
                <a:lnTo>
                  <a:pt x="699" y="138"/>
                </a:lnTo>
                <a:lnTo>
                  <a:pt x="697" y="138"/>
                </a:lnTo>
                <a:lnTo>
                  <a:pt x="696" y="128"/>
                </a:lnTo>
                <a:lnTo>
                  <a:pt x="696" y="120"/>
                </a:lnTo>
                <a:lnTo>
                  <a:pt x="695" y="108"/>
                </a:lnTo>
                <a:lnTo>
                  <a:pt x="695" y="108"/>
                </a:lnTo>
                <a:lnTo>
                  <a:pt x="695" y="108"/>
                </a:lnTo>
                <a:lnTo>
                  <a:pt x="693" y="107"/>
                </a:lnTo>
                <a:lnTo>
                  <a:pt x="695" y="104"/>
                </a:lnTo>
                <a:lnTo>
                  <a:pt x="695" y="104"/>
                </a:lnTo>
                <a:lnTo>
                  <a:pt x="696" y="101"/>
                </a:lnTo>
                <a:lnTo>
                  <a:pt x="695" y="98"/>
                </a:lnTo>
                <a:lnTo>
                  <a:pt x="691" y="97"/>
                </a:lnTo>
                <a:lnTo>
                  <a:pt x="688" y="94"/>
                </a:lnTo>
                <a:lnTo>
                  <a:pt x="687" y="89"/>
                </a:lnTo>
                <a:lnTo>
                  <a:pt x="687" y="94"/>
                </a:lnTo>
                <a:lnTo>
                  <a:pt x="684" y="97"/>
                </a:lnTo>
                <a:lnTo>
                  <a:pt x="681" y="98"/>
                </a:lnTo>
                <a:lnTo>
                  <a:pt x="680" y="101"/>
                </a:lnTo>
                <a:lnTo>
                  <a:pt x="680" y="101"/>
                </a:lnTo>
                <a:lnTo>
                  <a:pt x="680" y="104"/>
                </a:lnTo>
                <a:lnTo>
                  <a:pt x="681" y="107"/>
                </a:lnTo>
                <a:lnTo>
                  <a:pt x="681" y="108"/>
                </a:lnTo>
                <a:lnTo>
                  <a:pt x="681" y="108"/>
                </a:lnTo>
                <a:lnTo>
                  <a:pt x="680" y="108"/>
                </a:lnTo>
                <a:lnTo>
                  <a:pt x="681" y="120"/>
                </a:lnTo>
                <a:lnTo>
                  <a:pt x="680" y="128"/>
                </a:lnTo>
                <a:lnTo>
                  <a:pt x="678" y="125"/>
                </a:lnTo>
                <a:lnTo>
                  <a:pt x="676" y="124"/>
                </a:lnTo>
                <a:lnTo>
                  <a:pt x="673" y="123"/>
                </a:lnTo>
                <a:lnTo>
                  <a:pt x="672" y="120"/>
                </a:lnTo>
                <a:lnTo>
                  <a:pt x="670" y="123"/>
                </a:lnTo>
                <a:lnTo>
                  <a:pt x="669" y="124"/>
                </a:lnTo>
                <a:lnTo>
                  <a:pt x="666" y="125"/>
                </a:lnTo>
                <a:lnTo>
                  <a:pt x="665" y="128"/>
                </a:lnTo>
                <a:lnTo>
                  <a:pt x="665" y="128"/>
                </a:lnTo>
                <a:lnTo>
                  <a:pt x="665" y="129"/>
                </a:lnTo>
                <a:lnTo>
                  <a:pt x="666" y="132"/>
                </a:lnTo>
                <a:lnTo>
                  <a:pt x="665" y="132"/>
                </a:lnTo>
                <a:lnTo>
                  <a:pt x="665" y="132"/>
                </a:lnTo>
                <a:lnTo>
                  <a:pt x="665" y="132"/>
                </a:lnTo>
                <a:lnTo>
                  <a:pt x="665" y="146"/>
                </a:lnTo>
                <a:lnTo>
                  <a:pt x="664" y="146"/>
                </a:lnTo>
                <a:lnTo>
                  <a:pt x="665" y="152"/>
                </a:lnTo>
                <a:lnTo>
                  <a:pt x="664" y="150"/>
                </a:lnTo>
                <a:lnTo>
                  <a:pt x="662" y="154"/>
                </a:lnTo>
                <a:lnTo>
                  <a:pt x="658" y="143"/>
                </a:lnTo>
                <a:lnTo>
                  <a:pt x="658" y="143"/>
                </a:lnTo>
                <a:lnTo>
                  <a:pt x="658" y="139"/>
                </a:lnTo>
                <a:lnTo>
                  <a:pt x="657" y="139"/>
                </a:lnTo>
                <a:lnTo>
                  <a:pt x="657" y="139"/>
                </a:lnTo>
                <a:lnTo>
                  <a:pt x="657" y="135"/>
                </a:lnTo>
                <a:lnTo>
                  <a:pt x="657" y="135"/>
                </a:lnTo>
                <a:lnTo>
                  <a:pt x="657" y="139"/>
                </a:lnTo>
                <a:lnTo>
                  <a:pt x="656" y="139"/>
                </a:lnTo>
                <a:lnTo>
                  <a:pt x="656" y="143"/>
                </a:lnTo>
                <a:lnTo>
                  <a:pt x="657" y="143"/>
                </a:lnTo>
                <a:lnTo>
                  <a:pt x="653" y="154"/>
                </a:lnTo>
                <a:lnTo>
                  <a:pt x="651" y="151"/>
                </a:lnTo>
                <a:lnTo>
                  <a:pt x="651" y="151"/>
                </a:lnTo>
                <a:lnTo>
                  <a:pt x="651" y="151"/>
                </a:lnTo>
                <a:lnTo>
                  <a:pt x="651" y="150"/>
                </a:lnTo>
                <a:lnTo>
                  <a:pt x="649" y="155"/>
                </a:lnTo>
                <a:lnTo>
                  <a:pt x="649" y="155"/>
                </a:lnTo>
                <a:lnTo>
                  <a:pt x="647" y="156"/>
                </a:lnTo>
                <a:lnTo>
                  <a:pt x="647" y="156"/>
                </a:lnTo>
                <a:lnTo>
                  <a:pt x="646" y="155"/>
                </a:lnTo>
                <a:lnTo>
                  <a:pt x="645" y="155"/>
                </a:lnTo>
                <a:lnTo>
                  <a:pt x="646" y="152"/>
                </a:lnTo>
                <a:lnTo>
                  <a:pt x="646" y="150"/>
                </a:lnTo>
                <a:lnTo>
                  <a:pt x="643" y="147"/>
                </a:lnTo>
                <a:lnTo>
                  <a:pt x="641" y="144"/>
                </a:lnTo>
                <a:lnTo>
                  <a:pt x="638" y="143"/>
                </a:lnTo>
                <a:lnTo>
                  <a:pt x="638" y="139"/>
                </a:lnTo>
                <a:lnTo>
                  <a:pt x="638" y="138"/>
                </a:lnTo>
                <a:lnTo>
                  <a:pt x="637" y="138"/>
                </a:lnTo>
                <a:lnTo>
                  <a:pt x="637" y="139"/>
                </a:lnTo>
                <a:lnTo>
                  <a:pt x="637" y="143"/>
                </a:lnTo>
                <a:lnTo>
                  <a:pt x="634" y="144"/>
                </a:lnTo>
                <a:lnTo>
                  <a:pt x="631" y="147"/>
                </a:lnTo>
                <a:lnTo>
                  <a:pt x="629" y="150"/>
                </a:lnTo>
                <a:lnTo>
                  <a:pt x="629" y="152"/>
                </a:lnTo>
                <a:lnTo>
                  <a:pt x="630" y="154"/>
                </a:lnTo>
                <a:lnTo>
                  <a:pt x="630" y="155"/>
                </a:lnTo>
                <a:lnTo>
                  <a:pt x="630" y="155"/>
                </a:lnTo>
                <a:lnTo>
                  <a:pt x="627" y="155"/>
                </a:lnTo>
                <a:lnTo>
                  <a:pt x="626" y="156"/>
                </a:lnTo>
                <a:lnTo>
                  <a:pt x="626" y="155"/>
                </a:lnTo>
                <a:lnTo>
                  <a:pt x="623" y="155"/>
                </a:lnTo>
                <a:lnTo>
                  <a:pt x="622" y="155"/>
                </a:lnTo>
                <a:lnTo>
                  <a:pt x="619" y="156"/>
                </a:lnTo>
                <a:lnTo>
                  <a:pt x="619" y="159"/>
                </a:lnTo>
                <a:lnTo>
                  <a:pt x="618" y="160"/>
                </a:lnTo>
                <a:lnTo>
                  <a:pt x="619" y="162"/>
                </a:lnTo>
                <a:lnTo>
                  <a:pt x="618" y="162"/>
                </a:lnTo>
                <a:lnTo>
                  <a:pt x="618" y="170"/>
                </a:lnTo>
                <a:lnTo>
                  <a:pt x="611" y="170"/>
                </a:lnTo>
                <a:lnTo>
                  <a:pt x="611" y="167"/>
                </a:lnTo>
                <a:lnTo>
                  <a:pt x="610" y="167"/>
                </a:lnTo>
                <a:lnTo>
                  <a:pt x="610" y="170"/>
                </a:lnTo>
                <a:lnTo>
                  <a:pt x="606" y="170"/>
                </a:lnTo>
                <a:lnTo>
                  <a:pt x="606" y="167"/>
                </a:lnTo>
                <a:lnTo>
                  <a:pt x="606" y="167"/>
                </a:lnTo>
                <a:lnTo>
                  <a:pt x="606" y="170"/>
                </a:lnTo>
                <a:lnTo>
                  <a:pt x="602" y="170"/>
                </a:lnTo>
                <a:lnTo>
                  <a:pt x="602" y="167"/>
                </a:lnTo>
                <a:lnTo>
                  <a:pt x="600" y="167"/>
                </a:lnTo>
                <a:lnTo>
                  <a:pt x="600" y="160"/>
                </a:lnTo>
                <a:lnTo>
                  <a:pt x="600" y="160"/>
                </a:lnTo>
                <a:lnTo>
                  <a:pt x="600" y="167"/>
                </a:lnTo>
                <a:lnTo>
                  <a:pt x="599" y="167"/>
                </a:lnTo>
                <a:lnTo>
                  <a:pt x="599" y="170"/>
                </a:lnTo>
                <a:lnTo>
                  <a:pt x="598" y="170"/>
                </a:lnTo>
                <a:lnTo>
                  <a:pt x="598" y="171"/>
                </a:lnTo>
                <a:lnTo>
                  <a:pt x="598" y="171"/>
                </a:lnTo>
                <a:lnTo>
                  <a:pt x="596" y="171"/>
                </a:lnTo>
                <a:lnTo>
                  <a:pt x="596" y="171"/>
                </a:lnTo>
                <a:lnTo>
                  <a:pt x="595" y="171"/>
                </a:lnTo>
                <a:lnTo>
                  <a:pt x="595" y="167"/>
                </a:lnTo>
                <a:lnTo>
                  <a:pt x="595" y="167"/>
                </a:lnTo>
                <a:lnTo>
                  <a:pt x="595" y="171"/>
                </a:lnTo>
                <a:lnTo>
                  <a:pt x="594" y="171"/>
                </a:lnTo>
                <a:lnTo>
                  <a:pt x="594" y="174"/>
                </a:lnTo>
                <a:lnTo>
                  <a:pt x="594" y="174"/>
                </a:lnTo>
                <a:lnTo>
                  <a:pt x="594" y="174"/>
                </a:lnTo>
                <a:lnTo>
                  <a:pt x="592" y="175"/>
                </a:lnTo>
                <a:lnTo>
                  <a:pt x="592" y="174"/>
                </a:lnTo>
                <a:lnTo>
                  <a:pt x="591" y="174"/>
                </a:lnTo>
                <a:lnTo>
                  <a:pt x="590" y="174"/>
                </a:lnTo>
                <a:lnTo>
                  <a:pt x="588" y="175"/>
                </a:lnTo>
                <a:lnTo>
                  <a:pt x="588" y="167"/>
                </a:lnTo>
                <a:lnTo>
                  <a:pt x="587" y="167"/>
                </a:lnTo>
                <a:lnTo>
                  <a:pt x="588" y="166"/>
                </a:lnTo>
                <a:lnTo>
                  <a:pt x="588" y="163"/>
                </a:lnTo>
                <a:lnTo>
                  <a:pt x="587" y="162"/>
                </a:lnTo>
                <a:lnTo>
                  <a:pt x="585" y="159"/>
                </a:lnTo>
                <a:lnTo>
                  <a:pt x="584" y="158"/>
                </a:lnTo>
                <a:lnTo>
                  <a:pt x="583" y="158"/>
                </a:lnTo>
                <a:lnTo>
                  <a:pt x="583" y="154"/>
                </a:lnTo>
                <a:lnTo>
                  <a:pt x="581" y="154"/>
                </a:lnTo>
                <a:lnTo>
                  <a:pt x="581" y="158"/>
                </a:lnTo>
                <a:lnTo>
                  <a:pt x="581" y="158"/>
                </a:lnTo>
                <a:lnTo>
                  <a:pt x="579" y="159"/>
                </a:lnTo>
                <a:lnTo>
                  <a:pt x="579" y="160"/>
                </a:lnTo>
                <a:lnTo>
                  <a:pt x="579" y="160"/>
                </a:lnTo>
                <a:lnTo>
                  <a:pt x="576" y="159"/>
                </a:lnTo>
                <a:lnTo>
                  <a:pt x="575" y="158"/>
                </a:lnTo>
                <a:lnTo>
                  <a:pt x="575" y="154"/>
                </a:lnTo>
                <a:lnTo>
                  <a:pt x="575" y="154"/>
                </a:lnTo>
                <a:lnTo>
                  <a:pt x="575" y="158"/>
                </a:lnTo>
                <a:lnTo>
                  <a:pt x="573" y="159"/>
                </a:lnTo>
                <a:lnTo>
                  <a:pt x="572" y="160"/>
                </a:lnTo>
                <a:lnTo>
                  <a:pt x="571" y="160"/>
                </a:lnTo>
                <a:lnTo>
                  <a:pt x="571" y="158"/>
                </a:lnTo>
                <a:lnTo>
                  <a:pt x="569" y="156"/>
                </a:lnTo>
                <a:lnTo>
                  <a:pt x="567" y="154"/>
                </a:lnTo>
                <a:lnTo>
                  <a:pt x="565" y="152"/>
                </a:lnTo>
                <a:lnTo>
                  <a:pt x="564" y="148"/>
                </a:lnTo>
                <a:lnTo>
                  <a:pt x="564" y="148"/>
                </a:lnTo>
                <a:lnTo>
                  <a:pt x="564" y="144"/>
                </a:lnTo>
                <a:lnTo>
                  <a:pt x="564" y="144"/>
                </a:lnTo>
                <a:lnTo>
                  <a:pt x="564" y="148"/>
                </a:lnTo>
                <a:lnTo>
                  <a:pt x="564" y="148"/>
                </a:lnTo>
                <a:lnTo>
                  <a:pt x="563" y="152"/>
                </a:lnTo>
                <a:lnTo>
                  <a:pt x="560" y="154"/>
                </a:lnTo>
                <a:lnTo>
                  <a:pt x="559" y="156"/>
                </a:lnTo>
                <a:lnTo>
                  <a:pt x="557" y="158"/>
                </a:lnTo>
                <a:lnTo>
                  <a:pt x="557" y="160"/>
                </a:lnTo>
                <a:lnTo>
                  <a:pt x="556" y="159"/>
                </a:lnTo>
                <a:lnTo>
                  <a:pt x="553" y="158"/>
                </a:lnTo>
                <a:lnTo>
                  <a:pt x="553" y="156"/>
                </a:lnTo>
                <a:lnTo>
                  <a:pt x="552" y="154"/>
                </a:lnTo>
                <a:lnTo>
                  <a:pt x="552" y="154"/>
                </a:lnTo>
                <a:lnTo>
                  <a:pt x="552" y="156"/>
                </a:lnTo>
                <a:lnTo>
                  <a:pt x="550" y="158"/>
                </a:lnTo>
                <a:lnTo>
                  <a:pt x="549" y="159"/>
                </a:lnTo>
                <a:lnTo>
                  <a:pt x="549" y="159"/>
                </a:lnTo>
                <a:lnTo>
                  <a:pt x="546" y="159"/>
                </a:lnTo>
                <a:lnTo>
                  <a:pt x="546" y="158"/>
                </a:lnTo>
                <a:lnTo>
                  <a:pt x="546" y="154"/>
                </a:lnTo>
                <a:lnTo>
                  <a:pt x="545" y="154"/>
                </a:lnTo>
                <a:lnTo>
                  <a:pt x="545" y="158"/>
                </a:lnTo>
                <a:lnTo>
                  <a:pt x="545" y="159"/>
                </a:lnTo>
                <a:lnTo>
                  <a:pt x="542" y="160"/>
                </a:lnTo>
                <a:lnTo>
                  <a:pt x="541" y="162"/>
                </a:lnTo>
                <a:lnTo>
                  <a:pt x="540" y="163"/>
                </a:lnTo>
                <a:lnTo>
                  <a:pt x="540" y="166"/>
                </a:lnTo>
                <a:lnTo>
                  <a:pt x="541" y="167"/>
                </a:lnTo>
                <a:lnTo>
                  <a:pt x="541" y="167"/>
                </a:lnTo>
                <a:lnTo>
                  <a:pt x="541" y="175"/>
                </a:lnTo>
                <a:lnTo>
                  <a:pt x="538" y="175"/>
                </a:lnTo>
                <a:lnTo>
                  <a:pt x="538" y="175"/>
                </a:lnTo>
                <a:lnTo>
                  <a:pt x="537" y="174"/>
                </a:lnTo>
                <a:lnTo>
                  <a:pt x="536" y="174"/>
                </a:lnTo>
                <a:lnTo>
                  <a:pt x="536" y="173"/>
                </a:lnTo>
                <a:lnTo>
                  <a:pt x="536" y="173"/>
                </a:lnTo>
                <a:lnTo>
                  <a:pt x="536" y="170"/>
                </a:lnTo>
                <a:lnTo>
                  <a:pt x="536" y="170"/>
                </a:lnTo>
                <a:lnTo>
                  <a:pt x="536" y="173"/>
                </a:lnTo>
                <a:lnTo>
                  <a:pt x="536" y="173"/>
                </a:lnTo>
                <a:lnTo>
                  <a:pt x="536" y="174"/>
                </a:lnTo>
                <a:lnTo>
                  <a:pt x="534" y="174"/>
                </a:lnTo>
                <a:lnTo>
                  <a:pt x="533" y="174"/>
                </a:lnTo>
                <a:lnTo>
                  <a:pt x="533" y="173"/>
                </a:lnTo>
                <a:lnTo>
                  <a:pt x="533" y="173"/>
                </a:lnTo>
                <a:lnTo>
                  <a:pt x="533" y="170"/>
                </a:lnTo>
                <a:lnTo>
                  <a:pt x="533" y="170"/>
                </a:lnTo>
                <a:lnTo>
                  <a:pt x="533" y="173"/>
                </a:lnTo>
                <a:lnTo>
                  <a:pt x="533" y="173"/>
                </a:lnTo>
                <a:lnTo>
                  <a:pt x="532" y="174"/>
                </a:lnTo>
                <a:lnTo>
                  <a:pt x="530" y="174"/>
                </a:lnTo>
                <a:lnTo>
                  <a:pt x="530" y="175"/>
                </a:lnTo>
                <a:lnTo>
                  <a:pt x="530" y="175"/>
                </a:lnTo>
                <a:lnTo>
                  <a:pt x="530" y="175"/>
                </a:lnTo>
                <a:lnTo>
                  <a:pt x="530" y="174"/>
                </a:lnTo>
                <a:lnTo>
                  <a:pt x="530" y="173"/>
                </a:lnTo>
                <a:lnTo>
                  <a:pt x="530" y="170"/>
                </a:lnTo>
                <a:lnTo>
                  <a:pt x="529" y="167"/>
                </a:lnTo>
                <a:lnTo>
                  <a:pt x="528" y="167"/>
                </a:lnTo>
                <a:lnTo>
                  <a:pt x="526" y="166"/>
                </a:lnTo>
                <a:lnTo>
                  <a:pt x="526" y="162"/>
                </a:lnTo>
                <a:lnTo>
                  <a:pt x="526" y="162"/>
                </a:lnTo>
                <a:lnTo>
                  <a:pt x="526" y="166"/>
                </a:lnTo>
                <a:lnTo>
                  <a:pt x="525" y="167"/>
                </a:lnTo>
                <a:lnTo>
                  <a:pt x="522" y="167"/>
                </a:lnTo>
                <a:lnTo>
                  <a:pt x="521" y="170"/>
                </a:lnTo>
                <a:lnTo>
                  <a:pt x="521" y="173"/>
                </a:lnTo>
                <a:lnTo>
                  <a:pt x="522" y="174"/>
                </a:lnTo>
                <a:lnTo>
                  <a:pt x="522" y="174"/>
                </a:lnTo>
                <a:lnTo>
                  <a:pt x="521" y="174"/>
                </a:lnTo>
                <a:lnTo>
                  <a:pt x="519" y="174"/>
                </a:lnTo>
                <a:lnTo>
                  <a:pt x="519" y="173"/>
                </a:lnTo>
                <a:lnTo>
                  <a:pt x="519" y="173"/>
                </a:lnTo>
                <a:lnTo>
                  <a:pt x="519" y="170"/>
                </a:lnTo>
                <a:lnTo>
                  <a:pt x="519" y="170"/>
                </a:lnTo>
                <a:lnTo>
                  <a:pt x="519" y="173"/>
                </a:lnTo>
                <a:lnTo>
                  <a:pt x="519" y="173"/>
                </a:lnTo>
                <a:lnTo>
                  <a:pt x="519" y="174"/>
                </a:lnTo>
                <a:lnTo>
                  <a:pt x="518" y="174"/>
                </a:lnTo>
                <a:lnTo>
                  <a:pt x="517" y="174"/>
                </a:lnTo>
                <a:lnTo>
                  <a:pt x="517" y="173"/>
                </a:lnTo>
                <a:lnTo>
                  <a:pt x="517" y="173"/>
                </a:lnTo>
                <a:lnTo>
                  <a:pt x="517" y="170"/>
                </a:lnTo>
                <a:lnTo>
                  <a:pt x="517" y="170"/>
                </a:lnTo>
                <a:lnTo>
                  <a:pt x="517" y="173"/>
                </a:lnTo>
                <a:lnTo>
                  <a:pt x="517" y="173"/>
                </a:lnTo>
                <a:lnTo>
                  <a:pt x="517" y="174"/>
                </a:lnTo>
                <a:lnTo>
                  <a:pt x="515" y="174"/>
                </a:lnTo>
                <a:lnTo>
                  <a:pt x="506" y="174"/>
                </a:lnTo>
                <a:lnTo>
                  <a:pt x="506" y="174"/>
                </a:lnTo>
                <a:lnTo>
                  <a:pt x="506" y="174"/>
                </a:lnTo>
                <a:lnTo>
                  <a:pt x="505" y="173"/>
                </a:lnTo>
                <a:lnTo>
                  <a:pt x="505" y="173"/>
                </a:lnTo>
                <a:lnTo>
                  <a:pt x="505" y="173"/>
                </a:lnTo>
                <a:lnTo>
                  <a:pt x="503" y="173"/>
                </a:lnTo>
                <a:lnTo>
                  <a:pt x="503" y="168"/>
                </a:lnTo>
                <a:lnTo>
                  <a:pt x="503" y="168"/>
                </a:lnTo>
                <a:lnTo>
                  <a:pt x="503" y="173"/>
                </a:lnTo>
                <a:lnTo>
                  <a:pt x="502" y="173"/>
                </a:lnTo>
                <a:lnTo>
                  <a:pt x="502" y="168"/>
                </a:lnTo>
                <a:lnTo>
                  <a:pt x="474" y="156"/>
                </a:lnTo>
                <a:lnTo>
                  <a:pt x="474" y="154"/>
                </a:lnTo>
                <a:lnTo>
                  <a:pt x="420" y="154"/>
                </a:lnTo>
                <a:lnTo>
                  <a:pt x="420" y="152"/>
                </a:lnTo>
                <a:lnTo>
                  <a:pt x="417" y="152"/>
                </a:lnTo>
                <a:lnTo>
                  <a:pt x="416" y="151"/>
                </a:lnTo>
                <a:lnTo>
                  <a:pt x="416" y="143"/>
                </a:lnTo>
                <a:lnTo>
                  <a:pt x="416" y="143"/>
                </a:lnTo>
                <a:lnTo>
                  <a:pt x="416" y="144"/>
                </a:lnTo>
                <a:lnTo>
                  <a:pt x="413" y="144"/>
                </a:lnTo>
                <a:lnTo>
                  <a:pt x="410" y="143"/>
                </a:lnTo>
                <a:lnTo>
                  <a:pt x="408" y="140"/>
                </a:lnTo>
                <a:lnTo>
                  <a:pt x="405" y="139"/>
                </a:lnTo>
                <a:lnTo>
                  <a:pt x="402" y="139"/>
                </a:lnTo>
                <a:lnTo>
                  <a:pt x="402" y="135"/>
                </a:lnTo>
                <a:lnTo>
                  <a:pt x="401" y="132"/>
                </a:lnTo>
                <a:lnTo>
                  <a:pt x="397" y="131"/>
                </a:lnTo>
                <a:lnTo>
                  <a:pt x="397" y="128"/>
                </a:lnTo>
                <a:lnTo>
                  <a:pt x="396" y="128"/>
                </a:lnTo>
                <a:lnTo>
                  <a:pt x="394" y="128"/>
                </a:lnTo>
                <a:lnTo>
                  <a:pt x="396" y="127"/>
                </a:lnTo>
                <a:lnTo>
                  <a:pt x="394" y="123"/>
                </a:lnTo>
                <a:lnTo>
                  <a:pt x="394" y="98"/>
                </a:lnTo>
                <a:lnTo>
                  <a:pt x="394" y="98"/>
                </a:lnTo>
                <a:lnTo>
                  <a:pt x="394" y="96"/>
                </a:lnTo>
                <a:lnTo>
                  <a:pt x="394" y="96"/>
                </a:lnTo>
                <a:lnTo>
                  <a:pt x="394" y="98"/>
                </a:lnTo>
                <a:lnTo>
                  <a:pt x="394" y="98"/>
                </a:lnTo>
                <a:lnTo>
                  <a:pt x="394" y="123"/>
                </a:lnTo>
                <a:lnTo>
                  <a:pt x="393" y="127"/>
                </a:lnTo>
                <a:lnTo>
                  <a:pt x="394" y="128"/>
                </a:lnTo>
                <a:lnTo>
                  <a:pt x="393" y="128"/>
                </a:lnTo>
                <a:lnTo>
                  <a:pt x="392" y="128"/>
                </a:lnTo>
                <a:lnTo>
                  <a:pt x="392" y="129"/>
                </a:lnTo>
                <a:lnTo>
                  <a:pt x="392" y="131"/>
                </a:lnTo>
                <a:lnTo>
                  <a:pt x="388" y="132"/>
                </a:lnTo>
                <a:lnTo>
                  <a:pt x="386" y="135"/>
                </a:lnTo>
                <a:lnTo>
                  <a:pt x="386" y="135"/>
                </a:lnTo>
                <a:lnTo>
                  <a:pt x="386" y="139"/>
                </a:lnTo>
                <a:lnTo>
                  <a:pt x="385" y="139"/>
                </a:lnTo>
                <a:lnTo>
                  <a:pt x="381" y="140"/>
                </a:lnTo>
                <a:lnTo>
                  <a:pt x="378" y="143"/>
                </a:lnTo>
                <a:lnTo>
                  <a:pt x="377" y="144"/>
                </a:lnTo>
                <a:lnTo>
                  <a:pt x="373" y="144"/>
                </a:lnTo>
                <a:lnTo>
                  <a:pt x="373" y="143"/>
                </a:lnTo>
                <a:lnTo>
                  <a:pt x="373" y="143"/>
                </a:lnTo>
                <a:lnTo>
                  <a:pt x="373" y="152"/>
                </a:lnTo>
                <a:lnTo>
                  <a:pt x="373" y="152"/>
                </a:lnTo>
                <a:lnTo>
                  <a:pt x="369" y="152"/>
                </a:lnTo>
                <a:lnTo>
                  <a:pt x="369" y="154"/>
                </a:lnTo>
                <a:lnTo>
                  <a:pt x="312" y="154"/>
                </a:lnTo>
                <a:lnTo>
                  <a:pt x="312" y="156"/>
                </a:lnTo>
                <a:lnTo>
                  <a:pt x="289" y="168"/>
                </a:lnTo>
                <a:lnTo>
                  <a:pt x="289" y="173"/>
                </a:lnTo>
                <a:lnTo>
                  <a:pt x="286" y="173"/>
                </a:lnTo>
                <a:lnTo>
                  <a:pt x="286" y="189"/>
                </a:lnTo>
                <a:lnTo>
                  <a:pt x="282" y="189"/>
                </a:lnTo>
                <a:lnTo>
                  <a:pt x="277" y="190"/>
                </a:lnTo>
                <a:lnTo>
                  <a:pt x="277" y="194"/>
                </a:lnTo>
                <a:lnTo>
                  <a:pt x="265" y="194"/>
                </a:lnTo>
                <a:lnTo>
                  <a:pt x="254" y="195"/>
                </a:lnTo>
                <a:lnTo>
                  <a:pt x="250" y="197"/>
                </a:lnTo>
                <a:lnTo>
                  <a:pt x="231" y="198"/>
                </a:lnTo>
                <a:lnTo>
                  <a:pt x="227" y="194"/>
                </a:lnTo>
                <a:lnTo>
                  <a:pt x="212" y="194"/>
                </a:lnTo>
                <a:lnTo>
                  <a:pt x="211" y="193"/>
                </a:lnTo>
                <a:lnTo>
                  <a:pt x="211" y="187"/>
                </a:lnTo>
                <a:lnTo>
                  <a:pt x="212" y="186"/>
                </a:lnTo>
                <a:lnTo>
                  <a:pt x="210" y="186"/>
                </a:lnTo>
                <a:lnTo>
                  <a:pt x="206" y="178"/>
                </a:lnTo>
                <a:lnTo>
                  <a:pt x="202" y="186"/>
                </a:lnTo>
                <a:lnTo>
                  <a:pt x="200" y="186"/>
                </a:lnTo>
                <a:lnTo>
                  <a:pt x="200" y="187"/>
                </a:lnTo>
                <a:lnTo>
                  <a:pt x="200" y="193"/>
                </a:lnTo>
                <a:lnTo>
                  <a:pt x="199" y="195"/>
                </a:lnTo>
                <a:lnTo>
                  <a:pt x="105" y="198"/>
                </a:lnTo>
                <a:lnTo>
                  <a:pt x="98" y="202"/>
                </a:lnTo>
                <a:lnTo>
                  <a:pt x="83" y="202"/>
                </a:lnTo>
                <a:lnTo>
                  <a:pt x="79" y="201"/>
                </a:lnTo>
                <a:lnTo>
                  <a:pt x="78" y="202"/>
                </a:lnTo>
                <a:lnTo>
                  <a:pt x="24" y="204"/>
                </a:lnTo>
                <a:lnTo>
                  <a:pt x="18" y="206"/>
                </a:lnTo>
                <a:lnTo>
                  <a:pt x="18" y="204"/>
                </a:lnTo>
                <a:lnTo>
                  <a:pt x="18" y="202"/>
                </a:lnTo>
                <a:lnTo>
                  <a:pt x="16" y="202"/>
                </a:lnTo>
                <a:lnTo>
                  <a:pt x="13" y="193"/>
                </a:lnTo>
                <a:lnTo>
                  <a:pt x="8" y="202"/>
                </a:lnTo>
                <a:lnTo>
                  <a:pt x="6" y="202"/>
                </a:lnTo>
                <a:lnTo>
                  <a:pt x="6" y="204"/>
                </a:lnTo>
                <a:lnTo>
                  <a:pt x="6" y="209"/>
                </a:lnTo>
                <a:lnTo>
                  <a:pt x="5" y="216"/>
                </a:lnTo>
                <a:lnTo>
                  <a:pt x="0" y="216"/>
                </a:lnTo>
                <a:lnTo>
                  <a:pt x="0" y="228"/>
                </a:lnTo>
                <a:lnTo>
                  <a:pt x="0" y="229"/>
                </a:lnTo>
                <a:lnTo>
                  <a:pt x="0" y="229"/>
                </a:lnTo>
                <a:lnTo>
                  <a:pt x="0" y="239"/>
                </a:lnTo>
                <a:lnTo>
                  <a:pt x="0" y="239"/>
                </a:lnTo>
                <a:lnTo>
                  <a:pt x="234" y="239"/>
                </a:lnTo>
                <a:lnTo>
                  <a:pt x="266" y="239"/>
                </a:lnTo>
                <a:lnTo>
                  <a:pt x="393" y="239"/>
                </a:lnTo>
                <a:lnTo>
                  <a:pt x="1477" y="239"/>
                </a:lnTo>
                <a:lnTo>
                  <a:pt x="1477" y="216"/>
                </a:lnTo>
                <a:lnTo>
                  <a:pt x="1477" y="216"/>
                </a:lnTo>
                <a:close/>
                <a:moveTo>
                  <a:pt x="836" y="107"/>
                </a:moveTo>
                <a:lnTo>
                  <a:pt x="836" y="107"/>
                </a:lnTo>
                <a:lnTo>
                  <a:pt x="836" y="107"/>
                </a:lnTo>
                <a:lnTo>
                  <a:pt x="836" y="107"/>
                </a:lnTo>
                <a:close/>
                <a:moveTo>
                  <a:pt x="839" y="120"/>
                </a:moveTo>
                <a:lnTo>
                  <a:pt x="839" y="120"/>
                </a:lnTo>
                <a:lnTo>
                  <a:pt x="839" y="120"/>
                </a:lnTo>
                <a:lnTo>
                  <a:pt x="839" y="120"/>
                </a:lnTo>
                <a:close/>
                <a:moveTo>
                  <a:pt x="893" y="198"/>
                </a:moveTo>
                <a:lnTo>
                  <a:pt x="893" y="198"/>
                </a:lnTo>
                <a:lnTo>
                  <a:pt x="893" y="198"/>
                </a:lnTo>
                <a:lnTo>
                  <a:pt x="893" y="198"/>
                </a:lnTo>
                <a:lnTo>
                  <a:pt x="893" y="198"/>
                </a:lnTo>
                <a:lnTo>
                  <a:pt x="893" y="197"/>
                </a:lnTo>
                <a:lnTo>
                  <a:pt x="893" y="197"/>
                </a:lnTo>
                <a:lnTo>
                  <a:pt x="894" y="197"/>
                </a:lnTo>
                <a:lnTo>
                  <a:pt x="894" y="197"/>
                </a:lnTo>
                <a:lnTo>
                  <a:pt x="894" y="198"/>
                </a:lnTo>
                <a:lnTo>
                  <a:pt x="894" y="198"/>
                </a:lnTo>
                <a:lnTo>
                  <a:pt x="894" y="198"/>
                </a:lnTo>
                <a:lnTo>
                  <a:pt x="894" y="198"/>
                </a:lnTo>
                <a:lnTo>
                  <a:pt x="894" y="199"/>
                </a:lnTo>
                <a:lnTo>
                  <a:pt x="894" y="199"/>
                </a:lnTo>
                <a:lnTo>
                  <a:pt x="894" y="199"/>
                </a:lnTo>
                <a:lnTo>
                  <a:pt x="895" y="199"/>
                </a:lnTo>
                <a:lnTo>
                  <a:pt x="895" y="198"/>
                </a:lnTo>
                <a:lnTo>
                  <a:pt x="895" y="198"/>
                </a:lnTo>
                <a:lnTo>
                  <a:pt x="895" y="198"/>
                </a:lnTo>
                <a:lnTo>
                  <a:pt x="895" y="197"/>
                </a:lnTo>
                <a:lnTo>
                  <a:pt x="895" y="197"/>
                </a:lnTo>
                <a:lnTo>
                  <a:pt x="895" y="197"/>
                </a:lnTo>
                <a:lnTo>
                  <a:pt x="897" y="198"/>
                </a:lnTo>
                <a:lnTo>
                  <a:pt x="897" y="198"/>
                </a:lnTo>
                <a:lnTo>
                  <a:pt x="897" y="198"/>
                </a:lnTo>
                <a:lnTo>
                  <a:pt x="897" y="198"/>
                </a:lnTo>
                <a:lnTo>
                  <a:pt x="897" y="198"/>
                </a:lnTo>
                <a:lnTo>
                  <a:pt x="897" y="199"/>
                </a:lnTo>
                <a:lnTo>
                  <a:pt x="897" y="201"/>
                </a:lnTo>
                <a:lnTo>
                  <a:pt x="897" y="201"/>
                </a:lnTo>
                <a:lnTo>
                  <a:pt x="897" y="201"/>
                </a:lnTo>
                <a:lnTo>
                  <a:pt x="898" y="201"/>
                </a:lnTo>
                <a:lnTo>
                  <a:pt x="898" y="199"/>
                </a:lnTo>
                <a:lnTo>
                  <a:pt x="898" y="198"/>
                </a:lnTo>
                <a:lnTo>
                  <a:pt x="898" y="198"/>
                </a:lnTo>
                <a:lnTo>
                  <a:pt x="898" y="198"/>
                </a:lnTo>
                <a:lnTo>
                  <a:pt x="898" y="198"/>
                </a:lnTo>
                <a:lnTo>
                  <a:pt x="898" y="197"/>
                </a:lnTo>
                <a:lnTo>
                  <a:pt x="899" y="197"/>
                </a:lnTo>
                <a:lnTo>
                  <a:pt x="899" y="197"/>
                </a:lnTo>
                <a:lnTo>
                  <a:pt x="899" y="197"/>
                </a:lnTo>
                <a:lnTo>
                  <a:pt x="899" y="198"/>
                </a:lnTo>
                <a:lnTo>
                  <a:pt x="899" y="198"/>
                </a:lnTo>
                <a:lnTo>
                  <a:pt x="899" y="198"/>
                </a:lnTo>
                <a:lnTo>
                  <a:pt x="899" y="199"/>
                </a:lnTo>
                <a:lnTo>
                  <a:pt x="899" y="201"/>
                </a:lnTo>
                <a:lnTo>
                  <a:pt x="899" y="201"/>
                </a:lnTo>
                <a:lnTo>
                  <a:pt x="899" y="201"/>
                </a:lnTo>
                <a:lnTo>
                  <a:pt x="899" y="202"/>
                </a:lnTo>
                <a:lnTo>
                  <a:pt x="901" y="204"/>
                </a:lnTo>
                <a:lnTo>
                  <a:pt x="901" y="205"/>
                </a:lnTo>
                <a:lnTo>
                  <a:pt x="899" y="205"/>
                </a:lnTo>
                <a:lnTo>
                  <a:pt x="899" y="206"/>
                </a:lnTo>
                <a:lnTo>
                  <a:pt x="901" y="206"/>
                </a:lnTo>
                <a:lnTo>
                  <a:pt x="901" y="210"/>
                </a:lnTo>
                <a:lnTo>
                  <a:pt x="899" y="210"/>
                </a:lnTo>
                <a:lnTo>
                  <a:pt x="901" y="213"/>
                </a:lnTo>
                <a:lnTo>
                  <a:pt x="899" y="213"/>
                </a:lnTo>
                <a:lnTo>
                  <a:pt x="899" y="213"/>
                </a:lnTo>
                <a:lnTo>
                  <a:pt x="899" y="213"/>
                </a:lnTo>
                <a:lnTo>
                  <a:pt x="899" y="214"/>
                </a:lnTo>
                <a:lnTo>
                  <a:pt x="893" y="213"/>
                </a:lnTo>
                <a:lnTo>
                  <a:pt x="893" y="212"/>
                </a:lnTo>
                <a:lnTo>
                  <a:pt x="891" y="212"/>
                </a:lnTo>
                <a:lnTo>
                  <a:pt x="891" y="208"/>
                </a:lnTo>
                <a:lnTo>
                  <a:pt x="893" y="208"/>
                </a:lnTo>
                <a:lnTo>
                  <a:pt x="893" y="206"/>
                </a:lnTo>
                <a:lnTo>
                  <a:pt x="891" y="206"/>
                </a:lnTo>
                <a:lnTo>
                  <a:pt x="891" y="204"/>
                </a:lnTo>
                <a:lnTo>
                  <a:pt x="891" y="202"/>
                </a:lnTo>
                <a:lnTo>
                  <a:pt x="893" y="202"/>
                </a:lnTo>
                <a:lnTo>
                  <a:pt x="893" y="202"/>
                </a:lnTo>
                <a:lnTo>
                  <a:pt x="891" y="201"/>
                </a:lnTo>
                <a:lnTo>
                  <a:pt x="891" y="201"/>
                </a:lnTo>
                <a:lnTo>
                  <a:pt x="893" y="199"/>
                </a:lnTo>
                <a:lnTo>
                  <a:pt x="893" y="198"/>
                </a:lnTo>
                <a:close/>
                <a:moveTo>
                  <a:pt x="840" y="112"/>
                </a:moveTo>
                <a:lnTo>
                  <a:pt x="839" y="112"/>
                </a:lnTo>
                <a:lnTo>
                  <a:pt x="839" y="113"/>
                </a:lnTo>
                <a:lnTo>
                  <a:pt x="839" y="113"/>
                </a:lnTo>
                <a:lnTo>
                  <a:pt x="840" y="113"/>
                </a:lnTo>
                <a:lnTo>
                  <a:pt x="840" y="116"/>
                </a:lnTo>
                <a:lnTo>
                  <a:pt x="840" y="116"/>
                </a:lnTo>
                <a:lnTo>
                  <a:pt x="839" y="117"/>
                </a:lnTo>
                <a:lnTo>
                  <a:pt x="839" y="117"/>
                </a:lnTo>
                <a:lnTo>
                  <a:pt x="839" y="117"/>
                </a:lnTo>
                <a:lnTo>
                  <a:pt x="839" y="117"/>
                </a:lnTo>
                <a:lnTo>
                  <a:pt x="839" y="117"/>
                </a:lnTo>
                <a:lnTo>
                  <a:pt x="839" y="117"/>
                </a:lnTo>
                <a:lnTo>
                  <a:pt x="839" y="115"/>
                </a:lnTo>
                <a:lnTo>
                  <a:pt x="839" y="115"/>
                </a:lnTo>
                <a:lnTo>
                  <a:pt x="839" y="115"/>
                </a:lnTo>
                <a:lnTo>
                  <a:pt x="839" y="113"/>
                </a:lnTo>
                <a:lnTo>
                  <a:pt x="839" y="113"/>
                </a:lnTo>
                <a:lnTo>
                  <a:pt x="839" y="109"/>
                </a:lnTo>
                <a:lnTo>
                  <a:pt x="840" y="109"/>
                </a:lnTo>
                <a:lnTo>
                  <a:pt x="840" y="112"/>
                </a:lnTo>
                <a:close/>
                <a:moveTo>
                  <a:pt x="840" y="107"/>
                </a:moveTo>
                <a:lnTo>
                  <a:pt x="840" y="108"/>
                </a:lnTo>
                <a:lnTo>
                  <a:pt x="839" y="108"/>
                </a:lnTo>
                <a:lnTo>
                  <a:pt x="839" y="108"/>
                </a:lnTo>
                <a:lnTo>
                  <a:pt x="839" y="108"/>
                </a:lnTo>
                <a:lnTo>
                  <a:pt x="839" y="108"/>
                </a:lnTo>
                <a:lnTo>
                  <a:pt x="839" y="108"/>
                </a:lnTo>
                <a:lnTo>
                  <a:pt x="839" y="108"/>
                </a:lnTo>
                <a:lnTo>
                  <a:pt x="839" y="107"/>
                </a:lnTo>
                <a:lnTo>
                  <a:pt x="840" y="107"/>
                </a:lnTo>
                <a:close/>
                <a:moveTo>
                  <a:pt x="836" y="109"/>
                </a:moveTo>
                <a:lnTo>
                  <a:pt x="836" y="109"/>
                </a:lnTo>
                <a:lnTo>
                  <a:pt x="837" y="109"/>
                </a:lnTo>
                <a:lnTo>
                  <a:pt x="836" y="109"/>
                </a:lnTo>
                <a:lnTo>
                  <a:pt x="836" y="109"/>
                </a:lnTo>
                <a:lnTo>
                  <a:pt x="836" y="109"/>
                </a:lnTo>
                <a:close/>
                <a:moveTo>
                  <a:pt x="836" y="109"/>
                </a:moveTo>
                <a:lnTo>
                  <a:pt x="836" y="109"/>
                </a:lnTo>
                <a:lnTo>
                  <a:pt x="837" y="109"/>
                </a:lnTo>
                <a:lnTo>
                  <a:pt x="837" y="115"/>
                </a:lnTo>
                <a:lnTo>
                  <a:pt x="837" y="115"/>
                </a:lnTo>
                <a:lnTo>
                  <a:pt x="837" y="115"/>
                </a:lnTo>
                <a:lnTo>
                  <a:pt x="837" y="115"/>
                </a:lnTo>
                <a:lnTo>
                  <a:pt x="837" y="115"/>
                </a:lnTo>
                <a:lnTo>
                  <a:pt x="837" y="117"/>
                </a:lnTo>
                <a:lnTo>
                  <a:pt x="837" y="117"/>
                </a:lnTo>
                <a:lnTo>
                  <a:pt x="837" y="117"/>
                </a:lnTo>
                <a:lnTo>
                  <a:pt x="837" y="119"/>
                </a:lnTo>
                <a:lnTo>
                  <a:pt x="836" y="119"/>
                </a:lnTo>
                <a:lnTo>
                  <a:pt x="836" y="119"/>
                </a:lnTo>
                <a:lnTo>
                  <a:pt x="836" y="120"/>
                </a:lnTo>
                <a:lnTo>
                  <a:pt x="837" y="120"/>
                </a:lnTo>
                <a:lnTo>
                  <a:pt x="837" y="120"/>
                </a:lnTo>
                <a:lnTo>
                  <a:pt x="837" y="120"/>
                </a:lnTo>
                <a:lnTo>
                  <a:pt x="837" y="120"/>
                </a:lnTo>
                <a:lnTo>
                  <a:pt x="837" y="123"/>
                </a:lnTo>
                <a:lnTo>
                  <a:pt x="836" y="125"/>
                </a:lnTo>
                <a:lnTo>
                  <a:pt x="836" y="125"/>
                </a:lnTo>
                <a:lnTo>
                  <a:pt x="836" y="125"/>
                </a:lnTo>
                <a:lnTo>
                  <a:pt x="836" y="125"/>
                </a:lnTo>
                <a:lnTo>
                  <a:pt x="836" y="116"/>
                </a:lnTo>
                <a:lnTo>
                  <a:pt x="836" y="115"/>
                </a:lnTo>
                <a:lnTo>
                  <a:pt x="837" y="112"/>
                </a:lnTo>
                <a:lnTo>
                  <a:pt x="836" y="112"/>
                </a:lnTo>
                <a:lnTo>
                  <a:pt x="835" y="111"/>
                </a:lnTo>
                <a:lnTo>
                  <a:pt x="835" y="109"/>
                </a:lnTo>
                <a:lnTo>
                  <a:pt x="836" y="109"/>
                </a:lnTo>
                <a:close/>
                <a:moveTo>
                  <a:pt x="828" y="131"/>
                </a:moveTo>
                <a:lnTo>
                  <a:pt x="828" y="131"/>
                </a:lnTo>
                <a:lnTo>
                  <a:pt x="828" y="131"/>
                </a:lnTo>
                <a:lnTo>
                  <a:pt x="828" y="131"/>
                </a:lnTo>
                <a:close/>
                <a:moveTo>
                  <a:pt x="727" y="206"/>
                </a:moveTo>
                <a:lnTo>
                  <a:pt x="727" y="205"/>
                </a:lnTo>
                <a:lnTo>
                  <a:pt x="727" y="205"/>
                </a:lnTo>
                <a:lnTo>
                  <a:pt x="727" y="205"/>
                </a:lnTo>
                <a:lnTo>
                  <a:pt x="727" y="205"/>
                </a:lnTo>
                <a:lnTo>
                  <a:pt x="727" y="201"/>
                </a:lnTo>
                <a:lnTo>
                  <a:pt x="728" y="201"/>
                </a:lnTo>
                <a:lnTo>
                  <a:pt x="728" y="199"/>
                </a:lnTo>
                <a:lnTo>
                  <a:pt x="727" y="199"/>
                </a:lnTo>
                <a:lnTo>
                  <a:pt x="727" y="199"/>
                </a:lnTo>
                <a:lnTo>
                  <a:pt x="728" y="198"/>
                </a:lnTo>
                <a:lnTo>
                  <a:pt x="728" y="197"/>
                </a:lnTo>
                <a:lnTo>
                  <a:pt x="728" y="198"/>
                </a:lnTo>
                <a:lnTo>
                  <a:pt x="728" y="198"/>
                </a:lnTo>
                <a:lnTo>
                  <a:pt x="728" y="198"/>
                </a:lnTo>
                <a:lnTo>
                  <a:pt x="728" y="198"/>
                </a:lnTo>
                <a:lnTo>
                  <a:pt x="728" y="199"/>
                </a:lnTo>
                <a:lnTo>
                  <a:pt x="728" y="201"/>
                </a:lnTo>
                <a:lnTo>
                  <a:pt x="730" y="201"/>
                </a:lnTo>
                <a:lnTo>
                  <a:pt x="730" y="199"/>
                </a:lnTo>
                <a:lnTo>
                  <a:pt x="730" y="198"/>
                </a:lnTo>
                <a:lnTo>
                  <a:pt x="730" y="198"/>
                </a:lnTo>
                <a:lnTo>
                  <a:pt x="730" y="198"/>
                </a:lnTo>
                <a:lnTo>
                  <a:pt x="730" y="198"/>
                </a:lnTo>
                <a:lnTo>
                  <a:pt x="731" y="197"/>
                </a:lnTo>
                <a:lnTo>
                  <a:pt x="731" y="197"/>
                </a:lnTo>
                <a:lnTo>
                  <a:pt x="731" y="197"/>
                </a:lnTo>
                <a:lnTo>
                  <a:pt x="732" y="197"/>
                </a:lnTo>
                <a:lnTo>
                  <a:pt x="732" y="197"/>
                </a:lnTo>
                <a:lnTo>
                  <a:pt x="732" y="197"/>
                </a:lnTo>
                <a:lnTo>
                  <a:pt x="732" y="197"/>
                </a:lnTo>
                <a:lnTo>
                  <a:pt x="732" y="197"/>
                </a:lnTo>
                <a:lnTo>
                  <a:pt x="732" y="198"/>
                </a:lnTo>
                <a:lnTo>
                  <a:pt x="732" y="198"/>
                </a:lnTo>
                <a:lnTo>
                  <a:pt x="734" y="199"/>
                </a:lnTo>
                <a:lnTo>
                  <a:pt x="734" y="199"/>
                </a:lnTo>
                <a:lnTo>
                  <a:pt x="734" y="198"/>
                </a:lnTo>
                <a:lnTo>
                  <a:pt x="734" y="198"/>
                </a:lnTo>
                <a:lnTo>
                  <a:pt x="734" y="197"/>
                </a:lnTo>
                <a:lnTo>
                  <a:pt x="734" y="197"/>
                </a:lnTo>
                <a:lnTo>
                  <a:pt x="734" y="197"/>
                </a:lnTo>
                <a:lnTo>
                  <a:pt x="735" y="197"/>
                </a:lnTo>
                <a:lnTo>
                  <a:pt x="735" y="198"/>
                </a:lnTo>
                <a:lnTo>
                  <a:pt x="735" y="198"/>
                </a:lnTo>
                <a:lnTo>
                  <a:pt x="735" y="198"/>
                </a:lnTo>
                <a:lnTo>
                  <a:pt x="735" y="198"/>
                </a:lnTo>
                <a:lnTo>
                  <a:pt x="735" y="199"/>
                </a:lnTo>
                <a:lnTo>
                  <a:pt x="735" y="201"/>
                </a:lnTo>
                <a:lnTo>
                  <a:pt x="735" y="201"/>
                </a:lnTo>
                <a:lnTo>
                  <a:pt x="735" y="201"/>
                </a:lnTo>
                <a:lnTo>
                  <a:pt x="735" y="202"/>
                </a:lnTo>
                <a:lnTo>
                  <a:pt x="735" y="202"/>
                </a:lnTo>
                <a:lnTo>
                  <a:pt x="735" y="205"/>
                </a:lnTo>
                <a:lnTo>
                  <a:pt x="735" y="206"/>
                </a:lnTo>
                <a:lnTo>
                  <a:pt x="735" y="206"/>
                </a:lnTo>
                <a:lnTo>
                  <a:pt x="735" y="206"/>
                </a:lnTo>
                <a:lnTo>
                  <a:pt x="735" y="206"/>
                </a:lnTo>
                <a:lnTo>
                  <a:pt x="735" y="210"/>
                </a:lnTo>
                <a:lnTo>
                  <a:pt x="735" y="212"/>
                </a:lnTo>
                <a:lnTo>
                  <a:pt x="735" y="213"/>
                </a:lnTo>
                <a:lnTo>
                  <a:pt x="728" y="213"/>
                </a:lnTo>
                <a:lnTo>
                  <a:pt x="728" y="213"/>
                </a:lnTo>
                <a:lnTo>
                  <a:pt x="727" y="213"/>
                </a:lnTo>
                <a:lnTo>
                  <a:pt x="727" y="212"/>
                </a:lnTo>
                <a:lnTo>
                  <a:pt x="727" y="212"/>
                </a:lnTo>
                <a:lnTo>
                  <a:pt x="727" y="209"/>
                </a:lnTo>
                <a:lnTo>
                  <a:pt x="727" y="209"/>
                </a:lnTo>
                <a:lnTo>
                  <a:pt x="727" y="206"/>
                </a:lnTo>
                <a:close/>
                <a:moveTo>
                  <a:pt x="705" y="214"/>
                </a:moveTo>
                <a:lnTo>
                  <a:pt x="707" y="214"/>
                </a:lnTo>
                <a:lnTo>
                  <a:pt x="711" y="214"/>
                </a:lnTo>
                <a:lnTo>
                  <a:pt x="715" y="214"/>
                </a:lnTo>
                <a:lnTo>
                  <a:pt x="717" y="214"/>
                </a:lnTo>
                <a:lnTo>
                  <a:pt x="717" y="214"/>
                </a:lnTo>
                <a:lnTo>
                  <a:pt x="717" y="214"/>
                </a:lnTo>
                <a:lnTo>
                  <a:pt x="717" y="214"/>
                </a:lnTo>
                <a:lnTo>
                  <a:pt x="717" y="214"/>
                </a:lnTo>
                <a:lnTo>
                  <a:pt x="717" y="214"/>
                </a:lnTo>
                <a:lnTo>
                  <a:pt x="717" y="216"/>
                </a:lnTo>
                <a:lnTo>
                  <a:pt x="705" y="216"/>
                </a:lnTo>
                <a:lnTo>
                  <a:pt x="705" y="214"/>
                </a:lnTo>
                <a:close/>
              </a:path>
            </a:pathLst>
          </a:custGeom>
          <a:solidFill>
            <a:srgbClr val="FFB7B7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9714" y="3981412"/>
            <a:ext cx="4538080" cy="23268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矩形 10"/>
          <p:cNvSpPr/>
          <p:nvPr/>
        </p:nvSpPr>
        <p:spPr>
          <a:xfrm>
            <a:off x="0" y="263150"/>
            <a:ext cx="5115339" cy="569843"/>
          </a:xfrm>
          <a:prstGeom prst="rect">
            <a:avLst/>
          </a:prstGeom>
          <a:solidFill>
            <a:srgbClr val="CC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-1" y="263150"/>
            <a:ext cx="51153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100" b="1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教学建议</a:t>
            </a:r>
            <a:endParaRPr lang="zh-CN" altLang="en-US" sz="31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直角三角形 12"/>
          <p:cNvSpPr/>
          <p:nvPr/>
        </p:nvSpPr>
        <p:spPr>
          <a:xfrm flipV="1">
            <a:off x="4271696" y="827313"/>
            <a:ext cx="856343" cy="174172"/>
          </a:xfrm>
          <a:prstGeom prst="rtTriangle">
            <a:avLst/>
          </a:prstGeom>
          <a:solidFill>
            <a:srgbClr val="8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7039" y="1622147"/>
            <a:ext cx="5574960" cy="2664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矩形 13"/>
          <p:cNvSpPr/>
          <p:nvPr/>
        </p:nvSpPr>
        <p:spPr>
          <a:xfrm>
            <a:off x="514349" y="2413000"/>
            <a:ext cx="3319671" cy="3685015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30"/>
          <p:cNvSpPr/>
          <p:nvPr/>
        </p:nvSpPr>
        <p:spPr>
          <a:xfrm>
            <a:off x="-1" y="2209800"/>
            <a:ext cx="514350" cy="4152900"/>
          </a:xfrm>
          <a:custGeom>
            <a:avLst/>
            <a:gdLst>
              <a:gd name="connsiteX0" fmla="*/ 0 w 514350"/>
              <a:gd name="connsiteY0" fmla="*/ 0 h 4722012"/>
              <a:gd name="connsiteX1" fmla="*/ 514350 w 514350"/>
              <a:gd name="connsiteY1" fmla="*/ 0 h 4722012"/>
              <a:gd name="connsiteX2" fmla="*/ 514350 w 514350"/>
              <a:gd name="connsiteY2" fmla="*/ 4722012 h 4722012"/>
              <a:gd name="connsiteX3" fmla="*/ 0 w 514350"/>
              <a:gd name="connsiteY3" fmla="*/ 4722012 h 4722012"/>
              <a:gd name="connsiteX4" fmla="*/ 0 w 514350"/>
              <a:gd name="connsiteY4" fmla="*/ 0 h 4722012"/>
              <a:gd name="connsiteX0-1" fmla="*/ 0 w 514350"/>
              <a:gd name="connsiteY0-2" fmla="*/ 0 h 4958232"/>
              <a:gd name="connsiteX1-3" fmla="*/ 514350 w 514350"/>
              <a:gd name="connsiteY1-4" fmla="*/ 236220 h 4958232"/>
              <a:gd name="connsiteX2-5" fmla="*/ 514350 w 514350"/>
              <a:gd name="connsiteY2-6" fmla="*/ 4958232 h 4958232"/>
              <a:gd name="connsiteX3-7" fmla="*/ 0 w 514350"/>
              <a:gd name="connsiteY3-8" fmla="*/ 4958232 h 4958232"/>
              <a:gd name="connsiteX4-9" fmla="*/ 0 w 514350"/>
              <a:gd name="connsiteY4-10" fmla="*/ 0 h 4958232"/>
              <a:gd name="connsiteX0-11" fmla="*/ 0 w 514350"/>
              <a:gd name="connsiteY0-12" fmla="*/ 0 h 5204975"/>
              <a:gd name="connsiteX1-13" fmla="*/ 514350 w 514350"/>
              <a:gd name="connsiteY1-14" fmla="*/ 236220 h 5204975"/>
              <a:gd name="connsiteX2-15" fmla="*/ 514350 w 514350"/>
              <a:gd name="connsiteY2-16" fmla="*/ 4958232 h 5204975"/>
              <a:gd name="connsiteX3-17" fmla="*/ 0 w 514350"/>
              <a:gd name="connsiteY3-18" fmla="*/ 5204975 h 5204975"/>
              <a:gd name="connsiteX4-19" fmla="*/ 0 w 514350"/>
              <a:gd name="connsiteY4-20" fmla="*/ 0 h 5204975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514350" h="5204975">
                <a:moveTo>
                  <a:pt x="0" y="0"/>
                </a:moveTo>
                <a:lnTo>
                  <a:pt x="514350" y="236220"/>
                </a:lnTo>
                <a:lnTo>
                  <a:pt x="514350" y="4958232"/>
                </a:lnTo>
                <a:lnTo>
                  <a:pt x="0" y="5204975"/>
                </a:lnTo>
                <a:lnTo>
                  <a:pt x="0" y="0"/>
                </a:lnTo>
                <a:close/>
              </a:path>
            </a:pathLst>
          </a:custGeom>
          <a:solidFill>
            <a:srgbClr val="F4B6B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直角三角形 15"/>
          <p:cNvSpPr/>
          <p:nvPr/>
        </p:nvSpPr>
        <p:spPr>
          <a:xfrm flipV="1">
            <a:off x="3145537" y="6076043"/>
            <a:ext cx="688483" cy="413657"/>
          </a:xfrm>
          <a:prstGeom prst="rt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16"/>
          <p:cNvSpPr txBox="1"/>
          <p:nvPr/>
        </p:nvSpPr>
        <p:spPr>
          <a:xfrm>
            <a:off x="640044" y="2628885"/>
            <a:ext cx="3193975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 smtClean="0">
                <a:solidFill>
                  <a:schemeClr val="bg1"/>
                </a:solidFill>
              </a:rPr>
              <a:t>	</a:t>
            </a:r>
            <a:r>
              <a:rPr lang="zh-CN" altLang="en-US" sz="2800" b="1" dirty="0">
                <a:solidFill>
                  <a:schemeClr val="bg1"/>
                </a:solidFill>
              </a:rPr>
              <a:t>密切联系实际，体现知识的形成过程，以实际问题作为出发点和归宿</a:t>
            </a:r>
            <a:endParaRPr lang="zh-CN" altLang="en-US" sz="2800" b="1" dirty="0">
              <a:solidFill>
                <a:schemeClr val="bg1"/>
              </a:solidFill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5581649" y="1463545"/>
            <a:ext cx="240979" cy="240979"/>
          </a:xfrm>
          <a:prstGeom prst="rect">
            <a:avLst/>
          </a:prstGeom>
          <a:solidFill>
            <a:schemeClr val="accent1">
              <a:alpha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887146" y="1141413"/>
            <a:ext cx="908235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2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zh-CN" altLang="en-US" sz="32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3200" b="1" dirty="0" smtClean="0">
                <a:latin typeface="+mn-ea"/>
                <a:cs typeface="Times New Roman" panose="02020603050405020304" pitchFamily="18" charset="0"/>
              </a:rPr>
              <a:t>加强</a:t>
            </a:r>
            <a:r>
              <a:rPr lang="zh-CN" altLang="en-US" sz="3200" b="1" dirty="0">
                <a:latin typeface="+mn-ea"/>
                <a:cs typeface="Times New Roman" panose="02020603050405020304" pitchFamily="18" charset="0"/>
              </a:rPr>
              <a:t>直观教学，密切联系实际</a:t>
            </a:r>
            <a:endParaRPr lang="zh-CN" altLang="en-US" sz="3200" b="1" dirty="0">
              <a:latin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101" t="17011" r="9684" b="57177"/>
          <a:stretch>
            <a:fillRect/>
          </a:stretch>
        </p:blipFill>
        <p:spPr>
          <a:xfrm>
            <a:off x="463061" y="1770578"/>
            <a:ext cx="7169639" cy="1518826"/>
          </a:xfrm>
          <a:prstGeom prst="rect">
            <a:avLst/>
          </a:prstGeom>
          <a:ln w="28575">
            <a:solidFill>
              <a:srgbClr val="F4B6B6"/>
            </a:solidFill>
          </a:ln>
        </p:spPr>
      </p:pic>
      <p:sp>
        <p:nvSpPr>
          <p:cNvPr id="2" name="Freeform 138"/>
          <p:cNvSpPr>
            <a:spLocks noEditPoints="1"/>
          </p:cNvSpPr>
          <p:nvPr/>
        </p:nvSpPr>
        <p:spPr bwMode="auto">
          <a:xfrm>
            <a:off x="-1" y="5762372"/>
            <a:ext cx="12192000" cy="1117600"/>
          </a:xfrm>
          <a:custGeom>
            <a:avLst/>
            <a:gdLst>
              <a:gd name="T0" fmla="*/ 1465 w 1477"/>
              <a:gd name="T1" fmla="*/ 164 h 239"/>
              <a:gd name="T2" fmla="*/ 1461 w 1477"/>
              <a:gd name="T3" fmla="*/ 151 h 239"/>
              <a:gd name="T4" fmla="*/ 1461 w 1477"/>
              <a:gd name="T5" fmla="*/ 148 h 239"/>
              <a:gd name="T6" fmla="*/ 1460 w 1477"/>
              <a:gd name="T7" fmla="*/ 147 h 239"/>
              <a:gd name="T8" fmla="*/ 1460 w 1477"/>
              <a:gd name="T9" fmla="*/ 150 h 239"/>
              <a:gd name="T10" fmla="*/ 1460 w 1477"/>
              <a:gd name="T11" fmla="*/ 154 h 239"/>
              <a:gd name="T12" fmla="*/ 1457 w 1477"/>
              <a:gd name="T13" fmla="*/ 150 h 239"/>
              <a:gd name="T14" fmla="*/ 1458 w 1477"/>
              <a:gd name="T15" fmla="*/ 146 h 239"/>
              <a:gd name="T16" fmla="*/ 1454 w 1477"/>
              <a:gd name="T17" fmla="*/ 146 h 239"/>
              <a:gd name="T18" fmla="*/ 1456 w 1477"/>
              <a:gd name="T19" fmla="*/ 150 h 239"/>
              <a:gd name="T20" fmla="*/ 1452 w 1477"/>
              <a:gd name="T21" fmla="*/ 159 h 239"/>
              <a:gd name="T22" fmla="*/ 1439 w 1477"/>
              <a:gd name="T23" fmla="*/ 132 h 239"/>
              <a:gd name="T24" fmla="*/ 1433 w 1477"/>
              <a:gd name="T25" fmla="*/ 116 h 239"/>
              <a:gd name="T26" fmla="*/ 1433 w 1477"/>
              <a:gd name="T27" fmla="*/ 112 h 239"/>
              <a:gd name="T28" fmla="*/ 1430 w 1477"/>
              <a:gd name="T29" fmla="*/ 113 h 239"/>
              <a:gd name="T30" fmla="*/ 1431 w 1477"/>
              <a:gd name="T31" fmla="*/ 117 h 239"/>
              <a:gd name="T32" fmla="*/ 1415 w 1477"/>
              <a:gd name="T33" fmla="*/ 146 h 239"/>
              <a:gd name="T34" fmla="*/ 1412 w 1477"/>
              <a:gd name="T35" fmla="*/ 151 h 239"/>
              <a:gd name="T36" fmla="*/ 1412 w 1477"/>
              <a:gd name="T37" fmla="*/ 147 h 239"/>
              <a:gd name="T38" fmla="*/ 1410 w 1477"/>
              <a:gd name="T39" fmla="*/ 147 h 239"/>
              <a:gd name="T40" fmla="*/ 1411 w 1477"/>
              <a:gd name="T41" fmla="*/ 151 h 239"/>
              <a:gd name="T42" fmla="*/ 1407 w 1477"/>
              <a:gd name="T43" fmla="*/ 159 h 239"/>
              <a:gd name="T44" fmla="*/ 1400 w 1477"/>
              <a:gd name="T45" fmla="*/ 152 h 239"/>
              <a:gd name="T46" fmla="*/ 1399 w 1477"/>
              <a:gd name="T47" fmla="*/ 147 h 239"/>
              <a:gd name="T48" fmla="*/ 1399 w 1477"/>
              <a:gd name="T49" fmla="*/ 143 h 239"/>
              <a:gd name="T50" fmla="*/ 1399 w 1477"/>
              <a:gd name="T51" fmla="*/ 147 h 239"/>
              <a:gd name="T52" fmla="*/ 1399 w 1477"/>
              <a:gd name="T53" fmla="*/ 152 h 239"/>
              <a:gd name="T54" fmla="*/ 1388 w 1477"/>
              <a:gd name="T55" fmla="*/ 181 h 239"/>
              <a:gd name="T56" fmla="*/ 1322 w 1477"/>
              <a:gd name="T57" fmla="*/ 156 h 239"/>
              <a:gd name="T58" fmla="*/ 1295 w 1477"/>
              <a:gd name="T59" fmla="*/ 173 h 239"/>
              <a:gd name="T60" fmla="*/ 1128 w 1477"/>
              <a:gd name="T61" fmla="*/ 182 h 239"/>
              <a:gd name="T62" fmla="*/ 1072 w 1477"/>
              <a:gd name="T63" fmla="*/ 116 h 239"/>
              <a:gd name="T64" fmla="*/ 1070 w 1477"/>
              <a:gd name="T65" fmla="*/ 116 h 239"/>
              <a:gd name="T66" fmla="*/ 1022 w 1477"/>
              <a:gd name="T67" fmla="*/ 183 h 239"/>
              <a:gd name="T68" fmla="*/ 906 w 1477"/>
              <a:gd name="T69" fmla="*/ 212 h 239"/>
              <a:gd name="T70" fmla="*/ 874 w 1477"/>
              <a:gd name="T71" fmla="*/ 147 h 239"/>
              <a:gd name="T72" fmla="*/ 864 w 1477"/>
              <a:gd name="T73" fmla="*/ 82 h 239"/>
              <a:gd name="T74" fmla="*/ 855 w 1477"/>
              <a:gd name="T75" fmla="*/ 105 h 239"/>
              <a:gd name="T76" fmla="*/ 845 w 1477"/>
              <a:gd name="T77" fmla="*/ 127 h 239"/>
              <a:gd name="T78" fmla="*/ 844 w 1477"/>
              <a:gd name="T79" fmla="*/ 107 h 239"/>
              <a:gd name="T80" fmla="*/ 827 w 1477"/>
              <a:gd name="T81" fmla="*/ 66 h 239"/>
              <a:gd name="T82" fmla="*/ 816 w 1477"/>
              <a:gd name="T83" fmla="*/ 11 h 239"/>
              <a:gd name="T84" fmla="*/ 814 w 1477"/>
              <a:gd name="T85" fmla="*/ 18 h 239"/>
              <a:gd name="T86" fmla="*/ 796 w 1477"/>
              <a:gd name="T87" fmla="*/ 111 h 239"/>
              <a:gd name="T88" fmla="*/ 790 w 1477"/>
              <a:gd name="T89" fmla="*/ 111 h 239"/>
              <a:gd name="T90" fmla="*/ 789 w 1477"/>
              <a:gd name="T91" fmla="*/ 109 h 239"/>
              <a:gd name="T92" fmla="*/ 773 w 1477"/>
              <a:gd name="T93" fmla="*/ 105 h 239"/>
              <a:gd name="T94" fmla="*/ 769 w 1477"/>
              <a:gd name="T95" fmla="*/ 84 h 239"/>
              <a:gd name="T96" fmla="*/ 754 w 1477"/>
              <a:gd name="T97" fmla="*/ 120 h 239"/>
              <a:gd name="T98" fmla="*/ 717 w 1477"/>
              <a:gd name="T99" fmla="*/ 199 h 239"/>
              <a:gd name="T100" fmla="*/ 696 w 1477"/>
              <a:gd name="T101" fmla="*/ 128 h 239"/>
              <a:gd name="T102" fmla="*/ 657 w 1477"/>
              <a:gd name="T103" fmla="*/ 139 h 239"/>
              <a:gd name="T104" fmla="*/ 610 w 1477"/>
              <a:gd name="T105" fmla="*/ 167 h 239"/>
              <a:gd name="T106" fmla="*/ 575 w 1477"/>
              <a:gd name="T107" fmla="*/ 158 h 239"/>
              <a:gd name="T108" fmla="*/ 536 w 1477"/>
              <a:gd name="T109" fmla="*/ 173 h 239"/>
              <a:gd name="T110" fmla="*/ 517 w 1477"/>
              <a:gd name="T111" fmla="*/ 170 h 239"/>
              <a:gd name="T112" fmla="*/ 394 w 1477"/>
              <a:gd name="T113" fmla="*/ 128 h 239"/>
              <a:gd name="T114" fmla="*/ 79 w 1477"/>
              <a:gd name="T115" fmla="*/ 201 h 239"/>
              <a:gd name="T116" fmla="*/ 894 w 1477"/>
              <a:gd name="T117" fmla="*/ 199 h 239"/>
              <a:gd name="T118" fmla="*/ 893 w 1477"/>
              <a:gd name="T119" fmla="*/ 212 h 239"/>
              <a:gd name="T120" fmla="*/ 836 w 1477"/>
              <a:gd name="T121" fmla="*/ 109 h 239"/>
              <a:gd name="T122" fmla="*/ 728 w 1477"/>
              <a:gd name="T123" fmla="*/ 198 h 239"/>
              <a:gd name="T124" fmla="*/ 735 w 1477"/>
              <a:gd name="T125" fmla="*/ 212 h 2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1477" h="239">
                <a:moveTo>
                  <a:pt x="1477" y="216"/>
                </a:moveTo>
                <a:lnTo>
                  <a:pt x="1477" y="186"/>
                </a:lnTo>
                <a:lnTo>
                  <a:pt x="1477" y="186"/>
                </a:lnTo>
                <a:lnTo>
                  <a:pt x="1477" y="185"/>
                </a:lnTo>
                <a:lnTo>
                  <a:pt x="1477" y="185"/>
                </a:lnTo>
                <a:lnTo>
                  <a:pt x="1477" y="185"/>
                </a:lnTo>
                <a:lnTo>
                  <a:pt x="1477" y="185"/>
                </a:lnTo>
                <a:lnTo>
                  <a:pt x="1477" y="183"/>
                </a:lnTo>
                <a:lnTo>
                  <a:pt x="1477" y="183"/>
                </a:lnTo>
                <a:lnTo>
                  <a:pt x="1477" y="183"/>
                </a:lnTo>
                <a:lnTo>
                  <a:pt x="1477" y="183"/>
                </a:lnTo>
                <a:lnTo>
                  <a:pt x="1477" y="183"/>
                </a:lnTo>
                <a:lnTo>
                  <a:pt x="1477" y="182"/>
                </a:lnTo>
                <a:lnTo>
                  <a:pt x="1477" y="182"/>
                </a:lnTo>
                <a:lnTo>
                  <a:pt x="1477" y="182"/>
                </a:lnTo>
                <a:lnTo>
                  <a:pt x="1477" y="182"/>
                </a:lnTo>
                <a:lnTo>
                  <a:pt x="1477" y="182"/>
                </a:lnTo>
                <a:lnTo>
                  <a:pt x="1477" y="182"/>
                </a:lnTo>
                <a:lnTo>
                  <a:pt x="1477" y="182"/>
                </a:lnTo>
                <a:lnTo>
                  <a:pt x="1477" y="182"/>
                </a:lnTo>
                <a:lnTo>
                  <a:pt x="1477" y="182"/>
                </a:lnTo>
                <a:lnTo>
                  <a:pt x="1477" y="182"/>
                </a:lnTo>
                <a:lnTo>
                  <a:pt x="1477" y="182"/>
                </a:lnTo>
                <a:lnTo>
                  <a:pt x="1477" y="182"/>
                </a:lnTo>
                <a:lnTo>
                  <a:pt x="1477" y="181"/>
                </a:lnTo>
                <a:lnTo>
                  <a:pt x="1477" y="181"/>
                </a:lnTo>
                <a:lnTo>
                  <a:pt x="1477" y="181"/>
                </a:lnTo>
                <a:lnTo>
                  <a:pt x="1477" y="181"/>
                </a:lnTo>
                <a:lnTo>
                  <a:pt x="1477" y="181"/>
                </a:lnTo>
                <a:lnTo>
                  <a:pt x="1477" y="181"/>
                </a:lnTo>
                <a:lnTo>
                  <a:pt x="1477" y="181"/>
                </a:lnTo>
                <a:lnTo>
                  <a:pt x="1477" y="181"/>
                </a:lnTo>
                <a:lnTo>
                  <a:pt x="1477" y="181"/>
                </a:lnTo>
                <a:lnTo>
                  <a:pt x="1477" y="179"/>
                </a:lnTo>
                <a:lnTo>
                  <a:pt x="1477" y="179"/>
                </a:lnTo>
                <a:lnTo>
                  <a:pt x="1477" y="179"/>
                </a:lnTo>
                <a:lnTo>
                  <a:pt x="1477" y="179"/>
                </a:lnTo>
                <a:lnTo>
                  <a:pt x="1477" y="179"/>
                </a:lnTo>
                <a:lnTo>
                  <a:pt x="1477" y="179"/>
                </a:lnTo>
                <a:lnTo>
                  <a:pt x="1477" y="178"/>
                </a:lnTo>
                <a:lnTo>
                  <a:pt x="1477" y="178"/>
                </a:lnTo>
                <a:lnTo>
                  <a:pt x="1477" y="178"/>
                </a:lnTo>
                <a:lnTo>
                  <a:pt x="1477" y="178"/>
                </a:lnTo>
                <a:lnTo>
                  <a:pt x="1477" y="177"/>
                </a:lnTo>
                <a:lnTo>
                  <a:pt x="1477" y="177"/>
                </a:lnTo>
                <a:lnTo>
                  <a:pt x="1465" y="177"/>
                </a:lnTo>
                <a:lnTo>
                  <a:pt x="1465" y="164"/>
                </a:lnTo>
                <a:lnTo>
                  <a:pt x="1465" y="164"/>
                </a:lnTo>
                <a:lnTo>
                  <a:pt x="1465" y="164"/>
                </a:lnTo>
                <a:lnTo>
                  <a:pt x="1465" y="164"/>
                </a:lnTo>
                <a:lnTo>
                  <a:pt x="1464" y="164"/>
                </a:lnTo>
                <a:lnTo>
                  <a:pt x="1465" y="163"/>
                </a:lnTo>
                <a:lnTo>
                  <a:pt x="1465" y="163"/>
                </a:lnTo>
                <a:lnTo>
                  <a:pt x="1465" y="163"/>
                </a:lnTo>
                <a:lnTo>
                  <a:pt x="1465" y="162"/>
                </a:lnTo>
                <a:lnTo>
                  <a:pt x="1465" y="162"/>
                </a:lnTo>
                <a:lnTo>
                  <a:pt x="1465" y="162"/>
                </a:lnTo>
                <a:lnTo>
                  <a:pt x="1465" y="160"/>
                </a:lnTo>
                <a:lnTo>
                  <a:pt x="1465" y="160"/>
                </a:lnTo>
                <a:lnTo>
                  <a:pt x="1465" y="159"/>
                </a:lnTo>
                <a:lnTo>
                  <a:pt x="1465" y="159"/>
                </a:lnTo>
                <a:lnTo>
                  <a:pt x="1465" y="159"/>
                </a:lnTo>
                <a:lnTo>
                  <a:pt x="1464" y="159"/>
                </a:lnTo>
                <a:lnTo>
                  <a:pt x="1464" y="158"/>
                </a:lnTo>
                <a:lnTo>
                  <a:pt x="1464" y="158"/>
                </a:lnTo>
                <a:lnTo>
                  <a:pt x="1464" y="158"/>
                </a:lnTo>
                <a:lnTo>
                  <a:pt x="1462" y="158"/>
                </a:lnTo>
                <a:lnTo>
                  <a:pt x="1462" y="156"/>
                </a:lnTo>
                <a:lnTo>
                  <a:pt x="1462" y="156"/>
                </a:lnTo>
                <a:lnTo>
                  <a:pt x="1462" y="156"/>
                </a:lnTo>
                <a:lnTo>
                  <a:pt x="1461" y="156"/>
                </a:lnTo>
                <a:lnTo>
                  <a:pt x="1461" y="155"/>
                </a:lnTo>
                <a:lnTo>
                  <a:pt x="1461" y="155"/>
                </a:lnTo>
                <a:lnTo>
                  <a:pt x="1461" y="155"/>
                </a:lnTo>
                <a:lnTo>
                  <a:pt x="1461" y="154"/>
                </a:lnTo>
                <a:lnTo>
                  <a:pt x="1461" y="154"/>
                </a:lnTo>
                <a:lnTo>
                  <a:pt x="1461" y="154"/>
                </a:lnTo>
                <a:lnTo>
                  <a:pt x="1461" y="154"/>
                </a:lnTo>
                <a:lnTo>
                  <a:pt x="1461" y="152"/>
                </a:lnTo>
                <a:lnTo>
                  <a:pt x="1461" y="152"/>
                </a:lnTo>
                <a:lnTo>
                  <a:pt x="1461" y="152"/>
                </a:lnTo>
                <a:lnTo>
                  <a:pt x="1461" y="152"/>
                </a:lnTo>
                <a:lnTo>
                  <a:pt x="1461" y="152"/>
                </a:lnTo>
                <a:lnTo>
                  <a:pt x="1461" y="152"/>
                </a:lnTo>
                <a:lnTo>
                  <a:pt x="1461" y="152"/>
                </a:lnTo>
                <a:lnTo>
                  <a:pt x="1461" y="152"/>
                </a:lnTo>
                <a:lnTo>
                  <a:pt x="1461" y="152"/>
                </a:lnTo>
                <a:lnTo>
                  <a:pt x="1461" y="152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0"/>
                </a:lnTo>
                <a:lnTo>
                  <a:pt x="1461" y="150"/>
                </a:lnTo>
                <a:lnTo>
                  <a:pt x="1461" y="150"/>
                </a:lnTo>
                <a:lnTo>
                  <a:pt x="1461" y="150"/>
                </a:lnTo>
                <a:lnTo>
                  <a:pt x="1461" y="150"/>
                </a:lnTo>
                <a:lnTo>
                  <a:pt x="1461" y="150"/>
                </a:lnTo>
                <a:lnTo>
                  <a:pt x="1461" y="150"/>
                </a:lnTo>
                <a:lnTo>
                  <a:pt x="1461" y="150"/>
                </a:lnTo>
                <a:lnTo>
                  <a:pt x="1461" y="150"/>
                </a:lnTo>
                <a:lnTo>
                  <a:pt x="1461" y="150"/>
                </a:lnTo>
                <a:lnTo>
                  <a:pt x="1461" y="150"/>
                </a:lnTo>
                <a:lnTo>
                  <a:pt x="1461" y="150"/>
                </a:lnTo>
                <a:lnTo>
                  <a:pt x="1461" y="150"/>
                </a:lnTo>
                <a:lnTo>
                  <a:pt x="1461" y="148"/>
                </a:lnTo>
                <a:lnTo>
                  <a:pt x="1461" y="148"/>
                </a:lnTo>
                <a:lnTo>
                  <a:pt x="1461" y="148"/>
                </a:lnTo>
                <a:lnTo>
                  <a:pt x="1461" y="148"/>
                </a:lnTo>
                <a:lnTo>
                  <a:pt x="1461" y="148"/>
                </a:lnTo>
                <a:lnTo>
                  <a:pt x="1461" y="148"/>
                </a:lnTo>
                <a:lnTo>
                  <a:pt x="1461" y="148"/>
                </a:lnTo>
                <a:lnTo>
                  <a:pt x="1461" y="148"/>
                </a:lnTo>
                <a:lnTo>
                  <a:pt x="1461" y="148"/>
                </a:lnTo>
                <a:lnTo>
                  <a:pt x="1461" y="148"/>
                </a:lnTo>
                <a:lnTo>
                  <a:pt x="1461" y="148"/>
                </a:lnTo>
                <a:lnTo>
                  <a:pt x="1461" y="148"/>
                </a:lnTo>
                <a:lnTo>
                  <a:pt x="1461" y="148"/>
                </a:lnTo>
                <a:lnTo>
                  <a:pt x="1461" y="148"/>
                </a:lnTo>
                <a:lnTo>
                  <a:pt x="1461" y="147"/>
                </a:lnTo>
                <a:lnTo>
                  <a:pt x="1461" y="147"/>
                </a:lnTo>
                <a:lnTo>
                  <a:pt x="1461" y="148"/>
                </a:lnTo>
                <a:lnTo>
                  <a:pt x="1461" y="148"/>
                </a:lnTo>
                <a:lnTo>
                  <a:pt x="1461" y="148"/>
                </a:lnTo>
                <a:lnTo>
                  <a:pt x="1461" y="148"/>
                </a:lnTo>
                <a:lnTo>
                  <a:pt x="1461" y="148"/>
                </a:lnTo>
                <a:lnTo>
                  <a:pt x="1461" y="148"/>
                </a:lnTo>
                <a:lnTo>
                  <a:pt x="1462" y="148"/>
                </a:lnTo>
                <a:lnTo>
                  <a:pt x="1462" y="148"/>
                </a:lnTo>
                <a:lnTo>
                  <a:pt x="1462" y="148"/>
                </a:lnTo>
                <a:lnTo>
                  <a:pt x="1462" y="147"/>
                </a:lnTo>
                <a:lnTo>
                  <a:pt x="1462" y="147"/>
                </a:lnTo>
                <a:lnTo>
                  <a:pt x="1462" y="147"/>
                </a:lnTo>
                <a:lnTo>
                  <a:pt x="1462" y="147"/>
                </a:lnTo>
                <a:lnTo>
                  <a:pt x="1462" y="147"/>
                </a:lnTo>
                <a:lnTo>
                  <a:pt x="1462" y="147"/>
                </a:lnTo>
                <a:lnTo>
                  <a:pt x="1462" y="147"/>
                </a:lnTo>
                <a:lnTo>
                  <a:pt x="1462" y="147"/>
                </a:lnTo>
                <a:lnTo>
                  <a:pt x="1461" y="147"/>
                </a:lnTo>
                <a:lnTo>
                  <a:pt x="1461" y="147"/>
                </a:lnTo>
                <a:lnTo>
                  <a:pt x="1461" y="147"/>
                </a:lnTo>
                <a:lnTo>
                  <a:pt x="1461" y="147"/>
                </a:lnTo>
                <a:lnTo>
                  <a:pt x="1461" y="147"/>
                </a:lnTo>
                <a:lnTo>
                  <a:pt x="1461" y="147"/>
                </a:lnTo>
                <a:lnTo>
                  <a:pt x="1461" y="147"/>
                </a:lnTo>
                <a:lnTo>
                  <a:pt x="1461" y="147"/>
                </a:lnTo>
                <a:lnTo>
                  <a:pt x="1461" y="147"/>
                </a:lnTo>
                <a:lnTo>
                  <a:pt x="1461" y="147"/>
                </a:lnTo>
                <a:lnTo>
                  <a:pt x="1461" y="147"/>
                </a:lnTo>
                <a:lnTo>
                  <a:pt x="1460" y="147"/>
                </a:lnTo>
                <a:lnTo>
                  <a:pt x="1460" y="147"/>
                </a:lnTo>
                <a:lnTo>
                  <a:pt x="1461" y="147"/>
                </a:lnTo>
                <a:lnTo>
                  <a:pt x="1461" y="147"/>
                </a:lnTo>
                <a:lnTo>
                  <a:pt x="1461" y="146"/>
                </a:lnTo>
                <a:lnTo>
                  <a:pt x="1461" y="146"/>
                </a:lnTo>
                <a:lnTo>
                  <a:pt x="1461" y="146"/>
                </a:lnTo>
                <a:lnTo>
                  <a:pt x="1461" y="146"/>
                </a:lnTo>
                <a:lnTo>
                  <a:pt x="1461" y="146"/>
                </a:lnTo>
                <a:lnTo>
                  <a:pt x="1460" y="146"/>
                </a:lnTo>
                <a:lnTo>
                  <a:pt x="1460" y="146"/>
                </a:lnTo>
                <a:lnTo>
                  <a:pt x="1460" y="146"/>
                </a:lnTo>
                <a:lnTo>
                  <a:pt x="1460" y="146"/>
                </a:lnTo>
                <a:lnTo>
                  <a:pt x="1460" y="146"/>
                </a:lnTo>
                <a:lnTo>
                  <a:pt x="1460" y="146"/>
                </a:lnTo>
                <a:lnTo>
                  <a:pt x="1460" y="146"/>
                </a:lnTo>
                <a:lnTo>
                  <a:pt x="1460" y="147"/>
                </a:lnTo>
                <a:lnTo>
                  <a:pt x="1460" y="147"/>
                </a:lnTo>
                <a:lnTo>
                  <a:pt x="1460" y="147"/>
                </a:lnTo>
                <a:lnTo>
                  <a:pt x="1460" y="147"/>
                </a:lnTo>
                <a:lnTo>
                  <a:pt x="1460" y="147"/>
                </a:lnTo>
                <a:lnTo>
                  <a:pt x="1460" y="147"/>
                </a:lnTo>
                <a:lnTo>
                  <a:pt x="1460" y="147"/>
                </a:lnTo>
                <a:lnTo>
                  <a:pt x="1460" y="147"/>
                </a:lnTo>
                <a:lnTo>
                  <a:pt x="1460" y="147"/>
                </a:lnTo>
                <a:lnTo>
                  <a:pt x="1460" y="147"/>
                </a:lnTo>
                <a:lnTo>
                  <a:pt x="1460" y="147"/>
                </a:lnTo>
                <a:lnTo>
                  <a:pt x="1460" y="147"/>
                </a:lnTo>
                <a:lnTo>
                  <a:pt x="1458" y="147"/>
                </a:lnTo>
                <a:lnTo>
                  <a:pt x="1458" y="147"/>
                </a:lnTo>
                <a:lnTo>
                  <a:pt x="1458" y="147"/>
                </a:lnTo>
                <a:lnTo>
                  <a:pt x="1458" y="147"/>
                </a:lnTo>
                <a:lnTo>
                  <a:pt x="1458" y="147"/>
                </a:lnTo>
                <a:lnTo>
                  <a:pt x="1458" y="147"/>
                </a:lnTo>
                <a:lnTo>
                  <a:pt x="1458" y="147"/>
                </a:lnTo>
                <a:lnTo>
                  <a:pt x="1458" y="147"/>
                </a:lnTo>
                <a:lnTo>
                  <a:pt x="1458" y="147"/>
                </a:lnTo>
                <a:lnTo>
                  <a:pt x="1458" y="147"/>
                </a:lnTo>
                <a:lnTo>
                  <a:pt x="1458" y="147"/>
                </a:lnTo>
                <a:lnTo>
                  <a:pt x="1458" y="147"/>
                </a:lnTo>
                <a:lnTo>
                  <a:pt x="1458" y="148"/>
                </a:lnTo>
                <a:lnTo>
                  <a:pt x="1458" y="148"/>
                </a:lnTo>
                <a:lnTo>
                  <a:pt x="1458" y="148"/>
                </a:lnTo>
                <a:lnTo>
                  <a:pt x="1458" y="148"/>
                </a:lnTo>
                <a:lnTo>
                  <a:pt x="1458" y="148"/>
                </a:lnTo>
                <a:lnTo>
                  <a:pt x="1458" y="148"/>
                </a:lnTo>
                <a:lnTo>
                  <a:pt x="1458" y="148"/>
                </a:lnTo>
                <a:lnTo>
                  <a:pt x="1458" y="148"/>
                </a:lnTo>
                <a:lnTo>
                  <a:pt x="1460" y="148"/>
                </a:lnTo>
                <a:lnTo>
                  <a:pt x="1460" y="147"/>
                </a:lnTo>
                <a:lnTo>
                  <a:pt x="1460" y="147"/>
                </a:lnTo>
                <a:lnTo>
                  <a:pt x="1460" y="148"/>
                </a:lnTo>
                <a:lnTo>
                  <a:pt x="1460" y="148"/>
                </a:lnTo>
                <a:lnTo>
                  <a:pt x="1460" y="148"/>
                </a:lnTo>
                <a:lnTo>
                  <a:pt x="1460" y="148"/>
                </a:lnTo>
                <a:lnTo>
                  <a:pt x="1460" y="148"/>
                </a:lnTo>
                <a:lnTo>
                  <a:pt x="1460" y="148"/>
                </a:lnTo>
                <a:lnTo>
                  <a:pt x="1460" y="148"/>
                </a:lnTo>
                <a:lnTo>
                  <a:pt x="1460" y="148"/>
                </a:lnTo>
                <a:lnTo>
                  <a:pt x="1460" y="148"/>
                </a:lnTo>
                <a:lnTo>
                  <a:pt x="1460" y="148"/>
                </a:lnTo>
                <a:lnTo>
                  <a:pt x="1460" y="148"/>
                </a:lnTo>
                <a:lnTo>
                  <a:pt x="1460" y="148"/>
                </a:lnTo>
                <a:lnTo>
                  <a:pt x="1460" y="148"/>
                </a:lnTo>
                <a:lnTo>
                  <a:pt x="1460" y="150"/>
                </a:lnTo>
                <a:lnTo>
                  <a:pt x="1460" y="150"/>
                </a:lnTo>
                <a:lnTo>
                  <a:pt x="1460" y="150"/>
                </a:lnTo>
                <a:lnTo>
                  <a:pt x="1460" y="150"/>
                </a:lnTo>
                <a:lnTo>
                  <a:pt x="1460" y="150"/>
                </a:lnTo>
                <a:lnTo>
                  <a:pt x="1460" y="150"/>
                </a:lnTo>
                <a:lnTo>
                  <a:pt x="1460" y="150"/>
                </a:lnTo>
                <a:lnTo>
                  <a:pt x="1460" y="150"/>
                </a:lnTo>
                <a:lnTo>
                  <a:pt x="1460" y="150"/>
                </a:lnTo>
                <a:lnTo>
                  <a:pt x="1460" y="150"/>
                </a:lnTo>
                <a:lnTo>
                  <a:pt x="1460" y="150"/>
                </a:lnTo>
                <a:lnTo>
                  <a:pt x="1460" y="150"/>
                </a:lnTo>
                <a:lnTo>
                  <a:pt x="1460" y="150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2"/>
                </a:lnTo>
                <a:lnTo>
                  <a:pt x="1460" y="152"/>
                </a:lnTo>
                <a:lnTo>
                  <a:pt x="1460" y="152"/>
                </a:lnTo>
                <a:lnTo>
                  <a:pt x="1460" y="152"/>
                </a:lnTo>
                <a:lnTo>
                  <a:pt x="1460" y="152"/>
                </a:lnTo>
                <a:lnTo>
                  <a:pt x="1460" y="152"/>
                </a:lnTo>
                <a:lnTo>
                  <a:pt x="1460" y="152"/>
                </a:lnTo>
                <a:lnTo>
                  <a:pt x="1460" y="152"/>
                </a:lnTo>
                <a:lnTo>
                  <a:pt x="1460" y="152"/>
                </a:lnTo>
                <a:lnTo>
                  <a:pt x="1460" y="152"/>
                </a:lnTo>
                <a:lnTo>
                  <a:pt x="1460" y="154"/>
                </a:lnTo>
                <a:lnTo>
                  <a:pt x="1460" y="154"/>
                </a:lnTo>
                <a:lnTo>
                  <a:pt x="1460" y="154"/>
                </a:lnTo>
                <a:lnTo>
                  <a:pt x="1460" y="154"/>
                </a:lnTo>
                <a:lnTo>
                  <a:pt x="1460" y="155"/>
                </a:lnTo>
                <a:lnTo>
                  <a:pt x="1460" y="155"/>
                </a:lnTo>
                <a:lnTo>
                  <a:pt x="1460" y="155"/>
                </a:lnTo>
                <a:lnTo>
                  <a:pt x="1458" y="156"/>
                </a:lnTo>
                <a:lnTo>
                  <a:pt x="1458" y="156"/>
                </a:lnTo>
                <a:lnTo>
                  <a:pt x="1458" y="156"/>
                </a:lnTo>
                <a:lnTo>
                  <a:pt x="1458" y="155"/>
                </a:lnTo>
                <a:lnTo>
                  <a:pt x="1458" y="155"/>
                </a:lnTo>
                <a:lnTo>
                  <a:pt x="1457" y="155"/>
                </a:lnTo>
                <a:lnTo>
                  <a:pt x="1457" y="154"/>
                </a:lnTo>
                <a:lnTo>
                  <a:pt x="1457" y="154"/>
                </a:lnTo>
                <a:lnTo>
                  <a:pt x="1457" y="152"/>
                </a:lnTo>
                <a:lnTo>
                  <a:pt x="1457" y="152"/>
                </a:lnTo>
                <a:lnTo>
                  <a:pt x="1457" y="152"/>
                </a:lnTo>
                <a:lnTo>
                  <a:pt x="1457" y="152"/>
                </a:lnTo>
                <a:lnTo>
                  <a:pt x="1457" y="152"/>
                </a:lnTo>
                <a:lnTo>
                  <a:pt x="1457" y="152"/>
                </a:lnTo>
                <a:lnTo>
                  <a:pt x="1457" y="152"/>
                </a:lnTo>
                <a:lnTo>
                  <a:pt x="1457" y="151"/>
                </a:lnTo>
                <a:lnTo>
                  <a:pt x="1457" y="151"/>
                </a:lnTo>
                <a:lnTo>
                  <a:pt x="1457" y="151"/>
                </a:lnTo>
                <a:lnTo>
                  <a:pt x="1457" y="151"/>
                </a:lnTo>
                <a:lnTo>
                  <a:pt x="1457" y="151"/>
                </a:lnTo>
                <a:lnTo>
                  <a:pt x="1457" y="151"/>
                </a:lnTo>
                <a:lnTo>
                  <a:pt x="1457" y="151"/>
                </a:lnTo>
                <a:lnTo>
                  <a:pt x="1457" y="151"/>
                </a:lnTo>
                <a:lnTo>
                  <a:pt x="1457" y="151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48"/>
                </a:lnTo>
                <a:lnTo>
                  <a:pt x="1457" y="148"/>
                </a:lnTo>
                <a:lnTo>
                  <a:pt x="1457" y="148"/>
                </a:lnTo>
                <a:lnTo>
                  <a:pt x="1457" y="148"/>
                </a:lnTo>
                <a:lnTo>
                  <a:pt x="1457" y="148"/>
                </a:lnTo>
                <a:lnTo>
                  <a:pt x="1457" y="148"/>
                </a:lnTo>
                <a:lnTo>
                  <a:pt x="1457" y="148"/>
                </a:lnTo>
                <a:lnTo>
                  <a:pt x="1457" y="148"/>
                </a:lnTo>
                <a:lnTo>
                  <a:pt x="1457" y="148"/>
                </a:lnTo>
                <a:lnTo>
                  <a:pt x="1457" y="148"/>
                </a:lnTo>
                <a:lnTo>
                  <a:pt x="1457" y="148"/>
                </a:lnTo>
                <a:lnTo>
                  <a:pt x="1457" y="148"/>
                </a:lnTo>
                <a:lnTo>
                  <a:pt x="1457" y="148"/>
                </a:lnTo>
                <a:lnTo>
                  <a:pt x="1457" y="147"/>
                </a:lnTo>
                <a:lnTo>
                  <a:pt x="1457" y="147"/>
                </a:lnTo>
                <a:lnTo>
                  <a:pt x="1457" y="147"/>
                </a:lnTo>
                <a:lnTo>
                  <a:pt x="1457" y="147"/>
                </a:lnTo>
                <a:lnTo>
                  <a:pt x="1457" y="147"/>
                </a:lnTo>
                <a:lnTo>
                  <a:pt x="1457" y="147"/>
                </a:lnTo>
                <a:lnTo>
                  <a:pt x="1457" y="147"/>
                </a:lnTo>
                <a:lnTo>
                  <a:pt x="1457" y="147"/>
                </a:lnTo>
                <a:lnTo>
                  <a:pt x="1457" y="147"/>
                </a:lnTo>
                <a:lnTo>
                  <a:pt x="1457" y="147"/>
                </a:lnTo>
                <a:lnTo>
                  <a:pt x="1457" y="147"/>
                </a:lnTo>
                <a:lnTo>
                  <a:pt x="1457" y="147"/>
                </a:lnTo>
                <a:lnTo>
                  <a:pt x="1457" y="147"/>
                </a:lnTo>
                <a:lnTo>
                  <a:pt x="1457" y="146"/>
                </a:lnTo>
                <a:lnTo>
                  <a:pt x="1457" y="146"/>
                </a:lnTo>
                <a:lnTo>
                  <a:pt x="1458" y="146"/>
                </a:lnTo>
                <a:lnTo>
                  <a:pt x="1458" y="146"/>
                </a:lnTo>
                <a:lnTo>
                  <a:pt x="1458" y="146"/>
                </a:lnTo>
                <a:lnTo>
                  <a:pt x="1458" y="146"/>
                </a:lnTo>
                <a:lnTo>
                  <a:pt x="1458" y="147"/>
                </a:lnTo>
                <a:lnTo>
                  <a:pt x="1458" y="147"/>
                </a:lnTo>
                <a:lnTo>
                  <a:pt x="1458" y="147"/>
                </a:lnTo>
                <a:lnTo>
                  <a:pt x="1458" y="147"/>
                </a:lnTo>
                <a:lnTo>
                  <a:pt x="1458" y="146"/>
                </a:lnTo>
                <a:lnTo>
                  <a:pt x="1458" y="146"/>
                </a:lnTo>
                <a:lnTo>
                  <a:pt x="1458" y="146"/>
                </a:lnTo>
                <a:lnTo>
                  <a:pt x="1460" y="146"/>
                </a:lnTo>
                <a:lnTo>
                  <a:pt x="1460" y="146"/>
                </a:lnTo>
                <a:lnTo>
                  <a:pt x="1460" y="146"/>
                </a:lnTo>
                <a:lnTo>
                  <a:pt x="1458" y="146"/>
                </a:lnTo>
                <a:lnTo>
                  <a:pt x="1458" y="146"/>
                </a:lnTo>
                <a:lnTo>
                  <a:pt x="1458" y="146"/>
                </a:lnTo>
                <a:lnTo>
                  <a:pt x="1458" y="146"/>
                </a:lnTo>
                <a:lnTo>
                  <a:pt x="1458" y="144"/>
                </a:lnTo>
                <a:lnTo>
                  <a:pt x="1458" y="144"/>
                </a:lnTo>
                <a:lnTo>
                  <a:pt x="1458" y="146"/>
                </a:lnTo>
                <a:lnTo>
                  <a:pt x="1458" y="146"/>
                </a:lnTo>
                <a:lnTo>
                  <a:pt x="1458" y="146"/>
                </a:lnTo>
                <a:lnTo>
                  <a:pt x="1458" y="146"/>
                </a:lnTo>
                <a:lnTo>
                  <a:pt x="1457" y="146"/>
                </a:lnTo>
                <a:lnTo>
                  <a:pt x="1457" y="146"/>
                </a:lnTo>
                <a:lnTo>
                  <a:pt x="1457" y="144"/>
                </a:lnTo>
                <a:lnTo>
                  <a:pt x="1457" y="144"/>
                </a:lnTo>
                <a:lnTo>
                  <a:pt x="1457" y="146"/>
                </a:lnTo>
                <a:lnTo>
                  <a:pt x="1457" y="146"/>
                </a:lnTo>
                <a:lnTo>
                  <a:pt x="1457" y="144"/>
                </a:lnTo>
                <a:lnTo>
                  <a:pt x="1457" y="144"/>
                </a:lnTo>
                <a:lnTo>
                  <a:pt x="1457" y="144"/>
                </a:lnTo>
                <a:lnTo>
                  <a:pt x="1457" y="144"/>
                </a:lnTo>
                <a:lnTo>
                  <a:pt x="1457" y="143"/>
                </a:lnTo>
                <a:lnTo>
                  <a:pt x="1457" y="143"/>
                </a:lnTo>
                <a:lnTo>
                  <a:pt x="1457" y="143"/>
                </a:lnTo>
                <a:lnTo>
                  <a:pt x="1457" y="143"/>
                </a:lnTo>
                <a:lnTo>
                  <a:pt x="1457" y="143"/>
                </a:lnTo>
                <a:lnTo>
                  <a:pt x="1457" y="143"/>
                </a:lnTo>
                <a:lnTo>
                  <a:pt x="1457" y="143"/>
                </a:lnTo>
                <a:lnTo>
                  <a:pt x="1457" y="143"/>
                </a:lnTo>
                <a:lnTo>
                  <a:pt x="1456" y="143"/>
                </a:lnTo>
                <a:lnTo>
                  <a:pt x="1456" y="144"/>
                </a:lnTo>
                <a:lnTo>
                  <a:pt x="1456" y="144"/>
                </a:lnTo>
                <a:lnTo>
                  <a:pt x="1456" y="144"/>
                </a:lnTo>
                <a:lnTo>
                  <a:pt x="1457" y="144"/>
                </a:lnTo>
                <a:lnTo>
                  <a:pt x="1457" y="144"/>
                </a:lnTo>
                <a:lnTo>
                  <a:pt x="1457" y="146"/>
                </a:lnTo>
                <a:lnTo>
                  <a:pt x="1456" y="146"/>
                </a:lnTo>
                <a:lnTo>
                  <a:pt x="1456" y="144"/>
                </a:lnTo>
                <a:lnTo>
                  <a:pt x="1456" y="144"/>
                </a:lnTo>
                <a:lnTo>
                  <a:pt x="1456" y="146"/>
                </a:lnTo>
                <a:lnTo>
                  <a:pt x="1456" y="146"/>
                </a:lnTo>
                <a:lnTo>
                  <a:pt x="1456" y="146"/>
                </a:lnTo>
                <a:lnTo>
                  <a:pt x="1456" y="146"/>
                </a:lnTo>
                <a:lnTo>
                  <a:pt x="1456" y="146"/>
                </a:lnTo>
                <a:lnTo>
                  <a:pt x="1456" y="146"/>
                </a:lnTo>
                <a:lnTo>
                  <a:pt x="1456" y="146"/>
                </a:lnTo>
                <a:lnTo>
                  <a:pt x="1456" y="144"/>
                </a:lnTo>
                <a:lnTo>
                  <a:pt x="1454" y="144"/>
                </a:lnTo>
                <a:lnTo>
                  <a:pt x="1454" y="146"/>
                </a:lnTo>
                <a:lnTo>
                  <a:pt x="1454" y="146"/>
                </a:lnTo>
                <a:lnTo>
                  <a:pt x="1454" y="146"/>
                </a:lnTo>
                <a:lnTo>
                  <a:pt x="1454" y="146"/>
                </a:lnTo>
                <a:lnTo>
                  <a:pt x="1454" y="146"/>
                </a:lnTo>
                <a:lnTo>
                  <a:pt x="1454" y="146"/>
                </a:lnTo>
                <a:lnTo>
                  <a:pt x="1454" y="146"/>
                </a:lnTo>
                <a:lnTo>
                  <a:pt x="1454" y="146"/>
                </a:lnTo>
                <a:lnTo>
                  <a:pt x="1454" y="146"/>
                </a:lnTo>
                <a:lnTo>
                  <a:pt x="1454" y="146"/>
                </a:lnTo>
                <a:lnTo>
                  <a:pt x="1454" y="146"/>
                </a:lnTo>
                <a:lnTo>
                  <a:pt x="1454" y="147"/>
                </a:lnTo>
                <a:lnTo>
                  <a:pt x="1454" y="147"/>
                </a:lnTo>
                <a:lnTo>
                  <a:pt x="1456" y="147"/>
                </a:lnTo>
                <a:lnTo>
                  <a:pt x="1456" y="147"/>
                </a:lnTo>
                <a:lnTo>
                  <a:pt x="1456" y="146"/>
                </a:lnTo>
                <a:lnTo>
                  <a:pt x="1456" y="146"/>
                </a:lnTo>
                <a:lnTo>
                  <a:pt x="1456" y="146"/>
                </a:lnTo>
                <a:lnTo>
                  <a:pt x="1456" y="146"/>
                </a:lnTo>
                <a:lnTo>
                  <a:pt x="1456" y="146"/>
                </a:lnTo>
                <a:lnTo>
                  <a:pt x="1456" y="147"/>
                </a:lnTo>
                <a:lnTo>
                  <a:pt x="1456" y="147"/>
                </a:lnTo>
                <a:lnTo>
                  <a:pt x="1456" y="147"/>
                </a:lnTo>
                <a:lnTo>
                  <a:pt x="1457" y="147"/>
                </a:lnTo>
                <a:lnTo>
                  <a:pt x="1457" y="147"/>
                </a:lnTo>
                <a:lnTo>
                  <a:pt x="1456" y="147"/>
                </a:lnTo>
                <a:lnTo>
                  <a:pt x="1456" y="147"/>
                </a:lnTo>
                <a:lnTo>
                  <a:pt x="1456" y="147"/>
                </a:lnTo>
                <a:lnTo>
                  <a:pt x="1456" y="147"/>
                </a:lnTo>
                <a:lnTo>
                  <a:pt x="1456" y="147"/>
                </a:lnTo>
                <a:lnTo>
                  <a:pt x="1456" y="147"/>
                </a:lnTo>
                <a:lnTo>
                  <a:pt x="1456" y="147"/>
                </a:lnTo>
                <a:lnTo>
                  <a:pt x="1456" y="148"/>
                </a:lnTo>
                <a:lnTo>
                  <a:pt x="1456" y="148"/>
                </a:lnTo>
                <a:lnTo>
                  <a:pt x="1456" y="148"/>
                </a:lnTo>
                <a:lnTo>
                  <a:pt x="1456" y="148"/>
                </a:lnTo>
                <a:lnTo>
                  <a:pt x="1456" y="148"/>
                </a:lnTo>
                <a:lnTo>
                  <a:pt x="1456" y="148"/>
                </a:lnTo>
                <a:lnTo>
                  <a:pt x="1456" y="148"/>
                </a:lnTo>
                <a:lnTo>
                  <a:pt x="1457" y="148"/>
                </a:lnTo>
                <a:lnTo>
                  <a:pt x="1457" y="148"/>
                </a:lnTo>
                <a:lnTo>
                  <a:pt x="1456" y="148"/>
                </a:lnTo>
                <a:lnTo>
                  <a:pt x="1456" y="148"/>
                </a:lnTo>
                <a:lnTo>
                  <a:pt x="1456" y="148"/>
                </a:lnTo>
                <a:lnTo>
                  <a:pt x="1457" y="148"/>
                </a:lnTo>
                <a:lnTo>
                  <a:pt x="1457" y="150"/>
                </a:lnTo>
                <a:lnTo>
                  <a:pt x="1457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7" y="151"/>
                </a:lnTo>
                <a:lnTo>
                  <a:pt x="1457" y="151"/>
                </a:lnTo>
                <a:lnTo>
                  <a:pt x="1457" y="151"/>
                </a:lnTo>
                <a:lnTo>
                  <a:pt x="1457" y="151"/>
                </a:lnTo>
                <a:lnTo>
                  <a:pt x="1457" y="151"/>
                </a:lnTo>
                <a:lnTo>
                  <a:pt x="1456" y="151"/>
                </a:lnTo>
                <a:lnTo>
                  <a:pt x="1456" y="151"/>
                </a:lnTo>
                <a:lnTo>
                  <a:pt x="1456" y="151"/>
                </a:lnTo>
                <a:lnTo>
                  <a:pt x="1456" y="151"/>
                </a:lnTo>
                <a:lnTo>
                  <a:pt x="1456" y="151"/>
                </a:lnTo>
                <a:lnTo>
                  <a:pt x="1456" y="152"/>
                </a:lnTo>
                <a:lnTo>
                  <a:pt x="1456" y="152"/>
                </a:lnTo>
                <a:lnTo>
                  <a:pt x="1456" y="152"/>
                </a:lnTo>
                <a:lnTo>
                  <a:pt x="1456" y="152"/>
                </a:lnTo>
                <a:lnTo>
                  <a:pt x="1456" y="152"/>
                </a:lnTo>
                <a:lnTo>
                  <a:pt x="1457" y="152"/>
                </a:lnTo>
                <a:lnTo>
                  <a:pt x="1457" y="154"/>
                </a:lnTo>
                <a:lnTo>
                  <a:pt x="1456" y="154"/>
                </a:lnTo>
                <a:lnTo>
                  <a:pt x="1456" y="155"/>
                </a:lnTo>
                <a:lnTo>
                  <a:pt x="1456" y="155"/>
                </a:lnTo>
                <a:lnTo>
                  <a:pt x="1456" y="155"/>
                </a:lnTo>
                <a:lnTo>
                  <a:pt x="1454" y="156"/>
                </a:lnTo>
                <a:lnTo>
                  <a:pt x="1454" y="156"/>
                </a:lnTo>
                <a:lnTo>
                  <a:pt x="1454" y="156"/>
                </a:lnTo>
                <a:lnTo>
                  <a:pt x="1454" y="158"/>
                </a:lnTo>
                <a:lnTo>
                  <a:pt x="1453" y="158"/>
                </a:lnTo>
                <a:lnTo>
                  <a:pt x="1453" y="158"/>
                </a:lnTo>
                <a:lnTo>
                  <a:pt x="1453" y="158"/>
                </a:lnTo>
                <a:lnTo>
                  <a:pt x="1452" y="159"/>
                </a:lnTo>
                <a:lnTo>
                  <a:pt x="1452" y="159"/>
                </a:lnTo>
                <a:lnTo>
                  <a:pt x="1452" y="159"/>
                </a:lnTo>
                <a:lnTo>
                  <a:pt x="1452" y="160"/>
                </a:lnTo>
                <a:lnTo>
                  <a:pt x="1452" y="160"/>
                </a:lnTo>
                <a:lnTo>
                  <a:pt x="1452" y="162"/>
                </a:lnTo>
                <a:lnTo>
                  <a:pt x="1450" y="162"/>
                </a:lnTo>
                <a:lnTo>
                  <a:pt x="1452" y="163"/>
                </a:lnTo>
                <a:lnTo>
                  <a:pt x="1452" y="163"/>
                </a:lnTo>
                <a:lnTo>
                  <a:pt x="1452" y="163"/>
                </a:lnTo>
                <a:lnTo>
                  <a:pt x="1452" y="164"/>
                </a:lnTo>
                <a:lnTo>
                  <a:pt x="1452" y="164"/>
                </a:lnTo>
                <a:lnTo>
                  <a:pt x="1452" y="164"/>
                </a:lnTo>
                <a:lnTo>
                  <a:pt x="1452" y="164"/>
                </a:lnTo>
                <a:lnTo>
                  <a:pt x="1450" y="166"/>
                </a:lnTo>
                <a:lnTo>
                  <a:pt x="1450" y="166"/>
                </a:lnTo>
                <a:lnTo>
                  <a:pt x="1450" y="166"/>
                </a:lnTo>
                <a:lnTo>
                  <a:pt x="1452" y="174"/>
                </a:lnTo>
                <a:lnTo>
                  <a:pt x="1450" y="174"/>
                </a:lnTo>
                <a:lnTo>
                  <a:pt x="1450" y="174"/>
                </a:lnTo>
                <a:lnTo>
                  <a:pt x="1450" y="174"/>
                </a:lnTo>
                <a:lnTo>
                  <a:pt x="1450" y="173"/>
                </a:lnTo>
                <a:lnTo>
                  <a:pt x="1450" y="173"/>
                </a:lnTo>
                <a:lnTo>
                  <a:pt x="1450" y="171"/>
                </a:lnTo>
                <a:lnTo>
                  <a:pt x="1450" y="170"/>
                </a:lnTo>
                <a:lnTo>
                  <a:pt x="1450" y="170"/>
                </a:lnTo>
                <a:lnTo>
                  <a:pt x="1450" y="155"/>
                </a:lnTo>
                <a:lnTo>
                  <a:pt x="1450" y="155"/>
                </a:lnTo>
                <a:lnTo>
                  <a:pt x="1450" y="155"/>
                </a:lnTo>
                <a:lnTo>
                  <a:pt x="1450" y="151"/>
                </a:lnTo>
                <a:lnTo>
                  <a:pt x="1450" y="151"/>
                </a:lnTo>
                <a:lnTo>
                  <a:pt x="1450" y="151"/>
                </a:lnTo>
                <a:lnTo>
                  <a:pt x="1450" y="147"/>
                </a:lnTo>
                <a:lnTo>
                  <a:pt x="1449" y="147"/>
                </a:lnTo>
                <a:lnTo>
                  <a:pt x="1449" y="147"/>
                </a:lnTo>
                <a:lnTo>
                  <a:pt x="1449" y="147"/>
                </a:lnTo>
                <a:lnTo>
                  <a:pt x="1449" y="146"/>
                </a:lnTo>
                <a:lnTo>
                  <a:pt x="1449" y="144"/>
                </a:lnTo>
                <a:lnTo>
                  <a:pt x="1449" y="143"/>
                </a:lnTo>
                <a:lnTo>
                  <a:pt x="1449" y="142"/>
                </a:lnTo>
                <a:lnTo>
                  <a:pt x="1447" y="140"/>
                </a:lnTo>
                <a:lnTo>
                  <a:pt x="1447" y="139"/>
                </a:lnTo>
                <a:lnTo>
                  <a:pt x="1446" y="138"/>
                </a:lnTo>
                <a:lnTo>
                  <a:pt x="1446" y="138"/>
                </a:lnTo>
                <a:lnTo>
                  <a:pt x="1445" y="136"/>
                </a:lnTo>
                <a:lnTo>
                  <a:pt x="1443" y="135"/>
                </a:lnTo>
                <a:lnTo>
                  <a:pt x="1443" y="135"/>
                </a:lnTo>
                <a:lnTo>
                  <a:pt x="1442" y="133"/>
                </a:lnTo>
                <a:lnTo>
                  <a:pt x="1441" y="132"/>
                </a:lnTo>
                <a:lnTo>
                  <a:pt x="1439" y="132"/>
                </a:lnTo>
                <a:lnTo>
                  <a:pt x="1438" y="131"/>
                </a:lnTo>
                <a:lnTo>
                  <a:pt x="1438" y="129"/>
                </a:lnTo>
                <a:lnTo>
                  <a:pt x="1437" y="128"/>
                </a:lnTo>
                <a:lnTo>
                  <a:pt x="1435" y="128"/>
                </a:lnTo>
                <a:lnTo>
                  <a:pt x="1435" y="127"/>
                </a:lnTo>
                <a:lnTo>
                  <a:pt x="1433" y="123"/>
                </a:lnTo>
                <a:lnTo>
                  <a:pt x="1433" y="121"/>
                </a:lnTo>
                <a:lnTo>
                  <a:pt x="1433" y="120"/>
                </a:lnTo>
                <a:lnTo>
                  <a:pt x="1433" y="120"/>
                </a:lnTo>
                <a:lnTo>
                  <a:pt x="1433" y="120"/>
                </a:lnTo>
                <a:lnTo>
                  <a:pt x="1433" y="120"/>
                </a:lnTo>
                <a:lnTo>
                  <a:pt x="1433" y="120"/>
                </a:lnTo>
                <a:lnTo>
                  <a:pt x="1433" y="120"/>
                </a:lnTo>
                <a:lnTo>
                  <a:pt x="1433" y="119"/>
                </a:lnTo>
                <a:lnTo>
                  <a:pt x="1433" y="119"/>
                </a:lnTo>
                <a:lnTo>
                  <a:pt x="1433" y="119"/>
                </a:lnTo>
                <a:lnTo>
                  <a:pt x="1433" y="119"/>
                </a:lnTo>
                <a:lnTo>
                  <a:pt x="1433" y="119"/>
                </a:lnTo>
                <a:lnTo>
                  <a:pt x="1431" y="119"/>
                </a:lnTo>
                <a:lnTo>
                  <a:pt x="1431" y="119"/>
                </a:lnTo>
                <a:lnTo>
                  <a:pt x="1431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6"/>
                </a:lnTo>
                <a:lnTo>
                  <a:pt x="1433" y="116"/>
                </a:lnTo>
                <a:lnTo>
                  <a:pt x="1433" y="116"/>
                </a:lnTo>
                <a:lnTo>
                  <a:pt x="1433" y="116"/>
                </a:lnTo>
                <a:lnTo>
                  <a:pt x="1433" y="116"/>
                </a:lnTo>
                <a:lnTo>
                  <a:pt x="1431" y="116"/>
                </a:lnTo>
                <a:lnTo>
                  <a:pt x="1433" y="116"/>
                </a:lnTo>
                <a:lnTo>
                  <a:pt x="1433" y="116"/>
                </a:lnTo>
                <a:lnTo>
                  <a:pt x="1433" y="115"/>
                </a:lnTo>
                <a:lnTo>
                  <a:pt x="1433" y="115"/>
                </a:lnTo>
                <a:lnTo>
                  <a:pt x="1433" y="115"/>
                </a:lnTo>
                <a:lnTo>
                  <a:pt x="1433" y="115"/>
                </a:lnTo>
                <a:lnTo>
                  <a:pt x="1433" y="115"/>
                </a:lnTo>
                <a:lnTo>
                  <a:pt x="1433" y="115"/>
                </a:lnTo>
                <a:lnTo>
                  <a:pt x="1433" y="115"/>
                </a:lnTo>
                <a:lnTo>
                  <a:pt x="1433" y="115"/>
                </a:lnTo>
                <a:lnTo>
                  <a:pt x="1433" y="115"/>
                </a:lnTo>
                <a:lnTo>
                  <a:pt x="1433" y="115"/>
                </a:lnTo>
                <a:lnTo>
                  <a:pt x="1433" y="115"/>
                </a:lnTo>
                <a:lnTo>
                  <a:pt x="1433" y="115"/>
                </a:lnTo>
                <a:lnTo>
                  <a:pt x="1433" y="115"/>
                </a:lnTo>
                <a:lnTo>
                  <a:pt x="1431" y="115"/>
                </a:lnTo>
                <a:lnTo>
                  <a:pt x="1431" y="113"/>
                </a:lnTo>
                <a:lnTo>
                  <a:pt x="1433" y="113"/>
                </a:lnTo>
                <a:lnTo>
                  <a:pt x="1433" y="113"/>
                </a:lnTo>
                <a:lnTo>
                  <a:pt x="1433" y="113"/>
                </a:lnTo>
                <a:lnTo>
                  <a:pt x="1433" y="113"/>
                </a:lnTo>
                <a:lnTo>
                  <a:pt x="1433" y="113"/>
                </a:lnTo>
                <a:lnTo>
                  <a:pt x="1433" y="113"/>
                </a:lnTo>
                <a:lnTo>
                  <a:pt x="1433" y="113"/>
                </a:lnTo>
                <a:lnTo>
                  <a:pt x="1433" y="113"/>
                </a:lnTo>
                <a:lnTo>
                  <a:pt x="1433" y="113"/>
                </a:lnTo>
                <a:lnTo>
                  <a:pt x="1433" y="113"/>
                </a:lnTo>
                <a:lnTo>
                  <a:pt x="1434" y="113"/>
                </a:lnTo>
                <a:lnTo>
                  <a:pt x="1434" y="115"/>
                </a:lnTo>
                <a:lnTo>
                  <a:pt x="1434" y="113"/>
                </a:lnTo>
                <a:lnTo>
                  <a:pt x="1434" y="113"/>
                </a:lnTo>
                <a:lnTo>
                  <a:pt x="1434" y="113"/>
                </a:lnTo>
                <a:lnTo>
                  <a:pt x="1434" y="113"/>
                </a:lnTo>
                <a:lnTo>
                  <a:pt x="1434" y="113"/>
                </a:lnTo>
                <a:lnTo>
                  <a:pt x="1434" y="113"/>
                </a:lnTo>
                <a:lnTo>
                  <a:pt x="1434" y="112"/>
                </a:lnTo>
                <a:lnTo>
                  <a:pt x="1434" y="112"/>
                </a:lnTo>
                <a:lnTo>
                  <a:pt x="1434" y="112"/>
                </a:lnTo>
                <a:lnTo>
                  <a:pt x="1434" y="112"/>
                </a:lnTo>
                <a:lnTo>
                  <a:pt x="1434" y="112"/>
                </a:lnTo>
                <a:lnTo>
                  <a:pt x="1434" y="112"/>
                </a:lnTo>
                <a:lnTo>
                  <a:pt x="1433" y="112"/>
                </a:lnTo>
                <a:lnTo>
                  <a:pt x="1433" y="112"/>
                </a:lnTo>
                <a:lnTo>
                  <a:pt x="1433" y="112"/>
                </a:lnTo>
                <a:lnTo>
                  <a:pt x="1433" y="112"/>
                </a:lnTo>
                <a:lnTo>
                  <a:pt x="1433" y="112"/>
                </a:lnTo>
                <a:lnTo>
                  <a:pt x="1433" y="112"/>
                </a:lnTo>
                <a:lnTo>
                  <a:pt x="1433" y="112"/>
                </a:lnTo>
                <a:lnTo>
                  <a:pt x="1433" y="112"/>
                </a:lnTo>
                <a:lnTo>
                  <a:pt x="1433" y="112"/>
                </a:lnTo>
                <a:lnTo>
                  <a:pt x="1433" y="112"/>
                </a:lnTo>
                <a:lnTo>
                  <a:pt x="1431" y="112"/>
                </a:lnTo>
                <a:lnTo>
                  <a:pt x="1431" y="112"/>
                </a:lnTo>
                <a:lnTo>
                  <a:pt x="1431" y="112"/>
                </a:lnTo>
                <a:lnTo>
                  <a:pt x="1433" y="112"/>
                </a:lnTo>
                <a:lnTo>
                  <a:pt x="1433" y="111"/>
                </a:lnTo>
                <a:lnTo>
                  <a:pt x="1433" y="111"/>
                </a:lnTo>
                <a:lnTo>
                  <a:pt x="1433" y="111"/>
                </a:lnTo>
                <a:lnTo>
                  <a:pt x="1431" y="111"/>
                </a:lnTo>
                <a:lnTo>
                  <a:pt x="1431" y="111"/>
                </a:lnTo>
                <a:lnTo>
                  <a:pt x="1431" y="111"/>
                </a:lnTo>
                <a:lnTo>
                  <a:pt x="1431" y="111"/>
                </a:lnTo>
                <a:lnTo>
                  <a:pt x="1431" y="111"/>
                </a:lnTo>
                <a:lnTo>
                  <a:pt x="1431" y="111"/>
                </a:lnTo>
                <a:lnTo>
                  <a:pt x="1431" y="111"/>
                </a:lnTo>
                <a:lnTo>
                  <a:pt x="1430" y="111"/>
                </a:lnTo>
                <a:lnTo>
                  <a:pt x="1431" y="112"/>
                </a:lnTo>
                <a:lnTo>
                  <a:pt x="1431" y="112"/>
                </a:lnTo>
                <a:lnTo>
                  <a:pt x="1431" y="112"/>
                </a:lnTo>
                <a:lnTo>
                  <a:pt x="1431" y="112"/>
                </a:lnTo>
                <a:lnTo>
                  <a:pt x="1431" y="112"/>
                </a:lnTo>
                <a:lnTo>
                  <a:pt x="1431" y="112"/>
                </a:lnTo>
                <a:lnTo>
                  <a:pt x="1430" y="112"/>
                </a:lnTo>
                <a:lnTo>
                  <a:pt x="1431" y="112"/>
                </a:lnTo>
                <a:lnTo>
                  <a:pt x="1431" y="112"/>
                </a:lnTo>
                <a:lnTo>
                  <a:pt x="1430" y="112"/>
                </a:lnTo>
                <a:lnTo>
                  <a:pt x="1430" y="112"/>
                </a:lnTo>
                <a:lnTo>
                  <a:pt x="1430" y="112"/>
                </a:lnTo>
                <a:lnTo>
                  <a:pt x="1430" y="112"/>
                </a:lnTo>
                <a:lnTo>
                  <a:pt x="1430" y="112"/>
                </a:lnTo>
                <a:lnTo>
                  <a:pt x="1430" y="112"/>
                </a:lnTo>
                <a:lnTo>
                  <a:pt x="1430" y="112"/>
                </a:lnTo>
                <a:lnTo>
                  <a:pt x="1430" y="112"/>
                </a:lnTo>
                <a:lnTo>
                  <a:pt x="1430" y="112"/>
                </a:lnTo>
                <a:lnTo>
                  <a:pt x="1430" y="112"/>
                </a:lnTo>
                <a:lnTo>
                  <a:pt x="1429" y="112"/>
                </a:lnTo>
                <a:lnTo>
                  <a:pt x="1429" y="113"/>
                </a:lnTo>
                <a:lnTo>
                  <a:pt x="1429" y="113"/>
                </a:lnTo>
                <a:lnTo>
                  <a:pt x="1429" y="113"/>
                </a:lnTo>
                <a:lnTo>
                  <a:pt x="1430" y="113"/>
                </a:lnTo>
                <a:lnTo>
                  <a:pt x="1430" y="113"/>
                </a:lnTo>
                <a:lnTo>
                  <a:pt x="1430" y="113"/>
                </a:lnTo>
                <a:lnTo>
                  <a:pt x="1430" y="113"/>
                </a:lnTo>
                <a:lnTo>
                  <a:pt x="1430" y="113"/>
                </a:lnTo>
                <a:lnTo>
                  <a:pt x="1430" y="113"/>
                </a:lnTo>
                <a:lnTo>
                  <a:pt x="1430" y="115"/>
                </a:lnTo>
                <a:lnTo>
                  <a:pt x="1430" y="113"/>
                </a:lnTo>
                <a:lnTo>
                  <a:pt x="1430" y="113"/>
                </a:lnTo>
                <a:lnTo>
                  <a:pt x="1430" y="113"/>
                </a:lnTo>
                <a:lnTo>
                  <a:pt x="1430" y="113"/>
                </a:lnTo>
                <a:lnTo>
                  <a:pt x="1431" y="113"/>
                </a:lnTo>
                <a:lnTo>
                  <a:pt x="1431" y="113"/>
                </a:lnTo>
                <a:lnTo>
                  <a:pt x="1431" y="113"/>
                </a:lnTo>
                <a:lnTo>
                  <a:pt x="1431" y="113"/>
                </a:lnTo>
                <a:lnTo>
                  <a:pt x="1431" y="113"/>
                </a:lnTo>
                <a:lnTo>
                  <a:pt x="1431" y="113"/>
                </a:lnTo>
                <a:lnTo>
                  <a:pt x="1431" y="115"/>
                </a:lnTo>
                <a:lnTo>
                  <a:pt x="1431" y="115"/>
                </a:lnTo>
                <a:lnTo>
                  <a:pt x="1431" y="115"/>
                </a:lnTo>
                <a:lnTo>
                  <a:pt x="1431" y="115"/>
                </a:lnTo>
                <a:lnTo>
                  <a:pt x="1431" y="115"/>
                </a:lnTo>
                <a:lnTo>
                  <a:pt x="1431" y="115"/>
                </a:lnTo>
                <a:lnTo>
                  <a:pt x="1431" y="115"/>
                </a:lnTo>
                <a:lnTo>
                  <a:pt x="1430" y="115"/>
                </a:lnTo>
                <a:lnTo>
                  <a:pt x="1431" y="115"/>
                </a:lnTo>
                <a:lnTo>
                  <a:pt x="1431" y="115"/>
                </a:lnTo>
                <a:lnTo>
                  <a:pt x="1431" y="115"/>
                </a:lnTo>
                <a:lnTo>
                  <a:pt x="1431" y="115"/>
                </a:lnTo>
                <a:lnTo>
                  <a:pt x="1431" y="115"/>
                </a:lnTo>
                <a:lnTo>
                  <a:pt x="1431" y="116"/>
                </a:lnTo>
                <a:lnTo>
                  <a:pt x="1431" y="116"/>
                </a:lnTo>
                <a:lnTo>
                  <a:pt x="1431" y="116"/>
                </a:lnTo>
                <a:lnTo>
                  <a:pt x="1431" y="116"/>
                </a:lnTo>
                <a:lnTo>
                  <a:pt x="1431" y="116"/>
                </a:lnTo>
                <a:lnTo>
                  <a:pt x="1431" y="116"/>
                </a:lnTo>
                <a:lnTo>
                  <a:pt x="1431" y="116"/>
                </a:lnTo>
                <a:lnTo>
                  <a:pt x="1431" y="116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9"/>
                </a:lnTo>
                <a:lnTo>
                  <a:pt x="1431" y="119"/>
                </a:lnTo>
                <a:lnTo>
                  <a:pt x="1431" y="119"/>
                </a:lnTo>
                <a:lnTo>
                  <a:pt x="1431" y="119"/>
                </a:lnTo>
                <a:lnTo>
                  <a:pt x="1431" y="119"/>
                </a:lnTo>
                <a:lnTo>
                  <a:pt x="1430" y="119"/>
                </a:lnTo>
                <a:lnTo>
                  <a:pt x="1430" y="120"/>
                </a:lnTo>
                <a:lnTo>
                  <a:pt x="1430" y="120"/>
                </a:lnTo>
                <a:lnTo>
                  <a:pt x="1430" y="120"/>
                </a:lnTo>
                <a:lnTo>
                  <a:pt x="1431" y="120"/>
                </a:lnTo>
                <a:lnTo>
                  <a:pt x="1431" y="120"/>
                </a:lnTo>
                <a:lnTo>
                  <a:pt x="1431" y="120"/>
                </a:lnTo>
                <a:lnTo>
                  <a:pt x="1431" y="121"/>
                </a:lnTo>
                <a:lnTo>
                  <a:pt x="1431" y="123"/>
                </a:lnTo>
                <a:lnTo>
                  <a:pt x="1429" y="127"/>
                </a:lnTo>
                <a:lnTo>
                  <a:pt x="1427" y="127"/>
                </a:lnTo>
                <a:lnTo>
                  <a:pt x="1427" y="128"/>
                </a:lnTo>
                <a:lnTo>
                  <a:pt x="1426" y="129"/>
                </a:lnTo>
                <a:lnTo>
                  <a:pt x="1425" y="131"/>
                </a:lnTo>
                <a:lnTo>
                  <a:pt x="1425" y="132"/>
                </a:lnTo>
                <a:lnTo>
                  <a:pt x="1423" y="132"/>
                </a:lnTo>
                <a:lnTo>
                  <a:pt x="1422" y="133"/>
                </a:lnTo>
                <a:lnTo>
                  <a:pt x="1421" y="135"/>
                </a:lnTo>
                <a:lnTo>
                  <a:pt x="1419" y="135"/>
                </a:lnTo>
                <a:lnTo>
                  <a:pt x="1419" y="136"/>
                </a:lnTo>
                <a:lnTo>
                  <a:pt x="1418" y="136"/>
                </a:lnTo>
                <a:lnTo>
                  <a:pt x="1416" y="138"/>
                </a:lnTo>
                <a:lnTo>
                  <a:pt x="1416" y="139"/>
                </a:lnTo>
                <a:lnTo>
                  <a:pt x="1415" y="140"/>
                </a:lnTo>
                <a:lnTo>
                  <a:pt x="1415" y="142"/>
                </a:lnTo>
                <a:lnTo>
                  <a:pt x="1415" y="143"/>
                </a:lnTo>
                <a:lnTo>
                  <a:pt x="1415" y="144"/>
                </a:lnTo>
                <a:lnTo>
                  <a:pt x="1415" y="144"/>
                </a:lnTo>
                <a:lnTo>
                  <a:pt x="1415" y="146"/>
                </a:lnTo>
                <a:lnTo>
                  <a:pt x="1415" y="147"/>
                </a:lnTo>
                <a:lnTo>
                  <a:pt x="1415" y="147"/>
                </a:lnTo>
                <a:lnTo>
                  <a:pt x="1414" y="147"/>
                </a:lnTo>
                <a:lnTo>
                  <a:pt x="1414" y="151"/>
                </a:lnTo>
                <a:lnTo>
                  <a:pt x="1414" y="151"/>
                </a:lnTo>
                <a:lnTo>
                  <a:pt x="1414" y="151"/>
                </a:lnTo>
                <a:lnTo>
                  <a:pt x="1414" y="151"/>
                </a:lnTo>
                <a:lnTo>
                  <a:pt x="1414" y="151"/>
                </a:lnTo>
                <a:lnTo>
                  <a:pt x="1414" y="155"/>
                </a:lnTo>
                <a:lnTo>
                  <a:pt x="1414" y="155"/>
                </a:lnTo>
                <a:lnTo>
                  <a:pt x="1414" y="155"/>
                </a:lnTo>
                <a:lnTo>
                  <a:pt x="1415" y="158"/>
                </a:lnTo>
                <a:lnTo>
                  <a:pt x="1414" y="158"/>
                </a:lnTo>
                <a:lnTo>
                  <a:pt x="1414" y="158"/>
                </a:lnTo>
                <a:lnTo>
                  <a:pt x="1414" y="156"/>
                </a:lnTo>
                <a:lnTo>
                  <a:pt x="1414" y="156"/>
                </a:lnTo>
                <a:lnTo>
                  <a:pt x="1412" y="156"/>
                </a:lnTo>
                <a:lnTo>
                  <a:pt x="1412" y="156"/>
                </a:lnTo>
                <a:lnTo>
                  <a:pt x="1412" y="155"/>
                </a:lnTo>
                <a:lnTo>
                  <a:pt x="1412" y="155"/>
                </a:lnTo>
                <a:lnTo>
                  <a:pt x="1412" y="155"/>
                </a:lnTo>
                <a:lnTo>
                  <a:pt x="1411" y="154"/>
                </a:lnTo>
                <a:lnTo>
                  <a:pt x="1411" y="154"/>
                </a:lnTo>
                <a:lnTo>
                  <a:pt x="1411" y="154"/>
                </a:lnTo>
                <a:lnTo>
                  <a:pt x="1412" y="154"/>
                </a:lnTo>
                <a:lnTo>
                  <a:pt x="1412" y="152"/>
                </a:lnTo>
                <a:lnTo>
                  <a:pt x="1412" y="152"/>
                </a:lnTo>
                <a:lnTo>
                  <a:pt x="1412" y="152"/>
                </a:lnTo>
                <a:lnTo>
                  <a:pt x="1412" y="152"/>
                </a:lnTo>
                <a:lnTo>
                  <a:pt x="1412" y="152"/>
                </a:lnTo>
                <a:lnTo>
                  <a:pt x="1412" y="152"/>
                </a:lnTo>
                <a:lnTo>
                  <a:pt x="1411" y="152"/>
                </a:lnTo>
                <a:lnTo>
                  <a:pt x="1411" y="152"/>
                </a:lnTo>
                <a:lnTo>
                  <a:pt x="1411" y="152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2" y="151"/>
                </a:lnTo>
                <a:lnTo>
                  <a:pt x="1412" y="151"/>
                </a:lnTo>
                <a:lnTo>
                  <a:pt x="1412" y="151"/>
                </a:lnTo>
                <a:lnTo>
                  <a:pt x="1412" y="151"/>
                </a:lnTo>
                <a:lnTo>
                  <a:pt x="1412" y="151"/>
                </a:lnTo>
                <a:lnTo>
                  <a:pt x="1412" y="151"/>
                </a:lnTo>
                <a:lnTo>
                  <a:pt x="1412" y="151"/>
                </a:lnTo>
                <a:lnTo>
                  <a:pt x="1412" y="151"/>
                </a:lnTo>
                <a:lnTo>
                  <a:pt x="1412" y="151"/>
                </a:lnTo>
                <a:lnTo>
                  <a:pt x="1412" y="151"/>
                </a:lnTo>
                <a:lnTo>
                  <a:pt x="1412" y="151"/>
                </a:lnTo>
                <a:lnTo>
                  <a:pt x="1412" y="151"/>
                </a:lnTo>
                <a:lnTo>
                  <a:pt x="1412" y="151"/>
                </a:lnTo>
                <a:lnTo>
                  <a:pt x="1412" y="151"/>
                </a:lnTo>
                <a:lnTo>
                  <a:pt x="1412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2" y="150"/>
                </a:lnTo>
                <a:lnTo>
                  <a:pt x="1412" y="148"/>
                </a:lnTo>
                <a:lnTo>
                  <a:pt x="1412" y="148"/>
                </a:lnTo>
                <a:lnTo>
                  <a:pt x="1412" y="148"/>
                </a:lnTo>
                <a:lnTo>
                  <a:pt x="1411" y="148"/>
                </a:lnTo>
                <a:lnTo>
                  <a:pt x="1411" y="148"/>
                </a:lnTo>
                <a:lnTo>
                  <a:pt x="1411" y="148"/>
                </a:lnTo>
                <a:lnTo>
                  <a:pt x="1411" y="148"/>
                </a:lnTo>
                <a:lnTo>
                  <a:pt x="1411" y="148"/>
                </a:lnTo>
                <a:lnTo>
                  <a:pt x="1411" y="148"/>
                </a:lnTo>
                <a:lnTo>
                  <a:pt x="1411" y="148"/>
                </a:lnTo>
                <a:lnTo>
                  <a:pt x="1412" y="148"/>
                </a:lnTo>
                <a:lnTo>
                  <a:pt x="1412" y="148"/>
                </a:lnTo>
                <a:lnTo>
                  <a:pt x="1412" y="148"/>
                </a:lnTo>
                <a:lnTo>
                  <a:pt x="1412" y="147"/>
                </a:lnTo>
                <a:lnTo>
                  <a:pt x="1412" y="147"/>
                </a:lnTo>
                <a:lnTo>
                  <a:pt x="1412" y="148"/>
                </a:lnTo>
                <a:lnTo>
                  <a:pt x="1412" y="148"/>
                </a:lnTo>
                <a:lnTo>
                  <a:pt x="1412" y="148"/>
                </a:lnTo>
                <a:lnTo>
                  <a:pt x="1412" y="148"/>
                </a:lnTo>
                <a:lnTo>
                  <a:pt x="1412" y="148"/>
                </a:lnTo>
                <a:lnTo>
                  <a:pt x="1412" y="148"/>
                </a:lnTo>
                <a:lnTo>
                  <a:pt x="1412" y="148"/>
                </a:lnTo>
                <a:lnTo>
                  <a:pt x="1412" y="148"/>
                </a:lnTo>
                <a:lnTo>
                  <a:pt x="1412" y="148"/>
                </a:lnTo>
                <a:lnTo>
                  <a:pt x="1412" y="147"/>
                </a:lnTo>
                <a:lnTo>
                  <a:pt x="1414" y="147"/>
                </a:lnTo>
                <a:lnTo>
                  <a:pt x="1414" y="147"/>
                </a:lnTo>
                <a:lnTo>
                  <a:pt x="1414" y="147"/>
                </a:lnTo>
                <a:lnTo>
                  <a:pt x="1414" y="147"/>
                </a:lnTo>
                <a:lnTo>
                  <a:pt x="1412" y="147"/>
                </a:lnTo>
                <a:lnTo>
                  <a:pt x="1412" y="147"/>
                </a:lnTo>
                <a:lnTo>
                  <a:pt x="1412" y="147"/>
                </a:lnTo>
                <a:lnTo>
                  <a:pt x="1412" y="147"/>
                </a:lnTo>
                <a:lnTo>
                  <a:pt x="1412" y="147"/>
                </a:lnTo>
                <a:lnTo>
                  <a:pt x="1412" y="147"/>
                </a:lnTo>
                <a:lnTo>
                  <a:pt x="1412" y="147"/>
                </a:lnTo>
                <a:lnTo>
                  <a:pt x="1412" y="147"/>
                </a:lnTo>
                <a:lnTo>
                  <a:pt x="1412" y="147"/>
                </a:lnTo>
                <a:lnTo>
                  <a:pt x="1412" y="147"/>
                </a:lnTo>
                <a:lnTo>
                  <a:pt x="1412" y="147"/>
                </a:lnTo>
                <a:lnTo>
                  <a:pt x="1412" y="147"/>
                </a:lnTo>
                <a:lnTo>
                  <a:pt x="1412" y="147"/>
                </a:lnTo>
                <a:lnTo>
                  <a:pt x="1411" y="147"/>
                </a:lnTo>
                <a:lnTo>
                  <a:pt x="1411" y="147"/>
                </a:lnTo>
                <a:lnTo>
                  <a:pt x="1411" y="146"/>
                </a:lnTo>
                <a:lnTo>
                  <a:pt x="1411" y="146"/>
                </a:lnTo>
                <a:lnTo>
                  <a:pt x="1411" y="146"/>
                </a:lnTo>
                <a:lnTo>
                  <a:pt x="1412" y="146"/>
                </a:lnTo>
                <a:lnTo>
                  <a:pt x="1411" y="146"/>
                </a:lnTo>
                <a:lnTo>
                  <a:pt x="1411" y="146"/>
                </a:lnTo>
                <a:lnTo>
                  <a:pt x="1411" y="146"/>
                </a:lnTo>
                <a:lnTo>
                  <a:pt x="1411" y="146"/>
                </a:lnTo>
                <a:lnTo>
                  <a:pt x="1411" y="146"/>
                </a:lnTo>
                <a:lnTo>
                  <a:pt x="1411" y="146"/>
                </a:lnTo>
                <a:lnTo>
                  <a:pt x="1411" y="146"/>
                </a:lnTo>
                <a:lnTo>
                  <a:pt x="1411" y="146"/>
                </a:lnTo>
                <a:lnTo>
                  <a:pt x="1411" y="146"/>
                </a:lnTo>
                <a:lnTo>
                  <a:pt x="1410" y="146"/>
                </a:lnTo>
                <a:lnTo>
                  <a:pt x="1411" y="146"/>
                </a:lnTo>
                <a:lnTo>
                  <a:pt x="1411" y="146"/>
                </a:lnTo>
                <a:lnTo>
                  <a:pt x="1411" y="146"/>
                </a:lnTo>
                <a:lnTo>
                  <a:pt x="1411" y="147"/>
                </a:lnTo>
                <a:lnTo>
                  <a:pt x="1411" y="147"/>
                </a:lnTo>
                <a:lnTo>
                  <a:pt x="1410" y="147"/>
                </a:lnTo>
                <a:lnTo>
                  <a:pt x="1410" y="147"/>
                </a:lnTo>
                <a:lnTo>
                  <a:pt x="1411" y="147"/>
                </a:lnTo>
                <a:lnTo>
                  <a:pt x="1411" y="147"/>
                </a:lnTo>
                <a:lnTo>
                  <a:pt x="1410" y="147"/>
                </a:lnTo>
                <a:lnTo>
                  <a:pt x="1410" y="147"/>
                </a:lnTo>
                <a:lnTo>
                  <a:pt x="1410" y="147"/>
                </a:lnTo>
                <a:lnTo>
                  <a:pt x="1410" y="147"/>
                </a:lnTo>
                <a:lnTo>
                  <a:pt x="1410" y="147"/>
                </a:lnTo>
                <a:lnTo>
                  <a:pt x="1410" y="147"/>
                </a:lnTo>
                <a:lnTo>
                  <a:pt x="1410" y="147"/>
                </a:lnTo>
                <a:lnTo>
                  <a:pt x="1410" y="147"/>
                </a:lnTo>
                <a:lnTo>
                  <a:pt x="1410" y="147"/>
                </a:lnTo>
                <a:lnTo>
                  <a:pt x="1410" y="147"/>
                </a:lnTo>
                <a:lnTo>
                  <a:pt x="1410" y="147"/>
                </a:lnTo>
                <a:lnTo>
                  <a:pt x="1408" y="147"/>
                </a:lnTo>
                <a:lnTo>
                  <a:pt x="1410" y="147"/>
                </a:lnTo>
                <a:lnTo>
                  <a:pt x="1410" y="147"/>
                </a:lnTo>
                <a:lnTo>
                  <a:pt x="1410" y="147"/>
                </a:lnTo>
                <a:lnTo>
                  <a:pt x="1410" y="148"/>
                </a:lnTo>
                <a:lnTo>
                  <a:pt x="1410" y="148"/>
                </a:lnTo>
                <a:lnTo>
                  <a:pt x="1410" y="148"/>
                </a:lnTo>
                <a:lnTo>
                  <a:pt x="1410" y="148"/>
                </a:lnTo>
                <a:lnTo>
                  <a:pt x="1410" y="148"/>
                </a:lnTo>
                <a:lnTo>
                  <a:pt x="1410" y="148"/>
                </a:lnTo>
                <a:lnTo>
                  <a:pt x="1410" y="148"/>
                </a:lnTo>
                <a:lnTo>
                  <a:pt x="1410" y="148"/>
                </a:lnTo>
                <a:lnTo>
                  <a:pt x="1410" y="147"/>
                </a:lnTo>
                <a:lnTo>
                  <a:pt x="1411" y="147"/>
                </a:lnTo>
                <a:lnTo>
                  <a:pt x="1411" y="148"/>
                </a:lnTo>
                <a:lnTo>
                  <a:pt x="1410" y="148"/>
                </a:lnTo>
                <a:lnTo>
                  <a:pt x="1411" y="148"/>
                </a:lnTo>
                <a:lnTo>
                  <a:pt x="1411" y="148"/>
                </a:lnTo>
                <a:lnTo>
                  <a:pt x="1411" y="148"/>
                </a:lnTo>
                <a:lnTo>
                  <a:pt x="1411" y="148"/>
                </a:lnTo>
                <a:lnTo>
                  <a:pt x="1411" y="148"/>
                </a:lnTo>
                <a:lnTo>
                  <a:pt x="1411" y="148"/>
                </a:lnTo>
                <a:lnTo>
                  <a:pt x="1411" y="148"/>
                </a:lnTo>
                <a:lnTo>
                  <a:pt x="1411" y="148"/>
                </a:lnTo>
                <a:lnTo>
                  <a:pt x="1411" y="148"/>
                </a:lnTo>
                <a:lnTo>
                  <a:pt x="1411" y="148"/>
                </a:lnTo>
                <a:lnTo>
                  <a:pt x="1410" y="148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2"/>
                </a:lnTo>
                <a:lnTo>
                  <a:pt x="1411" y="152"/>
                </a:lnTo>
                <a:lnTo>
                  <a:pt x="1411" y="152"/>
                </a:lnTo>
                <a:lnTo>
                  <a:pt x="1411" y="152"/>
                </a:lnTo>
                <a:lnTo>
                  <a:pt x="1411" y="152"/>
                </a:lnTo>
                <a:lnTo>
                  <a:pt x="1411" y="152"/>
                </a:lnTo>
                <a:lnTo>
                  <a:pt x="1411" y="152"/>
                </a:lnTo>
                <a:lnTo>
                  <a:pt x="1411" y="152"/>
                </a:lnTo>
                <a:lnTo>
                  <a:pt x="1411" y="152"/>
                </a:lnTo>
                <a:lnTo>
                  <a:pt x="1411" y="154"/>
                </a:lnTo>
                <a:lnTo>
                  <a:pt x="1411" y="154"/>
                </a:lnTo>
                <a:lnTo>
                  <a:pt x="1411" y="154"/>
                </a:lnTo>
                <a:lnTo>
                  <a:pt x="1411" y="154"/>
                </a:lnTo>
                <a:lnTo>
                  <a:pt x="1411" y="155"/>
                </a:lnTo>
                <a:lnTo>
                  <a:pt x="1411" y="155"/>
                </a:lnTo>
                <a:lnTo>
                  <a:pt x="1410" y="155"/>
                </a:lnTo>
                <a:lnTo>
                  <a:pt x="1410" y="156"/>
                </a:lnTo>
                <a:lnTo>
                  <a:pt x="1410" y="156"/>
                </a:lnTo>
                <a:lnTo>
                  <a:pt x="1410" y="156"/>
                </a:lnTo>
                <a:lnTo>
                  <a:pt x="1410" y="156"/>
                </a:lnTo>
                <a:lnTo>
                  <a:pt x="1408" y="158"/>
                </a:lnTo>
                <a:lnTo>
                  <a:pt x="1408" y="158"/>
                </a:lnTo>
                <a:lnTo>
                  <a:pt x="1408" y="158"/>
                </a:lnTo>
                <a:lnTo>
                  <a:pt x="1408" y="158"/>
                </a:lnTo>
                <a:lnTo>
                  <a:pt x="1407" y="159"/>
                </a:lnTo>
                <a:lnTo>
                  <a:pt x="1407" y="159"/>
                </a:lnTo>
                <a:lnTo>
                  <a:pt x="1407" y="159"/>
                </a:lnTo>
                <a:lnTo>
                  <a:pt x="1407" y="159"/>
                </a:lnTo>
                <a:lnTo>
                  <a:pt x="1406" y="160"/>
                </a:lnTo>
                <a:lnTo>
                  <a:pt x="1406" y="160"/>
                </a:lnTo>
                <a:lnTo>
                  <a:pt x="1406" y="162"/>
                </a:lnTo>
                <a:lnTo>
                  <a:pt x="1406" y="162"/>
                </a:lnTo>
                <a:lnTo>
                  <a:pt x="1407" y="162"/>
                </a:lnTo>
                <a:lnTo>
                  <a:pt x="1407" y="163"/>
                </a:lnTo>
                <a:lnTo>
                  <a:pt x="1407" y="163"/>
                </a:lnTo>
                <a:lnTo>
                  <a:pt x="1407" y="163"/>
                </a:lnTo>
                <a:lnTo>
                  <a:pt x="1407" y="164"/>
                </a:lnTo>
                <a:lnTo>
                  <a:pt x="1407" y="164"/>
                </a:lnTo>
                <a:lnTo>
                  <a:pt x="1406" y="164"/>
                </a:lnTo>
                <a:lnTo>
                  <a:pt x="1406" y="164"/>
                </a:lnTo>
                <a:lnTo>
                  <a:pt x="1406" y="164"/>
                </a:lnTo>
                <a:lnTo>
                  <a:pt x="1406" y="164"/>
                </a:lnTo>
                <a:lnTo>
                  <a:pt x="1404" y="164"/>
                </a:lnTo>
                <a:lnTo>
                  <a:pt x="1404" y="164"/>
                </a:lnTo>
                <a:lnTo>
                  <a:pt x="1404" y="164"/>
                </a:lnTo>
                <a:lnTo>
                  <a:pt x="1404" y="164"/>
                </a:lnTo>
                <a:lnTo>
                  <a:pt x="1406" y="163"/>
                </a:lnTo>
                <a:lnTo>
                  <a:pt x="1406" y="163"/>
                </a:lnTo>
                <a:lnTo>
                  <a:pt x="1406" y="163"/>
                </a:lnTo>
                <a:lnTo>
                  <a:pt x="1406" y="162"/>
                </a:lnTo>
                <a:lnTo>
                  <a:pt x="1406" y="162"/>
                </a:lnTo>
                <a:lnTo>
                  <a:pt x="1406" y="160"/>
                </a:lnTo>
                <a:lnTo>
                  <a:pt x="1404" y="160"/>
                </a:lnTo>
                <a:lnTo>
                  <a:pt x="1404" y="159"/>
                </a:lnTo>
                <a:lnTo>
                  <a:pt x="1404" y="159"/>
                </a:lnTo>
                <a:lnTo>
                  <a:pt x="1404" y="159"/>
                </a:lnTo>
                <a:lnTo>
                  <a:pt x="1403" y="158"/>
                </a:lnTo>
                <a:lnTo>
                  <a:pt x="1403" y="158"/>
                </a:lnTo>
                <a:lnTo>
                  <a:pt x="1403" y="158"/>
                </a:lnTo>
                <a:lnTo>
                  <a:pt x="1402" y="158"/>
                </a:lnTo>
                <a:lnTo>
                  <a:pt x="1402" y="156"/>
                </a:lnTo>
                <a:lnTo>
                  <a:pt x="1402" y="156"/>
                </a:lnTo>
                <a:lnTo>
                  <a:pt x="1402" y="156"/>
                </a:lnTo>
                <a:lnTo>
                  <a:pt x="1400" y="155"/>
                </a:lnTo>
                <a:lnTo>
                  <a:pt x="1400" y="155"/>
                </a:lnTo>
                <a:lnTo>
                  <a:pt x="1400" y="155"/>
                </a:lnTo>
                <a:lnTo>
                  <a:pt x="1400" y="154"/>
                </a:lnTo>
                <a:lnTo>
                  <a:pt x="1399" y="154"/>
                </a:lnTo>
                <a:lnTo>
                  <a:pt x="1399" y="152"/>
                </a:lnTo>
                <a:lnTo>
                  <a:pt x="1399" y="152"/>
                </a:lnTo>
                <a:lnTo>
                  <a:pt x="1400" y="152"/>
                </a:lnTo>
                <a:lnTo>
                  <a:pt x="1400" y="152"/>
                </a:lnTo>
                <a:lnTo>
                  <a:pt x="1400" y="152"/>
                </a:lnTo>
                <a:lnTo>
                  <a:pt x="1400" y="152"/>
                </a:lnTo>
                <a:lnTo>
                  <a:pt x="1400" y="151"/>
                </a:lnTo>
                <a:lnTo>
                  <a:pt x="1400" y="151"/>
                </a:lnTo>
                <a:lnTo>
                  <a:pt x="1400" y="151"/>
                </a:lnTo>
                <a:lnTo>
                  <a:pt x="1400" y="151"/>
                </a:lnTo>
                <a:lnTo>
                  <a:pt x="1399" y="151"/>
                </a:lnTo>
                <a:lnTo>
                  <a:pt x="1399" y="151"/>
                </a:lnTo>
                <a:lnTo>
                  <a:pt x="1399" y="151"/>
                </a:lnTo>
                <a:lnTo>
                  <a:pt x="1399" y="150"/>
                </a:lnTo>
                <a:lnTo>
                  <a:pt x="1400" y="150"/>
                </a:lnTo>
                <a:lnTo>
                  <a:pt x="1400" y="150"/>
                </a:lnTo>
                <a:lnTo>
                  <a:pt x="1400" y="150"/>
                </a:lnTo>
                <a:lnTo>
                  <a:pt x="1400" y="150"/>
                </a:lnTo>
                <a:lnTo>
                  <a:pt x="1400" y="150"/>
                </a:lnTo>
                <a:lnTo>
                  <a:pt x="1400" y="150"/>
                </a:lnTo>
                <a:lnTo>
                  <a:pt x="1400" y="150"/>
                </a:lnTo>
                <a:lnTo>
                  <a:pt x="1400" y="150"/>
                </a:lnTo>
                <a:lnTo>
                  <a:pt x="1400" y="150"/>
                </a:lnTo>
                <a:lnTo>
                  <a:pt x="1400" y="150"/>
                </a:lnTo>
                <a:lnTo>
                  <a:pt x="1400" y="150"/>
                </a:lnTo>
                <a:lnTo>
                  <a:pt x="1400" y="150"/>
                </a:lnTo>
                <a:lnTo>
                  <a:pt x="1400" y="150"/>
                </a:lnTo>
                <a:lnTo>
                  <a:pt x="1400" y="150"/>
                </a:lnTo>
                <a:lnTo>
                  <a:pt x="1400" y="150"/>
                </a:lnTo>
                <a:lnTo>
                  <a:pt x="1400" y="150"/>
                </a:lnTo>
                <a:lnTo>
                  <a:pt x="1400" y="150"/>
                </a:lnTo>
                <a:lnTo>
                  <a:pt x="1400" y="150"/>
                </a:lnTo>
                <a:lnTo>
                  <a:pt x="1400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48"/>
                </a:lnTo>
                <a:lnTo>
                  <a:pt x="1399" y="148"/>
                </a:lnTo>
                <a:lnTo>
                  <a:pt x="1399" y="148"/>
                </a:lnTo>
                <a:lnTo>
                  <a:pt x="1399" y="148"/>
                </a:lnTo>
                <a:lnTo>
                  <a:pt x="1399" y="148"/>
                </a:lnTo>
                <a:lnTo>
                  <a:pt x="1399" y="148"/>
                </a:lnTo>
                <a:lnTo>
                  <a:pt x="1400" y="148"/>
                </a:lnTo>
                <a:lnTo>
                  <a:pt x="1400" y="148"/>
                </a:lnTo>
                <a:lnTo>
                  <a:pt x="1399" y="148"/>
                </a:lnTo>
                <a:lnTo>
                  <a:pt x="1399" y="148"/>
                </a:lnTo>
                <a:lnTo>
                  <a:pt x="1400" y="148"/>
                </a:lnTo>
                <a:lnTo>
                  <a:pt x="1400" y="148"/>
                </a:lnTo>
                <a:lnTo>
                  <a:pt x="1400" y="147"/>
                </a:lnTo>
                <a:lnTo>
                  <a:pt x="1400" y="147"/>
                </a:lnTo>
                <a:lnTo>
                  <a:pt x="1400" y="147"/>
                </a:lnTo>
                <a:lnTo>
                  <a:pt x="1400" y="147"/>
                </a:lnTo>
                <a:lnTo>
                  <a:pt x="1399" y="147"/>
                </a:lnTo>
                <a:lnTo>
                  <a:pt x="1399" y="147"/>
                </a:lnTo>
                <a:lnTo>
                  <a:pt x="1399" y="147"/>
                </a:lnTo>
                <a:lnTo>
                  <a:pt x="1399" y="147"/>
                </a:lnTo>
                <a:lnTo>
                  <a:pt x="1399" y="147"/>
                </a:lnTo>
                <a:lnTo>
                  <a:pt x="1399" y="147"/>
                </a:lnTo>
                <a:lnTo>
                  <a:pt x="1400" y="147"/>
                </a:lnTo>
                <a:lnTo>
                  <a:pt x="1400" y="147"/>
                </a:lnTo>
                <a:lnTo>
                  <a:pt x="1400" y="146"/>
                </a:lnTo>
                <a:lnTo>
                  <a:pt x="1400" y="146"/>
                </a:lnTo>
                <a:lnTo>
                  <a:pt x="1400" y="146"/>
                </a:lnTo>
                <a:lnTo>
                  <a:pt x="1400" y="146"/>
                </a:lnTo>
                <a:lnTo>
                  <a:pt x="1400" y="146"/>
                </a:lnTo>
                <a:lnTo>
                  <a:pt x="1400" y="146"/>
                </a:lnTo>
                <a:lnTo>
                  <a:pt x="1400" y="147"/>
                </a:lnTo>
                <a:lnTo>
                  <a:pt x="1400" y="147"/>
                </a:lnTo>
                <a:lnTo>
                  <a:pt x="1400" y="147"/>
                </a:lnTo>
                <a:lnTo>
                  <a:pt x="1402" y="147"/>
                </a:lnTo>
                <a:lnTo>
                  <a:pt x="1402" y="146"/>
                </a:lnTo>
                <a:lnTo>
                  <a:pt x="1402" y="146"/>
                </a:lnTo>
                <a:lnTo>
                  <a:pt x="1402" y="146"/>
                </a:lnTo>
                <a:lnTo>
                  <a:pt x="1402" y="146"/>
                </a:lnTo>
                <a:lnTo>
                  <a:pt x="1402" y="146"/>
                </a:lnTo>
                <a:lnTo>
                  <a:pt x="1402" y="146"/>
                </a:lnTo>
                <a:lnTo>
                  <a:pt x="1402" y="146"/>
                </a:lnTo>
                <a:lnTo>
                  <a:pt x="1402" y="146"/>
                </a:lnTo>
                <a:lnTo>
                  <a:pt x="1402" y="146"/>
                </a:lnTo>
                <a:lnTo>
                  <a:pt x="1402" y="146"/>
                </a:lnTo>
                <a:lnTo>
                  <a:pt x="1400" y="144"/>
                </a:lnTo>
                <a:lnTo>
                  <a:pt x="1400" y="144"/>
                </a:lnTo>
                <a:lnTo>
                  <a:pt x="1400" y="144"/>
                </a:lnTo>
                <a:lnTo>
                  <a:pt x="1400" y="146"/>
                </a:lnTo>
                <a:lnTo>
                  <a:pt x="1400" y="146"/>
                </a:lnTo>
                <a:lnTo>
                  <a:pt x="1400" y="146"/>
                </a:lnTo>
                <a:lnTo>
                  <a:pt x="1400" y="146"/>
                </a:lnTo>
                <a:lnTo>
                  <a:pt x="1400" y="146"/>
                </a:lnTo>
                <a:lnTo>
                  <a:pt x="1400" y="144"/>
                </a:lnTo>
                <a:lnTo>
                  <a:pt x="1400" y="144"/>
                </a:lnTo>
                <a:lnTo>
                  <a:pt x="1399" y="146"/>
                </a:lnTo>
                <a:lnTo>
                  <a:pt x="1399" y="146"/>
                </a:lnTo>
                <a:lnTo>
                  <a:pt x="1399" y="144"/>
                </a:lnTo>
                <a:lnTo>
                  <a:pt x="1399" y="144"/>
                </a:lnTo>
                <a:lnTo>
                  <a:pt x="1399" y="144"/>
                </a:lnTo>
                <a:lnTo>
                  <a:pt x="1400" y="144"/>
                </a:lnTo>
                <a:lnTo>
                  <a:pt x="1399" y="143"/>
                </a:lnTo>
                <a:lnTo>
                  <a:pt x="1399" y="143"/>
                </a:lnTo>
                <a:lnTo>
                  <a:pt x="1399" y="143"/>
                </a:lnTo>
                <a:lnTo>
                  <a:pt x="1399" y="143"/>
                </a:lnTo>
                <a:lnTo>
                  <a:pt x="1399" y="143"/>
                </a:lnTo>
                <a:lnTo>
                  <a:pt x="1399" y="143"/>
                </a:lnTo>
                <a:lnTo>
                  <a:pt x="1399" y="143"/>
                </a:lnTo>
                <a:lnTo>
                  <a:pt x="1399" y="143"/>
                </a:lnTo>
                <a:lnTo>
                  <a:pt x="1399" y="143"/>
                </a:lnTo>
                <a:lnTo>
                  <a:pt x="1398" y="144"/>
                </a:lnTo>
                <a:lnTo>
                  <a:pt x="1399" y="144"/>
                </a:lnTo>
                <a:lnTo>
                  <a:pt x="1399" y="144"/>
                </a:lnTo>
                <a:lnTo>
                  <a:pt x="1399" y="144"/>
                </a:lnTo>
                <a:lnTo>
                  <a:pt x="1399" y="146"/>
                </a:lnTo>
                <a:lnTo>
                  <a:pt x="1399" y="146"/>
                </a:lnTo>
                <a:lnTo>
                  <a:pt x="1398" y="144"/>
                </a:lnTo>
                <a:lnTo>
                  <a:pt x="1398" y="144"/>
                </a:lnTo>
                <a:lnTo>
                  <a:pt x="1399" y="146"/>
                </a:lnTo>
                <a:lnTo>
                  <a:pt x="1399" y="146"/>
                </a:lnTo>
                <a:lnTo>
                  <a:pt x="1398" y="146"/>
                </a:lnTo>
                <a:lnTo>
                  <a:pt x="1398" y="146"/>
                </a:lnTo>
                <a:lnTo>
                  <a:pt x="1398" y="146"/>
                </a:lnTo>
                <a:lnTo>
                  <a:pt x="1398" y="146"/>
                </a:lnTo>
                <a:lnTo>
                  <a:pt x="1398" y="144"/>
                </a:lnTo>
                <a:lnTo>
                  <a:pt x="1398" y="144"/>
                </a:lnTo>
                <a:lnTo>
                  <a:pt x="1398" y="144"/>
                </a:lnTo>
                <a:lnTo>
                  <a:pt x="1398" y="146"/>
                </a:lnTo>
                <a:lnTo>
                  <a:pt x="1398" y="146"/>
                </a:lnTo>
                <a:lnTo>
                  <a:pt x="1396" y="146"/>
                </a:lnTo>
                <a:lnTo>
                  <a:pt x="1396" y="146"/>
                </a:lnTo>
                <a:lnTo>
                  <a:pt x="1396" y="146"/>
                </a:lnTo>
                <a:lnTo>
                  <a:pt x="1396" y="146"/>
                </a:lnTo>
                <a:lnTo>
                  <a:pt x="1396" y="146"/>
                </a:lnTo>
                <a:lnTo>
                  <a:pt x="1396" y="146"/>
                </a:lnTo>
                <a:lnTo>
                  <a:pt x="1398" y="146"/>
                </a:lnTo>
                <a:lnTo>
                  <a:pt x="1398" y="146"/>
                </a:lnTo>
                <a:lnTo>
                  <a:pt x="1398" y="147"/>
                </a:lnTo>
                <a:lnTo>
                  <a:pt x="1398" y="147"/>
                </a:lnTo>
                <a:lnTo>
                  <a:pt x="1398" y="147"/>
                </a:lnTo>
                <a:lnTo>
                  <a:pt x="1398" y="147"/>
                </a:lnTo>
                <a:lnTo>
                  <a:pt x="1398" y="146"/>
                </a:lnTo>
                <a:lnTo>
                  <a:pt x="1398" y="146"/>
                </a:lnTo>
                <a:lnTo>
                  <a:pt x="1398" y="146"/>
                </a:lnTo>
                <a:lnTo>
                  <a:pt x="1399" y="146"/>
                </a:lnTo>
                <a:lnTo>
                  <a:pt x="1399" y="146"/>
                </a:lnTo>
                <a:lnTo>
                  <a:pt x="1398" y="147"/>
                </a:lnTo>
                <a:lnTo>
                  <a:pt x="1398" y="147"/>
                </a:lnTo>
                <a:lnTo>
                  <a:pt x="1399" y="147"/>
                </a:lnTo>
                <a:lnTo>
                  <a:pt x="1399" y="147"/>
                </a:lnTo>
                <a:lnTo>
                  <a:pt x="1399" y="147"/>
                </a:lnTo>
                <a:lnTo>
                  <a:pt x="1399" y="147"/>
                </a:lnTo>
                <a:lnTo>
                  <a:pt x="1399" y="147"/>
                </a:lnTo>
                <a:lnTo>
                  <a:pt x="1399" y="147"/>
                </a:lnTo>
                <a:lnTo>
                  <a:pt x="1399" y="147"/>
                </a:lnTo>
                <a:lnTo>
                  <a:pt x="1399" y="147"/>
                </a:lnTo>
                <a:lnTo>
                  <a:pt x="1398" y="147"/>
                </a:lnTo>
                <a:lnTo>
                  <a:pt x="1399" y="148"/>
                </a:lnTo>
                <a:lnTo>
                  <a:pt x="1399" y="148"/>
                </a:lnTo>
                <a:lnTo>
                  <a:pt x="1399" y="148"/>
                </a:lnTo>
                <a:lnTo>
                  <a:pt x="1399" y="148"/>
                </a:lnTo>
                <a:lnTo>
                  <a:pt x="1399" y="148"/>
                </a:lnTo>
                <a:lnTo>
                  <a:pt x="1399" y="148"/>
                </a:lnTo>
                <a:lnTo>
                  <a:pt x="1399" y="148"/>
                </a:lnTo>
                <a:lnTo>
                  <a:pt x="1399" y="148"/>
                </a:lnTo>
                <a:lnTo>
                  <a:pt x="1399" y="148"/>
                </a:lnTo>
                <a:lnTo>
                  <a:pt x="1399" y="148"/>
                </a:lnTo>
                <a:lnTo>
                  <a:pt x="1399" y="148"/>
                </a:lnTo>
                <a:lnTo>
                  <a:pt x="1399" y="148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8" y="150"/>
                </a:lnTo>
                <a:lnTo>
                  <a:pt x="1398" y="150"/>
                </a:lnTo>
                <a:lnTo>
                  <a:pt x="1398" y="150"/>
                </a:lnTo>
                <a:lnTo>
                  <a:pt x="1398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1"/>
                </a:lnTo>
                <a:lnTo>
                  <a:pt x="1399" y="151"/>
                </a:lnTo>
                <a:lnTo>
                  <a:pt x="1399" y="151"/>
                </a:lnTo>
                <a:lnTo>
                  <a:pt x="1399" y="151"/>
                </a:lnTo>
                <a:lnTo>
                  <a:pt x="1399" y="151"/>
                </a:lnTo>
                <a:lnTo>
                  <a:pt x="1399" y="151"/>
                </a:lnTo>
                <a:lnTo>
                  <a:pt x="1399" y="151"/>
                </a:lnTo>
                <a:lnTo>
                  <a:pt x="1398" y="152"/>
                </a:lnTo>
                <a:lnTo>
                  <a:pt x="1399" y="152"/>
                </a:lnTo>
                <a:lnTo>
                  <a:pt x="1399" y="152"/>
                </a:lnTo>
                <a:lnTo>
                  <a:pt x="1399" y="152"/>
                </a:lnTo>
                <a:lnTo>
                  <a:pt x="1399" y="152"/>
                </a:lnTo>
                <a:lnTo>
                  <a:pt x="1399" y="152"/>
                </a:lnTo>
                <a:lnTo>
                  <a:pt x="1399" y="154"/>
                </a:lnTo>
                <a:lnTo>
                  <a:pt x="1399" y="154"/>
                </a:lnTo>
                <a:lnTo>
                  <a:pt x="1399" y="155"/>
                </a:lnTo>
                <a:lnTo>
                  <a:pt x="1398" y="155"/>
                </a:lnTo>
                <a:lnTo>
                  <a:pt x="1398" y="155"/>
                </a:lnTo>
                <a:lnTo>
                  <a:pt x="1398" y="156"/>
                </a:lnTo>
                <a:lnTo>
                  <a:pt x="1398" y="156"/>
                </a:lnTo>
                <a:lnTo>
                  <a:pt x="1396" y="156"/>
                </a:lnTo>
                <a:lnTo>
                  <a:pt x="1396" y="158"/>
                </a:lnTo>
                <a:lnTo>
                  <a:pt x="1396" y="158"/>
                </a:lnTo>
                <a:lnTo>
                  <a:pt x="1395" y="158"/>
                </a:lnTo>
                <a:lnTo>
                  <a:pt x="1395" y="158"/>
                </a:lnTo>
                <a:lnTo>
                  <a:pt x="1395" y="159"/>
                </a:lnTo>
                <a:lnTo>
                  <a:pt x="1395" y="159"/>
                </a:lnTo>
                <a:lnTo>
                  <a:pt x="1394" y="159"/>
                </a:lnTo>
                <a:lnTo>
                  <a:pt x="1394" y="160"/>
                </a:lnTo>
                <a:lnTo>
                  <a:pt x="1394" y="160"/>
                </a:lnTo>
                <a:lnTo>
                  <a:pt x="1394" y="162"/>
                </a:lnTo>
                <a:lnTo>
                  <a:pt x="1394" y="162"/>
                </a:lnTo>
                <a:lnTo>
                  <a:pt x="1394" y="163"/>
                </a:lnTo>
                <a:lnTo>
                  <a:pt x="1394" y="163"/>
                </a:lnTo>
                <a:lnTo>
                  <a:pt x="1394" y="163"/>
                </a:lnTo>
                <a:lnTo>
                  <a:pt x="1394" y="164"/>
                </a:lnTo>
                <a:lnTo>
                  <a:pt x="1395" y="164"/>
                </a:lnTo>
                <a:lnTo>
                  <a:pt x="1395" y="164"/>
                </a:lnTo>
                <a:lnTo>
                  <a:pt x="1395" y="166"/>
                </a:lnTo>
                <a:lnTo>
                  <a:pt x="1392" y="166"/>
                </a:lnTo>
                <a:lnTo>
                  <a:pt x="1392" y="166"/>
                </a:lnTo>
                <a:lnTo>
                  <a:pt x="1394" y="166"/>
                </a:lnTo>
                <a:lnTo>
                  <a:pt x="1394" y="177"/>
                </a:lnTo>
                <a:lnTo>
                  <a:pt x="1388" y="177"/>
                </a:lnTo>
                <a:lnTo>
                  <a:pt x="1388" y="177"/>
                </a:lnTo>
                <a:lnTo>
                  <a:pt x="1388" y="178"/>
                </a:lnTo>
                <a:lnTo>
                  <a:pt x="1388" y="178"/>
                </a:lnTo>
                <a:lnTo>
                  <a:pt x="1388" y="178"/>
                </a:lnTo>
                <a:lnTo>
                  <a:pt x="1388" y="178"/>
                </a:lnTo>
                <a:lnTo>
                  <a:pt x="1388" y="179"/>
                </a:lnTo>
                <a:lnTo>
                  <a:pt x="1388" y="179"/>
                </a:lnTo>
                <a:lnTo>
                  <a:pt x="1388" y="179"/>
                </a:lnTo>
                <a:lnTo>
                  <a:pt x="1388" y="179"/>
                </a:lnTo>
                <a:lnTo>
                  <a:pt x="1388" y="179"/>
                </a:lnTo>
                <a:lnTo>
                  <a:pt x="1388" y="181"/>
                </a:lnTo>
                <a:lnTo>
                  <a:pt x="1388" y="181"/>
                </a:lnTo>
                <a:lnTo>
                  <a:pt x="1388" y="181"/>
                </a:lnTo>
                <a:lnTo>
                  <a:pt x="1387" y="181"/>
                </a:lnTo>
                <a:lnTo>
                  <a:pt x="1387" y="181"/>
                </a:lnTo>
                <a:lnTo>
                  <a:pt x="1387" y="181"/>
                </a:lnTo>
                <a:lnTo>
                  <a:pt x="1387" y="181"/>
                </a:lnTo>
                <a:lnTo>
                  <a:pt x="1387" y="182"/>
                </a:lnTo>
                <a:lnTo>
                  <a:pt x="1387" y="182"/>
                </a:lnTo>
                <a:lnTo>
                  <a:pt x="1387" y="182"/>
                </a:lnTo>
                <a:lnTo>
                  <a:pt x="1384" y="182"/>
                </a:lnTo>
                <a:lnTo>
                  <a:pt x="1384" y="182"/>
                </a:lnTo>
                <a:lnTo>
                  <a:pt x="1384" y="182"/>
                </a:lnTo>
                <a:lnTo>
                  <a:pt x="1384" y="183"/>
                </a:lnTo>
                <a:lnTo>
                  <a:pt x="1384" y="183"/>
                </a:lnTo>
                <a:lnTo>
                  <a:pt x="1384" y="183"/>
                </a:lnTo>
                <a:lnTo>
                  <a:pt x="1384" y="183"/>
                </a:lnTo>
                <a:lnTo>
                  <a:pt x="1384" y="183"/>
                </a:lnTo>
                <a:lnTo>
                  <a:pt x="1384" y="183"/>
                </a:lnTo>
                <a:lnTo>
                  <a:pt x="1384" y="185"/>
                </a:lnTo>
                <a:lnTo>
                  <a:pt x="1384" y="185"/>
                </a:lnTo>
                <a:lnTo>
                  <a:pt x="1384" y="185"/>
                </a:lnTo>
                <a:lnTo>
                  <a:pt x="1384" y="185"/>
                </a:lnTo>
                <a:lnTo>
                  <a:pt x="1384" y="185"/>
                </a:lnTo>
                <a:lnTo>
                  <a:pt x="1384" y="185"/>
                </a:lnTo>
                <a:lnTo>
                  <a:pt x="1384" y="185"/>
                </a:lnTo>
                <a:lnTo>
                  <a:pt x="1384" y="185"/>
                </a:lnTo>
                <a:lnTo>
                  <a:pt x="1384" y="185"/>
                </a:lnTo>
                <a:lnTo>
                  <a:pt x="1383" y="185"/>
                </a:lnTo>
                <a:lnTo>
                  <a:pt x="1383" y="186"/>
                </a:lnTo>
                <a:lnTo>
                  <a:pt x="1383" y="186"/>
                </a:lnTo>
                <a:lnTo>
                  <a:pt x="1383" y="186"/>
                </a:lnTo>
                <a:lnTo>
                  <a:pt x="1383" y="186"/>
                </a:lnTo>
                <a:lnTo>
                  <a:pt x="1383" y="187"/>
                </a:lnTo>
                <a:lnTo>
                  <a:pt x="1383" y="187"/>
                </a:lnTo>
                <a:lnTo>
                  <a:pt x="1383" y="187"/>
                </a:lnTo>
                <a:lnTo>
                  <a:pt x="1383" y="189"/>
                </a:lnTo>
                <a:lnTo>
                  <a:pt x="1383" y="189"/>
                </a:lnTo>
                <a:lnTo>
                  <a:pt x="1383" y="189"/>
                </a:lnTo>
                <a:lnTo>
                  <a:pt x="1383" y="195"/>
                </a:lnTo>
                <a:lnTo>
                  <a:pt x="1365" y="195"/>
                </a:lnTo>
                <a:lnTo>
                  <a:pt x="1349" y="191"/>
                </a:lnTo>
                <a:lnTo>
                  <a:pt x="1349" y="173"/>
                </a:lnTo>
                <a:lnTo>
                  <a:pt x="1345" y="173"/>
                </a:lnTo>
                <a:lnTo>
                  <a:pt x="1345" y="173"/>
                </a:lnTo>
                <a:lnTo>
                  <a:pt x="1344" y="173"/>
                </a:lnTo>
                <a:lnTo>
                  <a:pt x="1342" y="173"/>
                </a:lnTo>
                <a:lnTo>
                  <a:pt x="1324" y="166"/>
                </a:lnTo>
                <a:lnTo>
                  <a:pt x="1324" y="156"/>
                </a:lnTo>
                <a:lnTo>
                  <a:pt x="1322" y="156"/>
                </a:lnTo>
                <a:lnTo>
                  <a:pt x="1322" y="156"/>
                </a:lnTo>
                <a:lnTo>
                  <a:pt x="1321" y="156"/>
                </a:lnTo>
                <a:lnTo>
                  <a:pt x="1321" y="156"/>
                </a:lnTo>
                <a:lnTo>
                  <a:pt x="1320" y="156"/>
                </a:lnTo>
                <a:lnTo>
                  <a:pt x="1320" y="154"/>
                </a:lnTo>
                <a:lnTo>
                  <a:pt x="1320" y="152"/>
                </a:lnTo>
                <a:lnTo>
                  <a:pt x="1320" y="152"/>
                </a:lnTo>
                <a:lnTo>
                  <a:pt x="1321" y="152"/>
                </a:lnTo>
                <a:lnTo>
                  <a:pt x="1321" y="152"/>
                </a:lnTo>
                <a:lnTo>
                  <a:pt x="1321" y="154"/>
                </a:lnTo>
                <a:lnTo>
                  <a:pt x="1321" y="154"/>
                </a:lnTo>
                <a:lnTo>
                  <a:pt x="1321" y="154"/>
                </a:lnTo>
                <a:lnTo>
                  <a:pt x="1321" y="154"/>
                </a:lnTo>
                <a:lnTo>
                  <a:pt x="1321" y="154"/>
                </a:lnTo>
                <a:lnTo>
                  <a:pt x="1321" y="155"/>
                </a:lnTo>
                <a:lnTo>
                  <a:pt x="1321" y="155"/>
                </a:lnTo>
                <a:lnTo>
                  <a:pt x="1321" y="155"/>
                </a:lnTo>
                <a:lnTo>
                  <a:pt x="1321" y="155"/>
                </a:lnTo>
                <a:lnTo>
                  <a:pt x="1322" y="155"/>
                </a:lnTo>
                <a:lnTo>
                  <a:pt x="1322" y="154"/>
                </a:lnTo>
                <a:lnTo>
                  <a:pt x="1322" y="154"/>
                </a:lnTo>
                <a:lnTo>
                  <a:pt x="1322" y="152"/>
                </a:lnTo>
                <a:lnTo>
                  <a:pt x="1321" y="152"/>
                </a:lnTo>
                <a:lnTo>
                  <a:pt x="1321" y="152"/>
                </a:lnTo>
                <a:lnTo>
                  <a:pt x="1321" y="151"/>
                </a:lnTo>
                <a:lnTo>
                  <a:pt x="1321" y="151"/>
                </a:lnTo>
                <a:lnTo>
                  <a:pt x="1321" y="151"/>
                </a:lnTo>
                <a:lnTo>
                  <a:pt x="1321" y="151"/>
                </a:lnTo>
                <a:lnTo>
                  <a:pt x="1320" y="151"/>
                </a:lnTo>
                <a:lnTo>
                  <a:pt x="1320" y="151"/>
                </a:lnTo>
                <a:lnTo>
                  <a:pt x="1320" y="151"/>
                </a:lnTo>
                <a:lnTo>
                  <a:pt x="1320" y="151"/>
                </a:lnTo>
                <a:lnTo>
                  <a:pt x="1320" y="151"/>
                </a:lnTo>
                <a:lnTo>
                  <a:pt x="1320" y="151"/>
                </a:lnTo>
                <a:lnTo>
                  <a:pt x="1320" y="151"/>
                </a:lnTo>
                <a:lnTo>
                  <a:pt x="1320" y="151"/>
                </a:lnTo>
                <a:lnTo>
                  <a:pt x="1320" y="151"/>
                </a:lnTo>
                <a:lnTo>
                  <a:pt x="1320" y="151"/>
                </a:lnTo>
                <a:lnTo>
                  <a:pt x="1320" y="151"/>
                </a:lnTo>
                <a:lnTo>
                  <a:pt x="1320" y="156"/>
                </a:lnTo>
                <a:lnTo>
                  <a:pt x="1317" y="156"/>
                </a:lnTo>
                <a:lnTo>
                  <a:pt x="1317" y="156"/>
                </a:lnTo>
                <a:lnTo>
                  <a:pt x="1317" y="156"/>
                </a:lnTo>
                <a:lnTo>
                  <a:pt x="1317" y="156"/>
                </a:lnTo>
                <a:lnTo>
                  <a:pt x="1317" y="156"/>
                </a:lnTo>
                <a:lnTo>
                  <a:pt x="1315" y="156"/>
                </a:lnTo>
                <a:lnTo>
                  <a:pt x="1315" y="166"/>
                </a:lnTo>
                <a:lnTo>
                  <a:pt x="1295" y="173"/>
                </a:lnTo>
                <a:lnTo>
                  <a:pt x="1295" y="173"/>
                </a:lnTo>
                <a:lnTo>
                  <a:pt x="1294" y="173"/>
                </a:lnTo>
                <a:lnTo>
                  <a:pt x="1293" y="173"/>
                </a:lnTo>
                <a:lnTo>
                  <a:pt x="1293" y="173"/>
                </a:lnTo>
                <a:lnTo>
                  <a:pt x="1291" y="173"/>
                </a:lnTo>
                <a:lnTo>
                  <a:pt x="1291" y="191"/>
                </a:lnTo>
                <a:lnTo>
                  <a:pt x="1274" y="195"/>
                </a:lnTo>
                <a:lnTo>
                  <a:pt x="1262" y="195"/>
                </a:lnTo>
                <a:lnTo>
                  <a:pt x="1262" y="190"/>
                </a:lnTo>
                <a:lnTo>
                  <a:pt x="1256" y="190"/>
                </a:lnTo>
                <a:lnTo>
                  <a:pt x="1256" y="183"/>
                </a:lnTo>
                <a:lnTo>
                  <a:pt x="1256" y="183"/>
                </a:lnTo>
                <a:lnTo>
                  <a:pt x="1243" y="183"/>
                </a:lnTo>
                <a:lnTo>
                  <a:pt x="1223" y="185"/>
                </a:lnTo>
                <a:lnTo>
                  <a:pt x="1223" y="186"/>
                </a:lnTo>
                <a:lnTo>
                  <a:pt x="1223" y="191"/>
                </a:lnTo>
                <a:lnTo>
                  <a:pt x="1219" y="191"/>
                </a:lnTo>
                <a:lnTo>
                  <a:pt x="1219" y="199"/>
                </a:lnTo>
                <a:lnTo>
                  <a:pt x="1214" y="199"/>
                </a:lnTo>
                <a:lnTo>
                  <a:pt x="1213" y="199"/>
                </a:lnTo>
                <a:lnTo>
                  <a:pt x="1177" y="199"/>
                </a:lnTo>
                <a:lnTo>
                  <a:pt x="1177" y="194"/>
                </a:lnTo>
                <a:lnTo>
                  <a:pt x="1174" y="194"/>
                </a:lnTo>
                <a:lnTo>
                  <a:pt x="1174" y="190"/>
                </a:lnTo>
                <a:lnTo>
                  <a:pt x="1174" y="189"/>
                </a:lnTo>
                <a:lnTo>
                  <a:pt x="1167" y="189"/>
                </a:lnTo>
                <a:lnTo>
                  <a:pt x="1161" y="190"/>
                </a:lnTo>
                <a:lnTo>
                  <a:pt x="1161" y="190"/>
                </a:lnTo>
                <a:lnTo>
                  <a:pt x="1161" y="194"/>
                </a:lnTo>
                <a:lnTo>
                  <a:pt x="1158" y="194"/>
                </a:lnTo>
                <a:lnTo>
                  <a:pt x="1158" y="199"/>
                </a:lnTo>
                <a:lnTo>
                  <a:pt x="1157" y="199"/>
                </a:lnTo>
                <a:lnTo>
                  <a:pt x="1144" y="199"/>
                </a:lnTo>
                <a:lnTo>
                  <a:pt x="1144" y="182"/>
                </a:lnTo>
                <a:lnTo>
                  <a:pt x="1140" y="182"/>
                </a:lnTo>
                <a:lnTo>
                  <a:pt x="1140" y="166"/>
                </a:lnTo>
                <a:lnTo>
                  <a:pt x="1140" y="166"/>
                </a:lnTo>
                <a:lnTo>
                  <a:pt x="1139" y="166"/>
                </a:lnTo>
                <a:lnTo>
                  <a:pt x="1138" y="166"/>
                </a:lnTo>
                <a:lnTo>
                  <a:pt x="1138" y="160"/>
                </a:lnTo>
                <a:lnTo>
                  <a:pt x="1134" y="160"/>
                </a:lnTo>
                <a:lnTo>
                  <a:pt x="1131" y="162"/>
                </a:lnTo>
                <a:lnTo>
                  <a:pt x="1131" y="166"/>
                </a:lnTo>
                <a:lnTo>
                  <a:pt x="1131" y="166"/>
                </a:lnTo>
                <a:lnTo>
                  <a:pt x="1131" y="166"/>
                </a:lnTo>
                <a:lnTo>
                  <a:pt x="1130" y="167"/>
                </a:lnTo>
                <a:lnTo>
                  <a:pt x="1130" y="167"/>
                </a:lnTo>
                <a:lnTo>
                  <a:pt x="1128" y="182"/>
                </a:lnTo>
                <a:lnTo>
                  <a:pt x="1128" y="182"/>
                </a:lnTo>
                <a:lnTo>
                  <a:pt x="1123" y="182"/>
                </a:lnTo>
                <a:lnTo>
                  <a:pt x="1122" y="182"/>
                </a:lnTo>
                <a:lnTo>
                  <a:pt x="1122" y="174"/>
                </a:lnTo>
                <a:lnTo>
                  <a:pt x="1120" y="174"/>
                </a:lnTo>
                <a:lnTo>
                  <a:pt x="1120" y="174"/>
                </a:lnTo>
                <a:lnTo>
                  <a:pt x="1119" y="174"/>
                </a:lnTo>
                <a:lnTo>
                  <a:pt x="1119" y="171"/>
                </a:lnTo>
                <a:lnTo>
                  <a:pt x="1116" y="171"/>
                </a:lnTo>
                <a:lnTo>
                  <a:pt x="1115" y="171"/>
                </a:lnTo>
                <a:lnTo>
                  <a:pt x="1115" y="174"/>
                </a:lnTo>
                <a:lnTo>
                  <a:pt x="1115" y="174"/>
                </a:lnTo>
                <a:lnTo>
                  <a:pt x="1115" y="175"/>
                </a:lnTo>
                <a:lnTo>
                  <a:pt x="1113" y="175"/>
                </a:lnTo>
                <a:lnTo>
                  <a:pt x="1113" y="175"/>
                </a:lnTo>
                <a:lnTo>
                  <a:pt x="1113" y="183"/>
                </a:lnTo>
                <a:lnTo>
                  <a:pt x="1097" y="185"/>
                </a:lnTo>
                <a:lnTo>
                  <a:pt x="1097" y="185"/>
                </a:lnTo>
                <a:lnTo>
                  <a:pt x="1097" y="185"/>
                </a:lnTo>
                <a:lnTo>
                  <a:pt x="1097" y="181"/>
                </a:lnTo>
                <a:lnTo>
                  <a:pt x="1093" y="181"/>
                </a:lnTo>
                <a:lnTo>
                  <a:pt x="1092" y="181"/>
                </a:lnTo>
                <a:lnTo>
                  <a:pt x="1092" y="181"/>
                </a:lnTo>
                <a:lnTo>
                  <a:pt x="1092" y="181"/>
                </a:lnTo>
                <a:lnTo>
                  <a:pt x="1092" y="182"/>
                </a:lnTo>
                <a:lnTo>
                  <a:pt x="1092" y="185"/>
                </a:lnTo>
                <a:lnTo>
                  <a:pt x="1089" y="185"/>
                </a:lnTo>
                <a:lnTo>
                  <a:pt x="1089" y="162"/>
                </a:lnTo>
                <a:lnTo>
                  <a:pt x="1085" y="162"/>
                </a:lnTo>
                <a:lnTo>
                  <a:pt x="1085" y="159"/>
                </a:lnTo>
                <a:lnTo>
                  <a:pt x="1080" y="159"/>
                </a:lnTo>
                <a:lnTo>
                  <a:pt x="1080" y="159"/>
                </a:lnTo>
                <a:lnTo>
                  <a:pt x="1080" y="138"/>
                </a:lnTo>
                <a:lnTo>
                  <a:pt x="1076" y="138"/>
                </a:lnTo>
                <a:lnTo>
                  <a:pt x="1076" y="136"/>
                </a:lnTo>
                <a:lnTo>
                  <a:pt x="1076" y="135"/>
                </a:lnTo>
                <a:lnTo>
                  <a:pt x="1074" y="135"/>
                </a:lnTo>
                <a:lnTo>
                  <a:pt x="1074" y="135"/>
                </a:lnTo>
                <a:lnTo>
                  <a:pt x="1074" y="127"/>
                </a:lnTo>
                <a:lnTo>
                  <a:pt x="1074" y="125"/>
                </a:lnTo>
                <a:lnTo>
                  <a:pt x="1074" y="125"/>
                </a:lnTo>
                <a:lnTo>
                  <a:pt x="1073" y="125"/>
                </a:lnTo>
                <a:lnTo>
                  <a:pt x="1073" y="125"/>
                </a:lnTo>
                <a:lnTo>
                  <a:pt x="1073" y="124"/>
                </a:lnTo>
                <a:lnTo>
                  <a:pt x="1073" y="123"/>
                </a:lnTo>
                <a:lnTo>
                  <a:pt x="1070" y="121"/>
                </a:lnTo>
                <a:lnTo>
                  <a:pt x="1070" y="121"/>
                </a:lnTo>
                <a:lnTo>
                  <a:pt x="1072" y="117"/>
                </a:lnTo>
                <a:lnTo>
                  <a:pt x="1072" y="116"/>
                </a:lnTo>
                <a:lnTo>
                  <a:pt x="1072" y="116"/>
                </a:lnTo>
                <a:lnTo>
                  <a:pt x="1072" y="116"/>
                </a:lnTo>
                <a:lnTo>
                  <a:pt x="1072" y="116"/>
                </a:lnTo>
                <a:lnTo>
                  <a:pt x="1070" y="100"/>
                </a:lnTo>
                <a:lnTo>
                  <a:pt x="1070" y="100"/>
                </a:lnTo>
                <a:lnTo>
                  <a:pt x="1072" y="100"/>
                </a:lnTo>
                <a:lnTo>
                  <a:pt x="1072" y="100"/>
                </a:lnTo>
                <a:lnTo>
                  <a:pt x="1073" y="100"/>
                </a:lnTo>
                <a:lnTo>
                  <a:pt x="1074" y="98"/>
                </a:lnTo>
                <a:lnTo>
                  <a:pt x="1076" y="97"/>
                </a:lnTo>
                <a:lnTo>
                  <a:pt x="1076" y="96"/>
                </a:lnTo>
                <a:lnTo>
                  <a:pt x="1076" y="94"/>
                </a:lnTo>
                <a:lnTo>
                  <a:pt x="1076" y="93"/>
                </a:lnTo>
                <a:lnTo>
                  <a:pt x="1074" y="92"/>
                </a:lnTo>
                <a:lnTo>
                  <a:pt x="1073" y="90"/>
                </a:lnTo>
                <a:lnTo>
                  <a:pt x="1074" y="93"/>
                </a:lnTo>
                <a:lnTo>
                  <a:pt x="1074" y="96"/>
                </a:lnTo>
                <a:lnTo>
                  <a:pt x="1074" y="97"/>
                </a:lnTo>
                <a:lnTo>
                  <a:pt x="1073" y="98"/>
                </a:lnTo>
                <a:lnTo>
                  <a:pt x="1070" y="98"/>
                </a:lnTo>
                <a:lnTo>
                  <a:pt x="1068" y="98"/>
                </a:lnTo>
                <a:lnTo>
                  <a:pt x="1068" y="98"/>
                </a:lnTo>
                <a:lnTo>
                  <a:pt x="1070" y="97"/>
                </a:lnTo>
                <a:lnTo>
                  <a:pt x="1073" y="98"/>
                </a:lnTo>
                <a:lnTo>
                  <a:pt x="1072" y="96"/>
                </a:lnTo>
                <a:lnTo>
                  <a:pt x="1074" y="94"/>
                </a:lnTo>
                <a:lnTo>
                  <a:pt x="1072" y="94"/>
                </a:lnTo>
                <a:lnTo>
                  <a:pt x="1070" y="90"/>
                </a:lnTo>
                <a:lnTo>
                  <a:pt x="1069" y="94"/>
                </a:lnTo>
                <a:lnTo>
                  <a:pt x="1066" y="94"/>
                </a:lnTo>
                <a:lnTo>
                  <a:pt x="1069" y="96"/>
                </a:lnTo>
                <a:lnTo>
                  <a:pt x="1068" y="98"/>
                </a:lnTo>
                <a:lnTo>
                  <a:pt x="1066" y="97"/>
                </a:lnTo>
                <a:lnTo>
                  <a:pt x="1066" y="96"/>
                </a:lnTo>
                <a:lnTo>
                  <a:pt x="1066" y="93"/>
                </a:lnTo>
                <a:lnTo>
                  <a:pt x="1068" y="90"/>
                </a:lnTo>
                <a:lnTo>
                  <a:pt x="1066" y="92"/>
                </a:lnTo>
                <a:lnTo>
                  <a:pt x="1066" y="93"/>
                </a:lnTo>
                <a:lnTo>
                  <a:pt x="1065" y="94"/>
                </a:lnTo>
                <a:lnTo>
                  <a:pt x="1065" y="96"/>
                </a:lnTo>
                <a:lnTo>
                  <a:pt x="1065" y="97"/>
                </a:lnTo>
                <a:lnTo>
                  <a:pt x="1066" y="98"/>
                </a:lnTo>
                <a:lnTo>
                  <a:pt x="1068" y="100"/>
                </a:lnTo>
                <a:lnTo>
                  <a:pt x="1070" y="100"/>
                </a:lnTo>
                <a:lnTo>
                  <a:pt x="1070" y="100"/>
                </a:lnTo>
                <a:lnTo>
                  <a:pt x="1070" y="100"/>
                </a:lnTo>
                <a:lnTo>
                  <a:pt x="1070" y="100"/>
                </a:lnTo>
                <a:lnTo>
                  <a:pt x="1070" y="116"/>
                </a:lnTo>
                <a:lnTo>
                  <a:pt x="1069" y="116"/>
                </a:lnTo>
                <a:lnTo>
                  <a:pt x="1069" y="116"/>
                </a:lnTo>
                <a:lnTo>
                  <a:pt x="1069" y="117"/>
                </a:lnTo>
                <a:lnTo>
                  <a:pt x="1069" y="117"/>
                </a:lnTo>
                <a:lnTo>
                  <a:pt x="1070" y="121"/>
                </a:lnTo>
                <a:lnTo>
                  <a:pt x="1070" y="121"/>
                </a:lnTo>
                <a:lnTo>
                  <a:pt x="1068" y="124"/>
                </a:lnTo>
                <a:lnTo>
                  <a:pt x="1068" y="124"/>
                </a:lnTo>
                <a:lnTo>
                  <a:pt x="1068" y="125"/>
                </a:lnTo>
                <a:lnTo>
                  <a:pt x="1068" y="125"/>
                </a:lnTo>
                <a:lnTo>
                  <a:pt x="1066" y="125"/>
                </a:lnTo>
                <a:lnTo>
                  <a:pt x="1066" y="127"/>
                </a:lnTo>
                <a:lnTo>
                  <a:pt x="1066" y="127"/>
                </a:lnTo>
                <a:lnTo>
                  <a:pt x="1066" y="135"/>
                </a:lnTo>
                <a:lnTo>
                  <a:pt x="1066" y="135"/>
                </a:lnTo>
                <a:lnTo>
                  <a:pt x="1065" y="135"/>
                </a:lnTo>
                <a:lnTo>
                  <a:pt x="1065" y="136"/>
                </a:lnTo>
                <a:lnTo>
                  <a:pt x="1065" y="139"/>
                </a:lnTo>
                <a:lnTo>
                  <a:pt x="1061" y="139"/>
                </a:lnTo>
                <a:lnTo>
                  <a:pt x="1061" y="160"/>
                </a:lnTo>
                <a:lnTo>
                  <a:pt x="1056" y="160"/>
                </a:lnTo>
                <a:lnTo>
                  <a:pt x="1056" y="162"/>
                </a:lnTo>
                <a:lnTo>
                  <a:pt x="1051" y="162"/>
                </a:lnTo>
                <a:lnTo>
                  <a:pt x="1053" y="185"/>
                </a:lnTo>
                <a:lnTo>
                  <a:pt x="1050" y="185"/>
                </a:lnTo>
                <a:lnTo>
                  <a:pt x="1050" y="182"/>
                </a:lnTo>
                <a:lnTo>
                  <a:pt x="1049" y="182"/>
                </a:lnTo>
                <a:lnTo>
                  <a:pt x="1049" y="182"/>
                </a:lnTo>
                <a:lnTo>
                  <a:pt x="1049" y="181"/>
                </a:lnTo>
                <a:lnTo>
                  <a:pt x="1047" y="181"/>
                </a:lnTo>
                <a:lnTo>
                  <a:pt x="1045" y="181"/>
                </a:lnTo>
                <a:lnTo>
                  <a:pt x="1045" y="185"/>
                </a:lnTo>
                <a:lnTo>
                  <a:pt x="1043" y="185"/>
                </a:lnTo>
                <a:lnTo>
                  <a:pt x="1043" y="185"/>
                </a:lnTo>
                <a:lnTo>
                  <a:pt x="1029" y="185"/>
                </a:lnTo>
                <a:lnTo>
                  <a:pt x="1029" y="175"/>
                </a:lnTo>
                <a:lnTo>
                  <a:pt x="1029" y="175"/>
                </a:lnTo>
                <a:lnTo>
                  <a:pt x="1029" y="175"/>
                </a:lnTo>
                <a:lnTo>
                  <a:pt x="1029" y="175"/>
                </a:lnTo>
                <a:lnTo>
                  <a:pt x="1027" y="175"/>
                </a:lnTo>
                <a:lnTo>
                  <a:pt x="1027" y="173"/>
                </a:lnTo>
                <a:lnTo>
                  <a:pt x="1027" y="173"/>
                </a:lnTo>
                <a:lnTo>
                  <a:pt x="1023" y="173"/>
                </a:lnTo>
                <a:lnTo>
                  <a:pt x="1023" y="175"/>
                </a:lnTo>
                <a:lnTo>
                  <a:pt x="1023" y="175"/>
                </a:lnTo>
                <a:lnTo>
                  <a:pt x="1022" y="175"/>
                </a:lnTo>
                <a:lnTo>
                  <a:pt x="1022" y="175"/>
                </a:lnTo>
                <a:lnTo>
                  <a:pt x="1022" y="183"/>
                </a:lnTo>
                <a:lnTo>
                  <a:pt x="1021" y="183"/>
                </a:lnTo>
                <a:lnTo>
                  <a:pt x="1016" y="183"/>
                </a:lnTo>
                <a:lnTo>
                  <a:pt x="1015" y="183"/>
                </a:lnTo>
                <a:lnTo>
                  <a:pt x="1015" y="168"/>
                </a:lnTo>
                <a:lnTo>
                  <a:pt x="1014" y="168"/>
                </a:lnTo>
                <a:lnTo>
                  <a:pt x="1014" y="168"/>
                </a:lnTo>
                <a:lnTo>
                  <a:pt x="1014" y="167"/>
                </a:lnTo>
                <a:lnTo>
                  <a:pt x="1012" y="167"/>
                </a:lnTo>
                <a:lnTo>
                  <a:pt x="1012" y="164"/>
                </a:lnTo>
                <a:lnTo>
                  <a:pt x="1011" y="163"/>
                </a:lnTo>
                <a:lnTo>
                  <a:pt x="1007" y="163"/>
                </a:lnTo>
                <a:lnTo>
                  <a:pt x="1007" y="167"/>
                </a:lnTo>
                <a:lnTo>
                  <a:pt x="1007" y="167"/>
                </a:lnTo>
                <a:lnTo>
                  <a:pt x="1006" y="167"/>
                </a:lnTo>
                <a:lnTo>
                  <a:pt x="1004" y="167"/>
                </a:lnTo>
                <a:lnTo>
                  <a:pt x="1004" y="182"/>
                </a:lnTo>
                <a:lnTo>
                  <a:pt x="1002" y="182"/>
                </a:lnTo>
                <a:lnTo>
                  <a:pt x="1002" y="198"/>
                </a:lnTo>
                <a:lnTo>
                  <a:pt x="991" y="198"/>
                </a:lnTo>
                <a:lnTo>
                  <a:pt x="990" y="198"/>
                </a:lnTo>
                <a:lnTo>
                  <a:pt x="990" y="194"/>
                </a:lnTo>
                <a:lnTo>
                  <a:pt x="988" y="194"/>
                </a:lnTo>
                <a:lnTo>
                  <a:pt x="988" y="191"/>
                </a:lnTo>
                <a:lnTo>
                  <a:pt x="988" y="190"/>
                </a:lnTo>
                <a:lnTo>
                  <a:pt x="983" y="190"/>
                </a:lnTo>
                <a:lnTo>
                  <a:pt x="976" y="190"/>
                </a:lnTo>
                <a:lnTo>
                  <a:pt x="976" y="190"/>
                </a:lnTo>
                <a:lnTo>
                  <a:pt x="976" y="194"/>
                </a:lnTo>
                <a:lnTo>
                  <a:pt x="975" y="194"/>
                </a:lnTo>
                <a:lnTo>
                  <a:pt x="975" y="199"/>
                </a:lnTo>
                <a:lnTo>
                  <a:pt x="946" y="199"/>
                </a:lnTo>
                <a:lnTo>
                  <a:pt x="945" y="199"/>
                </a:lnTo>
                <a:lnTo>
                  <a:pt x="942" y="199"/>
                </a:lnTo>
                <a:lnTo>
                  <a:pt x="942" y="193"/>
                </a:lnTo>
                <a:lnTo>
                  <a:pt x="940" y="193"/>
                </a:lnTo>
                <a:lnTo>
                  <a:pt x="940" y="187"/>
                </a:lnTo>
                <a:lnTo>
                  <a:pt x="940" y="186"/>
                </a:lnTo>
                <a:lnTo>
                  <a:pt x="925" y="185"/>
                </a:lnTo>
                <a:lnTo>
                  <a:pt x="914" y="185"/>
                </a:lnTo>
                <a:lnTo>
                  <a:pt x="914" y="186"/>
                </a:lnTo>
                <a:lnTo>
                  <a:pt x="915" y="191"/>
                </a:lnTo>
                <a:lnTo>
                  <a:pt x="911" y="191"/>
                </a:lnTo>
                <a:lnTo>
                  <a:pt x="911" y="191"/>
                </a:lnTo>
                <a:lnTo>
                  <a:pt x="911" y="216"/>
                </a:lnTo>
                <a:lnTo>
                  <a:pt x="907" y="216"/>
                </a:lnTo>
                <a:lnTo>
                  <a:pt x="907" y="214"/>
                </a:lnTo>
                <a:lnTo>
                  <a:pt x="906" y="214"/>
                </a:lnTo>
                <a:lnTo>
                  <a:pt x="906" y="212"/>
                </a:lnTo>
                <a:lnTo>
                  <a:pt x="906" y="212"/>
                </a:lnTo>
                <a:lnTo>
                  <a:pt x="906" y="208"/>
                </a:lnTo>
                <a:lnTo>
                  <a:pt x="906" y="208"/>
                </a:lnTo>
                <a:lnTo>
                  <a:pt x="906" y="206"/>
                </a:lnTo>
                <a:lnTo>
                  <a:pt x="906" y="206"/>
                </a:lnTo>
                <a:lnTo>
                  <a:pt x="906" y="204"/>
                </a:lnTo>
                <a:lnTo>
                  <a:pt x="906" y="204"/>
                </a:lnTo>
                <a:lnTo>
                  <a:pt x="907" y="202"/>
                </a:lnTo>
                <a:lnTo>
                  <a:pt x="907" y="202"/>
                </a:lnTo>
                <a:lnTo>
                  <a:pt x="906" y="201"/>
                </a:lnTo>
                <a:lnTo>
                  <a:pt x="906" y="201"/>
                </a:lnTo>
                <a:lnTo>
                  <a:pt x="906" y="199"/>
                </a:lnTo>
                <a:lnTo>
                  <a:pt x="906" y="199"/>
                </a:lnTo>
                <a:lnTo>
                  <a:pt x="906" y="198"/>
                </a:lnTo>
                <a:lnTo>
                  <a:pt x="906" y="198"/>
                </a:lnTo>
                <a:lnTo>
                  <a:pt x="906" y="193"/>
                </a:lnTo>
                <a:lnTo>
                  <a:pt x="907" y="193"/>
                </a:lnTo>
                <a:lnTo>
                  <a:pt x="907" y="191"/>
                </a:lnTo>
                <a:lnTo>
                  <a:pt x="903" y="187"/>
                </a:lnTo>
                <a:lnTo>
                  <a:pt x="895" y="166"/>
                </a:lnTo>
                <a:lnTo>
                  <a:pt x="895" y="166"/>
                </a:lnTo>
                <a:lnTo>
                  <a:pt x="895" y="159"/>
                </a:lnTo>
                <a:lnTo>
                  <a:pt x="895" y="159"/>
                </a:lnTo>
                <a:lnTo>
                  <a:pt x="895" y="159"/>
                </a:lnTo>
                <a:lnTo>
                  <a:pt x="895" y="159"/>
                </a:lnTo>
                <a:lnTo>
                  <a:pt x="894" y="159"/>
                </a:lnTo>
                <a:lnTo>
                  <a:pt x="894" y="166"/>
                </a:lnTo>
                <a:lnTo>
                  <a:pt x="894" y="166"/>
                </a:lnTo>
                <a:lnTo>
                  <a:pt x="894" y="166"/>
                </a:lnTo>
                <a:lnTo>
                  <a:pt x="889" y="187"/>
                </a:lnTo>
                <a:lnTo>
                  <a:pt x="884" y="190"/>
                </a:lnTo>
                <a:lnTo>
                  <a:pt x="884" y="190"/>
                </a:lnTo>
                <a:lnTo>
                  <a:pt x="879" y="189"/>
                </a:lnTo>
                <a:lnTo>
                  <a:pt x="879" y="181"/>
                </a:lnTo>
                <a:lnTo>
                  <a:pt x="880" y="181"/>
                </a:lnTo>
                <a:lnTo>
                  <a:pt x="880" y="179"/>
                </a:lnTo>
                <a:lnTo>
                  <a:pt x="878" y="178"/>
                </a:lnTo>
                <a:lnTo>
                  <a:pt x="878" y="177"/>
                </a:lnTo>
                <a:lnTo>
                  <a:pt x="878" y="175"/>
                </a:lnTo>
                <a:lnTo>
                  <a:pt x="879" y="173"/>
                </a:lnTo>
                <a:lnTo>
                  <a:pt x="880" y="171"/>
                </a:lnTo>
                <a:lnTo>
                  <a:pt x="878" y="171"/>
                </a:lnTo>
                <a:lnTo>
                  <a:pt x="876" y="170"/>
                </a:lnTo>
                <a:lnTo>
                  <a:pt x="874" y="170"/>
                </a:lnTo>
                <a:lnTo>
                  <a:pt x="874" y="150"/>
                </a:lnTo>
                <a:lnTo>
                  <a:pt x="875" y="147"/>
                </a:lnTo>
                <a:lnTo>
                  <a:pt x="874" y="147"/>
                </a:lnTo>
                <a:lnTo>
                  <a:pt x="874" y="147"/>
                </a:lnTo>
                <a:lnTo>
                  <a:pt x="874" y="144"/>
                </a:lnTo>
                <a:lnTo>
                  <a:pt x="874" y="144"/>
                </a:lnTo>
                <a:lnTo>
                  <a:pt x="872" y="142"/>
                </a:lnTo>
                <a:lnTo>
                  <a:pt x="872" y="140"/>
                </a:lnTo>
                <a:lnTo>
                  <a:pt x="871" y="140"/>
                </a:lnTo>
                <a:lnTo>
                  <a:pt x="871" y="140"/>
                </a:lnTo>
                <a:lnTo>
                  <a:pt x="870" y="127"/>
                </a:lnTo>
                <a:lnTo>
                  <a:pt x="871" y="127"/>
                </a:lnTo>
                <a:lnTo>
                  <a:pt x="872" y="125"/>
                </a:lnTo>
                <a:lnTo>
                  <a:pt x="872" y="124"/>
                </a:lnTo>
                <a:lnTo>
                  <a:pt x="871" y="124"/>
                </a:lnTo>
                <a:lnTo>
                  <a:pt x="871" y="123"/>
                </a:lnTo>
                <a:lnTo>
                  <a:pt x="872" y="123"/>
                </a:lnTo>
                <a:lnTo>
                  <a:pt x="872" y="121"/>
                </a:lnTo>
                <a:lnTo>
                  <a:pt x="874" y="121"/>
                </a:lnTo>
                <a:lnTo>
                  <a:pt x="874" y="119"/>
                </a:lnTo>
                <a:lnTo>
                  <a:pt x="874" y="115"/>
                </a:lnTo>
                <a:lnTo>
                  <a:pt x="871" y="111"/>
                </a:lnTo>
                <a:lnTo>
                  <a:pt x="867" y="107"/>
                </a:lnTo>
                <a:lnTo>
                  <a:pt x="866" y="105"/>
                </a:lnTo>
                <a:lnTo>
                  <a:pt x="866" y="105"/>
                </a:lnTo>
                <a:lnTo>
                  <a:pt x="866" y="105"/>
                </a:lnTo>
                <a:lnTo>
                  <a:pt x="866" y="105"/>
                </a:lnTo>
                <a:lnTo>
                  <a:pt x="866" y="105"/>
                </a:lnTo>
                <a:lnTo>
                  <a:pt x="863" y="102"/>
                </a:lnTo>
                <a:lnTo>
                  <a:pt x="862" y="100"/>
                </a:lnTo>
                <a:lnTo>
                  <a:pt x="862" y="96"/>
                </a:lnTo>
                <a:lnTo>
                  <a:pt x="862" y="93"/>
                </a:lnTo>
                <a:lnTo>
                  <a:pt x="862" y="93"/>
                </a:lnTo>
                <a:lnTo>
                  <a:pt x="862" y="93"/>
                </a:lnTo>
                <a:lnTo>
                  <a:pt x="862" y="93"/>
                </a:lnTo>
                <a:lnTo>
                  <a:pt x="862" y="92"/>
                </a:lnTo>
                <a:lnTo>
                  <a:pt x="862" y="92"/>
                </a:lnTo>
                <a:lnTo>
                  <a:pt x="862" y="92"/>
                </a:lnTo>
                <a:lnTo>
                  <a:pt x="862" y="92"/>
                </a:lnTo>
                <a:lnTo>
                  <a:pt x="862" y="90"/>
                </a:lnTo>
                <a:lnTo>
                  <a:pt x="860" y="90"/>
                </a:lnTo>
                <a:lnTo>
                  <a:pt x="860" y="90"/>
                </a:lnTo>
                <a:lnTo>
                  <a:pt x="860" y="88"/>
                </a:lnTo>
                <a:lnTo>
                  <a:pt x="862" y="88"/>
                </a:lnTo>
                <a:lnTo>
                  <a:pt x="862" y="88"/>
                </a:lnTo>
                <a:lnTo>
                  <a:pt x="862" y="86"/>
                </a:lnTo>
                <a:lnTo>
                  <a:pt x="860" y="86"/>
                </a:lnTo>
                <a:lnTo>
                  <a:pt x="860" y="82"/>
                </a:lnTo>
                <a:lnTo>
                  <a:pt x="864" y="82"/>
                </a:lnTo>
                <a:lnTo>
                  <a:pt x="864" y="82"/>
                </a:lnTo>
                <a:lnTo>
                  <a:pt x="864" y="82"/>
                </a:lnTo>
                <a:lnTo>
                  <a:pt x="864" y="82"/>
                </a:lnTo>
                <a:lnTo>
                  <a:pt x="864" y="81"/>
                </a:lnTo>
                <a:lnTo>
                  <a:pt x="860" y="81"/>
                </a:lnTo>
                <a:lnTo>
                  <a:pt x="860" y="81"/>
                </a:lnTo>
                <a:lnTo>
                  <a:pt x="862" y="81"/>
                </a:lnTo>
                <a:lnTo>
                  <a:pt x="862" y="81"/>
                </a:lnTo>
                <a:lnTo>
                  <a:pt x="862" y="80"/>
                </a:lnTo>
                <a:lnTo>
                  <a:pt x="860" y="80"/>
                </a:lnTo>
                <a:lnTo>
                  <a:pt x="860" y="80"/>
                </a:lnTo>
                <a:lnTo>
                  <a:pt x="860" y="80"/>
                </a:lnTo>
                <a:lnTo>
                  <a:pt x="860" y="80"/>
                </a:lnTo>
                <a:lnTo>
                  <a:pt x="860" y="80"/>
                </a:lnTo>
                <a:lnTo>
                  <a:pt x="859" y="80"/>
                </a:lnTo>
                <a:lnTo>
                  <a:pt x="859" y="80"/>
                </a:lnTo>
                <a:lnTo>
                  <a:pt x="859" y="81"/>
                </a:lnTo>
                <a:lnTo>
                  <a:pt x="860" y="81"/>
                </a:lnTo>
                <a:lnTo>
                  <a:pt x="860" y="81"/>
                </a:lnTo>
                <a:lnTo>
                  <a:pt x="856" y="81"/>
                </a:lnTo>
                <a:lnTo>
                  <a:pt x="856" y="81"/>
                </a:lnTo>
                <a:lnTo>
                  <a:pt x="856" y="82"/>
                </a:lnTo>
                <a:lnTo>
                  <a:pt x="856" y="82"/>
                </a:lnTo>
                <a:lnTo>
                  <a:pt x="856" y="82"/>
                </a:lnTo>
                <a:lnTo>
                  <a:pt x="856" y="82"/>
                </a:lnTo>
                <a:lnTo>
                  <a:pt x="856" y="82"/>
                </a:lnTo>
                <a:lnTo>
                  <a:pt x="856" y="82"/>
                </a:lnTo>
                <a:lnTo>
                  <a:pt x="856" y="82"/>
                </a:lnTo>
                <a:lnTo>
                  <a:pt x="856" y="82"/>
                </a:lnTo>
                <a:lnTo>
                  <a:pt x="860" y="82"/>
                </a:lnTo>
                <a:lnTo>
                  <a:pt x="860" y="86"/>
                </a:lnTo>
                <a:lnTo>
                  <a:pt x="859" y="88"/>
                </a:lnTo>
                <a:lnTo>
                  <a:pt x="859" y="88"/>
                </a:lnTo>
                <a:lnTo>
                  <a:pt x="859" y="88"/>
                </a:lnTo>
                <a:lnTo>
                  <a:pt x="860" y="88"/>
                </a:lnTo>
                <a:lnTo>
                  <a:pt x="860" y="90"/>
                </a:lnTo>
                <a:lnTo>
                  <a:pt x="860" y="90"/>
                </a:lnTo>
                <a:lnTo>
                  <a:pt x="859" y="90"/>
                </a:lnTo>
                <a:lnTo>
                  <a:pt x="859" y="92"/>
                </a:lnTo>
                <a:lnTo>
                  <a:pt x="859" y="92"/>
                </a:lnTo>
                <a:lnTo>
                  <a:pt x="859" y="92"/>
                </a:lnTo>
                <a:lnTo>
                  <a:pt x="859" y="92"/>
                </a:lnTo>
                <a:lnTo>
                  <a:pt x="859" y="93"/>
                </a:lnTo>
                <a:lnTo>
                  <a:pt x="859" y="93"/>
                </a:lnTo>
                <a:lnTo>
                  <a:pt x="859" y="93"/>
                </a:lnTo>
                <a:lnTo>
                  <a:pt x="860" y="93"/>
                </a:lnTo>
                <a:lnTo>
                  <a:pt x="859" y="96"/>
                </a:lnTo>
                <a:lnTo>
                  <a:pt x="859" y="100"/>
                </a:lnTo>
                <a:lnTo>
                  <a:pt x="858" y="102"/>
                </a:lnTo>
                <a:lnTo>
                  <a:pt x="855" y="105"/>
                </a:lnTo>
                <a:lnTo>
                  <a:pt x="855" y="105"/>
                </a:lnTo>
                <a:lnTo>
                  <a:pt x="855" y="105"/>
                </a:lnTo>
                <a:lnTo>
                  <a:pt x="855" y="105"/>
                </a:lnTo>
                <a:lnTo>
                  <a:pt x="855" y="105"/>
                </a:lnTo>
                <a:lnTo>
                  <a:pt x="855" y="107"/>
                </a:lnTo>
                <a:lnTo>
                  <a:pt x="851" y="111"/>
                </a:lnTo>
                <a:lnTo>
                  <a:pt x="848" y="115"/>
                </a:lnTo>
                <a:lnTo>
                  <a:pt x="848" y="115"/>
                </a:lnTo>
                <a:lnTo>
                  <a:pt x="847" y="119"/>
                </a:lnTo>
                <a:lnTo>
                  <a:pt x="848" y="121"/>
                </a:lnTo>
                <a:lnTo>
                  <a:pt x="848" y="123"/>
                </a:lnTo>
                <a:lnTo>
                  <a:pt x="849" y="123"/>
                </a:lnTo>
                <a:lnTo>
                  <a:pt x="851" y="124"/>
                </a:lnTo>
                <a:lnTo>
                  <a:pt x="849" y="124"/>
                </a:lnTo>
                <a:lnTo>
                  <a:pt x="849" y="124"/>
                </a:lnTo>
                <a:lnTo>
                  <a:pt x="849" y="127"/>
                </a:lnTo>
                <a:lnTo>
                  <a:pt x="851" y="127"/>
                </a:lnTo>
                <a:lnTo>
                  <a:pt x="851" y="127"/>
                </a:lnTo>
                <a:lnTo>
                  <a:pt x="852" y="138"/>
                </a:lnTo>
                <a:lnTo>
                  <a:pt x="851" y="140"/>
                </a:lnTo>
                <a:lnTo>
                  <a:pt x="849" y="140"/>
                </a:lnTo>
                <a:lnTo>
                  <a:pt x="849" y="140"/>
                </a:lnTo>
                <a:lnTo>
                  <a:pt x="849" y="140"/>
                </a:lnTo>
                <a:lnTo>
                  <a:pt x="849" y="142"/>
                </a:lnTo>
                <a:lnTo>
                  <a:pt x="849" y="144"/>
                </a:lnTo>
                <a:lnTo>
                  <a:pt x="849" y="144"/>
                </a:lnTo>
                <a:lnTo>
                  <a:pt x="849" y="146"/>
                </a:lnTo>
                <a:lnTo>
                  <a:pt x="848" y="146"/>
                </a:lnTo>
                <a:lnTo>
                  <a:pt x="848" y="140"/>
                </a:lnTo>
                <a:lnTo>
                  <a:pt x="849" y="140"/>
                </a:lnTo>
                <a:lnTo>
                  <a:pt x="849" y="140"/>
                </a:lnTo>
                <a:lnTo>
                  <a:pt x="849" y="140"/>
                </a:lnTo>
                <a:lnTo>
                  <a:pt x="849" y="139"/>
                </a:lnTo>
                <a:lnTo>
                  <a:pt x="848" y="139"/>
                </a:lnTo>
                <a:lnTo>
                  <a:pt x="848" y="139"/>
                </a:lnTo>
                <a:lnTo>
                  <a:pt x="848" y="139"/>
                </a:lnTo>
                <a:lnTo>
                  <a:pt x="848" y="139"/>
                </a:lnTo>
                <a:lnTo>
                  <a:pt x="848" y="139"/>
                </a:lnTo>
                <a:lnTo>
                  <a:pt x="849" y="138"/>
                </a:lnTo>
                <a:lnTo>
                  <a:pt x="849" y="135"/>
                </a:lnTo>
                <a:lnTo>
                  <a:pt x="851" y="133"/>
                </a:lnTo>
                <a:lnTo>
                  <a:pt x="849" y="131"/>
                </a:lnTo>
                <a:lnTo>
                  <a:pt x="848" y="129"/>
                </a:lnTo>
                <a:lnTo>
                  <a:pt x="848" y="129"/>
                </a:lnTo>
                <a:lnTo>
                  <a:pt x="847" y="128"/>
                </a:lnTo>
                <a:lnTo>
                  <a:pt x="845" y="127"/>
                </a:lnTo>
                <a:lnTo>
                  <a:pt x="845" y="127"/>
                </a:lnTo>
                <a:lnTo>
                  <a:pt x="845" y="127"/>
                </a:lnTo>
                <a:lnTo>
                  <a:pt x="845" y="127"/>
                </a:lnTo>
                <a:lnTo>
                  <a:pt x="845" y="127"/>
                </a:lnTo>
                <a:lnTo>
                  <a:pt x="845" y="127"/>
                </a:lnTo>
                <a:lnTo>
                  <a:pt x="844" y="125"/>
                </a:lnTo>
                <a:lnTo>
                  <a:pt x="843" y="124"/>
                </a:lnTo>
                <a:lnTo>
                  <a:pt x="843" y="124"/>
                </a:lnTo>
                <a:lnTo>
                  <a:pt x="843" y="124"/>
                </a:lnTo>
                <a:lnTo>
                  <a:pt x="843" y="124"/>
                </a:lnTo>
                <a:lnTo>
                  <a:pt x="843" y="124"/>
                </a:lnTo>
                <a:lnTo>
                  <a:pt x="843" y="124"/>
                </a:lnTo>
                <a:lnTo>
                  <a:pt x="843" y="124"/>
                </a:lnTo>
                <a:lnTo>
                  <a:pt x="843" y="124"/>
                </a:lnTo>
                <a:lnTo>
                  <a:pt x="843" y="124"/>
                </a:lnTo>
                <a:lnTo>
                  <a:pt x="841" y="124"/>
                </a:lnTo>
                <a:lnTo>
                  <a:pt x="841" y="123"/>
                </a:lnTo>
                <a:lnTo>
                  <a:pt x="841" y="123"/>
                </a:lnTo>
                <a:lnTo>
                  <a:pt x="841" y="123"/>
                </a:lnTo>
                <a:lnTo>
                  <a:pt x="841" y="121"/>
                </a:lnTo>
                <a:lnTo>
                  <a:pt x="841" y="121"/>
                </a:lnTo>
                <a:lnTo>
                  <a:pt x="841" y="121"/>
                </a:lnTo>
                <a:lnTo>
                  <a:pt x="840" y="120"/>
                </a:lnTo>
                <a:lnTo>
                  <a:pt x="841" y="120"/>
                </a:lnTo>
                <a:lnTo>
                  <a:pt x="841" y="119"/>
                </a:lnTo>
                <a:lnTo>
                  <a:pt x="841" y="119"/>
                </a:lnTo>
                <a:lnTo>
                  <a:pt x="841" y="119"/>
                </a:lnTo>
                <a:lnTo>
                  <a:pt x="841" y="117"/>
                </a:lnTo>
                <a:lnTo>
                  <a:pt x="841" y="117"/>
                </a:lnTo>
                <a:lnTo>
                  <a:pt x="841" y="117"/>
                </a:lnTo>
                <a:lnTo>
                  <a:pt x="841" y="117"/>
                </a:lnTo>
                <a:lnTo>
                  <a:pt x="840" y="116"/>
                </a:lnTo>
                <a:lnTo>
                  <a:pt x="840" y="116"/>
                </a:lnTo>
                <a:lnTo>
                  <a:pt x="840" y="113"/>
                </a:lnTo>
                <a:lnTo>
                  <a:pt x="841" y="113"/>
                </a:lnTo>
                <a:lnTo>
                  <a:pt x="841" y="113"/>
                </a:lnTo>
                <a:lnTo>
                  <a:pt x="841" y="112"/>
                </a:lnTo>
                <a:lnTo>
                  <a:pt x="840" y="112"/>
                </a:lnTo>
                <a:lnTo>
                  <a:pt x="840" y="109"/>
                </a:lnTo>
                <a:lnTo>
                  <a:pt x="841" y="109"/>
                </a:lnTo>
                <a:lnTo>
                  <a:pt x="841" y="109"/>
                </a:lnTo>
                <a:lnTo>
                  <a:pt x="841" y="109"/>
                </a:lnTo>
                <a:lnTo>
                  <a:pt x="841" y="109"/>
                </a:lnTo>
                <a:lnTo>
                  <a:pt x="841" y="108"/>
                </a:lnTo>
                <a:lnTo>
                  <a:pt x="840" y="108"/>
                </a:lnTo>
                <a:lnTo>
                  <a:pt x="840" y="107"/>
                </a:lnTo>
                <a:lnTo>
                  <a:pt x="844" y="107"/>
                </a:lnTo>
                <a:lnTo>
                  <a:pt x="844" y="107"/>
                </a:lnTo>
                <a:lnTo>
                  <a:pt x="844" y="107"/>
                </a:lnTo>
                <a:lnTo>
                  <a:pt x="844" y="107"/>
                </a:lnTo>
                <a:lnTo>
                  <a:pt x="844" y="107"/>
                </a:lnTo>
                <a:lnTo>
                  <a:pt x="840" y="107"/>
                </a:lnTo>
                <a:lnTo>
                  <a:pt x="840" y="105"/>
                </a:lnTo>
                <a:lnTo>
                  <a:pt x="841" y="105"/>
                </a:lnTo>
                <a:lnTo>
                  <a:pt x="841" y="105"/>
                </a:lnTo>
                <a:lnTo>
                  <a:pt x="841" y="105"/>
                </a:lnTo>
                <a:lnTo>
                  <a:pt x="840" y="105"/>
                </a:lnTo>
                <a:lnTo>
                  <a:pt x="840" y="104"/>
                </a:lnTo>
                <a:lnTo>
                  <a:pt x="840" y="104"/>
                </a:lnTo>
                <a:lnTo>
                  <a:pt x="840" y="105"/>
                </a:lnTo>
                <a:lnTo>
                  <a:pt x="840" y="105"/>
                </a:lnTo>
                <a:lnTo>
                  <a:pt x="839" y="105"/>
                </a:lnTo>
                <a:lnTo>
                  <a:pt x="839" y="105"/>
                </a:lnTo>
                <a:lnTo>
                  <a:pt x="839" y="105"/>
                </a:lnTo>
                <a:lnTo>
                  <a:pt x="840" y="105"/>
                </a:lnTo>
                <a:lnTo>
                  <a:pt x="840" y="107"/>
                </a:lnTo>
                <a:lnTo>
                  <a:pt x="836" y="107"/>
                </a:lnTo>
                <a:lnTo>
                  <a:pt x="836" y="107"/>
                </a:lnTo>
                <a:lnTo>
                  <a:pt x="836" y="107"/>
                </a:lnTo>
                <a:lnTo>
                  <a:pt x="836" y="107"/>
                </a:lnTo>
                <a:lnTo>
                  <a:pt x="836" y="107"/>
                </a:lnTo>
                <a:lnTo>
                  <a:pt x="836" y="107"/>
                </a:lnTo>
                <a:lnTo>
                  <a:pt x="837" y="107"/>
                </a:lnTo>
                <a:lnTo>
                  <a:pt x="837" y="108"/>
                </a:lnTo>
                <a:lnTo>
                  <a:pt x="837" y="108"/>
                </a:lnTo>
                <a:lnTo>
                  <a:pt x="837" y="108"/>
                </a:lnTo>
                <a:lnTo>
                  <a:pt x="837" y="108"/>
                </a:lnTo>
                <a:lnTo>
                  <a:pt x="837" y="108"/>
                </a:lnTo>
                <a:lnTo>
                  <a:pt x="837" y="108"/>
                </a:lnTo>
                <a:lnTo>
                  <a:pt x="836" y="108"/>
                </a:lnTo>
                <a:lnTo>
                  <a:pt x="836" y="108"/>
                </a:lnTo>
                <a:lnTo>
                  <a:pt x="835" y="108"/>
                </a:lnTo>
                <a:lnTo>
                  <a:pt x="833" y="102"/>
                </a:lnTo>
                <a:lnTo>
                  <a:pt x="833" y="102"/>
                </a:lnTo>
                <a:lnTo>
                  <a:pt x="832" y="96"/>
                </a:lnTo>
                <a:lnTo>
                  <a:pt x="831" y="96"/>
                </a:lnTo>
                <a:lnTo>
                  <a:pt x="829" y="89"/>
                </a:lnTo>
                <a:lnTo>
                  <a:pt x="829" y="89"/>
                </a:lnTo>
                <a:lnTo>
                  <a:pt x="829" y="82"/>
                </a:lnTo>
                <a:lnTo>
                  <a:pt x="829" y="81"/>
                </a:lnTo>
                <a:lnTo>
                  <a:pt x="831" y="80"/>
                </a:lnTo>
                <a:lnTo>
                  <a:pt x="832" y="78"/>
                </a:lnTo>
                <a:lnTo>
                  <a:pt x="831" y="77"/>
                </a:lnTo>
                <a:lnTo>
                  <a:pt x="832" y="76"/>
                </a:lnTo>
                <a:lnTo>
                  <a:pt x="828" y="76"/>
                </a:lnTo>
                <a:lnTo>
                  <a:pt x="828" y="67"/>
                </a:lnTo>
                <a:lnTo>
                  <a:pt x="827" y="67"/>
                </a:lnTo>
                <a:lnTo>
                  <a:pt x="827" y="66"/>
                </a:lnTo>
                <a:lnTo>
                  <a:pt x="827" y="66"/>
                </a:lnTo>
                <a:lnTo>
                  <a:pt x="825" y="63"/>
                </a:lnTo>
                <a:lnTo>
                  <a:pt x="827" y="63"/>
                </a:lnTo>
                <a:lnTo>
                  <a:pt x="827" y="62"/>
                </a:lnTo>
                <a:lnTo>
                  <a:pt x="825" y="62"/>
                </a:lnTo>
                <a:lnTo>
                  <a:pt x="824" y="55"/>
                </a:lnTo>
                <a:lnTo>
                  <a:pt x="820" y="45"/>
                </a:lnTo>
                <a:lnTo>
                  <a:pt x="821" y="45"/>
                </a:lnTo>
                <a:lnTo>
                  <a:pt x="821" y="45"/>
                </a:lnTo>
                <a:lnTo>
                  <a:pt x="820" y="43"/>
                </a:lnTo>
                <a:lnTo>
                  <a:pt x="820" y="43"/>
                </a:lnTo>
                <a:lnTo>
                  <a:pt x="820" y="43"/>
                </a:lnTo>
                <a:lnTo>
                  <a:pt x="820" y="42"/>
                </a:lnTo>
                <a:lnTo>
                  <a:pt x="818" y="42"/>
                </a:lnTo>
                <a:lnTo>
                  <a:pt x="820" y="41"/>
                </a:lnTo>
                <a:lnTo>
                  <a:pt x="820" y="38"/>
                </a:lnTo>
                <a:lnTo>
                  <a:pt x="820" y="36"/>
                </a:lnTo>
                <a:lnTo>
                  <a:pt x="818" y="36"/>
                </a:lnTo>
                <a:lnTo>
                  <a:pt x="818" y="36"/>
                </a:lnTo>
                <a:lnTo>
                  <a:pt x="820" y="30"/>
                </a:lnTo>
                <a:lnTo>
                  <a:pt x="820" y="28"/>
                </a:lnTo>
                <a:lnTo>
                  <a:pt x="820" y="28"/>
                </a:lnTo>
                <a:lnTo>
                  <a:pt x="820" y="28"/>
                </a:lnTo>
                <a:lnTo>
                  <a:pt x="820" y="28"/>
                </a:lnTo>
                <a:lnTo>
                  <a:pt x="821" y="27"/>
                </a:lnTo>
                <a:lnTo>
                  <a:pt x="821" y="27"/>
                </a:lnTo>
                <a:lnTo>
                  <a:pt x="821" y="26"/>
                </a:lnTo>
                <a:lnTo>
                  <a:pt x="823" y="26"/>
                </a:lnTo>
                <a:lnTo>
                  <a:pt x="823" y="24"/>
                </a:lnTo>
                <a:lnTo>
                  <a:pt x="823" y="23"/>
                </a:lnTo>
                <a:lnTo>
                  <a:pt x="821" y="22"/>
                </a:lnTo>
                <a:lnTo>
                  <a:pt x="821" y="22"/>
                </a:lnTo>
                <a:lnTo>
                  <a:pt x="821" y="20"/>
                </a:lnTo>
                <a:lnTo>
                  <a:pt x="820" y="20"/>
                </a:lnTo>
                <a:lnTo>
                  <a:pt x="820" y="20"/>
                </a:lnTo>
                <a:lnTo>
                  <a:pt x="818" y="19"/>
                </a:lnTo>
                <a:lnTo>
                  <a:pt x="817" y="19"/>
                </a:lnTo>
                <a:lnTo>
                  <a:pt x="817" y="18"/>
                </a:lnTo>
                <a:lnTo>
                  <a:pt x="816" y="18"/>
                </a:lnTo>
                <a:lnTo>
                  <a:pt x="816" y="16"/>
                </a:lnTo>
                <a:lnTo>
                  <a:pt x="816" y="14"/>
                </a:lnTo>
                <a:lnTo>
                  <a:pt x="816" y="14"/>
                </a:lnTo>
                <a:lnTo>
                  <a:pt x="816" y="12"/>
                </a:lnTo>
                <a:lnTo>
                  <a:pt x="816" y="12"/>
                </a:lnTo>
                <a:lnTo>
                  <a:pt x="816" y="12"/>
                </a:lnTo>
                <a:lnTo>
                  <a:pt x="816" y="11"/>
                </a:lnTo>
                <a:lnTo>
                  <a:pt x="816" y="11"/>
                </a:lnTo>
                <a:lnTo>
                  <a:pt x="816" y="11"/>
                </a:lnTo>
                <a:lnTo>
                  <a:pt x="816" y="11"/>
                </a:lnTo>
                <a:lnTo>
                  <a:pt x="816" y="11"/>
                </a:lnTo>
                <a:lnTo>
                  <a:pt x="816" y="11"/>
                </a:lnTo>
                <a:lnTo>
                  <a:pt x="816" y="8"/>
                </a:lnTo>
                <a:lnTo>
                  <a:pt x="816" y="7"/>
                </a:lnTo>
                <a:lnTo>
                  <a:pt x="816" y="7"/>
                </a:lnTo>
                <a:lnTo>
                  <a:pt x="816" y="7"/>
                </a:lnTo>
                <a:lnTo>
                  <a:pt x="816" y="7"/>
                </a:lnTo>
                <a:lnTo>
                  <a:pt x="816" y="1"/>
                </a:lnTo>
                <a:lnTo>
                  <a:pt x="818" y="1"/>
                </a:lnTo>
                <a:lnTo>
                  <a:pt x="818" y="1"/>
                </a:lnTo>
                <a:lnTo>
                  <a:pt x="818" y="1"/>
                </a:lnTo>
                <a:lnTo>
                  <a:pt x="816" y="1"/>
                </a:lnTo>
                <a:lnTo>
                  <a:pt x="816" y="1"/>
                </a:lnTo>
                <a:lnTo>
                  <a:pt x="816" y="1"/>
                </a:lnTo>
                <a:lnTo>
                  <a:pt x="816" y="0"/>
                </a:lnTo>
                <a:lnTo>
                  <a:pt x="816" y="0"/>
                </a:lnTo>
                <a:lnTo>
                  <a:pt x="816" y="0"/>
                </a:lnTo>
                <a:lnTo>
                  <a:pt x="816" y="0"/>
                </a:lnTo>
                <a:lnTo>
                  <a:pt x="816" y="0"/>
                </a:lnTo>
                <a:lnTo>
                  <a:pt x="814" y="0"/>
                </a:lnTo>
                <a:lnTo>
                  <a:pt x="814" y="0"/>
                </a:lnTo>
                <a:lnTo>
                  <a:pt x="814" y="0"/>
                </a:lnTo>
                <a:lnTo>
                  <a:pt x="814" y="0"/>
                </a:lnTo>
                <a:lnTo>
                  <a:pt x="814" y="1"/>
                </a:lnTo>
                <a:lnTo>
                  <a:pt x="814" y="1"/>
                </a:lnTo>
                <a:lnTo>
                  <a:pt x="814" y="1"/>
                </a:lnTo>
                <a:lnTo>
                  <a:pt x="812" y="1"/>
                </a:lnTo>
                <a:lnTo>
                  <a:pt x="812" y="1"/>
                </a:lnTo>
                <a:lnTo>
                  <a:pt x="812" y="3"/>
                </a:lnTo>
                <a:lnTo>
                  <a:pt x="814" y="1"/>
                </a:lnTo>
                <a:lnTo>
                  <a:pt x="814" y="7"/>
                </a:lnTo>
                <a:lnTo>
                  <a:pt x="814" y="7"/>
                </a:lnTo>
                <a:lnTo>
                  <a:pt x="814" y="7"/>
                </a:lnTo>
                <a:lnTo>
                  <a:pt x="814" y="8"/>
                </a:lnTo>
                <a:lnTo>
                  <a:pt x="814" y="8"/>
                </a:lnTo>
                <a:lnTo>
                  <a:pt x="814" y="11"/>
                </a:lnTo>
                <a:lnTo>
                  <a:pt x="814" y="11"/>
                </a:lnTo>
                <a:lnTo>
                  <a:pt x="814" y="11"/>
                </a:lnTo>
                <a:lnTo>
                  <a:pt x="814" y="11"/>
                </a:lnTo>
                <a:lnTo>
                  <a:pt x="813" y="11"/>
                </a:lnTo>
                <a:lnTo>
                  <a:pt x="813" y="12"/>
                </a:lnTo>
                <a:lnTo>
                  <a:pt x="813" y="12"/>
                </a:lnTo>
                <a:lnTo>
                  <a:pt x="814" y="12"/>
                </a:lnTo>
                <a:lnTo>
                  <a:pt x="814" y="12"/>
                </a:lnTo>
                <a:lnTo>
                  <a:pt x="814" y="14"/>
                </a:lnTo>
                <a:lnTo>
                  <a:pt x="814" y="14"/>
                </a:lnTo>
                <a:lnTo>
                  <a:pt x="814" y="16"/>
                </a:lnTo>
                <a:lnTo>
                  <a:pt x="814" y="18"/>
                </a:lnTo>
                <a:lnTo>
                  <a:pt x="813" y="18"/>
                </a:lnTo>
                <a:lnTo>
                  <a:pt x="813" y="19"/>
                </a:lnTo>
                <a:lnTo>
                  <a:pt x="812" y="19"/>
                </a:lnTo>
                <a:lnTo>
                  <a:pt x="810" y="20"/>
                </a:lnTo>
                <a:lnTo>
                  <a:pt x="810" y="20"/>
                </a:lnTo>
                <a:lnTo>
                  <a:pt x="809" y="20"/>
                </a:lnTo>
                <a:lnTo>
                  <a:pt x="809" y="22"/>
                </a:lnTo>
                <a:lnTo>
                  <a:pt x="809" y="22"/>
                </a:lnTo>
                <a:lnTo>
                  <a:pt x="808" y="23"/>
                </a:lnTo>
                <a:lnTo>
                  <a:pt x="808" y="24"/>
                </a:lnTo>
                <a:lnTo>
                  <a:pt x="808" y="26"/>
                </a:lnTo>
                <a:lnTo>
                  <a:pt x="809" y="26"/>
                </a:lnTo>
                <a:lnTo>
                  <a:pt x="809" y="27"/>
                </a:lnTo>
                <a:lnTo>
                  <a:pt x="809" y="27"/>
                </a:lnTo>
                <a:lnTo>
                  <a:pt x="810" y="28"/>
                </a:lnTo>
                <a:lnTo>
                  <a:pt x="810" y="28"/>
                </a:lnTo>
                <a:lnTo>
                  <a:pt x="810" y="28"/>
                </a:lnTo>
                <a:lnTo>
                  <a:pt x="810" y="28"/>
                </a:lnTo>
                <a:lnTo>
                  <a:pt x="810" y="30"/>
                </a:lnTo>
                <a:lnTo>
                  <a:pt x="812" y="36"/>
                </a:lnTo>
                <a:lnTo>
                  <a:pt x="812" y="36"/>
                </a:lnTo>
                <a:lnTo>
                  <a:pt x="810" y="36"/>
                </a:lnTo>
                <a:lnTo>
                  <a:pt x="810" y="36"/>
                </a:lnTo>
                <a:lnTo>
                  <a:pt x="810" y="41"/>
                </a:lnTo>
                <a:lnTo>
                  <a:pt x="810" y="41"/>
                </a:lnTo>
                <a:lnTo>
                  <a:pt x="812" y="42"/>
                </a:lnTo>
                <a:lnTo>
                  <a:pt x="810" y="42"/>
                </a:lnTo>
                <a:lnTo>
                  <a:pt x="809" y="45"/>
                </a:lnTo>
                <a:lnTo>
                  <a:pt x="809" y="45"/>
                </a:lnTo>
                <a:lnTo>
                  <a:pt x="809" y="45"/>
                </a:lnTo>
                <a:lnTo>
                  <a:pt x="809" y="45"/>
                </a:lnTo>
                <a:lnTo>
                  <a:pt x="802" y="67"/>
                </a:lnTo>
                <a:lnTo>
                  <a:pt x="804" y="67"/>
                </a:lnTo>
                <a:lnTo>
                  <a:pt x="802" y="67"/>
                </a:lnTo>
                <a:lnTo>
                  <a:pt x="801" y="76"/>
                </a:lnTo>
                <a:lnTo>
                  <a:pt x="798" y="76"/>
                </a:lnTo>
                <a:lnTo>
                  <a:pt x="800" y="77"/>
                </a:lnTo>
                <a:lnTo>
                  <a:pt x="800" y="78"/>
                </a:lnTo>
                <a:lnTo>
                  <a:pt x="800" y="78"/>
                </a:lnTo>
                <a:lnTo>
                  <a:pt x="801" y="80"/>
                </a:lnTo>
                <a:lnTo>
                  <a:pt x="801" y="81"/>
                </a:lnTo>
                <a:lnTo>
                  <a:pt x="801" y="89"/>
                </a:lnTo>
                <a:lnTo>
                  <a:pt x="800" y="89"/>
                </a:lnTo>
                <a:lnTo>
                  <a:pt x="800" y="96"/>
                </a:lnTo>
                <a:lnTo>
                  <a:pt x="798" y="96"/>
                </a:lnTo>
                <a:lnTo>
                  <a:pt x="797" y="102"/>
                </a:lnTo>
                <a:lnTo>
                  <a:pt x="797" y="104"/>
                </a:lnTo>
                <a:lnTo>
                  <a:pt x="796" y="111"/>
                </a:lnTo>
                <a:lnTo>
                  <a:pt x="794" y="112"/>
                </a:lnTo>
                <a:lnTo>
                  <a:pt x="794" y="112"/>
                </a:lnTo>
                <a:lnTo>
                  <a:pt x="794" y="112"/>
                </a:lnTo>
                <a:lnTo>
                  <a:pt x="794" y="112"/>
                </a:lnTo>
                <a:lnTo>
                  <a:pt x="794" y="112"/>
                </a:lnTo>
                <a:lnTo>
                  <a:pt x="794" y="112"/>
                </a:lnTo>
                <a:lnTo>
                  <a:pt x="794" y="112"/>
                </a:lnTo>
                <a:lnTo>
                  <a:pt x="794" y="112"/>
                </a:lnTo>
                <a:lnTo>
                  <a:pt x="793" y="112"/>
                </a:lnTo>
                <a:lnTo>
                  <a:pt x="793" y="113"/>
                </a:lnTo>
                <a:lnTo>
                  <a:pt x="793" y="112"/>
                </a:lnTo>
                <a:lnTo>
                  <a:pt x="793" y="112"/>
                </a:lnTo>
                <a:lnTo>
                  <a:pt x="793" y="113"/>
                </a:lnTo>
                <a:lnTo>
                  <a:pt x="793" y="113"/>
                </a:lnTo>
                <a:lnTo>
                  <a:pt x="793" y="113"/>
                </a:lnTo>
                <a:lnTo>
                  <a:pt x="792" y="113"/>
                </a:lnTo>
                <a:lnTo>
                  <a:pt x="792" y="113"/>
                </a:lnTo>
                <a:lnTo>
                  <a:pt x="792" y="113"/>
                </a:lnTo>
                <a:lnTo>
                  <a:pt x="792" y="113"/>
                </a:lnTo>
                <a:lnTo>
                  <a:pt x="792" y="115"/>
                </a:lnTo>
                <a:lnTo>
                  <a:pt x="793" y="115"/>
                </a:lnTo>
                <a:lnTo>
                  <a:pt x="794" y="119"/>
                </a:lnTo>
                <a:lnTo>
                  <a:pt x="793" y="119"/>
                </a:lnTo>
                <a:lnTo>
                  <a:pt x="793" y="120"/>
                </a:lnTo>
                <a:lnTo>
                  <a:pt x="793" y="120"/>
                </a:lnTo>
                <a:lnTo>
                  <a:pt x="794" y="120"/>
                </a:lnTo>
                <a:lnTo>
                  <a:pt x="794" y="121"/>
                </a:lnTo>
                <a:lnTo>
                  <a:pt x="794" y="123"/>
                </a:lnTo>
                <a:lnTo>
                  <a:pt x="794" y="123"/>
                </a:lnTo>
                <a:lnTo>
                  <a:pt x="794" y="123"/>
                </a:lnTo>
                <a:lnTo>
                  <a:pt x="792" y="120"/>
                </a:lnTo>
                <a:lnTo>
                  <a:pt x="790" y="119"/>
                </a:lnTo>
                <a:lnTo>
                  <a:pt x="790" y="119"/>
                </a:lnTo>
                <a:lnTo>
                  <a:pt x="790" y="119"/>
                </a:lnTo>
                <a:lnTo>
                  <a:pt x="790" y="119"/>
                </a:lnTo>
                <a:lnTo>
                  <a:pt x="790" y="117"/>
                </a:lnTo>
                <a:lnTo>
                  <a:pt x="790" y="117"/>
                </a:lnTo>
                <a:lnTo>
                  <a:pt x="790" y="117"/>
                </a:lnTo>
                <a:lnTo>
                  <a:pt x="790" y="117"/>
                </a:lnTo>
                <a:lnTo>
                  <a:pt x="790" y="117"/>
                </a:lnTo>
                <a:lnTo>
                  <a:pt x="790" y="116"/>
                </a:lnTo>
                <a:lnTo>
                  <a:pt x="790" y="112"/>
                </a:lnTo>
                <a:lnTo>
                  <a:pt x="790" y="112"/>
                </a:lnTo>
                <a:lnTo>
                  <a:pt x="790" y="112"/>
                </a:lnTo>
                <a:lnTo>
                  <a:pt x="790" y="112"/>
                </a:lnTo>
                <a:lnTo>
                  <a:pt x="790" y="111"/>
                </a:lnTo>
                <a:lnTo>
                  <a:pt x="790" y="111"/>
                </a:lnTo>
                <a:lnTo>
                  <a:pt x="790" y="111"/>
                </a:lnTo>
                <a:lnTo>
                  <a:pt x="790" y="109"/>
                </a:lnTo>
                <a:lnTo>
                  <a:pt x="790" y="109"/>
                </a:lnTo>
                <a:lnTo>
                  <a:pt x="789" y="109"/>
                </a:lnTo>
                <a:lnTo>
                  <a:pt x="789" y="109"/>
                </a:lnTo>
                <a:lnTo>
                  <a:pt x="789" y="105"/>
                </a:lnTo>
                <a:lnTo>
                  <a:pt x="790" y="105"/>
                </a:lnTo>
                <a:lnTo>
                  <a:pt x="790" y="105"/>
                </a:lnTo>
                <a:lnTo>
                  <a:pt x="790" y="105"/>
                </a:lnTo>
                <a:lnTo>
                  <a:pt x="789" y="105"/>
                </a:lnTo>
                <a:lnTo>
                  <a:pt x="789" y="100"/>
                </a:lnTo>
                <a:lnTo>
                  <a:pt x="793" y="100"/>
                </a:lnTo>
                <a:lnTo>
                  <a:pt x="793" y="100"/>
                </a:lnTo>
                <a:lnTo>
                  <a:pt x="793" y="100"/>
                </a:lnTo>
                <a:lnTo>
                  <a:pt x="793" y="100"/>
                </a:lnTo>
                <a:lnTo>
                  <a:pt x="793" y="100"/>
                </a:lnTo>
                <a:lnTo>
                  <a:pt x="793" y="100"/>
                </a:lnTo>
                <a:lnTo>
                  <a:pt x="793" y="100"/>
                </a:lnTo>
                <a:lnTo>
                  <a:pt x="793" y="100"/>
                </a:lnTo>
                <a:lnTo>
                  <a:pt x="793" y="98"/>
                </a:lnTo>
                <a:lnTo>
                  <a:pt x="793" y="98"/>
                </a:lnTo>
                <a:lnTo>
                  <a:pt x="789" y="98"/>
                </a:lnTo>
                <a:lnTo>
                  <a:pt x="789" y="98"/>
                </a:lnTo>
                <a:lnTo>
                  <a:pt x="790" y="98"/>
                </a:lnTo>
                <a:lnTo>
                  <a:pt x="790" y="98"/>
                </a:lnTo>
                <a:lnTo>
                  <a:pt x="790" y="97"/>
                </a:lnTo>
                <a:lnTo>
                  <a:pt x="789" y="97"/>
                </a:lnTo>
                <a:lnTo>
                  <a:pt x="789" y="97"/>
                </a:lnTo>
                <a:lnTo>
                  <a:pt x="789" y="97"/>
                </a:lnTo>
                <a:lnTo>
                  <a:pt x="789" y="97"/>
                </a:lnTo>
                <a:lnTo>
                  <a:pt x="789" y="97"/>
                </a:lnTo>
                <a:lnTo>
                  <a:pt x="789" y="97"/>
                </a:lnTo>
                <a:lnTo>
                  <a:pt x="789" y="98"/>
                </a:lnTo>
                <a:lnTo>
                  <a:pt x="789" y="98"/>
                </a:lnTo>
                <a:lnTo>
                  <a:pt x="789" y="98"/>
                </a:lnTo>
                <a:lnTo>
                  <a:pt x="789" y="98"/>
                </a:lnTo>
                <a:lnTo>
                  <a:pt x="785" y="98"/>
                </a:lnTo>
                <a:lnTo>
                  <a:pt x="785" y="100"/>
                </a:lnTo>
                <a:lnTo>
                  <a:pt x="785" y="100"/>
                </a:lnTo>
                <a:lnTo>
                  <a:pt x="785" y="100"/>
                </a:lnTo>
                <a:lnTo>
                  <a:pt x="785" y="100"/>
                </a:lnTo>
                <a:lnTo>
                  <a:pt x="789" y="100"/>
                </a:lnTo>
                <a:lnTo>
                  <a:pt x="789" y="105"/>
                </a:lnTo>
                <a:lnTo>
                  <a:pt x="788" y="105"/>
                </a:lnTo>
                <a:lnTo>
                  <a:pt x="788" y="107"/>
                </a:lnTo>
                <a:lnTo>
                  <a:pt x="788" y="107"/>
                </a:lnTo>
                <a:lnTo>
                  <a:pt x="789" y="107"/>
                </a:lnTo>
                <a:lnTo>
                  <a:pt x="789" y="109"/>
                </a:lnTo>
                <a:lnTo>
                  <a:pt x="789" y="109"/>
                </a:lnTo>
                <a:lnTo>
                  <a:pt x="788" y="109"/>
                </a:lnTo>
                <a:lnTo>
                  <a:pt x="788" y="109"/>
                </a:lnTo>
                <a:lnTo>
                  <a:pt x="788" y="111"/>
                </a:lnTo>
                <a:lnTo>
                  <a:pt x="788" y="111"/>
                </a:lnTo>
                <a:lnTo>
                  <a:pt x="788" y="112"/>
                </a:lnTo>
                <a:lnTo>
                  <a:pt x="788" y="112"/>
                </a:lnTo>
                <a:lnTo>
                  <a:pt x="788" y="112"/>
                </a:lnTo>
                <a:lnTo>
                  <a:pt x="789" y="112"/>
                </a:lnTo>
                <a:lnTo>
                  <a:pt x="789" y="112"/>
                </a:lnTo>
                <a:lnTo>
                  <a:pt x="788" y="116"/>
                </a:lnTo>
                <a:lnTo>
                  <a:pt x="788" y="117"/>
                </a:lnTo>
                <a:lnTo>
                  <a:pt x="786" y="120"/>
                </a:lnTo>
                <a:lnTo>
                  <a:pt x="785" y="123"/>
                </a:lnTo>
                <a:lnTo>
                  <a:pt x="783" y="123"/>
                </a:lnTo>
                <a:lnTo>
                  <a:pt x="783" y="123"/>
                </a:lnTo>
                <a:lnTo>
                  <a:pt x="783" y="123"/>
                </a:lnTo>
                <a:lnTo>
                  <a:pt x="783" y="123"/>
                </a:lnTo>
                <a:lnTo>
                  <a:pt x="783" y="123"/>
                </a:lnTo>
                <a:lnTo>
                  <a:pt x="783" y="124"/>
                </a:lnTo>
                <a:lnTo>
                  <a:pt x="781" y="125"/>
                </a:lnTo>
                <a:lnTo>
                  <a:pt x="779" y="127"/>
                </a:lnTo>
                <a:lnTo>
                  <a:pt x="778" y="127"/>
                </a:lnTo>
                <a:lnTo>
                  <a:pt x="777" y="129"/>
                </a:lnTo>
                <a:lnTo>
                  <a:pt x="777" y="125"/>
                </a:lnTo>
                <a:lnTo>
                  <a:pt x="778" y="125"/>
                </a:lnTo>
                <a:lnTo>
                  <a:pt x="779" y="125"/>
                </a:lnTo>
                <a:lnTo>
                  <a:pt x="779" y="124"/>
                </a:lnTo>
                <a:lnTo>
                  <a:pt x="779" y="123"/>
                </a:lnTo>
                <a:lnTo>
                  <a:pt x="779" y="123"/>
                </a:lnTo>
                <a:lnTo>
                  <a:pt x="781" y="121"/>
                </a:lnTo>
                <a:lnTo>
                  <a:pt x="781" y="120"/>
                </a:lnTo>
                <a:lnTo>
                  <a:pt x="782" y="119"/>
                </a:lnTo>
                <a:lnTo>
                  <a:pt x="782" y="117"/>
                </a:lnTo>
                <a:lnTo>
                  <a:pt x="782" y="116"/>
                </a:lnTo>
                <a:lnTo>
                  <a:pt x="781" y="113"/>
                </a:lnTo>
                <a:lnTo>
                  <a:pt x="781" y="112"/>
                </a:lnTo>
                <a:lnTo>
                  <a:pt x="779" y="112"/>
                </a:lnTo>
                <a:lnTo>
                  <a:pt x="778" y="111"/>
                </a:lnTo>
                <a:lnTo>
                  <a:pt x="777" y="108"/>
                </a:lnTo>
                <a:lnTo>
                  <a:pt x="775" y="107"/>
                </a:lnTo>
                <a:lnTo>
                  <a:pt x="774" y="107"/>
                </a:lnTo>
                <a:lnTo>
                  <a:pt x="774" y="107"/>
                </a:lnTo>
                <a:lnTo>
                  <a:pt x="774" y="107"/>
                </a:lnTo>
                <a:lnTo>
                  <a:pt x="774" y="107"/>
                </a:lnTo>
                <a:lnTo>
                  <a:pt x="774" y="107"/>
                </a:lnTo>
                <a:lnTo>
                  <a:pt x="773" y="105"/>
                </a:lnTo>
                <a:lnTo>
                  <a:pt x="773" y="105"/>
                </a:lnTo>
                <a:lnTo>
                  <a:pt x="773" y="105"/>
                </a:lnTo>
                <a:lnTo>
                  <a:pt x="771" y="104"/>
                </a:lnTo>
                <a:lnTo>
                  <a:pt x="771" y="102"/>
                </a:lnTo>
                <a:lnTo>
                  <a:pt x="771" y="102"/>
                </a:lnTo>
                <a:lnTo>
                  <a:pt x="770" y="102"/>
                </a:lnTo>
                <a:lnTo>
                  <a:pt x="770" y="100"/>
                </a:lnTo>
                <a:lnTo>
                  <a:pt x="769" y="96"/>
                </a:lnTo>
                <a:lnTo>
                  <a:pt x="769" y="96"/>
                </a:lnTo>
                <a:lnTo>
                  <a:pt x="770" y="96"/>
                </a:lnTo>
                <a:lnTo>
                  <a:pt x="770" y="96"/>
                </a:lnTo>
                <a:lnTo>
                  <a:pt x="770" y="94"/>
                </a:lnTo>
                <a:lnTo>
                  <a:pt x="770" y="94"/>
                </a:lnTo>
                <a:lnTo>
                  <a:pt x="770" y="94"/>
                </a:lnTo>
                <a:lnTo>
                  <a:pt x="769" y="94"/>
                </a:lnTo>
                <a:lnTo>
                  <a:pt x="769" y="93"/>
                </a:lnTo>
                <a:lnTo>
                  <a:pt x="769" y="93"/>
                </a:lnTo>
                <a:lnTo>
                  <a:pt x="769" y="93"/>
                </a:lnTo>
                <a:lnTo>
                  <a:pt x="769" y="90"/>
                </a:lnTo>
                <a:lnTo>
                  <a:pt x="770" y="90"/>
                </a:lnTo>
                <a:lnTo>
                  <a:pt x="769" y="89"/>
                </a:lnTo>
                <a:lnTo>
                  <a:pt x="769" y="89"/>
                </a:lnTo>
                <a:lnTo>
                  <a:pt x="769" y="89"/>
                </a:lnTo>
                <a:lnTo>
                  <a:pt x="769" y="85"/>
                </a:lnTo>
                <a:lnTo>
                  <a:pt x="771" y="85"/>
                </a:lnTo>
                <a:lnTo>
                  <a:pt x="771" y="85"/>
                </a:lnTo>
                <a:lnTo>
                  <a:pt x="771" y="85"/>
                </a:lnTo>
                <a:lnTo>
                  <a:pt x="771" y="85"/>
                </a:lnTo>
                <a:lnTo>
                  <a:pt x="771" y="85"/>
                </a:lnTo>
                <a:lnTo>
                  <a:pt x="771" y="85"/>
                </a:lnTo>
                <a:lnTo>
                  <a:pt x="771" y="85"/>
                </a:lnTo>
                <a:lnTo>
                  <a:pt x="771" y="85"/>
                </a:lnTo>
                <a:lnTo>
                  <a:pt x="771" y="85"/>
                </a:lnTo>
                <a:lnTo>
                  <a:pt x="771" y="85"/>
                </a:lnTo>
                <a:lnTo>
                  <a:pt x="771" y="84"/>
                </a:lnTo>
                <a:lnTo>
                  <a:pt x="771" y="84"/>
                </a:lnTo>
                <a:lnTo>
                  <a:pt x="769" y="84"/>
                </a:lnTo>
                <a:lnTo>
                  <a:pt x="769" y="84"/>
                </a:lnTo>
                <a:lnTo>
                  <a:pt x="769" y="84"/>
                </a:lnTo>
                <a:lnTo>
                  <a:pt x="769" y="82"/>
                </a:lnTo>
                <a:lnTo>
                  <a:pt x="769" y="82"/>
                </a:lnTo>
                <a:lnTo>
                  <a:pt x="769" y="82"/>
                </a:lnTo>
                <a:lnTo>
                  <a:pt x="769" y="82"/>
                </a:lnTo>
                <a:lnTo>
                  <a:pt x="769" y="82"/>
                </a:lnTo>
                <a:lnTo>
                  <a:pt x="769" y="82"/>
                </a:lnTo>
                <a:lnTo>
                  <a:pt x="769" y="82"/>
                </a:lnTo>
                <a:lnTo>
                  <a:pt x="767" y="82"/>
                </a:lnTo>
                <a:lnTo>
                  <a:pt x="767" y="84"/>
                </a:lnTo>
                <a:lnTo>
                  <a:pt x="767" y="84"/>
                </a:lnTo>
                <a:lnTo>
                  <a:pt x="769" y="84"/>
                </a:lnTo>
                <a:lnTo>
                  <a:pt x="769" y="84"/>
                </a:lnTo>
                <a:lnTo>
                  <a:pt x="765" y="84"/>
                </a:lnTo>
                <a:lnTo>
                  <a:pt x="765" y="85"/>
                </a:lnTo>
                <a:lnTo>
                  <a:pt x="765" y="85"/>
                </a:lnTo>
                <a:lnTo>
                  <a:pt x="765" y="85"/>
                </a:lnTo>
                <a:lnTo>
                  <a:pt x="765" y="85"/>
                </a:lnTo>
                <a:lnTo>
                  <a:pt x="765" y="85"/>
                </a:lnTo>
                <a:lnTo>
                  <a:pt x="765" y="85"/>
                </a:lnTo>
                <a:lnTo>
                  <a:pt x="765" y="85"/>
                </a:lnTo>
                <a:lnTo>
                  <a:pt x="765" y="85"/>
                </a:lnTo>
                <a:lnTo>
                  <a:pt x="769" y="85"/>
                </a:lnTo>
                <a:lnTo>
                  <a:pt x="767" y="89"/>
                </a:lnTo>
                <a:lnTo>
                  <a:pt x="767" y="90"/>
                </a:lnTo>
                <a:lnTo>
                  <a:pt x="767" y="90"/>
                </a:lnTo>
                <a:lnTo>
                  <a:pt x="767" y="90"/>
                </a:lnTo>
                <a:lnTo>
                  <a:pt x="767" y="90"/>
                </a:lnTo>
                <a:lnTo>
                  <a:pt x="767" y="93"/>
                </a:lnTo>
                <a:lnTo>
                  <a:pt x="767" y="93"/>
                </a:lnTo>
                <a:lnTo>
                  <a:pt x="767" y="93"/>
                </a:lnTo>
                <a:lnTo>
                  <a:pt x="767" y="94"/>
                </a:lnTo>
                <a:lnTo>
                  <a:pt x="767" y="94"/>
                </a:lnTo>
                <a:lnTo>
                  <a:pt x="767" y="94"/>
                </a:lnTo>
                <a:lnTo>
                  <a:pt x="767" y="96"/>
                </a:lnTo>
                <a:lnTo>
                  <a:pt x="767" y="96"/>
                </a:lnTo>
                <a:lnTo>
                  <a:pt x="767" y="96"/>
                </a:lnTo>
                <a:lnTo>
                  <a:pt x="767" y="96"/>
                </a:lnTo>
                <a:lnTo>
                  <a:pt x="767" y="96"/>
                </a:lnTo>
                <a:lnTo>
                  <a:pt x="767" y="100"/>
                </a:lnTo>
                <a:lnTo>
                  <a:pt x="766" y="102"/>
                </a:lnTo>
                <a:lnTo>
                  <a:pt x="766" y="102"/>
                </a:lnTo>
                <a:lnTo>
                  <a:pt x="765" y="104"/>
                </a:lnTo>
                <a:lnTo>
                  <a:pt x="763" y="105"/>
                </a:lnTo>
                <a:lnTo>
                  <a:pt x="763" y="105"/>
                </a:lnTo>
                <a:lnTo>
                  <a:pt x="763" y="105"/>
                </a:lnTo>
                <a:lnTo>
                  <a:pt x="763" y="105"/>
                </a:lnTo>
                <a:lnTo>
                  <a:pt x="763" y="105"/>
                </a:lnTo>
                <a:lnTo>
                  <a:pt x="762" y="107"/>
                </a:lnTo>
                <a:lnTo>
                  <a:pt x="762" y="107"/>
                </a:lnTo>
                <a:lnTo>
                  <a:pt x="762" y="107"/>
                </a:lnTo>
                <a:lnTo>
                  <a:pt x="761" y="108"/>
                </a:lnTo>
                <a:lnTo>
                  <a:pt x="759" y="109"/>
                </a:lnTo>
                <a:lnTo>
                  <a:pt x="757" y="111"/>
                </a:lnTo>
                <a:lnTo>
                  <a:pt x="755" y="112"/>
                </a:lnTo>
                <a:lnTo>
                  <a:pt x="755" y="113"/>
                </a:lnTo>
                <a:lnTo>
                  <a:pt x="754" y="115"/>
                </a:lnTo>
                <a:lnTo>
                  <a:pt x="754" y="116"/>
                </a:lnTo>
                <a:lnTo>
                  <a:pt x="754" y="117"/>
                </a:lnTo>
                <a:lnTo>
                  <a:pt x="754" y="120"/>
                </a:lnTo>
                <a:lnTo>
                  <a:pt x="755" y="121"/>
                </a:lnTo>
                <a:lnTo>
                  <a:pt x="757" y="123"/>
                </a:lnTo>
                <a:lnTo>
                  <a:pt x="757" y="123"/>
                </a:lnTo>
                <a:lnTo>
                  <a:pt x="757" y="123"/>
                </a:lnTo>
                <a:lnTo>
                  <a:pt x="757" y="124"/>
                </a:lnTo>
                <a:lnTo>
                  <a:pt x="758" y="125"/>
                </a:lnTo>
                <a:lnTo>
                  <a:pt x="758" y="125"/>
                </a:lnTo>
                <a:lnTo>
                  <a:pt x="758" y="142"/>
                </a:lnTo>
                <a:lnTo>
                  <a:pt x="758" y="142"/>
                </a:lnTo>
                <a:lnTo>
                  <a:pt x="757" y="142"/>
                </a:lnTo>
                <a:lnTo>
                  <a:pt x="757" y="142"/>
                </a:lnTo>
                <a:lnTo>
                  <a:pt x="755" y="144"/>
                </a:lnTo>
                <a:lnTo>
                  <a:pt x="755" y="147"/>
                </a:lnTo>
                <a:lnTo>
                  <a:pt x="755" y="147"/>
                </a:lnTo>
                <a:lnTo>
                  <a:pt x="754" y="148"/>
                </a:lnTo>
                <a:lnTo>
                  <a:pt x="755" y="150"/>
                </a:lnTo>
                <a:lnTo>
                  <a:pt x="755" y="170"/>
                </a:lnTo>
                <a:lnTo>
                  <a:pt x="753" y="170"/>
                </a:lnTo>
                <a:lnTo>
                  <a:pt x="751" y="171"/>
                </a:lnTo>
                <a:lnTo>
                  <a:pt x="748" y="171"/>
                </a:lnTo>
                <a:lnTo>
                  <a:pt x="750" y="173"/>
                </a:lnTo>
                <a:lnTo>
                  <a:pt x="751" y="175"/>
                </a:lnTo>
                <a:lnTo>
                  <a:pt x="751" y="177"/>
                </a:lnTo>
                <a:lnTo>
                  <a:pt x="751" y="178"/>
                </a:lnTo>
                <a:lnTo>
                  <a:pt x="748" y="179"/>
                </a:lnTo>
                <a:lnTo>
                  <a:pt x="748" y="181"/>
                </a:lnTo>
                <a:lnTo>
                  <a:pt x="750" y="181"/>
                </a:lnTo>
                <a:lnTo>
                  <a:pt x="750" y="187"/>
                </a:lnTo>
                <a:lnTo>
                  <a:pt x="744" y="190"/>
                </a:lnTo>
                <a:lnTo>
                  <a:pt x="739" y="187"/>
                </a:lnTo>
                <a:lnTo>
                  <a:pt x="732" y="166"/>
                </a:lnTo>
                <a:lnTo>
                  <a:pt x="732" y="166"/>
                </a:lnTo>
                <a:lnTo>
                  <a:pt x="732" y="166"/>
                </a:lnTo>
                <a:lnTo>
                  <a:pt x="732" y="166"/>
                </a:lnTo>
                <a:lnTo>
                  <a:pt x="732" y="160"/>
                </a:lnTo>
                <a:lnTo>
                  <a:pt x="732" y="160"/>
                </a:lnTo>
                <a:lnTo>
                  <a:pt x="731" y="160"/>
                </a:lnTo>
                <a:lnTo>
                  <a:pt x="731" y="160"/>
                </a:lnTo>
                <a:lnTo>
                  <a:pt x="731" y="160"/>
                </a:lnTo>
                <a:lnTo>
                  <a:pt x="731" y="166"/>
                </a:lnTo>
                <a:lnTo>
                  <a:pt x="731" y="166"/>
                </a:lnTo>
                <a:lnTo>
                  <a:pt x="723" y="187"/>
                </a:lnTo>
                <a:lnTo>
                  <a:pt x="717" y="191"/>
                </a:lnTo>
                <a:lnTo>
                  <a:pt x="717" y="191"/>
                </a:lnTo>
                <a:lnTo>
                  <a:pt x="719" y="191"/>
                </a:lnTo>
                <a:lnTo>
                  <a:pt x="719" y="198"/>
                </a:lnTo>
                <a:lnTo>
                  <a:pt x="717" y="198"/>
                </a:lnTo>
                <a:lnTo>
                  <a:pt x="717" y="199"/>
                </a:lnTo>
                <a:lnTo>
                  <a:pt x="719" y="201"/>
                </a:lnTo>
                <a:lnTo>
                  <a:pt x="719" y="201"/>
                </a:lnTo>
                <a:lnTo>
                  <a:pt x="717" y="201"/>
                </a:lnTo>
                <a:lnTo>
                  <a:pt x="717" y="202"/>
                </a:lnTo>
                <a:lnTo>
                  <a:pt x="719" y="202"/>
                </a:lnTo>
                <a:lnTo>
                  <a:pt x="719" y="206"/>
                </a:lnTo>
                <a:lnTo>
                  <a:pt x="719" y="206"/>
                </a:lnTo>
                <a:lnTo>
                  <a:pt x="717" y="206"/>
                </a:lnTo>
                <a:lnTo>
                  <a:pt x="717" y="206"/>
                </a:lnTo>
                <a:lnTo>
                  <a:pt x="719" y="206"/>
                </a:lnTo>
                <a:lnTo>
                  <a:pt x="719" y="210"/>
                </a:lnTo>
                <a:lnTo>
                  <a:pt x="719" y="212"/>
                </a:lnTo>
                <a:lnTo>
                  <a:pt x="719" y="213"/>
                </a:lnTo>
                <a:lnTo>
                  <a:pt x="717" y="212"/>
                </a:lnTo>
                <a:lnTo>
                  <a:pt x="717" y="210"/>
                </a:lnTo>
                <a:lnTo>
                  <a:pt x="716" y="212"/>
                </a:lnTo>
                <a:lnTo>
                  <a:pt x="716" y="212"/>
                </a:lnTo>
                <a:lnTo>
                  <a:pt x="715" y="210"/>
                </a:lnTo>
                <a:lnTo>
                  <a:pt x="713" y="206"/>
                </a:lnTo>
                <a:lnTo>
                  <a:pt x="713" y="205"/>
                </a:lnTo>
                <a:lnTo>
                  <a:pt x="712" y="205"/>
                </a:lnTo>
                <a:lnTo>
                  <a:pt x="712" y="205"/>
                </a:lnTo>
                <a:lnTo>
                  <a:pt x="712" y="205"/>
                </a:lnTo>
                <a:lnTo>
                  <a:pt x="712" y="204"/>
                </a:lnTo>
                <a:lnTo>
                  <a:pt x="711" y="204"/>
                </a:lnTo>
                <a:lnTo>
                  <a:pt x="711" y="201"/>
                </a:lnTo>
                <a:lnTo>
                  <a:pt x="711" y="201"/>
                </a:lnTo>
                <a:lnTo>
                  <a:pt x="711" y="201"/>
                </a:lnTo>
                <a:lnTo>
                  <a:pt x="711" y="201"/>
                </a:lnTo>
                <a:lnTo>
                  <a:pt x="709" y="201"/>
                </a:lnTo>
                <a:lnTo>
                  <a:pt x="711" y="204"/>
                </a:lnTo>
                <a:lnTo>
                  <a:pt x="711" y="204"/>
                </a:lnTo>
                <a:lnTo>
                  <a:pt x="711" y="204"/>
                </a:lnTo>
                <a:lnTo>
                  <a:pt x="709" y="204"/>
                </a:lnTo>
                <a:lnTo>
                  <a:pt x="709" y="205"/>
                </a:lnTo>
                <a:lnTo>
                  <a:pt x="709" y="205"/>
                </a:lnTo>
                <a:lnTo>
                  <a:pt x="708" y="205"/>
                </a:lnTo>
                <a:lnTo>
                  <a:pt x="708" y="206"/>
                </a:lnTo>
                <a:lnTo>
                  <a:pt x="708" y="206"/>
                </a:lnTo>
                <a:lnTo>
                  <a:pt x="707" y="210"/>
                </a:lnTo>
                <a:lnTo>
                  <a:pt x="705" y="212"/>
                </a:lnTo>
                <a:lnTo>
                  <a:pt x="705" y="213"/>
                </a:lnTo>
                <a:lnTo>
                  <a:pt x="705" y="213"/>
                </a:lnTo>
                <a:lnTo>
                  <a:pt x="704" y="174"/>
                </a:lnTo>
                <a:lnTo>
                  <a:pt x="700" y="174"/>
                </a:lnTo>
                <a:lnTo>
                  <a:pt x="699" y="138"/>
                </a:lnTo>
                <a:lnTo>
                  <a:pt x="697" y="138"/>
                </a:lnTo>
                <a:lnTo>
                  <a:pt x="696" y="128"/>
                </a:lnTo>
                <a:lnTo>
                  <a:pt x="696" y="120"/>
                </a:lnTo>
                <a:lnTo>
                  <a:pt x="695" y="108"/>
                </a:lnTo>
                <a:lnTo>
                  <a:pt x="695" y="108"/>
                </a:lnTo>
                <a:lnTo>
                  <a:pt x="695" y="108"/>
                </a:lnTo>
                <a:lnTo>
                  <a:pt x="693" y="107"/>
                </a:lnTo>
                <a:lnTo>
                  <a:pt x="695" y="104"/>
                </a:lnTo>
                <a:lnTo>
                  <a:pt x="695" y="104"/>
                </a:lnTo>
                <a:lnTo>
                  <a:pt x="696" y="101"/>
                </a:lnTo>
                <a:lnTo>
                  <a:pt x="695" y="98"/>
                </a:lnTo>
                <a:lnTo>
                  <a:pt x="691" y="97"/>
                </a:lnTo>
                <a:lnTo>
                  <a:pt x="688" y="94"/>
                </a:lnTo>
                <a:lnTo>
                  <a:pt x="687" y="89"/>
                </a:lnTo>
                <a:lnTo>
                  <a:pt x="687" y="94"/>
                </a:lnTo>
                <a:lnTo>
                  <a:pt x="684" y="97"/>
                </a:lnTo>
                <a:lnTo>
                  <a:pt x="681" y="98"/>
                </a:lnTo>
                <a:lnTo>
                  <a:pt x="680" y="101"/>
                </a:lnTo>
                <a:lnTo>
                  <a:pt x="680" y="101"/>
                </a:lnTo>
                <a:lnTo>
                  <a:pt x="680" y="104"/>
                </a:lnTo>
                <a:lnTo>
                  <a:pt x="681" y="107"/>
                </a:lnTo>
                <a:lnTo>
                  <a:pt x="681" y="108"/>
                </a:lnTo>
                <a:lnTo>
                  <a:pt x="681" y="108"/>
                </a:lnTo>
                <a:lnTo>
                  <a:pt x="680" y="108"/>
                </a:lnTo>
                <a:lnTo>
                  <a:pt x="681" y="120"/>
                </a:lnTo>
                <a:lnTo>
                  <a:pt x="680" y="128"/>
                </a:lnTo>
                <a:lnTo>
                  <a:pt x="678" y="125"/>
                </a:lnTo>
                <a:lnTo>
                  <a:pt x="676" y="124"/>
                </a:lnTo>
                <a:lnTo>
                  <a:pt x="673" y="123"/>
                </a:lnTo>
                <a:lnTo>
                  <a:pt x="672" y="120"/>
                </a:lnTo>
                <a:lnTo>
                  <a:pt x="670" y="123"/>
                </a:lnTo>
                <a:lnTo>
                  <a:pt x="669" y="124"/>
                </a:lnTo>
                <a:lnTo>
                  <a:pt x="666" y="125"/>
                </a:lnTo>
                <a:lnTo>
                  <a:pt x="665" y="128"/>
                </a:lnTo>
                <a:lnTo>
                  <a:pt x="665" y="128"/>
                </a:lnTo>
                <a:lnTo>
                  <a:pt x="665" y="129"/>
                </a:lnTo>
                <a:lnTo>
                  <a:pt x="666" y="132"/>
                </a:lnTo>
                <a:lnTo>
                  <a:pt x="665" y="132"/>
                </a:lnTo>
                <a:lnTo>
                  <a:pt x="665" y="132"/>
                </a:lnTo>
                <a:lnTo>
                  <a:pt x="665" y="132"/>
                </a:lnTo>
                <a:lnTo>
                  <a:pt x="665" y="146"/>
                </a:lnTo>
                <a:lnTo>
                  <a:pt x="664" y="146"/>
                </a:lnTo>
                <a:lnTo>
                  <a:pt x="665" y="152"/>
                </a:lnTo>
                <a:lnTo>
                  <a:pt x="664" y="150"/>
                </a:lnTo>
                <a:lnTo>
                  <a:pt x="662" y="154"/>
                </a:lnTo>
                <a:lnTo>
                  <a:pt x="658" y="143"/>
                </a:lnTo>
                <a:lnTo>
                  <a:pt x="658" y="143"/>
                </a:lnTo>
                <a:lnTo>
                  <a:pt x="658" y="139"/>
                </a:lnTo>
                <a:lnTo>
                  <a:pt x="657" y="139"/>
                </a:lnTo>
                <a:lnTo>
                  <a:pt x="657" y="139"/>
                </a:lnTo>
                <a:lnTo>
                  <a:pt x="657" y="135"/>
                </a:lnTo>
                <a:lnTo>
                  <a:pt x="657" y="135"/>
                </a:lnTo>
                <a:lnTo>
                  <a:pt x="657" y="139"/>
                </a:lnTo>
                <a:lnTo>
                  <a:pt x="656" y="139"/>
                </a:lnTo>
                <a:lnTo>
                  <a:pt x="656" y="143"/>
                </a:lnTo>
                <a:lnTo>
                  <a:pt x="657" y="143"/>
                </a:lnTo>
                <a:lnTo>
                  <a:pt x="653" y="154"/>
                </a:lnTo>
                <a:lnTo>
                  <a:pt x="651" y="151"/>
                </a:lnTo>
                <a:lnTo>
                  <a:pt x="651" y="151"/>
                </a:lnTo>
                <a:lnTo>
                  <a:pt x="651" y="151"/>
                </a:lnTo>
                <a:lnTo>
                  <a:pt x="651" y="150"/>
                </a:lnTo>
                <a:lnTo>
                  <a:pt x="649" y="155"/>
                </a:lnTo>
                <a:lnTo>
                  <a:pt x="649" y="155"/>
                </a:lnTo>
                <a:lnTo>
                  <a:pt x="647" y="156"/>
                </a:lnTo>
                <a:lnTo>
                  <a:pt x="647" y="156"/>
                </a:lnTo>
                <a:lnTo>
                  <a:pt x="646" y="155"/>
                </a:lnTo>
                <a:lnTo>
                  <a:pt x="645" y="155"/>
                </a:lnTo>
                <a:lnTo>
                  <a:pt x="646" y="152"/>
                </a:lnTo>
                <a:lnTo>
                  <a:pt x="646" y="150"/>
                </a:lnTo>
                <a:lnTo>
                  <a:pt x="643" y="147"/>
                </a:lnTo>
                <a:lnTo>
                  <a:pt x="641" y="144"/>
                </a:lnTo>
                <a:lnTo>
                  <a:pt x="638" y="143"/>
                </a:lnTo>
                <a:lnTo>
                  <a:pt x="638" y="139"/>
                </a:lnTo>
                <a:lnTo>
                  <a:pt x="638" y="138"/>
                </a:lnTo>
                <a:lnTo>
                  <a:pt x="637" y="138"/>
                </a:lnTo>
                <a:lnTo>
                  <a:pt x="637" y="139"/>
                </a:lnTo>
                <a:lnTo>
                  <a:pt x="637" y="143"/>
                </a:lnTo>
                <a:lnTo>
                  <a:pt x="634" y="144"/>
                </a:lnTo>
                <a:lnTo>
                  <a:pt x="631" y="147"/>
                </a:lnTo>
                <a:lnTo>
                  <a:pt x="629" y="150"/>
                </a:lnTo>
                <a:lnTo>
                  <a:pt x="629" y="152"/>
                </a:lnTo>
                <a:lnTo>
                  <a:pt x="630" y="154"/>
                </a:lnTo>
                <a:lnTo>
                  <a:pt x="630" y="155"/>
                </a:lnTo>
                <a:lnTo>
                  <a:pt x="630" y="155"/>
                </a:lnTo>
                <a:lnTo>
                  <a:pt x="627" y="155"/>
                </a:lnTo>
                <a:lnTo>
                  <a:pt x="626" y="156"/>
                </a:lnTo>
                <a:lnTo>
                  <a:pt x="626" y="155"/>
                </a:lnTo>
                <a:lnTo>
                  <a:pt x="623" y="155"/>
                </a:lnTo>
                <a:lnTo>
                  <a:pt x="622" y="155"/>
                </a:lnTo>
                <a:lnTo>
                  <a:pt x="619" y="156"/>
                </a:lnTo>
                <a:lnTo>
                  <a:pt x="619" y="159"/>
                </a:lnTo>
                <a:lnTo>
                  <a:pt x="618" y="160"/>
                </a:lnTo>
                <a:lnTo>
                  <a:pt x="619" y="162"/>
                </a:lnTo>
                <a:lnTo>
                  <a:pt x="618" y="162"/>
                </a:lnTo>
                <a:lnTo>
                  <a:pt x="618" y="170"/>
                </a:lnTo>
                <a:lnTo>
                  <a:pt x="611" y="170"/>
                </a:lnTo>
                <a:lnTo>
                  <a:pt x="611" y="167"/>
                </a:lnTo>
                <a:lnTo>
                  <a:pt x="610" y="167"/>
                </a:lnTo>
                <a:lnTo>
                  <a:pt x="610" y="170"/>
                </a:lnTo>
                <a:lnTo>
                  <a:pt x="606" y="170"/>
                </a:lnTo>
                <a:lnTo>
                  <a:pt x="606" y="167"/>
                </a:lnTo>
                <a:lnTo>
                  <a:pt x="606" y="167"/>
                </a:lnTo>
                <a:lnTo>
                  <a:pt x="606" y="170"/>
                </a:lnTo>
                <a:lnTo>
                  <a:pt x="602" y="170"/>
                </a:lnTo>
                <a:lnTo>
                  <a:pt x="602" y="167"/>
                </a:lnTo>
                <a:lnTo>
                  <a:pt x="600" y="167"/>
                </a:lnTo>
                <a:lnTo>
                  <a:pt x="600" y="160"/>
                </a:lnTo>
                <a:lnTo>
                  <a:pt x="600" y="160"/>
                </a:lnTo>
                <a:lnTo>
                  <a:pt x="600" y="167"/>
                </a:lnTo>
                <a:lnTo>
                  <a:pt x="599" y="167"/>
                </a:lnTo>
                <a:lnTo>
                  <a:pt x="599" y="170"/>
                </a:lnTo>
                <a:lnTo>
                  <a:pt x="598" y="170"/>
                </a:lnTo>
                <a:lnTo>
                  <a:pt x="598" y="171"/>
                </a:lnTo>
                <a:lnTo>
                  <a:pt x="598" y="171"/>
                </a:lnTo>
                <a:lnTo>
                  <a:pt x="596" y="171"/>
                </a:lnTo>
                <a:lnTo>
                  <a:pt x="596" y="171"/>
                </a:lnTo>
                <a:lnTo>
                  <a:pt x="595" y="171"/>
                </a:lnTo>
                <a:lnTo>
                  <a:pt x="595" y="167"/>
                </a:lnTo>
                <a:lnTo>
                  <a:pt x="595" y="167"/>
                </a:lnTo>
                <a:lnTo>
                  <a:pt x="595" y="171"/>
                </a:lnTo>
                <a:lnTo>
                  <a:pt x="594" y="171"/>
                </a:lnTo>
                <a:lnTo>
                  <a:pt x="594" y="174"/>
                </a:lnTo>
                <a:lnTo>
                  <a:pt x="594" y="174"/>
                </a:lnTo>
                <a:lnTo>
                  <a:pt x="594" y="174"/>
                </a:lnTo>
                <a:lnTo>
                  <a:pt x="592" y="175"/>
                </a:lnTo>
                <a:lnTo>
                  <a:pt x="592" y="174"/>
                </a:lnTo>
                <a:lnTo>
                  <a:pt x="591" y="174"/>
                </a:lnTo>
                <a:lnTo>
                  <a:pt x="590" y="174"/>
                </a:lnTo>
                <a:lnTo>
                  <a:pt x="588" y="175"/>
                </a:lnTo>
                <a:lnTo>
                  <a:pt x="588" y="167"/>
                </a:lnTo>
                <a:lnTo>
                  <a:pt x="587" y="167"/>
                </a:lnTo>
                <a:lnTo>
                  <a:pt x="588" y="166"/>
                </a:lnTo>
                <a:lnTo>
                  <a:pt x="588" y="163"/>
                </a:lnTo>
                <a:lnTo>
                  <a:pt x="587" y="162"/>
                </a:lnTo>
                <a:lnTo>
                  <a:pt x="585" y="159"/>
                </a:lnTo>
                <a:lnTo>
                  <a:pt x="584" y="158"/>
                </a:lnTo>
                <a:lnTo>
                  <a:pt x="583" y="158"/>
                </a:lnTo>
                <a:lnTo>
                  <a:pt x="583" y="154"/>
                </a:lnTo>
                <a:lnTo>
                  <a:pt x="581" y="154"/>
                </a:lnTo>
                <a:lnTo>
                  <a:pt x="581" y="158"/>
                </a:lnTo>
                <a:lnTo>
                  <a:pt x="581" y="158"/>
                </a:lnTo>
                <a:lnTo>
                  <a:pt x="579" y="159"/>
                </a:lnTo>
                <a:lnTo>
                  <a:pt x="579" y="160"/>
                </a:lnTo>
                <a:lnTo>
                  <a:pt x="579" y="160"/>
                </a:lnTo>
                <a:lnTo>
                  <a:pt x="576" y="159"/>
                </a:lnTo>
                <a:lnTo>
                  <a:pt x="575" y="158"/>
                </a:lnTo>
                <a:lnTo>
                  <a:pt x="575" y="154"/>
                </a:lnTo>
                <a:lnTo>
                  <a:pt x="575" y="154"/>
                </a:lnTo>
                <a:lnTo>
                  <a:pt x="575" y="158"/>
                </a:lnTo>
                <a:lnTo>
                  <a:pt x="573" y="159"/>
                </a:lnTo>
                <a:lnTo>
                  <a:pt x="572" y="160"/>
                </a:lnTo>
                <a:lnTo>
                  <a:pt x="571" y="160"/>
                </a:lnTo>
                <a:lnTo>
                  <a:pt x="571" y="158"/>
                </a:lnTo>
                <a:lnTo>
                  <a:pt x="569" y="156"/>
                </a:lnTo>
                <a:lnTo>
                  <a:pt x="567" y="154"/>
                </a:lnTo>
                <a:lnTo>
                  <a:pt x="565" y="152"/>
                </a:lnTo>
                <a:lnTo>
                  <a:pt x="564" y="148"/>
                </a:lnTo>
                <a:lnTo>
                  <a:pt x="564" y="148"/>
                </a:lnTo>
                <a:lnTo>
                  <a:pt x="564" y="144"/>
                </a:lnTo>
                <a:lnTo>
                  <a:pt x="564" y="144"/>
                </a:lnTo>
                <a:lnTo>
                  <a:pt x="564" y="148"/>
                </a:lnTo>
                <a:lnTo>
                  <a:pt x="564" y="148"/>
                </a:lnTo>
                <a:lnTo>
                  <a:pt x="563" y="152"/>
                </a:lnTo>
                <a:lnTo>
                  <a:pt x="560" y="154"/>
                </a:lnTo>
                <a:lnTo>
                  <a:pt x="559" y="156"/>
                </a:lnTo>
                <a:lnTo>
                  <a:pt x="557" y="158"/>
                </a:lnTo>
                <a:lnTo>
                  <a:pt x="557" y="160"/>
                </a:lnTo>
                <a:lnTo>
                  <a:pt x="556" y="159"/>
                </a:lnTo>
                <a:lnTo>
                  <a:pt x="553" y="158"/>
                </a:lnTo>
                <a:lnTo>
                  <a:pt x="553" y="156"/>
                </a:lnTo>
                <a:lnTo>
                  <a:pt x="552" y="154"/>
                </a:lnTo>
                <a:lnTo>
                  <a:pt x="552" y="154"/>
                </a:lnTo>
                <a:lnTo>
                  <a:pt x="552" y="156"/>
                </a:lnTo>
                <a:lnTo>
                  <a:pt x="550" y="158"/>
                </a:lnTo>
                <a:lnTo>
                  <a:pt x="549" y="159"/>
                </a:lnTo>
                <a:lnTo>
                  <a:pt x="549" y="159"/>
                </a:lnTo>
                <a:lnTo>
                  <a:pt x="546" y="159"/>
                </a:lnTo>
                <a:lnTo>
                  <a:pt x="546" y="158"/>
                </a:lnTo>
                <a:lnTo>
                  <a:pt x="546" y="154"/>
                </a:lnTo>
                <a:lnTo>
                  <a:pt x="545" y="154"/>
                </a:lnTo>
                <a:lnTo>
                  <a:pt x="545" y="158"/>
                </a:lnTo>
                <a:lnTo>
                  <a:pt x="545" y="159"/>
                </a:lnTo>
                <a:lnTo>
                  <a:pt x="542" y="160"/>
                </a:lnTo>
                <a:lnTo>
                  <a:pt x="541" y="162"/>
                </a:lnTo>
                <a:lnTo>
                  <a:pt x="540" y="163"/>
                </a:lnTo>
                <a:lnTo>
                  <a:pt x="540" y="166"/>
                </a:lnTo>
                <a:lnTo>
                  <a:pt x="541" y="167"/>
                </a:lnTo>
                <a:lnTo>
                  <a:pt x="541" y="167"/>
                </a:lnTo>
                <a:lnTo>
                  <a:pt x="541" y="175"/>
                </a:lnTo>
                <a:lnTo>
                  <a:pt x="538" y="175"/>
                </a:lnTo>
                <a:lnTo>
                  <a:pt x="538" y="175"/>
                </a:lnTo>
                <a:lnTo>
                  <a:pt x="537" y="174"/>
                </a:lnTo>
                <a:lnTo>
                  <a:pt x="536" y="174"/>
                </a:lnTo>
                <a:lnTo>
                  <a:pt x="536" y="173"/>
                </a:lnTo>
                <a:lnTo>
                  <a:pt x="536" y="173"/>
                </a:lnTo>
                <a:lnTo>
                  <a:pt x="536" y="170"/>
                </a:lnTo>
                <a:lnTo>
                  <a:pt x="536" y="170"/>
                </a:lnTo>
                <a:lnTo>
                  <a:pt x="536" y="173"/>
                </a:lnTo>
                <a:lnTo>
                  <a:pt x="536" y="173"/>
                </a:lnTo>
                <a:lnTo>
                  <a:pt x="536" y="174"/>
                </a:lnTo>
                <a:lnTo>
                  <a:pt x="534" y="174"/>
                </a:lnTo>
                <a:lnTo>
                  <a:pt x="533" y="174"/>
                </a:lnTo>
                <a:lnTo>
                  <a:pt x="533" y="173"/>
                </a:lnTo>
                <a:lnTo>
                  <a:pt x="533" y="173"/>
                </a:lnTo>
                <a:lnTo>
                  <a:pt x="533" y="170"/>
                </a:lnTo>
                <a:lnTo>
                  <a:pt x="533" y="170"/>
                </a:lnTo>
                <a:lnTo>
                  <a:pt x="533" y="173"/>
                </a:lnTo>
                <a:lnTo>
                  <a:pt x="533" y="173"/>
                </a:lnTo>
                <a:lnTo>
                  <a:pt x="532" y="174"/>
                </a:lnTo>
                <a:lnTo>
                  <a:pt x="530" y="174"/>
                </a:lnTo>
                <a:lnTo>
                  <a:pt x="530" y="175"/>
                </a:lnTo>
                <a:lnTo>
                  <a:pt x="530" y="175"/>
                </a:lnTo>
                <a:lnTo>
                  <a:pt x="530" y="175"/>
                </a:lnTo>
                <a:lnTo>
                  <a:pt x="530" y="174"/>
                </a:lnTo>
                <a:lnTo>
                  <a:pt x="530" y="173"/>
                </a:lnTo>
                <a:lnTo>
                  <a:pt x="530" y="170"/>
                </a:lnTo>
                <a:lnTo>
                  <a:pt x="529" y="167"/>
                </a:lnTo>
                <a:lnTo>
                  <a:pt x="528" y="167"/>
                </a:lnTo>
                <a:lnTo>
                  <a:pt x="526" y="166"/>
                </a:lnTo>
                <a:lnTo>
                  <a:pt x="526" y="162"/>
                </a:lnTo>
                <a:lnTo>
                  <a:pt x="526" y="162"/>
                </a:lnTo>
                <a:lnTo>
                  <a:pt x="526" y="166"/>
                </a:lnTo>
                <a:lnTo>
                  <a:pt x="525" y="167"/>
                </a:lnTo>
                <a:lnTo>
                  <a:pt x="522" y="167"/>
                </a:lnTo>
                <a:lnTo>
                  <a:pt x="521" y="170"/>
                </a:lnTo>
                <a:lnTo>
                  <a:pt x="521" y="173"/>
                </a:lnTo>
                <a:lnTo>
                  <a:pt x="522" y="174"/>
                </a:lnTo>
                <a:lnTo>
                  <a:pt x="522" y="174"/>
                </a:lnTo>
                <a:lnTo>
                  <a:pt x="521" y="174"/>
                </a:lnTo>
                <a:lnTo>
                  <a:pt x="519" y="174"/>
                </a:lnTo>
                <a:lnTo>
                  <a:pt x="519" y="173"/>
                </a:lnTo>
                <a:lnTo>
                  <a:pt x="519" y="173"/>
                </a:lnTo>
                <a:lnTo>
                  <a:pt x="519" y="170"/>
                </a:lnTo>
                <a:lnTo>
                  <a:pt x="519" y="170"/>
                </a:lnTo>
                <a:lnTo>
                  <a:pt x="519" y="173"/>
                </a:lnTo>
                <a:lnTo>
                  <a:pt x="519" y="173"/>
                </a:lnTo>
                <a:lnTo>
                  <a:pt x="519" y="174"/>
                </a:lnTo>
                <a:lnTo>
                  <a:pt x="518" y="174"/>
                </a:lnTo>
                <a:lnTo>
                  <a:pt x="517" y="174"/>
                </a:lnTo>
                <a:lnTo>
                  <a:pt x="517" y="173"/>
                </a:lnTo>
                <a:lnTo>
                  <a:pt x="517" y="173"/>
                </a:lnTo>
                <a:lnTo>
                  <a:pt x="517" y="170"/>
                </a:lnTo>
                <a:lnTo>
                  <a:pt x="517" y="170"/>
                </a:lnTo>
                <a:lnTo>
                  <a:pt x="517" y="173"/>
                </a:lnTo>
                <a:lnTo>
                  <a:pt x="517" y="173"/>
                </a:lnTo>
                <a:lnTo>
                  <a:pt x="517" y="174"/>
                </a:lnTo>
                <a:lnTo>
                  <a:pt x="515" y="174"/>
                </a:lnTo>
                <a:lnTo>
                  <a:pt x="506" y="174"/>
                </a:lnTo>
                <a:lnTo>
                  <a:pt x="506" y="174"/>
                </a:lnTo>
                <a:lnTo>
                  <a:pt x="506" y="174"/>
                </a:lnTo>
                <a:lnTo>
                  <a:pt x="505" y="173"/>
                </a:lnTo>
                <a:lnTo>
                  <a:pt x="505" y="173"/>
                </a:lnTo>
                <a:lnTo>
                  <a:pt x="505" y="173"/>
                </a:lnTo>
                <a:lnTo>
                  <a:pt x="503" y="173"/>
                </a:lnTo>
                <a:lnTo>
                  <a:pt x="503" y="168"/>
                </a:lnTo>
                <a:lnTo>
                  <a:pt x="503" y="168"/>
                </a:lnTo>
                <a:lnTo>
                  <a:pt x="503" y="173"/>
                </a:lnTo>
                <a:lnTo>
                  <a:pt x="502" y="173"/>
                </a:lnTo>
                <a:lnTo>
                  <a:pt x="502" y="168"/>
                </a:lnTo>
                <a:lnTo>
                  <a:pt x="474" y="156"/>
                </a:lnTo>
                <a:lnTo>
                  <a:pt x="474" y="154"/>
                </a:lnTo>
                <a:lnTo>
                  <a:pt x="420" y="154"/>
                </a:lnTo>
                <a:lnTo>
                  <a:pt x="420" y="152"/>
                </a:lnTo>
                <a:lnTo>
                  <a:pt x="417" y="152"/>
                </a:lnTo>
                <a:lnTo>
                  <a:pt x="416" y="151"/>
                </a:lnTo>
                <a:lnTo>
                  <a:pt x="416" y="143"/>
                </a:lnTo>
                <a:lnTo>
                  <a:pt x="416" y="143"/>
                </a:lnTo>
                <a:lnTo>
                  <a:pt x="416" y="144"/>
                </a:lnTo>
                <a:lnTo>
                  <a:pt x="413" y="144"/>
                </a:lnTo>
                <a:lnTo>
                  <a:pt x="410" y="143"/>
                </a:lnTo>
                <a:lnTo>
                  <a:pt x="408" y="140"/>
                </a:lnTo>
                <a:lnTo>
                  <a:pt x="405" y="139"/>
                </a:lnTo>
                <a:lnTo>
                  <a:pt x="402" y="139"/>
                </a:lnTo>
                <a:lnTo>
                  <a:pt x="402" y="135"/>
                </a:lnTo>
                <a:lnTo>
                  <a:pt x="401" y="132"/>
                </a:lnTo>
                <a:lnTo>
                  <a:pt x="397" y="131"/>
                </a:lnTo>
                <a:lnTo>
                  <a:pt x="397" y="128"/>
                </a:lnTo>
                <a:lnTo>
                  <a:pt x="396" y="128"/>
                </a:lnTo>
                <a:lnTo>
                  <a:pt x="394" y="128"/>
                </a:lnTo>
                <a:lnTo>
                  <a:pt x="396" y="127"/>
                </a:lnTo>
                <a:lnTo>
                  <a:pt x="394" y="123"/>
                </a:lnTo>
                <a:lnTo>
                  <a:pt x="394" y="98"/>
                </a:lnTo>
                <a:lnTo>
                  <a:pt x="394" y="98"/>
                </a:lnTo>
                <a:lnTo>
                  <a:pt x="394" y="96"/>
                </a:lnTo>
                <a:lnTo>
                  <a:pt x="394" y="96"/>
                </a:lnTo>
                <a:lnTo>
                  <a:pt x="394" y="98"/>
                </a:lnTo>
                <a:lnTo>
                  <a:pt x="394" y="98"/>
                </a:lnTo>
                <a:lnTo>
                  <a:pt x="394" y="123"/>
                </a:lnTo>
                <a:lnTo>
                  <a:pt x="393" y="127"/>
                </a:lnTo>
                <a:lnTo>
                  <a:pt x="394" y="128"/>
                </a:lnTo>
                <a:lnTo>
                  <a:pt x="393" y="128"/>
                </a:lnTo>
                <a:lnTo>
                  <a:pt x="392" y="128"/>
                </a:lnTo>
                <a:lnTo>
                  <a:pt x="392" y="129"/>
                </a:lnTo>
                <a:lnTo>
                  <a:pt x="392" y="131"/>
                </a:lnTo>
                <a:lnTo>
                  <a:pt x="388" y="132"/>
                </a:lnTo>
                <a:lnTo>
                  <a:pt x="386" y="135"/>
                </a:lnTo>
                <a:lnTo>
                  <a:pt x="386" y="135"/>
                </a:lnTo>
                <a:lnTo>
                  <a:pt x="386" y="139"/>
                </a:lnTo>
                <a:lnTo>
                  <a:pt x="385" y="139"/>
                </a:lnTo>
                <a:lnTo>
                  <a:pt x="381" y="140"/>
                </a:lnTo>
                <a:lnTo>
                  <a:pt x="378" y="143"/>
                </a:lnTo>
                <a:lnTo>
                  <a:pt x="377" y="144"/>
                </a:lnTo>
                <a:lnTo>
                  <a:pt x="373" y="144"/>
                </a:lnTo>
                <a:lnTo>
                  <a:pt x="373" y="143"/>
                </a:lnTo>
                <a:lnTo>
                  <a:pt x="373" y="143"/>
                </a:lnTo>
                <a:lnTo>
                  <a:pt x="373" y="152"/>
                </a:lnTo>
                <a:lnTo>
                  <a:pt x="373" y="152"/>
                </a:lnTo>
                <a:lnTo>
                  <a:pt x="369" y="152"/>
                </a:lnTo>
                <a:lnTo>
                  <a:pt x="369" y="154"/>
                </a:lnTo>
                <a:lnTo>
                  <a:pt x="312" y="154"/>
                </a:lnTo>
                <a:lnTo>
                  <a:pt x="312" y="156"/>
                </a:lnTo>
                <a:lnTo>
                  <a:pt x="289" y="168"/>
                </a:lnTo>
                <a:lnTo>
                  <a:pt x="289" y="173"/>
                </a:lnTo>
                <a:lnTo>
                  <a:pt x="286" y="173"/>
                </a:lnTo>
                <a:lnTo>
                  <a:pt x="286" y="189"/>
                </a:lnTo>
                <a:lnTo>
                  <a:pt x="282" y="189"/>
                </a:lnTo>
                <a:lnTo>
                  <a:pt x="277" y="190"/>
                </a:lnTo>
                <a:lnTo>
                  <a:pt x="277" y="194"/>
                </a:lnTo>
                <a:lnTo>
                  <a:pt x="265" y="194"/>
                </a:lnTo>
                <a:lnTo>
                  <a:pt x="254" y="195"/>
                </a:lnTo>
                <a:lnTo>
                  <a:pt x="250" y="197"/>
                </a:lnTo>
                <a:lnTo>
                  <a:pt x="231" y="198"/>
                </a:lnTo>
                <a:lnTo>
                  <a:pt x="227" y="194"/>
                </a:lnTo>
                <a:lnTo>
                  <a:pt x="212" y="194"/>
                </a:lnTo>
                <a:lnTo>
                  <a:pt x="211" y="193"/>
                </a:lnTo>
                <a:lnTo>
                  <a:pt x="211" y="187"/>
                </a:lnTo>
                <a:lnTo>
                  <a:pt x="212" y="186"/>
                </a:lnTo>
                <a:lnTo>
                  <a:pt x="210" y="186"/>
                </a:lnTo>
                <a:lnTo>
                  <a:pt x="206" y="178"/>
                </a:lnTo>
                <a:lnTo>
                  <a:pt x="202" y="186"/>
                </a:lnTo>
                <a:lnTo>
                  <a:pt x="200" y="186"/>
                </a:lnTo>
                <a:lnTo>
                  <a:pt x="200" y="187"/>
                </a:lnTo>
                <a:lnTo>
                  <a:pt x="200" y="193"/>
                </a:lnTo>
                <a:lnTo>
                  <a:pt x="199" y="195"/>
                </a:lnTo>
                <a:lnTo>
                  <a:pt x="105" y="198"/>
                </a:lnTo>
                <a:lnTo>
                  <a:pt x="98" y="202"/>
                </a:lnTo>
                <a:lnTo>
                  <a:pt x="83" y="202"/>
                </a:lnTo>
                <a:lnTo>
                  <a:pt x="79" y="201"/>
                </a:lnTo>
                <a:lnTo>
                  <a:pt x="78" y="202"/>
                </a:lnTo>
                <a:lnTo>
                  <a:pt x="24" y="204"/>
                </a:lnTo>
                <a:lnTo>
                  <a:pt x="18" y="206"/>
                </a:lnTo>
                <a:lnTo>
                  <a:pt x="18" y="204"/>
                </a:lnTo>
                <a:lnTo>
                  <a:pt x="18" y="202"/>
                </a:lnTo>
                <a:lnTo>
                  <a:pt x="16" y="202"/>
                </a:lnTo>
                <a:lnTo>
                  <a:pt x="13" y="193"/>
                </a:lnTo>
                <a:lnTo>
                  <a:pt x="8" y="202"/>
                </a:lnTo>
                <a:lnTo>
                  <a:pt x="6" y="202"/>
                </a:lnTo>
                <a:lnTo>
                  <a:pt x="6" y="204"/>
                </a:lnTo>
                <a:lnTo>
                  <a:pt x="6" y="209"/>
                </a:lnTo>
                <a:lnTo>
                  <a:pt x="5" y="216"/>
                </a:lnTo>
                <a:lnTo>
                  <a:pt x="0" y="216"/>
                </a:lnTo>
                <a:lnTo>
                  <a:pt x="0" y="228"/>
                </a:lnTo>
                <a:lnTo>
                  <a:pt x="0" y="229"/>
                </a:lnTo>
                <a:lnTo>
                  <a:pt x="0" y="229"/>
                </a:lnTo>
                <a:lnTo>
                  <a:pt x="0" y="239"/>
                </a:lnTo>
                <a:lnTo>
                  <a:pt x="0" y="239"/>
                </a:lnTo>
                <a:lnTo>
                  <a:pt x="234" y="239"/>
                </a:lnTo>
                <a:lnTo>
                  <a:pt x="266" y="239"/>
                </a:lnTo>
                <a:lnTo>
                  <a:pt x="393" y="239"/>
                </a:lnTo>
                <a:lnTo>
                  <a:pt x="1477" y="239"/>
                </a:lnTo>
                <a:lnTo>
                  <a:pt x="1477" y="216"/>
                </a:lnTo>
                <a:lnTo>
                  <a:pt x="1477" y="216"/>
                </a:lnTo>
                <a:close/>
                <a:moveTo>
                  <a:pt x="836" y="107"/>
                </a:moveTo>
                <a:lnTo>
                  <a:pt x="836" y="107"/>
                </a:lnTo>
                <a:lnTo>
                  <a:pt x="836" y="107"/>
                </a:lnTo>
                <a:lnTo>
                  <a:pt x="836" y="107"/>
                </a:lnTo>
                <a:close/>
                <a:moveTo>
                  <a:pt x="839" y="120"/>
                </a:moveTo>
                <a:lnTo>
                  <a:pt x="839" y="120"/>
                </a:lnTo>
                <a:lnTo>
                  <a:pt x="839" y="120"/>
                </a:lnTo>
                <a:lnTo>
                  <a:pt x="839" y="120"/>
                </a:lnTo>
                <a:close/>
                <a:moveTo>
                  <a:pt x="893" y="198"/>
                </a:moveTo>
                <a:lnTo>
                  <a:pt x="893" y="198"/>
                </a:lnTo>
                <a:lnTo>
                  <a:pt x="893" y="198"/>
                </a:lnTo>
                <a:lnTo>
                  <a:pt x="893" y="198"/>
                </a:lnTo>
                <a:lnTo>
                  <a:pt x="893" y="198"/>
                </a:lnTo>
                <a:lnTo>
                  <a:pt x="893" y="197"/>
                </a:lnTo>
                <a:lnTo>
                  <a:pt x="893" y="197"/>
                </a:lnTo>
                <a:lnTo>
                  <a:pt x="894" y="197"/>
                </a:lnTo>
                <a:lnTo>
                  <a:pt x="894" y="197"/>
                </a:lnTo>
                <a:lnTo>
                  <a:pt x="894" y="198"/>
                </a:lnTo>
                <a:lnTo>
                  <a:pt x="894" y="198"/>
                </a:lnTo>
                <a:lnTo>
                  <a:pt x="894" y="198"/>
                </a:lnTo>
                <a:lnTo>
                  <a:pt x="894" y="198"/>
                </a:lnTo>
                <a:lnTo>
                  <a:pt x="894" y="199"/>
                </a:lnTo>
                <a:lnTo>
                  <a:pt x="894" y="199"/>
                </a:lnTo>
                <a:lnTo>
                  <a:pt x="894" y="199"/>
                </a:lnTo>
                <a:lnTo>
                  <a:pt x="895" y="199"/>
                </a:lnTo>
                <a:lnTo>
                  <a:pt x="895" y="198"/>
                </a:lnTo>
                <a:lnTo>
                  <a:pt x="895" y="198"/>
                </a:lnTo>
                <a:lnTo>
                  <a:pt x="895" y="198"/>
                </a:lnTo>
                <a:lnTo>
                  <a:pt x="895" y="197"/>
                </a:lnTo>
                <a:lnTo>
                  <a:pt x="895" y="197"/>
                </a:lnTo>
                <a:lnTo>
                  <a:pt x="895" y="197"/>
                </a:lnTo>
                <a:lnTo>
                  <a:pt x="897" y="198"/>
                </a:lnTo>
                <a:lnTo>
                  <a:pt x="897" y="198"/>
                </a:lnTo>
                <a:lnTo>
                  <a:pt x="897" y="198"/>
                </a:lnTo>
                <a:lnTo>
                  <a:pt x="897" y="198"/>
                </a:lnTo>
                <a:lnTo>
                  <a:pt x="897" y="198"/>
                </a:lnTo>
                <a:lnTo>
                  <a:pt x="897" y="199"/>
                </a:lnTo>
                <a:lnTo>
                  <a:pt x="897" y="201"/>
                </a:lnTo>
                <a:lnTo>
                  <a:pt x="897" y="201"/>
                </a:lnTo>
                <a:lnTo>
                  <a:pt x="897" y="201"/>
                </a:lnTo>
                <a:lnTo>
                  <a:pt x="898" y="201"/>
                </a:lnTo>
                <a:lnTo>
                  <a:pt x="898" y="199"/>
                </a:lnTo>
                <a:lnTo>
                  <a:pt x="898" y="198"/>
                </a:lnTo>
                <a:lnTo>
                  <a:pt x="898" y="198"/>
                </a:lnTo>
                <a:lnTo>
                  <a:pt x="898" y="198"/>
                </a:lnTo>
                <a:lnTo>
                  <a:pt x="898" y="198"/>
                </a:lnTo>
                <a:lnTo>
                  <a:pt x="898" y="197"/>
                </a:lnTo>
                <a:lnTo>
                  <a:pt x="899" y="197"/>
                </a:lnTo>
                <a:lnTo>
                  <a:pt x="899" y="197"/>
                </a:lnTo>
                <a:lnTo>
                  <a:pt x="899" y="197"/>
                </a:lnTo>
                <a:lnTo>
                  <a:pt x="899" y="198"/>
                </a:lnTo>
                <a:lnTo>
                  <a:pt x="899" y="198"/>
                </a:lnTo>
                <a:lnTo>
                  <a:pt x="899" y="198"/>
                </a:lnTo>
                <a:lnTo>
                  <a:pt x="899" y="199"/>
                </a:lnTo>
                <a:lnTo>
                  <a:pt x="899" y="201"/>
                </a:lnTo>
                <a:lnTo>
                  <a:pt x="899" y="201"/>
                </a:lnTo>
                <a:lnTo>
                  <a:pt x="899" y="201"/>
                </a:lnTo>
                <a:lnTo>
                  <a:pt x="899" y="202"/>
                </a:lnTo>
                <a:lnTo>
                  <a:pt x="901" y="204"/>
                </a:lnTo>
                <a:lnTo>
                  <a:pt x="901" y="205"/>
                </a:lnTo>
                <a:lnTo>
                  <a:pt x="899" y="205"/>
                </a:lnTo>
                <a:lnTo>
                  <a:pt x="899" y="206"/>
                </a:lnTo>
                <a:lnTo>
                  <a:pt x="901" y="206"/>
                </a:lnTo>
                <a:lnTo>
                  <a:pt x="901" y="210"/>
                </a:lnTo>
                <a:lnTo>
                  <a:pt x="899" y="210"/>
                </a:lnTo>
                <a:lnTo>
                  <a:pt x="901" y="213"/>
                </a:lnTo>
                <a:lnTo>
                  <a:pt x="899" y="213"/>
                </a:lnTo>
                <a:lnTo>
                  <a:pt x="899" y="213"/>
                </a:lnTo>
                <a:lnTo>
                  <a:pt x="899" y="213"/>
                </a:lnTo>
                <a:lnTo>
                  <a:pt x="899" y="214"/>
                </a:lnTo>
                <a:lnTo>
                  <a:pt x="893" y="213"/>
                </a:lnTo>
                <a:lnTo>
                  <a:pt x="893" y="212"/>
                </a:lnTo>
                <a:lnTo>
                  <a:pt x="891" y="212"/>
                </a:lnTo>
                <a:lnTo>
                  <a:pt x="891" y="208"/>
                </a:lnTo>
                <a:lnTo>
                  <a:pt x="893" y="208"/>
                </a:lnTo>
                <a:lnTo>
                  <a:pt x="893" y="206"/>
                </a:lnTo>
                <a:lnTo>
                  <a:pt x="891" y="206"/>
                </a:lnTo>
                <a:lnTo>
                  <a:pt x="891" y="204"/>
                </a:lnTo>
                <a:lnTo>
                  <a:pt x="891" y="202"/>
                </a:lnTo>
                <a:lnTo>
                  <a:pt x="893" y="202"/>
                </a:lnTo>
                <a:lnTo>
                  <a:pt x="893" y="202"/>
                </a:lnTo>
                <a:lnTo>
                  <a:pt x="891" y="201"/>
                </a:lnTo>
                <a:lnTo>
                  <a:pt x="891" y="201"/>
                </a:lnTo>
                <a:lnTo>
                  <a:pt x="893" y="199"/>
                </a:lnTo>
                <a:lnTo>
                  <a:pt x="893" y="198"/>
                </a:lnTo>
                <a:close/>
                <a:moveTo>
                  <a:pt x="840" y="112"/>
                </a:moveTo>
                <a:lnTo>
                  <a:pt x="839" y="112"/>
                </a:lnTo>
                <a:lnTo>
                  <a:pt x="839" y="113"/>
                </a:lnTo>
                <a:lnTo>
                  <a:pt x="839" y="113"/>
                </a:lnTo>
                <a:lnTo>
                  <a:pt x="840" y="113"/>
                </a:lnTo>
                <a:lnTo>
                  <a:pt x="840" y="116"/>
                </a:lnTo>
                <a:lnTo>
                  <a:pt x="840" y="116"/>
                </a:lnTo>
                <a:lnTo>
                  <a:pt x="839" y="117"/>
                </a:lnTo>
                <a:lnTo>
                  <a:pt x="839" y="117"/>
                </a:lnTo>
                <a:lnTo>
                  <a:pt x="839" y="117"/>
                </a:lnTo>
                <a:lnTo>
                  <a:pt x="839" y="117"/>
                </a:lnTo>
                <a:lnTo>
                  <a:pt x="839" y="117"/>
                </a:lnTo>
                <a:lnTo>
                  <a:pt x="839" y="117"/>
                </a:lnTo>
                <a:lnTo>
                  <a:pt x="839" y="115"/>
                </a:lnTo>
                <a:lnTo>
                  <a:pt x="839" y="115"/>
                </a:lnTo>
                <a:lnTo>
                  <a:pt x="839" y="115"/>
                </a:lnTo>
                <a:lnTo>
                  <a:pt x="839" y="113"/>
                </a:lnTo>
                <a:lnTo>
                  <a:pt x="839" y="113"/>
                </a:lnTo>
                <a:lnTo>
                  <a:pt x="839" y="109"/>
                </a:lnTo>
                <a:lnTo>
                  <a:pt x="840" y="109"/>
                </a:lnTo>
                <a:lnTo>
                  <a:pt x="840" y="112"/>
                </a:lnTo>
                <a:close/>
                <a:moveTo>
                  <a:pt x="840" y="107"/>
                </a:moveTo>
                <a:lnTo>
                  <a:pt x="840" y="108"/>
                </a:lnTo>
                <a:lnTo>
                  <a:pt x="839" y="108"/>
                </a:lnTo>
                <a:lnTo>
                  <a:pt x="839" y="108"/>
                </a:lnTo>
                <a:lnTo>
                  <a:pt x="839" y="108"/>
                </a:lnTo>
                <a:lnTo>
                  <a:pt x="839" y="108"/>
                </a:lnTo>
                <a:lnTo>
                  <a:pt x="839" y="108"/>
                </a:lnTo>
                <a:lnTo>
                  <a:pt x="839" y="108"/>
                </a:lnTo>
                <a:lnTo>
                  <a:pt x="839" y="107"/>
                </a:lnTo>
                <a:lnTo>
                  <a:pt x="840" y="107"/>
                </a:lnTo>
                <a:close/>
                <a:moveTo>
                  <a:pt x="836" y="109"/>
                </a:moveTo>
                <a:lnTo>
                  <a:pt x="836" y="109"/>
                </a:lnTo>
                <a:lnTo>
                  <a:pt x="837" y="109"/>
                </a:lnTo>
                <a:lnTo>
                  <a:pt x="836" y="109"/>
                </a:lnTo>
                <a:lnTo>
                  <a:pt x="836" y="109"/>
                </a:lnTo>
                <a:lnTo>
                  <a:pt x="836" y="109"/>
                </a:lnTo>
                <a:close/>
                <a:moveTo>
                  <a:pt x="836" y="109"/>
                </a:moveTo>
                <a:lnTo>
                  <a:pt x="836" y="109"/>
                </a:lnTo>
                <a:lnTo>
                  <a:pt x="837" y="109"/>
                </a:lnTo>
                <a:lnTo>
                  <a:pt x="837" y="115"/>
                </a:lnTo>
                <a:lnTo>
                  <a:pt x="837" y="115"/>
                </a:lnTo>
                <a:lnTo>
                  <a:pt x="837" y="115"/>
                </a:lnTo>
                <a:lnTo>
                  <a:pt x="837" y="115"/>
                </a:lnTo>
                <a:lnTo>
                  <a:pt x="837" y="115"/>
                </a:lnTo>
                <a:lnTo>
                  <a:pt x="837" y="117"/>
                </a:lnTo>
                <a:lnTo>
                  <a:pt x="837" y="117"/>
                </a:lnTo>
                <a:lnTo>
                  <a:pt x="837" y="117"/>
                </a:lnTo>
                <a:lnTo>
                  <a:pt x="837" y="119"/>
                </a:lnTo>
                <a:lnTo>
                  <a:pt x="836" y="119"/>
                </a:lnTo>
                <a:lnTo>
                  <a:pt x="836" y="119"/>
                </a:lnTo>
                <a:lnTo>
                  <a:pt x="836" y="120"/>
                </a:lnTo>
                <a:lnTo>
                  <a:pt x="837" y="120"/>
                </a:lnTo>
                <a:lnTo>
                  <a:pt x="837" y="120"/>
                </a:lnTo>
                <a:lnTo>
                  <a:pt x="837" y="120"/>
                </a:lnTo>
                <a:lnTo>
                  <a:pt x="837" y="120"/>
                </a:lnTo>
                <a:lnTo>
                  <a:pt x="837" y="123"/>
                </a:lnTo>
                <a:lnTo>
                  <a:pt x="836" y="125"/>
                </a:lnTo>
                <a:lnTo>
                  <a:pt x="836" y="125"/>
                </a:lnTo>
                <a:lnTo>
                  <a:pt x="836" y="125"/>
                </a:lnTo>
                <a:lnTo>
                  <a:pt x="836" y="125"/>
                </a:lnTo>
                <a:lnTo>
                  <a:pt x="836" y="116"/>
                </a:lnTo>
                <a:lnTo>
                  <a:pt x="836" y="115"/>
                </a:lnTo>
                <a:lnTo>
                  <a:pt x="837" y="112"/>
                </a:lnTo>
                <a:lnTo>
                  <a:pt x="836" y="112"/>
                </a:lnTo>
                <a:lnTo>
                  <a:pt x="835" y="111"/>
                </a:lnTo>
                <a:lnTo>
                  <a:pt x="835" y="109"/>
                </a:lnTo>
                <a:lnTo>
                  <a:pt x="836" y="109"/>
                </a:lnTo>
                <a:close/>
                <a:moveTo>
                  <a:pt x="828" y="131"/>
                </a:moveTo>
                <a:lnTo>
                  <a:pt x="828" y="131"/>
                </a:lnTo>
                <a:lnTo>
                  <a:pt x="828" y="131"/>
                </a:lnTo>
                <a:lnTo>
                  <a:pt x="828" y="131"/>
                </a:lnTo>
                <a:close/>
                <a:moveTo>
                  <a:pt x="727" y="206"/>
                </a:moveTo>
                <a:lnTo>
                  <a:pt x="727" y="205"/>
                </a:lnTo>
                <a:lnTo>
                  <a:pt x="727" y="205"/>
                </a:lnTo>
                <a:lnTo>
                  <a:pt x="727" y="205"/>
                </a:lnTo>
                <a:lnTo>
                  <a:pt x="727" y="205"/>
                </a:lnTo>
                <a:lnTo>
                  <a:pt x="727" y="201"/>
                </a:lnTo>
                <a:lnTo>
                  <a:pt x="728" y="201"/>
                </a:lnTo>
                <a:lnTo>
                  <a:pt x="728" y="199"/>
                </a:lnTo>
                <a:lnTo>
                  <a:pt x="727" y="199"/>
                </a:lnTo>
                <a:lnTo>
                  <a:pt x="727" y="199"/>
                </a:lnTo>
                <a:lnTo>
                  <a:pt x="728" y="198"/>
                </a:lnTo>
                <a:lnTo>
                  <a:pt x="728" y="197"/>
                </a:lnTo>
                <a:lnTo>
                  <a:pt x="728" y="198"/>
                </a:lnTo>
                <a:lnTo>
                  <a:pt x="728" y="198"/>
                </a:lnTo>
                <a:lnTo>
                  <a:pt x="728" y="198"/>
                </a:lnTo>
                <a:lnTo>
                  <a:pt x="728" y="198"/>
                </a:lnTo>
                <a:lnTo>
                  <a:pt x="728" y="199"/>
                </a:lnTo>
                <a:lnTo>
                  <a:pt x="728" y="201"/>
                </a:lnTo>
                <a:lnTo>
                  <a:pt x="730" y="201"/>
                </a:lnTo>
                <a:lnTo>
                  <a:pt x="730" y="199"/>
                </a:lnTo>
                <a:lnTo>
                  <a:pt x="730" y="198"/>
                </a:lnTo>
                <a:lnTo>
                  <a:pt x="730" y="198"/>
                </a:lnTo>
                <a:lnTo>
                  <a:pt x="730" y="198"/>
                </a:lnTo>
                <a:lnTo>
                  <a:pt x="730" y="198"/>
                </a:lnTo>
                <a:lnTo>
                  <a:pt x="731" y="197"/>
                </a:lnTo>
                <a:lnTo>
                  <a:pt x="731" y="197"/>
                </a:lnTo>
                <a:lnTo>
                  <a:pt x="731" y="197"/>
                </a:lnTo>
                <a:lnTo>
                  <a:pt x="732" y="197"/>
                </a:lnTo>
                <a:lnTo>
                  <a:pt x="732" y="197"/>
                </a:lnTo>
                <a:lnTo>
                  <a:pt x="732" y="197"/>
                </a:lnTo>
                <a:lnTo>
                  <a:pt x="732" y="197"/>
                </a:lnTo>
                <a:lnTo>
                  <a:pt x="732" y="197"/>
                </a:lnTo>
                <a:lnTo>
                  <a:pt x="732" y="198"/>
                </a:lnTo>
                <a:lnTo>
                  <a:pt x="732" y="198"/>
                </a:lnTo>
                <a:lnTo>
                  <a:pt x="734" y="199"/>
                </a:lnTo>
                <a:lnTo>
                  <a:pt x="734" y="199"/>
                </a:lnTo>
                <a:lnTo>
                  <a:pt x="734" y="198"/>
                </a:lnTo>
                <a:lnTo>
                  <a:pt x="734" y="198"/>
                </a:lnTo>
                <a:lnTo>
                  <a:pt x="734" y="197"/>
                </a:lnTo>
                <a:lnTo>
                  <a:pt x="734" y="197"/>
                </a:lnTo>
                <a:lnTo>
                  <a:pt x="734" y="197"/>
                </a:lnTo>
                <a:lnTo>
                  <a:pt x="735" y="197"/>
                </a:lnTo>
                <a:lnTo>
                  <a:pt x="735" y="198"/>
                </a:lnTo>
                <a:lnTo>
                  <a:pt x="735" y="198"/>
                </a:lnTo>
                <a:lnTo>
                  <a:pt x="735" y="198"/>
                </a:lnTo>
                <a:lnTo>
                  <a:pt x="735" y="198"/>
                </a:lnTo>
                <a:lnTo>
                  <a:pt x="735" y="199"/>
                </a:lnTo>
                <a:lnTo>
                  <a:pt x="735" y="201"/>
                </a:lnTo>
                <a:lnTo>
                  <a:pt x="735" y="201"/>
                </a:lnTo>
                <a:lnTo>
                  <a:pt x="735" y="201"/>
                </a:lnTo>
                <a:lnTo>
                  <a:pt x="735" y="202"/>
                </a:lnTo>
                <a:lnTo>
                  <a:pt x="735" y="202"/>
                </a:lnTo>
                <a:lnTo>
                  <a:pt x="735" y="205"/>
                </a:lnTo>
                <a:lnTo>
                  <a:pt x="735" y="206"/>
                </a:lnTo>
                <a:lnTo>
                  <a:pt x="735" y="206"/>
                </a:lnTo>
                <a:lnTo>
                  <a:pt x="735" y="206"/>
                </a:lnTo>
                <a:lnTo>
                  <a:pt x="735" y="206"/>
                </a:lnTo>
                <a:lnTo>
                  <a:pt x="735" y="210"/>
                </a:lnTo>
                <a:lnTo>
                  <a:pt x="735" y="212"/>
                </a:lnTo>
                <a:lnTo>
                  <a:pt x="735" y="213"/>
                </a:lnTo>
                <a:lnTo>
                  <a:pt x="728" y="213"/>
                </a:lnTo>
                <a:lnTo>
                  <a:pt x="728" y="213"/>
                </a:lnTo>
                <a:lnTo>
                  <a:pt x="727" y="213"/>
                </a:lnTo>
                <a:lnTo>
                  <a:pt x="727" y="212"/>
                </a:lnTo>
                <a:lnTo>
                  <a:pt x="727" y="212"/>
                </a:lnTo>
                <a:lnTo>
                  <a:pt x="727" y="209"/>
                </a:lnTo>
                <a:lnTo>
                  <a:pt x="727" y="209"/>
                </a:lnTo>
                <a:lnTo>
                  <a:pt x="727" y="206"/>
                </a:lnTo>
                <a:close/>
                <a:moveTo>
                  <a:pt x="705" y="214"/>
                </a:moveTo>
                <a:lnTo>
                  <a:pt x="707" y="214"/>
                </a:lnTo>
                <a:lnTo>
                  <a:pt x="711" y="214"/>
                </a:lnTo>
                <a:lnTo>
                  <a:pt x="715" y="214"/>
                </a:lnTo>
                <a:lnTo>
                  <a:pt x="717" y="214"/>
                </a:lnTo>
                <a:lnTo>
                  <a:pt x="717" y="214"/>
                </a:lnTo>
                <a:lnTo>
                  <a:pt x="717" y="214"/>
                </a:lnTo>
                <a:lnTo>
                  <a:pt x="717" y="214"/>
                </a:lnTo>
                <a:lnTo>
                  <a:pt x="717" y="214"/>
                </a:lnTo>
                <a:lnTo>
                  <a:pt x="717" y="214"/>
                </a:lnTo>
                <a:lnTo>
                  <a:pt x="717" y="216"/>
                </a:lnTo>
                <a:lnTo>
                  <a:pt x="705" y="216"/>
                </a:lnTo>
                <a:lnTo>
                  <a:pt x="705" y="214"/>
                </a:lnTo>
                <a:close/>
              </a:path>
            </a:pathLst>
          </a:custGeom>
          <a:solidFill>
            <a:srgbClr val="FFB7B7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0" y="263150"/>
            <a:ext cx="5115339" cy="569843"/>
          </a:xfrm>
          <a:prstGeom prst="rect">
            <a:avLst/>
          </a:prstGeom>
          <a:solidFill>
            <a:srgbClr val="CC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-1" y="263150"/>
            <a:ext cx="51153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100" b="1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教学建议</a:t>
            </a:r>
            <a:endParaRPr lang="zh-CN" altLang="en-US" sz="31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直角三角形 12"/>
          <p:cNvSpPr/>
          <p:nvPr/>
        </p:nvSpPr>
        <p:spPr>
          <a:xfrm flipV="1">
            <a:off x="4271696" y="827313"/>
            <a:ext cx="856343" cy="174172"/>
          </a:xfrm>
          <a:prstGeom prst="rtTriangle">
            <a:avLst/>
          </a:prstGeom>
          <a:solidFill>
            <a:srgbClr val="8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887146" y="1141413"/>
            <a:ext cx="908235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2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zh-CN" altLang="en-US" sz="32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3200" b="1" dirty="0" smtClean="0">
                <a:latin typeface="+mn-ea"/>
                <a:cs typeface="Times New Roman" panose="02020603050405020304" pitchFamily="18" charset="0"/>
              </a:rPr>
              <a:t>加强</a:t>
            </a:r>
            <a:r>
              <a:rPr lang="zh-CN" altLang="en-US" sz="3200" b="1" dirty="0">
                <a:latin typeface="+mn-ea"/>
                <a:cs typeface="Times New Roman" panose="02020603050405020304" pitchFamily="18" charset="0"/>
              </a:rPr>
              <a:t>直观教学，密切联系实际</a:t>
            </a:r>
            <a:endParaRPr lang="zh-CN" altLang="en-US" sz="3200" b="1" dirty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5581649" y="1463545"/>
            <a:ext cx="240979" cy="240979"/>
          </a:xfrm>
          <a:prstGeom prst="rect">
            <a:avLst/>
          </a:prstGeom>
          <a:solidFill>
            <a:schemeClr val="accent1">
              <a:alpha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任意形状 13"/>
          <p:cNvSpPr/>
          <p:nvPr/>
        </p:nvSpPr>
        <p:spPr>
          <a:xfrm>
            <a:off x="7874000" y="2235225"/>
            <a:ext cx="1275059" cy="636232"/>
          </a:xfrm>
          <a:custGeom>
            <a:avLst/>
            <a:gdLst>
              <a:gd name="connsiteX0" fmla="*/ 0 w 1275059"/>
              <a:gd name="connsiteY0" fmla="*/ 115069 h 1150685"/>
              <a:gd name="connsiteX1" fmla="*/ 115069 w 1275059"/>
              <a:gd name="connsiteY1" fmla="*/ 0 h 1150685"/>
              <a:gd name="connsiteX2" fmla="*/ 1159991 w 1275059"/>
              <a:gd name="connsiteY2" fmla="*/ 0 h 1150685"/>
              <a:gd name="connsiteX3" fmla="*/ 1275060 w 1275059"/>
              <a:gd name="connsiteY3" fmla="*/ 115069 h 1150685"/>
              <a:gd name="connsiteX4" fmla="*/ 1275059 w 1275059"/>
              <a:gd name="connsiteY4" fmla="*/ 1035617 h 1150685"/>
              <a:gd name="connsiteX5" fmla="*/ 1159990 w 1275059"/>
              <a:gd name="connsiteY5" fmla="*/ 1150686 h 1150685"/>
              <a:gd name="connsiteX6" fmla="*/ 115069 w 1275059"/>
              <a:gd name="connsiteY6" fmla="*/ 1150685 h 1150685"/>
              <a:gd name="connsiteX7" fmla="*/ 0 w 1275059"/>
              <a:gd name="connsiteY7" fmla="*/ 1035616 h 1150685"/>
              <a:gd name="connsiteX8" fmla="*/ 0 w 1275059"/>
              <a:gd name="connsiteY8" fmla="*/ 115069 h 11506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275059" h="1150685">
                <a:moveTo>
                  <a:pt x="0" y="115069"/>
                </a:moveTo>
                <a:cubicBezTo>
                  <a:pt x="0" y="51518"/>
                  <a:pt x="51518" y="0"/>
                  <a:pt x="115069" y="0"/>
                </a:cubicBezTo>
                <a:lnTo>
                  <a:pt x="1159991" y="0"/>
                </a:lnTo>
                <a:cubicBezTo>
                  <a:pt x="1223542" y="0"/>
                  <a:pt x="1275060" y="51518"/>
                  <a:pt x="1275060" y="115069"/>
                </a:cubicBezTo>
                <a:cubicBezTo>
                  <a:pt x="1275060" y="421918"/>
                  <a:pt x="1275059" y="728768"/>
                  <a:pt x="1275059" y="1035617"/>
                </a:cubicBezTo>
                <a:cubicBezTo>
                  <a:pt x="1275059" y="1099168"/>
                  <a:pt x="1223541" y="1150686"/>
                  <a:pt x="1159990" y="1150686"/>
                </a:cubicBezTo>
                <a:lnTo>
                  <a:pt x="115069" y="1150685"/>
                </a:lnTo>
                <a:cubicBezTo>
                  <a:pt x="51518" y="1150685"/>
                  <a:pt x="0" y="1099167"/>
                  <a:pt x="0" y="1035616"/>
                </a:cubicBezTo>
                <a:lnTo>
                  <a:pt x="0" y="115069"/>
                </a:lnTo>
                <a:close/>
              </a:path>
            </a:pathLst>
          </a:custGeom>
          <a:scene3d>
            <a:camera prst="orthographicFront"/>
            <a:lightRig rig="flat" dir="t"/>
          </a:scene3d>
          <a:sp3d prstMaterial="dkEdge">
            <a:bevelT w="8200" h="38100"/>
          </a:sp3d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2">
            <a:schemeClr val="accent2">
              <a:hueOff val="0"/>
              <a:satOff val="0"/>
              <a:lumOff val="0"/>
              <a:alphaOff val="0"/>
            </a:schemeClr>
          </a:fillRef>
          <a:effectRef idx="1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dk1"/>
          </a:fontRef>
        </p:style>
        <p:txBody>
          <a:bodyPr spcFirstLastPara="0" vert="horz" wrap="square" lIns="140382" tIns="140382" rIns="140382" bIns="140382" numCol="1" spcCol="1270" anchor="ctr" anchorCtr="0">
            <a:noAutofit/>
          </a:bodyPr>
          <a:lstStyle/>
          <a:p>
            <a:pPr lvl="0"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sz="2800" b="1" kern="1200" dirty="0" smtClean="0"/>
              <a:t>具体</a:t>
            </a:r>
            <a:endParaRPr lang="zh-CN" altLang="en-US" sz="2800" b="1" kern="1200" dirty="0"/>
          </a:p>
        </p:txBody>
      </p:sp>
      <p:sp>
        <p:nvSpPr>
          <p:cNvPr id="16" name="任意形状 15"/>
          <p:cNvSpPr/>
          <p:nvPr/>
        </p:nvSpPr>
        <p:spPr>
          <a:xfrm>
            <a:off x="9045018" y="3022241"/>
            <a:ext cx="208081" cy="431507"/>
          </a:xfrm>
          <a:custGeom>
            <a:avLst/>
            <a:gdLst>
              <a:gd name="connsiteX0" fmla="*/ 0 w 431507"/>
              <a:gd name="connsiteY0" fmla="*/ 41616 h 208081"/>
              <a:gd name="connsiteX1" fmla="*/ 327467 w 431507"/>
              <a:gd name="connsiteY1" fmla="*/ 41616 h 208081"/>
              <a:gd name="connsiteX2" fmla="*/ 327467 w 431507"/>
              <a:gd name="connsiteY2" fmla="*/ 0 h 208081"/>
              <a:gd name="connsiteX3" fmla="*/ 431507 w 431507"/>
              <a:gd name="connsiteY3" fmla="*/ 104041 h 208081"/>
              <a:gd name="connsiteX4" fmla="*/ 327467 w 431507"/>
              <a:gd name="connsiteY4" fmla="*/ 208081 h 208081"/>
              <a:gd name="connsiteX5" fmla="*/ 327467 w 431507"/>
              <a:gd name="connsiteY5" fmla="*/ 166465 h 208081"/>
              <a:gd name="connsiteX6" fmla="*/ 0 w 431507"/>
              <a:gd name="connsiteY6" fmla="*/ 166465 h 208081"/>
              <a:gd name="connsiteX7" fmla="*/ 0 w 431507"/>
              <a:gd name="connsiteY7" fmla="*/ 41616 h 2080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31507" h="208081">
                <a:moveTo>
                  <a:pt x="345206" y="0"/>
                </a:moveTo>
                <a:lnTo>
                  <a:pt x="345206" y="157911"/>
                </a:lnTo>
                <a:lnTo>
                  <a:pt x="431507" y="157911"/>
                </a:lnTo>
                <a:lnTo>
                  <a:pt x="215752" y="208081"/>
                </a:lnTo>
                <a:lnTo>
                  <a:pt x="0" y="157911"/>
                </a:lnTo>
                <a:lnTo>
                  <a:pt x="86301" y="157911"/>
                </a:lnTo>
                <a:lnTo>
                  <a:pt x="86301" y="0"/>
                </a:lnTo>
                <a:lnTo>
                  <a:pt x="345206" y="0"/>
                </a:lnTo>
                <a:close/>
              </a:path>
            </a:pathLst>
          </a:custGeom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2">
            <a:schemeClr val="accent2">
              <a:hueOff val="0"/>
              <a:satOff val="0"/>
              <a:lumOff val="0"/>
              <a:alphaOff val="0"/>
            </a:schemeClr>
          </a:fillRef>
          <a:effectRef idx="1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dk1"/>
          </a:fontRef>
        </p:style>
        <p:txBody>
          <a:bodyPr spcFirstLastPara="0" vert="horz" wrap="square" lIns="41616" tIns="0" rIns="41616" bIns="62424" numCol="1" spcCol="1270" anchor="ctr" anchorCtr="0">
            <a:noAutofit/>
          </a:bodyPr>
          <a:lstStyle/>
          <a:p>
            <a:pPr lvl="0" algn="ctr" defTabSz="1066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zh-CN" altLang="en-US" sz="2400" b="1" kern="1200"/>
          </a:p>
        </p:txBody>
      </p:sp>
      <p:sp>
        <p:nvSpPr>
          <p:cNvPr id="18" name="任意形状 17"/>
          <p:cNvSpPr/>
          <p:nvPr/>
        </p:nvSpPr>
        <p:spPr>
          <a:xfrm>
            <a:off x="8900254" y="3729826"/>
            <a:ext cx="1275059" cy="596259"/>
          </a:xfrm>
          <a:custGeom>
            <a:avLst/>
            <a:gdLst>
              <a:gd name="connsiteX0" fmla="*/ 0 w 1275059"/>
              <a:gd name="connsiteY0" fmla="*/ 115069 h 1150685"/>
              <a:gd name="connsiteX1" fmla="*/ 115069 w 1275059"/>
              <a:gd name="connsiteY1" fmla="*/ 0 h 1150685"/>
              <a:gd name="connsiteX2" fmla="*/ 1159991 w 1275059"/>
              <a:gd name="connsiteY2" fmla="*/ 0 h 1150685"/>
              <a:gd name="connsiteX3" fmla="*/ 1275060 w 1275059"/>
              <a:gd name="connsiteY3" fmla="*/ 115069 h 1150685"/>
              <a:gd name="connsiteX4" fmla="*/ 1275059 w 1275059"/>
              <a:gd name="connsiteY4" fmla="*/ 1035617 h 1150685"/>
              <a:gd name="connsiteX5" fmla="*/ 1159990 w 1275059"/>
              <a:gd name="connsiteY5" fmla="*/ 1150686 h 1150685"/>
              <a:gd name="connsiteX6" fmla="*/ 115069 w 1275059"/>
              <a:gd name="connsiteY6" fmla="*/ 1150685 h 1150685"/>
              <a:gd name="connsiteX7" fmla="*/ 0 w 1275059"/>
              <a:gd name="connsiteY7" fmla="*/ 1035616 h 1150685"/>
              <a:gd name="connsiteX8" fmla="*/ 0 w 1275059"/>
              <a:gd name="connsiteY8" fmla="*/ 115069 h 11506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275059" h="1150685">
                <a:moveTo>
                  <a:pt x="0" y="115069"/>
                </a:moveTo>
                <a:cubicBezTo>
                  <a:pt x="0" y="51518"/>
                  <a:pt x="51518" y="0"/>
                  <a:pt x="115069" y="0"/>
                </a:cubicBezTo>
                <a:lnTo>
                  <a:pt x="1159991" y="0"/>
                </a:lnTo>
                <a:cubicBezTo>
                  <a:pt x="1223542" y="0"/>
                  <a:pt x="1275060" y="51518"/>
                  <a:pt x="1275060" y="115069"/>
                </a:cubicBezTo>
                <a:cubicBezTo>
                  <a:pt x="1275060" y="421918"/>
                  <a:pt x="1275059" y="728768"/>
                  <a:pt x="1275059" y="1035617"/>
                </a:cubicBezTo>
                <a:cubicBezTo>
                  <a:pt x="1275059" y="1099168"/>
                  <a:pt x="1223541" y="1150686"/>
                  <a:pt x="1159990" y="1150686"/>
                </a:cubicBezTo>
                <a:lnTo>
                  <a:pt x="115069" y="1150685"/>
                </a:lnTo>
                <a:cubicBezTo>
                  <a:pt x="51518" y="1150685"/>
                  <a:pt x="0" y="1099167"/>
                  <a:pt x="0" y="1035616"/>
                </a:cubicBezTo>
                <a:lnTo>
                  <a:pt x="0" y="115069"/>
                </a:lnTo>
                <a:close/>
              </a:path>
            </a:pathLst>
          </a:custGeom>
          <a:scene3d>
            <a:camera prst="orthographicFront"/>
            <a:lightRig rig="flat" dir="t"/>
          </a:scene3d>
          <a:sp3d prstMaterial="dkEdge">
            <a:bevelT w="8200" h="38100"/>
          </a:sp3d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2">
            <a:schemeClr val="accent3">
              <a:hueOff val="0"/>
              <a:satOff val="0"/>
              <a:lumOff val="0"/>
              <a:alphaOff val="0"/>
            </a:schemeClr>
          </a:fillRef>
          <a:effectRef idx="1">
            <a:schemeClr val="accent3">
              <a:hueOff val="0"/>
              <a:satOff val="0"/>
              <a:lumOff val="0"/>
              <a:alphaOff val="0"/>
            </a:schemeClr>
          </a:effectRef>
          <a:fontRef idx="minor">
            <a:schemeClr val="dk1"/>
          </a:fontRef>
        </p:style>
        <p:txBody>
          <a:bodyPr spcFirstLastPara="0" vert="horz" wrap="square" lIns="140382" tIns="140382" rIns="140382" bIns="140382" numCol="1" spcCol="1270" anchor="ctr" anchorCtr="0">
            <a:noAutofit/>
          </a:bodyPr>
          <a:lstStyle/>
          <a:p>
            <a:pPr lvl="0"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sz="2800" b="1" kern="1200" dirty="0" smtClean="0"/>
              <a:t>抽象</a:t>
            </a:r>
            <a:endParaRPr lang="zh-CN" altLang="en-US" sz="2800" b="1" kern="1200" dirty="0"/>
          </a:p>
        </p:txBody>
      </p:sp>
      <p:sp>
        <p:nvSpPr>
          <p:cNvPr id="20" name="任意形状 19"/>
          <p:cNvSpPr/>
          <p:nvPr/>
        </p:nvSpPr>
        <p:spPr>
          <a:xfrm>
            <a:off x="9967226" y="4468734"/>
            <a:ext cx="208087" cy="431508"/>
          </a:xfrm>
          <a:custGeom>
            <a:avLst/>
            <a:gdLst>
              <a:gd name="connsiteX0" fmla="*/ 0 w 431507"/>
              <a:gd name="connsiteY0" fmla="*/ 41617 h 208086"/>
              <a:gd name="connsiteX1" fmla="*/ 327464 w 431507"/>
              <a:gd name="connsiteY1" fmla="*/ 41617 h 208086"/>
              <a:gd name="connsiteX2" fmla="*/ 327464 w 431507"/>
              <a:gd name="connsiteY2" fmla="*/ 0 h 208086"/>
              <a:gd name="connsiteX3" fmla="*/ 431507 w 431507"/>
              <a:gd name="connsiteY3" fmla="*/ 104043 h 208086"/>
              <a:gd name="connsiteX4" fmla="*/ 327464 w 431507"/>
              <a:gd name="connsiteY4" fmla="*/ 208086 h 208086"/>
              <a:gd name="connsiteX5" fmla="*/ 327464 w 431507"/>
              <a:gd name="connsiteY5" fmla="*/ 166469 h 208086"/>
              <a:gd name="connsiteX6" fmla="*/ 0 w 431507"/>
              <a:gd name="connsiteY6" fmla="*/ 166469 h 208086"/>
              <a:gd name="connsiteX7" fmla="*/ 0 w 431507"/>
              <a:gd name="connsiteY7" fmla="*/ 41617 h 2080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31507" h="208086">
                <a:moveTo>
                  <a:pt x="345205" y="0"/>
                </a:moveTo>
                <a:lnTo>
                  <a:pt x="345205" y="157913"/>
                </a:lnTo>
                <a:lnTo>
                  <a:pt x="431506" y="157913"/>
                </a:lnTo>
                <a:lnTo>
                  <a:pt x="215754" y="208086"/>
                </a:lnTo>
                <a:lnTo>
                  <a:pt x="1" y="157913"/>
                </a:lnTo>
                <a:lnTo>
                  <a:pt x="86302" y="157913"/>
                </a:lnTo>
                <a:lnTo>
                  <a:pt x="86302" y="0"/>
                </a:lnTo>
                <a:lnTo>
                  <a:pt x="345205" y="0"/>
                </a:lnTo>
                <a:close/>
              </a:path>
            </a:pathLst>
          </a:custGeom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2">
            <a:schemeClr val="accent3">
              <a:hueOff val="0"/>
              <a:satOff val="0"/>
              <a:lumOff val="0"/>
              <a:alphaOff val="0"/>
            </a:schemeClr>
          </a:fillRef>
          <a:effectRef idx="1">
            <a:schemeClr val="accent3">
              <a:hueOff val="0"/>
              <a:satOff val="0"/>
              <a:lumOff val="0"/>
              <a:alphaOff val="0"/>
            </a:schemeClr>
          </a:effectRef>
          <a:fontRef idx="minor">
            <a:schemeClr val="dk1"/>
          </a:fontRef>
        </p:style>
        <p:txBody>
          <a:bodyPr spcFirstLastPara="0" vert="horz" wrap="square" lIns="41617" tIns="1" rIns="41618" bIns="62426" numCol="1" spcCol="1270" anchor="ctr" anchorCtr="0">
            <a:noAutofit/>
          </a:bodyPr>
          <a:lstStyle/>
          <a:p>
            <a:pPr lvl="0" algn="ctr" defTabSz="1066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zh-CN" altLang="en-US" sz="2400" b="1" kern="120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02" t="26273" r="11617" b="36013"/>
          <a:stretch>
            <a:fillRect/>
          </a:stretch>
        </p:blipFill>
        <p:spPr>
          <a:xfrm>
            <a:off x="1843709" y="3428554"/>
            <a:ext cx="6568660" cy="2021382"/>
          </a:xfrm>
          <a:prstGeom prst="rect">
            <a:avLst/>
          </a:prstGeom>
          <a:ln w="28575">
            <a:solidFill>
              <a:srgbClr val="EA4E4F"/>
            </a:solidFill>
          </a:ln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882" r="7894" b="74259"/>
          <a:stretch>
            <a:fillRect/>
          </a:stretch>
        </p:blipFill>
        <p:spPr>
          <a:xfrm>
            <a:off x="2987816" y="5602276"/>
            <a:ext cx="9064484" cy="768339"/>
          </a:xfrm>
          <a:prstGeom prst="rect">
            <a:avLst/>
          </a:prstGeom>
          <a:ln w="28575">
            <a:solidFill>
              <a:srgbClr val="C00000"/>
            </a:solidFill>
          </a:ln>
        </p:spPr>
      </p:pic>
      <p:sp>
        <p:nvSpPr>
          <p:cNvPr id="23" name="任意形状 22"/>
          <p:cNvSpPr/>
          <p:nvPr/>
        </p:nvSpPr>
        <p:spPr>
          <a:xfrm>
            <a:off x="10209561" y="4991319"/>
            <a:ext cx="1275059" cy="568667"/>
          </a:xfrm>
          <a:custGeom>
            <a:avLst/>
            <a:gdLst>
              <a:gd name="connsiteX0" fmla="*/ 0 w 1275059"/>
              <a:gd name="connsiteY0" fmla="*/ 115069 h 1150685"/>
              <a:gd name="connsiteX1" fmla="*/ 115069 w 1275059"/>
              <a:gd name="connsiteY1" fmla="*/ 0 h 1150685"/>
              <a:gd name="connsiteX2" fmla="*/ 1159991 w 1275059"/>
              <a:gd name="connsiteY2" fmla="*/ 0 h 1150685"/>
              <a:gd name="connsiteX3" fmla="*/ 1275060 w 1275059"/>
              <a:gd name="connsiteY3" fmla="*/ 115069 h 1150685"/>
              <a:gd name="connsiteX4" fmla="*/ 1275059 w 1275059"/>
              <a:gd name="connsiteY4" fmla="*/ 1035617 h 1150685"/>
              <a:gd name="connsiteX5" fmla="*/ 1159990 w 1275059"/>
              <a:gd name="connsiteY5" fmla="*/ 1150686 h 1150685"/>
              <a:gd name="connsiteX6" fmla="*/ 115069 w 1275059"/>
              <a:gd name="connsiteY6" fmla="*/ 1150685 h 1150685"/>
              <a:gd name="connsiteX7" fmla="*/ 0 w 1275059"/>
              <a:gd name="connsiteY7" fmla="*/ 1035616 h 1150685"/>
              <a:gd name="connsiteX8" fmla="*/ 0 w 1275059"/>
              <a:gd name="connsiteY8" fmla="*/ 115069 h 11506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275059" h="1150685">
                <a:moveTo>
                  <a:pt x="0" y="115069"/>
                </a:moveTo>
                <a:cubicBezTo>
                  <a:pt x="0" y="51518"/>
                  <a:pt x="51518" y="0"/>
                  <a:pt x="115069" y="0"/>
                </a:cubicBezTo>
                <a:lnTo>
                  <a:pt x="1159991" y="0"/>
                </a:lnTo>
                <a:cubicBezTo>
                  <a:pt x="1223542" y="0"/>
                  <a:pt x="1275060" y="51518"/>
                  <a:pt x="1275060" y="115069"/>
                </a:cubicBezTo>
                <a:cubicBezTo>
                  <a:pt x="1275060" y="421918"/>
                  <a:pt x="1275059" y="728768"/>
                  <a:pt x="1275059" y="1035617"/>
                </a:cubicBezTo>
                <a:cubicBezTo>
                  <a:pt x="1275059" y="1099168"/>
                  <a:pt x="1223541" y="1150686"/>
                  <a:pt x="1159990" y="1150686"/>
                </a:cubicBezTo>
                <a:lnTo>
                  <a:pt x="115069" y="1150685"/>
                </a:lnTo>
                <a:cubicBezTo>
                  <a:pt x="51518" y="1150685"/>
                  <a:pt x="0" y="1099167"/>
                  <a:pt x="0" y="1035616"/>
                </a:cubicBezTo>
                <a:lnTo>
                  <a:pt x="0" y="115069"/>
                </a:lnTo>
                <a:close/>
              </a:path>
            </a:pathLst>
          </a:custGeom>
          <a:scene3d>
            <a:camera prst="orthographicFront"/>
            <a:lightRig rig="flat" dir="t"/>
          </a:scene3d>
          <a:sp3d prstMaterial="dkEdge">
            <a:bevelT w="8200" h="38100"/>
          </a:sp3d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2">
            <a:schemeClr val="accent4">
              <a:hueOff val="0"/>
              <a:satOff val="0"/>
              <a:lumOff val="0"/>
              <a:alphaOff val="0"/>
            </a:schemeClr>
          </a:fillRef>
          <a:effectRef idx="1">
            <a:schemeClr val="accent4">
              <a:hueOff val="0"/>
              <a:satOff val="0"/>
              <a:lumOff val="0"/>
              <a:alphaOff val="0"/>
            </a:schemeClr>
          </a:effectRef>
          <a:fontRef idx="minor">
            <a:schemeClr val="dk1"/>
          </a:fontRef>
        </p:style>
        <p:txBody>
          <a:bodyPr spcFirstLastPara="0" vert="horz" wrap="square" lIns="140382" tIns="140382" rIns="140382" bIns="140382" numCol="1" spcCol="1270" anchor="ctr" anchorCtr="0">
            <a:noAutofit/>
          </a:bodyPr>
          <a:lstStyle/>
          <a:p>
            <a:pPr lvl="0"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sz="2800" b="1" kern="1200" smtClean="0"/>
              <a:t>具体</a:t>
            </a:r>
            <a:endParaRPr lang="zh-CN" altLang="en-US" sz="2800" b="1" kern="1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9775322" y="1799987"/>
            <a:ext cx="909684" cy="909684"/>
          </a:xfrm>
          <a:prstGeom prst="rect">
            <a:avLst/>
          </a:prstGeom>
          <a:solidFill>
            <a:srgbClr val="7CBC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71" name="Freeform 373"/>
          <p:cNvSpPr>
            <a:spLocks noEditPoints="1"/>
          </p:cNvSpPr>
          <p:nvPr/>
        </p:nvSpPr>
        <p:spPr bwMode="auto">
          <a:xfrm>
            <a:off x="-2471532" y="-1070003"/>
            <a:ext cx="6003236" cy="8673241"/>
          </a:xfrm>
          <a:custGeom>
            <a:avLst/>
            <a:gdLst>
              <a:gd name="T0" fmla="*/ 247 w 880"/>
              <a:gd name="T1" fmla="*/ 775 h 1272"/>
              <a:gd name="T2" fmla="*/ 710 w 880"/>
              <a:gd name="T3" fmla="*/ 1251 h 1272"/>
              <a:gd name="T4" fmla="*/ 88 w 880"/>
              <a:gd name="T5" fmla="*/ 1138 h 1272"/>
              <a:gd name="T6" fmla="*/ 424 w 880"/>
              <a:gd name="T7" fmla="*/ 79 h 1272"/>
              <a:gd name="T8" fmla="*/ 724 w 880"/>
              <a:gd name="T9" fmla="*/ 1231 h 1272"/>
              <a:gd name="T10" fmla="*/ 418 w 880"/>
              <a:gd name="T11" fmla="*/ 255 h 1272"/>
              <a:gd name="T12" fmla="*/ 700 w 880"/>
              <a:gd name="T13" fmla="*/ 1030 h 1272"/>
              <a:gd name="T14" fmla="*/ 239 w 880"/>
              <a:gd name="T15" fmla="*/ 870 h 1272"/>
              <a:gd name="T16" fmla="*/ 414 w 880"/>
              <a:gd name="T17" fmla="*/ 442 h 1272"/>
              <a:gd name="T18" fmla="*/ 449 w 880"/>
              <a:gd name="T19" fmla="*/ 523 h 1272"/>
              <a:gd name="T20" fmla="*/ 664 w 880"/>
              <a:gd name="T21" fmla="*/ 1121 h 1272"/>
              <a:gd name="T22" fmla="*/ 183 w 880"/>
              <a:gd name="T23" fmla="*/ 1030 h 1272"/>
              <a:gd name="T24" fmla="*/ 671 w 880"/>
              <a:gd name="T25" fmla="*/ 1055 h 1272"/>
              <a:gd name="T26" fmla="*/ 366 w 880"/>
              <a:gd name="T27" fmla="*/ 1080 h 1272"/>
              <a:gd name="T28" fmla="*/ 670 w 880"/>
              <a:gd name="T29" fmla="*/ 1072 h 1272"/>
              <a:gd name="T30" fmla="*/ 348 w 880"/>
              <a:gd name="T31" fmla="*/ 716 h 1272"/>
              <a:gd name="T32" fmla="*/ 241 w 880"/>
              <a:gd name="T33" fmla="*/ 1073 h 1272"/>
              <a:gd name="T34" fmla="*/ 351 w 880"/>
              <a:gd name="T35" fmla="*/ 877 h 1272"/>
              <a:gd name="T36" fmla="*/ 454 w 880"/>
              <a:gd name="T37" fmla="*/ 742 h 1272"/>
              <a:gd name="T38" fmla="*/ 408 w 880"/>
              <a:gd name="T39" fmla="*/ 755 h 1272"/>
              <a:gd name="T40" fmla="*/ 470 w 880"/>
              <a:gd name="T41" fmla="*/ 752 h 1272"/>
              <a:gd name="T42" fmla="*/ 366 w 880"/>
              <a:gd name="T43" fmla="*/ 752 h 1272"/>
              <a:gd name="T44" fmla="*/ 457 w 880"/>
              <a:gd name="T45" fmla="*/ 773 h 1272"/>
              <a:gd name="T46" fmla="*/ 384 w 880"/>
              <a:gd name="T47" fmla="*/ 725 h 1272"/>
              <a:gd name="T48" fmla="*/ 501 w 880"/>
              <a:gd name="T49" fmla="*/ 858 h 1272"/>
              <a:gd name="T50" fmla="*/ 320 w 880"/>
              <a:gd name="T51" fmla="*/ 868 h 1272"/>
              <a:gd name="T52" fmla="*/ 306 w 880"/>
              <a:gd name="T53" fmla="*/ 890 h 1272"/>
              <a:gd name="T54" fmla="*/ 312 w 880"/>
              <a:gd name="T55" fmla="*/ 1005 h 1272"/>
              <a:gd name="T56" fmla="*/ 293 w 880"/>
              <a:gd name="T57" fmla="*/ 994 h 1272"/>
              <a:gd name="T58" fmla="*/ 315 w 880"/>
              <a:gd name="T59" fmla="*/ 961 h 1272"/>
              <a:gd name="T60" fmla="*/ 278 w 880"/>
              <a:gd name="T61" fmla="*/ 943 h 1272"/>
              <a:gd name="T62" fmla="*/ 454 w 880"/>
              <a:gd name="T63" fmla="*/ 932 h 1272"/>
              <a:gd name="T64" fmla="*/ 220 w 880"/>
              <a:gd name="T65" fmla="*/ 944 h 1272"/>
              <a:gd name="T66" fmla="*/ 252 w 880"/>
              <a:gd name="T67" fmla="*/ 1032 h 1272"/>
              <a:gd name="T68" fmla="*/ 269 w 880"/>
              <a:gd name="T69" fmla="*/ 1124 h 1272"/>
              <a:gd name="T70" fmla="*/ 431 w 880"/>
              <a:gd name="T71" fmla="*/ 1054 h 1272"/>
              <a:gd name="T72" fmla="*/ 607 w 880"/>
              <a:gd name="T73" fmla="*/ 1164 h 1272"/>
              <a:gd name="T74" fmla="*/ 258 w 880"/>
              <a:gd name="T75" fmla="*/ 1115 h 1272"/>
              <a:gd name="T76" fmla="*/ 420 w 880"/>
              <a:gd name="T77" fmla="*/ 1033 h 1272"/>
              <a:gd name="T78" fmla="*/ 328 w 880"/>
              <a:gd name="T79" fmla="*/ 869 h 1272"/>
              <a:gd name="T80" fmla="*/ 235 w 880"/>
              <a:gd name="T81" fmla="*/ 1190 h 1272"/>
              <a:gd name="T82" fmla="*/ 615 w 880"/>
              <a:gd name="T83" fmla="*/ 1015 h 1272"/>
              <a:gd name="T84" fmla="*/ 481 w 880"/>
              <a:gd name="T85" fmla="*/ 728 h 1272"/>
              <a:gd name="T86" fmla="*/ 246 w 880"/>
              <a:gd name="T87" fmla="*/ 1036 h 1272"/>
              <a:gd name="T88" fmla="*/ 637 w 880"/>
              <a:gd name="T89" fmla="*/ 1084 h 1272"/>
              <a:gd name="T90" fmla="*/ 428 w 880"/>
              <a:gd name="T91" fmla="*/ 686 h 1272"/>
              <a:gd name="T92" fmla="*/ 203 w 880"/>
              <a:gd name="T93" fmla="*/ 1121 h 1272"/>
              <a:gd name="T94" fmla="*/ 705 w 880"/>
              <a:gd name="T95" fmla="*/ 1225 h 1272"/>
              <a:gd name="T96" fmla="*/ 549 w 880"/>
              <a:gd name="T97" fmla="*/ 663 h 1272"/>
              <a:gd name="T98" fmla="*/ 203 w 880"/>
              <a:gd name="T99" fmla="*/ 1183 h 1272"/>
              <a:gd name="T100" fmla="*/ 754 w 880"/>
              <a:gd name="T101" fmla="*/ 1202 h 1272"/>
              <a:gd name="T102" fmla="*/ 661 w 880"/>
              <a:gd name="T103" fmla="*/ 940 h 1272"/>
              <a:gd name="T104" fmla="*/ 427 w 880"/>
              <a:gd name="T105" fmla="*/ 381 h 1272"/>
              <a:gd name="T106" fmla="*/ 418 w 880"/>
              <a:gd name="T107" fmla="*/ 221 h 1272"/>
              <a:gd name="T108" fmla="*/ 236 w 880"/>
              <a:gd name="T109" fmla="*/ 872 h 1272"/>
              <a:gd name="T110" fmla="*/ 244 w 880"/>
              <a:gd name="T111" fmla="*/ 1206 h 1272"/>
              <a:gd name="T112" fmla="*/ 689 w 880"/>
              <a:gd name="T113" fmla="*/ 1147 h 1272"/>
              <a:gd name="T114" fmla="*/ 560 w 880"/>
              <a:gd name="T115" fmla="*/ 697 h 1272"/>
              <a:gd name="T116" fmla="*/ 417 w 880"/>
              <a:gd name="T117" fmla="*/ 174 h 1272"/>
              <a:gd name="T118" fmla="*/ 116 w 880"/>
              <a:gd name="T119" fmla="*/ 1196 h 1272"/>
              <a:gd name="T120" fmla="*/ 652 w 880"/>
              <a:gd name="T121" fmla="*/ 904 h 1272"/>
              <a:gd name="T122" fmla="*/ 385 w 880"/>
              <a:gd name="T123" fmla="*/ 291 h 1272"/>
              <a:gd name="T124" fmla="*/ 89 w 880"/>
              <a:gd name="T125" fmla="*/ 1197 h 12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880" h="1272">
                <a:moveTo>
                  <a:pt x="872" y="1245"/>
                </a:moveTo>
                <a:cubicBezTo>
                  <a:pt x="870" y="1245"/>
                  <a:pt x="868" y="1245"/>
                  <a:pt x="867" y="1245"/>
                </a:cubicBezTo>
                <a:cubicBezTo>
                  <a:pt x="866" y="1245"/>
                  <a:pt x="866" y="1245"/>
                  <a:pt x="866" y="1245"/>
                </a:cubicBezTo>
                <a:cubicBezTo>
                  <a:pt x="858" y="1240"/>
                  <a:pt x="849" y="1236"/>
                  <a:pt x="841" y="1231"/>
                </a:cubicBezTo>
                <a:cubicBezTo>
                  <a:pt x="842" y="1231"/>
                  <a:pt x="843" y="1231"/>
                  <a:pt x="844" y="1231"/>
                </a:cubicBezTo>
                <a:cubicBezTo>
                  <a:pt x="850" y="1236"/>
                  <a:pt x="857" y="1241"/>
                  <a:pt x="864" y="1242"/>
                </a:cubicBezTo>
                <a:cubicBezTo>
                  <a:pt x="865" y="1242"/>
                  <a:pt x="865" y="1242"/>
                  <a:pt x="864" y="1242"/>
                </a:cubicBezTo>
                <a:cubicBezTo>
                  <a:pt x="857" y="1241"/>
                  <a:pt x="851" y="1236"/>
                  <a:pt x="845" y="1231"/>
                </a:cubicBezTo>
                <a:cubicBezTo>
                  <a:pt x="846" y="1231"/>
                  <a:pt x="848" y="1230"/>
                  <a:pt x="849" y="1230"/>
                </a:cubicBezTo>
                <a:cubicBezTo>
                  <a:pt x="852" y="1232"/>
                  <a:pt x="854" y="1234"/>
                  <a:pt x="857" y="1236"/>
                </a:cubicBezTo>
                <a:cubicBezTo>
                  <a:pt x="857" y="1236"/>
                  <a:pt x="857" y="1236"/>
                  <a:pt x="857" y="1236"/>
                </a:cubicBezTo>
                <a:cubicBezTo>
                  <a:pt x="856" y="1235"/>
                  <a:pt x="855" y="1234"/>
                  <a:pt x="855" y="1234"/>
                </a:cubicBezTo>
                <a:cubicBezTo>
                  <a:pt x="854" y="1233"/>
                  <a:pt x="854" y="1234"/>
                  <a:pt x="854" y="1234"/>
                </a:cubicBezTo>
                <a:cubicBezTo>
                  <a:pt x="853" y="1233"/>
                  <a:pt x="852" y="1231"/>
                  <a:pt x="850" y="1230"/>
                </a:cubicBezTo>
                <a:cubicBezTo>
                  <a:pt x="851" y="1230"/>
                  <a:pt x="852" y="1230"/>
                  <a:pt x="853" y="1230"/>
                </a:cubicBezTo>
                <a:cubicBezTo>
                  <a:pt x="856" y="1234"/>
                  <a:pt x="861" y="1238"/>
                  <a:pt x="866" y="1241"/>
                </a:cubicBezTo>
                <a:cubicBezTo>
                  <a:pt x="866" y="1241"/>
                  <a:pt x="866" y="1240"/>
                  <a:pt x="866" y="1240"/>
                </a:cubicBezTo>
                <a:cubicBezTo>
                  <a:pt x="866" y="1239"/>
                  <a:pt x="865" y="1238"/>
                  <a:pt x="865" y="1237"/>
                </a:cubicBezTo>
                <a:cubicBezTo>
                  <a:pt x="865" y="1237"/>
                  <a:pt x="864" y="1237"/>
                  <a:pt x="864" y="1237"/>
                </a:cubicBezTo>
                <a:cubicBezTo>
                  <a:pt x="866" y="1242"/>
                  <a:pt x="859" y="1235"/>
                  <a:pt x="854" y="1230"/>
                </a:cubicBezTo>
                <a:cubicBezTo>
                  <a:pt x="854" y="1230"/>
                  <a:pt x="855" y="1229"/>
                  <a:pt x="856" y="1229"/>
                </a:cubicBezTo>
                <a:cubicBezTo>
                  <a:pt x="857" y="1231"/>
                  <a:pt x="859" y="1233"/>
                  <a:pt x="860" y="1235"/>
                </a:cubicBezTo>
                <a:cubicBezTo>
                  <a:pt x="860" y="1235"/>
                  <a:pt x="861" y="1235"/>
                  <a:pt x="860" y="1234"/>
                </a:cubicBezTo>
                <a:cubicBezTo>
                  <a:pt x="859" y="1233"/>
                  <a:pt x="858" y="1231"/>
                  <a:pt x="856" y="1229"/>
                </a:cubicBezTo>
                <a:cubicBezTo>
                  <a:pt x="859" y="1229"/>
                  <a:pt x="861" y="1229"/>
                  <a:pt x="864" y="1228"/>
                </a:cubicBezTo>
                <a:cubicBezTo>
                  <a:pt x="864" y="1228"/>
                  <a:pt x="864" y="1228"/>
                  <a:pt x="864" y="1228"/>
                </a:cubicBezTo>
                <a:cubicBezTo>
                  <a:pt x="861" y="1228"/>
                  <a:pt x="859" y="1229"/>
                  <a:pt x="856" y="1229"/>
                </a:cubicBezTo>
                <a:cubicBezTo>
                  <a:pt x="854" y="1226"/>
                  <a:pt x="852" y="1223"/>
                  <a:pt x="850" y="1221"/>
                </a:cubicBezTo>
                <a:cubicBezTo>
                  <a:pt x="852" y="1221"/>
                  <a:pt x="855" y="1221"/>
                  <a:pt x="857" y="1221"/>
                </a:cubicBezTo>
                <a:cubicBezTo>
                  <a:pt x="857" y="1221"/>
                  <a:pt x="857" y="1221"/>
                  <a:pt x="857" y="1221"/>
                </a:cubicBezTo>
                <a:cubicBezTo>
                  <a:pt x="854" y="1221"/>
                  <a:pt x="852" y="1221"/>
                  <a:pt x="849" y="1220"/>
                </a:cubicBezTo>
                <a:cubicBezTo>
                  <a:pt x="844" y="1212"/>
                  <a:pt x="838" y="1204"/>
                  <a:pt x="833" y="1196"/>
                </a:cubicBezTo>
                <a:cubicBezTo>
                  <a:pt x="828" y="1190"/>
                  <a:pt x="824" y="1183"/>
                  <a:pt x="820" y="1176"/>
                </a:cubicBezTo>
                <a:cubicBezTo>
                  <a:pt x="818" y="1174"/>
                  <a:pt x="817" y="1172"/>
                  <a:pt x="815" y="1170"/>
                </a:cubicBezTo>
                <a:cubicBezTo>
                  <a:pt x="819" y="1176"/>
                  <a:pt x="823" y="1182"/>
                  <a:pt x="827" y="1188"/>
                </a:cubicBezTo>
                <a:cubicBezTo>
                  <a:pt x="834" y="1199"/>
                  <a:pt x="841" y="1210"/>
                  <a:pt x="849" y="1220"/>
                </a:cubicBezTo>
                <a:cubicBezTo>
                  <a:pt x="848" y="1220"/>
                  <a:pt x="847" y="1220"/>
                  <a:pt x="846" y="1220"/>
                </a:cubicBezTo>
                <a:cubicBezTo>
                  <a:pt x="842" y="1214"/>
                  <a:pt x="838" y="1207"/>
                  <a:pt x="834" y="1201"/>
                </a:cubicBezTo>
                <a:cubicBezTo>
                  <a:pt x="825" y="1186"/>
                  <a:pt x="815" y="1173"/>
                  <a:pt x="805" y="1159"/>
                </a:cubicBezTo>
                <a:cubicBezTo>
                  <a:pt x="806" y="1158"/>
                  <a:pt x="807" y="1159"/>
                  <a:pt x="808" y="1160"/>
                </a:cubicBezTo>
                <a:cubicBezTo>
                  <a:pt x="808" y="1159"/>
                  <a:pt x="807" y="1158"/>
                  <a:pt x="807" y="1157"/>
                </a:cubicBezTo>
                <a:cubicBezTo>
                  <a:pt x="807" y="1157"/>
                  <a:pt x="807" y="1157"/>
                  <a:pt x="807" y="1157"/>
                </a:cubicBezTo>
                <a:cubicBezTo>
                  <a:pt x="806" y="1157"/>
                  <a:pt x="805" y="1158"/>
                  <a:pt x="805" y="1158"/>
                </a:cubicBezTo>
                <a:cubicBezTo>
                  <a:pt x="800" y="1152"/>
                  <a:pt x="795" y="1146"/>
                  <a:pt x="791" y="1139"/>
                </a:cubicBezTo>
                <a:cubicBezTo>
                  <a:pt x="790" y="1139"/>
                  <a:pt x="790" y="1138"/>
                  <a:pt x="789" y="1137"/>
                </a:cubicBezTo>
                <a:cubicBezTo>
                  <a:pt x="797" y="1146"/>
                  <a:pt x="805" y="1154"/>
                  <a:pt x="813" y="1161"/>
                </a:cubicBezTo>
                <a:cubicBezTo>
                  <a:pt x="814" y="1161"/>
                  <a:pt x="814" y="1161"/>
                  <a:pt x="814" y="1161"/>
                </a:cubicBezTo>
                <a:cubicBezTo>
                  <a:pt x="805" y="1153"/>
                  <a:pt x="796" y="1144"/>
                  <a:pt x="787" y="1135"/>
                </a:cubicBezTo>
                <a:cubicBezTo>
                  <a:pt x="773" y="1116"/>
                  <a:pt x="759" y="1096"/>
                  <a:pt x="745" y="1077"/>
                </a:cubicBezTo>
                <a:cubicBezTo>
                  <a:pt x="738" y="1066"/>
                  <a:pt x="730" y="1056"/>
                  <a:pt x="724" y="1046"/>
                </a:cubicBezTo>
                <a:cubicBezTo>
                  <a:pt x="720" y="1040"/>
                  <a:pt x="716" y="1034"/>
                  <a:pt x="712" y="1028"/>
                </a:cubicBezTo>
                <a:cubicBezTo>
                  <a:pt x="712" y="1028"/>
                  <a:pt x="712" y="1028"/>
                  <a:pt x="712" y="1028"/>
                </a:cubicBezTo>
                <a:cubicBezTo>
                  <a:pt x="712" y="1028"/>
                  <a:pt x="712" y="1028"/>
                  <a:pt x="712" y="1028"/>
                </a:cubicBezTo>
                <a:cubicBezTo>
                  <a:pt x="712" y="1028"/>
                  <a:pt x="712" y="1027"/>
                  <a:pt x="712" y="1027"/>
                </a:cubicBezTo>
                <a:cubicBezTo>
                  <a:pt x="712" y="1026"/>
                  <a:pt x="712" y="1025"/>
                  <a:pt x="712" y="1025"/>
                </a:cubicBezTo>
                <a:cubicBezTo>
                  <a:pt x="712" y="1024"/>
                  <a:pt x="712" y="1024"/>
                  <a:pt x="712" y="1024"/>
                </a:cubicBezTo>
                <a:cubicBezTo>
                  <a:pt x="711" y="1024"/>
                  <a:pt x="710" y="1024"/>
                  <a:pt x="709" y="1024"/>
                </a:cubicBezTo>
                <a:cubicBezTo>
                  <a:pt x="708" y="1022"/>
                  <a:pt x="706" y="1020"/>
                  <a:pt x="704" y="1018"/>
                </a:cubicBezTo>
                <a:cubicBezTo>
                  <a:pt x="704" y="1018"/>
                  <a:pt x="703" y="1018"/>
                  <a:pt x="703" y="1018"/>
                </a:cubicBezTo>
                <a:cubicBezTo>
                  <a:pt x="703" y="1018"/>
                  <a:pt x="703" y="1019"/>
                  <a:pt x="703" y="1019"/>
                </a:cubicBezTo>
                <a:cubicBezTo>
                  <a:pt x="701" y="1016"/>
                  <a:pt x="699" y="1012"/>
                  <a:pt x="697" y="1008"/>
                </a:cubicBezTo>
                <a:cubicBezTo>
                  <a:pt x="698" y="1008"/>
                  <a:pt x="700" y="1009"/>
                  <a:pt x="701" y="1009"/>
                </a:cubicBezTo>
                <a:cubicBezTo>
                  <a:pt x="701" y="1010"/>
                  <a:pt x="701" y="1010"/>
                  <a:pt x="701" y="1010"/>
                </a:cubicBezTo>
                <a:cubicBezTo>
                  <a:pt x="701" y="1010"/>
                  <a:pt x="701" y="1011"/>
                  <a:pt x="701" y="1010"/>
                </a:cubicBezTo>
                <a:cubicBezTo>
                  <a:pt x="701" y="1010"/>
                  <a:pt x="702" y="1010"/>
                  <a:pt x="702" y="1009"/>
                </a:cubicBezTo>
                <a:cubicBezTo>
                  <a:pt x="702" y="1010"/>
                  <a:pt x="702" y="1010"/>
                  <a:pt x="703" y="1010"/>
                </a:cubicBezTo>
                <a:cubicBezTo>
                  <a:pt x="703" y="1010"/>
                  <a:pt x="703" y="1009"/>
                  <a:pt x="703" y="1009"/>
                </a:cubicBezTo>
                <a:cubicBezTo>
                  <a:pt x="703" y="1009"/>
                  <a:pt x="702" y="1009"/>
                  <a:pt x="702" y="1009"/>
                </a:cubicBezTo>
                <a:cubicBezTo>
                  <a:pt x="703" y="1007"/>
                  <a:pt x="704" y="1003"/>
                  <a:pt x="702" y="1002"/>
                </a:cubicBezTo>
                <a:cubicBezTo>
                  <a:pt x="702" y="1001"/>
                  <a:pt x="702" y="1001"/>
                  <a:pt x="702" y="1002"/>
                </a:cubicBezTo>
                <a:cubicBezTo>
                  <a:pt x="702" y="1002"/>
                  <a:pt x="702" y="1002"/>
                  <a:pt x="701" y="1002"/>
                </a:cubicBezTo>
                <a:cubicBezTo>
                  <a:pt x="703" y="1003"/>
                  <a:pt x="703" y="1005"/>
                  <a:pt x="701" y="1009"/>
                </a:cubicBezTo>
                <a:cubicBezTo>
                  <a:pt x="700" y="1008"/>
                  <a:pt x="698" y="1008"/>
                  <a:pt x="697" y="1008"/>
                </a:cubicBezTo>
                <a:cubicBezTo>
                  <a:pt x="698" y="1006"/>
                  <a:pt x="700" y="1005"/>
                  <a:pt x="702" y="1004"/>
                </a:cubicBezTo>
                <a:cubicBezTo>
                  <a:pt x="702" y="1004"/>
                  <a:pt x="702" y="1003"/>
                  <a:pt x="702" y="1004"/>
                </a:cubicBezTo>
                <a:cubicBezTo>
                  <a:pt x="700" y="1005"/>
                  <a:pt x="698" y="1006"/>
                  <a:pt x="696" y="1007"/>
                </a:cubicBezTo>
                <a:cubicBezTo>
                  <a:pt x="695" y="1005"/>
                  <a:pt x="694" y="1003"/>
                  <a:pt x="692" y="1000"/>
                </a:cubicBezTo>
                <a:cubicBezTo>
                  <a:pt x="693" y="1000"/>
                  <a:pt x="693" y="1000"/>
                  <a:pt x="693" y="1000"/>
                </a:cubicBezTo>
                <a:cubicBezTo>
                  <a:pt x="696" y="1001"/>
                  <a:pt x="699" y="1002"/>
                  <a:pt x="701" y="1002"/>
                </a:cubicBezTo>
                <a:cubicBezTo>
                  <a:pt x="700" y="1001"/>
                  <a:pt x="698" y="1000"/>
                  <a:pt x="695" y="1000"/>
                </a:cubicBezTo>
                <a:cubicBezTo>
                  <a:pt x="699" y="999"/>
                  <a:pt x="703" y="999"/>
                  <a:pt x="703" y="1001"/>
                </a:cubicBezTo>
                <a:cubicBezTo>
                  <a:pt x="703" y="1001"/>
                  <a:pt x="703" y="1001"/>
                  <a:pt x="703" y="1001"/>
                </a:cubicBezTo>
                <a:cubicBezTo>
                  <a:pt x="703" y="1000"/>
                  <a:pt x="703" y="1000"/>
                  <a:pt x="704" y="999"/>
                </a:cubicBezTo>
                <a:cubicBezTo>
                  <a:pt x="704" y="999"/>
                  <a:pt x="704" y="999"/>
                  <a:pt x="704" y="999"/>
                </a:cubicBezTo>
                <a:cubicBezTo>
                  <a:pt x="701" y="998"/>
                  <a:pt x="696" y="998"/>
                  <a:pt x="692" y="999"/>
                </a:cubicBezTo>
                <a:cubicBezTo>
                  <a:pt x="687" y="990"/>
                  <a:pt x="682" y="980"/>
                  <a:pt x="677" y="970"/>
                </a:cubicBezTo>
                <a:cubicBezTo>
                  <a:pt x="678" y="969"/>
                  <a:pt x="680" y="968"/>
                  <a:pt x="682" y="967"/>
                </a:cubicBezTo>
                <a:cubicBezTo>
                  <a:pt x="682" y="967"/>
                  <a:pt x="683" y="967"/>
                  <a:pt x="683" y="967"/>
                </a:cubicBezTo>
                <a:cubicBezTo>
                  <a:pt x="683" y="970"/>
                  <a:pt x="683" y="974"/>
                  <a:pt x="683" y="978"/>
                </a:cubicBezTo>
                <a:cubicBezTo>
                  <a:pt x="683" y="978"/>
                  <a:pt x="684" y="978"/>
                  <a:pt x="684" y="978"/>
                </a:cubicBezTo>
                <a:cubicBezTo>
                  <a:pt x="684" y="974"/>
                  <a:pt x="684" y="970"/>
                  <a:pt x="683" y="967"/>
                </a:cubicBezTo>
                <a:cubicBezTo>
                  <a:pt x="683" y="967"/>
                  <a:pt x="684" y="967"/>
                  <a:pt x="684" y="967"/>
                </a:cubicBezTo>
                <a:cubicBezTo>
                  <a:pt x="684" y="967"/>
                  <a:pt x="684" y="966"/>
                  <a:pt x="684" y="966"/>
                </a:cubicBezTo>
                <a:cubicBezTo>
                  <a:pt x="684" y="966"/>
                  <a:pt x="683" y="966"/>
                  <a:pt x="683" y="966"/>
                </a:cubicBezTo>
                <a:cubicBezTo>
                  <a:pt x="682" y="953"/>
                  <a:pt x="681" y="941"/>
                  <a:pt x="680" y="929"/>
                </a:cubicBezTo>
                <a:cubicBezTo>
                  <a:pt x="679" y="924"/>
                  <a:pt x="679" y="920"/>
                  <a:pt x="678" y="915"/>
                </a:cubicBezTo>
                <a:cubicBezTo>
                  <a:pt x="679" y="915"/>
                  <a:pt x="679" y="915"/>
                  <a:pt x="679" y="915"/>
                </a:cubicBezTo>
                <a:cubicBezTo>
                  <a:pt x="680" y="915"/>
                  <a:pt x="680" y="914"/>
                  <a:pt x="680" y="914"/>
                </a:cubicBezTo>
                <a:cubicBezTo>
                  <a:pt x="679" y="914"/>
                  <a:pt x="679" y="914"/>
                  <a:pt x="678" y="914"/>
                </a:cubicBezTo>
                <a:cubicBezTo>
                  <a:pt x="678" y="910"/>
                  <a:pt x="677" y="907"/>
                  <a:pt x="677" y="903"/>
                </a:cubicBezTo>
                <a:cubicBezTo>
                  <a:pt x="677" y="900"/>
                  <a:pt x="677" y="897"/>
                  <a:pt x="677" y="895"/>
                </a:cubicBezTo>
                <a:cubicBezTo>
                  <a:pt x="676" y="893"/>
                  <a:pt x="676" y="892"/>
                  <a:pt x="677" y="895"/>
                </a:cubicBezTo>
                <a:cubicBezTo>
                  <a:pt x="677" y="895"/>
                  <a:pt x="677" y="895"/>
                  <a:pt x="677" y="894"/>
                </a:cubicBezTo>
                <a:cubicBezTo>
                  <a:pt x="677" y="894"/>
                  <a:pt x="677" y="893"/>
                  <a:pt x="676" y="892"/>
                </a:cubicBezTo>
                <a:cubicBezTo>
                  <a:pt x="676" y="892"/>
                  <a:pt x="676" y="892"/>
                  <a:pt x="676" y="892"/>
                </a:cubicBezTo>
                <a:cubicBezTo>
                  <a:pt x="675" y="894"/>
                  <a:pt x="676" y="899"/>
                  <a:pt x="677" y="902"/>
                </a:cubicBezTo>
                <a:cubicBezTo>
                  <a:pt x="677" y="906"/>
                  <a:pt x="677" y="910"/>
                  <a:pt x="678" y="914"/>
                </a:cubicBezTo>
                <a:cubicBezTo>
                  <a:pt x="677" y="914"/>
                  <a:pt x="676" y="914"/>
                  <a:pt x="676" y="914"/>
                </a:cubicBezTo>
                <a:cubicBezTo>
                  <a:pt x="675" y="914"/>
                  <a:pt x="675" y="914"/>
                  <a:pt x="674" y="914"/>
                </a:cubicBezTo>
                <a:cubicBezTo>
                  <a:pt x="674" y="913"/>
                  <a:pt x="674" y="911"/>
                  <a:pt x="673" y="910"/>
                </a:cubicBezTo>
                <a:cubicBezTo>
                  <a:pt x="673" y="910"/>
                  <a:pt x="673" y="910"/>
                  <a:pt x="673" y="910"/>
                </a:cubicBezTo>
                <a:cubicBezTo>
                  <a:pt x="673" y="909"/>
                  <a:pt x="673" y="907"/>
                  <a:pt x="672" y="906"/>
                </a:cubicBezTo>
                <a:cubicBezTo>
                  <a:pt x="672" y="906"/>
                  <a:pt x="671" y="906"/>
                  <a:pt x="671" y="906"/>
                </a:cubicBezTo>
                <a:cubicBezTo>
                  <a:pt x="671" y="909"/>
                  <a:pt x="672" y="911"/>
                  <a:pt x="672" y="914"/>
                </a:cubicBezTo>
                <a:cubicBezTo>
                  <a:pt x="671" y="914"/>
                  <a:pt x="671" y="914"/>
                  <a:pt x="670" y="914"/>
                </a:cubicBezTo>
                <a:cubicBezTo>
                  <a:pt x="670" y="912"/>
                  <a:pt x="670" y="909"/>
                  <a:pt x="670" y="907"/>
                </a:cubicBezTo>
                <a:cubicBezTo>
                  <a:pt x="670" y="906"/>
                  <a:pt x="669" y="906"/>
                  <a:pt x="669" y="907"/>
                </a:cubicBezTo>
                <a:cubicBezTo>
                  <a:pt x="669" y="909"/>
                  <a:pt x="669" y="912"/>
                  <a:pt x="669" y="914"/>
                </a:cubicBezTo>
                <a:cubicBezTo>
                  <a:pt x="668" y="914"/>
                  <a:pt x="667" y="914"/>
                  <a:pt x="667" y="914"/>
                </a:cubicBezTo>
                <a:cubicBezTo>
                  <a:pt x="667" y="914"/>
                  <a:pt x="667" y="914"/>
                  <a:pt x="667" y="914"/>
                </a:cubicBezTo>
                <a:cubicBezTo>
                  <a:pt x="667" y="914"/>
                  <a:pt x="667" y="913"/>
                  <a:pt x="666" y="913"/>
                </a:cubicBezTo>
                <a:cubicBezTo>
                  <a:pt x="662" y="912"/>
                  <a:pt x="656" y="912"/>
                  <a:pt x="651" y="912"/>
                </a:cubicBezTo>
                <a:cubicBezTo>
                  <a:pt x="651" y="912"/>
                  <a:pt x="652" y="912"/>
                  <a:pt x="652" y="912"/>
                </a:cubicBezTo>
                <a:cubicBezTo>
                  <a:pt x="655" y="912"/>
                  <a:pt x="657" y="912"/>
                  <a:pt x="659" y="912"/>
                </a:cubicBezTo>
                <a:cubicBezTo>
                  <a:pt x="660" y="911"/>
                  <a:pt x="667" y="909"/>
                  <a:pt x="663" y="912"/>
                </a:cubicBezTo>
                <a:cubicBezTo>
                  <a:pt x="663" y="912"/>
                  <a:pt x="663" y="913"/>
                  <a:pt x="664" y="912"/>
                </a:cubicBezTo>
                <a:cubicBezTo>
                  <a:pt x="665" y="912"/>
                  <a:pt x="666" y="911"/>
                  <a:pt x="666" y="911"/>
                </a:cubicBezTo>
                <a:cubicBezTo>
                  <a:pt x="667" y="911"/>
                  <a:pt x="667" y="910"/>
                  <a:pt x="666" y="910"/>
                </a:cubicBezTo>
                <a:cubicBezTo>
                  <a:pt x="661" y="910"/>
                  <a:pt x="656" y="911"/>
                  <a:pt x="652" y="911"/>
                </a:cubicBezTo>
                <a:cubicBezTo>
                  <a:pt x="651" y="910"/>
                  <a:pt x="650" y="908"/>
                  <a:pt x="649" y="907"/>
                </a:cubicBezTo>
                <a:cubicBezTo>
                  <a:pt x="650" y="907"/>
                  <a:pt x="650" y="907"/>
                  <a:pt x="650" y="907"/>
                </a:cubicBezTo>
                <a:cubicBezTo>
                  <a:pt x="653" y="905"/>
                  <a:pt x="656" y="902"/>
                  <a:pt x="659" y="900"/>
                </a:cubicBezTo>
                <a:cubicBezTo>
                  <a:pt x="660" y="900"/>
                  <a:pt x="660" y="900"/>
                  <a:pt x="661" y="900"/>
                </a:cubicBezTo>
                <a:cubicBezTo>
                  <a:pt x="659" y="902"/>
                  <a:pt x="657" y="904"/>
                  <a:pt x="655" y="906"/>
                </a:cubicBezTo>
                <a:cubicBezTo>
                  <a:pt x="654" y="906"/>
                  <a:pt x="654" y="906"/>
                  <a:pt x="654" y="907"/>
                </a:cubicBezTo>
                <a:cubicBezTo>
                  <a:pt x="653" y="907"/>
                  <a:pt x="653" y="908"/>
                  <a:pt x="652" y="908"/>
                </a:cubicBezTo>
                <a:cubicBezTo>
                  <a:pt x="652" y="909"/>
                  <a:pt x="653" y="909"/>
                  <a:pt x="653" y="909"/>
                </a:cubicBezTo>
                <a:cubicBezTo>
                  <a:pt x="656" y="906"/>
                  <a:pt x="659" y="903"/>
                  <a:pt x="662" y="900"/>
                </a:cubicBezTo>
                <a:cubicBezTo>
                  <a:pt x="664" y="901"/>
                  <a:pt x="665" y="901"/>
                  <a:pt x="667" y="901"/>
                </a:cubicBezTo>
                <a:cubicBezTo>
                  <a:pt x="667" y="901"/>
                  <a:pt x="667" y="901"/>
                  <a:pt x="667" y="901"/>
                </a:cubicBezTo>
                <a:cubicBezTo>
                  <a:pt x="666" y="901"/>
                  <a:pt x="664" y="900"/>
                  <a:pt x="663" y="900"/>
                </a:cubicBezTo>
                <a:cubicBezTo>
                  <a:pt x="664" y="899"/>
                  <a:pt x="665" y="898"/>
                  <a:pt x="666" y="897"/>
                </a:cubicBezTo>
                <a:cubicBezTo>
                  <a:pt x="666" y="898"/>
                  <a:pt x="666" y="898"/>
                  <a:pt x="667" y="897"/>
                </a:cubicBezTo>
                <a:cubicBezTo>
                  <a:pt x="667" y="895"/>
                  <a:pt x="669" y="894"/>
                  <a:pt x="671" y="892"/>
                </a:cubicBezTo>
                <a:cubicBezTo>
                  <a:pt x="673" y="891"/>
                  <a:pt x="675" y="889"/>
                  <a:pt x="677" y="888"/>
                </a:cubicBezTo>
                <a:cubicBezTo>
                  <a:pt x="677" y="887"/>
                  <a:pt x="681" y="885"/>
                  <a:pt x="680" y="884"/>
                </a:cubicBezTo>
                <a:cubicBezTo>
                  <a:pt x="681" y="884"/>
                  <a:pt x="682" y="883"/>
                  <a:pt x="682" y="882"/>
                </a:cubicBezTo>
                <a:cubicBezTo>
                  <a:pt x="683" y="883"/>
                  <a:pt x="683" y="883"/>
                  <a:pt x="683" y="882"/>
                </a:cubicBezTo>
                <a:cubicBezTo>
                  <a:pt x="683" y="882"/>
                  <a:pt x="683" y="882"/>
                  <a:pt x="683" y="882"/>
                </a:cubicBezTo>
                <a:cubicBezTo>
                  <a:pt x="683" y="882"/>
                  <a:pt x="683" y="882"/>
                  <a:pt x="683" y="882"/>
                </a:cubicBezTo>
                <a:cubicBezTo>
                  <a:pt x="684" y="882"/>
                  <a:pt x="684" y="883"/>
                  <a:pt x="684" y="883"/>
                </a:cubicBezTo>
                <a:cubicBezTo>
                  <a:pt x="684" y="883"/>
                  <a:pt x="684" y="883"/>
                  <a:pt x="684" y="883"/>
                </a:cubicBezTo>
                <a:cubicBezTo>
                  <a:pt x="684" y="883"/>
                  <a:pt x="684" y="883"/>
                  <a:pt x="684" y="883"/>
                </a:cubicBezTo>
                <a:cubicBezTo>
                  <a:pt x="684" y="883"/>
                  <a:pt x="684" y="883"/>
                  <a:pt x="684" y="883"/>
                </a:cubicBezTo>
                <a:cubicBezTo>
                  <a:pt x="684" y="884"/>
                  <a:pt x="685" y="883"/>
                  <a:pt x="685" y="883"/>
                </a:cubicBezTo>
                <a:cubicBezTo>
                  <a:pt x="685" y="882"/>
                  <a:pt x="685" y="881"/>
                  <a:pt x="685" y="881"/>
                </a:cubicBezTo>
                <a:cubicBezTo>
                  <a:pt x="685" y="880"/>
                  <a:pt x="685" y="880"/>
                  <a:pt x="685" y="880"/>
                </a:cubicBezTo>
                <a:cubicBezTo>
                  <a:pt x="685" y="880"/>
                  <a:pt x="685" y="880"/>
                  <a:pt x="685" y="880"/>
                </a:cubicBezTo>
                <a:cubicBezTo>
                  <a:pt x="686" y="876"/>
                  <a:pt x="686" y="872"/>
                  <a:pt x="685" y="868"/>
                </a:cubicBezTo>
                <a:cubicBezTo>
                  <a:pt x="685" y="868"/>
                  <a:pt x="685" y="868"/>
                  <a:pt x="685" y="868"/>
                </a:cubicBezTo>
                <a:cubicBezTo>
                  <a:pt x="685" y="868"/>
                  <a:pt x="685" y="867"/>
                  <a:pt x="685" y="867"/>
                </a:cubicBezTo>
                <a:cubicBezTo>
                  <a:pt x="685" y="867"/>
                  <a:pt x="684" y="866"/>
                  <a:pt x="684" y="867"/>
                </a:cubicBezTo>
                <a:cubicBezTo>
                  <a:pt x="684" y="867"/>
                  <a:pt x="684" y="867"/>
                  <a:pt x="684" y="867"/>
                </a:cubicBezTo>
                <a:cubicBezTo>
                  <a:pt x="684" y="867"/>
                  <a:pt x="683" y="866"/>
                  <a:pt x="683" y="867"/>
                </a:cubicBezTo>
                <a:cubicBezTo>
                  <a:pt x="683" y="866"/>
                  <a:pt x="683" y="866"/>
                  <a:pt x="683" y="866"/>
                </a:cubicBezTo>
                <a:cubicBezTo>
                  <a:pt x="683" y="866"/>
                  <a:pt x="682" y="866"/>
                  <a:pt x="682" y="866"/>
                </a:cubicBezTo>
                <a:cubicBezTo>
                  <a:pt x="682" y="866"/>
                  <a:pt x="682" y="866"/>
                  <a:pt x="682" y="866"/>
                </a:cubicBezTo>
                <a:cubicBezTo>
                  <a:pt x="681" y="866"/>
                  <a:pt x="680" y="866"/>
                  <a:pt x="679" y="866"/>
                </a:cubicBezTo>
                <a:cubicBezTo>
                  <a:pt x="679" y="866"/>
                  <a:pt x="679" y="866"/>
                  <a:pt x="679" y="866"/>
                </a:cubicBezTo>
                <a:cubicBezTo>
                  <a:pt x="679" y="866"/>
                  <a:pt x="679" y="865"/>
                  <a:pt x="678" y="865"/>
                </a:cubicBezTo>
                <a:cubicBezTo>
                  <a:pt x="678" y="865"/>
                  <a:pt x="678" y="865"/>
                  <a:pt x="678" y="865"/>
                </a:cubicBezTo>
                <a:cubicBezTo>
                  <a:pt x="678" y="865"/>
                  <a:pt x="678" y="865"/>
                  <a:pt x="678" y="865"/>
                </a:cubicBezTo>
                <a:cubicBezTo>
                  <a:pt x="672" y="861"/>
                  <a:pt x="663" y="861"/>
                  <a:pt x="656" y="862"/>
                </a:cubicBezTo>
                <a:cubicBezTo>
                  <a:pt x="646" y="861"/>
                  <a:pt x="636" y="860"/>
                  <a:pt x="626" y="860"/>
                </a:cubicBezTo>
                <a:cubicBezTo>
                  <a:pt x="625" y="857"/>
                  <a:pt x="624" y="855"/>
                  <a:pt x="623" y="852"/>
                </a:cubicBezTo>
                <a:cubicBezTo>
                  <a:pt x="625" y="853"/>
                  <a:pt x="628" y="854"/>
                  <a:pt x="630" y="856"/>
                </a:cubicBezTo>
                <a:cubicBezTo>
                  <a:pt x="630" y="856"/>
                  <a:pt x="631" y="855"/>
                  <a:pt x="630" y="855"/>
                </a:cubicBezTo>
                <a:cubicBezTo>
                  <a:pt x="628" y="854"/>
                  <a:pt x="625" y="853"/>
                  <a:pt x="623" y="851"/>
                </a:cubicBezTo>
                <a:cubicBezTo>
                  <a:pt x="614" y="829"/>
                  <a:pt x="605" y="807"/>
                  <a:pt x="596" y="784"/>
                </a:cubicBezTo>
                <a:cubicBezTo>
                  <a:pt x="596" y="784"/>
                  <a:pt x="596" y="784"/>
                  <a:pt x="596" y="784"/>
                </a:cubicBezTo>
                <a:cubicBezTo>
                  <a:pt x="596" y="784"/>
                  <a:pt x="596" y="783"/>
                  <a:pt x="596" y="784"/>
                </a:cubicBezTo>
                <a:cubicBezTo>
                  <a:pt x="596" y="784"/>
                  <a:pt x="596" y="784"/>
                  <a:pt x="596" y="784"/>
                </a:cubicBezTo>
                <a:cubicBezTo>
                  <a:pt x="596" y="783"/>
                  <a:pt x="596" y="783"/>
                  <a:pt x="595" y="782"/>
                </a:cubicBezTo>
                <a:cubicBezTo>
                  <a:pt x="596" y="782"/>
                  <a:pt x="596" y="782"/>
                  <a:pt x="596" y="782"/>
                </a:cubicBezTo>
                <a:cubicBezTo>
                  <a:pt x="596" y="782"/>
                  <a:pt x="596" y="782"/>
                  <a:pt x="596" y="782"/>
                </a:cubicBezTo>
                <a:cubicBezTo>
                  <a:pt x="596" y="782"/>
                  <a:pt x="596" y="782"/>
                  <a:pt x="595" y="782"/>
                </a:cubicBezTo>
                <a:cubicBezTo>
                  <a:pt x="592" y="772"/>
                  <a:pt x="588" y="762"/>
                  <a:pt x="585" y="753"/>
                </a:cubicBezTo>
                <a:cubicBezTo>
                  <a:pt x="581" y="740"/>
                  <a:pt x="578" y="727"/>
                  <a:pt x="575" y="715"/>
                </a:cubicBezTo>
                <a:cubicBezTo>
                  <a:pt x="575" y="714"/>
                  <a:pt x="575" y="714"/>
                  <a:pt x="574" y="714"/>
                </a:cubicBezTo>
                <a:cubicBezTo>
                  <a:pt x="575" y="712"/>
                  <a:pt x="576" y="711"/>
                  <a:pt x="577" y="709"/>
                </a:cubicBezTo>
                <a:cubicBezTo>
                  <a:pt x="577" y="713"/>
                  <a:pt x="577" y="717"/>
                  <a:pt x="577" y="721"/>
                </a:cubicBezTo>
                <a:cubicBezTo>
                  <a:pt x="577" y="721"/>
                  <a:pt x="577" y="721"/>
                  <a:pt x="577" y="721"/>
                </a:cubicBezTo>
                <a:cubicBezTo>
                  <a:pt x="577" y="717"/>
                  <a:pt x="577" y="713"/>
                  <a:pt x="577" y="708"/>
                </a:cubicBezTo>
                <a:cubicBezTo>
                  <a:pt x="577" y="708"/>
                  <a:pt x="578" y="708"/>
                  <a:pt x="578" y="707"/>
                </a:cubicBezTo>
                <a:cubicBezTo>
                  <a:pt x="578" y="707"/>
                  <a:pt x="578" y="707"/>
                  <a:pt x="578" y="707"/>
                </a:cubicBezTo>
                <a:cubicBezTo>
                  <a:pt x="577" y="707"/>
                  <a:pt x="577" y="707"/>
                  <a:pt x="577" y="708"/>
                </a:cubicBezTo>
                <a:cubicBezTo>
                  <a:pt x="577" y="700"/>
                  <a:pt x="577" y="691"/>
                  <a:pt x="578" y="683"/>
                </a:cubicBezTo>
                <a:cubicBezTo>
                  <a:pt x="578" y="682"/>
                  <a:pt x="578" y="671"/>
                  <a:pt x="580" y="662"/>
                </a:cubicBezTo>
                <a:cubicBezTo>
                  <a:pt x="580" y="661"/>
                  <a:pt x="580" y="660"/>
                  <a:pt x="580" y="659"/>
                </a:cubicBezTo>
                <a:cubicBezTo>
                  <a:pt x="581" y="659"/>
                  <a:pt x="581" y="658"/>
                  <a:pt x="581" y="657"/>
                </a:cubicBezTo>
                <a:cubicBezTo>
                  <a:pt x="582" y="656"/>
                  <a:pt x="582" y="654"/>
                  <a:pt x="582" y="653"/>
                </a:cubicBezTo>
                <a:cubicBezTo>
                  <a:pt x="582" y="653"/>
                  <a:pt x="582" y="653"/>
                  <a:pt x="582" y="653"/>
                </a:cubicBezTo>
                <a:cubicBezTo>
                  <a:pt x="582" y="653"/>
                  <a:pt x="582" y="653"/>
                  <a:pt x="582" y="653"/>
                </a:cubicBezTo>
                <a:cubicBezTo>
                  <a:pt x="582" y="652"/>
                  <a:pt x="582" y="652"/>
                  <a:pt x="582" y="652"/>
                </a:cubicBezTo>
                <a:cubicBezTo>
                  <a:pt x="584" y="649"/>
                  <a:pt x="585" y="647"/>
                  <a:pt x="587" y="648"/>
                </a:cubicBezTo>
                <a:cubicBezTo>
                  <a:pt x="587" y="648"/>
                  <a:pt x="587" y="648"/>
                  <a:pt x="587" y="648"/>
                </a:cubicBezTo>
                <a:cubicBezTo>
                  <a:pt x="585" y="647"/>
                  <a:pt x="584" y="648"/>
                  <a:pt x="582" y="649"/>
                </a:cubicBezTo>
                <a:cubicBezTo>
                  <a:pt x="582" y="648"/>
                  <a:pt x="582" y="647"/>
                  <a:pt x="582" y="646"/>
                </a:cubicBezTo>
                <a:cubicBezTo>
                  <a:pt x="582" y="646"/>
                  <a:pt x="581" y="646"/>
                  <a:pt x="581" y="646"/>
                </a:cubicBezTo>
                <a:cubicBezTo>
                  <a:pt x="581" y="647"/>
                  <a:pt x="581" y="648"/>
                  <a:pt x="581" y="649"/>
                </a:cubicBezTo>
                <a:cubicBezTo>
                  <a:pt x="581" y="652"/>
                  <a:pt x="579" y="653"/>
                  <a:pt x="577" y="654"/>
                </a:cubicBezTo>
                <a:cubicBezTo>
                  <a:pt x="577" y="652"/>
                  <a:pt x="577" y="650"/>
                  <a:pt x="577" y="648"/>
                </a:cubicBezTo>
                <a:cubicBezTo>
                  <a:pt x="577" y="648"/>
                  <a:pt x="577" y="648"/>
                  <a:pt x="577" y="648"/>
                </a:cubicBezTo>
                <a:cubicBezTo>
                  <a:pt x="569" y="648"/>
                  <a:pt x="561" y="648"/>
                  <a:pt x="554" y="651"/>
                </a:cubicBezTo>
                <a:cubicBezTo>
                  <a:pt x="553" y="651"/>
                  <a:pt x="553" y="651"/>
                  <a:pt x="554" y="651"/>
                </a:cubicBezTo>
                <a:cubicBezTo>
                  <a:pt x="552" y="651"/>
                  <a:pt x="551" y="651"/>
                  <a:pt x="550" y="651"/>
                </a:cubicBezTo>
                <a:cubicBezTo>
                  <a:pt x="542" y="624"/>
                  <a:pt x="534" y="597"/>
                  <a:pt x="526" y="569"/>
                </a:cubicBezTo>
                <a:cubicBezTo>
                  <a:pt x="518" y="540"/>
                  <a:pt x="510" y="510"/>
                  <a:pt x="503" y="480"/>
                </a:cubicBezTo>
                <a:cubicBezTo>
                  <a:pt x="509" y="506"/>
                  <a:pt x="516" y="532"/>
                  <a:pt x="523" y="558"/>
                </a:cubicBezTo>
                <a:cubicBezTo>
                  <a:pt x="531" y="589"/>
                  <a:pt x="540" y="620"/>
                  <a:pt x="550" y="651"/>
                </a:cubicBezTo>
                <a:cubicBezTo>
                  <a:pt x="549" y="651"/>
                  <a:pt x="549" y="651"/>
                  <a:pt x="548" y="651"/>
                </a:cubicBezTo>
                <a:cubicBezTo>
                  <a:pt x="541" y="629"/>
                  <a:pt x="534" y="607"/>
                  <a:pt x="527" y="585"/>
                </a:cubicBezTo>
                <a:cubicBezTo>
                  <a:pt x="527" y="585"/>
                  <a:pt x="527" y="585"/>
                  <a:pt x="527" y="584"/>
                </a:cubicBezTo>
                <a:cubicBezTo>
                  <a:pt x="527" y="584"/>
                  <a:pt x="527" y="584"/>
                  <a:pt x="527" y="584"/>
                </a:cubicBezTo>
                <a:cubicBezTo>
                  <a:pt x="522" y="569"/>
                  <a:pt x="518" y="554"/>
                  <a:pt x="514" y="538"/>
                </a:cubicBezTo>
                <a:cubicBezTo>
                  <a:pt x="514" y="538"/>
                  <a:pt x="515" y="537"/>
                  <a:pt x="515" y="536"/>
                </a:cubicBezTo>
                <a:cubicBezTo>
                  <a:pt x="516" y="536"/>
                  <a:pt x="515" y="536"/>
                  <a:pt x="515" y="536"/>
                </a:cubicBezTo>
                <a:cubicBezTo>
                  <a:pt x="515" y="537"/>
                  <a:pt x="514" y="537"/>
                  <a:pt x="513" y="538"/>
                </a:cubicBezTo>
                <a:cubicBezTo>
                  <a:pt x="509" y="520"/>
                  <a:pt x="504" y="501"/>
                  <a:pt x="500" y="483"/>
                </a:cubicBezTo>
                <a:cubicBezTo>
                  <a:pt x="500" y="482"/>
                  <a:pt x="501" y="481"/>
                  <a:pt x="502" y="480"/>
                </a:cubicBezTo>
                <a:cubicBezTo>
                  <a:pt x="502" y="479"/>
                  <a:pt x="502" y="479"/>
                  <a:pt x="502" y="479"/>
                </a:cubicBezTo>
                <a:cubicBezTo>
                  <a:pt x="501" y="480"/>
                  <a:pt x="500" y="481"/>
                  <a:pt x="499" y="482"/>
                </a:cubicBezTo>
                <a:cubicBezTo>
                  <a:pt x="499" y="480"/>
                  <a:pt x="498" y="478"/>
                  <a:pt x="498" y="476"/>
                </a:cubicBezTo>
                <a:cubicBezTo>
                  <a:pt x="498" y="476"/>
                  <a:pt x="498" y="476"/>
                  <a:pt x="499" y="476"/>
                </a:cubicBezTo>
                <a:cubicBezTo>
                  <a:pt x="499" y="477"/>
                  <a:pt x="499" y="476"/>
                  <a:pt x="499" y="476"/>
                </a:cubicBezTo>
                <a:cubicBezTo>
                  <a:pt x="498" y="476"/>
                  <a:pt x="498" y="475"/>
                  <a:pt x="498" y="475"/>
                </a:cubicBezTo>
                <a:cubicBezTo>
                  <a:pt x="497" y="470"/>
                  <a:pt x="496" y="466"/>
                  <a:pt x="495" y="461"/>
                </a:cubicBezTo>
                <a:cubicBezTo>
                  <a:pt x="495" y="461"/>
                  <a:pt x="495" y="461"/>
                  <a:pt x="495" y="461"/>
                </a:cubicBezTo>
                <a:cubicBezTo>
                  <a:pt x="495" y="461"/>
                  <a:pt x="496" y="461"/>
                  <a:pt x="495" y="461"/>
                </a:cubicBezTo>
                <a:cubicBezTo>
                  <a:pt x="495" y="461"/>
                  <a:pt x="495" y="460"/>
                  <a:pt x="494" y="460"/>
                </a:cubicBezTo>
                <a:cubicBezTo>
                  <a:pt x="488" y="431"/>
                  <a:pt x="482" y="403"/>
                  <a:pt x="478" y="374"/>
                </a:cubicBezTo>
                <a:cubicBezTo>
                  <a:pt x="476" y="365"/>
                  <a:pt x="475" y="357"/>
                  <a:pt x="474" y="348"/>
                </a:cubicBezTo>
                <a:cubicBezTo>
                  <a:pt x="476" y="360"/>
                  <a:pt x="479" y="371"/>
                  <a:pt x="481" y="382"/>
                </a:cubicBezTo>
                <a:cubicBezTo>
                  <a:pt x="481" y="383"/>
                  <a:pt x="482" y="383"/>
                  <a:pt x="482" y="384"/>
                </a:cubicBezTo>
                <a:cubicBezTo>
                  <a:pt x="479" y="370"/>
                  <a:pt x="476" y="356"/>
                  <a:pt x="473" y="342"/>
                </a:cubicBezTo>
                <a:cubicBezTo>
                  <a:pt x="470" y="323"/>
                  <a:pt x="468" y="304"/>
                  <a:pt x="466" y="284"/>
                </a:cubicBezTo>
                <a:cubicBezTo>
                  <a:pt x="466" y="284"/>
                  <a:pt x="467" y="283"/>
                  <a:pt x="467" y="283"/>
                </a:cubicBezTo>
                <a:cubicBezTo>
                  <a:pt x="467" y="283"/>
                  <a:pt x="467" y="283"/>
                  <a:pt x="467" y="283"/>
                </a:cubicBezTo>
                <a:cubicBezTo>
                  <a:pt x="466" y="283"/>
                  <a:pt x="466" y="283"/>
                  <a:pt x="466" y="284"/>
                </a:cubicBezTo>
                <a:cubicBezTo>
                  <a:pt x="466" y="282"/>
                  <a:pt x="465" y="280"/>
                  <a:pt x="465" y="278"/>
                </a:cubicBezTo>
                <a:cubicBezTo>
                  <a:pt x="465" y="278"/>
                  <a:pt x="466" y="278"/>
                  <a:pt x="465" y="278"/>
                </a:cubicBezTo>
                <a:cubicBezTo>
                  <a:pt x="465" y="278"/>
                  <a:pt x="465" y="278"/>
                  <a:pt x="465" y="277"/>
                </a:cubicBezTo>
                <a:cubicBezTo>
                  <a:pt x="463" y="260"/>
                  <a:pt x="462" y="243"/>
                  <a:pt x="461" y="226"/>
                </a:cubicBezTo>
                <a:cubicBezTo>
                  <a:pt x="459" y="201"/>
                  <a:pt x="458" y="176"/>
                  <a:pt x="458" y="151"/>
                </a:cubicBezTo>
                <a:cubicBezTo>
                  <a:pt x="458" y="139"/>
                  <a:pt x="459" y="126"/>
                  <a:pt x="459" y="113"/>
                </a:cubicBezTo>
                <a:cubicBezTo>
                  <a:pt x="459" y="110"/>
                  <a:pt x="459" y="107"/>
                  <a:pt x="459" y="104"/>
                </a:cubicBezTo>
                <a:cubicBezTo>
                  <a:pt x="459" y="104"/>
                  <a:pt x="460" y="105"/>
                  <a:pt x="460" y="105"/>
                </a:cubicBezTo>
                <a:cubicBezTo>
                  <a:pt x="460" y="105"/>
                  <a:pt x="461" y="104"/>
                  <a:pt x="460" y="104"/>
                </a:cubicBezTo>
                <a:cubicBezTo>
                  <a:pt x="460" y="104"/>
                  <a:pt x="460" y="104"/>
                  <a:pt x="459" y="104"/>
                </a:cubicBezTo>
                <a:cubicBezTo>
                  <a:pt x="459" y="104"/>
                  <a:pt x="459" y="103"/>
                  <a:pt x="459" y="103"/>
                </a:cubicBezTo>
                <a:cubicBezTo>
                  <a:pt x="459" y="103"/>
                  <a:pt x="459" y="103"/>
                  <a:pt x="459" y="103"/>
                </a:cubicBezTo>
                <a:cubicBezTo>
                  <a:pt x="459" y="102"/>
                  <a:pt x="459" y="102"/>
                  <a:pt x="459" y="102"/>
                </a:cubicBezTo>
                <a:cubicBezTo>
                  <a:pt x="459" y="101"/>
                  <a:pt x="460" y="100"/>
                  <a:pt x="460" y="100"/>
                </a:cubicBezTo>
                <a:cubicBezTo>
                  <a:pt x="460" y="100"/>
                  <a:pt x="460" y="100"/>
                  <a:pt x="460" y="100"/>
                </a:cubicBezTo>
                <a:cubicBezTo>
                  <a:pt x="460" y="100"/>
                  <a:pt x="460" y="101"/>
                  <a:pt x="460" y="101"/>
                </a:cubicBezTo>
                <a:cubicBezTo>
                  <a:pt x="460" y="102"/>
                  <a:pt x="461" y="102"/>
                  <a:pt x="461" y="101"/>
                </a:cubicBezTo>
                <a:cubicBezTo>
                  <a:pt x="462" y="97"/>
                  <a:pt x="463" y="92"/>
                  <a:pt x="464" y="88"/>
                </a:cubicBezTo>
                <a:cubicBezTo>
                  <a:pt x="464" y="87"/>
                  <a:pt x="464" y="87"/>
                  <a:pt x="465" y="87"/>
                </a:cubicBezTo>
                <a:cubicBezTo>
                  <a:pt x="465" y="84"/>
                  <a:pt x="466" y="82"/>
                  <a:pt x="467" y="80"/>
                </a:cubicBezTo>
                <a:cubicBezTo>
                  <a:pt x="468" y="79"/>
                  <a:pt x="468" y="79"/>
                  <a:pt x="469" y="78"/>
                </a:cubicBezTo>
                <a:cubicBezTo>
                  <a:pt x="469" y="78"/>
                  <a:pt x="469" y="77"/>
                  <a:pt x="468" y="77"/>
                </a:cubicBezTo>
                <a:cubicBezTo>
                  <a:pt x="468" y="77"/>
                  <a:pt x="468" y="78"/>
                  <a:pt x="468" y="78"/>
                </a:cubicBezTo>
                <a:cubicBezTo>
                  <a:pt x="468" y="77"/>
                  <a:pt x="468" y="77"/>
                  <a:pt x="468" y="77"/>
                </a:cubicBezTo>
                <a:cubicBezTo>
                  <a:pt x="468" y="77"/>
                  <a:pt x="468" y="77"/>
                  <a:pt x="468" y="77"/>
                </a:cubicBezTo>
                <a:cubicBezTo>
                  <a:pt x="469" y="77"/>
                  <a:pt x="469" y="77"/>
                  <a:pt x="469" y="77"/>
                </a:cubicBezTo>
                <a:cubicBezTo>
                  <a:pt x="469" y="77"/>
                  <a:pt x="469" y="77"/>
                  <a:pt x="469" y="77"/>
                </a:cubicBezTo>
                <a:cubicBezTo>
                  <a:pt x="469" y="77"/>
                  <a:pt x="469" y="77"/>
                  <a:pt x="469" y="77"/>
                </a:cubicBezTo>
                <a:cubicBezTo>
                  <a:pt x="469" y="76"/>
                  <a:pt x="469" y="76"/>
                  <a:pt x="469" y="76"/>
                </a:cubicBezTo>
                <a:cubicBezTo>
                  <a:pt x="469" y="76"/>
                  <a:pt x="469" y="76"/>
                  <a:pt x="469" y="76"/>
                </a:cubicBezTo>
                <a:cubicBezTo>
                  <a:pt x="469" y="76"/>
                  <a:pt x="469" y="76"/>
                  <a:pt x="469" y="76"/>
                </a:cubicBezTo>
                <a:cubicBezTo>
                  <a:pt x="469" y="76"/>
                  <a:pt x="469" y="76"/>
                  <a:pt x="469" y="76"/>
                </a:cubicBezTo>
                <a:cubicBezTo>
                  <a:pt x="469" y="76"/>
                  <a:pt x="469" y="76"/>
                  <a:pt x="469" y="76"/>
                </a:cubicBezTo>
                <a:cubicBezTo>
                  <a:pt x="469" y="76"/>
                  <a:pt x="469" y="76"/>
                  <a:pt x="469" y="76"/>
                </a:cubicBezTo>
                <a:cubicBezTo>
                  <a:pt x="469" y="75"/>
                  <a:pt x="469" y="75"/>
                  <a:pt x="469" y="75"/>
                </a:cubicBezTo>
                <a:cubicBezTo>
                  <a:pt x="469" y="75"/>
                  <a:pt x="470" y="75"/>
                  <a:pt x="470" y="75"/>
                </a:cubicBezTo>
                <a:cubicBezTo>
                  <a:pt x="470" y="76"/>
                  <a:pt x="470" y="77"/>
                  <a:pt x="470" y="78"/>
                </a:cubicBezTo>
                <a:cubicBezTo>
                  <a:pt x="470" y="78"/>
                  <a:pt x="470" y="78"/>
                  <a:pt x="470" y="78"/>
                </a:cubicBezTo>
                <a:cubicBezTo>
                  <a:pt x="470" y="77"/>
                  <a:pt x="471" y="76"/>
                  <a:pt x="471" y="75"/>
                </a:cubicBezTo>
                <a:cubicBezTo>
                  <a:pt x="471" y="75"/>
                  <a:pt x="472" y="75"/>
                  <a:pt x="472" y="75"/>
                </a:cubicBezTo>
                <a:cubicBezTo>
                  <a:pt x="473" y="75"/>
                  <a:pt x="473" y="74"/>
                  <a:pt x="472" y="74"/>
                </a:cubicBezTo>
                <a:cubicBezTo>
                  <a:pt x="472" y="74"/>
                  <a:pt x="471" y="74"/>
                  <a:pt x="471" y="74"/>
                </a:cubicBezTo>
                <a:cubicBezTo>
                  <a:pt x="471" y="74"/>
                  <a:pt x="471" y="73"/>
                  <a:pt x="471" y="73"/>
                </a:cubicBezTo>
                <a:cubicBezTo>
                  <a:pt x="471" y="73"/>
                  <a:pt x="471" y="73"/>
                  <a:pt x="471" y="73"/>
                </a:cubicBezTo>
                <a:cubicBezTo>
                  <a:pt x="471" y="71"/>
                  <a:pt x="474" y="70"/>
                  <a:pt x="473" y="68"/>
                </a:cubicBezTo>
                <a:cubicBezTo>
                  <a:pt x="473" y="68"/>
                  <a:pt x="474" y="68"/>
                  <a:pt x="474" y="68"/>
                </a:cubicBezTo>
                <a:cubicBezTo>
                  <a:pt x="474" y="68"/>
                  <a:pt x="474" y="68"/>
                  <a:pt x="474" y="68"/>
                </a:cubicBezTo>
                <a:cubicBezTo>
                  <a:pt x="474" y="68"/>
                  <a:pt x="474" y="68"/>
                  <a:pt x="474" y="68"/>
                </a:cubicBezTo>
                <a:cubicBezTo>
                  <a:pt x="473" y="68"/>
                  <a:pt x="473" y="68"/>
                  <a:pt x="474" y="68"/>
                </a:cubicBezTo>
                <a:cubicBezTo>
                  <a:pt x="473" y="68"/>
                  <a:pt x="473" y="68"/>
                  <a:pt x="473" y="68"/>
                </a:cubicBezTo>
                <a:cubicBezTo>
                  <a:pt x="473" y="68"/>
                  <a:pt x="473" y="68"/>
                  <a:pt x="472" y="68"/>
                </a:cubicBezTo>
                <a:cubicBezTo>
                  <a:pt x="472" y="65"/>
                  <a:pt x="472" y="62"/>
                  <a:pt x="472" y="59"/>
                </a:cubicBezTo>
                <a:cubicBezTo>
                  <a:pt x="473" y="53"/>
                  <a:pt x="474" y="48"/>
                  <a:pt x="474" y="43"/>
                </a:cubicBezTo>
                <a:cubicBezTo>
                  <a:pt x="474" y="43"/>
                  <a:pt x="474" y="41"/>
                  <a:pt x="475" y="40"/>
                </a:cubicBezTo>
                <a:cubicBezTo>
                  <a:pt x="475" y="40"/>
                  <a:pt x="475" y="40"/>
                  <a:pt x="475" y="40"/>
                </a:cubicBezTo>
                <a:cubicBezTo>
                  <a:pt x="476" y="40"/>
                  <a:pt x="476" y="39"/>
                  <a:pt x="475" y="39"/>
                </a:cubicBezTo>
                <a:cubicBezTo>
                  <a:pt x="475" y="39"/>
                  <a:pt x="475" y="39"/>
                  <a:pt x="475" y="39"/>
                </a:cubicBezTo>
                <a:cubicBezTo>
                  <a:pt x="475" y="37"/>
                  <a:pt x="475" y="34"/>
                  <a:pt x="474" y="34"/>
                </a:cubicBezTo>
                <a:cubicBezTo>
                  <a:pt x="474" y="33"/>
                  <a:pt x="474" y="33"/>
                  <a:pt x="472" y="32"/>
                </a:cubicBezTo>
                <a:cubicBezTo>
                  <a:pt x="472" y="32"/>
                  <a:pt x="471" y="33"/>
                  <a:pt x="471" y="33"/>
                </a:cubicBezTo>
                <a:cubicBezTo>
                  <a:pt x="471" y="34"/>
                  <a:pt x="471" y="36"/>
                  <a:pt x="471" y="38"/>
                </a:cubicBezTo>
                <a:cubicBezTo>
                  <a:pt x="464" y="37"/>
                  <a:pt x="457" y="37"/>
                  <a:pt x="450" y="37"/>
                </a:cubicBezTo>
                <a:cubicBezTo>
                  <a:pt x="449" y="34"/>
                  <a:pt x="449" y="31"/>
                  <a:pt x="448" y="28"/>
                </a:cubicBezTo>
                <a:cubicBezTo>
                  <a:pt x="449" y="28"/>
                  <a:pt x="449" y="28"/>
                  <a:pt x="449" y="28"/>
                </a:cubicBezTo>
                <a:cubicBezTo>
                  <a:pt x="449" y="24"/>
                  <a:pt x="449" y="20"/>
                  <a:pt x="449" y="16"/>
                </a:cubicBezTo>
                <a:cubicBezTo>
                  <a:pt x="449" y="13"/>
                  <a:pt x="449" y="9"/>
                  <a:pt x="451" y="6"/>
                </a:cubicBezTo>
                <a:cubicBezTo>
                  <a:pt x="451" y="6"/>
                  <a:pt x="450" y="5"/>
                  <a:pt x="450" y="6"/>
                </a:cubicBezTo>
                <a:cubicBezTo>
                  <a:pt x="448" y="8"/>
                  <a:pt x="449" y="12"/>
                  <a:pt x="448" y="14"/>
                </a:cubicBezTo>
                <a:cubicBezTo>
                  <a:pt x="448" y="18"/>
                  <a:pt x="448" y="22"/>
                  <a:pt x="448" y="26"/>
                </a:cubicBezTo>
                <a:cubicBezTo>
                  <a:pt x="448" y="25"/>
                  <a:pt x="448" y="24"/>
                  <a:pt x="448" y="22"/>
                </a:cubicBezTo>
                <a:cubicBezTo>
                  <a:pt x="447" y="19"/>
                  <a:pt x="447" y="15"/>
                  <a:pt x="447" y="12"/>
                </a:cubicBezTo>
                <a:cubicBezTo>
                  <a:pt x="446" y="10"/>
                  <a:pt x="445" y="5"/>
                  <a:pt x="446" y="8"/>
                </a:cubicBezTo>
                <a:cubicBezTo>
                  <a:pt x="447" y="9"/>
                  <a:pt x="448" y="8"/>
                  <a:pt x="447" y="8"/>
                </a:cubicBezTo>
                <a:cubicBezTo>
                  <a:pt x="447" y="7"/>
                  <a:pt x="447" y="5"/>
                  <a:pt x="446" y="5"/>
                </a:cubicBezTo>
                <a:cubicBezTo>
                  <a:pt x="446" y="5"/>
                  <a:pt x="446" y="5"/>
                  <a:pt x="446" y="5"/>
                </a:cubicBezTo>
                <a:cubicBezTo>
                  <a:pt x="444" y="9"/>
                  <a:pt x="446" y="18"/>
                  <a:pt x="447" y="21"/>
                </a:cubicBezTo>
                <a:cubicBezTo>
                  <a:pt x="447" y="26"/>
                  <a:pt x="448" y="31"/>
                  <a:pt x="449" y="37"/>
                </a:cubicBezTo>
                <a:cubicBezTo>
                  <a:pt x="445" y="36"/>
                  <a:pt x="440" y="36"/>
                  <a:pt x="436" y="36"/>
                </a:cubicBezTo>
                <a:cubicBezTo>
                  <a:pt x="436" y="35"/>
                  <a:pt x="436" y="33"/>
                  <a:pt x="435" y="32"/>
                </a:cubicBezTo>
                <a:cubicBezTo>
                  <a:pt x="435" y="26"/>
                  <a:pt x="437" y="19"/>
                  <a:pt x="437" y="13"/>
                </a:cubicBezTo>
                <a:cubicBezTo>
                  <a:pt x="439" y="13"/>
                  <a:pt x="441" y="13"/>
                  <a:pt x="442" y="13"/>
                </a:cubicBezTo>
                <a:cubicBezTo>
                  <a:pt x="443" y="19"/>
                  <a:pt x="444" y="25"/>
                  <a:pt x="447" y="30"/>
                </a:cubicBezTo>
                <a:cubicBezTo>
                  <a:pt x="447" y="30"/>
                  <a:pt x="448" y="30"/>
                  <a:pt x="447" y="29"/>
                </a:cubicBezTo>
                <a:cubicBezTo>
                  <a:pt x="445" y="24"/>
                  <a:pt x="444" y="19"/>
                  <a:pt x="443" y="13"/>
                </a:cubicBezTo>
                <a:cubicBezTo>
                  <a:pt x="443" y="13"/>
                  <a:pt x="443" y="13"/>
                  <a:pt x="443" y="13"/>
                </a:cubicBezTo>
                <a:cubicBezTo>
                  <a:pt x="444" y="13"/>
                  <a:pt x="444" y="12"/>
                  <a:pt x="444" y="12"/>
                </a:cubicBezTo>
                <a:cubicBezTo>
                  <a:pt x="444" y="12"/>
                  <a:pt x="443" y="12"/>
                  <a:pt x="443" y="12"/>
                </a:cubicBezTo>
                <a:cubicBezTo>
                  <a:pt x="443" y="10"/>
                  <a:pt x="443" y="7"/>
                  <a:pt x="442" y="5"/>
                </a:cubicBezTo>
                <a:cubicBezTo>
                  <a:pt x="442" y="4"/>
                  <a:pt x="442" y="4"/>
                  <a:pt x="442" y="4"/>
                </a:cubicBezTo>
                <a:cubicBezTo>
                  <a:pt x="442" y="4"/>
                  <a:pt x="442" y="4"/>
                  <a:pt x="442" y="4"/>
                </a:cubicBezTo>
                <a:cubicBezTo>
                  <a:pt x="442" y="4"/>
                  <a:pt x="442" y="4"/>
                  <a:pt x="441" y="4"/>
                </a:cubicBezTo>
                <a:cubicBezTo>
                  <a:pt x="442" y="4"/>
                  <a:pt x="442" y="4"/>
                  <a:pt x="443" y="3"/>
                </a:cubicBezTo>
                <a:cubicBezTo>
                  <a:pt x="443" y="3"/>
                  <a:pt x="444" y="3"/>
                  <a:pt x="444" y="2"/>
                </a:cubicBezTo>
                <a:cubicBezTo>
                  <a:pt x="444" y="2"/>
                  <a:pt x="444" y="2"/>
                  <a:pt x="444" y="2"/>
                </a:cubicBezTo>
                <a:cubicBezTo>
                  <a:pt x="444" y="1"/>
                  <a:pt x="442" y="2"/>
                  <a:pt x="442" y="2"/>
                </a:cubicBezTo>
                <a:cubicBezTo>
                  <a:pt x="442" y="3"/>
                  <a:pt x="441" y="3"/>
                  <a:pt x="441" y="3"/>
                </a:cubicBezTo>
                <a:cubicBezTo>
                  <a:pt x="441" y="3"/>
                  <a:pt x="440" y="4"/>
                  <a:pt x="439" y="4"/>
                </a:cubicBezTo>
                <a:cubicBezTo>
                  <a:pt x="438" y="4"/>
                  <a:pt x="438" y="4"/>
                  <a:pt x="437" y="4"/>
                </a:cubicBezTo>
                <a:cubicBezTo>
                  <a:pt x="431" y="2"/>
                  <a:pt x="423" y="0"/>
                  <a:pt x="425" y="6"/>
                </a:cubicBezTo>
                <a:cubicBezTo>
                  <a:pt x="425" y="7"/>
                  <a:pt x="426" y="7"/>
                  <a:pt x="426" y="6"/>
                </a:cubicBezTo>
                <a:cubicBezTo>
                  <a:pt x="425" y="2"/>
                  <a:pt x="430" y="3"/>
                  <a:pt x="434" y="4"/>
                </a:cubicBezTo>
                <a:cubicBezTo>
                  <a:pt x="434" y="4"/>
                  <a:pt x="434" y="4"/>
                  <a:pt x="434" y="4"/>
                </a:cubicBezTo>
                <a:cubicBezTo>
                  <a:pt x="434" y="4"/>
                  <a:pt x="433" y="4"/>
                  <a:pt x="433" y="4"/>
                </a:cubicBezTo>
                <a:cubicBezTo>
                  <a:pt x="433" y="4"/>
                  <a:pt x="433" y="5"/>
                  <a:pt x="433" y="5"/>
                </a:cubicBezTo>
                <a:cubicBezTo>
                  <a:pt x="433" y="5"/>
                  <a:pt x="434" y="5"/>
                  <a:pt x="434" y="5"/>
                </a:cubicBezTo>
                <a:cubicBezTo>
                  <a:pt x="435" y="5"/>
                  <a:pt x="436" y="5"/>
                  <a:pt x="436" y="5"/>
                </a:cubicBezTo>
                <a:cubicBezTo>
                  <a:pt x="437" y="5"/>
                  <a:pt x="437" y="5"/>
                  <a:pt x="437" y="5"/>
                </a:cubicBezTo>
                <a:cubicBezTo>
                  <a:pt x="436" y="6"/>
                  <a:pt x="435" y="7"/>
                  <a:pt x="434" y="7"/>
                </a:cubicBezTo>
                <a:cubicBezTo>
                  <a:pt x="434" y="7"/>
                  <a:pt x="434" y="7"/>
                  <a:pt x="434" y="7"/>
                </a:cubicBezTo>
                <a:cubicBezTo>
                  <a:pt x="434" y="7"/>
                  <a:pt x="434" y="6"/>
                  <a:pt x="434" y="6"/>
                </a:cubicBezTo>
                <a:cubicBezTo>
                  <a:pt x="434" y="6"/>
                  <a:pt x="434" y="6"/>
                  <a:pt x="434" y="6"/>
                </a:cubicBezTo>
                <a:cubicBezTo>
                  <a:pt x="434" y="5"/>
                  <a:pt x="433" y="6"/>
                  <a:pt x="433" y="6"/>
                </a:cubicBezTo>
                <a:cubicBezTo>
                  <a:pt x="432" y="8"/>
                  <a:pt x="432" y="11"/>
                  <a:pt x="432" y="13"/>
                </a:cubicBezTo>
                <a:cubicBezTo>
                  <a:pt x="430" y="14"/>
                  <a:pt x="429" y="15"/>
                  <a:pt x="428" y="16"/>
                </a:cubicBezTo>
                <a:cubicBezTo>
                  <a:pt x="428" y="14"/>
                  <a:pt x="428" y="12"/>
                  <a:pt x="428" y="10"/>
                </a:cubicBezTo>
                <a:cubicBezTo>
                  <a:pt x="429" y="7"/>
                  <a:pt x="429" y="2"/>
                  <a:pt x="430" y="8"/>
                </a:cubicBezTo>
                <a:cubicBezTo>
                  <a:pt x="430" y="8"/>
                  <a:pt x="431" y="8"/>
                  <a:pt x="431" y="8"/>
                </a:cubicBezTo>
                <a:cubicBezTo>
                  <a:pt x="431" y="6"/>
                  <a:pt x="430" y="3"/>
                  <a:pt x="429" y="3"/>
                </a:cubicBezTo>
                <a:cubicBezTo>
                  <a:pt x="428" y="3"/>
                  <a:pt x="428" y="3"/>
                  <a:pt x="428" y="3"/>
                </a:cubicBezTo>
                <a:cubicBezTo>
                  <a:pt x="428" y="8"/>
                  <a:pt x="427" y="12"/>
                  <a:pt x="427" y="17"/>
                </a:cubicBezTo>
                <a:cubicBezTo>
                  <a:pt x="427" y="17"/>
                  <a:pt x="427" y="17"/>
                  <a:pt x="427" y="18"/>
                </a:cubicBezTo>
                <a:cubicBezTo>
                  <a:pt x="426" y="18"/>
                  <a:pt x="427" y="18"/>
                  <a:pt x="427" y="18"/>
                </a:cubicBezTo>
                <a:cubicBezTo>
                  <a:pt x="427" y="24"/>
                  <a:pt x="427" y="30"/>
                  <a:pt x="426" y="36"/>
                </a:cubicBezTo>
                <a:cubicBezTo>
                  <a:pt x="425" y="36"/>
                  <a:pt x="423" y="36"/>
                  <a:pt x="421" y="36"/>
                </a:cubicBezTo>
                <a:cubicBezTo>
                  <a:pt x="421" y="35"/>
                  <a:pt x="421" y="34"/>
                  <a:pt x="421" y="33"/>
                </a:cubicBezTo>
                <a:cubicBezTo>
                  <a:pt x="422" y="28"/>
                  <a:pt x="422" y="24"/>
                  <a:pt x="422" y="19"/>
                </a:cubicBezTo>
                <a:cubicBezTo>
                  <a:pt x="422" y="19"/>
                  <a:pt x="422" y="18"/>
                  <a:pt x="422" y="18"/>
                </a:cubicBezTo>
                <a:cubicBezTo>
                  <a:pt x="423" y="14"/>
                  <a:pt x="423" y="10"/>
                  <a:pt x="424" y="6"/>
                </a:cubicBezTo>
                <a:cubicBezTo>
                  <a:pt x="424" y="6"/>
                  <a:pt x="423" y="5"/>
                  <a:pt x="423" y="6"/>
                </a:cubicBezTo>
                <a:cubicBezTo>
                  <a:pt x="423" y="8"/>
                  <a:pt x="423" y="9"/>
                  <a:pt x="422" y="10"/>
                </a:cubicBezTo>
                <a:cubicBezTo>
                  <a:pt x="422" y="10"/>
                  <a:pt x="422" y="9"/>
                  <a:pt x="422" y="8"/>
                </a:cubicBezTo>
                <a:cubicBezTo>
                  <a:pt x="422" y="7"/>
                  <a:pt x="421" y="7"/>
                  <a:pt x="421" y="8"/>
                </a:cubicBezTo>
                <a:cubicBezTo>
                  <a:pt x="421" y="8"/>
                  <a:pt x="421" y="9"/>
                  <a:pt x="421" y="10"/>
                </a:cubicBezTo>
                <a:cubicBezTo>
                  <a:pt x="421" y="10"/>
                  <a:pt x="421" y="10"/>
                  <a:pt x="421" y="11"/>
                </a:cubicBezTo>
                <a:cubicBezTo>
                  <a:pt x="421" y="14"/>
                  <a:pt x="421" y="16"/>
                  <a:pt x="421" y="18"/>
                </a:cubicBezTo>
                <a:cubicBezTo>
                  <a:pt x="421" y="23"/>
                  <a:pt x="420" y="28"/>
                  <a:pt x="420" y="33"/>
                </a:cubicBezTo>
                <a:cubicBezTo>
                  <a:pt x="420" y="34"/>
                  <a:pt x="420" y="34"/>
                  <a:pt x="420" y="34"/>
                </a:cubicBezTo>
                <a:cubicBezTo>
                  <a:pt x="420" y="35"/>
                  <a:pt x="420" y="35"/>
                  <a:pt x="420" y="35"/>
                </a:cubicBezTo>
                <a:cubicBezTo>
                  <a:pt x="420" y="35"/>
                  <a:pt x="420" y="35"/>
                  <a:pt x="420" y="36"/>
                </a:cubicBezTo>
                <a:cubicBezTo>
                  <a:pt x="412" y="36"/>
                  <a:pt x="404" y="36"/>
                  <a:pt x="396" y="37"/>
                </a:cubicBezTo>
                <a:cubicBezTo>
                  <a:pt x="395" y="37"/>
                  <a:pt x="394" y="37"/>
                  <a:pt x="394" y="37"/>
                </a:cubicBezTo>
                <a:cubicBezTo>
                  <a:pt x="394" y="36"/>
                  <a:pt x="394" y="35"/>
                  <a:pt x="394" y="35"/>
                </a:cubicBezTo>
                <a:cubicBezTo>
                  <a:pt x="394" y="34"/>
                  <a:pt x="393" y="34"/>
                  <a:pt x="393" y="35"/>
                </a:cubicBezTo>
                <a:cubicBezTo>
                  <a:pt x="393" y="35"/>
                  <a:pt x="393" y="36"/>
                  <a:pt x="393" y="37"/>
                </a:cubicBezTo>
                <a:cubicBezTo>
                  <a:pt x="393" y="37"/>
                  <a:pt x="392" y="37"/>
                  <a:pt x="392" y="37"/>
                </a:cubicBezTo>
                <a:cubicBezTo>
                  <a:pt x="391" y="37"/>
                  <a:pt x="391" y="38"/>
                  <a:pt x="392" y="38"/>
                </a:cubicBezTo>
                <a:cubicBezTo>
                  <a:pt x="392" y="38"/>
                  <a:pt x="393" y="38"/>
                  <a:pt x="393" y="38"/>
                </a:cubicBezTo>
                <a:cubicBezTo>
                  <a:pt x="392" y="49"/>
                  <a:pt x="391" y="60"/>
                  <a:pt x="391" y="71"/>
                </a:cubicBezTo>
                <a:cubicBezTo>
                  <a:pt x="390" y="71"/>
                  <a:pt x="390" y="71"/>
                  <a:pt x="390" y="71"/>
                </a:cubicBezTo>
                <a:cubicBezTo>
                  <a:pt x="390" y="71"/>
                  <a:pt x="390" y="71"/>
                  <a:pt x="390" y="71"/>
                </a:cubicBezTo>
                <a:cubicBezTo>
                  <a:pt x="390" y="71"/>
                  <a:pt x="391" y="71"/>
                  <a:pt x="391" y="71"/>
                </a:cubicBezTo>
                <a:cubicBezTo>
                  <a:pt x="391" y="73"/>
                  <a:pt x="390" y="74"/>
                  <a:pt x="390" y="76"/>
                </a:cubicBezTo>
                <a:cubicBezTo>
                  <a:pt x="390" y="76"/>
                  <a:pt x="390" y="75"/>
                  <a:pt x="390" y="75"/>
                </a:cubicBezTo>
                <a:cubicBezTo>
                  <a:pt x="389" y="69"/>
                  <a:pt x="388" y="63"/>
                  <a:pt x="388" y="56"/>
                </a:cubicBezTo>
                <a:cubicBezTo>
                  <a:pt x="388" y="52"/>
                  <a:pt x="388" y="47"/>
                  <a:pt x="388" y="43"/>
                </a:cubicBezTo>
                <a:cubicBezTo>
                  <a:pt x="389" y="35"/>
                  <a:pt x="389" y="37"/>
                  <a:pt x="390" y="40"/>
                </a:cubicBezTo>
                <a:cubicBezTo>
                  <a:pt x="390" y="40"/>
                  <a:pt x="391" y="40"/>
                  <a:pt x="391" y="39"/>
                </a:cubicBezTo>
                <a:cubicBezTo>
                  <a:pt x="391" y="39"/>
                  <a:pt x="391" y="37"/>
                  <a:pt x="391" y="36"/>
                </a:cubicBezTo>
                <a:cubicBezTo>
                  <a:pt x="391" y="35"/>
                  <a:pt x="390" y="35"/>
                  <a:pt x="390" y="35"/>
                </a:cubicBezTo>
                <a:cubicBezTo>
                  <a:pt x="389" y="35"/>
                  <a:pt x="389" y="36"/>
                  <a:pt x="388" y="36"/>
                </a:cubicBezTo>
                <a:cubicBezTo>
                  <a:pt x="388" y="36"/>
                  <a:pt x="388" y="36"/>
                  <a:pt x="388" y="36"/>
                </a:cubicBezTo>
                <a:cubicBezTo>
                  <a:pt x="386" y="49"/>
                  <a:pt x="387" y="62"/>
                  <a:pt x="389" y="74"/>
                </a:cubicBezTo>
                <a:cubicBezTo>
                  <a:pt x="388" y="74"/>
                  <a:pt x="388" y="74"/>
                  <a:pt x="387" y="74"/>
                </a:cubicBezTo>
                <a:cubicBezTo>
                  <a:pt x="387" y="74"/>
                  <a:pt x="386" y="74"/>
                  <a:pt x="387" y="75"/>
                </a:cubicBezTo>
                <a:cubicBezTo>
                  <a:pt x="387" y="76"/>
                  <a:pt x="388" y="77"/>
                  <a:pt x="389" y="78"/>
                </a:cubicBezTo>
                <a:cubicBezTo>
                  <a:pt x="389" y="80"/>
                  <a:pt x="390" y="81"/>
                  <a:pt x="390" y="83"/>
                </a:cubicBezTo>
                <a:cubicBezTo>
                  <a:pt x="390" y="83"/>
                  <a:pt x="390" y="83"/>
                  <a:pt x="390" y="83"/>
                </a:cubicBezTo>
                <a:cubicBezTo>
                  <a:pt x="390" y="85"/>
                  <a:pt x="390" y="86"/>
                  <a:pt x="390" y="88"/>
                </a:cubicBezTo>
                <a:cubicBezTo>
                  <a:pt x="390" y="88"/>
                  <a:pt x="390" y="88"/>
                  <a:pt x="390" y="88"/>
                </a:cubicBezTo>
                <a:cubicBezTo>
                  <a:pt x="390" y="86"/>
                  <a:pt x="391" y="85"/>
                  <a:pt x="391" y="83"/>
                </a:cubicBezTo>
                <a:cubicBezTo>
                  <a:pt x="391" y="83"/>
                  <a:pt x="391" y="83"/>
                  <a:pt x="391" y="83"/>
                </a:cubicBezTo>
                <a:cubicBezTo>
                  <a:pt x="391" y="82"/>
                  <a:pt x="391" y="82"/>
                  <a:pt x="391" y="82"/>
                </a:cubicBezTo>
                <a:cubicBezTo>
                  <a:pt x="391" y="81"/>
                  <a:pt x="391" y="81"/>
                  <a:pt x="391" y="80"/>
                </a:cubicBezTo>
                <a:cubicBezTo>
                  <a:pt x="391" y="81"/>
                  <a:pt x="391" y="81"/>
                  <a:pt x="392" y="81"/>
                </a:cubicBezTo>
                <a:cubicBezTo>
                  <a:pt x="392" y="82"/>
                  <a:pt x="392" y="82"/>
                  <a:pt x="392" y="81"/>
                </a:cubicBezTo>
                <a:cubicBezTo>
                  <a:pt x="393" y="83"/>
                  <a:pt x="394" y="84"/>
                  <a:pt x="395" y="86"/>
                </a:cubicBezTo>
                <a:cubicBezTo>
                  <a:pt x="395" y="87"/>
                  <a:pt x="395" y="88"/>
                  <a:pt x="396" y="89"/>
                </a:cubicBezTo>
                <a:cubicBezTo>
                  <a:pt x="395" y="88"/>
                  <a:pt x="395" y="87"/>
                  <a:pt x="395" y="86"/>
                </a:cubicBezTo>
                <a:cubicBezTo>
                  <a:pt x="395" y="86"/>
                  <a:pt x="395" y="86"/>
                  <a:pt x="395" y="86"/>
                </a:cubicBezTo>
                <a:cubicBezTo>
                  <a:pt x="396" y="88"/>
                  <a:pt x="397" y="90"/>
                  <a:pt x="398" y="91"/>
                </a:cubicBezTo>
                <a:cubicBezTo>
                  <a:pt x="402" y="100"/>
                  <a:pt x="406" y="108"/>
                  <a:pt x="412" y="115"/>
                </a:cubicBezTo>
                <a:cubicBezTo>
                  <a:pt x="412" y="115"/>
                  <a:pt x="413" y="115"/>
                  <a:pt x="412" y="114"/>
                </a:cubicBezTo>
                <a:cubicBezTo>
                  <a:pt x="405" y="106"/>
                  <a:pt x="401" y="96"/>
                  <a:pt x="396" y="86"/>
                </a:cubicBezTo>
                <a:cubicBezTo>
                  <a:pt x="395" y="85"/>
                  <a:pt x="394" y="82"/>
                  <a:pt x="393" y="80"/>
                </a:cubicBezTo>
                <a:cubicBezTo>
                  <a:pt x="393" y="80"/>
                  <a:pt x="393" y="80"/>
                  <a:pt x="393" y="80"/>
                </a:cubicBezTo>
                <a:cubicBezTo>
                  <a:pt x="393" y="80"/>
                  <a:pt x="393" y="80"/>
                  <a:pt x="393" y="80"/>
                </a:cubicBezTo>
                <a:cubicBezTo>
                  <a:pt x="392" y="78"/>
                  <a:pt x="392" y="77"/>
                  <a:pt x="391" y="76"/>
                </a:cubicBezTo>
                <a:cubicBezTo>
                  <a:pt x="391" y="74"/>
                  <a:pt x="391" y="73"/>
                  <a:pt x="391" y="71"/>
                </a:cubicBezTo>
                <a:cubicBezTo>
                  <a:pt x="400" y="66"/>
                  <a:pt x="412" y="67"/>
                  <a:pt x="422" y="67"/>
                </a:cubicBezTo>
                <a:cubicBezTo>
                  <a:pt x="428" y="67"/>
                  <a:pt x="434" y="67"/>
                  <a:pt x="440" y="68"/>
                </a:cubicBezTo>
                <a:cubicBezTo>
                  <a:pt x="440" y="69"/>
                  <a:pt x="440" y="69"/>
                  <a:pt x="440" y="70"/>
                </a:cubicBezTo>
                <a:cubicBezTo>
                  <a:pt x="438" y="70"/>
                  <a:pt x="436" y="70"/>
                  <a:pt x="434" y="70"/>
                </a:cubicBezTo>
                <a:cubicBezTo>
                  <a:pt x="425" y="71"/>
                  <a:pt x="417" y="71"/>
                  <a:pt x="409" y="72"/>
                </a:cubicBezTo>
                <a:cubicBezTo>
                  <a:pt x="407" y="72"/>
                  <a:pt x="404" y="72"/>
                  <a:pt x="402" y="72"/>
                </a:cubicBezTo>
                <a:cubicBezTo>
                  <a:pt x="401" y="72"/>
                  <a:pt x="406" y="71"/>
                  <a:pt x="407" y="71"/>
                </a:cubicBezTo>
                <a:cubicBezTo>
                  <a:pt x="407" y="71"/>
                  <a:pt x="407" y="71"/>
                  <a:pt x="407" y="71"/>
                </a:cubicBezTo>
                <a:cubicBezTo>
                  <a:pt x="406" y="71"/>
                  <a:pt x="402" y="71"/>
                  <a:pt x="401" y="72"/>
                </a:cubicBezTo>
                <a:cubicBezTo>
                  <a:pt x="401" y="72"/>
                  <a:pt x="401" y="72"/>
                  <a:pt x="401" y="72"/>
                </a:cubicBezTo>
                <a:cubicBezTo>
                  <a:pt x="403" y="73"/>
                  <a:pt x="409" y="72"/>
                  <a:pt x="411" y="72"/>
                </a:cubicBezTo>
                <a:cubicBezTo>
                  <a:pt x="420" y="72"/>
                  <a:pt x="428" y="71"/>
                  <a:pt x="437" y="71"/>
                </a:cubicBezTo>
                <a:cubicBezTo>
                  <a:pt x="438" y="70"/>
                  <a:pt x="439" y="70"/>
                  <a:pt x="440" y="70"/>
                </a:cubicBezTo>
                <a:cubicBezTo>
                  <a:pt x="440" y="72"/>
                  <a:pt x="440" y="73"/>
                  <a:pt x="440" y="74"/>
                </a:cubicBezTo>
                <a:cubicBezTo>
                  <a:pt x="436" y="75"/>
                  <a:pt x="432" y="76"/>
                  <a:pt x="428" y="76"/>
                </a:cubicBezTo>
                <a:cubicBezTo>
                  <a:pt x="427" y="76"/>
                  <a:pt x="425" y="76"/>
                  <a:pt x="424" y="77"/>
                </a:cubicBezTo>
                <a:cubicBezTo>
                  <a:pt x="423" y="77"/>
                  <a:pt x="421" y="77"/>
                  <a:pt x="420" y="77"/>
                </a:cubicBezTo>
                <a:cubicBezTo>
                  <a:pt x="420" y="76"/>
                  <a:pt x="420" y="77"/>
                  <a:pt x="420" y="77"/>
                </a:cubicBezTo>
                <a:cubicBezTo>
                  <a:pt x="419" y="77"/>
                  <a:pt x="419" y="77"/>
                  <a:pt x="419" y="77"/>
                </a:cubicBezTo>
                <a:cubicBezTo>
                  <a:pt x="416" y="77"/>
                  <a:pt x="413" y="76"/>
                  <a:pt x="409" y="76"/>
                </a:cubicBezTo>
                <a:cubicBezTo>
                  <a:pt x="409" y="76"/>
                  <a:pt x="408" y="76"/>
                  <a:pt x="408" y="76"/>
                </a:cubicBezTo>
                <a:cubicBezTo>
                  <a:pt x="406" y="76"/>
                  <a:pt x="405" y="76"/>
                  <a:pt x="403" y="76"/>
                </a:cubicBezTo>
                <a:cubicBezTo>
                  <a:pt x="403" y="75"/>
                  <a:pt x="402" y="75"/>
                  <a:pt x="402" y="75"/>
                </a:cubicBezTo>
                <a:cubicBezTo>
                  <a:pt x="402" y="74"/>
                  <a:pt x="402" y="74"/>
                  <a:pt x="402" y="74"/>
                </a:cubicBezTo>
                <a:cubicBezTo>
                  <a:pt x="401" y="74"/>
                  <a:pt x="400" y="75"/>
                  <a:pt x="400" y="76"/>
                </a:cubicBezTo>
                <a:cubicBezTo>
                  <a:pt x="398" y="76"/>
                  <a:pt x="396" y="77"/>
                  <a:pt x="395" y="77"/>
                </a:cubicBezTo>
                <a:cubicBezTo>
                  <a:pt x="395" y="77"/>
                  <a:pt x="395" y="78"/>
                  <a:pt x="395" y="78"/>
                </a:cubicBezTo>
                <a:cubicBezTo>
                  <a:pt x="395" y="78"/>
                  <a:pt x="395" y="78"/>
                  <a:pt x="395" y="78"/>
                </a:cubicBezTo>
                <a:cubicBezTo>
                  <a:pt x="395" y="79"/>
                  <a:pt x="396" y="78"/>
                  <a:pt x="396" y="78"/>
                </a:cubicBezTo>
                <a:cubicBezTo>
                  <a:pt x="396" y="78"/>
                  <a:pt x="397" y="78"/>
                  <a:pt x="400" y="78"/>
                </a:cubicBezTo>
                <a:cubicBezTo>
                  <a:pt x="400" y="78"/>
                  <a:pt x="400" y="79"/>
                  <a:pt x="400" y="79"/>
                </a:cubicBezTo>
                <a:cubicBezTo>
                  <a:pt x="400" y="79"/>
                  <a:pt x="399" y="79"/>
                  <a:pt x="398" y="79"/>
                </a:cubicBezTo>
                <a:cubicBezTo>
                  <a:pt x="398" y="79"/>
                  <a:pt x="398" y="79"/>
                  <a:pt x="398" y="79"/>
                </a:cubicBezTo>
                <a:cubicBezTo>
                  <a:pt x="398" y="79"/>
                  <a:pt x="398" y="79"/>
                  <a:pt x="398" y="79"/>
                </a:cubicBezTo>
                <a:cubicBezTo>
                  <a:pt x="398" y="79"/>
                  <a:pt x="398" y="79"/>
                  <a:pt x="398" y="79"/>
                </a:cubicBezTo>
                <a:cubicBezTo>
                  <a:pt x="398" y="79"/>
                  <a:pt x="398" y="79"/>
                  <a:pt x="398" y="80"/>
                </a:cubicBezTo>
                <a:cubicBezTo>
                  <a:pt x="398" y="80"/>
                  <a:pt x="398" y="80"/>
                  <a:pt x="399" y="80"/>
                </a:cubicBezTo>
                <a:cubicBezTo>
                  <a:pt x="399" y="80"/>
                  <a:pt x="400" y="80"/>
                  <a:pt x="401" y="80"/>
                </a:cubicBezTo>
                <a:cubicBezTo>
                  <a:pt x="401" y="81"/>
                  <a:pt x="402" y="83"/>
                  <a:pt x="402" y="83"/>
                </a:cubicBezTo>
                <a:cubicBezTo>
                  <a:pt x="402" y="83"/>
                  <a:pt x="402" y="83"/>
                  <a:pt x="402" y="83"/>
                </a:cubicBezTo>
                <a:cubicBezTo>
                  <a:pt x="402" y="84"/>
                  <a:pt x="402" y="84"/>
                  <a:pt x="402" y="84"/>
                </a:cubicBezTo>
                <a:cubicBezTo>
                  <a:pt x="401" y="85"/>
                  <a:pt x="402" y="85"/>
                  <a:pt x="402" y="85"/>
                </a:cubicBezTo>
                <a:cubicBezTo>
                  <a:pt x="402" y="85"/>
                  <a:pt x="402" y="85"/>
                  <a:pt x="402" y="85"/>
                </a:cubicBezTo>
                <a:cubicBezTo>
                  <a:pt x="405" y="93"/>
                  <a:pt x="408" y="101"/>
                  <a:pt x="410" y="110"/>
                </a:cubicBezTo>
                <a:cubicBezTo>
                  <a:pt x="410" y="110"/>
                  <a:pt x="411" y="110"/>
                  <a:pt x="411" y="109"/>
                </a:cubicBezTo>
                <a:cubicBezTo>
                  <a:pt x="410" y="103"/>
                  <a:pt x="408" y="97"/>
                  <a:pt x="406" y="92"/>
                </a:cubicBezTo>
                <a:cubicBezTo>
                  <a:pt x="405" y="89"/>
                  <a:pt x="404" y="87"/>
                  <a:pt x="404" y="85"/>
                </a:cubicBezTo>
                <a:cubicBezTo>
                  <a:pt x="404" y="86"/>
                  <a:pt x="405" y="87"/>
                  <a:pt x="406" y="87"/>
                </a:cubicBezTo>
                <a:cubicBezTo>
                  <a:pt x="405" y="89"/>
                  <a:pt x="406" y="91"/>
                  <a:pt x="408" y="92"/>
                </a:cubicBezTo>
                <a:cubicBezTo>
                  <a:pt x="409" y="96"/>
                  <a:pt x="411" y="99"/>
                  <a:pt x="411" y="103"/>
                </a:cubicBezTo>
                <a:cubicBezTo>
                  <a:pt x="412" y="104"/>
                  <a:pt x="413" y="103"/>
                  <a:pt x="412" y="103"/>
                </a:cubicBezTo>
                <a:cubicBezTo>
                  <a:pt x="412" y="99"/>
                  <a:pt x="411" y="96"/>
                  <a:pt x="410" y="93"/>
                </a:cubicBezTo>
                <a:cubicBezTo>
                  <a:pt x="412" y="94"/>
                  <a:pt x="413" y="91"/>
                  <a:pt x="411" y="89"/>
                </a:cubicBezTo>
                <a:cubicBezTo>
                  <a:pt x="411" y="89"/>
                  <a:pt x="411" y="89"/>
                  <a:pt x="411" y="89"/>
                </a:cubicBezTo>
                <a:cubicBezTo>
                  <a:pt x="412" y="89"/>
                  <a:pt x="412" y="87"/>
                  <a:pt x="411" y="87"/>
                </a:cubicBezTo>
                <a:cubicBezTo>
                  <a:pt x="411" y="87"/>
                  <a:pt x="411" y="86"/>
                  <a:pt x="411" y="86"/>
                </a:cubicBezTo>
                <a:cubicBezTo>
                  <a:pt x="411" y="85"/>
                  <a:pt x="409" y="84"/>
                  <a:pt x="408" y="84"/>
                </a:cubicBezTo>
                <a:cubicBezTo>
                  <a:pt x="408" y="84"/>
                  <a:pt x="408" y="84"/>
                  <a:pt x="408" y="84"/>
                </a:cubicBezTo>
                <a:cubicBezTo>
                  <a:pt x="408" y="83"/>
                  <a:pt x="407" y="83"/>
                  <a:pt x="407" y="82"/>
                </a:cubicBezTo>
                <a:cubicBezTo>
                  <a:pt x="407" y="82"/>
                  <a:pt x="407" y="82"/>
                  <a:pt x="407" y="82"/>
                </a:cubicBezTo>
                <a:cubicBezTo>
                  <a:pt x="407" y="81"/>
                  <a:pt x="407" y="81"/>
                  <a:pt x="407" y="80"/>
                </a:cubicBezTo>
                <a:cubicBezTo>
                  <a:pt x="408" y="80"/>
                  <a:pt x="410" y="80"/>
                  <a:pt x="411" y="80"/>
                </a:cubicBezTo>
                <a:cubicBezTo>
                  <a:pt x="411" y="80"/>
                  <a:pt x="410" y="80"/>
                  <a:pt x="410" y="81"/>
                </a:cubicBezTo>
                <a:cubicBezTo>
                  <a:pt x="410" y="81"/>
                  <a:pt x="410" y="82"/>
                  <a:pt x="411" y="82"/>
                </a:cubicBezTo>
                <a:cubicBezTo>
                  <a:pt x="412" y="80"/>
                  <a:pt x="416" y="79"/>
                  <a:pt x="418" y="79"/>
                </a:cubicBezTo>
                <a:cubicBezTo>
                  <a:pt x="417" y="84"/>
                  <a:pt x="417" y="96"/>
                  <a:pt x="417" y="98"/>
                </a:cubicBezTo>
                <a:cubicBezTo>
                  <a:pt x="415" y="112"/>
                  <a:pt x="413" y="125"/>
                  <a:pt x="412" y="140"/>
                </a:cubicBezTo>
                <a:cubicBezTo>
                  <a:pt x="412" y="157"/>
                  <a:pt x="411" y="174"/>
                  <a:pt x="408" y="191"/>
                </a:cubicBezTo>
                <a:cubicBezTo>
                  <a:pt x="404" y="204"/>
                  <a:pt x="401" y="218"/>
                  <a:pt x="397" y="231"/>
                </a:cubicBezTo>
                <a:cubicBezTo>
                  <a:pt x="393" y="246"/>
                  <a:pt x="390" y="261"/>
                  <a:pt x="387" y="276"/>
                </a:cubicBezTo>
                <a:cubicBezTo>
                  <a:pt x="387" y="276"/>
                  <a:pt x="387" y="276"/>
                  <a:pt x="387" y="276"/>
                </a:cubicBezTo>
                <a:cubicBezTo>
                  <a:pt x="387" y="276"/>
                  <a:pt x="387" y="276"/>
                  <a:pt x="387" y="276"/>
                </a:cubicBezTo>
                <a:cubicBezTo>
                  <a:pt x="387" y="276"/>
                  <a:pt x="387" y="276"/>
                  <a:pt x="387" y="276"/>
                </a:cubicBezTo>
                <a:cubicBezTo>
                  <a:pt x="387" y="276"/>
                  <a:pt x="387" y="277"/>
                  <a:pt x="387" y="277"/>
                </a:cubicBezTo>
                <a:cubicBezTo>
                  <a:pt x="387" y="277"/>
                  <a:pt x="387" y="277"/>
                  <a:pt x="387" y="277"/>
                </a:cubicBezTo>
                <a:cubicBezTo>
                  <a:pt x="386" y="282"/>
                  <a:pt x="385" y="287"/>
                  <a:pt x="384" y="291"/>
                </a:cubicBezTo>
                <a:cubicBezTo>
                  <a:pt x="380" y="310"/>
                  <a:pt x="377" y="328"/>
                  <a:pt x="373" y="346"/>
                </a:cubicBezTo>
                <a:cubicBezTo>
                  <a:pt x="370" y="355"/>
                  <a:pt x="368" y="364"/>
                  <a:pt x="365" y="373"/>
                </a:cubicBezTo>
                <a:cubicBezTo>
                  <a:pt x="365" y="373"/>
                  <a:pt x="365" y="373"/>
                  <a:pt x="365" y="373"/>
                </a:cubicBezTo>
                <a:cubicBezTo>
                  <a:pt x="364" y="373"/>
                  <a:pt x="364" y="375"/>
                  <a:pt x="364" y="376"/>
                </a:cubicBezTo>
                <a:cubicBezTo>
                  <a:pt x="364" y="376"/>
                  <a:pt x="364" y="376"/>
                  <a:pt x="364" y="376"/>
                </a:cubicBezTo>
                <a:cubicBezTo>
                  <a:pt x="361" y="388"/>
                  <a:pt x="358" y="400"/>
                  <a:pt x="355" y="412"/>
                </a:cubicBezTo>
                <a:cubicBezTo>
                  <a:pt x="354" y="411"/>
                  <a:pt x="354" y="411"/>
                  <a:pt x="354" y="411"/>
                </a:cubicBezTo>
                <a:cubicBezTo>
                  <a:pt x="354" y="410"/>
                  <a:pt x="353" y="411"/>
                  <a:pt x="353" y="411"/>
                </a:cubicBezTo>
                <a:cubicBezTo>
                  <a:pt x="354" y="411"/>
                  <a:pt x="354" y="412"/>
                  <a:pt x="354" y="412"/>
                </a:cubicBezTo>
                <a:cubicBezTo>
                  <a:pt x="354" y="414"/>
                  <a:pt x="353" y="416"/>
                  <a:pt x="353" y="419"/>
                </a:cubicBezTo>
                <a:cubicBezTo>
                  <a:pt x="353" y="418"/>
                  <a:pt x="352" y="418"/>
                  <a:pt x="352" y="418"/>
                </a:cubicBezTo>
                <a:cubicBezTo>
                  <a:pt x="352" y="418"/>
                  <a:pt x="352" y="418"/>
                  <a:pt x="352" y="418"/>
                </a:cubicBezTo>
                <a:cubicBezTo>
                  <a:pt x="352" y="418"/>
                  <a:pt x="352" y="419"/>
                  <a:pt x="353" y="419"/>
                </a:cubicBezTo>
                <a:cubicBezTo>
                  <a:pt x="352" y="422"/>
                  <a:pt x="351" y="425"/>
                  <a:pt x="350" y="429"/>
                </a:cubicBezTo>
                <a:cubicBezTo>
                  <a:pt x="351" y="426"/>
                  <a:pt x="352" y="422"/>
                  <a:pt x="353" y="419"/>
                </a:cubicBezTo>
                <a:cubicBezTo>
                  <a:pt x="353" y="421"/>
                  <a:pt x="354" y="423"/>
                  <a:pt x="355" y="424"/>
                </a:cubicBezTo>
                <a:cubicBezTo>
                  <a:pt x="352" y="436"/>
                  <a:pt x="349" y="447"/>
                  <a:pt x="347" y="459"/>
                </a:cubicBezTo>
                <a:cubicBezTo>
                  <a:pt x="346" y="457"/>
                  <a:pt x="345" y="455"/>
                  <a:pt x="344" y="454"/>
                </a:cubicBezTo>
                <a:cubicBezTo>
                  <a:pt x="344" y="454"/>
                  <a:pt x="344" y="453"/>
                  <a:pt x="344" y="452"/>
                </a:cubicBezTo>
                <a:cubicBezTo>
                  <a:pt x="344" y="451"/>
                  <a:pt x="344" y="450"/>
                  <a:pt x="345" y="449"/>
                </a:cubicBezTo>
                <a:cubicBezTo>
                  <a:pt x="346" y="451"/>
                  <a:pt x="344" y="449"/>
                  <a:pt x="347" y="451"/>
                </a:cubicBezTo>
                <a:cubicBezTo>
                  <a:pt x="347" y="451"/>
                  <a:pt x="347" y="451"/>
                  <a:pt x="347" y="451"/>
                </a:cubicBezTo>
                <a:cubicBezTo>
                  <a:pt x="346" y="450"/>
                  <a:pt x="345" y="449"/>
                  <a:pt x="345" y="448"/>
                </a:cubicBezTo>
                <a:cubicBezTo>
                  <a:pt x="347" y="442"/>
                  <a:pt x="348" y="435"/>
                  <a:pt x="350" y="429"/>
                </a:cubicBezTo>
                <a:cubicBezTo>
                  <a:pt x="348" y="435"/>
                  <a:pt x="346" y="442"/>
                  <a:pt x="345" y="448"/>
                </a:cubicBezTo>
                <a:cubicBezTo>
                  <a:pt x="344" y="447"/>
                  <a:pt x="344" y="447"/>
                  <a:pt x="342" y="446"/>
                </a:cubicBezTo>
                <a:cubicBezTo>
                  <a:pt x="342" y="446"/>
                  <a:pt x="342" y="446"/>
                  <a:pt x="342" y="446"/>
                </a:cubicBezTo>
                <a:cubicBezTo>
                  <a:pt x="342" y="448"/>
                  <a:pt x="343" y="450"/>
                  <a:pt x="344" y="452"/>
                </a:cubicBezTo>
                <a:cubicBezTo>
                  <a:pt x="342" y="456"/>
                  <a:pt x="341" y="460"/>
                  <a:pt x="340" y="464"/>
                </a:cubicBezTo>
                <a:cubicBezTo>
                  <a:pt x="340" y="464"/>
                  <a:pt x="340" y="464"/>
                  <a:pt x="340" y="465"/>
                </a:cubicBezTo>
                <a:cubicBezTo>
                  <a:pt x="340" y="465"/>
                  <a:pt x="340" y="465"/>
                  <a:pt x="340" y="465"/>
                </a:cubicBezTo>
                <a:cubicBezTo>
                  <a:pt x="338" y="472"/>
                  <a:pt x="336" y="479"/>
                  <a:pt x="335" y="487"/>
                </a:cubicBezTo>
                <a:cubicBezTo>
                  <a:pt x="332" y="496"/>
                  <a:pt x="330" y="505"/>
                  <a:pt x="328" y="515"/>
                </a:cubicBezTo>
                <a:cubicBezTo>
                  <a:pt x="327" y="514"/>
                  <a:pt x="327" y="513"/>
                  <a:pt x="327" y="513"/>
                </a:cubicBezTo>
                <a:cubicBezTo>
                  <a:pt x="327" y="513"/>
                  <a:pt x="327" y="513"/>
                  <a:pt x="327" y="513"/>
                </a:cubicBezTo>
                <a:cubicBezTo>
                  <a:pt x="327" y="513"/>
                  <a:pt x="327" y="514"/>
                  <a:pt x="327" y="515"/>
                </a:cubicBezTo>
                <a:cubicBezTo>
                  <a:pt x="325" y="525"/>
                  <a:pt x="323" y="535"/>
                  <a:pt x="320" y="545"/>
                </a:cubicBezTo>
                <a:cubicBezTo>
                  <a:pt x="323" y="535"/>
                  <a:pt x="325" y="525"/>
                  <a:pt x="328" y="515"/>
                </a:cubicBezTo>
                <a:cubicBezTo>
                  <a:pt x="328" y="516"/>
                  <a:pt x="329" y="518"/>
                  <a:pt x="330" y="519"/>
                </a:cubicBezTo>
                <a:cubicBezTo>
                  <a:pt x="326" y="532"/>
                  <a:pt x="321" y="545"/>
                  <a:pt x="317" y="559"/>
                </a:cubicBezTo>
                <a:cubicBezTo>
                  <a:pt x="318" y="554"/>
                  <a:pt x="319" y="550"/>
                  <a:pt x="320" y="545"/>
                </a:cubicBezTo>
                <a:cubicBezTo>
                  <a:pt x="319" y="550"/>
                  <a:pt x="318" y="555"/>
                  <a:pt x="316" y="560"/>
                </a:cubicBezTo>
                <a:cubicBezTo>
                  <a:pt x="314" y="567"/>
                  <a:pt x="311" y="575"/>
                  <a:pt x="309" y="583"/>
                </a:cubicBezTo>
                <a:cubicBezTo>
                  <a:pt x="309" y="583"/>
                  <a:pt x="308" y="583"/>
                  <a:pt x="308" y="583"/>
                </a:cubicBezTo>
                <a:cubicBezTo>
                  <a:pt x="308" y="583"/>
                  <a:pt x="308" y="584"/>
                  <a:pt x="308" y="584"/>
                </a:cubicBezTo>
                <a:cubicBezTo>
                  <a:pt x="307" y="587"/>
                  <a:pt x="306" y="590"/>
                  <a:pt x="305" y="593"/>
                </a:cubicBezTo>
                <a:cubicBezTo>
                  <a:pt x="301" y="606"/>
                  <a:pt x="297" y="620"/>
                  <a:pt x="294" y="634"/>
                </a:cubicBezTo>
                <a:cubicBezTo>
                  <a:pt x="293" y="638"/>
                  <a:pt x="291" y="644"/>
                  <a:pt x="292" y="649"/>
                </a:cubicBezTo>
                <a:cubicBezTo>
                  <a:pt x="292" y="650"/>
                  <a:pt x="292" y="650"/>
                  <a:pt x="292" y="651"/>
                </a:cubicBezTo>
                <a:cubicBezTo>
                  <a:pt x="280" y="649"/>
                  <a:pt x="268" y="647"/>
                  <a:pt x="257" y="644"/>
                </a:cubicBezTo>
                <a:cubicBezTo>
                  <a:pt x="257" y="644"/>
                  <a:pt x="257" y="644"/>
                  <a:pt x="257" y="645"/>
                </a:cubicBezTo>
                <a:cubicBezTo>
                  <a:pt x="257" y="651"/>
                  <a:pt x="257" y="658"/>
                  <a:pt x="257" y="665"/>
                </a:cubicBezTo>
                <a:cubicBezTo>
                  <a:pt x="257" y="665"/>
                  <a:pt x="257" y="665"/>
                  <a:pt x="257" y="665"/>
                </a:cubicBezTo>
                <a:cubicBezTo>
                  <a:pt x="257" y="659"/>
                  <a:pt x="257" y="653"/>
                  <a:pt x="257" y="648"/>
                </a:cubicBezTo>
                <a:cubicBezTo>
                  <a:pt x="257" y="643"/>
                  <a:pt x="277" y="649"/>
                  <a:pt x="279" y="649"/>
                </a:cubicBezTo>
                <a:cubicBezTo>
                  <a:pt x="282" y="650"/>
                  <a:pt x="286" y="650"/>
                  <a:pt x="289" y="651"/>
                </a:cubicBezTo>
                <a:cubicBezTo>
                  <a:pt x="286" y="651"/>
                  <a:pt x="283" y="651"/>
                  <a:pt x="280" y="651"/>
                </a:cubicBezTo>
                <a:cubicBezTo>
                  <a:pt x="280" y="651"/>
                  <a:pt x="280" y="651"/>
                  <a:pt x="280" y="651"/>
                </a:cubicBezTo>
                <a:cubicBezTo>
                  <a:pt x="284" y="651"/>
                  <a:pt x="288" y="651"/>
                  <a:pt x="291" y="651"/>
                </a:cubicBezTo>
                <a:cubicBezTo>
                  <a:pt x="291" y="652"/>
                  <a:pt x="291" y="652"/>
                  <a:pt x="291" y="653"/>
                </a:cubicBezTo>
                <a:cubicBezTo>
                  <a:pt x="288" y="653"/>
                  <a:pt x="286" y="652"/>
                  <a:pt x="283" y="652"/>
                </a:cubicBezTo>
                <a:cubicBezTo>
                  <a:pt x="283" y="652"/>
                  <a:pt x="270" y="652"/>
                  <a:pt x="279" y="652"/>
                </a:cubicBezTo>
                <a:cubicBezTo>
                  <a:pt x="279" y="652"/>
                  <a:pt x="279" y="651"/>
                  <a:pt x="279" y="651"/>
                </a:cubicBezTo>
                <a:cubicBezTo>
                  <a:pt x="276" y="651"/>
                  <a:pt x="274" y="651"/>
                  <a:pt x="272" y="652"/>
                </a:cubicBezTo>
                <a:cubicBezTo>
                  <a:pt x="271" y="653"/>
                  <a:pt x="271" y="653"/>
                  <a:pt x="272" y="653"/>
                </a:cubicBezTo>
                <a:cubicBezTo>
                  <a:pt x="278" y="653"/>
                  <a:pt x="284" y="653"/>
                  <a:pt x="291" y="654"/>
                </a:cubicBezTo>
                <a:cubicBezTo>
                  <a:pt x="290" y="656"/>
                  <a:pt x="289" y="659"/>
                  <a:pt x="288" y="662"/>
                </a:cubicBezTo>
                <a:cubicBezTo>
                  <a:pt x="287" y="662"/>
                  <a:pt x="286" y="662"/>
                  <a:pt x="286" y="662"/>
                </a:cubicBezTo>
                <a:cubicBezTo>
                  <a:pt x="286" y="662"/>
                  <a:pt x="286" y="662"/>
                  <a:pt x="286" y="662"/>
                </a:cubicBezTo>
                <a:cubicBezTo>
                  <a:pt x="286" y="662"/>
                  <a:pt x="285" y="662"/>
                  <a:pt x="285" y="662"/>
                </a:cubicBezTo>
                <a:cubicBezTo>
                  <a:pt x="285" y="662"/>
                  <a:pt x="285" y="662"/>
                  <a:pt x="285" y="662"/>
                </a:cubicBezTo>
                <a:cubicBezTo>
                  <a:pt x="285" y="662"/>
                  <a:pt x="285" y="662"/>
                  <a:pt x="285" y="662"/>
                </a:cubicBezTo>
                <a:cubicBezTo>
                  <a:pt x="282" y="663"/>
                  <a:pt x="280" y="663"/>
                  <a:pt x="277" y="664"/>
                </a:cubicBezTo>
                <a:cubicBezTo>
                  <a:pt x="280" y="663"/>
                  <a:pt x="283" y="662"/>
                  <a:pt x="285" y="662"/>
                </a:cubicBezTo>
                <a:cubicBezTo>
                  <a:pt x="286" y="662"/>
                  <a:pt x="286" y="661"/>
                  <a:pt x="285" y="661"/>
                </a:cubicBezTo>
                <a:cubicBezTo>
                  <a:pt x="280" y="659"/>
                  <a:pt x="274" y="658"/>
                  <a:pt x="269" y="657"/>
                </a:cubicBezTo>
                <a:cubicBezTo>
                  <a:pt x="268" y="657"/>
                  <a:pt x="268" y="658"/>
                  <a:pt x="268" y="658"/>
                </a:cubicBezTo>
                <a:cubicBezTo>
                  <a:pt x="269" y="660"/>
                  <a:pt x="270" y="662"/>
                  <a:pt x="270" y="665"/>
                </a:cubicBezTo>
                <a:cubicBezTo>
                  <a:pt x="270" y="665"/>
                  <a:pt x="270" y="665"/>
                  <a:pt x="270" y="665"/>
                </a:cubicBezTo>
                <a:cubicBezTo>
                  <a:pt x="268" y="665"/>
                  <a:pt x="267" y="665"/>
                  <a:pt x="265" y="666"/>
                </a:cubicBezTo>
                <a:cubicBezTo>
                  <a:pt x="265" y="664"/>
                  <a:pt x="265" y="662"/>
                  <a:pt x="265" y="661"/>
                </a:cubicBezTo>
                <a:cubicBezTo>
                  <a:pt x="265" y="662"/>
                  <a:pt x="265" y="662"/>
                  <a:pt x="266" y="661"/>
                </a:cubicBezTo>
                <a:cubicBezTo>
                  <a:pt x="267" y="660"/>
                  <a:pt x="267" y="660"/>
                  <a:pt x="267" y="659"/>
                </a:cubicBezTo>
                <a:cubicBezTo>
                  <a:pt x="267" y="658"/>
                  <a:pt x="266" y="658"/>
                  <a:pt x="266" y="658"/>
                </a:cubicBezTo>
                <a:cubicBezTo>
                  <a:pt x="262" y="661"/>
                  <a:pt x="265" y="672"/>
                  <a:pt x="266" y="676"/>
                </a:cubicBezTo>
                <a:cubicBezTo>
                  <a:pt x="266" y="678"/>
                  <a:pt x="266" y="680"/>
                  <a:pt x="267" y="682"/>
                </a:cubicBezTo>
                <a:cubicBezTo>
                  <a:pt x="267" y="682"/>
                  <a:pt x="267" y="682"/>
                  <a:pt x="267" y="682"/>
                </a:cubicBezTo>
                <a:cubicBezTo>
                  <a:pt x="266" y="683"/>
                  <a:pt x="266" y="683"/>
                  <a:pt x="267" y="683"/>
                </a:cubicBezTo>
                <a:cubicBezTo>
                  <a:pt x="268" y="693"/>
                  <a:pt x="269" y="702"/>
                  <a:pt x="268" y="711"/>
                </a:cubicBezTo>
                <a:cubicBezTo>
                  <a:pt x="268" y="711"/>
                  <a:pt x="268" y="711"/>
                  <a:pt x="268" y="711"/>
                </a:cubicBezTo>
                <a:cubicBezTo>
                  <a:pt x="268" y="713"/>
                  <a:pt x="267" y="714"/>
                  <a:pt x="267" y="716"/>
                </a:cubicBezTo>
                <a:cubicBezTo>
                  <a:pt x="266" y="717"/>
                  <a:pt x="266" y="718"/>
                  <a:pt x="266" y="719"/>
                </a:cubicBezTo>
                <a:cubicBezTo>
                  <a:pt x="265" y="720"/>
                  <a:pt x="265" y="721"/>
                  <a:pt x="265" y="722"/>
                </a:cubicBezTo>
                <a:cubicBezTo>
                  <a:pt x="265" y="712"/>
                  <a:pt x="263" y="701"/>
                  <a:pt x="262" y="692"/>
                </a:cubicBezTo>
                <a:cubicBezTo>
                  <a:pt x="262" y="688"/>
                  <a:pt x="258" y="648"/>
                  <a:pt x="267" y="651"/>
                </a:cubicBezTo>
                <a:cubicBezTo>
                  <a:pt x="267" y="651"/>
                  <a:pt x="267" y="651"/>
                  <a:pt x="267" y="651"/>
                </a:cubicBezTo>
                <a:cubicBezTo>
                  <a:pt x="258" y="647"/>
                  <a:pt x="261" y="672"/>
                  <a:pt x="261" y="675"/>
                </a:cubicBezTo>
                <a:cubicBezTo>
                  <a:pt x="261" y="690"/>
                  <a:pt x="265" y="707"/>
                  <a:pt x="264" y="723"/>
                </a:cubicBezTo>
                <a:cubicBezTo>
                  <a:pt x="258" y="738"/>
                  <a:pt x="252" y="753"/>
                  <a:pt x="246" y="768"/>
                </a:cubicBezTo>
                <a:cubicBezTo>
                  <a:pt x="246" y="768"/>
                  <a:pt x="247" y="769"/>
                  <a:pt x="247" y="768"/>
                </a:cubicBezTo>
                <a:cubicBezTo>
                  <a:pt x="252" y="756"/>
                  <a:pt x="257" y="743"/>
                  <a:pt x="262" y="731"/>
                </a:cubicBezTo>
                <a:cubicBezTo>
                  <a:pt x="261" y="734"/>
                  <a:pt x="260" y="736"/>
                  <a:pt x="259" y="739"/>
                </a:cubicBezTo>
                <a:cubicBezTo>
                  <a:pt x="260" y="736"/>
                  <a:pt x="261" y="734"/>
                  <a:pt x="262" y="731"/>
                </a:cubicBezTo>
                <a:cubicBezTo>
                  <a:pt x="263" y="729"/>
                  <a:pt x="264" y="727"/>
                  <a:pt x="264" y="725"/>
                </a:cubicBezTo>
                <a:cubicBezTo>
                  <a:pt x="264" y="728"/>
                  <a:pt x="264" y="731"/>
                  <a:pt x="263" y="734"/>
                </a:cubicBezTo>
                <a:cubicBezTo>
                  <a:pt x="263" y="735"/>
                  <a:pt x="264" y="735"/>
                  <a:pt x="264" y="735"/>
                </a:cubicBezTo>
                <a:cubicBezTo>
                  <a:pt x="264" y="731"/>
                  <a:pt x="264" y="728"/>
                  <a:pt x="265" y="725"/>
                </a:cubicBezTo>
                <a:cubicBezTo>
                  <a:pt x="266" y="720"/>
                  <a:pt x="268" y="716"/>
                  <a:pt x="270" y="711"/>
                </a:cubicBezTo>
                <a:cubicBezTo>
                  <a:pt x="274" y="702"/>
                  <a:pt x="277" y="692"/>
                  <a:pt x="280" y="683"/>
                </a:cubicBezTo>
                <a:cubicBezTo>
                  <a:pt x="282" y="678"/>
                  <a:pt x="284" y="672"/>
                  <a:pt x="285" y="666"/>
                </a:cubicBezTo>
                <a:cubicBezTo>
                  <a:pt x="286" y="666"/>
                  <a:pt x="286" y="666"/>
                  <a:pt x="287" y="666"/>
                </a:cubicBezTo>
                <a:cubicBezTo>
                  <a:pt x="282" y="682"/>
                  <a:pt x="277" y="698"/>
                  <a:pt x="271" y="713"/>
                </a:cubicBezTo>
                <a:cubicBezTo>
                  <a:pt x="271" y="713"/>
                  <a:pt x="271" y="713"/>
                  <a:pt x="270" y="713"/>
                </a:cubicBezTo>
                <a:cubicBezTo>
                  <a:pt x="270" y="713"/>
                  <a:pt x="270" y="714"/>
                  <a:pt x="270" y="714"/>
                </a:cubicBezTo>
                <a:cubicBezTo>
                  <a:pt x="271" y="714"/>
                  <a:pt x="271" y="714"/>
                  <a:pt x="271" y="714"/>
                </a:cubicBezTo>
                <a:cubicBezTo>
                  <a:pt x="271" y="715"/>
                  <a:pt x="270" y="717"/>
                  <a:pt x="270" y="718"/>
                </a:cubicBezTo>
                <a:cubicBezTo>
                  <a:pt x="269" y="719"/>
                  <a:pt x="268" y="719"/>
                  <a:pt x="267" y="719"/>
                </a:cubicBezTo>
                <a:cubicBezTo>
                  <a:pt x="267" y="719"/>
                  <a:pt x="267" y="720"/>
                  <a:pt x="267" y="720"/>
                </a:cubicBezTo>
                <a:cubicBezTo>
                  <a:pt x="268" y="719"/>
                  <a:pt x="269" y="719"/>
                  <a:pt x="270" y="719"/>
                </a:cubicBezTo>
                <a:cubicBezTo>
                  <a:pt x="268" y="725"/>
                  <a:pt x="266" y="731"/>
                  <a:pt x="263" y="737"/>
                </a:cubicBezTo>
                <a:cubicBezTo>
                  <a:pt x="247" y="782"/>
                  <a:pt x="229" y="827"/>
                  <a:pt x="209" y="871"/>
                </a:cubicBezTo>
                <a:cubicBezTo>
                  <a:pt x="208" y="871"/>
                  <a:pt x="206" y="871"/>
                  <a:pt x="205" y="871"/>
                </a:cubicBezTo>
                <a:cubicBezTo>
                  <a:pt x="208" y="860"/>
                  <a:pt x="217" y="850"/>
                  <a:pt x="222" y="839"/>
                </a:cubicBezTo>
                <a:cubicBezTo>
                  <a:pt x="230" y="820"/>
                  <a:pt x="237" y="801"/>
                  <a:pt x="244" y="782"/>
                </a:cubicBezTo>
                <a:cubicBezTo>
                  <a:pt x="249" y="771"/>
                  <a:pt x="253" y="760"/>
                  <a:pt x="257" y="748"/>
                </a:cubicBezTo>
                <a:cubicBezTo>
                  <a:pt x="254" y="757"/>
                  <a:pt x="250" y="766"/>
                  <a:pt x="247" y="775"/>
                </a:cubicBezTo>
                <a:cubicBezTo>
                  <a:pt x="239" y="795"/>
                  <a:pt x="231" y="815"/>
                  <a:pt x="223" y="835"/>
                </a:cubicBezTo>
                <a:cubicBezTo>
                  <a:pt x="218" y="847"/>
                  <a:pt x="208" y="858"/>
                  <a:pt x="205" y="871"/>
                </a:cubicBezTo>
                <a:cubicBezTo>
                  <a:pt x="199" y="871"/>
                  <a:pt x="194" y="871"/>
                  <a:pt x="189" y="871"/>
                </a:cubicBezTo>
                <a:cubicBezTo>
                  <a:pt x="184" y="871"/>
                  <a:pt x="164" y="869"/>
                  <a:pt x="162" y="874"/>
                </a:cubicBezTo>
                <a:cubicBezTo>
                  <a:pt x="161" y="874"/>
                  <a:pt x="161" y="875"/>
                  <a:pt x="161" y="875"/>
                </a:cubicBezTo>
                <a:cubicBezTo>
                  <a:pt x="160" y="875"/>
                  <a:pt x="158" y="875"/>
                  <a:pt x="157" y="875"/>
                </a:cubicBezTo>
                <a:cubicBezTo>
                  <a:pt x="157" y="875"/>
                  <a:pt x="157" y="874"/>
                  <a:pt x="157" y="874"/>
                </a:cubicBezTo>
                <a:cubicBezTo>
                  <a:pt x="157" y="874"/>
                  <a:pt x="157" y="874"/>
                  <a:pt x="157" y="874"/>
                </a:cubicBezTo>
                <a:cubicBezTo>
                  <a:pt x="157" y="874"/>
                  <a:pt x="157" y="875"/>
                  <a:pt x="157" y="875"/>
                </a:cubicBezTo>
                <a:cubicBezTo>
                  <a:pt x="160" y="876"/>
                  <a:pt x="165" y="875"/>
                  <a:pt x="169" y="875"/>
                </a:cubicBezTo>
                <a:cubicBezTo>
                  <a:pt x="164" y="876"/>
                  <a:pt x="159" y="876"/>
                  <a:pt x="157" y="878"/>
                </a:cubicBezTo>
                <a:cubicBezTo>
                  <a:pt x="157" y="878"/>
                  <a:pt x="157" y="878"/>
                  <a:pt x="157" y="878"/>
                </a:cubicBezTo>
                <a:cubicBezTo>
                  <a:pt x="157" y="878"/>
                  <a:pt x="157" y="878"/>
                  <a:pt x="157" y="878"/>
                </a:cubicBezTo>
                <a:cubicBezTo>
                  <a:pt x="157" y="878"/>
                  <a:pt x="157" y="878"/>
                  <a:pt x="157" y="878"/>
                </a:cubicBezTo>
                <a:cubicBezTo>
                  <a:pt x="157" y="878"/>
                  <a:pt x="157" y="878"/>
                  <a:pt x="157" y="878"/>
                </a:cubicBezTo>
                <a:cubicBezTo>
                  <a:pt x="157" y="878"/>
                  <a:pt x="158" y="878"/>
                  <a:pt x="158" y="878"/>
                </a:cubicBezTo>
                <a:cubicBezTo>
                  <a:pt x="158" y="878"/>
                  <a:pt x="158" y="878"/>
                  <a:pt x="158" y="878"/>
                </a:cubicBezTo>
                <a:cubicBezTo>
                  <a:pt x="174" y="878"/>
                  <a:pt x="190" y="878"/>
                  <a:pt x="205" y="877"/>
                </a:cubicBezTo>
                <a:cubicBezTo>
                  <a:pt x="205" y="877"/>
                  <a:pt x="206" y="877"/>
                  <a:pt x="206" y="877"/>
                </a:cubicBezTo>
                <a:cubicBezTo>
                  <a:pt x="206" y="877"/>
                  <a:pt x="206" y="878"/>
                  <a:pt x="206" y="878"/>
                </a:cubicBezTo>
                <a:cubicBezTo>
                  <a:pt x="205" y="878"/>
                  <a:pt x="205" y="878"/>
                  <a:pt x="205" y="879"/>
                </a:cubicBezTo>
                <a:cubicBezTo>
                  <a:pt x="205" y="879"/>
                  <a:pt x="205" y="879"/>
                  <a:pt x="205" y="879"/>
                </a:cubicBezTo>
                <a:cubicBezTo>
                  <a:pt x="205" y="879"/>
                  <a:pt x="205" y="880"/>
                  <a:pt x="204" y="880"/>
                </a:cubicBezTo>
                <a:cubicBezTo>
                  <a:pt x="190" y="881"/>
                  <a:pt x="175" y="881"/>
                  <a:pt x="160" y="881"/>
                </a:cubicBezTo>
                <a:cubicBezTo>
                  <a:pt x="160" y="881"/>
                  <a:pt x="160" y="881"/>
                  <a:pt x="160" y="881"/>
                </a:cubicBezTo>
                <a:cubicBezTo>
                  <a:pt x="160" y="881"/>
                  <a:pt x="159" y="881"/>
                  <a:pt x="159" y="881"/>
                </a:cubicBezTo>
                <a:cubicBezTo>
                  <a:pt x="158" y="881"/>
                  <a:pt x="158" y="881"/>
                  <a:pt x="158" y="882"/>
                </a:cubicBezTo>
                <a:cubicBezTo>
                  <a:pt x="159" y="882"/>
                  <a:pt x="160" y="883"/>
                  <a:pt x="161" y="883"/>
                </a:cubicBezTo>
                <a:cubicBezTo>
                  <a:pt x="161" y="884"/>
                  <a:pt x="162" y="883"/>
                  <a:pt x="161" y="882"/>
                </a:cubicBezTo>
                <a:cubicBezTo>
                  <a:pt x="161" y="882"/>
                  <a:pt x="161" y="882"/>
                  <a:pt x="161" y="882"/>
                </a:cubicBezTo>
                <a:cubicBezTo>
                  <a:pt x="162" y="882"/>
                  <a:pt x="163" y="882"/>
                  <a:pt x="163" y="882"/>
                </a:cubicBezTo>
                <a:cubicBezTo>
                  <a:pt x="164" y="883"/>
                  <a:pt x="164" y="882"/>
                  <a:pt x="164" y="882"/>
                </a:cubicBezTo>
                <a:cubicBezTo>
                  <a:pt x="165" y="883"/>
                  <a:pt x="167" y="883"/>
                  <a:pt x="168" y="883"/>
                </a:cubicBezTo>
                <a:cubicBezTo>
                  <a:pt x="171" y="884"/>
                  <a:pt x="174" y="884"/>
                  <a:pt x="177" y="884"/>
                </a:cubicBezTo>
                <a:cubicBezTo>
                  <a:pt x="177" y="884"/>
                  <a:pt x="177" y="885"/>
                  <a:pt x="177" y="885"/>
                </a:cubicBezTo>
                <a:cubicBezTo>
                  <a:pt x="178" y="885"/>
                  <a:pt x="178" y="886"/>
                  <a:pt x="179" y="886"/>
                </a:cubicBezTo>
                <a:cubicBezTo>
                  <a:pt x="178" y="886"/>
                  <a:pt x="178" y="886"/>
                  <a:pt x="178" y="886"/>
                </a:cubicBezTo>
                <a:cubicBezTo>
                  <a:pt x="177" y="886"/>
                  <a:pt x="177" y="886"/>
                  <a:pt x="176" y="886"/>
                </a:cubicBezTo>
                <a:cubicBezTo>
                  <a:pt x="176" y="886"/>
                  <a:pt x="176" y="886"/>
                  <a:pt x="176" y="886"/>
                </a:cubicBezTo>
                <a:cubicBezTo>
                  <a:pt x="175" y="885"/>
                  <a:pt x="175" y="886"/>
                  <a:pt x="175" y="886"/>
                </a:cubicBezTo>
                <a:cubicBezTo>
                  <a:pt x="175" y="886"/>
                  <a:pt x="175" y="886"/>
                  <a:pt x="175" y="886"/>
                </a:cubicBezTo>
                <a:cubicBezTo>
                  <a:pt x="173" y="886"/>
                  <a:pt x="172" y="886"/>
                  <a:pt x="171" y="886"/>
                </a:cubicBezTo>
                <a:cubicBezTo>
                  <a:pt x="170" y="886"/>
                  <a:pt x="169" y="886"/>
                  <a:pt x="167" y="886"/>
                </a:cubicBezTo>
                <a:cubicBezTo>
                  <a:pt x="167" y="886"/>
                  <a:pt x="166" y="886"/>
                  <a:pt x="165" y="886"/>
                </a:cubicBezTo>
                <a:cubicBezTo>
                  <a:pt x="165" y="886"/>
                  <a:pt x="165" y="886"/>
                  <a:pt x="165" y="886"/>
                </a:cubicBezTo>
                <a:cubicBezTo>
                  <a:pt x="165" y="886"/>
                  <a:pt x="164" y="886"/>
                  <a:pt x="164" y="886"/>
                </a:cubicBezTo>
                <a:cubicBezTo>
                  <a:pt x="164" y="886"/>
                  <a:pt x="164" y="886"/>
                  <a:pt x="164" y="886"/>
                </a:cubicBezTo>
                <a:cubicBezTo>
                  <a:pt x="164" y="886"/>
                  <a:pt x="164" y="886"/>
                  <a:pt x="164" y="886"/>
                </a:cubicBezTo>
                <a:cubicBezTo>
                  <a:pt x="165" y="886"/>
                  <a:pt x="165" y="885"/>
                  <a:pt x="164" y="885"/>
                </a:cubicBezTo>
                <a:cubicBezTo>
                  <a:pt x="164" y="885"/>
                  <a:pt x="164" y="885"/>
                  <a:pt x="163" y="885"/>
                </a:cubicBezTo>
                <a:cubicBezTo>
                  <a:pt x="162" y="884"/>
                  <a:pt x="161" y="884"/>
                  <a:pt x="160" y="884"/>
                </a:cubicBezTo>
                <a:cubicBezTo>
                  <a:pt x="160" y="884"/>
                  <a:pt x="160" y="885"/>
                  <a:pt x="160" y="885"/>
                </a:cubicBezTo>
                <a:cubicBezTo>
                  <a:pt x="161" y="884"/>
                  <a:pt x="161" y="884"/>
                  <a:pt x="162" y="885"/>
                </a:cubicBezTo>
                <a:cubicBezTo>
                  <a:pt x="161" y="885"/>
                  <a:pt x="160" y="885"/>
                  <a:pt x="159" y="885"/>
                </a:cubicBezTo>
                <a:cubicBezTo>
                  <a:pt x="159" y="885"/>
                  <a:pt x="159" y="886"/>
                  <a:pt x="159" y="886"/>
                </a:cubicBezTo>
                <a:cubicBezTo>
                  <a:pt x="161" y="886"/>
                  <a:pt x="162" y="886"/>
                  <a:pt x="163" y="886"/>
                </a:cubicBezTo>
                <a:cubicBezTo>
                  <a:pt x="163" y="887"/>
                  <a:pt x="163" y="887"/>
                  <a:pt x="163" y="888"/>
                </a:cubicBezTo>
                <a:cubicBezTo>
                  <a:pt x="163" y="888"/>
                  <a:pt x="163" y="888"/>
                  <a:pt x="164" y="888"/>
                </a:cubicBezTo>
                <a:cubicBezTo>
                  <a:pt x="164" y="888"/>
                  <a:pt x="164" y="888"/>
                  <a:pt x="164" y="888"/>
                </a:cubicBezTo>
                <a:cubicBezTo>
                  <a:pt x="162" y="888"/>
                  <a:pt x="161" y="888"/>
                  <a:pt x="160" y="888"/>
                </a:cubicBezTo>
                <a:cubicBezTo>
                  <a:pt x="158" y="886"/>
                  <a:pt x="155" y="885"/>
                  <a:pt x="153" y="883"/>
                </a:cubicBezTo>
                <a:cubicBezTo>
                  <a:pt x="153" y="883"/>
                  <a:pt x="152" y="883"/>
                  <a:pt x="152" y="884"/>
                </a:cubicBezTo>
                <a:cubicBezTo>
                  <a:pt x="153" y="885"/>
                  <a:pt x="153" y="886"/>
                  <a:pt x="154" y="886"/>
                </a:cubicBezTo>
                <a:cubicBezTo>
                  <a:pt x="154" y="886"/>
                  <a:pt x="154" y="887"/>
                  <a:pt x="154" y="887"/>
                </a:cubicBezTo>
                <a:cubicBezTo>
                  <a:pt x="153" y="886"/>
                  <a:pt x="153" y="886"/>
                  <a:pt x="152" y="886"/>
                </a:cubicBezTo>
                <a:cubicBezTo>
                  <a:pt x="152" y="886"/>
                  <a:pt x="151" y="886"/>
                  <a:pt x="152" y="887"/>
                </a:cubicBezTo>
                <a:cubicBezTo>
                  <a:pt x="152" y="887"/>
                  <a:pt x="152" y="887"/>
                  <a:pt x="153" y="888"/>
                </a:cubicBezTo>
                <a:cubicBezTo>
                  <a:pt x="153" y="889"/>
                  <a:pt x="154" y="889"/>
                  <a:pt x="155" y="890"/>
                </a:cubicBezTo>
                <a:cubicBezTo>
                  <a:pt x="155" y="890"/>
                  <a:pt x="155" y="890"/>
                  <a:pt x="155" y="891"/>
                </a:cubicBezTo>
                <a:cubicBezTo>
                  <a:pt x="155" y="891"/>
                  <a:pt x="155" y="891"/>
                  <a:pt x="155" y="891"/>
                </a:cubicBezTo>
                <a:cubicBezTo>
                  <a:pt x="158" y="894"/>
                  <a:pt x="162" y="898"/>
                  <a:pt x="166" y="900"/>
                </a:cubicBezTo>
                <a:cubicBezTo>
                  <a:pt x="166" y="905"/>
                  <a:pt x="167" y="910"/>
                  <a:pt x="167" y="914"/>
                </a:cubicBezTo>
                <a:cubicBezTo>
                  <a:pt x="166" y="914"/>
                  <a:pt x="166" y="915"/>
                  <a:pt x="167" y="915"/>
                </a:cubicBezTo>
                <a:cubicBezTo>
                  <a:pt x="167" y="915"/>
                  <a:pt x="167" y="915"/>
                  <a:pt x="167" y="915"/>
                </a:cubicBezTo>
                <a:cubicBezTo>
                  <a:pt x="167" y="916"/>
                  <a:pt x="167" y="917"/>
                  <a:pt x="167" y="918"/>
                </a:cubicBezTo>
                <a:cubicBezTo>
                  <a:pt x="166" y="918"/>
                  <a:pt x="166" y="918"/>
                  <a:pt x="165" y="918"/>
                </a:cubicBezTo>
                <a:cubicBezTo>
                  <a:pt x="165" y="918"/>
                  <a:pt x="165" y="919"/>
                  <a:pt x="165" y="919"/>
                </a:cubicBezTo>
                <a:cubicBezTo>
                  <a:pt x="166" y="919"/>
                  <a:pt x="166" y="919"/>
                  <a:pt x="167" y="920"/>
                </a:cubicBezTo>
                <a:cubicBezTo>
                  <a:pt x="167" y="924"/>
                  <a:pt x="167" y="926"/>
                  <a:pt x="167" y="927"/>
                </a:cubicBezTo>
                <a:cubicBezTo>
                  <a:pt x="167" y="928"/>
                  <a:pt x="167" y="928"/>
                  <a:pt x="167" y="928"/>
                </a:cubicBezTo>
                <a:cubicBezTo>
                  <a:pt x="166" y="929"/>
                  <a:pt x="166" y="930"/>
                  <a:pt x="165" y="930"/>
                </a:cubicBezTo>
                <a:cubicBezTo>
                  <a:pt x="164" y="928"/>
                  <a:pt x="164" y="925"/>
                  <a:pt x="164" y="922"/>
                </a:cubicBezTo>
                <a:cubicBezTo>
                  <a:pt x="162" y="910"/>
                  <a:pt x="166" y="928"/>
                  <a:pt x="166" y="927"/>
                </a:cubicBezTo>
                <a:cubicBezTo>
                  <a:pt x="166" y="928"/>
                  <a:pt x="167" y="928"/>
                  <a:pt x="167" y="927"/>
                </a:cubicBezTo>
                <a:cubicBezTo>
                  <a:pt x="166" y="922"/>
                  <a:pt x="165" y="918"/>
                  <a:pt x="162" y="914"/>
                </a:cubicBezTo>
                <a:cubicBezTo>
                  <a:pt x="162" y="914"/>
                  <a:pt x="161" y="914"/>
                  <a:pt x="161" y="915"/>
                </a:cubicBezTo>
                <a:cubicBezTo>
                  <a:pt x="162" y="920"/>
                  <a:pt x="163" y="926"/>
                  <a:pt x="164" y="931"/>
                </a:cubicBezTo>
                <a:cubicBezTo>
                  <a:pt x="164" y="931"/>
                  <a:pt x="163" y="932"/>
                  <a:pt x="163" y="932"/>
                </a:cubicBezTo>
                <a:cubicBezTo>
                  <a:pt x="163" y="932"/>
                  <a:pt x="163" y="933"/>
                  <a:pt x="164" y="932"/>
                </a:cubicBezTo>
                <a:cubicBezTo>
                  <a:pt x="164" y="933"/>
                  <a:pt x="164" y="934"/>
                  <a:pt x="164" y="935"/>
                </a:cubicBezTo>
                <a:cubicBezTo>
                  <a:pt x="164" y="935"/>
                  <a:pt x="163" y="935"/>
                  <a:pt x="163" y="934"/>
                </a:cubicBezTo>
                <a:cubicBezTo>
                  <a:pt x="163" y="934"/>
                  <a:pt x="162" y="934"/>
                  <a:pt x="162" y="935"/>
                </a:cubicBezTo>
                <a:cubicBezTo>
                  <a:pt x="163" y="936"/>
                  <a:pt x="164" y="936"/>
                  <a:pt x="164" y="937"/>
                </a:cubicBezTo>
                <a:cubicBezTo>
                  <a:pt x="164" y="940"/>
                  <a:pt x="165" y="943"/>
                  <a:pt x="165" y="946"/>
                </a:cubicBezTo>
                <a:cubicBezTo>
                  <a:pt x="164" y="946"/>
                  <a:pt x="163" y="945"/>
                  <a:pt x="163" y="945"/>
                </a:cubicBezTo>
                <a:cubicBezTo>
                  <a:pt x="164" y="945"/>
                  <a:pt x="164" y="944"/>
                  <a:pt x="164" y="944"/>
                </a:cubicBezTo>
                <a:cubicBezTo>
                  <a:pt x="160" y="943"/>
                  <a:pt x="164" y="947"/>
                  <a:pt x="165" y="948"/>
                </a:cubicBezTo>
                <a:cubicBezTo>
                  <a:pt x="165" y="948"/>
                  <a:pt x="165" y="948"/>
                  <a:pt x="165" y="948"/>
                </a:cubicBezTo>
                <a:cubicBezTo>
                  <a:pt x="165" y="950"/>
                  <a:pt x="165" y="951"/>
                  <a:pt x="165" y="953"/>
                </a:cubicBezTo>
                <a:cubicBezTo>
                  <a:pt x="165" y="953"/>
                  <a:pt x="164" y="954"/>
                  <a:pt x="164" y="954"/>
                </a:cubicBezTo>
                <a:cubicBezTo>
                  <a:pt x="164" y="954"/>
                  <a:pt x="164" y="954"/>
                  <a:pt x="164" y="954"/>
                </a:cubicBezTo>
                <a:cubicBezTo>
                  <a:pt x="164" y="954"/>
                  <a:pt x="163" y="954"/>
                  <a:pt x="163" y="955"/>
                </a:cubicBezTo>
                <a:cubicBezTo>
                  <a:pt x="163" y="955"/>
                  <a:pt x="163" y="955"/>
                  <a:pt x="163" y="956"/>
                </a:cubicBezTo>
                <a:cubicBezTo>
                  <a:pt x="163" y="957"/>
                  <a:pt x="162" y="958"/>
                  <a:pt x="162" y="959"/>
                </a:cubicBezTo>
                <a:cubicBezTo>
                  <a:pt x="161" y="955"/>
                  <a:pt x="161" y="952"/>
                  <a:pt x="161" y="948"/>
                </a:cubicBezTo>
                <a:cubicBezTo>
                  <a:pt x="161" y="950"/>
                  <a:pt x="161" y="951"/>
                  <a:pt x="161" y="953"/>
                </a:cubicBezTo>
                <a:cubicBezTo>
                  <a:pt x="162" y="954"/>
                  <a:pt x="163" y="953"/>
                  <a:pt x="162" y="953"/>
                </a:cubicBezTo>
                <a:cubicBezTo>
                  <a:pt x="162" y="947"/>
                  <a:pt x="161" y="942"/>
                  <a:pt x="160" y="936"/>
                </a:cubicBezTo>
                <a:cubicBezTo>
                  <a:pt x="160" y="932"/>
                  <a:pt x="160" y="928"/>
                  <a:pt x="160" y="924"/>
                </a:cubicBezTo>
                <a:cubicBezTo>
                  <a:pt x="159" y="922"/>
                  <a:pt x="158" y="911"/>
                  <a:pt x="161" y="920"/>
                </a:cubicBezTo>
                <a:cubicBezTo>
                  <a:pt x="161" y="921"/>
                  <a:pt x="162" y="921"/>
                  <a:pt x="162" y="920"/>
                </a:cubicBezTo>
                <a:cubicBezTo>
                  <a:pt x="161" y="918"/>
                  <a:pt x="160" y="915"/>
                  <a:pt x="159" y="913"/>
                </a:cubicBezTo>
                <a:cubicBezTo>
                  <a:pt x="159" y="912"/>
                  <a:pt x="158" y="912"/>
                  <a:pt x="158" y="913"/>
                </a:cubicBezTo>
                <a:cubicBezTo>
                  <a:pt x="158" y="916"/>
                  <a:pt x="158" y="918"/>
                  <a:pt x="158" y="921"/>
                </a:cubicBezTo>
                <a:cubicBezTo>
                  <a:pt x="158" y="920"/>
                  <a:pt x="158" y="919"/>
                  <a:pt x="157" y="918"/>
                </a:cubicBezTo>
                <a:cubicBezTo>
                  <a:pt x="157" y="918"/>
                  <a:pt x="156" y="918"/>
                  <a:pt x="156" y="919"/>
                </a:cubicBezTo>
                <a:cubicBezTo>
                  <a:pt x="157" y="925"/>
                  <a:pt x="158" y="931"/>
                  <a:pt x="159" y="937"/>
                </a:cubicBezTo>
                <a:cubicBezTo>
                  <a:pt x="159" y="945"/>
                  <a:pt x="160" y="952"/>
                  <a:pt x="161" y="960"/>
                </a:cubicBezTo>
                <a:cubicBezTo>
                  <a:pt x="159" y="964"/>
                  <a:pt x="157" y="968"/>
                  <a:pt x="155" y="972"/>
                </a:cubicBezTo>
                <a:cubicBezTo>
                  <a:pt x="154" y="973"/>
                  <a:pt x="153" y="973"/>
                  <a:pt x="152" y="974"/>
                </a:cubicBezTo>
                <a:cubicBezTo>
                  <a:pt x="151" y="974"/>
                  <a:pt x="151" y="974"/>
                  <a:pt x="150" y="974"/>
                </a:cubicBezTo>
                <a:cubicBezTo>
                  <a:pt x="150" y="974"/>
                  <a:pt x="150" y="975"/>
                  <a:pt x="150" y="975"/>
                </a:cubicBezTo>
                <a:cubicBezTo>
                  <a:pt x="152" y="974"/>
                  <a:pt x="153" y="974"/>
                  <a:pt x="155" y="973"/>
                </a:cubicBezTo>
                <a:cubicBezTo>
                  <a:pt x="151" y="981"/>
                  <a:pt x="148" y="989"/>
                  <a:pt x="145" y="997"/>
                </a:cubicBezTo>
                <a:cubicBezTo>
                  <a:pt x="144" y="999"/>
                  <a:pt x="143" y="1001"/>
                  <a:pt x="142" y="1003"/>
                </a:cubicBezTo>
                <a:cubicBezTo>
                  <a:pt x="139" y="1004"/>
                  <a:pt x="136" y="1004"/>
                  <a:pt x="134" y="1005"/>
                </a:cubicBezTo>
                <a:cubicBezTo>
                  <a:pt x="133" y="1005"/>
                  <a:pt x="133" y="1005"/>
                  <a:pt x="132" y="1005"/>
                </a:cubicBezTo>
                <a:cubicBezTo>
                  <a:pt x="132" y="1005"/>
                  <a:pt x="132" y="1005"/>
                  <a:pt x="132" y="1005"/>
                </a:cubicBezTo>
                <a:cubicBezTo>
                  <a:pt x="132" y="1005"/>
                  <a:pt x="132" y="1005"/>
                  <a:pt x="132" y="1006"/>
                </a:cubicBezTo>
                <a:cubicBezTo>
                  <a:pt x="129" y="1006"/>
                  <a:pt x="126" y="1007"/>
                  <a:pt x="124" y="1008"/>
                </a:cubicBezTo>
                <a:cubicBezTo>
                  <a:pt x="123" y="1008"/>
                  <a:pt x="123" y="1008"/>
                  <a:pt x="124" y="1008"/>
                </a:cubicBezTo>
                <a:cubicBezTo>
                  <a:pt x="126" y="1007"/>
                  <a:pt x="129" y="1007"/>
                  <a:pt x="132" y="1006"/>
                </a:cubicBezTo>
                <a:cubicBezTo>
                  <a:pt x="132" y="1008"/>
                  <a:pt x="134" y="1016"/>
                  <a:pt x="132" y="1011"/>
                </a:cubicBezTo>
                <a:cubicBezTo>
                  <a:pt x="132" y="1010"/>
                  <a:pt x="132" y="1008"/>
                  <a:pt x="131" y="1007"/>
                </a:cubicBezTo>
                <a:cubicBezTo>
                  <a:pt x="131" y="1007"/>
                  <a:pt x="131" y="1007"/>
                  <a:pt x="131" y="1007"/>
                </a:cubicBezTo>
                <a:cubicBezTo>
                  <a:pt x="131" y="1009"/>
                  <a:pt x="132" y="1012"/>
                  <a:pt x="133" y="1014"/>
                </a:cubicBezTo>
                <a:cubicBezTo>
                  <a:pt x="133" y="1014"/>
                  <a:pt x="133" y="1014"/>
                  <a:pt x="133" y="1014"/>
                </a:cubicBezTo>
                <a:cubicBezTo>
                  <a:pt x="133" y="1014"/>
                  <a:pt x="133" y="1013"/>
                  <a:pt x="134" y="1013"/>
                </a:cubicBezTo>
                <a:cubicBezTo>
                  <a:pt x="134" y="1013"/>
                  <a:pt x="134" y="1013"/>
                  <a:pt x="134" y="1013"/>
                </a:cubicBezTo>
                <a:cubicBezTo>
                  <a:pt x="132" y="1007"/>
                  <a:pt x="133" y="1005"/>
                  <a:pt x="140" y="1005"/>
                </a:cubicBezTo>
                <a:cubicBezTo>
                  <a:pt x="140" y="1005"/>
                  <a:pt x="140" y="1005"/>
                  <a:pt x="141" y="1005"/>
                </a:cubicBezTo>
                <a:cubicBezTo>
                  <a:pt x="140" y="1006"/>
                  <a:pt x="140" y="1006"/>
                  <a:pt x="140" y="1006"/>
                </a:cubicBezTo>
                <a:cubicBezTo>
                  <a:pt x="138" y="1006"/>
                  <a:pt x="137" y="1006"/>
                  <a:pt x="135" y="1006"/>
                </a:cubicBezTo>
                <a:cubicBezTo>
                  <a:pt x="135" y="1006"/>
                  <a:pt x="135" y="1006"/>
                  <a:pt x="135" y="1006"/>
                </a:cubicBezTo>
                <a:cubicBezTo>
                  <a:pt x="136" y="1007"/>
                  <a:pt x="136" y="1007"/>
                  <a:pt x="137" y="1007"/>
                </a:cubicBezTo>
                <a:cubicBezTo>
                  <a:pt x="136" y="1007"/>
                  <a:pt x="136" y="1007"/>
                  <a:pt x="135" y="1008"/>
                </a:cubicBezTo>
                <a:cubicBezTo>
                  <a:pt x="135" y="1008"/>
                  <a:pt x="135" y="1008"/>
                  <a:pt x="135" y="1008"/>
                </a:cubicBezTo>
                <a:cubicBezTo>
                  <a:pt x="137" y="1008"/>
                  <a:pt x="138" y="1007"/>
                  <a:pt x="140" y="1007"/>
                </a:cubicBezTo>
                <a:cubicBezTo>
                  <a:pt x="135" y="1015"/>
                  <a:pt x="131" y="1024"/>
                  <a:pt x="127" y="1032"/>
                </a:cubicBezTo>
                <a:cubicBezTo>
                  <a:pt x="126" y="1032"/>
                  <a:pt x="125" y="1031"/>
                  <a:pt x="125" y="1031"/>
                </a:cubicBezTo>
                <a:cubicBezTo>
                  <a:pt x="124" y="1031"/>
                  <a:pt x="124" y="1031"/>
                  <a:pt x="124" y="1031"/>
                </a:cubicBezTo>
                <a:cubicBezTo>
                  <a:pt x="123" y="1031"/>
                  <a:pt x="123" y="1030"/>
                  <a:pt x="122" y="1029"/>
                </a:cubicBezTo>
                <a:cubicBezTo>
                  <a:pt x="122" y="1029"/>
                  <a:pt x="122" y="1029"/>
                  <a:pt x="122" y="1030"/>
                </a:cubicBezTo>
                <a:cubicBezTo>
                  <a:pt x="121" y="1027"/>
                  <a:pt x="122" y="1029"/>
                  <a:pt x="122" y="1032"/>
                </a:cubicBezTo>
                <a:cubicBezTo>
                  <a:pt x="122" y="1032"/>
                  <a:pt x="122" y="1032"/>
                  <a:pt x="122" y="1032"/>
                </a:cubicBezTo>
                <a:cubicBezTo>
                  <a:pt x="121" y="1030"/>
                  <a:pt x="122" y="1032"/>
                  <a:pt x="122" y="1034"/>
                </a:cubicBezTo>
                <a:cubicBezTo>
                  <a:pt x="122" y="1035"/>
                  <a:pt x="122" y="1036"/>
                  <a:pt x="122" y="1037"/>
                </a:cubicBezTo>
                <a:cubicBezTo>
                  <a:pt x="122" y="1037"/>
                  <a:pt x="122" y="1037"/>
                  <a:pt x="123" y="1037"/>
                </a:cubicBezTo>
                <a:cubicBezTo>
                  <a:pt x="123" y="1038"/>
                  <a:pt x="122" y="1038"/>
                  <a:pt x="122" y="1037"/>
                </a:cubicBezTo>
                <a:cubicBezTo>
                  <a:pt x="122" y="1038"/>
                  <a:pt x="122" y="1038"/>
                  <a:pt x="122" y="1035"/>
                </a:cubicBezTo>
                <a:cubicBezTo>
                  <a:pt x="122" y="1036"/>
                  <a:pt x="122" y="1036"/>
                  <a:pt x="122" y="1036"/>
                </a:cubicBezTo>
                <a:cubicBezTo>
                  <a:pt x="122" y="1036"/>
                  <a:pt x="122" y="1035"/>
                  <a:pt x="121" y="1034"/>
                </a:cubicBezTo>
                <a:cubicBezTo>
                  <a:pt x="121" y="1033"/>
                  <a:pt x="121" y="1033"/>
                  <a:pt x="121" y="1034"/>
                </a:cubicBezTo>
                <a:cubicBezTo>
                  <a:pt x="121" y="1036"/>
                  <a:pt x="122" y="1037"/>
                  <a:pt x="123" y="1039"/>
                </a:cubicBezTo>
                <a:cubicBezTo>
                  <a:pt x="121" y="1043"/>
                  <a:pt x="119" y="1047"/>
                  <a:pt x="117" y="1051"/>
                </a:cubicBezTo>
                <a:cubicBezTo>
                  <a:pt x="110" y="1064"/>
                  <a:pt x="104" y="1077"/>
                  <a:pt x="97" y="1090"/>
                </a:cubicBezTo>
                <a:cubicBezTo>
                  <a:pt x="96" y="1092"/>
                  <a:pt x="95" y="1095"/>
                  <a:pt x="93" y="1097"/>
                </a:cubicBezTo>
                <a:cubicBezTo>
                  <a:pt x="86" y="1109"/>
                  <a:pt x="79" y="1121"/>
                  <a:pt x="73" y="1133"/>
                </a:cubicBezTo>
                <a:cubicBezTo>
                  <a:pt x="72" y="1133"/>
                  <a:pt x="72" y="1133"/>
                  <a:pt x="72" y="1132"/>
                </a:cubicBezTo>
                <a:cubicBezTo>
                  <a:pt x="72" y="1132"/>
                  <a:pt x="72" y="1132"/>
                  <a:pt x="72" y="1133"/>
                </a:cubicBezTo>
                <a:cubicBezTo>
                  <a:pt x="72" y="1133"/>
                  <a:pt x="72" y="1133"/>
                  <a:pt x="72" y="1134"/>
                </a:cubicBezTo>
                <a:cubicBezTo>
                  <a:pt x="64" y="1149"/>
                  <a:pt x="56" y="1164"/>
                  <a:pt x="48" y="1179"/>
                </a:cubicBezTo>
                <a:cubicBezTo>
                  <a:pt x="34" y="1207"/>
                  <a:pt x="20" y="1236"/>
                  <a:pt x="5" y="1264"/>
                </a:cubicBezTo>
                <a:cubicBezTo>
                  <a:pt x="4" y="1264"/>
                  <a:pt x="2" y="1264"/>
                  <a:pt x="0" y="1264"/>
                </a:cubicBezTo>
                <a:cubicBezTo>
                  <a:pt x="0" y="1264"/>
                  <a:pt x="0" y="1264"/>
                  <a:pt x="0" y="1265"/>
                </a:cubicBezTo>
                <a:cubicBezTo>
                  <a:pt x="2" y="1270"/>
                  <a:pt x="5" y="1268"/>
                  <a:pt x="10" y="1268"/>
                </a:cubicBezTo>
                <a:cubicBezTo>
                  <a:pt x="11" y="1268"/>
                  <a:pt x="11" y="1268"/>
                  <a:pt x="10" y="1268"/>
                </a:cubicBezTo>
                <a:cubicBezTo>
                  <a:pt x="10" y="1268"/>
                  <a:pt x="9" y="1268"/>
                  <a:pt x="8" y="1268"/>
                </a:cubicBezTo>
                <a:cubicBezTo>
                  <a:pt x="6" y="1269"/>
                  <a:pt x="4" y="1268"/>
                  <a:pt x="4" y="1264"/>
                </a:cubicBezTo>
                <a:cubicBezTo>
                  <a:pt x="4" y="1264"/>
                  <a:pt x="5" y="1264"/>
                  <a:pt x="5" y="1264"/>
                </a:cubicBezTo>
                <a:cubicBezTo>
                  <a:pt x="5" y="1265"/>
                  <a:pt x="5" y="1265"/>
                  <a:pt x="5" y="1265"/>
                </a:cubicBezTo>
                <a:cubicBezTo>
                  <a:pt x="6" y="1265"/>
                  <a:pt x="6" y="1265"/>
                  <a:pt x="6" y="1264"/>
                </a:cubicBezTo>
                <a:cubicBezTo>
                  <a:pt x="6" y="1264"/>
                  <a:pt x="6" y="1264"/>
                  <a:pt x="6" y="1264"/>
                </a:cubicBezTo>
                <a:cubicBezTo>
                  <a:pt x="6" y="1265"/>
                  <a:pt x="6" y="1265"/>
                  <a:pt x="7" y="1264"/>
                </a:cubicBezTo>
                <a:cubicBezTo>
                  <a:pt x="12" y="1264"/>
                  <a:pt x="18" y="1264"/>
                  <a:pt x="23" y="1264"/>
                </a:cubicBezTo>
                <a:cubicBezTo>
                  <a:pt x="36" y="1264"/>
                  <a:pt x="49" y="1264"/>
                  <a:pt x="62" y="1264"/>
                </a:cubicBezTo>
                <a:cubicBezTo>
                  <a:pt x="87" y="1265"/>
                  <a:pt x="111" y="1267"/>
                  <a:pt x="136" y="1268"/>
                </a:cubicBezTo>
                <a:cubicBezTo>
                  <a:pt x="136" y="1268"/>
                  <a:pt x="136" y="1267"/>
                  <a:pt x="136" y="1267"/>
                </a:cubicBezTo>
                <a:cubicBezTo>
                  <a:pt x="93" y="1266"/>
                  <a:pt x="50" y="1262"/>
                  <a:pt x="7" y="1264"/>
                </a:cubicBezTo>
                <a:cubicBezTo>
                  <a:pt x="8" y="1263"/>
                  <a:pt x="8" y="1261"/>
                  <a:pt x="9" y="1260"/>
                </a:cubicBezTo>
                <a:cubicBezTo>
                  <a:pt x="9" y="1259"/>
                  <a:pt x="9" y="1259"/>
                  <a:pt x="8" y="1259"/>
                </a:cubicBezTo>
                <a:cubicBezTo>
                  <a:pt x="8" y="1262"/>
                  <a:pt x="7" y="1263"/>
                  <a:pt x="7" y="1264"/>
                </a:cubicBezTo>
                <a:cubicBezTo>
                  <a:pt x="7" y="1264"/>
                  <a:pt x="7" y="1264"/>
                  <a:pt x="7" y="1264"/>
                </a:cubicBezTo>
                <a:cubicBezTo>
                  <a:pt x="7" y="1263"/>
                  <a:pt x="8" y="1260"/>
                  <a:pt x="9" y="1258"/>
                </a:cubicBezTo>
                <a:cubicBezTo>
                  <a:pt x="11" y="1255"/>
                  <a:pt x="12" y="1252"/>
                  <a:pt x="14" y="1249"/>
                </a:cubicBezTo>
                <a:cubicBezTo>
                  <a:pt x="17" y="1242"/>
                  <a:pt x="21" y="1236"/>
                  <a:pt x="24" y="1229"/>
                </a:cubicBezTo>
                <a:cubicBezTo>
                  <a:pt x="31" y="1215"/>
                  <a:pt x="38" y="1200"/>
                  <a:pt x="45" y="1186"/>
                </a:cubicBezTo>
                <a:cubicBezTo>
                  <a:pt x="54" y="1168"/>
                  <a:pt x="63" y="1151"/>
                  <a:pt x="73" y="1134"/>
                </a:cubicBezTo>
                <a:cubicBezTo>
                  <a:pt x="73" y="1135"/>
                  <a:pt x="73" y="1136"/>
                  <a:pt x="74" y="1137"/>
                </a:cubicBezTo>
                <a:cubicBezTo>
                  <a:pt x="71" y="1141"/>
                  <a:pt x="69" y="1146"/>
                  <a:pt x="66" y="1151"/>
                </a:cubicBezTo>
                <a:cubicBezTo>
                  <a:pt x="60" y="1162"/>
                  <a:pt x="54" y="1173"/>
                  <a:pt x="48" y="1185"/>
                </a:cubicBezTo>
                <a:cubicBezTo>
                  <a:pt x="48" y="1185"/>
                  <a:pt x="47" y="1184"/>
                  <a:pt x="47" y="1184"/>
                </a:cubicBezTo>
                <a:cubicBezTo>
                  <a:pt x="47" y="1184"/>
                  <a:pt x="47" y="1184"/>
                  <a:pt x="47" y="1185"/>
                </a:cubicBezTo>
                <a:cubicBezTo>
                  <a:pt x="47" y="1185"/>
                  <a:pt x="48" y="1186"/>
                  <a:pt x="48" y="1186"/>
                </a:cubicBezTo>
                <a:cubicBezTo>
                  <a:pt x="48" y="1186"/>
                  <a:pt x="47" y="1187"/>
                  <a:pt x="47" y="1187"/>
                </a:cubicBezTo>
                <a:cubicBezTo>
                  <a:pt x="47" y="1188"/>
                  <a:pt x="43" y="1196"/>
                  <a:pt x="47" y="1195"/>
                </a:cubicBezTo>
                <a:cubicBezTo>
                  <a:pt x="47" y="1195"/>
                  <a:pt x="47" y="1194"/>
                  <a:pt x="47" y="1194"/>
                </a:cubicBezTo>
                <a:cubicBezTo>
                  <a:pt x="45" y="1195"/>
                  <a:pt x="47" y="1190"/>
                  <a:pt x="48" y="1186"/>
                </a:cubicBezTo>
                <a:cubicBezTo>
                  <a:pt x="49" y="1187"/>
                  <a:pt x="50" y="1187"/>
                  <a:pt x="51" y="1187"/>
                </a:cubicBezTo>
                <a:cubicBezTo>
                  <a:pt x="49" y="1191"/>
                  <a:pt x="47" y="1195"/>
                  <a:pt x="46" y="1199"/>
                </a:cubicBezTo>
                <a:cubicBezTo>
                  <a:pt x="44" y="1199"/>
                  <a:pt x="43" y="1199"/>
                  <a:pt x="42" y="1198"/>
                </a:cubicBezTo>
                <a:cubicBezTo>
                  <a:pt x="42" y="1198"/>
                  <a:pt x="42" y="1199"/>
                  <a:pt x="42" y="1199"/>
                </a:cubicBezTo>
                <a:cubicBezTo>
                  <a:pt x="43" y="1199"/>
                  <a:pt x="44" y="1199"/>
                  <a:pt x="45" y="1199"/>
                </a:cubicBezTo>
                <a:cubicBezTo>
                  <a:pt x="41" y="1208"/>
                  <a:pt x="37" y="1218"/>
                  <a:pt x="33" y="1227"/>
                </a:cubicBezTo>
                <a:cubicBezTo>
                  <a:pt x="32" y="1229"/>
                  <a:pt x="32" y="1230"/>
                  <a:pt x="31" y="1232"/>
                </a:cubicBezTo>
                <a:cubicBezTo>
                  <a:pt x="29" y="1233"/>
                  <a:pt x="27" y="1234"/>
                  <a:pt x="26" y="1236"/>
                </a:cubicBezTo>
                <a:cubicBezTo>
                  <a:pt x="28" y="1233"/>
                  <a:pt x="27" y="1231"/>
                  <a:pt x="29" y="1225"/>
                </a:cubicBezTo>
                <a:cubicBezTo>
                  <a:pt x="33" y="1213"/>
                  <a:pt x="38" y="1202"/>
                  <a:pt x="44" y="1191"/>
                </a:cubicBezTo>
                <a:cubicBezTo>
                  <a:pt x="44" y="1191"/>
                  <a:pt x="44" y="1191"/>
                  <a:pt x="43" y="1191"/>
                </a:cubicBezTo>
                <a:cubicBezTo>
                  <a:pt x="39" y="1201"/>
                  <a:pt x="34" y="1211"/>
                  <a:pt x="30" y="1221"/>
                </a:cubicBezTo>
                <a:cubicBezTo>
                  <a:pt x="29" y="1224"/>
                  <a:pt x="27" y="1228"/>
                  <a:pt x="27" y="1232"/>
                </a:cubicBezTo>
                <a:cubicBezTo>
                  <a:pt x="27" y="1233"/>
                  <a:pt x="26" y="1235"/>
                  <a:pt x="25" y="1236"/>
                </a:cubicBezTo>
                <a:cubicBezTo>
                  <a:pt x="23" y="1237"/>
                  <a:pt x="21" y="1239"/>
                  <a:pt x="19" y="1240"/>
                </a:cubicBezTo>
                <a:cubicBezTo>
                  <a:pt x="19" y="1240"/>
                  <a:pt x="19" y="1241"/>
                  <a:pt x="20" y="1241"/>
                </a:cubicBezTo>
                <a:cubicBezTo>
                  <a:pt x="21" y="1239"/>
                  <a:pt x="23" y="1238"/>
                  <a:pt x="25" y="1237"/>
                </a:cubicBezTo>
                <a:cubicBezTo>
                  <a:pt x="22" y="1240"/>
                  <a:pt x="19" y="1242"/>
                  <a:pt x="17" y="1244"/>
                </a:cubicBezTo>
                <a:cubicBezTo>
                  <a:pt x="17" y="1244"/>
                  <a:pt x="17" y="1245"/>
                  <a:pt x="17" y="1245"/>
                </a:cubicBezTo>
                <a:cubicBezTo>
                  <a:pt x="20" y="1244"/>
                  <a:pt x="23" y="1244"/>
                  <a:pt x="26" y="1244"/>
                </a:cubicBezTo>
                <a:cubicBezTo>
                  <a:pt x="26" y="1244"/>
                  <a:pt x="26" y="1244"/>
                  <a:pt x="26" y="1244"/>
                </a:cubicBezTo>
                <a:cubicBezTo>
                  <a:pt x="25" y="1247"/>
                  <a:pt x="23" y="1249"/>
                  <a:pt x="22" y="1252"/>
                </a:cubicBezTo>
                <a:cubicBezTo>
                  <a:pt x="21" y="1253"/>
                  <a:pt x="21" y="1253"/>
                  <a:pt x="20" y="1254"/>
                </a:cubicBezTo>
                <a:cubicBezTo>
                  <a:pt x="20" y="1254"/>
                  <a:pt x="20" y="1254"/>
                  <a:pt x="20" y="1254"/>
                </a:cubicBezTo>
                <a:cubicBezTo>
                  <a:pt x="20" y="1254"/>
                  <a:pt x="20" y="1254"/>
                  <a:pt x="20" y="1254"/>
                </a:cubicBezTo>
                <a:cubicBezTo>
                  <a:pt x="21" y="1254"/>
                  <a:pt x="20" y="1253"/>
                  <a:pt x="20" y="1254"/>
                </a:cubicBezTo>
                <a:cubicBezTo>
                  <a:pt x="20" y="1254"/>
                  <a:pt x="19" y="1255"/>
                  <a:pt x="19" y="1255"/>
                </a:cubicBezTo>
                <a:cubicBezTo>
                  <a:pt x="17" y="1257"/>
                  <a:pt x="16" y="1258"/>
                  <a:pt x="14" y="1259"/>
                </a:cubicBezTo>
                <a:cubicBezTo>
                  <a:pt x="14" y="1260"/>
                  <a:pt x="14" y="1260"/>
                  <a:pt x="15" y="1260"/>
                </a:cubicBezTo>
                <a:cubicBezTo>
                  <a:pt x="16" y="1259"/>
                  <a:pt x="17" y="1258"/>
                  <a:pt x="18" y="1257"/>
                </a:cubicBezTo>
                <a:cubicBezTo>
                  <a:pt x="18" y="1257"/>
                  <a:pt x="18" y="1257"/>
                  <a:pt x="18" y="1257"/>
                </a:cubicBezTo>
                <a:cubicBezTo>
                  <a:pt x="18" y="1257"/>
                  <a:pt x="18" y="1257"/>
                  <a:pt x="18" y="1257"/>
                </a:cubicBezTo>
                <a:cubicBezTo>
                  <a:pt x="19" y="1257"/>
                  <a:pt x="21" y="1255"/>
                  <a:pt x="22" y="1253"/>
                </a:cubicBezTo>
                <a:cubicBezTo>
                  <a:pt x="25" y="1252"/>
                  <a:pt x="27" y="1250"/>
                  <a:pt x="29" y="1248"/>
                </a:cubicBezTo>
                <a:cubicBezTo>
                  <a:pt x="31" y="1248"/>
                  <a:pt x="32" y="1248"/>
                  <a:pt x="33" y="1247"/>
                </a:cubicBezTo>
                <a:cubicBezTo>
                  <a:pt x="33" y="1247"/>
                  <a:pt x="34" y="1247"/>
                  <a:pt x="36" y="1247"/>
                </a:cubicBezTo>
                <a:cubicBezTo>
                  <a:pt x="36" y="1247"/>
                  <a:pt x="36" y="1246"/>
                  <a:pt x="36" y="1246"/>
                </a:cubicBezTo>
                <a:cubicBezTo>
                  <a:pt x="37" y="1245"/>
                  <a:pt x="38" y="1244"/>
                  <a:pt x="39" y="1244"/>
                </a:cubicBezTo>
                <a:cubicBezTo>
                  <a:pt x="39" y="1244"/>
                  <a:pt x="40" y="1244"/>
                  <a:pt x="40" y="1243"/>
                </a:cubicBezTo>
                <a:cubicBezTo>
                  <a:pt x="40" y="1244"/>
                  <a:pt x="40" y="1244"/>
                  <a:pt x="41" y="1243"/>
                </a:cubicBezTo>
                <a:cubicBezTo>
                  <a:pt x="41" y="1243"/>
                  <a:pt x="41" y="1243"/>
                  <a:pt x="41" y="1243"/>
                </a:cubicBezTo>
                <a:cubicBezTo>
                  <a:pt x="41" y="1243"/>
                  <a:pt x="42" y="1243"/>
                  <a:pt x="42" y="1242"/>
                </a:cubicBezTo>
                <a:cubicBezTo>
                  <a:pt x="42" y="1242"/>
                  <a:pt x="42" y="1242"/>
                  <a:pt x="42" y="1242"/>
                </a:cubicBezTo>
                <a:cubicBezTo>
                  <a:pt x="42" y="1242"/>
                  <a:pt x="43" y="1242"/>
                  <a:pt x="43" y="1242"/>
                </a:cubicBezTo>
                <a:cubicBezTo>
                  <a:pt x="44" y="1242"/>
                  <a:pt x="44" y="1242"/>
                  <a:pt x="45" y="1242"/>
                </a:cubicBezTo>
                <a:cubicBezTo>
                  <a:pt x="45" y="1242"/>
                  <a:pt x="45" y="1242"/>
                  <a:pt x="45" y="1242"/>
                </a:cubicBezTo>
                <a:cubicBezTo>
                  <a:pt x="46" y="1242"/>
                  <a:pt x="46" y="1242"/>
                  <a:pt x="47" y="1241"/>
                </a:cubicBezTo>
                <a:cubicBezTo>
                  <a:pt x="46" y="1243"/>
                  <a:pt x="46" y="1244"/>
                  <a:pt x="46" y="1245"/>
                </a:cubicBezTo>
                <a:cubicBezTo>
                  <a:pt x="46" y="1246"/>
                  <a:pt x="46" y="1246"/>
                  <a:pt x="47" y="1246"/>
                </a:cubicBezTo>
                <a:cubicBezTo>
                  <a:pt x="48" y="1244"/>
                  <a:pt x="49" y="1243"/>
                  <a:pt x="50" y="1241"/>
                </a:cubicBezTo>
                <a:cubicBezTo>
                  <a:pt x="50" y="1241"/>
                  <a:pt x="50" y="1241"/>
                  <a:pt x="50" y="1241"/>
                </a:cubicBezTo>
                <a:cubicBezTo>
                  <a:pt x="50" y="1243"/>
                  <a:pt x="49" y="1245"/>
                  <a:pt x="49" y="1247"/>
                </a:cubicBezTo>
                <a:cubicBezTo>
                  <a:pt x="46" y="1247"/>
                  <a:pt x="44" y="1248"/>
                  <a:pt x="42" y="1248"/>
                </a:cubicBezTo>
                <a:cubicBezTo>
                  <a:pt x="42" y="1248"/>
                  <a:pt x="41" y="1248"/>
                  <a:pt x="41" y="1249"/>
                </a:cubicBezTo>
                <a:cubicBezTo>
                  <a:pt x="40" y="1249"/>
                  <a:pt x="39" y="1249"/>
                  <a:pt x="37" y="1249"/>
                </a:cubicBezTo>
                <a:cubicBezTo>
                  <a:pt x="37" y="1250"/>
                  <a:pt x="37" y="1251"/>
                  <a:pt x="38" y="1250"/>
                </a:cubicBezTo>
                <a:cubicBezTo>
                  <a:pt x="41" y="1250"/>
                  <a:pt x="45" y="1249"/>
                  <a:pt x="48" y="1249"/>
                </a:cubicBezTo>
                <a:cubicBezTo>
                  <a:pt x="49" y="1249"/>
                  <a:pt x="49" y="1249"/>
                  <a:pt x="49" y="1249"/>
                </a:cubicBezTo>
                <a:cubicBezTo>
                  <a:pt x="49" y="1249"/>
                  <a:pt x="50" y="1249"/>
                  <a:pt x="50" y="1249"/>
                </a:cubicBezTo>
                <a:cubicBezTo>
                  <a:pt x="55" y="1248"/>
                  <a:pt x="61" y="1247"/>
                  <a:pt x="66" y="1247"/>
                </a:cubicBezTo>
                <a:cubicBezTo>
                  <a:pt x="66" y="1247"/>
                  <a:pt x="66" y="1247"/>
                  <a:pt x="67" y="1247"/>
                </a:cubicBezTo>
                <a:cubicBezTo>
                  <a:pt x="67" y="1247"/>
                  <a:pt x="67" y="1247"/>
                  <a:pt x="67" y="1247"/>
                </a:cubicBezTo>
                <a:cubicBezTo>
                  <a:pt x="68" y="1246"/>
                  <a:pt x="69" y="1246"/>
                  <a:pt x="71" y="1246"/>
                </a:cubicBezTo>
                <a:cubicBezTo>
                  <a:pt x="75" y="1246"/>
                  <a:pt x="80" y="1246"/>
                  <a:pt x="85" y="1247"/>
                </a:cubicBezTo>
                <a:cubicBezTo>
                  <a:pt x="86" y="1247"/>
                  <a:pt x="86" y="1246"/>
                  <a:pt x="85" y="1246"/>
                </a:cubicBezTo>
                <a:cubicBezTo>
                  <a:pt x="82" y="1245"/>
                  <a:pt x="79" y="1245"/>
                  <a:pt x="75" y="1245"/>
                </a:cubicBezTo>
                <a:cubicBezTo>
                  <a:pt x="78" y="1245"/>
                  <a:pt x="80" y="1244"/>
                  <a:pt x="83" y="1244"/>
                </a:cubicBezTo>
                <a:cubicBezTo>
                  <a:pt x="83" y="1243"/>
                  <a:pt x="83" y="1242"/>
                  <a:pt x="82" y="1243"/>
                </a:cubicBezTo>
                <a:cubicBezTo>
                  <a:pt x="78" y="1244"/>
                  <a:pt x="74" y="1244"/>
                  <a:pt x="70" y="1245"/>
                </a:cubicBezTo>
                <a:cubicBezTo>
                  <a:pt x="69" y="1245"/>
                  <a:pt x="69" y="1245"/>
                  <a:pt x="68" y="1245"/>
                </a:cubicBezTo>
                <a:cubicBezTo>
                  <a:pt x="70" y="1243"/>
                  <a:pt x="72" y="1242"/>
                  <a:pt x="73" y="1239"/>
                </a:cubicBezTo>
                <a:cubicBezTo>
                  <a:pt x="73" y="1239"/>
                  <a:pt x="74" y="1239"/>
                  <a:pt x="74" y="1239"/>
                </a:cubicBezTo>
                <a:cubicBezTo>
                  <a:pt x="74" y="1241"/>
                  <a:pt x="73" y="1242"/>
                  <a:pt x="73" y="1243"/>
                </a:cubicBezTo>
                <a:cubicBezTo>
                  <a:pt x="73" y="1243"/>
                  <a:pt x="74" y="1244"/>
                  <a:pt x="74" y="1243"/>
                </a:cubicBezTo>
                <a:cubicBezTo>
                  <a:pt x="75" y="1242"/>
                  <a:pt x="76" y="1241"/>
                  <a:pt x="78" y="1239"/>
                </a:cubicBezTo>
                <a:cubicBezTo>
                  <a:pt x="78" y="1239"/>
                  <a:pt x="78" y="1239"/>
                  <a:pt x="78" y="1239"/>
                </a:cubicBezTo>
                <a:cubicBezTo>
                  <a:pt x="78" y="1240"/>
                  <a:pt x="78" y="1242"/>
                  <a:pt x="78" y="1243"/>
                </a:cubicBezTo>
                <a:cubicBezTo>
                  <a:pt x="78" y="1244"/>
                  <a:pt x="78" y="1244"/>
                  <a:pt x="79" y="1243"/>
                </a:cubicBezTo>
                <a:cubicBezTo>
                  <a:pt x="80" y="1242"/>
                  <a:pt x="82" y="1240"/>
                  <a:pt x="83" y="1239"/>
                </a:cubicBezTo>
                <a:cubicBezTo>
                  <a:pt x="83" y="1239"/>
                  <a:pt x="84" y="1239"/>
                  <a:pt x="84" y="1239"/>
                </a:cubicBezTo>
                <a:cubicBezTo>
                  <a:pt x="84" y="1240"/>
                  <a:pt x="84" y="1242"/>
                  <a:pt x="84" y="1244"/>
                </a:cubicBezTo>
                <a:cubicBezTo>
                  <a:pt x="84" y="1244"/>
                  <a:pt x="85" y="1244"/>
                  <a:pt x="85" y="1244"/>
                </a:cubicBezTo>
                <a:cubicBezTo>
                  <a:pt x="86" y="1242"/>
                  <a:pt x="86" y="1240"/>
                  <a:pt x="87" y="1239"/>
                </a:cubicBezTo>
                <a:cubicBezTo>
                  <a:pt x="88" y="1239"/>
                  <a:pt x="89" y="1239"/>
                  <a:pt x="90" y="1239"/>
                </a:cubicBezTo>
                <a:cubicBezTo>
                  <a:pt x="87" y="1245"/>
                  <a:pt x="83" y="1252"/>
                  <a:pt x="79" y="1259"/>
                </a:cubicBezTo>
                <a:cubicBezTo>
                  <a:pt x="79" y="1259"/>
                  <a:pt x="79" y="1259"/>
                  <a:pt x="80" y="1259"/>
                </a:cubicBezTo>
                <a:cubicBezTo>
                  <a:pt x="83" y="1252"/>
                  <a:pt x="87" y="1245"/>
                  <a:pt x="91" y="1239"/>
                </a:cubicBezTo>
                <a:cubicBezTo>
                  <a:pt x="92" y="1238"/>
                  <a:pt x="94" y="1238"/>
                  <a:pt x="95" y="1238"/>
                </a:cubicBezTo>
                <a:cubicBezTo>
                  <a:pt x="91" y="1247"/>
                  <a:pt x="88" y="1255"/>
                  <a:pt x="84" y="1264"/>
                </a:cubicBezTo>
                <a:cubicBezTo>
                  <a:pt x="84" y="1264"/>
                  <a:pt x="85" y="1264"/>
                  <a:pt x="85" y="1264"/>
                </a:cubicBezTo>
                <a:cubicBezTo>
                  <a:pt x="88" y="1255"/>
                  <a:pt x="92" y="1247"/>
                  <a:pt x="95" y="1238"/>
                </a:cubicBezTo>
                <a:cubicBezTo>
                  <a:pt x="96" y="1238"/>
                  <a:pt x="97" y="1238"/>
                  <a:pt x="97" y="1238"/>
                </a:cubicBezTo>
                <a:cubicBezTo>
                  <a:pt x="97" y="1240"/>
                  <a:pt x="96" y="1242"/>
                  <a:pt x="96" y="1243"/>
                </a:cubicBezTo>
                <a:cubicBezTo>
                  <a:pt x="96" y="1243"/>
                  <a:pt x="97" y="1244"/>
                  <a:pt x="97" y="1244"/>
                </a:cubicBezTo>
                <a:cubicBezTo>
                  <a:pt x="97" y="1244"/>
                  <a:pt x="97" y="1245"/>
                  <a:pt x="96" y="1245"/>
                </a:cubicBezTo>
                <a:cubicBezTo>
                  <a:pt x="96" y="1246"/>
                  <a:pt x="97" y="1246"/>
                  <a:pt x="97" y="1246"/>
                </a:cubicBezTo>
                <a:cubicBezTo>
                  <a:pt x="99" y="1243"/>
                  <a:pt x="100" y="1241"/>
                  <a:pt x="101" y="1238"/>
                </a:cubicBezTo>
                <a:cubicBezTo>
                  <a:pt x="102" y="1238"/>
                  <a:pt x="102" y="1238"/>
                  <a:pt x="102" y="1238"/>
                </a:cubicBezTo>
                <a:cubicBezTo>
                  <a:pt x="102" y="1239"/>
                  <a:pt x="102" y="1241"/>
                  <a:pt x="101" y="1242"/>
                </a:cubicBezTo>
                <a:cubicBezTo>
                  <a:pt x="101" y="1242"/>
                  <a:pt x="102" y="1243"/>
                  <a:pt x="102" y="1242"/>
                </a:cubicBezTo>
                <a:cubicBezTo>
                  <a:pt x="103" y="1241"/>
                  <a:pt x="104" y="1240"/>
                  <a:pt x="105" y="1238"/>
                </a:cubicBezTo>
                <a:cubicBezTo>
                  <a:pt x="105" y="1238"/>
                  <a:pt x="105" y="1238"/>
                  <a:pt x="105" y="1238"/>
                </a:cubicBezTo>
                <a:cubicBezTo>
                  <a:pt x="105" y="1241"/>
                  <a:pt x="105" y="1243"/>
                  <a:pt x="105" y="1246"/>
                </a:cubicBezTo>
                <a:cubicBezTo>
                  <a:pt x="105" y="1246"/>
                  <a:pt x="105" y="1246"/>
                  <a:pt x="105" y="1246"/>
                </a:cubicBezTo>
                <a:cubicBezTo>
                  <a:pt x="104" y="1246"/>
                  <a:pt x="103" y="1246"/>
                  <a:pt x="102" y="1246"/>
                </a:cubicBezTo>
                <a:cubicBezTo>
                  <a:pt x="101" y="1246"/>
                  <a:pt x="101" y="1247"/>
                  <a:pt x="102" y="1247"/>
                </a:cubicBezTo>
                <a:cubicBezTo>
                  <a:pt x="108" y="1245"/>
                  <a:pt x="115" y="1246"/>
                  <a:pt x="121" y="1248"/>
                </a:cubicBezTo>
                <a:cubicBezTo>
                  <a:pt x="112" y="1249"/>
                  <a:pt x="103" y="1248"/>
                  <a:pt x="93" y="1248"/>
                </a:cubicBezTo>
                <a:cubicBezTo>
                  <a:pt x="93" y="1248"/>
                  <a:pt x="93" y="1249"/>
                  <a:pt x="93" y="1249"/>
                </a:cubicBezTo>
                <a:cubicBezTo>
                  <a:pt x="99" y="1249"/>
                  <a:pt x="105" y="1249"/>
                  <a:pt x="111" y="1250"/>
                </a:cubicBezTo>
                <a:cubicBezTo>
                  <a:pt x="115" y="1250"/>
                  <a:pt x="118" y="1250"/>
                  <a:pt x="122" y="1249"/>
                </a:cubicBezTo>
                <a:cubicBezTo>
                  <a:pt x="122" y="1249"/>
                  <a:pt x="123" y="1249"/>
                  <a:pt x="123" y="1249"/>
                </a:cubicBezTo>
                <a:cubicBezTo>
                  <a:pt x="124" y="1249"/>
                  <a:pt x="125" y="1250"/>
                  <a:pt x="126" y="1250"/>
                </a:cubicBezTo>
                <a:cubicBezTo>
                  <a:pt x="126" y="1250"/>
                  <a:pt x="126" y="1249"/>
                  <a:pt x="126" y="1249"/>
                </a:cubicBezTo>
                <a:cubicBezTo>
                  <a:pt x="128" y="1249"/>
                  <a:pt x="127" y="1249"/>
                  <a:pt x="129" y="1249"/>
                </a:cubicBezTo>
                <a:cubicBezTo>
                  <a:pt x="130" y="1248"/>
                  <a:pt x="129" y="1247"/>
                  <a:pt x="129" y="1248"/>
                </a:cubicBezTo>
                <a:cubicBezTo>
                  <a:pt x="127" y="1248"/>
                  <a:pt x="125" y="1248"/>
                  <a:pt x="124" y="1248"/>
                </a:cubicBezTo>
                <a:cubicBezTo>
                  <a:pt x="118" y="1246"/>
                  <a:pt x="112" y="1245"/>
                  <a:pt x="106" y="1246"/>
                </a:cubicBezTo>
                <a:cubicBezTo>
                  <a:pt x="108" y="1243"/>
                  <a:pt x="109" y="1241"/>
                  <a:pt x="110" y="1238"/>
                </a:cubicBezTo>
                <a:cubicBezTo>
                  <a:pt x="110" y="1238"/>
                  <a:pt x="110" y="1238"/>
                  <a:pt x="110" y="1238"/>
                </a:cubicBezTo>
                <a:cubicBezTo>
                  <a:pt x="110" y="1240"/>
                  <a:pt x="110" y="1241"/>
                  <a:pt x="110" y="1243"/>
                </a:cubicBezTo>
                <a:cubicBezTo>
                  <a:pt x="110" y="1244"/>
                  <a:pt x="111" y="1244"/>
                  <a:pt x="111" y="1243"/>
                </a:cubicBezTo>
                <a:cubicBezTo>
                  <a:pt x="113" y="1242"/>
                  <a:pt x="114" y="1240"/>
                  <a:pt x="115" y="1239"/>
                </a:cubicBezTo>
                <a:cubicBezTo>
                  <a:pt x="115" y="1240"/>
                  <a:pt x="115" y="1241"/>
                  <a:pt x="115" y="1242"/>
                </a:cubicBezTo>
                <a:cubicBezTo>
                  <a:pt x="115" y="1242"/>
                  <a:pt x="115" y="1242"/>
                  <a:pt x="115" y="1242"/>
                </a:cubicBezTo>
                <a:cubicBezTo>
                  <a:pt x="117" y="1241"/>
                  <a:pt x="118" y="1240"/>
                  <a:pt x="119" y="1238"/>
                </a:cubicBezTo>
                <a:cubicBezTo>
                  <a:pt x="119" y="1241"/>
                  <a:pt x="119" y="1243"/>
                  <a:pt x="120" y="1245"/>
                </a:cubicBezTo>
                <a:cubicBezTo>
                  <a:pt x="120" y="1245"/>
                  <a:pt x="121" y="1246"/>
                  <a:pt x="121" y="1245"/>
                </a:cubicBezTo>
                <a:cubicBezTo>
                  <a:pt x="123" y="1243"/>
                  <a:pt x="124" y="1242"/>
                  <a:pt x="125" y="1239"/>
                </a:cubicBezTo>
                <a:cubicBezTo>
                  <a:pt x="125" y="1239"/>
                  <a:pt x="125" y="1239"/>
                  <a:pt x="125" y="1239"/>
                </a:cubicBezTo>
                <a:cubicBezTo>
                  <a:pt x="125" y="1239"/>
                  <a:pt x="125" y="1239"/>
                  <a:pt x="125" y="1239"/>
                </a:cubicBezTo>
                <a:cubicBezTo>
                  <a:pt x="125" y="1240"/>
                  <a:pt x="125" y="1241"/>
                  <a:pt x="125" y="1241"/>
                </a:cubicBezTo>
                <a:cubicBezTo>
                  <a:pt x="125" y="1242"/>
                  <a:pt x="126" y="1242"/>
                  <a:pt x="126" y="1241"/>
                </a:cubicBezTo>
                <a:cubicBezTo>
                  <a:pt x="126" y="1241"/>
                  <a:pt x="126" y="1241"/>
                  <a:pt x="126" y="1241"/>
                </a:cubicBezTo>
                <a:cubicBezTo>
                  <a:pt x="131" y="1249"/>
                  <a:pt x="135" y="1257"/>
                  <a:pt x="139" y="1265"/>
                </a:cubicBezTo>
                <a:cubicBezTo>
                  <a:pt x="140" y="1266"/>
                  <a:pt x="140" y="1265"/>
                  <a:pt x="140" y="1265"/>
                </a:cubicBezTo>
                <a:cubicBezTo>
                  <a:pt x="135" y="1257"/>
                  <a:pt x="131" y="1248"/>
                  <a:pt x="126" y="1240"/>
                </a:cubicBezTo>
                <a:cubicBezTo>
                  <a:pt x="126" y="1239"/>
                  <a:pt x="126" y="1239"/>
                  <a:pt x="126" y="1238"/>
                </a:cubicBezTo>
                <a:cubicBezTo>
                  <a:pt x="129" y="1238"/>
                  <a:pt x="132" y="1239"/>
                  <a:pt x="135" y="1239"/>
                </a:cubicBezTo>
                <a:cubicBezTo>
                  <a:pt x="138" y="1244"/>
                  <a:pt x="140" y="1248"/>
                  <a:pt x="142" y="1253"/>
                </a:cubicBezTo>
                <a:cubicBezTo>
                  <a:pt x="142" y="1253"/>
                  <a:pt x="142" y="1254"/>
                  <a:pt x="142" y="1254"/>
                </a:cubicBezTo>
                <a:cubicBezTo>
                  <a:pt x="142" y="1254"/>
                  <a:pt x="142" y="1253"/>
                  <a:pt x="142" y="1253"/>
                </a:cubicBezTo>
                <a:cubicBezTo>
                  <a:pt x="144" y="1257"/>
                  <a:pt x="146" y="1261"/>
                  <a:pt x="148" y="1265"/>
                </a:cubicBezTo>
                <a:cubicBezTo>
                  <a:pt x="149" y="1266"/>
                  <a:pt x="149" y="1265"/>
                  <a:pt x="149" y="1265"/>
                </a:cubicBezTo>
                <a:cubicBezTo>
                  <a:pt x="147" y="1261"/>
                  <a:pt x="145" y="1257"/>
                  <a:pt x="143" y="1253"/>
                </a:cubicBezTo>
                <a:cubicBezTo>
                  <a:pt x="143" y="1252"/>
                  <a:pt x="143" y="1251"/>
                  <a:pt x="143" y="1251"/>
                </a:cubicBezTo>
                <a:cubicBezTo>
                  <a:pt x="144" y="1247"/>
                  <a:pt x="146" y="1243"/>
                  <a:pt x="147" y="1239"/>
                </a:cubicBezTo>
                <a:cubicBezTo>
                  <a:pt x="153" y="1240"/>
                  <a:pt x="158" y="1240"/>
                  <a:pt x="164" y="1241"/>
                </a:cubicBezTo>
                <a:cubicBezTo>
                  <a:pt x="161" y="1248"/>
                  <a:pt x="158" y="1256"/>
                  <a:pt x="155" y="1264"/>
                </a:cubicBezTo>
                <a:cubicBezTo>
                  <a:pt x="155" y="1264"/>
                  <a:pt x="155" y="1264"/>
                  <a:pt x="155" y="1264"/>
                </a:cubicBezTo>
                <a:cubicBezTo>
                  <a:pt x="156" y="1262"/>
                  <a:pt x="157" y="1261"/>
                  <a:pt x="158" y="1260"/>
                </a:cubicBezTo>
                <a:cubicBezTo>
                  <a:pt x="158" y="1259"/>
                  <a:pt x="158" y="1259"/>
                  <a:pt x="158" y="1259"/>
                </a:cubicBezTo>
                <a:cubicBezTo>
                  <a:pt x="156" y="1262"/>
                  <a:pt x="156" y="1262"/>
                  <a:pt x="157" y="1260"/>
                </a:cubicBezTo>
                <a:cubicBezTo>
                  <a:pt x="158" y="1257"/>
                  <a:pt x="159" y="1253"/>
                  <a:pt x="161" y="1250"/>
                </a:cubicBezTo>
                <a:cubicBezTo>
                  <a:pt x="162" y="1247"/>
                  <a:pt x="163" y="1244"/>
                  <a:pt x="164" y="1241"/>
                </a:cubicBezTo>
                <a:cubicBezTo>
                  <a:pt x="164" y="1241"/>
                  <a:pt x="164" y="1241"/>
                  <a:pt x="165" y="1241"/>
                </a:cubicBezTo>
                <a:cubicBezTo>
                  <a:pt x="163" y="1246"/>
                  <a:pt x="162" y="1250"/>
                  <a:pt x="159" y="1255"/>
                </a:cubicBezTo>
                <a:cubicBezTo>
                  <a:pt x="159" y="1255"/>
                  <a:pt x="160" y="1256"/>
                  <a:pt x="160" y="1255"/>
                </a:cubicBezTo>
                <a:cubicBezTo>
                  <a:pt x="163" y="1251"/>
                  <a:pt x="164" y="1246"/>
                  <a:pt x="165" y="1241"/>
                </a:cubicBezTo>
                <a:cubicBezTo>
                  <a:pt x="166" y="1241"/>
                  <a:pt x="167" y="1241"/>
                  <a:pt x="168" y="1241"/>
                </a:cubicBezTo>
                <a:cubicBezTo>
                  <a:pt x="168" y="1241"/>
                  <a:pt x="168" y="1242"/>
                  <a:pt x="168" y="1242"/>
                </a:cubicBezTo>
                <a:cubicBezTo>
                  <a:pt x="167" y="1244"/>
                  <a:pt x="166" y="1246"/>
                  <a:pt x="165" y="1248"/>
                </a:cubicBezTo>
                <a:cubicBezTo>
                  <a:pt x="165" y="1251"/>
                  <a:pt x="160" y="1261"/>
                  <a:pt x="162" y="1254"/>
                </a:cubicBezTo>
                <a:cubicBezTo>
                  <a:pt x="162" y="1253"/>
                  <a:pt x="161" y="1253"/>
                  <a:pt x="161" y="1254"/>
                </a:cubicBezTo>
                <a:cubicBezTo>
                  <a:pt x="160" y="1255"/>
                  <a:pt x="160" y="1257"/>
                  <a:pt x="160" y="1259"/>
                </a:cubicBezTo>
                <a:cubicBezTo>
                  <a:pt x="159" y="1260"/>
                  <a:pt x="160" y="1260"/>
                  <a:pt x="160" y="1260"/>
                </a:cubicBezTo>
                <a:cubicBezTo>
                  <a:pt x="165" y="1255"/>
                  <a:pt x="167" y="1249"/>
                  <a:pt x="169" y="1243"/>
                </a:cubicBezTo>
                <a:cubicBezTo>
                  <a:pt x="169" y="1245"/>
                  <a:pt x="168" y="1247"/>
                  <a:pt x="168" y="1249"/>
                </a:cubicBezTo>
                <a:cubicBezTo>
                  <a:pt x="167" y="1251"/>
                  <a:pt x="167" y="1253"/>
                  <a:pt x="166" y="1255"/>
                </a:cubicBezTo>
                <a:cubicBezTo>
                  <a:pt x="165" y="1255"/>
                  <a:pt x="165" y="1256"/>
                  <a:pt x="164" y="1256"/>
                </a:cubicBezTo>
                <a:cubicBezTo>
                  <a:pt x="164" y="1256"/>
                  <a:pt x="164" y="1257"/>
                  <a:pt x="165" y="1257"/>
                </a:cubicBezTo>
                <a:cubicBezTo>
                  <a:pt x="165" y="1257"/>
                  <a:pt x="165" y="1256"/>
                  <a:pt x="166" y="1256"/>
                </a:cubicBezTo>
                <a:cubicBezTo>
                  <a:pt x="165" y="1258"/>
                  <a:pt x="165" y="1259"/>
                  <a:pt x="164" y="1261"/>
                </a:cubicBezTo>
                <a:cubicBezTo>
                  <a:pt x="161" y="1262"/>
                  <a:pt x="157" y="1264"/>
                  <a:pt x="153" y="1267"/>
                </a:cubicBezTo>
                <a:cubicBezTo>
                  <a:pt x="153" y="1267"/>
                  <a:pt x="153" y="1267"/>
                  <a:pt x="154" y="1268"/>
                </a:cubicBezTo>
                <a:cubicBezTo>
                  <a:pt x="155" y="1268"/>
                  <a:pt x="157" y="1267"/>
                  <a:pt x="159" y="1267"/>
                </a:cubicBezTo>
                <a:cubicBezTo>
                  <a:pt x="157" y="1268"/>
                  <a:pt x="154" y="1270"/>
                  <a:pt x="152" y="1271"/>
                </a:cubicBezTo>
                <a:cubicBezTo>
                  <a:pt x="151" y="1271"/>
                  <a:pt x="152" y="1272"/>
                  <a:pt x="152" y="1272"/>
                </a:cubicBezTo>
                <a:cubicBezTo>
                  <a:pt x="155" y="1271"/>
                  <a:pt x="158" y="1270"/>
                  <a:pt x="161" y="1269"/>
                </a:cubicBezTo>
                <a:cubicBezTo>
                  <a:pt x="162" y="1269"/>
                  <a:pt x="162" y="1268"/>
                  <a:pt x="161" y="1268"/>
                </a:cubicBezTo>
                <a:cubicBezTo>
                  <a:pt x="152" y="1271"/>
                  <a:pt x="156" y="1270"/>
                  <a:pt x="162" y="1267"/>
                </a:cubicBezTo>
                <a:cubicBezTo>
                  <a:pt x="175" y="1266"/>
                  <a:pt x="188" y="1261"/>
                  <a:pt x="200" y="1257"/>
                </a:cubicBezTo>
                <a:cubicBezTo>
                  <a:pt x="201" y="1257"/>
                  <a:pt x="201" y="1256"/>
                  <a:pt x="200" y="1257"/>
                </a:cubicBezTo>
                <a:cubicBezTo>
                  <a:pt x="187" y="1259"/>
                  <a:pt x="174" y="1261"/>
                  <a:pt x="162" y="1266"/>
                </a:cubicBezTo>
                <a:cubicBezTo>
                  <a:pt x="160" y="1266"/>
                  <a:pt x="156" y="1266"/>
                  <a:pt x="156" y="1266"/>
                </a:cubicBezTo>
                <a:cubicBezTo>
                  <a:pt x="158" y="1264"/>
                  <a:pt x="161" y="1263"/>
                  <a:pt x="164" y="1262"/>
                </a:cubicBezTo>
                <a:cubicBezTo>
                  <a:pt x="164" y="1263"/>
                  <a:pt x="164" y="1264"/>
                  <a:pt x="163" y="1264"/>
                </a:cubicBezTo>
                <a:cubicBezTo>
                  <a:pt x="163" y="1265"/>
                  <a:pt x="164" y="1265"/>
                  <a:pt x="164" y="1265"/>
                </a:cubicBezTo>
                <a:cubicBezTo>
                  <a:pt x="164" y="1264"/>
                  <a:pt x="164" y="1263"/>
                  <a:pt x="165" y="1262"/>
                </a:cubicBezTo>
                <a:cubicBezTo>
                  <a:pt x="165" y="1262"/>
                  <a:pt x="165" y="1262"/>
                  <a:pt x="165" y="1262"/>
                </a:cubicBezTo>
                <a:cubicBezTo>
                  <a:pt x="175" y="1258"/>
                  <a:pt x="185" y="1257"/>
                  <a:pt x="195" y="1254"/>
                </a:cubicBezTo>
                <a:cubicBezTo>
                  <a:pt x="195" y="1254"/>
                  <a:pt x="195" y="1254"/>
                  <a:pt x="195" y="1254"/>
                </a:cubicBezTo>
                <a:cubicBezTo>
                  <a:pt x="196" y="1254"/>
                  <a:pt x="196" y="1254"/>
                  <a:pt x="197" y="1254"/>
                </a:cubicBezTo>
                <a:cubicBezTo>
                  <a:pt x="197" y="1254"/>
                  <a:pt x="198" y="1253"/>
                  <a:pt x="198" y="1253"/>
                </a:cubicBezTo>
                <a:cubicBezTo>
                  <a:pt x="198" y="1253"/>
                  <a:pt x="198" y="1253"/>
                  <a:pt x="198" y="1253"/>
                </a:cubicBezTo>
                <a:cubicBezTo>
                  <a:pt x="199" y="1253"/>
                  <a:pt x="199" y="1252"/>
                  <a:pt x="199" y="1252"/>
                </a:cubicBezTo>
                <a:cubicBezTo>
                  <a:pt x="199" y="1253"/>
                  <a:pt x="200" y="1253"/>
                  <a:pt x="200" y="1252"/>
                </a:cubicBezTo>
                <a:cubicBezTo>
                  <a:pt x="200" y="1252"/>
                  <a:pt x="200" y="1252"/>
                  <a:pt x="200" y="1251"/>
                </a:cubicBezTo>
                <a:cubicBezTo>
                  <a:pt x="201" y="1250"/>
                  <a:pt x="202" y="1249"/>
                  <a:pt x="202" y="1248"/>
                </a:cubicBezTo>
                <a:cubicBezTo>
                  <a:pt x="207" y="1248"/>
                  <a:pt x="211" y="1248"/>
                  <a:pt x="215" y="1248"/>
                </a:cubicBezTo>
                <a:cubicBezTo>
                  <a:pt x="217" y="1249"/>
                  <a:pt x="220" y="1249"/>
                  <a:pt x="222" y="1250"/>
                </a:cubicBezTo>
                <a:cubicBezTo>
                  <a:pt x="222" y="1250"/>
                  <a:pt x="223" y="1251"/>
                  <a:pt x="223" y="1251"/>
                </a:cubicBezTo>
                <a:cubicBezTo>
                  <a:pt x="224" y="1251"/>
                  <a:pt x="224" y="1251"/>
                  <a:pt x="224" y="1251"/>
                </a:cubicBezTo>
                <a:cubicBezTo>
                  <a:pt x="224" y="1251"/>
                  <a:pt x="224" y="1251"/>
                  <a:pt x="224" y="1251"/>
                </a:cubicBezTo>
                <a:cubicBezTo>
                  <a:pt x="225" y="1251"/>
                  <a:pt x="225" y="1250"/>
                  <a:pt x="225" y="1250"/>
                </a:cubicBezTo>
                <a:cubicBezTo>
                  <a:pt x="224" y="1250"/>
                  <a:pt x="223" y="1249"/>
                  <a:pt x="223" y="1249"/>
                </a:cubicBezTo>
                <a:cubicBezTo>
                  <a:pt x="222" y="1249"/>
                  <a:pt x="222" y="1249"/>
                  <a:pt x="222" y="1249"/>
                </a:cubicBezTo>
                <a:cubicBezTo>
                  <a:pt x="222" y="1249"/>
                  <a:pt x="223" y="1249"/>
                  <a:pt x="222" y="1248"/>
                </a:cubicBezTo>
                <a:cubicBezTo>
                  <a:pt x="222" y="1248"/>
                  <a:pt x="222" y="1248"/>
                  <a:pt x="222" y="1248"/>
                </a:cubicBezTo>
                <a:cubicBezTo>
                  <a:pt x="223" y="1248"/>
                  <a:pt x="223" y="1248"/>
                  <a:pt x="224" y="1248"/>
                </a:cubicBezTo>
                <a:cubicBezTo>
                  <a:pt x="224" y="1248"/>
                  <a:pt x="224" y="1247"/>
                  <a:pt x="224" y="1247"/>
                </a:cubicBezTo>
                <a:cubicBezTo>
                  <a:pt x="223" y="1247"/>
                  <a:pt x="223" y="1247"/>
                  <a:pt x="222" y="1247"/>
                </a:cubicBezTo>
                <a:cubicBezTo>
                  <a:pt x="222" y="1247"/>
                  <a:pt x="222" y="1247"/>
                  <a:pt x="222" y="1247"/>
                </a:cubicBezTo>
                <a:cubicBezTo>
                  <a:pt x="223" y="1246"/>
                  <a:pt x="225" y="1246"/>
                  <a:pt x="226" y="1246"/>
                </a:cubicBezTo>
                <a:cubicBezTo>
                  <a:pt x="226" y="1246"/>
                  <a:pt x="226" y="1246"/>
                  <a:pt x="227" y="1247"/>
                </a:cubicBezTo>
                <a:cubicBezTo>
                  <a:pt x="227" y="1247"/>
                  <a:pt x="228" y="1246"/>
                  <a:pt x="227" y="1246"/>
                </a:cubicBezTo>
                <a:cubicBezTo>
                  <a:pt x="227" y="1246"/>
                  <a:pt x="227" y="1246"/>
                  <a:pt x="227" y="1246"/>
                </a:cubicBezTo>
                <a:cubicBezTo>
                  <a:pt x="228" y="1246"/>
                  <a:pt x="227" y="1245"/>
                  <a:pt x="227" y="1245"/>
                </a:cubicBezTo>
                <a:cubicBezTo>
                  <a:pt x="227" y="1245"/>
                  <a:pt x="227" y="1245"/>
                  <a:pt x="227" y="1245"/>
                </a:cubicBezTo>
                <a:cubicBezTo>
                  <a:pt x="226" y="1243"/>
                  <a:pt x="227" y="1238"/>
                  <a:pt x="228" y="1234"/>
                </a:cubicBezTo>
                <a:cubicBezTo>
                  <a:pt x="229" y="1233"/>
                  <a:pt x="229" y="1233"/>
                  <a:pt x="229" y="1233"/>
                </a:cubicBezTo>
                <a:cubicBezTo>
                  <a:pt x="230" y="1235"/>
                  <a:pt x="232" y="1236"/>
                  <a:pt x="233" y="1234"/>
                </a:cubicBezTo>
                <a:cubicBezTo>
                  <a:pt x="233" y="1234"/>
                  <a:pt x="233" y="1234"/>
                  <a:pt x="233" y="1233"/>
                </a:cubicBezTo>
                <a:cubicBezTo>
                  <a:pt x="232" y="1236"/>
                  <a:pt x="231" y="1238"/>
                  <a:pt x="231" y="1241"/>
                </a:cubicBezTo>
                <a:cubicBezTo>
                  <a:pt x="230" y="1242"/>
                  <a:pt x="231" y="1242"/>
                  <a:pt x="232" y="1241"/>
                </a:cubicBezTo>
                <a:cubicBezTo>
                  <a:pt x="233" y="1238"/>
                  <a:pt x="234" y="1235"/>
                  <a:pt x="235" y="1232"/>
                </a:cubicBezTo>
                <a:cubicBezTo>
                  <a:pt x="236" y="1231"/>
                  <a:pt x="236" y="1231"/>
                  <a:pt x="237" y="1231"/>
                </a:cubicBezTo>
                <a:cubicBezTo>
                  <a:pt x="235" y="1234"/>
                  <a:pt x="234" y="1237"/>
                  <a:pt x="232" y="1239"/>
                </a:cubicBezTo>
                <a:cubicBezTo>
                  <a:pt x="232" y="1240"/>
                  <a:pt x="233" y="1240"/>
                  <a:pt x="233" y="1240"/>
                </a:cubicBezTo>
                <a:cubicBezTo>
                  <a:pt x="235" y="1237"/>
                  <a:pt x="237" y="1234"/>
                  <a:pt x="238" y="1231"/>
                </a:cubicBezTo>
                <a:cubicBezTo>
                  <a:pt x="238" y="1231"/>
                  <a:pt x="238" y="1231"/>
                  <a:pt x="239" y="1231"/>
                </a:cubicBezTo>
                <a:cubicBezTo>
                  <a:pt x="237" y="1235"/>
                  <a:pt x="235" y="1239"/>
                  <a:pt x="234" y="1244"/>
                </a:cubicBezTo>
                <a:cubicBezTo>
                  <a:pt x="232" y="1245"/>
                  <a:pt x="229" y="1246"/>
                  <a:pt x="227" y="1247"/>
                </a:cubicBezTo>
                <a:cubicBezTo>
                  <a:pt x="227" y="1248"/>
                  <a:pt x="228" y="1249"/>
                  <a:pt x="228" y="1248"/>
                </a:cubicBezTo>
                <a:cubicBezTo>
                  <a:pt x="230" y="1247"/>
                  <a:pt x="232" y="1246"/>
                  <a:pt x="234" y="1245"/>
                </a:cubicBezTo>
                <a:cubicBezTo>
                  <a:pt x="234" y="1245"/>
                  <a:pt x="233" y="1246"/>
                  <a:pt x="233" y="1247"/>
                </a:cubicBezTo>
                <a:cubicBezTo>
                  <a:pt x="233" y="1247"/>
                  <a:pt x="234" y="1248"/>
                  <a:pt x="234" y="1247"/>
                </a:cubicBezTo>
                <a:cubicBezTo>
                  <a:pt x="235" y="1246"/>
                  <a:pt x="236" y="1245"/>
                  <a:pt x="238" y="1243"/>
                </a:cubicBezTo>
                <a:cubicBezTo>
                  <a:pt x="238" y="1243"/>
                  <a:pt x="238" y="1243"/>
                  <a:pt x="238" y="1243"/>
                </a:cubicBezTo>
                <a:cubicBezTo>
                  <a:pt x="239" y="1243"/>
                  <a:pt x="240" y="1243"/>
                  <a:pt x="241" y="1242"/>
                </a:cubicBezTo>
                <a:cubicBezTo>
                  <a:pt x="241" y="1242"/>
                  <a:pt x="241" y="1243"/>
                  <a:pt x="241" y="1242"/>
                </a:cubicBezTo>
                <a:cubicBezTo>
                  <a:pt x="243" y="1242"/>
                  <a:pt x="244" y="1241"/>
                  <a:pt x="246" y="1241"/>
                </a:cubicBezTo>
                <a:cubicBezTo>
                  <a:pt x="246" y="1241"/>
                  <a:pt x="247" y="1241"/>
                  <a:pt x="247" y="1240"/>
                </a:cubicBezTo>
                <a:cubicBezTo>
                  <a:pt x="248" y="1240"/>
                  <a:pt x="250" y="1240"/>
                  <a:pt x="251" y="1239"/>
                </a:cubicBezTo>
                <a:cubicBezTo>
                  <a:pt x="251" y="1239"/>
                  <a:pt x="251" y="1239"/>
                  <a:pt x="251" y="1240"/>
                </a:cubicBezTo>
                <a:cubicBezTo>
                  <a:pt x="252" y="1240"/>
                  <a:pt x="252" y="1240"/>
                  <a:pt x="252" y="1240"/>
                </a:cubicBezTo>
                <a:cubicBezTo>
                  <a:pt x="253" y="1239"/>
                  <a:pt x="253" y="1239"/>
                  <a:pt x="254" y="1238"/>
                </a:cubicBezTo>
                <a:cubicBezTo>
                  <a:pt x="254" y="1238"/>
                  <a:pt x="254" y="1238"/>
                  <a:pt x="254" y="1238"/>
                </a:cubicBezTo>
                <a:cubicBezTo>
                  <a:pt x="255" y="1237"/>
                  <a:pt x="255" y="1237"/>
                  <a:pt x="255" y="1236"/>
                </a:cubicBezTo>
                <a:cubicBezTo>
                  <a:pt x="256" y="1236"/>
                  <a:pt x="256" y="1236"/>
                  <a:pt x="257" y="1236"/>
                </a:cubicBezTo>
                <a:cubicBezTo>
                  <a:pt x="257" y="1236"/>
                  <a:pt x="257" y="1236"/>
                  <a:pt x="257" y="1235"/>
                </a:cubicBezTo>
                <a:cubicBezTo>
                  <a:pt x="257" y="1234"/>
                  <a:pt x="258" y="1233"/>
                  <a:pt x="258" y="1232"/>
                </a:cubicBezTo>
                <a:cubicBezTo>
                  <a:pt x="258" y="1231"/>
                  <a:pt x="258" y="1230"/>
                  <a:pt x="258" y="1229"/>
                </a:cubicBezTo>
                <a:cubicBezTo>
                  <a:pt x="259" y="1229"/>
                  <a:pt x="259" y="1229"/>
                  <a:pt x="259" y="1230"/>
                </a:cubicBezTo>
                <a:cubicBezTo>
                  <a:pt x="258" y="1231"/>
                  <a:pt x="258" y="1233"/>
                  <a:pt x="258" y="1235"/>
                </a:cubicBezTo>
                <a:cubicBezTo>
                  <a:pt x="258" y="1235"/>
                  <a:pt x="259" y="1235"/>
                  <a:pt x="259" y="1235"/>
                </a:cubicBezTo>
                <a:cubicBezTo>
                  <a:pt x="259" y="1234"/>
                  <a:pt x="259" y="1233"/>
                  <a:pt x="259" y="1232"/>
                </a:cubicBezTo>
                <a:cubicBezTo>
                  <a:pt x="260" y="1232"/>
                  <a:pt x="260" y="1233"/>
                  <a:pt x="261" y="1234"/>
                </a:cubicBezTo>
                <a:cubicBezTo>
                  <a:pt x="261" y="1234"/>
                  <a:pt x="262" y="1234"/>
                  <a:pt x="262" y="1234"/>
                </a:cubicBezTo>
                <a:cubicBezTo>
                  <a:pt x="260" y="1227"/>
                  <a:pt x="262" y="1222"/>
                  <a:pt x="264" y="1216"/>
                </a:cubicBezTo>
                <a:cubicBezTo>
                  <a:pt x="264" y="1215"/>
                  <a:pt x="264" y="1215"/>
                  <a:pt x="264" y="1215"/>
                </a:cubicBezTo>
                <a:cubicBezTo>
                  <a:pt x="264" y="1213"/>
                  <a:pt x="265" y="1211"/>
                  <a:pt x="266" y="1210"/>
                </a:cubicBezTo>
                <a:cubicBezTo>
                  <a:pt x="267" y="1207"/>
                  <a:pt x="268" y="1205"/>
                  <a:pt x="268" y="1203"/>
                </a:cubicBezTo>
                <a:cubicBezTo>
                  <a:pt x="272" y="1191"/>
                  <a:pt x="275" y="1180"/>
                  <a:pt x="280" y="1169"/>
                </a:cubicBezTo>
                <a:cubicBezTo>
                  <a:pt x="283" y="1160"/>
                  <a:pt x="287" y="1151"/>
                  <a:pt x="291" y="1141"/>
                </a:cubicBezTo>
                <a:cubicBezTo>
                  <a:pt x="291" y="1141"/>
                  <a:pt x="291" y="1141"/>
                  <a:pt x="291" y="1141"/>
                </a:cubicBezTo>
                <a:cubicBezTo>
                  <a:pt x="287" y="1154"/>
                  <a:pt x="282" y="1167"/>
                  <a:pt x="278" y="1180"/>
                </a:cubicBezTo>
                <a:cubicBezTo>
                  <a:pt x="273" y="1195"/>
                  <a:pt x="269" y="1213"/>
                  <a:pt x="262" y="1228"/>
                </a:cubicBezTo>
                <a:cubicBezTo>
                  <a:pt x="261" y="1228"/>
                  <a:pt x="262" y="1229"/>
                  <a:pt x="262" y="1228"/>
                </a:cubicBezTo>
                <a:cubicBezTo>
                  <a:pt x="270" y="1213"/>
                  <a:pt x="274" y="1196"/>
                  <a:pt x="279" y="1180"/>
                </a:cubicBezTo>
                <a:cubicBezTo>
                  <a:pt x="284" y="1166"/>
                  <a:pt x="288" y="1153"/>
                  <a:pt x="293" y="1139"/>
                </a:cubicBezTo>
                <a:cubicBezTo>
                  <a:pt x="295" y="1137"/>
                  <a:pt x="296" y="1136"/>
                  <a:pt x="298" y="1134"/>
                </a:cubicBezTo>
                <a:cubicBezTo>
                  <a:pt x="298" y="1134"/>
                  <a:pt x="298" y="1134"/>
                  <a:pt x="298" y="1134"/>
                </a:cubicBezTo>
                <a:cubicBezTo>
                  <a:pt x="298" y="1134"/>
                  <a:pt x="299" y="1133"/>
                  <a:pt x="299" y="1133"/>
                </a:cubicBezTo>
                <a:cubicBezTo>
                  <a:pt x="302" y="1130"/>
                  <a:pt x="305" y="1127"/>
                  <a:pt x="308" y="1124"/>
                </a:cubicBezTo>
                <a:cubicBezTo>
                  <a:pt x="310" y="1123"/>
                  <a:pt x="311" y="1122"/>
                  <a:pt x="313" y="1121"/>
                </a:cubicBezTo>
                <a:cubicBezTo>
                  <a:pt x="314" y="1121"/>
                  <a:pt x="315" y="1121"/>
                  <a:pt x="316" y="1120"/>
                </a:cubicBezTo>
                <a:cubicBezTo>
                  <a:pt x="317" y="1120"/>
                  <a:pt x="317" y="1119"/>
                  <a:pt x="316" y="1119"/>
                </a:cubicBezTo>
                <a:cubicBezTo>
                  <a:pt x="316" y="1120"/>
                  <a:pt x="315" y="1120"/>
                  <a:pt x="314" y="1120"/>
                </a:cubicBezTo>
                <a:cubicBezTo>
                  <a:pt x="316" y="1118"/>
                  <a:pt x="318" y="1117"/>
                  <a:pt x="320" y="1116"/>
                </a:cubicBezTo>
                <a:cubicBezTo>
                  <a:pt x="320" y="1116"/>
                  <a:pt x="321" y="1116"/>
                  <a:pt x="322" y="1116"/>
                </a:cubicBezTo>
                <a:cubicBezTo>
                  <a:pt x="323" y="1116"/>
                  <a:pt x="323" y="1115"/>
                  <a:pt x="322" y="1115"/>
                </a:cubicBezTo>
                <a:cubicBezTo>
                  <a:pt x="322" y="1115"/>
                  <a:pt x="322" y="1115"/>
                  <a:pt x="321" y="1115"/>
                </a:cubicBezTo>
                <a:cubicBezTo>
                  <a:pt x="326" y="1112"/>
                  <a:pt x="330" y="1110"/>
                  <a:pt x="335" y="1108"/>
                </a:cubicBezTo>
                <a:cubicBezTo>
                  <a:pt x="335" y="1108"/>
                  <a:pt x="335" y="1108"/>
                  <a:pt x="335" y="1108"/>
                </a:cubicBezTo>
                <a:cubicBezTo>
                  <a:pt x="336" y="1107"/>
                  <a:pt x="336" y="1107"/>
                  <a:pt x="336" y="1107"/>
                </a:cubicBezTo>
                <a:cubicBezTo>
                  <a:pt x="340" y="1105"/>
                  <a:pt x="344" y="1104"/>
                  <a:pt x="348" y="1102"/>
                </a:cubicBezTo>
                <a:cubicBezTo>
                  <a:pt x="348" y="1102"/>
                  <a:pt x="348" y="1102"/>
                  <a:pt x="349" y="1103"/>
                </a:cubicBezTo>
                <a:cubicBezTo>
                  <a:pt x="349" y="1103"/>
                  <a:pt x="349" y="1102"/>
                  <a:pt x="349" y="1102"/>
                </a:cubicBezTo>
                <a:cubicBezTo>
                  <a:pt x="366" y="1096"/>
                  <a:pt x="384" y="1094"/>
                  <a:pt x="402" y="1093"/>
                </a:cubicBezTo>
                <a:cubicBezTo>
                  <a:pt x="402" y="1093"/>
                  <a:pt x="402" y="1094"/>
                  <a:pt x="402" y="1094"/>
                </a:cubicBezTo>
                <a:cubicBezTo>
                  <a:pt x="402" y="1094"/>
                  <a:pt x="403" y="1094"/>
                  <a:pt x="403" y="1094"/>
                </a:cubicBezTo>
                <a:cubicBezTo>
                  <a:pt x="403" y="1093"/>
                  <a:pt x="403" y="1093"/>
                  <a:pt x="403" y="1093"/>
                </a:cubicBezTo>
                <a:cubicBezTo>
                  <a:pt x="405" y="1093"/>
                  <a:pt x="408" y="1093"/>
                  <a:pt x="410" y="1093"/>
                </a:cubicBezTo>
                <a:cubicBezTo>
                  <a:pt x="449" y="1092"/>
                  <a:pt x="486" y="1100"/>
                  <a:pt x="520" y="1117"/>
                </a:cubicBezTo>
                <a:cubicBezTo>
                  <a:pt x="527" y="1121"/>
                  <a:pt x="534" y="1124"/>
                  <a:pt x="541" y="1128"/>
                </a:cubicBezTo>
                <a:cubicBezTo>
                  <a:pt x="541" y="1130"/>
                  <a:pt x="542" y="1131"/>
                  <a:pt x="542" y="1132"/>
                </a:cubicBezTo>
                <a:cubicBezTo>
                  <a:pt x="543" y="1133"/>
                  <a:pt x="544" y="1132"/>
                  <a:pt x="543" y="1132"/>
                </a:cubicBezTo>
                <a:cubicBezTo>
                  <a:pt x="543" y="1131"/>
                  <a:pt x="543" y="1130"/>
                  <a:pt x="542" y="1129"/>
                </a:cubicBezTo>
                <a:cubicBezTo>
                  <a:pt x="544" y="1130"/>
                  <a:pt x="546" y="1132"/>
                  <a:pt x="548" y="1133"/>
                </a:cubicBezTo>
                <a:cubicBezTo>
                  <a:pt x="548" y="1133"/>
                  <a:pt x="549" y="1134"/>
                  <a:pt x="549" y="1134"/>
                </a:cubicBezTo>
                <a:cubicBezTo>
                  <a:pt x="552" y="1139"/>
                  <a:pt x="556" y="1143"/>
                  <a:pt x="560" y="1147"/>
                </a:cubicBezTo>
                <a:cubicBezTo>
                  <a:pt x="563" y="1151"/>
                  <a:pt x="567" y="1154"/>
                  <a:pt x="570" y="1157"/>
                </a:cubicBezTo>
                <a:cubicBezTo>
                  <a:pt x="576" y="1170"/>
                  <a:pt x="581" y="1185"/>
                  <a:pt x="586" y="1199"/>
                </a:cubicBezTo>
                <a:cubicBezTo>
                  <a:pt x="587" y="1200"/>
                  <a:pt x="588" y="1202"/>
                  <a:pt x="588" y="1204"/>
                </a:cubicBezTo>
                <a:cubicBezTo>
                  <a:pt x="588" y="1204"/>
                  <a:pt x="588" y="1204"/>
                  <a:pt x="588" y="1204"/>
                </a:cubicBezTo>
                <a:cubicBezTo>
                  <a:pt x="587" y="1204"/>
                  <a:pt x="587" y="1205"/>
                  <a:pt x="588" y="1205"/>
                </a:cubicBezTo>
                <a:cubicBezTo>
                  <a:pt x="588" y="1205"/>
                  <a:pt x="588" y="1205"/>
                  <a:pt x="589" y="1205"/>
                </a:cubicBezTo>
                <a:cubicBezTo>
                  <a:pt x="589" y="1206"/>
                  <a:pt x="589" y="1206"/>
                  <a:pt x="590" y="1207"/>
                </a:cubicBezTo>
                <a:cubicBezTo>
                  <a:pt x="589" y="1207"/>
                  <a:pt x="589" y="1208"/>
                  <a:pt x="589" y="1209"/>
                </a:cubicBezTo>
                <a:cubicBezTo>
                  <a:pt x="589" y="1211"/>
                  <a:pt x="589" y="1213"/>
                  <a:pt x="590" y="1215"/>
                </a:cubicBezTo>
                <a:cubicBezTo>
                  <a:pt x="590" y="1215"/>
                  <a:pt x="591" y="1215"/>
                  <a:pt x="590" y="1214"/>
                </a:cubicBezTo>
                <a:cubicBezTo>
                  <a:pt x="590" y="1213"/>
                  <a:pt x="590" y="1212"/>
                  <a:pt x="590" y="1211"/>
                </a:cubicBezTo>
                <a:cubicBezTo>
                  <a:pt x="589" y="1211"/>
                  <a:pt x="589" y="1210"/>
                  <a:pt x="589" y="1209"/>
                </a:cubicBezTo>
                <a:cubicBezTo>
                  <a:pt x="589" y="1208"/>
                  <a:pt x="589" y="1207"/>
                  <a:pt x="590" y="1208"/>
                </a:cubicBezTo>
                <a:cubicBezTo>
                  <a:pt x="592" y="1214"/>
                  <a:pt x="595" y="1220"/>
                  <a:pt x="600" y="1225"/>
                </a:cubicBezTo>
                <a:cubicBezTo>
                  <a:pt x="600" y="1225"/>
                  <a:pt x="600" y="1225"/>
                  <a:pt x="600" y="1225"/>
                </a:cubicBezTo>
                <a:cubicBezTo>
                  <a:pt x="600" y="1225"/>
                  <a:pt x="600" y="1225"/>
                  <a:pt x="600" y="1225"/>
                </a:cubicBezTo>
                <a:cubicBezTo>
                  <a:pt x="601" y="1226"/>
                  <a:pt x="603" y="1227"/>
                  <a:pt x="604" y="1228"/>
                </a:cubicBezTo>
                <a:cubicBezTo>
                  <a:pt x="605" y="1229"/>
                  <a:pt x="607" y="1228"/>
                  <a:pt x="607" y="1226"/>
                </a:cubicBezTo>
                <a:cubicBezTo>
                  <a:pt x="607" y="1227"/>
                  <a:pt x="608" y="1228"/>
                  <a:pt x="608" y="1228"/>
                </a:cubicBezTo>
                <a:cubicBezTo>
                  <a:pt x="608" y="1228"/>
                  <a:pt x="608" y="1228"/>
                  <a:pt x="608" y="1228"/>
                </a:cubicBezTo>
                <a:cubicBezTo>
                  <a:pt x="608" y="1228"/>
                  <a:pt x="608" y="1228"/>
                  <a:pt x="608" y="1228"/>
                </a:cubicBezTo>
                <a:cubicBezTo>
                  <a:pt x="609" y="1229"/>
                  <a:pt x="609" y="1229"/>
                  <a:pt x="609" y="1229"/>
                </a:cubicBezTo>
                <a:cubicBezTo>
                  <a:pt x="610" y="1229"/>
                  <a:pt x="611" y="1229"/>
                  <a:pt x="611" y="1229"/>
                </a:cubicBezTo>
                <a:cubicBezTo>
                  <a:pt x="611" y="1229"/>
                  <a:pt x="612" y="1229"/>
                  <a:pt x="612" y="1229"/>
                </a:cubicBezTo>
                <a:cubicBezTo>
                  <a:pt x="612" y="1229"/>
                  <a:pt x="613" y="1229"/>
                  <a:pt x="614" y="1229"/>
                </a:cubicBezTo>
                <a:cubicBezTo>
                  <a:pt x="615" y="1229"/>
                  <a:pt x="616" y="1229"/>
                  <a:pt x="617" y="1229"/>
                </a:cubicBezTo>
                <a:cubicBezTo>
                  <a:pt x="617" y="1230"/>
                  <a:pt x="618" y="1231"/>
                  <a:pt x="619" y="1231"/>
                </a:cubicBezTo>
                <a:cubicBezTo>
                  <a:pt x="620" y="1231"/>
                  <a:pt x="620" y="1232"/>
                  <a:pt x="621" y="1232"/>
                </a:cubicBezTo>
                <a:cubicBezTo>
                  <a:pt x="621" y="1232"/>
                  <a:pt x="621" y="1232"/>
                  <a:pt x="621" y="1232"/>
                </a:cubicBezTo>
                <a:cubicBezTo>
                  <a:pt x="621" y="1233"/>
                  <a:pt x="622" y="1234"/>
                  <a:pt x="623" y="1235"/>
                </a:cubicBezTo>
                <a:cubicBezTo>
                  <a:pt x="613" y="1233"/>
                  <a:pt x="603" y="1230"/>
                  <a:pt x="594" y="1227"/>
                </a:cubicBezTo>
                <a:cubicBezTo>
                  <a:pt x="594" y="1227"/>
                  <a:pt x="594" y="1227"/>
                  <a:pt x="594" y="1227"/>
                </a:cubicBezTo>
                <a:cubicBezTo>
                  <a:pt x="594" y="1227"/>
                  <a:pt x="594" y="1227"/>
                  <a:pt x="594" y="1227"/>
                </a:cubicBezTo>
                <a:cubicBezTo>
                  <a:pt x="595" y="1227"/>
                  <a:pt x="595" y="1227"/>
                  <a:pt x="596" y="1227"/>
                </a:cubicBezTo>
                <a:cubicBezTo>
                  <a:pt x="597" y="1227"/>
                  <a:pt x="597" y="1226"/>
                  <a:pt x="596" y="1226"/>
                </a:cubicBezTo>
                <a:cubicBezTo>
                  <a:pt x="596" y="1225"/>
                  <a:pt x="595" y="1224"/>
                  <a:pt x="595" y="1224"/>
                </a:cubicBezTo>
                <a:cubicBezTo>
                  <a:pt x="595" y="1224"/>
                  <a:pt x="595" y="1223"/>
                  <a:pt x="595" y="1223"/>
                </a:cubicBezTo>
                <a:cubicBezTo>
                  <a:pt x="595" y="1223"/>
                  <a:pt x="594" y="1222"/>
                  <a:pt x="594" y="1223"/>
                </a:cubicBezTo>
                <a:cubicBezTo>
                  <a:pt x="594" y="1223"/>
                  <a:pt x="594" y="1223"/>
                  <a:pt x="594" y="1223"/>
                </a:cubicBezTo>
                <a:cubicBezTo>
                  <a:pt x="593" y="1222"/>
                  <a:pt x="592" y="1221"/>
                  <a:pt x="590" y="1221"/>
                </a:cubicBezTo>
                <a:cubicBezTo>
                  <a:pt x="590" y="1221"/>
                  <a:pt x="590" y="1221"/>
                  <a:pt x="590" y="1221"/>
                </a:cubicBezTo>
                <a:cubicBezTo>
                  <a:pt x="591" y="1223"/>
                  <a:pt x="592" y="1225"/>
                  <a:pt x="593" y="1226"/>
                </a:cubicBezTo>
                <a:cubicBezTo>
                  <a:pt x="592" y="1226"/>
                  <a:pt x="591" y="1226"/>
                  <a:pt x="590" y="1226"/>
                </a:cubicBezTo>
                <a:cubicBezTo>
                  <a:pt x="590" y="1226"/>
                  <a:pt x="589" y="1226"/>
                  <a:pt x="588" y="1226"/>
                </a:cubicBezTo>
                <a:cubicBezTo>
                  <a:pt x="587" y="1225"/>
                  <a:pt x="587" y="1226"/>
                  <a:pt x="588" y="1227"/>
                </a:cubicBezTo>
                <a:cubicBezTo>
                  <a:pt x="588" y="1227"/>
                  <a:pt x="589" y="1227"/>
                  <a:pt x="590" y="1227"/>
                </a:cubicBezTo>
                <a:cubicBezTo>
                  <a:pt x="590" y="1227"/>
                  <a:pt x="590" y="1228"/>
                  <a:pt x="590" y="1228"/>
                </a:cubicBezTo>
                <a:cubicBezTo>
                  <a:pt x="590" y="1228"/>
                  <a:pt x="590" y="1228"/>
                  <a:pt x="590" y="1227"/>
                </a:cubicBezTo>
                <a:cubicBezTo>
                  <a:pt x="601" y="1231"/>
                  <a:pt x="612" y="1234"/>
                  <a:pt x="623" y="1236"/>
                </a:cubicBezTo>
                <a:cubicBezTo>
                  <a:pt x="623" y="1237"/>
                  <a:pt x="623" y="1237"/>
                  <a:pt x="624" y="1237"/>
                </a:cubicBezTo>
                <a:cubicBezTo>
                  <a:pt x="624" y="1237"/>
                  <a:pt x="624" y="1237"/>
                  <a:pt x="624" y="1237"/>
                </a:cubicBezTo>
                <a:cubicBezTo>
                  <a:pt x="625" y="1237"/>
                  <a:pt x="625" y="1237"/>
                  <a:pt x="626" y="1237"/>
                </a:cubicBezTo>
                <a:cubicBezTo>
                  <a:pt x="626" y="1237"/>
                  <a:pt x="626" y="1238"/>
                  <a:pt x="627" y="1238"/>
                </a:cubicBezTo>
                <a:cubicBezTo>
                  <a:pt x="627" y="1239"/>
                  <a:pt x="628" y="1238"/>
                  <a:pt x="627" y="1238"/>
                </a:cubicBezTo>
                <a:cubicBezTo>
                  <a:pt x="627" y="1237"/>
                  <a:pt x="627" y="1237"/>
                  <a:pt x="627" y="1237"/>
                </a:cubicBezTo>
                <a:cubicBezTo>
                  <a:pt x="628" y="1237"/>
                  <a:pt x="628" y="1238"/>
                  <a:pt x="629" y="1238"/>
                </a:cubicBezTo>
                <a:cubicBezTo>
                  <a:pt x="629" y="1238"/>
                  <a:pt x="629" y="1239"/>
                  <a:pt x="629" y="1239"/>
                </a:cubicBezTo>
                <a:cubicBezTo>
                  <a:pt x="629" y="1239"/>
                  <a:pt x="629" y="1239"/>
                  <a:pt x="629" y="1239"/>
                </a:cubicBezTo>
                <a:cubicBezTo>
                  <a:pt x="629" y="1240"/>
                  <a:pt x="629" y="1240"/>
                  <a:pt x="630" y="1240"/>
                </a:cubicBezTo>
                <a:cubicBezTo>
                  <a:pt x="630" y="1240"/>
                  <a:pt x="630" y="1240"/>
                  <a:pt x="630" y="1241"/>
                </a:cubicBezTo>
                <a:cubicBezTo>
                  <a:pt x="630" y="1241"/>
                  <a:pt x="631" y="1241"/>
                  <a:pt x="631" y="1240"/>
                </a:cubicBezTo>
                <a:cubicBezTo>
                  <a:pt x="631" y="1240"/>
                  <a:pt x="631" y="1240"/>
                  <a:pt x="631" y="1240"/>
                </a:cubicBezTo>
                <a:cubicBezTo>
                  <a:pt x="631" y="1240"/>
                  <a:pt x="632" y="1240"/>
                  <a:pt x="632" y="1240"/>
                </a:cubicBezTo>
                <a:cubicBezTo>
                  <a:pt x="632" y="1239"/>
                  <a:pt x="632" y="1238"/>
                  <a:pt x="632" y="1238"/>
                </a:cubicBezTo>
                <a:cubicBezTo>
                  <a:pt x="633" y="1238"/>
                  <a:pt x="633" y="1238"/>
                  <a:pt x="634" y="1238"/>
                </a:cubicBezTo>
                <a:cubicBezTo>
                  <a:pt x="635" y="1239"/>
                  <a:pt x="635" y="1238"/>
                  <a:pt x="635" y="1237"/>
                </a:cubicBezTo>
                <a:cubicBezTo>
                  <a:pt x="634" y="1237"/>
                  <a:pt x="633" y="1237"/>
                  <a:pt x="632" y="1237"/>
                </a:cubicBezTo>
                <a:cubicBezTo>
                  <a:pt x="633" y="1237"/>
                  <a:pt x="633" y="1236"/>
                  <a:pt x="634" y="1236"/>
                </a:cubicBezTo>
                <a:cubicBezTo>
                  <a:pt x="634" y="1236"/>
                  <a:pt x="635" y="1236"/>
                  <a:pt x="635" y="1236"/>
                </a:cubicBezTo>
                <a:cubicBezTo>
                  <a:pt x="636" y="1236"/>
                  <a:pt x="636" y="1235"/>
                  <a:pt x="636" y="1235"/>
                </a:cubicBezTo>
                <a:cubicBezTo>
                  <a:pt x="638" y="1234"/>
                  <a:pt x="640" y="1234"/>
                  <a:pt x="642" y="1233"/>
                </a:cubicBezTo>
                <a:cubicBezTo>
                  <a:pt x="644" y="1233"/>
                  <a:pt x="646" y="1234"/>
                  <a:pt x="647" y="1234"/>
                </a:cubicBezTo>
                <a:cubicBezTo>
                  <a:pt x="648" y="1234"/>
                  <a:pt x="648" y="1233"/>
                  <a:pt x="648" y="1233"/>
                </a:cubicBezTo>
                <a:cubicBezTo>
                  <a:pt x="647" y="1233"/>
                  <a:pt x="646" y="1233"/>
                  <a:pt x="645" y="1233"/>
                </a:cubicBezTo>
                <a:cubicBezTo>
                  <a:pt x="647" y="1232"/>
                  <a:pt x="650" y="1232"/>
                  <a:pt x="652" y="1232"/>
                </a:cubicBezTo>
                <a:cubicBezTo>
                  <a:pt x="652" y="1232"/>
                  <a:pt x="652" y="1233"/>
                  <a:pt x="652" y="1233"/>
                </a:cubicBezTo>
                <a:cubicBezTo>
                  <a:pt x="653" y="1234"/>
                  <a:pt x="654" y="1233"/>
                  <a:pt x="653" y="1233"/>
                </a:cubicBezTo>
                <a:cubicBezTo>
                  <a:pt x="653" y="1232"/>
                  <a:pt x="653" y="1232"/>
                  <a:pt x="653" y="1232"/>
                </a:cubicBezTo>
                <a:cubicBezTo>
                  <a:pt x="654" y="1232"/>
                  <a:pt x="655" y="1232"/>
                  <a:pt x="655" y="1232"/>
                </a:cubicBezTo>
                <a:cubicBezTo>
                  <a:pt x="656" y="1232"/>
                  <a:pt x="657" y="1232"/>
                  <a:pt x="658" y="1233"/>
                </a:cubicBezTo>
                <a:cubicBezTo>
                  <a:pt x="659" y="1234"/>
                  <a:pt x="659" y="1235"/>
                  <a:pt x="660" y="1236"/>
                </a:cubicBezTo>
                <a:cubicBezTo>
                  <a:pt x="660" y="1237"/>
                  <a:pt x="660" y="1237"/>
                  <a:pt x="660" y="1237"/>
                </a:cubicBezTo>
                <a:cubicBezTo>
                  <a:pt x="661" y="1239"/>
                  <a:pt x="662" y="1242"/>
                  <a:pt x="663" y="1244"/>
                </a:cubicBezTo>
                <a:cubicBezTo>
                  <a:pt x="663" y="1244"/>
                  <a:pt x="663" y="1245"/>
                  <a:pt x="663" y="1245"/>
                </a:cubicBezTo>
                <a:cubicBezTo>
                  <a:pt x="663" y="1245"/>
                  <a:pt x="663" y="1245"/>
                  <a:pt x="664" y="1244"/>
                </a:cubicBezTo>
                <a:cubicBezTo>
                  <a:pt x="664" y="1245"/>
                  <a:pt x="664" y="1246"/>
                  <a:pt x="665" y="1247"/>
                </a:cubicBezTo>
                <a:cubicBezTo>
                  <a:pt x="665" y="1248"/>
                  <a:pt x="666" y="1247"/>
                  <a:pt x="666" y="1247"/>
                </a:cubicBezTo>
                <a:cubicBezTo>
                  <a:pt x="665" y="1245"/>
                  <a:pt x="665" y="1246"/>
                  <a:pt x="664" y="1244"/>
                </a:cubicBezTo>
                <a:cubicBezTo>
                  <a:pt x="664" y="1244"/>
                  <a:pt x="664" y="1244"/>
                  <a:pt x="664" y="1244"/>
                </a:cubicBezTo>
                <a:cubicBezTo>
                  <a:pt x="664" y="1243"/>
                  <a:pt x="664" y="1241"/>
                  <a:pt x="663" y="1240"/>
                </a:cubicBezTo>
                <a:cubicBezTo>
                  <a:pt x="662" y="1239"/>
                  <a:pt x="662" y="1238"/>
                  <a:pt x="661" y="1237"/>
                </a:cubicBezTo>
                <a:cubicBezTo>
                  <a:pt x="663" y="1237"/>
                  <a:pt x="664" y="1238"/>
                  <a:pt x="666" y="1238"/>
                </a:cubicBezTo>
                <a:cubicBezTo>
                  <a:pt x="667" y="1240"/>
                  <a:pt x="668" y="1243"/>
                  <a:pt x="670" y="1245"/>
                </a:cubicBezTo>
                <a:cubicBezTo>
                  <a:pt x="669" y="1245"/>
                  <a:pt x="668" y="1245"/>
                  <a:pt x="668" y="1244"/>
                </a:cubicBezTo>
                <a:cubicBezTo>
                  <a:pt x="667" y="1244"/>
                  <a:pt x="667" y="1245"/>
                  <a:pt x="667" y="1245"/>
                </a:cubicBezTo>
                <a:cubicBezTo>
                  <a:pt x="668" y="1246"/>
                  <a:pt x="669" y="1246"/>
                  <a:pt x="671" y="1246"/>
                </a:cubicBezTo>
                <a:cubicBezTo>
                  <a:pt x="671" y="1247"/>
                  <a:pt x="672" y="1248"/>
                  <a:pt x="672" y="1249"/>
                </a:cubicBezTo>
                <a:cubicBezTo>
                  <a:pt x="673" y="1249"/>
                  <a:pt x="673" y="1249"/>
                  <a:pt x="673" y="1249"/>
                </a:cubicBezTo>
                <a:cubicBezTo>
                  <a:pt x="673" y="1248"/>
                  <a:pt x="673" y="1247"/>
                  <a:pt x="673" y="1247"/>
                </a:cubicBezTo>
                <a:cubicBezTo>
                  <a:pt x="675" y="1247"/>
                  <a:pt x="677" y="1247"/>
                  <a:pt x="679" y="1248"/>
                </a:cubicBezTo>
                <a:cubicBezTo>
                  <a:pt x="679" y="1248"/>
                  <a:pt x="679" y="1248"/>
                  <a:pt x="679" y="1248"/>
                </a:cubicBezTo>
                <a:cubicBezTo>
                  <a:pt x="679" y="1248"/>
                  <a:pt x="680" y="1248"/>
                  <a:pt x="680" y="1248"/>
                </a:cubicBezTo>
                <a:cubicBezTo>
                  <a:pt x="684" y="1249"/>
                  <a:pt x="688" y="1250"/>
                  <a:pt x="692" y="1251"/>
                </a:cubicBezTo>
                <a:cubicBezTo>
                  <a:pt x="696" y="1252"/>
                  <a:pt x="701" y="1253"/>
                  <a:pt x="706" y="1254"/>
                </a:cubicBezTo>
                <a:cubicBezTo>
                  <a:pt x="708" y="1255"/>
                  <a:pt x="718" y="1257"/>
                  <a:pt x="709" y="1256"/>
                </a:cubicBezTo>
                <a:cubicBezTo>
                  <a:pt x="708" y="1256"/>
                  <a:pt x="708" y="1257"/>
                  <a:pt x="709" y="1257"/>
                </a:cubicBezTo>
                <a:cubicBezTo>
                  <a:pt x="711" y="1257"/>
                  <a:pt x="714" y="1257"/>
                  <a:pt x="716" y="1258"/>
                </a:cubicBezTo>
                <a:cubicBezTo>
                  <a:pt x="717" y="1258"/>
                  <a:pt x="717" y="1257"/>
                  <a:pt x="716" y="1257"/>
                </a:cubicBezTo>
                <a:cubicBezTo>
                  <a:pt x="704" y="1253"/>
                  <a:pt x="692" y="1250"/>
                  <a:pt x="680" y="1247"/>
                </a:cubicBezTo>
                <a:cubicBezTo>
                  <a:pt x="679" y="1245"/>
                  <a:pt x="679" y="1243"/>
                  <a:pt x="678" y="1242"/>
                </a:cubicBezTo>
                <a:cubicBezTo>
                  <a:pt x="678" y="1241"/>
                  <a:pt x="678" y="1241"/>
                  <a:pt x="678" y="1241"/>
                </a:cubicBezTo>
                <a:cubicBezTo>
                  <a:pt x="679" y="1241"/>
                  <a:pt x="680" y="1242"/>
                  <a:pt x="681" y="1242"/>
                </a:cubicBezTo>
                <a:cubicBezTo>
                  <a:pt x="682" y="1243"/>
                  <a:pt x="683" y="1244"/>
                  <a:pt x="684" y="1246"/>
                </a:cubicBezTo>
                <a:cubicBezTo>
                  <a:pt x="685" y="1246"/>
                  <a:pt x="685" y="1245"/>
                  <a:pt x="685" y="1245"/>
                </a:cubicBezTo>
                <a:cubicBezTo>
                  <a:pt x="684" y="1244"/>
                  <a:pt x="683" y="1243"/>
                  <a:pt x="682" y="1242"/>
                </a:cubicBezTo>
                <a:cubicBezTo>
                  <a:pt x="683" y="1242"/>
                  <a:pt x="683" y="1242"/>
                  <a:pt x="684" y="1243"/>
                </a:cubicBezTo>
                <a:cubicBezTo>
                  <a:pt x="685" y="1244"/>
                  <a:pt x="687" y="1246"/>
                  <a:pt x="688" y="1247"/>
                </a:cubicBezTo>
                <a:cubicBezTo>
                  <a:pt x="689" y="1248"/>
                  <a:pt x="689" y="1247"/>
                  <a:pt x="689" y="1247"/>
                </a:cubicBezTo>
                <a:cubicBezTo>
                  <a:pt x="688" y="1245"/>
                  <a:pt x="687" y="1244"/>
                  <a:pt x="686" y="1243"/>
                </a:cubicBezTo>
                <a:cubicBezTo>
                  <a:pt x="688" y="1243"/>
                  <a:pt x="690" y="1244"/>
                  <a:pt x="693" y="1245"/>
                </a:cubicBezTo>
                <a:cubicBezTo>
                  <a:pt x="694" y="1247"/>
                  <a:pt x="695" y="1249"/>
                  <a:pt x="697" y="1251"/>
                </a:cubicBezTo>
                <a:cubicBezTo>
                  <a:pt x="697" y="1251"/>
                  <a:pt x="698" y="1251"/>
                  <a:pt x="697" y="1250"/>
                </a:cubicBezTo>
                <a:cubicBezTo>
                  <a:pt x="696" y="1248"/>
                  <a:pt x="695" y="1247"/>
                  <a:pt x="694" y="1245"/>
                </a:cubicBezTo>
                <a:cubicBezTo>
                  <a:pt x="696" y="1245"/>
                  <a:pt x="698" y="1246"/>
                  <a:pt x="700" y="1246"/>
                </a:cubicBezTo>
                <a:cubicBezTo>
                  <a:pt x="701" y="1247"/>
                  <a:pt x="702" y="1248"/>
                  <a:pt x="703" y="1249"/>
                </a:cubicBezTo>
                <a:cubicBezTo>
                  <a:pt x="704" y="1249"/>
                  <a:pt x="704" y="1249"/>
                  <a:pt x="704" y="1248"/>
                </a:cubicBezTo>
                <a:cubicBezTo>
                  <a:pt x="703" y="1248"/>
                  <a:pt x="703" y="1247"/>
                  <a:pt x="702" y="1247"/>
                </a:cubicBezTo>
                <a:cubicBezTo>
                  <a:pt x="706" y="1248"/>
                  <a:pt x="710" y="1248"/>
                  <a:pt x="713" y="1249"/>
                </a:cubicBezTo>
                <a:cubicBezTo>
                  <a:pt x="712" y="1250"/>
                  <a:pt x="711" y="1250"/>
                  <a:pt x="710" y="1251"/>
                </a:cubicBezTo>
                <a:cubicBezTo>
                  <a:pt x="710" y="1251"/>
                  <a:pt x="710" y="1251"/>
                  <a:pt x="710" y="1251"/>
                </a:cubicBezTo>
                <a:cubicBezTo>
                  <a:pt x="712" y="1251"/>
                  <a:pt x="714" y="1251"/>
                  <a:pt x="716" y="1251"/>
                </a:cubicBezTo>
                <a:cubicBezTo>
                  <a:pt x="717" y="1252"/>
                  <a:pt x="717" y="1252"/>
                  <a:pt x="717" y="1252"/>
                </a:cubicBezTo>
                <a:cubicBezTo>
                  <a:pt x="718" y="1253"/>
                  <a:pt x="719" y="1253"/>
                  <a:pt x="720" y="1252"/>
                </a:cubicBezTo>
                <a:cubicBezTo>
                  <a:pt x="720" y="1252"/>
                  <a:pt x="721" y="1253"/>
                  <a:pt x="721" y="1254"/>
                </a:cubicBezTo>
                <a:cubicBezTo>
                  <a:pt x="720" y="1254"/>
                  <a:pt x="718" y="1254"/>
                  <a:pt x="717" y="1254"/>
                </a:cubicBezTo>
                <a:cubicBezTo>
                  <a:pt x="716" y="1254"/>
                  <a:pt x="716" y="1255"/>
                  <a:pt x="717" y="1255"/>
                </a:cubicBezTo>
                <a:cubicBezTo>
                  <a:pt x="719" y="1255"/>
                  <a:pt x="720" y="1256"/>
                  <a:pt x="722" y="1256"/>
                </a:cubicBezTo>
                <a:cubicBezTo>
                  <a:pt x="722" y="1256"/>
                  <a:pt x="722" y="1256"/>
                  <a:pt x="722" y="1256"/>
                </a:cubicBezTo>
                <a:cubicBezTo>
                  <a:pt x="722" y="1256"/>
                  <a:pt x="721" y="1256"/>
                  <a:pt x="722" y="1257"/>
                </a:cubicBezTo>
                <a:cubicBezTo>
                  <a:pt x="722" y="1257"/>
                  <a:pt x="723" y="1258"/>
                  <a:pt x="724" y="1259"/>
                </a:cubicBezTo>
                <a:cubicBezTo>
                  <a:pt x="725" y="1259"/>
                  <a:pt x="725" y="1259"/>
                  <a:pt x="725" y="1258"/>
                </a:cubicBezTo>
                <a:cubicBezTo>
                  <a:pt x="725" y="1256"/>
                  <a:pt x="727" y="1255"/>
                  <a:pt x="730" y="1256"/>
                </a:cubicBezTo>
                <a:cubicBezTo>
                  <a:pt x="730" y="1256"/>
                  <a:pt x="730" y="1256"/>
                  <a:pt x="730" y="1256"/>
                </a:cubicBezTo>
                <a:cubicBezTo>
                  <a:pt x="730" y="1256"/>
                  <a:pt x="730" y="1256"/>
                  <a:pt x="730" y="1256"/>
                </a:cubicBezTo>
                <a:cubicBezTo>
                  <a:pt x="730" y="1256"/>
                  <a:pt x="730" y="1256"/>
                  <a:pt x="730" y="1256"/>
                </a:cubicBezTo>
                <a:cubicBezTo>
                  <a:pt x="734" y="1256"/>
                  <a:pt x="738" y="1256"/>
                  <a:pt x="741" y="1255"/>
                </a:cubicBezTo>
                <a:cubicBezTo>
                  <a:pt x="748" y="1255"/>
                  <a:pt x="754" y="1254"/>
                  <a:pt x="760" y="1254"/>
                </a:cubicBezTo>
                <a:cubicBezTo>
                  <a:pt x="765" y="1253"/>
                  <a:pt x="770" y="1253"/>
                  <a:pt x="775" y="1252"/>
                </a:cubicBezTo>
                <a:cubicBezTo>
                  <a:pt x="777" y="1252"/>
                  <a:pt x="779" y="1252"/>
                  <a:pt x="781" y="1252"/>
                </a:cubicBezTo>
                <a:cubicBezTo>
                  <a:pt x="782" y="1253"/>
                  <a:pt x="783" y="1255"/>
                  <a:pt x="784" y="1256"/>
                </a:cubicBezTo>
                <a:cubicBezTo>
                  <a:pt x="785" y="1256"/>
                  <a:pt x="785" y="1255"/>
                  <a:pt x="785" y="1255"/>
                </a:cubicBezTo>
                <a:cubicBezTo>
                  <a:pt x="783" y="1254"/>
                  <a:pt x="782" y="1253"/>
                  <a:pt x="781" y="1252"/>
                </a:cubicBezTo>
                <a:cubicBezTo>
                  <a:pt x="782" y="1252"/>
                  <a:pt x="783" y="1252"/>
                  <a:pt x="784" y="1252"/>
                </a:cubicBezTo>
                <a:cubicBezTo>
                  <a:pt x="786" y="1252"/>
                  <a:pt x="789" y="1252"/>
                  <a:pt x="792" y="1252"/>
                </a:cubicBezTo>
                <a:cubicBezTo>
                  <a:pt x="793" y="1255"/>
                  <a:pt x="794" y="1257"/>
                  <a:pt x="795" y="1260"/>
                </a:cubicBezTo>
                <a:cubicBezTo>
                  <a:pt x="795" y="1261"/>
                  <a:pt x="796" y="1261"/>
                  <a:pt x="795" y="1260"/>
                </a:cubicBezTo>
                <a:cubicBezTo>
                  <a:pt x="794" y="1257"/>
                  <a:pt x="793" y="1254"/>
                  <a:pt x="792" y="1252"/>
                </a:cubicBezTo>
                <a:cubicBezTo>
                  <a:pt x="813" y="1251"/>
                  <a:pt x="834" y="1252"/>
                  <a:pt x="854" y="1254"/>
                </a:cubicBezTo>
                <a:cubicBezTo>
                  <a:pt x="855" y="1254"/>
                  <a:pt x="855" y="1253"/>
                  <a:pt x="854" y="1253"/>
                </a:cubicBezTo>
                <a:cubicBezTo>
                  <a:pt x="835" y="1251"/>
                  <a:pt x="816" y="1250"/>
                  <a:pt x="796" y="1251"/>
                </a:cubicBezTo>
                <a:cubicBezTo>
                  <a:pt x="801" y="1250"/>
                  <a:pt x="806" y="1250"/>
                  <a:pt x="811" y="1250"/>
                </a:cubicBezTo>
                <a:cubicBezTo>
                  <a:pt x="823" y="1249"/>
                  <a:pt x="836" y="1248"/>
                  <a:pt x="848" y="1247"/>
                </a:cubicBezTo>
                <a:cubicBezTo>
                  <a:pt x="851" y="1247"/>
                  <a:pt x="853" y="1247"/>
                  <a:pt x="856" y="1247"/>
                </a:cubicBezTo>
                <a:cubicBezTo>
                  <a:pt x="859" y="1247"/>
                  <a:pt x="865" y="1245"/>
                  <a:pt x="858" y="1248"/>
                </a:cubicBezTo>
                <a:cubicBezTo>
                  <a:pt x="858" y="1249"/>
                  <a:pt x="858" y="1249"/>
                  <a:pt x="859" y="1249"/>
                </a:cubicBezTo>
                <a:cubicBezTo>
                  <a:pt x="860" y="1248"/>
                  <a:pt x="863" y="1247"/>
                  <a:pt x="864" y="1247"/>
                </a:cubicBezTo>
                <a:cubicBezTo>
                  <a:pt x="864" y="1247"/>
                  <a:pt x="864" y="1246"/>
                  <a:pt x="864" y="1246"/>
                </a:cubicBezTo>
                <a:cubicBezTo>
                  <a:pt x="865" y="1246"/>
                  <a:pt x="866" y="1246"/>
                  <a:pt x="866" y="1246"/>
                </a:cubicBezTo>
                <a:cubicBezTo>
                  <a:pt x="866" y="1246"/>
                  <a:pt x="866" y="1246"/>
                  <a:pt x="866" y="1246"/>
                </a:cubicBezTo>
                <a:cubicBezTo>
                  <a:pt x="869" y="1247"/>
                  <a:pt x="871" y="1250"/>
                  <a:pt x="874" y="1250"/>
                </a:cubicBezTo>
                <a:cubicBezTo>
                  <a:pt x="874" y="1250"/>
                  <a:pt x="874" y="1250"/>
                  <a:pt x="874" y="1250"/>
                </a:cubicBezTo>
                <a:cubicBezTo>
                  <a:pt x="874" y="1249"/>
                  <a:pt x="873" y="1249"/>
                  <a:pt x="873" y="1249"/>
                </a:cubicBezTo>
                <a:cubicBezTo>
                  <a:pt x="873" y="1248"/>
                  <a:pt x="872" y="1249"/>
                  <a:pt x="873" y="1249"/>
                </a:cubicBezTo>
                <a:cubicBezTo>
                  <a:pt x="875" y="1251"/>
                  <a:pt x="871" y="1248"/>
                  <a:pt x="871" y="1248"/>
                </a:cubicBezTo>
                <a:cubicBezTo>
                  <a:pt x="870" y="1247"/>
                  <a:pt x="868" y="1247"/>
                  <a:pt x="867" y="1246"/>
                </a:cubicBezTo>
                <a:cubicBezTo>
                  <a:pt x="870" y="1246"/>
                  <a:pt x="878" y="1247"/>
                  <a:pt x="877" y="1248"/>
                </a:cubicBezTo>
                <a:cubicBezTo>
                  <a:pt x="877" y="1248"/>
                  <a:pt x="877" y="1248"/>
                  <a:pt x="877" y="1248"/>
                </a:cubicBezTo>
                <a:cubicBezTo>
                  <a:pt x="880" y="1245"/>
                  <a:pt x="872" y="1245"/>
                  <a:pt x="872" y="1245"/>
                </a:cubicBezTo>
                <a:close/>
                <a:moveTo>
                  <a:pt x="390" y="78"/>
                </a:moveTo>
                <a:cubicBezTo>
                  <a:pt x="390" y="78"/>
                  <a:pt x="390" y="78"/>
                  <a:pt x="390" y="78"/>
                </a:cubicBezTo>
                <a:cubicBezTo>
                  <a:pt x="390" y="78"/>
                  <a:pt x="390" y="78"/>
                  <a:pt x="390" y="78"/>
                </a:cubicBezTo>
                <a:cubicBezTo>
                  <a:pt x="390" y="78"/>
                  <a:pt x="390" y="78"/>
                  <a:pt x="390" y="78"/>
                </a:cubicBezTo>
                <a:close/>
                <a:moveTo>
                  <a:pt x="389" y="77"/>
                </a:moveTo>
                <a:cubicBezTo>
                  <a:pt x="389" y="77"/>
                  <a:pt x="389" y="77"/>
                  <a:pt x="389" y="77"/>
                </a:cubicBezTo>
                <a:cubicBezTo>
                  <a:pt x="387" y="74"/>
                  <a:pt x="388" y="75"/>
                  <a:pt x="389" y="77"/>
                </a:cubicBezTo>
                <a:close/>
                <a:moveTo>
                  <a:pt x="159" y="927"/>
                </a:moveTo>
                <a:cubicBezTo>
                  <a:pt x="158" y="926"/>
                  <a:pt x="158" y="925"/>
                  <a:pt x="158" y="924"/>
                </a:cubicBezTo>
                <a:cubicBezTo>
                  <a:pt x="158" y="924"/>
                  <a:pt x="158" y="924"/>
                  <a:pt x="159" y="924"/>
                </a:cubicBezTo>
                <a:cubicBezTo>
                  <a:pt x="159" y="925"/>
                  <a:pt x="159" y="926"/>
                  <a:pt x="159" y="927"/>
                </a:cubicBezTo>
                <a:cubicBezTo>
                  <a:pt x="159" y="927"/>
                  <a:pt x="159" y="927"/>
                  <a:pt x="159" y="927"/>
                </a:cubicBezTo>
                <a:close/>
                <a:moveTo>
                  <a:pt x="197" y="1258"/>
                </a:moveTo>
                <a:cubicBezTo>
                  <a:pt x="193" y="1259"/>
                  <a:pt x="187" y="1261"/>
                  <a:pt x="182" y="1262"/>
                </a:cubicBezTo>
                <a:cubicBezTo>
                  <a:pt x="177" y="1264"/>
                  <a:pt x="172" y="1265"/>
                  <a:pt x="166" y="1266"/>
                </a:cubicBezTo>
                <a:cubicBezTo>
                  <a:pt x="171" y="1264"/>
                  <a:pt x="177" y="1262"/>
                  <a:pt x="182" y="1261"/>
                </a:cubicBezTo>
                <a:cubicBezTo>
                  <a:pt x="187" y="1260"/>
                  <a:pt x="192" y="1259"/>
                  <a:pt x="197" y="1258"/>
                </a:cubicBezTo>
                <a:close/>
                <a:moveTo>
                  <a:pt x="866" y="1245"/>
                </a:moveTo>
                <a:cubicBezTo>
                  <a:pt x="862" y="1245"/>
                  <a:pt x="858" y="1246"/>
                  <a:pt x="854" y="1246"/>
                </a:cubicBezTo>
                <a:cubicBezTo>
                  <a:pt x="833" y="1246"/>
                  <a:pt x="812" y="1248"/>
                  <a:pt x="791" y="1250"/>
                </a:cubicBezTo>
                <a:cubicBezTo>
                  <a:pt x="789" y="1246"/>
                  <a:pt x="787" y="1242"/>
                  <a:pt x="785" y="1238"/>
                </a:cubicBezTo>
                <a:cubicBezTo>
                  <a:pt x="787" y="1237"/>
                  <a:pt x="789" y="1236"/>
                  <a:pt x="791" y="1235"/>
                </a:cubicBezTo>
                <a:cubicBezTo>
                  <a:pt x="790" y="1235"/>
                  <a:pt x="789" y="1235"/>
                  <a:pt x="788" y="1233"/>
                </a:cubicBezTo>
                <a:cubicBezTo>
                  <a:pt x="789" y="1233"/>
                  <a:pt x="789" y="1233"/>
                  <a:pt x="789" y="1232"/>
                </a:cubicBezTo>
                <a:cubicBezTo>
                  <a:pt x="790" y="1232"/>
                  <a:pt x="792" y="1232"/>
                  <a:pt x="793" y="1232"/>
                </a:cubicBezTo>
                <a:cubicBezTo>
                  <a:pt x="792" y="1233"/>
                  <a:pt x="792" y="1234"/>
                  <a:pt x="791" y="1235"/>
                </a:cubicBezTo>
                <a:cubicBezTo>
                  <a:pt x="792" y="1234"/>
                  <a:pt x="793" y="1233"/>
                  <a:pt x="794" y="1232"/>
                </a:cubicBezTo>
                <a:cubicBezTo>
                  <a:pt x="794" y="1232"/>
                  <a:pt x="794" y="1232"/>
                  <a:pt x="794" y="1232"/>
                </a:cubicBezTo>
                <a:cubicBezTo>
                  <a:pt x="793" y="1233"/>
                  <a:pt x="793" y="1234"/>
                  <a:pt x="792" y="1235"/>
                </a:cubicBezTo>
                <a:cubicBezTo>
                  <a:pt x="792" y="1235"/>
                  <a:pt x="792" y="1236"/>
                  <a:pt x="793" y="1235"/>
                </a:cubicBezTo>
                <a:cubicBezTo>
                  <a:pt x="794" y="1235"/>
                  <a:pt x="796" y="1234"/>
                  <a:pt x="797" y="1232"/>
                </a:cubicBezTo>
                <a:cubicBezTo>
                  <a:pt x="798" y="1233"/>
                  <a:pt x="800" y="1233"/>
                  <a:pt x="801" y="1233"/>
                </a:cubicBezTo>
                <a:cubicBezTo>
                  <a:pt x="800" y="1233"/>
                  <a:pt x="800" y="1234"/>
                  <a:pt x="799" y="1235"/>
                </a:cubicBezTo>
                <a:cubicBezTo>
                  <a:pt x="799" y="1236"/>
                  <a:pt x="800" y="1236"/>
                  <a:pt x="800" y="1236"/>
                </a:cubicBezTo>
                <a:cubicBezTo>
                  <a:pt x="801" y="1235"/>
                  <a:pt x="803" y="1234"/>
                  <a:pt x="804" y="1233"/>
                </a:cubicBezTo>
                <a:cubicBezTo>
                  <a:pt x="816" y="1233"/>
                  <a:pt x="828" y="1232"/>
                  <a:pt x="840" y="1231"/>
                </a:cubicBezTo>
                <a:cubicBezTo>
                  <a:pt x="848" y="1236"/>
                  <a:pt x="857" y="1241"/>
                  <a:pt x="866" y="1245"/>
                </a:cubicBezTo>
                <a:close/>
                <a:moveTo>
                  <a:pt x="720" y="1251"/>
                </a:moveTo>
                <a:cubicBezTo>
                  <a:pt x="720" y="1251"/>
                  <a:pt x="720" y="1251"/>
                  <a:pt x="720" y="1250"/>
                </a:cubicBezTo>
                <a:cubicBezTo>
                  <a:pt x="721" y="1251"/>
                  <a:pt x="722" y="1251"/>
                  <a:pt x="723" y="1251"/>
                </a:cubicBezTo>
                <a:cubicBezTo>
                  <a:pt x="722" y="1251"/>
                  <a:pt x="721" y="1251"/>
                  <a:pt x="720" y="1251"/>
                </a:cubicBezTo>
                <a:close/>
                <a:moveTo>
                  <a:pt x="707" y="1246"/>
                </a:moveTo>
                <a:cubicBezTo>
                  <a:pt x="705" y="1243"/>
                  <a:pt x="704" y="1240"/>
                  <a:pt x="702" y="1237"/>
                </a:cubicBezTo>
                <a:cubicBezTo>
                  <a:pt x="702" y="1237"/>
                  <a:pt x="702" y="1237"/>
                  <a:pt x="703" y="1237"/>
                </a:cubicBezTo>
                <a:cubicBezTo>
                  <a:pt x="703" y="1237"/>
                  <a:pt x="704" y="1236"/>
                  <a:pt x="703" y="1236"/>
                </a:cubicBezTo>
                <a:cubicBezTo>
                  <a:pt x="702" y="1236"/>
                  <a:pt x="702" y="1235"/>
                  <a:pt x="702" y="1235"/>
                </a:cubicBezTo>
                <a:cubicBezTo>
                  <a:pt x="700" y="1232"/>
                  <a:pt x="698" y="1228"/>
                  <a:pt x="696" y="1224"/>
                </a:cubicBezTo>
                <a:cubicBezTo>
                  <a:pt x="697" y="1224"/>
                  <a:pt x="698" y="1224"/>
                  <a:pt x="699" y="1224"/>
                </a:cubicBezTo>
                <a:cubicBezTo>
                  <a:pt x="699" y="1224"/>
                  <a:pt x="700" y="1225"/>
                  <a:pt x="700" y="1225"/>
                </a:cubicBezTo>
                <a:cubicBezTo>
                  <a:pt x="699" y="1226"/>
                  <a:pt x="699" y="1228"/>
                  <a:pt x="701" y="1228"/>
                </a:cubicBezTo>
                <a:cubicBezTo>
                  <a:pt x="705" y="1229"/>
                  <a:pt x="708" y="1235"/>
                  <a:pt x="710" y="1239"/>
                </a:cubicBezTo>
                <a:cubicBezTo>
                  <a:pt x="711" y="1242"/>
                  <a:pt x="713" y="1245"/>
                  <a:pt x="714" y="1248"/>
                </a:cubicBezTo>
                <a:cubicBezTo>
                  <a:pt x="712" y="1248"/>
                  <a:pt x="709" y="1247"/>
                  <a:pt x="706" y="1247"/>
                </a:cubicBezTo>
                <a:cubicBezTo>
                  <a:pt x="707" y="1246"/>
                  <a:pt x="707" y="1246"/>
                  <a:pt x="707" y="1246"/>
                </a:cubicBezTo>
                <a:close/>
                <a:moveTo>
                  <a:pt x="694" y="1234"/>
                </a:moveTo>
                <a:cubicBezTo>
                  <a:pt x="692" y="1231"/>
                  <a:pt x="691" y="1228"/>
                  <a:pt x="689" y="1225"/>
                </a:cubicBezTo>
                <a:cubicBezTo>
                  <a:pt x="689" y="1225"/>
                  <a:pt x="690" y="1225"/>
                  <a:pt x="690" y="1225"/>
                </a:cubicBezTo>
                <a:cubicBezTo>
                  <a:pt x="692" y="1228"/>
                  <a:pt x="694" y="1231"/>
                  <a:pt x="696" y="1234"/>
                </a:cubicBezTo>
                <a:cubicBezTo>
                  <a:pt x="695" y="1234"/>
                  <a:pt x="695" y="1234"/>
                  <a:pt x="694" y="1234"/>
                </a:cubicBezTo>
                <a:close/>
                <a:moveTo>
                  <a:pt x="670" y="1240"/>
                </a:moveTo>
                <a:cubicBezTo>
                  <a:pt x="670" y="1240"/>
                  <a:pt x="670" y="1240"/>
                  <a:pt x="670" y="1240"/>
                </a:cubicBezTo>
                <a:cubicBezTo>
                  <a:pt x="669" y="1240"/>
                  <a:pt x="668" y="1239"/>
                  <a:pt x="667" y="1239"/>
                </a:cubicBezTo>
                <a:cubicBezTo>
                  <a:pt x="668" y="1239"/>
                  <a:pt x="669" y="1239"/>
                  <a:pt x="670" y="1239"/>
                </a:cubicBezTo>
                <a:cubicBezTo>
                  <a:pt x="670" y="1239"/>
                  <a:pt x="670" y="1240"/>
                  <a:pt x="670" y="1240"/>
                </a:cubicBezTo>
                <a:close/>
                <a:moveTo>
                  <a:pt x="634" y="1235"/>
                </a:moveTo>
                <a:cubicBezTo>
                  <a:pt x="633" y="1235"/>
                  <a:pt x="632" y="1235"/>
                  <a:pt x="631" y="1235"/>
                </a:cubicBezTo>
                <a:cubicBezTo>
                  <a:pt x="631" y="1235"/>
                  <a:pt x="631" y="1235"/>
                  <a:pt x="631" y="1235"/>
                </a:cubicBezTo>
                <a:cubicBezTo>
                  <a:pt x="633" y="1234"/>
                  <a:pt x="634" y="1234"/>
                  <a:pt x="636" y="1234"/>
                </a:cubicBezTo>
                <a:cubicBezTo>
                  <a:pt x="635" y="1234"/>
                  <a:pt x="634" y="1235"/>
                  <a:pt x="634" y="1235"/>
                </a:cubicBezTo>
                <a:close/>
                <a:moveTo>
                  <a:pt x="524" y="1115"/>
                </a:moveTo>
                <a:cubicBezTo>
                  <a:pt x="523" y="1113"/>
                  <a:pt x="522" y="1111"/>
                  <a:pt x="522" y="1108"/>
                </a:cubicBezTo>
                <a:cubicBezTo>
                  <a:pt x="522" y="1108"/>
                  <a:pt x="522" y="1108"/>
                  <a:pt x="522" y="1108"/>
                </a:cubicBezTo>
                <a:cubicBezTo>
                  <a:pt x="523" y="1111"/>
                  <a:pt x="524" y="1113"/>
                  <a:pt x="525" y="1116"/>
                </a:cubicBezTo>
                <a:cubicBezTo>
                  <a:pt x="525" y="1116"/>
                  <a:pt x="525" y="1115"/>
                  <a:pt x="524" y="1115"/>
                </a:cubicBezTo>
                <a:close/>
                <a:moveTo>
                  <a:pt x="525" y="1116"/>
                </a:moveTo>
                <a:cubicBezTo>
                  <a:pt x="525" y="1116"/>
                  <a:pt x="525" y="1116"/>
                  <a:pt x="525" y="1116"/>
                </a:cubicBezTo>
                <a:cubicBezTo>
                  <a:pt x="525" y="1116"/>
                  <a:pt x="525" y="1116"/>
                  <a:pt x="525" y="1116"/>
                </a:cubicBezTo>
                <a:cubicBezTo>
                  <a:pt x="525" y="1116"/>
                  <a:pt x="525" y="1116"/>
                  <a:pt x="525" y="1116"/>
                </a:cubicBezTo>
                <a:close/>
                <a:moveTo>
                  <a:pt x="448" y="1094"/>
                </a:moveTo>
                <a:cubicBezTo>
                  <a:pt x="448" y="1093"/>
                  <a:pt x="447" y="1093"/>
                  <a:pt x="447" y="1092"/>
                </a:cubicBezTo>
                <a:cubicBezTo>
                  <a:pt x="453" y="1092"/>
                  <a:pt x="458" y="1093"/>
                  <a:pt x="464" y="1094"/>
                </a:cubicBezTo>
                <a:cubicBezTo>
                  <a:pt x="464" y="1094"/>
                  <a:pt x="464" y="1094"/>
                  <a:pt x="464" y="1094"/>
                </a:cubicBezTo>
                <a:cubicBezTo>
                  <a:pt x="464" y="1094"/>
                  <a:pt x="465" y="1094"/>
                  <a:pt x="465" y="1094"/>
                </a:cubicBezTo>
                <a:cubicBezTo>
                  <a:pt x="466" y="1094"/>
                  <a:pt x="468" y="1094"/>
                  <a:pt x="469" y="1094"/>
                </a:cubicBezTo>
                <a:cubicBezTo>
                  <a:pt x="469" y="1095"/>
                  <a:pt x="470" y="1095"/>
                  <a:pt x="470" y="1095"/>
                </a:cubicBezTo>
                <a:cubicBezTo>
                  <a:pt x="470" y="1095"/>
                  <a:pt x="471" y="1095"/>
                  <a:pt x="471" y="1095"/>
                </a:cubicBezTo>
                <a:cubicBezTo>
                  <a:pt x="473" y="1095"/>
                  <a:pt x="474" y="1095"/>
                  <a:pt x="476" y="1096"/>
                </a:cubicBezTo>
                <a:cubicBezTo>
                  <a:pt x="475" y="1096"/>
                  <a:pt x="475" y="1097"/>
                  <a:pt x="474" y="1097"/>
                </a:cubicBezTo>
                <a:cubicBezTo>
                  <a:pt x="474" y="1098"/>
                  <a:pt x="474" y="1099"/>
                  <a:pt x="475" y="1098"/>
                </a:cubicBezTo>
                <a:cubicBezTo>
                  <a:pt x="476" y="1097"/>
                  <a:pt x="477" y="1097"/>
                  <a:pt x="477" y="1096"/>
                </a:cubicBezTo>
                <a:cubicBezTo>
                  <a:pt x="478" y="1096"/>
                  <a:pt x="479" y="1096"/>
                  <a:pt x="480" y="1097"/>
                </a:cubicBezTo>
                <a:cubicBezTo>
                  <a:pt x="481" y="1097"/>
                  <a:pt x="481" y="1097"/>
                  <a:pt x="482" y="1097"/>
                </a:cubicBezTo>
                <a:cubicBezTo>
                  <a:pt x="482" y="1097"/>
                  <a:pt x="482" y="1097"/>
                  <a:pt x="482" y="1097"/>
                </a:cubicBezTo>
                <a:cubicBezTo>
                  <a:pt x="485" y="1097"/>
                  <a:pt x="487" y="1098"/>
                  <a:pt x="489" y="1098"/>
                </a:cubicBezTo>
                <a:cubicBezTo>
                  <a:pt x="492" y="1101"/>
                  <a:pt x="496" y="1104"/>
                  <a:pt x="499" y="1107"/>
                </a:cubicBezTo>
                <a:cubicBezTo>
                  <a:pt x="500" y="1107"/>
                  <a:pt x="500" y="1106"/>
                  <a:pt x="500" y="1106"/>
                </a:cubicBezTo>
                <a:cubicBezTo>
                  <a:pt x="497" y="1104"/>
                  <a:pt x="494" y="1101"/>
                  <a:pt x="491" y="1099"/>
                </a:cubicBezTo>
                <a:cubicBezTo>
                  <a:pt x="497" y="1101"/>
                  <a:pt x="503" y="1104"/>
                  <a:pt x="509" y="1107"/>
                </a:cubicBezTo>
                <a:cubicBezTo>
                  <a:pt x="510" y="1109"/>
                  <a:pt x="511" y="1111"/>
                  <a:pt x="512" y="1113"/>
                </a:cubicBezTo>
                <a:cubicBezTo>
                  <a:pt x="492" y="1103"/>
                  <a:pt x="470" y="1097"/>
                  <a:pt x="448" y="1094"/>
                </a:cubicBezTo>
                <a:cubicBezTo>
                  <a:pt x="448" y="1094"/>
                  <a:pt x="448" y="1094"/>
                  <a:pt x="448" y="1094"/>
                </a:cubicBezTo>
                <a:close/>
                <a:moveTo>
                  <a:pt x="264" y="1211"/>
                </a:moveTo>
                <a:cubicBezTo>
                  <a:pt x="264" y="1211"/>
                  <a:pt x="264" y="1211"/>
                  <a:pt x="264" y="1211"/>
                </a:cubicBezTo>
                <a:cubicBezTo>
                  <a:pt x="264" y="1212"/>
                  <a:pt x="263" y="1213"/>
                  <a:pt x="263" y="1214"/>
                </a:cubicBezTo>
                <a:cubicBezTo>
                  <a:pt x="264" y="1209"/>
                  <a:pt x="266" y="1205"/>
                  <a:pt x="268" y="1200"/>
                </a:cubicBezTo>
                <a:cubicBezTo>
                  <a:pt x="267" y="1204"/>
                  <a:pt x="265" y="1207"/>
                  <a:pt x="264" y="1211"/>
                </a:cubicBezTo>
                <a:close/>
                <a:moveTo>
                  <a:pt x="234" y="1231"/>
                </a:moveTo>
                <a:cubicBezTo>
                  <a:pt x="235" y="1229"/>
                  <a:pt x="236" y="1228"/>
                  <a:pt x="236" y="1227"/>
                </a:cubicBezTo>
                <a:cubicBezTo>
                  <a:pt x="236" y="1227"/>
                  <a:pt x="237" y="1227"/>
                  <a:pt x="237" y="1227"/>
                </a:cubicBezTo>
                <a:cubicBezTo>
                  <a:pt x="236" y="1228"/>
                  <a:pt x="235" y="1229"/>
                  <a:pt x="235" y="1231"/>
                </a:cubicBezTo>
                <a:cubicBezTo>
                  <a:pt x="235" y="1231"/>
                  <a:pt x="234" y="1231"/>
                  <a:pt x="234" y="1231"/>
                </a:cubicBezTo>
                <a:close/>
                <a:moveTo>
                  <a:pt x="229" y="1229"/>
                </a:moveTo>
                <a:cubicBezTo>
                  <a:pt x="229" y="1229"/>
                  <a:pt x="229" y="1229"/>
                  <a:pt x="229" y="1229"/>
                </a:cubicBezTo>
                <a:cubicBezTo>
                  <a:pt x="228" y="1230"/>
                  <a:pt x="227" y="1232"/>
                  <a:pt x="226" y="1233"/>
                </a:cubicBezTo>
                <a:cubicBezTo>
                  <a:pt x="219" y="1235"/>
                  <a:pt x="213" y="1237"/>
                  <a:pt x="207" y="1239"/>
                </a:cubicBezTo>
                <a:cubicBezTo>
                  <a:pt x="207" y="1238"/>
                  <a:pt x="208" y="1236"/>
                  <a:pt x="209" y="1235"/>
                </a:cubicBezTo>
                <a:cubicBezTo>
                  <a:pt x="215" y="1233"/>
                  <a:pt x="222" y="1231"/>
                  <a:pt x="229" y="1229"/>
                </a:cubicBezTo>
                <a:cubicBezTo>
                  <a:pt x="229" y="1229"/>
                  <a:pt x="229" y="1229"/>
                  <a:pt x="229" y="1229"/>
                </a:cubicBezTo>
                <a:close/>
                <a:moveTo>
                  <a:pt x="228" y="1231"/>
                </a:moveTo>
                <a:cubicBezTo>
                  <a:pt x="228" y="1232"/>
                  <a:pt x="228" y="1232"/>
                  <a:pt x="228" y="1233"/>
                </a:cubicBezTo>
                <a:cubicBezTo>
                  <a:pt x="228" y="1233"/>
                  <a:pt x="228" y="1233"/>
                  <a:pt x="227" y="1233"/>
                </a:cubicBezTo>
                <a:cubicBezTo>
                  <a:pt x="228" y="1232"/>
                  <a:pt x="228" y="1232"/>
                  <a:pt x="228" y="1231"/>
                </a:cubicBezTo>
                <a:close/>
                <a:moveTo>
                  <a:pt x="217" y="1246"/>
                </a:moveTo>
                <a:cubicBezTo>
                  <a:pt x="216" y="1246"/>
                  <a:pt x="214" y="1245"/>
                  <a:pt x="213" y="1245"/>
                </a:cubicBezTo>
                <a:cubicBezTo>
                  <a:pt x="213" y="1245"/>
                  <a:pt x="212" y="1245"/>
                  <a:pt x="212" y="1245"/>
                </a:cubicBezTo>
                <a:cubicBezTo>
                  <a:pt x="215" y="1245"/>
                  <a:pt x="218" y="1245"/>
                  <a:pt x="221" y="1245"/>
                </a:cubicBezTo>
                <a:cubicBezTo>
                  <a:pt x="221" y="1246"/>
                  <a:pt x="221" y="1246"/>
                  <a:pt x="221" y="1246"/>
                </a:cubicBezTo>
                <a:cubicBezTo>
                  <a:pt x="220" y="1246"/>
                  <a:pt x="219" y="1246"/>
                  <a:pt x="217" y="1246"/>
                </a:cubicBezTo>
                <a:close/>
                <a:moveTo>
                  <a:pt x="221" y="1247"/>
                </a:moveTo>
                <a:cubicBezTo>
                  <a:pt x="220" y="1247"/>
                  <a:pt x="219" y="1247"/>
                  <a:pt x="218" y="1247"/>
                </a:cubicBezTo>
                <a:cubicBezTo>
                  <a:pt x="218" y="1247"/>
                  <a:pt x="218" y="1247"/>
                  <a:pt x="218" y="1247"/>
                </a:cubicBezTo>
                <a:cubicBezTo>
                  <a:pt x="219" y="1247"/>
                  <a:pt x="220" y="1247"/>
                  <a:pt x="221" y="1247"/>
                </a:cubicBezTo>
                <a:cubicBezTo>
                  <a:pt x="221" y="1247"/>
                  <a:pt x="221" y="1247"/>
                  <a:pt x="221" y="1247"/>
                </a:cubicBezTo>
                <a:close/>
                <a:moveTo>
                  <a:pt x="215" y="1247"/>
                </a:moveTo>
                <a:cubicBezTo>
                  <a:pt x="215" y="1247"/>
                  <a:pt x="214" y="1247"/>
                  <a:pt x="214" y="1247"/>
                </a:cubicBezTo>
                <a:cubicBezTo>
                  <a:pt x="215" y="1247"/>
                  <a:pt x="215" y="1247"/>
                  <a:pt x="215" y="1247"/>
                </a:cubicBezTo>
                <a:cubicBezTo>
                  <a:pt x="215" y="1247"/>
                  <a:pt x="215" y="1247"/>
                  <a:pt x="215" y="1247"/>
                </a:cubicBezTo>
                <a:cubicBezTo>
                  <a:pt x="215" y="1247"/>
                  <a:pt x="215" y="1247"/>
                  <a:pt x="215" y="1247"/>
                </a:cubicBezTo>
                <a:close/>
                <a:moveTo>
                  <a:pt x="200" y="1247"/>
                </a:moveTo>
                <a:cubicBezTo>
                  <a:pt x="200" y="1247"/>
                  <a:pt x="200" y="1246"/>
                  <a:pt x="200" y="1246"/>
                </a:cubicBezTo>
                <a:cubicBezTo>
                  <a:pt x="201" y="1246"/>
                  <a:pt x="201" y="1246"/>
                  <a:pt x="202" y="1247"/>
                </a:cubicBezTo>
                <a:cubicBezTo>
                  <a:pt x="202" y="1247"/>
                  <a:pt x="202" y="1247"/>
                  <a:pt x="202" y="1247"/>
                </a:cubicBezTo>
                <a:cubicBezTo>
                  <a:pt x="201" y="1247"/>
                  <a:pt x="201" y="1247"/>
                  <a:pt x="200" y="1247"/>
                </a:cubicBezTo>
                <a:close/>
                <a:moveTo>
                  <a:pt x="201" y="1248"/>
                </a:moveTo>
                <a:cubicBezTo>
                  <a:pt x="201" y="1248"/>
                  <a:pt x="201" y="1248"/>
                  <a:pt x="201" y="1248"/>
                </a:cubicBezTo>
                <a:cubicBezTo>
                  <a:pt x="200" y="1248"/>
                  <a:pt x="200" y="1248"/>
                  <a:pt x="201" y="1248"/>
                </a:cubicBezTo>
                <a:close/>
                <a:moveTo>
                  <a:pt x="124" y="1210"/>
                </a:moveTo>
                <a:cubicBezTo>
                  <a:pt x="126" y="1208"/>
                  <a:pt x="128" y="1206"/>
                  <a:pt x="129" y="1204"/>
                </a:cubicBezTo>
                <a:cubicBezTo>
                  <a:pt x="128" y="1205"/>
                  <a:pt x="128" y="1206"/>
                  <a:pt x="128" y="1207"/>
                </a:cubicBezTo>
                <a:cubicBezTo>
                  <a:pt x="127" y="1210"/>
                  <a:pt x="127" y="1213"/>
                  <a:pt x="127" y="1216"/>
                </a:cubicBezTo>
                <a:cubicBezTo>
                  <a:pt x="127" y="1216"/>
                  <a:pt x="128" y="1216"/>
                  <a:pt x="128" y="1216"/>
                </a:cubicBezTo>
                <a:cubicBezTo>
                  <a:pt x="132" y="1213"/>
                  <a:pt x="133" y="1208"/>
                  <a:pt x="134" y="1203"/>
                </a:cubicBezTo>
                <a:cubicBezTo>
                  <a:pt x="132" y="1210"/>
                  <a:pt x="130" y="1217"/>
                  <a:pt x="130" y="1224"/>
                </a:cubicBezTo>
                <a:cubicBezTo>
                  <a:pt x="130" y="1225"/>
                  <a:pt x="130" y="1225"/>
                  <a:pt x="131" y="1225"/>
                </a:cubicBezTo>
                <a:cubicBezTo>
                  <a:pt x="135" y="1219"/>
                  <a:pt x="139" y="1210"/>
                  <a:pt x="141" y="1204"/>
                </a:cubicBezTo>
                <a:cubicBezTo>
                  <a:pt x="138" y="1212"/>
                  <a:pt x="134" y="1219"/>
                  <a:pt x="133" y="1227"/>
                </a:cubicBezTo>
                <a:cubicBezTo>
                  <a:pt x="133" y="1228"/>
                  <a:pt x="134" y="1228"/>
                  <a:pt x="134" y="1228"/>
                </a:cubicBezTo>
                <a:cubicBezTo>
                  <a:pt x="139" y="1221"/>
                  <a:pt x="141" y="1213"/>
                  <a:pt x="144" y="1205"/>
                </a:cubicBezTo>
                <a:cubicBezTo>
                  <a:pt x="141" y="1213"/>
                  <a:pt x="138" y="1223"/>
                  <a:pt x="136" y="1232"/>
                </a:cubicBezTo>
                <a:cubicBezTo>
                  <a:pt x="136" y="1232"/>
                  <a:pt x="137" y="1233"/>
                  <a:pt x="137" y="1232"/>
                </a:cubicBezTo>
                <a:cubicBezTo>
                  <a:pt x="138" y="1231"/>
                  <a:pt x="139" y="1231"/>
                  <a:pt x="139" y="1230"/>
                </a:cubicBezTo>
                <a:cubicBezTo>
                  <a:pt x="139" y="1232"/>
                  <a:pt x="139" y="1235"/>
                  <a:pt x="139" y="1237"/>
                </a:cubicBezTo>
                <a:cubicBezTo>
                  <a:pt x="139" y="1238"/>
                  <a:pt x="140" y="1238"/>
                  <a:pt x="140" y="1238"/>
                </a:cubicBezTo>
                <a:cubicBezTo>
                  <a:pt x="141" y="1236"/>
                  <a:pt x="142" y="1234"/>
                  <a:pt x="143" y="1232"/>
                </a:cubicBezTo>
                <a:cubicBezTo>
                  <a:pt x="143" y="1234"/>
                  <a:pt x="143" y="1236"/>
                  <a:pt x="143" y="1237"/>
                </a:cubicBezTo>
                <a:cubicBezTo>
                  <a:pt x="143" y="1238"/>
                  <a:pt x="143" y="1238"/>
                  <a:pt x="144" y="1238"/>
                </a:cubicBezTo>
                <a:cubicBezTo>
                  <a:pt x="147" y="1234"/>
                  <a:pt x="149" y="1230"/>
                  <a:pt x="150" y="1226"/>
                </a:cubicBezTo>
                <a:cubicBezTo>
                  <a:pt x="150" y="1227"/>
                  <a:pt x="149" y="1228"/>
                  <a:pt x="149" y="1230"/>
                </a:cubicBezTo>
                <a:cubicBezTo>
                  <a:pt x="149" y="1230"/>
                  <a:pt x="150" y="1231"/>
                  <a:pt x="150" y="1230"/>
                </a:cubicBezTo>
                <a:cubicBezTo>
                  <a:pt x="153" y="1221"/>
                  <a:pt x="156" y="1212"/>
                  <a:pt x="159" y="1203"/>
                </a:cubicBezTo>
                <a:cubicBezTo>
                  <a:pt x="159" y="1202"/>
                  <a:pt x="158" y="1202"/>
                  <a:pt x="158" y="1202"/>
                </a:cubicBezTo>
                <a:cubicBezTo>
                  <a:pt x="153" y="1212"/>
                  <a:pt x="151" y="1224"/>
                  <a:pt x="146" y="1233"/>
                </a:cubicBezTo>
                <a:cubicBezTo>
                  <a:pt x="142" y="1239"/>
                  <a:pt x="144" y="1231"/>
                  <a:pt x="145" y="1229"/>
                </a:cubicBezTo>
                <a:cubicBezTo>
                  <a:pt x="147" y="1225"/>
                  <a:pt x="148" y="1220"/>
                  <a:pt x="150" y="1215"/>
                </a:cubicBezTo>
                <a:cubicBezTo>
                  <a:pt x="151" y="1211"/>
                  <a:pt x="153" y="1207"/>
                  <a:pt x="154" y="1203"/>
                </a:cubicBezTo>
                <a:cubicBezTo>
                  <a:pt x="154" y="1202"/>
                  <a:pt x="154" y="1202"/>
                  <a:pt x="153" y="1202"/>
                </a:cubicBezTo>
                <a:cubicBezTo>
                  <a:pt x="151" y="1207"/>
                  <a:pt x="149" y="1212"/>
                  <a:pt x="148" y="1217"/>
                </a:cubicBezTo>
                <a:cubicBezTo>
                  <a:pt x="147" y="1218"/>
                  <a:pt x="147" y="1219"/>
                  <a:pt x="146" y="1221"/>
                </a:cubicBezTo>
                <a:cubicBezTo>
                  <a:pt x="146" y="1223"/>
                  <a:pt x="145" y="1225"/>
                  <a:pt x="144" y="1227"/>
                </a:cubicBezTo>
                <a:cubicBezTo>
                  <a:pt x="143" y="1229"/>
                  <a:pt x="140" y="1235"/>
                  <a:pt x="140" y="1236"/>
                </a:cubicBezTo>
                <a:cubicBezTo>
                  <a:pt x="139" y="1234"/>
                  <a:pt x="140" y="1231"/>
                  <a:pt x="140" y="1229"/>
                </a:cubicBezTo>
                <a:cubicBezTo>
                  <a:pt x="142" y="1226"/>
                  <a:pt x="143" y="1224"/>
                  <a:pt x="144" y="1221"/>
                </a:cubicBezTo>
                <a:cubicBezTo>
                  <a:pt x="145" y="1218"/>
                  <a:pt x="146" y="1215"/>
                  <a:pt x="148" y="1212"/>
                </a:cubicBezTo>
                <a:cubicBezTo>
                  <a:pt x="148" y="1211"/>
                  <a:pt x="149" y="1209"/>
                  <a:pt x="149" y="1207"/>
                </a:cubicBezTo>
                <a:cubicBezTo>
                  <a:pt x="150" y="1205"/>
                  <a:pt x="151" y="1203"/>
                  <a:pt x="152" y="1201"/>
                </a:cubicBezTo>
                <a:cubicBezTo>
                  <a:pt x="152" y="1201"/>
                  <a:pt x="151" y="1200"/>
                  <a:pt x="151" y="1201"/>
                </a:cubicBezTo>
                <a:cubicBezTo>
                  <a:pt x="150" y="1202"/>
                  <a:pt x="150" y="1203"/>
                  <a:pt x="149" y="1204"/>
                </a:cubicBezTo>
                <a:cubicBezTo>
                  <a:pt x="149" y="1204"/>
                  <a:pt x="149" y="1204"/>
                  <a:pt x="149" y="1204"/>
                </a:cubicBezTo>
                <a:cubicBezTo>
                  <a:pt x="146" y="1212"/>
                  <a:pt x="141" y="1220"/>
                  <a:pt x="139" y="1228"/>
                </a:cubicBezTo>
                <a:cubicBezTo>
                  <a:pt x="136" y="1234"/>
                  <a:pt x="140" y="1221"/>
                  <a:pt x="141" y="1219"/>
                </a:cubicBezTo>
                <a:cubicBezTo>
                  <a:pt x="143" y="1213"/>
                  <a:pt x="144" y="1208"/>
                  <a:pt x="146" y="1203"/>
                </a:cubicBezTo>
                <a:cubicBezTo>
                  <a:pt x="146" y="1203"/>
                  <a:pt x="145" y="1202"/>
                  <a:pt x="145" y="1203"/>
                </a:cubicBezTo>
                <a:cubicBezTo>
                  <a:pt x="141" y="1209"/>
                  <a:pt x="139" y="1216"/>
                  <a:pt x="136" y="1223"/>
                </a:cubicBezTo>
                <a:cubicBezTo>
                  <a:pt x="133" y="1229"/>
                  <a:pt x="137" y="1216"/>
                  <a:pt x="138" y="1215"/>
                </a:cubicBezTo>
                <a:cubicBezTo>
                  <a:pt x="139" y="1210"/>
                  <a:pt x="141" y="1206"/>
                  <a:pt x="142" y="1202"/>
                </a:cubicBezTo>
                <a:cubicBezTo>
                  <a:pt x="143" y="1201"/>
                  <a:pt x="142" y="1201"/>
                  <a:pt x="142" y="1202"/>
                </a:cubicBezTo>
                <a:cubicBezTo>
                  <a:pt x="138" y="1208"/>
                  <a:pt x="135" y="1215"/>
                  <a:pt x="131" y="1222"/>
                </a:cubicBezTo>
                <a:cubicBezTo>
                  <a:pt x="133" y="1220"/>
                  <a:pt x="133" y="1213"/>
                  <a:pt x="133" y="1211"/>
                </a:cubicBezTo>
                <a:cubicBezTo>
                  <a:pt x="134" y="1207"/>
                  <a:pt x="135" y="1203"/>
                  <a:pt x="136" y="1199"/>
                </a:cubicBezTo>
                <a:cubicBezTo>
                  <a:pt x="136" y="1199"/>
                  <a:pt x="135" y="1199"/>
                  <a:pt x="135" y="1199"/>
                </a:cubicBezTo>
                <a:cubicBezTo>
                  <a:pt x="133" y="1202"/>
                  <a:pt x="132" y="1206"/>
                  <a:pt x="131" y="1209"/>
                </a:cubicBezTo>
                <a:cubicBezTo>
                  <a:pt x="129" y="1215"/>
                  <a:pt x="128" y="1214"/>
                  <a:pt x="129" y="1207"/>
                </a:cubicBezTo>
                <a:cubicBezTo>
                  <a:pt x="129" y="1204"/>
                  <a:pt x="130" y="1202"/>
                  <a:pt x="131" y="1199"/>
                </a:cubicBezTo>
                <a:cubicBezTo>
                  <a:pt x="131" y="1198"/>
                  <a:pt x="130" y="1198"/>
                  <a:pt x="130" y="1199"/>
                </a:cubicBezTo>
                <a:cubicBezTo>
                  <a:pt x="129" y="1201"/>
                  <a:pt x="123" y="1213"/>
                  <a:pt x="125" y="1205"/>
                </a:cubicBezTo>
                <a:cubicBezTo>
                  <a:pt x="126" y="1203"/>
                  <a:pt x="126" y="1202"/>
                  <a:pt x="126" y="1202"/>
                </a:cubicBezTo>
                <a:cubicBezTo>
                  <a:pt x="127" y="1200"/>
                  <a:pt x="127" y="1199"/>
                  <a:pt x="128" y="1197"/>
                </a:cubicBezTo>
                <a:cubicBezTo>
                  <a:pt x="128" y="1196"/>
                  <a:pt x="127" y="1196"/>
                  <a:pt x="127" y="1197"/>
                </a:cubicBezTo>
                <a:cubicBezTo>
                  <a:pt x="126" y="1198"/>
                  <a:pt x="126" y="1200"/>
                  <a:pt x="125" y="1201"/>
                </a:cubicBezTo>
                <a:cubicBezTo>
                  <a:pt x="125" y="1202"/>
                  <a:pt x="124" y="1203"/>
                  <a:pt x="122" y="1205"/>
                </a:cubicBezTo>
                <a:cubicBezTo>
                  <a:pt x="122" y="1205"/>
                  <a:pt x="123" y="1198"/>
                  <a:pt x="123" y="1197"/>
                </a:cubicBezTo>
                <a:cubicBezTo>
                  <a:pt x="123" y="1196"/>
                  <a:pt x="122" y="1196"/>
                  <a:pt x="122" y="1197"/>
                </a:cubicBezTo>
                <a:cubicBezTo>
                  <a:pt x="122" y="1198"/>
                  <a:pt x="121" y="1199"/>
                  <a:pt x="120" y="1200"/>
                </a:cubicBezTo>
                <a:cubicBezTo>
                  <a:pt x="120" y="1200"/>
                  <a:pt x="121" y="1201"/>
                  <a:pt x="121" y="1200"/>
                </a:cubicBezTo>
                <a:cubicBezTo>
                  <a:pt x="121" y="1200"/>
                  <a:pt x="121" y="1200"/>
                  <a:pt x="122" y="1199"/>
                </a:cubicBezTo>
                <a:cubicBezTo>
                  <a:pt x="121" y="1200"/>
                  <a:pt x="121" y="1201"/>
                  <a:pt x="121" y="1202"/>
                </a:cubicBezTo>
                <a:cubicBezTo>
                  <a:pt x="120" y="1203"/>
                  <a:pt x="120" y="1204"/>
                  <a:pt x="120" y="1205"/>
                </a:cubicBezTo>
                <a:cubicBezTo>
                  <a:pt x="119" y="1202"/>
                  <a:pt x="118" y="1199"/>
                  <a:pt x="116" y="1197"/>
                </a:cubicBezTo>
                <a:cubicBezTo>
                  <a:pt x="117" y="1196"/>
                  <a:pt x="117" y="1196"/>
                  <a:pt x="118" y="1196"/>
                </a:cubicBezTo>
                <a:cubicBezTo>
                  <a:pt x="121" y="1196"/>
                  <a:pt x="125" y="1196"/>
                  <a:pt x="129" y="1196"/>
                </a:cubicBezTo>
                <a:cubicBezTo>
                  <a:pt x="140" y="1197"/>
                  <a:pt x="151" y="1197"/>
                  <a:pt x="162" y="1197"/>
                </a:cubicBezTo>
                <a:cubicBezTo>
                  <a:pt x="163" y="1197"/>
                  <a:pt x="164" y="1197"/>
                  <a:pt x="165" y="1197"/>
                </a:cubicBezTo>
                <a:cubicBezTo>
                  <a:pt x="158" y="1211"/>
                  <a:pt x="152" y="1225"/>
                  <a:pt x="147" y="1239"/>
                </a:cubicBezTo>
                <a:cubicBezTo>
                  <a:pt x="143" y="1239"/>
                  <a:pt x="139" y="1239"/>
                  <a:pt x="136" y="1238"/>
                </a:cubicBezTo>
                <a:cubicBezTo>
                  <a:pt x="131" y="1228"/>
                  <a:pt x="126" y="1218"/>
                  <a:pt x="121" y="1207"/>
                </a:cubicBezTo>
                <a:cubicBezTo>
                  <a:pt x="123" y="1206"/>
                  <a:pt x="124" y="1204"/>
                  <a:pt x="125" y="1203"/>
                </a:cubicBezTo>
                <a:cubicBezTo>
                  <a:pt x="124" y="1205"/>
                  <a:pt x="124" y="1207"/>
                  <a:pt x="123" y="1210"/>
                </a:cubicBezTo>
                <a:cubicBezTo>
                  <a:pt x="123" y="1210"/>
                  <a:pt x="124" y="1211"/>
                  <a:pt x="124" y="1210"/>
                </a:cubicBezTo>
                <a:close/>
                <a:moveTo>
                  <a:pt x="141" y="1226"/>
                </a:moveTo>
                <a:cubicBezTo>
                  <a:pt x="142" y="1222"/>
                  <a:pt x="144" y="1217"/>
                  <a:pt x="146" y="1212"/>
                </a:cubicBezTo>
                <a:cubicBezTo>
                  <a:pt x="145" y="1217"/>
                  <a:pt x="143" y="1222"/>
                  <a:pt x="141" y="1226"/>
                </a:cubicBezTo>
                <a:close/>
                <a:moveTo>
                  <a:pt x="130" y="1202"/>
                </a:moveTo>
                <a:cubicBezTo>
                  <a:pt x="130" y="1202"/>
                  <a:pt x="130" y="1201"/>
                  <a:pt x="130" y="1201"/>
                </a:cubicBezTo>
                <a:cubicBezTo>
                  <a:pt x="130" y="1201"/>
                  <a:pt x="130" y="1202"/>
                  <a:pt x="130" y="1202"/>
                </a:cubicBezTo>
                <a:close/>
                <a:moveTo>
                  <a:pt x="71" y="1223"/>
                </a:moveTo>
                <a:cubicBezTo>
                  <a:pt x="74" y="1221"/>
                  <a:pt x="78" y="1220"/>
                  <a:pt x="81" y="1218"/>
                </a:cubicBezTo>
                <a:cubicBezTo>
                  <a:pt x="83" y="1217"/>
                  <a:pt x="86" y="1216"/>
                  <a:pt x="88" y="1214"/>
                </a:cubicBezTo>
                <a:cubicBezTo>
                  <a:pt x="88" y="1215"/>
                  <a:pt x="88" y="1215"/>
                  <a:pt x="88" y="1215"/>
                </a:cubicBezTo>
                <a:cubicBezTo>
                  <a:pt x="88" y="1216"/>
                  <a:pt x="88" y="1216"/>
                  <a:pt x="88" y="1216"/>
                </a:cubicBezTo>
                <a:cubicBezTo>
                  <a:pt x="86" y="1217"/>
                  <a:pt x="85" y="1218"/>
                  <a:pt x="83" y="1218"/>
                </a:cubicBezTo>
                <a:cubicBezTo>
                  <a:pt x="83" y="1219"/>
                  <a:pt x="83" y="1219"/>
                  <a:pt x="83" y="1219"/>
                </a:cubicBezTo>
                <a:cubicBezTo>
                  <a:pt x="82" y="1219"/>
                  <a:pt x="82" y="1219"/>
                  <a:pt x="82" y="1219"/>
                </a:cubicBezTo>
                <a:cubicBezTo>
                  <a:pt x="82" y="1219"/>
                  <a:pt x="82" y="1219"/>
                  <a:pt x="82" y="1219"/>
                </a:cubicBezTo>
                <a:cubicBezTo>
                  <a:pt x="80" y="1220"/>
                  <a:pt x="77" y="1222"/>
                  <a:pt x="75" y="1223"/>
                </a:cubicBezTo>
                <a:cubicBezTo>
                  <a:pt x="75" y="1223"/>
                  <a:pt x="75" y="1222"/>
                  <a:pt x="76" y="1222"/>
                </a:cubicBezTo>
                <a:cubicBezTo>
                  <a:pt x="76" y="1221"/>
                  <a:pt x="75" y="1221"/>
                  <a:pt x="75" y="1222"/>
                </a:cubicBezTo>
                <a:cubicBezTo>
                  <a:pt x="74" y="1222"/>
                  <a:pt x="74" y="1223"/>
                  <a:pt x="73" y="1224"/>
                </a:cubicBezTo>
                <a:cubicBezTo>
                  <a:pt x="71" y="1225"/>
                  <a:pt x="69" y="1226"/>
                  <a:pt x="67" y="1227"/>
                </a:cubicBezTo>
                <a:cubicBezTo>
                  <a:pt x="67" y="1227"/>
                  <a:pt x="67" y="1227"/>
                  <a:pt x="67" y="1227"/>
                </a:cubicBezTo>
                <a:cubicBezTo>
                  <a:pt x="66" y="1228"/>
                  <a:pt x="66" y="1228"/>
                  <a:pt x="65" y="1229"/>
                </a:cubicBezTo>
                <a:cubicBezTo>
                  <a:pt x="65" y="1229"/>
                  <a:pt x="64" y="1229"/>
                  <a:pt x="64" y="1229"/>
                </a:cubicBezTo>
                <a:cubicBezTo>
                  <a:pt x="63" y="1230"/>
                  <a:pt x="61" y="1231"/>
                  <a:pt x="59" y="1232"/>
                </a:cubicBezTo>
                <a:cubicBezTo>
                  <a:pt x="60" y="1231"/>
                  <a:pt x="60" y="1230"/>
                  <a:pt x="60" y="1229"/>
                </a:cubicBezTo>
                <a:cubicBezTo>
                  <a:pt x="61" y="1228"/>
                  <a:pt x="62" y="1228"/>
                  <a:pt x="63" y="1227"/>
                </a:cubicBezTo>
                <a:cubicBezTo>
                  <a:pt x="64" y="1227"/>
                  <a:pt x="64" y="1227"/>
                  <a:pt x="65" y="1226"/>
                </a:cubicBezTo>
                <a:cubicBezTo>
                  <a:pt x="66" y="1226"/>
                  <a:pt x="68" y="1225"/>
                  <a:pt x="70" y="1225"/>
                </a:cubicBezTo>
                <a:cubicBezTo>
                  <a:pt x="70" y="1225"/>
                  <a:pt x="70" y="1224"/>
                  <a:pt x="69" y="1224"/>
                </a:cubicBezTo>
                <a:cubicBezTo>
                  <a:pt x="69" y="1224"/>
                  <a:pt x="69" y="1224"/>
                  <a:pt x="68" y="1224"/>
                </a:cubicBezTo>
                <a:cubicBezTo>
                  <a:pt x="69" y="1224"/>
                  <a:pt x="69" y="1224"/>
                  <a:pt x="69" y="1224"/>
                </a:cubicBezTo>
                <a:cubicBezTo>
                  <a:pt x="70" y="1224"/>
                  <a:pt x="71" y="1223"/>
                  <a:pt x="71" y="1223"/>
                </a:cubicBezTo>
                <a:close/>
                <a:moveTo>
                  <a:pt x="97" y="1211"/>
                </a:moveTo>
                <a:cubicBezTo>
                  <a:pt x="98" y="1211"/>
                  <a:pt x="98" y="1211"/>
                  <a:pt x="98" y="1211"/>
                </a:cubicBezTo>
                <a:cubicBezTo>
                  <a:pt x="97" y="1211"/>
                  <a:pt x="97" y="1211"/>
                  <a:pt x="97" y="1211"/>
                </a:cubicBezTo>
                <a:close/>
                <a:moveTo>
                  <a:pt x="96" y="1212"/>
                </a:moveTo>
                <a:cubicBezTo>
                  <a:pt x="95" y="1212"/>
                  <a:pt x="94" y="1212"/>
                  <a:pt x="93" y="1213"/>
                </a:cubicBezTo>
                <a:cubicBezTo>
                  <a:pt x="92" y="1214"/>
                  <a:pt x="90" y="1215"/>
                  <a:pt x="89" y="1215"/>
                </a:cubicBezTo>
                <a:cubicBezTo>
                  <a:pt x="89" y="1215"/>
                  <a:pt x="90" y="1214"/>
                  <a:pt x="90" y="1214"/>
                </a:cubicBezTo>
                <a:cubicBezTo>
                  <a:pt x="90" y="1214"/>
                  <a:pt x="90" y="1214"/>
                  <a:pt x="90" y="1214"/>
                </a:cubicBezTo>
                <a:cubicBezTo>
                  <a:pt x="90" y="1214"/>
                  <a:pt x="90" y="1214"/>
                  <a:pt x="90" y="1214"/>
                </a:cubicBezTo>
                <a:cubicBezTo>
                  <a:pt x="92" y="1213"/>
                  <a:pt x="93" y="1212"/>
                  <a:pt x="95" y="1211"/>
                </a:cubicBezTo>
                <a:cubicBezTo>
                  <a:pt x="95" y="1211"/>
                  <a:pt x="96" y="1210"/>
                  <a:pt x="97" y="1209"/>
                </a:cubicBezTo>
                <a:cubicBezTo>
                  <a:pt x="97" y="1210"/>
                  <a:pt x="97" y="1211"/>
                  <a:pt x="96" y="1212"/>
                </a:cubicBezTo>
                <a:close/>
                <a:moveTo>
                  <a:pt x="77" y="1239"/>
                </a:moveTo>
                <a:cubicBezTo>
                  <a:pt x="76" y="1239"/>
                  <a:pt x="75" y="1239"/>
                  <a:pt x="75" y="1239"/>
                </a:cubicBezTo>
                <a:cubicBezTo>
                  <a:pt x="75" y="1238"/>
                  <a:pt x="76" y="1237"/>
                  <a:pt x="76" y="1236"/>
                </a:cubicBezTo>
                <a:cubicBezTo>
                  <a:pt x="76" y="1235"/>
                  <a:pt x="76" y="1234"/>
                  <a:pt x="77" y="1233"/>
                </a:cubicBezTo>
                <a:cubicBezTo>
                  <a:pt x="78" y="1231"/>
                  <a:pt x="79" y="1228"/>
                  <a:pt x="80" y="1226"/>
                </a:cubicBezTo>
                <a:cubicBezTo>
                  <a:pt x="81" y="1224"/>
                  <a:pt x="81" y="1223"/>
                  <a:pt x="82" y="1221"/>
                </a:cubicBezTo>
                <a:cubicBezTo>
                  <a:pt x="82" y="1221"/>
                  <a:pt x="83" y="1220"/>
                  <a:pt x="83" y="1220"/>
                </a:cubicBezTo>
                <a:cubicBezTo>
                  <a:pt x="84" y="1219"/>
                  <a:pt x="85" y="1219"/>
                  <a:pt x="87" y="1218"/>
                </a:cubicBezTo>
                <a:cubicBezTo>
                  <a:pt x="84" y="1224"/>
                  <a:pt x="80" y="1230"/>
                  <a:pt x="78" y="1236"/>
                </a:cubicBezTo>
                <a:cubicBezTo>
                  <a:pt x="78" y="1237"/>
                  <a:pt x="78" y="1237"/>
                  <a:pt x="77" y="1238"/>
                </a:cubicBezTo>
                <a:cubicBezTo>
                  <a:pt x="77" y="1238"/>
                  <a:pt x="77" y="1239"/>
                  <a:pt x="77" y="1239"/>
                </a:cubicBezTo>
                <a:close/>
                <a:moveTo>
                  <a:pt x="80" y="1223"/>
                </a:moveTo>
                <a:cubicBezTo>
                  <a:pt x="79" y="1225"/>
                  <a:pt x="78" y="1226"/>
                  <a:pt x="78" y="1228"/>
                </a:cubicBezTo>
                <a:cubicBezTo>
                  <a:pt x="77" y="1229"/>
                  <a:pt x="77" y="1230"/>
                  <a:pt x="76" y="1231"/>
                </a:cubicBezTo>
                <a:cubicBezTo>
                  <a:pt x="75" y="1233"/>
                  <a:pt x="74" y="1236"/>
                  <a:pt x="73" y="1238"/>
                </a:cubicBezTo>
                <a:cubicBezTo>
                  <a:pt x="73" y="1239"/>
                  <a:pt x="72" y="1239"/>
                  <a:pt x="72" y="1239"/>
                </a:cubicBezTo>
                <a:cubicBezTo>
                  <a:pt x="71" y="1239"/>
                  <a:pt x="70" y="1239"/>
                  <a:pt x="69" y="1239"/>
                </a:cubicBezTo>
                <a:cubicBezTo>
                  <a:pt x="69" y="1239"/>
                  <a:pt x="70" y="1238"/>
                  <a:pt x="69" y="1238"/>
                </a:cubicBezTo>
                <a:cubicBezTo>
                  <a:pt x="71" y="1234"/>
                  <a:pt x="73" y="1229"/>
                  <a:pt x="75" y="1224"/>
                </a:cubicBezTo>
                <a:cubicBezTo>
                  <a:pt x="77" y="1223"/>
                  <a:pt x="79" y="1222"/>
                  <a:pt x="81" y="1221"/>
                </a:cubicBezTo>
                <a:cubicBezTo>
                  <a:pt x="81" y="1221"/>
                  <a:pt x="81" y="1221"/>
                  <a:pt x="81" y="1221"/>
                </a:cubicBezTo>
                <a:cubicBezTo>
                  <a:pt x="80" y="1222"/>
                  <a:pt x="80" y="1222"/>
                  <a:pt x="80" y="1223"/>
                </a:cubicBezTo>
                <a:close/>
                <a:moveTo>
                  <a:pt x="52" y="1247"/>
                </a:moveTo>
                <a:cubicBezTo>
                  <a:pt x="53" y="1245"/>
                  <a:pt x="54" y="1243"/>
                  <a:pt x="54" y="1241"/>
                </a:cubicBezTo>
                <a:cubicBezTo>
                  <a:pt x="57" y="1241"/>
                  <a:pt x="59" y="1240"/>
                  <a:pt x="62" y="1240"/>
                </a:cubicBezTo>
                <a:cubicBezTo>
                  <a:pt x="61" y="1242"/>
                  <a:pt x="60" y="1244"/>
                  <a:pt x="60" y="1246"/>
                </a:cubicBezTo>
                <a:cubicBezTo>
                  <a:pt x="57" y="1246"/>
                  <a:pt x="54" y="1246"/>
                  <a:pt x="52" y="1247"/>
                </a:cubicBezTo>
                <a:close/>
                <a:moveTo>
                  <a:pt x="45" y="1240"/>
                </a:moveTo>
                <a:cubicBezTo>
                  <a:pt x="44" y="1240"/>
                  <a:pt x="43" y="1240"/>
                  <a:pt x="43" y="1241"/>
                </a:cubicBezTo>
                <a:cubicBezTo>
                  <a:pt x="43" y="1241"/>
                  <a:pt x="43" y="1240"/>
                  <a:pt x="43" y="1240"/>
                </a:cubicBezTo>
                <a:cubicBezTo>
                  <a:pt x="44" y="1239"/>
                  <a:pt x="46" y="1238"/>
                  <a:pt x="47" y="1237"/>
                </a:cubicBezTo>
                <a:cubicBezTo>
                  <a:pt x="47" y="1238"/>
                  <a:pt x="46" y="1239"/>
                  <a:pt x="46" y="1239"/>
                </a:cubicBezTo>
                <a:cubicBezTo>
                  <a:pt x="45" y="1239"/>
                  <a:pt x="45" y="1240"/>
                  <a:pt x="45" y="1240"/>
                </a:cubicBezTo>
                <a:close/>
                <a:moveTo>
                  <a:pt x="42" y="1241"/>
                </a:moveTo>
                <a:cubicBezTo>
                  <a:pt x="42" y="1241"/>
                  <a:pt x="42" y="1241"/>
                  <a:pt x="42" y="1241"/>
                </a:cubicBezTo>
                <a:cubicBezTo>
                  <a:pt x="41" y="1241"/>
                  <a:pt x="41" y="1242"/>
                  <a:pt x="41" y="1242"/>
                </a:cubicBezTo>
                <a:cubicBezTo>
                  <a:pt x="41" y="1241"/>
                  <a:pt x="42" y="1241"/>
                  <a:pt x="42" y="1241"/>
                </a:cubicBezTo>
                <a:close/>
                <a:moveTo>
                  <a:pt x="49" y="1236"/>
                </a:moveTo>
                <a:cubicBezTo>
                  <a:pt x="50" y="1235"/>
                  <a:pt x="51" y="1235"/>
                  <a:pt x="52" y="1234"/>
                </a:cubicBezTo>
                <a:cubicBezTo>
                  <a:pt x="52" y="1234"/>
                  <a:pt x="52" y="1235"/>
                  <a:pt x="52" y="1235"/>
                </a:cubicBezTo>
                <a:cubicBezTo>
                  <a:pt x="52" y="1235"/>
                  <a:pt x="52" y="1236"/>
                  <a:pt x="52" y="1236"/>
                </a:cubicBezTo>
                <a:cubicBezTo>
                  <a:pt x="51" y="1237"/>
                  <a:pt x="50" y="1237"/>
                  <a:pt x="49" y="1238"/>
                </a:cubicBezTo>
                <a:cubicBezTo>
                  <a:pt x="49" y="1237"/>
                  <a:pt x="49" y="1236"/>
                  <a:pt x="49" y="1236"/>
                </a:cubicBezTo>
                <a:close/>
                <a:moveTo>
                  <a:pt x="59" y="1230"/>
                </a:moveTo>
                <a:cubicBezTo>
                  <a:pt x="59" y="1231"/>
                  <a:pt x="58" y="1232"/>
                  <a:pt x="58" y="1232"/>
                </a:cubicBezTo>
                <a:cubicBezTo>
                  <a:pt x="58" y="1233"/>
                  <a:pt x="58" y="1233"/>
                  <a:pt x="58" y="1233"/>
                </a:cubicBezTo>
                <a:cubicBezTo>
                  <a:pt x="58" y="1232"/>
                  <a:pt x="59" y="1231"/>
                  <a:pt x="59" y="1230"/>
                </a:cubicBezTo>
                <a:cubicBezTo>
                  <a:pt x="59" y="1230"/>
                  <a:pt x="59" y="1230"/>
                  <a:pt x="59" y="1230"/>
                </a:cubicBezTo>
                <a:close/>
                <a:moveTo>
                  <a:pt x="56" y="1233"/>
                </a:moveTo>
                <a:cubicBezTo>
                  <a:pt x="55" y="1234"/>
                  <a:pt x="54" y="1235"/>
                  <a:pt x="53" y="1235"/>
                </a:cubicBezTo>
                <a:cubicBezTo>
                  <a:pt x="53" y="1235"/>
                  <a:pt x="54" y="1234"/>
                  <a:pt x="54" y="1233"/>
                </a:cubicBezTo>
                <a:cubicBezTo>
                  <a:pt x="55" y="1232"/>
                  <a:pt x="56" y="1232"/>
                  <a:pt x="57" y="1231"/>
                </a:cubicBezTo>
                <a:cubicBezTo>
                  <a:pt x="57" y="1232"/>
                  <a:pt x="57" y="1233"/>
                  <a:pt x="56" y="1233"/>
                </a:cubicBezTo>
                <a:close/>
                <a:moveTo>
                  <a:pt x="51" y="1238"/>
                </a:moveTo>
                <a:cubicBezTo>
                  <a:pt x="50" y="1239"/>
                  <a:pt x="49" y="1240"/>
                  <a:pt x="49" y="1241"/>
                </a:cubicBezTo>
                <a:cubicBezTo>
                  <a:pt x="49" y="1241"/>
                  <a:pt x="48" y="1241"/>
                  <a:pt x="48" y="1241"/>
                </a:cubicBezTo>
                <a:cubicBezTo>
                  <a:pt x="48" y="1240"/>
                  <a:pt x="48" y="1240"/>
                  <a:pt x="48" y="1239"/>
                </a:cubicBezTo>
                <a:cubicBezTo>
                  <a:pt x="49" y="1239"/>
                  <a:pt x="50" y="1238"/>
                  <a:pt x="51" y="1238"/>
                </a:cubicBezTo>
                <a:close/>
                <a:moveTo>
                  <a:pt x="56" y="1235"/>
                </a:moveTo>
                <a:cubicBezTo>
                  <a:pt x="55" y="1237"/>
                  <a:pt x="54" y="1239"/>
                  <a:pt x="53" y="1241"/>
                </a:cubicBezTo>
                <a:cubicBezTo>
                  <a:pt x="53" y="1241"/>
                  <a:pt x="52" y="1241"/>
                  <a:pt x="51" y="1241"/>
                </a:cubicBezTo>
                <a:cubicBezTo>
                  <a:pt x="52" y="1239"/>
                  <a:pt x="52" y="1238"/>
                  <a:pt x="53" y="1237"/>
                </a:cubicBezTo>
                <a:cubicBezTo>
                  <a:pt x="54" y="1236"/>
                  <a:pt x="55" y="1236"/>
                  <a:pt x="56" y="1235"/>
                </a:cubicBezTo>
                <a:close/>
                <a:moveTo>
                  <a:pt x="55" y="1238"/>
                </a:moveTo>
                <a:cubicBezTo>
                  <a:pt x="56" y="1237"/>
                  <a:pt x="57" y="1236"/>
                  <a:pt x="57" y="1234"/>
                </a:cubicBezTo>
                <a:cubicBezTo>
                  <a:pt x="57" y="1234"/>
                  <a:pt x="58" y="1234"/>
                  <a:pt x="58" y="1234"/>
                </a:cubicBezTo>
                <a:cubicBezTo>
                  <a:pt x="58" y="1234"/>
                  <a:pt x="59" y="1234"/>
                  <a:pt x="59" y="1234"/>
                </a:cubicBezTo>
                <a:cubicBezTo>
                  <a:pt x="59" y="1234"/>
                  <a:pt x="59" y="1233"/>
                  <a:pt x="59" y="1233"/>
                </a:cubicBezTo>
                <a:cubicBezTo>
                  <a:pt x="60" y="1232"/>
                  <a:pt x="62" y="1232"/>
                  <a:pt x="63" y="1231"/>
                </a:cubicBezTo>
                <a:cubicBezTo>
                  <a:pt x="62" y="1232"/>
                  <a:pt x="61" y="1234"/>
                  <a:pt x="60" y="1235"/>
                </a:cubicBezTo>
                <a:cubicBezTo>
                  <a:pt x="60" y="1236"/>
                  <a:pt x="61" y="1236"/>
                  <a:pt x="61" y="1236"/>
                </a:cubicBezTo>
                <a:cubicBezTo>
                  <a:pt x="62" y="1234"/>
                  <a:pt x="64" y="1231"/>
                  <a:pt x="65" y="1230"/>
                </a:cubicBezTo>
                <a:cubicBezTo>
                  <a:pt x="65" y="1230"/>
                  <a:pt x="65" y="1230"/>
                  <a:pt x="65" y="1230"/>
                </a:cubicBezTo>
                <a:cubicBezTo>
                  <a:pt x="65" y="1230"/>
                  <a:pt x="65" y="1231"/>
                  <a:pt x="64" y="1233"/>
                </a:cubicBezTo>
                <a:cubicBezTo>
                  <a:pt x="64" y="1235"/>
                  <a:pt x="63" y="1237"/>
                  <a:pt x="62" y="1240"/>
                </a:cubicBezTo>
                <a:cubicBezTo>
                  <a:pt x="59" y="1240"/>
                  <a:pt x="57" y="1240"/>
                  <a:pt x="55" y="1240"/>
                </a:cubicBezTo>
                <a:cubicBezTo>
                  <a:pt x="55" y="1240"/>
                  <a:pt x="55" y="1239"/>
                  <a:pt x="55" y="1238"/>
                </a:cubicBezTo>
                <a:close/>
                <a:moveTo>
                  <a:pt x="63" y="1241"/>
                </a:moveTo>
                <a:cubicBezTo>
                  <a:pt x="63" y="1241"/>
                  <a:pt x="63" y="1240"/>
                  <a:pt x="63" y="1240"/>
                </a:cubicBezTo>
                <a:cubicBezTo>
                  <a:pt x="64" y="1240"/>
                  <a:pt x="65" y="1240"/>
                  <a:pt x="66" y="1240"/>
                </a:cubicBezTo>
                <a:cubicBezTo>
                  <a:pt x="63" y="1243"/>
                  <a:pt x="61" y="1246"/>
                  <a:pt x="63" y="1241"/>
                </a:cubicBezTo>
                <a:close/>
                <a:moveTo>
                  <a:pt x="63" y="1240"/>
                </a:moveTo>
                <a:cubicBezTo>
                  <a:pt x="64" y="1236"/>
                  <a:pt x="66" y="1232"/>
                  <a:pt x="67" y="1229"/>
                </a:cubicBezTo>
                <a:cubicBezTo>
                  <a:pt x="69" y="1228"/>
                  <a:pt x="71" y="1227"/>
                  <a:pt x="73" y="1226"/>
                </a:cubicBezTo>
                <a:cubicBezTo>
                  <a:pt x="71" y="1229"/>
                  <a:pt x="69" y="1234"/>
                  <a:pt x="67" y="1237"/>
                </a:cubicBezTo>
                <a:cubicBezTo>
                  <a:pt x="67" y="1238"/>
                  <a:pt x="66" y="1239"/>
                  <a:pt x="66" y="1240"/>
                </a:cubicBezTo>
                <a:cubicBezTo>
                  <a:pt x="65" y="1240"/>
                  <a:pt x="64" y="1240"/>
                  <a:pt x="63" y="1240"/>
                </a:cubicBezTo>
                <a:close/>
                <a:moveTo>
                  <a:pt x="70" y="1234"/>
                </a:moveTo>
                <a:cubicBezTo>
                  <a:pt x="69" y="1236"/>
                  <a:pt x="69" y="1238"/>
                  <a:pt x="68" y="1239"/>
                </a:cubicBezTo>
                <a:cubicBezTo>
                  <a:pt x="68" y="1240"/>
                  <a:pt x="67" y="1240"/>
                  <a:pt x="67" y="1240"/>
                </a:cubicBezTo>
                <a:cubicBezTo>
                  <a:pt x="68" y="1238"/>
                  <a:pt x="69" y="1236"/>
                  <a:pt x="70" y="1234"/>
                </a:cubicBezTo>
                <a:close/>
                <a:moveTo>
                  <a:pt x="84" y="1225"/>
                </a:moveTo>
                <a:cubicBezTo>
                  <a:pt x="82" y="1228"/>
                  <a:pt x="81" y="1231"/>
                  <a:pt x="80" y="1234"/>
                </a:cubicBezTo>
                <a:cubicBezTo>
                  <a:pt x="81" y="1231"/>
                  <a:pt x="82" y="1228"/>
                  <a:pt x="84" y="1225"/>
                </a:cubicBezTo>
                <a:close/>
                <a:moveTo>
                  <a:pt x="83" y="1230"/>
                </a:moveTo>
                <a:cubicBezTo>
                  <a:pt x="84" y="1227"/>
                  <a:pt x="85" y="1224"/>
                  <a:pt x="86" y="1222"/>
                </a:cubicBezTo>
                <a:cubicBezTo>
                  <a:pt x="87" y="1220"/>
                  <a:pt x="87" y="1219"/>
                  <a:pt x="88" y="1218"/>
                </a:cubicBezTo>
                <a:cubicBezTo>
                  <a:pt x="88" y="1217"/>
                  <a:pt x="88" y="1217"/>
                  <a:pt x="88" y="1217"/>
                </a:cubicBezTo>
                <a:cubicBezTo>
                  <a:pt x="90" y="1216"/>
                  <a:pt x="92" y="1215"/>
                  <a:pt x="94" y="1214"/>
                </a:cubicBezTo>
                <a:cubicBezTo>
                  <a:pt x="90" y="1220"/>
                  <a:pt x="87" y="1226"/>
                  <a:pt x="85" y="1234"/>
                </a:cubicBezTo>
                <a:cubicBezTo>
                  <a:pt x="85" y="1234"/>
                  <a:pt x="85" y="1235"/>
                  <a:pt x="84" y="1236"/>
                </a:cubicBezTo>
                <a:cubicBezTo>
                  <a:pt x="84" y="1236"/>
                  <a:pt x="83" y="1237"/>
                  <a:pt x="82" y="1239"/>
                </a:cubicBezTo>
                <a:cubicBezTo>
                  <a:pt x="81" y="1239"/>
                  <a:pt x="80" y="1239"/>
                  <a:pt x="79" y="1239"/>
                </a:cubicBezTo>
                <a:cubicBezTo>
                  <a:pt x="79" y="1238"/>
                  <a:pt x="79" y="1238"/>
                  <a:pt x="79" y="1237"/>
                </a:cubicBezTo>
                <a:cubicBezTo>
                  <a:pt x="80" y="1235"/>
                  <a:pt x="81" y="1233"/>
                  <a:pt x="83" y="1230"/>
                </a:cubicBezTo>
                <a:close/>
                <a:moveTo>
                  <a:pt x="89" y="1226"/>
                </a:moveTo>
                <a:cubicBezTo>
                  <a:pt x="90" y="1224"/>
                  <a:pt x="91" y="1221"/>
                  <a:pt x="92" y="1219"/>
                </a:cubicBezTo>
                <a:cubicBezTo>
                  <a:pt x="91" y="1222"/>
                  <a:pt x="89" y="1225"/>
                  <a:pt x="88" y="1228"/>
                </a:cubicBezTo>
                <a:cubicBezTo>
                  <a:pt x="88" y="1228"/>
                  <a:pt x="88" y="1227"/>
                  <a:pt x="89" y="1226"/>
                </a:cubicBezTo>
                <a:close/>
                <a:moveTo>
                  <a:pt x="93" y="1221"/>
                </a:moveTo>
                <a:cubicBezTo>
                  <a:pt x="90" y="1227"/>
                  <a:pt x="89" y="1233"/>
                  <a:pt x="86" y="1239"/>
                </a:cubicBezTo>
                <a:cubicBezTo>
                  <a:pt x="86" y="1239"/>
                  <a:pt x="86" y="1239"/>
                  <a:pt x="86" y="1239"/>
                </a:cubicBezTo>
                <a:cubicBezTo>
                  <a:pt x="86" y="1237"/>
                  <a:pt x="87" y="1235"/>
                  <a:pt x="87" y="1233"/>
                </a:cubicBezTo>
                <a:cubicBezTo>
                  <a:pt x="89" y="1229"/>
                  <a:pt x="91" y="1225"/>
                  <a:pt x="93" y="1221"/>
                </a:cubicBezTo>
                <a:close/>
                <a:moveTo>
                  <a:pt x="67" y="1225"/>
                </a:moveTo>
                <a:cubicBezTo>
                  <a:pt x="66" y="1225"/>
                  <a:pt x="66" y="1225"/>
                  <a:pt x="67" y="1225"/>
                </a:cubicBezTo>
                <a:cubicBezTo>
                  <a:pt x="67" y="1225"/>
                  <a:pt x="67" y="1225"/>
                  <a:pt x="67" y="1225"/>
                </a:cubicBezTo>
                <a:close/>
                <a:moveTo>
                  <a:pt x="64" y="1226"/>
                </a:moveTo>
                <a:cubicBezTo>
                  <a:pt x="63" y="1226"/>
                  <a:pt x="63" y="1226"/>
                  <a:pt x="64" y="1227"/>
                </a:cubicBezTo>
                <a:cubicBezTo>
                  <a:pt x="63" y="1227"/>
                  <a:pt x="63" y="1227"/>
                  <a:pt x="63" y="1227"/>
                </a:cubicBezTo>
                <a:cubicBezTo>
                  <a:pt x="62" y="1227"/>
                  <a:pt x="61" y="1228"/>
                  <a:pt x="60" y="1228"/>
                </a:cubicBezTo>
                <a:cubicBezTo>
                  <a:pt x="61" y="1227"/>
                  <a:pt x="61" y="1225"/>
                  <a:pt x="62" y="1224"/>
                </a:cubicBezTo>
                <a:cubicBezTo>
                  <a:pt x="62" y="1223"/>
                  <a:pt x="61" y="1223"/>
                  <a:pt x="61" y="1223"/>
                </a:cubicBezTo>
                <a:cubicBezTo>
                  <a:pt x="60" y="1226"/>
                  <a:pt x="59" y="1228"/>
                  <a:pt x="58" y="1230"/>
                </a:cubicBezTo>
                <a:cubicBezTo>
                  <a:pt x="57" y="1231"/>
                  <a:pt x="55" y="1232"/>
                  <a:pt x="54" y="1232"/>
                </a:cubicBezTo>
                <a:cubicBezTo>
                  <a:pt x="54" y="1232"/>
                  <a:pt x="55" y="1231"/>
                  <a:pt x="55" y="1230"/>
                </a:cubicBezTo>
                <a:cubicBezTo>
                  <a:pt x="55" y="1229"/>
                  <a:pt x="54" y="1229"/>
                  <a:pt x="54" y="1230"/>
                </a:cubicBezTo>
                <a:cubicBezTo>
                  <a:pt x="53" y="1231"/>
                  <a:pt x="53" y="1232"/>
                  <a:pt x="53" y="1233"/>
                </a:cubicBezTo>
                <a:cubicBezTo>
                  <a:pt x="52" y="1234"/>
                  <a:pt x="51" y="1235"/>
                  <a:pt x="50" y="1235"/>
                </a:cubicBezTo>
                <a:cubicBezTo>
                  <a:pt x="50" y="1235"/>
                  <a:pt x="50" y="1235"/>
                  <a:pt x="50" y="1234"/>
                </a:cubicBezTo>
                <a:cubicBezTo>
                  <a:pt x="50" y="1234"/>
                  <a:pt x="49" y="1234"/>
                  <a:pt x="49" y="1234"/>
                </a:cubicBezTo>
                <a:cubicBezTo>
                  <a:pt x="49" y="1235"/>
                  <a:pt x="48" y="1236"/>
                  <a:pt x="47" y="1237"/>
                </a:cubicBezTo>
                <a:cubicBezTo>
                  <a:pt x="46" y="1238"/>
                  <a:pt x="45" y="1238"/>
                  <a:pt x="43" y="1239"/>
                </a:cubicBezTo>
                <a:cubicBezTo>
                  <a:pt x="43" y="1239"/>
                  <a:pt x="43" y="1239"/>
                  <a:pt x="43" y="1239"/>
                </a:cubicBezTo>
                <a:cubicBezTo>
                  <a:pt x="43" y="1239"/>
                  <a:pt x="43" y="1239"/>
                  <a:pt x="42" y="1239"/>
                </a:cubicBezTo>
                <a:cubicBezTo>
                  <a:pt x="41" y="1240"/>
                  <a:pt x="41" y="1240"/>
                  <a:pt x="40" y="1241"/>
                </a:cubicBezTo>
                <a:cubicBezTo>
                  <a:pt x="40" y="1241"/>
                  <a:pt x="40" y="1242"/>
                  <a:pt x="39" y="1242"/>
                </a:cubicBezTo>
                <a:cubicBezTo>
                  <a:pt x="36" y="1242"/>
                  <a:pt x="33" y="1242"/>
                  <a:pt x="30" y="1243"/>
                </a:cubicBezTo>
                <a:cubicBezTo>
                  <a:pt x="29" y="1243"/>
                  <a:pt x="28" y="1243"/>
                  <a:pt x="27" y="1243"/>
                </a:cubicBezTo>
                <a:cubicBezTo>
                  <a:pt x="27" y="1242"/>
                  <a:pt x="27" y="1242"/>
                  <a:pt x="27" y="1241"/>
                </a:cubicBezTo>
                <a:cubicBezTo>
                  <a:pt x="29" y="1238"/>
                  <a:pt x="30" y="1235"/>
                  <a:pt x="32" y="1232"/>
                </a:cubicBezTo>
                <a:cubicBezTo>
                  <a:pt x="39" y="1227"/>
                  <a:pt x="47" y="1222"/>
                  <a:pt x="54" y="1217"/>
                </a:cubicBezTo>
                <a:cubicBezTo>
                  <a:pt x="55" y="1217"/>
                  <a:pt x="55" y="1217"/>
                  <a:pt x="55" y="1217"/>
                </a:cubicBezTo>
                <a:cubicBezTo>
                  <a:pt x="55" y="1217"/>
                  <a:pt x="55" y="1217"/>
                  <a:pt x="55" y="1217"/>
                </a:cubicBezTo>
                <a:cubicBezTo>
                  <a:pt x="57" y="1216"/>
                  <a:pt x="59" y="1214"/>
                  <a:pt x="61" y="1213"/>
                </a:cubicBezTo>
                <a:cubicBezTo>
                  <a:pt x="61" y="1214"/>
                  <a:pt x="61" y="1214"/>
                  <a:pt x="62" y="1213"/>
                </a:cubicBezTo>
                <a:cubicBezTo>
                  <a:pt x="62" y="1213"/>
                  <a:pt x="62" y="1213"/>
                  <a:pt x="62" y="1212"/>
                </a:cubicBezTo>
                <a:cubicBezTo>
                  <a:pt x="70" y="1208"/>
                  <a:pt x="77" y="1204"/>
                  <a:pt x="85" y="1200"/>
                </a:cubicBezTo>
                <a:cubicBezTo>
                  <a:pt x="86" y="1200"/>
                  <a:pt x="86" y="1200"/>
                  <a:pt x="87" y="1200"/>
                </a:cubicBezTo>
                <a:cubicBezTo>
                  <a:pt x="87" y="1201"/>
                  <a:pt x="88" y="1200"/>
                  <a:pt x="87" y="1199"/>
                </a:cubicBezTo>
                <a:cubicBezTo>
                  <a:pt x="87" y="1199"/>
                  <a:pt x="86" y="1199"/>
                  <a:pt x="86" y="1199"/>
                </a:cubicBezTo>
                <a:cubicBezTo>
                  <a:pt x="87" y="1199"/>
                  <a:pt x="87" y="1198"/>
                  <a:pt x="88" y="1198"/>
                </a:cubicBezTo>
                <a:cubicBezTo>
                  <a:pt x="93" y="1197"/>
                  <a:pt x="98" y="1197"/>
                  <a:pt x="103" y="1197"/>
                </a:cubicBezTo>
                <a:cubicBezTo>
                  <a:pt x="104" y="1198"/>
                  <a:pt x="105" y="1200"/>
                  <a:pt x="106" y="1202"/>
                </a:cubicBezTo>
                <a:cubicBezTo>
                  <a:pt x="95" y="1208"/>
                  <a:pt x="84" y="1214"/>
                  <a:pt x="73" y="1221"/>
                </a:cubicBezTo>
                <a:cubicBezTo>
                  <a:pt x="70" y="1222"/>
                  <a:pt x="67" y="1224"/>
                  <a:pt x="64" y="1226"/>
                </a:cubicBezTo>
                <a:close/>
                <a:moveTo>
                  <a:pt x="86" y="1199"/>
                </a:moveTo>
                <a:cubicBezTo>
                  <a:pt x="85" y="1199"/>
                  <a:pt x="85" y="1198"/>
                  <a:pt x="84" y="1198"/>
                </a:cubicBezTo>
                <a:cubicBezTo>
                  <a:pt x="85" y="1198"/>
                  <a:pt x="86" y="1198"/>
                  <a:pt x="87" y="1198"/>
                </a:cubicBezTo>
                <a:cubicBezTo>
                  <a:pt x="87" y="1198"/>
                  <a:pt x="86" y="1198"/>
                  <a:pt x="86" y="1199"/>
                </a:cubicBezTo>
                <a:close/>
                <a:moveTo>
                  <a:pt x="76" y="1150"/>
                </a:moveTo>
                <a:cubicBezTo>
                  <a:pt x="76" y="1149"/>
                  <a:pt x="76" y="1148"/>
                  <a:pt x="75" y="1149"/>
                </a:cubicBezTo>
                <a:cubicBezTo>
                  <a:pt x="73" y="1154"/>
                  <a:pt x="70" y="1160"/>
                  <a:pt x="67" y="1165"/>
                </a:cubicBezTo>
                <a:cubicBezTo>
                  <a:pt x="66" y="1168"/>
                  <a:pt x="64" y="1171"/>
                  <a:pt x="62" y="1175"/>
                </a:cubicBezTo>
                <a:cubicBezTo>
                  <a:pt x="61" y="1177"/>
                  <a:pt x="60" y="1179"/>
                  <a:pt x="60" y="1181"/>
                </a:cubicBezTo>
                <a:cubicBezTo>
                  <a:pt x="60" y="1181"/>
                  <a:pt x="59" y="1182"/>
                  <a:pt x="59" y="1183"/>
                </a:cubicBezTo>
                <a:cubicBezTo>
                  <a:pt x="59" y="1183"/>
                  <a:pt x="58" y="1183"/>
                  <a:pt x="58" y="1183"/>
                </a:cubicBezTo>
                <a:cubicBezTo>
                  <a:pt x="57" y="1185"/>
                  <a:pt x="58" y="1184"/>
                  <a:pt x="57" y="1186"/>
                </a:cubicBezTo>
                <a:cubicBezTo>
                  <a:pt x="57" y="1186"/>
                  <a:pt x="57" y="1187"/>
                  <a:pt x="57" y="1187"/>
                </a:cubicBezTo>
                <a:cubicBezTo>
                  <a:pt x="56" y="1186"/>
                  <a:pt x="54" y="1186"/>
                  <a:pt x="52" y="1186"/>
                </a:cubicBezTo>
                <a:cubicBezTo>
                  <a:pt x="59" y="1171"/>
                  <a:pt x="67" y="1157"/>
                  <a:pt x="74" y="1143"/>
                </a:cubicBezTo>
                <a:cubicBezTo>
                  <a:pt x="76" y="1147"/>
                  <a:pt x="77" y="1152"/>
                  <a:pt x="79" y="1156"/>
                </a:cubicBezTo>
                <a:cubicBezTo>
                  <a:pt x="79" y="1156"/>
                  <a:pt x="79" y="1156"/>
                  <a:pt x="79" y="1156"/>
                </a:cubicBezTo>
                <a:cubicBezTo>
                  <a:pt x="77" y="1156"/>
                  <a:pt x="76" y="1157"/>
                  <a:pt x="74" y="1158"/>
                </a:cubicBezTo>
                <a:cubicBezTo>
                  <a:pt x="74" y="1158"/>
                  <a:pt x="72" y="1159"/>
                  <a:pt x="72" y="1160"/>
                </a:cubicBezTo>
                <a:cubicBezTo>
                  <a:pt x="73" y="1161"/>
                  <a:pt x="73" y="1160"/>
                  <a:pt x="74" y="1161"/>
                </a:cubicBezTo>
                <a:cubicBezTo>
                  <a:pt x="75" y="1161"/>
                  <a:pt x="75" y="1160"/>
                  <a:pt x="75" y="1160"/>
                </a:cubicBezTo>
                <a:cubicBezTo>
                  <a:pt x="74" y="1160"/>
                  <a:pt x="73" y="1160"/>
                  <a:pt x="73" y="1159"/>
                </a:cubicBezTo>
                <a:cubicBezTo>
                  <a:pt x="75" y="1158"/>
                  <a:pt x="76" y="1158"/>
                  <a:pt x="78" y="1157"/>
                </a:cubicBezTo>
                <a:cubicBezTo>
                  <a:pt x="78" y="1157"/>
                  <a:pt x="78" y="1157"/>
                  <a:pt x="78" y="1157"/>
                </a:cubicBezTo>
                <a:cubicBezTo>
                  <a:pt x="72" y="1165"/>
                  <a:pt x="65" y="1174"/>
                  <a:pt x="62" y="1184"/>
                </a:cubicBezTo>
                <a:cubicBezTo>
                  <a:pt x="61" y="1184"/>
                  <a:pt x="60" y="1184"/>
                  <a:pt x="61" y="1186"/>
                </a:cubicBezTo>
                <a:cubicBezTo>
                  <a:pt x="61" y="1186"/>
                  <a:pt x="61" y="1186"/>
                  <a:pt x="62" y="1186"/>
                </a:cubicBezTo>
                <a:cubicBezTo>
                  <a:pt x="62" y="1186"/>
                  <a:pt x="62" y="1186"/>
                  <a:pt x="61" y="1187"/>
                </a:cubicBezTo>
                <a:cubicBezTo>
                  <a:pt x="61" y="1187"/>
                  <a:pt x="62" y="1188"/>
                  <a:pt x="62" y="1187"/>
                </a:cubicBezTo>
                <a:cubicBezTo>
                  <a:pt x="63" y="1186"/>
                  <a:pt x="63" y="1186"/>
                  <a:pt x="63" y="1185"/>
                </a:cubicBezTo>
                <a:cubicBezTo>
                  <a:pt x="64" y="1185"/>
                  <a:pt x="66" y="1185"/>
                  <a:pt x="68" y="1185"/>
                </a:cubicBezTo>
                <a:cubicBezTo>
                  <a:pt x="68" y="1185"/>
                  <a:pt x="68" y="1185"/>
                  <a:pt x="69" y="1185"/>
                </a:cubicBezTo>
                <a:cubicBezTo>
                  <a:pt x="69" y="1186"/>
                  <a:pt x="70" y="1186"/>
                  <a:pt x="70" y="1185"/>
                </a:cubicBezTo>
                <a:cubicBezTo>
                  <a:pt x="72" y="1185"/>
                  <a:pt x="73" y="1185"/>
                  <a:pt x="73" y="1185"/>
                </a:cubicBezTo>
                <a:cubicBezTo>
                  <a:pt x="75" y="1185"/>
                  <a:pt x="76" y="1186"/>
                  <a:pt x="78" y="1186"/>
                </a:cubicBezTo>
                <a:cubicBezTo>
                  <a:pt x="78" y="1186"/>
                  <a:pt x="78" y="1186"/>
                  <a:pt x="78" y="1186"/>
                </a:cubicBezTo>
                <a:cubicBezTo>
                  <a:pt x="78" y="1186"/>
                  <a:pt x="79" y="1186"/>
                  <a:pt x="79" y="1186"/>
                </a:cubicBezTo>
                <a:cubicBezTo>
                  <a:pt x="80" y="1186"/>
                  <a:pt x="81" y="1186"/>
                  <a:pt x="83" y="1186"/>
                </a:cubicBezTo>
                <a:cubicBezTo>
                  <a:pt x="83" y="1187"/>
                  <a:pt x="83" y="1187"/>
                  <a:pt x="83" y="1187"/>
                </a:cubicBezTo>
                <a:cubicBezTo>
                  <a:pt x="87" y="1187"/>
                  <a:pt x="91" y="1187"/>
                  <a:pt x="94" y="1187"/>
                </a:cubicBezTo>
                <a:cubicBezTo>
                  <a:pt x="95" y="1187"/>
                  <a:pt x="95" y="1186"/>
                  <a:pt x="94" y="1186"/>
                </a:cubicBezTo>
                <a:cubicBezTo>
                  <a:pt x="92" y="1186"/>
                  <a:pt x="90" y="1186"/>
                  <a:pt x="88" y="1186"/>
                </a:cubicBezTo>
                <a:cubicBezTo>
                  <a:pt x="88" y="1186"/>
                  <a:pt x="88" y="1186"/>
                  <a:pt x="88" y="1186"/>
                </a:cubicBezTo>
                <a:cubicBezTo>
                  <a:pt x="87" y="1186"/>
                  <a:pt x="86" y="1186"/>
                  <a:pt x="86" y="1186"/>
                </a:cubicBezTo>
                <a:cubicBezTo>
                  <a:pt x="87" y="1184"/>
                  <a:pt x="89" y="1183"/>
                  <a:pt x="90" y="1182"/>
                </a:cubicBezTo>
                <a:cubicBezTo>
                  <a:pt x="91" y="1182"/>
                  <a:pt x="91" y="1181"/>
                  <a:pt x="90" y="1181"/>
                </a:cubicBezTo>
                <a:cubicBezTo>
                  <a:pt x="86" y="1182"/>
                  <a:pt x="82" y="1184"/>
                  <a:pt x="78" y="1185"/>
                </a:cubicBezTo>
                <a:cubicBezTo>
                  <a:pt x="77" y="1185"/>
                  <a:pt x="75" y="1185"/>
                  <a:pt x="73" y="1184"/>
                </a:cubicBezTo>
                <a:cubicBezTo>
                  <a:pt x="77" y="1183"/>
                  <a:pt x="80" y="1181"/>
                  <a:pt x="84" y="1180"/>
                </a:cubicBezTo>
                <a:cubicBezTo>
                  <a:pt x="84" y="1180"/>
                  <a:pt x="83" y="1181"/>
                  <a:pt x="83" y="1181"/>
                </a:cubicBezTo>
                <a:cubicBezTo>
                  <a:pt x="82" y="1181"/>
                  <a:pt x="83" y="1182"/>
                  <a:pt x="83" y="1182"/>
                </a:cubicBezTo>
                <a:cubicBezTo>
                  <a:pt x="85" y="1181"/>
                  <a:pt x="86" y="1180"/>
                  <a:pt x="87" y="1180"/>
                </a:cubicBezTo>
                <a:cubicBezTo>
                  <a:pt x="87" y="1179"/>
                  <a:pt x="87" y="1179"/>
                  <a:pt x="86" y="1179"/>
                </a:cubicBezTo>
                <a:cubicBezTo>
                  <a:pt x="81" y="1179"/>
                  <a:pt x="76" y="1182"/>
                  <a:pt x="72" y="1184"/>
                </a:cubicBezTo>
                <a:cubicBezTo>
                  <a:pt x="72" y="1184"/>
                  <a:pt x="71" y="1184"/>
                  <a:pt x="71" y="1184"/>
                </a:cubicBezTo>
                <a:cubicBezTo>
                  <a:pt x="71" y="1184"/>
                  <a:pt x="71" y="1184"/>
                  <a:pt x="71" y="1184"/>
                </a:cubicBezTo>
                <a:cubicBezTo>
                  <a:pt x="72" y="1183"/>
                  <a:pt x="73" y="1181"/>
                  <a:pt x="74" y="1179"/>
                </a:cubicBezTo>
                <a:cubicBezTo>
                  <a:pt x="74" y="1179"/>
                  <a:pt x="74" y="1178"/>
                  <a:pt x="73" y="1178"/>
                </a:cubicBezTo>
                <a:cubicBezTo>
                  <a:pt x="77" y="1177"/>
                  <a:pt x="80" y="1175"/>
                  <a:pt x="83" y="1175"/>
                </a:cubicBezTo>
                <a:cubicBezTo>
                  <a:pt x="83" y="1175"/>
                  <a:pt x="82" y="1176"/>
                  <a:pt x="81" y="1176"/>
                </a:cubicBezTo>
                <a:cubicBezTo>
                  <a:pt x="81" y="1177"/>
                  <a:pt x="81" y="1178"/>
                  <a:pt x="82" y="1177"/>
                </a:cubicBezTo>
                <a:cubicBezTo>
                  <a:pt x="83" y="1176"/>
                  <a:pt x="84" y="1175"/>
                  <a:pt x="85" y="1174"/>
                </a:cubicBezTo>
                <a:cubicBezTo>
                  <a:pt x="86" y="1174"/>
                  <a:pt x="85" y="1173"/>
                  <a:pt x="85" y="1173"/>
                </a:cubicBezTo>
                <a:cubicBezTo>
                  <a:pt x="80" y="1174"/>
                  <a:pt x="76" y="1176"/>
                  <a:pt x="71" y="1178"/>
                </a:cubicBezTo>
                <a:cubicBezTo>
                  <a:pt x="70" y="1178"/>
                  <a:pt x="71" y="1179"/>
                  <a:pt x="72" y="1179"/>
                </a:cubicBezTo>
                <a:cubicBezTo>
                  <a:pt x="72" y="1179"/>
                  <a:pt x="72" y="1179"/>
                  <a:pt x="73" y="1179"/>
                </a:cubicBezTo>
                <a:cubicBezTo>
                  <a:pt x="72" y="1179"/>
                  <a:pt x="71" y="1183"/>
                  <a:pt x="70" y="1184"/>
                </a:cubicBezTo>
                <a:cubicBezTo>
                  <a:pt x="68" y="1184"/>
                  <a:pt x="66" y="1184"/>
                  <a:pt x="65" y="1184"/>
                </a:cubicBezTo>
                <a:cubicBezTo>
                  <a:pt x="64" y="1184"/>
                  <a:pt x="64" y="1184"/>
                  <a:pt x="64" y="1184"/>
                </a:cubicBezTo>
                <a:cubicBezTo>
                  <a:pt x="64" y="1183"/>
                  <a:pt x="64" y="1183"/>
                  <a:pt x="64" y="1183"/>
                </a:cubicBezTo>
                <a:cubicBezTo>
                  <a:pt x="64" y="1183"/>
                  <a:pt x="64" y="1183"/>
                  <a:pt x="63" y="1183"/>
                </a:cubicBezTo>
                <a:cubicBezTo>
                  <a:pt x="64" y="1181"/>
                  <a:pt x="64" y="1180"/>
                  <a:pt x="65" y="1179"/>
                </a:cubicBezTo>
                <a:cubicBezTo>
                  <a:pt x="66" y="1176"/>
                  <a:pt x="68" y="1173"/>
                  <a:pt x="70" y="1171"/>
                </a:cubicBezTo>
                <a:cubicBezTo>
                  <a:pt x="73" y="1166"/>
                  <a:pt x="76" y="1161"/>
                  <a:pt x="80" y="1157"/>
                </a:cubicBezTo>
                <a:cubicBezTo>
                  <a:pt x="80" y="1157"/>
                  <a:pt x="80" y="1158"/>
                  <a:pt x="80" y="1158"/>
                </a:cubicBezTo>
                <a:cubicBezTo>
                  <a:pt x="80" y="1158"/>
                  <a:pt x="80" y="1158"/>
                  <a:pt x="80" y="1159"/>
                </a:cubicBezTo>
                <a:cubicBezTo>
                  <a:pt x="79" y="1159"/>
                  <a:pt x="79" y="1160"/>
                  <a:pt x="78" y="1160"/>
                </a:cubicBezTo>
                <a:cubicBezTo>
                  <a:pt x="77" y="1160"/>
                  <a:pt x="78" y="1161"/>
                  <a:pt x="78" y="1161"/>
                </a:cubicBezTo>
                <a:cubicBezTo>
                  <a:pt x="79" y="1161"/>
                  <a:pt x="80" y="1160"/>
                  <a:pt x="81" y="1159"/>
                </a:cubicBezTo>
                <a:cubicBezTo>
                  <a:pt x="81" y="1160"/>
                  <a:pt x="81" y="1161"/>
                  <a:pt x="82" y="1161"/>
                </a:cubicBezTo>
                <a:cubicBezTo>
                  <a:pt x="80" y="1162"/>
                  <a:pt x="79" y="1162"/>
                  <a:pt x="77" y="1163"/>
                </a:cubicBezTo>
                <a:cubicBezTo>
                  <a:pt x="77" y="1163"/>
                  <a:pt x="77" y="1164"/>
                  <a:pt x="78" y="1163"/>
                </a:cubicBezTo>
                <a:cubicBezTo>
                  <a:pt x="79" y="1163"/>
                  <a:pt x="80" y="1163"/>
                  <a:pt x="80" y="1163"/>
                </a:cubicBezTo>
                <a:cubicBezTo>
                  <a:pt x="80" y="1163"/>
                  <a:pt x="80" y="1163"/>
                  <a:pt x="80" y="1163"/>
                </a:cubicBezTo>
                <a:cubicBezTo>
                  <a:pt x="79" y="1164"/>
                  <a:pt x="80" y="1164"/>
                  <a:pt x="80" y="1164"/>
                </a:cubicBezTo>
                <a:cubicBezTo>
                  <a:pt x="81" y="1163"/>
                  <a:pt x="82" y="1163"/>
                  <a:pt x="82" y="1162"/>
                </a:cubicBezTo>
                <a:cubicBezTo>
                  <a:pt x="85" y="1170"/>
                  <a:pt x="89" y="1178"/>
                  <a:pt x="93" y="1185"/>
                </a:cubicBezTo>
                <a:cubicBezTo>
                  <a:pt x="93" y="1186"/>
                  <a:pt x="94" y="1185"/>
                  <a:pt x="94" y="1185"/>
                </a:cubicBezTo>
                <a:cubicBezTo>
                  <a:pt x="90" y="1178"/>
                  <a:pt x="87" y="1172"/>
                  <a:pt x="84" y="1165"/>
                </a:cubicBezTo>
                <a:cubicBezTo>
                  <a:pt x="83" y="1163"/>
                  <a:pt x="82" y="1161"/>
                  <a:pt x="81" y="1158"/>
                </a:cubicBezTo>
                <a:cubicBezTo>
                  <a:pt x="82" y="1158"/>
                  <a:pt x="82" y="1158"/>
                  <a:pt x="82" y="1157"/>
                </a:cubicBezTo>
                <a:cubicBezTo>
                  <a:pt x="83" y="1157"/>
                  <a:pt x="82" y="1157"/>
                  <a:pt x="82" y="1156"/>
                </a:cubicBezTo>
                <a:cubicBezTo>
                  <a:pt x="82" y="1156"/>
                  <a:pt x="81" y="1156"/>
                  <a:pt x="81" y="1156"/>
                </a:cubicBezTo>
                <a:cubicBezTo>
                  <a:pt x="81" y="1155"/>
                  <a:pt x="80" y="1155"/>
                  <a:pt x="80" y="1155"/>
                </a:cubicBezTo>
                <a:cubicBezTo>
                  <a:pt x="79" y="1154"/>
                  <a:pt x="79" y="1153"/>
                  <a:pt x="78" y="1151"/>
                </a:cubicBezTo>
                <a:cubicBezTo>
                  <a:pt x="78" y="1150"/>
                  <a:pt x="77" y="1148"/>
                  <a:pt x="76" y="1146"/>
                </a:cubicBezTo>
                <a:cubicBezTo>
                  <a:pt x="76" y="1145"/>
                  <a:pt x="76" y="1145"/>
                  <a:pt x="75" y="1145"/>
                </a:cubicBezTo>
                <a:cubicBezTo>
                  <a:pt x="76" y="1145"/>
                  <a:pt x="76" y="1145"/>
                  <a:pt x="76" y="1144"/>
                </a:cubicBezTo>
                <a:cubicBezTo>
                  <a:pt x="76" y="1144"/>
                  <a:pt x="76" y="1143"/>
                  <a:pt x="75" y="1142"/>
                </a:cubicBezTo>
                <a:cubicBezTo>
                  <a:pt x="75" y="1142"/>
                  <a:pt x="75" y="1142"/>
                  <a:pt x="75" y="1142"/>
                </a:cubicBezTo>
                <a:cubicBezTo>
                  <a:pt x="74" y="1142"/>
                  <a:pt x="74" y="1142"/>
                  <a:pt x="74" y="1142"/>
                </a:cubicBezTo>
                <a:cubicBezTo>
                  <a:pt x="75" y="1142"/>
                  <a:pt x="75" y="1141"/>
                  <a:pt x="76" y="1140"/>
                </a:cubicBezTo>
                <a:cubicBezTo>
                  <a:pt x="83" y="1157"/>
                  <a:pt x="92" y="1174"/>
                  <a:pt x="100" y="1190"/>
                </a:cubicBezTo>
                <a:cubicBezTo>
                  <a:pt x="86" y="1190"/>
                  <a:pt x="72" y="1189"/>
                  <a:pt x="58" y="1187"/>
                </a:cubicBezTo>
                <a:cubicBezTo>
                  <a:pt x="58" y="1187"/>
                  <a:pt x="58" y="1187"/>
                  <a:pt x="58" y="1186"/>
                </a:cubicBezTo>
                <a:cubicBezTo>
                  <a:pt x="63" y="1174"/>
                  <a:pt x="71" y="1162"/>
                  <a:pt x="76" y="1150"/>
                </a:cubicBezTo>
                <a:close/>
                <a:moveTo>
                  <a:pt x="81" y="1157"/>
                </a:moveTo>
                <a:cubicBezTo>
                  <a:pt x="81" y="1157"/>
                  <a:pt x="81" y="1157"/>
                  <a:pt x="81" y="1157"/>
                </a:cubicBezTo>
                <a:cubicBezTo>
                  <a:pt x="81" y="1157"/>
                  <a:pt x="81" y="1157"/>
                  <a:pt x="81" y="1157"/>
                </a:cubicBezTo>
                <a:cubicBezTo>
                  <a:pt x="82" y="1157"/>
                  <a:pt x="82" y="1157"/>
                  <a:pt x="81" y="1157"/>
                </a:cubicBezTo>
                <a:cubicBezTo>
                  <a:pt x="81" y="1157"/>
                  <a:pt x="81" y="1157"/>
                  <a:pt x="81" y="1157"/>
                </a:cubicBezTo>
                <a:close/>
                <a:moveTo>
                  <a:pt x="81" y="1185"/>
                </a:moveTo>
                <a:cubicBezTo>
                  <a:pt x="83" y="1184"/>
                  <a:pt x="85" y="1183"/>
                  <a:pt x="88" y="1183"/>
                </a:cubicBezTo>
                <a:cubicBezTo>
                  <a:pt x="87" y="1184"/>
                  <a:pt x="85" y="1185"/>
                  <a:pt x="84" y="1185"/>
                </a:cubicBezTo>
                <a:cubicBezTo>
                  <a:pt x="83" y="1185"/>
                  <a:pt x="82" y="1185"/>
                  <a:pt x="81" y="1185"/>
                </a:cubicBezTo>
                <a:close/>
                <a:moveTo>
                  <a:pt x="76" y="1140"/>
                </a:moveTo>
                <a:cubicBezTo>
                  <a:pt x="77" y="1137"/>
                  <a:pt x="79" y="1134"/>
                  <a:pt x="81" y="1131"/>
                </a:cubicBezTo>
                <a:cubicBezTo>
                  <a:pt x="83" y="1131"/>
                  <a:pt x="87" y="1130"/>
                  <a:pt x="88" y="1130"/>
                </a:cubicBezTo>
                <a:cubicBezTo>
                  <a:pt x="86" y="1130"/>
                  <a:pt x="83" y="1130"/>
                  <a:pt x="81" y="1130"/>
                </a:cubicBezTo>
                <a:cubicBezTo>
                  <a:pt x="82" y="1128"/>
                  <a:pt x="83" y="1126"/>
                  <a:pt x="85" y="1123"/>
                </a:cubicBezTo>
                <a:cubicBezTo>
                  <a:pt x="85" y="1124"/>
                  <a:pt x="85" y="1124"/>
                  <a:pt x="85" y="1124"/>
                </a:cubicBezTo>
                <a:cubicBezTo>
                  <a:pt x="85" y="1124"/>
                  <a:pt x="86" y="1124"/>
                  <a:pt x="85" y="1124"/>
                </a:cubicBezTo>
                <a:cubicBezTo>
                  <a:pt x="85" y="1123"/>
                  <a:pt x="85" y="1123"/>
                  <a:pt x="85" y="1123"/>
                </a:cubicBezTo>
                <a:cubicBezTo>
                  <a:pt x="87" y="1124"/>
                  <a:pt x="89" y="1124"/>
                  <a:pt x="90" y="1124"/>
                </a:cubicBezTo>
                <a:cubicBezTo>
                  <a:pt x="90" y="1125"/>
                  <a:pt x="90" y="1125"/>
                  <a:pt x="89" y="1125"/>
                </a:cubicBezTo>
                <a:cubicBezTo>
                  <a:pt x="89" y="1125"/>
                  <a:pt x="89" y="1126"/>
                  <a:pt x="89" y="1126"/>
                </a:cubicBezTo>
                <a:cubicBezTo>
                  <a:pt x="91" y="1125"/>
                  <a:pt x="92" y="1125"/>
                  <a:pt x="93" y="1125"/>
                </a:cubicBezTo>
                <a:cubicBezTo>
                  <a:pt x="108" y="1127"/>
                  <a:pt x="123" y="1123"/>
                  <a:pt x="139" y="1122"/>
                </a:cubicBezTo>
                <a:cubicBezTo>
                  <a:pt x="138" y="1123"/>
                  <a:pt x="138" y="1124"/>
                  <a:pt x="138" y="1125"/>
                </a:cubicBezTo>
                <a:cubicBezTo>
                  <a:pt x="138" y="1126"/>
                  <a:pt x="138" y="1126"/>
                  <a:pt x="138" y="1125"/>
                </a:cubicBezTo>
                <a:cubicBezTo>
                  <a:pt x="138" y="1124"/>
                  <a:pt x="139" y="1123"/>
                  <a:pt x="139" y="1122"/>
                </a:cubicBezTo>
                <a:cubicBezTo>
                  <a:pt x="140" y="1122"/>
                  <a:pt x="141" y="1122"/>
                  <a:pt x="142" y="1122"/>
                </a:cubicBezTo>
                <a:cubicBezTo>
                  <a:pt x="143" y="1122"/>
                  <a:pt x="144" y="1122"/>
                  <a:pt x="145" y="1122"/>
                </a:cubicBezTo>
                <a:cubicBezTo>
                  <a:pt x="145" y="1123"/>
                  <a:pt x="145" y="1123"/>
                  <a:pt x="145" y="1123"/>
                </a:cubicBezTo>
                <a:cubicBezTo>
                  <a:pt x="145" y="1123"/>
                  <a:pt x="146" y="1124"/>
                  <a:pt x="146" y="1123"/>
                </a:cubicBezTo>
                <a:cubicBezTo>
                  <a:pt x="146" y="1123"/>
                  <a:pt x="146" y="1123"/>
                  <a:pt x="146" y="1122"/>
                </a:cubicBezTo>
                <a:cubicBezTo>
                  <a:pt x="160" y="1122"/>
                  <a:pt x="173" y="1124"/>
                  <a:pt x="186" y="1123"/>
                </a:cubicBezTo>
                <a:cubicBezTo>
                  <a:pt x="187" y="1126"/>
                  <a:pt x="189" y="1128"/>
                  <a:pt x="190" y="1130"/>
                </a:cubicBezTo>
                <a:cubicBezTo>
                  <a:pt x="172" y="1130"/>
                  <a:pt x="155" y="1130"/>
                  <a:pt x="138" y="1131"/>
                </a:cubicBezTo>
                <a:cubicBezTo>
                  <a:pt x="136" y="1131"/>
                  <a:pt x="135" y="1131"/>
                  <a:pt x="133" y="1131"/>
                </a:cubicBezTo>
                <a:cubicBezTo>
                  <a:pt x="133" y="1130"/>
                  <a:pt x="134" y="1129"/>
                  <a:pt x="134" y="1129"/>
                </a:cubicBezTo>
                <a:cubicBezTo>
                  <a:pt x="134" y="1128"/>
                  <a:pt x="133" y="1128"/>
                  <a:pt x="133" y="1129"/>
                </a:cubicBezTo>
                <a:cubicBezTo>
                  <a:pt x="133" y="1129"/>
                  <a:pt x="133" y="1130"/>
                  <a:pt x="133" y="1131"/>
                </a:cubicBezTo>
                <a:cubicBezTo>
                  <a:pt x="122" y="1131"/>
                  <a:pt x="110" y="1130"/>
                  <a:pt x="99" y="1130"/>
                </a:cubicBezTo>
                <a:cubicBezTo>
                  <a:pt x="101" y="1130"/>
                  <a:pt x="102" y="1130"/>
                  <a:pt x="103" y="1130"/>
                </a:cubicBezTo>
                <a:cubicBezTo>
                  <a:pt x="113" y="1131"/>
                  <a:pt x="123" y="1131"/>
                  <a:pt x="133" y="1131"/>
                </a:cubicBezTo>
                <a:cubicBezTo>
                  <a:pt x="132" y="1132"/>
                  <a:pt x="132" y="1133"/>
                  <a:pt x="132" y="1134"/>
                </a:cubicBezTo>
                <a:cubicBezTo>
                  <a:pt x="132" y="1135"/>
                  <a:pt x="132" y="1135"/>
                  <a:pt x="132" y="1135"/>
                </a:cubicBezTo>
                <a:cubicBezTo>
                  <a:pt x="131" y="1137"/>
                  <a:pt x="130" y="1141"/>
                  <a:pt x="130" y="1141"/>
                </a:cubicBezTo>
                <a:cubicBezTo>
                  <a:pt x="128" y="1147"/>
                  <a:pt x="127" y="1152"/>
                  <a:pt x="125" y="1158"/>
                </a:cubicBezTo>
                <a:cubicBezTo>
                  <a:pt x="122" y="1166"/>
                  <a:pt x="119" y="1174"/>
                  <a:pt x="116" y="1183"/>
                </a:cubicBezTo>
                <a:cubicBezTo>
                  <a:pt x="114" y="1184"/>
                  <a:pt x="112" y="1184"/>
                  <a:pt x="111" y="1185"/>
                </a:cubicBezTo>
                <a:cubicBezTo>
                  <a:pt x="109" y="1182"/>
                  <a:pt x="108" y="1179"/>
                  <a:pt x="107" y="1176"/>
                </a:cubicBezTo>
                <a:cubicBezTo>
                  <a:pt x="107" y="1177"/>
                  <a:pt x="108" y="1176"/>
                  <a:pt x="107" y="1176"/>
                </a:cubicBezTo>
                <a:cubicBezTo>
                  <a:pt x="102" y="1164"/>
                  <a:pt x="96" y="1152"/>
                  <a:pt x="90" y="1141"/>
                </a:cubicBezTo>
                <a:cubicBezTo>
                  <a:pt x="93" y="1139"/>
                  <a:pt x="97" y="1137"/>
                  <a:pt x="101" y="1135"/>
                </a:cubicBezTo>
                <a:cubicBezTo>
                  <a:pt x="101" y="1135"/>
                  <a:pt x="101" y="1134"/>
                  <a:pt x="101" y="1134"/>
                </a:cubicBezTo>
                <a:cubicBezTo>
                  <a:pt x="97" y="1136"/>
                  <a:pt x="93" y="1138"/>
                  <a:pt x="89" y="1140"/>
                </a:cubicBezTo>
                <a:cubicBezTo>
                  <a:pt x="89" y="1139"/>
                  <a:pt x="89" y="1139"/>
                  <a:pt x="88" y="1138"/>
                </a:cubicBezTo>
                <a:cubicBezTo>
                  <a:pt x="91" y="1137"/>
                  <a:pt x="94" y="1135"/>
                  <a:pt x="97" y="1133"/>
                </a:cubicBezTo>
                <a:cubicBezTo>
                  <a:pt x="97" y="1133"/>
                  <a:pt x="97" y="1132"/>
                  <a:pt x="96" y="1133"/>
                </a:cubicBezTo>
                <a:cubicBezTo>
                  <a:pt x="93" y="1134"/>
                  <a:pt x="91" y="1136"/>
                  <a:pt x="88" y="1138"/>
                </a:cubicBezTo>
                <a:cubicBezTo>
                  <a:pt x="87" y="1136"/>
                  <a:pt x="87" y="1135"/>
                  <a:pt x="86" y="1134"/>
                </a:cubicBezTo>
                <a:cubicBezTo>
                  <a:pt x="86" y="1134"/>
                  <a:pt x="86" y="1134"/>
                  <a:pt x="86" y="1134"/>
                </a:cubicBezTo>
                <a:cubicBezTo>
                  <a:pt x="85" y="1134"/>
                  <a:pt x="85" y="1134"/>
                  <a:pt x="85" y="1134"/>
                </a:cubicBezTo>
                <a:cubicBezTo>
                  <a:pt x="85" y="1134"/>
                  <a:pt x="85" y="1134"/>
                  <a:pt x="85" y="1134"/>
                </a:cubicBezTo>
                <a:cubicBezTo>
                  <a:pt x="85" y="1136"/>
                  <a:pt x="85" y="1137"/>
                  <a:pt x="85" y="1139"/>
                </a:cubicBezTo>
                <a:cubicBezTo>
                  <a:pt x="85" y="1138"/>
                  <a:pt x="84" y="1137"/>
                  <a:pt x="83" y="1136"/>
                </a:cubicBezTo>
                <a:cubicBezTo>
                  <a:pt x="83" y="1135"/>
                  <a:pt x="83" y="1135"/>
                  <a:pt x="82" y="1135"/>
                </a:cubicBezTo>
                <a:cubicBezTo>
                  <a:pt x="82" y="1134"/>
                  <a:pt x="82" y="1133"/>
                  <a:pt x="82" y="1133"/>
                </a:cubicBezTo>
                <a:cubicBezTo>
                  <a:pt x="82" y="1133"/>
                  <a:pt x="82" y="1133"/>
                  <a:pt x="82" y="1133"/>
                </a:cubicBezTo>
                <a:cubicBezTo>
                  <a:pt x="82" y="1133"/>
                  <a:pt x="81" y="1133"/>
                  <a:pt x="81" y="1133"/>
                </a:cubicBezTo>
                <a:cubicBezTo>
                  <a:pt x="81" y="1133"/>
                  <a:pt x="81" y="1133"/>
                  <a:pt x="81" y="1133"/>
                </a:cubicBezTo>
                <a:cubicBezTo>
                  <a:pt x="81" y="1133"/>
                  <a:pt x="81" y="1133"/>
                  <a:pt x="81" y="1134"/>
                </a:cubicBezTo>
                <a:cubicBezTo>
                  <a:pt x="82" y="1135"/>
                  <a:pt x="82" y="1136"/>
                  <a:pt x="83" y="1137"/>
                </a:cubicBezTo>
                <a:cubicBezTo>
                  <a:pt x="83" y="1137"/>
                  <a:pt x="83" y="1137"/>
                  <a:pt x="83" y="1137"/>
                </a:cubicBezTo>
                <a:cubicBezTo>
                  <a:pt x="83" y="1137"/>
                  <a:pt x="83" y="1136"/>
                  <a:pt x="83" y="1136"/>
                </a:cubicBezTo>
                <a:cubicBezTo>
                  <a:pt x="93" y="1152"/>
                  <a:pt x="102" y="1168"/>
                  <a:pt x="111" y="1185"/>
                </a:cubicBezTo>
                <a:cubicBezTo>
                  <a:pt x="108" y="1187"/>
                  <a:pt x="105" y="1189"/>
                  <a:pt x="102" y="1190"/>
                </a:cubicBezTo>
                <a:cubicBezTo>
                  <a:pt x="101" y="1190"/>
                  <a:pt x="101" y="1190"/>
                  <a:pt x="100" y="1190"/>
                </a:cubicBezTo>
                <a:cubicBezTo>
                  <a:pt x="92" y="1174"/>
                  <a:pt x="84" y="1157"/>
                  <a:pt x="76" y="1140"/>
                </a:cubicBezTo>
                <a:close/>
                <a:moveTo>
                  <a:pt x="127" y="1038"/>
                </a:moveTo>
                <a:cubicBezTo>
                  <a:pt x="127" y="1038"/>
                  <a:pt x="127" y="1038"/>
                  <a:pt x="127" y="1038"/>
                </a:cubicBezTo>
                <a:cubicBezTo>
                  <a:pt x="128" y="1039"/>
                  <a:pt x="128" y="1040"/>
                  <a:pt x="129" y="1041"/>
                </a:cubicBezTo>
                <a:cubicBezTo>
                  <a:pt x="128" y="1045"/>
                  <a:pt x="126" y="1048"/>
                  <a:pt x="124" y="1052"/>
                </a:cubicBezTo>
                <a:cubicBezTo>
                  <a:pt x="120" y="1060"/>
                  <a:pt x="116" y="1068"/>
                  <a:pt x="111" y="1076"/>
                </a:cubicBezTo>
                <a:cubicBezTo>
                  <a:pt x="111" y="1076"/>
                  <a:pt x="111" y="1076"/>
                  <a:pt x="111" y="1076"/>
                </a:cubicBezTo>
                <a:cubicBezTo>
                  <a:pt x="111" y="1076"/>
                  <a:pt x="111" y="1076"/>
                  <a:pt x="111" y="1076"/>
                </a:cubicBezTo>
                <a:cubicBezTo>
                  <a:pt x="110" y="1078"/>
                  <a:pt x="108" y="1080"/>
                  <a:pt x="107" y="1082"/>
                </a:cubicBezTo>
                <a:cubicBezTo>
                  <a:pt x="107" y="1082"/>
                  <a:pt x="106" y="1082"/>
                  <a:pt x="106" y="1082"/>
                </a:cubicBezTo>
                <a:cubicBezTo>
                  <a:pt x="106" y="1082"/>
                  <a:pt x="106" y="1082"/>
                  <a:pt x="106" y="1082"/>
                </a:cubicBezTo>
                <a:cubicBezTo>
                  <a:pt x="106" y="1082"/>
                  <a:pt x="105" y="1081"/>
                  <a:pt x="105" y="1081"/>
                </a:cubicBezTo>
                <a:cubicBezTo>
                  <a:pt x="105" y="1081"/>
                  <a:pt x="105" y="1081"/>
                  <a:pt x="105" y="1081"/>
                </a:cubicBezTo>
                <a:cubicBezTo>
                  <a:pt x="105" y="1082"/>
                  <a:pt x="106" y="1082"/>
                  <a:pt x="107" y="1083"/>
                </a:cubicBezTo>
                <a:cubicBezTo>
                  <a:pt x="103" y="1090"/>
                  <a:pt x="99" y="1097"/>
                  <a:pt x="95" y="1105"/>
                </a:cubicBezTo>
                <a:cubicBezTo>
                  <a:pt x="91" y="1110"/>
                  <a:pt x="88" y="1116"/>
                  <a:pt x="85" y="1122"/>
                </a:cubicBezTo>
                <a:cubicBezTo>
                  <a:pt x="85" y="1122"/>
                  <a:pt x="85" y="1122"/>
                  <a:pt x="85" y="1122"/>
                </a:cubicBezTo>
                <a:cubicBezTo>
                  <a:pt x="85" y="1122"/>
                  <a:pt x="84" y="1123"/>
                  <a:pt x="84" y="1123"/>
                </a:cubicBezTo>
                <a:cubicBezTo>
                  <a:pt x="84" y="1123"/>
                  <a:pt x="84" y="1123"/>
                  <a:pt x="84" y="1123"/>
                </a:cubicBezTo>
                <a:cubicBezTo>
                  <a:pt x="84" y="1123"/>
                  <a:pt x="84" y="1123"/>
                  <a:pt x="84" y="1123"/>
                </a:cubicBezTo>
                <a:cubicBezTo>
                  <a:pt x="84" y="1123"/>
                  <a:pt x="84" y="1123"/>
                  <a:pt x="84" y="1123"/>
                </a:cubicBezTo>
                <a:cubicBezTo>
                  <a:pt x="83" y="1125"/>
                  <a:pt x="82" y="1128"/>
                  <a:pt x="81" y="1130"/>
                </a:cubicBezTo>
                <a:cubicBezTo>
                  <a:pt x="80" y="1130"/>
                  <a:pt x="79" y="1130"/>
                  <a:pt x="78" y="1130"/>
                </a:cubicBezTo>
                <a:cubicBezTo>
                  <a:pt x="81" y="1125"/>
                  <a:pt x="83" y="1120"/>
                  <a:pt x="86" y="1115"/>
                </a:cubicBezTo>
                <a:cubicBezTo>
                  <a:pt x="91" y="1104"/>
                  <a:pt x="97" y="1093"/>
                  <a:pt x="103" y="1081"/>
                </a:cubicBezTo>
                <a:cubicBezTo>
                  <a:pt x="111" y="1067"/>
                  <a:pt x="119" y="1053"/>
                  <a:pt x="127" y="1038"/>
                </a:cubicBezTo>
                <a:cubicBezTo>
                  <a:pt x="127" y="1039"/>
                  <a:pt x="128" y="1040"/>
                  <a:pt x="128" y="1041"/>
                </a:cubicBezTo>
                <a:cubicBezTo>
                  <a:pt x="129" y="1042"/>
                  <a:pt x="129" y="1041"/>
                  <a:pt x="129" y="1041"/>
                </a:cubicBezTo>
                <a:cubicBezTo>
                  <a:pt x="129" y="1041"/>
                  <a:pt x="128" y="1039"/>
                  <a:pt x="127" y="1038"/>
                </a:cubicBezTo>
                <a:close/>
                <a:moveTo>
                  <a:pt x="126" y="1036"/>
                </a:moveTo>
                <a:cubicBezTo>
                  <a:pt x="126" y="1036"/>
                  <a:pt x="126" y="1037"/>
                  <a:pt x="127" y="1038"/>
                </a:cubicBezTo>
                <a:cubicBezTo>
                  <a:pt x="127" y="1038"/>
                  <a:pt x="127" y="1038"/>
                  <a:pt x="127" y="1038"/>
                </a:cubicBezTo>
                <a:cubicBezTo>
                  <a:pt x="126" y="1037"/>
                  <a:pt x="126" y="1037"/>
                  <a:pt x="125" y="1036"/>
                </a:cubicBezTo>
                <a:cubicBezTo>
                  <a:pt x="125" y="1036"/>
                  <a:pt x="126" y="1036"/>
                  <a:pt x="126" y="1036"/>
                </a:cubicBezTo>
                <a:close/>
                <a:moveTo>
                  <a:pt x="125" y="1035"/>
                </a:moveTo>
                <a:cubicBezTo>
                  <a:pt x="124" y="1035"/>
                  <a:pt x="124" y="1034"/>
                  <a:pt x="125" y="1035"/>
                </a:cubicBezTo>
                <a:cubicBezTo>
                  <a:pt x="125" y="1035"/>
                  <a:pt x="125" y="1035"/>
                  <a:pt x="125" y="1035"/>
                </a:cubicBezTo>
                <a:cubicBezTo>
                  <a:pt x="125" y="1035"/>
                  <a:pt x="125" y="1035"/>
                  <a:pt x="125" y="1035"/>
                </a:cubicBezTo>
                <a:close/>
                <a:moveTo>
                  <a:pt x="126" y="1033"/>
                </a:moveTo>
                <a:cubicBezTo>
                  <a:pt x="126" y="1033"/>
                  <a:pt x="126" y="1033"/>
                  <a:pt x="126" y="1033"/>
                </a:cubicBezTo>
                <a:cubicBezTo>
                  <a:pt x="126" y="1033"/>
                  <a:pt x="126" y="1033"/>
                  <a:pt x="126" y="1033"/>
                </a:cubicBezTo>
                <a:cubicBezTo>
                  <a:pt x="126" y="1033"/>
                  <a:pt x="126" y="1033"/>
                  <a:pt x="126" y="1033"/>
                </a:cubicBezTo>
                <a:close/>
                <a:moveTo>
                  <a:pt x="143" y="1004"/>
                </a:moveTo>
                <a:cubicBezTo>
                  <a:pt x="144" y="1003"/>
                  <a:pt x="146" y="1003"/>
                  <a:pt x="147" y="1003"/>
                </a:cubicBezTo>
                <a:cubicBezTo>
                  <a:pt x="147" y="1003"/>
                  <a:pt x="147" y="1004"/>
                  <a:pt x="146" y="1005"/>
                </a:cubicBezTo>
                <a:cubicBezTo>
                  <a:pt x="145" y="1005"/>
                  <a:pt x="144" y="1005"/>
                  <a:pt x="142" y="1005"/>
                </a:cubicBezTo>
                <a:cubicBezTo>
                  <a:pt x="143" y="1004"/>
                  <a:pt x="143" y="1004"/>
                  <a:pt x="143" y="1004"/>
                </a:cubicBezTo>
                <a:close/>
                <a:moveTo>
                  <a:pt x="142" y="1005"/>
                </a:moveTo>
                <a:cubicBezTo>
                  <a:pt x="142" y="1005"/>
                  <a:pt x="142" y="1005"/>
                  <a:pt x="141" y="1005"/>
                </a:cubicBezTo>
                <a:cubicBezTo>
                  <a:pt x="142" y="1004"/>
                  <a:pt x="142" y="1004"/>
                  <a:pt x="142" y="1004"/>
                </a:cubicBezTo>
                <a:cubicBezTo>
                  <a:pt x="142" y="1004"/>
                  <a:pt x="142" y="1004"/>
                  <a:pt x="142" y="1004"/>
                </a:cubicBezTo>
                <a:cubicBezTo>
                  <a:pt x="142" y="1004"/>
                  <a:pt x="142" y="1004"/>
                  <a:pt x="142" y="1005"/>
                </a:cubicBezTo>
                <a:close/>
                <a:moveTo>
                  <a:pt x="156" y="975"/>
                </a:moveTo>
                <a:cubicBezTo>
                  <a:pt x="156" y="975"/>
                  <a:pt x="156" y="975"/>
                  <a:pt x="156" y="975"/>
                </a:cubicBezTo>
                <a:cubicBezTo>
                  <a:pt x="156" y="975"/>
                  <a:pt x="156" y="975"/>
                  <a:pt x="156" y="975"/>
                </a:cubicBezTo>
                <a:close/>
                <a:moveTo>
                  <a:pt x="157" y="976"/>
                </a:moveTo>
                <a:cubicBezTo>
                  <a:pt x="157" y="976"/>
                  <a:pt x="157" y="976"/>
                  <a:pt x="157" y="976"/>
                </a:cubicBezTo>
                <a:cubicBezTo>
                  <a:pt x="158" y="977"/>
                  <a:pt x="158" y="977"/>
                  <a:pt x="158" y="978"/>
                </a:cubicBezTo>
                <a:cubicBezTo>
                  <a:pt x="158" y="978"/>
                  <a:pt x="158" y="979"/>
                  <a:pt x="158" y="979"/>
                </a:cubicBezTo>
                <a:cubicBezTo>
                  <a:pt x="157" y="978"/>
                  <a:pt x="157" y="977"/>
                  <a:pt x="156" y="976"/>
                </a:cubicBezTo>
                <a:cubicBezTo>
                  <a:pt x="156" y="976"/>
                  <a:pt x="157" y="976"/>
                  <a:pt x="157" y="976"/>
                </a:cubicBezTo>
                <a:close/>
                <a:moveTo>
                  <a:pt x="161" y="967"/>
                </a:moveTo>
                <a:cubicBezTo>
                  <a:pt x="162" y="967"/>
                  <a:pt x="162" y="968"/>
                  <a:pt x="163" y="968"/>
                </a:cubicBezTo>
                <a:cubicBezTo>
                  <a:pt x="163" y="969"/>
                  <a:pt x="163" y="969"/>
                  <a:pt x="162" y="970"/>
                </a:cubicBezTo>
                <a:cubicBezTo>
                  <a:pt x="162" y="970"/>
                  <a:pt x="161" y="970"/>
                  <a:pt x="161" y="970"/>
                </a:cubicBezTo>
                <a:cubicBezTo>
                  <a:pt x="161" y="970"/>
                  <a:pt x="161" y="970"/>
                  <a:pt x="160" y="969"/>
                </a:cubicBezTo>
                <a:cubicBezTo>
                  <a:pt x="160" y="969"/>
                  <a:pt x="160" y="969"/>
                  <a:pt x="160" y="970"/>
                </a:cubicBezTo>
                <a:cubicBezTo>
                  <a:pt x="160" y="970"/>
                  <a:pt x="160" y="970"/>
                  <a:pt x="161" y="970"/>
                </a:cubicBezTo>
                <a:cubicBezTo>
                  <a:pt x="160" y="971"/>
                  <a:pt x="160" y="971"/>
                  <a:pt x="159" y="971"/>
                </a:cubicBezTo>
                <a:cubicBezTo>
                  <a:pt x="160" y="970"/>
                  <a:pt x="160" y="969"/>
                  <a:pt x="161" y="967"/>
                </a:cubicBezTo>
                <a:cubicBezTo>
                  <a:pt x="161" y="967"/>
                  <a:pt x="161" y="967"/>
                  <a:pt x="161" y="967"/>
                </a:cubicBezTo>
                <a:close/>
                <a:moveTo>
                  <a:pt x="162" y="966"/>
                </a:moveTo>
                <a:cubicBezTo>
                  <a:pt x="162" y="966"/>
                  <a:pt x="163" y="966"/>
                  <a:pt x="162" y="965"/>
                </a:cubicBezTo>
                <a:cubicBezTo>
                  <a:pt x="162" y="965"/>
                  <a:pt x="162" y="965"/>
                  <a:pt x="162" y="964"/>
                </a:cubicBezTo>
                <a:cubicBezTo>
                  <a:pt x="163" y="963"/>
                  <a:pt x="164" y="961"/>
                  <a:pt x="165" y="959"/>
                </a:cubicBezTo>
                <a:cubicBezTo>
                  <a:pt x="165" y="959"/>
                  <a:pt x="165" y="959"/>
                  <a:pt x="165" y="959"/>
                </a:cubicBezTo>
                <a:cubicBezTo>
                  <a:pt x="165" y="960"/>
                  <a:pt x="165" y="962"/>
                  <a:pt x="165" y="963"/>
                </a:cubicBezTo>
                <a:cubicBezTo>
                  <a:pt x="165" y="964"/>
                  <a:pt x="164" y="965"/>
                  <a:pt x="164" y="966"/>
                </a:cubicBezTo>
                <a:cubicBezTo>
                  <a:pt x="163" y="966"/>
                  <a:pt x="162" y="966"/>
                  <a:pt x="162" y="966"/>
                </a:cubicBezTo>
                <a:cubicBezTo>
                  <a:pt x="162" y="966"/>
                  <a:pt x="162" y="966"/>
                  <a:pt x="162" y="966"/>
                </a:cubicBezTo>
                <a:close/>
                <a:moveTo>
                  <a:pt x="167" y="897"/>
                </a:moveTo>
                <a:cubicBezTo>
                  <a:pt x="167" y="897"/>
                  <a:pt x="167" y="897"/>
                  <a:pt x="167" y="897"/>
                </a:cubicBezTo>
                <a:cubicBezTo>
                  <a:pt x="167" y="897"/>
                  <a:pt x="167" y="897"/>
                  <a:pt x="168" y="898"/>
                </a:cubicBezTo>
                <a:cubicBezTo>
                  <a:pt x="168" y="899"/>
                  <a:pt x="169" y="900"/>
                  <a:pt x="169" y="901"/>
                </a:cubicBezTo>
                <a:cubicBezTo>
                  <a:pt x="169" y="901"/>
                  <a:pt x="169" y="901"/>
                  <a:pt x="168" y="900"/>
                </a:cubicBezTo>
                <a:cubicBezTo>
                  <a:pt x="168" y="899"/>
                  <a:pt x="167" y="898"/>
                  <a:pt x="167" y="897"/>
                </a:cubicBezTo>
                <a:close/>
                <a:moveTo>
                  <a:pt x="167" y="887"/>
                </a:moveTo>
                <a:cubicBezTo>
                  <a:pt x="167" y="887"/>
                  <a:pt x="167" y="887"/>
                  <a:pt x="167" y="887"/>
                </a:cubicBezTo>
                <a:cubicBezTo>
                  <a:pt x="167" y="887"/>
                  <a:pt x="167" y="887"/>
                  <a:pt x="167" y="887"/>
                </a:cubicBezTo>
                <a:cubicBezTo>
                  <a:pt x="167" y="887"/>
                  <a:pt x="167" y="887"/>
                  <a:pt x="167" y="887"/>
                </a:cubicBezTo>
                <a:cubicBezTo>
                  <a:pt x="167" y="887"/>
                  <a:pt x="167" y="887"/>
                  <a:pt x="167" y="887"/>
                </a:cubicBezTo>
                <a:cubicBezTo>
                  <a:pt x="167" y="887"/>
                  <a:pt x="167" y="887"/>
                  <a:pt x="167" y="887"/>
                </a:cubicBezTo>
                <a:close/>
                <a:moveTo>
                  <a:pt x="208" y="874"/>
                </a:moveTo>
                <a:cubicBezTo>
                  <a:pt x="207" y="875"/>
                  <a:pt x="207" y="876"/>
                  <a:pt x="206" y="877"/>
                </a:cubicBezTo>
                <a:cubicBezTo>
                  <a:pt x="206" y="877"/>
                  <a:pt x="206" y="877"/>
                  <a:pt x="206" y="877"/>
                </a:cubicBezTo>
                <a:cubicBezTo>
                  <a:pt x="199" y="876"/>
                  <a:pt x="192" y="876"/>
                  <a:pt x="185" y="875"/>
                </a:cubicBezTo>
                <a:cubicBezTo>
                  <a:pt x="192" y="875"/>
                  <a:pt x="200" y="874"/>
                  <a:pt x="208" y="874"/>
                </a:cubicBezTo>
                <a:close/>
                <a:moveTo>
                  <a:pt x="232" y="842"/>
                </a:moveTo>
                <a:cubicBezTo>
                  <a:pt x="232" y="842"/>
                  <a:pt x="233" y="842"/>
                  <a:pt x="233" y="842"/>
                </a:cubicBezTo>
                <a:cubicBezTo>
                  <a:pt x="244" y="838"/>
                  <a:pt x="252" y="830"/>
                  <a:pt x="263" y="826"/>
                </a:cubicBezTo>
                <a:cubicBezTo>
                  <a:pt x="263" y="826"/>
                  <a:pt x="263" y="825"/>
                  <a:pt x="262" y="825"/>
                </a:cubicBezTo>
                <a:cubicBezTo>
                  <a:pt x="257" y="827"/>
                  <a:pt x="253" y="829"/>
                  <a:pt x="248" y="833"/>
                </a:cubicBezTo>
                <a:cubicBezTo>
                  <a:pt x="245" y="834"/>
                  <a:pt x="243" y="836"/>
                  <a:pt x="240" y="838"/>
                </a:cubicBezTo>
                <a:cubicBezTo>
                  <a:pt x="239" y="838"/>
                  <a:pt x="238" y="839"/>
                  <a:pt x="237" y="839"/>
                </a:cubicBezTo>
                <a:cubicBezTo>
                  <a:pt x="237" y="839"/>
                  <a:pt x="232" y="843"/>
                  <a:pt x="234" y="841"/>
                </a:cubicBezTo>
                <a:cubicBezTo>
                  <a:pt x="234" y="841"/>
                  <a:pt x="234" y="840"/>
                  <a:pt x="233" y="840"/>
                </a:cubicBezTo>
                <a:cubicBezTo>
                  <a:pt x="234" y="839"/>
                  <a:pt x="235" y="837"/>
                  <a:pt x="236" y="835"/>
                </a:cubicBezTo>
                <a:cubicBezTo>
                  <a:pt x="244" y="833"/>
                  <a:pt x="251" y="828"/>
                  <a:pt x="259" y="824"/>
                </a:cubicBezTo>
                <a:cubicBezTo>
                  <a:pt x="259" y="823"/>
                  <a:pt x="259" y="823"/>
                  <a:pt x="258" y="823"/>
                </a:cubicBezTo>
                <a:cubicBezTo>
                  <a:pt x="254" y="825"/>
                  <a:pt x="251" y="827"/>
                  <a:pt x="247" y="830"/>
                </a:cubicBezTo>
                <a:cubicBezTo>
                  <a:pt x="244" y="831"/>
                  <a:pt x="242" y="832"/>
                  <a:pt x="239" y="833"/>
                </a:cubicBezTo>
                <a:cubicBezTo>
                  <a:pt x="238" y="834"/>
                  <a:pt x="237" y="834"/>
                  <a:pt x="236" y="834"/>
                </a:cubicBezTo>
                <a:cubicBezTo>
                  <a:pt x="237" y="832"/>
                  <a:pt x="238" y="831"/>
                  <a:pt x="239" y="829"/>
                </a:cubicBezTo>
                <a:cubicBezTo>
                  <a:pt x="239" y="829"/>
                  <a:pt x="239" y="829"/>
                  <a:pt x="239" y="829"/>
                </a:cubicBezTo>
                <a:cubicBezTo>
                  <a:pt x="239" y="829"/>
                  <a:pt x="239" y="830"/>
                  <a:pt x="239" y="830"/>
                </a:cubicBezTo>
                <a:cubicBezTo>
                  <a:pt x="240" y="830"/>
                  <a:pt x="243" y="828"/>
                  <a:pt x="244" y="827"/>
                </a:cubicBezTo>
                <a:cubicBezTo>
                  <a:pt x="248" y="824"/>
                  <a:pt x="253" y="821"/>
                  <a:pt x="259" y="819"/>
                </a:cubicBezTo>
                <a:cubicBezTo>
                  <a:pt x="259" y="819"/>
                  <a:pt x="259" y="818"/>
                  <a:pt x="258" y="818"/>
                </a:cubicBezTo>
                <a:cubicBezTo>
                  <a:pt x="254" y="820"/>
                  <a:pt x="250" y="822"/>
                  <a:pt x="246" y="824"/>
                </a:cubicBezTo>
                <a:cubicBezTo>
                  <a:pt x="244" y="825"/>
                  <a:pt x="240" y="827"/>
                  <a:pt x="240" y="829"/>
                </a:cubicBezTo>
                <a:cubicBezTo>
                  <a:pt x="240" y="829"/>
                  <a:pt x="239" y="828"/>
                  <a:pt x="239" y="829"/>
                </a:cubicBezTo>
                <a:cubicBezTo>
                  <a:pt x="242" y="821"/>
                  <a:pt x="245" y="812"/>
                  <a:pt x="249" y="804"/>
                </a:cubicBezTo>
                <a:cubicBezTo>
                  <a:pt x="250" y="804"/>
                  <a:pt x="252" y="804"/>
                  <a:pt x="254" y="804"/>
                </a:cubicBezTo>
                <a:cubicBezTo>
                  <a:pt x="254" y="806"/>
                  <a:pt x="255" y="807"/>
                  <a:pt x="256" y="809"/>
                </a:cubicBezTo>
                <a:cubicBezTo>
                  <a:pt x="253" y="810"/>
                  <a:pt x="250" y="812"/>
                  <a:pt x="246" y="813"/>
                </a:cubicBezTo>
                <a:cubicBezTo>
                  <a:pt x="246" y="814"/>
                  <a:pt x="246" y="814"/>
                  <a:pt x="247" y="814"/>
                </a:cubicBezTo>
                <a:cubicBezTo>
                  <a:pt x="250" y="813"/>
                  <a:pt x="253" y="810"/>
                  <a:pt x="256" y="809"/>
                </a:cubicBezTo>
                <a:cubicBezTo>
                  <a:pt x="257" y="809"/>
                  <a:pt x="257" y="809"/>
                  <a:pt x="257" y="809"/>
                </a:cubicBezTo>
                <a:cubicBezTo>
                  <a:pt x="257" y="810"/>
                  <a:pt x="257" y="811"/>
                  <a:pt x="258" y="811"/>
                </a:cubicBezTo>
                <a:cubicBezTo>
                  <a:pt x="254" y="813"/>
                  <a:pt x="250" y="815"/>
                  <a:pt x="246" y="818"/>
                </a:cubicBezTo>
                <a:cubicBezTo>
                  <a:pt x="246" y="818"/>
                  <a:pt x="246" y="819"/>
                  <a:pt x="247" y="818"/>
                </a:cubicBezTo>
                <a:cubicBezTo>
                  <a:pt x="250" y="816"/>
                  <a:pt x="254" y="814"/>
                  <a:pt x="258" y="812"/>
                </a:cubicBezTo>
                <a:cubicBezTo>
                  <a:pt x="258" y="812"/>
                  <a:pt x="258" y="812"/>
                  <a:pt x="258" y="812"/>
                </a:cubicBezTo>
                <a:cubicBezTo>
                  <a:pt x="262" y="819"/>
                  <a:pt x="265" y="826"/>
                  <a:pt x="269" y="833"/>
                </a:cubicBezTo>
                <a:cubicBezTo>
                  <a:pt x="268" y="833"/>
                  <a:pt x="267" y="834"/>
                  <a:pt x="266" y="835"/>
                </a:cubicBezTo>
                <a:cubicBezTo>
                  <a:pt x="256" y="840"/>
                  <a:pt x="247" y="847"/>
                  <a:pt x="239" y="854"/>
                </a:cubicBezTo>
                <a:cubicBezTo>
                  <a:pt x="233" y="859"/>
                  <a:pt x="227" y="864"/>
                  <a:pt x="221" y="869"/>
                </a:cubicBezTo>
                <a:cubicBezTo>
                  <a:pt x="220" y="870"/>
                  <a:pt x="219" y="870"/>
                  <a:pt x="218" y="871"/>
                </a:cubicBezTo>
                <a:cubicBezTo>
                  <a:pt x="217" y="871"/>
                  <a:pt x="216" y="871"/>
                  <a:pt x="216" y="871"/>
                </a:cubicBezTo>
                <a:cubicBezTo>
                  <a:pt x="220" y="862"/>
                  <a:pt x="227" y="852"/>
                  <a:pt x="231" y="845"/>
                </a:cubicBezTo>
                <a:cubicBezTo>
                  <a:pt x="231" y="844"/>
                  <a:pt x="232" y="843"/>
                  <a:pt x="232" y="842"/>
                </a:cubicBezTo>
                <a:close/>
                <a:moveTo>
                  <a:pt x="251" y="797"/>
                </a:moveTo>
                <a:cubicBezTo>
                  <a:pt x="252" y="797"/>
                  <a:pt x="253" y="798"/>
                  <a:pt x="254" y="798"/>
                </a:cubicBezTo>
                <a:cubicBezTo>
                  <a:pt x="254" y="798"/>
                  <a:pt x="253" y="798"/>
                  <a:pt x="253" y="798"/>
                </a:cubicBezTo>
                <a:cubicBezTo>
                  <a:pt x="253" y="798"/>
                  <a:pt x="252" y="798"/>
                  <a:pt x="251" y="798"/>
                </a:cubicBezTo>
                <a:cubicBezTo>
                  <a:pt x="251" y="798"/>
                  <a:pt x="251" y="797"/>
                  <a:pt x="251" y="797"/>
                </a:cubicBezTo>
                <a:close/>
                <a:moveTo>
                  <a:pt x="251" y="798"/>
                </a:moveTo>
                <a:cubicBezTo>
                  <a:pt x="249" y="797"/>
                  <a:pt x="248" y="797"/>
                  <a:pt x="251" y="797"/>
                </a:cubicBezTo>
                <a:cubicBezTo>
                  <a:pt x="251" y="797"/>
                  <a:pt x="251" y="797"/>
                  <a:pt x="251" y="798"/>
                </a:cubicBezTo>
                <a:close/>
                <a:moveTo>
                  <a:pt x="285" y="763"/>
                </a:moveTo>
                <a:cubicBezTo>
                  <a:pt x="279" y="767"/>
                  <a:pt x="273" y="771"/>
                  <a:pt x="267" y="775"/>
                </a:cubicBezTo>
                <a:cubicBezTo>
                  <a:pt x="270" y="773"/>
                  <a:pt x="272" y="770"/>
                  <a:pt x="274" y="768"/>
                </a:cubicBezTo>
                <a:cubicBezTo>
                  <a:pt x="277" y="766"/>
                  <a:pt x="279" y="765"/>
                  <a:pt x="282" y="763"/>
                </a:cubicBezTo>
                <a:cubicBezTo>
                  <a:pt x="283" y="762"/>
                  <a:pt x="284" y="762"/>
                  <a:pt x="286" y="761"/>
                </a:cubicBezTo>
                <a:cubicBezTo>
                  <a:pt x="285" y="761"/>
                  <a:pt x="285" y="762"/>
                  <a:pt x="285" y="762"/>
                </a:cubicBezTo>
                <a:cubicBezTo>
                  <a:pt x="284" y="762"/>
                  <a:pt x="285" y="763"/>
                  <a:pt x="285" y="763"/>
                </a:cubicBezTo>
                <a:close/>
                <a:moveTo>
                  <a:pt x="274" y="771"/>
                </a:moveTo>
                <a:cubicBezTo>
                  <a:pt x="277" y="769"/>
                  <a:pt x="281" y="767"/>
                  <a:pt x="284" y="765"/>
                </a:cubicBezTo>
                <a:cubicBezTo>
                  <a:pt x="284" y="765"/>
                  <a:pt x="282" y="766"/>
                  <a:pt x="281" y="767"/>
                </a:cubicBezTo>
                <a:cubicBezTo>
                  <a:pt x="279" y="769"/>
                  <a:pt x="277" y="771"/>
                  <a:pt x="275" y="772"/>
                </a:cubicBezTo>
                <a:cubicBezTo>
                  <a:pt x="275" y="772"/>
                  <a:pt x="275" y="773"/>
                  <a:pt x="275" y="773"/>
                </a:cubicBezTo>
                <a:cubicBezTo>
                  <a:pt x="269" y="778"/>
                  <a:pt x="263" y="783"/>
                  <a:pt x="257" y="789"/>
                </a:cubicBezTo>
                <a:cubicBezTo>
                  <a:pt x="256" y="789"/>
                  <a:pt x="257" y="790"/>
                  <a:pt x="257" y="790"/>
                </a:cubicBezTo>
                <a:cubicBezTo>
                  <a:pt x="267" y="781"/>
                  <a:pt x="277" y="773"/>
                  <a:pt x="286" y="765"/>
                </a:cubicBezTo>
                <a:cubicBezTo>
                  <a:pt x="287" y="765"/>
                  <a:pt x="286" y="764"/>
                  <a:pt x="285" y="765"/>
                </a:cubicBezTo>
                <a:cubicBezTo>
                  <a:pt x="284" y="766"/>
                  <a:pt x="283" y="767"/>
                  <a:pt x="282" y="768"/>
                </a:cubicBezTo>
                <a:cubicBezTo>
                  <a:pt x="283" y="766"/>
                  <a:pt x="285" y="765"/>
                  <a:pt x="286" y="763"/>
                </a:cubicBezTo>
                <a:cubicBezTo>
                  <a:pt x="286" y="763"/>
                  <a:pt x="286" y="763"/>
                  <a:pt x="286" y="763"/>
                </a:cubicBezTo>
                <a:cubicBezTo>
                  <a:pt x="287" y="761"/>
                  <a:pt x="287" y="762"/>
                  <a:pt x="289" y="760"/>
                </a:cubicBezTo>
                <a:cubicBezTo>
                  <a:pt x="289" y="760"/>
                  <a:pt x="289" y="759"/>
                  <a:pt x="288" y="759"/>
                </a:cubicBezTo>
                <a:cubicBezTo>
                  <a:pt x="278" y="762"/>
                  <a:pt x="271" y="770"/>
                  <a:pt x="263" y="777"/>
                </a:cubicBezTo>
                <a:cubicBezTo>
                  <a:pt x="263" y="777"/>
                  <a:pt x="263" y="777"/>
                  <a:pt x="263" y="778"/>
                </a:cubicBezTo>
                <a:cubicBezTo>
                  <a:pt x="261" y="779"/>
                  <a:pt x="259" y="781"/>
                  <a:pt x="257" y="783"/>
                </a:cubicBezTo>
                <a:cubicBezTo>
                  <a:pt x="258" y="780"/>
                  <a:pt x="259" y="778"/>
                  <a:pt x="260" y="775"/>
                </a:cubicBezTo>
                <a:cubicBezTo>
                  <a:pt x="264" y="772"/>
                  <a:pt x="268" y="769"/>
                  <a:pt x="272" y="766"/>
                </a:cubicBezTo>
                <a:cubicBezTo>
                  <a:pt x="277" y="763"/>
                  <a:pt x="282" y="758"/>
                  <a:pt x="288" y="758"/>
                </a:cubicBezTo>
                <a:cubicBezTo>
                  <a:pt x="288" y="758"/>
                  <a:pt x="288" y="757"/>
                  <a:pt x="288" y="757"/>
                </a:cubicBezTo>
                <a:cubicBezTo>
                  <a:pt x="282" y="757"/>
                  <a:pt x="277" y="761"/>
                  <a:pt x="273" y="764"/>
                </a:cubicBezTo>
                <a:cubicBezTo>
                  <a:pt x="269" y="767"/>
                  <a:pt x="265" y="770"/>
                  <a:pt x="261" y="774"/>
                </a:cubicBezTo>
                <a:cubicBezTo>
                  <a:pt x="265" y="762"/>
                  <a:pt x="269" y="751"/>
                  <a:pt x="272" y="739"/>
                </a:cubicBezTo>
                <a:cubicBezTo>
                  <a:pt x="272" y="740"/>
                  <a:pt x="272" y="740"/>
                  <a:pt x="273" y="740"/>
                </a:cubicBezTo>
                <a:cubicBezTo>
                  <a:pt x="275" y="739"/>
                  <a:pt x="277" y="737"/>
                  <a:pt x="280" y="736"/>
                </a:cubicBezTo>
                <a:cubicBezTo>
                  <a:pt x="280" y="736"/>
                  <a:pt x="280" y="735"/>
                  <a:pt x="279" y="735"/>
                </a:cubicBezTo>
                <a:cubicBezTo>
                  <a:pt x="277" y="736"/>
                  <a:pt x="275" y="738"/>
                  <a:pt x="272" y="739"/>
                </a:cubicBezTo>
                <a:cubicBezTo>
                  <a:pt x="272" y="739"/>
                  <a:pt x="272" y="739"/>
                  <a:pt x="272" y="739"/>
                </a:cubicBezTo>
                <a:cubicBezTo>
                  <a:pt x="273" y="735"/>
                  <a:pt x="274" y="732"/>
                  <a:pt x="275" y="728"/>
                </a:cubicBezTo>
                <a:cubicBezTo>
                  <a:pt x="276" y="727"/>
                  <a:pt x="276" y="726"/>
                  <a:pt x="276" y="725"/>
                </a:cubicBezTo>
                <a:cubicBezTo>
                  <a:pt x="276" y="725"/>
                  <a:pt x="277" y="725"/>
                  <a:pt x="277" y="725"/>
                </a:cubicBezTo>
                <a:cubicBezTo>
                  <a:pt x="277" y="725"/>
                  <a:pt x="277" y="725"/>
                  <a:pt x="277" y="725"/>
                </a:cubicBezTo>
                <a:cubicBezTo>
                  <a:pt x="277" y="725"/>
                  <a:pt x="277" y="726"/>
                  <a:pt x="278" y="726"/>
                </a:cubicBezTo>
                <a:cubicBezTo>
                  <a:pt x="278" y="726"/>
                  <a:pt x="278" y="726"/>
                  <a:pt x="278" y="726"/>
                </a:cubicBezTo>
                <a:cubicBezTo>
                  <a:pt x="278" y="726"/>
                  <a:pt x="278" y="726"/>
                  <a:pt x="278" y="726"/>
                </a:cubicBezTo>
                <a:cubicBezTo>
                  <a:pt x="278" y="725"/>
                  <a:pt x="278" y="725"/>
                  <a:pt x="278" y="724"/>
                </a:cubicBezTo>
                <a:cubicBezTo>
                  <a:pt x="297" y="723"/>
                  <a:pt x="316" y="722"/>
                  <a:pt x="335" y="720"/>
                </a:cubicBezTo>
                <a:cubicBezTo>
                  <a:pt x="332" y="723"/>
                  <a:pt x="329" y="726"/>
                  <a:pt x="326" y="728"/>
                </a:cubicBezTo>
                <a:cubicBezTo>
                  <a:pt x="326" y="728"/>
                  <a:pt x="326" y="728"/>
                  <a:pt x="325" y="728"/>
                </a:cubicBezTo>
                <a:cubicBezTo>
                  <a:pt x="316" y="736"/>
                  <a:pt x="306" y="744"/>
                  <a:pt x="297" y="753"/>
                </a:cubicBezTo>
                <a:cubicBezTo>
                  <a:pt x="297" y="754"/>
                  <a:pt x="297" y="754"/>
                  <a:pt x="298" y="754"/>
                </a:cubicBezTo>
                <a:cubicBezTo>
                  <a:pt x="299" y="753"/>
                  <a:pt x="300" y="753"/>
                  <a:pt x="300" y="752"/>
                </a:cubicBezTo>
                <a:cubicBezTo>
                  <a:pt x="300" y="751"/>
                  <a:pt x="301" y="751"/>
                  <a:pt x="301" y="751"/>
                </a:cubicBezTo>
                <a:cubicBezTo>
                  <a:pt x="301" y="750"/>
                  <a:pt x="302" y="749"/>
                  <a:pt x="303" y="748"/>
                </a:cubicBezTo>
                <a:cubicBezTo>
                  <a:pt x="306" y="746"/>
                  <a:pt x="308" y="744"/>
                  <a:pt x="311" y="742"/>
                </a:cubicBezTo>
                <a:cubicBezTo>
                  <a:pt x="314" y="739"/>
                  <a:pt x="317" y="736"/>
                  <a:pt x="321" y="733"/>
                </a:cubicBezTo>
                <a:cubicBezTo>
                  <a:pt x="315" y="740"/>
                  <a:pt x="309" y="746"/>
                  <a:pt x="303" y="752"/>
                </a:cubicBezTo>
                <a:cubicBezTo>
                  <a:pt x="301" y="754"/>
                  <a:pt x="299" y="756"/>
                  <a:pt x="297" y="757"/>
                </a:cubicBezTo>
                <a:cubicBezTo>
                  <a:pt x="293" y="751"/>
                  <a:pt x="290" y="744"/>
                  <a:pt x="287" y="737"/>
                </a:cubicBezTo>
                <a:cubicBezTo>
                  <a:pt x="285" y="732"/>
                  <a:pt x="283" y="728"/>
                  <a:pt x="280" y="724"/>
                </a:cubicBezTo>
                <a:cubicBezTo>
                  <a:pt x="279" y="724"/>
                  <a:pt x="279" y="724"/>
                  <a:pt x="279" y="725"/>
                </a:cubicBezTo>
                <a:cubicBezTo>
                  <a:pt x="284" y="730"/>
                  <a:pt x="287" y="737"/>
                  <a:pt x="289" y="744"/>
                </a:cubicBezTo>
                <a:cubicBezTo>
                  <a:pt x="291" y="749"/>
                  <a:pt x="294" y="753"/>
                  <a:pt x="297" y="758"/>
                </a:cubicBezTo>
                <a:cubicBezTo>
                  <a:pt x="296" y="758"/>
                  <a:pt x="296" y="759"/>
                  <a:pt x="295" y="760"/>
                </a:cubicBezTo>
                <a:cubicBezTo>
                  <a:pt x="293" y="755"/>
                  <a:pt x="291" y="751"/>
                  <a:pt x="288" y="747"/>
                </a:cubicBezTo>
                <a:cubicBezTo>
                  <a:pt x="287" y="744"/>
                  <a:pt x="285" y="741"/>
                  <a:pt x="283" y="737"/>
                </a:cubicBezTo>
                <a:cubicBezTo>
                  <a:pt x="283" y="736"/>
                  <a:pt x="282" y="735"/>
                  <a:pt x="281" y="734"/>
                </a:cubicBezTo>
                <a:cubicBezTo>
                  <a:pt x="286" y="742"/>
                  <a:pt x="290" y="751"/>
                  <a:pt x="295" y="760"/>
                </a:cubicBezTo>
                <a:cubicBezTo>
                  <a:pt x="283" y="772"/>
                  <a:pt x="270" y="784"/>
                  <a:pt x="257" y="795"/>
                </a:cubicBezTo>
                <a:cubicBezTo>
                  <a:pt x="256" y="794"/>
                  <a:pt x="255" y="793"/>
                  <a:pt x="254" y="792"/>
                </a:cubicBezTo>
                <a:cubicBezTo>
                  <a:pt x="254" y="792"/>
                  <a:pt x="254" y="792"/>
                  <a:pt x="254" y="792"/>
                </a:cubicBezTo>
                <a:cubicBezTo>
                  <a:pt x="254" y="790"/>
                  <a:pt x="255" y="787"/>
                  <a:pt x="256" y="785"/>
                </a:cubicBezTo>
                <a:cubicBezTo>
                  <a:pt x="262" y="780"/>
                  <a:pt x="268" y="776"/>
                  <a:pt x="274" y="771"/>
                </a:cubicBezTo>
                <a:close/>
                <a:moveTo>
                  <a:pt x="280" y="710"/>
                </a:moveTo>
                <a:cubicBezTo>
                  <a:pt x="280" y="710"/>
                  <a:pt x="281" y="711"/>
                  <a:pt x="281" y="710"/>
                </a:cubicBezTo>
                <a:cubicBezTo>
                  <a:pt x="282" y="709"/>
                  <a:pt x="283" y="708"/>
                  <a:pt x="285" y="707"/>
                </a:cubicBezTo>
                <a:cubicBezTo>
                  <a:pt x="285" y="707"/>
                  <a:pt x="285" y="706"/>
                  <a:pt x="284" y="706"/>
                </a:cubicBezTo>
                <a:cubicBezTo>
                  <a:pt x="283" y="707"/>
                  <a:pt x="281" y="708"/>
                  <a:pt x="280" y="709"/>
                </a:cubicBezTo>
                <a:cubicBezTo>
                  <a:pt x="281" y="707"/>
                  <a:pt x="282" y="705"/>
                  <a:pt x="282" y="703"/>
                </a:cubicBezTo>
                <a:cubicBezTo>
                  <a:pt x="282" y="703"/>
                  <a:pt x="283" y="703"/>
                  <a:pt x="283" y="703"/>
                </a:cubicBezTo>
                <a:cubicBezTo>
                  <a:pt x="283" y="703"/>
                  <a:pt x="283" y="703"/>
                  <a:pt x="283" y="703"/>
                </a:cubicBezTo>
                <a:cubicBezTo>
                  <a:pt x="283" y="703"/>
                  <a:pt x="283" y="702"/>
                  <a:pt x="282" y="702"/>
                </a:cubicBezTo>
                <a:cubicBezTo>
                  <a:pt x="282" y="702"/>
                  <a:pt x="283" y="702"/>
                  <a:pt x="283" y="702"/>
                </a:cubicBezTo>
                <a:cubicBezTo>
                  <a:pt x="283" y="702"/>
                  <a:pt x="283" y="702"/>
                  <a:pt x="284" y="702"/>
                </a:cubicBezTo>
                <a:cubicBezTo>
                  <a:pt x="286" y="704"/>
                  <a:pt x="289" y="706"/>
                  <a:pt x="292" y="708"/>
                </a:cubicBezTo>
                <a:cubicBezTo>
                  <a:pt x="290" y="709"/>
                  <a:pt x="287" y="711"/>
                  <a:pt x="285" y="713"/>
                </a:cubicBezTo>
                <a:cubicBezTo>
                  <a:pt x="284" y="713"/>
                  <a:pt x="282" y="713"/>
                  <a:pt x="280" y="713"/>
                </a:cubicBezTo>
                <a:cubicBezTo>
                  <a:pt x="282" y="712"/>
                  <a:pt x="283" y="710"/>
                  <a:pt x="285" y="709"/>
                </a:cubicBezTo>
                <a:cubicBezTo>
                  <a:pt x="285" y="709"/>
                  <a:pt x="285" y="708"/>
                  <a:pt x="284" y="708"/>
                </a:cubicBezTo>
                <a:cubicBezTo>
                  <a:pt x="282" y="710"/>
                  <a:pt x="281" y="711"/>
                  <a:pt x="279" y="713"/>
                </a:cubicBezTo>
                <a:cubicBezTo>
                  <a:pt x="280" y="712"/>
                  <a:pt x="280" y="711"/>
                  <a:pt x="280" y="710"/>
                </a:cubicBezTo>
                <a:close/>
                <a:moveTo>
                  <a:pt x="282" y="702"/>
                </a:moveTo>
                <a:cubicBezTo>
                  <a:pt x="281" y="701"/>
                  <a:pt x="281" y="701"/>
                  <a:pt x="282" y="702"/>
                </a:cubicBezTo>
                <a:cubicBezTo>
                  <a:pt x="282" y="702"/>
                  <a:pt x="282" y="702"/>
                  <a:pt x="282" y="702"/>
                </a:cubicBezTo>
                <a:close/>
                <a:moveTo>
                  <a:pt x="295" y="664"/>
                </a:moveTo>
                <a:cubicBezTo>
                  <a:pt x="295" y="665"/>
                  <a:pt x="295" y="665"/>
                  <a:pt x="295" y="665"/>
                </a:cubicBezTo>
                <a:cubicBezTo>
                  <a:pt x="292" y="665"/>
                  <a:pt x="290" y="665"/>
                  <a:pt x="287" y="665"/>
                </a:cubicBezTo>
                <a:cubicBezTo>
                  <a:pt x="288" y="665"/>
                  <a:pt x="288" y="664"/>
                  <a:pt x="288" y="664"/>
                </a:cubicBezTo>
                <a:cubicBezTo>
                  <a:pt x="292" y="664"/>
                  <a:pt x="298" y="663"/>
                  <a:pt x="298" y="663"/>
                </a:cubicBezTo>
                <a:cubicBezTo>
                  <a:pt x="308" y="663"/>
                  <a:pt x="317" y="662"/>
                  <a:pt x="326" y="662"/>
                </a:cubicBezTo>
                <a:cubicBezTo>
                  <a:pt x="338" y="662"/>
                  <a:pt x="349" y="662"/>
                  <a:pt x="361" y="662"/>
                </a:cubicBezTo>
                <a:cubicBezTo>
                  <a:pt x="361" y="662"/>
                  <a:pt x="361" y="663"/>
                  <a:pt x="360" y="663"/>
                </a:cubicBezTo>
                <a:cubicBezTo>
                  <a:pt x="339" y="664"/>
                  <a:pt x="317" y="665"/>
                  <a:pt x="295" y="665"/>
                </a:cubicBezTo>
                <a:cubicBezTo>
                  <a:pt x="295" y="665"/>
                  <a:pt x="295" y="665"/>
                  <a:pt x="295" y="665"/>
                </a:cubicBezTo>
                <a:cubicBezTo>
                  <a:pt x="296" y="664"/>
                  <a:pt x="295" y="664"/>
                  <a:pt x="295" y="664"/>
                </a:cubicBezTo>
                <a:close/>
                <a:moveTo>
                  <a:pt x="340" y="660"/>
                </a:moveTo>
                <a:cubicBezTo>
                  <a:pt x="347" y="660"/>
                  <a:pt x="354" y="661"/>
                  <a:pt x="361" y="661"/>
                </a:cubicBezTo>
                <a:cubicBezTo>
                  <a:pt x="361" y="661"/>
                  <a:pt x="361" y="662"/>
                  <a:pt x="361" y="662"/>
                </a:cubicBezTo>
                <a:cubicBezTo>
                  <a:pt x="344" y="662"/>
                  <a:pt x="326" y="662"/>
                  <a:pt x="309" y="662"/>
                </a:cubicBezTo>
                <a:cubicBezTo>
                  <a:pt x="308" y="662"/>
                  <a:pt x="295" y="663"/>
                  <a:pt x="288" y="664"/>
                </a:cubicBezTo>
                <a:cubicBezTo>
                  <a:pt x="288" y="664"/>
                  <a:pt x="288" y="663"/>
                  <a:pt x="288" y="663"/>
                </a:cubicBezTo>
                <a:cubicBezTo>
                  <a:pt x="305" y="661"/>
                  <a:pt x="322" y="660"/>
                  <a:pt x="339" y="660"/>
                </a:cubicBezTo>
                <a:cubicBezTo>
                  <a:pt x="340" y="661"/>
                  <a:pt x="340" y="661"/>
                  <a:pt x="340" y="661"/>
                </a:cubicBezTo>
                <a:cubicBezTo>
                  <a:pt x="340" y="661"/>
                  <a:pt x="341" y="661"/>
                  <a:pt x="340" y="661"/>
                </a:cubicBezTo>
                <a:cubicBezTo>
                  <a:pt x="340" y="661"/>
                  <a:pt x="340" y="660"/>
                  <a:pt x="340" y="660"/>
                </a:cubicBezTo>
                <a:close/>
                <a:moveTo>
                  <a:pt x="294" y="651"/>
                </a:moveTo>
                <a:cubicBezTo>
                  <a:pt x="293" y="650"/>
                  <a:pt x="293" y="649"/>
                  <a:pt x="293" y="648"/>
                </a:cubicBezTo>
                <a:cubicBezTo>
                  <a:pt x="295" y="640"/>
                  <a:pt x="297" y="633"/>
                  <a:pt x="299" y="625"/>
                </a:cubicBezTo>
                <a:cubicBezTo>
                  <a:pt x="301" y="618"/>
                  <a:pt x="303" y="612"/>
                  <a:pt x="305" y="605"/>
                </a:cubicBezTo>
                <a:cubicBezTo>
                  <a:pt x="312" y="619"/>
                  <a:pt x="321" y="633"/>
                  <a:pt x="330" y="646"/>
                </a:cubicBezTo>
                <a:cubicBezTo>
                  <a:pt x="329" y="648"/>
                  <a:pt x="328" y="649"/>
                  <a:pt x="327" y="650"/>
                </a:cubicBezTo>
                <a:cubicBezTo>
                  <a:pt x="316" y="651"/>
                  <a:pt x="305" y="651"/>
                  <a:pt x="294" y="651"/>
                </a:cubicBezTo>
                <a:cubicBezTo>
                  <a:pt x="294" y="651"/>
                  <a:pt x="294" y="651"/>
                  <a:pt x="294" y="651"/>
                </a:cubicBezTo>
                <a:close/>
                <a:moveTo>
                  <a:pt x="350" y="565"/>
                </a:moveTo>
                <a:cubicBezTo>
                  <a:pt x="353" y="563"/>
                  <a:pt x="355" y="561"/>
                  <a:pt x="356" y="561"/>
                </a:cubicBezTo>
                <a:cubicBezTo>
                  <a:pt x="357" y="560"/>
                  <a:pt x="358" y="559"/>
                  <a:pt x="359" y="558"/>
                </a:cubicBezTo>
                <a:cubicBezTo>
                  <a:pt x="359" y="558"/>
                  <a:pt x="359" y="558"/>
                  <a:pt x="359" y="559"/>
                </a:cubicBezTo>
                <a:cubicBezTo>
                  <a:pt x="356" y="561"/>
                  <a:pt x="354" y="563"/>
                  <a:pt x="351" y="566"/>
                </a:cubicBezTo>
                <a:cubicBezTo>
                  <a:pt x="351" y="565"/>
                  <a:pt x="351" y="565"/>
                  <a:pt x="350" y="565"/>
                </a:cubicBezTo>
                <a:close/>
                <a:moveTo>
                  <a:pt x="350" y="566"/>
                </a:moveTo>
                <a:cubicBezTo>
                  <a:pt x="347" y="569"/>
                  <a:pt x="343" y="572"/>
                  <a:pt x="340" y="574"/>
                </a:cubicBezTo>
                <a:cubicBezTo>
                  <a:pt x="343" y="571"/>
                  <a:pt x="347" y="568"/>
                  <a:pt x="350" y="566"/>
                </a:cubicBezTo>
                <a:cubicBezTo>
                  <a:pt x="350" y="566"/>
                  <a:pt x="350" y="566"/>
                  <a:pt x="350" y="566"/>
                </a:cubicBezTo>
                <a:close/>
                <a:moveTo>
                  <a:pt x="333" y="540"/>
                </a:moveTo>
                <a:cubicBezTo>
                  <a:pt x="333" y="540"/>
                  <a:pt x="332" y="539"/>
                  <a:pt x="332" y="538"/>
                </a:cubicBezTo>
                <a:cubicBezTo>
                  <a:pt x="334" y="537"/>
                  <a:pt x="335" y="536"/>
                  <a:pt x="337" y="535"/>
                </a:cubicBezTo>
                <a:cubicBezTo>
                  <a:pt x="337" y="534"/>
                  <a:pt x="337" y="534"/>
                  <a:pt x="337" y="534"/>
                </a:cubicBezTo>
                <a:cubicBezTo>
                  <a:pt x="335" y="536"/>
                  <a:pt x="333" y="537"/>
                  <a:pt x="332" y="538"/>
                </a:cubicBezTo>
                <a:cubicBezTo>
                  <a:pt x="331" y="537"/>
                  <a:pt x="330" y="536"/>
                  <a:pt x="330" y="535"/>
                </a:cubicBezTo>
                <a:cubicBezTo>
                  <a:pt x="330" y="535"/>
                  <a:pt x="330" y="534"/>
                  <a:pt x="330" y="534"/>
                </a:cubicBezTo>
                <a:cubicBezTo>
                  <a:pt x="330" y="534"/>
                  <a:pt x="330" y="534"/>
                  <a:pt x="330" y="533"/>
                </a:cubicBezTo>
                <a:cubicBezTo>
                  <a:pt x="331" y="534"/>
                  <a:pt x="331" y="534"/>
                  <a:pt x="332" y="535"/>
                </a:cubicBezTo>
                <a:cubicBezTo>
                  <a:pt x="332" y="535"/>
                  <a:pt x="332" y="535"/>
                  <a:pt x="332" y="534"/>
                </a:cubicBezTo>
                <a:cubicBezTo>
                  <a:pt x="332" y="534"/>
                  <a:pt x="331" y="533"/>
                  <a:pt x="331" y="533"/>
                </a:cubicBezTo>
                <a:cubicBezTo>
                  <a:pt x="332" y="532"/>
                  <a:pt x="332" y="531"/>
                  <a:pt x="333" y="530"/>
                </a:cubicBezTo>
                <a:cubicBezTo>
                  <a:pt x="333" y="531"/>
                  <a:pt x="334" y="531"/>
                  <a:pt x="334" y="531"/>
                </a:cubicBezTo>
                <a:cubicBezTo>
                  <a:pt x="335" y="530"/>
                  <a:pt x="335" y="529"/>
                  <a:pt x="336" y="528"/>
                </a:cubicBezTo>
                <a:cubicBezTo>
                  <a:pt x="338" y="531"/>
                  <a:pt x="341" y="535"/>
                  <a:pt x="343" y="538"/>
                </a:cubicBezTo>
                <a:cubicBezTo>
                  <a:pt x="343" y="538"/>
                  <a:pt x="343" y="538"/>
                  <a:pt x="343" y="538"/>
                </a:cubicBezTo>
                <a:cubicBezTo>
                  <a:pt x="343" y="539"/>
                  <a:pt x="343" y="539"/>
                  <a:pt x="344" y="539"/>
                </a:cubicBezTo>
                <a:cubicBezTo>
                  <a:pt x="344" y="539"/>
                  <a:pt x="344" y="539"/>
                  <a:pt x="344" y="539"/>
                </a:cubicBezTo>
                <a:cubicBezTo>
                  <a:pt x="349" y="545"/>
                  <a:pt x="354" y="551"/>
                  <a:pt x="359" y="558"/>
                </a:cubicBezTo>
                <a:cubicBezTo>
                  <a:pt x="356" y="560"/>
                  <a:pt x="353" y="563"/>
                  <a:pt x="350" y="565"/>
                </a:cubicBezTo>
                <a:cubicBezTo>
                  <a:pt x="347" y="560"/>
                  <a:pt x="343" y="556"/>
                  <a:pt x="340" y="551"/>
                </a:cubicBezTo>
                <a:cubicBezTo>
                  <a:pt x="337" y="548"/>
                  <a:pt x="335" y="544"/>
                  <a:pt x="333" y="540"/>
                </a:cubicBezTo>
                <a:close/>
                <a:moveTo>
                  <a:pt x="329" y="534"/>
                </a:moveTo>
                <a:cubicBezTo>
                  <a:pt x="328" y="536"/>
                  <a:pt x="326" y="538"/>
                  <a:pt x="325" y="540"/>
                </a:cubicBezTo>
                <a:cubicBezTo>
                  <a:pt x="326" y="537"/>
                  <a:pt x="327" y="534"/>
                  <a:pt x="327" y="531"/>
                </a:cubicBezTo>
                <a:cubicBezTo>
                  <a:pt x="328" y="532"/>
                  <a:pt x="329" y="533"/>
                  <a:pt x="329" y="534"/>
                </a:cubicBezTo>
                <a:close/>
                <a:moveTo>
                  <a:pt x="330" y="533"/>
                </a:moveTo>
                <a:cubicBezTo>
                  <a:pt x="330" y="533"/>
                  <a:pt x="330" y="534"/>
                  <a:pt x="329" y="534"/>
                </a:cubicBezTo>
                <a:cubicBezTo>
                  <a:pt x="328" y="531"/>
                  <a:pt x="329" y="532"/>
                  <a:pt x="330" y="533"/>
                </a:cubicBezTo>
                <a:close/>
                <a:moveTo>
                  <a:pt x="329" y="534"/>
                </a:moveTo>
                <a:cubicBezTo>
                  <a:pt x="330" y="536"/>
                  <a:pt x="331" y="537"/>
                  <a:pt x="331" y="538"/>
                </a:cubicBezTo>
                <a:cubicBezTo>
                  <a:pt x="330" y="539"/>
                  <a:pt x="328" y="539"/>
                  <a:pt x="327" y="540"/>
                </a:cubicBezTo>
                <a:cubicBezTo>
                  <a:pt x="327" y="538"/>
                  <a:pt x="328" y="536"/>
                  <a:pt x="329" y="534"/>
                </a:cubicBezTo>
                <a:close/>
                <a:moveTo>
                  <a:pt x="337" y="523"/>
                </a:moveTo>
                <a:cubicBezTo>
                  <a:pt x="336" y="524"/>
                  <a:pt x="335" y="524"/>
                  <a:pt x="334" y="525"/>
                </a:cubicBezTo>
                <a:cubicBezTo>
                  <a:pt x="334" y="525"/>
                  <a:pt x="334" y="525"/>
                  <a:pt x="334" y="525"/>
                </a:cubicBezTo>
                <a:cubicBezTo>
                  <a:pt x="335" y="524"/>
                  <a:pt x="336" y="523"/>
                  <a:pt x="337" y="522"/>
                </a:cubicBezTo>
                <a:cubicBezTo>
                  <a:pt x="340" y="519"/>
                  <a:pt x="343" y="516"/>
                  <a:pt x="347" y="514"/>
                </a:cubicBezTo>
                <a:cubicBezTo>
                  <a:pt x="351" y="510"/>
                  <a:pt x="357" y="506"/>
                  <a:pt x="362" y="504"/>
                </a:cubicBezTo>
                <a:cubicBezTo>
                  <a:pt x="363" y="504"/>
                  <a:pt x="362" y="503"/>
                  <a:pt x="362" y="503"/>
                </a:cubicBezTo>
                <a:cubicBezTo>
                  <a:pt x="357" y="505"/>
                  <a:pt x="352" y="509"/>
                  <a:pt x="348" y="512"/>
                </a:cubicBezTo>
                <a:cubicBezTo>
                  <a:pt x="343" y="516"/>
                  <a:pt x="338" y="520"/>
                  <a:pt x="334" y="524"/>
                </a:cubicBezTo>
                <a:cubicBezTo>
                  <a:pt x="332" y="522"/>
                  <a:pt x="332" y="521"/>
                  <a:pt x="331" y="520"/>
                </a:cubicBezTo>
                <a:cubicBezTo>
                  <a:pt x="334" y="510"/>
                  <a:pt x="337" y="501"/>
                  <a:pt x="339" y="491"/>
                </a:cubicBezTo>
                <a:cubicBezTo>
                  <a:pt x="339" y="491"/>
                  <a:pt x="340" y="491"/>
                  <a:pt x="340" y="491"/>
                </a:cubicBezTo>
                <a:cubicBezTo>
                  <a:pt x="343" y="488"/>
                  <a:pt x="347" y="485"/>
                  <a:pt x="351" y="484"/>
                </a:cubicBezTo>
                <a:cubicBezTo>
                  <a:pt x="352" y="484"/>
                  <a:pt x="352" y="483"/>
                  <a:pt x="351" y="483"/>
                </a:cubicBezTo>
                <a:cubicBezTo>
                  <a:pt x="347" y="484"/>
                  <a:pt x="343" y="487"/>
                  <a:pt x="340" y="490"/>
                </a:cubicBezTo>
                <a:cubicBezTo>
                  <a:pt x="340" y="488"/>
                  <a:pt x="340" y="486"/>
                  <a:pt x="341" y="484"/>
                </a:cubicBezTo>
                <a:cubicBezTo>
                  <a:pt x="342" y="484"/>
                  <a:pt x="342" y="484"/>
                  <a:pt x="343" y="484"/>
                </a:cubicBezTo>
                <a:cubicBezTo>
                  <a:pt x="344" y="483"/>
                  <a:pt x="346" y="482"/>
                  <a:pt x="348" y="482"/>
                </a:cubicBezTo>
                <a:cubicBezTo>
                  <a:pt x="349" y="482"/>
                  <a:pt x="348" y="481"/>
                  <a:pt x="348" y="481"/>
                </a:cubicBezTo>
                <a:cubicBezTo>
                  <a:pt x="346" y="481"/>
                  <a:pt x="343" y="482"/>
                  <a:pt x="342" y="483"/>
                </a:cubicBezTo>
                <a:cubicBezTo>
                  <a:pt x="341" y="483"/>
                  <a:pt x="341" y="483"/>
                  <a:pt x="341" y="483"/>
                </a:cubicBezTo>
                <a:cubicBezTo>
                  <a:pt x="342" y="479"/>
                  <a:pt x="344" y="475"/>
                  <a:pt x="345" y="471"/>
                </a:cubicBezTo>
                <a:cubicBezTo>
                  <a:pt x="348" y="476"/>
                  <a:pt x="352" y="481"/>
                  <a:pt x="356" y="486"/>
                </a:cubicBezTo>
                <a:cubicBezTo>
                  <a:pt x="356" y="486"/>
                  <a:pt x="356" y="486"/>
                  <a:pt x="356" y="487"/>
                </a:cubicBezTo>
                <a:cubicBezTo>
                  <a:pt x="355" y="487"/>
                  <a:pt x="356" y="488"/>
                  <a:pt x="356" y="487"/>
                </a:cubicBezTo>
                <a:cubicBezTo>
                  <a:pt x="357" y="487"/>
                  <a:pt x="357" y="487"/>
                  <a:pt x="357" y="487"/>
                </a:cubicBezTo>
                <a:cubicBezTo>
                  <a:pt x="357" y="488"/>
                  <a:pt x="358" y="489"/>
                  <a:pt x="358" y="489"/>
                </a:cubicBezTo>
                <a:cubicBezTo>
                  <a:pt x="356" y="492"/>
                  <a:pt x="353" y="494"/>
                  <a:pt x="350" y="497"/>
                </a:cubicBezTo>
                <a:cubicBezTo>
                  <a:pt x="346" y="499"/>
                  <a:pt x="343" y="501"/>
                  <a:pt x="339" y="503"/>
                </a:cubicBezTo>
                <a:cubicBezTo>
                  <a:pt x="339" y="504"/>
                  <a:pt x="339" y="504"/>
                  <a:pt x="340" y="504"/>
                </a:cubicBezTo>
                <a:cubicBezTo>
                  <a:pt x="342" y="503"/>
                  <a:pt x="345" y="501"/>
                  <a:pt x="347" y="500"/>
                </a:cubicBezTo>
                <a:cubicBezTo>
                  <a:pt x="341" y="506"/>
                  <a:pt x="336" y="513"/>
                  <a:pt x="333" y="521"/>
                </a:cubicBezTo>
                <a:cubicBezTo>
                  <a:pt x="333" y="521"/>
                  <a:pt x="334" y="521"/>
                  <a:pt x="334" y="521"/>
                </a:cubicBezTo>
                <a:cubicBezTo>
                  <a:pt x="337" y="513"/>
                  <a:pt x="342" y="505"/>
                  <a:pt x="348" y="499"/>
                </a:cubicBezTo>
                <a:cubicBezTo>
                  <a:pt x="350" y="498"/>
                  <a:pt x="353" y="496"/>
                  <a:pt x="355" y="495"/>
                </a:cubicBezTo>
                <a:cubicBezTo>
                  <a:pt x="355" y="495"/>
                  <a:pt x="355" y="494"/>
                  <a:pt x="354" y="494"/>
                </a:cubicBezTo>
                <a:cubicBezTo>
                  <a:pt x="353" y="495"/>
                  <a:pt x="352" y="495"/>
                  <a:pt x="351" y="496"/>
                </a:cubicBezTo>
                <a:cubicBezTo>
                  <a:pt x="354" y="494"/>
                  <a:pt x="356" y="491"/>
                  <a:pt x="359" y="489"/>
                </a:cubicBezTo>
                <a:cubicBezTo>
                  <a:pt x="361" y="493"/>
                  <a:pt x="364" y="497"/>
                  <a:pt x="367" y="500"/>
                </a:cubicBezTo>
                <a:cubicBezTo>
                  <a:pt x="362" y="505"/>
                  <a:pt x="356" y="509"/>
                  <a:pt x="351" y="513"/>
                </a:cubicBezTo>
                <a:cubicBezTo>
                  <a:pt x="345" y="517"/>
                  <a:pt x="341" y="522"/>
                  <a:pt x="337" y="526"/>
                </a:cubicBezTo>
                <a:cubicBezTo>
                  <a:pt x="336" y="527"/>
                  <a:pt x="336" y="527"/>
                  <a:pt x="336" y="527"/>
                </a:cubicBezTo>
                <a:cubicBezTo>
                  <a:pt x="335" y="527"/>
                  <a:pt x="335" y="526"/>
                  <a:pt x="335" y="525"/>
                </a:cubicBezTo>
                <a:cubicBezTo>
                  <a:pt x="335" y="525"/>
                  <a:pt x="336" y="525"/>
                  <a:pt x="337" y="524"/>
                </a:cubicBezTo>
                <a:cubicBezTo>
                  <a:pt x="338" y="524"/>
                  <a:pt x="337" y="523"/>
                  <a:pt x="337" y="523"/>
                </a:cubicBezTo>
                <a:close/>
                <a:moveTo>
                  <a:pt x="334" y="525"/>
                </a:moveTo>
                <a:cubicBezTo>
                  <a:pt x="334" y="525"/>
                  <a:pt x="333" y="525"/>
                  <a:pt x="333" y="526"/>
                </a:cubicBezTo>
                <a:cubicBezTo>
                  <a:pt x="333" y="525"/>
                  <a:pt x="334" y="525"/>
                  <a:pt x="334" y="525"/>
                </a:cubicBezTo>
                <a:cubicBezTo>
                  <a:pt x="334" y="525"/>
                  <a:pt x="334" y="525"/>
                  <a:pt x="334" y="525"/>
                </a:cubicBezTo>
                <a:close/>
                <a:moveTo>
                  <a:pt x="344" y="469"/>
                </a:moveTo>
                <a:cubicBezTo>
                  <a:pt x="342" y="467"/>
                  <a:pt x="343" y="467"/>
                  <a:pt x="344" y="468"/>
                </a:cubicBezTo>
                <a:cubicBezTo>
                  <a:pt x="344" y="469"/>
                  <a:pt x="344" y="469"/>
                  <a:pt x="344" y="469"/>
                </a:cubicBezTo>
                <a:close/>
                <a:moveTo>
                  <a:pt x="345" y="469"/>
                </a:moveTo>
                <a:cubicBezTo>
                  <a:pt x="347" y="471"/>
                  <a:pt x="350" y="474"/>
                  <a:pt x="350" y="475"/>
                </a:cubicBezTo>
                <a:cubicBezTo>
                  <a:pt x="350" y="475"/>
                  <a:pt x="351" y="475"/>
                  <a:pt x="350" y="474"/>
                </a:cubicBezTo>
                <a:cubicBezTo>
                  <a:pt x="349" y="473"/>
                  <a:pt x="347" y="471"/>
                  <a:pt x="345" y="469"/>
                </a:cubicBezTo>
                <a:cubicBezTo>
                  <a:pt x="346" y="466"/>
                  <a:pt x="346" y="464"/>
                  <a:pt x="347" y="461"/>
                </a:cubicBezTo>
                <a:cubicBezTo>
                  <a:pt x="350" y="468"/>
                  <a:pt x="353" y="474"/>
                  <a:pt x="357" y="479"/>
                </a:cubicBezTo>
                <a:cubicBezTo>
                  <a:pt x="356" y="480"/>
                  <a:pt x="356" y="480"/>
                  <a:pt x="356" y="480"/>
                </a:cubicBezTo>
                <a:cubicBezTo>
                  <a:pt x="355" y="480"/>
                  <a:pt x="356" y="481"/>
                  <a:pt x="356" y="481"/>
                </a:cubicBezTo>
                <a:cubicBezTo>
                  <a:pt x="357" y="481"/>
                  <a:pt x="357" y="480"/>
                  <a:pt x="357" y="480"/>
                </a:cubicBezTo>
                <a:cubicBezTo>
                  <a:pt x="358" y="482"/>
                  <a:pt x="359" y="483"/>
                  <a:pt x="359" y="484"/>
                </a:cubicBezTo>
                <a:cubicBezTo>
                  <a:pt x="359" y="484"/>
                  <a:pt x="359" y="484"/>
                  <a:pt x="359" y="484"/>
                </a:cubicBezTo>
                <a:cubicBezTo>
                  <a:pt x="359" y="484"/>
                  <a:pt x="359" y="484"/>
                  <a:pt x="359" y="484"/>
                </a:cubicBezTo>
                <a:cubicBezTo>
                  <a:pt x="359" y="484"/>
                  <a:pt x="359" y="484"/>
                  <a:pt x="359" y="484"/>
                </a:cubicBezTo>
                <a:cubicBezTo>
                  <a:pt x="358" y="485"/>
                  <a:pt x="357" y="486"/>
                  <a:pt x="357" y="486"/>
                </a:cubicBezTo>
                <a:cubicBezTo>
                  <a:pt x="356" y="485"/>
                  <a:pt x="355" y="484"/>
                  <a:pt x="354" y="482"/>
                </a:cubicBezTo>
                <a:cubicBezTo>
                  <a:pt x="351" y="478"/>
                  <a:pt x="348" y="474"/>
                  <a:pt x="345" y="470"/>
                </a:cubicBezTo>
                <a:cubicBezTo>
                  <a:pt x="345" y="470"/>
                  <a:pt x="345" y="470"/>
                  <a:pt x="345" y="470"/>
                </a:cubicBezTo>
                <a:cubicBezTo>
                  <a:pt x="345" y="470"/>
                  <a:pt x="345" y="470"/>
                  <a:pt x="345" y="469"/>
                </a:cubicBezTo>
                <a:close/>
                <a:moveTo>
                  <a:pt x="368" y="441"/>
                </a:moveTo>
                <a:cubicBezTo>
                  <a:pt x="367" y="441"/>
                  <a:pt x="367" y="441"/>
                  <a:pt x="366" y="441"/>
                </a:cubicBezTo>
                <a:cubicBezTo>
                  <a:pt x="365" y="440"/>
                  <a:pt x="364" y="438"/>
                  <a:pt x="363" y="437"/>
                </a:cubicBezTo>
                <a:cubicBezTo>
                  <a:pt x="363" y="436"/>
                  <a:pt x="362" y="436"/>
                  <a:pt x="362" y="435"/>
                </a:cubicBezTo>
                <a:cubicBezTo>
                  <a:pt x="363" y="434"/>
                  <a:pt x="365" y="432"/>
                  <a:pt x="367" y="430"/>
                </a:cubicBezTo>
                <a:cubicBezTo>
                  <a:pt x="367" y="431"/>
                  <a:pt x="367" y="431"/>
                  <a:pt x="367" y="432"/>
                </a:cubicBezTo>
                <a:cubicBezTo>
                  <a:pt x="367" y="432"/>
                  <a:pt x="367" y="432"/>
                  <a:pt x="367" y="432"/>
                </a:cubicBezTo>
                <a:cubicBezTo>
                  <a:pt x="368" y="433"/>
                  <a:pt x="368" y="433"/>
                  <a:pt x="368" y="434"/>
                </a:cubicBezTo>
                <a:cubicBezTo>
                  <a:pt x="368" y="434"/>
                  <a:pt x="368" y="434"/>
                  <a:pt x="368" y="434"/>
                </a:cubicBezTo>
                <a:cubicBezTo>
                  <a:pt x="368" y="434"/>
                  <a:pt x="368" y="434"/>
                  <a:pt x="369" y="434"/>
                </a:cubicBezTo>
                <a:cubicBezTo>
                  <a:pt x="375" y="444"/>
                  <a:pt x="382" y="452"/>
                  <a:pt x="388" y="462"/>
                </a:cubicBezTo>
                <a:cubicBezTo>
                  <a:pt x="388" y="463"/>
                  <a:pt x="387" y="464"/>
                  <a:pt x="386" y="465"/>
                </a:cubicBezTo>
                <a:cubicBezTo>
                  <a:pt x="386" y="465"/>
                  <a:pt x="386" y="465"/>
                  <a:pt x="386" y="465"/>
                </a:cubicBezTo>
                <a:cubicBezTo>
                  <a:pt x="385" y="465"/>
                  <a:pt x="385" y="465"/>
                  <a:pt x="385" y="465"/>
                </a:cubicBezTo>
                <a:cubicBezTo>
                  <a:pt x="379" y="457"/>
                  <a:pt x="373" y="450"/>
                  <a:pt x="367" y="442"/>
                </a:cubicBezTo>
                <a:cubicBezTo>
                  <a:pt x="367" y="442"/>
                  <a:pt x="368" y="442"/>
                  <a:pt x="368" y="442"/>
                </a:cubicBezTo>
                <a:cubicBezTo>
                  <a:pt x="369" y="441"/>
                  <a:pt x="368" y="440"/>
                  <a:pt x="368" y="441"/>
                </a:cubicBezTo>
                <a:close/>
                <a:moveTo>
                  <a:pt x="362" y="435"/>
                </a:moveTo>
                <a:cubicBezTo>
                  <a:pt x="363" y="437"/>
                  <a:pt x="365" y="439"/>
                  <a:pt x="366" y="441"/>
                </a:cubicBezTo>
                <a:cubicBezTo>
                  <a:pt x="362" y="443"/>
                  <a:pt x="359" y="445"/>
                  <a:pt x="356" y="447"/>
                </a:cubicBezTo>
                <a:cubicBezTo>
                  <a:pt x="355" y="447"/>
                  <a:pt x="355" y="448"/>
                  <a:pt x="355" y="448"/>
                </a:cubicBezTo>
                <a:cubicBezTo>
                  <a:pt x="354" y="445"/>
                  <a:pt x="357" y="441"/>
                  <a:pt x="362" y="435"/>
                </a:cubicBezTo>
                <a:close/>
                <a:moveTo>
                  <a:pt x="360" y="432"/>
                </a:moveTo>
                <a:cubicBezTo>
                  <a:pt x="359" y="430"/>
                  <a:pt x="357" y="427"/>
                  <a:pt x="356" y="425"/>
                </a:cubicBezTo>
                <a:cubicBezTo>
                  <a:pt x="356" y="424"/>
                  <a:pt x="356" y="423"/>
                  <a:pt x="357" y="423"/>
                </a:cubicBezTo>
                <a:cubicBezTo>
                  <a:pt x="357" y="423"/>
                  <a:pt x="357" y="423"/>
                  <a:pt x="357" y="423"/>
                </a:cubicBezTo>
                <a:cubicBezTo>
                  <a:pt x="357" y="423"/>
                  <a:pt x="357" y="423"/>
                  <a:pt x="357" y="423"/>
                </a:cubicBezTo>
                <a:cubicBezTo>
                  <a:pt x="357" y="421"/>
                  <a:pt x="357" y="420"/>
                  <a:pt x="358" y="418"/>
                </a:cubicBezTo>
                <a:cubicBezTo>
                  <a:pt x="358" y="418"/>
                  <a:pt x="358" y="418"/>
                  <a:pt x="358" y="418"/>
                </a:cubicBezTo>
                <a:cubicBezTo>
                  <a:pt x="360" y="421"/>
                  <a:pt x="362" y="424"/>
                  <a:pt x="364" y="427"/>
                </a:cubicBezTo>
                <a:cubicBezTo>
                  <a:pt x="364" y="428"/>
                  <a:pt x="363" y="429"/>
                  <a:pt x="363" y="429"/>
                </a:cubicBezTo>
                <a:cubicBezTo>
                  <a:pt x="363" y="429"/>
                  <a:pt x="364" y="428"/>
                  <a:pt x="364" y="428"/>
                </a:cubicBezTo>
                <a:cubicBezTo>
                  <a:pt x="365" y="428"/>
                  <a:pt x="366" y="429"/>
                  <a:pt x="366" y="430"/>
                </a:cubicBezTo>
                <a:cubicBezTo>
                  <a:pt x="365" y="431"/>
                  <a:pt x="363" y="433"/>
                  <a:pt x="362" y="434"/>
                </a:cubicBezTo>
                <a:cubicBezTo>
                  <a:pt x="361" y="434"/>
                  <a:pt x="361" y="433"/>
                  <a:pt x="360" y="432"/>
                </a:cubicBezTo>
                <a:cubicBezTo>
                  <a:pt x="360" y="432"/>
                  <a:pt x="360" y="432"/>
                  <a:pt x="360" y="432"/>
                </a:cubicBezTo>
                <a:cubicBezTo>
                  <a:pt x="360" y="432"/>
                  <a:pt x="360" y="432"/>
                  <a:pt x="360" y="432"/>
                </a:cubicBezTo>
                <a:close/>
                <a:moveTo>
                  <a:pt x="358" y="416"/>
                </a:moveTo>
                <a:cubicBezTo>
                  <a:pt x="358" y="416"/>
                  <a:pt x="358" y="416"/>
                  <a:pt x="358" y="416"/>
                </a:cubicBezTo>
                <a:cubicBezTo>
                  <a:pt x="359" y="416"/>
                  <a:pt x="359" y="416"/>
                  <a:pt x="359" y="416"/>
                </a:cubicBezTo>
                <a:cubicBezTo>
                  <a:pt x="359" y="415"/>
                  <a:pt x="358" y="415"/>
                  <a:pt x="358" y="415"/>
                </a:cubicBezTo>
                <a:cubicBezTo>
                  <a:pt x="361" y="405"/>
                  <a:pt x="363" y="396"/>
                  <a:pt x="365" y="386"/>
                </a:cubicBezTo>
                <a:cubicBezTo>
                  <a:pt x="368" y="392"/>
                  <a:pt x="372" y="399"/>
                  <a:pt x="376" y="405"/>
                </a:cubicBezTo>
                <a:cubicBezTo>
                  <a:pt x="376" y="405"/>
                  <a:pt x="376" y="405"/>
                  <a:pt x="376" y="405"/>
                </a:cubicBezTo>
                <a:cubicBezTo>
                  <a:pt x="371" y="408"/>
                  <a:pt x="366" y="412"/>
                  <a:pt x="362" y="417"/>
                </a:cubicBezTo>
                <a:cubicBezTo>
                  <a:pt x="361" y="417"/>
                  <a:pt x="362" y="418"/>
                  <a:pt x="362" y="417"/>
                </a:cubicBezTo>
                <a:cubicBezTo>
                  <a:pt x="366" y="414"/>
                  <a:pt x="370" y="411"/>
                  <a:pt x="374" y="408"/>
                </a:cubicBezTo>
                <a:cubicBezTo>
                  <a:pt x="374" y="408"/>
                  <a:pt x="373" y="408"/>
                  <a:pt x="373" y="408"/>
                </a:cubicBezTo>
                <a:cubicBezTo>
                  <a:pt x="373" y="409"/>
                  <a:pt x="374" y="409"/>
                  <a:pt x="374" y="409"/>
                </a:cubicBezTo>
                <a:cubicBezTo>
                  <a:pt x="375" y="408"/>
                  <a:pt x="376" y="407"/>
                  <a:pt x="376" y="406"/>
                </a:cubicBezTo>
                <a:cubicBezTo>
                  <a:pt x="378" y="408"/>
                  <a:pt x="379" y="410"/>
                  <a:pt x="381" y="412"/>
                </a:cubicBezTo>
                <a:cubicBezTo>
                  <a:pt x="375" y="417"/>
                  <a:pt x="370" y="422"/>
                  <a:pt x="365" y="427"/>
                </a:cubicBezTo>
                <a:cubicBezTo>
                  <a:pt x="363" y="425"/>
                  <a:pt x="361" y="422"/>
                  <a:pt x="360" y="420"/>
                </a:cubicBezTo>
                <a:cubicBezTo>
                  <a:pt x="359" y="420"/>
                  <a:pt x="359" y="419"/>
                  <a:pt x="358" y="417"/>
                </a:cubicBezTo>
                <a:cubicBezTo>
                  <a:pt x="358" y="417"/>
                  <a:pt x="358" y="416"/>
                  <a:pt x="358" y="416"/>
                </a:cubicBezTo>
                <a:close/>
                <a:moveTo>
                  <a:pt x="357" y="416"/>
                </a:moveTo>
                <a:cubicBezTo>
                  <a:pt x="356" y="414"/>
                  <a:pt x="355" y="412"/>
                  <a:pt x="357" y="415"/>
                </a:cubicBezTo>
                <a:cubicBezTo>
                  <a:pt x="357" y="415"/>
                  <a:pt x="357" y="416"/>
                  <a:pt x="357" y="416"/>
                </a:cubicBezTo>
                <a:close/>
                <a:moveTo>
                  <a:pt x="378" y="398"/>
                </a:moveTo>
                <a:cubicBezTo>
                  <a:pt x="375" y="394"/>
                  <a:pt x="373" y="390"/>
                  <a:pt x="370" y="387"/>
                </a:cubicBezTo>
                <a:cubicBezTo>
                  <a:pt x="370" y="387"/>
                  <a:pt x="371" y="387"/>
                  <a:pt x="371" y="387"/>
                </a:cubicBezTo>
                <a:cubicBezTo>
                  <a:pt x="377" y="380"/>
                  <a:pt x="386" y="371"/>
                  <a:pt x="395" y="370"/>
                </a:cubicBezTo>
                <a:cubicBezTo>
                  <a:pt x="396" y="370"/>
                  <a:pt x="396" y="369"/>
                  <a:pt x="395" y="369"/>
                </a:cubicBezTo>
                <a:cubicBezTo>
                  <a:pt x="385" y="370"/>
                  <a:pt x="376" y="379"/>
                  <a:pt x="370" y="386"/>
                </a:cubicBezTo>
                <a:cubicBezTo>
                  <a:pt x="370" y="386"/>
                  <a:pt x="370" y="386"/>
                  <a:pt x="370" y="386"/>
                </a:cubicBezTo>
                <a:cubicBezTo>
                  <a:pt x="368" y="384"/>
                  <a:pt x="367" y="382"/>
                  <a:pt x="366" y="380"/>
                </a:cubicBezTo>
                <a:cubicBezTo>
                  <a:pt x="367" y="377"/>
                  <a:pt x="367" y="374"/>
                  <a:pt x="368" y="372"/>
                </a:cubicBezTo>
                <a:cubicBezTo>
                  <a:pt x="369" y="372"/>
                  <a:pt x="369" y="372"/>
                  <a:pt x="370" y="371"/>
                </a:cubicBezTo>
                <a:cubicBezTo>
                  <a:pt x="371" y="371"/>
                  <a:pt x="370" y="371"/>
                  <a:pt x="370" y="371"/>
                </a:cubicBezTo>
                <a:cubicBezTo>
                  <a:pt x="365" y="372"/>
                  <a:pt x="374" y="366"/>
                  <a:pt x="374" y="365"/>
                </a:cubicBezTo>
                <a:cubicBezTo>
                  <a:pt x="376" y="364"/>
                  <a:pt x="377" y="363"/>
                  <a:pt x="379" y="361"/>
                </a:cubicBezTo>
                <a:cubicBezTo>
                  <a:pt x="381" y="359"/>
                  <a:pt x="384" y="357"/>
                  <a:pt x="386" y="354"/>
                </a:cubicBezTo>
                <a:cubicBezTo>
                  <a:pt x="394" y="365"/>
                  <a:pt x="405" y="374"/>
                  <a:pt x="414" y="384"/>
                </a:cubicBezTo>
                <a:cubicBezTo>
                  <a:pt x="405" y="392"/>
                  <a:pt x="395" y="399"/>
                  <a:pt x="386" y="407"/>
                </a:cubicBezTo>
                <a:cubicBezTo>
                  <a:pt x="386" y="406"/>
                  <a:pt x="385" y="406"/>
                  <a:pt x="384" y="405"/>
                </a:cubicBezTo>
                <a:cubicBezTo>
                  <a:pt x="384" y="404"/>
                  <a:pt x="381" y="401"/>
                  <a:pt x="378" y="398"/>
                </a:cubicBezTo>
                <a:cubicBezTo>
                  <a:pt x="381" y="401"/>
                  <a:pt x="384" y="404"/>
                  <a:pt x="386" y="407"/>
                </a:cubicBezTo>
                <a:cubicBezTo>
                  <a:pt x="386" y="408"/>
                  <a:pt x="386" y="408"/>
                  <a:pt x="385" y="408"/>
                </a:cubicBezTo>
                <a:cubicBezTo>
                  <a:pt x="384" y="409"/>
                  <a:pt x="383" y="411"/>
                  <a:pt x="381" y="412"/>
                </a:cubicBezTo>
                <a:cubicBezTo>
                  <a:pt x="378" y="407"/>
                  <a:pt x="376" y="403"/>
                  <a:pt x="373" y="398"/>
                </a:cubicBezTo>
                <a:cubicBezTo>
                  <a:pt x="370" y="394"/>
                  <a:pt x="368" y="390"/>
                  <a:pt x="365" y="386"/>
                </a:cubicBezTo>
                <a:cubicBezTo>
                  <a:pt x="365" y="386"/>
                  <a:pt x="365" y="386"/>
                  <a:pt x="365" y="385"/>
                </a:cubicBezTo>
                <a:cubicBezTo>
                  <a:pt x="365" y="385"/>
                  <a:pt x="365" y="385"/>
                  <a:pt x="365" y="385"/>
                </a:cubicBezTo>
                <a:cubicBezTo>
                  <a:pt x="366" y="386"/>
                  <a:pt x="367" y="388"/>
                  <a:pt x="367" y="388"/>
                </a:cubicBezTo>
                <a:cubicBezTo>
                  <a:pt x="367" y="388"/>
                  <a:pt x="367" y="388"/>
                  <a:pt x="367" y="388"/>
                </a:cubicBezTo>
                <a:cubicBezTo>
                  <a:pt x="366" y="387"/>
                  <a:pt x="366" y="386"/>
                  <a:pt x="365" y="385"/>
                </a:cubicBezTo>
                <a:cubicBezTo>
                  <a:pt x="365" y="384"/>
                  <a:pt x="366" y="382"/>
                  <a:pt x="366" y="380"/>
                </a:cubicBezTo>
                <a:cubicBezTo>
                  <a:pt x="369" y="386"/>
                  <a:pt x="374" y="393"/>
                  <a:pt x="378" y="398"/>
                </a:cubicBezTo>
                <a:close/>
                <a:moveTo>
                  <a:pt x="374" y="344"/>
                </a:moveTo>
                <a:cubicBezTo>
                  <a:pt x="379" y="326"/>
                  <a:pt x="384" y="308"/>
                  <a:pt x="388" y="290"/>
                </a:cubicBezTo>
                <a:cubicBezTo>
                  <a:pt x="390" y="289"/>
                  <a:pt x="391" y="288"/>
                  <a:pt x="393" y="287"/>
                </a:cubicBezTo>
                <a:cubicBezTo>
                  <a:pt x="394" y="288"/>
                  <a:pt x="394" y="290"/>
                  <a:pt x="395" y="291"/>
                </a:cubicBezTo>
                <a:cubicBezTo>
                  <a:pt x="395" y="291"/>
                  <a:pt x="395" y="291"/>
                  <a:pt x="395" y="291"/>
                </a:cubicBezTo>
                <a:cubicBezTo>
                  <a:pt x="391" y="291"/>
                  <a:pt x="385" y="295"/>
                  <a:pt x="389" y="297"/>
                </a:cubicBezTo>
                <a:cubicBezTo>
                  <a:pt x="389" y="298"/>
                  <a:pt x="390" y="297"/>
                  <a:pt x="389" y="296"/>
                </a:cubicBezTo>
                <a:cubicBezTo>
                  <a:pt x="386" y="295"/>
                  <a:pt x="395" y="290"/>
                  <a:pt x="395" y="292"/>
                </a:cubicBezTo>
                <a:cubicBezTo>
                  <a:pt x="395" y="293"/>
                  <a:pt x="395" y="293"/>
                  <a:pt x="396" y="293"/>
                </a:cubicBezTo>
                <a:cubicBezTo>
                  <a:pt x="396" y="294"/>
                  <a:pt x="396" y="294"/>
                  <a:pt x="397" y="295"/>
                </a:cubicBezTo>
                <a:cubicBezTo>
                  <a:pt x="395" y="295"/>
                  <a:pt x="394" y="296"/>
                  <a:pt x="393" y="297"/>
                </a:cubicBezTo>
                <a:cubicBezTo>
                  <a:pt x="391" y="298"/>
                  <a:pt x="388" y="301"/>
                  <a:pt x="386" y="303"/>
                </a:cubicBezTo>
                <a:cubicBezTo>
                  <a:pt x="386" y="304"/>
                  <a:pt x="386" y="304"/>
                  <a:pt x="387" y="304"/>
                </a:cubicBezTo>
                <a:cubicBezTo>
                  <a:pt x="388" y="302"/>
                  <a:pt x="390" y="301"/>
                  <a:pt x="392" y="299"/>
                </a:cubicBezTo>
                <a:cubicBezTo>
                  <a:pt x="393" y="298"/>
                  <a:pt x="395" y="296"/>
                  <a:pt x="397" y="296"/>
                </a:cubicBezTo>
                <a:cubicBezTo>
                  <a:pt x="398" y="297"/>
                  <a:pt x="398" y="297"/>
                  <a:pt x="399" y="298"/>
                </a:cubicBezTo>
                <a:cubicBezTo>
                  <a:pt x="394" y="302"/>
                  <a:pt x="389" y="305"/>
                  <a:pt x="385" y="310"/>
                </a:cubicBezTo>
                <a:cubicBezTo>
                  <a:pt x="384" y="310"/>
                  <a:pt x="385" y="311"/>
                  <a:pt x="385" y="310"/>
                </a:cubicBezTo>
                <a:cubicBezTo>
                  <a:pt x="388" y="308"/>
                  <a:pt x="391" y="305"/>
                  <a:pt x="394" y="303"/>
                </a:cubicBezTo>
                <a:cubicBezTo>
                  <a:pt x="395" y="302"/>
                  <a:pt x="397" y="300"/>
                  <a:pt x="399" y="299"/>
                </a:cubicBezTo>
                <a:cubicBezTo>
                  <a:pt x="399" y="299"/>
                  <a:pt x="399" y="299"/>
                  <a:pt x="399" y="299"/>
                </a:cubicBezTo>
                <a:cubicBezTo>
                  <a:pt x="400" y="300"/>
                  <a:pt x="401" y="302"/>
                  <a:pt x="402" y="303"/>
                </a:cubicBezTo>
                <a:cubicBezTo>
                  <a:pt x="401" y="303"/>
                  <a:pt x="401" y="303"/>
                  <a:pt x="401" y="303"/>
                </a:cubicBezTo>
                <a:cubicBezTo>
                  <a:pt x="398" y="303"/>
                  <a:pt x="396" y="306"/>
                  <a:pt x="393" y="308"/>
                </a:cubicBezTo>
                <a:cubicBezTo>
                  <a:pt x="390" y="311"/>
                  <a:pt x="387" y="314"/>
                  <a:pt x="384" y="318"/>
                </a:cubicBezTo>
                <a:cubicBezTo>
                  <a:pt x="384" y="318"/>
                  <a:pt x="384" y="319"/>
                  <a:pt x="385" y="318"/>
                </a:cubicBezTo>
                <a:cubicBezTo>
                  <a:pt x="387" y="315"/>
                  <a:pt x="389" y="313"/>
                  <a:pt x="392" y="310"/>
                </a:cubicBezTo>
                <a:cubicBezTo>
                  <a:pt x="394" y="308"/>
                  <a:pt x="398" y="304"/>
                  <a:pt x="401" y="304"/>
                </a:cubicBezTo>
                <a:cubicBezTo>
                  <a:pt x="402" y="304"/>
                  <a:pt x="402" y="304"/>
                  <a:pt x="402" y="304"/>
                </a:cubicBezTo>
                <a:cubicBezTo>
                  <a:pt x="402" y="305"/>
                  <a:pt x="403" y="306"/>
                  <a:pt x="403" y="306"/>
                </a:cubicBezTo>
                <a:cubicBezTo>
                  <a:pt x="406" y="310"/>
                  <a:pt x="408" y="314"/>
                  <a:pt x="411" y="318"/>
                </a:cubicBezTo>
                <a:cubicBezTo>
                  <a:pt x="403" y="325"/>
                  <a:pt x="396" y="333"/>
                  <a:pt x="389" y="339"/>
                </a:cubicBezTo>
                <a:cubicBezTo>
                  <a:pt x="388" y="338"/>
                  <a:pt x="387" y="337"/>
                  <a:pt x="387" y="336"/>
                </a:cubicBezTo>
                <a:cubicBezTo>
                  <a:pt x="387" y="336"/>
                  <a:pt x="378" y="326"/>
                  <a:pt x="384" y="326"/>
                </a:cubicBezTo>
                <a:cubicBezTo>
                  <a:pt x="384" y="326"/>
                  <a:pt x="384" y="326"/>
                  <a:pt x="384" y="326"/>
                </a:cubicBezTo>
                <a:cubicBezTo>
                  <a:pt x="376" y="325"/>
                  <a:pt x="387" y="337"/>
                  <a:pt x="389" y="339"/>
                </a:cubicBezTo>
                <a:cubicBezTo>
                  <a:pt x="389" y="339"/>
                  <a:pt x="389" y="339"/>
                  <a:pt x="389" y="339"/>
                </a:cubicBezTo>
                <a:cubicBezTo>
                  <a:pt x="386" y="342"/>
                  <a:pt x="384" y="344"/>
                  <a:pt x="382" y="347"/>
                </a:cubicBezTo>
                <a:cubicBezTo>
                  <a:pt x="381" y="345"/>
                  <a:pt x="380" y="343"/>
                  <a:pt x="379" y="342"/>
                </a:cubicBezTo>
                <a:cubicBezTo>
                  <a:pt x="378" y="339"/>
                  <a:pt x="379" y="341"/>
                  <a:pt x="380" y="341"/>
                </a:cubicBezTo>
                <a:cubicBezTo>
                  <a:pt x="380" y="341"/>
                  <a:pt x="381" y="341"/>
                  <a:pt x="380" y="341"/>
                </a:cubicBezTo>
                <a:cubicBezTo>
                  <a:pt x="379" y="341"/>
                  <a:pt x="379" y="340"/>
                  <a:pt x="378" y="340"/>
                </a:cubicBezTo>
                <a:cubicBezTo>
                  <a:pt x="378" y="339"/>
                  <a:pt x="378" y="340"/>
                  <a:pt x="378" y="340"/>
                </a:cubicBezTo>
                <a:cubicBezTo>
                  <a:pt x="379" y="342"/>
                  <a:pt x="380" y="345"/>
                  <a:pt x="381" y="347"/>
                </a:cubicBezTo>
                <a:cubicBezTo>
                  <a:pt x="376" y="353"/>
                  <a:pt x="373" y="357"/>
                  <a:pt x="373" y="358"/>
                </a:cubicBezTo>
                <a:cubicBezTo>
                  <a:pt x="374" y="358"/>
                  <a:pt x="374" y="358"/>
                  <a:pt x="374" y="358"/>
                </a:cubicBezTo>
                <a:cubicBezTo>
                  <a:pt x="373" y="357"/>
                  <a:pt x="376" y="353"/>
                  <a:pt x="382" y="347"/>
                </a:cubicBezTo>
                <a:cubicBezTo>
                  <a:pt x="383" y="350"/>
                  <a:pt x="384" y="352"/>
                  <a:pt x="386" y="354"/>
                </a:cubicBezTo>
                <a:cubicBezTo>
                  <a:pt x="381" y="358"/>
                  <a:pt x="377" y="363"/>
                  <a:pt x="372" y="367"/>
                </a:cubicBezTo>
                <a:cubicBezTo>
                  <a:pt x="371" y="367"/>
                  <a:pt x="370" y="368"/>
                  <a:pt x="369" y="369"/>
                </a:cubicBezTo>
                <a:cubicBezTo>
                  <a:pt x="370" y="361"/>
                  <a:pt x="372" y="353"/>
                  <a:pt x="374" y="345"/>
                </a:cubicBezTo>
                <a:cubicBezTo>
                  <a:pt x="374" y="344"/>
                  <a:pt x="374" y="344"/>
                  <a:pt x="374" y="344"/>
                </a:cubicBezTo>
                <a:close/>
                <a:moveTo>
                  <a:pt x="388" y="290"/>
                </a:moveTo>
                <a:cubicBezTo>
                  <a:pt x="388" y="290"/>
                  <a:pt x="388" y="290"/>
                  <a:pt x="388" y="290"/>
                </a:cubicBezTo>
                <a:cubicBezTo>
                  <a:pt x="388" y="290"/>
                  <a:pt x="388" y="290"/>
                  <a:pt x="388" y="290"/>
                </a:cubicBezTo>
                <a:cubicBezTo>
                  <a:pt x="388" y="290"/>
                  <a:pt x="388" y="290"/>
                  <a:pt x="388" y="290"/>
                </a:cubicBezTo>
                <a:close/>
                <a:moveTo>
                  <a:pt x="388" y="289"/>
                </a:moveTo>
                <a:cubicBezTo>
                  <a:pt x="389" y="289"/>
                  <a:pt x="391" y="287"/>
                  <a:pt x="392" y="286"/>
                </a:cubicBezTo>
                <a:cubicBezTo>
                  <a:pt x="392" y="286"/>
                  <a:pt x="392" y="286"/>
                  <a:pt x="392" y="286"/>
                </a:cubicBezTo>
                <a:cubicBezTo>
                  <a:pt x="391" y="287"/>
                  <a:pt x="390" y="288"/>
                  <a:pt x="388" y="289"/>
                </a:cubicBezTo>
                <a:cubicBezTo>
                  <a:pt x="389" y="286"/>
                  <a:pt x="390" y="284"/>
                  <a:pt x="390" y="281"/>
                </a:cubicBezTo>
                <a:cubicBezTo>
                  <a:pt x="391" y="282"/>
                  <a:pt x="392" y="284"/>
                  <a:pt x="393" y="286"/>
                </a:cubicBezTo>
                <a:cubicBezTo>
                  <a:pt x="392" y="285"/>
                  <a:pt x="392" y="284"/>
                  <a:pt x="391" y="283"/>
                </a:cubicBezTo>
                <a:cubicBezTo>
                  <a:pt x="392" y="284"/>
                  <a:pt x="393" y="285"/>
                  <a:pt x="393" y="286"/>
                </a:cubicBezTo>
                <a:cubicBezTo>
                  <a:pt x="393" y="286"/>
                  <a:pt x="393" y="286"/>
                  <a:pt x="393" y="286"/>
                </a:cubicBezTo>
                <a:cubicBezTo>
                  <a:pt x="393" y="286"/>
                  <a:pt x="393" y="286"/>
                  <a:pt x="393" y="286"/>
                </a:cubicBezTo>
                <a:cubicBezTo>
                  <a:pt x="393" y="286"/>
                  <a:pt x="393" y="286"/>
                  <a:pt x="393" y="286"/>
                </a:cubicBezTo>
                <a:cubicBezTo>
                  <a:pt x="391" y="287"/>
                  <a:pt x="390" y="288"/>
                  <a:pt x="388" y="289"/>
                </a:cubicBezTo>
                <a:cubicBezTo>
                  <a:pt x="388" y="289"/>
                  <a:pt x="388" y="289"/>
                  <a:pt x="388" y="289"/>
                </a:cubicBezTo>
                <a:close/>
                <a:moveTo>
                  <a:pt x="392" y="275"/>
                </a:moveTo>
                <a:cubicBezTo>
                  <a:pt x="392" y="275"/>
                  <a:pt x="392" y="275"/>
                  <a:pt x="392" y="274"/>
                </a:cubicBezTo>
                <a:cubicBezTo>
                  <a:pt x="392" y="274"/>
                  <a:pt x="392" y="274"/>
                  <a:pt x="392" y="274"/>
                </a:cubicBezTo>
                <a:cubicBezTo>
                  <a:pt x="393" y="271"/>
                  <a:pt x="394" y="267"/>
                  <a:pt x="394" y="264"/>
                </a:cubicBezTo>
                <a:cubicBezTo>
                  <a:pt x="395" y="265"/>
                  <a:pt x="396" y="266"/>
                  <a:pt x="397" y="268"/>
                </a:cubicBezTo>
                <a:cubicBezTo>
                  <a:pt x="397" y="268"/>
                  <a:pt x="398" y="268"/>
                  <a:pt x="397" y="267"/>
                </a:cubicBezTo>
                <a:cubicBezTo>
                  <a:pt x="397" y="266"/>
                  <a:pt x="396" y="265"/>
                  <a:pt x="395" y="264"/>
                </a:cubicBezTo>
                <a:cubicBezTo>
                  <a:pt x="397" y="265"/>
                  <a:pt x="398" y="267"/>
                  <a:pt x="400" y="268"/>
                </a:cubicBezTo>
                <a:cubicBezTo>
                  <a:pt x="400" y="268"/>
                  <a:pt x="401" y="268"/>
                  <a:pt x="401" y="267"/>
                </a:cubicBezTo>
                <a:cubicBezTo>
                  <a:pt x="400" y="265"/>
                  <a:pt x="399" y="263"/>
                  <a:pt x="398" y="261"/>
                </a:cubicBezTo>
                <a:cubicBezTo>
                  <a:pt x="398" y="261"/>
                  <a:pt x="398" y="261"/>
                  <a:pt x="398" y="261"/>
                </a:cubicBezTo>
                <a:cubicBezTo>
                  <a:pt x="400" y="263"/>
                  <a:pt x="401" y="264"/>
                  <a:pt x="402" y="265"/>
                </a:cubicBezTo>
                <a:cubicBezTo>
                  <a:pt x="403" y="266"/>
                  <a:pt x="403" y="265"/>
                  <a:pt x="403" y="265"/>
                </a:cubicBezTo>
                <a:cubicBezTo>
                  <a:pt x="402" y="263"/>
                  <a:pt x="401" y="261"/>
                  <a:pt x="400" y="259"/>
                </a:cubicBezTo>
                <a:cubicBezTo>
                  <a:pt x="401" y="261"/>
                  <a:pt x="403" y="262"/>
                  <a:pt x="404" y="263"/>
                </a:cubicBezTo>
                <a:cubicBezTo>
                  <a:pt x="404" y="263"/>
                  <a:pt x="405" y="263"/>
                  <a:pt x="405" y="262"/>
                </a:cubicBezTo>
                <a:cubicBezTo>
                  <a:pt x="405" y="260"/>
                  <a:pt x="404" y="259"/>
                  <a:pt x="403" y="257"/>
                </a:cubicBezTo>
                <a:cubicBezTo>
                  <a:pt x="404" y="258"/>
                  <a:pt x="405" y="259"/>
                  <a:pt x="405" y="260"/>
                </a:cubicBezTo>
                <a:cubicBezTo>
                  <a:pt x="406" y="260"/>
                  <a:pt x="406" y="260"/>
                  <a:pt x="406" y="259"/>
                </a:cubicBezTo>
                <a:cubicBezTo>
                  <a:pt x="406" y="257"/>
                  <a:pt x="405" y="255"/>
                  <a:pt x="404" y="253"/>
                </a:cubicBezTo>
                <a:cubicBezTo>
                  <a:pt x="404" y="253"/>
                  <a:pt x="404" y="253"/>
                  <a:pt x="404" y="254"/>
                </a:cubicBezTo>
                <a:cubicBezTo>
                  <a:pt x="406" y="255"/>
                  <a:pt x="408" y="257"/>
                  <a:pt x="410" y="258"/>
                </a:cubicBezTo>
                <a:cubicBezTo>
                  <a:pt x="410" y="258"/>
                  <a:pt x="410" y="258"/>
                  <a:pt x="410" y="258"/>
                </a:cubicBezTo>
                <a:cubicBezTo>
                  <a:pt x="408" y="259"/>
                  <a:pt x="407" y="260"/>
                  <a:pt x="405" y="261"/>
                </a:cubicBezTo>
                <a:cubicBezTo>
                  <a:pt x="405" y="261"/>
                  <a:pt x="405" y="261"/>
                  <a:pt x="405" y="261"/>
                </a:cubicBezTo>
                <a:cubicBezTo>
                  <a:pt x="409" y="259"/>
                  <a:pt x="413" y="257"/>
                  <a:pt x="416" y="254"/>
                </a:cubicBezTo>
                <a:cubicBezTo>
                  <a:pt x="417" y="255"/>
                  <a:pt x="417" y="255"/>
                  <a:pt x="418" y="256"/>
                </a:cubicBezTo>
                <a:cubicBezTo>
                  <a:pt x="418" y="259"/>
                  <a:pt x="418" y="261"/>
                  <a:pt x="418" y="264"/>
                </a:cubicBezTo>
                <a:cubicBezTo>
                  <a:pt x="417" y="265"/>
                  <a:pt x="416" y="267"/>
                  <a:pt x="415" y="268"/>
                </a:cubicBezTo>
                <a:cubicBezTo>
                  <a:pt x="409" y="274"/>
                  <a:pt x="402" y="279"/>
                  <a:pt x="396" y="284"/>
                </a:cubicBezTo>
                <a:cubicBezTo>
                  <a:pt x="395" y="285"/>
                  <a:pt x="394" y="285"/>
                  <a:pt x="394" y="286"/>
                </a:cubicBezTo>
                <a:cubicBezTo>
                  <a:pt x="393" y="284"/>
                  <a:pt x="392" y="282"/>
                  <a:pt x="391" y="280"/>
                </a:cubicBezTo>
                <a:cubicBezTo>
                  <a:pt x="391" y="280"/>
                  <a:pt x="391" y="280"/>
                  <a:pt x="390" y="280"/>
                </a:cubicBezTo>
                <a:cubicBezTo>
                  <a:pt x="391" y="278"/>
                  <a:pt x="391" y="276"/>
                  <a:pt x="392" y="275"/>
                </a:cubicBezTo>
                <a:close/>
                <a:moveTo>
                  <a:pt x="423" y="137"/>
                </a:moveTo>
                <a:cubicBezTo>
                  <a:pt x="424" y="139"/>
                  <a:pt x="426" y="140"/>
                  <a:pt x="427" y="141"/>
                </a:cubicBezTo>
                <a:cubicBezTo>
                  <a:pt x="426" y="143"/>
                  <a:pt x="425" y="144"/>
                  <a:pt x="424" y="145"/>
                </a:cubicBezTo>
                <a:cubicBezTo>
                  <a:pt x="423" y="145"/>
                  <a:pt x="422" y="144"/>
                  <a:pt x="421" y="143"/>
                </a:cubicBezTo>
                <a:cubicBezTo>
                  <a:pt x="422" y="142"/>
                  <a:pt x="422" y="141"/>
                  <a:pt x="422" y="140"/>
                </a:cubicBezTo>
                <a:cubicBezTo>
                  <a:pt x="422" y="139"/>
                  <a:pt x="423" y="138"/>
                  <a:pt x="423" y="137"/>
                </a:cubicBezTo>
                <a:close/>
                <a:moveTo>
                  <a:pt x="425" y="116"/>
                </a:moveTo>
                <a:cubicBezTo>
                  <a:pt x="425" y="116"/>
                  <a:pt x="425" y="116"/>
                  <a:pt x="425" y="116"/>
                </a:cubicBezTo>
                <a:cubicBezTo>
                  <a:pt x="425" y="116"/>
                  <a:pt x="425" y="116"/>
                  <a:pt x="425" y="116"/>
                </a:cubicBezTo>
                <a:cubicBezTo>
                  <a:pt x="425" y="116"/>
                  <a:pt x="425" y="116"/>
                  <a:pt x="425" y="116"/>
                </a:cubicBezTo>
                <a:close/>
                <a:moveTo>
                  <a:pt x="426" y="118"/>
                </a:moveTo>
                <a:cubicBezTo>
                  <a:pt x="426" y="118"/>
                  <a:pt x="426" y="118"/>
                  <a:pt x="426" y="118"/>
                </a:cubicBezTo>
                <a:cubicBezTo>
                  <a:pt x="426" y="118"/>
                  <a:pt x="426" y="118"/>
                  <a:pt x="426" y="118"/>
                </a:cubicBezTo>
                <a:cubicBezTo>
                  <a:pt x="426" y="118"/>
                  <a:pt x="426" y="118"/>
                  <a:pt x="426" y="118"/>
                </a:cubicBezTo>
                <a:close/>
                <a:moveTo>
                  <a:pt x="426" y="117"/>
                </a:moveTo>
                <a:cubicBezTo>
                  <a:pt x="426" y="117"/>
                  <a:pt x="426" y="117"/>
                  <a:pt x="426" y="117"/>
                </a:cubicBezTo>
                <a:cubicBezTo>
                  <a:pt x="426" y="117"/>
                  <a:pt x="426" y="117"/>
                  <a:pt x="426" y="117"/>
                </a:cubicBezTo>
                <a:cubicBezTo>
                  <a:pt x="426" y="117"/>
                  <a:pt x="426" y="117"/>
                  <a:pt x="426" y="117"/>
                </a:cubicBezTo>
                <a:close/>
                <a:moveTo>
                  <a:pt x="426" y="118"/>
                </a:moveTo>
                <a:cubicBezTo>
                  <a:pt x="426" y="118"/>
                  <a:pt x="426" y="118"/>
                  <a:pt x="426" y="118"/>
                </a:cubicBezTo>
                <a:cubicBezTo>
                  <a:pt x="426" y="118"/>
                  <a:pt x="426" y="118"/>
                  <a:pt x="426" y="118"/>
                </a:cubicBezTo>
                <a:close/>
                <a:moveTo>
                  <a:pt x="425" y="126"/>
                </a:moveTo>
                <a:cubicBezTo>
                  <a:pt x="426" y="127"/>
                  <a:pt x="427" y="127"/>
                  <a:pt x="428" y="126"/>
                </a:cubicBezTo>
                <a:cubicBezTo>
                  <a:pt x="431" y="123"/>
                  <a:pt x="434" y="120"/>
                  <a:pt x="438" y="118"/>
                </a:cubicBezTo>
                <a:cubicBezTo>
                  <a:pt x="440" y="116"/>
                  <a:pt x="438" y="113"/>
                  <a:pt x="436" y="114"/>
                </a:cubicBezTo>
                <a:cubicBezTo>
                  <a:pt x="432" y="117"/>
                  <a:pt x="428" y="120"/>
                  <a:pt x="425" y="123"/>
                </a:cubicBezTo>
                <a:cubicBezTo>
                  <a:pt x="426" y="122"/>
                  <a:pt x="426" y="120"/>
                  <a:pt x="426" y="119"/>
                </a:cubicBezTo>
                <a:cubicBezTo>
                  <a:pt x="426" y="119"/>
                  <a:pt x="426" y="118"/>
                  <a:pt x="426" y="118"/>
                </a:cubicBezTo>
                <a:cubicBezTo>
                  <a:pt x="427" y="118"/>
                  <a:pt x="427" y="118"/>
                  <a:pt x="427" y="117"/>
                </a:cubicBezTo>
                <a:cubicBezTo>
                  <a:pt x="428" y="117"/>
                  <a:pt x="429" y="116"/>
                  <a:pt x="429" y="116"/>
                </a:cubicBezTo>
                <a:cubicBezTo>
                  <a:pt x="431" y="115"/>
                  <a:pt x="433" y="113"/>
                  <a:pt x="434" y="112"/>
                </a:cubicBezTo>
                <a:cubicBezTo>
                  <a:pt x="436" y="111"/>
                  <a:pt x="434" y="107"/>
                  <a:pt x="432" y="109"/>
                </a:cubicBezTo>
                <a:cubicBezTo>
                  <a:pt x="432" y="109"/>
                  <a:pt x="429" y="111"/>
                  <a:pt x="427" y="112"/>
                </a:cubicBezTo>
                <a:cubicBezTo>
                  <a:pt x="427" y="110"/>
                  <a:pt x="427" y="108"/>
                  <a:pt x="428" y="106"/>
                </a:cubicBezTo>
                <a:cubicBezTo>
                  <a:pt x="429" y="105"/>
                  <a:pt x="431" y="103"/>
                  <a:pt x="432" y="102"/>
                </a:cubicBezTo>
                <a:cubicBezTo>
                  <a:pt x="435" y="105"/>
                  <a:pt x="437" y="107"/>
                  <a:pt x="440" y="109"/>
                </a:cubicBezTo>
                <a:cubicBezTo>
                  <a:pt x="440" y="115"/>
                  <a:pt x="440" y="122"/>
                  <a:pt x="439" y="128"/>
                </a:cubicBezTo>
                <a:cubicBezTo>
                  <a:pt x="435" y="132"/>
                  <a:pt x="431" y="136"/>
                  <a:pt x="427" y="141"/>
                </a:cubicBezTo>
                <a:cubicBezTo>
                  <a:pt x="426" y="140"/>
                  <a:pt x="424" y="138"/>
                  <a:pt x="423" y="137"/>
                </a:cubicBezTo>
                <a:cubicBezTo>
                  <a:pt x="424" y="133"/>
                  <a:pt x="424" y="130"/>
                  <a:pt x="425" y="126"/>
                </a:cubicBezTo>
                <a:close/>
                <a:moveTo>
                  <a:pt x="424" y="78"/>
                </a:moveTo>
                <a:cubicBezTo>
                  <a:pt x="424" y="78"/>
                  <a:pt x="424" y="78"/>
                  <a:pt x="424" y="78"/>
                </a:cubicBezTo>
                <a:cubicBezTo>
                  <a:pt x="430" y="78"/>
                  <a:pt x="435" y="78"/>
                  <a:pt x="440" y="78"/>
                </a:cubicBezTo>
                <a:cubicBezTo>
                  <a:pt x="440" y="79"/>
                  <a:pt x="440" y="80"/>
                  <a:pt x="440" y="82"/>
                </a:cubicBezTo>
                <a:cubicBezTo>
                  <a:pt x="437" y="83"/>
                  <a:pt x="434" y="85"/>
                  <a:pt x="431" y="87"/>
                </a:cubicBezTo>
                <a:cubicBezTo>
                  <a:pt x="428" y="85"/>
                  <a:pt x="426" y="83"/>
                  <a:pt x="425" y="81"/>
                </a:cubicBezTo>
                <a:cubicBezTo>
                  <a:pt x="425" y="80"/>
                  <a:pt x="424" y="80"/>
                  <a:pt x="424" y="79"/>
                </a:cubicBezTo>
                <a:cubicBezTo>
                  <a:pt x="424" y="79"/>
                  <a:pt x="424" y="79"/>
                  <a:pt x="424" y="79"/>
                </a:cubicBezTo>
                <a:cubicBezTo>
                  <a:pt x="424" y="79"/>
                  <a:pt x="424" y="78"/>
                  <a:pt x="424" y="78"/>
                </a:cubicBezTo>
                <a:close/>
                <a:moveTo>
                  <a:pt x="413" y="56"/>
                </a:moveTo>
                <a:cubicBezTo>
                  <a:pt x="416" y="55"/>
                  <a:pt x="418" y="53"/>
                  <a:pt x="420" y="51"/>
                </a:cubicBezTo>
                <a:cubicBezTo>
                  <a:pt x="420" y="51"/>
                  <a:pt x="420" y="52"/>
                  <a:pt x="420" y="52"/>
                </a:cubicBezTo>
                <a:cubicBezTo>
                  <a:pt x="423" y="52"/>
                  <a:pt x="426" y="55"/>
                  <a:pt x="429" y="57"/>
                </a:cubicBezTo>
                <a:cubicBezTo>
                  <a:pt x="429" y="57"/>
                  <a:pt x="430" y="57"/>
                  <a:pt x="430" y="58"/>
                </a:cubicBezTo>
                <a:cubicBezTo>
                  <a:pt x="429" y="59"/>
                  <a:pt x="428" y="60"/>
                  <a:pt x="427" y="61"/>
                </a:cubicBezTo>
                <a:cubicBezTo>
                  <a:pt x="424" y="62"/>
                  <a:pt x="421" y="62"/>
                  <a:pt x="418" y="62"/>
                </a:cubicBezTo>
                <a:cubicBezTo>
                  <a:pt x="417" y="60"/>
                  <a:pt x="415" y="58"/>
                  <a:pt x="413" y="56"/>
                </a:cubicBezTo>
                <a:close/>
                <a:moveTo>
                  <a:pt x="417" y="62"/>
                </a:moveTo>
                <a:cubicBezTo>
                  <a:pt x="413" y="63"/>
                  <a:pt x="409" y="63"/>
                  <a:pt x="405" y="64"/>
                </a:cubicBezTo>
                <a:cubicBezTo>
                  <a:pt x="407" y="62"/>
                  <a:pt x="409" y="60"/>
                  <a:pt x="412" y="58"/>
                </a:cubicBezTo>
                <a:cubicBezTo>
                  <a:pt x="412" y="58"/>
                  <a:pt x="412" y="57"/>
                  <a:pt x="413" y="57"/>
                </a:cubicBezTo>
                <a:cubicBezTo>
                  <a:pt x="414" y="59"/>
                  <a:pt x="416" y="60"/>
                  <a:pt x="417" y="62"/>
                </a:cubicBezTo>
                <a:close/>
                <a:moveTo>
                  <a:pt x="409" y="46"/>
                </a:moveTo>
                <a:cubicBezTo>
                  <a:pt x="410" y="45"/>
                  <a:pt x="413" y="45"/>
                  <a:pt x="412" y="45"/>
                </a:cubicBezTo>
                <a:cubicBezTo>
                  <a:pt x="417" y="45"/>
                  <a:pt x="422" y="45"/>
                  <a:pt x="426" y="45"/>
                </a:cubicBezTo>
                <a:cubicBezTo>
                  <a:pt x="426" y="45"/>
                  <a:pt x="425" y="45"/>
                  <a:pt x="425" y="46"/>
                </a:cubicBezTo>
                <a:cubicBezTo>
                  <a:pt x="420" y="46"/>
                  <a:pt x="416" y="46"/>
                  <a:pt x="412" y="46"/>
                </a:cubicBezTo>
                <a:cubicBezTo>
                  <a:pt x="411" y="46"/>
                  <a:pt x="410" y="46"/>
                  <a:pt x="409" y="46"/>
                </a:cubicBezTo>
                <a:close/>
                <a:moveTo>
                  <a:pt x="427" y="45"/>
                </a:moveTo>
                <a:cubicBezTo>
                  <a:pt x="427" y="45"/>
                  <a:pt x="427" y="45"/>
                  <a:pt x="427" y="45"/>
                </a:cubicBezTo>
                <a:cubicBezTo>
                  <a:pt x="429" y="44"/>
                  <a:pt x="430" y="44"/>
                  <a:pt x="431" y="44"/>
                </a:cubicBezTo>
                <a:cubicBezTo>
                  <a:pt x="433" y="44"/>
                  <a:pt x="435" y="44"/>
                  <a:pt x="438" y="44"/>
                </a:cubicBezTo>
                <a:cubicBezTo>
                  <a:pt x="438" y="45"/>
                  <a:pt x="438" y="45"/>
                  <a:pt x="438" y="46"/>
                </a:cubicBezTo>
                <a:cubicBezTo>
                  <a:pt x="436" y="46"/>
                  <a:pt x="433" y="46"/>
                  <a:pt x="431" y="46"/>
                </a:cubicBezTo>
                <a:cubicBezTo>
                  <a:pt x="429" y="46"/>
                  <a:pt x="428" y="46"/>
                  <a:pt x="426" y="46"/>
                </a:cubicBezTo>
                <a:cubicBezTo>
                  <a:pt x="427" y="45"/>
                  <a:pt x="427" y="45"/>
                  <a:pt x="427" y="45"/>
                </a:cubicBezTo>
                <a:close/>
                <a:moveTo>
                  <a:pt x="461" y="43"/>
                </a:moveTo>
                <a:cubicBezTo>
                  <a:pt x="461" y="44"/>
                  <a:pt x="461" y="44"/>
                  <a:pt x="461" y="44"/>
                </a:cubicBezTo>
                <a:cubicBezTo>
                  <a:pt x="461" y="45"/>
                  <a:pt x="461" y="45"/>
                  <a:pt x="461" y="46"/>
                </a:cubicBezTo>
                <a:cubicBezTo>
                  <a:pt x="457" y="46"/>
                  <a:pt x="454" y="46"/>
                  <a:pt x="450" y="46"/>
                </a:cubicBezTo>
                <a:cubicBezTo>
                  <a:pt x="451" y="45"/>
                  <a:pt x="452" y="45"/>
                  <a:pt x="452" y="45"/>
                </a:cubicBezTo>
                <a:cubicBezTo>
                  <a:pt x="453" y="45"/>
                  <a:pt x="452" y="44"/>
                  <a:pt x="452" y="44"/>
                </a:cubicBezTo>
                <a:cubicBezTo>
                  <a:pt x="450" y="45"/>
                  <a:pt x="449" y="45"/>
                  <a:pt x="448" y="46"/>
                </a:cubicBezTo>
                <a:cubicBezTo>
                  <a:pt x="445" y="46"/>
                  <a:pt x="442" y="46"/>
                  <a:pt x="438" y="46"/>
                </a:cubicBezTo>
                <a:cubicBezTo>
                  <a:pt x="438" y="45"/>
                  <a:pt x="438" y="45"/>
                  <a:pt x="438" y="44"/>
                </a:cubicBezTo>
                <a:cubicBezTo>
                  <a:pt x="446" y="44"/>
                  <a:pt x="453" y="44"/>
                  <a:pt x="461" y="43"/>
                </a:cubicBezTo>
                <a:close/>
                <a:moveTo>
                  <a:pt x="438" y="43"/>
                </a:moveTo>
                <a:cubicBezTo>
                  <a:pt x="438" y="42"/>
                  <a:pt x="437" y="40"/>
                  <a:pt x="437" y="39"/>
                </a:cubicBezTo>
                <a:cubicBezTo>
                  <a:pt x="441" y="39"/>
                  <a:pt x="445" y="39"/>
                  <a:pt x="449" y="38"/>
                </a:cubicBezTo>
                <a:cubicBezTo>
                  <a:pt x="449" y="40"/>
                  <a:pt x="449" y="41"/>
                  <a:pt x="450" y="43"/>
                </a:cubicBezTo>
                <a:cubicBezTo>
                  <a:pt x="446" y="43"/>
                  <a:pt x="442" y="43"/>
                  <a:pt x="438" y="43"/>
                </a:cubicBezTo>
                <a:close/>
                <a:moveTo>
                  <a:pt x="467" y="43"/>
                </a:moveTo>
                <a:cubicBezTo>
                  <a:pt x="467" y="44"/>
                  <a:pt x="466" y="45"/>
                  <a:pt x="466" y="46"/>
                </a:cubicBezTo>
                <a:cubicBezTo>
                  <a:pt x="466" y="46"/>
                  <a:pt x="466" y="46"/>
                  <a:pt x="466" y="46"/>
                </a:cubicBezTo>
                <a:cubicBezTo>
                  <a:pt x="466" y="46"/>
                  <a:pt x="466" y="46"/>
                  <a:pt x="465" y="46"/>
                </a:cubicBezTo>
                <a:cubicBezTo>
                  <a:pt x="464" y="46"/>
                  <a:pt x="463" y="46"/>
                  <a:pt x="462" y="46"/>
                </a:cubicBezTo>
                <a:cubicBezTo>
                  <a:pt x="462" y="45"/>
                  <a:pt x="462" y="45"/>
                  <a:pt x="462" y="44"/>
                </a:cubicBezTo>
                <a:cubicBezTo>
                  <a:pt x="462" y="44"/>
                  <a:pt x="462" y="44"/>
                  <a:pt x="462" y="43"/>
                </a:cubicBezTo>
                <a:cubicBezTo>
                  <a:pt x="464" y="43"/>
                  <a:pt x="465" y="43"/>
                  <a:pt x="467" y="43"/>
                </a:cubicBezTo>
                <a:close/>
                <a:moveTo>
                  <a:pt x="462" y="48"/>
                </a:moveTo>
                <a:cubicBezTo>
                  <a:pt x="462" y="48"/>
                  <a:pt x="462" y="47"/>
                  <a:pt x="462" y="47"/>
                </a:cubicBezTo>
                <a:cubicBezTo>
                  <a:pt x="463" y="47"/>
                  <a:pt x="464" y="47"/>
                  <a:pt x="465" y="47"/>
                </a:cubicBezTo>
                <a:cubicBezTo>
                  <a:pt x="464" y="47"/>
                  <a:pt x="463" y="48"/>
                  <a:pt x="462" y="48"/>
                </a:cubicBezTo>
                <a:close/>
                <a:moveTo>
                  <a:pt x="461" y="49"/>
                </a:moveTo>
                <a:cubicBezTo>
                  <a:pt x="460" y="49"/>
                  <a:pt x="459" y="50"/>
                  <a:pt x="458" y="51"/>
                </a:cubicBezTo>
                <a:cubicBezTo>
                  <a:pt x="457" y="49"/>
                  <a:pt x="455" y="48"/>
                  <a:pt x="454" y="47"/>
                </a:cubicBezTo>
                <a:cubicBezTo>
                  <a:pt x="453" y="47"/>
                  <a:pt x="453" y="48"/>
                  <a:pt x="453" y="48"/>
                </a:cubicBezTo>
                <a:cubicBezTo>
                  <a:pt x="455" y="49"/>
                  <a:pt x="456" y="50"/>
                  <a:pt x="457" y="51"/>
                </a:cubicBezTo>
                <a:cubicBezTo>
                  <a:pt x="455" y="53"/>
                  <a:pt x="453" y="55"/>
                  <a:pt x="451" y="56"/>
                </a:cubicBezTo>
                <a:cubicBezTo>
                  <a:pt x="449" y="54"/>
                  <a:pt x="446" y="51"/>
                  <a:pt x="443" y="50"/>
                </a:cubicBezTo>
                <a:cubicBezTo>
                  <a:pt x="444" y="49"/>
                  <a:pt x="446" y="48"/>
                  <a:pt x="448" y="47"/>
                </a:cubicBezTo>
                <a:cubicBezTo>
                  <a:pt x="452" y="47"/>
                  <a:pt x="457" y="47"/>
                  <a:pt x="461" y="47"/>
                </a:cubicBezTo>
                <a:cubicBezTo>
                  <a:pt x="461" y="47"/>
                  <a:pt x="461" y="48"/>
                  <a:pt x="461" y="49"/>
                </a:cubicBezTo>
                <a:close/>
                <a:moveTo>
                  <a:pt x="461" y="50"/>
                </a:moveTo>
                <a:cubicBezTo>
                  <a:pt x="461" y="52"/>
                  <a:pt x="461" y="54"/>
                  <a:pt x="461" y="56"/>
                </a:cubicBezTo>
                <a:cubicBezTo>
                  <a:pt x="461" y="55"/>
                  <a:pt x="460" y="54"/>
                  <a:pt x="459" y="52"/>
                </a:cubicBezTo>
                <a:cubicBezTo>
                  <a:pt x="459" y="52"/>
                  <a:pt x="458" y="52"/>
                  <a:pt x="458" y="52"/>
                </a:cubicBezTo>
                <a:cubicBezTo>
                  <a:pt x="459" y="51"/>
                  <a:pt x="460" y="50"/>
                  <a:pt x="461" y="50"/>
                </a:cubicBezTo>
                <a:close/>
                <a:moveTo>
                  <a:pt x="441" y="49"/>
                </a:moveTo>
                <a:cubicBezTo>
                  <a:pt x="440" y="49"/>
                  <a:pt x="440" y="49"/>
                  <a:pt x="439" y="50"/>
                </a:cubicBezTo>
                <a:cubicBezTo>
                  <a:pt x="439" y="49"/>
                  <a:pt x="439" y="48"/>
                  <a:pt x="439" y="47"/>
                </a:cubicBezTo>
                <a:cubicBezTo>
                  <a:pt x="441" y="47"/>
                  <a:pt x="443" y="47"/>
                  <a:pt x="446" y="47"/>
                </a:cubicBezTo>
                <a:cubicBezTo>
                  <a:pt x="444" y="47"/>
                  <a:pt x="443" y="48"/>
                  <a:pt x="441" y="49"/>
                </a:cubicBezTo>
                <a:close/>
                <a:moveTo>
                  <a:pt x="440" y="50"/>
                </a:moveTo>
                <a:cubicBezTo>
                  <a:pt x="439" y="50"/>
                  <a:pt x="439" y="51"/>
                  <a:pt x="439" y="51"/>
                </a:cubicBezTo>
                <a:cubicBezTo>
                  <a:pt x="439" y="51"/>
                  <a:pt x="439" y="51"/>
                  <a:pt x="439" y="51"/>
                </a:cubicBezTo>
                <a:cubicBezTo>
                  <a:pt x="439" y="50"/>
                  <a:pt x="439" y="50"/>
                  <a:pt x="440" y="50"/>
                </a:cubicBezTo>
                <a:close/>
                <a:moveTo>
                  <a:pt x="441" y="50"/>
                </a:moveTo>
                <a:cubicBezTo>
                  <a:pt x="444" y="51"/>
                  <a:pt x="448" y="54"/>
                  <a:pt x="450" y="57"/>
                </a:cubicBezTo>
                <a:cubicBezTo>
                  <a:pt x="449" y="58"/>
                  <a:pt x="448" y="59"/>
                  <a:pt x="447" y="61"/>
                </a:cubicBezTo>
                <a:cubicBezTo>
                  <a:pt x="445" y="61"/>
                  <a:pt x="443" y="61"/>
                  <a:pt x="440" y="61"/>
                </a:cubicBezTo>
                <a:cubicBezTo>
                  <a:pt x="440" y="58"/>
                  <a:pt x="440" y="55"/>
                  <a:pt x="439" y="52"/>
                </a:cubicBezTo>
                <a:cubicBezTo>
                  <a:pt x="440" y="51"/>
                  <a:pt x="441" y="51"/>
                  <a:pt x="441" y="50"/>
                </a:cubicBezTo>
                <a:close/>
                <a:moveTo>
                  <a:pt x="451" y="58"/>
                </a:moveTo>
                <a:cubicBezTo>
                  <a:pt x="452" y="59"/>
                  <a:pt x="452" y="60"/>
                  <a:pt x="453" y="61"/>
                </a:cubicBezTo>
                <a:cubicBezTo>
                  <a:pt x="452" y="61"/>
                  <a:pt x="450" y="61"/>
                  <a:pt x="449" y="61"/>
                </a:cubicBezTo>
                <a:cubicBezTo>
                  <a:pt x="449" y="60"/>
                  <a:pt x="450" y="59"/>
                  <a:pt x="451" y="58"/>
                </a:cubicBezTo>
                <a:close/>
                <a:moveTo>
                  <a:pt x="452" y="57"/>
                </a:moveTo>
                <a:cubicBezTo>
                  <a:pt x="453" y="55"/>
                  <a:pt x="455" y="54"/>
                  <a:pt x="457" y="52"/>
                </a:cubicBezTo>
                <a:cubicBezTo>
                  <a:pt x="458" y="53"/>
                  <a:pt x="459" y="54"/>
                  <a:pt x="459" y="54"/>
                </a:cubicBezTo>
                <a:cubicBezTo>
                  <a:pt x="461" y="57"/>
                  <a:pt x="463" y="59"/>
                  <a:pt x="465" y="62"/>
                </a:cubicBezTo>
                <a:cubicBezTo>
                  <a:pt x="465" y="62"/>
                  <a:pt x="466" y="62"/>
                  <a:pt x="466" y="61"/>
                </a:cubicBezTo>
                <a:cubicBezTo>
                  <a:pt x="466" y="62"/>
                  <a:pt x="466" y="62"/>
                  <a:pt x="466" y="62"/>
                </a:cubicBezTo>
                <a:cubicBezTo>
                  <a:pt x="462" y="61"/>
                  <a:pt x="458" y="61"/>
                  <a:pt x="454" y="61"/>
                </a:cubicBezTo>
                <a:cubicBezTo>
                  <a:pt x="454" y="60"/>
                  <a:pt x="453" y="59"/>
                  <a:pt x="452" y="57"/>
                </a:cubicBezTo>
                <a:close/>
                <a:moveTo>
                  <a:pt x="466" y="61"/>
                </a:moveTo>
                <a:cubicBezTo>
                  <a:pt x="466" y="61"/>
                  <a:pt x="466" y="61"/>
                  <a:pt x="466" y="61"/>
                </a:cubicBezTo>
                <a:cubicBezTo>
                  <a:pt x="464" y="60"/>
                  <a:pt x="463" y="58"/>
                  <a:pt x="462" y="57"/>
                </a:cubicBezTo>
                <a:cubicBezTo>
                  <a:pt x="462" y="57"/>
                  <a:pt x="462" y="56"/>
                  <a:pt x="462" y="56"/>
                </a:cubicBezTo>
                <a:cubicBezTo>
                  <a:pt x="462" y="54"/>
                  <a:pt x="462" y="52"/>
                  <a:pt x="462" y="49"/>
                </a:cubicBezTo>
                <a:cubicBezTo>
                  <a:pt x="463" y="49"/>
                  <a:pt x="464" y="48"/>
                  <a:pt x="466" y="47"/>
                </a:cubicBezTo>
                <a:cubicBezTo>
                  <a:pt x="465" y="51"/>
                  <a:pt x="465" y="57"/>
                  <a:pt x="466" y="61"/>
                </a:cubicBezTo>
                <a:close/>
                <a:moveTo>
                  <a:pt x="438" y="47"/>
                </a:moveTo>
                <a:cubicBezTo>
                  <a:pt x="438" y="48"/>
                  <a:pt x="439" y="49"/>
                  <a:pt x="439" y="50"/>
                </a:cubicBezTo>
                <a:cubicBezTo>
                  <a:pt x="438" y="50"/>
                  <a:pt x="437" y="50"/>
                  <a:pt x="437" y="51"/>
                </a:cubicBezTo>
                <a:cubicBezTo>
                  <a:pt x="436" y="51"/>
                  <a:pt x="437" y="52"/>
                  <a:pt x="437" y="52"/>
                </a:cubicBezTo>
                <a:cubicBezTo>
                  <a:pt x="438" y="51"/>
                  <a:pt x="438" y="51"/>
                  <a:pt x="439" y="51"/>
                </a:cubicBezTo>
                <a:cubicBezTo>
                  <a:pt x="439" y="51"/>
                  <a:pt x="439" y="51"/>
                  <a:pt x="439" y="51"/>
                </a:cubicBezTo>
                <a:cubicBezTo>
                  <a:pt x="437" y="52"/>
                  <a:pt x="436" y="53"/>
                  <a:pt x="435" y="54"/>
                </a:cubicBezTo>
                <a:cubicBezTo>
                  <a:pt x="433" y="55"/>
                  <a:pt x="432" y="56"/>
                  <a:pt x="431" y="57"/>
                </a:cubicBezTo>
                <a:cubicBezTo>
                  <a:pt x="430" y="56"/>
                  <a:pt x="429" y="56"/>
                  <a:pt x="428" y="55"/>
                </a:cubicBezTo>
                <a:cubicBezTo>
                  <a:pt x="426" y="54"/>
                  <a:pt x="423" y="51"/>
                  <a:pt x="420" y="51"/>
                </a:cubicBezTo>
                <a:cubicBezTo>
                  <a:pt x="420" y="51"/>
                  <a:pt x="420" y="51"/>
                  <a:pt x="420" y="51"/>
                </a:cubicBezTo>
                <a:cubicBezTo>
                  <a:pt x="422" y="49"/>
                  <a:pt x="423" y="48"/>
                  <a:pt x="425" y="47"/>
                </a:cubicBezTo>
                <a:cubicBezTo>
                  <a:pt x="429" y="47"/>
                  <a:pt x="434" y="47"/>
                  <a:pt x="438" y="47"/>
                </a:cubicBezTo>
                <a:close/>
                <a:moveTo>
                  <a:pt x="431" y="58"/>
                </a:moveTo>
                <a:cubicBezTo>
                  <a:pt x="432" y="59"/>
                  <a:pt x="433" y="60"/>
                  <a:pt x="434" y="61"/>
                </a:cubicBezTo>
                <a:cubicBezTo>
                  <a:pt x="432" y="61"/>
                  <a:pt x="430" y="61"/>
                  <a:pt x="428" y="61"/>
                </a:cubicBezTo>
                <a:cubicBezTo>
                  <a:pt x="429" y="60"/>
                  <a:pt x="430" y="59"/>
                  <a:pt x="431" y="58"/>
                </a:cubicBezTo>
                <a:close/>
                <a:moveTo>
                  <a:pt x="432" y="58"/>
                </a:moveTo>
                <a:cubicBezTo>
                  <a:pt x="433" y="56"/>
                  <a:pt x="435" y="55"/>
                  <a:pt x="436" y="54"/>
                </a:cubicBezTo>
                <a:cubicBezTo>
                  <a:pt x="437" y="53"/>
                  <a:pt x="438" y="53"/>
                  <a:pt x="439" y="52"/>
                </a:cubicBezTo>
                <a:cubicBezTo>
                  <a:pt x="439" y="55"/>
                  <a:pt x="440" y="58"/>
                  <a:pt x="440" y="61"/>
                </a:cubicBezTo>
                <a:cubicBezTo>
                  <a:pt x="438" y="61"/>
                  <a:pt x="437" y="61"/>
                  <a:pt x="436" y="61"/>
                </a:cubicBezTo>
                <a:cubicBezTo>
                  <a:pt x="434" y="60"/>
                  <a:pt x="433" y="59"/>
                  <a:pt x="432" y="58"/>
                </a:cubicBezTo>
                <a:close/>
                <a:moveTo>
                  <a:pt x="440" y="62"/>
                </a:moveTo>
                <a:cubicBezTo>
                  <a:pt x="440" y="62"/>
                  <a:pt x="440" y="63"/>
                  <a:pt x="440" y="64"/>
                </a:cubicBezTo>
                <a:cubicBezTo>
                  <a:pt x="439" y="63"/>
                  <a:pt x="438" y="62"/>
                  <a:pt x="437" y="62"/>
                </a:cubicBezTo>
                <a:cubicBezTo>
                  <a:pt x="438" y="62"/>
                  <a:pt x="439" y="62"/>
                  <a:pt x="440" y="62"/>
                </a:cubicBezTo>
                <a:close/>
                <a:moveTo>
                  <a:pt x="441" y="64"/>
                </a:moveTo>
                <a:cubicBezTo>
                  <a:pt x="440" y="64"/>
                  <a:pt x="440" y="64"/>
                  <a:pt x="440" y="64"/>
                </a:cubicBezTo>
                <a:cubicBezTo>
                  <a:pt x="440" y="63"/>
                  <a:pt x="440" y="62"/>
                  <a:pt x="440" y="62"/>
                </a:cubicBezTo>
                <a:cubicBezTo>
                  <a:pt x="442" y="62"/>
                  <a:pt x="444" y="62"/>
                  <a:pt x="447" y="62"/>
                </a:cubicBezTo>
                <a:cubicBezTo>
                  <a:pt x="446" y="62"/>
                  <a:pt x="445" y="63"/>
                  <a:pt x="445" y="64"/>
                </a:cubicBezTo>
                <a:cubicBezTo>
                  <a:pt x="445" y="65"/>
                  <a:pt x="445" y="65"/>
                  <a:pt x="446" y="65"/>
                </a:cubicBezTo>
                <a:cubicBezTo>
                  <a:pt x="446" y="64"/>
                  <a:pt x="447" y="63"/>
                  <a:pt x="448" y="62"/>
                </a:cubicBezTo>
                <a:cubicBezTo>
                  <a:pt x="450" y="62"/>
                  <a:pt x="452" y="62"/>
                  <a:pt x="454" y="62"/>
                </a:cubicBezTo>
                <a:cubicBezTo>
                  <a:pt x="454" y="62"/>
                  <a:pt x="455" y="63"/>
                  <a:pt x="455" y="63"/>
                </a:cubicBezTo>
                <a:cubicBezTo>
                  <a:pt x="455" y="64"/>
                  <a:pt x="456" y="63"/>
                  <a:pt x="456" y="62"/>
                </a:cubicBezTo>
                <a:cubicBezTo>
                  <a:pt x="455" y="62"/>
                  <a:pt x="455" y="62"/>
                  <a:pt x="455" y="62"/>
                </a:cubicBezTo>
                <a:cubicBezTo>
                  <a:pt x="459" y="62"/>
                  <a:pt x="462" y="63"/>
                  <a:pt x="466" y="63"/>
                </a:cubicBezTo>
                <a:cubicBezTo>
                  <a:pt x="466" y="64"/>
                  <a:pt x="466" y="65"/>
                  <a:pt x="466" y="66"/>
                </a:cubicBezTo>
                <a:cubicBezTo>
                  <a:pt x="467" y="67"/>
                  <a:pt x="468" y="67"/>
                  <a:pt x="467" y="66"/>
                </a:cubicBezTo>
                <a:cubicBezTo>
                  <a:pt x="467" y="65"/>
                  <a:pt x="467" y="64"/>
                  <a:pt x="467" y="63"/>
                </a:cubicBezTo>
                <a:cubicBezTo>
                  <a:pt x="467" y="63"/>
                  <a:pt x="468" y="62"/>
                  <a:pt x="467" y="62"/>
                </a:cubicBezTo>
                <a:cubicBezTo>
                  <a:pt x="467" y="62"/>
                  <a:pt x="467" y="62"/>
                  <a:pt x="467" y="62"/>
                </a:cubicBezTo>
                <a:cubicBezTo>
                  <a:pt x="466" y="58"/>
                  <a:pt x="466" y="51"/>
                  <a:pt x="467" y="47"/>
                </a:cubicBezTo>
                <a:cubicBezTo>
                  <a:pt x="467" y="47"/>
                  <a:pt x="467" y="47"/>
                  <a:pt x="467" y="47"/>
                </a:cubicBezTo>
                <a:cubicBezTo>
                  <a:pt x="468" y="46"/>
                  <a:pt x="467" y="46"/>
                  <a:pt x="467" y="46"/>
                </a:cubicBezTo>
                <a:cubicBezTo>
                  <a:pt x="467" y="45"/>
                  <a:pt x="468" y="44"/>
                  <a:pt x="468" y="43"/>
                </a:cubicBezTo>
                <a:cubicBezTo>
                  <a:pt x="468" y="43"/>
                  <a:pt x="469" y="43"/>
                  <a:pt x="469" y="43"/>
                </a:cubicBezTo>
                <a:cubicBezTo>
                  <a:pt x="469" y="43"/>
                  <a:pt x="469" y="43"/>
                  <a:pt x="469" y="43"/>
                </a:cubicBezTo>
                <a:cubicBezTo>
                  <a:pt x="469" y="42"/>
                  <a:pt x="470" y="42"/>
                  <a:pt x="471" y="42"/>
                </a:cubicBezTo>
                <a:cubicBezTo>
                  <a:pt x="471" y="41"/>
                  <a:pt x="471" y="40"/>
                  <a:pt x="470" y="41"/>
                </a:cubicBezTo>
                <a:cubicBezTo>
                  <a:pt x="469" y="41"/>
                  <a:pt x="469" y="42"/>
                  <a:pt x="468" y="42"/>
                </a:cubicBezTo>
                <a:cubicBezTo>
                  <a:pt x="466" y="42"/>
                  <a:pt x="464" y="42"/>
                  <a:pt x="462" y="42"/>
                </a:cubicBezTo>
                <a:cubicBezTo>
                  <a:pt x="462" y="41"/>
                  <a:pt x="461" y="41"/>
                  <a:pt x="461" y="42"/>
                </a:cubicBezTo>
                <a:cubicBezTo>
                  <a:pt x="458" y="43"/>
                  <a:pt x="454" y="43"/>
                  <a:pt x="451" y="43"/>
                </a:cubicBezTo>
                <a:cubicBezTo>
                  <a:pt x="450" y="41"/>
                  <a:pt x="450" y="40"/>
                  <a:pt x="450" y="38"/>
                </a:cubicBezTo>
                <a:cubicBezTo>
                  <a:pt x="457" y="38"/>
                  <a:pt x="464" y="39"/>
                  <a:pt x="471" y="39"/>
                </a:cubicBezTo>
                <a:cubicBezTo>
                  <a:pt x="471" y="47"/>
                  <a:pt x="471" y="55"/>
                  <a:pt x="471" y="63"/>
                </a:cubicBezTo>
                <a:cubicBezTo>
                  <a:pt x="471" y="64"/>
                  <a:pt x="471" y="66"/>
                  <a:pt x="471" y="68"/>
                </a:cubicBezTo>
                <a:cubicBezTo>
                  <a:pt x="463" y="68"/>
                  <a:pt x="454" y="69"/>
                  <a:pt x="446" y="69"/>
                </a:cubicBezTo>
                <a:cubicBezTo>
                  <a:pt x="444" y="69"/>
                  <a:pt x="442" y="68"/>
                  <a:pt x="440" y="68"/>
                </a:cubicBezTo>
                <a:cubicBezTo>
                  <a:pt x="440" y="67"/>
                  <a:pt x="440" y="66"/>
                  <a:pt x="440" y="65"/>
                </a:cubicBezTo>
                <a:cubicBezTo>
                  <a:pt x="441" y="65"/>
                  <a:pt x="441" y="64"/>
                  <a:pt x="441" y="64"/>
                </a:cubicBezTo>
                <a:close/>
                <a:moveTo>
                  <a:pt x="463" y="69"/>
                </a:moveTo>
                <a:cubicBezTo>
                  <a:pt x="465" y="69"/>
                  <a:pt x="468" y="69"/>
                  <a:pt x="471" y="69"/>
                </a:cubicBezTo>
                <a:cubicBezTo>
                  <a:pt x="471" y="69"/>
                  <a:pt x="471" y="69"/>
                  <a:pt x="471" y="69"/>
                </a:cubicBezTo>
                <a:cubicBezTo>
                  <a:pt x="470" y="71"/>
                  <a:pt x="469" y="72"/>
                  <a:pt x="468" y="74"/>
                </a:cubicBezTo>
                <a:cubicBezTo>
                  <a:pt x="466" y="74"/>
                  <a:pt x="465" y="74"/>
                  <a:pt x="464" y="74"/>
                </a:cubicBezTo>
                <a:cubicBezTo>
                  <a:pt x="463" y="74"/>
                  <a:pt x="461" y="73"/>
                  <a:pt x="459" y="73"/>
                </a:cubicBezTo>
                <a:cubicBezTo>
                  <a:pt x="459" y="73"/>
                  <a:pt x="459" y="73"/>
                  <a:pt x="459" y="73"/>
                </a:cubicBezTo>
                <a:cubicBezTo>
                  <a:pt x="459" y="72"/>
                  <a:pt x="458" y="72"/>
                  <a:pt x="458" y="73"/>
                </a:cubicBezTo>
                <a:cubicBezTo>
                  <a:pt x="458" y="73"/>
                  <a:pt x="458" y="73"/>
                  <a:pt x="458" y="74"/>
                </a:cubicBezTo>
                <a:cubicBezTo>
                  <a:pt x="457" y="74"/>
                  <a:pt x="456" y="74"/>
                  <a:pt x="456" y="74"/>
                </a:cubicBezTo>
                <a:cubicBezTo>
                  <a:pt x="453" y="72"/>
                  <a:pt x="450" y="71"/>
                  <a:pt x="448" y="70"/>
                </a:cubicBezTo>
                <a:cubicBezTo>
                  <a:pt x="453" y="70"/>
                  <a:pt x="458" y="69"/>
                  <a:pt x="463" y="69"/>
                </a:cubicBezTo>
                <a:close/>
                <a:moveTo>
                  <a:pt x="470" y="71"/>
                </a:moveTo>
                <a:cubicBezTo>
                  <a:pt x="470" y="71"/>
                  <a:pt x="470" y="71"/>
                  <a:pt x="470" y="71"/>
                </a:cubicBezTo>
                <a:cubicBezTo>
                  <a:pt x="470" y="71"/>
                  <a:pt x="470" y="71"/>
                  <a:pt x="470" y="71"/>
                </a:cubicBezTo>
                <a:cubicBezTo>
                  <a:pt x="470" y="71"/>
                  <a:pt x="470" y="71"/>
                  <a:pt x="470" y="71"/>
                </a:cubicBezTo>
                <a:cubicBezTo>
                  <a:pt x="470" y="71"/>
                  <a:pt x="470" y="71"/>
                  <a:pt x="470" y="71"/>
                </a:cubicBezTo>
                <a:close/>
                <a:moveTo>
                  <a:pt x="469" y="74"/>
                </a:moveTo>
                <a:cubicBezTo>
                  <a:pt x="469" y="74"/>
                  <a:pt x="469" y="74"/>
                  <a:pt x="469" y="74"/>
                </a:cubicBezTo>
                <a:cubicBezTo>
                  <a:pt x="469" y="73"/>
                  <a:pt x="469" y="72"/>
                  <a:pt x="470" y="71"/>
                </a:cubicBezTo>
                <a:cubicBezTo>
                  <a:pt x="470" y="72"/>
                  <a:pt x="469" y="73"/>
                  <a:pt x="469" y="74"/>
                </a:cubicBezTo>
                <a:close/>
                <a:moveTo>
                  <a:pt x="461" y="97"/>
                </a:moveTo>
                <a:cubicBezTo>
                  <a:pt x="460" y="98"/>
                  <a:pt x="459" y="99"/>
                  <a:pt x="459" y="101"/>
                </a:cubicBezTo>
                <a:cubicBezTo>
                  <a:pt x="459" y="99"/>
                  <a:pt x="459" y="97"/>
                  <a:pt x="459" y="95"/>
                </a:cubicBezTo>
                <a:cubicBezTo>
                  <a:pt x="459" y="92"/>
                  <a:pt x="459" y="74"/>
                  <a:pt x="460" y="88"/>
                </a:cubicBezTo>
                <a:cubicBezTo>
                  <a:pt x="460" y="88"/>
                  <a:pt x="461" y="88"/>
                  <a:pt x="461" y="88"/>
                </a:cubicBezTo>
                <a:cubicBezTo>
                  <a:pt x="461" y="85"/>
                  <a:pt x="460" y="82"/>
                  <a:pt x="459" y="79"/>
                </a:cubicBezTo>
                <a:cubicBezTo>
                  <a:pt x="459" y="79"/>
                  <a:pt x="458" y="79"/>
                  <a:pt x="458" y="80"/>
                </a:cubicBezTo>
                <a:cubicBezTo>
                  <a:pt x="458" y="85"/>
                  <a:pt x="458" y="90"/>
                  <a:pt x="458" y="96"/>
                </a:cubicBezTo>
                <a:cubicBezTo>
                  <a:pt x="458" y="92"/>
                  <a:pt x="457" y="88"/>
                  <a:pt x="457" y="84"/>
                </a:cubicBezTo>
                <a:cubicBezTo>
                  <a:pt x="457" y="81"/>
                  <a:pt x="458" y="79"/>
                  <a:pt x="458" y="77"/>
                </a:cubicBezTo>
                <a:cubicBezTo>
                  <a:pt x="458" y="76"/>
                  <a:pt x="458" y="76"/>
                  <a:pt x="458" y="75"/>
                </a:cubicBezTo>
                <a:cubicBezTo>
                  <a:pt x="459" y="75"/>
                  <a:pt x="459" y="75"/>
                  <a:pt x="459" y="75"/>
                </a:cubicBezTo>
                <a:cubicBezTo>
                  <a:pt x="460" y="77"/>
                  <a:pt x="460" y="80"/>
                  <a:pt x="462" y="81"/>
                </a:cubicBezTo>
                <a:cubicBezTo>
                  <a:pt x="462" y="82"/>
                  <a:pt x="463" y="81"/>
                  <a:pt x="462" y="81"/>
                </a:cubicBezTo>
                <a:cubicBezTo>
                  <a:pt x="461" y="79"/>
                  <a:pt x="461" y="77"/>
                  <a:pt x="460" y="75"/>
                </a:cubicBezTo>
                <a:cubicBezTo>
                  <a:pt x="462" y="76"/>
                  <a:pt x="464" y="76"/>
                  <a:pt x="467" y="76"/>
                </a:cubicBezTo>
                <a:cubicBezTo>
                  <a:pt x="464" y="83"/>
                  <a:pt x="462" y="90"/>
                  <a:pt x="461" y="97"/>
                </a:cubicBezTo>
                <a:close/>
                <a:moveTo>
                  <a:pt x="458" y="157"/>
                </a:moveTo>
                <a:cubicBezTo>
                  <a:pt x="458" y="157"/>
                  <a:pt x="458" y="157"/>
                  <a:pt x="458" y="157"/>
                </a:cubicBezTo>
                <a:cubicBezTo>
                  <a:pt x="456" y="160"/>
                  <a:pt x="454" y="162"/>
                  <a:pt x="452" y="164"/>
                </a:cubicBezTo>
                <a:cubicBezTo>
                  <a:pt x="451" y="164"/>
                  <a:pt x="451" y="163"/>
                  <a:pt x="451" y="163"/>
                </a:cubicBezTo>
                <a:cubicBezTo>
                  <a:pt x="451" y="157"/>
                  <a:pt x="451" y="151"/>
                  <a:pt x="452" y="144"/>
                </a:cubicBezTo>
                <a:cubicBezTo>
                  <a:pt x="452" y="135"/>
                  <a:pt x="454" y="125"/>
                  <a:pt x="455" y="115"/>
                </a:cubicBezTo>
                <a:cubicBezTo>
                  <a:pt x="455" y="115"/>
                  <a:pt x="455" y="114"/>
                  <a:pt x="455" y="113"/>
                </a:cubicBezTo>
                <a:cubicBezTo>
                  <a:pt x="456" y="110"/>
                  <a:pt x="457" y="107"/>
                  <a:pt x="458" y="105"/>
                </a:cubicBezTo>
                <a:cubicBezTo>
                  <a:pt x="458" y="122"/>
                  <a:pt x="458" y="140"/>
                  <a:pt x="458" y="157"/>
                </a:cubicBezTo>
                <a:close/>
                <a:moveTo>
                  <a:pt x="453" y="220"/>
                </a:moveTo>
                <a:cubicBezTo>
                  <a:pt x="449" y="224"/>
                  <a:pt x="446" y="228"/>
                  <a:pt x="443" y="232"/>
                </a:cubicBezTo>
                <a:cubicBezTo>
                  <a:pt x="440" y="234"/>
                  <a:pt x="438" y="236"/>
                  <a:pt x="436" y="238"/>
                </a:cubicBezTo>
                <a:cubicBezTo>
                  <a:pt x="436" y="235"/>
                  <a:pt x="436" y="231"/>
                  <a:pt x="436" y="228"/>
                </a:cubicBezTo>
                <a:cubicBezTo>
                  <a:pt x="440" y="224"/>
                  <a:pt x="445" y="220"/>
                  <a:pt x="449" y="217"/>
                </a:cubicBezTo>
                <a:cubicBezTo>
                  <a:pt x="450" y="218"/>
                  <a:pt x="451" y="219"/>
                  <a:pt x="453" y="220"/>
                </a:cubicBezTo>
                <a:cubicBezTo>
                  <a:pt x="453" y="220"/>
                  <a:pt x="453" y="220"/>
                  <a:pt x="453" y="220"/>
                </a:cubicBezTo>
                <a:close/>
                <a:moveTo>
                  <a:pt x="444" y="308"/>
                </a:moveTo>
                <a:cubicBezTo>
                  <a:pt x="443" y="309"/>
                  <a:pt x="443" y="309"/>
                  <a:pt x="443" y="309"/>
                </a:cubicBezTo>
                <a:cubicBezTo>
                  <a:pt x="443" y="309"/>
                  <a:pt x="443" y="309"/>
                  <a:pt x="443" y="309"/>
                </a:cubicBezTo>
                <a:cubicBezTo>
                  <a:pt x="443" y="309"/>
                  <a:pt x="444" y="309"/>
                  <a:pt x="444" y="309"/>
                </a:cubicBezTo>
                <a:cubicBezTo>
                  <a:pt x="444" y="309"/>
                  <a:pt x="445" y="309"/>
                  <a:pt x="445" y="309"/>
                </a:cubicBezTo>
                <a:cubicBezTo>
                  <a:pt x="446" y="309"/>
                  <a:pt x="446" y="309"/>
                  <a:pt x="445" y="308"/>
                </a:cubicBezTo>
                <a:cubicBezTo>
                  <a:pt x="446" y="308"/>
                  <a:pt x="446" y="308"/>
                  <a:pt x="446" y="308"/>
                </a:cubicBezTo>
                <a:cubicBezTo>
                  <a:pt x="448" y="306"/>
                  <a:pt x="449" y="305"/>
                  <a:pt x="451" y="303"/>
                </a:cubicBezTo>
                <a:cubicBezTo>
                  <a:pt x="454" y="300"/>
                  <a:pt x="458" y="297"/>
                  <a:pt x="463" y="294"/>
                </a:cubicBezTo>
                <a:cubicBezTo>
                  <a:pt x="463" y="294"/>
                  <a:pt x="463" y="294"/>
                  <a:pt x="463" y="294"/>
                </a:cubicBezTo>
                <a:cubicBezTo>
                  <a:pt x="465" y="307"/>
                  <a:pt x="468" y="319"/>
                  <a:pt x="470" y="332"/>
                </a:cubicBezTo>
                <a:cubicBezTo>
                  <a:pt x="469" y="333"/>
                  <a:pt x="468" y="335"/>
                  <a:pt x="467" y="336"/>
                </a:cubicBezTo>
                <a:cubicBezTo>
                  <a:pt x="457" y="328"/>
                  <a:pt x="446" y="322"/>
                  <a:pt x="436" y="315"/>
                </a:cubicBezTo>
                <a:cubicBezTo>
                  <a:pt x="437" y="314"/>
                  <a:pt x="438" y="313"/>
                  <a:pt x="439" y="311"/>
                </a:cubicBezTo>
                <a:cubicBezTo>
                  <a:pt x="441" y="313"/>
                  <a:pt x="443" y="314"/>
                  <a:pt x="445" y="315"/>
                </a:cubicBezTo>
                <a:cubicBezTo>
                  <a:pt x="444" y="315"/>
                  <a:pt x="444" y="315"/>
                  <a:pt x="444" y="316"/>
                </a:cubicBezTo>
                <a:cubicBezTo>
                  <a:pt x="444" y="316"/>
                  <a:pt x="444" y="317"/>
                  <a:pt x="445" y="316"/>
                </a:cubicBezTo>
                <a:cubicBezTo>
                  <a:pt x="445" y="316"/>
                  <a:pt x="445" y="316"/>
                  <a:pt x="446" y="316"/>
                </a:cubicBezTo>
                <a:cubicBezTo>
                  <a:pt x="446" y="316"/>
                  <a:pt x="447" y="317"/>
                  <a:pt x="448" y="317"/>
                </a:cubicBezTo>
                <a:cubicBezTo>
                  <a:pt x="447" y="317"/>
                  <a:pt x="447" y="318"/>
                  <a:pt x="447" y="318"/>
                </a:cubicBezTo>
                <a:cubicBezTo>
                  <a:pt x="447" y="318"/>
                  <a:pt x="447" y="318"/>
                  <a:pt x="447" y="318"/>
                </a:cubicBezTo>
                <a:cubicBezTo>
                  <a:pt x="447" y="318"/>
                  <a:pt x="447" y="318"/>
                  <a:pt x="447" y="318"/>
                </a:cubicBezTo>
                <a:cubicBezTo>
                  <a:pt x="447" y="318"/>
                  <a:pt x="447" y="318"/>
                  <a:pt x="447" y="318"/>
                </a:cubicBezTo>
                <a:cubicBezTo>
                  <a:pt x="446" y="319"/>
                  <a:pt x="447" y="319"/>
                  <a:pt x="447" y="319"/>
                </a:cubicBezTo>
                <a:cubicBezTo>
                  <a:pt x="448" y="319"/>
                  <a:pt x="448" y="318"/>
                  <a:pt x="449" y="318"/>
                </a:cubicBezTo>
                <a:cubicBezTo>
                  <a:pt x="449" y="318"/>
                  <a:pt x="450" y="318"/>
                  <a:pt x="451" y="319"/>
                </a:cubicBezTo>
                <a:cubicBezTo>
                  <a:pt x="450" y="319"/>
                  <a:pt x="449" y="320"/>
                  <a:pt x="449" y="321"/>
                </a:cubicBezTo>
                <a:cubicBezTo>
                  <a:pt x="449" y="321"/>
                  <a:pt x="449" y="322"/>
                  <a:pt x="450" y="322"/>
                </a:cubicBezTo>
                <a:cubicBezTo>
                  <a:pt x="451" y="321"/>
                  <a:pt x="452" y="321"/>
                  <a:pt x="453" y="320"/>
                </a:cubicBezTo>
                <a:cubicBezTo>
                  <a:pt x="454" y="321"/>
                  <a:pt x="455" y="322"/>
                  <a:pt x="457" y="323"/>
                </a:cubicBezTo>
                <a:cubicBezTo>
                  <a:pt x="457" y="323"/>
                  <a:pt x="456" y="324"/>
                  <a:pt x="456" y="325"/>
                </a:cubicBezTo>
                <a:cubicBezTo>
                  <a:pt x="456" y="325"/>
                  <a:pt x="457" y="326"/>
                  <a:pt x="457" y="325"/>
                </a:cubicBezTo>
                <a:cubicBezTo>
                  <a:pt x="458" y="325"/>
                  <a:pt x="458" y="325"/>
                  <a:pt x="459" y="324"/>
                </a:cubicBezTo>
                <a:cubicBezTo>
                  <a:pt x="461" y="325"/>
                  <a:pt x="463" y="327"/>
                  <a:pt x="465" y="328"/>
                </a:cubicBezTo>
                <a:cubicBezTo>
                  <a:pt x="465" y="328"/>
                  <a:pt x="466" y="328"/>
                  <a:pt x="465" y="328"/>
                </a:cubicBezTo>
                <a:cubicBezTo>
                  <a:pt x="463" y="326"/>
                  <a:pt x="462" y="325"/>
                  <a:pt x="460" y="324"/>
                </a:cubicBezTo>
                <a:cubicBezTo>
                  <a:pt x="461" y="323"/>
                  <a:pt x="462" y="323"/>
                  <a:pt x="463" y="323"/>
                </a:cubicBezTo>
                <a:cubicBezTo>
                  <a:pt x="464" y="323"/>
                  <a:pt x="464" y="322"/>
                  <a:pt x="463" y="322"/>
                </a:cubicBezTo>
                <a:cubicBezTo>
                  <a:pt x="462" y="321"/>
                  <a:pt x="461" y="323"/>
                  <a:pt x="460" y="323"/>
                </a:cubicBezTo>
                <a:cubicBezTo>
                  <a:pt x="459" y="323"/>
                  <a:pt x="459" y="323"/>
                  <a:pt x="459" y="323"/>
                </a:cubicBezTo>
                <a:cubicBezTo>
                  <a:pt x="458" y="323"/>
                  <a:pt x="458" y="323"/>
                  <a:pt x="457" y="323"/>
                </a:cubicBezTo>
                <a:cubicBezTo>
                  <a:pt x="458" y="321"/>
                  <a:pt x="459" y="320"/>
                  <a:pt x="459" y="320"/>
                </a:cubicBezTo>
                <a:cubicBezTo>
                  <a:pt x="460" y="317"/>
                  <a:pt x="461" y="315"/>
                  <a:pt x="462" y="313"/>
                </a:cubicBezTo>
                <a:cubicBezTo>
                  <a:pt x="463" y="313"/>
                  <a:pt x="462" y="312"/>
                  <a:pt x="462" y="313"/>
                </a:cubicBezTo>
                <a:cubicBezTo>
                  <a:pt x="460" y="313"/>
                  <a:pt x="459" y="314"/>
                  <a:pt x="458" y="315"/>
                </a:cubicBezTo>
                <a:cubicBezTo>
                  <a:pt x="457" y="316"/>
                  <a:pt x="455" y="317"/>
                  <a:pt x="454" y="318"/>
                </a:cubicBezTo>
                <a:cubicBezTo>
                  <a:pt x="454" y="318"/>
                  <a:pt x="453" y="319"/>
                  <a:pt x="452" y="319"/>
                </a:cubicBezTo>
                <a:cubicBezTo>
                  <a:pt x="452" y="319"/>
                  <a:pt x="452" y="319"/>
                  <a:pt x="452" y="319"/>
                </a:cubicBezTo>
                <a:cubicBezTo>
                  <a:pt x="454" y="315"/>
                  <a:pt x="457" y="312"/>
                  <a:pt x="459" y="308"/>
                </a:cubicBezTo>
                <a:cubicBezTo>
                  <a:pt x="460" y="308"/>
                  <a:pt x="459" y="307"/>
                  <a:pt x="459" y="308"/>
                </a:cubicBezTo>
                <a:cubicBezTo>
                  <a:pt x="457" y="309"/>
                  <a:pt x="455" y="311"/>
                  <a:pt x="453" y="312"/>
                </a:cubicBezTo>
                <a:cubicBezTo>
                  <a:pt x="456" y="309"/>
                  <a:pt x="459" y="305"/>
                  <a:pt x="462" y="302"/>
                </a:cubicBezTo>
                <a:cubicBezTo>
                  <a:pt x="462" y="302"/>
                  <a:pt x="462" y="302"/>
                  <a:pt x="462" y="302"/>
                </a:cubicBezTo>
                <a:cubicBezTo>
                  <a:pt x="462" y="302"/>
                  <a:pt x="462" y="302"/>
                  <a:pt x="462" y="302"/>
                </a:cubicBezTo>
                <a:cubicBezTo>
                  <a:pt x="462" y="301"/>
                  <a:pt x="462" y="301"/>
                  <a:pt x="462" y="301"/>
                </a:cubicBezTo>
                <a:cubicBezTo>
                  <a:pt x="463" y="301"/>
                  <a:pt x="462" y="301"/>
                  <a:pt x="462" y="301"/>
                </a:cubicBezTo>
                <a:cubicBezTo>
                  <a:pt x="458" y="303"/>
                  <a:pt x="455" y="306"/>
                  <a:pt x="452" y="309"/>
                </a:cubicBezTo>
                <a:cubicBezTo>
                  <a:pt x="450" y="310"/>
                  <a:pt x="449" y="311"/>
                  <a:pt x="448" y="313"/>
                </a:cubicBezTo>
                <a:cubicBezTo>
                  <a:pt x="447" y="313"/>
                  <a:pt x="447" y="313"/>
                  <a:pt x="446" y="314"/>
                </a:cubicBezTo>
                <a:cubicBezTo>
                  <a:pt x="446" y="314"/>
                  <a:pt x="446" y="314"/>
                  <a:pt x="446" y="314"/>
                </a:cubicBezTo>
                <a:cubicBezTo>
                  <a:pt x="446" y="314"/>
                  <a:pt x="445" y="314"/>
                  <a:pt x="445" y="315"/>
                </a:cubicBezTo>
                <a:cubicBezTo>
                  <a:pt x="443" y="313"/>
                  <a:pt x="441" y="312"/>
                  <a:pt x="439" y="311"/>
                </a:cubicBezTo>
                <a:cubicBezTo>
                  <a:pt x="446" y="302"/>
                  <a:pt x="453" y="295"/>
                  <a:pt x="462" y="287"/>
                </a:cubicBezTo>
                <a:cubicBezTo>
                  <a:pt x="462" y="289"/>
                  <a:pt x="462" y="291"/>
                  <a:pt x="463" y="293"/>
                </a:cubicBezTo>
                <a:cubicBezTo>
                  <a:pt x="463" y="293"/>
                  <a:pt x="462" y="293"/>
                  <a:pt x="462" y="293"/>
                </a:cubicBezTo>
                <a:cubicBezTo>
                  <a:pt x="459" y="295"/>
                  <a:pt x="456" y="297"/>
                  <a:pt x="453" y="300"/>
                </a:cubicBezTo>
                <a:cubicBezTo>
                  <a:pt x="450" y="303"/>
                  <a:pt x="447" y="306"/>
                  <a:pt x="444" y="308"/>
                </a:cubicBezTo>
                <a:close/>
                <a:moveTo>
                  <a:pt x="456" y="377"/>
                </a:moveTo>
                <a:cubicBezTo>
                  <a:pt x="455" y="377"/>
                  <a:pt x="456" y="378"/>
                  <a:pt x="456" y="377"/>
                </a:cubicBezTo>
                <a:cubicBezTo>
                  <a:pt x="457" y="377"/>
                  <a:pt x="457" y="377"/>
                  <a:pt x="457" y="377"/>
                </a:cubicBezTo>
                <a:cubicBezTo>
                  <a:pt x="462" y="380"/>
                  <a:pt x="467" y="383"/>
                  <a:pt x="471" y="387"/>
                </a:cubicBezTo>
                <a:cubicBezTo>
                  <a:pt x="470" y="388"/>
                  <a:pt x="468" y="390"/>
                  <a:pt x="466" y="392"/>
                </a:cubicBezTo>
                <a:cubicBezTo>
                  <a:pt x="458" y="386"/>
                  <a:pt x="450" y="379"/>
                  <a:pt x="442" y="372"/>
                </a:cubicBezTo>
                <a:cubicBezTo>
                  <a:pt x="440" y="371"/>
                  <a:pt x="439" y="370"/>
                  <a:pt x="438" y="368"/>
                </a:cubicBezTo>
                <a:cubicBezTo>
                  <a:pt x="438" y="367"/>
                  <a:pt x="439" y="366"/>
                  <a:pt x="440" y="365"/>
                </a:cubicBezTo>
                <a:cubicBezTo>
                  <a:pt x="446" y="369"/>
                  <a:pt x="451" y="372"/>
                  <a:pt x="456" y="376"/>
                </a:cubicBezTo>
                <a:cubicBezTo>
                  <a:pt x="456" y="376"/>
                  <a:pt x="456" y="376"/>
                  <a:pt x="456" y="377"/>
                </a:cubicBezTo>
                <a:close/>
                <a:moveTo>
                  <a:pt x="548" y="653"/>
                </a:moveTo>
                <a:cubicBezTo>
                  <a:pt x="548" y="653"/>
                  <a:pt x="549" y="653"/>
                  <a:pt x="549" y="653"/>
                </a:cubicBezTo>
                <a:cubicBezTo>
                  <a:pt x="550" y="653"/>
                  <a:pt x="550" y="653"/>
                  <a:pt x="550" y="653"/>
                </a:cubicBezTo>
                <a:cubicBezTo>
                  <a:pt x="551" y="654"/>
                  <a:pt x="551" y="656"/>
                  <a:pt x="552" y="657"/>
                </a:cubicBezTo>
                <a:cubicBezTo>
                  <a:pt x="550" y="657"/>
                  <a:pt x="549" y="656"/>
                  <a:pt x="547" y="656"/>
                </a:cubicBezTo>
                <a:cubicBezTo>
                  <a:pt x="546" y="655"/>
                  <a:pt x="545" y="654"/>
                  <a:pt x="544" y="652"/>
                </a:cubicBezTo>
                <a:cubicBezTo>
                  <a:pt x="545" y="653"/>
                  <a:pt x="547" y="653"/>
                  <a:pt x="548" y="653"/>
                </a:cubicBezTo>
                <a:cubicBezTo>
                  <a:pt x="548" y="653"/>
                  <a:pt x="548" y="653"/>
                  <a:pt x="548" y="653"/>
                </a:cubicBezTo>
                <a:close/>
                <a:moveTo>
                  <a:pt x="567" y="657"/>
                </a:moveTo>
                <a:cubicBezTo>
                  <a:pt x="568" y="657"/>
                  <a:pt x="568" y="657"/>
                  <a:pt x="569" y="657"/>
                </a:cubicBezTo>
                <a:cubicBezTo>
                  <a:pt x="569" y="657"/>
                  <a:pt x="569" y="656"/>
                  <a:pt x="569" y="656"/>
                </a:cubicBezTo>
                <a:cubicBezTo>
                  <a:pt x="569" y="656"/>
                  <a:pt x="569" y="656"/>
                  <a:pt x="569" y="656"/>
                </a:cubicBezTo>
                <a:cubicBezTo>
                  <a:pt x="569" y="656"/>
                  <a:pt x="569" y="656"/>
                  <a:pt x="569" y="656"/>
                </a:cubicBezTo>
                <a:cubicBezTo>
                  <a:pt x="571" y="656"/>
                  <a:pt x="573" y="657"/>
                  <a:pt x="576" y="657"/>
                </a:cubicBezTo>
                <a:cubicBezTo>
                  <a:pt x="575" y="661"/>
                  <a:pt x="573" y="665"/>
                  <a:pt x="573" y="666"/>
                </a:cubicBezTo>
                <a:cubicBezTo>
                  <a:pt x="572" y="668"/>
                  <a:pt x="572" y="671"/>
                  <a:pt x="572" y="673"/>
                </a:cubicBezTo>
                <a:cubicBezTo>
                  <a:pt x="571" y="673"/>
                  <a:pt x="570" y="673"/>
                  <a:pt x="569" y="673"/>
                </a:cubicBezTo>
                <a:cubicBezTo>
                  <a:pt x="569" y="670"/>
                  <a:pt x="568" y="668"/>
                  <a:pt x="567" y="666"/>
                </a:cubicBezTo>
                <a:cubicBezTo>
                  <a:pt x="567" y="665"/>
                  <a:pt x="567" y="665"/>
                  <a:pt x="567" y="665"/>
                </a:cubicBezTo>
                <a:cubicBezTo>
                  <a:pt x="568" y="664"/>
                  <a:pt x="567" y="664"/>
                  <a:pt x="567" y="664"/>
                </a:cubicBezTo>
                <a:cubicBezTo>
                  <a:pt x="567" y="664"/>
                  <a:pt x="567" y="664"/>
                  <a:pt x="567" y="664"/>
                </a:cubicBezTo>
                <a:cubicBezTo>
                  <a:pt x="567" y="664"/>
                  <a:pt x="567" y="664"/>
                  <a:pt x="566" y="664"/>
                </a:cubicBezTo>
                <a:cubicBezTo>
                  <a:pt x="566" y="664"/>
                  <a:pt x="566" y="664"/>
                  <a:pt x="566" y="664"/>
                </a:cubicBezTo>
                <a:cubicBezTo>
                  <a:pt x="568" y="664"/>
                  <a:pt x="569" y="664"/>
                  <a:pt x="568" y="664"/>
                </a:cubicBezTo>
                <a:cubicBezTo>
                  <a:pt x="568" y="665"/>
                  <a:pt x="569" y="665"/>
                  <a:pt x="569" y="665"/>
                </a:cubicBezTo>
                <a:cubicBezTo>
                  <a:pt x="570" y="664"/>
                  <a:pt x="571" y="662"/>
                  <a:pt x="568" y="662"/>
                </a:cubicBezTo>
                <a:cubicBezTo>
                  <a:pt x="564" y="662"/>
                  <a:pt x="559" y="662"/>
                  <a:pt x="554" y="663"/>
                </a:cubicBezTo>
                <a:cubicBezTo>
                  <a:pt x="553" y="661"/>
                  <a:pt x="553" y="659"/>
                  <a:pt x="552" y="657"/>
                </a:cubicBezTo>
                <a:cubicBezTo>
                  <a:pt x="554" y="658"/>
                  <a:pt x="555" y="658"/>
                  <a:pt x="557" y="658"/>
                </a:cubicBezTo>
                <a:cubicBezTo>
                  <a:pt x="557" y="658"/>
                  <a:pt x="557" y="658"/>
                  <a:pt x="557" y="658"/>
                </a:cubicBezTo>
                <a:cubicBezTo>
                  <a:pt x="555" y="657"/>
                  <a:pt x="554" y="657"/>
                  <a:pt x="552" y="657"/>
                </a:cubicBezTo>
                <a:cubicBezTo>
                  <a:pt x="552" y="656"/>
                  <a:pt x="551" y="654"/>
                  <a:pt x="551" y="653"/>
                </a:cubicBezTo>
                <a:cubicBezTo>
                  <a:pt x="556" y="654"/>
                  <a:pt x="562" y="655"/>
                  <a:pt x="567" y="656"/>
                </a:cubicBezTo>
                <a:cubicBezTo>
                  <a:pt x="567" y="656"/>
                  <a:pt x="567" y="656"/>
                  <a:pt x="567" y="656"/>
                </a:cubicBezTo>
                <a:cubicBezTo>
                  <a:pt x="566" y="656"/>
                  <a:pt x="566" y="657"/>
                  <a:pt x="567" y="657"/>
                </a:cubicBezTo>
                <a:close/>
                <a:moveTo>
                  <a:pt x="570" y="656"/>
                </a:moveTo>
                <a:cubicBezTo>
                  <a:pt x="572" y="655"/>
                  <a:pt x="574" y="655"/>
                  <a:pt x="576" y="655"/>
                </a:cubicBezTo>
                <a:cubicBezTo>
                  <a:pt x="576" y="655"/>
                  <a:pt x="576" y="656"/>
                  <a:pt x="576" y="657"/>
                </a:cubicBezTo>
                <a:cubicBezTo>
                  <a:pt x="574" y="656"/>
                  <a:pt x="572" y="656"/>
                  <a:pt x="570" y="656"/>
                </a:cubicBezTo>
                <a:close/>
                <a:moveTo>
                  <a:pt x="588" y="796"/>
                </a:moveTo>
                <a:cubicBezTo>
                  <a:pt x="588" y="797"/>
                  <a:pt x="589" y="797"/>
                  <a:pt x="589" y="798"/>
                </a:cubicBezTo>
                <a:cubicBezTo>
                  <a:pt x="589" y="798"/>
                  <a:pt x="589" y="798"/>
                  <a:pt x="589" y="798"/>
                </a:cubicBezTo>
                <a:cubicBezTo>
                  <a:pt x="589" y="797"/>
                  <a:pt x="588" y="797"/>
                  <a:pt x="588" y="796"/>
                </a:cubicBezTo>
                <a:close/>
                <a:moveTo>
                  <a:pt x="577" y="816"/>
                </a:moveTo>
                <a:cubicBezTo>
                  <a:pt x="578" y="809"/>
                  <a:pt x="584" y="804"/>
                  <a:pt x="588" y="799"/>
                </a:cubicBezTo>
                <a:cubicBezTo>
                  <a:pt x="589" y="803"/>
                  <a:pt x="591" y="806"/>
                  <a:pt x="591" y="809"/>
                </a:cubicBezTo>
                <a:cubicBezTo>
                  <a:pt x="592" y="810"/>
                  <a:pt x="593" y="810"/>
                  <a:pt x="592" y="809"/>
                </a:cubicBezTo>
                <a:cubicBezTo>
                  <a:pt x="591" y="806"/>
                  <a:pt x="590" y="802"/>
                  <a:pt x="589" y="799"/>
                </a:cubicBezTo>
                <a:cubicBezTo>
                  <a:pt x="589" y="798"/>
                  <a:pt x="589" y="798"/>
                  <a:pt x="589" y="798"/>
                </a:cubicBezTo>
                <a:cubicBezTo>
                  <a:pt x="591" y="803"/>
                  <a:pt x="593" y="809"/>
                  <a:pt x="595" y="814"/>
                </a:cubicBezTo>
                <a:cubicBezTo>
                  <a:pt x="599" y="823"/>
                  <a:pt x="603" y="832"/>
                  <a:pt x="606" y="841"/>
                </a:cubicBezTo>
                <a:cubicBezTo>
                  <a:pt x="597" y="835"/>
                  <a:pt x="589" y="828"/>
                  <a:pt x="580" y="821"/>
                </a:cubicBezTo>
                <a:cubicBezTo>
                  <a:pt x="578" y="820"/>
                  <a:pt x="576" y="818"/>
                  <a:pt x="574" y="817"/>
                </a:cubicBezTo>
                <a:cubicBezTo>
                  <a:pt x="578" y="810"/>
                  <a:pt x="582" y="802"/>
                  <a:pt x="587" y="795"/>
                </a:cubicBezTo>
                <a:cubicBezTo>
                  <a:pt x="587" y="796"/>
                  <a:pt x="588" y="797"/>
                  <a:pt x="588" y="798"/>
                </a:cubicBezTo>
                <a:cubicBezTo>
                  <a:pt x="583" y="803"/>
                  <a:pt x="577" y="809"/>
                  <a:pt x="576" y="816"/>
                </a:cubicBezTo>
                <a:cubicBezTo>
                  <a:pt x="576" y="817"/>
                  <a:pt x="577" y="817"/>
                  <a:pt x="577" y="816"/>
                </a:cubicBezTo>
                <a:close/>
                <a:moveTo>
                  <a:pt x="588" y="794"/>
                </a:moveTo>
                <a:cubicBezTo>
                  <a:pt x="590" y="792"/>
                  <a:pt x="591" y="790"/>
                  <a:pt x="593" y="788"/>
                </a:cubicBezTo>
                <a:cubicBezTo>
                  <a:pt x="599" y="809"/>
                  <a:pt x="607" y="830"/>
                  <a:pt x="619" y="849"/>
                </a:cubicBezTo>
                <a:cubicBezTo>
                  <a:pt x="615" y="847"/>
                  <a:pt x="611" y="845"/>
                  <a:pt x="608" y="842"/>
                </a:cubicBezTo>
                <a:cubicBezTo>
                  <a:pt x="601" y="826"/>
                  <a:pt x="595" y="810"/>
                  <a:pt x="588" y="794"/>
                </a:cubicBezTo>
                <a:close/>
                <a:moveTo>
                  <a:pt x="588" y="794"/>
                </a:moveTo>
                <a:cubicBezTo>
                  <a:pt x="588" y="793"/>
                  <a:pt x="588" y="793"/>
                  <a:pt x="587" y="793"/>
                </a:cubicBezTo>
                <a:cubicBezTo>
                  <a:pt x="587" y="792"/>
                  <a:pt x="586" y="793"/>
                  <a:pt x="586" y="793"/>
                </a:cubicBezTo>
                <a:cubicBezTo>
                  <a:pt x="587" y="794"/>
                  <a:pt x="587" y="794"/>
                  <a:pt x="587" y="795"/>
                </a:cubicBezTo>
                <a:cubicBezTo>
                  <a:pt x="582" y="802"/>
                  <a:pt x="578" y="809"/>
                  <a:pt x="574" y="817"/>
                </a:cubicBezTo>
                <a:cubicBezTo>
                  <a:pt x="573" y="816"/>
                  <a:pt x="572" y="815"/>
                  <a:pt x="571" y="815"/>
                </a:cubicBezTo>
                <a:cubicBezTo>
                  <a:pt x="577" y="805"/>
                  <a:pt x="583" y="795"/>
                  <a:pt x="589" y="786"/>
                </a:cubicBezTo>
                <a:cubicBezTo>
                  <a:pt x="589" y="786"/>
                  <a:pt x="589" y="785"/>
                  <a:pt x="589" y="785"/>
                </a:cubicBezTo>
                <a:cubicBezTo>
                  <a:pt x="590" y="786"/>
                  <a:pt x="590" y="786"/>
                  <a:pt x="591" y="786"/>
                </a:cubicBezTo>
                <a:cubicBezTo>
                  <a:pt x="591" y="786"/>
                  <a:pt x="591" y="786"/>
                  <a:pt x="591" y="786"/>
                </a:cubicBezTo>
                <a:cubicBezTo>
                  <a:pt x="591" y="786"/>
                  <a:pt x="590" y="785"/>
                  <a:pt x="590" y="785"/>
                </a:cubicBezTo>
                <a:cubicBezTo>
                  <a:pt x="590" y="785"/>
                  <a:pt x="590" y="785"/>
                  <a:pt x="590" y="785"/>
                </a:cubicBezTo>
                <a:cubicBezTo>
                  <a:pt x="590" y="784"/>
                  <a:pt x="591" y="783"/>
                  <a:pt x="591" y="782"/>
                </a:cubicBezTo>
                <a:cubicBezTo>
                  <a:pt x="592" y="784"/>
                  <a:pt x="592" y="786"/>
                  <a:pt x="593" y="787"/>
                </a:cubicBezTo>
                <a:cubicBezTo>
                  <a:pt x="591" y="789"/>
                  <a:pt x="589" y="791"/>
                  <a:pt x="588" y="794"/>
                </a:cubicBezTo>
                <a:close/>
                <a:moveTo>
                  <a:pt x="627" y="862"/>
                </a:moveTo>
                <a:cubicBezTo>
                  <a:pt x="627" y="862"/>
                  <a:pt x="627" y="862"/>
                  <a:pt x="627" y="863"/>
                </a:cubicBezTo>
                <a:cubicBezTo>
                  <a:pt x="621" y="862"/>
                  <a:pt x="615" y="862"/>
                  <a:pt x="609" y="861"/>
                </a:cubicBezTo>
                <a:cubicBezTo>
                  <a:pt x="614" y="861"/>
                  <a:pt x="620" y="861"/>
                  <a:pt x="626" y="861"/>
                </a:cubicBezTo>
                <a:cubicBezTo>
                  <a:pt x="626" y="861"/>
                  <a:pt x="626" y="862"/>
                  <a:pt x="627" y="862"/>
                </a:cubicBezTo>
                <a:close/>
                <a:moveTo>
                  <a:pt x="663" y="868"/>
                </a:moveTo>
                <a:cubicBezTo>
                  <a:pt x="664" y="868"/>
                  <a:pt x="665" y="868"/>
                  <a:pt x="666" y="868"/>
                </a:cubicBezTo>
                <a:cubicBezTo>
                  <a:pt x="667" y="868"/>
                  <a:pt x="668" y="869"/>
                  <a:pt x="669" y="869"/>
                </a:cubicBezTo>
                <a:cubicBezTo>
                  <a:pt x="664" y="869"/>
                  <a:pt x="660" y="869"/>
                  <a:pt x="657" y="869"/>
                </a:cubicBezTo>
                <a:cubicBezTo>
                  <a:pt x="648" y="869"/>
                  <a:pt x="639" y="869"/>
                  <a:pt x="630" y="869"/>
                </a:cubicBezTo>
                <a:cubicBezTo>
                  <a:pt x="630" y="868"/>
                  <a:pt x="629" y="866"/>
                  <a:pt x="628" y="864"/>
                </a:cubicBezTo>
                <a:cubicBezTo>
                  <a:pt x="629" y="864"/>
                  <a:pt x="629" y="864"/>
                  <a:pt x="630" y="864"/>
                </a:cubicBezTo>
                <a:cubicBezTo>
                  <a:pt x="632" y="866"/>
                  <a:pt x="634" y="867"/>
                  <a:pt x="636" y="869"/>
                </a:cubicBezTo>
                <a:cubicBezTo>
                  <a:pt x="636" y="869"/>
                  <a:pt x="636" y="869"/>
                  <a:pt x="636" y="869"/>
                </a:cubicBezTo>
                <a:cubicBezTo>
                  <a:pt x="634" y="867"/>
                  <a:pt x="633" y="866"/>
                  <a:pt x="631" y="864"/>
                </a:cubicBezTo>
                <a:cubicBezTo>
                  <a:pt x="632" y="864"/>
                  <a:pt x="634" y="864"/>
                  <a:pt x="636" y="864"/>
                </a:cubicBezTo>
                <a:cubicBezTo>
                  <a:pt x="636" y="864"/>
                  <a:pt x="636" y="864"/>
                  <a:pt x="636" y="864"/>
                </a:cubicBezTo>
                <a:cubicBezTo>
                  <a:pt x="641" y="864"/>
                  <a:pt x="645" y="865"/>
                  <a:pt x="650" y="865"/>
                </a:cubicBezTo>
                <a:cubicBezTo>
                  <a:pt x="652" y="866"/>
                  <a:pt x="659" y="866"/>
                  <a:pt x="664" y="867"/>
                </a:cubicBezTo>
                <a:cubicBezTo>
                  <a:pt x="664" y="867"/>
                  <a:pt x="663" y="867"/>
                  <a:pt x="663" y="867"/>
                </a:cubicBezTo>
                <a:cubicBezTo>
                  <a:pt x="662" y="868"/>
                  <a:pt x="662" y="868"/>
                  <a:pt x="663" y="868"/>
                </a:cubicBezTo>
                <a:close/>
                <a:moveTo>
                  <a:pt x="678" y="878"/>
                </a:moveTo>
                <a:cubicBezTo>
                  <a:pt x="679" y="878"/>
                  <a:pt x="680" y="878"/>
                  <a:pt x="680" y="878"/>
                </a:cubicBezTo>
                <a:cubicBezTo>
                  <a:pt x="680" y="879"/>
                  <a:pt x="680" y="880"/>
                  <a:pt x="681" y="881"/>
                </a:cubicBezTo>
                <a:cubicBezTo>
                  <a:pt x="681" y="882"/>
                  <a:pt x="681" y="882"/>
                  <a:pt x="682" y="881"/>
                </a:cubicBezTo>
                <a:cubicBezTo>
                  <a:pt x="682" y="881"/>
                  <a:pt x="682" y="880"/>
                  <a:pt x="682" y="879"/>
                </a:cubicBezTo>
                <a:cubicBezTo>
                  <a:pt x="682" y="880"/>
                  <a:pt x="682" y="881"/>
                  <a:pt x="682" y="881"/>
                </a:cubicBezTo>
                <a:cubicBezTo>
                  <a:pt x="680" y="883"/>
                  <a:pt x="678" y="884"/>
                  <a:pt x="676" y="886"/>
                </a:cubicBezTo>
                <a:cubicBezTo>
                  <a:pt x="676" y="886"/>
                  <a:pt x="675" y="886"/>
                  <a:pt x="675" y="886"/>
                </a:cubicBezTo>
                <a:cubicBezTo>
                  <a:pt x="669" y="889"/>
                  <a:pt x="664" y="894"/>
                  <a:pt x="659" y="899"/>
                </a:cubicBezTo>
                <a:cubicBezTo>
                  <a:pt x="658" y="899"/>
                  <a:pt x="658" y="899"/>
                  <a:pt x="658" y="899"/>
                </a:cubicBezTo>
                <a:cubicBezTo>
                  <a:pt x="659" y="898"/>
                  <a:pt x="659" y="897"/>
                  <a:pt x="660" y="896"/>
                </a:cubicBezTo>
                <a:cubicBezTo>
                  <a:pt x="661" y="896"/>
                  <a:pt x="662" y="895"/>
                  <a:pt x="662" y="895"/>
                </a:cubicBezTo>
                <a:cubicBezTo>
                  <a:pt x="662" y="895"/>
                  <a:pt x="663" y="895"/>
                  <a:pt x="663" y="895"/>
                </a:cubicBezTo>
                <a:cubicBezTo>
                  <a:pt x="667" y="891"/>
                  <a:pt x="671" y="888"/>
                  <a:pt x="676" y="885"/>
                </a:cubicBezTo>
                <a:cubicBezTo>
                  <a:pt x="676" y="885"/>
                  <a:pt x="676" y="885"/>
                  <a:pt x="676" y="884"/>
                </a:cubicBezTo>
                <a:cubicBezTo>
                  <a:pt x="676" y="884"/>
                  <a:pt x="677" y="885"/>
                  <a:pt x="677" y="885"/>
                </a:cubicBezTo>
                <a:cubicBezTo>
                  <a:pt x="677" y="885"/>
                  <a:pt x="677" y="884"/>
                  <a:pt x="677" y="884"/>
                </a:cubicBezTo>
                <a:cubicBezTo>
                  <a:pt x="676" y="884"/>
                  <a:pt x="676" y="884"/>
                  <a:pt x="675" y="884"/>
                </a:cubicBezTo>
                <a:cubicBezTo>
                  <a:pt x="676" y="883"/>
                  <a:pt x="677" y="882"/>
                  <a:pt x="678" y="882"/>
                </a:cubicBezTo>
                <a:cubicBezTo>
                  <a:pt x="678" y="881"/>
                  <a:pt x="678" y="881"/>
                  <a:pt x="678" y="881"/>
                </a:cubicBezTo>
                <a:cubicBezTo>
                  <a:pt x="679" y="881"/>
                  <a:pt x="679" y="880"/>
                  <a:pt x="680" y="880"/>
                </a:cubicBezTo>
                <a:cubicBezTo>
                  <a:pt x="680" y="880"/>
                  <a:pt x="680" y="879"/>
                  <a:pt x="679" y="879"/>
                </a:cubicBezTo>
                <a:cubicBezTo>
                  <a:pt x="678" y="880"/>
                  <a:pt x="678" y="880"/>
                  <a:pt x="677" y="881"/>
                </a:cubicBezTo>
                <a:cubicBezTo>
                  <a:pt x="675" y="881"/>
                  <a:pt x="674" y="880"/>
                  <a:pt x="672" y="880"/>
                </a:cubicBezTo>
                <a:cubicBezTo>
                  <a:pt x="672" y="880"/>
                  <a:pt x="672" y="880"/>
                  <a:pt x="671" y="880"/>
                </a:cubicBezTo>
                <a:cubicBezTo>
                  <a:pt x="671" y="880"/>
                  <a:pt x="671" y="880"/>
                  <a:pt x="671" y="880"/>
                </a:cubicBezTo>
                <a:cubicBezTo>
                  <a:pt x="672" y="879"/>
                  <a:pt x="671" y="879"/>
                  <a:pt x="671" y="879"/>
                </a:cubicBezTo>
                <a:cubicBezTo>
                  <a:pt x="671" y="879"/>
                  <a:pt x="670" y="879"/>
                  <a:pt x="670" y="879"/>
                </a:cubicBezTo>
                <a:cubicBezTo>
                  <a:pt x="669" y="879"/>
                  <a:pt x="668" y="879"/>
                  <a:pt x="667" y="878"/>
                </a:cubicBezTo>
                <a:cubicBezTo>
                  <a:pt x="667" y="878"/>
                  <a:pt x="667" y="877"/>
                  <a:pt x="668" y="877"/>
                </a:cubicBezTo>
                <a:cubicBezTo>
                  <a:pt x="671" y="877"/>
                  <a:pt x="675" y="878"/>
                  <a:pt x="678" y="877"/>
                </a:cubicBezTo>
                <a:cubicBezTo>
                  <a:pt x="677" y="878"/>
                  <a:pt x="677" y="878"/>
                  <a:pt x="678" y="878"/>
                </a:cubicBezTo>
                <a:close/>
                <a:moveTo>
                  <a:pt x="684" y="875"/>
                </a:moveTo>
                <a:cubicBezTo>
                  <a:pt x="684" y="875"/>
                  <a:pt x="684" y="874"/>
                  <a:pt x="684" y="874"/>
                </a:cubicBezTo>
                <a:cubicBezTo>
                  <a:pt x="684" y="874"/>
                  <a:pt x="684" y="875"/>
                  <a:pt x="684" y="875"/>
                </a:cubicBezTo>
                <a:close/>
                <a:moveTo>
                  <a:pt x="681" y="879"/>
                </a:moveTo>
                <a:cubicBezTo>
                  <a:pt x="681" y="876"/>
                  <a:pt x="681" y="874"/>
                  <a:pt x="682" y="872"/>
                </a:cubicBezTo>
                <a:cubicBezTo>
                  <a:pt x="682" y="872"/>
                  <a:pt x="682" y="873"/>
                  <a:pt x="682" y="873"/>
                </a:cubicBezTo>
                <a:cubicBezTo>
                  <a:pt x="682" y="875"/>
                  <a:pt x="682" y="877"/>
                  <a:pt x="681" y="879"/>
                </a:cubicBezTo>
                <a:close/>
                <a:moveTo>
                  <a:pt x="682" y="869"/>
                </a:moveTo>
                <a:cubicBezTo>
                  <a:pt x="682" y="870"/>
                  <a:pt x="681" y="871"/>
                  <a:pt x="681" y="871"/>
                </a:cubicBezTo>
                <a:cubicBezTo>
                  <a:pt x="681" y="870"/>
                  <a:pt x="682" y="869"/>
                  <a:pt x="682" y="868"/>
                </a:cubicBezTo>
                <a:cubicBezTo>
                  <a:pt x="682" y="869"/>
                  <a:pt x="682" y="869"/>
                  <a:pt x="682" y="869"/>
                </a:cubicBezTo>
                <a:close/>
                <a:moveTo>
                  <a:pt x="657" y="917"/>
                </a:moveTo>
                <a:cubicBezTo>
                  <a:pt x="657" y="917"/>
                  <a:pt x="657" y="918"/>
                  <a:pt x="657" y="918"/>
                </a:cubicBezTo>
                <a:cubicBezTo>
                  <a:pt x="656" y="919"/>
                  <a:pt x="654" y="920"/>
                  <a:pt x="653" y="921"/>
                </a:cubicBezTo>
                <a:cubicBezTo>
                  <a:pt x="652" y="919"/>
                  <a:pt x="651" y="917"/>
                  <a:pt x="650" y="915"/>
                </a:cubicBezTo>
                <a:cubicBezTo>
                  <a:pt x="654" y="915"/>
                  <a:pt x="658" y="915"/>
                  <a:pt x="662" y="915"/>
                </a:cubicBezTo>
                <a:cubicBezTo>
                  <a:pt x="660" y="916"/>
                  <a:pt x="659" y="917"/>
                  <a:pt x="658" y="917"/>
                </a:cubicBezTo>
                <a:cubicBezTo>
                  <a:pt x="658" y="917"/>
                  <a:pt x="658" y="917"/>
                  <a:pt x="658" y="917"/>
                </a:cubicBezTo>
                <a:cubicBezTo>
                  <a:pt x="658" y="917"/>
                  <a:pt x="658" y="916"/>
                  <a:pt x="657" y="917"/>
                </a:cubicBezTo>
                <a:close/>
                <a:moveTo>
                  <a:pt x="666" y="931"/>
                </a:moveTo>
                <a:cubicBezTo>
                  <a:pt x="666" y="933"/>
                  <a:pt x="665" y="935"/>
                  <a:pt x="665" y="937"/>
                </a:cubicBezTo>
                <a:cubicBezTo>
                  <a:pt x="663" y="936"/>
                  <a:pt x="662" y="935"/>
                  <a:pt x="660" y="934"/>
                </a:cubicBezTo>
                <a:cubicBezTo>
                  <a:pt x="661" y="932"/>
                  <a:pt x="663" y="930"/>
                  <a:pt x="664" y="929"/>
                </a:cubicBezTo>
                <a:cubicBezTo>
                  <a:pt x="665" y="929"/>
                  <a:pt x="665" y="930"/>
                  <a:pt x="666" y="931"/>
                </a:cubicBezTo>
                <a:close/>
                <a:moveTo>
                  <a:pt x="665" y="928"/>
                </a:moveTo>
                <a:cubicBezTo>
                  <a:pt x="666" y="927"/>
                  <a:pt x="666" y="927"/>
                  <a:pt x="667" y="926"/>
                </a:cubicBezTo>
                <a:cubicBezTo>
                  <a:pt x="667" y="927"/>
                  <a:pt x="666" y="928"/>
                  <a:pt x="666" y="930"/>
                </a:cubicBezTo>
                <a:cubicBezTo>
                  <a:pt x="666" y="929"/>
                  <a:pt x="665" y="929"/>
                  <a:pt x="665" y="928"/>
                </a:cubicBezTo>
                <a:close/>
                <a:moveTo>
                  <a:pt x="671" y="948"/>
                </a:moveTo>
                <a:cubicBezTo>
                  <a:pt x="669" y="947"/>
                  <a:pt x="668" y="946"/>
                  <a:pt x="666" y="944"/>
                </a:cubicBezTo>
                <a:cubicBezTo>
                  <a:pt x="666" y="943"/>
                  <a:pt x="666" y="942"/>
                  <a:pt x="666" y="941"/>
                </a:cubicBezTo>
                <a:cubicBezTo>
                  <a:pt x="667" y="940"/>
                  <a:pt x="669" y="939"/>
                  <a:pt x="670" y="937"/>
                </a:cubicBezTo>
                <a:cubicBezTo>
                  <a:pt x="670" y="937"/>
                  <a:pt x="670" y="936"/>
                  <a:pt x="669" y="937"/>
                </a:cubicBezTo>
                <a:cubicBezTo>
                  <a:pt x="668" y="938"/>
                  <a:pt x="667" y="939"/>
                  <a:pt x="666" y="940"/>
                </a:cubicBezTo>
                <a:cubicBezTo>
                  <a:pt x="666" y="939"/>
                  <a:pt x="666" y="938"/>
                  <a:pt x="666" y="938"/>
                </a:cubicBezTo>
                <a:cubicBezTo>
                  <a:pt x="666" y="938"/>
                  <a:pt x="667" y="938"/>
                  <a:pt x="667" y="938"/>
                </a:cubicBezTo>
                <a:cubicBezTo>
                  <a:pt x="667" y="938"/>
                  <a:pt x="667" y="938"/>
                  <a:pt x="667" y="938"/>
                </a:cubicBezTo>
                <a:cubicBezTo>
                  <a:pt x="667" y="938"/>
                  <a:pt x="667" y="937"/>
                  <a:pt x="666" y="937"/>
                </a:cubicBezTo>
                <a:cubicBezTo>
                  <a:pt x="666" y="936"/>
                  <a:pt x="667" y="934"/>
                  <a:pt x="667" y="932"/>
                </a:cubicBezTo>
                <a:cubicBezTo>
                  <a:pt x="668" y="934"/>
                  <a:pt x="669" y="935"/>
                  <a:pt x="670" y="937"/>
                </a:cubicBezTo>
                <a:cubicBezTo>
                  <a:pt x="670" y="937"/>
                  <a:pt x="670" y="937"/>
                  <a:pt x="670" y="937"/>
                </a:cubicBezTo>
                <a:cubicBezTo>
                  <a:pt x="670" y="940"/>
                  <a:pt x="671" y="944"/>
                  <a:pt x="671" y="948"/>
                </a:cubicBezTo>
                <a:close/>
                <a:moveTo>
                  <a:pt x="674" y="966"/>
                </a:moveTo>
                <a:cubicBezTo>
                  <a:pt x="674" y="966"/>
                  <a:pt x="674" y="966"/>
                  <a:pt x="674" y="966"/>
                </a:cubicBezTo>
                <a:cubicBezTo>
                  <a:pt x="674" y="966"/>
                  <a:pt x="673" y="966"/>
                  <a:pt x="673" y="966"/>
                </a:cubicBezTo>
                <a:cubicBezTo>
                  <a:pt x="673" y="966"/>
                  <a:pt x="673" y="966"/>
                  <a:pt x="673" y="966"/>
                </a:cubicBezTo>
                <a:cubicBezTo>
                  <a:pt x="673" y="966"/>
                  <a:pt x="673" y="966"/>
                  <a:pt x="673" y="966"/>
                </a:cubicBezTo>
                <a:cubicBezTo>
                  <a:pt x="673" y="965"/>
                  <a:pt x="674" y="965"/>
                  <a:pt x="674" y="965"/>
                </a:cubicBezTo>
                <a:cubicBezTo>
                  <a:pt x="674" y="965"/>
                  <a:pt x="674" y="965"/>
                  <a:pt x="674" y="966"/>
                </a:cubicBezTo>
                <a:close/>
                <a:moveTo>
                  <a:pt x="675" y="969"/>
                </a:moveTo>
                <a:cubicBezTo>
                  <a:pt x="675" y="968"/>
                  <a:pt x="675" y="969"/>
                  <a:pt x="675" y="969"/>
                </a:cubicBezTo>
                <a:cubicBezTo>
                  <a:pt x="675" y="969"/>
                  <a:pt x="676" y="970"/>
                  <a:pt x="676" y="971"/>
                </a:cubicBezTo>
                <a:cubicBezTo>
                  <a:pt x="672" y="973"/>
                  <a:pt x="668" y="976"/>
                  <a:pt x="665" y="980"/>
                </a:cubicBezTo>
                <a:cubicBezTo>
                  <a:pt x="663" y="978"/>
                  <a:pt x="662" y="977"/>
                  <a:pt x="660" y="976"/>
                </a:cubicBezTo>
                <a:cubicBezTo>
                  <a:pt x="659" y="975"/>
                  <a:pt x="659" y="975"/>
                  <a:pt x="658" y="974"/>
                </a:cubicBezTo>
                <a:cubicBezTo>
                  <a:pt x="656" y="972"/>
                  <a:pt x="655" y="970"/>
                  <a:pt x="654" y="968"/>
                </a:cubicBezTo>
                <a:cubicBezTo>
                  <a:pt x="654" y="968"/>
                  <a:pt x="654" y="967"/>
                  <a:pt x="655" y="967"/>
                </a:cubicBezTo>
                <a:cubicBezTo>
                  <a:pt x="655" y="967"/>
                  <a:pt x="655" y="967"/>
                  <a:pt x="654" y="967"/>
                </a:cubicBezTo>
                <a:cubicBezTo>
                  <a:pt x="654" y="967"/>
                  <a:pt x="654" y="967"/>
                  <a:pt x="653" y="967"/>
                </a:cubicBezTo>
                <a:cubicBezTo>
                  <a:pt x="653" y="967"/>
                  <a:pt x="653" y="967"/>
                  <a:pt x="653" y="966"/>
                </a:cubicBezTo>
                <a:cubicBezTo>
                  <a:pt x="653" y="966"/>
                  <a:pt x="653" y="966"/>
                  <a:pt x="653" y="966"/>
                </a:cubicBezTo>
                <a:cubicBezTo>
                  <a:pt x="654" y="966"/>
                  <a:pt x="656" y="966"/>
                  <a:pt x="657" y="966"/>
                </a:cubicBezTo>
                <a:cubicBezTo>
                  <a:pt x="660" y="966"/>
                  <a:pt x="663" y="967"/>
                  <a:pt x="666" y="967"/>
                </a:cubicBezTo>
                <a:cubicBezTo>
                  <a:pt x="663" y="967"/>
                  <a:pt x="661" y="968"/>
                  <a:pt x="659" y="970"/>
                </a:cubicBezTo>
                <a:cubicBezTo>
                  <a:pt x="658" y="971"/>
                  <a:pt x="659" y="972"/>
                  <a:pt x="659" y="971"/>
                </a:cubicBezTo>
                <a:cubicBezTo>
                  <a:pt x="661" y="969"/>
                  <a:pt x="664" y="968"/>
                  <a:pt x="667" y="967"/>
                </a:cubicBezTo>
                <a:cubicBezTo>
                  <a:pt x="667" y="967"/>
                  <a:pt x="667" y="967"/>
                  <a:pt x="667" y="967"/>
                </a:cubicBezTo>
                <a:cubicBezTo>
                  <a:pt x="668" y="967"/>
                  <a:pt x="669" y="967"/>
                  <a:pt x="671" y="967"/>
                </a:cubicBezTo>
                <a:cubicBezTo>
                  <a:pt x="671" y="967"/>
                  <a:pt x="672" y="967"/>
                  <a:pt x="672" y="967"/>
                </a:cubicBezTo>
                <a:cubicBezTo>
                  <a:pt x="672" y="968"/>
                  <a:pt x="672" y="969"/>
                  <a:pt x="672" y="970"/>
                </a:cubicBezTo>
                <a:cubicBezTo>
                  <a:pt x="671" y="970"/>
                  <a:pt x="670" y="971"/>
                  <a:pt x="669" y="972"/>
                </a:cubicBezTo>
                <a:cubicBezTo>
                  <a:pt x="668" y="972"/>
                  <a:pt x="669" y="973"/>
                  <a:pt x="669" y="972"/>
                </a:cubicBezTo>
                <a:cubicBezTo>
                  <a:pt x="670" y="972"/>
                  <a:pt x="671" y="971"/>
                  <a:pt x="673" y="971"/>
                </a:cubicBezTo>
                <a:cubicBezTo>
                  <a:pt x="673" y="971"/>
                  <a:pt x="673" y="971"/>
                  <a:pt x="673" y="970"/>
                </a:cubicBezTo>
                <a:cubicBezTo>
                  <a:pt x="674" y="970"/>
                  <a:pt x="674" y="970"/>
                  <a:pt x="675" y="970"/>
                </a:cubicBezTo>
                <a:cubicBezTo>
                  <a:pt x="675" y="970"/>
                  <a:pt x="675" y="969"/>
                  <a:pt x="674" y="969"/>
                </a:cubicBezTo>
                <a:cubicBezTo>
                  <a:pt x="674" y="969"/>
                  <a:pt x="674" y="969"/>
                  <a:pt x="673" y="969"/>
                </a:cubicBezTo>
                <a:cubicBezTo>
                  <a:pt x="673" y="969"/>
                  <a:pt x="673" y="968"/>
                  <a:pt x="673" y="967"/>
                </a:cubicBezTo>
                <a:cubicBezTo>
                  <a:pt x="674" y="967"/>
                  <a:pt x="674" y="967"/>
                  <a:pt x="675" y="967"/>
                </a:cubicBezTo>
                <a:cubicBezTo>
                  <a:pt x="675" y="968"/>
                  <a:pt x="676" y="969"/>
                  <a:pt x="676" y="970"/>
                </a:cubicBezTo>
                <a:cubicBezTo>
                  <a:pt x="676" y="970"/>
                  <a:pt x="676" y="970"/>
                  <a:pt x="676" y="970"/>
                </a:cubicBezTo>
                <a:cubicBezTo>
                  <a:pt x="676" y="970"/>
                  <a:pt x="676" y="969"/>
                  <a:pt x="675" y="969"/>
                </a:cubicBezTo>
                <a:close/>
                <a:moveTo>
                  <a:pt x="689" y="1008"/>
                </a:moveTo>
                <a:cubicBezTo>
                  <a:pt x="688" y="1008"/>
                  <a:pt x="688" y="1008"/>
                  <a:pt x="688" y="1008"/>
                </a:cubicBezTo>
                <a:cubicBezTo>
                  <a:pt x="688" y="1008"/>
                  <a:pt x="689" y="1008"/>
                  <a:pt x="689" y="1007"/>
                </a:cubicBezTo>
                <a:cubicBezTo>
                  <a:pt x="689" y="1008"/>
                  <a:pt x="689" y="1008"/>
                  <a:pt x="689" y="1008"/>
                </a:cubicBezTo>
                <a:cubicBezTo>
                  <a:pt x="689" y="1008"/>
                  <a:pt x="689" y="1008"/>
                  <a:pt x="689" y="1008"/>
                </a:cubicBezTo>
                <a:close/>
                <a:moveTo>
                  <a:pt x="688" y="1012"/>
                </a:moveTo>
                <a:cubicBezTo>
                  <a:pt x="690" y="1012"/>
                  <a:pt x="691" y="1011"/>
                  <a:pt x="693" y="1010"/>
                </a:cubicBezTo>
                <a:cubicBezTo>
                  <a:pt x="693" y="1010"/>
                  <a:pt x="693" y="1009"/>
                  <a:pt x="692" y="1009"/>
                </a:cubicBezTo>
                <a:cubicBezTo>
                  <a:pt x="691" y="1010"/>
                  <a:pt x="690" y="1010"/>
                  <a:pt x="689" y="1011"/>
                </a:cubicBezTo>
                <a:cubicBezTo>
                  <a:pt x="689" y="1010"/>
                  <a:pt x="690" y="1008"/>
                  <a:pt x="690" y="1007"/>
                </a:cubicBezTo>
                <a:cubicBezTo>
                  <a:pt x="692" y="1007"/>
                  <a:pt x="694" y="1008"/>
                  <a:pt x="696" y="1008"/>
                </a:cubicBezTo>
                <a:cubicBezTo>
                  <a:pt x="693" y="1010"/>
                  <a:pt x="691" y="1012"/>
                  <a:pt x="689" y="1014"/>
                </a:cubicBezTo>
                <a:cubicBezTo>
                  <a:pt x="689" y="1014"/>
                  <a:pt x="688" y="1013"/>
                  <a:pt x="688" y="1012"/>
                </a:cubicBezTo>
                <a:cubicBezTo>
                  <a:pt x="688" y="1012"/>
                  <a:pt x="688" y="1012"/>
                  <a:pt x="688" y="1012"/>
                </a:cubicBezTo>
                <a:close/>
                <a:moveTo>
                  <a:pt x="686" y="1009"/>
                </a:moveTo>
                <a:cubicBezTo>
                  <a:pt x="686" y="1010"/>
                  <a:pt x="686" y="1010"/>
                  <a:pt x="687" y="1010"/>
                </a:cubicBezTo>
                <a:cubicBezTo>
                  <a:pt x="687" y="1009"/>
                  <a:pt x="688" y="1009"/>
                  <a:pt x="688" y="1009"/>
                </a:cubicBezTo>
                <a:cubicBezTo>
                  <a:pt x="688" y="1010"/>
                  <a:pt x="688" y="1011"/>
                  <a:pt x="687" y="1011"/>
                </a:cubicBezTo>
                <a:cubicBezTo>
                  <a:pt x="687" y="1011"/>
                  <a:pt x="687" y="1011"/>
                  <a:pt x="687" y="1011"/>
                </a:cubicBezTo>
                <a:cubicBezTo>
                  <a:pt x="686" y="1010"/>
                  <a:pt x="686" y="1008"/>
                  <a:pt x="685" y="1007"/>
                </a:cubicBezTo>
                <a:cubicBezTo>
                  <a:pt x="686" y="1007"/>
                  <a:pt x="687" y="1007"/>
                  <a:pt x="688" y="1007"/>
                </a:cubicBezTo>
                <a:cubicBezTo>
                  <a:pt x="687" y="1008"/>
                  <a:pt x="686" y="1008"/>
                  <a:pt x="686" y="1009"/>
                </a:cubicBezTo>
                <a:close/>
                <a:moveTo>
                  <a:pt x="689" y="1015"/>
                </a:moveTo>
                <a:cubicBezTo>
                  <a:pt x="688" y="1016"/>
                  <a:pt x="687" y="1017"/>
                  <a:pt x="687" y="1018"/>
                </a:cubicBezTo>
                <a:cubicBezTo>
                  <a:pt x="686" y="1018"/>
                  <a:pt x="686" y="1018"/>
                  <a:pt x="686" y="1018"/>
                </a:cubicBezTo>
                <a:cubicBezTo>
                  <a:pt x="686" y="1018"/>
                  <a:pt x="685" y="1018"/>
                  <a:pt x="685" y="1017"/>
                </a:cubicBezTo>
                <a:cubicBezTo>
                  <a:pt x="683" y="1015"/>
                  <a:pt x="679" y="1011"/>
                  <a:pt x="678" y="1007"/>
                </a:cubicBezTo>
                <a:cubicBezTo>
                  <a:pt x="678" y="1007"/>
                  <a:pt x="678" y="1007"/>
                  <a:pt x="678" y="1007"/>
                </a:cubicBezTo>
                <a:cubicBezTo>
                  <a:pt x="680" y="1007"/>
                  <a:pt x="682" y="1007"/>
                  <a:pt x="684" y="1007"/>
                </a:cubicBezTo>
                <a:cubicBezTo>
                  <a:pt x="686" y="1010"/>
                  <a:pt x="687" y="1012"/>
                  <a:pt x="689" y="1015"/>
                </a:cubicBezTo>
                <a:close/>
                <a:moveTo>
                  <a:pt x="782" y="1130"/>
                </a:moveTo>
                <a:cubicBezTo>
                  <a:pt x="781" y="1130"/>
                  <a:pt x="780" y="1131"/>
                  <a:pt x="778" y="1131"/>
                </a:cubicBezTo>
                <a:cubicBezTo>
                  <a:pt x="777" y="1128"/>
                  <a:pt x="775" y="1126"/>
                  <a:pt x="774" y="1123"/>
                </a:cubicBezTo>
                <a:cubicBezTo>
                  <a:pt x="776" y="1125"/>
                  <a:pt x="777" y="1126"/>
                  <a:pt x="779" y="1127"/>
                </a:cubicBezTo>
                <a:cubicBezTo>
                  <a:pt x="780" y="1128"/>
                  <a:pt x="781" y="1129"/>
                  <a:pt x="782" y="1130"/>
                </a:cubicBezTo>
                <a:close/>
                <a:moveTo>
                  <a:pt x="789" y="1171"/>
                </a:moveTo>
                <a:cubicBezTo>
                  <a:pt x="791" y="1168"/>
                  <a:pt x="793" y="1165"/>
                  <a:pt x="796" y="1162"/>
                </a:cubicBezTo>
                <a:cubicBezTo>
                  <a:pt x="798" y="1166"/>
                  <a:pt x="801" y="1170"/>
                  <a:pt x="803" y="1174"/>
                </a:cubicBezTo>
                <a:cubicBezTo>
                  <a:pt x="791" y="1174"/>
                  <a:pt x="778" y="1176"/>
                  <a:pt x="766" y="1178"/>
                </a:cubicBezTo>
                <a:cubicBezTo>
                  <a:pt x="766" y="1177"/>
                  <a:pt x="767" y="1176"/>
                  <a:pt x="767" y="1175"/>
                </a:cubicBezTo>
                <a:cubicBezTo>
                  <a:pt x="767" y="1175"/>
                  <a:pt x="768" y="1176"/>
                  <a:pt x="768" y="1175"/>
                </a:cubicBezTo>
                <a:cubicBezTo>
                  <a:pt x="768" y="1175"/>
                  <a:pt x="768" y="1175"/>
                  <a:pt x="769" y="1174"/>
                </a:cubicBezTo>
                <a:cubicBezTo>
                  <a:pt x="769" y="1174"/>
                  <a:pt x="769" y="1174"/>
                  <a:pt x="769" y="1174"/>
                </a:cubicBezTo>
                <a:cubicBezTo>
                  <a:pt x="769" y="1173"/>
                  <a:pt x="770" y="1173"/>
                  <a:pt x="770" y="1172"/>
                </a:cubicBezTo>
                <a:cubicBezTo>
                  <a:pt x="771" y="1170"/>
                  <a:pt x="772" y="1168"/>
                  <a:pt x="773" y="1167"/>
                </a:cubicBezTo>
                <a:cubicBezTo>
                  <a:pt x="775" y="1164"/>
                  <a:pt x="777" y="1161"/>
                  <a:pt x="779" y="1158"/>
                </a:cubicBezTo>
                <a:cubicBezTo>
                  <a:pt x="782" y="1155"/>
                  <a:pt x="785" y="1151"/>
                  <a:pt x="787" y="1147"/>
                </a:cubicBezTo>
                <a:cubicBezTo>
                  <a:pt x="787" y="1147"/>
                  <a:pt x="787" y="1147"/>
                  <a:pt x="787" y="1147"/>
                </a:cubicBezTo>
                <a:cubicBezTo>
                  <a:pt x="790" y="1152"/>
                  <a:pt x="792" y="1157"/>
                  <a:pt x="795" y="1161"/>
                </a:cubicBezTo>
                <a:cubicBezTo>
                  <a:pt x="792" y="1164"/>
                  <a:pt x="790" y="1168"/>
                  <a:pt x="788" y="1171"/>
                </a:cubicBezTo>
                <a:cubicBezTo>
                  <a:pt x="788" y="1171"/>
                  <a:pt x="789" y="1172"/>
                  <a:pt x="789" y="1171"/>
                </a:cubicBezTo>
                <a:close/>
                <a:moveTo>
                  <a:pt x="838" y="1230"/>
                </a:moveTo>
                <a:cubicBezTo>
                  <a:pt x="838" y="1230"/>
                  <a:pt x="839" y="1231"/>
                  <a:pt x="839" y="1231"/>
                </a:cubicBezTo>
                <a:cubicBezTo>
                  <a:pt x="828" y="1232"/>
                  <a:pt x="816" y="1232"/>
                  <a:pt x="805" y="1232"/>
                </a:cubicBezTo>
                <a:cubicBezTo>
                  <a:pt x="806" y="1231"/>
                  <a:pt x="808" y="1230"/>
                  <a:pt x="809" y="1228"/>
                </a:cubicBezTo>
                <a:cubicBezTo>
                  <a:pt x="819" y="1219"/>
                  <a:pt x="810" y="1228"/>
                  <a:pt x="808" y="1230"/>
                </a:cubicBezTo>
                <a:cubicBezTo>
                  <a:pt x="807" y="1230"/>
                  <a:pt x="808" y="1231"/>
                  <a:pt x="808" y="1231"/>
                </a:cubicBezTo>
                <a:cubicBezTo>
                  <a:pt x="811" y="1229"/>
                  <a:pt x="813" y="1228"/>
                  <a:pt x="816" y="1226"/>
                </a:cubicBezTo>
                <a:cubicBezTo>
                  <a:pt x="821" y="1224"/>
                  <a:pt x="814" y="1229"/>
                  <a:pt x="812" y="1231"/>
                </a:cubicBezTo>
                <a:cubicBezTo>
                  <a:pt x="812" y="1231"/>
                  <a:pt x="812" y="1232"/>
                  <a:pt x="812" y="1232"/>
                </a:cubicBezTo>
                <a:cubicBezTo>
                  <a:pt x="813" y="1232"/>
                  <a:pt x="814" y="1231"/>
                  <a:pt x="815" y="1231"/>
                </a:cubicBezTo>
                <a:cubicBezTo>
                  <a:pt x="816" y="1231"/>
                  <a:pt x="823" y="1228"/>
                  <a:pt x="823" y="1229"/>
                </a:cubicBezTo>
                <a:cubicBezTo>
                  <a:pt x="823" y="1229"/>
                  <a:pt x="823" y="1230"/>
                  <a:pt x="823" y="1229"/>
                </a:cubicBezTo>
                <a:cubicBezTo>
                  <a:pt x="826" y="1229"/>
                  <a:pt x="829" y="1229"/>
                  <a:pt x="832" y="1228"/>
                </a:cubicBezTo>
                <a:cubicBezTo>
                  <a:pt x="833" y="1229"/>
                  <a:pt x="834" y="1230"/>
                  <a:pt x="835" y="1230"/>
                </a:cubicBezTo>
                <a:cubicBezTo>
                  <a:pt x="836" y="1231"/>
                  <a:pt x="836" y="1230"/>
                  <a:pt x="836" y="1229"/>
                </a:cubicBezTo>
                <a:cubicBezTo>
                  <a:pt x="835" y="1229"/>
                  <a:pt x="834" y="1228"/>
                  <a:pt x="833" y="1228"/>
                </a:cubicBezTo>
                <a:cubicBezTo>
                  <a:pt x="833" y="1228"/>
                  <a:pt x="833" y="1228"/>
                  <a:pt x="833" y="1228"/>
                </a:cubicBezTo>
                <a:cubicBezTo>
                  <a:pt x="835" y="1228"/>
                  <a:pt x="836" y="1229"/>
                  <a:pt x="838" y="1230"/>
                </a:cubicBezTo>
                <a:close/>
                <a:moveTo>
                  <a:pt x="795" y="1232"/>
                </a:moveTo>
                <a:cubicBezTo>
                  <a:pt x="795" y="1232"/>
                  <a:pt x="796" y="1232"/>
                  <a:pt x="796" y="1232"/>
                </a:cubicBezTo>
                <a:cubicBezTo>
                  <a:pt x="795" y="1233"/>
                  <a:pt x="794" y="1234"/>
                  <a:pt x="795" y="1232"/>
                </a:cubicBezTo>
                <a:close/>
                <a:moveTo>
                  <a:pt x="796" y="1232"/>
                </a:moveTo>
                <a:cubicBezTo>
                  <a:pt x="796" y="1232"/>
                  <a:pt x="796" y="1231"/>
                  <a:pt x="797" y="1230"/>
                </a:cubicBezTo>
                <a:cubicBezTo>
                  <a:pt x="800" y="1227"/>
                  <a:pt x="803" y="1225"/>
                  <a:pt x="806" y="1222"/>
                </a:cubicBezTo>
                <a:cubicBezTo>
                  <a:pt x="806" y="1221"/>
                  <a:pt x="806" y="1221"/>
                  <a:pt x="805" y="1221"/>
                </a:cubicBezTo>
                <a:cubicBezTo>
                  <a:pt x="803" y="1223"/>
                  <a:pt x="801" y="1224"/>
                  <a:pt x="799" y="1226"/>
                </a:cubicBezTo>
                <a:cubicBezTo>
                  <a:pt x="798" y="1227"/>
                  <a:pt x="797" y="1229"/>
                  <a:pt x="795" y="1230"/>
                </a:cubicBezTo>
                <a:cubicBezTo>
                  <a:pt x="795" y="1231"/>
                  <a:pt x="794" y="1231"/>
                  <a:pt x="793" y="1232"/>
                </a:cubicBezTo>
                <a:cubicBezTo>
                  <a:pt x="793" y="1232"/>
                  <a:pt x="793" y="1232"/>
                  <a:pt x="793" y="1232"/>
                </a:cubicBezTo>
                <a:cubicBezTo>
                  <a:pt x="792" y="1232"/>
                  <a:pt x="791" y="1232"/>
                  <a:pt x="790" y="1232"/>
                </a:cubicBezTo>
                <a:cubicBezTo>
                  <a:pt x="794" y="1227"/>
                  <a:pt x="800" y="1224"/>
                  <a:pt x="802" y="1218"/>
                </a:cubicBezTo>
                <a:cubicBezTo>
                  <a:pt x="802" y="1218"/>
                  <a:pt x="802" y="1218"/>
                  <a:pt x="802" y="1218"/>
                </a:cubicBezTo>
                <a:cubicBezTo>
                  <a:pt x="804" y="1218"/>
                  <a:pt x="806" y="1218"/>
                  <a:pt x="807" y="1218"/>
                </a:cubicBezTo>
                <a:cubicBezTo>
                  <a:pt x="809" y="1219"/>
                  <a:pt x="810" y="1219"/>
                  <a:pt x="812" y="1220"/>
                </a:cubicBezTo>
                <a:cubicBezTo>
                  <a:pt x="815" y="1221"/>
                  <a:pt x="818" y="1222"/>
                  <a:pt x="820" y="1223"/>
                </a:cubicBezTo>
                <a:cubicBezTo>
                  <a:pt x="818" y="1224"/>
                  <a:pt x="815" y="1226"/>
                  <a:pt x="813" y="1227"/>
                </a:cubicBezTo>
                <a:cubicBezTo>
                  <a:pt x="806" y="1231"/>
                  <a:pt x="815" y="1225"/>
                  <a:pt x="816" y="1223"/>
                </a:cubicBezTo>
                <a:cubicBezTo>
                  <a:pt x="817" y="1223"/>
                  <a:pt x="816" y="1222"/>
                  <a:pt x="816" y="1223"/>
                </a:cubicBezTo>
                <a:cubicBezTo>
                  <a:pt x="811" y="1225"/>
                  <a:pt x="808" y="1228"/>
                  <a:pt x="804" y="1232"/>
                </a:cubicBezTo>
                <a:cubicBezTo>
                  <a:pt x="801" y="1234"/>
                  <a:pt x="807" y="1228"/>
                  <a:pt x="807" y="1228"/>
                </a:cubicBezTo>
                <a:cubicBezTo>
                  <a:pt x="809" y="1226"/>
                  <a:pt x="810" y="1224"/>
                  <a:pt x="812" y="1222"/>
                </a:cubicBezTo>
                <a:cubicBezTo>
                  <a:pt x="812" y="1221"/>
                  <a:pt x="812" y="1221"/>
                  <a:pt x="811" y="1221"/>
                </a:cubicBezTo>
                <a:cubicBezTo>
                  <a:pt x="807" y="1223"/>
                  <a:pt x="804" y="1225"/>
                  <a:pt x="800" y="1228"/>
                </a:cubicBezTo>
                <a:cubicBezTo>
                  <a:pt x="800" y="1229"/>
                  <a:pt x="798" y="1231"/>
                  <a:pt x="796" y="1232"/>
                </a:cubicBezTo>
                <a:cubicBezTo>
                  <a:pt x="796" y="1232"/>
                  <a:pt x="796" y="1232"/>
                  <a:pt x="796" y="1232"/>
                </a:cubicBezTo>
                <a:close/>
                <a:moveTo>
                  <a:pt x="794" y="1232"/>
                </a:moveTo>
                <a:cubicBezTo>
                  <a:pt x="794" y="1232"/>
                  <a:pt x="794" y="1232"/>
                  <a:pt x="794" y="1232"/>
                </a:cubicBezTo>
                <a:cubicBezTo>
                  <a:pt x="794" y="1232"/>
                  <a:pt x="794" y="1232"/>
                  <a:pt x="794" y="1232"/>
                </a:cubicBezTo>
                <a:close/>
                <a:moveTo>
                  <a:pt x="783" y="1232"/>
                </a:moveTo>
                <a:cubicBezTo>
                  <a:pt x="783" y="1232"/>
                  <a:pt x="784" y="1232"/>
                  <a:pt x="784" y="1232"/>
                </a:cubicBezTo>
                <a:cubicBezTo>
                  <a:pt x="785" y="1232"/>
                  <a:pt x="787" y="1232"/>
                  <a:pt x="788" y="1232"/>
                </a:cubicBezTo>
                <a:cubicBezTo>
                  <a:pt x="787" y="1234"/>
                  <a:pt x="786" y="1235"/>
                  <a:pt x="785" y="1237"/>
                </a:cubicBezTo>
                <a:cubicBezTo>
                  <a:pt x="784" y="1235"/>
                  <a:pt x="783" y="1234"/>
                  <a:pt x="783" y="1232"/>
                </a:cubicBezTo>
                <a:close/>
                <a:moveTo>
                  <a:pt x="787" y="1232"/>
                </a:moveTo>
                <a:cubicBezTo>
                  <a:pt x="785" y="1232"/>
                  <a:pt x="784" y="1232"/>
                  <a:pt x="782" y="1232"/>
                </a:cubicBezTo>
                <a:cubicBezTo>
                  <a:pt x="782" y="1231"/>
                  <a:pt x="782" y="1231"/>
                  <a:pt x="782" y="1230"/>
                </a:cubicBezTo>
                <a:cubicBezTo>
                  <a:pt x="786" y="1227"/>
                  <a:pt x="789" y="1224"/>
                  <a:pt x="793" y="1220"/>
                </a:cubicBezTo>
                <a:cubicBezTo>
                  <a:pt x="798" y="1215"/>
                  <a:pt x="791" y="1222"/>
                  <a:pt x="790" y="1223"/>
                </a:cubicBezTo>
                <a:cubicBezTo>
                  <a:pt x="788" y="1225"/>
                  <a:pt x="786" y="1228"/>
                  <a:pt x="785" y="1231"/>
                </a:cubicBezTo>
                <a:cubicBezTo>
                  <a:pt x="784" y="1231"/>
                  <a:pt x="785" y="1231"/>
                  <a:pt x="785" y="1231"/>
                </a:cubicBezTo>
                <a:cubicBezTo>
                  <a:pt x="788" y="1230"/>
                  <a:pt x="790" y="1229"/>
                  <a:pt x="792" y="1227"/>
                </a:cubicBezTo>
                <a:cubicBezTo>
                  <a:pt x="794" y="1226"/>
                  <a:pt x="800" y="1221"/>
                  <a:pt x="801" y="1219"/>
                </a:cubicBezTo>
                <a:cubicBezTo>
                  <a:pt x="798" y="1224"/>
                  <a:pt x="793" y="1228"/>
                  <a:pt x="789" y="1232"/>
                </a:cubicBezTo>
                <a:cubicBezTo>
                  <a:pt x="788" y="1232"/>
                  <a:pt x="787" y="1232"/>
                  <a:pt x="787" y="1232"/>
                </a:cubicBezTo>
                <a:close/>
                <a:moveTo>
                  <a:pt x="777" y="1251"/>
                </a:moveTo>
                <a:cubicBezTo>
                  <a:pt x="766" y="1251"/>
                  <a:pt x="756" y="1251"/>
                  <a:pt x="745" y="1251"/>
                </a:cubicBezTo>
                <a:cubicBezTo>
                  <a:pt x="740" y="1251"/>
                  <a:pt x="734" y="1251"/>
                  <a:pt x="729" y="1251"/>
                </a:cubicBezTo>
                <a:cubicBezTo>
                  <a:pt x="728" y="1251"/>
                  <a:pt x="727" y="1251"/>
                  <a:pt x="726" y="1251"/>
                </a:cubicBezTo>
                <a:cubicBezTo>
                  <a:pt x="721" y="1243"/>
                  <a:pt x="715" y="1234"/>
                  <a:pt x="710" y="1226"/>
                </a:cubicBezTo>
                <a:cubicBezTo>
                  <a:pt x="712" y="1225"/>
                  <a:pt x="713" y="1225"/>
                  <a:pt x="715" y="1224"/>
                </a:cubicBezTo>
                <a:cubicBezTo>
                  <a:pt x="715" y="1224"/>
                  <a:pt x="715" y="1224"/>
                  <a:pt x="715" y="1224"/>
                </a:cubicBezTo>
                <a:cubicBezTo>
                  <a:pt x="715" y="1225"/>
                  <a:pt x="714" y="1226"/>
                  <a:pt x="714" y="1226"/>
                </a:cubicBezTo>
                <a:cubicBezTo>
                  <a:pt x="714" y="1227"/>
                  <a:pt x="714" y="1227"/>
                  <a:pt x="715" y="1227"/>
                </a:cubicBezTo>
                <a:cubicBezTo>
                  <a:pt x="715" y="1226"/>
                  <a:pt x="716" y="1225"/>
                  <a:pt x="717" y="1225"/>
                </a:cubicBezTo>
                <a:cubicBezTo>
                  <a:pt x="719" y="1225"/>
                  <a:pt x="721" y="1226"/>
                  <a:pt x="723" y="1226"/>
                </a:cubicBezTo>
                <a:cubicBezTo>
                  <a:pt x="723" y="1228"/>
                  <a:pt x="723" y="1230"/>
                  <a:pt x="724" y="1231"/>
                </a:cubicBezTo>
                <a:cubicBezTo>
                  <a:pt x="724" y="1231"/>
                  <a:pt x="724" y="1231"/>
                  <a:pt x="724" y="1231"/>
                </a:cubicBezTo>
                <a:cubicBezTo>
                  <a:pt x="725" y="1231"/>
                  <a:pt x="725" y="1230"/>
                  <a:pt x="726" y="1230"/>
                </a:cubicBezTo>
                <a:cubicBezTo>
                  <a:pt x="726" y="1230"/>
                  <a:pt x="726" y="1230"/>
                  <a:pt x="726" y="1230"/>
                </a:cubicBezTo>
                <a:cubicBezTo>
                  <a:pt x="727" y="1229"/>
                  <a:pt x="727" y="1229"/>
                  <a:pt x="727" y="1228"/>
                </a:cubicBezTo>
                <a:cubicBezTo>
                  <a:pt x="728" y="1228"/>
                  <a:pt x="728" y="1228"/>
                  <a:pt x="728" y="1227"/>
                </a:cubicBezTo>
                <a:cubicBezTo>
                  <a:pt x="729" y="1227"/>
                  <a:pt x="730" y="1228"/>
                  <a:pt x="731" y="1228"/>
                </a:cubicBezTo>
                <a:cubicBezTo>
                  <a:pt x="728" y="1232"/>
                  <a:pt x="726" y="1236"/>
                  <a:pt x="723" y="1239"/>
                </a:cubicBezTo>
                <a:cubicBezTo>
                  <a:pt x="722" y="1240"/>
                  <a:pt x="723" y="1240"/>
                  <a:pt x="723" y="1240"/>
                </a:cubicBezTo>
                <a:cubicBezTo>
                  <a:pt x="726" y="1236"/>
                  <a:pt x="729" y="1232"/>
                  <a:pt x="731" y="1228"/>
                </a:cubicBezTo>
                <a:cubicBezTo>
                  <a:pt x="733" y="1228"/>
                  <a:pt x="735" y="1229"/>
                  <a:pt x="737" y="1229"/>
                </a:cubicBezTo>
                <a:cubicBezTo>
                  <a:pt x="733" y="1236"/>
                  <a:pt x="729" y="1242"/>
                  <a:pt x="726" y="1249"/>
                </a:cubicBezTo>
                <a:cubicBezTo>
                  <a:pt x="726" y="1250"/>
                  <a:pt x="726" y="1250"/>
                  <a:pt x="726" y="1250"/>
                </a:cubicBezTo>
                <a:cubicBezTo>
                  <a:pt x="727" y="1249"/>
                  <a:pt x="728" y="1247"/>
                  <a:pt x="729" y="1246"/>
                </a:cubicBezTo>
                <a:cubicBezTo>
                  <a:pt x="729" y="1246"/>
                  <a:pt x="729" y="1246"/>
                  <a:pt x="728" y="1246"/>
                </a:cubicBezTo>
                <a:cubicBezTo>
                  <a:pt x="725" y="1251"/>
                  <a:pt x="731" y="1241"/>
                  <a:pt x="731" y="1240"/>
                </a:cubicBezTo>
                <a:cubicBezTo>
                  <a:pt x="733" y="1236"/>
                  <a:pt x="735" y="1232"/>
                  <a:pt x="737" y="1229"/>
                </a:cubicBezTo>
                <a:cubicBezTo>
                  <a:pt x="738" y="1229"/>
                  <a:pt x="739" y="1229"/>
                  <a:pt x="740" y="1229"/>
                </a:cubicBezTo>
                <a:cubicBezTo>
                  <a:pt x="740" y="1230"/>
                  <a:pt x="740" y="1231"/>
                  <a:pt x="739" y="1232"/>
                </a:cubicBezTo>
                <a:cubicBezTo>
                  <a:pt x="739" y="1232"/>
                  <a:pt x="739" y="1232"/>
                  <a:pt x="739" y="1232"/>
                </a:cubicBezTo>
                <a:cubicBezTo>
                  <a:pt x="738" y="1233"/>
                  <a:pt x="738" y="1235"/>
                  <a:pt x="737" y="1236"/>
                </a:cubicBezTo>
                <a:cubicBezTo>
                  <a:pt x="737" y="1237"/>
                  <a:pt x="738" y="1237"/>
                  <a:pt x="738" y="1236"/>
                </a:cubicBezTo>
                <a:cubicBezTo>
                  <a:pt x="739" y="1234"/>
                  <a:pt x="740" y="1232"/>
                  <a:pt x="741" y="1229"/>
                </a:cubicBezTo>
                <a:cubicBezTo>
                  <a:pt x="741" y="1229"/>
                  <a:pt x="742" y="1229"/>
                  <a:pt x="742" y="1230"/>
                </a:cubicBezTo>
                <a:cubicBezTo>
                  <a:pt x="741" y="1231"/>
                  <a:pt x="741" y="1232"/>
                  <a:pt x="741" y="1233"/>
                </a:cubicBezTo>
                <a:cubicBezTo>
                  <a:pt x="740" y="1233"/>
                  <a:pt x="741" y="1233"/>
                  <a:pt x="741" y="1233"/>
                </a:cubicBezTo>
                <a:cubicBezTo>
                  <a:pt x="741" y="1234"/>
                  <a:pt x="741" y="1236"/>
                  <a:pt x="741" y="1237"/>
                </a:cubicBezTo>
                <a:cubicBezTo>
                  <a:pt x="741" y="1237"/>
                  <a:pt x="741" y="1237"/>
                  <a:pt x="742" y="1237"/>
                </a:cubicBezTo>
                <a:cubicBezTo>
                  <a:pt x="742" y="1236"/>
                  <a:pt x="743" y="1236"/>
                  <a:pt x="744" y="1235"/>
                </a:cubicBezTo>
                <a:cubicBezTo>
                  <a:pt x="744" y="1235"/>
                  <a:pt x="744" y="1235"/>
                  <a:pt x="744" y="1235"/>
                </a:cubicBezTo>
                <a:cubicBezTo>
                  <a:pt x="745" y="1233"/>
                  <a:pt x="746" y="1232"/>
                  <a:pt x="747" y="1230"/>
                </a:cubicBezTo>
                <a:cubicBezTo>
                  <a:pt x="748" y="1230"/>
                  <a:pt x="748" y="1230"/>
                  <a:pt x="748" y="1230"/>
                </a:cubicBezTo>
                <a:cubicBezTo>
                  <a:pt x="747" y="1232"/>
                  <a:pt x="747" y="1233"/>
                  <a:pt x="746" y="1234"/>
                </a:cubicBezTo>
                <a:cubicBezTo>
                  <a:pt x="746" y="1235"/>
                  <a:pt x="747" y="1235"/>
                  <a:pt x="747" y="1235"/>
                </a:cubicBezTo>
                <a:cubicBezTo>
                  <a:pt x="749" y="1234"/>
                  <a:pt x="750" y="1232"/>
                  <a:pt x="751" y="1231"/>
                </a:cubicBezTo>
                <a:cubicBezTo>
                  <a:pt x="752" y="1231"/>
                  <a:pt x="752" y="1231"/>
                  <a:pt x="752" y="1231"/>
                </a:cubicBezTo>
                <a:cubicBezTo>
                  <a:pt x="751" y="1232"/>
                  <a:pt x="751" y="1233"/>
                  <a:pt x="751" y="1234"/>
                </a:cubicBezTo>
                <a:cubicBezTo>
                  <a:pt x="751" y="1234"/>
                  <a:pt x="752" y="1235"/>
                  <a:pt x="752" y="1234"/>
                </a:cubicBezTo>
                <a:cubicBezTo>
                  <a:pt x="753" y="1233"/>
                  <a:pt x="754" y="1232"/>
                  <a:pt x="755" y="1231"/>
                </a:cubicBezTo>
                <a:cubicBezTo>
                  <a:pt x="755" y="1231"/>
                  <a:pt x="756" y="1231"/>
                  <a:pt x="756" y="1231"/>
                </a:cubicBezTo>
                <a:cubicBezTo>
                  <a:pt x="755" y="1233"/>
                  <a:pt x="754" y="1235"/>
                  <a:pt x="753" y="1237"/>
                </a:cubicBezTo>
                <a:cubicBezTo>
                  <a:pt x="753" y="1237"/>
                  <a:pt x="754" y="1237"/>
                  <a:pt x="754" y="1237"/>
                </a:cubicBezTo>
                <a:cubicBezTo>
                  <a:pt x="755" y="1237"/>
                  <a:pt x="756" y="1236"/>
                  <a:pt x="757" y="1235"/>
                </a:cubicBezTo>
                <a:cubicBezTo>
                  <a:pt x="757" y="1235"/>
                  <a:pt x="757" y="1235"/>
                  <a:pt x="756" y="1236"/>
                </a:cubicBezTo>
                <a:cubicBezTo>
                  <a:pt x="756" y="1236"/>
                  <a:pt x="757" y="1237"/>
                  <a:pt x="757" y="1236"/>
                </a:cubicBezTo>
                <a:cubicBezTo>
                  <a:pt x="759" y="1235"/>
                  <a:pt x="761" y="1233"/>
                  <a:pt x="762" y="1232"/>
                </a:cubicBezTo>
                <a:cubicBezTo>
                  <a:pt x="762" y="1231"/>
                  <a:pt x="762" y="1231"/>
                  <a:pt x="762" y="1231"/>
                </a:cubicBezTo>
                <a:cubicBezTo>
                  <a:pt x="762" y="1231"/>
                  <a:pt x="763" y="1231"/>
                  <a:pt x="763" y="1231"/>
                </a:cubicBezTo>
                <a:cubicBezTo>
                  <a:pt x="762" y="1233"/>
                  <a:pt x="762" y="1234"/>
                  <a:pt x="761" y="1235"/>
                </a:cubicBezTo>
                <a:cubicBezTo>
                  <a:pt x="761" y="1236"/>
                  <a:pt x="762" y="1236"/>
                  <a:pt x="762" y="1236"/>
                </a:cubicBezTo>
                <a:cubicBezTo>
                  <a:pt x="763" y="1235"/>
                  <a:pt x="764" y="1233"/>
                  <a:pt x="765" y="1231"/>
                </a:cubicBezTo>
                <a:cubicBezTo>
                  <a:pt x="766" y="1231"/>
                  <a:pt x="766" y="1231"/>
                  <a:pt x="767" y="1232"/>
                </a:cubicBezTo>
                <a:cubicBezTo>
                  <a:pt x="767" y="1232"/>
                  <a:pt x="767" y="1232"/>
                  <a:pt x="766" y="1233"/>
                </a:cubicBezTo>
                <a:cubicBezTo>
                  <a:pt x="766" y="1233"/>
                  <a:pt x="767" y="1233"/>
                  <a:pt x="767" y="1233"/>
                </a:cubicBezTo>
                <a:cubicBezTo>
                  <a:pt x="768" y="1232"/>
                  <a:pt x="768" y="1232"/>
                  <a:pt x="768" y="1232"/>
                </a:cubicBezTo>
                <a:cubicBezTo>
                  <a:pt x="769" y="1232"/>
                  <a:pt x="770" y="1232"/>
                  <a:pt x="772" y="1232"/>
                </a:cubicBezTo>
                <a:cubicBezTo>
                  <a:pt x="773" y="1235"/>
                  <a:pt x="774" y="1237"/>
                  <a:pt x="775" y="1240"/>
                </a:cubicBezTo>
                <a:cubicBezTo>
                  <a:pt x="777" y="1243"/>
                  <a:pt x="778" y="1247"/>
                  <a:pt x="780" y="1251"/>
                </a:cubicBezTo>
                <a:cubicBezTo>
                  <a:pt x="779" y="1251"/>
                  <a:pt x="778" y="1251"/>
                  <a:pt x="777" y="1251"/>
                </a:cubicBezTo>
                <a:close/>
                <a:moveTo>
                  <a:pt x="693" y="1225"/>
                </a:moveTo>
                <a:cubicBezTo>
                  <a:pt x="693" y="1225"/>
                  <a:pt x="693" y="1225"/>
                  <a:pt x="693" y="1225"/>
                </a:cubicBezTo>
                <a:cubicBezTo>
                  <a:pt x="694" y="1225"/>
                  <a:pt x="694" y="1225"/>
                  <a:pt x="693" y="1225"/>
                </a:cubicBezTo>
                <a:close/>
                <a:moveTo>
                  <a:pt x="693" y="1224"/>
                </a:moveTo>
                <a:cubicBezTo>
                  <a:pt x="692" y="1224"/>
                  <a:pt x="692" y="1224"/>
                  <a:pt x="692" y="1223"/>
                </a:cubicBezTo>
                <a:cubicBezTo>
                  <a:pt x="692" y="1223"/>
                  <a:pt x="692" y="1223"/>
                  <a:pt x="692" y="1223"/>
                </a:cubicBezTo>
                <a:cubicBezTo>
                  <a:pt x="692" y="1223"/>
                  <a:pt x="692" y="1223"/>
                  <a:pt x="692" y="1223"/>
                </a:cubicBezTo>
                <a:cubicBezTo>
                  <a:pt x="692" y="1223"/>
                  <a:pt x="692" y="1223"/>
                  <a:pt x="692" y="1223"/>
                </a:cubicBezTo>
                <a:cubicBezTo>
                  <a:pt x="693" y="1224"/>
                  <a:pt x="693" y="1224"/>
                  <a:pt x="693" y="1224"/>
                </a:cubicBezTo>
                <a:cubicBezTo>
                  <a:pt x="693" y="1224"/>
                  <a:pt x="693" y="1224"/>
                  <a:pt x="693" y="1224"/>
                </a:cubicBezTo>
                <a:close/>
                <a:moveTo>
                  <a:pt x="678" y="1235"/>
                </a:moveTo>
                <a:cubicBezTo>
                  <a:pt x="678" y="1236"/>
                  <a:pt x="679" y="1236"/>
                  <a:pt x="679" y="1237"/>
                </a:cubicBezTo>
                <a:cubicBezTo>
                  <a:pt x="679" y="1237"/>
                  <a:pt x="679" y="1237"/>
                  <a:pt x="678" y="1237"/>
                </a:cubicBezTo>
                <a:cubicBezTo>
                  <a:pt x="678" y="1236"/>
                  <a:pt x="676" y="1234"/>
                  <a:pt x="675" y="1232"/>
                </a:cubicBezTo>
                <a:cubicBezTo>
                  <a:pt x="676" y="1232"/>
                  <a:pt x="676" y="1232"/>
                  <a:pt x="676" y="1232"/>
                </a:cubicBezTo>
                <a:cubicBezTo>
                  <a:pt x="677" y="1233"/>
                  <a:pt x="677" y="1233"/>
                  <a:pt x="677" y="1234"/>
                </a:cubicBezTo>
                <a:cubicBezTo>
                  <a:pt x="678" y="1234"/>
                  <a:pt x="678" y="1234"/>
                  <a:pt x="678" y="1235"/>
                </a:cubicBezTo>
                <a:close/>
                <a:moveTo>
                  <a:pt x="651" y="1230"/>
                </a:moveTo>
                <a:cubicBezTo>
                  <a:pt x="651" y="1230"/>
                  <a:pt x="651" y="1229"/>
                  <a:pt x="651" y="1229"/>
                </a:cubicBezTo>
                <a:cubicBezTo>
                  <a:pt x="652" y="1228"/>
                  <a:pt x="654" y="1228"/>
                  <a:pt x="655" y="1228"/>
                </a:cubicBezTo>
                <a:cubicBezTo>
                  <a:pt x="655" y="1228"/>
                  <a:pt x="656" y="1228"/>
                  <a:pt x="656" y="1228"/>
                </a:cubicBezTo>
                <a:cubicBezTo>
                  <a:pt x="656" y="1229"/>
                  <a:pt x="657" y="1230"/>
                  <a:pt x="657" y="1231"/>
                </a:cubicBezTo>
                <a:cubicBezTo>
                  <a:pt x="656" y="1231"/>
                  <a:pt x="656" y="1231"/>
                  <a:pt x="655" y="1231"/>
                </a:cubicBezTo>
                <a:cubicBezTo>
                  <a:pt x="654" y="1231"/>
                  <a:pt x="653" y="1230"/>
                  <a:pt x="651" y="1230"/>
                </a:cubicBezTo>
                <a:close/>
                <a:moveTo>
                  <a:pt x="614" y="1224"/>
                </a:moveTo>
                <a:cubicBezTo>
                  <a:pt x="613" y="1224"/>
                  <a:pt x="613" y="1224"/>
                  <a:pt x="613" y="1225"/>
                </a:cubicBezTo>
                <a:cubicBezTo>
                  <a:pt x="613" y="1225"/>
                  <a:pt x="613" y="1225"/>
                  <a:pt x="613" y="1225"/>
                </a:cubicBezTo>
                <a:cubicBezTo>
                  <a:pt x="613" y="1225"/>
                  <a:pt x="613" y="1225"/>
                  <a:pt x="612" y="1225"/>
                </a:cubicBezTo>
                <a:cubicBezTo>
                  <a:pt x="611" y="1224"/>
                  <a:pt x="611" y="1224"/>
                  <a:pt x="610" y="1224"/>
                </a:cubicBezTo>
                <a:cubicBezTo>
                  <a:pt x="610" y="1223"/>
                  <a:pt x="610" y="1222"/>
                  <a:pt x="609" y="1221"/>
                </a:cubicBezTo>
                <a:cubicBezTo>
                  <a:pt x="612" y="1222"/>
                  <a:pt x="614" y="1222"/>
                  <a:pt x="617" y="1223"/>
                </a:cubicBezTo>
                <a:cubicBezTo>
                  <a:pt x="617" y="1223"/>
                  <a:pt x="617" y="1224"/>
                  <a:pt x="617" y="1225"/>
                </a:cubicBezTo>
                <a:cubicBezTo>
                  <a:pt x="617" y="1225"/>
                  <a:pt x="616" y="1225"/>
                  <a:pt x="615" y="1225"/>
                </a:cubicBezTo>
                <a:cubicBezTo>
                  <a:pt x="615" y="1225"/>
                  <a:pt x="614" y="1224"/>
                  <a:pt x="614" y="1224"/>
                </a:cubicBezTo>
                <a:close/>
                <a:moveTo>
                  <a:pt x="592" y="1204"/>
                </a:moveTo>
                <a:cubicBezTo>
                  <a:pt x="592" y="1203"/>
                  <a:pt x="591" y="1201"/>
                  <a:pt x="591" y="1200"/>
                </a:cubicBezTo>
                <a:cubicBezTo>
                  <a:pt x="592" y="1200"/>
                  <a:pt x="594" y="1201"/>
                  <a:pt x="596" y="1202"/>
                </a:cubicBezTo>
                <a:cubicBezTo>
                  <a:pt x="596" y="1203"/>
                  <a:pt x="596" y="1203"/>
                  <a:pt x="596" y="1204"/>
                </a:cubicBezTo>
                <a:cubicBezTo>
                  <a:pt x="595" y="1204"/>
                  <a:pt x="594" y="1204"/>
                  <a:pt x="592" y="1204"/>
                </a:cubicBezTo>
                <a:close/>
                <a:moveTo>
                  <a:pt x="597" y="1205"/>
                </a:moveTo>
                <a:cubicBezTo>
                  <a:pt x="598" y="1209"/>
                  <a:pt x="599" y="1214"/>
                  <a:pt x="599" y="1218"/>
                </a:cubicBezTo>
                <a:cubicBezTo>
                  <a:pt x="597" y="1214"/>
                  <a:pt x="595" y="1210"/>
                  <a:pt x="593" y="1205"/>
                </a:cubicBezTo>
                <a:cubicBezTo>
                  <a:pt x="594" y="1205"/>
                  <a:pt x="595" y="1205"/>
                  <a:pt x="597" y="1205"/>
                </a:cubicBezTo>
                <a:close/>
                <a:moveTo>
                  <a:pt x="581" y="1173"/>
                </a:moveTo>
                <a:cubicBezTo>
                  <a:pt x="581" y="1173"/>
                  <a:pt x="581" y="1172"/>
                  <a:pt x="581" y="1171"/>
                </a:cubicBezTo>
                <a:cubicBezTo>
                  <a:pt x="581" y="1171"/>
                  <a:pt x="580" y="1171"/>
                  <a:pt x="580" y="1171"/>
                </a:cubicBezTo>
                <a:cubicBezTo>
                  <a:pt x="579" y="1169"/>
                  <a:pt x="579" y="1167"/>
                  <a:pt x="578" y="1166"/>
                </a:cubicBezTo>
                <a:cubicBezTo>
                  <a:pt x="581" y="1170"/>
                  <a:pt x="583" y="1173"/>
                  <a:pt x="585" y="1177"/>
                </a:cubicBezTo>
                <a:cubicBezTo>
                  <a:pt x="587" y="1181"/>
                  <a:pt x="588" y="1185"/>
                  <a:pt x="590" y="1189"/>
                </a:cubicBezTo>
                <a:cubicBezTo>
                  <a:pt x="591" y="1191"/>
                  <a:pt x="592" y="1193"/>
                  <a:pt x="593" y="1194"/>
                </a:cubicBezTo>
                <a:cubicBezTo>
                  <a:pt x="594" y="1196"/>
                  <a:pt x="594" y="1198"/>
                  <a:pt x="595" y="1201"/>
                </a:cubicBezTo>
                <a:cubicBezTo>
                  <a:pt x="594" y="1200"/>
                  <a:pt x="592" y="1199"/>
                  <a:pt x="590" y="1199"/>
                </a:cubicBezTo>
                <a:cubicBezTo>
                  <a:pt x="589" y="1195"/>
                  <a:pt x="588" y="1192"/>
                  <a:pt x="587" y="1189"/>
                </a:cubicBezTo>
                <a:cubicBezTo>
                  <a:pt x="585" y="1183"/>
                  <a:pt x="583" y="1178"/>
                  <a:pt x="581" y="1173"/>
                </a:cubicBezTo>
                <a:close/>
                <a:moveTo>
                  <a:pt x="536" y="1121"/>
                </a:moveTo>
                <a:cubicBezTo>
                  <a:pt x="533" y="1119"/>
                  <a:pt x="532" y="1116"/>
                  <a:pt x="532" y="1112"/>
                </a:cubicBezTo>
                <a:cubicBezTo>
                  <a:pt x="533" y="1113"/>
                  <a:pt x="534" y="1113"/>
                  <a:pt x="535" y="1114"/>
                </a:cubicBezTo>
                <a:cubicBezTo>
                  <a:pt x="536" y="1116"/>
                  <a:pt x="537" y="1119"/>
                  <a:pt x="538" y="1121"/>
                </a:cubicBezTo>
                <a:cubicBezTo>
                  <a:pt x="537" y="1121"/>
                  <a:pt x="537" y="1121"/>
                  <a:pt x="536" y="1121"/>
                </a:cubicBezTo>
                <a:cubicBezTo>
                  <a:pt x="536" y="1121"/>
                  <a:pt x="536" y="1121"/>
                  <a:pt x="536" y="1121"/>
                </a:cubicBezTo>
                <a:close/>
                <a:moveTo>
                  <a:pt x="532" y="1110"/>
                </a:moveTo>
                <a:cubicBezTo>
                  <a:pt x="532" y="1110"/>
                  <a:pt x="531" y="1110"/>
                  <a:pt x="531" y="1110"/>
                </a:cubicBezTo>
                <a:cubicBezTo>
                  <a:pt x="531" y="1110"/>
                  <a:pt x="531" y="1111"/>
                  <a:pt x="531" y="1111"/>
                </a:cubicBezTo>
                <a:cubicBezTo>
                  <a:pt x="528" y="1110"/>
                  <a:pt x="525" y="1108"/>
                  <a:pt x="523" y="1107"/>
                </a:cubicBezTo>
                <a:cubicBezTo>
                  <a:pt x="523" y="1107"/>
                  <a:pt x="522" y="1106"/>
                  <a:pt x="522" y="1105"/>
                </a:cubicBezTo>
                <a:cubicBezTo>
                  <a:pt x="522" y="1105"/>
                  <a:pt x="522" y="1104"/>
                  <a:pt x="522" y="1104"/>
                </a:cubicBezTo>
                <a:cubicBezTo>
                  <a:pt x="523" y="1103"/>
                  <a:pt x="522" y="1103"/>
                  <a:pt x="521" y="1104"/>
                </a:cubicBezTo>
                <a:cubicBezTo>
                  <a:pt x="521" y="1104"/>
                  <a:pt x="521" y="1104"/>
                  <a:pt x="521" y="1104"/>
                </a:cubicBezTo>
                <a:cubicBezTo>
                  <a:pt x="521" y="1103"/>
                  <a:pt x="521" y="1102"/>
                  <a:pt x="520" y="1101"/>
                </a:cubicBezTo>
                <a:cubicBezTo>
                  <a:pt x="524" y="1103"/>
                  <a:pt x="528" y="1105"/>
                  <a:pt x="532" y="1108"/>
                </a:cubicBezTo>
                <a:cubicBezTo>
                  <a:pt x="533" y="1109"/>
                  <a:pt x="534" y="1111"/>
                  <a:pt x="534" y="1112"/>
                </a:cubicBezTo>
                <a:cubicBezTo>
                  <a:pt x="533" y="1112"/>
                  <a:pt x="533" y="1112"/>
                  <a:pt x="532" y="1111"/>
                </a:cubicBezTo>
                <a:cubicBezTo>
                  <a:pt x="532" y="1111"/>
                  <a:pt x="532" y="1111"/>
                  <a:pt x="532" y="1110"/>
                </a:cubicBezTo>
                <a:close/>
                <a:moveTo>
                  <a:pt x="514" y="1104"/>
                </a:moveTo>
                <a:cubicBezTo>
                  <a:pt x="513" y="1104"/>
                  <a:pt x="512" y="1103"/>
                  <a:pt x="511" y="1103"/>
                </a:cubicBezTo>
                <a:cubicBezTo>
                  <a:pt x="510" y="1101"/>
                  <a:pt x="510" y="1100"/>
                  <a:pt x="509" y="1098"/>
                </a:cubicBezTo>
                <a:cubicBezTo>
                  <a:pt x="510" y="1097"/>
                  <a:pt x="512" y="1097"/>
                  <a:pt x="513" y="1097"/>
                </a:cubicBezTo>
                <a:cubicBezTo>
                  <a:pt x="515" y="1098"/>
                  <a:pt x="517" y="1099"/>
                  <a:pt x="519" y="1100"/>
                </a:cubicBezTo>
                <a:cubicBezTo>
                  <a:pt x="520" y="1102"/>
                  <a:pt x="520" y="1104"/>
                  <a:pt x="521" y="1105"/>
                </a:cubicBezTo>
                <a:cubicBezTo>
                  <a:pt x="521" y="1106"/>
                  <a:pt x="521" y="1106"/>
                  <a:pt x="521" y="1107"/>
                </a:cubicBezTo>
                <a:cubicBezTo>
                  <a:pt x="519" y="1106"/>
                  <a:pt x="516" y="1105"/>
                  <a:pt x="514" y="1104"/>
                </a:cubicBezTo>
                <a:close/>
                <a:moveTo>
                  <a:pt x="481" y="1096"/>
                </a:moveTo>
                <a:cubicBezTo>
                  <a:pt x="481" y="1096"/>
                  <a:pt x="480" y="1095"/>
                  <a:pt x="479" y="1095"/>
                </a:cubicBezTo>
                <a:cubicBezTo>
                  <a:pt x="481" y="1095"/>
                  <a:pt x="483" y="1096"/>
                  <a:pt x="485" y="1097"/>
                </a:cubicBezTo>
                <a:cubicBezTo>
                  <a:pt x="484" y="1096"/>
                  <a:pt x="482" y="1096"/>
                  <a:pt x="481" y="1096"/>
                </a:cubicBezTo>
                <a:close/>
                <a:moveTo>
                  <a:pt x="471" y="1094"/>
                </a:moveTo>
                <a:cubicBezTo>
                  <a:pt x="471" y="1094"/>
                  <a:pt x="471" y="1094"/>
                  <a:pt x="471" y="1094"/>
                </a:cubicBezTo>
                <a:cubicBezTo>
                  <a:pt x="468" y="1093"/>
                  <a:pt x="467" y="1092"/>
                  <a:pt x="465" y="1091"/>
                </a:cubicBezTo>
                <a:cubicBezTo>
                  <a:pt x="469" y="1092"/>
                  <a:pt x="473" y="1093"/>
                  <a:pt x="477" y="1094"/>
                </a:cubicBezTo>
                <a:cubicBezTo>
                  <a:pt x="477" y="1094"/>
                  <a:pt x="478" y="1094"/>
                  <a:pt x="478" y="1095"/>
                </a:cubicBezTo>
                <a:cubicBezTo>
                  <a:pt x="477" y="1095"/>
                  <a:pt x="477" y="1095"/>
                  <a:pt x="477" y="1095"/>
                </a:cubicBezTo>
                <a:cubicBezTo>
                  <a:pt x="475" y="1095"/>
                  <a:pt x="473" y="1095"/>
                  <a:pt x="471" y="1094"/>
                </a:cubicBezTo>
                <a:close/>
                <a:moveTo>
                  <a:pt x="465" y="1093"/>
                </a:moveTo>
                <a:cubicBezTo>
                  <a:pt x="465" y="1093"/>
                  <a:pt x="465" y="1093"/>
                  <a:pt x="465" y="1093"/>
                </a:cubicBezTo>
                <a:cubicBezTo>
                  <a:pt x="464" y="1092"/>
                  <a:pt x="463" y="1091"/>
                  <a:pt x="462" y="1090"/>
                </a:cubicBezTo>
                <a:cubicBezTo>
                  <a:pt x="462" y="1090"/>
                  <a:pt x="462" y="1090"/>
                  <a:pt x="462" y="1090"/>
                </a:cubicBezTo>
                <a:cubicBezTo>
                  <a:pt x="464" y="1091"/>
                  <a:pt x="466" y="1093"/>
                  <a:pt x="468" y="1094"/>
                </a:cubicBezTo>
                <a:cubicBezTo>
                  <a:pt x="467" y="1094"/>
                  <a:pt x="466" y="1094"/>
                  <a:pt x="465" y="1093"/>
                </a:cubicBezTo>
                <a:close/>
                <a:moveTo>
                  <a:pt x="434" y="1088"/>
                </a:moveTo>
                <a:cubicBezTo>
                  <a:pt x="434" y="1087"/>
                  <a:pt x="434" y="1087"/>
                  <a:pt x="434" y="1087"/>
                </a:cubicBezTo>
                <a:cubicBezTo>
                  <a:pt x="434" y="1086"/>
                  <a:pt x="435" y="1086"/>
                  <a:pt x="435" y="1085"/>
                </a:cubicBezTo>
                <a:cubicBezTo>
                  <a:pt x="438" y="1086"/>
                  <a:pt x="441" y="1086"/>
                  <a:pt x="444" y="1086"/>
                </a:cubicBezTo>
                <a:cubicBezTo>
                  <a:pt x="444" y="1087"/>
                  <a:pt x="444" y="1087"/>
                  <a:pt x="444" y="1087"/>
                </a:cubicBezTo>
                <a:cubicBezTo>
                  <a:pt x="444" y="1087"/>
                  <a:pt x="444" y="1087"/>
                  <a:pt x="444" y="1087"/>
                </a:cubicBezTo>
                <a:cubicBezTo>
                  <a:pt x="440" y="1087"/>
                  <a:pt x="437" y="1087"/>
                  <a:pt x="434" y="1088"/>
                </a:cubicBezTo>
                <a:close/>
                <a:moveTo>
                  <a:pt x="332" y="1107"/>
                </a:moveTo>
                <a:cubicBezTo>
                  <a:pt x="336" y="1105"/>
                  <a:pt x="339" y="1103"/>
                  <a:pt x="342" y="1101"/>
                </a:cubicBezTo>
                <a:cubicBezTo>
                  <a:pt x="343" y="1102"/>
                  <a:pt x="344" y="1102"/>
                  <a:pt x="345" y="1102"/>
                </a:cubicBezTo>
                <a:cubicBezTo>
                  <a:pt x="341" y="1103"/>
                  <a:pt x="338" y="1105"/>
                  <a:pt x="335" y="1107"/>
                </a:cubicBezTo>
                <a:cubicBezTo>
                  <a:pt x="334" y="1107"/>
                  <a:pt x="333" y="1107"/>
                  <a:pt x="332" y="1107"/>
                </a:cubicBezTo>
                <a:close/>
                <a:moveTo>
                  <a:pt x="332" y="1107"/>
                </a:moveTo>
                <a:cubicBezTo>
                  <a:pt x="332" y="1107"/>
                  <a:pt x="331" y="1107"/>
                  <a:pt x="331" y="1107"/>
                </a:cubicBezTo>
                <a:cubicBezTo>
                  <a:pt x="332" y="1104"/>
                  <a:pt x="334" y="1102"/>
                  <a:pt x="336" y="1100"/>
                </a:cubicBezTo>
                <a:cubicBezTo>
                  <a:pt x="338" y="1100"/>
                  <a:pt x="340" y="1101"/>
                  <a:pt x="342" y="1101"/>
                </a:cubicBezTo>
                <a:cubicBezTo>
                  <a:pt x="338" y="1103"/>
                  <a:pt x="335" y="1105"/>
                  <a:pt x="332" y="1107"/>
                </a:cubicBezTo>
                <a:close/>
                <a:moveTo>
                  <a:pt x="253" y="1237"/>
                </a:moveTo>
                <a:cubicBezTo>
                  <a:pt x="253" y="1237"/>
                  <a:pt x="253" y="1238"/>
                  <a:pt x="252" y="1238"/>
                </a:cubicBezTo>
                <a:cubicBezTo>
                  <a:pt x="252" y="1237"/>
                  <a:pt x="252" y="1235"/>
                  <a:pt x="252" y="1233"/>
                </a:cubicBezTo>
                <a:cubicBezTo>
                  <a:pt x="253" y="1233"/>
                  <a:pt x="254" y="1232"/>
                  <a:pt x="254" y="1232"/>
                </a:cubicBezTo>
                <a:cubicBezTo>
                  <a:pt x="254" y="1232"/>
                  <a:pt x="255" y="1233"/>
                  <a:pt x="255" y="1232"/>
                </a:cubicBezTo>
                <a:cubicBezTo>
                  <a:pt x="255" y="1231"/>
                  <a:pt x="256" y="1231"/>
                  <a:pt x="256" y="1230"/>
                </a:cubicBezTo>
                <a:cubicBezTo>
                  <a:pt x="256" y="1230"/>
                  <a:pt x="256" y="1230"/>
                  <a:pt x="257" y="1230"/>
                </a:cubicBezTo>
                <a:cubicBezTo>
                  <a:pt x="257" y="1229"/>
                  <a:pt x="257" y="1228"/>
                  <a:pt x="257" y="1227"/>
                </a:cubicBezTo>
                <a:cubicBezTo>
                  <a:pt x="257" y="1231"/>
                  <a:pt x="256" y="1234"/>
                  <a:pt x="253" y="1237"/>
                </a:cubicBezTo>
                <a:cubicBezTo>
                  <a:pt x="253" y="1237"/>
                  <a:pt x="253" y="1237"/>
                  <a:pt x="253" y="1237"/>
                </a:cubicBezTo>
                <a:close/>
                <a:moveTo>
                  <a:pt x="239" y="1223"/>
                </a:moveTo>
                <a:cubicBezTo>
                  <a:pt x="239" y="1224"/>
                  <a:pt x="238" y="1224"/>
                  <a:pt x="238" y="1225"/>
                </a:cubicBezTo>
                <a:cubicBezTo>
                  <a:pt x="238" y="1225"/>
                  <a:pt x="237" y="1225"/>
                  <a:pt x="237" y="1225"/>
                </a:cubicBezTo>
                <a:cubicBezTo>
                  <a:pt x="237" y="1224"/>
                  <a:pt x="238" y="1222"/>
                  <a:pt x="239" y="1221"/>
                </a:cubicBezTo>
                <a:cubicBezTo>
                  <a:pt x="239" y="1221"/>
                  <a:pt x="239" y="1221"/>
                  <a:pt x="239" y="1221"/>
                </a:cubicBezTo>
                <a:cubicBezTo>
                  <a:pt x="239" y="1221"/>
                  <a:pt x="239" y="1221"/>
                  <a:pt x="239" y="1220"/>
                </a:cubicBezTo>
                <a:cubicBezTo>
                  <a:pt x="240" y="1220"/>
                  <a:pt x="241" y="1220"/>
                  <a:pt x="241" y="1220"/>
                </a:cubicBezTo>
                <a:cubicBezTo>
                  <a:pt x="241" y="1221"/>
                  <a:pt x="240" y="1223"/>
                  <a:pt x="240" y="1224"/>
                </a:cubicBezTo>
                <a:cubicBezTo>
                  <a:pt x="240" y="1223"/>
                  <a:pt x="239" y="1223"/>
                  <a:pt x="239" y="1223"/>
                </a:cubicBezTo>
                <a:close/>
                <a:moveTo>
                  <a:pt x="205" y="1240"/>
                </a:moveTo>
                <a:cubicBezTo>
                  <a:pt x="204" y="1240"/>
                  <a:pt x="202" y="1241"/>
                  <a:pt x="201" y="1241"/>
                </a:cubicBezTo>
                <a:cubicBezTo>
                  <a:pt x="201" y="1240"/>
                  <a:pt x="201" y="1238"/>
                  <a:pt x="202" y="1237"/>
                </a:cubicBezTo>
                <a:cubicBezTo>
                  <a:pt x="204" y="1236"/>
                  <a:pt x="205" y="1236"/>
                  <a:pt x="207" y="1235"/>
                </a:cubicBezTo>
                <a:cubicBezTo>
                  <a:pt x="206" y="1237"/>
                  <a:pt x="206" y="1238"/>
                  <a:pt x="205" y="1240"/>
                </a:cubicBezTo>
                <a:cubicBezTo>
                  <a:pt x="205" y="1240"/>
                  <a:pt x="205" y="1240"/>
                  <a:pt x="205" y="1240"/>
                </a:cubicBezTo>
                <a:close/>
                <a:moveTo>
                  <a:pt x="212" y="1246"/>
                </a:moveTo>
                <a:cubicBezTo>
                  <a:pt x="211" y="1246"/>
                  <a:pt x="210" y="1246"/>
                  <a:pt x="209" y="1246"/>
                </a:cubicBezTo>
                <a:cubicBezTo>
                  <a:pt x="207" y="1246"/>
                  <a:pt x="206" y="1246"/>
                  <a:pt x="204" y="1246"/>
                </a:cubicBezTo>
                <a:cubicBezTo>
                  <a:pt x="204" y="1246"/>
                  <a:pt x="204" y="1245"/>
                  <a:pt x="204" y="1245"/>
                </a:cubicBezTo>
                <a:cubicBezTo>
                  <a:pt x="206" y="1245"/>
                  <a:pt x="209" y="1246"/>
                  <a:pt x="211" y="1246"/>
                </a:cubicBezTo>
                <a:cubicBezTo>
                  <a:pt x="211" y="1246"/>
                  <a:pt x="212" y="1246"/>
                  <a:pt x="212" y="1246"/>
                </a:cubicBezTo>
                <a:close/>
                <a:moveTo>
                  <a:pt x="191" y="1245"/>
                </a:moveTo>
                <a:cubicBezTo>
                  <a:pt x="193" y="1245"/>
                  <a:pt x="194" y="1244"/>
                  <a:pt x="196" y="1244"/>
                </a:cubicBezTo>
                <a:cubicBezTo>
                  <a:pt x="196" y="1244"/>
                  <a:pt x="196" y="1244"/>
                  <a:pt x="196" y="1244"/>
                </a:cubicBezTo>
                <a:cubicBezTo>
                  <a:pt x="195" y="1244"/>
                  <a:pt x="193" y="1245"/>
                  <a:pt x="191" y="1245"/>
                </a:cubicBezTo>
                <a:close/>
                <a:moveTo>
                  <a:pt x="173" y="1253"/>
                </a:moveTo>
                <a:cubicBezTo>
                  <a:pt x="173" y="1253"/>
                  <a:pt x="173" y="1253"/>
                  <a:pt x="173" y="1253"/>
                </a:cubicBezTo>
                <a:cubicBezTo>
                  <a:pt x="174" y="1251"/>
                  <a:pt x="173" y="1250"/>
                  <a:pt x="172" y="1250"/>
                </a:cubicBezTo>
                <a:cubicBezTo>
                  <a:pt x="172" y="1247"/>
                  <a:pt x="173" y="1245"/>
                  <a:pt x="173" y="1242"/>
                </a:cubicBezTo>
                <a:cubicBezTo>
                  <a:pt x="175" y="1242"/>
                  <a:pt x="176" y="1242"/>
                  <a:pt x="177" y="1243"/>
                </a:cubicBezTo>
                <a:cubicBezTo>
                  <a:pt x="177" y="1244"/>
                  <a:pt x="176" y="1246"/>
                  <a:pt x="175" y="1248"/>
                </a:cubicBezTo>
                <a:cubicBezTo>
                  <a:pt x="173" y="1250"/>
                  <a:pt x="177" y="1252"/>
                  <a:pt x="178" y="1250"/>
                </a:cubicBezTo>
                <a:cubicBezTo>
                  <a:pt x="179" y="1248"/>
                  <a:pt x="180" y="1245"/>
                  <a:pt x="182" y="1243"/>
                </a:cubicBezTo>
                <a:cubicBezTo>
                  <a:pt x="182" y="1243"/>
                  <a:pt x="182" y="1243"/>
                  <a:pt x="182" y="1243"/>
                </a:cubicBezTo>
                <a:cubicBezTo>
                  <a:pt x="181" y="1244"/>
                  <a:pt x="182" y="1244"/>
                  <a:pt x="182" y="1244"/>
                </a:cubicBezTo>
                <a:cubicBezTo>
                  <a:pt x="183" y="1244"/>
                  <a:pt x="183" y="1244"/>
                  <a:pt x="183" y="1244"/>
                </a:cubicBezTo>
                <a:cubicBezTo>
                  <a:pt x="186" y="1244"/>
                  <a:pt x="188" y="1244"/>
                  <a:pt x="190" y="1245"/>
                </a:cubicBezTo>
                <a:cubicBezTo>
                  <a:pt x="189" y="1245"/>
                  <a:pt x="188" y="1245"/>
                  <a:pt x="187" y="1246"/>
                </a:cubicBezTo>
                <a:cubicBezTo>
                  <a:pt x="186" y="1246"/>
                  <a:pt x="186" y="1247"/>
                  <a:pt x="187" y="1247"/>
                </a:cubicBezTo>
                <a:cubicBezTo>
                  <a:pt x="182" y="1248"/>
                  <a:pt x="177" y="1250"/>
                  <a:pt x="174" y="1253"/>
                </a:cubicBezTo>
                <a:cubicBezTo>
                  <a:pt x="174" y="1253"/>
                  <a:pt x="173" y="1253"/>
                  <a:pt x="173" y="1253"/>
                </a:cubicBezTo>
                <a:close/>
                <a:moveTo>
                  <a:pt x="179" y="1188"/>
                </a:moveTo>
                <a:cubicBezTo>
                  <a:pt x="181" y="1184"/>
                  <a:pt x="183" y="1180"/>
                  <a:pt x="185" y="1176"/>
                </a:cubicBezTo>
                <a:cubicBezTo>
                  <a:pt x="185" y="1176"/>
                  <a:pt x="184" y="1176"/>
                  <a:pt x="184" y="1176"/>
                </a:cubicBezTo>
                <a:cubicBezTo>
                  <a:pt x="183" y="1180"/>
                  <a:pt x="181" y="1184"/>
                  <a:pt x="179" y="1187"/>
                </a:cubicBezTo>
                <a:cubicBezTo>
                  <a:pt x="179" y="1187"/>
                  <a:pt x="179" y="1187"/>
                  <a:pt x="179" y="1187"/>
                </a:cubicBezTo>
                <a:cubicBezTo>
                  <a:pt x="179" y="1187"/>
                  <a:pt x="179" y="1187"/>
                  <a:pt x="179" y="1188"/>
                </a:cubicBezTo>
                <a:cubicBezTo>
                  <a:pt x="179" y="1188"/>
                  <a:pt x="179" y="1188"/>
                  <a:pt x="179" y="1188"/>
                </a:cubicBezTo>
                <a:cubicBezTo>
                  <a:pt x="177" y="1188"/>
                  <a:pt x="176" y="1188"/>
                  <a:pt x="174" y="1188"/>
                </a:cubicBezTo>
                <a:cubicBezTo>
                  <a:pt x="179" y="1177"/>
                  <a:pt x="183" y="1166"/>
                  <a:pt x="188" y="1156"/>
                </a:cubicBezTo>
                <a:cubicBezTo>
                  <a:pt x="191" y="1154"/>
                  <a:pt x="194" y="1152"/>
                  <a:pt x="197" y="1150"/>
                </a:cubicBezTo>
                <a:cubicBezTo>
                  <a:pt x="194" y="1155"/>
                  <a:pt x="192" y="1159"/>
                  <a:pt x="190" y="1164"/>
                </a:cubicBezTo>
                <a:cubicBezTo>
                  <a:pt x="190" y="1164"/>
                  <a:pt x="190" y="1164"/>
                  <a:pt x="190" y="1164"/>
                </a:cubicBezTo>
                <a:cubicBezTo>
                  <a:pt x="193" y="1159"/>
                  <a:pt x="195" y="1154"/>
                  <a:pt x="197" y="1150"/>
                </a:cubicBezTo>
                <a:cubicBezTo>
                  <a:pt x="198" y="1149"/>
                  <a:pt x="200" y="1148"/>
                  <a:pt x="201" y="1147"/>
                </a:cubicBezTo>
                <a:cubicBezTo>
                  <a:pt x="195" y="1161"/>
                  <a:pt x="188" y="1175"/>
                  <a:pt x="181" y="1189"/>
                </a:cubicBezTo>
                <a:cubicBezTo>
                  <a:pt x="181" y="1189"/>
                  <a:pt x="180" y="1189"/>
                  <a:pt x="179" y="1189"/>
                </a:cubicBezTo>
                <a:cubicBezTo>
                  <a:pt x="179" y="1188"/>
                  <a:pt x="179" y="1188"/>
                  <a:pt x="179" y="1188"/>
                </a:cubicBezTo>
                <a:close/>
                <a:moveTo>
                  <a:pt x="133" y="1131"/>
                </a:moveTo>
                <a:cubicBezTo>
                  <a:pt x="135" y="1131"/>
                  <a:pt x="136" y="1131"/>
                  <a:pt x="138" y="1131"/>
                </a:cubicBezTo>
                <a:cubicBezTo>
                  <a:pt x="140" y="1131"/>
                  <a:pt x="142" y="1131"/>
                  <a:pt x="143" y="1131"/>
                </a:cubicBezTo>
                <a:cubicBezTo>
                  <a:pt x="143" y="1132"/>
                  <a:pt x="142" y="1133"/>
                  <a:pt x="142" y="1135"/>
                </a:cubicBezTo>
                <a:cubicBezTo>
                  <a:pt x="142" y="1135"/>
                  <a:pt x="142" y="1135"/>
                  <a:pt x="142" y="1135"/>
                </a:cubicBezTo>
                <a:cubicBezTo>
                  <a:pt x="143" y="1133"/>
                  <a:pt x="143" y="1134"/>
                  <a:pt x="144" y="1131"/>
                </a:cubicBezTo>
                <a:cubicBezTo>
                  <a:pt x="144" y="1131"/>
                  <a:pt x="144" y="1131"/>
                  <a:pt x="144" y="1131"/>
                </a:cubicBezTo>
                <a:cubicBezTo>
                  <a:pt x="157" y="1131"/>
                  <a:pt x="170" y="1130"/>
                  <a:pt x="183" y="1130"/>
                </a:cubicBezTo>
                <a:cubicBezTo>
                  <a:pt x="175" y="1131"/>
                  <a:pt x="167" y="1133"/>
                  <a:pt x="159" y="1135"/>
                </a:cubicBezTo>
                <a:cubicBezTo>
                  <a:pt x="159" y="1135"/>
                  <a:pt x="158" y="1135"/>
                  <a:pt x="158" y="1135"/>
                </a:cubicBezTo>
                <a:cubicBezTo>
                  <a:pt x="158" y="1135"/>
                  <a:pt x="157" y="1136"/>
                  <a:pt x="157" y="1136"/>
                </a:cubicBezTo>
                <a:cubicBezTo>
                  <a:pt x="156" y="1136"/>
                  <a:pt x="155" y="1136"/>
                  <a:pt x="154" y="1137"/>
                </a:cubicBezTo>
                <a:cubicBezTo>
                  <a:pt x="154" y="1136"/>
                  <a:pt x="155" y="1136"/>
                  <a:pt x="155" y="1135"/>
                </a:cubicBezTo>
                <a:cubicBezTo>
                  <a:pt x="155" y="1135"/>
                  <a:pt x="155" y="1134"/>
                  <a:pt x="154" y="1134"/>
                </a:cubicBezTo>
                <a:cubicBezTo>
                  <a:pt x="153" y="1136"/>
                  <a:pt x="151" y="1137"/>
                  <a:pt x="150" y="1138"/>
                </a:cubicBezTo>
                <a:cubicBezTo>
                  <a:pt x="149" y="1139"/>
                  <a:pt x="147" y="1139"/>
                  <a:pt x="146" y="1139"/>
                </a:cubicBezTo>
                <a:cubicBezTo>
                  <a:pt x="146" y="1140"/>
                  <a:pt x="146" y="1140"/>
                  <a:pt x="146" y="1140"/>
                </a:cubicBezTo>
                <a:cubicBezTo>
                  <a:pt x="147" y="1140"/>
                  <a:pt x="147" y="1140"/>
                  <a:pt x="148" y="1140"/>
                </a:cubicBezTo>
                <a:cubicBezTo>
                  <a:pt x="144" y="1146"/>
                  <a:pt x="142" y="1153"/>
                  <a:pt x="140" y="1159"/>
                </a:cubicBezTo>
                <a:cubicBezTo>
                  <a:pt x="139" y="1159"/>
                  <a:pt x="140" y="1159"/>
                  <a:pt x="141" y="1159"/>
                </a:cubicBezTo>
                <a:cubicBezTo>
                  <a:pt x="142" y="1155"/>
                  <a:pt x="144" y="1151"/>
                  <a:pt x="145" y="1147"/>
                </a:cubicBezTo>
                <a:cubicBezTo>
                  <a:pt x="146" y="1145"/>
                  <a:pt x="147" y="1144"/>
                  <a:pt x="148" y="1142"/>
                </a:cubicBezTo>
                <a:cubicBezTo>
                  <a:pt x="148" y="1141"/>
                  <a:pt x="148" y="1141"/>
                  <a:pt x="149" y="1140"/>
                </a:cubicBezTo>
                <a:cubicBezTo>
                  <a:pt x="149" y="1140"/>
                  <a:pt x="150" y="1140"/>
                  <a:pt x="151" y="1140"/>
                </a:cubicBezTo>
                <a:cubicBezTo>
                  <a:pt x="151" y="1140"/>
                  <a:pt x="151" y="1139"/>
                  <a:pt x="151" y="1139"/>
                </a:cubicBezTo>
                <a:cubicBezTo>
                  <a:pt x="150" y="1139"/>
                  <a:pt x="150" y="1139"/>
                  <a:pt x="149" y="1139"/>
                </a:cubicBezTo>
                <a:cubicBezTo>
                  <a:pt x="149" y="1139"/>
                  <a:pt x="149" y="1139"/>
                  <a:pt x="150" y="1139"/>
                </a:cubicBezTo>
                <a:cubicBezTo>
                  <a:pt x="150" y="1139"/>
                  <a:pt x="152" y="1138"/>
                  <a:pt x="153" y="1138"/>
                </a:cubicBezTo>
                <a:cubicBezTo>
                  <a:pt x="153" y="1138"/>
                  <a:pt x="153" y="1138"/>
                  <a:pt x="153" y="1138"/>
                </a:cubicBezTo>
                <a:cubicBezTo>
                  <a:pt x="151" y="1143"/>
                  <a:pt x="148" y="1148"/>
                  <a:pt x="146" y="1153"/>
                </a:cubicBezTo>
                <a:cubicBezTo>
                  <a:pt x="145" y="1155"/>
                  <a:pt x="144" y="1157"/>
                  <a:pt x="143" y="1159"/>
                </a:cubicBezTo>
                <a:cubicBezTo>
                  <a:pt x="138" y="1162"/>
                  <a:pt x="133" y="1165"/>
                  <a:pt x="128" y="1169"/>
                </a:cubicBezTo>
                <a:cubicBezTo>
                  <a:pt x="133" y="1159"/>
                  <a:pt x="139" y="1149"/>
                  <a:pt x="145" y="1138"/>
                </a:cubicBezTo>
                <a:cubicBezTo>
                  <a:pt x="145" y="1138"/>
                  <a:pt x="145" y="1138"/>
                  <a:pt x="145" y="1138"/>
                </a:cubicBezTo>
                <a:cubicBezTo>
                  <a:pt x="145" y="1138"/>
                  <a:pt x="145" y="1137"/>
                  <a:pt x="146" y="1137"/>
                </a:cubicBezTo>
                <a:cubicBezTo>
                  <a:pt x="146" y="1136"/>
                  <a:pt x="145" y="1136"/>
                  <a:pt x="145" y="1136"/>
                </a:cubicBezTo>
                <a:cubicBezTo>
                  <a:pt x="139" y="1148"/>
                  <a:pt x="132" y="1159"/>
                  <a:pt x="126" y="1171"/>
                </a:cubicBezTo>
                <a:cubicBezTo>
                  <a:pt x="125" y="1172"/>
                  <a:pt x="124" y="1173"/>
                  <a:pt x="124" y="1174"/>
                </a:cubicBezTo>
                <a:cubicBezTo>
                  <a:pt x="125" y="1172"/>
                  <a:pt x="126" y="1169"/>
                  <a:pt x="128" y="1166"/>
                </a:cubicBezTo>
                <a:cubicBezTo>
                  <a:pt x="129" y="1163"/>
                  <a:pt x="130" y="1159"/>
                  <a:pt x="132" y="1156"/>
                </a:cubicBezTo>
                <a:cubicBezTo>
                  <a:pt x="128" y="1164"/>
                  <a:pt x="124" y="1172"/>
                  <a:pt x="121" y="1180"/>
                </a:cubicBezTo>
                <a:cubicBezTo>
                  <a:pt x="119" y="1181"/>
                  <a:pt x="118" y="1182"/>
                  <a:pt x="116" y="1182"/>
                </a:cubicBezTo>
                <a:cubicBezTo>
                  <a:pt x="123" y="1166"/>
                  <a:pt x="129" y="1149"/>
                  <a:pt x="133" y="1131"/>
                </a:cubicBezTo>
                <a:close/>
                <a:moveTo>
                  <a:pt x="146" y="1122"/>
                </a:moveTo>
                <a:cubicBezTo>
                  <a:pt x="147" y="1119"/>
                  <a:pt x="148" y="1117"/>
                  <a:pt x="149" y="1114"/>
                </a:cubicBezTo>
                <a:cubicBezTo>
                  <a:pt x="149" y="1114"/>
                  <a:pt x="149" y="1115"/>
                  <a:pt x="149" y="1115"/>
                </a:cubicBezTo>
                <a:cubicBezTo>
                  <a:pt x="148" y="1117"/>
                  <a:pt x="146" y="1119"/>
                  <a:pt x="146" y="1122"/>
                </a:cubicBezTo>
                <a:cubicBezTo>
                  <a:pt x="143" y="1122"/>
                  <a:pt x="141" y="1122"/>
                  <a:pt x="139" y="1122"/>
                </a:cubicBezTo>
                <a:cubicBezTo>
                  <a:pt x="143" y="1112"/>
                  <a:pt x="147" y="1102"/>
                  <a:pt x="152" y="1093"/>
                </a:cubicBezTo>
                <a:cubicBezTo>
                  <a:pt x="155" y="1091"/>
                  <a:pt x="158" y="1089"/>
                  <a:pt x="161" y="1087"/>
                </a:cubicBezTo>
                <a:cubicBezTo>
                  <a:pt x="160" y="1089"/>
                  <a:pt x="160" y="1090"/>
                  <a:pt x="159" y="1091"/>
                </a:cubicBezTo>
                <a:cubicBezTo>
                  <a:pt x="160" y="1090"/>
                  <a:pt x="160" y="1089"/>
                  <a:pt x="161" y="1087"/>
                </a:cubicBezTo>
                <a:cubicBezTo>
                  <a:pt x="161" y="1087"/>
                  <a:pt x="162" y="1087"/>
                  <a:pt x="162" y="1087"/>
                </a:cubicBezTo>
                <a:cubicBezTo>
                  <a:pt x="170" y="1099"/>
                  <a:pt x="178" y="1111"/>
                  <a:pt x="186" y="1123"/>
                </a:cubicBezTo>
                <a:cubicBezTo>
                  <a:pt x="172" y="1123"/>
                  <a:pt x="159" y="1122"/>
                  <a:pt x="146" y="1122"/>
                </a:cubicBezTo>
                <a:close/>
                <a:moveTo>
                  <a:pt x="87" y="1123"/>
                </a:moveTo>
                <a:cubicBezTo>
                  <a:pt x="87" y="1123"/>
                  <a:pt x="87" y="1123"/>
                  <a:pt x="87" y="1123"/>
                </a:cubicBezTo>
                <a:cubicBezTo>
                  <a:pt x="87" y="1123"/>
                  <a:pt x="87" y="1123"/>
                  <a:pt x="86" y="1122"/>
                </a:cubicBezTo>
                <a:cubicBezTo>
                  <a:pt x="90" y="1120"/>
                  <a:pt x="101" y="1113"/>
                  <a:pt x="102" y="1112"/>
                </a:cubicBezTo>
                <a:cubicBezTo>
                  <a:pt x="108" y="1109"/>
                  <a:pt x="114" y="1106"/>
                  <a:pt x="121" y="1102"/>
                </a:cubicBezTo>
                <a:cubicBezTo>
                  <a:pt x="132" y="1097"/>
                  <a:pt x="142" y="1091"/>
                  <a:pt x="153" y="1084"/>
                </a:cubicBezTo>
                <a:cubicBezTo>
                  <a:pt x="153" y="1084"/>
                  <a:pt x="153" y="1084"/>
                  <a:pt x="153" y="1084"/>
                </a:cubicBezTo>
                <a:cubicBezTo>
                  <a:pt x="154" y="1084"/>
                  <a:pt x="155" y="1084"/>
                  <a:pt x="156" y="1084"/>
                </a:cubicBezTo>
                <a:cubicBezTo>
                  <a:pt x="155" y="1087"/>
                  <a:pt x="153" y="1090"/>
                  <a:pt x="152" y="1092"/>
                </a:cubicBezTo>
                <a:cubicBezTo>
                  <a:pt x="147" y="1095"/>
                  <a:pt x="143" y="1098"/>
                  <a:pt x="138" y="1101"/>
                </a:cubicBezTo>
                <a:cubicBezTo>
                  <a:pt x="138" y="1101"/>
                  <a:pt x="137" y="1102"/>
                  <a:pt x="137" y="1102"/>
                </a:cubicBezTo>
                <a:cubicBezTo>
                  <a:pt x="129" y="1105"/>
                  <a:pt x="121" y="1109"/>
                  <a:pt x="114" y="1113"/>
                </a:cubicBezTo>
                <a:cubicBezTo>
                  <a:pt x="112" y="1114"/>
                  <a:pt x="107" y="1117"/>
                  <a:pt x="106" y="1120"/>
                </a:cubicBezTo>
                <a:cubicBezTo>
                  <a:pt x="104" y="1120"/>
                  <a:pt x="103" y="1121"/>
                  <a:pt x="101" y="1122"/>
                </a:cubicBezTo>
                <a:cubicBezTo>
                  <a:pt x="99" y="1123"/>
                  <a:pt x="97" y="1123"/>
                  <a:pt x="95" y="1124"/>
                </a:cubicBezTo>
                <a:cubicBezTo>
                  <a:pt x="95" y="1124"/>
                  <a:pt x="94" y="1124"/>
                  <a:pt x="94" y="1124"/>
                </a:cubicBezTo>
                <a:cubicBezTo>
                  <a:pt x="94" y="1124"/>
                  <a:pt x="93" y="1124"/>
                  <a:pt x="92" y="1124"/>
                </a:cubicBezTo>
                <a:cubicBezTo>
                  <a:pt x="93" y="1124"/>
                  <a:pt x="93" y="1123"/>
                  <a:pt x="93" y="1123"/>
                </a:cubicBezTo>
                <a:cubicBezTo>
                  <a:pt x="93" y="1123"/>
                  <a:pt x="93" y="1123"/>
                  <a:pt x="93" y="1123"/>
                </a:cubicBezTo>
                <a:cubicBezTo>
                  <a:pt x="91" y="1123"/>
                  <a:pt x="91" y="1123"/>
                  <a:pt x="91" y="1124"/>
                </a:cubicBezTo>
                <a:cubicBezTo>
                  <a:pt x="89" y="1123"/>
                  <a:pt x="88" y="1123"/>
                  <a:pt x="87" y="1123"/>
                </a:cubicBezTo>
                <a:close/>
                <a:moveTo>
                  <a:pt x="111" y="1076"/>
                </a:moveTo>
                <a:cubicBezTo>
                  <a:pt x="111" y="1076"/>
                  <a:pt x="111" y="1076"/>
                  <a:pt x="111" y="1076"/>
                </a:cubicBezTo>
                <a:cubicBezTo>
                  <a:pt x="111" y="1076"/>
                  <a:pt x="111" y="1076"/>
                  <a:pt x="111" y="1076"/>
                </a:cubicBezTo>
                <a:cubicBezTo>
                  <a:pt x="111" y="1076"/>
                  <a:pt x="111" y="1076"/>
                  <a:pt x="111" y="1076"/>
                </a:cubicBezTo>
                <a:cubicBezTo>
                  <a:pt x="111" y="1076"/>
                  <a:pt x="111" y="1076"/>
                  <a:pt x="111" y="1076"/>
                </a:cubicBezTo>
                <a:cubicBezTo>
                  <a:pt x="111" y="1076"/>
                  <a:pt x="111" y="1076"/>
                  <a:pt x="111" y="1076"/>
                </a:cubicBezTo>
                <a:cubicBezTo>
                  <a:pt x="111" y="1076"/>
                  <a:pt x="112" y="1076"/>
                  <a:pt x="112" y="1076"/>
                </a:cubicBezTo>
                <a:cubicBezTo>
                  <a:pt x="112" y="1076"/>
                  <a:pt x="112" y="1076"/>
                  <a:pt x="111" y="1076"/>
                </a:cubicBezTo>
                <a:cubicBezTo>
                  <a:pt x="115" y="1069"/>
                  <a:pt x="119" y="1062"/>
                  <a:pt x="122" y="1055"/>
                </a:cubicBezTo>
                <a:cubicBezTo>
                  <a:pt x="120" y="1060"/>
                  <a:pt x="118" y="1065"/>
                  <a:pt x="117" y="1070"/>
                </a:cubicBezTo>
                <a:cubicBezTo>
                  <a:pt x="117" y="1070"/>
                  <a:pt x="118" y="1071"/>
                  <a:pt x="118" y="1070"/>
                </a:cubicBezTo>
                <a:cubicBezTo>
                  <a:pt x="118" y="1070"/>
                  <a:pt x="118" y="1070"/>
                  <a:pt x="118" y="1070"/>
                </a:cubicBezTo>
                <a:cubicBezTo>
                  <a:pt x="119" y="1071"/>
                  <a:pt x="120" y="1072"/>
                  <a:pt x="122" y="1072"/>
                </a:cubicBezTo>
                <a:cubicBezTo>
                  <a:pt x="122" y="1072"/>
                  <a:pt x="122" y="1072"/>
                  <a:pt x="122" y="1072"/>
                </a:cubicBezTo>
                <a:cubicBezTo>
                  <a:pt x="124" y="1073"/>
                  <a:pt x="125" y="1073"/>
                  <a:pt x="127" y="1073"/>
                </a:cubicBezTo>
                <a:cubicBezTo>
                  <a:pt x="133" y="1074"/>
                  <a:pt x="139" y="1074"/>
                  <a:pt x="144" y="1074"/>
                </a:cubicBezTo>
                <a:cubicBezTo>
                  <a:pt x="145" y="1074"/>
                  <a:pt x="145" y="1073"/>
                  <a:pt x="144" y="1073"/>
                </a:cubicBezTo>
                <a:cubicBezTo>
                  <a:pt x="136" y="1073"/>
                  <a:pt x="125" y="1075"/>
                  <a:pt x="119" y="1069"/>
                </a:cubicBezTo>
                <a:cubicBezTo>
                  <a:pt x="119" y="1069"/>
                  <a:pt x="118" y="1069"/>
                  <a:pt x="118" y="1069"/>
                </a:cubicBezTo>
                <a:cubicBezTo>
                  <a:pt x="120" y="1063"/>
                  <a:pt x="123" y="1057"/>
                  <a:pt x="126" y="1051"/>
                </a:cubicBezTo>
                <a:cubicBezTo>
                  <a:pt x="126" y="1050"/>
                  <a:pt x="127" y="1048"/>
                  <a:pt x="128" y="1046"/>
                </a:cubicBezTo>
                <a:cubicBezTo>
                  <a:pt x="128" y="1047"/>
                  <a:pt x="129" y="1047"/>
                  <a:pt x="129" y="1046"/>
                </a:cubicBezTo>
                <a:cubicBezTo>
                  <a:pt x="129" y="1045"/>
                  <a:pt x="129" y="1044"/>
                  <a:pt x="130" y="1043"/>
                </a:cubicBezTo>
                <a:cubicBezTo>
                  <a:pt x="130" y="1043"/>
                  <a:pt x="130" y="1043"/>
                  <a:pt x="130" y="1042"/>
                </a:cubicBezTo>
                <a:cubicBezTo>
                  <a:pt x="130" y="1042"/>
                  <a:pt x="130" y="1042"/>
                  <a:pt x="130" y="1042"/>
                </a:cubicBezTo>
                <a:cubicBezTo>
                  <a:pt x="132" y="1044"/>
                  <a:pt x="133" y="1046"/>
                  <a:pt x="135" y="1048"/>
                </a:cubicBezTo>
                <a:cubicBezTo>
                  <a:pt x="131" y="1050"/>
                  <a:pt x="128" y="1052"/>
                  <a:pt x="125" y="1054"/>
                </a:cubicBezTo>
                <a:cubicBezTo>
                  <a:pt x="124" y="1054"/>
                  <a:pt x="125" y="1055"/>
                  <a:pt x="125" y="1055"/>
                </a:cubicBezTo>
                <a:cubicBezTo>
                  <a:pt x="129" y="1053"/>
                  <a:pt x="132" y="1051"/>
                  <a:pt x="135" y="1049"/>
                </a:cubicBezTo>
                <a:cubicBezTo>
                  <a:pt x="135" y="1049"/>
                  <a:pt x="135" y="1049"/>
                  <a:pt x="135" y="1049"/>
                </a:cubicBezTo>
                <a:cubicBezTo>
                  <a:pt x="136" y="1049"/>
                  <a:pt x="136" y="1050"/>
                  <a:pt x="136" y="1050"/>
                </a:cubicBezTo>
                <a:cubicBezTo>
                  <a:pt x="143" y="1059"/>
                  <a:pt x="149" y="1068"/>
                  <a:pt x="155" y="1077"/>
                </a:cubicBezTo>
                <a:cubicBezTo>
                  <a:pt x="149" y="1076"/>
                  <a:pt x="144" y="1076"/>
                  <a:pt x="138" y="1075"/>
                </a:cubicBezTo>
                <a:cubicBezTo>
                  <a:pt x="138" y="1075"/>
                  <a:pt x="136" y="1075"/>
                  <a:pt x="133" y="1075"/>
                </a:cubicBezTo>
                <a:cubicBezTo>
                  <a:pt x="140" y="1076"/>
                  <a:pt x="148" y="1076"/>
                  <a:pt x="155" y="1077"/>
                </a:cubicBezTo>
                <a:cubicBezTo>
                  <a:pt x="156" y="1078"/>
                  <a:pt x="157" y="1079"/>
                  <a:pt x="158" y="1081"/>
                </a:cubicBezTo>
                <a:cubicBezTo>
                  <a:pt x="156" y="1082"/>
                  <a:pt x="154" y="1083"/>
                  <a:pt x="153" y="1084"/>
                </a:cubicBezTo>
                <a:cubicBezTo>
                  <a:pt x="147" y="1084"/>
                  <a:pt x="141" y="1083"/>
                  <a:pt x="136" y="1083"/>
                </a:cubicBezTo>
                <a:cubicBezTo>
                  <a:pt x="131" y="1082"/>
                  <a:pt x="126" y="1082"/>
                  <a:pt x="121" y="1082"/>
                </a:cubicBezTo>
                <a:cubicBezTo>
                  <a:pt x="119" y="1082"/>
                  <a:pt x="111" y="1083"/>
                  <a:pt x="107" y="1082"/>
                </a:cubicBezTo>
                <a:cubicBezTo>
                  <a:pt x="109" y="1080"/>
                  <a:pt x="110" y="1078"/>
                  <a:pt x="111" y="1076"/>
                </a:cubicBezTo>
                <a:close/>
                <a:moveTo>
                  <a:pt x="159" y="978"/>
                </a:moveTo>
                <a:cubicBezTo>
                  <a:pt x="159" y="978"/>
                  <a:pt x="159" y="979"/>
                  <a:pt x="159" y="979"/>
                </a:cubicBezTo>
                <a:cubicBezTo>
                  <a:pt x="158" y="980"/>
                  <a:pt x="158" y="982"/>
                  <a:pt x="157" y="983"/>
                </a:cubicBezTo>
                <a:cubicBezTo>
                  <a:pt x="157" y="984"/>
                  <a:pt x="156" y="984"/>
                  <a:pt x="156" y="984"/>
                </a:cubicBezTo>
                <a:cubicBezTo>
                  <a:pt x="157" y="982"/>
                  <a:pt x="158" y="980"/>
                  <a:pt x="159" y="978"/>
                </a:cubicBezTo>
                <a:close/>
                <a:moveTo>
                  <a:pt x="166" y="966"/>
                </a:moveTo>
                <a:cubicBezTo>
                  <a:pt x="166" y="967"/>
                  <a:pt x="167" y="967"/>
                  <a:pt x="167" y="966"/>
                </a:cubicBezTo>
                <a:cubicBezTo>
                  <a:pt x="167" y="965"/>
                  <a:pt x="167" y="964"/>
                  <a:pt x="166" y="963"/>
                </a:cubicBezTo>
                <a:cubicBezTo>
                  <a:pt x="167" y="962"/>
                  <a:pt x="167" y="962"/>
                  <a:pt x="167" y="962"/>
                </a:cubicBezTo>
                <a:cubicBezTo>
                  <a:pt x="167" y="963"/>
                  <a:pt x="167" y="965"/>
                  <a:pt x="167" y="967"/>
                </a:cubicBezTo>
                <a:cubicBezTo>
                  <a:pt x="166" y="967"/>
                  <a:pt x="165" y="967"/>
                  <a:pt x="164" y="967"/>
                </a:cubicBezTo>
                <a:cubicBezTo>
                  <a:pt x="165" y="966"/>
                  <a:pt x="165" y="965"/>
                  <a:pt x="166" y="964"/>
                </a:cubicBezTo>
                <a:cubicBezTo>
                  <a:pt x="166" y="965"/>
                  <a:pt x="166" y="966"/>
                  <a:pt x="166" y="966"/>
                </a:cubicBezTo>
                <a:close/>
                <a:moveTo>
                  <a:pt x="166" y="957"/>
                </a:moveTo>
                <a:cubicBezTo>
                  <a:pt x="166" y="957"/>
                  <a:pt x="167" y="956"/>
                  <a:pt x="167" y="956"/>
                </a:cubicBezTo>
                <a:cubicBezTo>
                  <a:pt x="167" y="957"/>
                  <a:pt x="167" y="958"/>
                  <a:pt x="167" y="959"/>
                </a:cubicBezTo>
                <a:cubicBezTo>
                  <a:pt x="167" y="959"/>
                  <a:pt x="166" y="959"/>
                  <a:pt x="166" y="959"/>
                </a:cubicBezTo>
                <a:cubicBezTo>
                  <a:pt x="166" y="958"/>
                  <a:pt x="166" y="958"/>
                  <a:pt x="166" y="957"/>
                </a:cubicBezTo>
                <a:close/>
                <a:moveTo>
                  <a:pt x="169" y="952"/>
                </a:moveTo>
                <a:cubicBezTo>
                  <a:pt x="170" y="952"/>
                  <a:pt x="170" y="953"/>
                  <a:pt x="171" y="953"/>
                </a:cubicBezTo>
                <a:cubicBezTo>
                  <a:pt x="170" y="956"/>
                  <a:pt x="169" y="958"/>
                  <a:pt x="167" y="960"/>
                </a:cubicBezTo>
                <a:cubicBezTo>
                  <a:pt x="167" y="960"/>
                  <a:pt x="167" y="960"/>
                  <a:pt x="167" y="960"/>
                </a:cubicBezTo>
                <a:cubicBezTo>
                  <a:pt x="167" y="958"/>
                  <a:pt x="167" y="956"/>
                  <a:pt x="167" y="955"/>
                </a:cubicBezTo>
                <a:cubicBezTo>
                  <a:pt x="168" y="954"/>
                  <a:pt x="168" y="953"/>
                  <a:pt x="169" y="952"/>
                </a:cubicBezTo>
                <a:close/>
                <a:moveTo>
                  <a:pt x="167" y="954"/>
                </a:moveTo>
                <a:cubicBezTo>
                  <a:pt x="167" y="953"/>
                  <a:pt x="167" y="951"/>
                  <a:pt x="167" y="950"/>
                </a:cubicBezTo>
                <a:cubicBezTo>
                  <a:pt x="168" y="951"/>
                  <a:pt x="168" y="951"/>
                  <a:pt x="169" y="951"/>
                </a:cubicBezTo>
                <a:cubicBezTo>
                  <a:pt x="168" y="952"/>
                  <a:pt x="168" y="953"/>
                  <a:pt x="167" y="954"/>
                </a:cubicBezTo>
                <a:close/>
                <a:moveTo>
                  <a:pt x="172" y="937"/>
                </a:moveTo>
                <a:cubicBezTo>
                  <a:pt x="172" y="936"/>
                  <a:pt x="172" y="935"/>
                  <a:pt x="172" y="934"/>
                </a:cubicBezTo>
                <a:cubicBezTo>
                  <a:pt x="173" y="936"/>
                  <a:pt x="174" y="937"/>
                  <a:pt x="175" y="939"/>
                </a:cubicBezTo>
                <a:cubicBezTo>
                  <a:pt x="175" y="939"/>
                  <a:pt x="175" y="939"/>
                  <a:pt x="175" y="939"/>
                </a:cubicBezTo>
                <a:cubicBezTo>
                  <a:pt x="174" y="940"/>
                  <a:pt x="173" y="941"/>
                  <a:pt x="173" y="941"/>
                </a:cubicBezTo>
                <a:cubicBezTo>
                  <a:pt x="173" y="940"/>
                  <a:pt x="172" y="939"/>
                  <a:pt x="172" y="937"/>
                </a:cubicBezTo>
                <a:close/>
                <a:moveTo>
                  <a:pt x="172" y="932"/>
                </a:moveTo>
                <a:cubicBezTo>
                  <a:pt x="174" y="931"/>
                  <a:pt x="175" y="930"/>
                  <a:pt x="176" y="929"/>
                </a:cubicBezTo>
                <a:cubicBezTo>
                  <a:pt x="177" y="931"/>
                  <a:pt x="177" y="934"/>
                  <a:pt x="177" y="936"/>
                </a:cubicBezTo>
                <a:cubicBezTo>
                  <a:pt x="176" y="936"/>
                  <a:pt x="176" y="937"/>
                  <a:pt x="176" y="938"/>
                </a:cubicBezTo>
                <a:cubicBezTo>
                  <a:pt x="175" y="936"/>
                  <a:pt x="173" y="934"/>
                  <a:pt x="172" y="933"/>
                </a:cubicBezTo>
                <a:cubicBezTo>
                  <a:pt x="172" y="932"/>
                  <a:pt x="172" y="932"/>
                  <a:pt x="172" y="932"/>
                </a:cubicBezTo>
                <a:close/>
                <a:moveTo>
                  <a:pt x="214" y="873"/>
                </a:moveTo>
                <a:cubicBezTo>
                  <a:pt x="214" y="873"/>
                  <a:pt x="214" y="873"/>
                  <a:pt x="214" y="874"/>
                </a:cubicBezTo>
                <a:cubicBezTo>
                  <a:pt x="214" y="874"/>
                  <a:pt x="214" y="874"/>
                  <a:pt x="213" y="874"/>
                </a:cubicBezTo>
                <a:cubicBezTo>
                  <a:pt x="212" y="875"/>
                  <a:pt x="210" y="876"/>
                  <a:pt x="209" y="877"/>
                </a:cubicBezTo>
                <a:cubicBezTo>
                  <a:pt x="209" y="877"/>
                  <a:pt x="208" y="877"/>
                  <a:pt x="208" y="877"/>
                </a:cubicBezTo>
                <a:cubicBezTo>
                  <a:pt x="208" y="875"/>
                  <a:pt x="209" y="874"/>
                  <a:pt x="210" y="873"/>
                </a:cubicBezTo>
                <a:cubicBezTo>
                  <a:pt x="211" y="873"/>
                  <a:pt x="213" y="873"/>
                  <a:pt x="214" y="873"/>
                </a:cubicBezTo>
                <a:close/>
                <a:moveTo>
                  <a:pt x="258" y="811"/>
                </a:moveTo>
                <a:cubicBezTo>
                  <a:pt x="258" y="811"/>
                  <a:pt x="257" y="810"/>
                  <a:pt x="257" y="809"/>
                </a:cubicBezTo>
                <a:cubicBezTo>
                  <a:pt x="257" y="809"/>
                  <a:pt x="257" y="809"/>
                  <a:pt x="257" y="809"/>
                </a:cubicBezTo>
                <a:cubicBezTo>
                  <a:pt x="256" y="807"/>
                  <a:pt x="255" y="806"/>
                  <a:pt x="254" y="804"/>
                </a:cubicBezTo>
                <a:cubicBezTo>
                  <a:pt x="256" y="804"/>
                  <a:pt x="258" y="804"/>
                  <a:pt x="260" y="804"/>
                </a:cubicBezTo>
                <a:cubicBezTo>
                  <a:pt x="261" y="806"/>
                  <a:pt x="261" y="807"/>
                  <a:pt x="262" y="809"/>
                </a:cubicBezTo>
                <a:cubicBezTo>
                  <a:pt x="266" y="816"/>
                  <a:pt x="270" y="823"/>
                  <a:pt x="273" y="830"/>
                </a:cubicBezTo>
                <a:cubicBezTo>
                  <a:pt x="272" y="831"/>
                  <a:pt x="271" y="832"/>
                  <a:pt x="269" y="832"/>
                </a:cubicBezTo>
                <a:cubicBezTo>
                  <a:pt x="266" y="826"/>
                  <a:pt x="262" y="819"/>
                  <a:pt x="258" y="812"/>
                </a:cubicBezTo>
                <a:cubicBezTo>
                  <a:pt x="258" y="812"/>
                  <a:pt x="258" y="811"/>
                  <a:pt x="258" y="811"/>
                </a:cubicBezTo>
                <a:close/>
                <a:moveTo>
                  <a:pt x="255" y="798"/>
                </a:moveTo>
                <a:cubicBezTo>
                  <a:pt x="255" y="798"/>
                  <a:pt x="255" y="798"/>
                  <a:pt x="255" y="798"/>
                </a:cubicBezTo>
                <a:cubicBezTo>
                  <a:pt x="255" y="797"/>
                  <a:pt x="255" y="797"/>
                  <a:pt x="256" y="797"/>
                </a:cubicBezTo>
                <a:cubicBezTo>
                  <a:pt x="256" y="797"/>
                  <a:pt x="257" y="798"/>
                  <a:pt x="257" y="798"/>
                </a:cubicBezTo>
                <a:cubicBezTo>
                  <a:pt x="257" y="798"/>
                  <a:pt x="257" y="798"/>
                  <a:pt x="257" y="799"/>
                </a:cubicBezTo>
                <a:cubicBezTo>
                  <a:pt x="257" y="799"/>
                  <a:pt x="257" y="799"/>
                  <a:pt x="256" y="799"/>
                </a:cubicBezTo>
                <a:cubicBezTo>
                  <a:pt x="256" y="799"/>
                  <a:pt x="255" y="798"/>
                  <a:pt x="254" y="798"/>
                </a:cubicBezTo>
                <a:cubicBezTo>
                  <a:pt x="254" y="798"/>
                  <a:pt x="254" y="798"/>
                  <a:pt x="254" y="798"/>
                </a:cubicBezTo>
                <a:cubicBezTo>
                  <a:pt x="255" y="798"/>
                  <a:pt x="255" y="798"/>
                  <a:pt x="255" y="798"/>
                </a:cubicBezTo>
                <a:cubicBezTo>
                  <a:pt x="255" y="798"/>
                  <a:pt x="256" y="798"/>
                  <a:pt x="255" y="798"/>
                </a:cubicBezTo>
                <a:close/>
                <a:moveTo>
                  <a:pt x="257" y="799"/>
                </a:moveTo>
                <a:cubicBezTo>
                  <a:pt x="257" y="799"/>
                  <a:pt x="257" y="799"/>
                  <a:pt x="257" y="799"/>
                </a:cubicBezTo>
                <a:cubicBezTo>
                  <a:pt x="257" y="799"/>
                  <a:pt x="257" y="799"/>
                  <a:pt x="257" y="799"/>
                </a:cubicBezTo>
                <a:cubicBezTo>
                  <a:pt x="257" y="799"/>
                  <a:pt x="257" y="799"/>
                  <a:pt x="257" y="799"/>
                </a:cubicBezTo>
                <a:close/>
                <a:moveTo>
                  <a:pt x="258" y="798"/>
                </a:moveTo>
                <a:cubicBezTo>
                  <a:pt x="258" y="798"/>
                  <a:pt x="258" y="797"/>
                  <a:pt x="258" y="797"/>
                </a:cubicBezTo>
                <a:cubicBezTo>
                  <a:pt x="258" y="797"/>
                  <a:pt x="258" y="798"/>
                  <a:pt x="258" y="798"/>
                </a:cubicBezTo>
                <a:cubicBezTo>
                  <a:pt x="258" y="797"/>
                  <a:pt x="257" y="796"/>
                  <a:pt x="257" y="796"/>
                </a:cubicBezTo>
                <a:cubicBezTo>
                  <a:pt x="270" y="784"/>
                  <a:pt x="283" y="772"/>
                  <a:pt x="295" y="760"/>
                </a:cubicBezTo>
                <a:cubicBezTo>
                  <a:pt x="295" y="761"/>
                  <a:pt x="296" y="762"/>
                  <a:pt x="296" y="763"/>
                </a:cubicBezTo>
                <a:cubicBezTo>
                  <a:pt x="288" y="770"/>
                  <a:pt x="280" y="778"/>
                  <a:pt x="272" y="785"/>
                </a:cubicBezTo>
                <a:cubicBezTo>
                  <a:pt x="271" y="786"/>
                  <a:pt x="270" y="787"/>
                  <a:pt x="269" y="788"/>
                </a:cubicBezTo>
                <a:cubicBezTo>
                  <a:pt x="271" y="787"/>
                  <a:pt x="273" y="785"/>
                  <a:pt x="274" y="783"/>
                </a:cubicBezTo>
                <a:cubicBezTo>
                  <a:pt x="282" y="776"/>
                  <a:pt x="289" y="770"/>
                  <a:pt x="297" y="763"/>
                </a:cubicBezTo>
                <a:cubicBezTo>
                  <a:pt x="298" y="766"/>
                  <a:pt x="300" y="769"/>
                  <a:pt x="302" y="773"/>
                </a:cubicBezTo>
                <a:cubicBezTo>
                  <a:pt x="294" y="776"/>
                  <a:pt x="287" y="782"/>
                  <a:pt x="281" y="787"/>
                </a:cubicBezTo>
                <a:cubicBezTo>
                  <a:pt x="279" y="787"/>
                  <a:pt x="275" y="791"/>
                  <a:pt x="280" y="790"/>
                </a:cubicBezTo>
                <a:cubicBezTo>
                  <a:pt x="280" y="790"/>
                  <a:pt x="280" y="789"/>
                  <a:pt x="279" y="789"/>
                </a:cubicBezTo>
                <a:cubicBezTo>
                  <a:pt x="280" y="788"/>
                  <a:pt x="281" y="788"/>
                  <a:pt x="282" y="787"/>
                </a:cubicBezTo>
                <a:cubicBezTo>
                  <a:pt x="283" y="786"/>
                  <a:pt x="284" y="785"/>
                  <a:pt x="286" y="784"/>
                </a:cubicBezTo>
                <a:cubicBezTo>
                  <a:pt x="291" y="781"/>
                  <a:pt x="296" y="776"/>
                  <a:pt x="302" y="773"/>
                </a:cubicBezTo>
                <a:cubicBezTo>
                  <a:pt x="303" y="774"/>
                  <a:pt x="303" y="775"/>
                  <a:pt x="304" y="776"/>
                </a:cubicBezTo>
                <a:cubicBezTo>
                  <a:pt x="304" y="776"/>
                  <a:pt x="304" y="776"/>
                  <a:pt x="304" y="776"/>
                </a:cubicBezTo>
                <a:cubicBezTo>
                  <a:pt x="300" y="778"/>
                  <a:pt x="297" y="780"/>
                  <a:pt x="295" y="782"/>
                </a:cubicBezTo>
                <a:cubicBezTo>
                  <a:pt x="293" y="783"/>
                  <a:pt x="292" y="784"/>
                  <a:pt x="290" y="785"/>
                </a:cubicBezTo>
                <a:cubicBezTo>
                  <a:pt x="290" y="785"/>
                  <a:pt x="290" y="785"/>
                  <a:pt x="289" y="786"/>
                </a:cubicBezTo>
                <a:cubicBezTo>
                  <a:pt x="289" y="786"/>
                  <a:pt x="289" y="786"/>
                  <a:pt x="288" y="786"/>
                </a:cubicBezTo>
                <a:cubicBezTo>
                  <a:pt x="288" y="786"/>
                  <a:pt x="288" y="787"/>
                  <a:pt x="287" y="787"/>
                </a:cubicBezTo>
                <a:cubicBezTo>
                  <a:pt x="287" y="787"/>
                  <a:pt x="287" y="788"/>
                  <a:pt x="287" y="788"/>
                </a:cubicBezTo>
                <a:cubicBezTo>
                  <a:pt x="287" y="788"/>
                  <a:pt x="287" y="788"/>
                  <a:pt x="287" y="788"/>
                </a:cubicBezTo>
                <a:cubicBezTo>
                  <a:pt x="287" y="788"/>
                  <a:pt x="288" y="788"/>
                  <a:pt x="288" y="788"/>
                </a:cubicBezTo>
                <a:cubicBezTo>
                  <a:pt x="293" y="784"/>
                  <a:pt x="298" y="780"/>
                  <a:pt x="304" y="777"/>
                </a:cubicBezTo>
                <a:cubicBezTo>
                  <a:pt x="304" y="777"/>
                  <a:pt x="304" y="777"/>
                  <a:pt x="304" y="777"/>
                </a:cubicBezTo>
                <a:cubicBezTo>
                  <a:pt x="308" y="784"/>
                  <a:pt x="312" y="790"/>
                  <a:pt x="316" y="797"/>
                </a:cubicBezTo>
                <a:cubicBezTo>
                  <a:pt x="310" y="796"/>
                  <a:pt x="300" y="798"/>
                  <a:pt x="297" y="798"/>
                </a:cubicBezTo>
                <a:cubicBezTo>
                  <a:pt x="290" y="799"/>
                  <a:pt x="283" y="799"/>
                  <a:pt x="276" y="800"/>
                </a:cubicBezTo>
                <a:cubicBezTo>
                  <a:pt x="271" y="800"/>
                  <a:pt x="266" y="800"/>
                  <a:pt x="261" y="800"/>
                </a:cubicBezTo>
                <a:cubicBezTo>
                  <a:pt x="261" y="800"/>
                  <a:pt x="260" y="799"/>
                  <a:pt x="259" y="799"/>
                </a:cubicBezTo>
                <a:cubicBezTo>
                  <a:pt x="259" y="799"/>
                  <a:pt x="258" y="798"/>
                  <a:pt x="258" y="798"/>
                </a:cubicBezTo>
                <a:close/>
                <a:moveTo>
                  <a:pt x="326" y="729"/>
                </a:moveTo>
                <a:cubicBezTo>
                  <a:pt x="326" y="729"/>
                  <a:pt x="326" y="729"/>
                  <a:pt x="326" y="729"/>
                </a:cubicBezTo>
                <a:cubicBezTo>
                  <a:pt x="329" y="726"/>
                  <a:pt x="332" y="723"/>
                  <a:pt x="335" y="720"/>
                </a:cubicBezTo>
                <a:cubicBezTo>
                  <a:pt x="338" y="720"/>
                  <a:pt x="341" y="720"/>
                  <a:pt x="343" y="720"/>
                </a:cubicBezTo>
                <a:cubicBezTo>
                  <a:pt x="329" y="733"/>
                  <a:pt x="314" y="747"/>
                  <a:pt x="299" y="760"/>
                </a:cubicBezTo>
                <a:cubicBezTo>
                  <a:pt x="299" y="760"/>
                  <a:pt x="299" y="759"/>
                  <a:pt x="298" y="759"/>
                </a:cubicBezTo>
                <a:cubicBezTo>
                  <a:pt x="298" y="759"/>
                  <a:pt x="298" y="758"/>
                  <a:pt x="298" y="758"/>
                </a:cubicBezTo>
                <a:cubicBezTo>
                  <a:pt x="298" y="757"/>
                  <a:pt x="298" y="757"/>
                  <a:pt x="299" y="757"/>
                </a:cubicBezTo>
                <a:cubicBezTo>
                  <a:pt x="307" y="748"/>
                  <a:pt x="316" y="739"/>
                  <a:pt x="324" y="731"/>
                </a:cubicBezTo>
                <a:cubicBezTo>
                  <a:pt x="325" y="730"/>
                  <a:pt x="325" y="730"/>
                  <a:pt x="326" y="729"/>
                </a:cubicBezTo>
                <a:close/>
                <a:moveTo>
                  <a:pt x="334" y="716"/>
                </a:moveTo>
                <a:cubicBezTo>
                  <a:pt x="334" y="716"/>
                  <a:pt x="334" y="716"/>
                  <a:pt x="334" y="716"/>
                </a:cubicBezTo>
                <a:cubicBezTo>
                  <a:pt x="331" y="715"/>
                  <a:pt x="329" y="714"/>
                  <a:pt x="327" y="713"/>
                </a:cubicBezTo>
                <a:cubicBezTo>
                  <a:pt x="328" y="712"/>
                  <a:pt x="328" y="712"/>
                  <a:pt x="329" y="712"/>
                </a:cubicBezTo>
                <a:cubicBezTo>
                  <a:pt x="331" y="712"/>
                  <a:pt x="334" y="711"/>
                  <a:pt x="336" y="711"/>
                </a:cubicBezTo>
                <a:cubicBezTo>
                  <a:pt x="336" y="711"/>
                  <a:pt x="337" y="711"/>
                  <a:pt x="337" y="711"/>
                </a:cubicBezTo>
                <a:cubicBezTo>
                  <a:pt x="337" y="711"/>
                  <a:pt x="337" y="711"/>
                  <a:pt x="337" y="711"/>
                </a:cubicBezTo>
                <a:cubicBezTo>
                  <a:pt x="336" y="712"/>
                  <a:pt x="337" y="713"/>
                  <a:pt x="337" y="712"/>
                </a:cubicBezTo>
                <a:cubicBezTo>
                  <a:pt x="338" y="712"/>
                  <a:pt x="338" y="712"/>
                  <a:pt x="338" y="711"/>
                </a:cubicBezTo>
                <a:cubicBezTo>
                  <a:pt x="341" y="711"/>
                  <a:pt x="344" y="711"/>
                  <a:pt x="346" y="711"/>
                </a:cubicBezTo>
                <a:cubicBezTo>
                  <a:pt x="346" y="711"/>
                  <a:pt x="346" y="711"/>
                  <a:pt x="346" y="711"/>
                </a:cubicBezTo>
                <a:cubicBezTo>
                  <a:pt x="344" y="713"/>
                  <a:pt x="342" y="714"/>
                  <a:pt x="340" y="716"/>
                </a:cubicBezTo>
                <a:cubicBezTo>
                  <a:pt x="338" y="716"/>
                  <a:pt x="336" y="716"/>
                  <a:pt x="334" y="716"/>
                </a:cubicBezTo>
                <a:close/>
                <a:moveTo>
                  <a:pt x="305" y="717"/>
                </a:moveTo>
                <a:cubicBezTo>
                  <a:pt x="304" y="715"/>
                  <a:pt x="302" y="714"/>
                  <a:pt x="300" y="713"/>
                </a:cubicBezTo>
                <a:cubicBezTo>
                  <a:pt x="304" y="713"/>
                  <a:pt x="308" y="712"/>
                  <a:pt x="312" y="712"/>
                </a:cubicBezTo>
                <a:cubicBezTo>
                  <a:pt x="310" y="714"/>
                  <a:pt x="308" y="715"/>
                  <a:pt x="306" y="717"/>
                </a:cubicBezTo>
                <a:cubicBezTo>
                  <a:pt x="306" y="717"/>
                  <a:pt x="306" y="717"/>
                  <a:pt x="305" y="717"/>
                </a:cubicBezTo>
                <a:close/>
                <a:moveTo>
                  <a:pt x="296" y="710"/>
                </a:moveTo>
                <a:cubicBezTo>
                  <a:pt x="295" y="709"/>
                  <a:pt x="294" y="708"/>
                  <a:pt x="293" y="708"/>
                </a:cubicBezTo>
                <a:cubicBezTo>
                  <a:pt x="296" y="705"/>
                  <a:pt x="299" y="703"/>
                  <a:pt x="302" y="702"/>
                </a:cubicBezTo>
                <a:cubicBezTo>
                  <a:pt x="306" y="701"/>
                  <a:pt x="309" y="701"/>
                  <a:pt x="312" y="701"/>
                </a:cubicBezTo>
                <a:cubicBezTo>
                  <a:pt x="312" y="701"/>
                  <a:pt x="312" y="701"/>
                  <a:pt x="312" y="702"/>
                </a:cubicBezTo>
                <a:cubicBezTo>
                  <a:pt x="312" y="702"/>
                  <a:pt x="312" y="702"/>
                  <a:pt x="312" y="702"/>
                </a:cubicBezTo>
                <a:cubicBezTo>
                  <a:pt x="312" y="702"/>
                  <a:pt x="312" y="701"/>
                  <a:pt x="313" y="701"/>
                </a:cubicBezTo>
                <a:cubicBezTo>
                  <a:pt x="314" y="701"/>
                  <a:pt x="314" y="700"/>
                  <a:pt x="315" y="700"/>
                </a:cubicBezTo>
                <a:cubicBezTo>
                  <a:pt x="316" y="701"/>
                  <a:pt x="316" y="702"/>
                  <a:pt x="317" y="703"/>
                </a:cubicBezTo>
                <a:cubicBezTo>
                  <a:pt x="318" y="705"/>
                  <a:pt x="319" y="706"/>
                  <a:pt x="320" y="708"/>
                </a:cubicBezTo>
                <a:cubicBezTo>
                  <a:pt x="318" y="709"/>
                  <a:pt x="315" y="710"/>
                  <a:pt x="312" y="712"/>
                </a:cubicBezTo>
                <a:cubicBezTo>
                  <a:pt x="308" y="712"/>
                  <a:pt x="304" y="712"/>
                  <a:pt x="300" y="713"/>
                </a:cubicBezTo>
                <a:cubicBezTo>
                  <a:pt x="299" y="712"/>
                  <a:pt x="297" y="711"/>
                  <a:pt x="296" y="710"/>
                </a:cubicBezTo>
                <a:close/>
                <a:moveTo>
                  <a:pt x="299" y="713"/>
                </a:moveTo>
                <a:cubicBezTo>
                  <a:pt x="295" y="713"/>
                  <a:pt x="290" y="713"/>
                  <a:pt x="286" y="713"/>
                </a:cubicBezTo>
                <a:cubicBezTo>
                  <a:pt x="288" y="711"/>
                  <a:pt x="290" y="710"/>
                  <a:pt x="292" y="708"/>
                </a:cubicBezTo>
                <a:cubicBezTo>
                  <a:pt x="295" y="709"/>
                  <a:pt x="297" y="711"/>
                  <a:pt x="299" y="713"/>
                </a:cubicBezTo>
                <a:close/>
                <a:moveTo>
                  <a:pt x="284" y="702"/>
                </a:moveTo>
                <a:cubicBezTo>
                  <a:pt x="284" y="702"/>
                  <a:pt x="284" y="702"/>
                  <a:pt x="284" y="702"/>
                </a:cubicBezTo>
                <a:cubicBezTo>
                  <a:pt x="284" y="702"/>
                  <a:pt x="284" y="702"/>
                  <a:pt x="284" y="702"/>
                </a:cubicBezTo>
                <a:close/>
                <a:moveTo>
                  <a:pt x="285" y="702"/>
                </a:moveTo>
                <a:cubicBezTo>
                  <a:pt x="290" y="703"/>
                  <a:pt x="295" y="702"/>
                  <a:pt x="300" y="702"/>
                </a:cubicBezTo>
                <a:cubicBezTo>
                  <a:pt x="300" y="702"/>
                  <a:pt x="301" y="702"/>
                  <a:pt x="301" y="702"/>
                </a:cubicBezTo>
                <a:cubicBezTo>
                  <a:pt x="298" y="703"/>
                  <a:pt x="295" y="705"/>
                  <a:pt x="292" y="707"/>
                </a:cubicBezTo>
                <a:cubicBezTo>
                  <a:pt x="291" y="706"/>
                  <a:pt x="289" y="705"/>
                  <a:pt x="288" y="704"/>
                </a:cubicBezTo>
                <a:cubicBezTo>
                  <a:pt x="287" y="704"/>
                  <a:pt x="285" y="703"/>
                  <a:pt x="284" y="702"/>
                </a:cubicBezTo>
                <a:cubicBezTo>
                  <a:pt x="284" y="702"/>
                  <a:pt x="285" y="702"/>
                  <a:pt x="285" y="702"/>
                </a:cubicBezTo>
                <a:close/>
                <a:moveTo>
                  <a:pt x="322" y="682"/>
                </a:moveTo>
                <a:cubicBezTo>
                  <a:pt x="322" y="682"/>
                  <a:pt x="321" y="682"/>
                  <a:pt x="321" y="682"/>
                </a:cubicBezTo>
                <a:cubicBezTo>
                  <a:pt x="323" y="682"/>
                  <a:pt x="324" y="681"/>
                  <a:pt x="325" y="681"/>
                </a:cubicBezTo>
                <a:cubicBezTo>
                  <a:pt x="333" y="685"/>
                  <a:pt x="340" y="689"/>
                  <a:pt x="348" y="692"/>
                </a:cubicBezTo>
                <a:cubicBezTo>
                  <a:pt x="339" y="690"/>
                  <a:pt x="330" y="686"/>
                  <a:pt x="322" y="682"/>
                </a:cubicBezTo>
                <a:close/>
                <a:moveTo>
                  <a:pt x="320" y="678"/>
                </a:moveTo>
                <a:cubicBezTo>
                  <a:pt x="321" y="679"/>
                  <a:pt x="323" y="679"/>
                  <a:pt x="325" y="680"/>
                </a:cubicBezTo>
                <a:cubicBezTo>
                  <a:pt x="323" y="681"/>
                  <a:pt x="322" y="681"/>
                  <a:pt x="321" y="682"/>
                </a:cubicBezTo>
                <a:cubicBezTo>
                  <a:pt x="321" y="682"/>
                  <a:pt x="321" y="682"/>
                  <a:pt x="321" y="682"/>
                </a:cubicBezTo>
                <a:cubicBezTo>
                  <a:pt x="319" y="681"/>
                  <a:pt x="318" y="681"/>
                  <a:pt x="316" y="680"/>
                </a:cubicBezTo>
                <a:cubicBezTo>
                  <a:pt x="317" y="679"/>
                  <a:pt x="319" y="678"/>
                  <a:pt x="320" y="678"/>
                </a:cubicBezTo>
                <a:close/>
                <a:moveTo>
                  <a:pt x="316" y="679"/>
                </a:moveTo>
                <a:cubicBezTo>
                  <a:pt x="311" y="677"/>
                  <a:pt x="305" y="673"/>
                  <a:pt x="301" y="671"/>
                </a:cubicBezTo>
                <a:cubicBezTo>
                  <a:pt x="308" y="672"/>
                  <a:pt x="314" y="675"/>
                  <a:pt x="319" y="678"/>
                </a:cubicBezTo>
                <a:cubicBezTo>
                  <a:pt x="318" y="678"/>
                  <a:pt x="317" y="679"/>
                  <a:pt x="316" y="679"/>
                </a:cubicBezTo>
                <a:close/>
                <a:moveTo>
                  <a:pt x="366" y="664"/>
                </a:moveTo>
                <a:cubicBezTo>
                  <a:pt x="366" y="665"/>
                  <a:pt x="366" y="665"/>
                  <a:pt x="365" y="666"/>
                </a:cubicBezTo>
                <a:cubicBezTo>
                  <a:pt x="364" y="667"/>
                  <a:pt x="363" y="667"/>
                  <a:pt x="362" y="667"/>
                </a:cubicBezTo>
                <a:cubicBezTo>
                  <a:pt x="363" y="666"/>
                  <a:pt x="364" y="665"/>
                  <a:pt x="365" y="664"/>
                </a:cubicBezTo>
                <a:cubicBezTo>
                  <a:pt x="365" y="664"/>
                  <a:pt x="366" y="664"/>
                  <a:pt x="366" y="664"/>
                </a:cubicBezTo>
                <a:close/>
                <a:moveTo>
                  <a:pt x="347" y="643"/>
                </a:moveTo>
                <a:cubicBezTo>
                  <a:pt x="346" y="644"/>
                  <a:pt x="340" y="650"/>
                  <a:pt x="340" y="650"/>
                </a:cubicBezTo>
                <a:cubicBezTo>
                  <a:pt x="340" y="650"/>
                  <a:pt x="340" y="650"/>
                  <a:pt x="340" y="650"/>
                </a:cubicBezTo>
                <a:cubicBezTo>
                  <a:pt x="340" y="650"/>
                  <a:pt x="341" y="649"/>
                  <a:pt x="342" y="648"/>
                </a:cubicBezTo>
                <a:cubicBezTo>
                  <a:pt x="347" y="642"/>
                  <a:pt x="352" y="637"/>
                  <a:pt x="358" y="632"/>
                </a:cubicBezTo>
                <a:cubicBezTo>
                  <a:pt x="362" y="627"/>
                  <a:pt x="366" y="623"/>
                  <a:pt x="371" y="619"/>
                </a:cubicBezTo>
                <a:cubicBezTo>
                  <a:pt x="368" y="629"/>
                  <a:pt x="366" y="639"/>
                  <a:pt x="364" y="650"/>
                </a:cubicBezTo>
                <a:cubicBezTo>
                  <a:pt x="356" y="650"/>
                  <a:pt x="348" y="650"/>
                  <a:pt x="340" y="650"/>
                </a:cubicBezTo>
                <a:cubicBezTo>
                  <a:pt x="342" y="648"/>
                  <a:pt x="345" y="645"/>
                  <a:pt x="347" y="643"/>
                </a:cubicBezTo>
                <a:cubicBezTo>
                  <a:pt x="347" y="643"/>
                  <a:pt x="347" y="643"/>
                  <a:pt x="347" y="643"/>
                </a:cubicBezTo>
                <a:close/>
                <a:moveTo>
                  <a:pt x="382" y="598"/>
                </a:moveTo>
                <a:cubicBezTo>
                  <a:pt x="384" y="597"/>
                  <a:pt x="385" y="596"/>
                  <a:pt x="386" y="594"/>
                </a:cubicBezTo>
                <a:cubicBezTo>
                  <a:pt x="386" y="595"/>
                  <a:pt x="386" y="595"/>
                  <a:pt x="387" y="596"/>
                </a:cubicBezTo>
                <a:cubicBezTo>
                  <a:pt x="387" y="596"/>
                  <a:pt x="387" y="596"/>
                  <a:pt x="387" y="596"/>
                </a:cubicBezTo>
                <a:cubicBezTo>
                  <a:pt x="387" y="595"/>
                  <a:pt x="387" y="594"/>
                  <a:pt x="387" y="594"/>
                </a:cubicBezTo>
                <a:cubicBezTo>
                  <a:pt x="387" y="594"/>
                  <a:pt x="387" y="595"/>
                  <a:pt x="387" y="595"/>
                </a:cubicBezTo>
                <a:cubicBezTo>
                  <a:pt x="387" y="595"/>
                  <a:pt x="387" y="595"/>
                  <a:pt x="387" y="595"/>
                </a:cubicBezTo>
                <a:cubicBezTo>
                  <a:pt x="387" y="595"/>
                  <a:pt x="387" y="595"/>
                  <a:pt x="387" y="596"/>
                </a:cubicBezTo>
                <a:cubicBezTo>
                  <a:pt x="387" y="596"/>
                  <a:pt x="388" y="596"/>
                  <a:pt x="388" y="596"/>
                </a:cubicBezTo>
                <a:cubicBezTo>
                  <a:pt x="387" y="597"/>
                  <a:pt x="387" y="597"/>
                  <a:pt x="387" y="598"/>
                </a:cubicBezTo>
                <a:cubicBezTo>
                  <a:pt x="387" y="598"/>
                  <a:pt x="387" y="598"/>
                  <a:pt x="387" y="598"/>
                </a:cubicBezTo>
                <a:cubicBezTo>
                  <a:pt x="387" y="598"/>
                  <a:pt x="388" y="597"/>
                  <a:pt x="388" y="597"/>
                </a:cubicBezTo>
                <a:cubicBezTo>
                  <a:pt x="388" y="597"/>
                  <a:pt x="389" y="598"/>
                  <a:pt x="389" y="599"/>
                </a:cubicBezTo>
                <a:cubicBezTo>
                  <a:pt x="389" y="599"/>
                  <a:pt x="389" y="600"/>
                  <a:pt x="389" y="601"/>
                </a:cubicBezTo>
                <a:cubicBezTo>
                  <a:pt x="389" y="601"/>
                  <a:pt x="389" y="601"/>
                  <a:pt x="388" y="601"/>
                </a:cubicBezTo>
                <a:cubicBezTo>
                  <a:pt x="387" y="602"/>
                  <a:pt x="386" y="604"/>
                  <a:pt x="385" y="605"/>
                </a:cubicBezTo>
                <a:cubicBezTo>
                  <a:pt x="384" y="604"/>
                  <a:pt x="383" y="603"/>
                  <a:pt x="382" y="601"/>
                </a:cubicBezTo>
                <a:cubicBezTo>
                  <a:pt x="382" y="600"/>
                  <a:pt x="382" y="599"/>
                  <a:pt x="382" y="598"/>
                </a:cubicBezTo>
                <a:close/>
                <a:moveTo>
                  <a:pt x="381" y="600"/>
                </a:moveTo>
                <a:cubicBezTo>
                  <a:pt x="381" y="600"/>
                  <a:pt x="380" y="600"/>
                  <a:pt x="380" y="600"/>
                </a:cubicBezTo>
                <a:cubicBezTo>
                  <a:pt x="380" y="599"/>
                  <a:pt x="381" y="599"/>
                  <a:pt x="381" y="599"/>
                </a:cubicBezTo>
                <a:cubicBezTo>
                  <a:pt x="381" y="599"/>
                  <a:pt x="381" y="600"/>
                  <a:pt x="381" y="600"/>
                </a:cubicBezTo>
                <a:close/>
                <a:moveTo>
                  <a:pt x="372" y="524"/>
                </a:moveTo>
                <a:cubicBezTo>
                  <a:pt x="362" y="528"/>
                  <a:pt x="354" y="534"/>
                  <a:pt x="347" y="541"/>
                </a:cubicBezTo>
                <a:cubicBezTo>
                  <a:pt x="346" y="541"/>
                  <a:pt x="346" y="541"/>
                  <a:pt x="346" y="541"/>
                </a:cubicBezTo>
                <a:cubicBezTo>
                  <a:pt x="346" y="540"/>
                  <a:pt x="345" y="539"/>
                  <a:pt x="344" y="539"/>
                </a:cubicBezTo>
                <a:cubicBezTo>
                  <a:pt x="352" y="532"/>
                  <a:pt x="359" y="526"/>
                  <a:pt x="368" y="522"/>
                </a:cubicBezTo>
                <a:cubicBezTo>
                  <a:pt x="369" y="521"/>
                  <a:pt x="368" y="520"/>
                  <a:pt x="368" y="521"/>
                </a:cubicBezTo>
                <a:cubicBezTo>
                  <a:pt x="359" y="525"/>
                  <a:pt x="351" y="531"/>
                  <a:pt x="344" y="538"/>
                </a:cubicBezTo>
                <a:cubicBezTo>
                  <a:pt x="341" y="534"/>
                  <a:pt x="339" y="531"/>
                  <a:pt x="336" y="528"/>
                </a:cubicBezTo>
                <a:cubicBezTo>
                  <a:pt x="344" y="519"/>
                  <a:pt x="354" y="510"/>
                  <a:pt x="365" y="507"/>
                </a:cubicBezTo>
                <a:cubicBezTo>
                  <a:pt x="366" y="507"/>
                  <a:pt x="366" y="506"/>
                  <a:pt x="365" y="507"/>
                </a:cubicBezTo>
                <a:cubicBezTo>
                  <a:pt x="361" y="507"/>
                  <a:pt x="357" y="509"/>
                  <a:pt x="354" y="511"/>
                </a:cubicBezTo>
                <a:cubicBezTo>
                  <a:pt x="356" y="510"/>
                  <a:pt x="358" y="508"/>
                  <a:pt x="360" y="506"/>
                </a:cubicBezTo>
                <a:cubicBezTo>
                  <a:pt x="362" y="504"/>
                  <a:pt x="365" y="503"/>
                  <a:pt x="368" y="501"/>
                </a:cubicBezTo>
                <a:cubicBezTo>
                  <a:pt x="375" y="510"/>
                  <a:pt x="383" y="519"/>
                  <a:pt x="391" y="528"/>
                </a:cubicBezTo>
                <a:cubicBezTo>
                  <a:pt x="390" y="529"/>
                  <a:pt x="390" y="529"/>
                  <a:pt x="390" y="530"/>
                </a:cubicBezTo>
                <a:cubicBezTo>
                  <a:pt x="386" y="534"/>
                  <a:pt x="382" y="538"/>
                  <a:pt x="378" y="542"/>
                </a:cubicBezTo>
                <a:cubicBezTo>
                  <a:pt x="371" y="547"/>
                  <a:pt x="365" y="552"/>
                  <a:pt x="359" y="557"/>
                </a:cubicBezTo>
                <a:cubicBezTo>
                  <a:pt x="355" y="552"/>
                  <a:pt x="351" y="547"/>
                  <a:pt x="347" y="542"/>
                </a:cubicBezTo>
                <a:cubicBezTo>
                  <a:pt x="347" y="542"/>
                  <a:pt x="347" y="542"/>
                  <a:pt x="347" y="542"/>
                </a:cubicBezTo>
                <a:cubicBezTo>
                  <a:pt x="355" y="535"/>
                  <a:pt x="363" y="529"/>
                  <a:pt x="372" y="525"/>
                </a:cubicBezTo>
                <a:cubicBezTo>
                  <a:pt x="373" y="525"/>
                  <a:pt x="372" y="524"/>
                  <a:pt x="372" y="524"/>
                </a:cubicBezTo>
                <a:close/>
                <a:moveTo>
                  <a:pt x="387" y="466"/>
                </a:moveTo>
                <a:cubicBezTo>
                  <a:pt x="387" y="466"/>
                  <a:pt x="387" y="466"/>
                  <a:pt x="387" y="465"/>
                </a:cubicBezTo>
                <a:cubicBezTo>
                  <a:pt x="388" y="465"/>
                  <a:pt x="388" y="465"/>
                  <a:pt x="388" y="465"/>
                </a:cubicBezTo>
                <a:cubicBezTo>
                  <a:pt x="388" y="465"/>
                  <a:pt x="388" y="464"/>
                  <a:pt x="388" y="464"/>
                </a:cubicBezTo>
                <a:cubicBezTo>
                  <a:pt x="388" y="464"/>
                  <a:pt x="389" y="463"/>
                  <a:pt x="389" y="463"/>
                </a:cubicBezTo>
                <a:cubicBezTo>
                  <a:pt x="390" y="463"/>
                  <a:pt x="390" y="464"/>
                  <a:pt x="391" y="465"/>
                </a:cubicBezTo>
                <a:cubicBezTo>
                  <a:pt x="390" y="466"/>
                  <a:pt x="389" y="467"/>
                  <a:pt x="388" y="468"/>
                </a:cubicBezTo>
                <a:cubicBezTo>
                  <a:pt x="387" y="467"/>
                  <a:pt x="387" y="467"/>
                  <a:pt x="387" y="467"/>
                </a:cubicBezTo>
                <a:cubicBezTo>
                  <a:pt x="387" y="467"/>
                  <a:pt x="388" y="467"/>
                  <a:pt x="387" y="466"/>
                </a:cubicBezTo>
                <a:close/>
                <a:moveTo>
                  <a:pt x="387" y="408"/>
                </a:moveTo>
                <a:cubicBezTo>
                  <a:pt x="388" y="406"/>
                  <a:pt x="390" y="404"/>
                  <a:pt x="392" y="403"/>
                </a:cubicBezTo>
                <a:cubicBezTo>
                  <a:pt x="399" y="396"/>
                  <a:pt x="407" y="390"/>
                  <a:pt x="414" y="384"/>
                </a:cubicBezTo>
                <a:cubicBezTo>
                  <a:pt x="415" y="385"/>
                  <a:pt x="416" y="386"/>
                  <a:pt x="417" y="388"/>
                </a:cubicBezTo>
                <a:cubicBezTo>
                  <a:pt x="417" y="388"/>
                  <a:pt x="417" y="389"/>
                  <a:pt x="417" y="389"/>
                </a:cubicBezTo>
                <a:cubicBezTo>
                  <a:pt x="411" y="394"/>
                  <a:pt x="400" y="402"/>
                  <a:pt x="389" y="411"/>
                </a:cubicBezTo>
                <a:cubicBezTo>
                  <a:pt x="389" y="410"/>
                  <a:pt x="389" y="410"/>
                  <a:pt x="389" y="410"/>
                </a:cubicBezTo>
                <a:cubicBezTo>
                  <a:pt x="389" y="410"/>
                  <a:pt x="389" y="410"/>
                  <a:pt x="389" y="411"/>
                </a:cubicBezTo>
                <a:cubicBezTo>
                  <a:pt x="387" y="412"/>
                  <a:pt x="385" y="414"/>
                  <a:pt x="383" y="415"/>
                </a:cubicBezTo>
                <a:cubicBezTo>
                  <a:pt x="383" y="414"/>
                  <a:pt x="382" y="413"/>
                  <a:pt x="381" y="412"/>
                </a:cubicBezTo>
                <a:cubicBezTo>
                  <a:pt x="383" y="411"/>
                  <a:pt x="385" y="409"/>
                  <a:pt x="387" y="408"/>
                </a:cubicBezTo>
                <a:cubicBezTo>
                  <a:pt x="387" y="409"/>
                  <a:pt x="388" y="409"/>
                  <a:pt x="389" y="410"/>
                </a:cubicBezTo>
                <a:cubicBezTo>
                  <a:pt x="388" y="409"/>
                  <a:pt x="387" y="408"/>
                  <a:pt x="387" y="408"/>
                </a:cubicBezTo>
                <a:close/>
                <a:moveTo>
                  <a:pt x="399" y="299"/>
                </a:moveTo>
                <a:cubicBezTo>
                  <a:pt x="400" y="298"/>
                  <a:pt x="400" y="298"/>
                  <a:pt x="400" y="298"/>
                </a:cubicBezTo>
                <a:cubicBezTo>
                  <a:pt x="401" y="298"/>
                  <a:pt x="401" y="298"/>
                  <a:pt x="401" y="299"/>
                </a:cubicBezTo>
                <a:cubicBezTo>
                  <a:pt x="401" y="299"/>
                  <a:pt x="401" y="299"/>
                  <a:pt x="401" y="299"/>
                </a:cubicBezTo>
                <a:cubicBezTo>
                  <a:pt x="402" y="300"/>
                  <a:pt x="403" y="301"/>
                  <a:pt x="404" y="303"/>
                </a:cubicBezTo>
                <a:cubicBezTo>
                  <a:pt x="407" y="307"/>
                  <a:pt x="410" y="312"/>
                  <a:pt x="413" y="317"/>
                </a:cubicBezTo>
                <a:cubicBezTo>
                  <a:pt x="412" y="317"/>
                  <a:pt x="412" y="318"/>
                  <a:pt x="411" y="318"/>
                </a:cubicBezTo>
                <a:cubicBezTo>
                  <a:pt x="409" y="314"/>
                  <a:pt x="406" y="310"/>
                  <a:pt x="404" y="306"/>
                </a:cubicBezTo>
                <a:cubicBezTo>
                  <a:pt x="402" y="304"/>
                  <a:pt x="401" y="301"/>
                  <a:pt x="399" y="299"/>
                </a:cubicBezTo>
                <a:close/>
                <a:moveTo>
                  <a:pt x="395" y="291"/>
                </a:moveTo>
                <a:cubicBezTo>
                  <a:pt x="395" y="290"/>
                  <a:pt x="394" y="289"/>
                  <a:pt x="393" y="287"/>
                </a:cubicBezTo>
                <a:cubicBezTo>
                  <a:pt x="393" y="287"/>
                  <a:pt x="393" y="287"/>
                  <a:pt x="393" y="287"/>
                </a:cubicBezTo>
                <a:cubicBezTo>
                  <a:pt x="393" y="287"/>
                  <a:pt x="393" y="286"/>
                  <a:pt x="393" y="286"/>
                </a:cubicBezTo>
                <a:cubicBezTo>
                  <a:pt x="395" y="289"/>
                  <a:pt x="397" y="292"/>
                  <a:pt x="398" y="295"/>
                </a:cubicBezTo>
                <a:cubicBezTo>
                  <a:pt x="398" y="295"/>
                  <a:pt x="398" y="295"/>
                  <a:pt x="397" y="295"/>
                </a:cubicBezTo>
                <a:cubicBezTo>
                  <a:pt x="397" y="294"/>
                  <a:pt x="396" y="293"/>
                  <a:pt x="396" y="293"/>
                </a:cubicBezTo>
                <a:cubicBezTo>
                  <a:pt x="396" y="293"/>
                  <a:pt x="396" y="293"/>
                  <a:pt x="396" y="292"/>
                </a:cubicBezTo>
                <a:cubicBezTo>
                  <a:pt x="396" y="291"/>
                  <a:pt x="396" y="291"/>
                  <a:pt x="395" y="291"/>
                </a:cubicBezTo>
                <a:close/>
                <a:moveTo>
                  <a:pt x="418" y="253"/>
                </a:moveTo>
                <a:cubicBezTo>
                  <a:pt x="418" y="252"/>
                  <a:pt x="419" y="252"/>
                  <a:pt x="420" y="252"/>
                </a:cubicBezTo>
                <a:cubicBezTo>
                  <a:pt x="421" y="253"/>
                  <a:pt x="423" y="254"/>
                  <a:pt x="425" y="256"/>
                </a:cubicBezTo>
                <a:cubicBezTo>
                  <a:pt x="424" y="257"/>
                  <a:pt x="423" y="258"/>
                  <a:pt x="421" y="260"/>
                </a:cubicBezTo>
                <a:cubicBezTo>
                  <a:pt x="420" y="259"/>
                  <a:pt x="419" y="257"/>
                  <a:pt x="418" y="256"/>
                </a:cubicBezTo>
                <a:cubicBezTo>
                  <a:pt x="418" y="255"/>
                  <a:pt x="418" y="254"/>
                  <a:pt x="418" y="253"/>
                </a:cubicBezTo>
                <a:close/>
                <a:moveTo>
                  <a:pt x="418" y="255"/>
                </a:moveTo>
                <a:cubicBezTo>
                  <a:pt x="417" y="255"/>
                  <a:pt x="417" y="254"/>
                  <a:pt x="416" y="254"/>
                </a:cubicBezTo>
                <a:cubicBezTo>
                  <a:pt x="417" y="254"/>
                  <a:pt x="417" y="253"/>
                  <a:pt x="417" y="253"/>
                </a:cubicBezTo>
                <a:cubicBezTo>
                  <a:pt x="417" y="254"/>
                  <a:pt x="418" y="255"/>
                  <a:pt x="418" y="255"/>
                </a:cubicBezTo>
                <a:close/>
                <a:moveTo>
                  <a:pt x="427" y="206"/>
                </a:moveTo>
                <a:cubicBezTo>
                  <a:pt x="423" y="209"/>
                  <a:pt x="419" y="213"/>
                  <a:pt x="415" y="218"/>
                </a:cubicBezTo>
                <a:cubicBezTo>
                  <a:pt x="415" y="217"/>
                  <a:pt x="415" y="216"/>
                  <a:pt x="415" y="214"/>
                </a:cubicBezTo>
                <a:cubicBezTo>
                  <a:pt x="419" y="210"/>
                  <a:pt x="423" y="206"/>
                  <a:pt x="428" y="202"/>
                </a:cubicBezTo>
                <a:cubicBezTo>
                  <a:pt x="428" y="202"/>
                  <a:pt x="428" y="201"/>
                  <a:pt x="427" y="201"/>
                </a:cubicBezTo>
                <a:cubicBezTo>
                  <a:pt x="423" y="205"/>
                  <a:pt x="419" y="209"/>
                  <a:pt x="415" y="213"/>
                </a:cubicBezTo>
                <a:cubicBezTo>
                  <a:pt x="417" y="206"/>
                  <a:pt x="420" y="201"/>
                  <a:pt x="424" y="195"/>
                </a:cubicBezTo>
                <a:cubicBezTo>
                  <a:pt x="428" y="199"/>
                  <a:pt x="432" y="203"/>
                  <a:pt x="436" y="207"/>
                </a:cubicBezTo>
                <a:cubicBezTo>
                  <a:pt x="436" y="208"/>
                  <a:pt x="436" y="209"/>
                  <a:pt x="436" y="210"/>
                </a:cubicBezTo>
                <a:cubicBezTo>
                  <a:pt x="432" y="212"/>
                  <a:pt x="429" y="216"/>
                  <a:pt x="426" y="219"/>
                </a:cubicBezTo>
                <a:cubicBezTo>
                  <a:pt x="425" y="220"/>
                  <a:pt x="424" y="222"/>
                  <a:pt x="423" y="224"/>
                </a:cubicBezTo>
                <a:cubicBezTo>
                  <a:pt x="422" y="222"/>
                  <a:pt x="422" y="220"/>
                  <a:pt x="421" y="219"/>
                </a:cubicBezTo>
                <a:cubicBezTo>
                  <a:pt x="425" y="214"/>
                  <a:pt x="429" y="210"/>
                  <a:pt x="435" y="208"/>
                </a:cubicBezTo>
                <a:cubicBezTo>
                  <a:pt x="435" y="208"/>
                  <a:pt x="435" y="207"/>
                  <a:pt x="434" y="207"/>
                </a:cubicBezTo>
                <a:cubicBezTo>
                  <a:pt x="429" y="209"/>
                  <a:pt x="424" y="214"/>
                  <a:pt x="420" y="218"/>
                </a:cubicBezTo>
                <a:cubicBezTo>
                  <a:pt x="420" y="218"/>
                  <a:pt x="420" y="218"/>
                  <a:pt x="420" y="218"/>
                </a:cubicBezTo>
                <a:cubicBezTo>
                  <a:pt x="420" y="218"/>
                  <a:pt x="420" y="218"/>
                  <a:pt x="420" y="218"/>
                </a:cubicBezTo>
                <a:cubicBezTo>
                  <a:pt x="420" y="218"/>
                  <a:pt x="420" y="218"/>
                  <a:pt x="420" y="219"/>
                </a:cubicBezTo>
                <a:cubicBezTo>
                  <a:pt x="418" y="220"/>
                  <a:pt x="417" y="222"/>
                  <a:pt x="415" y="223"/>
                </a:cubicBezTo>
                <a:cubicBezTo>
                  <a:pt x="415" y="222"/>
                  <a:pt x="415" y="220"/>
                  <a:pt x="415" y="219"/>
                </a:cubicBezTo>
                <a:cubicBezTo>
                  <a:pt x="419" y="214"/>
                  <a:pt x="423" y="210"/>
                  <a:pt x="428" y="207"/>
                </a:cubicBezTo>
                <a:cubicBezTo>
                  <a:pt x="428" y="206"/>
                  <a:pt x="428" y="205"/>
                  <a:pt x="427" y="206"/>
                </a:cubicBezTo>
                <a:close/>
                <a:moveTo>
                  <a:pt x="417" y="192"/>
                </a:moveTo>
                <a:cubicBezTo>
                  <a:pt x="416" y="193"/>
                  <a:pt x="415" y="194"/>
                  <a:pt x="414" y="196"/>
                </a:cubicBezTo>
                <a:cubicBezTo>
                  <a:pt x="414" y="193"/>
                  <a:pt x="414" y="190"/>
                  <a:pt x="414" y="186"/>
                </a:cubicBezTo>
                <a:cubicBezTo>
                  <a:pt x="416" y="188"/>
                  <a:pt x="418" y="190"/>
                  <a:pt x="420" y="192"/>
                </a:cubicBezTo>
                <a:cubicBezTo>
                  <a:pt x="420" y="192"/>
                  <a:pt x="420" y="193"/>
                  <a:pt x="420" y="193"/>
                </a:cubicBezTo>
                <a:cubicBezTo>
                  <a:pt x="420" y="193"/>
                  <a:pt x="420" y="193"/>
                  <a:pt x="420" y="193"/>
                </a:cubicBezTo>
                <a:cubicBezTo>
                  <a:pt x="421" y="193"/>
                  <a:pt x="421" y="193"/>
                  <a:pt x="421" y="193"/>
                </a:cubicBezTo>
                <a:cubicBezTo>
                  <a:pt x="422" y="193"/>
                  <a:pt x="422" y="194"/>
                  <a:pt x="423" y="195"/>
                </a:cubicBezTo>
                <a:cubicBezTo>
                  <a:pt x="420" y="201"/>
                  <a:pt x="416" y="206"/>
                  <a:pt x="415" y="213"/>
                </a:cubicBezTo>
                <a:cubicBezTo>
                  <a:pt x="414" y="208"/>
                  <a:pt x="414" y="204"/>
                  <a:pt x="414" y="200"/>
                </a:cubicBezTo>
                <a:cubicBezTo>
                  <a:pt x="414" y="199"/>
                  <a:pt x="414" y="198"/>
                  <a:pt x="414" y="197"/>
                </a:cubicBezTo>
                <a:cubicBezTo>
                  <a:pt x="415" y="196"/>
                  <a:pt x="416" y="194"/>
                  <a:pt x="418" y="193"/>
                </a:cubicBezTo>
                <a:cubicBezTo>
                  <a:pt x="418" y="192"/>
                  <a:pt x="418" y="192"/>
                  <a:pt x="417" y="192"/>
                </a:cubicBezTo>
                <a:close/>
                <a:moveTo>
                  <a:pt x="414" y="181"/>
                </a:moveTo>
                <a:cubicBezTo>
                  <a:pt x="416" y="183"/>
                  <a:pt x="419" y="187"/>
                  <a:pt x="422" y="189"/>
                </a:cubicBezTo>
                <a:cubicBezTo>
                  <a:pt x="421" y="190"/>
                  <a:pt x="421" y="191"/>
                  <a:pt x="421" y="192"/>
                </a:cubicBezTo>
                <a:cubicBezTo>
                  <a:pt x="418" y="190"/>
                  <a:pt x="416" y="188"/>
                  <a:pt x="414" y="186"/>
                </a:cubicBezTo>
                <a:cubicBezTo>
                  <a:pt x="414" y="184"/>
                  <a:pt x="414" y="182"/>
                  <a:pt x="414" y="181"/>
                </a:cubicBezTo>
                <a:close/>
                <a:moveTo>
                  <a:pt x="443" y="164"/>
                </a:moveTo>
                <a:cubicBezTo>
                  <a:pt x="445" y="165"/>
                  <a:pt x="446" y="167"/>
                  <a:pt x="448" y="168"/>
                </a:cubicBezTo>
                <a:cubicBezTo>
                  <a:pt x="445" y="171"/>
                  <a:pt x="441" y="175"/>
                  <a:pt x="438" y="178"/>
                </a:cubicBezTo>
                <a:cubicBezTo>
                  <a:pt x="438" y="175"/>
                  <a:pt x="438" y="172"/>
                  <a:pt x="438" y="169"/>
                </a:cubicBezTo>
                <a:cubicBezTo>
                  <a:pt x="440" y="167"/>
                  <a:pt x="442" y="166"/>
                  <a:pt x="443" y="164"/>
                </a:cubicBezTo>
                <a:close/>
                <a:moveTo>
                  <a:pt x="438" y="169"/>
                </a:moveTo>
                <a:cubicBezTo>
                  <a:pt x="438" y="166"/>
                  <a:pt x="438" y="162"/>
                  <a:pt x="438" y="159"/>
                </a:cubicBezTo>
                <a:cubicBezTo>
                  <a:pt x="440" y="161"/>
                  <a:pt x="441" y="162"/>
                  <a:pt x="443" y="163"/>
                </a:cubicBezTo>
                <a:cubicBezTo>
                  <a:pt x="441" y="165"/>
                  <a:pt x="440" y="167"/>
                  <a:pt x="438" y="169"/>
                </a:cubicBezTo>
                <a:close/>
                <a:moveTo>
                  <a:pt x="437" y="179"/>
                </a:moveTo>
                <a:cubicBezTo>
                  <a:pt x="433" y="183"/>
                  <a:pt x="429" y="188"/>
                  <a:pt x="425" y="192"/>
                </a:cubicBezTo>
                <a:cubicBezTo>
                  <a:pt x="424" y="191"/>
                  <a:pt x="423" y="190"/>
                  <a:pt x="422" y="189"/>
                </a:cubicBezTo>
                <a:cubicBezTo>
                  <a:pt x="426" y="182"/>
                  <a:pt x="432" y="176"/>
                  <a:pt x="437" y="170"/>
                </a:cubicBezTo>
                <a:cubicBezTo>
                  <a:pt x="437" y="173"/>
                  <a:pt x="437" y="176"/>
                  <a:pt x="437" y="179"/>
                </a:cubicBezTo>
                <a:close/>
                <a:moveTo>
                  <a:pt x="431" y="190"/>
                </a:moveTo>
                <a:cubicBezTo>
                  <a:pt x="431" y="189"/>
                  <a:pt x="433" y="188"/>
                  <a:pt x="433" y="188"/>
                </a:cubicBezTo>
                <a:cubicBezTo>
                  <a:pt x="434" y="187"/>
                  <a:pt x="436" y="185"/>
                  <a:pt x="437" y="184"/>
                </a:cubicBezTo>
                <a:cubicBezTo>
                  <a:pt x="437" y="185"/>
                  <a:pt x="437" y="186"/>
                  <a:pt x="437" y="187"/>
                </a:cubicBezTo>
                <a:cubicBezTo>
                  <a:pt x="436" y="188"/>
                  <a:pt x="435" y="189"/>
                  <a:pt x="435" y="190"/>
                </a:cubicBezTo>
                <a:cubicBezTo>
                  <a:pt x="434" y="190"/>
                  <a:pt x="435" y="191"/>
                  <a:pt x="435" y="190"/>
                </a:cubicBezTo>
                <a:cubicBezTo>
                  <a:pt x="436" y="190"/>
                  <a:pt x="436" y="189"/>
                  <a:pt x="437" y="189"/>
                </a:cubicBezTo>
                <a:cubicBezTo>
                  <a:pt x="437" y="193"/>
                  <a:pt x="437" y="198"/>
                  <a:pt x="437" y="202"/>
                </a:cubicBezTo>
                <a:cubicBezTo>
                  <a:pt x="435" y="201"/>
                  <a:pt x="433" y="199"/>
                  <a:pt x="432" y="198"/>
                </a:cubicBezTo>
                <a:cubicBezTo>
                  <a:pt x="430" y="196"/>
                  <a:pt x="428" y="194"/>
                  <a:pt x="426" y="192"/>
                </a:cubicBezTo>
                <a:cubicBezTo>
                  <a:pt x="429" y="188"/>
                  <a:pt x="433" y="184"/>
                  <a:pt x="437" y="180"/>
                </a:cubicBezTo>
                <a:cubicBezTo>
                  <a:pt x="437" y="181"/>
                  <a:pt x="437" y="182"/>
                  <a:pt x="437" y="183"/>
                </a:cubicBezTo>
                <a:cubicBezTo>
                  <a:pt x="436" y="184"/>
                  <a:pt x="434" y="185"/>
                  <a:pt x="433" y="187"/>
                </a:cubicBezTo>
                <a:cubicBezTo>
                  <a:pt x="432" y="187"/>
                  <a:pt x="431" y="189"/>
                  <a:pt x="430" y="190"/>
                </a:cubicBezTo>
                <a:cubicBezTo>
                  <a:pt x="430" y="190"/>
                  <a:pt x="431" y="191"/>
                  <a:pt x="431" y="190"/>
                </a:cubicBezTo>
                <a:close/>
                <a:moveTo>
                  <a:pt x="436" y="239"/>
                </a:moveTo>
                <a:cubicBezTo>
                  <a:pt x="436" y="239"/>
                  <a:pt x="436" y="239"/>
                  <a:pt x="436" y="239"/>
                </a:cubicBezTo>
                <a:cubicBezTo>
                  <a:pt x="434" y="240"/>
                  <a:pt x="429" y="244"/>
                  <a:pt x="431" y="247"/>
                </a:cubicBezTo>
                <a:cubicBezTo>
                  <a:pt x="431" y="247"/>
                  <a:pt x="431" y="247"/>
                  <a:pt x="431" y="247"/>
                </a:cubicBezTo>
                <a:cubicBezTo>
                  <a:pt x="431" y="247"/>
                  <a:pt x="430" y="248"/>
                  <a:pt x="430" y="248"/>
                </a:cubicBezTo>
                <a:cubicBezTo>
                  <a:pt x="429" y="247"/>
                  <a:pt x="428" y="246"/>
                  <a:pt x="427" y="246"/>
                </a:cubicBezTo>
                <a:cubicBezTo>
                  <a:pt x="428" y="245"/>
                  <a:pt x="429" y="244"/>
                  <a:pt x="430" y="243"/>
                </a:cubicBezTo>
                <a:cubicBezTo>
                  <a:pt x="431" y="243"/>
                  <a:pt x="430" y="243"/>
                  <a:pt x="430" y="243"/>
                </a:cubicBezTo>
                <a:cubicBezTo>
                  <a:pt x="429" y="244"/>
                  <a:pt x="428" y="244"/>
                  <a:pt x="427" y="245"/>
                </a:cubicBezTo>
                <a:cubicBezTo>
                  <a:pt x="426" y="244"/>
                  <a:pt x="425" y="243"/>
                  <a:pt x="424" y="242"/>
                </a:cubicBezTo>
                <a:cubicBezTo>
                  <a:pt x="427" y="237"/>
                  <a:pt x="432" y="232"/>
                  <a:pt x="436" y="228"/>
                </a:cubicBezTo>
                <a:cubicBezTo>
                  <a:pt x="436" y="231"/>
                  <a:pt x="436" y="235"/>
                  <a:pt x="436" y="238"/>
                </a:cubicBezTo>
                <a:cubicBezTo>
                  <a:pt x="436" y="238"/>
                  <a:pt x="436" y="238"/>
                  <a:pt x="436" y="239"/>
                </a:cubicBezTo>
                <a:close/>
                <a:moveTo>
                  <a:pt x="435" y="241"/>
                </a:moveTo>
                <a:cubicBezTo>
                  <a:pt x="434" y="243"/>
                  <a:pt x="433" y="244"/>
                  <a:pt x="432" y="246"/>
                </a:cubicBezTo>
                <a:cubicBezTo>
                  <a:pt x="431" y="244"/>
                  <a:pt x="433" y="242"/>
                  <a:pt x="435" y="240"/>
                </a:cubicBezTo>
                <a:cubicBezTo>
                  <a:pt x="435" y="240"/>
                  <a:pt x="435" y="241"/>
                  <a:pt x="435" y="241"/>
                </a:cubicBezTo>
                <a:close/>
                <a:moveTo>
                  <a:pt x="436" y="239"/>
                </a:moveTo>
                <a:cubicBezTo>
                  <a:pt x="437" y="238"/>
                  <a:pt x="438" y="237"/>
                  <a:pt x="439" y="237"/>
                </a:cubicBezTo>
                <a:cubicBezTo>
                  <a:pt x="438" y="238"/>
                  <a:pt x="437" y="239"/>
                  <a:pt x="436" y="241"/>
                </a:cubicBezTo>
                <a:cubicBezTo>
                  <a:pt x="436" y="240"/>
                  <a:pt x="436" y="240"/>
                  <a:pt x="436" y="239"/>
                </a:cubicBezTo>
                <a:close/>
                <a:moveTo>
                  <a:pt x="443" y="241"/>
                </a:moveTo>
                <a:cubicBezTo>
                  <a:pt x="440" y="244"/>
                  <a:pt x="438" y="246"/>
                  <a:pt x="435" y="249"/>
                </a:cubicBezTo>
                <a:cubicBezTo>
                  <a:pt x="435" y="247"/>
                  <a:pt x="436" y="246"/>
                  <a:pt x="436" y="244"/>
                </a:cubicBezTo>
                <a:cubicBezTo>
                  <a:pt x="439" y="242"/>
                  <a:pt x="441" y="240"/>
                  <a:pt x="444" y="237"/>
                </a:cubicBezTo>
                <a:cubicBezTo>
                  <a:pt x="446" y="235"/>
                  <a:pt x="448" y="233"/>
                  <a:pt x="449" y="231"/>
                </a:cubicBezTo>
                <a:cubicBezTo>
                  <a:pt x="450" y="231"/>
                  <a:pt x="453" y="227"/>
                  <a:pt x="451" y="230"/>
                </a:cubicBezTo>
                <a:cubicBezTo>
                  <a:pt x="449" y="234"/>
                  <a:pt x="446" y="238"/>
                  <a:pt x="443" y="241"/>
                </a:cubicBezTo>
                <a:close/>
                <a:moveTo>
                  <a:pt x="435" y="245"/>
                </a:moveTo>
                <a:cubicBezTo>
                  <a:pt x="435" y="246"/>
                  <a:pt x="435" y="248"/>
                  <a:pt x="435" y="249"/>
                </a:cubicBezTo>
                <a:cubicBezTo>
                  <a:pt x="434" y="250"/>
                  <a:pt x="434" y="250"/>
                  <a:pt x="433" y="251"/>
                </a:cubicBezTo>
                <a:cubicBezTo>
                  <a:pt x="432" y="250"/>
                  <a:pt x="431" y="249"/>
                  <a:pt x="430" y="248"/>
                </a:cubicBezTo>
                <a:cubicBezTo>
                  <a:pt x="431" y="248"/>
                  <a:pt x="431" y="248"/>
                  <a:pt x="431" y="247"/>
                </a:cubicBezTo>
                <a:cubicBezTo>
                  <a:pt x="431" y="247"/>
                  <a:pt x="432" y="247"/>
                  <a:pt x="432" y="247"/>
                </a:cubicBezTo>
                <a:cubicBezTo>
                  <a:pt x="432" y="246"/>
                  <a:pt x="432" y="246"/>
                  <a:pt x="432" y="246"/>
                </a:cubicBezTo>
                <a:cubicBezTo>
                  <a:pt x="433" y="245"/>
                  <a:pt x="434" y="243"/>
                  <a:pt x="435" y="242"/>
                </a:cubicBezTo>
                <a:cubicBezTo>
                  <a:pt x="435" y="242"/>
                  <a:pt x="435" y="243"/>
                  <a:pt x="435" y="243"/>
                </a:cubicBezTo>
                <a:cubicBezTo>
                  <a:pt x="435" y="244"/>
                  <a:pt x="435" y="244"/>
                  <a:pt x="435" y="244"/>
                </a:cubicBezTo>
                <a:cubicBezTo>
                  <a:pt x="434" y="244"/>
                  <a:pt x="435" y="245"/>
                  <a:pt x="435" y="245"/>
                </a:cubicBezTo>
                <a:close/>
                <a:moveTo>
                  <a:pt x="432" y="312"/>
                </a:moveTo>
                <a:cubicBezTo>
                  <a:pt x="431" y="312"/>
                  <a:pt x="430" y="311"/>
                  <a:pt x="430" y="311"/>
                </a:cubicBezTo>
                <a:cubicBezTo>
                  <a:pt x="430" y="309"/>
                  <a:pt x="430" y="308"/>
                  <a:pt x="430" y="306"/>
                </a:cubicBezTo>
                <a:cubicBezTo>
                  <a:pt x="430" y="306"/>
                  <a:pt x="431" y="306"/>
                  <a:pt x="431" y="306"/>
                </a:cubicBezTo>
                <a:cubicBezTo>
                  <a:pt x="431" y="306"/>
                  <a:pt x="431" y="306"/>
                  <a:pt x="432" y="306"/>
                </a:cubicBezTo>
                <a:cubicBezTo>
                  <a:pt x="433" y="307"/>
                  <a:pt x="434" y="308"/>
                  <a:pt x="435" y="309"/>
                </a:cubicBezTo>
                <a:cubicBezTo>
                  <a:pt x="434" y="310"/>
                  <a:pt x="433" y="311"/>
                  <a:pt x="432" y="312"/>
                </a:cubicBezTo>
                <a:close/>
                <a:moveTo>
                  <a:pt x="436" y="309"/>
                </a:moveTo>
                <a:cubicBezTo>
                  <a:pt x="437" y="310"/>
                  <a:pt x="438" y="310"/>
                  <a:pt x="439" y="311"/>
                </a:cubicBezTo>
                <a:cubicBezTo>
                  <a:pt x="438" y="312"/>
                  <a:pt x="437" y="314"/>
                  <a:pt x="436" y="315"/>
                </a:cubicBezTo>
                <a:cubicBezTo>
                  <a:pt x="434" y="314"/>
                  <a:pt x="433" y="313"/>
                  <a:pt x="432" y="312"/>
                </a:cubicBezTo>
                <a:cubicBezTo>
                  <a:pt x="433" y="311"/>
                  <a:pt x="434" y="310"/>
                  <a:pt x="436" y="309"/>
                </a:cubicBezTo>
                <a:close/>
                <a:moveTo>
                  <a:pt x="433" y="359"/>
                </a:moveTo>
                <a:cubicBezTo>
                  <a:pt x="432" y="359"/>
                  <a:pt x="432" y="358"/>
                  <a:pt x="431" y="358"/>
                </a:cubicBezTo>
                <a:cubicBezTo>
                  <a:pt x="431" y="357"/>
                  <a:pt x="431" y="357"/>
                  <a:pt x="432" y="357"/>
                </a:cubicBezTo>
                <a:cubicBezTo>
                  <a:pt x="437" y="352"/>
                  <a:pt x="439" y="352"/>
                  <a:pt x="433" y="359"/>
                </a:cubicBezTo>
                <a:cubicBezTo>
                  <a:pt x="433" y="359"/>
                  <a:pt x="433" y="359"/>
                  <a:pt x="433" y="359"/>
                </a:cubicBezTo>
                <a:close/>
                <a:moveTo>
                  <a:pt x="428" y="393"/>
                </a:moveTo>
                <a:cubicBezTo>
                  <a:pt x="428" y="392"/>
                  <a:pt x="428" y="391"/>
                  <a:pt x="428" y="391"/>
                </a:cubicBezTo>
                <a:cubicBezTo>
                  <a:pt x="428" y="391"/>
                  <a:pt x="428" y="391"/>
                  <a:pt x="429" y="392"/>
                </a:cubicBezTo>
                <a:cubicBezTo>
                  <a:pt x="429" y="392"/>
                  <a:pt x="428" y="393"/>
                  <a:pt x="428" y="393"/>
                </a:cubicBezTo>
                <a:close/>
                <a:moveTo>
                  <a:pt x="429" y="393"/>
                </a:moveTo>
                <a:cubicBezTo>
                  <a:pt x="430" y="394"/>
                  <a:pt x="431" y="395"/>
                  <a:pt x="432" y="396"/>
                </a:cubicBezTo>
                <a:cubicBezTo>
                  <a:pt x="431" y="397"/>
                  <a:pt x="430" y="398"/>
                  <a:pt x="429" y="399"/>
                </a:cubicBezTo>
                <a:cubicBezTo>
                  <a:pt x="429" y="397"/>
                  <a:pt x="428" y="396"/>
                  <a:pt x="428" y="394"/>
                </a:cubicBezTo>
                <a:cubicBezTo>
                  <a:pt x="429" y="394"/>
                  <a:pt x="429" y="393"/>
                  <a:pt x="429" y="393"/>
                </a:cubicBezTo>
                <a:close/>
                <a:moveTo>
                  <a:pt x="428" y="393"/>
                </a:moveTo>
                <a:cubicBezTo>
                  <a:pt x="427" y="394"/>
                  <a:pt x="425" y="396"/>
                  <a:pt x="424" y="398"/>
                </a:cubicBezTo>
                <a:cubicBezTo>
                  <a:pt x="424" y="398"/>
                  <a:pt x="424" y="399"/>
                  <a:pt x="425" y="398"/>
                </a:cubicBezTo>
                <a:cubicBezTo>
                  <a:pt x="426" y="397"/>
                  <a:pt x="427" y="395"/>
                  <a:pt x="428" y="394"/>
                </a:cubicBezTo>
                <a:cubicBezTo>
                  <a:pt x="428" y="396"/>
                  <a:pt x="428" y="397"/>
                  <a:pt x="429" y="399"/>
                </a:cubicBezTo>
                <a:cubicBezTo>
                  <a:pt x="429" y="399"/>
                  <a:pt x="428" y="399"/>
                  <a:pt x="428" y="399"/>
                </a:cubicBezTo>
                <a:cubicBezTo>
                  <a:pt x="428" y="400"/>
                  <a:pt x="428" y="400"/>
                  <a:pt x="429" y="400"/>
                </a:cubicBezTo>
                <a:cubicBezTo>
                  <a:pt x="429" y="401"/>
                  <a:pt x="429" y="402"/>
                  <a:pt x="429" y="403"/>
                </a:cubicBezTo>
                <a:cubicBezTo>
                  <a:pt x="429" y="402"/>
                  <a:pt x="429" y="401"/>
                  <a:pt x="429" y="400"/>
                </a:cubicBezTo>
                <a:cubicBezTo>
                  <a:pt x="429" y="400"/>
                  <a:pt x="429" y="400"/>
                  <a:pt x="429" y="400"/>
                </a:cubicBezTo>
                <a:cubicBezTo>
                  <a:pt x="430" y="399"/>
                  <a:pt x="431" y="398"/>
                  <a:pt x="432" y="396"/>
                </a:cubicBezTo>
                <a:cubicBezTo>
                  <a:pt x="432" y="397"/>
                  <a:pt x="433" y="397"/>
                  <a:pt x="433" y="397"/>
                </a:cubicBezTo>
                <a:cubicBezTo>
                  <a:pt x="432" y="399"/>
                  <a:pt x="430" y="401"/>
                  <a:pt x="429" y="403"/>
                </a:cubicBezTo>
                <a:cubicBezTo>
                  <a:pt x="429" y="403"/>
                  <a:pt x="429" y="403"/>
                  <a:pt x="429" y="403"/>
                </a:cubicBezTo>
                <a:cubicBezTo>
                  <a:pt x="429" y="403"/>
                  <a:pt x="429" y="403"/>
                  <a:pt x="429" y="403"/>
                </a:cubicBezTo>
                <a:cubicBezTo>
                  <a:pt x="429" y="404"/>
                  <a:pt x="428" y="405"/>
                  <a:pt x="428" y="405"/>
                </a:cubicBezTo>
                <a:cubicBezTo>
                  <a:pt x="426" y="404"/>
                  <a:pt x="425" y="403"/>
                  <a:pt x="427" y="403"/>
                </a:cubicBezTo>
                <a:cubicBezTo>
                  <a:pt x="427" y="403"/>
                  <a:pt x="427" y="403"/>
                  <a:pt x="427" y="403"/>
                </a:cubicBezTo>
                <a:cubicBezTo>
                  <a:pt x="423" y="402"/>
                  <a:pt x="425" y="404"/>
                  <a:pt x="427" y="406"/>
                </a:cubicBezTo>
                <a:cubicBezTo>
                  <a:pt x="426" y="407"/>
                  <a:pt x="425" y="409"/>
                  <a:pt x="424" y="410"/>
                </a:cubicBezTo>
                <a:cubicBezTo>
                  <a:pt x="424" y="409"/>
                  <a:pt x="423" y="409"/>
                  <a:pt x="423" y="408"/>
                </a:cubicBezTo>
                <a:cubicBezTo>
                  <a:pt x="423" y="408"/>
                  <a:pt x="423" y="408"/>
                  <a:pt x="423" y="407"/>
                </a:cubicBezTo>
                <a:cubicBezTo>
                  <a:pt x="422" y="402"/>
                  <a:pt x="422" y="398"/>
                  <a:pt x="424" y="405"/>
                </a:cubicBezTo>
                <a:cubicBezTo>
                  <a:pt x="424" y="406"/>
                  <a:pt x="425" y="406"/>
                  <a:pt x="425" y="405"/>
                </a:cubicBezTo>
                <a:cubicBezTo>
                  <a:pt x="424" y="402"/>
                  <a:pt x="423" y="400"/>
                  <a:pt x="422" y="397"/>
                </a:cubicBezTo>
                <a:cubicBezTo>
                  <a:pt x="421" y="396"/>
                  <a:pt x="421" y="397"/>
                  <a:pt x="421" y="397"/>
                </a:cubicBezTo>
                <a:cubicBezTo>
                  <a:pt x="421" y="400"/>
                  <a:pt x="421" y="402"/>
                  <a:pt x="421" y="405"/>
                </a:cubicBezTo>
                <a:cubicBezTo>
                  <a:pt x="420" y="401"/>
                  <a:pt x="419" y="396"/>
                  <a:pt x="418" y="391"/>
                </a:cubicBezTo>
                <a:cubicBezTo>
                  <a:pt x="418" y="391"/>
                  <a:pt x="418" y="390"/>
                  <a:pt x="419" y="389"/>
                </a:cubicBezTo>
                <a:cubicBezTo>
                  <a:pt x="419" y="390"/>
                  <a:pt x="420" y="391"/>
                  <a:pt x="420" y="391"/>
                </a:cubicBezTo>
                <a:cubicBezTo>
                  <a:pt x="420" y="391"/>
                  <a:pt x="420" y="391"/>
                  <a:pt x="420" y="391"/>
                </a:cubicBezTo>
                <a:cubicBezTo>
                  <a:pt x="420" y="391"/>
                  <a:pt x="420" y="391"/>
                  <a:pt x="420" y="391"/>
                </a:cubicBezTo>
                <a:cubicBezTo>
                  <a:pt x="420" y="391"/>
                  <a:pt x="420" y="391"/>
                  <a:pt x="420" y="391"/>
                </a:cubicBezTo>
                <a:cubicBezTo>
                  <a:pt x="420" y="391"/>
                  <a:pt x="420" y="391"/>
                  <a:pt x="420" y="391"/>
                </a:cubicBezTo>
                <a:cubicBezTo>
                  <a:pt x="422" y="389"/>
                  <a:pt x="423" y="388"/>
                  <a:pt x="424" y="386"/>
                </a:cubicBezTo>
                <a:cubicBezTo>
                  <a:pt x="424" y="386"/>
                  <a:pt x="424" y="386"/>
                  <a:pt x="425" y="386"/>
                </a:cubicBezTo>
                <a:cubicBezTo>
                  <a:pt x="424" y="388"/>
                  <a:pt x="423" y="389"/>
                  <a:pt x="424" y="390"/>
                </a:cubicBezTo>
                <a:cubicBezTo>
                  <a:pt x="424" y="390"/>
                  <a:pt x="425" y="390"/>
                  <a:pt x="425" y="389"/>
                </a:cubicBezTo>
                <a:cubicBezTo>
                  <a:pt x="424" y="389"/>
                  <a:pt x="425" y="388"/>
                  <a:pt x="425" y="387"/>
                </a:cubicBezTo>
                <a:cubicBezTo>
                  <a:pt x="426" y="388"/>
                  <a:pt x="427" y="389"/>
                  <a:pt x="428" y="390"/>
                </a:cubicBezTo>
                <a:cubicBezTo>
                  <a:pt x="428" y="391"/>
                  <a:pt x="428" y="392"/>
                  <a:pt x="428" y="393"/>
                </a:cubicBezTo>
                <a:close/>
                <a:moveTo>
                  <a:pt x="431" y="415"/>
                </a:moveTo>
                <a:cubicBezTo>
                  <a:pt x="429" y="413"/>
                  <a:pt x="426" y="412"/>
                  <a:pt x="425" y="410"/>
                </a:cubicBezTo>
                <a:cubicBezTo>
                  <a:pt x="426" y="409"/>
                  <a:pt x="427" y="407"/>
                  <a:pt x="427" y="406"/>
                </a:cubicBezTo>
                <a:cubicBezTo>
                  <a:pt x="428" y="407"/>
                  <a:pt x="429" y="407"/>
                  <a:pt x="430" y="408"/>
                </a:cubicBezTo>
                <a:cubicBezTo>
                  <a:pt x="430" y="410"/>
                  <a:pt x="430" y="413"/>
                  <a:pt x="431" y="415"/>
                </a:cubicBezTo>
                <a:close/>
                <a:moveTo>
                  <a:pt x="430" y="408"/>
                </a:moveTo>
                <a:cubicBezTo>
                  <a:pt x="432" y="409"/>
                  <a:pt x="434" y="411"/>
                  <a:pt x="434" y="411"/>
                </a:cubicBezTo>
                <a:cubicBezTo>
                  <a:pt x="438" y="413"/>
                  <a:pt x="441" y="415"/>
                  <a:pt x="444" y="418"/>
                </a:cubicBezTo>
                <a:cubicBezTo>
                  <a:pt x="443" y="420"/>
                  <a:pt x="441" y="422"/>
                  <a:pt x="440" y="423"/>
                </a:cubicBezTo>
                <a:cubicBezTo>
                  <a:pt x="437" y="421"/>
                  <a:pt x="434" y="418"/>
                  <a:pt x="431" y="415"/>
                </a:cubicBezTo>
                <a:cubicBezTo>
                  <a:pt x="430" y="413"/>
                  <a:pt x="430" y="410"/>
                  <a:pt x="430" y="408"/>
                </a:cubicBezTo>
                <a:close/>
                <a:moveTo>
                  <a:pt x="437" y="438"/>
                </a:moveTo>
                <a:cubicBezTo>
                  <a:pt x="438" y="437"/>
                  <a:pt x="438" y="436"/>
                  <a:pt x="439" y="435"/>
                </a:cubicBezTo>
                <a:cubicBezTo>
                  <a:pt x="439" y="435"/>
                  <a:pt x="439" y="436"/>
                  <a:pt x="440" y="436"/>
                </a:cubicBezTo>
                <a:cubicBezTo>
                  <a:pt x="438" y="437"/>
                  <a:pt x="436" y="439"/>
                  <a:pt x="435" y="441"/>
                </a:cubicBezTo>
                <a:cubicBezTo>
                  <a:pt x="434" y="436"/>
                  <a:pt x="433" y="432"/>
                  <a:pt x="433" y="428"/>
                </a:cubicBezTo>
                <a:cubicBezTo>
                  <a:pt x="434" y="430"/>
                  <a:pt x="436" y="433"/>
                  <a:pt x="439" y="435"/>
                </a:cubicBezTo>
                <a:cubicBezTo>
                  <a:pt x="438" y="436"/>
                  <a:pt x="437" y="437"/>
                  <a:pt x="437" y="438"/>
                </a:cubicBezTo>
                <a:cubicBezTo>
                  <a:pt x="437" y="438"/>
                  <a:pt x="437" y="438"/>
                  <a:pt x="437" y="438"/>
                </a:cubicBezTo>
                <a:close/>
                <a:moveTo>
                  <a:pt x="434" y="441"/>
                </a:moveTo>
                <a:cubicBezTo>
                  <a:pt x="433" y="443"/>
                  <a:pt x="431" y="444"/>
                  <a:pt x="430" y="446"/>
                </a:cubicBezTo>
                <a:cubicBezTo>
                  <a:pt x="429" y="442"/>
                  <a:pt x="428" y="438"/>
                  <a:pt x="427" y="434"/>
                </a:cubicBezTo>
                <a:cubicBezTo>
                  <a:pt x="428" y="432"/>
                  <a:pt x="429" y="430"/>
                  <a:pt x="430" y="428"/>
                </a:cubicBezTo>
                <a:cubicBezTo>
                  <a:pt x="431" y="428"/>
                  <a:pt x="430" y="428"/>
                  <a:pt x="430" y="428"/>
                </a:cubicBezTo>
                <a:cubicBezTo>
                  <a:pt x="429" y="429"/>
                  <a:pt x="428" y="431"/>
                  <a:pt x="427" y="433"/>
                </a:cubicBezTo>
                <a:cubicBezTo>
                  <a:pt x="427" y="431"/>
                  <a:pt x="426" y="430"/>
                  <a:pt x="426" y="428"/>
                </a:cubicBezTo>
                <a:cubicBezTo>
                  <a:pt x="427" y="427"/>
                  <a:pt x="428" y="426"/>
                  <a:pt x="429" y="426"/>
                </a:cubicBezTo>
                <a:cubicBezTo>
                  <a:pt x="429" y="425"/>
                  <a:pt x="429" y="425"/>
                  <a:pt x="428" y="425"/>
                </a:cubicBezTo>
                <a:cubicBezTo>
                  <a:pt x="427" y="426"/>
                  <a:pt x="427" y="426"/>
                  <a:pt x="426" y="427"/>
                </a:cubicBezTo>
                <a:cubicBezTo>
                  <a:pt x="426" y="426"/>
                  <a:pt x="425" y="426"/>
                  <a:pt x="425" y="425"/>
                </a:cubicBezTo>
                <a:cubicBezTo>
                  <a:pt x="425" y="424"/>
                  <a:pt x="425" y="423"/>
                  <a:pt x="425" y="422"/>
                </a:cubicBezTo>
                <a:cubicBezTo>
                  <a:pt x="426" y="422"/>
                  <a:pt x="426" y="421"/>
                  <a:pt x="426" y="420"/>
                </a:cubicBezTo>
                <a:cubicBezTo>
                  <a:pt x="426" y="420"/>
                  <a:pt x="426" y="420"/>
                  <a:pt x="426" y="420"/>
                </a:cubicBezTo>
                <a:cubicBezTo>
                  <a:pt x="426" y="420"/>
                  <a:pt x="426" y="419"/>
                  <a:pt x="426" y="419"/>
                </a:cubicBezTo>
                <a:cubicBezTo>
                  <a:pt x="425" y="419"/>
                  <a:pt x="425" y="419"/>
                  <a:pt x="425" y="419"/>
                </a:cubicBezTo>
                <a:cubicBezTo>
                  <a:pt x="425" y="419"/>
                  <a:pt x="425" y="419"/>
                  <a:pt x="424" y="420"/>
                </a:cubicBezTo>
                <a:cubicBezTo>
                  <a:pt x="424" y="418"/>
                  <a:pt x="424" y="416"/>
                  <a:pt x="424" y="415"/>
                </a:cubicBezTo>
                <a:cubicBezTo>
                  <a:pt x="424" y="415"/>
                  <a:pt x="424" y="414"/>
                  <a:pt x="425" y="414"/>
                </a:cubicBezTo>
                <a:cubicBezTo>
                  <a:pt x="427" y="419"/>
                  <a:pt x="429" y="423"/>
                  <a:pt x="432" y="427"/>
                </a:cubicBezTo>
                <a:cubicBezTo>
                  <a:pt x="433" y="432"/>
                  <a:pt x="434" y="437"/>
                  <a:pt x="434" y="441"/>
                </a:cubicBezTo>
                <a:close/>
                <a:moveTo>
                  <a:pt x="433" y="456"/>
                </a:moveTo>
                <a:cubicBezTo>
                  <a:pt x="434" y="455"/>
                  <a:pt x="435" y="454"/>
                  <a:pt x="436" y="452"/>
                </a:cubicBezTo>
                <a:cubicBezTo>
                  <a:pt x="437" y="454"/>
                  <a:pt x="437" y="455"/>
                  <a:pt x="437" y="457"/>
                </a:cubicBezTo>
                <a:cubicBezTo>
                  <a:pt x="437" y="457"/>
                  <a:pt x="437" y="457"/>
                  <a:pt x="437" y="457"/>
                </a:cubicBezTo>
                <a:cubicBezTo>
                  <a:pt x="436" y="458"/>
                  <a:pt x="437" y="459"/>
                  <a:pt x="437" y="458"/>
                </a:cubicBezTo>
                <a:cubicBezTo>
                  <a:pt x="437" y="458"/>
                  <a:pt x="437" y="458"/>
                  <a:pt x="437" y="458"/>
                </a:cubicBezTo>
                <a:cubicBezTo>
                  <a:pt x="438" y="460"/>
                  <a:pt x="438" y="461"/>
                  <a:pt x="438" y="463"/>
                </a:cubicBezTo>
                <a:cubicBezTo>
                  <a:pt x="438" y="464"/>
                  <a:pt x="439" y="466"/>
                  <a:pt x="439" y="468"/>
                </a:cubicBezTo>
                <a:cubicBezTo>
                  <a:pt x="437" y="466"/>
                  <a:pt x="436" y="465"/>
                  <a:pt x="434" y="463"/>
                </a:cubicBezTo>
                <a:cubicBezTo>
                  <a:pt x="433" y="460"/>
                  <a:pt x="432" y="457"/>
                  <a:pt x="431" y="453"/>
                </a:cubicBezTo>
                <a:cubicBezTo>
                  <a:pt x="431" y="453"/>
                  <a:pt x="431" y="453"/>
                  <a:pt x="431" y="453"/>
                </a:cubicBezTo>
                <a:cubicBezTo>
                  <a:pt x="433" y="452"/>
                  <a:pt x="434" y="450"/>
                  <a:pt x="436" y="449"/>
                </a:cubicBezTo>
                <a:cubicBezTo>
                  <a:pt x="436" y="449"/>
                  <a:pt x="436" y="450"/>
                  <a:pt x="436" y="451"/>
                </a:cubicBezTo>
                <a:cubicBezTo>
                  <a:pt x="434" y="453"/>
                  <a:pt x="433" y="454"/>
                  <a:pt x="432" y="455"/>
                </a:cubicBezTo>
                <a:cubicBezTo>
                  <a:pt x="432" y="455"/>
                  <a:pt x="433" y="456"/>
                  <a:pt x="433" y="456"/>
                </a:cubicBezTo>
                <a:close/>
                <a:moveTo>
                  <a:pt x="440" y="473"/>
                </a:moveTo>
                <a:cubicBezTo>
                  <a:pt x="440" y="473"/>
                  <a:pt x="440" y="473"/>
                  <a:pt x="439" y="474"/>
                </a:cubicBezTo>
                <a:cubicBezTo>
                  <a:pt x="439" y="473"/>
                  <a:pt x="438" y="473"/>
                  <a:pt x="438" y="472"/>
                </a:cubicBezTo>
                <a:cubicBezTo>
                  <a:pt x="437" y="472"/>
                  <a:pt x="436" y="471"/>
                  <a:pt x="436" y="470"/>
                </a:cubicBezTo>
                <a:cubicBezTo>
                  <a:pt x="435" y="468"/>
                  <a:pt x="435" y="466"/>
                  <a:pt x="434" y="464"/>
                </a:cubicBezTo>
                <a:cubicBezTo>
                  <a:pt x="436" y="466"/>
                  <a:pt x="438" y="467"/>
                  <a:pt x="439" y="468"/>
                </a:cubicBezTo>
                <a:cubicBezTo>
                  <a:pt x="440" y="470"/>
                  <a:pt x="440" y="471"/>
                  <a:pt x="440" y="473"/>
                </a:cubicBezTo>
                <a:close/>
                <a:moveTo>
                  <a:pt x="439" y="469"/>
                </a:moveTo>
                <a:cubicBezTo>
                  <a:pt x="440" y="469"/>
                  <a:pt x="441" y="470"/>
                  <a:pt x="442" y="471"/>
                </a:cubicBezTo>
                <a:cubicBezTo>
                  <a:pt x="441" y="471"/>
                  <a:pt x="441" y="472"/>
                  <a:pt x="440" y="473"/>
                </a:cubicBezTo>
                <a:cubicBezTo>
                  <a:pt x="440" y="471"/>
                  <a:pt x="440" y="470"/>
                  <a:pt x="439" y="469"/>
                </a:cubicBezTo>
                <a:close/>
                <a:moveTo>
                  <a:pt x="458" y="521"/>
                </a:moveTo>
                <a:cubicBezTo>
                  <a:pt x="457" y="523"/>
                  <a:pt x="455" y="525"/>
                  <a:pt x="453" y="527"/>
                </a:cubicBezTo>
                <a:cubicBezTo>
                  <a:pt x="453" y="526"/>
                  <a:pt x="452" y="526"/>
                  <a:pt x="451" y="525"/>
                </a:cubicBezTo>
                <a:cubicBezTo>
                  <a:pt x="451" y="524"/>
                  <a:pt x="451" y="523"/>
                  <a:pt x="451" y="522"/>
                </a:cubicBezTo>
                <a:cubicBezTo>
                  <a:pt x="455" y="518"/>
                  <a:pt x="461" y="514"/>
                  <a:pt x="465" y="509"/>
                </a:cubicBezTo>
                <a:cubicBezTo>
                  <a:pt x="467" y="507"/>
                  <a:pt x="469" y="506"/>
                  <a:pt x="471" y="505"/>
                </a:cubicBezTo>
                <a:cubicBezTo>
                  <a:pt x="472" y="505"/>
                  <a:pt x="472" y="504"/>
                  <a:pt x="471" y="504"/>
                </a:cubicBezTo>
                <a:cubicBezTo>
                  <a:pt x="469" y="505"/>
                  <a:pt x="468" y="506"/>
                  <a:pt x="466" y="507"/>
                </a:cubicBezTo>
                <a:cubicBezTo>
                  <a:pt x="467" y="505"/>
                  <a:pt x="468" y="504"/>
                  <a:pt x="469" y="502"/>
                </a:cubicBezTo>
                <a:cubicBezTo>
                  <a:pt x="469" y="502"/>
                  <a:pt x="468" y="501"/>
                  <a:pt x="468" y="501"/>
                </a:cubicBezTo>
                <a:cubicBezTo>
                  <a:pt x="461" y="505"/>
                  <a:pt x="456" y="511"/>
                  <a:pt x="450" y="516"/>
                </a:cubicBezTo>
                <a:cubicBezTo>
                  <a:pt x="450" y="517"/>
                  <a:pt x="451" y="518"/>
                  <a:pt x="451" y="517"/>
                </a:cubicBezTo>
                <a:cubicBezTo>
                  <a:pt x="454" y="514"/>
                  <a:pt x="456" y="512"/>
                  <a:pt x="459" y="509"/>
                </a:cubicBezTo>
                <a:cubicBezTo>
                  <a:pt x="461" y="508"/>
                  <a:pt x="463" y="506"/>
                  <a:pt x="465" y="505"/>
                </a:cubicBezTo>
                <a:cubicBezTo>
                  <a:pt x="468" y="502"/>
                  <a:pt x="468" y="503"/>
                  <a:pt x="466" y="506"/>
                </a:cubicBezTo>
                <a:cubicBezTo>
                  <a:pt x="465" y="507"/>
                  <a:pt x="465" y="507"/>
                  <a:pt x="464" y="508"/>
                </a:cubicBezTo>
                <a:cubicBezTo>
                  <a:pt x="459" y="511"/>
                  <a:pt x="455" y="516"/>
                  <a:pt x="450" y="521"/>
                </a:cubicBezTo>
                <a:cubicBezTo>
                  <a:pt x="450" y="518"/>
                  <a:pt x="449" y="516"/>
                  <a:pt x="449" y="514"/>
                </a:cubicBezTo>
                <a:cubicBezTo>
                  <a:pt x="453" y="509"/>
                  <a:pt x="458" y="505"/>
                  <a:pt x="463" y="502"/>
                </a:cubicBezTo>
                <a:cubicBezTo>
                  <a:pt x="463" y="502"/>
                  <a:pt x="463" y="502"/>
                  <a:pt x="462" y="503"/>
                </a:cubicBezTo>
                <a:cubicBezTo>
                  <a:pt x="462" y="503"/>
                  <a:pt x="463" y="504"/>
                  <a:pt x="463" y="503"/>
                </a:cubicBezTo>
                <a:cubicBezTo>
                  <a:pt x="464" y="502"/>
                  <a:pt x="464" y="501"/>
                  <a:pt x="465" y="500"/>
                </a:cubicBezTo>
                <a:cubicBezTo>
                  <a:pt x="465" y="500"/>
                  <a:pt x="465" y="499"/>
                  <a:pt x="464" y="499"/>
                </a:cubicBezTo>
                <a:cubicBezTo>
                  <a:pt x="458" y="503"/>
                  <a:pt x="453" y="508"/>
                  <a:pt x="449" y="513"/>
                </a:cubicBezTo>
                <a:cubicBezTo>
                  <a:pt x="448" y="512"/>
                  <a:pt x="448" y="511"/>
                  <a:pt x="448" y="510"/>
                </a:cubicBezTo>
                <a:cubicBezTo>
                  <a:pt x="448" y="510"/>
                  <a:pt x="448" y="510"/>
                  <a:pt x="449" y="510"/>
                </a:cubicBezTo>
                <a:cubicBezTo>
                  <a:pt x="452" y="505"/>
                  <a:pt x="457" y="501"/>
                  <a:pt x="463" y="499"/>
                </a:cubicBezTo>
                <a:cubicBezTo>
                  <a:pt x="463" y="498"/>
                  <a:pt x="463" y="497"/>
                  <a:pt x="462" y="498"/>
                </a:cubicBezTo>
                <a:cubicBezTo>
                  <a:pt x="457" y="500"/>
                  <a:pt x="451" y="504"/>
                  <a:pt x="448" y="509"/>
                </a:cubicBezTo>
                <a:cubicBezTo>
                  <a:pt x="448" y="509"/>
                  <a:pt x="448" y="509"/>
                  <a:pt x="448" y="509"/>
                </a:cubicBezTo>
                <a:cubicBezTo>
                  <a:pt x="447" y="508"/>
                  <a:pt x="447" y="507"/>
                  <a:pt x="447" y="506"/>
                </a:cubicBezTo>
                <a:cubicBezTo>
                  <a:pt x="449" y="504"/>
                  <a:pt x="451" y="502"/>
                  <a:pt x="453" y="500"/>
                </a:cubicBezTo>
                <a:cubicBezTo>
                  <a:pt x="454" y="499"/>
                  <a:pt x="458" y="495"/>
                  <a:pt x="460" y="496"/>
                </a:cubicBezTo>
                <a:cubicBezTo>
                  <a:pt x="461" y="496"/>
                  <a:pt x="461" y="495"/>
                  <a:pt x="460" y="495"/>
                </a:cubicBezTo>
                <a:cubicBezTo>
                  <a:pt x="458" y="494"/>
                  <a:pt x="456" y="497"/>
                  <a:pt x="454" y="498"/>
                </a:cubicBezTo>
                <a:cubicBezTo>
                  <a:pt x="451" y="500"/>
                  <a:pt x="449" y="502"/>
                  <a:pt x="447" y="504"/>
                </a:cubicBezTo>
                <a:cubicBezTo>
                  <a:pt x="446" y="503"/>
                  <a:pt x="446" y="502"/>
                  <a:pt x="446" y="501"/>
                </a:cubicBezTo>
                <a:cubicBezTo>
                  <a:pt x="449" y="498"/>
                  <a:pt x="453" y="495"/>
                  <a:pt x="457" y="493"/>
                </a:cubicBezTo>
                <a:cubicBezTo>
                  <a:pt x="458" y="493"/>
                  <a:pt x="457" y="492"/>
                  <a:pt x="457" y="492"/>
                </a:cubicBezTo>
                <a:cubicBezTo>
                  <a:pt x="453" y="494"/>
                  <a:pt x="449" y="497"/>
                  <a:pt x="446" y="500"/>
                </a:cubicBezTo>
                <a:cubicBezTo>
                  <a:pt x="445" y="498"/>
                  <a:pt x="445" y="497"/>
                  <a:pt x="445" y="495"/>
                </a:cubicBezTo>
                <a:cubicBezTo>
                  <a:pt x="445" y="494"/>
                  <a:pt x="447" y="493"/>
                  <a:pt x="448" y="492"/>
                </a:cubicBezTo>
                <a:cubicBezTo>
                  <a:pt x="450" y="491"/>
                  <a:pt x="451" y="490"/>
                  <a:pt x="453" y="490"/>
                </a:cubicBezTo>
                <a:cubicBezTo>
                  <a:pt x="454" y="490"/>
                  <a:pt x="454" y="489"/>
                  <a:pt x="453" y="489"/>
                </a:cubicBezTo>
                <a:cubicBezTo>
                  <a:pt x="451" y="490"/>
                  <a:pt x="449" y="491"/>
                  <a:pt x="447" y="492"/>
                </a:cubicBezTo>
                <a:cubicBezTo>
                  <a:pt x="446" y="492"/>
                  <a:pt x="445" y="493"/>
                  <a:pt x="444" y="494"/>
                </a:cubicBezTo>
                <a:cubicBezTo>
                  <a:pt x="444" y="492"/>
                  <a:pt x="444" y="491"/>
                  <a:pt x="443" y="489"/>
                </a:cubicBezTo>
                <a:cubicBezTo>
                  <a:pt x="446" y="486"/>
                  <a:pt x="448" y="484"/>
                  <a:pt x="450" y="482"/>
                </a:cubicBezTo>
                <a:cubicBezTo>
                  <a:pt x="453" y="484"/>
                  <a:pt x="456" y="486"/>
                  <a:pt x="458" y="487"/>
                </a:cubicBezTo>
                <a:cubicBezTo>
                  <a:pt x="465" y="492"/>
                  <a:pt x="472" y="497"/>
                  <a:pt x="479" y="502"/>
                </a:cubicBezTo>
                <a:cubicBezTo>
                  <a:pt x="472" y="508"/>
                  <a:pt x="465" y="514"/>
                  <a:pt x="458" y="521"/>
                </a:cubicBezTo>
                <a:close/>
                <a:moveTo>
                  <a:pt x="566" y="665"/>
                </a:moveTo>
                <a:cubicBezTo>
                  <a:pt x="566" y="665"/>
                  <a:pt x="566" y="666"/>
                  <a:pt x="566" y="666"/>
                </a:cubicBezTo>
                <a:cubicBezTo>
                  <a:pt x="566" y="666"/>
                  <a:pt x="566" y="666"/>
                  <a:pt x="565" y="666"/>
                </a:cubicBezTo>
                <a:cubicBezTo>
                  <a:pt x="565" y="665"/>
                  <a:pt x="565" y="665"/>
                  <a:pt x="566" y="665"/>
                </a:cubicBezTo>
                <a:cubicBezTo>
                  <a:pt x="566" y="665"/>
                  <a:pt x="566" y="665"/>
                  <a:pt x="566" y="665"/>
                </a:cubicBezTo>
                <a:cubicBezTo>
                  <a:pt x="566" y="665"/>
                  <a:pt x="566" y="665"/>
                  <a:pt x="566" y="665"/>
                </a:cubicBezTo>
                <a:close/>
                <a:moveTo>
                  <a:pt x="572" y="674"/>
                </a:moveTo>
                <a:cubicBezTo>
                  <a:pt x="571" y="676"/>
                  <a:pt x="570" y="679"/>
                  <a:pt x="570" y="682"/>
                </a:cubicBezTo>
                <a:cubicBezTo>
                  <a:pt x="570" y="679"/>
                  <a:pt x="570" y="676"/>
                  <a:pt x="569" y="673"/>
                </a:cubicBezTo>
                <a:cubicBezTo>
                  <a:pt x="570" y="673"/>
                  <a:pt x="571" y="673"/>
                  <a:pt x="572" y="673"/>
                </a:cubicBezTo>
                <a:cubicBezTo>
                  <a:pt x="572" y="673"/>
                  <a:pt x="572" y="673"/>
                  <a:pt x="572" y="674"/>
                </a:cubicBezTo>
                <a:close/>
                <a:moveTo>
                  <a:pt x="569" y="677"/>
                </a:moveTo>
                <a:cubicBezTo>
                  <a:pt x="569" y="679"/>
                  <a:pt x="568" y="681"/>
                  <a:pt x="569" y="683"/>
                </a:cubicBezTo>
                <a:cubicBezTo>
                  <a:pt x="568" y="683"/>
                  <a:pt x="568" y="682"/>
                  <a:pt x="568" y="682"/>
                </a:cubicBezTo>
                <a:cubicBezTo>
                  <a:pt x="568" y="682"/>
                  <a:pt x="568" y="682"/>
                  <a:pt x="568" y="682"/>
                </a:cubicBezTo>
                <a:cubicBezTo>
                  <a:pt x="567" y="679"/>
                  <a:pt x="566" y="676"/>
                  <a:pt x="565" y="673"/>
                </a:cubicBezTo>
                <a:cubicBezTo>
                  <a:pt x="566" y="673"/>
                  <a:pt x="567" y="673"/>
                  <a:pt x="568" y="673"/>
                </a:cubicBezTo>
                <a:cubicBezTo>
                  <a:pt x="568" y="674"/>
                  <a:pt x="569" y="676"/>
                  <a:pt x="569" y="677"/>
                </a:cubicBezTo>
                <a:close/>
                <a:moveTo>
                  <a:pt x="547" y="693"/>
                </a:moveTo>
                <a:cubicBezTo>
                  <a:pt x="542" y="693"/>
                  <a:pt x="537" y="693"/>
                  <a:pt x="531" y="693"/>
                </a:cubicBezTo>
                <a:cubicBezTo>
                  <a:pt x="532" y="693"/>
                  <a:pt x="533" y="692"/>
                  <a:pt x="534" y="692"/>
                </a:cubicBezTo>
                <a:cubicBezTo>
                  <a:pt x="534" y="692"/>
                  <a:pt x="534" y="692"/>
                  <a:pt x="534" y="692"/>
                </a:cubicBezTo>
                <a:cubicBezTo>
                  <a:pt x="532" y="692"/>
                  <a:pt x="531" y="693"/>
                  <a:pt x="530" y="693"/>
                </a:cubicBezTo>
                <a:cubicBezTo>
                  <a:pt x="521" y="693"/>
                  <a:pt x="512" y="694"/>
                  <a:pt x="504" y="695"/>
                </a:cubicBezTo>
                <a:cubicBezTo>
                  <a:pt x="501" y="695"/>
                  <a:pt x="499" y="695"/>
                  <a:pt x="497" y="695"/>
                </a:cubicBezTo>
                <a:cubicBezTo>
                  <a:pt x="497" y="695"/>
                  <a:pt x="496" y="695"/>
                  <a:pt x="496" y="694"/>
                </a:cubicBezTo>
                <a:cubicBezTo>
                  <a:pt x="496" y="693"/>
                  <a:pt x="495" y="693"/>
                  <a:pt x="495" y="692"/>
                </a:cubicBezTo>
                <a:cubicBezTo>
                  <a:pt x="495" y="692"/>
                  <a:pt x="496" y="691"/>
                  <a:pt x="496" y="691"/>
                </a:cubicBezTo>
                <a:cubicBezTo>
                  <a:pt x="495" y="690"/>
                  <a:pt x="495" y="690"/>
                  <a:pt x="495" y="689"/>
                </a:cubicBezTo>
                <a:cubicBezTo>
                  <a:pt x="496" y="689"/>
                  <a:pt x="497" y="689"/>
                  <a:pt x="499" y="689"/>
                </a:cubicBezTo>
                <a:cubicBezTo>
                  <a:pt x="500" y="689"/>
                  <a:pt x="501" y="689"/>
                  <a:pt x="502" y="689"/>
                </a:cubicBezTo>
                <a:cubicBezTo>
                  <a:pt x="501" y="690"/>
                  <a:pt x="501" y="691"/>
                  <a:pt x="500" y="692"/>
                </a:cubicBezTo>
                <a:cubicBezTo>
                  <a:pt x="500" y="692"/>
                  <a:pt x="500" y="692"/>
                  <a:pt x="500" y="692"/>
                </a:cubicBezTo>
                <a:cubicBezTo>
                  <a:pt x="501" y="691"/>
                  <a:pt x="502" y="690"/>
                  <a:pt x="503" y="689"/>
                </a:cubicBezTo>
                <a:cubicBezTo>
                  <a:pt x="504" y="689"/>
                  <a:pt x="505" y="689"/>
                  <a:pt x="506" y="689"/>
                </a:cubicBezTo>
                <a:cubicBezTo>
                  <a:pt x="506" y="689"/>
                  <a:pt x="506" y="690"/>
                  <a:pt x="507" y="691"/>
                </a:cubicBezTo>
                <a:cubicBezTo>
                  <a:pt x="507" y="691"/>
                  <a:pt x="508" y="691"/>
                  <a:pt x="507" y="690"/>
                </a:cubicBezTo>
                <a:cubicBezTo>
                  <a:pt x="507" y="690"/>
                  <a:pt x="507" y="689"/>
                  <a:pt x="507" y="689"/>
                </a:cubicBezTo>
                <a:cubicBezTo>
                  <a:pt x="515" y="688"/>
                  <a:pt x="522" y="688"/>
                  <a:pt x="530" y="688"/>
                </a:cubicBezTo>
                <a:cubicBezTo>
                  <a:pt x="533" y="689"/>
                  <a:pt x="536" y="690"/>
                  <a:pt x="538" y="691"/>
                </a:cubicBezTo>
                <a:cubicBezTo>
                  <a:pt x="539" y="691"/>
                  <a:pt x="539" y="691"/>
                  <a:pt x="539" y="691"/>
                </a:cubicBezTo>
                <a:cubicBezTo>
                  <a:pt x="542" y="691"/>
                  <a:pt x="544" y="692"/>
                  <a:pt x="547" y="693"/>
                </a:cubicBezTo>
                <a:close/>
                <a:moveTo>
                  <a:pt x="553" y="695"/>
                </a:moveTo>
                <a:cubicBezTo>
                  <a:pt x="551" y="696"/>
                  <a:pt x="549" y="697"/>
                  <a:pt x="547" y="698"/>
                </a:cubicBezTo>
                <a:cubicBezTo>
                  <a:pt x="547" y="697"/>
                  <a:pt x="546" y="697"/>
                  <a:pt x="545" y="697"/>
                </a:cubicBezTo>
                <a:cubicBezTo>
                  <a:pt x="546" y="696"/>
                  <a:pt x="546" y="696"/>
                  <a:pt x="547" y="696"/>
                </a:cubicBezTo>
                <a:cubicBezTo>
                  <a:pt x="548" y="696"/>
                  <a:pt x="547" y="695"/>
                  <a:pt x="547" y="695"/>
                </a:cubicBezTo>
                <a:cubicBezTo>
                  <a:pt x="546" y="695"/>
                  <a:pt x="545" y="696"/>
                  <a:pt x="544" y="696"/>
                </a:cubicBezTo>
                <a:cubicBezTo>
                  <a:pt x="543" y="696"/>
                  <a:pt x="543" y="696"/>
                  <a:pt x="542" y="696"/>
                </a:cubicBezTo>
                <a:cubicBezTo>
                  <a:pt x="542" y="695"/>
                  <a:pt x="542" y="695"/>
                  <a:pt x="541" y="695"/>
                </a:cubicBezTo>
                <a:cubicBezTo>
                  <a:pt x="541" y="695"/>
                  <a:pt x="540" y="695"/>
                  <a:pt x="540" y="696"/>
                </a:cubicBezTo>
                <a:cubicBezTo>
                  <a:pt x="539" y="696"/>
                  <a:pt x="538" y="696"/>
                  <a:pt x="537" y="697"/>
                </a:cubicBezTo>
                <a:cubicBezTo>
                  <a:pt x="536" y="697"/>
                  <a:pt x="535" y="697"/>
                  <a:pt x="534" y="698"/>
                </a:cubicBezTo>
                <a:cubicBezTo>
                  <a:pt x="532" y="699"/>
                  <a:pt x="530" y="699"/>
                  <a:pt x="528" y="701"/>
                </a:cubicBezTo>
                <a:cubicBezTo>
                  <a:pt x="528" y="701"/>
                  <a:pt x="529" y="702"/>
                  <a:pt x="529" y="702"/>
                </a:cubicBezTo>
                <a:cubicBezTo>
                  <a:pt x="531" y="700"/>
                  <a:pt x="532" y="700"/>
                  <a:pt x="534" y="699"/>
                </a:cubicBezTo>
                <a:cubicBezTo>
                  <a:pt x="536" y="698"/>
                  <a:pt x="538" y="698"/>
                  <a:pt x="539" y="697"/>
                </a:cubicBezTo>
                <a:cubicBezTo>
                  <a:pt x="539" y="697"/>
                  <a:pt x="539" y="697"/>
                  <a:pt x="539" y="697"/>
                </a:cubicBezTo>
                <a:cubicBezTo>
                  <a:pt x="539" y="697"/>
                  <a:pt x="539" y="698"/>
                  <a:pt x="539" y="698"/>
                </a:cubicBezTo>
                <a:cubicBezTo>
                  <a:pt x="537" y="699"/>
                  <a:pt x="535" y="700"/>
                  <a:pt x="534" y="701"/>
                </a:cubicBezTo>
                <a:cubicBezTo>
                  <a:pt x="533" y="701"/>
                  <a:pt x="534" y="702"/>
                  <a:pt x="534" y="702"/>
                </a:cubicBezTo>
                <a:cubicBezTo>
                  <a:pt x="537" y="699"/>
                  <a:pt x="541" y="698"/>
                  <a:pt x="545" y="697"/>
                </a:cubicBezTo>
                <a:cubicBezTo>
                  <a:pt x="545" y="697"/>
                  <a:pt x="546" y="698"/>
                  <a:pt x="547" y="698"/>
                </a:cubicBezTo>
                <a:cubicBezTo>
                  <a:pt x="542" y="700"/>
                  <a:pt x="538" y="703"/>
                  <a:pt x="534" y="705"/>
                </a:cubicBezTo>
                <a:cubicBezTo>
                  <a:pt x="532" y="705"/>
                  <a:pt x="530" y="705"/>
                  <a:pt x="527" y="705"/>
                </a:cubicBezTo>
                <a:cubicBezTo>
                  <a:pt x="524" y="704"/>
                  <a:pt x="521" y="702"/>
                  <a:pt x="518" y="701"/>
                </a:cubicBezTo>
                <a:cubicBezTo>
                  <a:pt x="517" y="701"/>
                  <a:pt x="516" y="700"/>
                  <a:pt x="515" y="700"/>
                </a:cubicBezTo>
                <a:cubicBezTo>
                  <a:pt x="520" y="697"/>
                  <a:pt x="525" y="695"/>
                  <a:pt x="530" y="693"/>
                </a:cubicBezTo>
                <a:cubicBezTo>
                  <a:pt x="536" y="693"/>
                  <a:pt x="542" y="693"/>
                  <a:pt x="549" y="694"/>
                </a:cubicBezTo>
                <a:cubicBezTo>
                  <a:pt x="550" y="694"/>
                  <a:pt x="551" y="695"/>
                  <a:pt x="553" y="695"/>
                </a:cubicBezTo>
                <a:close/>
                <a:moveTo>
                  <a:pt x="550" y="694"/>
                </a:moveTo>
                <a:cubicBezTo>
                  <a:pt x="552" y="694"/>
                  <a:pt x="553" y="694"/>
                  <a:pt x="554" y="694"/>
                </a:cubicBezTo>
                <a:cubicBezTo>
                  <a:pt x="554" y="695"/>
                  <a:pt x="553" y="695"/>
                  <a:pt x="553" y="695"/>
                </a:cubicBezTo>
                <a:cubicBezTo>
                  <a:pt x="552" y="695"/>
                  <a:pt x="551" y="694"/>
                  <a:pt x="550" y="694"/>
                </a:cubicBezTo>
                <a:close/>
                <a:moveTo>
                  <a:pt x="542" y="696"/>
                </a:moveTo>
                <a:cubicBezTo>
                  <a:pt x="542" y="696"/>
                  <a:pt x="543" y="696"/>
                  <a:pt x="543" y="696"/>
                </a:cubicBezTo>
                <a:cubicBezTo>
                  <a:pt x="542" y="697"/>
                  <a:pt x="541" y="697"/>
                  <a:pt x="540" y="698"/>
                </a:cubicBezTo>
                <a:cubicBezTo>
                  <a:pt x="541" y="697"/>
                  <a:pt x="541" y="696"/>
                  <a:pt x="542" y="696"/>
                </a:cubicBezTo>
                <a:close/>
                <a:moveTo>
                  <a:pt x="534" y="706"/>
                </a:moveTo>
                <a:cubicBezTo>
                  <a:pt x="533" y="706"/>
                  <a:pt x="532" y="707"/>
                  <a:pt x="531" y="707"/>
                </a:cubicBezTo>
                <a:cubicBezTo>
                  <a:pt x="530" y="707"/>
                  <a:pt x="529" y="706"/>
                  <a:pt x="528" y="706"/>
                </a:cubicBezTo>
                <a:cubicBezTo>
                  <a:pt x="530" y="706"/>
                  <a:pt x="532" y="706"/>
                  <a:pt x="534" y="706"/>
                </a:cubicBezTo>
                <a:close/>
                <a:moveTo>
                  <a:pt x="537" y="737"/>
                </a:moveTo>
                <a:cubicBezTo>
                  <a:pt x="542" y="730"/>
                  <a:pt x="548" y="722"/>
                  <a:pt x="556" y="718"/>
                </a:cubicBezTo>
                <a:cubicBezTo>
                  <a:pt x="556" y="718"/>
                  <a:pt x="556" y="718"/>
                  <a:pt x="556" y="718"/>
                </a:cubicBezTo>
                <a:cubicBezTo>
                  <a:pt x="557" y="719"/>
                  <a:pt x="557" y="719"/>
                  <a:pt x="558" y="719"/>
                </a:cubicBezTo>
                <a:cubicBezTo>
                  <a:pt x="555" y="722"/>
                  <a:pt x="551" y="726"/>
                  <a:pt x="548" y="729"/>
                </a:cubicBezTo>
                <a:cubicBezTo>
                  <a:pt x="546" y="731"/>
                  <a:pt x="541" y="735"/>
                  <a:pt x="541" y="738"/>
                </a:cubicBezTo>
                <a:cubicBezTo>
                  <a:pt x="541" y="738"/>
                  <a:pt x="541" y="738"/>
                  <a:pt x="541" y="738"/>
                </a:cubicBezTo>
                <a:cubicBezTo>
                  <a:pt x="541" y="738"/>
                  <a:pt x="541" y="738"/>
                  <a:pt x="541" y="738"/>
                </a:cubicBezTo>
                <a:cubicBezTo>
                  <a:pt x="542" y="739"/>
                  <a:pt x="542" y="738"/>
                  <a:pt x="542" y="738"/>
                </a:cubicBezTo>
                <a:cubicBezTo>
                  <a:pt x="542" y="738"/>
                  <a:pt x="548" y="730"/>
                  <a:pt x="549" y="730"/>
                </a:cubicBezTo>
                <a:cubicBezTo>
                  <a:pt x="553" y="726"/>
                  <a:pt x="556" y="723"/>
                  <a:pt x="559" y="719"/>
                </a:cubicBezTo>
                <a:cubicBezTo>
                  <a:pt x="560" y="719"/>
                  <a:pt x="561" y="719"/>
                  <a:pt x="562" y="719"/>
                </a:cubicBezTo>
                <a:cubicBezTo>
                  <a:pt x="560" y="721"/>
                  <a:pt x="558" y="723"/>
                  <a:pt x="557" y="725"/>
                </a:cubicBezTo>
                <a:cubicBezTo>
                  <a:pt x="558" y="723"/>
                  <a:pt x="560" y="721"/>
                  <a:pt x="562" y="720"/>
                </a:cubicBezTo>
                <a:cubicBezTo>
                  <a:pt x="564" y="720"/>
                  <a:pt x="567" y="721"/>
                  <a:pt x="569" y="721"/>
                </a:cubicBezTo>
                <a:cubicBezTo>
                  <a:pt x="563" y="730"/>
                  <a:pt x="555" y="737"/>
                  <a:pt x="548" y="745"/>
                </a:cubicBezTo>
                <a:cubicBezTo>
                  <a:pt x="548" y="745"/>
                  <a:pt x="548" y="745"/>
                  <a:pt x="548" y="745"/>
                </a:cubicBezTo>
                <a:cubicBezTo>
                  <a:pt x="546" y="744"/>
                  <a:pt x="545" y="743"/>
                  <a:pt x="543" y="742"/>
                </a:cubicBezTo>
                <a:cubicBezTo>
                  <a:pt x="548" y="736"/>
                  <a:pt x="552" y="731"/>
                  <a:pt x="557" y="725"/>
                </a:cubicBezTo>
                <a:cubicBezTo>
                  <a:pt x="552" y="731"/>
                  <a:pt x="547" y="736"/>
                  <a:pt x="543" y="742"/>
                </a:cubicBezTo>
                <a:cubicBezTo>
                  <a:pt x="538" y="739"/>
                  <a:pt x="533" y="735"/>
                  <a:pt x="528" y="732"/>
                </a:cubicBezTo>
                <a:cubicBezTo>
                  <a:pt x="528" y="732"/>
                  <a:pt x="528" y="732"/>
                  <a:pt x="529" y="732"/>
                </a:cubicBezTo>
                <a:cubicBezTo>
                  <a:pt x="533" y="728"/>
                  <a:pt x="538" y="724"/>
                  <a:pt x="543" y="720"/>
                </a:cubicBezTo>
                <a:cubicBezTo>
                  <a:pt x="543" y="719"/>
                  <a:pt x="543" y="718"/>
                  <a:pt x="542" y="719"/>
                </a:cubicBezTo>
                <a:cubicBezTo>
                  <a:pt x="537" y="723"/>
                  <a:pt x="533" y="727"/>
                  <a:pt x="528" y="731"/>
                </a:cubicBezTo>
                <a:cubicBezTo>
                  <a:pt x="528" y="732"/>
                  <a:pt x="528" y="732"/>
                  <a:pt x="528" y="732"/>
                </a:cubicBezTo>
                <a:cubicBezTo>
                  <a:pt x="519" y="727"/>
                  <a:pt x="511" y="721"/>
                  <a:pt x="504" y="715"/>
                </a:cubicBezTo>
                <a:cubicBezTo>
                  <a:pt x="504" y="715"/>
                  <a:pt x="503" y="715"/>
                  <a:pt x="503" y="715"/>
                </a:cubicBezTo>
                <a:cubicBezTo>
                  <a:pt x="516" y="725"/>
                  <a:pt x="530" y="734"/>
                  <a:pt x="543" y="742"/>
                </a:cubicBezTo>
                <a:cubicBezTo>
                  <a:pt x="542" y="743"/>
                  <a:pt x="542" y="744"/>
                  <a:pt x="541" y="745"/>
                </a:cubicBezTo>
                <a:cubicBezTo>
                  <a:pt x="542" y="744"/>
                  <a:pt x="542" y="743"/>
                  <a:pt x="543" y="742"/>
                </a:cubicBezTo>
                <a:cubicBezTo>
                  <a:pt x="544" y="743"/>
                  <a:pt x="545" y="744"/>
                  <a:pt x="546" y="744"/>
                </a:cubicBezTo>
                <a:cubicBezTo>
                  <a:pt x="547" y="745"/>
                  <a:pt x="547" y="745"/>
                  <a:pt x="547" y="745"/>
                </a:cubicBezTo>
                <a:cubicBezTo>
                  <a:pt x="546" y="747"/>
                  <a:pt x="544" y="749"/>
                  <a:pt x="543" y="751"/>
                </a:cubicBezTo>
                <a:cubicBezTo>
                  <a:pt x="541" y="750"/>
                  <a:pt x="540" y="749"/>
                  <a:pt x="538" y="748"/>
                </a:cubicBezTo>
                <a:cubicBezTo>
                  <a:pt x="539" y="747"/>
                  <a:pt x="540" y="746"/>
                  <a:pt x="541" y="745"/>
                </a:cubicBezTo>
                <a:cubicBezTo>
                  <a:pt x="541" y="745"/>
                  <a:pt x="540" y="745"/>
                  <a:pt x="540" y="746"/>
                </a:cubicBezTo>
                <a:cubicBezTo>
                  <a:pt x="540" y="747"/>
                  <a:pt x="539" y="747"/>
                  <a:pt x="538" y="748"/>
                </a:cubicBezTo>
                <a:cubicBezTo>
                  <a:pt x="537" y="748"/>
                  <a:pt x="537" y="748"/>
                  <a:pt x="536" y="747"/>
                </a:cubicBezTo>
                <a:cubicBezTo>
                  <a:pt x="536" y="747"/>
                  <a:pt x="536" y="746"/>
                  <a:pt x="535" y="746"/>
                </a:cubicBezTo>
                <a:cubicBezTo>
                  <a:pt x="535" y="746"/>
                  <a:pt x="535" y="747"/>
                  <a:pt x="535" y="747"/>
                </a:cubicBezTo>
                <a:cubicBezTo>
                  <a:pt x="534" y="746"/>
                  <a:pt x="534" y="746"/>
                  <a:pt x="533" y="745"/>
                </a:cubicBezTo>
                <a:cubicBezTo>
                  <a:pt x="533" y="745"/>
                  <a:pt x="533" y="745"/>
                  <a:pt x="533" y="745"/>
                </a:cubicBezTo>
                <a:cubicBezTo>
                  <a:pt x="534" y="744"/>
                  <a:pt x="534" y="744"/>
                  <a:pt x="533" y="744"/>
                </a:cubicBezTo>
                <a:cubicBezTo>
                  <a:pt x="533" y="744"/>
                  <a:pt x="532" y="744"/>
                  <a:pt x="532" y="744"/>
                </a:cubicBezTo>
                <a:cubicBezTo>
                  <a:pt x="528" y="742"/>
                  <a:pt x="524" y="739"/>
                  <a:pt x="520" y="736"/>
                </a:cubicBezTo>
                <a:cubicBezTo>
                  <a:pt x="520" y="736"/>
                  <a:pt x="520" y="736"/>
                  <a:pt x="520" y="736"/>
                </a:cubicBezTo>
                <a:cubicBezTo>
                  <a:pt x="514" y="731"/>
                  <a:pt x="509" y="725"/>
                  <a:pt x="505" y="719"/>
                </a:cubicBezTo>
                <a:cubicBezTo>
                  <a:pt x="504" y="718"/>
                  <a:pt x="504" y="719"/>
                  <a:pt x="504" y="719"/>
                </a:cubicBezTo>
                <a:cubicBezTo>
                  <a:pt x="507" y="723"/>
                  <a:pt x="511" y="727"/>
                  <a:pt x="514" y="731"/>
                </a:cubicBezTo>
                <a:cubicBezTo>
                  <a:pt x="514" y="731"/>
                  <a:pt x="514" y="731"/>
                  <a:pt x="514" y="731"/>
                </a:cubicBezTo>
                <a:cubicBezTo>
                  <a:pt x="514" y="731"/>
                  <a:pt x="514" y="731"/>
                  <a:pt x="514" y="731"/>
                </a:cubicBezTo>
                <a:cubicBezTo>
                  <a:pt x="514" y="731"/>
                  <a:pt x="514" y="731"/>
                  <a:pt x="514" y="731"/>
                </a:cubicBezTo>
                <a:cubicBezTo>
                  <a:pt x="514" y="730"/>
                  <a:pt x="513" y="730"/>
                  <a:pt x="513" y="731"/>
                </a:cubicBezTo>
                <a:cubicBezTo>
                  <a:pt x="513" y="731"/>
                  <a:pt x="513" y="731"/>
                  <a:pt x="513" y="731"/>
                </a:cubicBezTo>
                <a:cubicBezTo>
                  <a:pt x="511" y="732"/>
                  <a:pt x="510" y="733"/>
                  <a:pt x="510" y="734"/>
                </a:cubicBezTo>
                <a:cubicBezTo>
                  <a:pt x="509" y="735"/>
                  <a:pt x="510" y="735"/>
                  <a:pt x="511" y="734"/>
                </a:cubicBezTo>
                <a:cubicBezTo>
                  <a:pt x="511" y="734"/>
                  <a:pt x="512" y="733"/>
                  <a:pt x="513" y="732"/>
                </a:cubicBezTo>
                <a:cubicBezTo>
                  <a:pt x="513" y="733"/>
                  <a:pt x="513" y="734"/>
                  <a:pt x="513" y="735"/>
                </a:cubicBezTo>
                <a:cubicBezTo>
                  <a:pt x="512" y="736"/>
                  <a:pt x="511" y="737"/>
                  <a:pt x="510" y="739"/>
                </a:cubicBezTo>
                <a:cubicBezTo>
                  <a:pt x="509" y="740"/>
                  <a:pt x="510" y="740"/>
                  <a:pt x="511" y="740"/>
                </a:cubicBezTo>
                <a:cubicBezTo>
                  <a:pt x="511" y="738"/>
                  <a:pt x="512" y="737"/>
                  <a:pt x="513" y="736"/>
                </a:cubicBezTo>
                <a:cubicBezTo>
                  <a:pt x="514" y="737"/>
                  <a:pt x="514" y="738"/>
                  <a:pt x="514" y="738"/>
                </a:cubicBezTo>
                <a:cubicBezTo>
                  <a:pt x="513" y="739"/>
                  <a:pt x="512" y="740"/>
                  <a:pt x="511" y="741"/>
                </a:cubicBezTo>
                <a:cubicBezTo>
                  <a:pt x="511" y="742"/>
                  <a:pt x="511" y="743"/>
                  <a:pt x="512" y="742"/>
                </a:cubicBezTo>
                <a:cubicBezTo>
                  <a:pt x="512" y="741"/>
                  <a:pt x="513" y="740"/>
                  <a:pt x="514" y="739"/>
                </a:cubicBezTo>
                <a:cubicBezTo>
                  <a:pt x="515" y="740"/>
                  <a:pt x="515" y="741"/>
                  <a:pt x="515" y="742"/>
                </a:cubicBezTo>
                <a:cubicBezTo>
                  <a:pt x="515" y="743"/>
                  <a:pt x="514" y="743"/>
                  <a:pt x="514" y="743"/>
                </a:cubicBezTo>
                <a:cubicBezTo>
                  <a:pt x="514" y="744"/>
                  <a:pt x="514" y="745"/>
                  <a:pt x="515" y="744"/>
                </a:cubicBezTo>
                <a:cubicBezTo>
                  <a:pt x="515" y="744"/>
                  <a:pt x="515" y="743"/>
                  <a:pt x="516" y="743"/>
                </a:cubicBezTo>
                <a:cubicBezTo>
                  <a:pt x="516" y="743"/>
                  <a:pt x="516" y="744"/>
                  <a:pt x="516" y="744"/>
                </a:cubicBezTo>
                <a:cubicBezTo>
                  <a:pt x="516" y="744"/>
                  <a:pt x="516" y="744"/>
                  <a:pt x="516" y="745"/>
                </a:cubicBezTo>
                <a:cubicBezTo>
                  <a:pt x="516" y="745"/>
                  <a:pt x="516" y="745"/>
                  <a:pt x="515" y="745"/>
                </a:cubicBezTo>
                <a:cubicBezTo>
                  <a:pt x="515" y="746"/>
                  <a:pt x="516" y="746"/>
                  <a:pt x="516" y="746"/>
                </a:cubicBezTo>
                <a:cubicBezTo>
                  <a:pt x="516" y="746"/>
                  <a:pt x="516" y="746"/>
                  <a:pt x="516" y="746"/>
                </a:cubicBezTo>
                <a:cubicBezTo>
                  <a:pt x="518" y="751"/>
                  <a:pt x="520" y="756"/>
                  <a:pt x="521" y="761"/>
                </a:cubicBezTo>
                <a:cubicBezTo>
                  <a:pt x="521" y="761"/>
                  <a:pt x="521" y="761"/>
                  <a:pt x="521" y="762"/>
                </a:cubicBezTo>
                <a:cubicBezTo>
                  <a:pt x="521" y="762"/>
                  <a:pt x="521" y="762"/>
                  <a:pt x="521" y="762"/>
                </a:cubicBezTo>
                <a:cubicBezTo>
                  <a:pt x="520" y="763"/>
                  <a:pt x="520" y="763"/>
                  <a:pt x="520" y="763"/>
                </a:cubicBezTo>
                <a:cubicBezTo>
                  <a:pt x="520" y="763"/>
                  <a:pt x="519" y="764"/>
                  <a:pt x="520" y="764"/>
                </a:cubicBezTo>
                <a:cubicBezTo>
                  <a:pt x="520" y="764"/>
                  <a:pt x="520" y="764"/>
                  <a:pt x="520" y="764"/>
                </a:cubicBezTo>
                <a:cubicBezTo>
                  <a:pt x="520" y="764"/>
                  <a:pt x="520" y="764"/>
                  <a:pt x="521" y="764"/>
                </a:cubicBezTo>
                <a:cubicBezTo>
                  <a:pt x="521" y="764"/>
                  <a:pt x="521" y="763"/>
                  <a:pt x="522" y="763"/>
                </a:cubicBezTo>
                <a:cubicBezTo>
                  <a:pt x="522" y="763"/>
                  <a:pt x="523" y="763"/>
                  <a:pt x="522" y="762"/>
                </a:cubicBezTo>
                <a:cubicBezTo>
                  <a:pt x="522" y="762"/>
                  <a:pt x="522" y="762"/>
                  <a:pt x="522" y="762"/>
                </a:cubicBezTo>
                <a:cubicBezTo>
                  <a:pt x="522" y="762"/>
                  <a:pt x="522" y="761"/>
                  <a:pt x="523" y="761"/>
                </a:cubicBezTo>
                <a:cubicBezTo>
                  <a:pt x="524" y="760"/>
                  <a:pt x="525" y="758"/>
                  <a:pt x="527" y="757"/>
                </a:cubicBezTo>
                <a:cubicBezTo>
                  <a:pt x="529" y="753"/>
                  <a:pt x="533" y="750"/>
                  <a:pt x="536" y="747"/>
                </a:cubicBezTo>
                <a:cubicBezTo>
                  <a:pt x="537" y="748"/>
                  <a:pt x="537" y="748"/>
                  <a:pt x="538" y="749"/>
                </a:cubicBezTo>
                <a:cubicBezTo>
                  <a:pt x="537" y="750"/>
                  <a:pt x="536" y="751"/>
                  <a:pt x="535" y="753"/>
                </a:cubicBezTo>
                <a:cubicBezTo>
                  <a:pt x="535" y="753"/>
                  <a:pt x="535" y="753"/>
                  <a:pt x="535" y="753"/>
                </a:cubicBezTo>
                <a:cubicBezTo>
                  <a:pt x="530" y="758"/>
                  <a:pt x="526" y="762"/>
                  <a:pt x="522" y="768"/>
                </a:cubicBezTo>
                <a:cubicBezTo>
                  <a:pt x="522" y="768"/>
                  <a:pt x="523" y="769"/>
                  <a:pt x="523" y="768"/>
                </a:cubicBezTo>
                <a:cubicBezTo>
                  <a:pt x="526" y="764"/>
                  <a:pt x="529" y="760"/>
                  <a:pt x="533" y="756"/>
                </a:cubicBezTo>
                <a:cubicBezTo>
                  <a:pt x="529" y="762"/>
                  <a:pt x="525" y="768"/>
                  <a:pt x="521" y="772"/>
                </a:cubicBezTo>
                <a:cubicBezTo>
                  <a:pt x="520" y="772"/>
                  <a:pt x="520" y="772"/>
                  <a:pt x="520" y="772"/>
                </a:cubicBezTo>
                <a:cubicBezTo>
                  <a:pt x="519" y="772"/>
                  <a:pt x="517" y="772"/>
                  <a:pt x="515" y="772"/>
                </a:cubicBezTo>
                <a:cubicBezTo>
                  <a:pt x="511" y="753"/>
                  <a:pt x="506" y="734"/>
                  <a:pt x="501" y="715"/>
                </a:cubicBezTo>
                <a:cubicBezTo>
                  <a:pt x="505" y="715"/>
                  <a:pt x="509" y="715"/>
                  <a:pt x="513" y="715"/>
                </a:cubicBezTo>
                <a:cubicBezTo>
                  <a:pt x="516" y="715"/>
                  <a:pt x="520" y="714"/>
                  <a:pt x="523" y="714"/>
                </a:cubicBezTo>
                <a:cubicBezTo>
                  <a:pt x="533" y="715"/>
                  <a:pt x="544" y="716"/>
                  <a:pt x="555" y="718"/>
                </a:cubicBezTo>
                <a:cubicBezTo>
                  <a:pt x="547" y="722"/>
                  <a:pt x="541" y="729"/>
                  <a:pt x="536" y="736"/>
                </a:cubicBezTo>
                <a:cubicBezTo>
                  <a:pt x="536" y="736"/>
                  <a:pt x="536" y="737"/>
                  <a:pt x="537" y="737"/>
                </a:cubicBezTo>
                <a:close/>
                <a:moveTo>
                  <a:pt x="591" y="781"/>
                </a:moveTo>
                <a:cubicBezTo>
                  <a:pt x="591" y="782"/>
                  <a:pt x="591" y="782"/>
                  <a:pt x="591" y="782"/>
                </a:cubicBezTo>
                <a:cubicBezTo>
                  <a:pt x="589" y="782"/>
                  <a:pt x="587" y="782"/>
                  <a:pt x="585" y="782"/>
                </a:cubicBezTo>
                <a:cubicBezTo>
                  <a:pt x="583" y="780"/>
                  <a:pt x="581" y="778"/>
                  <a:pt x="579" y="777"/>
                </a:cubicBezTo>
                <a:cubicBezTo>
                  <a:pt x="582" y="777"/>
                  <a:pt x="584" y="777"/>
                  <a:pt x="587" y="777"/>
                </a:cubicBezTo>
                <a:cubicBezTo>
                  <a:pt x="588" y="778"/>
                  <a:pt x="590" y="780"/>
                  <a:pt x="591" y="781"/>
                </a:cubicBezTo>
                <a:cubicBezTo>
                  <a:pt x="591" y="781"/>
                  <a:pt x="591" y="781"/>
                  <a:pt x="591" y="781"/>
                </a:cubicBezTo>
                <a:close/>
                <a:moveTo>
                  <a:pt x="590" y="784"/>
                </a:moveTo>
                <a:cubicBezTo>
                  <a:pt x="589" y="784"/>
                  <a:pt x="589" y="785"/>
                  <a:pt x="589" y="785"/>
                </a:cubicBezTo>
                <a:cubicBezTo>
                  <a:pt x="588" y="784"/>
                  <a:pt x="587" y="783"/>
                  <a:pt x="585" y="782"/>
                </a:cubicBezTo>
                <a:cubicBezTo>
                  <a:pt x="587" y="782"/>
                  <a:pt x="589" y="782"/>
                  <a:pt x="590" y="782"/>
                </a:cubicBezTo>
                <a:cubicBezTo>
                  <a:pt x="590" y="783"/>
                  <a:pt x="590" y="783"/>
                  <a:pt x="590" y="784"/>
                </a:cubicBezTo>
                <a:close/>
                <a:moveTo>
                  <a:pt x="531" y="794"/>
                </a:moveTo>
                <a:cubicBezTo>
                  <a:pt x="531" y="793"/>
                  <a:pt x="530" y="793"/>
                  <a:pt x="530" y="794"/>
                </a:cubicBezTo>
                <a:cubicBezTo>
                  <a:pt x="530" y="794"/>
                  <a:pt x="530" y="794"/>
                  <a:pt x="530" y="794"/>
                </a:cubicBezTo>
                <a:cubicBezTo>
                  <a:pt x="528" y="791"/>
                  <a:pt x="525" y="789"/>
                  <a:pt x="523" y="786"/>
                </a:cubicBezTo>
                <a:cubicBezTo>
                  <a:pt x="524" y="786"/>
                  <a:pt x="524" y="786"/>
                  <a:pt x="524" y="786"/>
                </a:cubicBezTo>
                <a:cubicBezTo>
                  <a:pt x="525" y="786"/>
                  <a:pt x="525" y="786"/>
                  <a:pt x="524" y="786"/>
                </a:cubicBezTo>
                <a:cubicBezTo>
                  <a:pt x="524" y="786"/>
                  <a:pt x="523" y="786"/>
                  <a:pt x="523" y="786"/>
                </a:cubicBezTo>
                <a:cubicBezTo>
                  <a:pt x="522" y="786"/>
                  <a:pt x="522" y="785"/>
                  <a:pt x="522" y="785"/>
                </a:cubicBezTo>
                <a:cubicBezTo>
                  <a:pt x="522" y="785"/>
                  <a:pt x="523" y="785"/>
                  <a:pt x="523" y="785"/>
                </a:cubicBezTo>
                <a:cubicBezTo>
                  <a:pt x="524" y="785"/>
                  <a:pt x="525" y="784"/>
                  <a:pt x="526" y="784"/>
                </a:cubicBezTo>
                <a:cubicBezTo>
                  <a:pt x="541" y="795"/>
                  <a:pt x="556" y="805"/>
                  <a:pt x="571" y="815"/>
                </a:cubicBezTo>
                <a:cubicBezTo>
                  <a:pt x="570" y="816"/>
                  <a:pt x="569" y="817"/>
                  <a:pt x="568" y="819"/>
                </a:cubicBezTo>
                <a:cubicBezTo>
                  <a:pt x="568" y="820"/>
                  <a:pt x="567" y="821"/>
                  <a:pt x="566" y="822"/>
                </a:cubicBezTo>
                <a:cubicBezTo>
                  <a:pt x="554" y="814"/>
                  <a:pt x="542" y="805"/>
                  <a:pt x="531" y="795"/>
                </a:cubicBezTo>
                <a:cubicBezTo>
                  <a:pt x="531" y="794"/>
                  <a:pt x="531" y="794"/>
                  <a:pt x="531" y="794"/>
                </a:cubicBezTo>
                <a:close/>
                <a:moveTo>
                  <a:pt x="661" y="876"/>
                </a:moveTo>
                <a:cubicBezTo>
                  <a:pt x="663" y="876"/>
                  <a:pt x="665" y="876"/>
                  <a:pt x="667" y="876"/>
                </a:cubicBezTo>
                <a:cubicBezTo>
                  <a:pt x="667" y="877"/>
                  <a:pt x="667" y="877"/>
                  <a:pt x="666" y="878"/>
                </a:cubicBezTo>
                <a:cubicBezTo>
                  <a:pt x="663" y="877"/>
                  <a:pt x="659" y="876"/>
                  <a:pt x="655" y="875"/>
                </a:cubicBezTo>
                <a:cubicBezTo>
                  <a:pt x="656" y="875"/>
                  <a:pt x="656" y="875"/>
                  <a:pt x="656" y="875"/>
                </a:cubicBezTo>
                <a:cubicBezTo>
                  <a:pt x="658" y="875"/>
                  <a:pt x="660" y="875"/>
                  <a:pt x="661" y="876"/>
                </a:cubicBezTo>
                <a:close/>
                <a:moveTo>
                  <a:pt x="674" y="881"/>
                </a:moveTo>
                <a:cubicBezTo>
                  <a:pt x="674" y="881"/>
                  <a:pt x="674" y="881"/>
                  <a:pt x="674" y="881"/>
                </a:cubicBezTo>
                <a:cubicBezTo>
                  <a:pt x="675" y="881"/>
                  <a:pt x="675" y="881"/>
                  <a:pt x="675" y="882"/>
                </a:cubicBezTo>
                <a:cubicBezTo>
                  <a:pt x="675" y="882"/>
                  <a:pt x="675" y="882"/>
                  <a:pt x="674" y="882"/>
                </a:cubicBezTo>
                <a:cubicBezTo>
                  <a:pt x="674" y="882"/>
                  <a:pt x="674" y="882"/>
                  <a:pt x="674" y="882"/>
                </a:cubicBezTo>
                <a:cubicBezTo>
                  <a:pt x="674" y="882"/>
                  <a:pt x="674" y="881"/>
                  <a:pt x="673" y="882"/>
                </a:cubicBezTo>
                <a:cubicBezTo>
                  <a:pt x="673" y="882"/>
                  <a:pt x="673" y="882"/>
                  <a:pt x="672" y="882"/>
                </a:cubicBezTo>
                <a:cubicBezTo>
                  <a:pt x="672" y="882"/>
                  <a:pt x="672" y="881"/>
                  <a:pt x="672" y="882"/>
                </a:cubicBezTo>
                <a:cubicBezTo>
                  <a:pt x="672" y="882"/>
                  <a:pt x="671" y="882"/>
                  <a:pt x="671" y="882"/>
                </a:cubicBezTo>
                <a:cubicBezTo>
                  <a:pt x="671" y="882"/>
                  <a:pt x="670" y="882"/>
                  <a:pt x="670" y="882"/>
                </a:cubicBezTo>
                <a:cubicBezTo>
                  <a:pt x="670" y="881"/>
                  <a:pt x="670" y="881"/>
                  <a:pt x="670" y="881"/>
                </a:cubicBezTo>
                <a:cubicBezTo>
                  <a:pt x="671" y="881"/>
                  <a:pt x="672" y="881"/>
                  <a:pt x="673" y="881"/>
                </a:cubicBezTo>
                <a:cubicBezTo>
                  <a:pt x="673" y="881"/>
                  <a:pt x="673" y="881"/>
                  <a:pt x="674" y="881"/>
                </a:cubicBezTo>
                <a:close/>
                <a:moveTo>
                  <a:pt x="644" y="896"/>
                </a:moveTo>
                <a:cubicBezTo>
                  <a:pt x="644" y="896"/>
                  <a:pt x="644" y="896"/>
                  <a:pt x="644" y="896"/>
                </a:cubicBezTo>
                <a:cubicBezTo>
                  <a:pt x="643" y="895"/>
                  <a:pt x="646" y="893"/>
                  <a:pt x="647" y="893"/>
                </a:cubicBezTo>
                <a:cubicBezTo>
                  <a:pt x="647" y="893"/>
                  <a:pt x="647" y="892"/>
                  <a:pt x="647" y="892"/>
                </a:cubicBezTo>
                <a:cubicBezTo>
                  <a:pt x="646" y="893"/>
                  <a:pt x="646" y="895"/>
                  <a:pt x="645" y="896"/>
                </a:cubicBezTo>
                <a:cubicBezTo>
                  <a:pt x="645" y="896"/>
                  <a:pt x="644" y="896"/>
                  <a:pt x="644" y="896"/>
                </a:cubicBezTo>
                <a:close/>
                <a:moveTo>
                  <a:pt x="645" y="912"/>
                </a:moveTo>
                <a:cubicBezTo>
                  <a:pt x="644" y="912"/>
                  <a:pt x="643" y="912"/>
                  <a:pt x="642" y="912"/>
                </a:cubicBezTo>
                <a:cubicBezTo>
                  <a:pt x="642" y="912"/>
                  <a:pt x="642" y="912"/>
                  <a:pt x="642" y="912"/>
                </a:cubicBezTo>
                <a:cubicBezTo>
                  <a:pt x="643" y="912"/>
                  <a:pt x="644" y="912"/>
                  <a:pt x="645" y="912"/>
                </a:cubicBezTo>
                <a:close/>
                <a:moveTo>
                  <a:pt x="641" y="912"/>
                </a:moveTo>
                <a:cubicBezTo>
                  <a:pt x="641" y="912"/>
                  <a:pt x="642" y="912"/>
                  <a:pt x="642" y="912"/>
                </a:cubicBezTo>
                <a:cubicBezTo>
                  <a:pt x="636" y="912"/>
                  <a:pt x="631" y="913"/>
                  <a:pt x="626" y="913"/>
                </a:cubicBezTo>
                <a:cubicBezTo>
                  <a:pt x="626" y="913"/>
                  <a:pt x="626" y="913"/>
                  <a:pt x="626" y="913"/>
                </a:cubicBezTo>
                <a:cubicBezTo>
                  <a:pt x="626" y="912"/>
                  <a:pt x="626" y="912"/>
                  <a:pt x="626" y="912"/>
                </a:cubicBezTo>
                <a:cubicBezTo>
                  <a:pt x="626" y="912"/>
                  <a:pt x="627" y="912"/>
                  <a:pt x="627" y="912"/>
                </a:cubicBezTo>
                <a:cubicBezTo>
                  <a:pt x="627" y="912"/>
                  <a:pt x="627" y="912"/>
                  <a:pt x="627" y="912"/>
                </a:cubicBezTo>
                <a:cubicBezTo>
                  <a:pt x="628" y="912"/>
                  <a:pt x="629" y="912"/>
                  <a:pt x="631" y="912"/>
                </a:cubicBezTo>
                <a:cubicBezTo>
                  <a:pt x="631" y="912"/>
                  <a:pt x="631" y="912"/>
                  <a:pt x="631" y="912"/>
                </a:cubicBezTo>
                <a:cubicBezTo>
                  <a:pt x="630" y="912"/>
                  <a:pt x="631" y="913"/>
                  <a:pt x="631" y="912"/>
                </a:cubicBezTo>
                <a:cubicBezTo>
                  <a:pt x="632" y="912"/>
                  <a:pt x="632" y="912"/>
                  <a:pt x="632" y="912"/>
                </a:cubicBezTo>
                <a:cubicBezTo>
                  <a:pt x="634" y="912"/>
                  <a:pt x="636" y="912"/>
                  <a:pt x="638" y="912"/>
                </a:cubicBezTo>
                <a:cubicBezTo>
                  <a:pt x="639" y="912"/>
                  <a:pt x="640" y="912"/>
                  <a:pt x="641" y="912"/>
                </a:cubicBezTo>
                <a:cubicBezTo>
                  <a:pt x="641" y="912"/>
                  <a:pt x="641" y="912"/>
                  <a:pt x="641" y="912"/>
                </a:cubicBezTo>
                <a:close/>
                <a:moveTo>
                  <a:pt x="632" y="919"/>
                </a:moveTo>
                <a:cubicBezTo>
                  <a:pt x="633" y="920"/>
                  <a:pt x="634" y="920"/>
                  <a:pt x="635" y="921"/>
                </a:cubicBezTo>
                <a:cubicBezTo>
                  <a:pt x="634" y="923"/>
                  <a:pt x="633" y="926"/>
                  <a:pt x="632" y="929"/>
                </a:cubicBezTo>
                <a:cubicBezTo>
                  <a:pt x="631" y="929"/>
                  <a:pt x="631" y="928"/>
                  <a:pt x="630" y="928"/>
                </a:cubicBezTo>
                <a:cubicBezTo>
                  <a:pt x="630" y="927"/>
                  <a:pt x="629" y="926"/>
                  <a:pt x="628" y="925"/>
                </a:cubicBezTo>
                <a:cubicBezTo>
                  <a:pt x="627" y="925"/>
                  <a:pt x="627" y="924"/>
                  <a:pt x="626" y="923"/>
                </a:cubicBezTo>
                <a:cubicBezTo>
                  <a:pt x="628" y="922"/>
                  <a:pt x="630" y="920"/>
                  <a:pt x="632" y="919"/>
                </a:cubicBezTo>
                <a:cubicBezTo>
                  <a:pt x="632" y="919"/>
                  <a:pt x="632" y="919"/>
                  <a:pt x="632" y="919"/>
                </a:cubicBezTo>
                <a:close/>
                <a:moveTo>
                  <a:pt x="650" y="924"/>
                </a:moveTo>
                <a:cubicBezTo>
                  <a:pt x="652" y="926"/>
                  <a:pt x="653" y="927"/>
                  <a:pt x="654" y="929"/>
                </a:cubicBezTo>
                <a:cubicBezTo>
                  <a:pt x="654" y="930"/>
                  <a:pt x="654" y="931"/>
                  <a:pt x="654" y="932"/>
                </a:cubicBezTo>
                <a:cubicBezTo>
                  <a:pt x="650" y="931"/>
                  <a:pt x="647" y="930"/>
                  <a:pt x="644" y="930"/>
                </a:cubicBezTo>
                <a:cubicBezTo>
                  <a:pt x="644" y="930"/>
                  <a:pt x="644" y="929"/>
                  <a:pt x="645" y="929"/>
                </a:cubicBezTo>
                <a:cubicBezTo>
                  <a:pt x="646" y="927"/>
                  <a:pt x="648" y="926"/>
                  <a:pt x="650" y="924"/>
                </a:cubicBezTo>
                <a:close/>
                <a:moveTo>
                  <a:pt x="645" y="927"/>
                </a:moveTo>
                <a:cubicBezTo>
                  <a:pt x="646" y="925"/>
                  <a:pt x="647" y="923"/>
                  <a:pt x="648" y="922"/>
                </a:cubicBezTo>
                <a:cubicBezTo>
                  <a:pt x="648" y="922"/>
                  <a:pt x="649" y="923"/>
                  <a:pt x="650" y="924"/>
                </a:cubicBezTo>
                <a:cubicBezTo>
                  <a:pt x="648" y="925"/>
                  <a:pt x="647" y="926"/>
                  <a:pt x="645" y="927"/>
                </a:cubicBezTo>
                <a:close/>
                <a:moveTo>
                  <a:pt x="654" y="965"/>
                </a:moveTo>
                <a:cubicBezTo>
                  <a:pt x="655" y="965"/>
                  <a:pt x="656" y="964"/>
                  <a:pt x="657" y="964"/>
                </a:cubicBezTo>
                <a:cubicBezTo>
                  <a:pt x="657" y="964"/>
                  <a:pt x="658" y="964"/>
                  <a:pt x="658" y="965"/>
                </a:cubicBezTo>
                <a:cubicBezTo>
                  <a:pt x="659" y="965"/>
                  <a:pt x="659" y="964"/>
                  <a:pt x="659" y="964"/>
                </a:cubicBezTo>
                <a:cubicBezTo>
                  <a:pt x="658" y="964"/>
                  <a:pt x="658" y="963"/>
                  <a:pt x="657" y="963"/>
                </a:cubicBezTo>
                <a:cubicBezTo>
                  <a:pt x="657" y="963"/>
                  <a:pt x="657" y="963"/>
                  <a:pt x="658" y="963"/>
                </a:cubicBezTo>
                <a:cubicBezTo>
                  <a:pt x="658" y="963"/>
                  <a:pt x="658" y="963"/>
                  <a:pt x="658" y="963"/>
                </a:cubicBezTo>
                <a:cubicBezTo>
                  <a:pt x="660" y="963"/>
                  <a:pt x="665" y="963"/>
                  <a:pt x="669" y="963"/>
                </a:cubicBezTo>
                <a:cubicBezTo>
                  <a:pt x="670" y="964"/>
                  <a:pt x="671" y="964"/>
                  <a:pt x="672" y="964"/>
                </a:cubicBezTo>
                <a:cubicBezTo>
                  <a:pt x="672" y="965"/>
                  <a:pt x="672" y="965"/>
                  <a:pt x="672" y="966"/>
                </a:cubicBezTo>
                <a:cubicBezTo>
                  <a:pt x="666" y="966"/>
                  <a:pt x="660" y="966"/>
                  <a:pt x="654" y="965"/>
                </a:cubicBezTo>
                <a:close/>
                <a:moveTo>
                  <a:pt x="653" y="969"/>
                </a:moveTo>
                <a:cubicBezTo>
                  <a:pt x="653" y="969"/>
                  <a:pt x="653" y="969"/>
                  <a:pt x="653" y="969"/>
                </a:cubicBezTo>
                <a:cubicBezTo>
                  <a:pt x="653" y="969"/>
                  <a:pt x="653" y="970"/>
                  <a:pt x="652" y="970"/>
                </a:cubicBezTo>
                <a:cubicBezTo>
                  <a:pt x="652" y="970"/>
                  <a:pt x="652" y="970"/>
                  <a:pt x="653" y="970"/>
                </a:cubicBezTo>
                <a:cubicBezTo>
                  <a:pt x="653" y="970"/>
                  <a:pt x="654" y="971"/>
                  <a:pt x="654" y="971"/>
                </a:cubicBezTo>
                <a:cubicBezTo>
                  <a:pt x="654" y="971"/>
                  <a:pt x="654" y="971"/>
                  <a:pt x="655" y="971"/>
                </a:cubicBezTo>
                <a:cubicBezTo>
                  <a:pt x="656" y="972"/>
                  <a:pt x="658" y="974"/>
                  <a:pt x="658" y="975"/>
                </a:cubicBezTo>
                <a:cubicBezTo>
                  <a:pt x="660" y="977"/>
                  <a:pt x="662" y="978"/>
                  <a:pt x="664" y="980"/>
                </a:cubicBezTo>
                <a:cubicBezTo>
                  <a:pt x="661" y="984"/>
                  <a:pt x="657" y="988"/>
                  <a:pt x="654" y="993"/>
                </a:cubicBezTo>
                <a:cubicBezTo>
                  <a:pt x="649" y="988"/>
                  <a:pt x="645" y="983"/>
                  <a:pt x="641" y="978"/>
                </a:cubicBezTo>
                <a:cubicBezTo>
                  <a:pt x="645" y="975"/>
                  <a:pt x="649" y="971"/>
                  <a:pt x="653" y="968"/>
                </a:cubicBezTo>
                <a:cubicBezTo>
                  <a:pt x="654" y="969"/>
                  <a:pt x="655" y="971"/>
                  <a:pt x="655" y="972"/>
                </a:cubicBezTo>
                <a:cubicBezTo>
                  <a:pt x="655" y="971"/>
                  <a:pt x="654" y="970"/>
                  <a:pt x="653" y="969"/>
                </a:cubicBezTo>
                <a:close/>
                <a:moveTo>
                  <a:pt x="655" y="999"/>
                </a:moveTo>
                <a:cubicBezTo>
                  <a:pt x="655" y="999"/>
                  <a:pt x="655" y="1000"/>
                  <a:pt x="654" y="1000"/>
                </a:cubicBezTo>
                <a:cubicBezTo>
                  <a:pt x="654" y="1000"/>
                  <a:pt x="654" y="1001"/>
                  <a:pt x="655" y="1000"/>
                </a:cubicBezTo>
                <a:cubicBezTo>
                  <a:pt x="655" y="1000"/>
                  <a:pt x="655" y="999"/>
                  <a:pt x="655" y="999"/>
                </a:cubicBezTo>
                <a:cubicBezTo>
                  <a:pt x="656" y="999"/>
                  <a:pt x="656" y="999"/>
                  <a:pt x="656" y="999"/>
                </a:cubicBezTo>
                <a:cubicBezTo>
                  <a:pt x="655" y="1000"/>
                  <a:pt x="654" y="1001"/>
                  <a:pt x="653" y="1002"/>
                </a:cubicBezTo>
                <a:cubicBezTo>
                  <a:pt x="652" y="1002"/>
                  <a:pt x="650" y="1002"/>
                  <a:pt x="648" y="1002"/>
                </a:cubicBezTo>
                <a:cubicBezTo>
                  <a:pt x="648" y="1002"/>
                  <a:pt x="648" y="1002"/>
                  <a:pt x="648" y="1001"/>
                </a:cubicBezTo>
                <a:cubicBezTo>
                  <a:pt x="649" y="1001"/>
                  <a:pt x="650" y="1000"/>
                  <a:pt x="651" y="999"/>
                </a:cubicBezTo>
                <a:cubicBezTo>
                  <a:pt x="652" y="999"/>
                  <a:pt x="653" y="999"/>
                  <a:pt x="654" y="999"/>
                </a:cubicBezTo>
                <a:cubicBezTo>
                  <a:pt x="654" y="999"/>
                  <a:pt x="655" y="999"/>
                  <a:pt x="655" y="999"/>
                </a:cubicBezTo>
                <a:close/>
                <a:moveTo>
                  <a:pt x="656" y="999"/>
                </a:moveTo>
                <a:cubicBezTo>
                  <a:pt x="656" y="999"/>
                  <a:pt x="656" y="999"/>
                  <a:pt x="657" y="999"/>
                </a:cubicBezTo>
                <a:cubicBezTo>
                  <a:pt x="657" y="999"/>
                  <a:pt x="657" y="999"/>
                  <a:pt x="657" y="999"/>
                </a:cubicBezTo>
                <a:cubicBezTo>
                  <a:pt x="656" y="999"/>
                  <a:pt x="656" y="999"/>
                  <a:pt x="656" y="999"/>
                </a:cubicBezTo>
                <a:close/>
                <a:moveTo>
                  <a:pt x="675" y="1002"/>
                </a:moveTo>
                <a:cubicBezTo>
                  <a:pt x="674" y="1003"/>
                  <a:pt x="673" y="1005"/>
                  <a:pt x="672" y="1006"/>
                </a:cubicBezTo>
                <a:cubicBezTo>
                  <a:pt x="670" y="1006"/>
                  <a:pt x="668" y="1006"/>
                  <a:pt x="666" y="1006"/>
                </a:cubicBezTo>
                <a:cubicBezTo>
                  <a:pt x="665" y="1005"/>
                  <a:pt x="664" y="1003"/>
                  <a:pt x="663" y="1002"/>
                </a:cubicBezTo>
                <a:cubicBezTo>
                  <a:pt x="666" y="1002"/>
                  <a:pt x="670" y="1002"/>
                  <a:pt x="673" y="1002"/>
                </a:cubicBezTo>
                <a:cubicBezTo>
                  <a:pt x="674" y="1002"/>
                  <a:pt x="675" y="1002"/>
                  <a:pt x="675" y="1002"/>
                </a:cubicBezTo>
                <a:close/>
                <a:moveTo>
                  <a:pt x="675" y="1002"/>
                </a:moveTo>
                <a:cubicBezTo>
                  <a:pt x="675" y="1002"/>
                  <a:pt x="675" y="1002"/>
                  <a:pt x="676" y="1002"/>
                </a:cubicBezTo>
                <a:cubicBezTo>
                  <a:pt x="676" y="1002"/>
                  <a:pt x="676" y="1002"/>
                  <a:pt x="676" y="1002"/>
                </a:cubicBezTo>
                <a:cubicBezTo>
                  <a:pt x="675" y="1002"/>
                  <a:pt x="675" y="1002"/>
                  <a:pt x="675" y="1002"/>
                </a:cubicBezTo>
                <a:close/>
                <a:moveTo>
                  <a:pt x="677" y="1007"/>
                </a:moveTo>
                <a:cubicBezTo>
                  <a:pt x="676" y="1008"/>
                  <a:pt x="675" y="1009"/>
                  <a:pt x="674" y="1011"/>
                </a:cubicBezTo>
                <a:cubicBezTo>
                  <a:pt x="674" y="1010"/>
                  <a:pt x="674" y="1010"/>
                  <a:pt x="673" y="1010"/>
                </a:cubicBezTo>
                <a:cubicBezTo>
                  <a:pt x="671" y="1012"/>
                  <a:pt x="668" y="1015"/>
                  <a:pt x="667" y="1018"/>
                </a:cubicBezTo>
                <a:cubicBezTo>
                  <a:pt x="666" y="1018"/>
                  <a:pt x="665" y="1019"/>
                  <a:pt x="665" y="1020"/>
                </a:cubicBezTo>
                <a:cubicBezTo>
                  <a:pt x="664" y="1020"/>
                  <a:pt x="664" y="1020"/>
                  <a:pt x="664" y="1020"/>
                </a:cubicBezTo>
                <a:cubicBezTo>
                  <a:pt x="663" y="1019"/>
                  <a:pt x="662" y="1019"/>
                  <a:pt x="662" y="1018"/>
                </a:cubicBezTo>
                <a:cubicBezTo>
                  <a:pt x="665" y="1015"/>
                  <a:pt x="668" y="1011"/>
                  <a:pt x="672" y="1007"/>
                </a:cubicBezTo>
                <a:cubicBezTo>
                  <a:pt x="674" y="1007"/>
                  <a:pt x="675" y="1007"/>
                  <a:pt x="677" y="1007"/>
                </a:cubicBezTo>
                <a:cubicBezTo>
                  <a:pt x="677" y="1007"/>
                  <a:pt x="677" y="1007"/>
                  <a:pt x="677" y="1007"/>
                </a:cubicBezTo>
                <a:close/>
                <a:moveTo>
                  <a:pt x="696" y="1028"/>
                </a:moveTo>
                <a:cubicBezTo>
                  <a:pt x="695" y="1027"/>
                  <a:pt x="693" y="1026"/>
                  <a:pt x="692" y="1024"/>
                </a:cubicBezTo>
                <a:cubicBezTo>
                  <a:pt x="694" y="1025"/>
                  <a:pt x="696" y="1025"/>
                  <a:pt x="698" y="1025"/>
                </a:cubicBezTo>
                <a:cubicBezTo>
                  <a:pt x="699" y="1026"/>
                  <a:pt x="699" y="1026"/>
                  <a:pt x="699" y="1026"/>
                </a:cubicBezTo>
                <a:cubicBezTo>
                  <a:pt x="699" y="1027"/>
                  <a:pt x="700" y="1026"/>
                  <a:pt x="700" y="1026"/>
                </a:cubicBezTo>
                <a:cubicBezTo>
                  <a:pt x="699" y="1026"/>
                  <a:pt x="699" y="1026"/>
                  <a:pt x="699" y="1025"/>
                </a:cubicBezTo>
                <a:cubicBezTo>
                  <a:pt x="700" y="1026"/>
                  <a:pt x="702" y="1026"/>
                  <a:pt x="703" y="1026"/>
                </a:cubicBezTo>
                <a:cubicBezTo>
                  <a:pt x="704" y="1028"/>
                  <a:pt x="704" y="1029"/>
                  <a:pt x="704" y="1030"/>
                </a:cubicBezTo>
                <a:cubicBezTo>
                  <a:pt x="704" y="1030"/>
                  <a:pt x="704" y="1030"/>
                  <a:pt x="704" y="1030"/>
                </a:cubicBezTo>
                <a:cubicBezTo>
                  <a:pt x="703" y="1030"/>
                  <a:pt x="702" y="1030"/>
                  <a:pt x="701" y="1030"/>
                </a:cubicBezTo>
                <a:cubicBezTo>
                  <a:pt x="701" y="1030"/>
                  <a:pt x="701" y="1030"/>
                  <a:pt x="701" y="1029"/>
                </a:cubicBezTo>
                <a:cubicBezTo>
                  <a:pt x="701" y="1029"/>
                  <a:pt x="700" y="1029"/>
                  <a:pt x="700" y="1030"/>
                </a:cubicBezTo>
                <a:cubicBezTo>
                  <a:pt x="700" y="1030"/>
                  <a:pt x="700" y="1030"/>
                  <a:pt x="700" y="1030"/>
                </a:cubicBezTo>
                <a:cubicBezTo>
                  <a:pt x="700" y="1030"/>
                  <a:pt x="700" y="1030"/>
                  <a:pt x="700" y="1030"/>
                </a:cubicBezTo>
                <a:cubicBezTo>
                  <a:pt x="700" y="1030"/>
                  <a:pt x="700" y="1030"/>
                  <a:pt x="700" y="1030"/>
                </a:cubicBezTo>
                <a:cubicBezTo>
                  <a:pt x="700" y="1030"/>
                  <a:pt x="700" y="1030"/>
                  <a:pt x="700" y="1030"/>
                </a:cubicBezTo>
                <a:cubicBezTo>
                  <a:pt x="699" y="1030"/>
                  <a:pt x="699" y="1030"/>
                  <a:pt x="698" y="1030"/>
                </a:cubicBezTo>
                <a:cubicBezTo>
                  <a:pt x="698" y="1030"/>
                  <a:pt x="698" y="1030"/>
                  <a:pt x="698" y="1030"/>
                </a:cubicBezTo>
                <a:cubicBezTo>
                  <a:pt x="696" y="1030"/>
                  <a:pt x="694" y="1030"/>
                  <a:pt x="692" y="1030"/>
                </a:cubicBezTo>
                <a:cubicBezTo>
                  <a:pt x="692" y="1030"/>
                  <a:pt x="692" y="1030"/>
                  <a:pt x="692" y="1030"/>
                </a:cubicBezTo>
                <a:cubicBezTo>
                  <a:pt x="692" y="1029"/>
                  <a:pt x="691" y="1029"/>
                  <a:pt x="691" y="1030"/>
                </a:cubicBezTo>
                <a:cubicBezTo>
                  <a:pt x="691" y="1030"/>
                  <a:pt x="691" y="1030"/>
                  <a:pt x="691" y="1030"/>
                </a:cubicBezTo>
                <a:cubicBezTo>
                  <a:pt x="690" y="1030"/>
                  <a:pt x="689" y="1030"/>
                  <a:pt x="687" y="1030"/>
                </a:cubicBezTo>
                <a:cubicBezTo>
                  <a:pt x="687" y="1030"/>
                  <a:pt x="687" y="1030"/>
                  <a:pt x="687" y="1030"/>
                </a:cubicBezTo>
                <a:cubicBezTo>
                  <a:pt x="687" y="1029"/>
                  <a:pt x="686" y="1029"/>
                  <a:pt x="686" y="1030"/>
                </a:cubicBezTo>
                <a:cubicBezTo>
                  <a:pt x="686" y="1030"/>
                  <a:pt x="686" y="1030"/>
                  <a:pt x="686" y="1030"/>
                </a:cubicBezTo>
                <a:cubicBezTo>
                  <a:pt x="684" y="1030"/>
                  <a:pt x="681" y="1030"/>
                  <a:pt x="678" y="1030"/>
                </a:cubicBezTo>
                <a:cubicBezTo>
                  <a:pt x="678" y="1028"/>
                  <a:pt x="677" y="1027"/>
                  <a:pt x="676" y="1025"/>
                </a:cubicBezTo>
                <a:cubicBezTo>
                  <a:pt x="679" y="1024"/>
                  <a:pt x="681" y="1024"/>
                  <a:pt x="684" y="1024"/>
                </a:cubicBezTo>
                <a:cubicBezTo>
                  <a:pt x="684" y="1025"/>
                  <a:pt x="684" y="1025"/>
                  <a:pt x="683" y="1025"/>
                </a:cubicBezTo>
                <a:cubicBezTo>
                  <a:pt x="683" y="1026"/>
                  <a:pt x="684" y="1026"/>
                  <a:pt x="684" y="1025"/>
                </a:cubicBezTo>
                <a:cubicBezTo>
                  <a:pt x="684" y="1025"/>
                  <a:pt x="684" y="1025"/>
                  <a:pt x="684" y="1024"/>
                </a:cubicBezTo>
                <a:cubicBezTo>
                  <a:pt x="685" y="1024"/>
                  <a:pt x="686" y="1024"/>
                  <a:pt x="688" y="1024"/>
                </a:cubicBezTo>
                <a:cubicBezTo>
                  <a:pt x="687" y="1025"/>
                  <a:pt x="687" y="1025"/>
                  <a:pt x="687" y="1025"/>
                </a:cubicBezTo>
                <a:cubicBezTo>
                  <a:pt x="687" y="1025"/>
                  <a:pt x="687" y="1026"/>
                  <a:pt x="687" y="1025"/>
                </a:cubicBezTo>
                <a:cubicBezTo>
                  <a:pt x="687" y="1025"/>
                  <a:pt x="688" y="1025"/>
                  <a:pt x="688" y="1024"/>
                </a:cubicBezTo>
                <a:cubicBezTo>
                  <a:pt x="689" y="1024"/>
                  <a:pt x="690" y="1024"/>
                  <a:pt x="691" y="1024"/>
                </a:cubicBezTo>
                <a:cubicBezTo>
                  <a:pt x="693" y="1026"/>
                  <a:pt x="694" y="1027"/>
                  <a:pt x="696" y="1028"/>
                </a:cubicBezTo>
                <a:cubicBezTo>
                  <a:pt x="696" y="1028"/>
                  <a:pt x="696" y="1028"/>
                  <a:pt x="696" y="1028"/>
                </a:cubicBezTo>
                <a:close/>
                <a:moveTo>
                  <a:pt x="704" y="1024"/>
                </a:moveTo>
                <a:cubicBezTo>
                  <a:pt x="705" y="1024"/>
                  <a:pt x="705" y="1024"/>
                  <a:pt x="705" y="1024"/>
                </a:cubicBezTo>
                <a:cubicBezTo>
                  <a:pt x="705" y="1025"/>
                  <a:pt x="704" y="1025"/>
                  <a:pt x="704" y="1025"/>
                </a:cubicBezTo>
                <a:cubicBezTo>
                  <a:pt x="704" y="1025"/>
                  <a:pt x="704" y="1026"/>
                  <a:pt x="705" y="1025"/>
                </a:cubicBezTo>
                <a:cubicBezTo>
                  <a:pt x="706" y="1024"/>
                  <a:pt x="706" y="1025"/>
                  <a:pt x="706" y="1027"/>
                </a:cubicBezTo>
                <a:cubicBezTo>
                  <a:pt x="706" y="1027"/>
                  <a:pt x="706" y="1027"/>
                  <a:pt x="706" y="1027"/>
                </a:cubicBezTo>
                <a:cubicBezTo>
                  <a:pt x="706" y="1027"/>
                  <a:pt x="706" y="1027"/>
                  <a:pt x="706" y="1027"/>
                </a:cubicBezTo>
                <a:cubicBezTo>
                  <a:pt x="705" y="1027"/>
                  <a:pt x="705" y="1026"/>
                  <a:pt x="704" y="1026"/>
                </a:cubicBezTo>
                <a:cubicBezTo>
                  <a:pt x="704" y="1026"/>
                  <a:pt x="704" y="1025"/>
                  <a:pt x="704" y="1024"/>
                </a:cubicBezTo>
                <a:close/>
                <a:moveTo>
                  <a:pt x="705" y="1042"/>
                </a:moveTo>
                <a:cubicBezTo>
                  <a:pt x="705" y="1042"/>
                  <a:pt x="705" y="1042"/>
                  <a:pt x="706" y="1043"/>
                </a:cubicBezTo>
                <a:cubicBezTo>
                  <a:pt x="705" y="1044"/>
                  <a:pt x="704" y="1046"/>
                  <a:pt x="704" y="1048"/>
                </a:cubicBezTo>
                <a:cubicBezTo>
                  <a:pt x="703" y="1048"/>
                  <a:pt x="703" y="1048"/>
                  <a:pt x="703" y="1048"/>
                </a:cubicBezTo>
                <a:cubicBezTo>
                  <a:pt x="703" y="1048"/>
                  <a:pt x="703" y="1049"/>
                  <a:pt x="703" y="1049"/>
                </a:cubicBezTo>
                <a:cubicBezTo>
                  <a:pt x="700" y="1055"/>
                  <a:pt x="697" y="1062"/>
                  <a:pt x="695" y="1069"/>
                </a:cubicBezTo>
                <a:cubicBezTo>
                  <a:pt x="695" y="1069"/>
                  <a:pt x="694" y="1069"/>
                  <a:pt x="694" y="1070"/>
                </a:cubicBezTo>
                <a:cubicBezTo>
                  <a:pt x="693" y="1067"/>
                  <a:pt x="692" y="1065"/>
                  <a:pt x="691" y="1062"/>
                </a:cubicBezTo>
                <a:cubicBezTo>
                  <a:pt x="697" y="1053"/>
                  <a:pt x="703" y="1043"/>
                  <a:pt x="705" y="1032"/>
                </a:cubicBezTo>
                <a:cubicBezTo>
                  <a:pt x="706" y="1033"/>
                  <a:pt x="706" y="1034"/>
                  <a:pt x="707" y="1035"/>
                </a:cubicBezTo>
                <a:cubicBezTo>
                  <a:pt x="707" y="1035"/>
                  <a:pt x="707" y="1035"/>
                  <a:pt x="707" y="1034"/>
                </a:cubicBezTo>
                <a:cubicBezTo>
                  <a:pt x="707" y="1034"/>
                  <a:pt x="706" y="1033"/>
                  <a:pt x="706" y="1032"/>
                </a:cubicBezTo>
                <a:cubicBezTo>
                  <a:pt x="706" y="1031"/>
                  <a:pt x="706" y="1031"/>
                  <a:pt x="706" y="1030"/>
                </a:cubicBezTo>
                <a:cubicBezTo>
                  <a:pt x="707" y="1030"/>
                  <a:pt x="708" y="1030"/>
                  <a:pt x="709" y="1031"/>
                </a:cubicBezTo>
                <a:cubicBezTo>
                  <a:pt x="709" y="1031"/>
                  <a:pt x="709" y="1031"/>
                  <a:pt x="709" y="1032"/>
                </a:cubicBezTo>
                <a:cubicBezTo>
                  <a:pt x="709" y="1033"/>
                  <a:pt x="709" y="1034"/>
                  <a:pt x="709" y="1035"/>
                </a:cubicBezTo>
                <a:cubicBezTo>
                  <a:pt x="708" y="1037"/>
                  <a:pt x="707" y="1039"/>
                  <a:pt x="706" y="1041"/>
                </a:cubicBezTo>
                <a:cubicBezTo>
                  <a:pt x="706" y="1041"/>
                  <a:pt x="706" y="1041"/>
                  <a:pt x="705" y="1042"/>
                </a:cubicBezTo>
                <a:close/>
                <a:moveTo>
                  <a:pt x="697" y="1069"/>
                </a:moveTo>
                <a:cubicBezTo>
                  <a:pt x="697" y="1069"/>
                  <a:pt x="697" y="1069"/>
                  <a:pt x="697" y="1069"/>
                </a:cubicBezTo>
                <a:cubicBezTo>
                  <a:pt x="697" y="1069"/>
                  <a:pt x="697" y="1069"/>
                  <a:pt x="697" y="1069"/>
                </a:cubicBezTo>
                <a:cubicBezTo>
                  <a:pt x="697" y="1069"/>
                  <a:pt x="697" y="1069"/>
                  <a:pt x="697" y="1069"/>
                </a:cubicBezTo>
                <a:close/>
                <a:moveTo>
                  <a:pt x="697" y="1069"/>
                </a:moveTo>
                <a:cubicBezTo>
                  <a:pt x="696" y="1070"/>
                  <a:pt x="696" y="1070"/>
                  <a:pt x="696" y="1070"/>
                </a:cubicBezTo>
                <a:cubicBezTo>
                  <a:pt x="695" y="1070"/>
                  <a:pt x="695" y="1071"/>
                  <a:pt x="694" y="1071"/>
                </a:cubicBezTo>
                <a:cubicBezTo>
                  <a:pt x="694" y="1070"/>
                  <a:pt x="694" y="1070"/>
                  <a:pt x="694" y="1070"/>
                </a:cubicBezTo>
                <a:cubicBezTo>
                  <a:pt x="697" y="1063"/>
                  <a:pt x="700" y="1056"/>
                  <a:pt x="703" y="1049"/>
                </a:cubicBezTo>
                <a:cubicBezTo>
                  <a:pt x="704" y="1049"/>
                  <a:pt x="705" y="1048"/>
                  <a:pt x="706" y="1048"/>
                </a:cubicBezTo>
                <a:cubicBezTo>
                  <a:pt x="705" y="1051"/>
                  <a:pt x="704" y="1054"/>
                  <a:pt x="703" y="1054"/>
                </a:cubicBezTo>
                <a:cubicBezTo>
                  <a:pt x="702" y="1057"/>
                  <a:pt x="700" y="1060"/>
                  <a:pt x="699" y="1063"/>
                </a:cubicBezTo>
                <a:cubicBezTo>
                  <a:pt x="698" y="1064"/>
                  <a:pt x="696" y="1068"/>
                  <a:pt x="697" y="1069"/>
                </a:cubicBezTo>
                <a:close/>
                <a:moveTo>
                  <a:pt x="700" y="1076"/>
                </a:moveTo>
                <a:cubicBezTo>
                  <a:pt x="699" y="1076"/>
                  <a:pt x="698" y="1076"/>
                  <a:pt x="697" y="1077"/>
                </a:cubicBezTo>
                <a:cubicBezTo>
                  <a:pt x="697" y="1076"/>
                  <a:pt x="696" y="1075"/>
                  <a:pt x="696" y="1074"/>
                </a:cubicBezTo>
                <a:cubicBezTo>
                  <a:pt x="696" y="1074"/>
                  <a:pt x="696" y="1074"/>
                  <a:pt x="696" y="1074"/>
                </a:cubicBezTo>
                <a:cubicBezTo>
                  <a:pt x="698" y="1075"/>
                  <a:pt x="699" y="1075"/>
                  <a:pt x="700" y="1076"/>
                </a:cubicBezTo>
                <a:close/>
                <a:moveTo>
                  <a:pt x="707" y="1097"/>
                </a:moveTo>
                <a:cubicBezTo>
                  <a:pt x="711" y="1096"/>
                  <a:pt x="711" y="1096"/>
                  <a:pt x="708" y="1100"/>
                </a:cubicBezTo>
                <a:cubicBezTo>
                  <a:pt x="708" y="1100"/>
                  <a:pt x="708" y="1101"/>
                  <a:pt x="709" y="1100"/>
                </a:cubicBezTo>
                <a:cubicBezTo>
                  <a:pt x="715" y="1098"/>
                  <a:pt x="712" y="1101"/>
                  <a:pt x="710" y="1104"/>
                </a:cubicBezTo>
                <a:cubicBezTo>
                  <a:pt x="710" y="1105"/>
                  <a:pt x="711" y="1105"/>
                  <a:pt x="711" y="1105"/>
                </a:cubicBezTo>
                <a:cubicBezTo>
                  <a:pt x="717" y="1102"/>
                  <a:pt x="717" y="1101"/>
                  <a:pt x="714" y="1107"/>
                </a:cubicBezTo>
                <a:cubicBezTo>
                  <a:pt x="713" y="1108"/>
                  <a:pt x="714" y="1108"/>
                  <a:pt x="714" y="1108"/>
                </a:cubicBezTo>
                <a:cubicBezTo>
                  <a:pt x="721" y="1105"/>
                  <a:pt x="720" y="1106"/>
                  <a:pt x="716" y="1111"/>
                </a:cubicBezTo>
                <a:cubicBezTo>
                  <a:pt x="715" y="1112"/>
                  <a:pt x="716" y="1112"/>
                  <a:pt x="716" y="1112"/>
                </a:cubicBezTo>
                <a:cubicBezTo>
                  <a:pt x="715" y="1113"/>
                  <a:pt x="730" y="1102"/>
                  <a:pt x="723" y="1109"/>
                </a:cubicBezTo>
                <a:cubicBezTo>
                  <a:pt x="720" y="1111"/>
                  <a:pt x="719" y="1113"/>
                  <a:pt x="717" y="1116"/>
                </a:cubicBezTo>
                <a:cubicBezTo>
                  <a:pt x="717" y="1116"/>
                  <a:pt x="718" y="1117"/>
                  <a:pt x="718" y="1117"/>
                </a:cubicBezTo>
                <a:cubicBezTo>
                  <a:pt x="721" y="1115"/>
                  <a:pt x="724" y="1113"/>
                  <a:pt x="726" y="1111"/>
                </a:cubicBezTo>
                <a:cubicBezTo>
                  <a:pt x="724" y="1113"/>
                  <a:pt x="722" y="1115"/>
                  <a:pt x="720" y="1118"/>
                </a:cubicBezTo>
                <a:cubicBezTo>
                  <a:pt x="720" y="1119"/>
                  <a:pt x="721" y="1119"/>
                  <a:pt x="721" y="1119"/>
                </a:cubicBezTo>
                <a:cubicBezTo>
                  <a:pt x="725" y="1116"/>
                  <a:pt x="730" y="1113"/>
                  <a:pt x="733" y="1110"/>
                </a:cubicBezTo>
                <a:cubicBezTo>
                  <a:pt x="729" y="1115"/>
                  <a:pt x="725" y="1119"/>
                  <a:pt x="722" y="1124"/>
                </a:cubicBezTo>
                <a:cubicBezTo>
                  <a:pt x="722" y="1125"/>
                  <a:pt x="722" y="1125"/>
                  <a:pt x="723" y="1125"/>
                </a:cubicBezTo>
                <a:cubicBezTo>
                  <a:pt x="728" y="1122"/>
                  <a:pt x="732" y="1118"/>
                  <a:pt x="737" y="1115"/>
                </a:cubicBezTo>
                <a:cubicBezTo>
                  <a:pt x="733" y="1117"/>
                  <a:pt x="728" y="1122"/>
                  <a:pt x="725" y="1126"/>
                </a:cubicBezTo>
                <a:cubicBezTo>
                  <a:pt x="725" y="1127"/>
                  <a:pt x="725" y="1127"/>
                  <a:pt x="726" y="1127"/>
                </a:cubicBezTo>
                <a:cubicBezTo>
                  <a:pt x="731" y="1124"/>
                  <a:pt x="735" y="1120"/>
                  <a:pt x="739" y="1117"/>
                </a:cubicBezTo>
                <a:cubicBezTo>
                  <a:pt x="736" y="1119"/>
                  <a:pt x="732" y="1124"/>
                  <a:pt x="729" y="1128"/>
                </a:cubicBezTo>
                <a:cubicBezTo>
                  <a:pt x="729" y="1128"/>
                  <a:pt x="730" y="1129"/>
                  <a:pt x="730" y="1129"/>
                </a:cubicBezTo>
                <a:cubicBezTo>
                  <a:pt x="735" y="1126"/>
                  <a:pt x="739" y="1123"/>
                  <a:pt x="744" y="1120"/>
                </a:cubicBezTo>
                <a:cubicBezTo>
                  <a:pt x="741" y="1122"/>
                  <a:pt x="737" y="1126"/>
                  <a:pt x="735" y="1130"/>
                </a:cubicBezTo>
                <a:cubicBezTo>
                  <a:pt x="735" y="1131"/>
                  <a:pt x="736" y="1131"/>
                  <a:pt x="736" y="1131"/>
                </a:cubicBezTo>
                <a:cubicBezTo>
                  <a:pt x="738" y="1129"/>
                  <a:pt x="741" y="1127"/>
                  <a:pt x="743" y="1126"/>
                </a:cubicBezTo>
                <a:cubicBezTo>
                  <a:pt x="753" y="1117"/>
                  <a:pt x="744" y="1125"/>
                  <a:pt x="742" y="1128"/>
                </a:cubicBezTo>
                <a:cubicBezTo>
                  <a:pt x="741" y="1128"/>
                  <a:pt x="742" y="1129"/>
                  <a:pt x="742" y="1129"/>
                </a:cubicBezTo>
                <a:cubicBezTo>
                  <a:pt x="745" y="1128"/>
                  <a:pt x="747" y="1126"/>
                  <a:pt x="749" y="1125"/>
                </a:cubicBezTo>
                <a:cubicBezTo>
                  <a:pt x="760" y="1116"/>
                  <a:pt x="749" y="1125"/>
                  <a:pt x="747" y="1127"/>
                </a:cubicBezTo>
                <a:cubicBezTo>
                  <a:pt x="747" y="1128"/>
                  <a:pt x="747" y="1128"/>
                  <a:pt x="748" y="1128"/>
                </a:cubicBezTo>
                <a:cubicBezTo>
                  <a:pt x="751" y="1127"/>
                  <a:pt x="761" y="1121"/>
                  <a:pt x="756" y="1128"/>
                </a:cubicBezTo>
                <a:cubicBezTo>
                  <a:pt x="755" y="1128"/>
                  <a:pt x="756" y="1128"/>
                  <a:pt x="756" y="1128"/>
                </a:cubicBezTo>
                <a:cubicBezTo>
                  <a:pt x="758" y="1128"/>
                  <a:pt x="767" y="1125"/>
                  <a:pt x="763" y="1128"/>
                </a:cubicBezTo>
                <a:cubicBezTo>
                  <a:pt x="763" y="1129"/>
                  <a:pt x="763" y="1129"/>
                  <a:pt x="764" y="1129"/>
                </a:cubicBezTo>
                <a:cubicBezTo>
                  <a:pt x="765" y="1129"/>
                  <a:pt x="766" y="1128"/>
                  <a:pt x="767" y="1128"/>
                </a:cubicBezTo>
                <a:cubicBezTo>
                  <a:pt x="768" y="1128"/>
                  <a:pt x="768" y="1127"/>
                  <a:pt x="767" y="1127"/>
                </a:cubicBezTo>
                <a:cubicBezTo>
                  <a:pt x="765" y="1128"/>
                  <a:pt x="766" y="1127"/>
                  <a:pt x="767" y="1125"/>
                </a:cubicBezTo>
                <a:cubicBezTo>
                  <a:pt x="767" y="1125"/>
                  <a:pt x="767" y="1125"/>
                  <a:pt x="767" y="1125"/>
                </a:cubicBezTo>
                <a:cubicBezTo>
                  <a:pt x="768" y="1126"/>
                  <a:pt x="769" y="1126"/>
                  <a:pt x="770" y="1127"/>
                </a:cubicBezTo>
                <a:cubicBezTo>
                  <a:pt x="770" y="1127"/>
                  <a:pt x="773" y="1129"/>
                  <a:pt x="775" y="1131"/>
                </a:cubicBezTo>
                <a:cubicBezTo>
                  <a:pt x="775" y="1131"/>
                  <a:pt x="775" y="1131"/>
                  <a:pt x="775" y="1131"/>
                </a:cubicBezTo>
                <a:cubicBezTo>
                  <a:pt x="775" y="1131"/>
                  <a:pt x="775" y="1131"/>
                  <a:pt x="775" y="1131"/>
                </a:cubicBezTo>
                <a:cubicBezTo>
                  <a:pt x="774" y="1131"/>
                  <a:pt x="774" y="1131"/>
                  <a:pt x="774" y="1131"/>
                </a:cubicBezTo>
                <a:cubicBezTo>
                  <a:pt x="758" y="1133"/>
                  <a:pt x="741" y="1133"/>
                  <a:pt x="724" y="1132"/>
                </a:cubicBezTo>
                <a:cubicBezTo>
                  <a:pt x="717" y="1120"/>
                  <a:pt x="711" y="1107"/>
                  <a:pt x="705" y="1095"/>
                </a:cubicBezTo>
                <a:cubicBezTo>
                  <a:pt x="705" y="1095"/>
                  <a:pt x="705" y="1095"/>
                  <a:pt x="705" y="1095"/>
                </a:cubicBezTo>
                <a:cubicBezTo>
                  <a:pt x="708" y="1093"/>
                  <a:pt x="712" y="1090"/>
                  <a:pt x="706" y="1097"/>
                </a:cubicBezTo>
                <a:cubicBezTo>
                  <a:pt x="706" y="1097"/>
                  <a:pt x="706" y="1098"/>
                  <a:pt x="707" y="1097"/>
                </a:cubicBezTo>
                <a:close/>
                <a:moveTo>
                  <a:pt x="716" y="1139"/>
                </a:moveTo>
                <a:cubicBezTo>
                  <a:pt x="705" y="1140"/>
                  <a:pt x="695" y="1141"/>
                  <a:pt x="684" y="1141"/>
                </a:cubicBezTo>
                <a:cubicBezTo>
                  <a:pt x="679" y="1141"/>
                  <a:pt x="674" y="1141"/>
                  <a:pt x="669" y="1141"/>
                </a:cubicBezTo>
                <a:cubicBezTo>
                  <a:pt x="668" y="1141"/>
                  <a:pt x="668" y="1140"/>
                  <a:pt x="667" y="1140"/>
                </a:cubicBezTo>
                <a:cubicBezTo>
                  <a:pt x="667" y="1140"/>
                  <a:pt x="667" y="1140"/>
                  <a:pt x="667" y="1141"/>
                </a:cubicBezTo>
                <a:cubicBezTo>
                  <a:pt x="667" y="1141"/>
                  <a:pt x="667" y="1141"/>
                  <a:pt x="668" y="1141"/>
                </a:cubicBezTo>
                <a:cubicBezTo>
                  <a:pt x="667" y="1141"/>
                  <a:pt x="666" y="1141"/>
                  <a:pt x="666" y="1141"/>
                </a:cubicBezTo>
                <a:cubicBezTo>
                  <a:pt x="666" y="1141"/>
                  <a:pt x="666" y="1141"/>
                  <a:pt x="666" y="1141"/>
                </a:cubicBezTo>
                <a:cubicBezTo>
                  <a:pt x="665" y="1140"/>
                  <a:pt x="665" y="1139"/>
                  <a:pt x="664" y="1138"/>
                </a:cubicBezTo>
                <a:cubicBezTo>
                  <a:pt x="664" y="1138"/>
                  <a:pt x="664" y="1137"/>
                  <a:pt x="664" y="1137"/>
                </a:cubicBezTo>
                <a:cubicBezTo>
                  <a:pt x="665" y="1136"/>
                  <a:pt x="666" y="1134"/>
                  <a:pt x="667" y="1132"/>
                </a:cubicBezTo>
                <a:cubicBezTo>
                  <a:pt x="672" y="1133"/>
                  <a:pt x="681" y="1133"/>
                  <a:pt x="688" y="1133"/>
                </a:cubicBezTo>
                <a:cubicBezTo>
                  <a:pt x="688" y="1134"/>
                  <a:pt x="688" y="1134"/>
                  <a:pt x="689" y="1134"/>
                </a:cubicBezTo>
                <a:cubicBezTo>
                  <a:pt x="689" y="1134"/>
                  <a:pt x="689" y="1134"/>
                  <a:pt x="689" y="1134"/>
                </a:cubicBezTo>
                <a:cubicBezTo>
                  <a:pt x="689" y="1133"/>
                  <a:pt x="689" y="1133"/>
                  <a:pt x="688" y="1133"/>
                </a:cubicBezTo>
                <a:cubicBezTo>
                  <a:pt x="691" y="1133"/>
                  <a:pt x="693" y="1133"/>
                  <a:pt x="694" y="1133"/>
                </a:cubicBezTo>
                <a:cubicBezTo>
                  <a:pt x="704" y="1133"/>
                  <a:pt x="714" y="1133"/>
                  <a:pt x="724" y="1133"/>
                </a:cubicBezTo>
                <a:cubicBezTo>
                  <a:pt x="724" y="1134"/>
                  <a:pt x="725" y="1135"/>
                  <a:pt x="725" y="1135"/>
                </a:cubicBezTo>
                <a:cubicBezTo>
                  <a:pt x="725" y="1136"/>
                  <a:pt x="726" y="1135"/>
                  <a:pt x="725" y="1135"/>
                </a:cubicBezTo>
                <a:cubicBezTo>
                  <a:pt x="725" y="1135"/>
                  <a:pt x="725" y="1134"/>
                  <a:pt x="724" y="1133"/>
                </a:cubicBezTo>
                <a:cubicBezTo>
                  <a:pt x="741" y="1133"/>
                  <a:pt x="758" y="1133"/>
                  <a:pt x="774" y="1131"/>
                </a:cubicBezTo>
                <a:cubicBezTo>
                  <a:pt x="776" y="1132"/>
                  <a:pt x="777" y="1133"/>
                  <a:pt x="777" y="1134"/>
                </a:cubicBezTo>
                <a:cubicBezTo>
                  <a:pt x="757" y="1135"/>
                  <a:pt x="737" y="1137"/>
                  <a:pt x="716" y="1139"/>
                </a:cubicBezTo>
                <a:close/>
                <a:moveTo>
                  <a:pt x="763" y="1182"/>
                </a:moveTo>
                <a:cubicBezTo>
                  <a:pt x="763" y="1183"/>
                  <a:pt x="762" y="1184"/>
                  <a:pt x="762" y="1185"/>
                </a:cubicBezTo>
                <a:cubicBezTo>
                  <a:pt x="761" y="1185"/>
                  <a:pt x="760" y="1185"/>
                  <a:pt x="759" y="1186"/>
                </a:cubicBezTo>
                <a:cubicBezTo>
                  <a:pt x="758" y="1184"/>
                  <a:pt x="757" y="1182"/>
                  <a:pt x="756" y="1180"/>
                </a:cubicBezTo>
                <a:cubicBezTo>
                  <a:pt x="757" y="1180"/>
                  <a:pt x="758" y="1180"/>
                  <a:pt x="759" y="1180"/>
                </a:cubicBezTo>
                <a:cubicBezTo>
                  <a:pt x="760" y="1181"/>
                  <a:pt x="762" y="1181"/>
                  <a:pt x="763" y="1182"/>
                </a:cubicBezTo>
                <a:close/>
                <a:moveTo>
                  <a:pt x="759" y="1180"/>
                </a:moveTo>
                <a:cubicBezTo>
                  <a:pt x="761" y="1179"/>
                  <a:pt x="763" y="1179"/>
                  <a:pt x="765" y="1179"/>
                </a:cubicBezTo>
                <a:cubicBezTo>
                  <a:pt x="765" y="1180"/>
                  <a:pt x="764" y="1181"/>
                  <a:pt x="764" y="1182"/>
                </a:cubicBezTo>
                <a:cubicBezTo>
                  <a:pt x="762" y="1181"/>
                  <a:pt x="761" y="1180"/>
                  <a:pt x="759" y="1180"/>
                </a:cubicBezTo>
                <a:close/>
                <a:moveTo>
                  <a:pt x="764" y="1182"/>
                </a:moveTo>
                <a:cubicBezTo>
                  <a:pt x="765" y="1183"/>
                  <a:pt x="766" y="1184"/>
                  <a:pt x="767" y="1184"/>
                </a:cubicBezTo>
                <a:cubicBezTo>
                  <a:pt x="767" y="1184"/>
                  <a:pt x="766" y="1185"/>
                  <a:pt x="765" y="1185"/>
                </a:cubicBezTo>
                <a:cubicBezTo>
                  <a:pt x="764" y="1185"/>
                  <a:pt x="763" y="1185"/>
                  <a:pt x="762" y="1185"/>
                </a:cubicBezTo>
                <a:cubicBezTo>
                  <a:pt x="763" y="1184"/>
                  <a:pt x="763" y="1183"/>
                  <a:pt x="764" y="1182"/>
                </a:cubicBezTo>
                <a:close/>
                <a:moveTo>
                  <a:pt x="777" y="1200"/>
                </a:moveTo>
                <a:cubicBezTo>
                  <a:pt x="774" y="1202"/>
                  <a:pt x="775" y="1201"/>
                  <a:pt x="773" y="1203"/>
                </a:cubicBezTo>
                <a:cubicBezTo>
                  <a:pt x="772" y="1203"/>
                  <a:pt x="772" y="1203"/>
                  <a:pt x="772" y="1202"/>
                </a:cubicBezTo>
                <a:cubicBezTo>
                  <a:pt x="773" y="1201"/>
                  <a:pt x="773" y="1200"/>
                  <a:pt x="774" y="1199"/>
                </a:cubicBezTo>
                <a:cubicBezTo>
                  <a:pt x="775" y="1199"/>
                  <a:pt x="776" y="1200"/>
                  <a:pt x="777" y="1200"/>
                </a:cubicBezTo>
                <a:close/>
                <a:moveTo>
                  <a:pt x="795" y="1211"/>
                </a:moveTo>
                <a:cubicBezTo>
                  <a:pt x="799" y="1213"/>
                  <a:pt x="803" y="1215"/>
                  <a:pt x="807" y="1217"/>
                </a:cubicBezTo>
                <a:cubicBezTo>
                  <a:pt x="805" y="1217"/>
                  <a:pt x="804" y="1217"/>
                  <a:pt x="802" y="1217"/>
                </a:cubicBezTo>
                <a:cubicBezTo>
                  <a:pt x="802" y="1217"/>
                  <a:pt x="802" y="1217"/>
                  <a:pt x="802" y="1217"/>
                </a:cubicBezTo>
                <a:cubicBezTo>
                  <a:pt x="802" y="1217"/>
                  <a:pt x="802" y="1217"/>
                  <a:pt x="801" y="1217"/>
                </a:cubicBezTo>
                <a:cubicBezTo>
                  <a:pt x="800" y="1217"/>
                  <a:pt x="798" y="1217"/>
                  <a:pt x="797" y="1217"/>
                </a:cubicBezTo>
                <a:cubicBezTo>
                  <a:pt x="797" y="1217"/>
                  <a:pt x="797" y="1217"/>
                  <a:pt x="797" y="1216"/>
                </a:cubicBezTo>
                <a:cubicBezTo>
                  <a:pt x="797" y="1216"/>
                  <a:pt x="797" y="1215"/>
                  <a:pt x="796" y="1216"/>
                </a:cubicBezTo>
                <a:cubicBezTo>
                  <a:pt x="796" y="1216"/>
                  <a:pt x="795" y="1217"/>
                  <a:pt x="795" y="1217"/>
                </a:cubicBezTo>
                <a:cubicBezTo>
                  <a:pt x="794" y="1217"/>
                  <a:pt x="793" y="1217"/>
                  <a:pt x="792" y="1217"/>
                </a:cubicBezTo>
                <a:cubicBezTo>
                  <a:pt x="792" y="1216"/>
                  <a:pt x="792" y="1216"/>
                  <a:pt x="793" y="1215"/>
                </a:cubicBezTo>
                <a:cubicBezTo>
                  <a:pt x="793" y="1214"/>
                  <a:pt x="793" y="1214"/>
                  <a:pt x="792" y="1214"/>
                </a:cubicBezTo>
                <a:cubicBezTo>
                  <a:pt x="791" y="1215"/>
                  <a:pt x="789" y="1216"/>
                  <a:pt x="788" y="1217"/>
                </a:cubicBezTo>
                <a:cubicBezTo>
                  <a:pt x="788" y="1217"/>
                  <a:pt x="788" y="1217"/>
                  <a:pt x="788" y="1217"/>
                </a:cubicBezTo>
                <a:cubicBezTo>
                  <a:pt x="790" y="1215"/>
                  <a:pt x="791" y="1214"/>
                  <a:pt x="792" y="1212"/>
                </a:cubicBezTo>
                <a:cubicBezTo>
                  <a:pt x="793" y="1211"/>
                  <a:pt x="792" y="1211"/>
                  <a:pt x="792" y="1211"/>
                </a:cubicBezTo>
                <a:cubicBezTo>
                  <a:pt x="789" y="1213"/>
                  <a:pt x="787" y="1215"/>
                  <a:pt x="785" y="1217"/>
                </a:cubicBezTo>
                <a:cubicBezTo>
                  <a:pt x="785" y="1217"/>
                  <a:pt x="784" y="1217"/>
                  <a:pt x="784" y="1217"/>
                </a:cubicBezTo>
                <a:cubicBezTo>
                  <a:pt x="786" y="1214"/>
                  <a:pt x="788" y="1211"/>
                  <a:pt x="789" y="1208"/>
                </a:cubicBezTo>
                <a:cubicBezTo>
                  <a:pt x="791" y="1209"/>
                  <a:pt x="793" y="1210"/>
                  <a:pt x="795" y="1211"/>
                </a:cubicBezTo>
                <a:close/>
                <a:moveTo>
                  <a:pt x="754" y="1230"/>
                </a:moveTo>
                <a:cubicBezTo>
                  <a:pt x="754" y="1230"/>
                  <a:pt x="753" y="1230"/>
                  <a:pt x="753" y="1230"/>
                </a:cubicBezTo>
                <a:cubicBezTo>
                  <a:pt x="753" y="1230"/>
                  <a:pt x="753" y="1229"/>
                  <a:pt x="754" y="1228"/>
                </a:cubicBezTo>
                <a:cubicBezTo>
                  <a:pt x="754" y="1227"/>
                  <a:pt x="755" y="1225"/>
                  <a:pt x="756" y="1223"/>
                </a:cubicBezTo>
                <a:cubicBezTo>
                  <a:pt x="757" y="1221"/>
                  <a:pt x="758" y="1220"/>
                  <a:pt x="760" y="1218"/>
                </a:cubicBezTo>
                <a:cubicBezTo>
                  <a:pt x="761" y="1218"/>
                  <a:pt x="762" y="1218"/>
                  <a:pt x="763" y="1218"/>
                </a:cubicBezTo>
                <a:cubicBezTo>
                  <a:pt x="760" y="1222"/>
                  <a:pt x="757" y="1226"/>
                  <a:pt x="754" y="1230"/>
                </a:cubicBezTo>
                <a:close/>
                <a:moveTo>
                  <a:pt x="758" y="1226"/>
                </a:moveTo>
                <a:cubicBezTo>
                  <a:pt x="758" y="1227"/>
                  <a:pt x="758" y="1228"/>
                  <a:pt x="757" y="1228"/>
                </a:cubicBezTo>
                <a:cubicBezTo>
                  <a:pt x="757" y="1229"/>
                  <a:pt x="756" y="1230"/>
                  <a:pt x="756" y="1231"/>
                </a:cubicBezTo>
                <a:cubicBezTo>
                  <a:pt x="756" y="1231"/>
                  <a:pt x="756" y="1231"/>
                  <a:pt x="755" y="1231"/>
                </a:cubicBezTo>
                <a:cubicBezTo>
                  <a:pt x="756" y="1229"/>
                  <a:pt x="757" y="1228"/>
                  <a:pt x="758" y="1226"/>
                </a:cubicBezTo>
                <a:close/>
                <a:moveTo>
                  <a:pt x="753" y="1231"/>
                </a:moveTo>
                <a:cubicBezTo>
                  <a:pt x="753" y="1231"/>
                  <a:pt x="753" y="1231"/>
                  <a:pt x="754" y="1231"/>
                </a:cubicBezTo>
                <a:cubicBezTo>
                  <a:pt x="754" y="1231"/>
                  <a:pt x="753" y="1232"/>
                  <a:pt x="753" y="1232"/>
                </a:cubicBezTo>
                <a:cubicBezTo>
                  <a:pt x="753" y="1232"/>
                  <a:pt x="752" y="1231"/>
                  <a:pt x="753" y="1231"/>
                </a:cubicBezTo>
                <a:close/>
                <a:moveTo>
                  <a:pt x="749" y="1230"/>
                </a:moveTo>
                <a:cubicBezTo>
                  <a:pt x="750" y="1229"/>
                  <a:pt x="750" y="1228"/>
                  <a:pt x="751" y="1227"/>
                </a:cubicBezTo>
                <a:cubicBezTo>
                  <a:pt x="751" y="1225"/>
                  <a:pt x="753" y="1223"/>
                  <a:pt x="754" y="1222"/>
                </a:cubicBezTo>
                <a:cubicBezTo>
                  <a:pt x="755" y="1220"/>
                  <a:pt x="755" y="1219"/>
                  <a:pt x="756" y="1218"/>
                </a:cubicBezTo>
                <a:cubicBezTo>
                  <a:pt x="756" y="1218"/>
                  <a:pt x="757" y="1218"/>
                  <a:pt x="757" y="1218"/>
                </a:cubicBezTo>
                <a:cubicBezTo>
                  <a:pt x="755" y="1222"/>
                  <a:pt x="753" y="1226"/>
                  <a:pt x="750" y="1230"/>
                </a:cubicBezTo>
                <a:cubicBezTo>
                  <a:pt x="750" y="1230"/>
                  <a:pt x="750" y="1230"/>
                  <a:pt x="749" y="1230"/>
                </a:cubicBezTo>
                <a:close/>
                <a:moveTo>
                  <a:pt x="750" y="1230"/>
                </a:moveTo>
                <a:cubicBezTo>
                  <a:pt x="749" y="1231"/>
                  <a:pt x="749" y="1232"/>
                  <a:pt x="748" y="1233"/>
                </a:cubicBezTo>
                <a:cubicBezTo>
                  <a:pt x="748" y="1233"/>
                  <a:pt x="749" y="1232"/>
                  <a:pt x="749" y="1230"/>
                </a:cubicBezTo>
                <a:cubicBezTo>
                  <a:pt x="750" y="1230"/>
                  <a:pt x="750" y="1230"/>
                  <a:pt x="750" y="1230"/>
                </a:cubicBezTo>
                <a:close/>
                <a:moveTo>
                  <a:pt x="742" y="1235"/>
                </a:moveTo>
                <a:cubicBezTo>
                  <a:pt x="741" y="1237"/>
                  <a:pt x="743" y="1231"/>
                  <a:pt x="743" y="1230"/>
                </a:cubicBezTo>
                <a:cubicBezTo>
                  <a:pt x="743" y="1230"/>
                  <a:pt x="743" y="1230"/>
                  <a:pt x="743" y="1230"/>
                </a:cubicBezTo>
                <a:cubicBezTo>
                  <a:pt x="744" y="1230"/>
                  <a:pt x="744" y="1230"/>
                  <a:pt x="744" y="1230"/>
                </a:cubicBezTo>
                <a:cubicBezTo>
                  <a:pt x="744" y="1231"/>
                  <a:pt x="743" y="1233"/>
                  <a:pt x="743" y="1234"/>
                </a:cubicBezTo>
                <a:cubicBezTo>
                  <a:pt x="743" y="1234"/>
                  <a:pt x="743" y="1235"/>
                  <a:pt x="742" y="1235"/>
                </a:cubicBezTo>
                <a:close/>
                <a:moveTo>
                  <a:pt x="724" y="1228"/>
                </a:moveTo>
                <a:cubicBezTo>
                  <a:pt x="724" y="1227"/>
                  <a:pt x="724" y="1227"/>
                  <a:pt x="724" y="1226"/>
                </a:cubicBezTo>
                <a:cubicBezTo>
                  <a:pt x="725" y="1227"/>
                  <a:pt x="725" y="1227"/>
                  <a:pt x="726" y="1227"/>
                </a:cubicBezTo>
                <a:cubicBezTo>
                  <a:pt x="726" y="1227"/>
                  <a:pt x="726" y="1228"/>
                  <a:pt x="725" y="1228"/>
                </a:cubicBezTo>
                <a:cubicBezTo>
                  <a:pt x="725" y="1229"/>
                  <a:pt x="724" y="1229"/>
                  <a:pt x="724" y="1228"/>
                </a:cubicBezTo>
                <a:close/>
                <a:moveTo>
                  <a:pt x="609" y="1219"/>
                </a:moveTo>
                <a:cubicBezTo>
                  <a:pt x="611" y="1219"/>
                  <a:pt x="613" y="1219"/>
                  <a:pt x="615" y="1220"/>
                </a:cubicBezTo>
                <a:cubicBezTo>
                  <a:pt x="616" y="1220"/>
                  <a:pt x="616" y="1221"/>
                  <a:pt x="616" y="1222"/>
                </a:cubicBezTo>
                <a:cubicBezTo>
                  <a:pt x="614" y="1221"/>
                  <a:pt x="611" y="1221"/>
                  <a:pt x="609" y="1220"/>
                </a:cubicBezTo>
                <a:cubicBezTo>
                  <a:pt x="609" y="1220"/>
                  <a:pt x="609" y="1219"/>
                  <a:pt x="609" y="1219"/>
                </a:cubicBezTo>
                <a:close/>
                <a:moveTo>
                  <a:pt x="617" y="1220"/>
                </a:moveTo>
                <a:cubicBezTo>
                  <a:pt x="617" y="1220"/>
                  <a:pt x="617" y="1220"/>
                  <a:pt x="617" y="1220"/>
                </a:cubicBezTo>
                <a:cubicBezTo>
                  <a:pt x="617" y="1221"/>
                  <a:pt x="617" y="1221"/>
                  <a:pt x="618" y="1222"/>
                </a:cubicBezTo>
                <a:cubicBezTo>
                  <a:pt x="618" y="1222"/>
                  <a:pt x="617" y="1222"/>
                  <a:pt x="617" y="1222"/>
                </a:cubicBezTo>
                <a:cubicBezTo>
                  <a:pt x="617" y="1221"/>
                  <a:pt x="617" y="1221"/>
                  <a:pt x="617" y="1220"/>
                </a:cubicBezTo>
                <a:close/>
                <a:moveTo>
                  <a:pt x="540" y="1115"/>
                </a:moveTo>
                <a:cubicBezTo>
                  <a:pt x="540" y="1115"/>
                  <a:pt x="539" y="1115"/>
                  <a:pt x="539" y="1115"/>
                </a:cubicBezTo>
                <a:cubicBezTo>
                  <a:pt x="538" y="1114"/>
                  <a:pt x="537" y="1114"/>
                  <a:pt x="535" y="1113"/>
                </a:cubicBezTo>
                <a:cubicBezTo>
                  <a:pt x="535" y="1111"/>
                  <a:pt x="534" y="1110"/>
                  <a:pt x="533" y="1108"/>
                </a:cubicBezTo>
                <a:cubicBezTo>
                  <a:pt x="535" y="1109"/>
                  <a:pt x="537" y="1111"/>
                  <a:pt x="539" y="1112"/>
                </a:cubicBezTo>
                <a:cubicBezTo>
                  <a:pt x="542" y="1114"/>
                  <a:pt x="545" y="1116"/>
                  <a:pt x="548" y="1118"/>
                </a:cubicBezTo>
                <a:cubicBezTo>
                  <a:pt x="549" y="1119"/>
                  <a:pt x="549" y="1120"/>
                  <a:pt x="550" y="1121"/>
                </a:cubicBezTo>
                <a:cubicBezTo>
                  <a:pt x="547" y="1119"/>
                  <a:pt x="543" y="1117"/>
                  <a:pt x="540" y="1115"/>
                </a:cubicBezTo>
                <a:close/>
                <a:moveTo>
                  <a:pt x="485" y="1097"/>
                </a:moveTo>
                <a:cubicBezTo>
                  <a:pt x="483" y="1096"/>
                  <a:pt x="481" y="1095"/>
                  <a:pt x="479" y="1095"/>
                </a:cubicBezTo>
                <a:cubicBezTo>
                  <a:pt x="481" y="1094"/>
                  <a:pt x="482" y="1093"/>
                  <a:pt x="484" y="1092"/>
                </a:cubicBezTo>
                <a:cubicBezTo>
                  <a:pt x="485" y="1094"/>
                  <a:pt x="486" y="1096"/>
                  <a:pt x="488" y="1097"/>
                </a:cubicBezTo>
                <a:cubicBezTo>
                  <a:pt x="487" y="1097"/>
                  <a:pt x="486" y="1097"/>
                  <a:pt x="485" y="1097"/>
                </a:cubicBezTo>
                <a:close/>
                <a:moveTo>
                  <a:pt x="456" y="1082"/>
                </a:moveTo>
                <a:cubicBezTo>
                  <a:pt x="455" y="1081"/>
                  <a:pt x="455" y="1082"/>
                  <a:pt x="455" y="1082"/>
                </a:cubicBezTo>
                <a:cubicBezTo>
                  <a:pt x="455" y="1083"/>
                  <a:pt x="455" y="1083"/>
                  <a:pt x="455" y="1083"/>
                </a:cubicBezTo>
                <a:cubicBezTo>
                  <a:pt x="452" y="1083"/>
                  <a:pt x="448" y="1084"/>
                  <a:pt x="445" y="1086"/>
                </a:cubicBezTo>
                <a:cubicBezTo>
                  <a:pt x="445" y="1084"/>
                  <a:pt x="444" y="1082"/>
                  <a:pt x="444" y="1080"/>
                </a:cubicBezTo>
                <a:cubicBezTo>
                  <a:pt x="445" y="1079"/>
                  <a:pt x="447" y="1079"/>
                  <a:pt x="448" y="1078"/>
                </a:cubicBezTo>
                <a:cubicBezTo>
                  <a:pt x="449" y="1078"/>
                  <a:pt x="448" y="1077"/>
                  <a:pt x="448" y="1077"/>
                </a:cubicBezTo>
                <a:cubicBezTo>
                  <a:pt x="446" y="1078"/>
                  <a:pt x="445" y="1078"/>
                  <a:pt x="444" y="1079"/>
                </a:cubicBezTo>
                <a:cubicBezTo>
                  <a:pt x="444" y="1078"/>
                  <a:pt x="444" y="1077"/>
                  <a:pt x="443" y="1076"/>
                </a:cubicBezTo>
                <a:cubicBezTo>
                  <a:pt x="448" y="1076"/>
                  <a:pt x="452" y="1077"/>
                  <a:pt x="457" y="1078"/>
                </a:cubicBezTo>
                <a:cubicBezTo>
                  <a:pt x="457" y="1079"/>
                  <a:pt x="457" y="1081"/>
                  <a:pt x="458" y="1083"/>
                </a:cubicBezTo>
                <a:cubicBezTo>
                  <a:pt x="457" y="1083"/>
                  <a:pt x="457" y="1083"/>
                  <a:pt x="457" y="1083"/>
                </a:cubicBezTo>
                <a:cubicBezTo>
                  <a:pt x="456" y="1082"/>
                  <a:pt x="456" y="1082"/>
                  <a:pt x="456" y="1082"/>
                </a:cubicBezTo>
                <a:close/>
                <a:moveTo>
                  <a:pt x="418" y="1086"/>
                </a:moveTo>
                <a:cubicBezTo>
                  <a:pt x="418" y="1085"/>
                  <a:pt x="418" y="1085"/>
                  <a:pt x="418" y="1084"/>
                </a:cubicBezTo>
                <a:cubicBezTo>
                  <a:pt x="419" y="1084"/>
                  <a:pt x="420" y="1084"/>
                  <a:pt x="420" y="1084"/>
                </a:cubicBezTo>
                <a:cubicBezTo>
                  <a:pt x="420" y="1085"/>
                  <a:pt x="419" y="1085"/>
                  <a:pt x="418" y="1086"/>
                </a:cubicBezTo>
                <a:close/>
                <a:moveTo>
                  <a:pt x="382" y="1087"/>
                </a:moveTo>
                <a:cubicBezTo>
                  <a:pt x="381" y="1086"/>
                  <a:pt x="380" y="1085"/>
                  <a:pt x="379" y="1084"/>
                </a:cubicBezTo>
                <a:cubicBezTo>
                  <a:pt x="380" y="1084"/>
                  <a:pt x="382" y="1084"/>
                  <a:pt x="384" y="1084"/>
                </a:cubicBezTo>
                <a:cubicBezTo>
                  <a:pt x="384" y="1085"/>
                  <a:pt x="384" y="1086"/>
                  <a:pt x="384" y="1087"/>
                </a:cubicBezTo>
                <a:cubicBezTo>
                  <a:pt x="384" y="1087"/>
                  <a:pt x="383" y="1087"/>
                  <a:pt x="382" y="1087"/>
                </a:cubicBezTo>
                <a:close/>
                <a:moveTo>
                  <a:pt x="384" y="1087"/>
                </a:moveTo>
                <a:cubicBezTo>
                  <a:pt x="384" y="1088"/>
                  <a:pt x="385" y="1088"/>
                  <a:pt x="385" y="1089"/>
                </a:cubicBezTo>
                <a:cubicBezTo>
                  <a:pt x="384" y="1088"/>
                  <a:pt x="383" y="1088"/>
                  <a:pt x="383" y="1087"/>
                </a:cubicBezTo>
                <a:cubicBezTo>
                  <a:pt x="383" y="1087"/>
                  <a:pt x="384" y="1087"/>
                  <a:pt x="384" y="1087"/>
                </a:cubicBezTo>
                <a:close/>
                <a:moveTo>
                  <a:pt x="339" y="1093"/>
                </a:moveTo>
                <a:cubicBezTo>
                  <a:pt x="338" y="1095"/>
                  <a:pt x="337" y="1097"/>
                  <a:pt x="335" y="1099"/>
                </a:cubicBezTo>
                <a:cubicBezTo>
                  <a:pt x="334" y="1098"/>
                  <a:pt x="332" y="1098"/>
                  <a:pt x="330" y="1097"/>
                </a:cubicBezTo>
                <a:cubicBezTo>
                  <a:pt x="330" y="1096"/>
                  <a:pt x="330" y="1095"/>
                  <a:pt x="331" y="1094"/>
                </a:cubicBezTo>
                <a:cubicBezTo>
                  <a:pt x="331" y="1094"/>
                  <a:pt x="332" y="1094"/>
                  <a:pt x="333" y="1093"/>
                </a:cubicBezTo>
                <a:cubicBezTo>
                  <a:pt x="333" y="1093"/>
                  <a:pt x="333" y="1093"/>
                  <a:pt x="334" y="1093"/>
                </a:cubicBezTo>
                <a:cubicBezTo>
                  <a:pt x="334" y="1093"/>
                  <a:pt x="334" y="1093"/>
                  <a:pt x="334" y="1093"/>
                </a:cubicBezTo>
                <a:cubicBezTo>
                  <a:pt x="335" y="1092"/>
                  <a:pt x="336" y="1092"/>
                  <a:pt x="337" y="1091"/>
                </a:cubicBezTo>
                <a:cubicBezTo>
                  <a:pt x="338" y="1091"/>
                  <a:pt x="339" y="1091"/>
                  <a:pt x="340" y="1091"/>
                </a:cubicBezTo>
                <a:cubicBezTo>
                  <a:pt x="339" y="1092"/>
                  <a:pt x="339" y="1093"/>
                  <a:pt x="339" y="1093"/>
                </a:cubicBezTo>
                <a:close/>
                <a:moveTo>
                  <a:pt x="330" y="1106"/>
                </a:moveTo>
                <a:cubicBezTo>
                  <a:pt x="327" y="1106"/>
                  <a:pt x="324" y="1105"/>
                  <a:pt x="322" y="1104"/>
                </a:cubicBezTo>
                <a:cubicBezTo>
                  <a:pt x="323" y="1101"/>
                  <a:pt x="325" y="1099"/>
                  <a:pt x="328" y="1096"/>
                </a:cubicBezTo>
                <a:cubicBezTo>
                  <a:pt x="328" y="1096"/>
                  <a:pt x="329" y="1095"/>
                  <a:pt x="329" y="1095"/>
                </a:cubicBezTo>
                <a:cubicBezTo>
                  <a:pt x="329" y="1096"/>
                  <a:pt x="329" y="1096"/>
                  <a:pt x="329" y="1097"/>
                </a:cubicBezTo>
                <a:cubicBezTo>
                  <a:pt x="329" y="1097"/>
                  <a:pt x="329" y="1097"/>
                  <a:pt x="329" y="1097"/>
                </a:cubicBezTo>
                <a:cubicBezTo>
                  <a:pt x="328" y="1096"/>
                  <a:pt x="328" y="1097"/>
                  <a:pt x="328" y="1097"/>
                </a:cubicBezTo>
                <a:cubicBezTo>
                  <a:pt x="329" y="1098"/>
                  <a:pt x="329" y="1098"/>
                  <a:pt x="329" y="1098"/>
                </a:cubicBezTo>
                <a:cubicBezTo>
                  <a:pt x="328" y="1099"/>
                  <a:pt x="328" y="1101"/>
                  <a:pt x="327" y="1103"/>
                </a:cubicBezTo>
                <a:cubicBezTo>
                  <a:pt x="327" y="1104"/>
                  <a:pt x="328" y="1104"/>
                  <a:pt x="328" y="1103"/>
                </a:cubicBezTo>
                <a:cubicBezTo>
                  <a:pt x="329" y="1101"/>
                  <a:pt x="329" y="1100"/>
                  <a:pt x="330" y="1098"/>
                </a:cubicBezTo>
                <a:cubicBezTo>
                  <a:pt x="331" y="1098"/>
                  <a:pt x="333" y="1099"/>
                  <a:pt x="335" y="1100"/>
                </a:cubicBezTo>
                <a:cubicBezTo>
                  <a:pt x="333" y="1102"/>
                  <a:pt x="332" y="1104"/>
                  <a:pt x="330" y="1106"/>
                </a:cubicBezTo>
                <a:cubicBezTo>
                  <a:pt x="330" y="1106"/>
                  <a:pt x="330" y="1106"/>
                  <a:pt x="330" y="1106"/>
                </a:cubicBezTo>
                <a:close/>
                <a:moveTo>
                  <a:pt x="252" y="1231"/>
                </a:moveTo>
                <a:cubicBezTo>
                  <a:pt x="253" y="1230"/>
                  <a:pt x="253" y="1229"/>
                  <a:pt x="253" y="1228"/>
                </a:cubicBezTo>
                <a:cubicBezTo>
                  <a:pt x="253" y="1228"/>
                  <a:pt x="253" y="1228"/>
                  <a:pt x="253" y="1228"/>
                </a:cubicBezTo>
                <a:cubicBezTo>
                  <a:pt x="253" y="1228"/>
                  <a:pt x="254" y="1228"/>
                  <a:pt x="254" y="1228"/>
                </a:cubicBezTo>
                <a:cubicBezTo>
                  <a:pt x="254" y="1227"/>
                  <a:pt x="254" y="1227"/>
                  <a:pt x="254" y="1226"/>
                </a:cubicBezTo>
                <a:cubicBezTo>
                  <a:pt x="254" y="1226"/>
                  <a:pt x="254" y="1226"/>
                  <a:pt x="254" y="1225"/>
                </a:cubicBezTo>
                <a:cubicBezTo>
                  <a:pt x="254" y="1225"/>
                  <a:pt x="255" y="1225"/>
                  <a:pt x="255" y="1225"/>
                </a:cubicBezTo>
                <a:cubicBezTo>
                  <a:pt x="255" y="1224"/>
                  <a:pt x="256" y="1222"/>
                  <a:pt x="257" y="1221"/>
                </a:cubicBezTo>
                <a:cubicBezTo>
                  <a:pt x="257" y="1221"/>
                  <a:pt x="257" y="1222"/>
                  <a:pt x="257" y="1222"/>
                </a:cubicBezTo>
                <a:cubicBezTo>
                  <a:pt x="257" y="1223"/>
                  <a:pt x="256" y="1223"/>
                  <a:pt x="256" y="1224"/>
                </a:cubicBezTo>
                <a:cubicBezTo>
                  <a:pt x="256" y="1224"/>
                  <a:pt x="257" y="1224"/>
                  <a:pt x="257" y="1224"/>
                </a:cubicBezTo>
                <a:cubicBezTo>
                  <a:pt x="257" y="1225"/>
                  <a:pt x="257" y="1225"/>
                  <a:pt x="257" y="1225"/>
                </a:cubicBezTo>
                <a:cubicBezTo>
                  <a:pt x="256" y="1226"/>
                  <a:pt x="256" y="1226"/>
                  <a:pt x="256" y="1227"/>
                </a:cubicBezTo>
                <a:cubicBezTo>
                  <a:pt x="256" y="1227"/>
                  <a:pt x="256" y="1228"/>
                  <a:pt x="256" y="1228"/>
                </a:cubicBezTo>
                <a:cubicBezTo>
                  <a:pt x="255" y="1229"/>
                  <a:pt x="254" y="1231"/>
                  <a:pt x="252" y="1232"/>
                </a:cubicBezTo>
                <a:cubicBezTo>
                  <a:pt x="252" y="1231"/>
                  <a:pt x="252" y="1231"/>
                  <a:pt x="252" y="1231"/>
                </a:cubicBezTo>
                <a:close/>
                <a:moveTo>
                  <a:pt x="246" y="1215"/>
                </a:moveTo>
                <a:cubicBezTo>
                  <a:pt x="247" y="1213"/>
                  <a:pt x="248" y="1211"/>
                  <a:pt x="248" y="1209"/>
                </a:cubicBezTo>
                <a:cubicBezTo>
                  <a:pt x="248" y="1212"/>
                  <a:pt x="248" y="1214"/>
                  <a:pt x="247" y="1216"/>
                </a:cubicBezTo>
                <a:cubicBezTo>
                  <a:pt x="247" y="1216"/>
                  <a:pt x="246" y="1217"/>
                  <a:pt x="246" y="1217"/>
                </a:cubicBezTo>
                <a:cubicBezTo>
                  <a:pt x="246" y="1216"/>
                  <a:pt x="246" y="1216"/>
                  <a:pt x="246" y="1215"/>
                </a:cubicBezTo>
                <a:close/>
                <a:moveTo>
                  <a:pt x="248" y="1208"/>
                </a:moveTo>
                <a:cubicBezTo>
                  <a:pt x="248" y="1208"/>
                  <a:pt x="248" y="1208"/>
                  <a:pt x="248" y="1208"/>
                </a:cubicBezTo>
                <a:cubicBezTo>
                  <a:pt x="248" y="1206"/>
                  <a:pt x="249" y="1205"/>
                  <a:pt x="249" y="1203"/>
                </a:cubicBezTo>
                <a:cubicBezTo>
                  <a:pt x="249" y="1203"/>
                  <a:pt x="249" y="1203"/>
                  <a:pt x="250" y="1203"/>
                </a:cubicBezTo>
                <a:cubicBezTo>
                  <a:pt x="250" y="1203"/>
                  <a:pt x="250" y="1202"/>
                  <a:pt x="250" y="1202"/>
                </a:cubicBezTo>
                <a:cubicBezTo>
                  <a:pt x="250" y="1202"/>
                  <a:pt x="249" y="1202"/>
                  <a:pt x="249" y="1202"/>
                </a:cubicBezTo>
                <a:cubicBezTo>
                  <a:pt x="250" y="1200"/>
                  <a:pt x="250" y="1198"/>
                  <a:pt x="251" y="1196"/>
                </a:cubicBezTo>
                <a:cubicBezTo>
                  <a:pt x="251" y="1195"/>
                  <a:pt x="252" y="1195"/>
                  <a:pt x="252" y="1195"/>
                </a:cubicBezTo>
                <a:cubicBezTo>
                  <a:pt x="253" y="1195"/>
                  <a:pt x="252" y="1194"/>
                  <a:pt x="252" y="1194"/>
                </a:cubicBezTo>
                <a:cubicBezTo>
                  <a:pt x="251" y="1194"/>
                  <a:pt x="251" y="1194"/>
                  <a:pt x="251" y="1194"/>
                </a:cubicBezTo>
                <a:cubicBezTo>
                  <a:pt x="251" y="1194"/>
                  <a:pt x="251" y="1193"/>
                  <a:pt x="252" y="1192"/>
                </a:cubicBezTo>
                <a:cubicBezTo>
                  <a:pt x="252" y="1192"/>
                  <a:pt x="252" y="1192"/>
                  <a:pt x="252" y="1192"/>
                </a:cubicBezTo>
                <a:cubicBezTo>
                  <a:pt x="252" y="1193"/>
                  <a:pt x="253" y="1192"/>
                  <a:pt x="252" y="1191"/>
                </a:cubicBezTo>
                <a:cubicBezTo>
                  <a:pt x="252" y="1191"/>
                  <a:pt x="252" y="1191"/>
                  <a:pt x="252" y="1191"/>
                </a:cubicBezTo>
                <a:cubicBezTo>
                  <a:pt x="252" y="1190"/>
                  <a:pt x="252" y="1190"/>
                  <a:pt x="252" y="1189"/>
                </a:cubicBezTo>
                <a:cubicBezTo>
                  <a:pt x="252" y="1189"/>
                  <a:pt x="252" y="1189"/>
                  <a:pt x="252" y="1189"/>
                </a:cubicBezTo>
                <a:cubicBezTo>
                  <a:pt x="253" y="1186"/>
                  <a:pt x="255" y="1183"/>
                  <a:pt x="256" y="1180"/>
                </a:cubicBezTo>
                <a:cubicBezTo>
                  <a:pt x="256" y="1180"/>
                  <a:pt x="256" y="1180"/>
                  <a:pt x="256" y="1180"/>
                </a:cubicBezTo>
                <a:cubicBezTo>
                  <a:pt x="258" y="1180"/>
                  <a:pt x="260" y="1180"/>
                  <a:pt x="263" y="1180"/>
                </a:cubicBezTo>
                <a:cubicBezTo>
                  <a:pt x="262" y="1181"/>
                  <a:pt x="262" y="1181"/>
                  <a:pt x="262" y="1182"/>
                </a:cubicBezTo>
                <a:cubicBezTo>
                  <a:pt x="256" y="1192"/>
                  <a:pt x="250" y="1203"/>
                  <a:pt x="249" y="1215"/>
                </a:cubicBezTo>
                <a:cubicBezTo>
                  <a:pt x="249" y="1215"/>
                  <a:pt x="249" y="1215"/>
                  <a:pt x="249" y="1216"/>
                </a:cubicBezTo>
                <a:cubicBezTo>
                  <a:pt x="249" y="1216"/>
                  <a:pt x="248" y="1216"/>
                  <a:pt x="248" y="1216"/>
                </a:cubicBezTo>
                <a:cubicBezTo>
                  <a:pt x="248" y="1216"/>
                  <a:pt x="248" y="1216"/>
                  <a:pt x="248" y="1216"/>
                </a:cubicBezTo>
                <a:cubicBezTo>
                  <a:pt x="249" y="1213"/>
                  <a:pt x="249" y="1210"/>
                  <a:pt x="249" y="1208"/>
                </a:cubicBezTo>
                <a:cubicBezTo>
                  <a:pt x="249" y="1207"/>
                  <a:pt x="248" y="1207"/>
                  <a:pt x="248" y="1208"/>
                </a:cubicBezTo>
                <a:close/>
                <a:moveTo>
                  <a:pt x="246" y="1203"/>
                </a:moveTo>
                <a:cubicBezTo>
                  <a:pt x="246" y="1203"/>
                  <a:pt x="246" y="1203"/>
                  <a:pt x="246" y="1202"/>
                </a:cubicBezTo>
                <a:cubicBezTo>
                  <a:pt x="246" y="1203"/>
                  <a:pt x="246" y="1203"/>
                  <a:pt x="246" y="1203"/>
                </a:cubicBezTo>
                <a:close/>
                <a:moveTo>
                  <a:pt x="197" y="1236"/>
                </a:moveTo>
                <a:cubicBezTo>
                  <a:pt x="199" y="1235"/>
                  <a:pt x="200" y="1235"/>
                  <a:pt x="202" y="1234"/>
                </a:cubicBezTo>
                <a:cubicBezTo>
                  <a:pt x="201" y="1235"/>
                  <a:pt x="201" y="1235"/>
                  <a:pt x="201" y="1236"/>
                </a:cubicBezTo>
                <a:cubicBezTo>
                  <a:pt x="195" y="1238"/>
                  <a:pt x="188" y="1240"/>
                  <a:pt x="182" y="1243"/>
                </a:cubicBezTo>
                <a:cubicBezTo>
                  <a:pt x="182" y="1243"/>
                  <a:pt x="182" y="1243"/>
                  <a:pt x="182" y="1243"/>
                </a:cubicBezTo>
                <a:cubicBezTo>
                  <a:pt x="186" y="1235"/>
                  <a:pt x="189" y="1228"/>
                  <a:pt x="192" y="1220"/>
                </a:cubicBezTo>
                <a:cubicBezTo>
                  <a:pt x="191" y="1224"/>
                  <a:pt x="190" y="1228"/>
                  <a:pt x="190" y="1232"/>
                </a:cubicBezTo>
                <a:cubicBezTo>
                  <a:pt x="190" y="1232"/>
                  <a:pt x="190" y="1232"/>
                  <a:pt x="189" y="1232"/>
                </a:cubicBezTo>
                <a:cubicBezTo>
                  <a:pt x="189" y="1233"/>
                  <a:pt x="189" y="1234"/>
                  <a:pt x="190" y="1233"/>
                </a:cubicBezTo>
                <a:cubicBezTo>
                  <a:pt x="190" y="1233"/>
                  <a:pt x="190" y="1233"/>
                  <a:pt x="191" y="1233"/>
                </a:cubicBezTo>
                <a:cubicBezTo>
                  <a:pt x="191" y="1233"/>
                  <a:pt x="191" y="1233"/>
                  <a:pt x="191" y="1233"/>
                </a:cubicBezTo>
                <a:cubicBezTo>
                  <a:pt x="194" y="1232"/>
                  <a:pt x="197" y="1230"/>
                  <a:pt x="200" y="1229"/>
                </a:cubicBezTo>
                <a:cubicBezTo>
                  <a:pt x="200" y="1230"/>
                  <a:pt x="200" y="1230"/>
                  <a:pt x="200" y="1231"/>
                </a:cubicBezTo>
                <a:cubicBezTo>
                  <a:pt x="199" y="1232"/>
                  <a:pt x="200" y="1232"/>
                  <a:pt x="201" y="1231"/>
                </a:cubicBezTo>
                <a:cubicBezTo>
                  <a:pt x="201" y="1230"/>
                  <a:pt x="201" y="1230"/>
                  <a:pt x="202" y="1229"/>
                </a:cubicBezTo>
                <a:cubicBezTo>
                  <a:pt x="202" y="1228"/>
                  <a:pt x="203" y="1228"/>
                  <a:pt x="204" y="1228"/>
                </a:cubicBezTo>
                <a:cubicBezTo>
                  <a:pt x="203" y="1230"/>
                  <a:pt x="203" y="1231"/>
                  <a:pt x="202" y="1233"/>
                </a:cubicBezTo>
                <a:cubicBezTo>
                  <a:pt x="200" y="1234"/>
                  <a:pt x="199" y="1234"/>
                  <a:pt x="197" y="1235"/>
                </a:cubicBezTo>
                <a:cubicBezTo>
                  <a:pt x="196" y="1235"/>
                  <a:pt x="196" y="1236"/>
                  <a:pt x="197" y="1236"/>
                </a:cubicBezTo>
                <a:close/>
                <a:moveTo>
                  <a:pt x="199" y="1242"/>
                </a:moveTo>
                <a:cubicBezTo>
                  <a:pt x="199" y="1242"/>
                  <a:pt x="199" y="1242"/>
                  <a:pt x="198" y="1242"/>
                </a:cubicBezTo>
                <a:cubicBezTo>
                  <a:pt x="198" y="1242"/>
                  <a:pt x="198" y="1242"/>
                  <a:pt x="197" y="1242"/>
                </a:cubicBezTo>
                <a:cubicBezTo>
                  <a:pt x="197" y="1242"/>
                  <a:pt x="197" y="1242"/>
                  <a:pt x="197" y="1242"/>
                </a:cubicBezTo>
                <a:cubicBezTo>
                  <a:pt x="197" y="1242"/>
                  <a:pt x="196" y="1242"/>
                  <a:pt x="195" y="1242"/>
                </a:cubicBezTo>
                <a:cubicBezTo>
                  <a:pt x="195" y="1242"/>
                  <a:pt x="195" y="1242"/>
                  <a:pt x="195" y="1242"/>
                </a:cubicBezTo>
                <a:cubicBezTo>
                  <a:pt x="194" y="1242"/>
                  <a:pt x="193" y="1242"/>
                  <a:pt x="193" y="1242"/>
                </a:cubicBezTo>
                <a:cubicBezTo>
                  <a:pt x="192" y="1242"/>
                  <a:pt x="192" y="1243"/>
                  <a:pt x="193" y="1243"/>
                </a:cubicBezTo>
                <a:cubicBezTo>
                  <a:pt x="193" y="1243"/>
                  <a:pt x="193" y="1243"/>
                  <a:pt x="194" y="1244"/>
                </a:cubicBezTo>
                <a:cubicBezTo>
                  <a:pt x="193" y="1244"/>
                  <a:pt x="192" y="1244"/>
                  <a:pt x="190" y="1245"/>
                </a:cubicBezTo>
                <a:cubicBezTo>
                  <a:pt x="190" y="1244"/>
                  <a:pt x="190" y="1244"/>
                  <a:pt x="190" y="1244"/>
                </a:cubicBezTo>
                <a:cubicBezTo>
                  <a:pt x="188" y="1244"/>
                  <a:pt x="186" y="1244"/>
                  <a:pt x="184" y="1243"/>
                </a:cubicBezTo>
                <a:cubicBezTo>
                  <a:pt x="190" y="1241"/>
                  <a:pt x="195" y="1239"/>
                  <a:pt x="201" y="1237"/>
                </a:cubicBezTo>
                <a:cubicBezTo>
                  <a:pt x="200" y="1239"/>
                  <a:pt x="200" y="1240"/>
                  <a:pt x="200" y="1242"/>
                </a:cubicBezTo>
                <a:cubicBezTo>
                  <a:pt x="200" y="1242"/>
                  <a:pt x="199" y="1242"/>
                  <a:pt x="199" y="1242"/>
                </a:cubicBezTo>
                <a:close/>
                <a:moveTo>
                  <a:pt x="123" y="1175"/>
                </a:moveTo>
                <a:cubicBezTo>
                  <a:pt x="123" y="1175"/>
                  <a:pt x="124" y="1175"/>
                  <a:pt x="124" y="1175"/>
                </a:cubicBezTo>
                <a:cubicBezTo>
                  <a:pt x="124" y="1175"/>
                  <a:pt x="125" y="1175"/>
                  <a:pt x="125" y="1175"/>
                </a:cubicBezTo>
                <a:cubicBezTo>
                  <a:pt x="125" y="1175"/>
                  <a:pt x="125" y="1176"/>
                  <a:pt x="126" y="1175"/>
                </a:cubicBezTo>
                <a:cubicBezTo>
                  <a:pt x="126" y="1175"/>
                  <a:pt x="126" y="1175"/>
                  <a:pt x="126" y="1175"/>
                </a:cubicBezTo>
                <a:cubicBezTo>
                  <a:pt x="127" y="1175"/>
                  <a:pt x="128" y="1175"/>
                  <a:pt x="129" y="1174"/>
                </a:cubicBezTo>
                <a:cubicBezTo>
                  <a:pt x="130" y="1174"/>
                  <a:pt x="129" y="1173"/>
                  <a:pt x="129" y="1173"/>
                </a:cubicBezTo>
                <a:cubicBezTo>
                  <a:pt x="127" y="1174"/>
                  <a:pt x="127" y="1174"/>
                  <a:pt x="126" y="1174"/>
                </a:cubicBezTo>
                <a:cubicBezTo>
                  <a:pt x="127" y="1173"/>
                  <a:pt x="127" y="1172"/>
                  <a:pt x="127" y="1172"/>
                </a:cubicBezTo>
                <a:cubicBezTo>
                  <a:pt x="129" y="1169"/>
                  <a:pt x="134" y="1166"/>
                  <a:pt x="135" y="1165"/>
                </a:cubicBezTo>
                <a:cubicBezTo>
                  <a:pt x="137" y="1163"/>
                  <a:pt x="140" y="1162"/>
                  <a:pt x="142" y="1160"/>
                </a:cubicBezTo>
                <a:cubicBezTo>
                  <a:pt x="142" y="1162"/>
                  <a:pt x="141" y="1163"/>
                  <a:pt x="140" y="1165"/>
                </a:cubicBezTo>
                <a:cubicBezTo>
                  <a:pt x="140" y="1165"/>
                  <a:pt x="141" y="1166"/>
                  <a:pt x="141" y="1165"/>
                </a:cubicBezTo>
                <a:cubicBezTo>
                  <a:pt x="142" y="1163"/>
                  <a:pt x="143" y="1161"/>
                  <a:pt x="144" y="1160"/>
                </a:cubicBezTo>
                <a:cubicBezTo>
                  <a:pt x="145" y="1159"/>
                  <a:pt x="146" y="1159"/>
                  <a:pt x="147" y="1158"/>
                </a:cubicBezTo>
                <a:cubicBezTo>
                  <a:pt x="146" y="1161"/>
                  <a:pt x="145" y="1163"/>
                  <a:pt x="144" y="1166"/>
                </a:cubicBezTo>
                <a:cubicBezTo>
                  <a:pt x="144" y="1167"/>
                  <a:pt x="145" y="1167"/>
                  <a:pt x="145" y="1166"/>
                </a:cubicBezTo>
                <a:cubicBezTo>
                  <a:pt x="147" y="1163"/>
                  <a:pt x="148" y="1160"/>
                  <a:pt x="150" y="1156"/>
                </a:cubicBezTo>
                <a:cubicBezTo>
                  <a:pt x="151" y="1156"/>
                  <a:pt x="152" y="1155"/>
                  <a:pt x="153" y="1155"/>
                </a:cubicBezTo>
                <a:cubicBezTo>
                  <a:pt x="152" y="1157"/>
                  <a:pt x="151" y="1159"/>
                  <a:pt x="150" y="1161"/>
                </a:cubicBezTo>
                <a:cubicBezTo>
                  <a:pt x="149" y="1161"/>
                  <a:pt x="150" y="1162"/>
                  <a:pt x="150" y="1162"/>
                </a:cubicBezTo>
                <a:cubicBezTo>
                  <a:pt x="154" y="1159"/>
                  <a:pt x="156" y="1156"/>
                  <a:pt x="158" y="1152"/>
                </a:cubicBezTo>
                <a:cubicBezTo>
                  <a:pt x="159" y="1152"/>
                  <a:pt x="159" y="1152"/>
                  <a:pt x="160" y="1151"/>
                </a:cubicBezTo>
                <a:cubicBezTo>
                  <a:pt x="159" y="1154"/>
                  <a:pt x="158" y="1157"/>
                  <a:pt x="157" y="1160"/>
                </a:cubicBezTo>
                <a:cubicBezTo>
                  <a:pt x="157" y="1160"/>
                  <a:pt x="157" y="1160"/>
                  <a:pt x="157" y="1160"/>
                </a:cubicBezTo>
                <a:cubicBezTo>
                  <a:pt x="145" y="1167"/>
                  <a:pt x="133" y="1173"/>
                  <a:pt x="121" y="1180"/>
                </a:cubicBezTo>
                <a:cubicBezTo>
                  <a:pt x="122" y="1178"/>
                  <a:pt x="123" y="1177"/>
                  <a:pt x="123" y="1175"/>
                </a:cubicBezTo>
                <a:close/>
                <a:moveTo>
                  <a:pt x="162" y="1136"/>
                </a:moveTo>
                <a:cubicBezTo>
                  <a:pt x="157" y="1142"/>
                  <a:pt x="153" y="1148"/>
                  <a:pt x="150" y="1155"/>
                </a:cubicBezTo>
                <a:cubicBezTo>
                  <a:pt x="149" y="1155"/>
                  <a:pt x="149" y="1155"/>
                  <a:pt x="149" y="1156"/>
                </a:cubicBezTo>
                <a:cubicBezTo>
                  <a:pt x="149" y="1155"/>
                  <a:pt x="149" y="1155"/>
                  <a:pt x="149" y="1154"/>
                </a:cubicBezTo>
                <a:cubicBezTo>
                  <a:pt x="152" y="1148"/>
                  <a:pt x="155" y="1142"/>
                  <a:pt x="158" y="1137"/>
                </a:cubicBezTo>
                <a:cubicBezTo>
                  <a:pt x="159" y="1136"/>
                  <a:pt x="161" y="1136"/>
                  <a:pt x="162" y="1136"/>
                </a:cubicBezTo>
                <a:close/>
                <a:moveTo>
                  <a:pt x="214" y="1085"/>
                </a:moveTo>
                <a:cubicBezTo>
                  <a:pt x="200" y="1085"/>
                  <a:pt x="186" y="1085"/>
                  <a:pt x="172" y="1084"/>
                </a:cubicBezTo>
                <a:cubicBezTo>
                  <a:pt x="171" y="1084"/>
                  <a:pt x="171" y="1083"/>
                  <a:pt x="170" y="1082"/>
                </a:cubicBezTo>
                <a:cubicBezTo>
                  <a:pt x="173" y="1081"/>
                  <a:pt x="175" y="1080"/>
                  <a:pt x="177" y="1079"/>
                </a:cubicBezTo>
                <a:cubicBezTo>
                  <a:pt x="187" y="1080"/>
                  <a:pt x="196" y="1080"/>
                  <a:pt x="205" y="1080"/>
                </a:cubicBezTo>
                <a:cubicBezTo>
                  <a:pt x="205" y="1080"/>
                  <a:pt x="205" y="1080"/>
                  <a:pt x="205" y="1080"/>
                </a:cubicBezTo>
                <a:cubicBezTo>
                  <a:pt x="205" y="1080"/>
                  <a:pt x="205" y="1081"/>
                  <a:pt x="206" y="1081"/>
                </a:cubicBezTo>
                <a:cubicBezTo>
                  <a:pt x="208" y="1081"/>
                  <a:pt x="209" y="1080"/>
                  <a:pt x="211" y="1080"/>
                </a:cubicBezTo>
                <a:cubicBezTo>
                  <a:pt x="213" y="1080"/>
                  <a:pt x="215" y="1080"/>
                  <a:pt x="217" y="1079"/>
                </a:cubicBezTo>
                <a:cubicBezTo>
                  <a:pt x="214" y="1087"/>
                  <a:pt x="211" y="1094"/>
                  <a:pt x="208" y="1102"/>
                </a:cubicBezTo>
                <a:cubicBezTo>
                  <a:pt x="205" y="1108"/>
                  <a:pt x="202" y="1115"/>
                  <a:pt x="200" y="1121"/>
                </a:cubicBezTo>
                <a:cubicBezTo>
                  <a:pt x="190" y="1110"/>
                  <a:pt x="181" y="1097"/>
                  <a:pt x="172" y="1085"/>
                </a:cubicBezTo>
                <a:cubicBezTo>
                  <a:pt x="186" y="1085"/>
                  <a:pt x="200" y="1086"/>
                  <a:pt x="214" y="1086"/>
                </a:cubicBezTo>
                <a:cubicBezTo>
                  <a:pt x="215" y="1086"/>
                  <a:pt x="215" y="1085"/>
                  <a:pt x="214" y="1085"/>
                </a:cubicBezTo>
                <a:close/>
                <a:moveTo>
                  <a:pt x="135" y="1048"/>
                </a:moveTo>
                <a:cubicBezTo>
                  <a:pt x="133" y="1046"/>
                  <a:pt x="132" y="1044"/>
                  <a:pt x="130" y="1042"/>
                </a:cubicBezTo>
                <a:cubicBezTo>
                  <a:pt x="130" y="1041"/>
                  <a:pt x="130" y="1041"/>
                  <a:pt x="131" y="1040"/>
                </a:cubicBezTo>
                <a:cubicBezTo>
                  <a:pt x="131" y="1040"/>
                  <a:pt x="131" y="1040"/>
                  <a:pt x="131" y="1040"/>
                </a:cubicBezTo>
                <a:cubicBezTo>
                  <a:pt x="131" y="1038"/>
                  <a:pt x="132" y="1037"/>
                  <a:pt x="133" y="1035"/>
                </a:cubicBezTo>
                <a:cubicBezTo>
                  <a:pt x="134" y="1035"/>
                  <a:pt x="134" y="1035"/>
                  <a:pt x="134" y="1035"/>
                </a:cubicBezTo>
                <a:cubicBezTo>
                  <a:pt x="134" y="1035"/>
                  <a:pt x="134" y="1035"/>
                  <a:pt x="133" y="1035"/>
                </a:cubicBezTo>
                <a:cubicBezTo>
                  <a:pt x="133" y="1035"/>
                  <a:pt x="133" y="1035"/>
                  <a:pt x="133" y="1035"/>
                </a:cubicBezTo>
                <a:cubicBezTo>
                  <a:pt x="134" y="1035"/>
                  <a:pt x="135" y="1035"/>
                  <a:pt x="135" y="1035"/>
                </a:cubicBezTo>
                <a:cubicBezTo>
                  <a:pt x="135" y="1035"/>
                  <a:pt x="135" y="1035"/>
                  <a:pt x="135" y="1035"/>
                </a:cubicBezTo>
                <a:cubicBezTo>
                  <a:pt x="135" y="1035"/>
                  <a:pt x="135" y="1035"/>
                  <a:pt x="135" y="1035"/>
                </a:cubicBezTo>
                <a:cubicBezTo>
                  <a:pt x="137" y="1038"/>
                  <a:pt x="138" y="1041"/>
                  <a:pt x="139" y="1044"/>
                </a:cubicBezTo>
                <a:cubicBezTo>
                  <a:pt x="139" y="1044"/>
                  <a:pt x="140" y="1044"/>
                  <a:pt x="140" y="1044"/>
                </a:cubicBezTo>
                <a:cubicBezTo>
                  <a:pt x="139" y="1041"/>
                  <a:pt x="137" y="1038"/>
                  <a:pt x="136" y="1035"/>
                </a:cubicBezTo>
                <a:cubicBezTo>
                  <a:pt x="136" y="1035"/>
                  <a:pt x="136" y="1035"/>
                  <a:pt x="136" y="1035"/>
                </a:cubicBezTo>
                <a:cubicBezTo>
                  <a:pt x="139" y="1039"/>
                  <a:pt x="143" y="1043"/>
                  <a:pt x="145" y="1047"/>
                </a:cubicBezTo>
                <a:cubicBezTo>
                  <a:pt x="147" y="1049"/>
                  <a:pt x="148" y="1051"/>
                  <a:pt x="150" y="1053"/>
                </a:cubicBezTo>
                <a:cubicBezTo>
                  <a:pt x="149" y="1054"/>
                  <a:pt x="148" y="1054"/>
                  <a:pt x="147" y="1055"/>
                </a:cubicBezTo>
                <a:cubicBezTo>
                  <a:pt x="146" y="1056"/>
                  <a:pt x="147" y="1056"/>
                  <a:pt x="147" y="1056"/>
                </a:cubicBezTo>
                <a:cubicBezTo>
                  <a:pt x="148" y="1056"/>
                  <a:pt x="150" y="1055"/>
                  <a:pt x="151" y="1054"/>
                </a:cubicBezTo>
                <a:cubicBezTo>
                  <a:pt x="152" y="1056"/>
                  <a:pt x="153" y="1058"/>
                  <a:pt x="155" y="1060"/>
                </a:cubicBezTo>
                <a:cubicBezTo>
                  <a:pt x="154" y="1060"/>
                  <a:pt x="154" y="1061"/>
                  <a:pt x="154" y="1061"/>
                </a:cubicBezTo>
                <a:cubicBezTo>
                  <a:pt x="154" y="1061"/>
                  <a:pt x="154" y="1062"/>
                  <a:pt x="155" y="1062"/>
                </a:cubicBezTo>
                <a:cubicBezTo>
                  <a:pt x="155" y="1061"/>
                  <a:pt x="155" y="1061"/>
                  <a:pt x="155" y="1061"/>
                </a:cubicBezTo>
                <a:cubicBezTo>
                  <a:pt x="158" y="1065"/>
                  <a:pt x="160" y="1068"/>
                  <a:pt x="163" y="1072"/>
                </a:cubicBezTo>
                <a:cubicBezTo>
                  <a:pt x="162" y="1073"/>
                  <a:pt x="161" y="1075"/>
                  <a:pt x="160" y="1077"/>
                </a:cubicBezTo>
                <a:cubicBezTo>
                  <a:pt x="158" y="1077"/>
                  <a:pt x="157" y="1077"/>
                  <a:pt x="155" y="1077"/>
                </a:cubicBezTo>
                <a:cubicBezTo>
                  <a:pt x="149" y="1067"/>
                  <a:pt x="142" y="1058"/>
                  <a:pt x="136" y="1049"/>
                </a:cubicBezTo>
                <a:cubicBezTo>
                  <a:pt x="136" y="1049"/>
                  <a:pt x="135" y="1048"/>
                  <a:pt x="135" y="1048"/>
                </a:cubicBezTo>
                <a:close/>
                <a:moveTo>
                  <a:pt x="137" y="1027"/>
                </a:moveTo>
                <a:cubicBezTo>
                  <a:pt x="137" y="1027"/>
                  <a:pt x="138" y="1027"/>
                  <a:pt x="138" y="1027"/>
                </a:cubicBezTo>
                <a:cubicBezTo>
                  <a:pt x="137" y="1027"/>
                  <a:pt x="137" y="1028"/>
                  <a:pt x="137" y="1028"/>
                </a:cubicBezTo>
                <a:cubicBezTo>
                  <a:pt x="137" y="1028"/>
                  <a:pt x="137" y="1027"/>
                  <a:pt x="137" y="1027"/>
                </a:cubicBezTo>
                <a:close/>
                <a:moveTo>
                  <a:pt x="141" y="1018"/>
                </a:moveTo>
                <a:cubicBezTo>
                  <a:pt x="141" y="1018"/>
                  <a:pt x="141" y="1018"/>
                  <a:pt x="141" y="1018"/>
                </a:cubicBezTo>
                <a:cubicBezTo>
                  <a:pt x="143" y="1017"/>
                  <a:pt x="144" y="1016"/>
                  <a:pt x="145" y="1016"/>
                </a:cubicBezTo>
                <a:cubicBezTo>
                  <a:pt x="144" y="1018"/>
                  <a:pt x="142" y="1019"/>
                  <a:pt x="140" y="1021"/>
                </a:cubicBezTo>
                <a:cubicBezTo>
                  <a:pt x="140" y="1020"/>
                  <a:pt x="141" y="1019"/>
                  <a:pt x="141" y="1018"/>
                </a:cubicBezTo>
                <a:close/>
                <a:moveTo>
                  <a:pt x="139" y="1023"/>
                </a:moveTo>
                <a:cubicBezTo>
                  <a:pt x="139" y="1023"/>
                  <a:pt x="139" y="1023"/>
                  <a:pt x="139" y="1023"/>
                </a:cubicBezTo>
                <a:cubicBezTo>
                  <a:pt x="140" y="1022"/>
                  <a:pt x="141" y="1022"/>
                  <a:pt x="141" y="1021"/>
                </a:cubicBezTo>
                <a:cubicBezTo>
                  <a:pt x="141" y="1022"/>
                  <a:pt x="140" y="1022"/>
                  <a:pt x="140" y="1023"/>
                </a:cubicBezTo>
                <a:cubicBezTo>
                  <a:pt x="140" y="1023"/>
                  <a:pt x="140" y="1024"/>
                  <a:pt x="141" y="1024"/>
                </a:cubicBezTo>
                <a:cubicBezTo>
                  <a:pt x="141" y="1023"/>
                  <a:pt x="142" y="1023"/>
                  <a:pt x="143" y="1022"/>
                </a:cubicBezTo>
                <a:cubicBezTo>
                  <a:pt x="144" y="1022"/>
                  <a:pt x="144" y="1021"/>
                  <a:pt x="143" y="1022"/>
                </a:cubicBezTo>
                <a:cubicBezTo>
                  <a:pt x="143" y="1022"/>
                  <a:pt x="142" y="1022"/>
                  <a:pt x="142" y="1022"/>
                </a:cubicBezTo>
                <a:cubicBezTo>
                  <a:pt x="143" y="1021"/>
                  <a:pt x="145" y="1019"/>
                  <a:pt x="146" y="1018"/>
                </a:cubicBezTo>
                <a:cubicBezTo>
                  <a:pt x="147" y="1017"/>
                  <a:pt x="146" y="1017"/>
                  <a:pt x="146" y="1017"/>
                </a:cubicBezTo>
                <a:cubicBezTo>
                  <a:pt x="146" y="1017"/>
                  <a:pt x="145" y="1017"/>
                  <a:pt x="145" y="1017"/>
                </a:cubicBezTo>
                <a:cubicBezTo>
                  <a:pt x="146" y="1016"/>
                  <a:pt x="147" y="1015"/>
                  <a:pt x="147" y="1014"/>
                </a:cubicBezTo>
                <a:cubicBezTo>
                  <a:pt x="148" y="1014"/>
                  <a:pt x="147" y="1013"/>
                  <a:pt x="147" y="1014"/>
                </a:cubicBezTo>
                <a:cubicBezTo>
                  <a:pt x="146" y="1014"/>
                  <a:pt x="145" y="1015"/>
                  <a:pt x="144" y="1015"/>
                </a:cubicBezTo>
                <a:cubicBezTo>
                  <a:pt x="145" y="1014"/>
                  <a:pt x="145" y="1014"/>
                  <a:pt x="146" y="1013"/>
                </a:cubicBezTo>
                <a:cubicBezTo>
                  <a:pt x="146" y="1012"/>
                  <a:pt x="146" y="1012"/>
                  <a:pt x="145" y="1012"/>
                </a:cubicBezTo>
                <a:cubicBezTo>
                  <a:pt x="145" y="1012"/>
                  <a:pt x="144" y="1013"/>
                  <a:pt x="143" y="1013"/>
                </a:cubicBezTo>
                <a:cubicBezTo>
                  <a:pt x="144" y="1012"/>
                  <a:pt x="144" y="1011"/>
                  <a:pt x="145" y="1010"/>
                </a:cubicBezTo>
                <a:cubicBezTo>
                  <a:pt x="146" y="1011"/>
                  <a:pt x="148" y="1013"/>
                  <a:pt x="149" y="1015"/>
                </a:cubicBezTo>
                <a:cubicBezTo>
                  <a:pt x="149" y="1015"/>
                  <a:pt x="150" y="1015"/>
                  <a:pt x="150" y="1015"/>
                </a:cubicBezTo>
                <a:cubicBezTo>
                  <a:pt x="150" y="1015"/>
                  <a:pt x="150" y="1015"/>
                  <a:pt x="150" y="1016"/>
                </a:cubicBezTo>
                <a:cubicBezTo>
                  <a:pt x="151" y="1017"/>
                  <a:pt x="151" y="1017"/>
                  <a:pt x="152" y="1018"/>
                </a:cubicBezTo>
                <a:cubicBezTo>
                  <a:pt x="148" y="1020"/>
                  <a:pt x="142" y="1023"/>
                  <a:pt x="138" y="1027"/>
                </a:cubicBezTo>
                <a:cubicBezTo>
                  <a:pt x="138" y="1027"/>
                  <a:pt x="137" y="1027"/>
                  <a:pt x="137" y="1027"/>
                </a:cubicBezTo>
                <a:cubicBezTo>
                  <a:pt x="138" y="1025"/>
                  <a:pt x="138" y="1024"/>
                  <a:pt x="139" y="1023"/>
                </a:cubicBezTo>
                <a:close/>
                <a:moveTo>
                  <a:pt x="146" y="1007"/>
                </a:moveTo>
                <a:cubicBezTo>
                  <a:pt x="146" y="1007"/>
                  <a:pt x="146" y="1007"/>
                  <a:pt x="146" y="1007"/>
                </a:cubicBezTo>
                <a:cubicBezTo>
                  <a:pt x="146" y="1007"/>
                  <a:pt x="146" y="1007"/>
                  <a:pt x="146" y="1007"/>
                </a:cubicBezTo>
                <a:cubicBezTo>
                  <a:pt x="146" y="1007"/>
                  <a:pt x="146" y="1007"/>
                  <a:pt x="146" y="1007"/>
                </a:cubicBezTo>
                <a:close/>
                <a:moveTo>
                  <a:pt x="148" y="1003"/>
                </a:moveTo>
                <a:cubicBezTo>
                  <a:pt x="148" y="1003"/>
                  <a:pt x="148" y="1003"/>
                  <a:pt x="148" y="1003"/>
                </a:cubicBezTo>
                <a:cubicBezTo>
                  <a:pt x="148" y="1003"/>
                  <a:pt x="148" y="1003"/>
                  <a:pt x="148" y="1004"/>
                </a:cubicBezTo>
                <a:cubicBezTo>
                  <a:pt x="148" y="1004"/>
                  <a:pt x="148" y="1004"/>
                  <a:pt x="148" y="1004"/>
                </a:cubicBezTo>
                <a:cubicBezTo>
                  <a:pt x="148" y="1003"/>
                  <a:pt x="148" y="1003"/>
                  <a:pt x="148" y="1003"/>
                </a:cubicBezTo>
                <a:close/>
                <a:moveTo>
                  <a:pt x="148" y="1004"/>
                </a:moveTo>
                <a:cubicBezTo>
                  <a:pt x="148" y="1004"/>
                  <a:pt x="148" y="1005"/>
                  <a:pt x="148" y="1005"/>
                </a:cubicBezTo>
                <a:cubicBezTo>
                  <a:pt x="148" y="1005"/>
                  <a:pt x="148" y="1005"/>
                  <a:pt x="148" y="1005"/>
                </a:cubicBezTo>
                <a:cubicBezTo>
                  <a:pt x="148" y="1005"/>
                  <a:pt x="148" y="1004"/>
                  <a:pt x="148" y="1004"/>
                </a:cubicBezTo>
                <a:close/>
                <a:moveTo>
                  <a:pt x="148" y="1004"/>
                </a:moveTo>
                <a:cubicBezTo>
                  <a:pt x="148" y="1004"/>
                  <a:pt x="148" y="1003"/>
                  <a:pt x="148" y="1003"/>
                </a:cubicBezTo>
                <a:cubicBezTo>
                  <a:pt x="148" y="1003"/>
                  <a:pt x="149" y="1003"/>
                  <a:pt x="149" y="1003"/>
                </a:cubicBezTo>
                <a:cubicBezTo>
                  <a:pt x="149" y="1003"/>
                  <a:pt x="149" y="1003"/>
                  <a:pt x="149" y="1003"/>
                </a:cubicBezTo>
                <a:cubicBezTo>
                  <a:pt x="149" y="1003"/>
                  <a:pt x="149" y="1003"/>
                  <a:pt x="149" y="1002"/>
                </a:cubicBezTo>
                <a:cubicBezTo>
                  <a:pt x="157" y="1001"/>
                  <a:pt x="166" y="1000"/>
                  <a:pt x="174" y="999"/>
                </a:cubicBezTo>
                <a:cubicBezTo>
                  <a:pt x="175" y="999"/>
                  <a:pt x="175" y="999"/>
                  <a:pt x="175" y="1000"/>
                </a:cubicBezTo>
                <a:cubicBezTo>
                  <a:pt x="175" y="1000"/>
                  <a:pt x="175" y="1000"/>
                  <a:pt x="174" y="1000"/>
                </a:cubicBezTo>
                <a:cubicBezTo>
                  <a:pt x="174" y="1000"/>
                  <a:pt x="174" y="1001"/>
                  <a:pt x="175" y="1000"/>
                </a:cubicBezTo>
                <a:cubicBezTo>
                  <a:pt x="175" y="1000"/>
                  <a:pt x="175" y="1000"/>
                  <a:pt x="175" y="1000"/>
                </a:cubicBezTo>
                <a:cubicBezTo>
                  <a:pt x="176" y="1001"/>
                  <a:pt x="177" y="1002"/>
                  <a:pt x="178" y="1003"/>
                </a:cubicBezTo>
                <a:cubicBezTo>
                  <a:pt x="178" y="1003"/>
                  <a:pt x="178" y="1003"/>
                  <a:pt x="178" y="1003"/>
                </a:cubicBezTo>
                <a:cubicBezTo>
                  <a:pt x="177" y="1002"/>
                  <a:pt x="176" y="1001"/>
                  <a:pt x="176" y="1000"/>
                </a:cubicBezTo>
                <a:cubicBezTo>
                  <a:pt x="176" y="999"/>
                  <a:pt x="176" y="999"/>
                  <a:pt x="177" y="999"/>
                </a:cubicBezTo>
                <a:cubicBezTo>
                  <a:pt x="178" y="999"/>
                  <a:pt x="179" y="998"/>
                  <a:pt x="181" y="998"/>
                </a:cubicBezTo>
                <a:cubicBezTo>
                  <a:pt x="182" y="1000"/>
                  <a:pt x="184" y="1002"/>
                  <a:pt x="185" y="1003"/>
                </a:cubicBezTo>
                <a:cubicBezTo>
                  <a:pt x="173" y="1004"/>
                  <a:pt x="161" y="1004"/>
                  <a:pt x="148" y="1005"/>
                </a:cubicBezTo>
                <a:cubicBezTo>
                  <a:pt x="148" y="1004"/>
                  <a:pt x="148" y="1004"/>
                  <a:pt x="148" y="1004"/>
                </a:cubicBezTo>
                <a:close/>
                <a:moveTo>
                  <a:pt x="155" y="990"/>
                </a:moveTo>
                <a:cubicBezTo>
                  <a:pt x="155" y="990"/>
                  <a:pt x="155" y="990"/>
                  <a:pt x="156" y="990"/>
                </a:cubicBezTo>
                <a:cubicBezTo>
                  <a:pt x="156" y="989"/>
                  <a:pt x="157" y="988"/>
                  <a:pt x="158" y="987"/>
                </a:cubicBezTo>
                <a:cubicBezTo>
                  <a:pt x="157" y="989"/>
                  <a:pt x="156" y="990"/>
                  <a:pt x="155" y="991"/>
                </a:cubicBezTo>
                <a:cubicBezTo>
                  <a:pt x="154" y="991"/>
                  <a:pt x="155" y="992"/>
                  <a:pt x="156" y="991"/>
                </a:cubicBezTo>
                <a:cubicBezTo>
                  <a:pt x="157" y="990"/>
                  <a:pt x="158" y="988"/>
                  <a:pt x="160" y="987"/>
                </a:cubicBezTo>
                <a:cubicBezTo>
                  <a:pt x="160" y="987"/>
                  <a:pt x="160" y="987"/>
                  <a:pt x="160" y="986"/>
                </a:cubicBezTo>
                <a:cubicBezTo>
                  <a:pt x="161" y="986"/>
                  <a:pt x="162" y="986"/>
                  <a:pt x="162" y="985"/>
                </a:cubicBezTo>
                <a:cubicBezTo>
                  <a:pt x="163" y="985"/>
                  <a:pt x="162" y="984"/>
                  <a:pt x="162" y="984"/>
                </a:cubicBezTo>
                <a:cubicBezTo>
                  <a:pt x="161" y="985"/>
                  <a:pt x="160" y="985"/>
                  <a:pt x="160" y="986"/>
                </a:cubicBezTo>
                <a:cubicBezTo>
                  <a:pt x="158" y="986"/>
                  <a:pt x="156" y="987"/>
                  <a:pt x="155" y="988"/>
                </a:cubicBezTo>
                <a:cubicBezTo>
                  <a:pt x="156" y="987"/>
                  <a:pt x="156" y="986"/>
                  <a:pt x="157" y="985"/>
                </a:cubicBezTo>
                <a:cubicBezTo>
                  <a:pt x="158" y="984"/>
                  <a:pt x="159" y="983"/>
                  <a:pt x="160" y="982"/>
                </a:cubicBezTo>
                <a:cubicBezTo>
                  <a:pt x="161" y="982"/>
                  <a:pt x="160" y="981"/>
                  <a:pt x="160" y="981"/>
                </a:cubicBezTo>
                <a:cubicBezTo>
                  <a:pt x="159" y="982"/>
                  <a:pt x="158" y="982"/>
                  <a:pt x="158" y="983"/>
                </a:cubicBezTo>
                <a:cubicBezTo>
                  <a:pt x="158" y="982"/>
                  <a:pt x="159" y="980"/>
                  <a:pt x="159" y="979"/>
                </a:cubicBezTo>
                <a:cubicBezTo>
                  <a:pt x="161" y="981"/>
                  <a:pt x="163" y="984"/>
                  <a:pt x="164" y="986"/>
                </a:cubicBezTo>
                <a:cubicBezTo>
                  <a:pt x="160" y="989"/>
                  <a:pt x="157" y="993"/>
                  <a:pt x="154" y="998"/>
                </a:cubicBezTo>
                <a:cubicBezTo>
                  <a:pt x="153" y="998"/>
                  <a:pt x="151" y="999"/>
                  <a:pt x="150" y="1000"/>
                </a:cubicBezTo>
                <a:cubicBezTo>
                  <a:pt x="152" y="996"/>
                  <a:pt x="153" y="993"/>
                  <a:pt x="155" y="990"/>
                </a:cubicBezTo>
                <a:close/>
                <a:moveTo>
                  <a:pt x="184" y="971"/>
                </a:moveTo>
                <a:cubicBezTo>
                  <a:pt x="184" y="971"/>
                  <a:pt x="184" y="971"/>
                  <a:pt x="184" y="971"/>
                </a:cubicBezTo>
                <a:cubicBezTo>
                  <a:pt x="184" y="971"/>
                  <a:pt x="184" y="971"/>
                  <a:pt x="184" y="971"/>
                </a:cubicBezTo>
                <a:cubicBezTo>
                  <a:pt x="184" y="971"/>
                  <a:pt x="184" y="972"/>
                  <a:pt x="185" y="972"/>
                </a:cubicBezTo>
                <a:cubicBezTo>
                  <a:pt x="183" y="974"/>
                  <a:pt x="181" y="975"/>
                  <a:pt x="180" y="977"/>
                </a:cubicBezTo>
                <a:cubicBezTo>
                  <a:pt x="181" y="975"/>
                  <a:pt x="183" y="974"/>
                  <a:pt x="185" y="972"/>
                </a:cubicBezTo>
                <a:cubicBezTo>
                  <a:pt x="186" y="973"/>
                  <a:pt x="187" y="974"/>
                  <a:pt x="188" y="976"/>
                </a:cubicBezTo>
                <a:cubicBezTo>
                  <a:pt x="190" y="978"/>
                  <a:pt x="192" y="980"/>
                  <a:pt x="195" y="983"/>
                </a:cubicBezTo>
                <a:cubicBezTo>
                  <a:pt x="190" y="987"/>
                  <a:pt x="185" y="992"/>
                  <a:pt x="179" y="996"/>
                </a:cubicBezTo>
                <a:cubicBezTo>
                  <a:pt x="177" y="993"/>
                  <a:pt x="174" y="990"/>
                  <a:pt x="172" y="987"/>
                </a:cubicBezTo>
                <a:cubicBezTo>
                  <a:pt x="172" y="986"/>
                  <a:pt x="171" y="986"/>
                  <a:pt x="171" y="985"/>
                </a:cubicBezTo>
                <a:cubicBezTo>
                  <a:pt x="174" y="983"/>
                  <a:pt x="177" y="980"/>
                  <a:pt x="180" y="977"/>
                </a:cubicBezTo>
                <a:cubicBezTo>
                  <a:pt x="177" y="980"/>
                  <a:pt x="174" y="982"/>
                  <a:pt x="171" y="985"/>
                </a:cubicBezTo>
                <a:cubicBezTo>
                  <a:pt x="170" y="984"/>
                  <a:pt x="170" y="983"/>
                  <a:pt x="169" y="982"/>
                </a:cubicBezTo>
                <a:cubicBezTo>
                  <a:pt x="173" y="978"/>
                  <a:pt x="178" y="975"/>
                  <a:pt x="184" y="971"/>
                </a:cubicBezTo>
                <a:close/>
                <a:moveTo>
                  <a:pt x="187" y="968"/>
                </a:moveTo>
                <a:cubicBezTo>
                  <a:pt x="186" y="967"/>
                  <a:pt x="186" y="966"/>
                  <a:pt x="186" y="965"/>
                </a:cubicBezTo>
                <a:cubicBezTo>
                  <a:pt x="186" y="965"/>
                  <a:pt x="187" y="965"/>
                  <a:pt x="187" y="965"/>
                </a:cubicBezTo>
                <a:cubicBezTo>
                  <a:pt x="188" y="966"/>
                  <a:pt x="188" y="966"/>
                  <a:pt x="188" y="967"/>
                </a:cubicBezTo>
                <a:cubicBezTo>
                  <a:pt x="188" y="967"/>
                  <a:pt x="187" y="968"/>
                  <a:pt x="187" y="968"/>
                </a:cubicBezTo>
                <a:close/>
                <a:moveTo>
                  <a:pt x="167" y="967"/>
                </a:moveTo>
                <a:cubicBezTo>
                  <a:pt x="167" y="965"/>
                  <a:pt x="167" y="963"/>
                  <a:pt x="167" y="961"/>
                </a:cubicBezTo>
                <a:cubicBezTo>
                  <a:pt x="167" y="961"/>
                  <a:pt x="167" y="961"/>
                  <a:pt x="167" y="961"/>
                </a:cubicBezTo>
                <a:cubicBezTo>
                  <a:pt x="170" y="963"/>
                  <a:pt x="173" y="964"/>
                  <a:pt x="175" y="966"/>
                </a:cubicBezTo>
                <a:cubicBezTo>
                  <a:pt x="176" y="966"/>
                  <a:pt x="176" y="965"/>
                  <a:pt x="176" y="965"/>
                </a:cubicBezTo>
                <a:cubicBezTo>
                  <a:pt x="176" y="965"/>
                  <a:pt x="176" y="965"/>
                  <a:pt x="176" y="965"/>
                </a:cubicBezTo>
                <a:cubicBezTo>
                  <a:pt x="176" y="965"/>
                  <a:pt x="176" y="964"/>
                  <a:pt x="176" y="964"/>
                </a:cubicBezTo>
                <a:cubicBezTo>
                  <a:pt x="174" y="963"/>
                  <a:pt x="177" y="963"/>
                  <a:pt x="179" y="964"/>
                </a:cubicBezTo>
                <a:cubicBezTo>
                  <a:pt x="179" y="964"/>
                  <a:pt x="179" y="964"/>
                  <a:pt x="179" y="965"/>
                </a:cubicBezTo>
                <a:cubicBezTo>
                  <a:pt x="179" y="965"/>
                  <a:pt x="180" y="965"/>
                  <a:pt x="180" y="964"/>
                </a:cubicBezTo>
                <a:cubicBezTo>
                  <a:pt x="180" y="964"/>
                  <a:pt x="180" y="964"/>
                  <a:pt x="180" y="964"/>
                </a:cubicBezTo>
                <a:cubicBezTo>
                  <a:pt x="181" y="964"/>
                  <a:pt x="181" y="964"/>
                  <a:pt x="181" y="964"/>
                </a:cubicBezTo>
                <a:cubicBezTo>
                  <a:pt x="182" y="964"/>
                  <a:pt x="184" y="964"/>
                  <a:pt x="185" y="964"/>
                </a:cubicBezTo>
                <a:cubicBezTo>
                  <a:pt x="185" y="964"/>
                  <a:pt x="185" y="964"/>
                  <a:pt x="185" y="965"/>
                </a:cubicBezTo>
                <a:cubicBezTo>
                  <a:pt x="180" y="965"/>
                  <a:pt x="175" y="966"/>
                  <a:pt x="171" y="968"/>
                </a:cubicBezTo>
                <a:cubicBezTo>
                  <a:pt x="170" y="967"/>
                  <a:pt x="168" y="967"/>
                  <a:pt x="167" y="967"/>
                </a:cubicBezTo>
                <a:close/>
                <a:moveTo>
                  <a:pt x="169" y="968"/>
                </a:moveTo>
                <a:cubicBezTo>
                  <a:pt x="168" y="968"/>
                  <a:pt x="168" y="968"/>
                  <a:pt x="167" y="968"/>
                </a:cubicBezTo>
                <a:cubicBezTo>
                  <a:pt x="167" y="968"/>
                  <a:pt x="167" y="968"/>
                  <a:pt x="167" y="968"/>
                </a:cubicBezTo>
                <a:cubicBezTo>
                  <a:pt x="168" y="968"/>
                  <a:pt x="168" y="968"/>
                  <a:pt x="169" y="968"/>
                </a:cubicBezTo>
                <a:close/>
                <a:moveTo>
                  <a:pt x="173" y="944"/>
                </a:moveTo>
                <a:cubicBezTo>
                  <a:pt x="173" y="943"/>
                  <a:pt x="174" y="942"/>
                  <a:pt x="175" y="941"/>
                </a:cubicBezTo>
                <a:cubicBezTo>
                  <a:pt x="175" y="940"/>
                  <a:pt x="176" y="940"/>
                  <a:pt x="176" y="940"/>
                </a:cubicBezTo>
                <a:cubicBezTo>
                  <a:pt x="177" y="940"/>
                  <a:pt x="177" y="940"/>
                  <a:pt x="177" y="940"/>
                </a:cubicBezTo>
                <a:cubicBezTo>
                  <a:pt x="177" y="941"/>
                  <a:pt x="177" y="941"/>
                  <a:pt x="177" y="942"/>
                </a:cubicBezTo>
                <a:cubicBezTo>
                  <a:pt x="177" y="943"/>
                  <a:pt x="177" y="945"/>
                  <a:pt x="177" y="947"/>
                </a:cubicBezTo>
                <a:cubicBezTo>
                  <a:pt x="176" y="947"/>
                  <a:pt x="175" y="947"/>
                  <a:pt x="174" y="948"/>
                </a:cubicBezTo>
                <a:cubicBezTo>
                  <a:pt x="174" y="947"/>
                  <a:pt x="173" y="947"/>
                  <a:pt x="173" y="947"/>
                </a:cubicBezTo>
                <a:cubicBezTo>
                  <a:pt x="173" y="946"/>
                  <a:pt x="173" y="945"/>
                  <a:pt x="173" y="944"/>
                </a:cubicBezTo>
                <a:close/>
                <a:moveTo>
                  <a:pt x="179" y="932"/>
                </a:moveTo>
                <a:cubicBezTo>
                  <a:pt x="180" y="933"/>
                  <a:pt x="181" y="934"/>
                  <a:pt x="181" y="934"/>
                </a:cubicBezTo>
                <a:cubicBezTo>
                  <a:pt x="180" y="935"/>
                  <a:pt x="179" y="936"/>
                  <a:pt x="178" y="937"/>
                </a:cubicBezTo>
                <a:cubicBezTo>
                  <a:pt x="178" y="936"/>
                  <a:pt x="178" y="936"/>
                  <a:pt x="178" y="935"/>
                </a:cubicBezTo>
                <a:cubicBezTo>
                  <a:pt x="178" y="934"/>
                  <a:pt x="179" y="933"/>
                  <a:pt x="179" y="932"/>
                </a:cubicBezTo>
                <a:close/>
                <a:moveTo>
                  <a:pt x="178" y="934"/>
                </a:moveTo>
                <a:cubicBezTo>
                  <a:pt x="178" y="933"/>
                  <a:pt x="177" y="931"/>
                  <a:pt x="177" y="930"/>
                </a:cubicBezTo>
                <a:cubicBezTo>
                  <a:pt x="178" y="930"/>
                  <a:pt x="178" y="931"/>
                  <a:pt x="179" y="932"/>
                </a:cubicBezTo>
                <a:cubicBezTo>
                  <a:pt x="179" y="932"/>
                  <a:pt x="178" y="933"/>
                  <a:pt x="178" y="934"/>
                </a:cubicBezTo>
                <a:close/>
                <a:moveTo>
                  <a:pt x="190" y="911"/>
                </a:moveTo>
                <a:cubicBezTo>
                  <a:pt x="190" y="911"/>
                  <a:pt x="191" y="910"/>
                  <a:pt x="191" y="910"/>
                </a:cubicBezTo>
                <a:cubicBezTo>
                  <a:pt x="191" y="910"/>
                  <a:pt x="190" y="910"/>
                  <a:pt x="190" y="910"/>
                </a:cubicBezTo>
                <a:cubicBezTo>
                  <a:pt x="190" y="910"/>
                  <a:pt x="190" y="910"/>
                  <a:pt x="190" y="910"/>
                </a:cubicBezTo>
                <a:cubicBezTo>
                  <a:pt x="191" y="911"/>
                  <a:pt x="192" y="912"/>
                  <a:pt x="193" y="913"/>
                </a:cubicBezTo>
                <a:cubicBezTo>
                  <a:pt x="192" y="913"/>
                  <a:pt x="190" y="913"/>
                  <a:pt x="189" y="912"/>
                </a:cubicBezTo>
                <a:cubicBezTo>
                  <a:pt x="189" y="912"/>
                  <a:pt x="190" y="911"/>
                  <a:pt x="190" y="911"/>
                </a:cubicBezTo>
                <a:cubicBezTo>
                  <a:pt x="190" y="911"/>
                  <a:pt x="190" y="911"/>
                  <a:pt x="190" y="911"/>
                </a:cubicBezTo>
                <a:close/>
                <a:moveTo>
                  <a:pt x="185" y="903"/>
                </a:moveTo>
                <a:cubicBezTo>
                  <a:pt x="182" y="899"/>
                  <a:pt x="179" y="895"/>
                  <a:pt x="176" y="891"/>
                </a:cubicBezTo>
                <a:cubicBezTo>
                  <a:pt x="176" y="891"/>
                  <a:pt x="176" y="891"/>
                  <a:pt x="175" y="891"/>
                </a:cubicBezTo>
                <a:cubicBezTo>
                  <a:pt x="175" y="890"/>
                  <a:pt x="175" y="890"/>
                  <a:pt x="175" y="889"/>
                </a:cubicBezTo>
                <a:cubicBezTo>
                  <a:pt x="176" y="889"/>
                  <a:pt x="176" y="889"/>
                  <a:pt x="177" y="890"/>
                </a:cubicBezTo>
                <a:cubicBezTo>
                  <a:pt x="180" y="895"/>
                  <a:pt x="185" y="901"/>
                  <a:pt x="189" y="907"/>
                </a:cubicBezTo>
                <a:cubicBezTo>
                  <a:pt x="190" y="907"/>
                  <a:pt x="190" y="906"/>
                  <a:pt x="190" y="906"/>
                </a:cubicBezTo>
                <a:cubicBezTo>
                  <a:pt x="185" y="901"/>
                  <a:pt x="181" y="895"/>
                  <a:pt x="178" y="890"/>
                </a:cubicBezTo>
                <a:cubicBezTo>
                  <a:pt x="179" y="890"/>
                  <a:pt x="179" y="890"/>
                  <a:pt x="180" y="890"/>
                </a:cubicBezTo>
                <a:cubicBezTo>
                  <a:pt x="181" y="890"/>
                  <a:pt x="181" y="891"/>
                  <a:pt x="182" y="891"/>
                </a:cubicBezTo>
                <a:cubicBezTo>
                  <a:pt x="182" y="891"/>
                  <a:pt x="182" y="891"/>
                  <a:pt x="182" y="891"/>
                </a:cubicBezTo>
                <a:cubicBezTo>
                  <a:pt x="185" y="895"/>
                  <a:pt x="188" y="899"/>
                  <a:pt x="192" y="902"/>
                </a:cubicBezTo>
                <a:cubicBezTo>
                  <a:pt x="192" y="903"/>
                  <a:pt x="193" y="902"/>
                  <a:pt x="192" y="902"/>
                </a:cubicBezTo>
                <a:cubicBezTo>
                  <a:pt x="189" y="899"/>
                  <a:pt x="186" y="896"/>
                  <a:pt x="184" y="892"/>
                </a:cubicBezTo>
                <a:cubicBezTo>
                  <a:pt x="187" y="895"/>
                  <a:pt x="190" y="898"/>
                  <a:pt x="192" y="902"/>
                </a:cubicBezTo>
                <a:cubicBezTo>
                  <a:pt x="193" y="902"/>
                  <a:pt x="194" y="901"/>
                  <a:pt x="193" y="901"/>
                </a:cubicBezTo>
                <a:cubicBezTo>
                  <a:pt x="190" y="897"/>
                  <a:pt x="186" y="894"/>
                  <a:pt x="183" y="890"/>
                </a:cubicBezTo>
                <a:cubicBezTo>
                  <a:pt x="188" y="890"/>
                  <a:pt x="194" y="890"/>
                  <a:pt x="200" y="890"/>
                </a:cubicBezTo>
                <a:cubicBezTo>
                  <a:pt x="199" y="892"/>
                  <a:pt x="198" y="894"/>
                  <a:pt x="197" y="896"/>
                </a:cubicBezTo>
                <a:cubicBezTo>
                  <a:pt x="195" y="900"/>
                  <a:pt x="193" y="904"/>
                  <a:pt x="191" y="908"/>
                </a:cubicBezTo>
                <a:cubicBezTo>
                  <a:pt x="191" y="908"/>
                  <a:pt x="191" y="908"/>
                  <a:pt x="191" y="908"/>
                </a:cubicBezTo>
                <a:cubicBezTo>
                  <a:pt x="190" y="908"/>
                  <a:pt x="189" y="908"/>
                  <a:pt x="190" y="909"/>
                </a:cubicBezTo>
                <a:cubicBezTo>
                  <a:pt x="190" y="909"/>
                  <a:pt x="190" y="909"/>
                  <a:pt x="190" y="909"/>
                </a:cubicBezTo>
                <a:cubicBezTo>
                  <a:pt x="190" y="909"/>
                  <a:pt x="190" y="909"/>
                  <a:pt x="190" y="909"/>
                </a:cubicBezTo>
                <a:cubicBezTo>
                  <a:pt x="188" y="907"/>
                  <a:pt x="187" y="905"/>
                  <a:pt x="185" y="903"/>
                </a:cubicBezTo>
                <a:close/>
                <a:moveTo>
                  <a:pt x="228" y="871"/>
                </a:moveTo>
                <a:cubicBezTo>
                  <a:pt x="233" y="868"/>
                  <a:pt x="236" y="865"/>
                  <a:pt x="241" y="862"/>
                </a:cubicBezTo>
                <a:cubicBezTo>
                  <a:pt x="242" y="861"/>
                  <a:pt x="243" y="861"/>
                  <a:pt x="245" y="860"/>
                </a:cubicBezTo>
                <a:cubicBezTo>
                  <a:pt x="240" y="863"/>
                  <a:pt x="235" y="867"/>
                  <a:pt x="230" y="871"/>
                </a:cubicBezTo>
                <a:cubicBezTo>
                  <a:pt x="229" y="871"/>
                  <a:pt x="229" y="871"/>
                  <a:pt x="228" y="871"/>
                </a:cubicBezTo>
                <a:close/>
                <a:moveTo>
                  <a:pt x="239" y="870"/>
                </a:moveTo>
                <a:cubicBezTo>
                  <a:pt x="250" y="862"/>
                  <a:pt x="262" y="853"/>
                  <a:pt x="276" y="848"/>
                </a:cubicBezTo>
                <a:cubicBezTo>
                  <a:pt x="276" y="848"/>
                  <a:pt x="276" y="847"/>
                  <a:pt x="275" y="847"/>
                </a:cubicBezTo>
                <a:cubicBezTo>
                  <a:pt x="261" y="852"/>
                  <a:pt x="249" y="861"/>
                  <a:pt x="237" y="870"/>
                </a:cubicBezTo>
                <a:cubicBezTo>
                  <a:pt x="237" y="870"/>
                  <a:pt x="237" y="870"/>
                  <a:pt x="237" y="870"/>
                </a:cubicBezTo>
                <a:cubicBezTo>
                  <a:pt x="235" y="870"/>
                  <a:pt x="233" y="871"/>
                  <a:pt x="232" y="871"/>
                </a:cubicBezTo>
                <a:cubicBezTo>
                  <a:pt x="245" y="860"/>
                  <a:pt x="258" y="851"/>
                  <a:pt x="274" y="846"/>
                </a:cubicBezTo>
                <a:cubicBezTo>
                  <a:pt x="275" y="846"/>
                  <a:pt x="274" y="845"/>
                  <a:pt x="274" y="845"/>
                </a:cubicBezTo>
                <a:cubicBezTo>
                  <a:pt x="269" y="846"/>
                  <a:pt x="264" y="848"/>
                  <a:pt x="260" y="851"/>
                </a:cubicBezTo>
                <a:cubicBezTo>
                  <a:pt x="263" y="849"/>
                  <a:pt x="266" y="847"/>
                  <a:pt x="269" y="845"/>
                </a:cubicBezTo>
                <a:cubicBezTo>
                  <a:pt x="270" y="845"/>
                  <a:pt x="270" y="844"/>
                  <a:pt x="270" y="844"/>
                </a:cubicBezTo>
                <a:cubicBezTo>
                  <a:pt x="270" y="844"/>
                  <a:pt x="270" y="844"/>
                  <a:pt x="270" y="844"/>
                </a:cubicBezTo>
                <a:cubicBezTo>
                  <a:pt x="269" y="844"/>
                  <a:pt x="269" y="843"/>
                  <a:pt x="269" y="844"/>
                </a:cubicBezTo>
                <a:cubicBezTo>
                  <a:pt x="269" y="844"/>
                  <a:pt x="268" y="844"/>
                  <a:pt x="268" y="844"/>
                </a:cubicBezTo>
                <a:cubicBezTo>
                  <a:pt x="268" y="844"/>
                  <a:pt x="268" y="845"/>
                  <a:pt x="269" y="845"/>
                </a:cubicBezTo>
                <a:cubicBezTo>
                  <a:pt x="261" y="850"/>
                  <a:pt x="251" y="854"/>
                  <a:pt x="243" y="860"/>
                </a:cubicBezTo>
                <a:cubicBezTo>
                  <a:pt x="240" y="862"/>
                  <a:pt x="236" y="864"/>
                  <a:pt x="233" y="866"/>
                </a:cubicBezTo>
                <a:cubicBezTo>
                  <a:pt x="232" y="867"/>
                  <a:pt x="230" y="868"/>
                  <a:pt x="229" y="870"/>
                </a:cubicBezTo>
                <a:cubicBezTo>
                  <a:pt x="228" y="870"/>
                  <a:pt x="228" y="870"/>
                  <a:pt x="227" y="871"/>
                </a:cubicBezTo>
                <a:cubicBezTo>
                  <a:pt x="225" y="871"/>
                  <a:pt x="223" y="871"/>
                  <a:pt x="221" y="871"/>
                </a:cubicBezTo>
                <a:cubicBezTo>
                  <a:pt x="238" y="860"/>
                  <a:pt x="256" y="850"/>
                  <a:pt x="273" y="840"/>
                </a:cubicBezTo>
                <a:cubicBezTo>
                  <a:pt x="278" y="849"/>
                  <a:pt x="283" y="858"/>
                  <a:pt x="288" y="867"/>
                </a:cubicBezTo>
                <a:cubicBezTo>
                  <a:pt x="286" y="867"/>
                  <a:pt x="284" y="867"/>
                  <a:pt x="282" y="868"/>
                </a:cubicBezTo>
                <a:cubicBezTo>
                  <a:pt x="282" y="867"/>
                  <a:pt x="283" y="867"/>
                  <a:pt x="283" y="867"/>
                </a:cubicBezTo>
                <a:cubicBezTo>
                  <a:pt x="283" y="867"/>
                  <a:pt x="283" y="866"/>
                  <a:pt x="282" y="866"/>
                </a:cubicBezTo>
                <a:cubicBezTo>
                  <a:pt x="282" y="867"/>
                  <a:pt x="281" y="867"/>
                  <a:pt x="280" y="868"/>
                </a:cubicBezTo>
                <a:cubicBezTo>
                  <a:pt x="278" y="868"/>
                  <a:pt x="276" y="868"/>
                  <a:pt x="274" y="868"/>
                </a:cubicBezTo>
                <a:cubicBezTo>
                  <a:pt x="277" y="866"/>
                  <a:pt x="279" y="865"/>
                  <a:pt x="282" y="864"/>
                </a:cubicBezTo>
                <a:cubicBezTo>
                  <a:pt x="282" y="863"/>
                  <a:pt x="282" y="862"/>
                  <a:pt x="282" y="863"/>
                </a:cubicBezTo>
                <a:cubicBezTo>
                  <a:pt x="278" y="864"/>
                  <a:pt x="275" y="866"/>
                  <a:pt x="272" y="868"/>
                </a:cubicBezTo>
                <a:cubicBezTo>
                  <a:pt x="270" y="868"/>
                  <a:pt x="268" y="868"/>
                  <a:pt x="266" y="868"/>
                </a:cubicBezTo>
                <a:cubicBezTo>
                  <a:pt x="271" y="865"/>
                  <a:pt x="277" y="861"/>
                  <a:pt x="283" y="859"/>
                </a:cubicBezTo>
                <a:cubicBezTo>
                  <a:pt x="283" y="859"/>
                  <a:pt x="283" y="858"/>
                  <a:pt x="282" y="858"/>
                </a:cubicBezTo>
                <a:cubicBezTo>
                  <a:pt x="278" y="860"/>
                  <a:pt x="274" y="862"/>
                  <a:pt x="269" y="865"/>
                </a:cubicBezTo>
                <a:cubicBezTo>
                  <a:pt x="268" y="866"/>
                  <a:pt x="266" y="867"/>
                  <a:pt x="264" y="869"/>
                </a:cubicBezTo>
                <a:cubicBezTo>
                  <a:pt x="261" y="869"/>
                  <a:pt x="258" y="869"/>
                  <a:pt x="255" y="869"/>
                </a:cubicBezTo>
                <a:cubicBezTo>
                  <a:pt x="258" y="867"/>
                  <a:pt x="260" y="865"/>
                  <a:pt x="263" y="863"/>
                </a:cubicBezTo>
                <a:cubicBezTo>
                  <a:pt x="269" y="860"/>
                  <a:pt x="274" y="857"/>
                  <a:pt x="280" y="855"/>
                </a:cubicBezTo>
                <a:cubicBezTo>
                  <a:pt x="280" y="855"/>
                  <a:pt x="280" y="854"/>
                  <a:pt x="280" y="854"/>
                </a:cubicBezTo>
                <a:cubicBezTo>
                  <a:pt x="270" y="858"/>
                  <a:pt x="261" y="863"/>
                  <a:pt x="254" y="869"/>
                </a:cubicBezTo>
                <a:cubicBezTo>
                  <a:pt x="252" y="869"/>
                  <a:pt x="250" y="870"/>
                  <a:pt x="248" y="870"/>
                </a:cubicBezTo>
                <a:cubicBezTo>
                  <a:pt x="257" y="864"/>
                  <a:pt x="266" y="857"/>
                  <a:pt x="276" y="853"/>
                </a:cubicBezTo>
                <a:cubicBezTo>
                  <a:pt x="276" y="853"/>
                  <a:pt x="276" y="852"/>
                  <a:pt x="276" y="852"/>
                </a:cubicBezTo>
                <a:cubicBezTo>
                  <a:pt x="270" y="855"/>
                  <a:pt x="264" y="858"/>
                  <a:pt x="259" y="861"/>
                </a:cubicBezTo>
                <a:cubicBezTo>
                  <a:pt x="256" y="863"/>
                  <a:pt x="253" y="865"/>
                  <a:pt x="250" y="868"/>
                </a:cubicBezTo>
                <a:cubicBezTo>
                  <a:pt x="249" y="868"/>
                  <a:pt x="248" y="869"/>
                  <a:pt x="247" y="870"/>
                </a:cubicBezTo>
                <a:cubicBezTo>
                  <a:pt x="247" y="869"/>
                  <a:pt x="246" y="869"/>
                  <a:pt x="246" y="869"/>
                </a:cubicBezTo>
                <a:cubicBezTo>
                  <a:pt x="246" y="869"/>
                  <a:pt x="245" y="870"/>
                  <a:pt x="245" y="870"/>
                </a:cubicBezTo>
                <a:cubicBezTo>
                  <a:pt x="244" y="870"/>
                  <a:pt x="243" y="870"/>
                  <a:pt x="241" y="870"/>
                </a:cubicBezTo>
                <a:cubicBezTo>
                  <a:pt x="241" y="870"/>
                  <a:pt x="240" y="870"/>
                  <a:pt x="239" y="870"/>
                </a:cubicBezTo>
                <a:close/>
                <a:moveTo>
                  <a:pt x="303" y="773"/>
                </a:moveTo>
                <a:cubicBezTo>
                  <a:pt x="303" y="773"/>
                  <a:pt x="303" y="773"/>
                  <a:pt x="303" y="773"/>
                </a:cubicBezTo>
                <a:cubicBezTo>
                  <a:pt x="304" y="773"/>
                  <a:pt x="304" y="772"/>
                  <a:pt x="303" y="772"/>
                </a:cubicBezTo>
                <a:cubicBezTo>
                  <a:pt x="303" y="772"/>
                  <a:pt x="302" y="772"/>
                  <a:pt x="302" y="772"/>
                </a:cubicBezTo>
                <a:cubicBezTo>
                  <a:pt x="302" y="772"/>
                  <a:pt x="301" y="771"/>
                  <a:pt x="301" y="770"/>
                </a:cubicBezTo>
                <a:cubicBezTo>
                  <a:pt x="299" y="768"/>
                  <a:pt x="298" y="765"/>
                  <a:pt x="297" y="763"/>
                </a:cubicBezTo>
                <a:cubicBezTo>
                  <a:pt x="298" y="762"/>
                  <a:pt x="298" y="761"/>
                  <a:pt x="299" y="761"/>
                </a:cubicBezTo>
                <a:cubicBezTo>
                  <a:pt x="299" y="761"/>
                  <a:pt x="300" y="762"/>
                  <a:pt x="300" y="762"/>
                </a:cubicBezTo>
                <a:cubicBezTo>
                  <a:pt x="307" y="773"/>
                  <a:pt x="314" y="783"/>
                  <a:pt x="321" y="793"/>
                </a:cubicBezTo>
                <a:cubicBezTo>
                  <a:pt x="320" y="793"/>
                  <a:pt x="320" y="794"/>
                  <a:pt x="319" y="794"/>
                </a:cubicBezTo>
                <a:cubicBezTo>
                  <a:pt x="319" y="795"/>
                  <a:pt x="319" y="795"/>
                  <a:pt x="320" y="795"/>
                </a:cubicBezTo>
                <a:cubicBezTo>
                  <a:pt x="320" y="794"/>
                  <a:pt x="321" y="794"/>
                  <a:pt x="321" y="794"/>
                </a:cubicBezTo>
                <a:cubicBezTo>
                  <a:pt x="321" y="794"/>
                  <a:pt x="321" y="794"/>
                  <a:pt x="321" y="794"/>
                </a:cubicBezTo>
                <a:cubicBezTo>
                  <a:pt x="320" y="795"/>
                  <a:pt x="319" y="797"/>
                  <a:pt x="319" y="797"/>
                </a:cubicBezTo>
                <a:cubicBezTo>
                  <a:pt x="319" y="797"/>
                  <a:pt x="318" y="798"/>
                  <a:pt x="318" y="798"/>
                </a:cubicBezTo>
                <a:cubicBezTo>
                  <a:pt x="318" y="797"/>
                  <a:pt x="317" y="797"/>
                  <a:pt x="316" y="797"/>
                </a:cubicBezTo>
                <a:cubicBezTo>
                  <a:pt x="312" y="789"/>
                  <a:pt x="307" y="781"/>
                  <a:pt x="303" y="773"/>
                </a:cubicBezTo>
                <a:close/>
                <a:moveTo>
                  <a:pt x="343" y="707"/>
                </a:moveTo>
                <a:cubicBezTo>
                  <a:pt x="342" y="707"/>
                  <a:pt x="341" y="708"/>
                  <a:pt x="341" y="708"/>
                </a:cubicBezTo>
                <a:cubicBezTo>
                  <a:pt x="342" y="707"/>
                  <a:pt x="343" y="706"/>
                  <a:pt x="344" y="705"/>
                </a:cubicBezTo>
                <a:cubicBezTo>
                  <a:pt x="344" y="705"/>
                  <a:pt x="344" y="704"/>
                  <a:pt x="343" y="704"/>
                </a:cubicBezTo>
                <a:cubicBezTo>
                  <a:pt x="340" y="706"/>
                  <a:pt x="337" y="707"/>
                  <a:pt x="334" y="709"/>
                </a:cubicBezTo>
                <a:cubicBezTo>
                  <a:pt x="334" y="710"/>
                  <a:pt x="334" y="711"/>
                  <a:pt x="335" y="710"/>
                </a:cubicBezTo>
                <a:cubicBezTo>
                  <a:pt x="337" y="709"/>
                  <a:pt x="339" y="708"/>
                  <a:pt x="341" y="707"/>
                </a:cubicBezTo>
                <a:cubicBezTo>
                  <a:pt x="340" y="708"/>
                  <a:pt x="338" y="710"/>
                  <a:pt x="337" y="711"/>
                </a:cubicBezTo>
                <a:cubicBezTo>
                  <a:pt x="334" y="711"/>
                  <a:pt x="332" y="711"/>
                  <a:pt x="329" y="711"/>
                </a:cubicBezTo>
                <a:cubicBezTo>
                  <a:pt x="330" y="711"/>
                  <a:pt x="330" y="711"/>
                  <a:pt x="331" y="710"/>
                </a:cubicBezTo>
                <a:cubicBezTo>
                  <a:pt x="331" y="710"/>
                  <a:pt x="331" y="710"/>
                  <a:pt x="331" y="710"/>
                </a:cubicBezTo>
                <a:cubicBezTo>
                  <a:pt x="331" y="710"/>
                  <a:pt x="331" y="710"/>
                  <a:pt x="332" y="710"/>
                </a:cubicBezTo>
                <a:cubicBezTo>
                  <a:pt x="334" y="708"/>
                  <a:pt x="337" y="706"/>
                  <a:pt x="340" y="705"/>
                </a:cubicBezTo>
                <a:cubicBezTo>
                  <a:pt x="340" y="705"/>
                  <a:pt x="340" y="705"/>
                  <a:pt x="340" y="705"/>
                </a:cubicBezTo>
                <a:cubicBezTo>
                  <a:pt x="341" y="706"/>
                  <a:pt x="341" y="705"/>
                  <a:pt x="341" y="705"/>
                </a:cubicBezTo>
                <a:cubicBezTo>
                  <a:pt x="341" y="705"/>
                  <a:pt x="341" y="704"/>
                  <a:pt x="341" y="704"/>
                </a:cubicBezTo>
                <a:cubicBezTo>
                  <a:pt x="344" y="703"/>
                  <a:pt x="346" y="701"/>
                  <a:pt x="349" y="700"/>
                </a:cubicBezTo>
                <a:cubicBezTo>
                  <a:pt x="348" y="704"/>
                  <a:pt x="347" y="707"/>
                  <a:pt x="346" y="711"/>
                </a:cubicBezTo>
                <a:cubicBezTo>
                  <a:pt x="346" y="711"/>
                  <a:pt x="345" y="711"/>
                  <a:pt x="344" y="711"/>
                </a:cubicBezTo>
                <a:cubicBezTo>
                  <a:pt x="342" y="711"/>
                  <a:pt x="341" y="711"/>
                  <a:pt x="339" y="711"/>
                </a:cubicBezTo>
                <a:cubicBezTo>
                  <a:pt x="340" y="710"/>
                  <a:pt x="342" y="709"/>
                  <a:pt x="343" y="708"/>
                </a:cubicBezTo>
                <a:cubicBezTo>
                  <a:pt x="344" y="708"/>
                  <a:pt x="343" y="707"/>
                  <a:pt x="343" y="707"/>
                </a:cubicBezTo>
                <a:close/>
                <a:moveTo>
                  <a:pt x="333" y="708"/>
                </a:moveTo>
                <a:cubicBezTo>
                  <a:pt x="335" y="707"/>
                  <a:pt x="338" y="704"/>
                  <a:pt x="339" y="705"/>
                </a:cubicBezTo>
                <a:cubicBezTo>
                  <a:pt x="337" y="706"/>
                  <a:pt x="335" y="707"/>
                  <a:pt x="333" y="708"/>
                </a:cubicBezTo>
                <a:close/>
                <a:moveTo>
                  <a:pt x="350" y="693"/>
                </a:moveTo>
                <a:cubicBezTo>
                  <a:pt x="350" y="693"/>
                  <a:pt x="351" y="693"/>
                  <a:pt x="351" y="693"/>
                </a:cubicBezTo>
                <a:cubicBezTo>
                  <a:pt x="351" y="693"/>
                  <a:pt x="351" y="693"/>
                  <a:pt x="351" y="693"/>
                </a:cubicBezTo>
                <a:cubicBezTo>
                  <a:pt x="351" y="693"/>
                  <a:pt x="351" y="693"/>
                  <a:pt x="351" y="693"/>
                </a:cubicBezTo>
                <a:cubicBezTo>
                  <a:pt x="350" y="693"/>
                  <a:pt x="350" y="693"/>
                  <a:pt x="350" y="693"/>
                </a:cubicBezTo>
                <a:close/>
                <a:moveTo>
                  <a:pt x="352" y="694"/>
                </a:moveTo>
                <a:cubicBezTo>
                  <a:pt x="352" y="694"/>
                  <a:pt x="352" y="694"/>
                  <a:pt x="352" y="693"/>
                </a:cubicBezTo>
                <a:cubicBezTo>
                  <a:pt x="352" y="693"/>
                  <a:pt x="352" y="693"/>
                  <a:pt x="352" y="693"/>
                </a:cubicBezTo>
                <a:cubicBezTo>
                  <a:pt x="352" y="693"/>
                  <a:pt x="352" y="693"/>
                  <a:pt x="352" y="693"/>
                </a:cubicBezTo>
                <a:cubicBezTo>
                  <a:pt x="352" y="693"/>
                  <a:pt x="353" y="693"/>
                  <a:pt x="353" y="693"/>
                </a:cubicBezTo>
                <a:cubicBezTo>
                  <a:pt x="353" y="693"/>
                  <a:pt x="353" y="694"/>
                  <a:pt x="353" y="694"/>
                </a:cubicBezTo>
                <a:cubicBezTo>
                  <a:pt x="353" y="694"/>
                  <a:pt x="352" y="694"/>
                  <a:pt x="352" y="694"/>
                </a:cubicBezTo>
                <a:close/>
                <a:moveTo>
                  <a:pt x="358" y="675"/>
                </a:moveTo>
                <a:cubicBezTo>
                  <a:pt x="356" y="681"/>
                  <a:pt x="355" y="686"/>
                  <a:pt x="353" y="692"/>
                </a:cubicBezTo>
                <a:cubicBezTo>
                  <a:pt x="353" y="692"/>
                  <a:pt x="352" y="692"/>
                  <a:pt x="352" y="692"/>
                </a:cubicBezTo>
                <a:cubicBezTo>
                  <a:pt x="353" y="686"/>
                  <a:pt x="355" y="680"/>
                  <a:pt x="358" y="675"/>
                </a:cubicBezTo>
                <a:close/>
                <a:moveTo>
                  <a:pt x="359" y="672"/>
                </a:moveTo>
                <a:cubicBezTo>
                  <a:pt x="360" y="672"/>
                  <a:pt x="360" y="672"/>
                  <a:pt x="361" y="672"/>
                </a:cubicBezTo>
                <a:cubicBezTo>
                  <a:pt x="359" y="679"/>
                  <a:pt x="357" y="686"/>
                  <a:pt x="355" y="692"/>
                </a:cubicBezTo>
                <a:cubicBezTo>
                  <a:pt x="354" y="692"/>
                  <a:pt x="354" y="692"/>
                  <a:pt x="354" y="692"/>
                </a:cubicBezTo>
                <a:cubicBezTo>
                  <a:pt x="355" y="686"/>
                  <a:pt x="357" y="679"/>
                  <a:pt x="358" y="673"/>
                </a:cubicBezTo>
                <a:cubicBezTo>
                  <a:pt x="359" y="673"/>
                  <a:pt x="359" y="672"/>
                  <a:pt x="359" y="672"/>
                </a:cubicBezTo>
                <a:close/>
                <a:moveTo>
                  <a:pt x="364" y="668"/>
                </a:moveTo>
                <a:cubicBezTo>
                  <a:pt x="364" y="667"/>
                  <a:pt x="364" y="667"/>
                  <a:pt x="364" y="667"/>
                </a:cubicBezTo>
                <a:cubicBezTo>
                  <a:pt x="364" y="667"/>
                  <a:pt x="365" y="667"/>
                  <a:pt x="365" y="667"/>
                </a:cubicBezTo>
                <a:cubicBezTo>
                  <a:pt x="365" y="669"/>
                  <a:pt x="365" y="670"/>
                  <a:pt x="364" y="672"/>
                </a:cubicBezTo>
                <a:cubicBezTo>
                  <a:pt x="364" y="672"/>
                  <a:pt x="363" y="672"/>
                  <a:pt x="362" y="672"/>
                </a:cubicBezTo>
                <a:cubicBezTo>
                  <a:pt x="363" y="671"/>
                  <a:pt x="363" y="669"/>
                  <a:pt x="364" y="668"/>
                </a:cubicBezTo>
                <a:close/>
                <a:moveTo>
                  <a:pt x="364" y="673"/>
                </a:moveTo>
                <a:cubicBezTo>
                  <a:pt x="363" y="679"/>
                  <a:pt x="361" y="686"/>
                  <a:pt x="360" y="692"/>
                </a:cubicBezTo>
                <a:cubicBezTo>
                  <a:pt x="358" y="692"/>
                  <a:pt x="357" y="692"/>
                  <a:pt x="356" y="692"/>
                </a:cubicBezTo>
                <a:cubicBezTo>
                  <a:pt x="358" y="686"/>
                  <a:pt x="360" y="679"/>
                  <a:pt x="362" y="672"/>
                </a:cubicBezTo>
                <a:cubicBezTo>
                  <a:pt x="363" y="672"/>
                  <a:pt x="363" y="672"/>
                  <a:pt x="364" y="673"/>
                </a:cubicBezTo>
                <a:close/>
                <a:moveTo>
                  <a:pt x="406" y="674"/>
                </a:moveTo>
                <a:cubicBezTo>
                  <a:pt x="407" y="674"/>
                  <a:pt x="407" y="674"/>
                  <a:pt x="407" y="674"/>
                </a:cubicBezTo>
                <a:cubicBezTo>
                  <a:pt x="410" y="674"/>
                  <a:pt x="413" y="674"/>
                  <a:pt x="416" y="674"/>
                </a:cubicBezTo>
                <a:cubicBezTo>
                  <a:pt x="420" y="674"/>
                  <a:pt x="424" y="674"/>
                  <a:pt x="427" y="674"/>
                </a:cubicBezTo>
                <a:cubicBezTo>
                  <a:pt x="426" y="674"/>
                  <a:pt x="424" y="675"/>
                  <a:pt x="423" y="675"/>
                </a:cubicBezTo>
                <a:cubicBezTo>
                  <a:pt x="419" y="676"/>
                  <a:pt x="415" y="677"/>
                  <a:pt x="412" y="677"/>
                </a:cubicBezTo>
                <a:cubicBezTo>
                  <a:pt x="408" y="677"/>
                  <a:pt x="404" y="676"/>
                  <a:pt x="400" y="675"/>
                </a:cubicBezTo>
                <a:cubicBezTo>
                  <a:pt x="399" y="674"/>
                  <a:pt x="398" y="674"/>
                  <a:pt x="396" y="674"/>
                </a:cubicBezTo>
                <a:cubicBezTo>
                  <a:pt x="399" y="674"/>
                  <a:pt x="403" y="674"/>
                  <a:pt x="406" y="674"/>
                </a:cubicBezTo>
                <a:cubicBezTo>
                  <a:pt x="406" y="674"/>
                  <a:pt x="406" y="674"/>
                  <a:pt x="406" y="674"/>
                </a:cubicBezTo>
                <a:close/>
                <a:moveTo>
                  <a:pt x="395" y="663"/>
                </a:moveTo>
                <a:cubicBezTo>
                  <a:pt x="402" y="663"/>
                  <a:pt x="408" y="663"/>
                  <a:pt x="415" y="663"/>
                </a:cubicBezTo>
                <a:cubicBezTo>
                  <a:pt x="432" y="664"/>
                  <a:pt x="449" y="664"/>
                  <a:pt x="466" y="664"/>
                </a:cubicBezTo>
                <a:cubicBezTo>
                  <a:pt x="462" y="665"/>
                  <a:pt x="458" y="665"/>
                  <a:pt x="453" y="665"/>
                </a:cubicBezTo>
                <a:cubicBezTo>
                  <a:pt x="433" y="665"/>
                  <a:pt x="414" y="663"/>
                  <a:pt x="394" y="663"/>
                </a:cubicBezTo>
                <a:cubicBezTo>
                  <a:pt x="394" y="663"/>
                  <a:pt x="395" y="663"/>
                  <a:pt x="395" y="663"/>
                </a:cubicBezTo>
                <a:close/>
                <a:moveTo>
                  <a:pt x="476" y="661"/>
                </a:moveTo>
                <a:cubicBezTo>
                  <a:pt x="477" y="662"/>
                  <a:pt x="478" y="662"/>
                  <a:pt x="477" y="661"/>
                </a:cubicBezTo>
                <a:cubicBezTo>
                  <a:pt x="477" y="661"/>
                  <a:pt x="477" y="660"/>
                  <a:pt x="477" y="660"/>
                </a:cubicBezTo>
                <a:cubicBezTo>
                  <a:pt x="479" y="660"/>
                  <a:pt x="481" y="660"/>
                  <a:pt x="484" y="660"/>
                </a:cubicBezTo>
                <a:cubicBezTo>
                  <a:pt x="484" y="661"/>
                  <a:pt x="484" y="662"/>
                  <a:pt x="484" y="663"/>
                </a:cubicBezTo>
                <a:cubicBezTo>
                  <a:pt x="483" y="663"/>
                  <a:pt x="482" y="663"/>
                  <a:pt x="481" y="663"/>
                </a:cubicBezTo>
                <a:cubicBezTo>
                  <a:pt x="482" y="663"/>
                  <a:pt x="483" y="663"/>
                  <a:pt x="483" y="663"/>
                </a:cubicBezTo>
                <a:cubicBezTo>
                  <a:pt x="483" y="663"/>
                  <a:pt x="483" y="663"/>
                  <a:pt x="483" y="662"/>
                </a:cubicBezTo>
                <a:cubicBezTo>
                  <a:pt x="483" y="662"/>
                  <a:pt x="483" y="662"/>
                  <a:pt x="482" y="662"/>
                </a:cubicBezTo>
                <a:cubicBezTo>
                  <a:pt x="482" y="662"/>
                  <a:pt x="482" y="662"/>
                  <a:pt x="482" y="662"/>
                </a:cubicBezTo>
                <a:cubicBezTo>
                  <a:pt x="481" y="662"/>
                  <a:pt x="479" y="663"/>
                  <a:pt x="477" y="664"/>
                </a:cubicBezTo>
                <a:cubicBezTo>
                  <a:pt x="462" y="663"/>
                  <a:pt x="447" y="663"/>
                  <a:pt x="433" y="662"/>
                </a:cubicBezTo>
                <a:cubicBezTo>
                  <a:pt x="425" y="662"/>
                  <a:pt x="417" y="662"/>
                  <a:pt x="409" y="662"/>
                </a:cubicBezTo>
                <a:cubicBezTo>
                  <a:pt x="411" y="662"/>
                  <a:pt x="413" y="662"/>
                  <a:pt x="415" y="662"/>
                </a:cubicBezTo>
                <a:cubicBezTo>
                  <a:pt x="435" y="661"/>
                  <a:pt x="456" y="660"/>
                  <a:pt x="476" y="660"/>
                </a:cubicBezTo>
                <a:cubicBezTo>
                  <a:pt x="476" y="661"/>
                  <a:pt x="476" y="661"/>
                  <a:pt x="476" y="661"/>
                </a:cubicBezTo>
                <a:close/>
                <a:moveTo>
                  <a:pt x="373" y="653"/>
                </a:moveTo>
                <a:cubicBezTo>
                  <a:pt x="374" y="654"/>
                  <a:pt x="374" y="653"/>
                  <a:pt x="374" y="652"/>
                </a:cubicBezTo>
                <a:cubicBezTo>
                  <a:pt x="373" y="652"/>
                  <a:pt x="373" y="651"/>
                  <a:pt x="373" y="650"/>
                </a:cubicBezTo>
                <a:cubicBezTo>
                  <a:pt x="375" y="650"/>
                  <a:pt x="376" y="650"/>
                  <a:pt x="377" y="650"/>
                </a:cubicBezTo>
                <a:cubicBezTo>
                  <a:pt x="377" y="650"/>
                  <a:pt x="377" y="651"/>
                  <a:pt x="377" y="651"/>
                </a:cubicBezTo>
                <a:cubicBezTo>
                  <a:pt x="377" y="651"/>
                  <a:pt x="377" y="651"/>
                  <a:pt x="377" y="651"/>
                </a:cubicBezTo>
                <a:cubicBezTo>
                  <a:pt x="377" y="651"/>
                  <a:pt x="377" y="650"/>
                  <a:pt x="378" y="650"/>
                </a:cubicBezTo>
                <a:cubicBezTo>
                  <a:pt x="393" y="649"/>
                  <a:pt x="409" y="649"/>
                  <a:pt x="425" y="649"/>
                </a:cubicBezTo>
                <a:cubicBezTo>
                  <a:pt x="425" y="650"/>
                  <a:pt x="425" y="651"/>
                  <a:pt x="425" y="652"/>
                </a:cubicBezTo>
                <a:cubicBezTo>
                  <a:pt x="404" y="653"/>
                  <a:pt x="384" y="654"/>
                  <a:pt x="363" y="654"/>
                </a:cubicBezTo>
                <a:cubicBezTo>
                  <a:pt x="363" y="653"/>
                  <a:pt x="364" y="651"/>
                  <a:pt x="364" y="650"/>
                </a:cubicBezTo>
                <a:cubicBezTo>
                  <a:pt x="367" y="650"/>
                  <a:pt x="369" y="650"/>
                  <a:pt x="372" y="650"/>
                </a:cubicBezTo>
                <a:cubicBezTo>
                  <a:pt x="372" y="651"/>
                  <a:pt x="373" y="653"/>
                  <a:pt x="373" y="653"/>
                </a:cubicBezTo>
                <a:close/>
                <a:moveTo>
                  <a:pt x="388" y="608"/>
                </a:moveTo>
                <a:cubicBezTo>
                  <a:pt x="388" y="605"/>
                  <a:pt x="389" y="602"/>
                  <a:pt x="389" y="599"/>
                </a:cubicBezTo>
                <a:cubicBezTo>
                  <a:pt x="391" y="600"/>
                  <a:pt x="392" y="602"/>
                  <a:pt x="392" y="603"/>
                </a:cubicBezTo>
                <a:cubicBezTo>
                  <a:pt x="396" y="608"/>
                  <a:pt x="399" y="613"/>
                  <a:pt x="403" y="618"/>
                </a:cubicBezTo>
                <a:cubicBezTo>
                  <a:pt x="409" y="628"/>
                  <a:pt x="416" y="638"/>
                  <a:pt x="423" y="648"/>
                </a:cubicBezTo>
                <a:cubicBezTo>
                  <a:pt x="424" y="648"/>
                  <a:pt x="424" y="648"/>
                  <a:pt x="424" y="648"/>
                </a:cubicBezTo>
                <a:cubicBezTo>
                  <a:pt x="416" y="638"/>
                  <a:pt x="410" y="628"/>
                  <a:pt x="403" y="618"/>
                </a:cubicBezTo>
                <a:cubicBezTo>
                  <a:pt x="399" y="612"/>
                  <a:pt x="394" y="605"/>
                  <a:pt x="390" y="598"/>
                </a:cubicBezTo>
                <a:cubicBezTo>
                  <a:pt x="390" y="597"/>
                  <a:pt x="390" y="595"/>
                  <a:pt x="391" y="593"/>
                </a:cubicBezTo>
                <a:cubicBezTo>
                  <a:pt x="399" y="581"/>
                  <a:pt x="409" y="571"/>
                  <a:pt x="419" y="561"/>
                </a:cubicBezTo>
                <a:cubicBezTo>
                  <a:pt x="420" y="561"/>
                  <a:pt x="420" y="561"/>
                  <a:pt x="420" y="561"/>
                </a:cubicBezTo>
                <a:cubicBezTo>
                  <a:pt x="420" y="562"/>
                  <a:pt x="421" y="561"/>
                  <a:pt x="420" y="561"/>
                </a:cubicBezTo>
                <a:cubicBezTo>
                  <a:pt x="420" y="561"/>
                  <a:pt x="420" y="561"/>
                  <a:pt x="420" y="560"/>
                </a:cubicBezTo>
                <a:cubicBezTo>
                  <a:pt x="420" y="560"/>
                  <a:pt x="420" y="560"/>
                  <a:pt x="420" y="560"/>
                </a:cubicBezTo>
                <a:cubicBezTo>
                  <a:pt x="421" y="561"/>
                  <a:pt x="422" y="562"/>
                  <a:pt x="422" y="563"/>
                </a:cubicBezTo>
                <a:cubicBezTo>
                  <a:pt x="424" y="565"/>
                  <a:pt x="426" y="567"/>
                  <a:pt x="428" y="569"/>
                </a:cubicBezTo>
                <a:cubicBezTo>
                  <a:pt x="427" y="569"/>
                  <a:pt x="427" y="569"/>
                  <a:pt x="427" y="569"/>
                </a:cubicBezTo>
                <a:cubicBezTo>
                  <a:pt x="422" y="574"/>
                  <a:pt x="417" y="581"/>
                  <a:pt x="411" y="585"/>
                </a:cubicBezTo>
                <a:cubicBezTo>
                  <a:pt x="410" y="586"/>
                  <a:pt x="403" y="590"/>
                  <a:pt x="398" y="593"/>
                </a:cubicBezTo>
                <a:cubicBezTo>
                  <a:pt x="397" y="592"/>
                  <a:pt x="396" y="591"/>
                  <a:pt x="395" y="589"/>
                </a:cubicBezTo>
                <a:cubicBezTo>
                  <a:pt x="395" y="589"/>
                  <a:pt x="395" y="589"/>
                  <a:pt x="395" y="590"/>
                </a:cubicBezTo>
                <a:cubicBezTo>
                  <a:pt x="396" y="591"/>
                  <a:pt x="396" y="593"/>
                  <a:pt x="397" y="594"/>
                </a:cubicBezTo>
                <a:cubicBezTo>
                  <a:pt x="395" y="596"/>
                  <a:pt x="394" y="598"/>
                  <a:pt x="397" y="598"/>
                </a:cubicBezTo>
                <a:cubicBezTo>
                  <a:pt x="397" y="598"/>
                  <a:pt x="397" y="598"/>
                  <a:pt x="397" y="598"/>
                </a:cubicBezTo>
                <a:cubicBezTo>
                  <a:pt x="395" y="597"/>
                  <a:pt x="396" y="596"/>
                  <a:pt x="397" y="595"/>
                </a:cubicBezTo>
                <a:cubicBezTo>
                  <a:pt x="398" y="597"/>
                  <a:pt x="399" y="599"/>
                  <a:pt x="400" y="601"/>
                </a:cubicBezTo>
                <a:cubicBezTo>
                  <a:pt x="400" y="602"/>
                  <a:pt x="401" y="601"/>
                  <a:pt x="400" y="601"/>
                </a:cubicBezTo>
                <a:cubicBezTo>
                  <a:pt x="400" y="600"/>
                  <a:pt x="399" y="596"/>
                  <a:pt x="398" y="594"/>
                </a:cubicBezTo>
                <a:cubicBezTo>
                  <a:pt x="398" y="594"/>
                  <a:pt x="398" y="594"/>
                  <a:pt x="398" y="594"/>
                </a:cubicBezTo>
                <a:cubicBezTo>
                  <a:pt x="401" y="596"/>
                  <a:pt x="403" y="599"/>
                  <a:pt x="405" y="602"/>
                </a:cubicBezTo>
                <a:cubicBezTo>
                  <a:pt x="409" y="608"/>
                  <a:pt x="412" y="614"/>
                  <a:pt x="415" y="620"/>
                </a:cubicBezTo>
                <a:cubicBezTo>
                  <a:pt x="417" y="624"/>
                  <a:pt x="419" y="628"/>
                  <a:pt x="421" y="632"/>
                </a:cubicBezTo>
                <a:cubicBezTo>
                  <a:pt x="420" y="635"/>
                  <a:pt x="419" y="637"/>
                  <a:pt x="418" y="640"/>
                </a:cubicBezTo>
                <a:cubicBezTo>
                  <a:pt x="418" y="640"/>
                  <a:pt x="419" y="640"/>
                  <a:pt x="419" y="640"/>
                </a:cubicBezTo>
                <a:cubicBezTo>
                  <a:pt x="419" y="637"/>
                  <a:pt x="420" y="635"/>
                  <a:pt x="422" y="633"/>
                </a:cubicBezTo>
                <a:cubicBezTo>
                  <a:pt x="423" y="636"/>
                  <a:pt x="425" y="640"/>
                  <a:pt x="426" y="644"/>
                </a:cubicBezTo>
                <a:cubicBezTo>
                  <a:pt x="426" y="646"/>
                  <a:pt x="425" y="647"/>
                  <a:pt x="425" y="649"/>
                </a:cubicBezTo>
                <a:cubicBezTo>
                  <a:pt x="409" y="649"/>
                  <a:pt x="393" y="649"/>
                  <a:pt x="378" y="649"/>
                </a:cubicBezTo>
                <a:cubicBezTo>
                  <a:pt x="381" y="636"/>
                  <a:pt x="384" y="622"/>
                  <a:pt x="387" y="609"/>
                </a:cubicBezTo>
                <a:cubicBezTo>
                  <a:pt x="391" y="612"/>
                  <a:pt x="394" y="616"/>
                  <a:pt x="397" y="620"/>
                </a:cubicBezTo>
                <a:cubicBezTo>
                  <a:pt x="397" y="620"/>
                  <a:pt x="397" y="620"/>
                  <a:pt x="397" y="619"/>
                </a:cubicBezTo>
                <a:cubicBezTo>
                  <a:pt x="394" y="616"/>
                  <a:pt x="391" y="612"/>
                  <a:pt x="388" y="608"/>
                </a:cubicBezTo>
                <a:close/>
                <a:moveTo>
                  <a:pt x="387" y="608"/>
                </a:moveTo>
                <a:cubicBezTo>
                  <a:pt x="386" y="607"/>
                  <a:pt x="386" y="606"/>
                  <a:pt x="385" y="605"/>
                </a:cubicBezTo>
                <a:cubicBezTo>
                  <a:pt x="386" y="604"/>
                  <a:pt x="387" y="603"/>
                  <a:pt x="388" y="602"/>
                </a:cubicBezTo>
                <a:cubicBezTo>
                  <a:pt x="388" y="604"/>
                  <a:pt x="388" y="606"/>
                  <a:pt x="387" y="608"/>
                </a:cubicBezTo>
                <a:close/>
                <a:moveTo>
                  <a:pt x="387" y="594"/>
                </a:moveTo>
                <a:cubicBezTo>
                  <a:pt x="388" y="593"/>
                  <a:pt x="390" y="592"/>
                  <a:pt x="391" y="591"/>
                </a:cubicBezTo>
                <a:cubicBezTo>
                  <a:pt x="391" y="591"/>
                  <a:pt x="391" y="592"/>
                  <a:pt x="390" y="593"/>
                </a:cubicBezTo>
                <a:cubicBezTo>
                  <a:pt x="390" y="594"/>
                  <a:pt x="389" y="595"/>
                  <a:pt x="388" y="596"/>
                </a:cubicBezTo>
                <a:cubicBezTo>
                  <a:pt x="388" y="595"/>
                  <a:pt x="387" y="595"/>
                  <a:pt x="387" y="594"/>
                </a:cubicBezTo>
                <a:close/>
                <a:moveTo>
                  <a:pt x="392" y="589"/>
                </a:moveTo>
                <a:cubicBezTo>
                  <a:pt x="392" y="589"/>
                  <a:pt x="392" y="590"/>
                  <a:pt x="391" y="590"/>
                </a:cubicBezTo>
                <a:cubicBezTo>
                  <a:pt x="392" y="587"/>
                  <a:pt x="393" y="585"/>
                  <a:pt x="393" y="582"/>
                </a:cubicBezTo>
                <a:cubicBezTo>
                  <a:pt x="394" y="582"/>
                  <a:pt x="394" y="582"/>
                  <a:pt x="394" y="582"/>
                </a:cubicBezTo>
                <a:cubicBezTo>
                  <a:pt x="394" y="581"/>
                  <a:pt x="394" y="581"/>
                  <a:pt x="395" y="581"/>
                </a:cubicBezTo>
                <a:cubicBezTo>
                  <a:pt x="396" y="581"/>
                  <a:pt x="397" y="581"/>
                  <a:pt x="396" y="579"/>
                </a:cubicBezTo>
                <a:cubicBezTo>
                  <a:pt x="396" y="579"/>
                  <a:pt x="396" y="578"/>
                  <a:pt x="396" y="578"/>
                </a:cubicBezTo>
                <a:cubicBezTo>
                  <a:pt x="397" y="576"/>
                  <a:pt x="398" y="574"/>
                  <a:pt x="399" y="573"/>
                </a:cubicBezTo>
                <a:cubicBezTo>
                  <a:pt x="402" y="569"/>
                  <a:pt x="407" y="566"/>
                  <a:pt x="410" y="563"/>
                </a:cubicBezTo>
                <a:cubicBezTo>
                  <a:pt x="411" y="562"/>
                  <a:pt x="409" y="559"/>
                  <a:pt x="407" y="560"/>
                </a:cubicBezTo>
                <a:cubicBezTo>
                  <a:pt x="408" y="559"/>
                  <a:pt x="408" y="559"/>
                  <a:pt x="407" y="558"/>
                </a:cubicBezTo>
                <a:cubicBezTo>
                  <a:pt x="406" y="556"/>
                  <a:pt x="405" y="553"/>
                  <a:pt x="403" y="551"/>
                </a:cubicBezTo>
                <a:cubicBezTo>
                  <a:pt x="402" y="551"/>
                  <a:pt x="402" y="551"/>
                  <a:pt x="401" y="550"/>
                </a:cubicBezTo>
                <a:cubicBezTo>
                  <a:pt x="401" y="550"/>
                  <a:pt x="401" y="550"/>
                  <a:pt x="400" y="550"/>
                </a:cubicBezTo>
                <a:cubicBezTo>
                  <a:pt x="401" y="547"/>
                  <a:pt x="401" y="545"/>
                  <a:pt x="402" y="542"/>
                </a:cubicBezTo>
                <a:cubicBezTo>
                  <a:pt x="403" y="543"/>
                  <a:pt x="404" y="544"/>
                  <a:pt x="405" y="545"/>
                </a:cubicBezTo>
                <a:cubicBezTo>
                  <a:pt x="407" y="547"/>
                  <a:pt x="409" y="549"/>
                  <a:pt x="411" y="551"/>
                </a:cubicBezTo>
                <a:cubicBezTo>
                  <a:pt x="414" y="554"/>
                  <a:pt x="416" y="557"/>
                  <a:pt x="419" y="560"/>
                </a:cubicBezTo>
                <a:cubicBezTo>
                  <a:pt x="409" y="570"/>
                  <a:pt x="399" y="580"/>
                  <a:pt x="391" y="592"/>
                </a:cubicBezTo>
                <a:cubicBezTo>
                  <a:pt x="391" y="591"/>
                  <a:pt x="391" y="591"/>
                  <a:pt x="391" y="590"/>
                </a:cubicBezTo>
                <a:cubicBezTo>
                  <a:pt x="392" y="590"/>
                  <a:pt x="392" y="590"/>
                  <a:pt x="392" y="590"/>
                </a:cubicBezTo>
                <a:cubicBezTo>
                  <a:pt x="392" y="589"/>
                  <a:pt x="392" y="589"/>
                  <a:pt x="392" y="589"/>
                </a:cubicBezTo>
                <a:close/>
                <a:moveTo>
                  <a:pt x="402" y="561"/>
                </a:moveTo>
                <a:cubicBezTo>
                  <a:pt x="402" y="561"/>
                  <a:pt x="402" y="561"/>
                  <a:pt x="402" y="560"/>
                </a:cubicBezTo>
                <a:cubicBezTo>
                  <a:pt x="403" y="561"/>
                  <a:pt x="403" y="562"/>
                  <a:pt x="404" y="563"/>
                </a:cubicBezTo>
                <a:cubicBezTo>
                  <a:pt x="403" y="563"/>
                  <a:pt x="402" y="564"/>
                  <a:pt x="401" y="565"/>
                </a:cubicBezTo>
                <a:cubicBezTo>
                  <a:pt x="401" y="564"/>
                  <a:pt x="402" y="562"/>
                  <a:pt x="402" y="561"/>
                </a:cubicBezTo>
                <a:close/>
                <a:moveTo>
                  <a:pt x="398" y="560"/>
                </a:moveTo>
                <a:cubicBezTo>
                  <a:pt x="398" y="562"/>
                  <a:pt x="397" y="565"/>
                  <a:pt x="396" y="567"/>
                </a:cubicBezTo>
                <a:cubicBezTo>
                  <a:pt x="397" y="565"/>
                  <a:pt x="397" y="563"/>
                  <a:pt x="398" y="562"/>
                </a:cubicBezTo>
                <a:cubicBezTo>
                  <a:pt x="398" y="561"/>
                  <a:pt x="398" y="559"/>
                  <a:pt x="398" y="558"/>
                </a:cubicBezTo>
                <a:cubicBezTo>
                  <a:pt x="398" y="559"/>
                  <a:pt x="398" y="559"/>
                  <a:pt x="398" y="560"/>
                </a:cubicBezTo>
                <a:close/>
                <a:moveTo>
                  <a:pt x="393" y="540"/>
                </a:moveTo>
                <a:cubicBezTo>
                  <a:pt x="393" y="540"/>
                  <a:pt x="394" y="540"/>
                  <a:pt x="394" y="539"/>
                </a:cubicBezTo>
                <a:cubicBezTo>
                  <a:pt x="394" y="539"/>
                  <a:pt x="391" y="533"/>
                  <a:pt x="394" y="535"/>
                </a:cubicBezTo>
                <a:cubicBezTo>
                  <a:pt x="395" y="536"/>
                  <a:pt x="395" y="536"/>
                  <a:pt x="395" y="536"/>
                </a:cubicBezTo>
                <a:cubicBezTo>
                  <a:pt x="394" y="541"/>
                  <a:pt x="393" y="546"/>
                  <a:pt x="392" y="551"/>
                </a:cubicBezTo>
                <a:cubicBezTo>
                  <a:pt x="389" y="552"/>
                  <a:pt x="387" y="554"/>
                  <a:pt x="385" y="555"/>
                </a:cubicBezTo>
                <a:cubicBezTo>
                  <a:pt x="385" y="554"/>
                  <a:pt x="386" y="553"/>
                  <a:pt x="386" y="552"/>
                </a:cubicBezTo>
                <a:cubicBezTo>
                  <a:pt x="386" y="552"/>
                  <a:pt x="386" y="552"/>
                  <a:pt x="386" y="552"/>
                </a:cubicBezTo>
                <a:cubicBezTo>
                  <a:pt x="387" y="551"/>
                  <a:pt x="387" y="551"/>
                  <a:pt x="388" y="550"/>
                </a:cubicBezTo>
                <a:cubicBezTo>
                  <a:pt x="388" y="550"/>
                  <a:pt x="388" y="549"/>
                  <a:pt x="387" y="550"/>
                </a:cubicBezTo>
                <a:cubicBezTo>
                  <a:pt x="387" y="550"/>
                  <a:pt x="387" y="550"/>
                  <a:pt x="386" y="550"/>
                </a:cubicBezTo>
                <a:cubicBezTo>
                  <a:pt x="387" y="545"/>
                  <a:pt x="389" y="539"/>
                  <a:pt x="390" y="534"/>
                </a:cubicBezTo>
                <a:cubicBezTo>
                  <a:pt x="391" y="533"/>
                  <a:pt x="392" y="532"/>
                  <a:pt x="394" y="531"/>
                </a:cubicBezTo>
                <a:cubicBezTo>
                  <a:pt x="394" y="532"/>
                  <a:pt x="395" y="533"/>
                  <a:pt x="396" y="534"/>
                </a:cubicBezTo>
                <a:cubicBezTo>
                  <a:pt x="396" y="534"/>
                  <a:pt x="395" y="535"/>
                  <a:pt x="395" y="536"/>
                </a:cubicBezTo>
                <a:cubicBezTo>
                  <a:pt x="394" y="535"/>
                  <a:pt x="393" y="534"/>
                  <a:pt x="392" y="533"/>
                </a:cubicBezTo>
                <a:cubicBezTo>
                  <a:pt x="392" y="533"/>
                  <a:pt x="392" y="533"/>
                  <a:pt x="392" y="533"/>
                </a:cubicBezTo>
                <a:cubicBezTo>
                  <a:pt x="392" y="535"/>
                  <a:pt x="393" y="537"/>
                  <a:pt x="393" y="540"/>
                </a:cubicBezTo>
                <a:close/>
                <a:moveTo>
                  <a:pt x="391" y="530"/>
                </a:moveTo>
                <a:cubicBezTo>
                  <a:pt x="391" y="530"/>
                  <a:pt x="391" y="529"/>
                  <a:pt x="392" y="529"/>
                </a:cubicBezTo>
                <a:cubicBezTo>
                  <a:pt x="392" y="530"/>
                  <a:pt x="393" y="530"/>
                  <a:pt x="393" y="531"/>
                </a:cubicBezTo>
                <a:cubicBezTo>
                  <a:pt x="392" y="532"/>
                  <a:pt x="391" y="533"/>
                  <a:pt x="390" y="533"/>
                </a:cubicBezTo>
                <a:cubicBezTo>
                  <a:pt x="390" y="532"/>
                  <a:pt x="390" y="531"/>
                  <a:pt x="391" y="530"/>
                </a:cubicBezTo>
                <a:close/>
                <a:moveTo>
                  <a:pt x="389" y="534"/>
                </a:moveTo>
                <a:cubicBezTo>
                  <a:pt x="386" y="536"/>
                  <a:pt x="383" y="538"/>
                  <a:pt x="380" y="540"/>
                </a:cubicBezTo>
                <a:cubicBezTo>
                  <a:pt x="383" y="537"/>
                  <a:pt x="387" y="534"/>
                  <a:pt x="390" y="531"/>
                </a:cubicBezTo>
                <a:cubicBezTo>
                  <a:pt x="390" y="532"/>
                  <a:pt x="390" y="533"/>
                  <a:pt x="389" y="534"/>
                </a:cubicBezTo>
                <a:close/>
                <a:moveTo>
                  <a:pt x="395" y="488"/>
                </a:moveTo>
                <a:cubicBezTo>
                  <a:pt x="387" y="492"/>
                  <a:pt x="380" y="496"/>
                  <a:pt x="374" y="502"/>
                </a:cubicBezTo>
                <a:cubicBezTo>
                  <a:pt x="374" y="502"/>
                  <a:pt x="374" y="502"/>
                  <a:pt x="374" y="502"/>
                </a:cubicBezTo>
                <a:cubicBezTo>
                  <a:pt x="373" y="501"/>
                  <a:pt x="372" y="500"/>
                  <a:pt x="372" y="499"/>
                </a:cubicBezTo>
                <a:cubicBezTo>
                  <a:pt x="380" y="494"/>
                  <a:pt x="387" y="488"/>
                  <a:pt x="396" y="483"/>
                </a:cubicBezTo>
                <a:cubicBezTo>
                  <a:pt x="396" y="483"/>
                  <a:pt x="396" y="482"/>
                  <a:pt x="395" y="482"/>
                </a:cubicBezTo>
                <a:cubicBezTo>
                  <a:pt x="387" y="487"/>
                  <a:pt x="379" y="493"/>
                  <a:pt x="371" y="498"/>
                </a:cubicBezTo>
                <a:cubicBezTo>
                  <a:pt x="371" y="498"/>
                  <a:pt x="371" y="498"/>
                  <a:pt x="371" y="498"/>
                </a:cubicBezTo>
                <a:cubicBezTo>
                  <a:pt x="379" y="492"/>
                  <a:pt x="388" y="485"/>
                  <a:pt x="397" y="479"/>
                </a:cubicBezTo>
                <a:cubicBezTo>
                  <a:pt x="398" y="480"/>
                  <a:pt x="399" y="481"/>
                  <a:pt x="400" y="483"/>
                </a:cubicBezTo>
                <a:cubicBezTo>
                  <a:pt x="399" y="486"/>
                  <a:pt x="399" y="489"/>
                  <a:pt x="398" y="492"/>
                </a:cubicBezTo>
                <a:cubicBezTo>
                  <a:pt x="391" y="495"/>
                  <a:pt x="384" y="501"/>
                  <a:pt x="378" y="506"/>
                </a:cubicBezTo>
                <a:cubicBezTo>
                  <a:pt x="378" y="506"/>
                  <a:pt x="378" y="507"/>
                  <a:pt x="379" y="507"/>
                </a:cubicBezTo>
                <a:cubicBezTo>
                  <a:pt x="385" y="502"/>
                  <a:pt x="391" y="496"/>
                  <a:pt x="398" y="493"/>
                </a:cubicBezTo>
                <a:cubicBezTo>
                  <a:pt x="398" y="495"/>
                  <a:pt x="397" y="497"/>
                  <a:pt x="397" y="500"/>
                </a:cubicBezTo>
                <a:cubicBezTo>
                  <a:pt x="392" y="502"/>
                  <a:pt x="388" y="506"/>
                  <a:pt x="384" y="509"/>
                </a:cubicBezTo>
                <a:cubicBezTo>
                  <a:pt x="384" y="510"/>
                  <a:pt x="384" y="510"/>
                  <a:pt x="385" y="510"/>
                </a:cubicBezTo>
                <a:cubicBezTo>
                  <a:pt x="388" y="507"/>
                  <a:pt x="392" y="504"/>
                  <a:pt x="396" y="501"/>
                </a:cubicBezTo>
                <a:cubicBezTo>
                  <a:pt x="396" y="502"/>
                  <a:pt x="396" y="504"/>
                  <a:pt x="395" y="505"/>
                </a:cubicBezTo>
                <a:cubicBezTo>
                  <a:pt x="393" y="507"/>
                  <a:pt x="390" y="509"/>
                  <a:pt x="388" y="511"/>
                </a:cubicBezTo>
                <a:cubicBezTo>
                  <a:pt x="388" y="511"/>
                  <a:pt x="388" y="512"/>
                  <a:pt x="389" y="512"/>
                </a:cubicBezTo>
                <a:cubicBezTo>
                  <a:pt x="391" y="510"/>
                  <a:pt x="393" y="508"/>
                  <a:pt x="395" y="506"/>
                </a:cubicBezTo>
                <a:cubicBezTo>
                  <a:pt x="394" y="511"/>
                  <a:pt x="393" y="516"/>
                  <a:pt x="392" y="520"/>
                </a:cubicBezTo>
                <a:cubicBezTo>
                  <a:pt x="392" y="521"/>
                  <a:pt x="392" y="522"/>
                  <a:pt x="392" y="524"/>
                </a:cubicBezTo>
                <a:cubicBezTo>
                  <a:pt x="386" y="517"/>
                  <a:pt x="380" y="510"/>
                  <a:pt x="374" y="503"/>
                </a:cubicBezTo>
                <a:cubicBezTo>
                  <a:pt x="375" y="503"/>
                  <a:pt x="375" y="502"/>
                  <a:pt x="375" y="502"/>
                </a:cubicBezTo>
                <a:cubicBezTo>
                  <a:pt x="381" y="497"/>
                  <a:pt x="388" y="493"/>
                  <a:pt x="396" y="489"/>
                </a:cubicBezTo>
                <a:cubicBezTo>
                  <a:pt x="396" y="489"/>
                  <a:pt x="396" y="488"/>
                  <a:pt x="395" y="488"/>
                </a:cubicBezTo>
                <a:close/>
                <a:moveTo>
                  <a:pt x="387" y="417"/>
                </a:moveTo>
                <a:cubicBezTo>
                  <a:pt x="386" y="418"/>
                  <a:pt x="386" y="418"/>
                  <a:pt x="385" y="418"/>
                </a:cubicBezTo>
                <a:cubicBezTo>
                  <a:pt x="385" y="417"/>
                  <a:pt x="384" y="416"/>
                  <a:pt x="384" y="416"/>
                </a:cubicBezTo>
                <a:cubicBezTo>
                  <a:pt x="386" y="414"/>
                  <a:pt x="388" y="413"/>
                  <a:pt x="389" y="411"/>
                </a:cubicBezTo>
                <a:cubicBezTo>
                  <a:pt x="393" y="416"/>
                  <a:pt x="397" y="421"/>
                  <a:pt x="401" y="425"/>
                </a:cubicBezTo>
                <a:cubicBezTo>
                  <a:pt x="401" y="425"/>
                  <a:pt x="401" y="426"/>
                  <a:pt x="401" y="426"/>
                </a:cubicBezTo>
                <a:cubicBezTo>
                  <a:pt x="400" y="426"/>
                  <a:pt x="401" y="427"/>
                  <a:pt x="401" y="427"/>
                </a:cubicBezTo>
                <a:cubicBezTo>
                  <a:pt x="402" y="426"/>
                  <a:pt x="402" y="426"/>
                  <a:pt x="402" y="426"/>
                </a:cubicBezTo>
                <a:cubicBezTo>
                  <a:pt x="403" y="427"/>
                  <a:pt x="404" y="428"/>
                  <a:pt x="405" y="429"/>
                </a:cubicBezTo>
                <a:cubicBezTo>
                  <a:pt x="405" y="430"/>
                  <a:pt x="405" y="430"/>
                  <a:pt x="405" y="430"/>
                </a:cubicBezTo>
                <a:cubicBezTo>
                  <a:pt x="406" y="431"/>
                  <a:pt x="407" y="432"/>
                  <a:pt x="408" y="434"/>
                </a:cubicBezTo>
                <a:cubicBezTo>
                  <a:pt x="408" y="434"/>
                  <a:pt x="408" y="435"/>
                  <a:pt x="407" y="435"/>
                </a:cubicBezTo>
                <a:cubicBezTo>
                  <a:pt x="407" y="436"/>
                  <a:pt x="408" y="436"/>
                  <a:pt x="408" y="436"/>
                </a:cubicBezTo>
                <a:cubicBezTo>
                  <a:pt x="408" y="435"/>
                  <a:pt x="409" y="435"/>
                  <a:pt x="409" y="434"/>
                </a:cubicBezTo>
                <a:cubicBezTo>
                  <a:pt x="409" y="435"/>
                  <a:pt x="410" y="435"/>
                  <a:pt x="410" y="435"/>
                </a:cubicBezTo>
                <a:cubicBezTo>
                  <a:pt x="409" y="440"/>
                  <a:pt x="408" y="444"/>
                  <a:pt x="407" y="449"/>
                </a:cubicBezTo>
                <a:cubicBezTo>
                  <a:pt x="401" y="440"/>
                  <a:pt x="395" y="432"/>
                  <a:pt x="389" y="423"/>
                </a:cubicBezTo>
                <a:cubicBezTo>
                  <a:pt x="388" y="422"/>
                  <a:pt x="387" y="420"/>
                  <a:pt x="386" y="419"/>
                </a:cubicBezTo>
                <a:cubicBezTo>
                  <a:pt x="386" y="419"/>
                  <a:pt x="387" y="418"/>
                  <a:pt x="387" y="418"/>
                </a:cubicBezTo>
                <a:cubicBezTo>
                  <a:pt x="388" y="418"/>
                  <a:pt x="387" y="417"/>
                  <a:pt x="387" y="417"/>
                </a:cubicBezTo>
                <a:close/>
                <a:moveTo>
                  <a:pt x="420" y="391"/>
                </a:moveTo>
                <a:cubicBezTo>
                  <a:pt x="420" y="390"/>
                  <a:pt x="419" y="390"/>
                  <a:pt x="419" y="389"/>
                </a:cubicBezTo>
                <a:cubicBezTo>
                  <a:pt x="420" y="388"/>
                  <a:pt x="421" y="387"/>
                  <a:pt x="422" y="386"/>
                </a:cubicBezTo>
                <a:cubicBezTo>
                  <a:pt x="422" y="386"/>
                  <a:pt x="422" y="386"/>
                  <a:pt x="422" y="386"/>
                </a:cubicBezTo>
                <a:cubicBezTo>
                  <a:pt x="421" y="387"/>
                  <a:pt x="420" y="387"/>
                  <a:pt x="419" y="388"/>
                </a:cubicBezTo>
                <a:cubicBezTo>
                  <a:pt x="420" y="386"/>
                  <a:pt x="421" y="385"/>
                  <a:pt x="422" y="383"/>
                </a:cubicBezTo>
                <a:cubicBezTo>
                  <a:pt x="423" y="384"/>
                  <a:pt x="423" y="385"/>
                  <a:pt x="424" y="385"/>
                </a:cubicBezTo>
                <a:cubicBezTo>
                  <a:pt x="423" y="387"/>
                  <a:pt x="421" y="389"/>
                  <a:pt x="420" y="391"/>
                </a:cubicBezTo>
                <a:close/>
                <a:moveTo>
                  <a:pt x="418" y="389"/>
                </a:moveTo>
                <a:cubicBezTo>
                  <a:pt x="418" y="390"/>
                  <a:pt x="418" y="391"/>
                  <a:pt x="418" y="391"/>
                </a:cubicBezTo>
                <a:cubicBezTo>
                  <a:pt x="418" y="391"/>
                  <a:pt x="418" y="390"/>
                  <a:pt x="418" y="390"/>
                </a:cubicBezTo>
                <a:cubicBezTo>
                  <a:pt x="418" y="390"/>
                  <a:pt x="418" y="390"/>
                  <a:pt x="418" y="389"/>
                </a:cubicBezTo>
                <a:close/>
                <a:moveTo>
                  <a:pt x="418" y="389"/>
                </a:moveTo>
                <a:cubicBezTo>
                  <a:pt x="418" y="389"/>
                  <a:pt x="418" y="388"/>
                  <a:pt x="418" y="388"/>
                </a:cubicBezTo>
                <a:cubicBezTo>
                  <a:pt x="418" y="388"/>
                  <a:pt x="418" y="389"/>
                  <a:pt x="418" y="389"/>
                </a:cubicBezTo>
                <a:cubicBezTo>
                  <a:pt x="418" y="389"/>
                  <a:pt x="418" y="389"/>
                  <a:pt x="418" y="389"/>
                </a:cubicBezTo>
                <a:close/>
                <a:moveTo>
                  <a:pt x="418" y="390"/>
                </a:moveTo>
                <a:cubicBezTo>
                  <a:pt x="417" y="390"/>
                  <a:pt x="417" y="391"/>
                  <a:pt x="417" y="391"/>
                </a:cubicBezTo>
                <a:cubicBezTo>
                  <a:pt x="417" y="391"/>
                  <a:pt x="417" y="391"/>
                  <a:pt x="417" y="391"/>
                </a:cubicBezTo>
                <a:cubicBezTo>
                  <a:pt x="417" y="391"/>
                  <a:pt x="417" y="391"/>
                  <a:pt x="418" y="391"/>
                </a:cubicBezTo>
                <a:cubicBezTo>
                  <a:pt x="418" y="391"/>
                  <a:pt x="418" y="392"/>
                  <a:pt x="418" y="392"/>
                </a:cubicBezTo>
                <a:cubicBezTo>
                  <a:pt x="418" y="394"/>
                  <a:pt x="417" y="396"/>
                  <a:pt x="417" y="397"/>
                </a:cubicBezTo>
                <a:cubicBezTo>
                  <a:pt x="417" y="397"/>
                  <a:pt x="417" y="397"/>
                  <a:pt x="417" y="397"/>
                </a:cubicBezTo>
                <a:cubicBezTo>
                  <a:pt x="409" y="403"/>
                  <a:pt x="399" y="407"/>
                  <a:pt x="394" y="416"/>
                </a:cubicBezTo>
                <a:cubicBezTo>
                  <a:pt x="394" y="416"/>
                  <a:pt x="394" y="416"/>
                  <a:pt x="394" y="416"/>
                </a:cubicBezTo>
                <a:cubicBezTo>
                  <a:pt x="393" y="415"/>
                  <a:pt x="391" y="413"/>
                  <a:pt x="389" y="411"/>
                </a:cubicBezTo>
                <a:cubicBezTo>
                  <a:pt x="400" y="402"/>
                  <a:pt x="411" y="394"/>
                  <a:pt x="418" y="390"/>
                </a:cubicBezTo>
                <a:cubicBezTo>
                  <a:pt x="418" y="390"/>
                  <a:pt x="418" y="390"/>
                  <a:pt x="418" y="390"/>
                </a:cubicBezTo>
                <a:close/>
                <a:moveTo>
                  <a:pt x="425" y="421"/>
                </a:moveTo>
                <a:cubicBezTo>
                  <a:pt x="425" y="421"/>
                  <a:pt x="425" y="421"/>
                  <a:pt x="425" y="421"/>
                </a:cubicBezTo>
                <a:cubicBezTo>
                  <a:pt x="426" y="420"/>
                  <a:pt x="425" y="421"/>
                  <a:pt x="425" y="421"/>
                </a:cubicBezTo>
                <a:cubicBezTo>
                  <a:pt x="425" y="421"/>
                  <a:pt x="425" y="421"/>
                  <a:pt x="425" y="421"/>
                </a:cubicBezTo>
                <a:close/>
                <a:moveTo>
                  <a:pt x="425" y="428"/>
                </a:moveTo>
                <a:cubicBezTo>
                  <a:pt x="421" y="430"/>
                  <a:pt x="418" y="433"/>
                  <a:pt x="415" y="435"/>
                </a:cubicBezTo>
                <a:cubicBezTo>
                  <a:pt x="415" y="433"/>
                  <a:pt x="416" y="430"/>
                  <a:pt x="416" y="428"/>
                </a:cubicBezTo>
                <a:cubicBezTo>
                  <a:pt x="416" y="428"/>
                  <a:pt x="416" y="428"/>
                  <a:pt x="416" y="428"/>
                </a:cubicBezTo>
                <a:cubicBezTo>
                  <a:pt x="416" y="428"/>
                  <a:pt x="417" y="429"/>
                  <a:pt x="417" y="430"/>
                </a:cubicBezTo>
                <a:cubicBezTo>
                  <a:pt x="417" y="430"/>
                  <a:pt x="417" y="430"/>
                  <a:pt x="417" y="429"/>
                </a:cubicBezTo>
                <a:cubicBezTo>
                  <a:pt x="417" y="429"/>
                  <a:pt x="417" y="428"/>
                  <a:pt x="417" y="427"/>
                </a:cubicBezTo>
                <a:cubicBezTo>
                  <a:pt x="417" y="428"/>
                  <a:pt x="417" y="427"/>
                  <a:pt x="417" y="427"/>
                </a:cubicBezTo>
                <a:cubicBezTo>
                  <a:pt x="417" y="427"/>
                  <a:pt x="417" y="427"/>
                  <a:pt x="417" y="427"/>
                </a:cubicBezTo>
                <a:cubicBezTo>
                  <a:pt x="419" y="426"/>
                  <a:pt x="420" y="425"/>
                  <a:pt x="421" y="424"/>
                </a:cubicBezTo>
                <a:cubicBezTo>
                  <a:pt x="422" y="423"/>
                  <a:pt x="423" y="422"/>
                  <a:pt x="424" y="422"/>
                </a:cubicBezTo>
                <a:cubicBezTo>
                  <a:pt x="424" y="422"/>
                  <a:pt x="424" y="421"/>
                  <a:pt x="424" y="421"/>
                </a:cubicBezTo>
                <a:cubicBezTo>
                  <a:pt x="424" y="423"/>
                  <a:pt x="424" y="426"/>
                  <a:pt x="425" y="428"/>
                </a:cubicBezTo>
                <a:close/>
                <a:moveTo>
                  <a:pt x="431" y="454"/>
                </a:moveTo>
                <a:cubicBezTo>
                  <a:pt x="431" y="457"/>
                  <a:pt x="432" y="459"/>
                  <a:pt x="433" y="462"/>
                </a:cubicBezTo>
                <a:cubicBezTo>
                  <a:pt x="431" y="461"/>
                  <a:pt x="430" y="460"/>
                  <a:pt x="429" y="459"/>
                </a:cubicBezTo>
                <a:cubicBezTo>
                  <a:pt x="429" y="458"/>
                  <a:pt x="429" y="457"/>
                  <a:pt x="429" y="457"/>
                </a:cubicBezTo>
                <a:cubicBezTo>
                  <a:pt x="428" y="454"/>
                  <a:pt x="428" y="451"/>
                  <a:pt x="428" y="450"/>
                </a:cubicBezTo>
                <a:cubicBezTo>
                  <a:pt x="428" y="450"/>
                  <a:pt x="428" y="450"/>
                  <a:pt x="428" y="450"/>
                </a:cubicBezTo>
                <a:cubicBezTo>
                  <a:pt x="429" y="450"/>
                  <a:pt x="429" y="449"/>
                  <a:pt x="429" y="449"/>
                </a:cubicBezTo>
                <a:cubicBezTo>
                  <a:pt x="429" y="449"/>
                  <a:pt x="429" y="449"/>
                  <a:pt x="429" y="449"/>
                </a:cubicBezTo>
                <a:cubicBezTo>
                  <a:pt x="430" y="450"/>
                  <a:pt x="430" y="451"/>
                  <a:pt x="430" y="453"/>
                </a:cubicBezTo>
                <a:cubicBezTo>
                  <a:pt x="430" y="453"/>
                  <a:pt x="430" y="453"/>
                  <a:pt x="430" y="453"/>
                </a:cubicBezTo>
                <a:cubicBezTo>
                  <a:pt x="429" y="454"/>
                  <a:pt x="430" y="454"/>
                  <a:pt x="431" y="454"/>
                </a:cubicBezTo>
                <a:close/>
                <a:moveTo>
                  <a:pt x="439" y="475"/>
                </a:moveTo>
                <a:cubicBezTo>
                  <a:pt x="438" y="475"/>
                  <a:pt x="438" y="476"/>
                  <a:pt x="437" y="476"/>
                </a:cubicBezTo>
                <a:cubicBezTo>
                  <a:pt x="437" y="475"/>
                  <a:pt x="437" y="473"/>
                  <a:pt x="436" y="472"/>
                </a:cubicBezTo>
                <a:cubicBezTo>
                  <a:pt x="436" y="472"/>
                  <a:pt x="436" y="472"/>
                  <a:pt x="436" y="472"/>
                </a:cubicBezTo>
                <a:cubicBezTo>
                  <a:pt x="437" y="473"/>
                  <a:pt x="438" y="474"/>
                  <a:pt x="439" y="475"/>
                </a:cubicBezTo>
                <a:close/>
                <a:moveTo>
                  <a:pt x="438" y="473"/>
                </a:moveTo>
                <a:cubicBezTo>
                  <a:pt x="439" y="474"/>
                  <a:pt x="439" y="474"/>
                  <a:pt x="439" y="474"/>
                </a:cubicBezTo>
                <a:cubicBezTo>
                  <a:pt x="439" y="474"/>
                  <a:pt x="439" y="474"/>
                  <a:pt x="439" y="474"/>
                </a:cubicBezTo>
                <a:cubicBezTo>
                  <a:pt x="439" y="474"/>
                  <a:pt x="439" y="474"/>
                  <a:pt x="438" y="473"/>
                </a:cubicBezTo>
                <a:close/>
                <a:moveTo>
                  <a:pt x="442" y="481"/>
                </a:moveTo>
                <a:cubicBezTo>
                  <a:pt x="441" y="483"/>
                  <a:pt x="440" y="484"/>
                  <a:pt x="440" y="485"/>
                </a:cubicBezTo>
                <a:cubicBezTo>
                  <a:pt x="439" y="483"/>
                  <a:pt x="439" y="482"/>
                  <a:pt x="439" y="481"/>
                </a:cubicBezTo>
                <a:cubicBezTo>
                  <a:pt x="439" y="480"/>
                  <a:pt x="440" y="479"/>
                  <a:pt x="441" y="478"/>
                </a:cubicBezTo>
                <a:cubicBezTo>
                  <a:pt x="441" y="478"/>
                  <a:pt x="441" y="478"/>
                  <a:pt x="441" y="478"/>
                </a:cubicBezTo>
                <a:cubicBezTo>
                  <a:pt x="441" y="478"/>
                  <a:pt x="441" y="479"/>
                  <a:pt x="442" y="480"/>
                </a:cubicBezTo>
                <a:cubicBezTo>
                  <a:pt x="441" y="479"/>
                  <a:pt x="441" y="478"/>
                  <a:pt x="441" y="478"/>
                </a:cubicBezTo>
                <a:cubicBezTo>
                  <a:pt x="442" y="479"/>
                  <a:pt x="442" y="480"/>
                  <a:pt x="443" y="480"/>
                </a:cubicBezTo>
                <a:cubicBezTo>
                  <a:pt x="443" y="481"/>
                  <a:pt x="442" y="481"/>
                  <a:pt x="442" y="481"/>
                </a:cubicBezTo>
                <a:cubicBezTo>
                  <a:pt x="442" y="481"/>
                  <a:pt x="442" y="480"/>
                  <a:pt x="442" y="480"/>
                </a:cubicBezTo>
                <a:cubicBezTo>
                  <a:pt x="442" y="480"/>
                  <a:pt x="442" y="481"/>
                  <a:pt x="442" y="481"/>
                </a:cubicBezTo>
                <a:close/>
                <a:moveTo>
                  <a:pt x="444" y="496"/>
                </a:moveTo>
                <a:cubicBezTo>
                  <a:pt x="444" y="496"/>
                  <a:pt x="445" y="495"/>
                  <a:pt x="445" y="495"/>
                </a:cubicBezTo>
                <a:cubicBezTo>
                  <a:pt x="445" y="497"/>
                  <a:pt x="445" y="498"/>
                  <a:pt x="446" y="500"/>
                </a:cubicBezTo>
                <a:cubicBezTo>
                  <a:pt x="445" y="500"/>
                  <a:pt x="445" y="501"/>
                  <a:pt x="444" y="501"/>
                </a:cubicBezTo>
                <a:cubicBezTo>
                  <a:pt x="444" y="502"/>
                  <a:pt x="444" y="503"/>
                  <a:pt x="445" y="502"/>
                </a:cubicBezTo>
                <a:cubicBezTo>
                  <a:pt x="445" y="502"/>
                  <a:pt x="445" y="501"/>
                  <a:pt x="446" y="501"/>
                </a:cubicBezTo>
                <a:cubicBezTo>
                  <a:pt x="446" y="502"/>
                  <a:pt x="446" y="503"/>
                  <a:pt x="447" y="505"/>
                </a:cubicBezTo>
                <a:cubicBezTo>
                  <a:pt x="446" y="505"/>
                  <a:pt x="446" y="505"/>
                  <a:pt x="445" y="506"/>
                </a:cubicBezTo>
                <a:cubicBezTo>
                  <a:pt x="445" y="506"/>
                  <a:pt x="446" y="507"/>
                  <a:pt x="446" y="507"/>
                </a:cubicBezTo>
                <a:cubicBezTo>
                  <a:pt x="446" y="506"/>
                  <a:pt x="447" y="506"/>
                  <a:pt x="447" y="506"/>
                </a:cubicBezTo>
                <a:cubicBezTo>
                  <a:pt x="447" y="508"/>
                  <a:pt x="448" y="511"/>
                  <a:pt x="448" y="513"/>
                </a:cubicBezTo>
                <a:cubicBezTo>
                  <a:pt x="448" y="513"/>
                  <a:pt x="448" y="514"/>
                  <a:pt x="447" y="514"/>
                </a:cubicBezTo>
                <a:cubicBezTo>
                  <a:pt x="447" y="514"/>
                  <a:pt x="447" y="515"/>
                  <a:pt x="448" y="515"/>
                </a:cubicBezTo>
                <a:cubicBezTo>
                  <a:pt x="448" y="514"/>
                  <a:pt x="448" y="514"/>
                  <a:pt x="449" y="514"/>
                </a:cubicBezTo>
                <a:cubicBezTo>
                  <a:pt x="449" y="516"/>
                  <a:pt x="450" y="519"/>
                  <a:pt x="450" y="521"/>
                </a:cubicBezTo>
                <a:cubicBezTo>
                  <a:pt x="449" y="522"/>
                  <a:pt x="449" y="522"/>
                  <a:pt x="448" y="523"/>
                </a:cubicBezTo>
                <a:cubicBezTo>
                  <a:pt x="446" y="521"/>
                  <a:pt x="443" y="519"/>
                  <a:pt x="441" y="517"/>
                </a:cubicBezTo>
                <a:cubicBezTo>
                  <a:pt x="439" y="511"/>
                  <a:pt x="438" y="504"/>
                  <a:pt x="436" y="497"/>
                </a:cubicBezTo>
                <a:cubicBezTo>
                  <a:pt x="438" y="495"/>
                  <a:pt x="439" y="494"/>
                  <a:pt x="440" y="492"/>
                </a:cubicBezTo>
                <a:cubicBezTo>
                  <a:pt x="442" y="498"/>
                  <a:pt x="443" y="504"/>
                  <a:pt x="445" y="510"/>
                </a:cubicBezTo>
                <a:cubicBezTo>
                  <a:pt x="445" y="510"/>
                  <a:pt x="446" y="510"/>
                  <a:pt x="446" y="509"/>
                </a:cubicBezTo>
                <a:cubicBezTo>
                  <a:pt x="444" y="503"/>
                  <a:pt x="443" y="497"/>
                  <a:pt x="441" y="491"/>
                </a:cubicBezTo>
                <a:cubicBezTo>
                  <a:pt x="442" y="490"/>
                  <a:pt x="443" y="490"/>
                  <a:pt x="443" y="489"/>
                </a:cubicBezTo>
                <a:cubicBezTo>
                  <a:pt x="444" y="491"/>
                  <a:pt x="444" y="492"/>
                  <a:pt x="444" y="494"/>
                </a:cubicBezTo>
                <a:cubicBezTo>
                  <a:pt x="444" y="494"/>
                  <a:pt x="444" y="495"/>
                  <a:pt x="443" y="495"/>
                </a:cubicBezTo>
                <a:cubicBezTo>
                  <a:pt x="443" y="496"/>
                  <a:pt x="444" y="496"/>
                  <a:pt x="444" y="496"/>
                </a:cubicBezTo>
                <a:close/>
                <a:moveTo>
                  <a:pt x="452" y="528"/>
                </a:moveTo>
                <a:cubicBezTo>
                  <a:pt x="451" y="529"/>
                  <a:pt x="450" y="531"/>
                  <a:pt x="448" y="532"/>
                </a:cubicBezTo>
                <a:cubicBezTo>
                  <a:pt x="447" y="530"/>
                  <a:pt x="445" y="529"/>
                  <a:pt x="443" y="527"/>
                </a:cubicBezTo>
                <a:cubicBezTo>
                  <a:pt x="443" y="524"/>
                  <a:pt x="442" y="521"/>
                  <a:pt x="441" y="518"/>
                </a:cubicBezTo>
                <a:cubicBezTo>
                  <a:pt x="443" y="520"/>
                  <a:pt x="446" y="521"/>
                  <a:pt x="448" y="523"/>
                </a:cubicBezTo>
                <a:cubicBezTo>
                  <a:pt x="448" y="523"/>
                  <a:pt x="448" y="523"/>
                  <a:pt x="448" y="523"/>
                </a:cubicBezTo>
                <a:cubicBezTo>
                  <a:pt x="447" y="524"/>
                  <a:pt x="448" y="524"/>
                  <a:pt x="449" y="524"/>
                </a:cubicBezTo>
                <a:cubicBezTo>
                  <a:pt x="449" y="524"/>
                  <a:pt x="449" y="524"/>
                  <a:pt x="449" y="524"/>
                </a:cubicBezTo>
                <a:cubicBezTo>
                  <a:pt x="450" y="524"/>
                  <a:pt x="450" y="525"/>
                  <a:pt x="451" y="525"/>
                </a:cubicBezTo>
                <a:cubicBezTo>
                  <a:pt x="451" y="526"/>
                  <a:pt x="451" y="527"/>
                  <a:pt x="452" y="528"/>
                </a:cubicBezTo>
                <a:close/>
                <a:moveTo>
                  <a:pt x="451" y="526"/>
                </a:moveTo>
                <a:cubicBezTo>
                  <a:pt x="452" y="526"/>
                  <a:pt x="452" y="526"/>
                  <a:pt x="453" y="527"/>
                </a:cubicBezTo>
                <a:cubicBezTo>
                  <a:pt x="453" y="527"/>
                  <a:pt x="452" y="528"/>
                  <a:pt x="452" y="528"/>
                </a:cubicBezTo>
                <a:cubicBezTo>
                  <a:pt x="452" y="527"/>
                  <a:pt x="452" y="526"/>
                  <a:pt x="451" y="526"/>
                </a:cubicBezTo>
                <a:close/>
                <a:moveTo>
                  <a:pt x="449" y="545"/>
                </a:moveTo>
                <a:cubicBezTo>
                  <a:pt x="450" y="542"/>
                  <a:pt x="452" y="539"/>
                  <a:pt x="454" y="537"/>
                </a:cubicBezTo>
                <a:cubicBezTo>
                  <a:pt x="454" y="538"/>
                  <a:pt x="454" y="540"/>
                  <a:pt x="455" y="541"/>
                </a:cubicBezTo>
                <a:cubicBezTo>
                  <a:pt x="452" y="543"/>
                  <a:pt x="450" y="546"/>
                  <a:pt x="448" y="548"/>
                </a:cubicBezTo>
                <a:cubicBezTo>
                  <a:pt x="448" y="546"/>
                  <a:pt x="447" y="544"/>
                  <a:pt x="446" y="541"/>
                </a:cubicBezTo>
                <a:cubicBezTo>
                  <a:pt x="447" y="538"/>
                  <a:pt x="448" y="536"/>
                  <a:pt x="450" y="533"/>
                </a:cubicBezTo>
                <a:cubicBezTo>
                  <a:pt x="451" y="534"/>
                  <a:pt x="452" y="535"/>
                  <a:pt x="453" y="536"/>
                </a:cubicBezTo>
                <a:cubicBezTo>
                  <a:pt x="451" y="539"/>
                  <a:pt x="450" y="542"/>
                  <a:pt x="448" y="544"/>
                </a:cubicBezTo>
                <a:cubicBezTo>
                  <a:pt x="448" y="545"/>
                  <a:pt x="449" y="545"/>
                  <a:pt x="449" y="545"/>
                </a:cubicBezTo>
                <a:close/>
                <a:moveTo>
                  <a:pt x="455" y="542"/>
                </a:moveTo>
                <a:cubicBezTo>
                  <a:pt x="456" y="549"/>
                  <a:pt x="458" y="556"/>
                  <a:pt x="460" y="563"/>
                </a:cubicBezTo>
                <a:cubicBezTo>
                  <a:pt x="459" y="563"/>
                  <a:pt x="459" y="564"/>
                  <a:pt x="458" y="564"/>
                </a:cubicBezTo>
                <a:cubicBezTo>
                  <a:pt x="458" y="564"/>
                  <a:pt x="459" y="565"/>
                  <a:pt x="459" y="565"/>
                </a:cubicBezTo>
                <a:cubicBezTo>
                  <a:pt x="459" y="564"/>
                  <a:pt x="460" y="564"/>
                  <a:pt x="460" y="564"/>
                </a:cubicBezTo>
                <a:cubicBezTo>
                  <a:pt x="460" y="564"/>
                  <a:pt x="460" y="565"/>
                  <a:pt x="460" y="565"/>
                </a:cubicBezTo>
                <a:cubicBezTo>
                  <a:pt x="460" y="565"/>
                  <a:pt x="460" y="566"/>
                  <a:pt x="460" y="566"/>
                </a:cubicBezTo>
                <a:cubicBezTo>
                  <a:pt x="459" y="566"/>
                  <a:pt x="460" y="567"/>
                  <a:pt x="460" y="567"/>
                </a:cubicBezTo>
                <a:cubicBezTo>
                  <a:pt x="460" y="567"/>
                  <a:pt x="460" y="567"/>
                  <a:pt x="460" y="566"/>
                </a:cubicBezTo>
                <a:cubicBezTo>
                  <a:pt x="461" y="568"/>
                  <a:pt x="461" y="570"/>
                  <a:pt x="462" y="571"/>
                </a:cubicBezTo>
                <a:cubicBezTo>
                  <a:pt x="461" y="571"/>
                  <a:pt x="461" y="571"/>
                  <a:pt x="462" y="572"/>
                </a:cubicBezTo>
                <a:cubicBezTo>
                  <a:pt x="463" y="576"/>
                  <a:pt x="464" y="580"/>
                  <a:pt x="465" y="585"/>
                </a:cubicBezTo>
                <a:cubicBezTo>
                  <a:pt x="464" y="585"/>
                  <a:pt x="464" y="586"/>
                  <a:pt x="463" y="587"/>
                </a:cubicBezTo>
                <a:cubicBezTo>
                  <a:pt x="461" y="585"/>
                  <a:pt x="458" y="583"/>
                  <a:pt x="456" y="581"/>
                </a:cubicBezTo>
                <a:cubicBezTo>
                  <a:pt x="454" y="571"/>
                  <a:pt x="451" y="561"/>
                  <a:pt x="449" y="551"/>
                </a:cubicBezTo>
                <a:cubicBezTo>
                  <a:pt x="449" y="550"/>
                  <a:pt x="449" y="550"/>
                  <a:pt x="448" y="548"/>
                </a:cubicBezTo>
                <a:cubicBezTo>
                  <a:pt x="450" y="546"/>
                  <a:pt x="453" y="544"/>
                  <a:pt x="455" y="542"/>
                </a:cubicBezTo>
                <a:cubicBezTo>
                  <a:pt x="455" y="542"/>
                  <a:pt x="455" y="542"/>
                  <a:pt x="455" y="542"/>
                </a:cubicBezTo>
                <a:close/>
                <a:moveTo>
                  <a:pt x="465" y="585"/>
                </a:moveTo>
                <a:cubicBezTo>
                  <a:pt x="465" y="586"/>
                  <a:pt x="465" y="587"/>
                  <a:pt x="466" y="588"/>
                </a:cubicBezTo>
                <a:cubicBezTo>
                  <a:pt x="465" y="588"/>
                  <a:pt x="464" y="587"/>
                  <a:pt x="463" y="587"/>
                </a:cubicBezTo>
                <a:cubicBezTo>
                  <a:pt x="464" y="586"/>
                  <a:pt x="464" y="586"/>
                  <a:pt x="465" y="585"/>
                </a:cubicBezTo>
                <a:close/>
                <a:moveTo>
                  <a:pt x="469" y="650"/>
                </a:moveTo>
                <a:cubicBezTo>
                  <a:pt x="469" y="650"/>
                  <a:pt x="469" y="650"/>
                  <a:pt x="469" y="650"/>
                </a:cubicBezTo>
                <a:cubicBezTo>
                  <a:pt x="470" y="650"/>
                  <a:pt x="471" y="650"/>
                  <a:pt x="471" y="650"/>
                </a:cubicBezTo>
                <a:cubicBezTo>
                  <a:pt x="471" y="650"/>
                  <a:pt x="470" y="650"/>
                  <a:pt x="469" y="650"/>
                </a:cubicBezTo>
                <a:close/>
                <a:moveTo>
                  <a:pt x="482" y="651"/>
                </a:moveTo>
                <a:cubicBezTo>
                  <a:pt x="482" y="651"/>
                  <a:pt x="482" y="651"/>
                  <a:pt x="482" y="651"/>
                </a:cubicBezTo>
                <a:cubicBezTo>
                  <a:pt x="481" y="651"/>
                  <a:pt x="481" y="651"/>
                  <a:pt x="481" y="651"/>
                </a:cubicBezTo>
                <a:cubicBezTo>
                  <a:pt x="482" y="651"/>
                  <a:pt x="482" y="651"/>
                  <a:pt x="482" y="651"/>
                </a:cubicBezTo>
                <a:close/>
                <a:moveTo>
                  <a:pt x="483" y="651"/>
                </a:moveTo>
                <a:cubicBezTo>
                  <a:pt x="483" y="651"/>
                  <a:pt x="483" y="651"/>
                  <a:pt x="484" y="650"/>
                </a:cubicBezTo>
                <a:cubicBezTo>
                  <a:pt x="484" y="651"/>
                  <a:pt x="484" y="651"/>
                  <a:pt x="484" y="651"/>
                </a:cubicBezTo>
                <a:cubicBezTo>
                  <a:pt x="484" y="652"/>
                  <a:pt x="483" y="653"/>
                  <a:pt x="482" y="654"/>
                </a:cubicBezTo>
                <a:cubicBezTo>
                  <a:pt x="482" y="654"/>
                  <a:pt x="482" y="653"/>
                  <a:pt x="482" y="652"/>
                </a:cubicBezTo>
                <a:cubicBezTo>
                  <a:pt x="482" y="652"/>
                  <a:pt x="483" y="651"/>
                  <a:pt x="483" y="651"/>
                </a:cubicBezTo>
                <a:close/>
                <a:moveTo>
                  <a:pt x="469" y="649"/>
                </a:moveTo>
                <a:cubicBezTo>
                  <a:pt x="466" y="639"/>
                  <a:pt x="464" y="628"/>
                  <a:pt x="462" y="617"/>
                </a:cubicBezTo>
                <a:cubicBezTo>
                  <a:pt x="461" y="613"/>
                  <a:pt x="460" y="609"/>
                  <a:pt x="460" y="605"/>
                </a:cubicBezTo>
                <a:cubicBezTo>
                  <a:pt x="460" y="604"/>
                  <a:pt x="460" y="604"/>
                  <a:pt x="460" y="604"/>
                </a:cubicBezTo>
                <a:cubicBezTo>
                  <a:pt x="461" y="607"/>
                  <a:pt x="462" y="611"/>
                  <a:pt x="463" y="614"/>
                </a:cubicBezTo>
                <a:cubicBezTo>
                  <a:pt x="466" y="626"/>
                  <a:pt x="469" y="638"/>
                  <a:pt x="472" y="650"/>
                </a:cubicBezTo>
                <a:cubicBezTo>
                  <a:pt x="471" y="650"/>
                  <a:pt x="470" y="649"/>
                  <a:pt x="469" y="649"/>
                </a:cubicBezTo>
                <a:close/>
                <a:moveTo>
                  <a:pt x="427" y="644"/>
                </a:moveTo>
                <a:cubicBezTo>
                  <a:pt x="429" y="638"/>
                  <a:pt x="433" y="633"/>
                  <a:pt x="437" y="628"/>
                </a:cubicBezTo>
                <a:cubicBezTo>
                  <a:pt x="445" y="621"/>
                  <a:pt x="452" y="613"/>
                  <a:pt x="459" y="605"/>
                </a:cubicBezTo>
                <a:cubicBezTo>
                  <a:pt x="460" y="610"/>
                  <a:pt x="461" y="614"/>
                  <a:pt x="462" y="619"/>
                </a:cubicBezTo>
                <a:cubicBezTo>
                  <a:pt x="464" y="629"/>
                  <a:pt x="466" y="639"/>
                  <a:pt x="469" y="649"/>
                </a:cubicBezTo>
                <a:cubicBezTo>
                  <a:pt x="455" y="649"/>
                  <a:pt x="442" y="649"/>
                  <a:pt x="429" y="649"/>
                </a:cubicBezTo>
                <a:cubicBezTo>
                  <a:pt x="428" y="647"/>
                  <a:pt x="428" y="645"/>
                  <a:pt x="427" y="644"/>
                </a:cubicBezTo>
                <a:close/>
                <a:moveTo>
                  <a:pt x="429" y="649"/>
                </a:moveTo>
                <a:cubicBezTo>
                  <a:pt x="427" y="649"/>
                  <a:pt x="426" y="649"/>
                  <a:pt x="425" y="649"/>
                </a:cubicBezTo>
                <a:cubicBezTo>
                  <a:pt x="426" y="647"/>
                  <a:pt x="426" y="646"/>
                  <a:pt x="427" y="644"/>
                </a:cubicBezTo>
                <a:cubicBezTo>
                  <a:pt x="427" y="646"/>
                  <a:pt x="428" y="647"/>
                  <a:pt x="429" y="649"/>
                </a:cubicBezTo>
                <a:close/>
                <a:moveTo>
                  <a:pt x="413" y="552"/>
                </a:moveTo>
                <a:cubicBezTo>
                  <a:pt x="409" y="548"/>
                  <a:pt x="406" y="544"/>
                  <a:pt x="402" y="541"/>
                </a:cubicBezTo>
                <a:cubicBezTo>
                  <a:pt x="402" y="540"/>
                  <a:pt x="402" y="540"/>
                  <a:pt x="402" y="540"/>
                </a:cubicBezTo>
                <a:cubicBezTo>
                  <a:pt x="404" y="542"/>
                  <a:pt x="406" y="543"/>
                  <a:pt x="408" y="545"/>
                </a:cubicBezTo>
                <a:cubicBezTo>
                  <a:pt x="409" y="546"/>
                  <a:pt x="409" y="547"/>
                  <a:pt x="410" y="548"/>
                </a:cubicBezTo>
                <a:cubicBezTo>
                  <a:pt x="410" y="548"/>
                  <a:pt x="411" y="548"/>
                  <a:pt x="410" y="548"/>
                </a:cubicBezTo>
                <a:cubicBezTo>
                  <a:pt x="410" y="547"/>
                  <a:pt x="410" y="547"/>
                  <a:pt x="409" y="546"/>
                </a:cubicBezTo>
                <a:cubicBezTo>
                  <a:pt x="413" y="549"/>
                  <a:pt x="417" y="553"/>
                  <a:pt x="421" y="556"/>
                </a:cubicBezTo>
                <a:cubicBezTo>
                  <a:pt x="422" y="556"/>
                  <a:pt x="422" y="557"/>
                  <a:pt x="422" y="557"/>
                </a:cubicBezTo>
                <a:cubicBezTo>
                  <a:pt x="421" y="558"/>
                  <a:pt x="421" y="559"/>
                  <a:pt x="420" y="560"/>
                </a:cubicBezTo>
                <a:cubicBezTo>
                  <a:pt x="417" y="557"/>
                  <a:pt x="415" y="555"/>
                  <a:pt x="413" y="552"/>
                </a:cubicBezTo>
                <a:close/>
                <a:moveTo>
                  <a:pt x="419" y="560"/>
                </a:moveTo>
                <a:cubicBezTo>
                  <a:pt x="419" y="560"/>
                  <a:pt x="419" y="560"/>
                  <a:pt x="419" y="560"/>
                </a:cubicBezTo>
                <a:cubicBezTo>
                  <a:pt x="419" y="560"/>
                  <a:pt x="419" y="559"/>
                  <a:pt x="418" y="559"/>
                </a:cubicBezTo>
                <a:cubicBezTo>
                  <a:pt x="419" y="559"/>
                  <a:pt x="419" y="559"/>
                  <a:pt x="419" y="560"/>
                </a:cubicBezTo>
                <a:close/>
                <a:moveTo>
                  <a:pt x="392" y="529"/>
                </a:moveTo>
                <a:cubicBezTo>
                  <a:pt x="393" y="528"/>
                  <a:pt x="393" y="528"/>
                  <a:pt x="394" y="527"/>
                </a:cubicBezTo>
                <a:cubicBezTo>
                  <a:pt x="395" y="528"/>
                  <a:pt x="396" y="529"/>
                  <a:pt x="396" y="530"/>
                </a:cubicBezTo>
                <a:cubicBezTo>
                  <a:pt x="396" y="531"/>
                  <a:pt x="396" y="532"/>
                  <a:pt x="396" y="533"/>
                </a:cubicBezTo>
                <a:cubicBezTo>
                  <a:pt x="394" y="532"/>
                  <a:pt x="393" y="530"/>
                  <a:pt x="392" y="529"/>
                </a:cubicBezTo>
                <a:close/>
                <a:moveTo>
                  <a:pt x="403" y="472"/>
                </a:moveTo>
                <a:cubicBezTo>
                  <a:pt x="403" y="472"/>
                  <a:pt x="403" y="473"/>
                  <a:pt x="403" y="472"/>
                </a:cubicBezTo>
                <a:cubicBezTo>
                  <a:pt x="404" y="472"/>
                  <a:pt x="405" y="472"/>
                  <a:pt x="406" y="472"/>
                </a:cubicBezTo>
                <a:cubicBezTo>
                  <a:pt x="406" y="474"/>
                  <a:pt x="405" y="477"/>
                  <a:pt x="405" y="480"/>
                </a:cubicBezTo>
                <a:cubicBezTo>
                  <a:pt x="404" y="478"/>
                  <a:pt x="403" y="477"/>
                  <a:pt x="402" y="476"/>
                </a:cubicBezTo>
                <a:cubicBezTo>
                  <a:pt x="402" y="475"/>
                  <a:pt x="402" y="474"/>
                  <a:pt x="403" y="472"/>
                </a:cubicBezTo>
                <a:close/>
                <a:moveTo>
                  <a:pt x="405" y="463"/>
                </a:moveTo>
                <a:cubicBezTo>
                  <a:pt x="406" y="462"/>
                  <a:pt x="408" y="460"/>
                  <a:pt x="410" y="458"/>
                </a:cubicBezTo>
                <a:cubicBezTo>
                  <a:pt x="409" y="461"/>
                  <a:pt x="408" y="463"/>
                  <a:pt x="408" y="466"/>
                </a:cubicBezTo>
                <a:cubicBezTo>
                  <a:pt x="408" y="466"/>
                  <a:pt x="407" y="466"/>
                  <a:pt x="407" y="466"/>
                </a:cubicBezTo>
                <a:cubicBezTo>
                  <a:pt x="406" y="466"/>
                  <a:pt x="405" y="466"/>
                  <a:pt x="404" y="465"/>
                </a:cubicBezTo>
                <a:cubicBezTo>
                  <a:pt x="404" y="465"/>
                  <a:pt x="404" y="464"/>
                  <a:pt x="405" y="463"/>
                </a:cubicBezTo>
                <a:close/>
                <a:moveTo>
                  <a:pt x="404" y="465"/>
                </a:moveTo>
                <a:cubicBezTo>
                  <a:pt x="404" y="465"/>
                  <a:pt x="403" y="465"/>
                  <a:pt x="403" y="465"/>
                </a:cubicBezTo>
                <a:cubicBezTo>
                  <a:pt x="403" y="465"/>
                  <a:pt x="404" y="465"/>
                  <a:pt x="404" y="464"/>
                </a:cubicBezTo>
                <a:cubicBezTo>
                  <a:pt x="404" y="464"/>
                  <a:pt x="404" y="465"/>
                  <a:pt x="404" y="465"/>
                </a:cubicBezTo>
                <a:close/>
                <a:moveTo>
                  <a:pt x="412" y="450"/>
                </a:moveTo>
                <a:cubicBezTo>
                  <a:pt x="412" y="450"/>
                  <a:pt x="412" y="450"/>
                  <a:pt x="412" y="449"/>
                </a:cubicBezTo>
                <a:cubicBezTo>
                  <a:pt x="413" y="449"/>
                  <a:pt x="413" y="448"/>
                  <a:pt x="414" y="448"/>
                </a:cubicBezTo>
                <a:cubicBezTo>
                  <a:pt x="414" y="448"/>
                  <a:pt x="414" y="448"/>
                  <a:pt x="413" y="448"/>
                </a:cubicBezTo>
                <a:cubicBezTo>
                  <a:pt x="413" y="448"/>
                  <a:pt x="413" y="448"/>
                  <a:pt x="413" y="449"/>
                </a:cubicBezTo>
                <a:cubicBezTo>
                  <a:pt x="413" y="447"/>
                  <a:pt x="413" y="445"/>
                  <a:pt x="414" y="443"/>
                </a:cubicBezTo>
                <a:cubicBezTo>
                  <a:pt x="414" y="444"/>
                  <a:pt x="414" y="444"/>
                  <a:pt x="415" y="444"/>
                </a:cubicBezTo>
                <a:cubicBezTo>
                  <a:pt x="415" y="446"/>
                  <a:pt x="416" y="447"/>
                  <a:pt x="417" y="448"/>
                </a:cubicBezTo>
                <a:cubicBezTo>
                  <a:pt x="415" y="450"/>
                  <a:pt x="414" y="453"/>
                  <a:pt x="412" y="455"/>
                </a:cubicBezTo>
                <a:cubicBezTo>
                  <a:pt x="412" y="455"/>
                  <a:pt x="412" y="454"/>
                  <a:pt x="411" y="454"/>
                </a:cubicBezTo>
                <a:cubicBezTo>
                  <a:pt x="412" y="453"/>
                  <a:pt x="412" y="452"/>
                  <a:pt x="412" y="450"/>
                </a:cubicBezTo>
                <a:close/>
                <a:moveTo>
                  <a:pt x="411" y="453"/>
                </a:moveTo>
                <a:cubicBezTo>
                  <a:pt x="410" y="453"/>
                  <a:pt x="410" y="452"/>
                  <a:pt x="409" y="452"/>
                </a:cubicBezTo>
                <a:cubicBezTo>
                  <a:pt x="410" y="451"/>
                  <a:pt x="411" y="451"/>
                  <a:pt x="411" y="450"/>
                </a:cubicBezTo>
                <a:cubicBezTo>
                  <a:pt x="411" y="451"/>
                  <a:pt x="411" y="452"/>
                  <a:pt x="411" y="453"/>
                </a:cubicBezTo>
                <a:close/>
                <a:moveTo>
                  <a:pt x="414" y="433"/>
                </a:moveTo>
                <a:cubicBezTo>
                  <a:pt x="414" y="433"/>
                  <a:pt x="414" y="433"/>
                  <a:pt x="414" y="433"/>
                </a:cubicBezTo>
                <a:cubicBezTo>
                  <a:pt x="412" y="433"/>
                  <a:pt x="411" y="435"/>
                  <a:pt x="411" y="437"/>
                </a:cubicBezTo>
                <a:cubicBezTo>
                  <a:pt x="411" y="436"/>
                  <a:pt x="411" y="436"/>
                  <a:pt x="410" y="435"/>
                </a:cubicBezTo>
                <a:cubicBezTo>
                  <a:pt x="410" y="434"/>
                  <a:pt x="410" y="434"/>
                  <a:pt x="411" y="433"/>
                </a:cubicBezTo>
                <a:cubicBezTo>
                  <a:pt x="412" y="431"/>
                  <a:pt x="414" y="430"/>
                  <a:pt x="415" y="429"/>
                </a:cubicBezTo>
                <a:cubicBezTo>
                  <a:pt x="415" y="431"/>
                  <a:pt x="414" y="434"/>
                  <a:pt x="414" y="436"/>
                </a:cubicBezTo>
                <a:cubicBezTo>
                  <a:pt x="414" y="436"/>
                  <a:pt x="413" y="436"/>
                  <a:pt x="413" y="437"/>
                </a:cubicBezTo>
                <a:cubicBezTo>
                  <a:pt x="413" y="437"/>
                  <a:pt x="413" y="437"/>
                  <a:pt x="414" y="437"/>
                </a:cubicBezTo>
                <a:cubicBezTo>
                  <a:pt x="414" y="438"/>
                  <a:pt x="413" y="439"/>
                  <a:pt x="413" y="439"/>
                </a:cubicBezTo>
                <a:cubicBezTo>
                  <a:pt x="413" y="439"/>
                  <a:pt x="413" y="438"/>
                  <a:pt x="412" y="438"/>
                </a:cubicBezTo>
                <a:cubicBezTo>
                  <a:pt x="412" y="435"/>
                  <a:pt x="412" y="434"/>
                  <a:pt x="414" y="433"/>
                </a:cubicBezTo>
                <a:close/>
                <a:moveTo>
                  <a:pt x="398" y="421"/>
                </a:moveTo>
                <a:cubicBezTo>
                  <a:pt x="397" y="420"/>
                  <a:pt x="396" y="419"/>
                  <a:pt x="396" y="418"/>
                </a:cubicBezTo>
                <a:cubicBezTo>
                  <a:pt x="395" y="418"/>
                  <a:pt x="395" y="417"/>
                  <a:pt x="394" y="417"/>
                </a:cubicBezTo>
                <a:cubicBezTo>
                  <a:pt x="395" y="417"/>
                  <a:pt x="395" y="417"/>
                  <a:pt x="395" y="416"/>
                </a:cubicBezTo>
                <a:cubicBezTo>
                  <a:pt x="400" y="408"/>
                  <a:pt x="409" y="404"/>
                  <a:pt x="417" y="399"/>
                </a:cubicBezTo>
                <a:cubicBezTo>
                  <a:pt x="416" y="402"/>
                  <a:pt x="416" y="405"/>
                  <a:pt x="415" y="408"/>
                </a:cubicBezTo>
                <a:cubicBezTo>
                  <a:pt x="409" y="412"/>
                  <a:pt x="404" y="417"/>
                  <a:pt x="398" y="421"/>
                </a:cubicBezTo>
                <a:cubicBezTo>
                  <a:pt x="398" y="421"/>
                  <a:pt x="398" y="421"/>
                  <a:pt x="398" y="421"/>
                </a:cubicBezTo>
                <a:close/>
                <a:moveTo>
                  <a:pt x="399" y="422"/>
                </a:moveTo>
                <a:cubicBezTo>
                  <a:pt x="404" y="418"/>
                  <a:pt x="409" y="413"/>
                  <a:pt x="415" y="409"/>
                </a:cubicBezTo>
                <a:cubicBezTo>
                  <a:pt x="415" y="411"/>
                  <a:pt x="414" y="412"/>
                  <a:pt x="414" y="414"/>
                </a:cubicBezTo>
                <a:cubicBezTo>
                  <a:pt x="409" y="417"/>
                  <a:pt x="405" y="421"/>
                  <a:pt x="401" y="425"/>
                </a:cubicBezTo>
                <a:cubicBezTo>
                  <a:pt x="401" y="424"/>
                  <a:pt x="400" y="423"/>
                  <a:pt x="399" y="422"/>
                </a:cubicBezTo>
                <a:cubicBezTo>
                  <a:pt x="399" y="422"/>
                  <a:pt x="399" y="422"/>
                  <a:pt x="399" y="422"/>
                </a:cubicBezTo>
                <a:close/>
                <a:moveTo>
                  <a:pt x="421" y="416"/>
                </a:moveTo>
                <a:cubicBezTo>
                  <a:pt x="420" y="416"/>
                  <a:pt x="419" y="417"/>
                  <a:pt x="418" y="417"/>
                </a:cubicBezTo>
                <a:cubicBezTo>
                  <a:pt x="418" y="415"/>
                  <a:pt x="419" y="414"/>
                  <a:pt x="419" y="412"/>
                </a:cubicBezTo>
                <a:cubicBezTo>
                  <a:pt x="420" y="411"/>
                  <a:pt x="420" y="411"/>
                  <a:pt x="421" y="411"/>
                </a:cubicBezTo>
                <a:cubicBezTo>
                  <a:pt x="422" y="411"/>
                  <a:pt x="422" y="410"/>
                  <a:pt x="421" y="410"/>
                </a:cubicBezTo>
                <a:cubicBezTo>
                  <a:pt x="420" y="410"/>
                  <a:pt x="420" y="410"/>
                  <a:pt x="419" y="411"/>
                </a:cubicBezTo>
                <a:cubicBezTo>
                  <a:pt x="419" y="409"/>
                  <a:pt x="419" y="408"/>
                  <a:pt x="419" y="406"/>
                </a:cubicBezTo>
                <a:cubicBezTo>
                  <a:pt x="419" y="406"/>
                  <a:pt x="420" y="407"/>
                  <a:pt x="422" y="408"/>
                </a:cubicBezTo>
                <a:cubicBezTo>
                  <a:pt x="422" y="410"/>
                  <a:pt x="422" y="411"/>
                  <a:pt x="422" y="413"/>
                </a:cubicBezTo>
                <a:cubicBezTo>
                  <a:pt x="422" y="414"/>
                  <a:pt x="421" y="414"/>
                  <a:pt x="421" y="415"/>
                </a:cubicBezTo>
                <a:cubicBezTo>
                  <a:pt x="421" y="415"/>
                  <a:pt x="421" y="415"/>
                  <a:pt x="421" y="416"/>
                </a:cubicBezTo>
                <a:close/>
                <a:moveTo>
                  <a:pt x="417" y="419"/>
                </a:moveTo>
                <a:cubicBezTo>
                  <a:pt x="415" y="420"/>
                  <a:pt x="414" y="421"/>
                  <a:pt x="413" y="422"/>
                </a:cubicBezTo>
                <a:cubicBezTo>
                  <a:pt x="413" y="419"/>
                  <a:pt x="414" y="417"/>
                  <a:pt x="414" y="415"/>
                </a:cubicBezTo>
                <a:cubicBezTo>
                  <a:pt x="415" y="414"/>
                  <a:pt x="416" y="413"/>
                  <a:pt x="417" y="413"/>
                </a:cubicBezTo>
                <a:cubicBezTo>
                  <a:pt x="417" y="415"/>
                  <a:pt x="417" y="417"/>
                  <a:pt x="417" y="419"/>
                </a:cubicBezTo>
                <a:close/>
                <a:moveTo>
                  <a:pt x="416" y="420"/>
                </a:moveTo>
                <a:cubicBezTo>
                  <a:pt x="416" y="422"/>
                  <a:pt x="416" y="425"/>
                  <a:pt x="415" y="427"/>
                </a:cubicBezTo>
                <a:cubicBezTo>
                  <a:pt x="415" y="428"/>
                  <a:pt x="415" y="428"/>
                  <a:pt x="414" y="428"/>
                </a:cubicBezTo>
                <a:cubicBezTo>
                  <a:pt x="413" y="429"/>
                  <a:pt x="412" y="430"/>
                  <a:pt x="411" y="431"/>
                </a:cubicBezTo>
                <a:cubicBezTo>
                  <a:pt x="411" y="429"/>
                  <a:pt x="412" y="426"/>
                  <a:pt x="412" y="423"/>
                </a:cubicBezTo>
                <a:cubicBezTo>
                  <a:pt x="414" y="422"/>
                  <a:pt x="415" y="421"/>
                  <a:pt x="416" y="420"/>
                </a:cubicBezTo>
                <a:close/>
                <a:moveTo>
                  <a:pt x="418" y="418"/>
                </a:moveTo>
                <a:cubicBezTo>
                  <a:pt x="419" y="418"/>
                  <a:pt x="419" y="418"/>
                  <a:pt x="419" y="418"/>
                </a:cubicBezTo>
                <a:cubicBezTo>
                  <a:pt x="419" y="418"/>
                  <a:pt x="418" y="419"/>
                  <a:pt x="418" y="420"/>
                </a:cubicBezTo>
                <a:cubicBezTo>
                  <a:pt x="418" y="419"/>
                  <a:pt x="418" y="419"/>
                  <a:pt x="418" y="418"/>
                </a:cubicBezTo>
                <a:close/>
                <a:moveTo>
                  <a:pt x="417" y="411"/>
                </a:moveTo>
                <a:cubicBezTo>
                  <a:pt x="416" y="412"/>
                  <a:pt x="415" y="413"/>
                  <a:pt x="414" y="413"/>
                </a:cubicBezTo>
                <a:cubicBezTo>
                  <a:pt x="414" y="412"/>
                  <a:pt x="415" y="411"/>
                  <a:pt x="415" y="409"/>
                </a:cubicBezTo>
                <a:cubicBezTo>
                  <a:pt x="416" y="408"/>
                  <a:pt x="417" y="408"/>
                  <a:pt x="418" y="407"/>
                </a:cubicBezTo>
                <a:cubicBezTo>
                  <a:pt x="418" y="409"/>
                  <a:pt x="418" y="410"/>
                  <a:pt x="417" y="411"/>
                </a:cubicBezTo>
                <a:close/>
                <a:moveTo>
                  <a:pt x="414" y="415"/>
                </a:moveTo>
                <a:cubicBezTo>
                  <a:pt x="413" y="417"/>
                  <a:pt x="413" y="420"/>
                  <a:pt x="412" y="422"/>
                </a:cubicBezTo>
                <a:cubicBezTo>
                  <a:pt x="410" y="424"/>
                  <a:pt x="407" y="427"/>
                  <a:pt x="405" y="429"/>
                </a:cubicBezTo>
                <a:cubicBezTo>
                  <a:pt x="405" y="429"/>
                  <a:pt x="405" y="429"/>
                  <a:pt x="405" y="429"/>
                </a:cubicBezTo>
                <a:cubicBezTo>
                  <a:pt x="404" y="428"/>
                  <a:pt x="403" y="427"/>
                  <a:pt x="402" y="426"/>
                </a:cubicBezTo>
                <a:cubicBezTo>
                  <a:pt x="406" y="422"/>
                  <a:pt x="409" y="418"/>
                  <a:pt x="414" y="415"/>
                </a:cubicBezTo>
                <a:close/>
                <a:moveTo>
                  <a:pt x="406" y="430"/>
                </a:moveTo>
                <a:cubicBezTo>
                  <a:pt x="408" y="428"/>
                  <a:pt x="410" y="426"/>
                  <a:pt x="412" y="424"/>
                </a:cubicBezTo>
                <a:cubicBezTo>
                  <a:pt x="412" y="426"/>
                  <a:pt x="411" y="429"/>
                  <a:pt x="411" y="431"/>
                </a:cubicBezTo>
                <a:cubicBezTo>
                  <a:pt x="410" y="432"/>
                  <a:pt x="409" y="433"/>
                  <a:pt x="409" y="433"/>
                </a:cubicBezTo>
                <a:cubicBezTo>
                  <a:pt x="408" y="432"/>
                  <a:pt x="407" y="431"/>
                  <a:pt x="406" y="430"/>
                </a:cubicBezTo>
                <a:cubicBezTo>
                  <a:pt x="406" y="430"/>
                  <a:pt x="406" y="430"/>
                  <a:pt x="406" y="430"/>
                </a:cubicBezTo>
                <a:close/>
                <a:moveTo>
                  <a:pt x="410" y="433"/>
                </a:moveTo>
                <a:cubicBezTo>
                  <a:pt x="410" y="434"/>
                  <a:pt x="410" y="434"/>
                  <a:pt x="410" y="435"/>
                </a:cubicBezTo>
                <a:cubicBezTo>
                  <a:pt x="410" y="435"/>
                  <a:pt x="409" y="434"/>
                  <a:pt x="409" y="434"/>
                </a:cubicBezTo>
                <a:cubicBezTo>
                  <a:pt x="410" y="434"/>
                  <a:pt x="410" y="433"/>
                  <a:pt x="410" y="433"/>
                </a:cubicBezTo>
                <a:close/>
                <a:moveTo>
                  <a:pt x="413" y="439"/>
                </a:moveTo>
                <a:cubicBezTo>
                  <a:pt x="413" y="440"/>
                  <a:pt x="413" y="440"/>
                  <a:pt x="413" y="440"/>
                </a:cubicBezTo>
                <a:cubicBezTo>
                  <a:pt x="413" y="440"/>
                  <a:pt x="413" y="439"/>
                  <a:pt x="412" y="439"/>
                </a:cubicBezTo>
                <a:cubicBezTo>
                  <a:pt x="413" y="439"/>
                  <a:pt x="413" y="439"/>
                  <a:pt x="413" y="439"/>
                </a:cubicBezTo>
                <a:close/>
                <a:moveTo>
                  <a:pt x="414" y="440"/>
                </a:moveTo>
                <a:cubicBezTo>
                  <a:pt x="416" y="442"/>
                  <a:pt x="417" y="444"/>
                  <a:pt x="419" y="446"/>
                </a:cubicBezTo>
                <a:cubicBezTo>
                  <a:pt x="418" y="446"/>
                  <a:pt x="418" y="447"/>
                  <a:pt x="418" y="447"/>
                </a:cubicBezTo>
                <a:cubicBezTo>
                  <a:pt x="417" y="447"/>
                  <a:pt x="417" y="446"/>
                  <a:pt x="416" y="446"/>
                </a:cubicBezTo>
                <a:cubicBezTo>
                  <a:pt x="415" y="444"/>
                  <a:pt x="415" y="443"/>
                  <a:pt x="414" y="442"/>
                </a:cubicBezTo>
                <a:cubicBezTo>
                  <a:pt x="414" y="441"/>
                  <a:pt x="414" y="441"/>
                  <a:pt x="414" y="440"/>
                </a:cubicBezTo>
                <a:close/>
                <a:moveTo>
                  <a:pt x="428" y="449"/>
                </a:moveTo>
                <a:cubicBezTo>
                  <a:pt x="428" y="449"/>
                  <a:pt x="428" y="449"/>
                  <a:pt x="428" y="448"/>
                </a:cubicBezTo>
                <a:cubicBezTo>
                  <a:pt x="428" y="448"/>
                  <a:pt x="428" y="448"/>
                  <a:pt x="428" y="448"/>
                </a:cubicBezTo>
                <a:cubicBezTo>
                  <a:pt x="428" y="448"/>
                  <a:pt x="428" y="449"/>
                  <a:pt x="428" y="449"/>
                </a:cubicBezTo>
                <a:close/>
                <a:moveTo>
                  <a:pt x="457" y="592"/>
                </a:moveTo>
                <a:cubicBezTo>
                  <a:pt x="457" y="592"/>
                  <a:pt x="457" y="592"/>
                  <a:pt x="457" y="592"/>
                </a:cubicBezTo>
                <a:cubicBezTo>
                  <a:pt x="457" y="591"/>
                  <a:pt x="457" y="591"/>
                  <a:pt x="457" y="590"/>
                </a:cubicBezTo>
                <a:cubicBezTo>
                  <a:pt x="457" y="590"/>
                  <a:pt x="457" y="590"/>
                  <a:pt x="457" y="590"/>
                </a:cubicBezTo>
                <a:cubicBezTo>
                  <a:pt x="457" y="591"/>
                  <a:pt x="457" y="591"/>
                  <a:pt x="457" y="592"/>
                </a:cubicBezTo>
                <a:close/>
                <a:moveTo>
                  <a:pt x="456" y="599"/>
                </a:moveTo>
                <a:cubicBezTo>
                  <a:pt x="456" y="598"/>
                  <a:pt x="457" y="598"/>
                  <a:pt x="457" y="598"/>
                </a:cubicBezTo>
                <a:cubicBezTo>
                  <a:pt x="457" y="598"/>
                  <a:pt x="457" y="598"/>
                  <a:pt x="457" y="598"/>
                </a:cubicBezTo>
                <a:cubicBezTo>
                  <a:pt x="457" y="598"/>
                  <a:pt x="457" y="598"/>
                  <a:pt x="457" y="598"/>
                </a:cubicBezTo>
                <a:cubicBezTo>
                  <a:pt x="457" y="598"/>
                  <a:pt x="457" y="598"/>
                  <a:pt x="457" y="598"/>
                </a:cubicBezTo>
                <a:cubicBezTo>
                  <a:pt x="457" y="597"/>
                  <a:pt x="457" y="597"/>
                  <a:pt x="458" y="597"/>
                </a:cubicBezTo>
                <a:cubicBezTo>
                  <a:pt x="458" y="599"/>
                  <a:pt x="459" y="602"/>
                  <a:pt x="459" y="605"/>
                </a:cubicBezTo>
                <a:cubicBezTo>
                  <a:pt x="452" y="612"/>
                  <a:pt x="445" y="620"/>
                  <a:pt x="438" y="627"/>
                </a:cubicBezTo>
                <a:cubicBezTo>
                  <a:pt x="438" y="626"/>
                  <a:pt x="439" y="625"/>
                  <a:pt x="440" y="624"/>
                </a:cubicBezTo>
                <a:cubicBezTo>
                  <a:pt x="445" y="615"/>
                  <a:pt x="451" y="607"/>
                  <a:pt x="456" y="599"/>
                </a:cubicBezTo>
                <a:cubicBezTo>
                  <a:pt x="456" y="599"/>
                  <a:pt x="457" y="599"/>
                  <a:pt x="457" y="600"/>
                </a:cubicBezTo>
                <a:cubicBezTo>
                  <a:pt x="457" y="600"/>
                  <a:pt x="457" y="600"/>
                  <a:pt x="457" y="599"/>
                </a:cubicBezTo>
                <a:cubicBezTo>
                  <a:pt x="457" y="599"/>
                  <a:pt x="457" y="599"/>
                  <a:pt x="456" y="599"/>
                </a:cubicBezTo>
                <a:close/>
                <a:moveTo>
                  <a:pt x="452" y="595"/>
                </a:moveTo>
                <a:cubicBezTo>
                  <a:pt x="453" y="594"/>
                  <a:pt x="453" y="594"/>
                  <a:pt x="454" y="593"/>
                </a:cubicBezTo>
                <a:cubicBezTo>
                  <a:pt x="454" y="594"/>
                  <a:pt x="454" y="594"/>
                  <a:pt x="454" y="595"/>
                </a:cubicBezTo>
                <a:cubicBezTo>
                  <a:pt x="454" y="595"/>
                  <a:pt x="454" y="595"/>
                  <a:pt x="453" y="596"/>
                </a:cubicBezTo>
                <a:cubicBezTo>
                  <a:pt x="453" y="595"/>
                  <a:pt x="453" y="595"/>
                  <a:pt x="452" y="595"/>
                </a:cubicBezTo>
                <a:close/>
                <a:moveTo>
                  <a:pt x="453" y="596"/>
                </a:moveTo>
                <a:cubicBezTo>
                  <a:pt x="451" y="598"/>
                  <a:pt x="448" y="600"/>
                  <a:pt x="446" y="602"/>
                </a:cubicBezTo>
                <a:cubicBezTo>
                  <a:pt x="448" y="600"/>
                  <a:pt x="450" y="597"/>
                  <a:pt x="452" y="595"/>
                </a:cubicBezTo>
                <a:cubicBezTo>
                  <a:pt x="452" y="595"/>
                  <a:pt x="453" y="595"/>
                  <a:pt x="453" y="596"/>
                </a:cubicBezTo>
                <a:close/>
                <a:moveTo>
                  <a:pt x="445" y="582"/>
                </a:moveTo>
                <a:cubicBezTo>
                  <a:pt x="449" y="584"/>
                  <a:pt x="452" y="587"/>
                  <a:pt x="456" y="590"/>
                </a:cubicBezTo>
                <a:cubicBezTo>
                  <a:pt x="456" y="591"/>
                  <a:pt x="456" y="592"/>
                  <a:pt x="457" y="592"/>
                </a:cubicBezTo>
                <a:cubicBezTo>
                  <a:pt x="456" y="593"/>
                  <a:pt x="455" y="594"/>
                  <a:pt x="455" y="594"/>
                </a:cubicBezTo>
                <a:cubicBezTo>
                  <a:pt x="454" y="594"/>
                  <a:pt x="454" y="593"/>
                  <a:pt x="454" y="593"/>
                </a:cubicBezTo>
                <a:cubicBezTo>
                  <a:pt x="454" y="593"/>
                  <a:pt x="454" y="593"/>
                  <a:pt x="454" y="593"/>
                </a:cubicBezTo>
                <a:cubicBezTo>
                  <a:pt x="452" y="591"/>
                  <a:pt x="451" y="589"/>
                  <a:pt x="450" y="587"/>
                </a:cubicBezTo>
                <a:cubicBezTo>
                  <a:pt x="450" y="588"/>
                  <a:pt x="451" y="589"/>
                  <a:pt x="452" y="590"/>
                </a:cubicBezTo>
                <a:cubicBezTo>
                  <a:pt x="452" y="590"/>
                  <a:pt x="452" y="590"/>
                  <a:pt x="452" y="589"/>
                </a:cubicBezTo>
                <a:cubicBezTo>
                  <a:pt x="450" y="587"/>
                  <a:pt x="447" y="583"/>
                  <a:pt x="445" y="582"/>
                </a:cubicBezTo>
                <a:close/>
                <a:moveTo>
                  <a:pt x="455" y="595"/>
                </a:moveTo>
                <a:cubicBezTo>
                  <a:pt x="455" y="596"/>
                  <a:pt x="456" y="597"/>
                  <a:pt x="456" y="598"/>
                </a:cubicBezTo>
                <a:cubicBezTo>
                  <a:pt x="456" y="598"/>
                  <a:pt x="456" y="598"/>
                  <a:pt x="456" y="598"/>
                </a:cubicBezTo>
                <a:cubicBezTo>
                  <a:pt x="455" y="597"/>
                  <a:pt x="454" y="597"/>
                  <a:pt x="454" y="596"/>
                </a:cubicBezTo>
                <a:cubicBezTo>
                  <a:pt x="454" y="595"/>
                  <a:pt x="454" y="595"/>
                  <a:pt x="455" y="595"/>
                </a:cubicBezTo>
                <a:close/>
                <a:moveTo>
                  <a:pt x="457" y="597"/>
                </a:moveTo>
                <a:cubicBezTo>
                  <a:pt x="456" y="596"/>
                  <a:pt x="456" y="595"/>
                  <a:pt x="455" y="595"/>
                </a:cubicBezTo>
                <a:cubicBezTo>
                  <a:pt x="456" y="594"/>
                  <a:pt x="456" y="593"/>
                  <a:pt x="457" y="593"/>
                </a:cubicBezTo>
                <a:cubicBezTo>
                  <a:pt x="457" y="594"/>
                  <a:pt x="457" y="595"/>
                  <a:pt x="457" y="596"/>
                </a:cubicBezTo>
                <a:cubicBezTo>
                  <a:pt x="457" y="596"/>
                  <a:pt x="457" y="597"/>
                  <a:pt x="457" y="597"/>
                </a:cubicBezTo>
                <a:close/>
                <a:moveTo>
                  <a:pt x="457" y="593"/>
                </a:moveTo>
                <a:cubicBezTo>
                  <a:pt x="457" y="592"/>
                  <a:pt x="457" y="592"/>
                  <a:pt x="458" y="592"/>
                </a:cubicBezTo>
                <a:cubicBezTo>
                  <a:pt x="458" y="593"/>
                  <a:pt x="458" y="594"/>
                  <a:pt x="458" y="595"/>
                </a:cubicBezTo>
                <a:cubicBezTo>
                  <a:pt x="458" y="595"/>
                  <a:pt x="458" y="595"/>
                  <a:pt x="458" y="596"/>
                </a:cubicBezTo>
                <a:cubicBezTo>
                  <a:pt x="458" y="595"/>
                  <a:pt x="457" y="594"/>
                  <a:pt x="457" y="593"/>
                </a:cubicBezTo>
                <a:close/>
                <a:moveTo>
                  <a:pt x="456" y="590"/>
                </a:moveTo>
                <a:cubicBezTo>
                  <a:pt x="456" y="587"/>
                  <a:pt x="455" y="584"/>
                  <a:pt x="455" y="581"/>
                </a:cubicBezTo>
                <a:cubicBezTo>
                  <a:pt x="455" y="581"/>
                  <a:pt x="455" y="581"/>
                  <a:pt x="455" y="581"/>
                </a:cubicBezTo>
                <a:cubicBezTo>
                  <a:pt x="456" y="584"/>
                  <a:pt x="456" y="587"/>
                  <a:pt x="457" y="590"/>
                </a:cubicBezTo>
                <a:cubicBezTo>
                  <a:pt x="457" y="590"/>
                  <a:pt x="457" y="590"/>
                  <a:pt x="456" y="590"/>
                </a:cubicBezTo>
                <a:close/>
                <a:moveTo>
                  <a:pt x="455" y="581"/>
                </a:moveTo>
                <a:cubicBezTo>
                  <a:pt x="454" y="579"/>
                  <a:pt x="454" y="578"/>
                  <a:pt x="454" y="577"/>
                </a:cubicBezTo>
                <a:cubicBezTo>
                  <a:pt x="454" y="578"/>
                  <a:pt x="454" y="579"/>
                  <a:pt x="455" y="581"/>
                </a:cubicBezTo>
                <a:cubicBezTo>
                  <a:pt x="455" y="581"/>
                  <a:pt x="455" y="581"/>
                  <a:pt x="455" y="581"/>
                </a:cubicBezTo>
                <a:close/>
                <a:moveTo>
                  <a:pt x="421" y="555"/>
                </a:moveTo>
                <a:cubicBezTo>
                  <a:pt x="415" y="549"/>
                  <a:pt x="410" y="543"/>
                  <a:pt x="405" y="537"/>
                </a:cubicBezTo>
                <a:cubicBezTo>
                  <a:pt x="405" y="537"/>
                  <a:pt x="404" y="536"/>
                  <a:pt x="403" y="535"/>
                </a:cubicBezTo>
                <a:cubicBezTo>
                  <a:pt x="405" y="529"/>
                  <a:pt x="406" y="524"/>
                  <a:pt x="407" y="519"/>
                </a:cubicBezTo>
                <a:cubicBezTo>
                  <a:pt x="410" y="515"/>
                  <a:pt x="413" y="511"/>
                  <a:pt x="417" y="507"/>
                </a:cubicBezTo>
                <a:cubicBezTo>
                  <a:pt x="417" y="507"/>
                  <a:pt x="418" y="506"/>
                  <a:pt x="418" y="506"/>
                </a:cubicBezTo>
                <a:cubicBezTo>
                  <a:pt x="419" y="507"/>
                  <a:pt x="420" y="509"/>
                  <a:pt x="422" y="510"/>
                </a:cubicBezTo>
                <a:cubicBezTo>
                  <a:pt x="422" y="511"/>
                  <a:pt x="422" y="511"/>
                  <a:pt x="423" y="512"/>
                </a:cubicBezTo>
                <a:cubicBezTo>
                  <a:pt x="419" y="516"/>
                  <a:pt x="404" y="530"/>
                  <a:pt x="407" y="535"/>
                </a:cubicBezTo>
                <a:cubicBezTo>
                  <a:pt x="407" y="535"/>
                  <a:pt x="407" y="535"/>
                  <a:pt x="407" y="534"/>
                </a:cubicBezTo>
                <a:cubicBezTo>
                  <a:pt x="407" y="534"/>
                  <a:pt x="407" y="533"/>
                  <a:pt x="408" y="531"/>
                </a:cubicBezTo>
                <a:cubicBezTo>
                  <a:pt x="407" y="533"/>
                  <a:pt x="409" y="534"/>
                  <a:pt x="410" y="534"/>
                </a:cubicBezTo>
                <a:cubicBezTo>
                  <a:pt x="410" y="534"/>
                  <a:pt x="410" y="534"/>
                  <a:pt x="410" y="535"/>
                </a:cubicBezTo>
                <a:cubicBezTo>
                  <a:pt x="408" y="537"/>
                  <a:pt x="412" y="539"/>
                  <a:pt x="413" y="537"/>
                </a:cubicBezTo>
                <a:cubicBezTo>
                  <a:pt x="416" y="532"/>
                  <a:pt x="420" y="528"/>
                  <a:pt x="426" y="527"/>
                </a:cubicBezTo>
                <a:cubicBezTo>
                  <a:pt x="428" y="526"/>
                  <a:pt x="427" y="522"/>
                  <a:pt x="425" y="523"/>
                </a:cubicBezTo>
                <a:cubicBezTo>
                  <a:pt x="419" y="524"/>
                  <a:pt x="415" y="528"/>
                  <a:pt x="412" y="532"/>
                </a:cubicBezTo>
                <a:cubicBezTo>
                  <a:pt x="414" y="527"/>
                  <a:pt x="420" y="525"/>
                  <a:pt x="424" y="522"/>
                </a:cubicBezTo>
                <a:cubicBezTo>
                  <a:pt x="427" y="521"/>
                  <a:pt x="424" y="518"/>
                  <a:pt x="422" y="519"/>
                </a:cubicBezTo>
                <a:cubicBezTo>
                  <a:pt x="418" y="521"/>
                  <a:pt x="414" y="523"/>
                  <a:pt x="411" y="526"/>
                </a:cubicBezTo>
                <a:cubicBezTo>
                  <a:pt x="412" y="524"/>
                  <a:pt x="414" y="523"/>
                  <a:pt x="414" y="522"/>
                </a:cubicBezTo>
                <a:cubicBezTo>
                  <a:pt x="417" y="519"/>
                  <a:pt x="420" y="515"/>
                  <a:pt x="423" y="512"/>
                </a:cubicBezTo>
                <a:cubicBezTo>
                  <a:pt x="423" y="512"/>
                  <a:pt x="423" y="513"/>
                  <a:pt x="423" y="513"/>
                </a:cubicBezTo>
                <a:cubicBezTo>
                  <a:pt x="424" y="513"/>
                  <a:pt x="424" y="513"/>
                  <a:pt x="424" y="513"/>
                </a:cubicBezTo>
                <a:cubicBezTo>
                  <a:pt x="424" y="513"/>
                  <a:pt x="424" y="513"/>
                  <a:pt x="424" y="513"/>
                </a:cubicBezTo>
                <a:cubicBezTo>
                  <a:pt x="428" y="517"/>
                  <a:pt x="432" y="522"/>
                  <a:pt x="437" y="526"/>
                </a:cubicBezTo>
                <a:cubicBezTo>
                  <a:pt x="437" y="526"/>
                  <a:pt x="437" y="526"/>
                  <a:pt x="437" y="526"/>
                </a:cubicBezTo>
                <a:cubicBezTo>
                  <a:pt x="432" y="521"/>
                  <a:pt x="428" y="516"/>
                  <a:pt x="423" y="511"/>
                </a:cubicBezTo>
                <a:cubicBezTo>
                  <a:pt x="423" y="511"/>
                  <a:pt x="424" y="511"/>
                  <a:pt x="424" y="511"/>
                </a:cubicBezTo>
                <a:cubicBezTo>
                  <a:pt x="426" y="512"/>
                  <a:pt x="428" y="514"/>
                  <a:pt x="429" y="516"/>
                </a:cubicBezTo>
                <a:cubicBezTo>
                  <a:pt x="428" y="514"/>
                  <a:pt x="426" y="512"/>
                  <a:pt x="424" y="511"/>
                </a:cubicBezTo>
                <a:cubicBezTo>
                  <a:pt x="425" y="510"/>
                  <a:pt x="425" y="509"/>
                  <a:pt x="426" y="509"/>
                </a:cubicBezTo>
                <a:cubicBezTo>
                  <a:pt x="429" y="513"/>
                  <a:pt x="433" y="517"/>
                  <a:pt x="436" y="521"/>
                </a:cubicBezTo>
                <a:cubicBezTo>
                  <a:pt x="436" y="521"/>
                  <a:pt x="436" y="521"/>
                  <a:pt x="436" y="521"/>
                </a:cubicBezTo>
                <a:cubicBezTo>
                  <a:pt x="435" y="520"/>
                  <a:pt x="433" y="518"/>
                  <a:pt x="431" y="516"/>
                </a:cubicBezTo>
                <a:cubicBezTo>
                  <a:pt x="431" y="517"/>
                  <a:pt x="431" y="517"/>
                  <a:pt x="431" y="517"/>
                </a:cubicBezTo>
                <a:cubicBezTo>
                  <a:pt x="434" y="520"/>
                  <a:pt x="437" y="522"/>
                  <a:pt x="440" y="525"/>
                </a:cubicBezTo>
                <a:cubicBezTo>
                  <a:pt x="441" y="525"/>
                  <a:pt x="441" y="526"/>
                  <a:pt x="442" y="527"/>
                </a:cubicBezTo>
                <a:cubicBezTo>
                  <a:pt x="443" y="531"/>
                  <a:pt x="444" y="534"/>
                  <a:pt x="444" y="536"/>
                </a:cubicBezTo>
                <a:cubicBezTo>
                  <a:pt x="437" y="543"/>
                  <a:pt x="430" y="550"/>
                  <a:pt x="423" y="557"/>
                </a:cubicBezTo>
                <a:cubicBezTo>
                  <a:pt x="422" y="556"/>
                  <a:pt x="421" y="556"/>
                  <a:pt x="421" y="555"/>
                </a:cubicBezTo>
                <a:close/>
                <a:moveTo>
                  <a:pt x="423" y="557"/>
                </a:moveTo>
                <a:cubicBezTo>
                  <a:pt x="422" y="557"/>
                  <a:pt x="422" y="557"/>
                  <a:pt x="422" y="557"/>
                </a:cubicBezTo>
                <a:cubicBezTo>
                  <a:pt x="422" y="557"/>
                  <a:pt x="422" y="557"/>
                  <a:pt x="422" y="557"/>
                </a:cubicBezTo>
                <a:cubicBezTo>
                  <a:pt x="422" y="557"/>
                  <a:pt x="422" y="557"/>
                  <a:pt x="423" y="557"/>
                </a:cubicBezTo>
                <a:close/>
                <a:moveTo>
                  <a:pt x="403" y="538"/>
                </a:moveTo>
                <a:cubicBezTo>
                  <a:pt x="403" y="537"/>
                  <a:pt x="403" y="536"/>
                  <a:pt x="403" y="535"/>
                </a:cubicBezTo>
                <a:cubicBezTo>
                  <a:pt x="407" y="540"/>
                  <a:pt x="411" y="545"/>
                  <a:pt x="412" y="545"/>
                </a:cubicBezTo>
                <a:cubicBezTo>
                  <a:pt x="414" y="548"/>
                  <a:pt x="417" y="551"/>
                  <a:pt x="420" y="554"/>
                </a:cubicBezTo>
                <a:cubicBezTo>
                  <a:pt x="416" y="551"/>
                  <a:pt x="412" y="548"/>
                  <a:pt x="408" y="544"/>
                </a:cubicBezTo>
                <a:cubicBezTo>
                  <a:pt x="406" y="542"/>
                  <a:pt x="405" y="540"/>
                  <a:pt x="403" y="538"/>
                </a:cubicBezTo>
                <a:close/>
                <a:moveTo>
                  <a:pt x="407" y="543"/>
                </a:moveTo>
                <a:cubicBezTo>
                  <a:pt x="405" y="542"/>
                  <a:pt x="404" y="541"/>
                  <a:pt x="402" y="539"/>
                </a:cubicBezTo>
                <a:cubicBezTo>
                  <a:pt x="402" y="539"/>
                  <a:pt x="403" y="539"/>
                  <a:pt x="403" y="538"/>
                </a:cubicBezTo>
                <a:cubicBezTo>
                  <a:pt x="404" y="540"/>
                  <a:pt x="405" y="541"/>
                  <a:pt x="407" y="543"/>
                </a:cubicBezTo>
                <a:close/>
                <a:moveTo>
                  <a:pt x="405" y="502"/>
                </a:moveTo>
                <a:cubicBezTo>
                  <a:pt x="405" y="501"/>
                  <a:pt x="405" y="502"/>
                  <a:pt x="405" y="501"/>
                </a:cubicBezTo>
                <a:cubicBezTo>
                  <a:pt x="405" y="501"/>
                  <a:pt x="405" y="500"/>
                  <a:pt x="406" y="499"/>
                </a:cubicBezTo>
                <a:cubicBezTo>
                  <a:pt x="406" y="497"/>
                  <a:pt x="407" y="495"/>
                  <a:pt x="407" y="493"/>
                </a:cubicBezTo>
                <a:cubicBezTo>
                  <a:pt x="407" y="493"/>
                  <a:pt x="407" y="493"/>
                  <a:pt x="407" y="493"/>
                </a:cubicBezTo>
                <a:cubicBezTo>
                  <a:pt x="407" y="493"/>
                  <a:pt x="407" y="493"/>
                  <a:pt x="407" y="493"/>
                </a:cubicBezTo>
                <a:cubicBezTo>
                  <a:pt x="407" y="492"/>
                  <a:pt x="407" y="492"/>
                  <a:pt x="407" y="492"/>
                </a:cubicBezTo>
                <a:cubicBezTo>
                  <a:pt x="409" y="493"/>
                  <a:pt x="410" y="495"/>
                  <a:pt x="411" y="496"/>
                </a:cubicBezTo>
                <a:cubicBezTo>
                  <a:pt x="411" y="497"/>
                  <a:pt x="412" y="497"/>
                  <a:pt x="412" y="498"/>
                </a:cubicBezTo>
                <a:cubicBezTo>
                  <a:pt x="411" y="503"/>
                  <a:pt x="409" y="508"/>
                  <a:pt x="408" y="512"/>
                </a:cubicBezTo>
                <a:cubicBezTo>
                  <a:pt x="406" y="515"/>
                  <a:pt x="403" y="518"/>
                  <a:pt x="400" y="520"/>
                </a:cubicBezTo>
                <a:cubicBezTo>
                  <a:pt x="402" y="514"/>
                  <a:pt x="403" y="508"/>
                  <a:pt x="405" y="502"/>
                </a:cubicBezTo>
                <a:cubicBezTo>
                  <a:pt x="405" y="502"/>
                  <a:pt x="405" y="502"/>
                  <a:pt x="405" y="502"/>
                </a:cubicBezTo>
                <a:cubicBezTo>
                  <a:pt x="406" y="503"/>
                  <a:pt x="406" y="502"/>
                  <a:pt x="405" y="502"/>
                </a:cubicBezTo>
                <a:close/>
                <a:moveTo>
                  <a:pt x="408" y="471"/>
                </a:moveTo>
                <a:cubicBezTo>
                  <a:pt x="408" y="471"/>
                  <a:pt x="408" y="471"/>
                  <a:pt x="408" y="471"/>
                </a:cubicBezTo>
                <a:cubicBezTo>
                  <a:pt x="408" y="470"/>
                  <a:pt x="408" y="469"/>
                  <a:pt x="408" y="468"/>
                </a:cubicBezTo>
                <a:cubicBezTo>
                  <a:pt x="409" y="468"/>
                  <a:pt x="410" y="469"/>
                  <a:pt x="410" y="468"/>
                </a:cubicBezTo>
                <a:cubicBezTo>
                  <a:pt x="410" y="468"/>
                  <a:pt x="410" y="468"/>
                  <a:pt x="410" y="468"/>
                </a:cubicBezTo>
                <a:cubicBezTo>
                  <a:pt x="410" y="468"/>
                  <a:pt x="409" y="467"/>
                  <a:pt x="409" y="467"/>
                </a:cubicBezTo>
                <a:cubicBezTo>
                  <a:pt x="410" y="467"/>
                  <a:pt x="410" y="466"/>
                  <a:pt x="411" y="466"/>
                </a:cubicBezTo>
                <a:cubicBezTo>
                  <a:pt x="412" y="465"/>
                  <a:pt x="413" y="464"/>
                  <a:pt x="415" y="464"/>
                </a:cubicBezTo>
                <a:cubicBezTo>
                  <a:pt x="413" y="467"/>
                  <a:pt x="411" y="471"/>
                  <a:pt x="410" y="474"/>
                </a:cubicBezTo>
                <a:cubicBezTo>
                  <a:pt x="410" y="475"/>
                  <a:pt x="410" y="475"/>
                  <a:pt x="410" y="475"/>
                </a:cubicBezTo>
                <a:cubicBezTo>
                  <a:pt x="412" y="471"/>
                  <a:pt x="413" y="467"/>
                  <a:pt x="415" y="464"/>
                </a:cubicBezTo>
                <a:cubicBezTo>
                  <a:pt x="415" y="464"/>
                  <a:pt x="415" y="464"/>
                  <a:pt x="415" y="464"/>
                </a:cubicBezTo>
                <a:cubicBezTo>
                  <a:pt x="416" y="463"/>
                  <a:pt x="416" y="464"/>
                  <a:pt x="416" y="465"/>
                </a:cubicBezTo>
                <a:cubicBezTo>
                  <a:pt x="412" y="470"/>
                  <a:pt x="410" y="477"/>
                  <a:pt x="408" y="484"/>
                </a:cubicBezTo>
                <a:cubicBezTo>
                  <a:pt x="407" y="483"/>
                  <a:pt x="406" y="482"/>
                  <a:pt x="405" y="480"/>
                </a:cubicBezTo>
                <a:cubicBezTo>
                  <a:pt x="406" y="478"/>
                  <a:pt x="407" y="475"/>
                  <a:pt x="407" y="472"/>
                </a:cubicBezTo>
                <a:cubicBezTo>
                  <a:pt x="408" y="472"/>
                  <a:pt x="408" y="472"/>
                  <a:pt x="408" y="472"/>
                </a:cubicBezTo>
                <a:cubicBezTo>
                  <a:pt x="408" y="472"/>
                  <a:pt x="408" y="471"/>
                  <a:pt x="408" y="471"/>
                </a:cubicBezTo>
                <a:close/>
                <a:moveTo>
                  <a:pt x="408" y="468"/>
                </a:moveTo>
                <a:cubicBezTo>
                  <a:pt x="408" y="467"/>
                  <a:pt x="409" y="467"/>
                  <a:pt x="409" y="467"/>
                </a:cubicBezTo>
                <a:cubicBezTo>
                  <a:pt x="409" y="468"/>
                  <a:pt x="409" y="468"/>
                  <a:pt x="408" y="468"/>
                </a:cubicBezTo>
                <a:cubicBezTo>
                  <a:pt x="408" y="468"/>
                  <a:pt x="408" y="468"/>
                  <a:pt x="408" y="468"/>
                </a:cubicBezTo>
                <a:close/>
                <a:moveTo>
                  <a:pt x="407" y="468"/>
                </a:moveTo>
                <a:cubicBezTo>
                  <a:pt x="407" y="469"/>
                  <a:pt x="407" y="470"/>
                  <a:pt x="407" y="471"/>
                </a:cubicBezTo>
                <a:cubicBezTo>
                  <a:pt x="406" y="471"/>
                  <a:pt x="405" y="471"/>
                  <a:pt x="404" y="471"/>
                </a:cubicBezTo>
                <a:cubicBezTo>
                  <a:pt x="405" y="470"/>
                  <a:pt x="406" y="469"/>
                  <a:pt x="407" y="468"/>
                </a:cubicBezTo>
                <a:close/>
                <a:moveTo>
                  <a:pt x="414" y="457"/>
                </a:moveTo>
                <a:cubicBezTo>
                  <a:pt x="413" y="456"/>
                  <a:pt x="413" y="454"/>
                  <a:pt x="413" y="454"/>
                </a:cubicBezTo>
                <a:cubicBezTo>
                  <a:pt x="414" y="455"/>
                  <a:pt x="415" y="456"/>
                  <a:pt x="415" y="457"/>
                </a:cubicBezTo>
                <a:cubicBezTo>
                  <a:pt x="416" y="458"/>
                  <a:pt x="417" y="459"/>
                  <a:pt x="417" y="460"/>
                </a:cubicBezTo>
                <a:cubicBezTo>
                  <a:pt x="417" y="460"/>
                  <a:pt x="417" y="460"/>
                  <a:pt x="417" y="461"/>
                </a:cubicBezTo>
                <a:cubicBezTo>
                  <a:pt x="416" y="460"/>
                  <a:pt x="415" y="458"/>
                  <a:pt x="414" y="457"/>
                </a:cubicBezTo>
                <a:close/>
                <a:moveTo>
                  <a:pt x="425" y="459"/>
                </a:moveTo>
                <a:cubicBezTo>
                  <a:pt x="426" y="460"/>
                  <a:pt x="428" y="462"/>
                  <a:pt x="429" y="463"/>
                </a:cubicBezTo>
                <a:cubicBezTo>
                  <a:pt x="429" y="464"/>
                  <a:pt x="429" y="464"/>
                  <a:pt x="429" y="465"/>
                </a:cubicBezTo>
                <a:cubicBezTo>
                  <a:pt x="428" y="464"/>
                  <a:pt x="426" y="463"/>
                  <a:pt x="425" y="461"/>
                </a:cubicBezTo>
                <a:cubicBezTo>
                  <a:pt x="425" y="460"/>
                  <a:pt x="425" y="460"/>
                  <a:pt x="425" y="459"/>
                </a:cubicBezTo>
                <a:close/>
                <a:moveTo>
                  <a:pt x="424" y="460"/>
                </a:moveTo>
                <a:cubicBezTo>
                  <a:pt x="423" y="459"/>
                  <a:pt x="422" y="458"/>
                  <a:pt x="421" y="456"/>
                </a:cubicBezTo>
                <a:cubicBezTo>
                  <a:pt x="421" y="456"/>
                  <a:pt x="422" y="455"/>
                  <a:pt x="422" y="455"/>
                </a:cubicBezTo>
                <a:cubicBezTo>
                  <a:pt x="423" y="456"/>
                  <a:pt x="424" y="457"/>
                  <a:pt x="425" y="458"/>
                </a:cubicBezTo>
                <a:cubicBezTo>
                  <a:pt x="424" y="459"/>
                  <a:pt x="424" y="459"/>
                  <a:pt x="424" y="460"/>
                </a:cubicBezTo>
                <a:close/>
                <a:moveTo>
                  <a:pt x="427" y="460"/>
                </a:moveTo>
                <a:cubicBezTo>
                  <a:pt x="427" y="459"/>
                  <a:pt x="427" y="458"/>
                  <a:pt x="427" y="458"/>
                </a:cubicBezTo>
                <a:cubicBezTo>
                  <a:pt x="428" y="458"/>
                  <a:pt x="428" y="458"/>
                  <a:pt x="428" y="458"/>
                </a:cubicBezTo>
                <a:cubicBezTo>
                  <a:pt x="428" y="459"/>
                  <a:pt x="428" y="460"/>
                  <a:pt x="428" y="462"/>
                </a:cubicBezTo>
                <a:cubicBezTo>
                  <a:pt x="428" y="461"/>
                  <a:pt x="428" y="460"/>
                  <a:pt x="427" y="460"/>
                </a:cubicBezTo>
                <a:cubicBezTo>
                  <a:pt x="427" y="460"/>
                  <a:pt x="427" y="460"/>
                  <a:pt x="427" y="460"/>
                </a:cubicBezTo>
                <a:close/>
                <a:moveTo>
                  <a:pt x="427" y="457"/>
                </a:moveTo>
                <a:cubicBezTo>
                  <a:pt x="427" y="456"/>
                  <a:pt x="427" y="456"/>
                  <a:pt x="427" y="455"/>
                </a:cubicBezTo>
                <a:cubicBezTo>
                  <a:pt x="428" y="456"/>
                  <a:pt x="428" y="457"/>
                  <a:pt x="428" y="458"/>
                </a:cubicBezTo>
                <a:cubicBezTo>
                  <a:pt x="428" y="457"/>
                  <a:pt x="428" y="457"/>
                  <a:pt x="427" y="457"/>
                </a:cubicBezTo>
                <a:close/>
                <a:moveTo>
                  <a:pt x="426" y="455"/>
                </a:moveTo>
                <a:cubicBezTo>
                  <a:pt x="426" y="455"/>
                  <a:pt x="426" y="455"/>
                  <a:pt x="426" y="455"/>
                </a:cubicBezTo>
                <a:cubicBezTo>
                  <a:pt x="426" y="455"/>
                  <a:pt x="426" y="454"/>
                  <a:pt x="426" y="454"/>
                </a:cubicBezTo>
                <a:cubicBezTo>
                  <a:pt x="426" y="454"/>
                  <a:pt x="426" y="455"/>
                  <a:pt x="426" y="455"/>
                </a:cubicBezTo>
                <a:close/>
                <a:moveTo>
                  <a:pt x="426" y="456"/>
                </a:moveTo>
                <a:cubicBezTo>
                  <a:pt x="426" y="456"/>
                  <a:pt x="426" y="456"/>
                  <a:pt x="426" y="456"/>
                </a:cubicBezTo>
                <a:cubicBezTo>
                  <a:pt x="426" y="456"/>
                  <a:pt x="426" y="456"/>
                  <a:pt x="426" y="456"/>
                </a:cubicBezTo>
                <a:cubicBezTo>
                  <a:pt x="426" y="456"/>
                  <a:pt x="426" y="456"/>
                  <a:pt x="426" y="455"/>
                </a:cubicBezTo>
                <a:cubicBezTo>
                  <a:pt x="426" y="456"/>
                  <a:pt x="426" y="456"/>
                  <a:pt x="426" y="456"/>
                </a:cubicBezTo>
                <a:close/>
                <a:moveTo>
                  <a:pt x="426" y="457"/>
                </a:moveTo>
                <a:cubicBezTo>
                  <a:pt x="426" y="458"/>
                  <a:pt x="426" y="458"/>
                  <a:pt x="426" y="459"/>
                </a:cubicBezTo>
                <a:cubicBezTo>
                  <a:pt x="426" y="459"/>
                  <a:pt x="426" y="458"/>
                  <a:pt x="426" y="458"/>
                </a:cubicBezTo>
                <a:cubicBezTo>
                  <a:pt x="426" y="457"/>
                  <a:pt x="426" y="457"/>
                  <a:pt x="426" y="456"/>
                </a:cubicBezTo>
                <a:cubicBezTo>
                  <a:pt x="426" y="456"/>
                  <a:pt x="426" y="457"/>
                  <a:pt x="426" y="457"/>
                </a:cubicBezTo>
                <a:close/>
                <a:moveTo>
                  <a:pt x="425" y="457"/>
                </a:moveTo>
                <a:cubicBezTo>
                  <a:pt x="424" y="456"/>
                  <a:pt x="423" y="455"/>
                  <a:pt x="422" y="454"/>
                </a:cubicBezTo>
                <a:cubicBezTo>
                  <a:pt x="423" y="454"/>
                  <a:pt x="423" y="454"/>
                  <a:pt x="423" y="453"/>
                </a:cubicBezTo>
                <a:cubicBezTo>
                  <a:pt x="424" y="454"/>
                  <a:pt x="424" y="455"/>
                  <a:pt x="425" y="455"/>
                </a:cubicBezTo>
                <a:cubicBezTo>
                  <a:pt x="425" y="456"/>
                  <a:pt x="425" y="456"/>
                  <a:pt x="425" y="457"/>
                </a:cubicBezTo>
                <a:close/>
                <a:moveTo>
                  <a:pt x="422" y="454"/>
                </a:moveTo>
                <a:cubicBezTo>
                  <a:pt x="421" y="452"/>
                  <a:pt x="419" y="450"/>
                  <a:pt x="418" y="448"/>
                </a:cubicBezTo>
                <a:cubicBezTo>
                  <a:pt x="420" y="450"/>
                  <a:pt x="421" y="452"/>
                  <a:pt x="423" y="453"/>
                </a:cubicBezTo>
                <a:cubicBezTo>
                  <a:pt x="423" y="453"/>
                  <a:pt x="422" y="454"/>
                  <a:pt x="422" y="454"/>
                </a:cubicBezTo>
                <a:close/>
                <a:moveTo>
                  <a:pt x="422" y="454"/>
                </a:moveTo>
                <a:cubicBezTo>
                  <a:pt x="421" y="455"/>
                  <a:pt x="421" y="455"/>
                  <a:pt x="420" y="456"/>
                </a:cubicBezTo>
                <a:cubicBezTo>
                  <a:pt x="420" y="456"/>
                  <a:pt x="420" y="456"/>
                  <a:pt x="420" y="456"/>
                </a:cubicBezTo>
                <a:cubicBezTo>
                  <a:pt x="419" y="457"/>
                  <a:pt x="419" y="458"/>
                  <a:pt x="418" y="459"/>
                </a:cubicBezTo>
                <a:cubicBezTo>
                  <a:pt x="416" y="458"/>
                  <a:pt x="415" y="456"/>
                  <a:pt x="414" y="454"/>
                </a:cubicBezTo>
                <a:cubicBezTo>
                  <a:pt x="414" y="454"/>
                  <a:pt x="413" y="454"/>
                  <a:pt x="413" y="454"/>
                </a:cubicBezTo>
                <a:cubicBezTo>
                  <a:pt x="415" y="452"/>
                  <a:pt x="416" y="450"/>
                  <a:pt x="417" y="449"/>
                </a:cubicBezTo>
                <a:cubicBezTo>
                  <a:pt x="419" y="450"/>
                  <a:pt x="420" y="452"/>
                  <a:pt x="422" y="454"/>
                </a:cubicBezTo>
                <a:close/>
                <a:moveTo>
                  <a:pt x="413" y="454"/>
                </a:moveTo>
                <a:cubicBezTo>
                  <a:pt x="413" y="455"/>
                  <a:pt x="413" y="456"/>
                  <a:pt x="413" y="456"/>
                </a:cubicBezTo>
                <a:cubicBezTo>
                  <a:pt x="413" y="456"/>
                  <a:pt x="412" y="456"/>
                  <a:pt x="412" y="455"/>
                </a:cubicBezTo>
                <a:cubicBezTo>
                  <a:pt x="412" y="455"/>
                  <a:pt x="413" y="455"/>
                  <a:pt x="413" y="454"/>
                </a:cubicBezTo>
                <a:close/>
                <a:moveTo>
                  <a:pt x="418" y="460"/>
                </a:moveTo>
                <a:cubicBezTo>
                  <a:pt x="418" y="461"/>
                  <a:pt x="419" y="462"/>
                  <a:pt x="420" y="463"/>
                </a:cubicBezTo>
                <a:cubicBezTo>
                  <a:pt x="420" y="463"/>
                  <a:pt x="421" y="463"/>
                  <a:pt x="420" y="463"/>
                </a:cubicBezTo>
                <a:cubicBezTo>
                  <a:pt x="420" y="462"/>
                  <a:pt x="419" y="461"/>
                  <a:pt x="418" y="460"/>
                </a:cubicBezTo>
                <a:cubicBezTo>
                  <a:pt x="419" y="459"/>
                  <a:pt x="420" y="458"/>
                  <a:pt x="420" y="457"/>
                </a:cubicBezTo>
                <a:cubicBezTo>
                  <a:pt x="421" y="458"/>
                  <a:pt x="423" y="459"/>
                  <a:pt x="424" y="461"/>
                </a:cubicBezTo>
                <a:cubicBezTo>
                  <a:pt x="423" y="463"/>
                  <a:pt x="423" y="465"/>
                  <a:pt x="422" y="468"/>
                </a:cubicBezTo>
                <a:cubicBezTo>
                  <a:pt x="420" y="465"/>
                  <a:pt x="419" y="463"/>
                  <a:pt x="417" y="461"/>
                </a:cubicBezTo>
                <a:cubicBezTo>
                  <a:pt x="417" y="461"/>
                  <a:pt x="417" y="460"/>
                  <a:pt x="418" y="460"/>
                </a:cubicBezTo>
                <a:close/>
                <a:moveTo>
                  <a:pt x="422" y="468"/>
                </a:moveTo>
                <a:cubicBezTo>
                  <a:pt x="422" y="469"/>
                  <a:pt x="422" y="470"/>
                  <a:pt x="421" y="471"/>
                </a:cubicBezTo>
                <a:cubicBezTo>
                  <a:pt x="421" y="472"/>
                  <a:pt x="422" y="472"/>
                  <a:pt x="422" y="471"/>
                </a:cubicBezTo>
                <a:cubicBezTo>
                  <a:pt x="423" y="471"/>
                  <a:pt x="423" y="470"/>
                  <a:pt x="423" y="469"/>
                </a:cubicBezTo>
                <a:cubicBezTo>
                  <a:pt x="423" y="469"/>
                  <a:pt x="423" y="469"/>
                  <a:pt x="423" y="470"/>
                </a:cubicBezTo>
                <a:cubicBezTo>
                  <a:pt x="424" y="470"/>
                  <a:pt x="424" y="470"/>
                  <a:pt x="424" y="469"/>
                </a:cubicBezTo>
                <a:cubicBezTo>
                  <a:pt x="424" y="469"/>
                  <a:pt x="423" y="469"/>
                  <a:pt x="423" y="469"/>
                </a:cubicBezTo>
                <a:cubicBezTo>
                  <a:pt x="424" y="466"/>
                  <a:pt x="424" y="464"/>
                  <a:pt x="425" y="462"/>
                </a:cubicBezTo>
                <a:cubicBezTo>
                  <a:pt x="426" y="463"/>
                  <a:pt x="428" y="464"/>
                  <a:pt x="429" y="466"/>
                </a:cubicBezTo>
                <a:cubicBezTo>
                  <a:pt x="430" y="471"/>
                  <a:pt x="431" y="477"/>
                  <a:pt x="432" y="484"/>
                </a:cubicBezTo>
                <a:cubicBezTo>
                  <a:pt x="432" y="484"/>
                  <a:pt x="432" y="484"/>
                  <a:pt x="432" y="485"/>
                </a:cubicBezTo>
                <a:cubicBezTo>
                  <a:pt x="430" y="479"/>
                  <a:pt x="428" y="472"/>
                  <a:pt x="424" y="471"/>
                </a:cubicBezTo>
                <a:cubicBezTo>
                  <a:pt x="423" y="471"/>
                  <a:pt x="423" y="471"/>
                  <a:pt x="424" y="471"/>
                </a:cubicBezTo>
                <a:cubicBezTo>
                  <a:pt x="424" y="472"/>
                  <a:pt x="425" y="472"/>
                  <a:pt x="426" y="473"/>
                </a:cubicBezTo>
                <a:cubicBezTo>
                  <a:pt x="425" y="473"/>
                  <a:pt x="424" y="473"/>
                  <a:pt x="424" y="474"/>
                </a:cubicBezTo>
                <a:cubicBezTo>
                  <a:pt x="421" y="476"/>
                  <a:pt x="420" y="479"/>
                  <a:pt x="418" y="482"/>
                </a:cubicBezTo>
                <a:cubicBezTo>
                  <a:pt x="419" y="479"/>
                  <a:pt x="420" y="477"/>
                  <a:pt x="420" y="475"/>
                </a:cubicBezTo>
                <a:cubicBezTo>
                  <a:pt x="421" y="474"/>
                  <a:pt x="420" y="474"/>
                  <a:pt x="420" y="474"/>
                </a:cubicBezTo>
                <a:cubicBezTo>
                  <a:pt x="419" y="478"/>
                  <a:pt x="418" y="481"/>
                  <a:pt x="417" y="484"/>
                </a:cubicBezTo>
                <a:cubicBezTo>
                  <a:pt x="417" y="484"/>
                  <a:pt x="417" y="484"/>
                  <a:pt x="417" y="484"/>
                </a:cubicBezTo>
                <a:cubicBezTo>
                  <a:pt x="416" y="485"/>
                  <a:pt x="415" y="485"/>
                  <a:pt x="414" y="487"/>
                </a:cubicBezTo>
                <a:cubicBezTo>
                  <a:pt x="414" y="488"/>
                  <a:pt x="414" y="488"/>
                  <a:pt x="415" y="489"/>
                </a:cubicBezTo>
                <a:cubicBezTo>
                  <a:pt x="415" y="489"/>
                  <a:pt x="415" y="490"/>
                  <a:pt x="414" y="491"/>
                </a:cubicBezTo>
                <a:cubicBezTo>
                  <a:pt x="412" y="485"/>
                  <a:pt x="410" y="479"/>
                  <a:pt x="414" y="475"/>
                </a:cubicBezTo>
                <a:cubicBezTo>
                  <a:pt x="414" y="474"/>
                  <a:pt x="414" y="474"/>
                  <a:pt x="413" y="474"/>
                </a:cubicBezTo>
                <a:cubicBezTo>
                  <a:pt x="410" y="479"/>
                  <a:pt x="412" y="485"/>
                  <a:pt x="414" y="491"/>
                </a:cubicBezTo>
                <a:cubicBezTo>
                  <a:pt x="414" y="493"/>
                  <a:pt x="413" y="495"/>
                  <a:pt x="412" y="497"/>
                </a:cubicBezTo>
                <a:cubicBezTo>
                  <a:pt x="412" y="497"/>
                  <a:pt x="412" y="497"/>
                  <a:pt x="412" y="496"/>
                </a:cubicBezTo>
                <a:cubicBezTo>
                  <a:pt x="410" y="494"/>
                  <a:pt x="409" y="492"/>
                  <a:pt x="408" y="489"/>
                </a:cubicBezTo>
                <a:cubicBezTo>
                  <a:pt x="408" y="488"/>
                  <a:pt x="409" y="487"/>
                  <a:pt x="409" y="485"/>
                </a:cubicBezTo>
                <a:cubicBezTo>
                  <a:pt x="410" y="487"/>
                  <a:pt x="412" y="489"/>
                  <a:pt x="413" y="491"/>
                </a:cubicBezTo>
                <a:cubicBezTo>
                  <a:pt x="414" y="491"/>
                  <a:pt x="414" y="491"/>
                  <a:pt x="414" y="491"/>
                </a:cubicBezTo>
                <a:cubicBezTo>
                  <a:pt x="412" y="489"/>
                  <a:pt x="411" y="487"/>
                  <a:pt x="409" y="485"/>
                </a:cubicBezTo>
                <a:cubicBezTo>
                  <a:pt x="410" y="480"/>
                  <a:pt x="412" y="474"/>
                  <a:pt x="414" y="470"/>
                </a:cubicBezTo>
                <a:cubicBezTo>
                  <a:pt x="414" y="470"/>
                  <a:pt x="415" y="470"/>
                  <a:pt x="415" y="470"/>
                </a:cubicBezTo>
                <a:cubicBezTo>
                  <a:pt x="416" y="468"/>
                  <a:pt x="416" y="467"/>
                  <a:pt x="417" y="466"/>
                </a:cubicBezTo>
                <a:cubicBezTo>
                  <a:pt x="417" y="465"/>
                  <a:pt x="417" y="465"/>
                  <a:pt x="417" y="465"/>
                </a:cubicBezTo>
                <a:cubicBezTo>
                  <a:pt x="418" y="464"/>
                  <a:pt x="417" y="464"/>
                  <a:pt x="417" y="464"/>
                </a:cubicBezTo>
                <a:cubicBezTo>
                  <a:pt x="417" y="464"/>
                  <a:pt x="417" y="463"/>
                  <a:pt x="417" y="463"/>
                </a:cubicBezTo>
                <a:cubicBezTo>
                  <a:pt x="417" y="463"/>
                  <a:pt x="416" y="462"/>
                  <a:pt x="416" y="462"/>
                </a:cubicBezTo>
                <a:cubicBezTo>
                  <a:pt x="416" y="462"/>
                  <a:pt x="417" y="462"/>
                  <a:pt x="417" y="462"/>
                </a:cubicBezTo>
                <a:cubicBezTo>
                  <a:pt x="418" y="464"/>
                  <a:pt x="420" y="466"/>
                  <a:pt x="422" y="468"/>
                </a:cubicBezTo>
                <a:close/>
                <a:moveTo>
                  <a:pt x="426" y="508"/>
                </a:moveTo>
                <a:cubicBezTo>
                  <a:pt x="426" y="508"/>
                  <a:pt x="427" y="507"/>
                  <a:pt x="427" y="507"/>
                </a:cubicBezTo>
                <a:cubicBezTo>
                  <a:pt x="431" y="510"/>
                  <a:pt x="436" y="514"/>
                  <a:pt x="440" y="517"/>
                </a:cubicBezTo>
                <a:cubicBezTo>
                  <a:pt x="441" y="520"/>
                  <a:pt x="441" y="523"/>
                  <a:pt x="442" y="526"/>
                </a:cubicBezTo>
                <a:cubicBezTo>
                  <a:pt x="442" y="526"/>
                  <a:pt x="441" y="526"/>
                  <a:pt x="441" y="525"/>
                </a:cubicBezTo>
                <a:cubicBezTo>
                  <a:pt x="436" y="520"/>
                  <a:pt x="431" y="514"/>
                  <a:pt x="426" y="508"/>
                </a:cubicBezTo>
                <a:close/>
                <a:moveTo>
                  <a:pt x="424" y="510"/>
                </a:moveTo>
                <a:cubicBezTo>
                  <a:pt x="423" y="511"/>
                  <a:pt x="423" y="511"/>
                  <a:pt x="423" y="511"/>
                </a:cubicBezTo>
                <a:cubicBezTo>
                  <a:pt x="423" y="511"/>
                  <a:pt x="423" y="511"/>
                  <a:pt x="423" y="511"/>
                </a:cubicBezTo>
                <a:cubicBezTo>
                  <a:pt x="423" y="511"/>
                  <a:pt x="422" y="510"/>
                  <a:pt x="422" y="510"/>
                </a:cubicBezTo>
                <a:cubicBezTo>
                  <a:pt x="421" y="508"/>
                  <a:pt x="420" y="507"/>
                  <a:pt x="419" y="505"/>
                </a:cubicBezTo>
                <a:cubicBezTo>
                  <a:pt x="419" y="504"/>
                  <a:pt x="420" y="503"/>
                  <a:pt x="421" y="502"/>
                </a:cubicBezTo>
                <a:cubicBezTo>
                  <a:pt x="423" y="504"/>
                  <a:pt x="424" y="506"/>
                  <a:pt x="425" y="508"/>
                </a:cubicBezTo>
                <a:cubicBezTo>
                  <a:pt x="425" y="509"/>
                  <a:pt x="424" y="510"/>
                  <a:pt x="424" y="510"/>
                </a:cubicBezTo>
                <a:cubicBezTo>
                  <a:pt x="422" y="508"/>
                  <a:pt x="420" y="506"/>
                  <a:pt x="420" y="505"/>
                </a:cubicBezTo>
                <a:cubicBezTo>
                  <a:pt x="421" y="504"/>
                  <a:pt x="420" y="504"/>
                  <a:pt x="420" y="505"/>
                </a:cubicBezTo>
                <a:cubicBezTo>
                  <a:pt x="420" y="506"/>
                  <a:pt x="422" y="508"/>
                  <a:pt x="424" y="510"/>
                </a:cubicBezTo>
                <a:close/>
                <a:moveTo>
                  <a:pt x="416" y="489"/>
                </a:moveTo>
                <a:cubicBezTo>
                  <a:pt x="417" y="489"/>
                  <a:pt x="417" y="489"/>
                  <a:pt x="417" y="489"/>
                </a:cubicBezTo>
                <a:cubicBezTo>
                  <a:pt x="418" y="489"/>
                  <a:pt x="418" y="489"/>
                  <a:pt x="419" y="488"/>
                </a:cubicBezTo>
                <a:cubicBezTo>
                  <a:pt x="419" y="488"/>
                  <a:pt x="419" y="487"/>
                  <a:pt x="420" y="486"/>
                </a:cubicBezTo>
                <a:cubicBezTo>
                  <a:pt x="420" y="486"/>
                  <a:pt x="420" y="486"/>
                  <a:pt x="420" y="486"/>
                </a:cubicBezTo>
                <a:cubicBezTo>
                  <a:pt x="421" y="485"/>
                  <a:pt x="421" y="485"/>
                  <a:pt x="421" y="484"/>
                </a:cubicBezTo>
                <a:cubicBezTo>
                  <a:pt x="423" y="481"/>
                  <a:pt x="424" y="479"/>
                  <a:pt x="426" y="476"/>
                </a:cubicBezTo>
                <a:cubicBezTo>
                  <a:pt x="427" y="476"/>
                  <a:pt x="427" y="475"/>
                  <a:pt x="427" y="475"/>
                </a:cubicBezTo>
                <a:cubicBezTo>
                  <a:pt x="428" y="477"/>
                  <a:pt x="429" y="480"/>
                  <a:pt x="430" y="482"/>
                </a:cubicBezTo>
                <a:cubicBezTo>
                  <a:pt x="431" y="483"/>
                  <a:pt x="431" y="484"/>
                  <a:pt x="431" y="486"/>
                </a:cubicBezTo>
                <a:cubicBezTo>
                  <a:pt x="430" y="488"/>
                  <a:pt x="429" y="491"/>
                  <a:pt x="428" y="494"/>
                </a:cubicBezTo>
                <a:cubicBezTo>
                  <a:pt x="426" y="497"/>
                  <a:pt x="423" y="499"/>
                  <a:pt x="421" y="502"/>
                </a:cubicBezTo>
                <a:cubicBezTo>
                  <a:pt x="421" y="502"/>
                  <a:pt x="421" y="502"/>
                  <a:pt x="421" y="502"/>
                </a:cubicBezTo>
                <a:cubicBezTo>
                  <a:pt x="419" y="499"/>
                  <a:pt x="416" y="495"/>
                  <a:pt x="415" y="491"/>
                </a:cubicBezTo>
                <a:cubicBezTo>
                  <a:pt x="415" y="491"/>
                  <a:pt x="415" y="490"/>
                  <a:pt x="415" y="489"/>
                </a:cubicBezTo>
                <a:cubicBezTo>
                  <a:pt x="416" y="489"/>
                  <a:pt x="416" y="489"/>
                  <a:pt x="416" y="489"/>
                </a:cubicBezTo>
                <a:close/>
                <a:moveTo>
                  <a:pt x="432" y="496"/>
                </a:moveTo>
                <a:cubicBezTo>
                  <a:pt x="433" y="495"/>
                  <a:pt x="433" y="494"/>
                  <a:pt x="434" y="493"/>
                </a:cubicBezTo>
                <a:cubicBezTo>
                  <a:pt x="434" y="495"/>
                  <a:pt x="435" y="496"/>
                  <a:pt x="435" y="497"/>
                </a:cubicBezTo>
                <a:cubicBezTo>
                  <a:pt x="432" y="500"/>
                  <a:pt x="430" y="503"/>
                  <a:pt x="427" y="506"/>
                </a:cubicBezTo>
                <a:cubicBezTo>
                  <a:pt x="425" y="505"/>
                  <a:pt x="423" y="503"/>
                  <a:pt x="421" y="502"/>
                </a:cubicBezTo>
                <a:cubicBezTo>
                  <a:pt x="424" y="500"/>
                  <a:pt x="426" y="497"/>
                  <a:pt x="428" y="495"/>
                </a:cubicBezTo>
                <a:cubicBezTo>
                  <a:pt x="427" y="496"/>
                  <a:pt x="427" y="497"/>
                  <a:pt x="427" y="498"/>
                </a:cubicBezTo>
                <a:cubicBezTo>
                  <a:pt x="427" y="498"/>
                  <a:pt x="427" y="498"/>
                  <a:pt x="427" y="498"/>
                </a:cubicBezTo>
                <a:cubicBezTo>
                  <a:pt x="427" y="497"/>
                  <a:pt x="428" y="495"/>
                  <a:pt x="428" y="494"/>
                </a:cubicBezTo>
                <a:cubicBezTo>
                  <a:pt x="430" y="493"/>
                  <a:pt x="431" y="491"/>
                  <a:pt x="433" y="489"/>
                </a:cubicBezTo>
                <a:cubicBezTo>
                  <a:pt x="433" y="490"/>
                  <a:pt x="433" y="492"/>
                  <a:pt x="434" y="493"/>
                </a:cubicBezTo>
                <a:cubicBezTo>
                  <a:pt x="433" y="494"/>
                  <a:pt x="432" y="495"/>
                  <a:pt x="432" y="496"/>
                </a:cubicBezTo>
                <a:cubicBezTo>
                  <a:pt x="432" y="496"/>
                  <a:pt x="432" y="496"/>
                  <a:pt x="432" y="496"/>
                </a:cubicBezTo>
                <a:close/>
                <a:moveTo>
                  <a:pt x="428" y="493"/>
                </a:moveTo>
                <a:cubicBezTo>
                  <a:pt x="429" y="491"/>
                  <a:pt x="430" y="488"/>
                  <a:pt x="432" y="486"/>
                </a:cubicBezTo>
                <a:cubicBezTo>
                  <a:pt x="432" y="487"/>
                  <a:pt x="432" y="488"/>
                  <a:pt x="432" y="489"/>
                </a:cubicBezTo>
                <a:cubicBezTo>
                  <a:pt x="431" y="490"/>
                  <a:pt x="430" y="492"/>
                  <a:pt x="428" y="493"/>
                </a:cubicBezTo>
                <a:close/>
                <a:moveTo>
                  <a:pt x="418" y="497"/>
                </a:moveTo>
                <a:cubicBezTo>
                  <a:pt x="419" y="499"/>
                  <a:pt x="420" y="500"/>
                  <a:pt x="420" y="501"/>
                </a:cubicBezTo>
                <a:cubicBezTo>
                  <a:pt x="420" y="501"/>
                  <a:pt x="420" y="501"/>
                  <a:pt x="420" y="501"/>
                </a:cubicBezTo>
                <a:cubicBezTo>
                  <a:pt x="420" y="502"/>
                  <a:pt x="421" y="502"/>
                  <a:pt x="421" y="502"/>
                </a:cubicBezTo>
                <a:cubicBezTo>
                  <a:pt x="420" y="503"/>
                  <a:pt x="419" y="504"/>
                  <a:pt x="418" y="505"/>
                </a:cubicBezTo>
                <a:cubicBezTo>
                  <a:pt x="418" y="505"/>
                  <a:pt x="418" y="504"/>
                  <a:pt x="418" y="504"/>
                </a:cubicBezTo>
                <a:cubicBezTo>
                  <a:pt x="418" y="504"/>
                  <a:pt x="418" y="503"/>
                  <a:pt x="419" y="503"/>
                </a:cubicBezTo>
                <a:cubicBezTo>
                  <a:pt x="419" y="503"/>
                  <a:pt x="419" y="503"/>
                  <a:pt x="418" y="503"/>
                </a:cubicBezTo>
                <a:cubicBezTo>
                  <a:pt x="418" y="503"/>
                  <a:pt x="418" y="503"/>
                  <a:pt x="417" y="504"/>
                </a:cubicBezTo>
                <a:cubicBezTo>
                  <a:pt x="416" y="502"/>
                  <a:pt x="414" y="500"/>
                  <a:pt x="413" y="497"/>
                </a:cubicBezTo>
                <a:cubicBezTo>
                  <a:pt x="413" y="495"/>
                  <a:pt x="414" y="493"/>
                  <a:pt x="415" y="491"/>
                </a:cubicBezTo>
                <a:cubicBezTo>
                  <a:pt x="416" y="494"/>
                  <a:pt x="417" y="496"/>
                  <a:pt x="418" y="497"/>
                </a:cubicBezTo>
                <a:close/>
                <a:moveTo>
                  <a:pt x="417" y="504"/>
                </a:moveTo>
                <a:cubicBezTo>
                  <a:pt x="417" y="504"/>
                  <a:pt x="417" y="504"/>
                  <a:pt x="418" y="505"/>
                </a:cubicBezTo>
                <a:cubicBezTo>
                  <a:pt x="417" y="504"/>
                  <a:pt x="417" y="504"/>
                  <a:pt x="417" y="504"/>
                </a:cubicBezTo>
                <a:cubicBezTo>
                  <a:pt x="417" y="504"/>
                  <a:pt x="417" y="504"/>
                  <a:pt x="417" y="504"/>
                </a:cubicBezTo>
                <a:close/>
                <a:moveTo>
                  <a:pt x="417" y="504"/>
                </a:moveTo>
                <a:cubicBezTo>
                  <a:pt x="417" y="503"/>
                  <a:pt x="416" y="503"/>
                  <a:pt x="416" y="502"/>
                </a:cubicBezTo>
                <a:cubicBezTo>
                  <a:pt x="416" y="503"/>
                  <a:pt x="417" y="503"/>
                  <a:pt x="417" y="504"/>
                </a:cubicBezTo>
                <a:cubicBezTo>
                  <a:pt x="417" y="504"/>
                  <a:pt x="417" y="504"/>
                  <a:pt x="417" y="504"/>
                </a:cubicBezTo>
                <a:close/>
                <a:moveTo>
                  <a:pt x="417" y="504"/>
                </a:moveTo>
                <a:cubicBezTo>
                  <a:pt x="414" y="507"/>
                  <a:pt x="411" y="509"/>
                  <a:pt x="409" y="512"/>
                </a:cubicBezTo>
                <a:cubicBezTo>
                  <a:pt x="410" y="507"/>
                  <a:pt x="411" y="503"/>
                  <a:pt x="412" y="498"/>
                </a:cubicBezTo>
                <a:cubicBezTo>
                  <a:pt x="414" y="500"/>
                  <a:pt x="415" y="502"/>
                  <a:pt x="417" y="504"/>
                </a:cubicBezTo>
                <a:close/>
                <a:moveTo>
                  <a:pt x="417" y="505"/>
                </a:moveTo>
                <a:cubicBezTo>
                  <a:pt x="417" y="505"/>
                  <a:pt x="417" y="505"/>
                  <a:pt x="418" y="505"/>
                </a:cubicBezTo>
                <a:cubicBezTo>
                  <a:pt x="418" y="505"/>
                  <a:pt x="418" y="506"/>
                  <a:pt x="418" y="506"/>
                </a:cubicBezTo>
                <a:cubicBezTo>
                  <a:pt x="414" y="510"/>
                  <a:pt x="411" y="514"/>
                  <a:pt x="407" y="518"/>
                </a:cubicBezTo>
                <a:cubicBezTo>
                  <a:pt x="408" y="516"/>
                  <a:pt x="408" y="514"/>
                  <a:pt x="409" y="513"/>
                </a:cubicBezTo>
                <a:cubicBezTo>
                  <a:pt x="411" y="510"/>
                  <a:pt x="414" y="507"/>
                  <a:pt x="417" y="505"/>
                </a:cubicBezTo>
                <a:close/>
                <a:moveTo>
                  <a:pt x="425" y="507"/>
                </a:moveTo>
                <a:cubicBezTo>
                  <a:pt x="424" y="506"/>
                  <a:pt x="423" y="504"/>
                  <a:pt x="422" y="503"/>
                </a:cubicBezTo>
                <a:cubicBezTo>
                  <a:pt x="424" y="504"/>
                  <a:pt x="425" y="505"/>
                  <a:pt x="427" y="507"/>
                </a:cubicBezTo>
                <a:cubicBezTo>
                  <a:pt x="427" y="507"/>
                  <a:pt x="426" y="507"/>
                  <a:pt x="426" y="508"/>
                </a:cubicBezTo>
                <a:cubicBezTo>
                  <a:pt x="426" y="507"/>
                  <a:pt x="425" y="507"/>
                  <a:pt x="425" y="507"/>
                </a:cubicBezTo>
                <a:close/>
                <a:moveTo>
                  <a:pt x="440" y="516"/>
                </a:moveTo>
                <a:cubicBezTo>
                  <a:pt x="436" y="513"/>
                  <a:pt x="432" y="510"/>
                  <a:pt x="427" y="507"/>
                </a:cubicBezTo>
                <a:cubicBezTo>
                  <a:pt x="428" y="506"/>
                  <a:pt x="429" y="505"/>
                  <a:pt x="429" y="505"/>
                </a:cubicBezTo>
                <a:cubicBezTo>
                  <a:pt x="431" y="502"/>
                  <a:pt x="433" y="500"/>
                  <a:pt x="435" y="498"/>
                </a:cubicBezTo>
                <a:cubicBezTo>
                  <a:pt x="436" y="499"/>
                  <a:pt x="436" y="501"/>
                  <a:pt x="437" y="502"/>
                </a:cubicBezTo>
                <a:cubicBezTo>
                  <a:pt x="437" y="503"/>
                  <a:pt x="437" y="503"/>
                  <a:pt x="437" y="503"/>
                </a:cubicBezTo>
                <a:cubicBezTo>
                  <a:pt x="438" y="508"/>
                  <a:pt x="439" y="512"/>
                  <a:pt x="440" y="516"/>
                </a:cubicBezTo>
                <a:close/>
                <a:moveTo>
                  <a:pt x="435" y="495"/>
                </a:moveTo>
                <a:cubicBezTo>
                  <a:pt x="435" y="494"/>
                  <a:pt x="434" y="494"/>
                  <a:pt x="434" y="493"/>
                </a:cubicBezTo>
                <a:cubicBezTo>
                  <a:pt x="434" y="493"/>
                  <a:pt x="434" y="493"/>
                  <a:pt x="434" y="493"/>
                </a:cubicBezTo>
                <a:cubicBezTo>
                  <a:pt x="435" y="494"/>
                  <a:pt x="435" y="495"/>
                  <a:pt x="435" y="497"/>
                </a:cubicBezTo>
                <a:cubicBezTo>
                  <a:pt x="435" y="496"/>
                  <a:pt x="435" y="495"/>
                  <a:pt x="435" y="495"/>
                </a:cubicBezTo>
                <a:close/>
                <a:moveTo>
                  <a:pt x="434" y="492"/>
                </a:moveTo>
                <a:cubicBezTo>
                  <a:pt x="434" y="491"/>
                  <a:pt x="433" y="490"/>
                  <a:pt x="433" y="488"/>
                </a:cubicBezTo>
                <a:cubicBezTo>
                  <a:pt x="433" y="488"/>
                  <a:pt x="433" y="488"/>
                  <a:pt x="433" y="488"/>
                </a:cubicBezTo>
                <a:cubicBezTo>
                  <a:pt x="434" y="489"/>
                  <a:pt x="434" y="491"/>
                  <a:pt x="434" y="492"/>
                </a:cubicBezTo>
                <a:cubicBezTo>
                  <a:pt x="434" y="492"/>
                  <a:pt x="434" y="492"/>
                  <a:pt x="434" y="492"/>
                </a:cubicBezTo>
                <a:close/>
                <a:moveTo>
                  <a:pt x="433" y="488"/>
                </a:moveTo>
                <a:cubicBezTo>
                  <a:pt x="433" y="487"/>
                  <a:pt x="432" y="486"/>
                  <a:pt x="432" y="485"/>
                </a:cubicBezTo>
                <a:cubicBezTo>
                  <a:pt x="432" y="485"/>
                  <a:pt x="432" y="484"/>
                  <a:pt x="433" y="484"/>
                </a:cubicBezTo>
                <a:cubicBezTo>
                  <a:pt x="433" y="485"/>
                  <a:pt x="433" y="486"/>
                  <a:pt x="433" y="488"/>
                </a:cubicBezTo>
                <a:cubicBezTo>
                  <a:pt x="433" y="488"/>
                  <a:pt x="433" y="488"/>
                  <a:pt x="433" y="488"/>
                </a:cubicBezTo>
                <a:close/>
                <a:moveTo>
                  <a:pt x="408" y="491"/>
                </a:moveTo>
                <a:cubicBezTo>
                  <a:pt x="408" y="490"/>
                  <a:pt x="408" y="490"/>
                  <a:pt x="408" y="490"/>
                </a:cubicBezTo>
                <a:cubicBezTo>
                  <a:pt x="408" y="491"/>
                  <a:pt x="409" y="492"/>
                  <a:pt x="410" y="493"/>
                </a:cubicBezTo>
                <a:cubicBezTo>
                  <a:pt x="409" y="493"/>
                  <a:pt x="408" y="492"/>
                  <a:pt x="408" y="491"/>
                </a:cubicBezTo>
                <a:cubicBezTo>
                  <a:pt x="408" y="491"/>
                  <a:pt x="408" y="491"/>
                  <a:pt x="408" y="491"/>
                </a:cubicBezTo>
                <a:close/>
                <a:moveTo>
                  <a:pt x="408" y="484"/>
                </a:moveTo>
                <a:cubicBezTo>
                  <a:pt x="408" y="486"/>
                  <a:pt x="408" y="487"/>
                  <a:pt x="407" y="488"/>
                </a:cubicBezTo>
                <a:cubicBezTo>
                  <a:pt x="407" y="488"/>
                  <a:pt x="407" y="488"/>
                  <a:pt x="407" y="488"/>
                </a:cubicBezTo>
                <a:cubicBezTo>
                  <a:pt x="407" y="488"/>
                  <a:pt x="407" y="488"/>
                  <a:pt x="407" y="488"/>
                </a:cubicBezTo>
                <a:cubicBezTo>
                  <a:pt x="406" y="488"/>
                  <a:pt x="406" y="488"/>
                  <a:pt x="406" y="488"/>
                </a:cubicBezTo>
                <a:cubicBezTo>
                  <a:pt x="406" y="488"/>
                  <a:pt x="405" y="488"/>
                  <a:pt x="405" y="488"/>
                </a:cubicBezTo>
                <a:cubicBezTo>
                  <a:pt x="405" y="488"/>
                  <a:pt x="405" y="488"/>
                  <a:pt x="405" y="488"/>
                </a:cubicBezTo>
                <a:cubicBezTo>
                  <a:pt x="405" y="488"/>
                  <a:pt x="405" y="487"/>
                  <a:pt x="404" y="487"/>
                </a:cubicBezTo>
                <a:cubicBezTo>
                  <a:pt x="405" y="485"/>
                  <a:pt x="405" y="483"/>
                  <a:pt x="405" y="481"/>
                </a:cubicBezTo>
                <a:cubicBezTo>
                  <a:pt x="406" y="482"/>
                  <a:pt x="407" y="483"/>
                  <a:pt x="408" y="484"/>
                </a:cubicBezTo>
                <a:close/>
                <a:moveTo>
                  <a:pt x="408" y="513"/>
                </a:moveTo>
                <a:cubicBezTo>
                  <a:pt x="408" y="515"/>
                  <a:pt x="407" y="517"/>
                  <a:pt x="407" y="519"/>
                </a:cubicBezTo>
                <a:cubicBezTo>
                  <a:pt x="404" y="522"/>
                  <a:pt x="402" y="525"/>
                  <a:pt x="400" y="528"/>
                </a:cubicBezTo>
                <a:cubicBezTo>
                  <a:pt x="400" y="528"/>
                  <a:pt x="400" y="528"/>
                  <a:pt x="400" y="528"/>
                </a:cubicBezTo>
                <a:cubicBezTo>
                  <a:pt x="401" y="528"/>
                  <a:pt x="401" y="528"/>
                  <a:pt x="402" y="528"/>
                </a:cubicBezTo>
                <a:cubicBezTo>
                  <a:pt x="402" y="528"/>
                  <a:pt x="402" y="528"/>
                  <a:pt x="402" y="528"/>
                </a:cubicBezTo>
                <a:cubicBezTo>
                  <a:pt x="403" y="526"/>
                  <a:pt x="404" y="524"/>
                  <a:pt x="405" y="521"/>
                </a:cubicBezTo>
                <a:cubicBezTo>
                  <a:pt x="406" y="521"/>
                  <a:pt x="405" y="521"/>
                  <a:pt x="405" y="521"/>
                </a:cubicBezTo>
                <a:cubicBezTo>
                  <a:pt x="406" y="520"/>
                  <a:pt x="406" y="520"/>
                  <a:pt x="407" y="519"/>
                </a:cubicBezTo>
                <a:cubicBezTo>
                  <a:pt x="405" y="524"/>
                  <a:pt x="404" y="529"/>
                  <a:pt x="403" y="534"/>
                </a:cubicBezTo>
                <a:cubicBezTo>
                  <a:pt x="402" y="532"/>
                  <a:pt x="400" y="530"/>
                  <a:pt x="398" y="527"/>
                </a:cubicBezTo>
                <a:cubicBezTo>
                  <a:pt x="399" y="525"/>
                  <a:pt x="399" y="523"/>
                  <a:pt x="400" y="521"/>
                </a:cubicBezTo>
                <a:cubicBezTo>
                  <a:pt x="403" y="518"/>
                  <a:pt x="405" y="516"/>
                  <a:pt x="408" y="513"/>
                </a:cubicBezTo>
                <a:close/>
                <a:moveTo>
                  <a:pt x="403" y="534"/>
                </a:moveTo>
                <a:cubicBezTo>
                  <a:pt x="403" y="535"/>
                  <a:pt x="403" y="536"/>
                  <a:pt x="402" y="537"/>
                </a:cubicBezTo>
                <a:cubicBezTo>
                  <a:pt x="401" y="535"/>
                  <a:pt x="399" y="533"/>
                  <a:pt x="397" y="531"/>
                </a:cubicBezTo>
                <a:cubicBezTo>
                  <a:pt x="398" y="530"/>
                  <a:pt x="398" y="529"/>
                  <a:pt x="398" y="528"/>
                </a:cubicBezTo>
                <a:cubicBezTo>
                  <a:pt x="400" y="530"/>
                  <a:pt x="401" y="532"/>
                  <a:pt x="403" y="534"/>
                </a:cubicBezTo>
                <a:close/>
                <a:moveTo>
                  <a:pt x="444" y="536"/>
                </a:moveTo>
                <a:cubicBezTo>
                  <a:pt x="445" y="537"/>
                  <a:pt x="445" y="538"/>
                  <a:pt x="445" y="539"/>
                </a:cubicBezTo>
                <a:cubicBezTo>
                  <a:pt x="445" y="540"/>
                  <a:pt x="445" y="540"/>
                  <a:pt x="446" y="541"/>
                </a:cubicBezTo>
                <a:cubicBezTo>
                  <a:pt x="445" y="542"/>
                  <a:pt x="445" y="542"/>
                  <a:pt x="445" y="543"/>
                </a:cubicBezTo>
                <a:cubicBezTo>
                  <a:pt x="445" y="543"/>
                  <a:pt x="445" y="543"/>
                  <a:pt x="445" y="543"/>
                </a:cubicBezTo>
                <a:cubicBezTo>
                  <a:pt x="446" y="543"/>
                  <a:pt x="446" y="542"/>
                  <a:pt x="446" y="542"/>
                </a:cubicBezTo>
                <a:cubicBezTo>
                  <a:pt x="446" y="544"/>
                  <a:pt x="447" y="547"/>
                  <a:pt x="447" y="549"/>
                </a:cubicBezTo>
                <a:cubicBezTo>
                  <a:pt x="446" y="551"/>
                  <a:pt x="444" y="552"/>
                  <a:pt x="442" y="554"/>
                </a:cubicBezTo>
                <a:cubicBezTo>
                  <a:pt x="439" y="557"/>
                  <a:pt x="436" y="561"/>
                  <a:pt x="432" y="564"/>
                </a:cubicBezTo>
                <a:cubicBezTo>
                  <a:pt x="429" y="562"/>
                  <a:pt x="426" y="559"/>
                  <a:pt x="423" y="557"/>
                </a:cubicBezTo>
                <a:cubicBezTo>
                  <a:pt x="430" y="550"/>
                  <a:pt x="437" y="543"/>
                  <a:pt x="444" y="536"/>
                </a:cubicBezTo>
                <a:close/>
                <a:moveTo>
                  <a:pt x="447" y="549"/>
                </a:moveTo>
                <a:cubicBezTo>
                  <a:pt x="448" y="553"/>
                  <a:pt x="449" y="557"/>
                  <a:pt x="450" y="560"/>
                </a:cubicBezTo>
                <a:cubicBezTo>
                  <a:pt x="450" y="560"/>
                  <a:pt x="450" y="561"/>
                  <a:pt x="450" y="561"/>
                </a:cubicBezTo>
                <a:cubicBezTo>
                  <a:pt x="452" y="567"/>
                  <a:pt x="453" y="574"/>
                  <a:pt x="454" y="580"/>
                </a:cubicBezTo>
                <a:cubicBezTo>
                  <a:pt x="447" y="575"/>
                  <a:pt x="440" y="570"/>
                  <a:pt x="433" y="564"/>
                </a:cubicBezTo>
                <a:cubicBezTo>
                  <a:pt x="438" y="559"/>
                  <a:pt x="443" y="554"/>
                  <a:pt x="447" y="549"/>
                </a:cubicBezTo>
                <a:close/>
                <a:moveTo>
                  <a:pt x="435" y="491"/>
                </a:moveTo>
                <a:cubicBezTo>
                  <a:pt x="436" y="490"/>
                  <a:pt x="438" y="488"/>
                  <a:pt x="439" y="486"/>
                </a:cubicBezTo>
                <a:cubicBezTo>
                  <a:pt x="439" y="488"/>
                  <a:pt x="440" y="490"/>
                  <a:pt x="440" y="492"/>
                </a:cubicBezTo>
                <a:cubicBezTo>
                  <a:pt x="439" y="493"/>
                  <a:pt x="438" y="495"/>
                  <a:pt x="436" y="496"/>
                </a:cubicBezTo>
                <a:cubicBezTo>
                  <a:pt x="436" y="495"/>
                  <a:pt x="436" y="493"/>
                  <a:pt x="435" y="491"/>
                </a:cubicBezTo>
                <a:close/>
                <a:moveTo>
                  <a:pt x="435" y="491"/>
                </a:moveTo>
                <a:cubicBezTo>
                  <a:pt x="435" y="490"/>
                  <a:pt x="435" y="488"/>
                  <a:pt x="434" y="487"/>
                </a:cubicBezTo>
                <a:cubicBezTo>
                  <a:pt x="436" y="485"/>
                  <a:pt x="437" y="484"/>
                  <a:pt x="438" y="482"/>
                </a:cubicBezTo>
                <a:cubicBezTo>
                  <a:pt x="438" y="483"/>
                  <a:pt x="438" y="485"/>
                  <a:pt x="439" y="486"/>
                </a:cubicBezTo>
                <a:cubicBezTo>
                  <a:pt x="438" y="487"/>
                  <a:pt x="436" y="489"/>
                  <a:pt x="435" y="491"/>
                </a:cubicBezTo>
                <a:close/>
                <a:moveTo>
                  <a:pt x="434" y="486"/>
                </a:moveTo>
                <a:cubicBezTo>
                  <a:pt x="434" y="485"/>
                  <a:pt x="434" y="484"/>
                  <a:pt x="433" y="483"/>
                </a:cubicBezTo>
                <a:cubicBezTo>
                  <a:pt x="434" y="481"/>
                  <a:pt x="436" y="479"/>
                  <a:pt x="437" y="478"/>
                </a:cubicBezTo>
                <a:cubicBezTo>
                  <a:pt x="437" y="479"/>
                  <a:pt x="437" y="480"/>
                  <a:pt x="438" y="482"/>
                </a:cubicBezTo>
                <a:cubicBezTo>
                  <a:pt x="437" y="483"/>
                  <a:pt x="435" y="485"/>
                  <a:pt x="434" y="486"/>
                </a:cubicBezTo>
                <a:close/>
                <a:moveTo>
                  <a:pt x="433" y="482"/>
                </a:moveTo>
                <a:cubicBezTo>
                  <a:pt x="432" y="477"/>
                  <a:pt x="431" y="472"/>
                  <a:pt x="430" y="467"/>
                </a:cubicBezTo>
                <a:cubicBezTo>
                  <a:pt x="432" y="468"/>
                  <a:pt x="433" y="469"/>
                  <a:pt x="435" y="471"/>
                </a:cubicBezTo>
                <a:cubicBezTo>
                  <a:pt x="435" y="473"/>
                  <a:pt x="436" y="475"/>
                  <a:pt x="437" y="477"/>
                </a:cubicBezTo>
                <a:cubicBezTo>
                  <a:pt x="435" y="479"/>
                  <a:pt x="434" y="481"/>
                  <a:pt x="433" y="482"/>
                </a:cubicBezTo>
                <a:close/>
                <a:moveTo>
                  <a:pt x="425" y="454"/>
                </a:moveTo>
                <a:cubicBezTo>
                  <a:pt x="425" y="453"/>
                  <a:pt x="425" y="453"/>
                  <a:pt x="424" y="452"/>
                </a:cubicBezTo>
                <a:cubicBezTo>
                  <a:pt x="425" y="451"/>
                  <a:pt x="426" y="451"/>
                  <a:pt x="426" y="450"/>
                </a:cubicBezTo>
                <a:cubicBezTo>
                  <a:pt x="426" y="451"/>
                  <a:pt x="426" y="453"/>
                  <a:pt x="425" y="454"/>
                </a:cubicBezTo>
                <a:close/>
                <a:moveTo>
                  <a:pt x="425" y="454"/>
                </a:moveTo>
                <a:cubicBezTo>
                  <a:pt x="425" y="455"/>
                  <a:pt x="425" y="455"/>
                  <a:pt x="425" y="455"/>
                </a:cubicBezTo>
                <a:cubicBezTo>
                  <a:pt x="425" y="454"/>
                  <a:pt x="424" y="454"/>
                  <a:pt x="423" y="453"/>
                </a:cubicBezTo>
                <a:cubicBezTo>
                  <a:pt x="423" y="453"/>
                  <a:pt x="424" y="453"/>
                  <a:pt x="424" y="453"/>
                </a:cubicBezTo>
                <a:cubicBezTo>
                  <a:pt x="424" y="453"/>
                  <a:pt x="425" y="454"/>
                  <a:pt x="425" y="454"/>
                </a:cubicBezTo>
                <a:close/>
                <a:moveTo>
                  <a:pt x="423" y="453"/>
                </a:moveTo>
                <a:cubicBezTo>
                  <a:pt x="421" y="451"/>
                  <a:pt x="420" y="449"/>
                  <a:pt x="418" y="448"/>
                </a:cubicBezTo>
                <a:cubicBezTo>
                  <a:pt x="418" y="447"/>
                  <a:pt x="419" y="447"/>
                  <a:pt x="419" y="446"/>
                </a:cubicBezTo>
                <a:cubicBezTo>
                  <a:pt x="420" y="448"/>
                  <a:pt x="422" y="450"/>
                  <a:pt x="424" y="452"/>
                </a:cubicBezTo>
                <a:cubicBezTo>
                  <a:pt x="423" y="452"/>
                  <a:pt x="423" y="453"/>
                  <a:pt x="423" y="453"/>
                </a:cubicBezTo>
                <a:close/>
                <a:moveTo>
                  <a:pt x="414" y="443"/>
                </a:moveTo>
                <a:cubicBezTo>
                  <a:pt x="414" y="443"/>
                  <a:pt x="414" y="443"/>
                  <a:pt x="414" y="443"/>
                </a:cubicBezTo>
                <a:cubicBezTo>
                  <a:pt x="414" y="443"/>
                  <a:pt x="414" y="443"/>
                  <a:pt x="414" y="443"/>
                </a:cubicBezTo>
                <a:cubicBezTo>
                  <a:pt x="414" y="443"/>
                  <a:pt x="414" y="443"/>
                  <a:pt x="414" y="443"/>
                </a:cubicBezTo>
                <a:close/>
                <a:moveTo>
                  <a:pt x="412" y="455"/>
                </a:moveTo>
                <a:cubicBezTo>
                  <a:pt x="411" y="455"/>
                  <a:pt x="411" y="456"/>
                  <a:pt x="411" y="456"/>
                </a:cubicBezTo>
                <a:cubicBezTo>
                  <a:pt x="411" y="455"/>
                  <a:pt x="411" y="455"/>
                  <a:pt x="411" y="455"/>
                </a:cubicBezTo>
                <a:cubicBezTo>
                  <a:pt x="411" y="455"/>
                  <a:pt x="411" y="455"/>
                  <a:pt x="412" y="455"/>
                </a:cubicBezTo>
                <a:close/>
                <a:moveTo>
                  <a:pt x="412" y="455"/>
                </a:moveTo>
                <a:cubicBezTo>
                  <a:pt x="412" y="456"/>
                  <a:pt x="413" y="457"/>
                  <a:pt x="413" y="457"/>
                </a:cubicBezTo>
                <a:cubicBezTo>
                  <a:pt x="413" y="458"/>
                  <a:pt x="413" y="458"/>
                  <a:pt x="413" y="458"/>
                </a:cubicBezTo>
                <a:cubicBezTo>
                  <a:pt x="413" y="458"/>
                  <a:pt x="414" y="458"/>
                  <a:pt x="414" y="458"/>
                </a:cubicBezTo>
                <a:cubicBezTo>
                  <a:pt x="415" y="459"/>
                  <a:pt x="416" y="460"/>
                  <a:pt x="416" y="461"/>
                </a:cubicBezTo>
                <a:cubicBezTo>
                  <a:pt x="416" y="462"/>
                  <a:pt x="416" y="462"/>
                  <a:pt x="416" y="463"/>
                </a:cubicBezTo>
                <a:cubicBezTo>
                  <a:pt x="414" y="463"/>
                  <a:pt x="412" y="464"/>
                  <a:pt x="410" y="465"/>
                </a:cubicBezTo>
                <a:cubicBezTo>
                  <a:pt x="411" y="465"/>
                  <a:pt x="411" y="464"/>
                  <a:pt x="411" y="464"/>
                </a:cubicBezTo>
                <a:cubicBezTo>
                  <a:pt x="412" y="464"/>
                  <a:pt x="411" y="463"/>
                  <a:pt x="411" y="463"/>
                </a:cubicBezTo>
                <a:cubicBezTo>
                  <a:pt x="410" y="464"/>
                  <a:pt x="410" y="464"/>
                  <a:pt x="409" y="465"/>
                </a:cubicBezTo>
                <a:cubicBezTo>
                  <a:pt x="410" y="462"/>
                  <a:pt x="410" y="459"/>
                  <a:pt x="411" y="457"/>
                </a:cubicBezTo>
                <a:cubicBezTo>
                  <a:pt x="411" y="456"/>
                  <a:pt x="412" y="456"/>
                  <a:pt x="412" y="455"/>
                </a:cubicBezTo>
                <a:close/>
                <a:moveTo>
                  <a:pt x="407" y="467"/>
                </a:moveTo>
                <a:cubicBezTo>
                  <a:pt x="406" y="467"/>
                  <a:pt x="405" y="468"/>
                  <a:pt x="404" y="468"/>
                </a:cubicBezTo>
                <a:cubicBezTo>
                  <a:pt x="404" y="469"/>
                  <a:pt x="404" y="469"/>
                  <a:pt x="403" y="469"/>
                </a:cubicBezTo>
                <a:cubicBezTo>
                  <a:pt x="404" y="468"/>
                  <a:pt x="404" y="467"/>
                  <a:pt x="404" y="466"/>
                </a:cubicBezTo>
                <a:cubicBezTo>
                  <a:pt x="405" y="466"/>
                  <a:pt x="406" y="466"/>
                  <a:pt x="407" y="467"/>
                </a:cubicBezTo>
                <a:close/>
                <a:moveTo>
                  <a:pt x="404" y="470"/>
                </a:moveTo>
                <a:cubicBezTo>
                  <a:pt x="404" y="470"/>
                  <a:pt x="403" y="471"/>
                  <a:pt x="403" y="471"/>
                </a:cubicBezTo>
                <a:cubicBezTo>
                  <a:pt x="403" y="471"/>
                  <a:pt x="403" y="471"/>
                  <a:pt x="403" y="471"/>
                </a:cubicBezTo>
                <a:cubicBezTo>
                  <a:pt x="404" y="470"/>
                  <a:pt x="404" y="470"/>
                  <a:pt x="404" y="470"/>
                </a:cubicBezTo>
                <a:close/>
                <a:moveTo>
                  <a:pt x="405" y="480"/>
                </a:moveTo>
                <a:cubicBezTo>
                  <a:pt x="404" y="482"/>
                  <a:pt x="404" y="484"/>
                  <a:pt x="403" y="486"/>
                </a:cubicBezTo>
                <a:cubicBezTo>
                  <a:pt x="402" y="485"/>
                  <a:pt x="402" y="484"/>
                  <a:pt x="401" y="483"/>
                </a:cubicBezTo>
                <a:cubicBezTo>
                  <a:pt x="401" y="481"/>
                  <a:pt x="401" y="479"/>
                  <a:pt x="402" y="477"/>
                </a:cubicBezTo>
                <a:cubicBezTo>
                  <a:pt x="403" y="478"/>
                  <a:pt x="404" y="479"/>
                  <a:pt x="405" y="480"/>
                </a:cubicBezTo>
                <a:close/>
                <a:moveTo>
                  <a:pt x="403" y="486"/>
                </a:moveTo>
                <a:cubicBezTo>
                  <a:pt x="403" y="488"/>
                  <a:pt x="403" y="489"/>
                  <a:pt x="402" y="490"/>
                </a:cubicBezTo>
                <a:cubicBezTo>
                  <a:pt x="401" y="491"/>
                  <a:pt x="400" y="491"/>
                  <a:pt x="399" y="491"/>
                </a:cubicBezTo>
                <a:cubicBezTo>
                  <a:pt x="399" y="489"/>
                  <a:pt x="400" y="486"/>
                  <a:pt x="401" y="483"/>
                </a:cubicBezTo>
                <a:cubicBezTo>
                  <a:pt x="401" y="484"/>
                  <a:pt x="402" y="485"/>
                  <a:pt x="403" y="486"/>
                </a:cubicBezTo>
                <a:close/>
                <a:moveTo>
                  <a:pt x="402" y="491"/>
                </a:moveTo>
                <a:cubicBezTo>
                  <a:pt x="402" y="493"/>
                  <a:pt x="401" y="495"/>
                  <a:pt x="401" y="497"/>
                </a:cubicBezTo>
                <a:cubicBezTo>
                  <a:pt x="400" y="498"/>
                  <a:pt x="398" y="498"/>
                  <a:pt x="397" y="499"/>
                </a:cubicBezTo>
                <a:cubicBezTo>
                  <a:pt x="398" y="497"/>
                  <a:pt x="398" y="495"/>
                  <a:pt x="399" y="493"/>
                </a:cubicBezTo>
                <a:cubicBezTo>
                  <a:pt x="400" y="492"/>
                  <a:pt x="401" y="492"/>
                  <a:pt x="402" y="491"/>
                </a:cubicBezTo>
                <a:close/>
                <a:moveTo>
                  <a:pt x="401" y="498"/>
                </a:moveTo>
                <a:cubicBezTo>
                  <a:pt x="400" y="500"/>
                  <a:pt x="400" y="501"/>
                  <a:pt x="400" y="502"/>
                </a:cubicBezTo>
                <a:cubicBezTo>
                  <a:pt x="398" y="503"/>
                  <a:pt x="397" y="504"/>
                  <a:pt x="396" y="504"/>
                </a:cubicBezTo>
                <a:cubicBezTo>
                  <a:pt x="396" y="503"/>
                  <a:pt x="397" y="502"/>
                  <a:pt x="397" y="501"/>
                </a:cubicBezTo>
                <a:cubicBezTo>
                  <a:pt x="398" y="500"/>
                  <a:pt x="399" y="499"/>
                  <a:pt x="401" y="498"/>
                </a:cubicBezTo>
                <a:close/>
                <a:moveTo>
                  <a:pt x="402" y="497"/>
                </a:moveTo>
                <a:cubicBezTo>
                  <a:pt x="403" y="497"/>
                  <a:pt x="404" y="496"/>
                  <a:pt x="405" y="496"/>
                </a:cubicBezTo>
                <a:cubicBezTo>
                  <a:pt x="405" y="495"/>
                  <a:pt x="405" y="495"/>
                  <a:pt x="404" y="495"/>
                </a:cubicBezTo>
                <a:cubicBezTo>
                  <a:pt x="403" y="495"/>
                  <a:pt x="403" y="496"/>
                  <a:pt x="402" y="496"/>
                </a:cubicBezTo>
                <a:cubicBezTo>
                  <a:pt x="402" y="494"/>
                  <a:pt x="403" y="493"/>
                  <a:pt x="403" y="491"/>
                </a:cubicBezTo>
                <a:cubicBezTo>
                  <a:pt x="403" y="491"/>
                  <a:pt x="404" y="491"/>
                  <a:pt x="404" y="491"/>
                </a:cubicBezTo>
                <a:cubicBezTo>
                  <a:pt x="404" y="491"/>
                  <a:pt x="404" y="490"/>
                  <a:pt x="403" y="490"/>
                </a:cubicBezTo>
                <a:cubicBezTo>
                  <a:pt x="403" y="490"/>
                  <a:pt x="403" y="490"/>
                  <a:pt x="403" y="490"/>
                </a:cubicBezTo>
                <a:cubicBezTo>
                  <a:pt x="404" y="489"/>
                  <a:pt x="404" y="488"/>
                  <a:pt x="404" y="487"/>
                </a:cubicBezTo>
                <a:cubicBezTo>
                  <a:pt x="404" y="488"/>
                  <a:pt x="405" y="489"/>
                  <a:pt x="405" y="489"/>
                </a:cubicBezTo>
                <a:cubicBezTo>
                  <a:pt x="406" y="490"/>
                  <a:pt x="406" y="491"/>
                  <a:pt x="406" y="492"/>
                </a:cubicBezTo>
                <a:cubicBezTo>
                  <a:pt x="406" y="494"/>
                  <a:pt x="405" y="496"/>
                  <a:pt x="405" y="497"/>
                </a:cubicBezTo>
                <a:cubicBezTo>
                  <a:pt x="405" y="499"/>
                  <a:pt x="404" y="500"/>
                  <a:pt x="404" y="501"/>
                </a:cubicBezTo>
                <a:cubicBezTo>
                  <a:pt x="403" y="501"/>
                  <a:pt x="402" y="501"/>
                  <a:pt x="401" y="502"/>
                </a:cubicBezTo>
                <a:cubicBezTo>
                  <a:pt x="401" y="500"/>
                  <a:pt x="401" y="499"/>
                  <a:pt x="402" y="497"/>
                </a:cubicBezTo>
                <a:close/>
                <a:moveTo>
                  <a:pt x="404" y="502"/>
                </a:moveTo>
                <a:cubicBezTo>
                  <a:pt x="402" y="509"/>
                  <a:pt x="400" y="515"/>
                  <a:pt x="399" y="522"/>
                </a:cubicBezTo>
                <a:cubicBezTo>
                  <a:pt x="398" y="523"/>
                  <a:pt x="397" y="523"/>
                  <a:pt x="396" y="524"/>
                </a:cubicBezTo>
                <a:cubicBezTo>
                  <a:pt x="396" y="524"/>
                  <a:pt x="396" y="523"/>
                  <a:pt x="396" y="523"/>
                </a:cubicBezTo>
                <a:cubicBezTo>
                  <a:pt x="396" y="523"/>
                  <a:pt x="397" y="523"/>
                  <a:pt x="397" y="523"/>
                </a:cubicBezTo>
                <a:cubicBezTo>
                  <a:pt x="398" y="516"/>
                  <a:pt x="399" y="510"/>
                  <a:pt x="401" y="503"/>
                </a:cubicBezTo>
                <a:cubicBezTo>
                  <a:pt x="402" y="503"/>
                  <a:pt x="403" y="502"/>
                  <a:pt x="404" y="502"/>
                </a:cubicBezTo>
                <a:close/>
                <a:moveTo>
                  <a:pt x="398" y="522"/>
                </a:moveTo>
                <a:cubicBezTo>
                  <a:pt x="398" y="524"/>
                  <a:pt x="398" y="525"/>
                  <a:pt x="398" y="526"/>
                </a:cubicBezTo>
                <a:cubicBezTo>
                  <a:pt x="397" y="526"/>
                  <a:pt x="397" y="525"/>
                  <a:pt x="396" y="524"/>
                </a:cubicBezTo>
                <a:cubicBezTo>
                  <a:pt x="397" y="524"/>
                  <a:pt x="398" y="523"/>
                  <a:pt x="398" y="522"/>
                </a:cubicBezTo>
                <a:close/>
                <a:moveTo>
                  <a:pt x="397" y="526"/>
                </a:moveTo>
                <a:cubicBezTo>
                  <a:pt x="397" y="528"/>
                  <a:pt x="397" y="529"/>
                  <a:pt x="397" y="530"/>
                </a:cubicBezTo>
                <a:cubicBezTo>
                  <a:pt x="396" y="529"/>
                  <a:pt x="395" y="528"/>
                  <a:pt x="394" y="527"/>
                </a:cubicBezTo>
                <a:cubicBezTo>
                  <a:pt x="395" y="526"/>
                  <a:pt x="396" y="525"/>
                  <a:pt x="396" y="525"/>
                </a:cubicBezTo>
                <a:cubicBezTo>
                  <a:pt x="397" y="525"/>
                  <a:pt x="397" y="526"/>
                  <a:pt x="397" y="526"/>
                </a:cubicBezTo>
                <a:close/>
                <a:moveTo>
                  <a:pt x="397" y="531"/>
                </a:moveTo>
                <a:cubicBezTo>
                  <a:pt x="399" y="534"/>
                  <a:pt x="401" y="536"/>
                  <a:pt x="402" y="538"/>
                </a:cubicBezTo>
                <a:cubicBezTo>
                  <a:pt x="402" y="538"/>
                  <a:pt x="402" y="539"/>
                  <a:pt x="402" y="539"/>
                </a:cubicBezTo>
                <a:cubicBezTo>
                  <a:pt x="402" y="539"/>
                  <a:pt x="401" y="538"/>
                  <a:pt x="400" y="538"/>
                </a:cubicBezTo>
                <a:cubicBezTo>
                  <a:pt x="400" y="538"/>
                  <a:pt x="400" y="538"/>
                  <a:pt x="400" y="538"/>
                </a:cubicBezTo>
                <a:cubicBezTo>
                  <a:pt x="401" y="539"/>
                  <a:pt x="401" y="539"/>
                  <a:pt x="402" y="540"/>
                </a:cubicBezTo>
                <a:cubicBezTo>
                  <a:pt x="402" y="540"/>
                  <a:pt x="402" y="540"/>
                  <a:pt x="402" y="540"/>
                </a:cubicBezTo>
                <a:cubicBezTo>
                  <a:pt x="400" y="538"/>
                  <a:pt x="398" y="536"/>
                  <a:pt x="397" y="534"/>
                </a:cubicBezTo>
                <a:cubicBezTo>
                  <a:pt x="397" y="533"/>
                  <a:pt x="397" y="532"/>
                  <a:pt x="397" y="531"/>
                </a:cubicBezTo>
                <a:close/>
                <a:moveTo>
                  <a:pt x="423" y="557"/>
                </a:moveTo>
                <a:cubicBezTo>
                  <a:pt x="424" y="559"/>
                  <a:pt x="426" y="561"/>
                  <a:pt x="427" y="562"/>
                </a:cubicBezTo>
                <a:cubicBezTo>
                  <a:pt x="427" y="562"/>
                  <a:pt x="426" y="561"/>
                  <a:pt x="426" y="561"/>
                </a:cubicBezTo>
                <a:cubicBezTo>
                  <a:pt x="425" y="560"/>
                  <a:pt x="424" y="558"/>
                  <a:pt x="423" y="557"/>
                </a:cubicBezTo>
                <a:cubicBezTo>
                  <a:pt x="423" y="557"/>
                  <a:pt x="423" y="557"/>
                  <a:pt x="423" y="557"/>
                </a:cubicBezTo>
                <a:cubicBezTo>
                  <a:pt x="426" y="560"/>
                  <a:pt x="429" y="562"/>
                  <a:pt x="432" y="564"/>
                </a:cubicBezTo>
                <a:cubicBezTo>
                  <a:pt x="431" y="565"/>
                  <a:pt x="431" y="565"/>
                  <a:pt x="430" y="566"/>
                </a:cubicBezTo>
                <a:cubicBezTo>
                  <a:pt x="429" y="565"/>
                  <a:pt x="428" y="564"/>
                  <a:pt x="427" y="562"/>
                </a:cubicBezTo>
                <a:cubicBezTo>
                  <a:pt x="428" y="564"/>
                  <a:pt x="429" y="565"/>
                  <a:pt x="430" y="566"/>
                </a:cubicBezTo>
                <a:cubicBezTo>
                  <a:pt x="430" y="567"/>
                  <a:pt x="429" y="568"/>
                  <a:pt x="428" y="568"/>
                </a:cubicBezTo>
                <a:cubicBezTo>
                  <a:pt x="425" y="566"/>
                  <a:pt x="423" y="563"/>
                  <a:pt x="420" y="560"/>
                </a:cubicBezTo>
                <a:cubicBezTo>
                  <a:pt x="421" y="559"/>
                  <a:pt x="422" y="558"/>
                  <a:pt x="423" y="557"/>
                </a:cubicBezTo>
                <a:close/>
                <a:moveTo>
                  <a:pt x="431" y="566"/>
                </a:moveTo>
                <a:cubicBezTo>
                  <a:pt x="433" y="569"/>
                  <a:pt x="436" y="572"/>
                  <a:pt x="439" y="575"/>
                </a:cubicBezTo>
                <a:cubicBezTo>
                  <a:pt x="436" y="572"/>
                  <a:pt x="434" y="569"/>
                  <a:pt x="431" y="566"/>
                </a:cubicBezTo>
                <a:cubicBezTo>
                  <a:pt x="431" y="566"/>
                  <a:pt x="432" y="565"/>
                  <a:pt x="432" y="565"/>
                </a:cubicBezTo>
                <a:cubicBezTo>
                  <a:pt x="440" y="570"/>
                  <a:pt x="447" y="575"/>
                  <a:pt x="454" y="581"/>
                </a:cubicBezTo>
                <a:cubicBezTo>
                  <a:pt x="455" y="584"/>
                  <a:pt x="455" y="586"/>
                  <a:pt x="456" y="589"/>
                </a:cubicBezTo>
                <a:cubicBezTo>
                  <a:pt x="452" y="586"/>
                  <a:pt x="448" y="583"/>
                  <a:pt x="444" y="580"/>
                </a:cubicBezTo>
                <a:cubicBezTo>
                  <a:pt x="442" y="579"/>
                  <a:pt x="441" y="577"/>
                  <a:pt x="439" y="575"/>
                </a:cubicBezTo>
                <a:cubicBezTo>
                  <a:pt x="441" y="577"/>
                  <a:pt x="442" y="579"/>
                  <a:pt x="443" y="580"/>
                </a:cubicBezTo>
                <a:cubicBezTo>
                  <a:pt x="443" y="580"/>
                  <a:pt x="442" y="580"/>
                  <a:pt x="442" y="579"/>
                </a:cubicBezTo>
                <a:cubicBezTo>
                  <a:pt x="442" y="579"/>
                  <a:pt x="442" y="579"/>
                  <a:pt x="442" y="580"/>
                </a:cubicBezTo>
                <a:cubicBezTo>
                  <a:pt x="444" y="582"/>
                  <a:pt x="446" y="584"/>
                  <a:pt x="448" y="586"/>
                </a:cubicBezTo>
                <a:cubicBezTo>
                  <a:pt x="450" y="588"/>
                  <a:pt x="452" y="590"/>
                  <a:pt x="453" y="593"/>
                </a:cubicBezTo>
                <a:cubicBezTo>
                  <a:pt x="453" y="593"/>
                  <a:pt x="453" y="594"/>
                  <a:pt x="452" y="594"/>
                </a:cubicBezTo>
                <a:cubicBezTo>
                  <a:pt x="444" y="586"/>
                  <a:pt x="436" y="577"/>
                  <a:pt x="428" y="569"/>
                </a:cubicBezTo>
                <a:cubicBezTo>
                  <a:pt x="429" y="568"/>
                  <a:pt x="430" y="567"/>
                  <a:pt x="431" y="566"/>
                </a:cubicBezTo>
                <a:close/>
                <a:moveTo>
                  <a:pt x="435" y="576"/>
                </a:moveTo>
                <a:cubicBezTo>
                  <a:pt x="434" y="576"/>
                  <a:pt x="433" y="576"/>
                  <a:pt x="433" y="576"/>
                </a:cubicBezTo>
                <a:cubicBezTo>
                  <a:pt x="423" y="582"/>
                  <a:pt x="414" y="588"/>
                  <a:pt x="407" y="596"/>
                </a:cubicBezTo>
                <a:cubicBezTo>
                  <a:pt x="406" y="598"/>
                  <a:pt x="408" y="601"/>
                  <a:pt x="410" y="599"/>
                </a:cubicBezTo>
                <a:cubicBezTo>
                  <a:pt x="417" y="591"/>
                  <a:pt x="426" y="585"/>
                  <a:pt x="435" y="580"/>
                </a:cubicBezTo>
                <a:cubicBezTo>
                  <a:pt x="436" y="579"/>
                  <a:pt x="436" y="578"/>
                  <a:pt x="435" y="577"/>
                </a:cubicBezTo>
                <a:cubicBezTo>
                  <a:pt x="441" y="583"/>
                  <a:pt x="446" y="589"/>
                  <a:pt x="452" y="595"/>
                </a:cubicBezTo>
                <a:cubicBezTo>
                  <a:pt x="449" y="598"/>
                  <a:pt x="447" y="601"/>
                  <a:pt x="444" y="604"/>
                </a:cubicBezTo>
                <a:cubicBezTo>
                  <a:pt x="443" y="605"/>
                  <a:pt x="441" y="607"/>
                  <a:pt x="440" y="608"/>
                </a:cubicBezTo>
                <a:cubicBezTo>
                  <a:pt x="440" y="608"/>
                  <a:pt x="440" y="608"/>
                  <a:pt x="440" y="608"/>
                </a:cubicBezTo>
                <a:cubicBezTo>
                  <a:pt x="441" y="607"/>
                  <a:pt x="442" y="607"/>
                  <a:pt x="442" y="606"/>
                </a:cubicBezTo>
                <a:cubicBezTo>
                  <a:pt x="439" y="611"/>
                  <a:pt x="435" y="615"/>
                  <a:pt x="432" y="620"/>
                </a:cubicBezTo>
                <a:cubicBezTo>
                  <a:pt x="429" y="623"/>
                  <a:pt x="425" y="627"/>
                  <a:pt x="422" y="632"/>
                </a:cubicBezTo>
                <a:cubicBezTo>
                  <a:pt x="415" y="618"/>
                  <a:pt x="408" y="605"/>
                  <a:pt x="399" y="593"/>
                </a:cubicBezTo>
                <a:cubicBezTo>
                  <a:pt x="400" y="592"/>
                  <a:pt x="401" y="592"/>
                  <a:pt x="401" y="591"/>
                </a:cubicBezTo>
                <a:cubicBezTo>
                  <a:pt x="404" y="590"/>
                  <a:pt x="407" y="588"/>
                  <a:pt x="410" y="586"/>
                </a:cubicBezTo>
                <a:cubicBezTo>
                  <a:pt x="416" y="582"/>
                  <a:pt x="422" y="575"/>
                  <a:pt x="427" y="570"/>
                </a:cubicBezTo>
                <a:cubicBezTo>
                  <a:pt x="428" y="569"/>
                  <a:pt x="428" y="569"/>
                  <a:pt x="428" y="569"/>
                </a:cubicBezTo>
                <a:cubicBezTo>
                  <a:pt x="430" y="571"/>
                  <a:pt x="432" y="574"/>
                  <a:pt x="435" y="576"/>
                </a:cubicBezTo>
                <a:close/>
                <a:moveTo>
                  <a:pt x="435" y="616"/>
                </a:moveTo>
                <a:cubicBezTo>
                  <a:pt x="438" y="612"/>
                  <a:pt x="441" y="608"/>
                  <a:pt x="444" y="605"/>
                </a:cubicBezTo>
                <a:cubicBezTo>
                  <a:pt x="447" y="602"/>
                  <a:pt x="450" y="599"/>
                  <a:pt x="453" y="596"/>
                </a:cubicBezTo>
                <a:cubicBezTo>
                  <a:pt x="454" y="597"/>
                  <a:pt x="455" y="598"/>
                  <a:pt x="456" y="599"/>
                </a:cubicBezTo>
                <a:cubicBezTo>
                  <a:pt x="450" y="608"/>
                  <a:pt x="443" y="618"/>
                  <a:pt x="437" y="627"/>
                </a:cubicBezTo>
                <a:cubicBezTo>
                  <a:pt x="435" y="629"/>
                  <a:pt x="432" y="631"/>
                  <a:pt x="430" y="633"/>
                </a:cubicBezTo>
                <a:cubicBezTo>
                  <a:pt x="430" y="633"/>
                  <a:pt x="430" y="633"/>
                  <a:pt x="430" y="633"/>
                </a:cubicBezTo>
                <a:cubicBezTo>
                  <a:pt x="432" y="632"/>
                  <a:pt x="434" y="630"/>
                  <a:pt x="436" y="629"/>
                </a:cubicBezTo>
                <a:cubicBezTo>
                  <a:pt x="434" y="632"/>
                  <a:pt x="429" y="638"/>
                  <a:pt x="427" y="643"/>
                </a:cubicBezTo>
                <a:cubicBezTo>
                  <a:pt x="425" y="640"/>
                  <a:pt x="423" y="636"/>
                  <a:pt x="422" y="632"/>
                </a:cubicBezTo>
                <a:cubicBezTo>
                  <a:pt x="425" y="626"/>
                  <a:pt x="431" y="620"/>
                  <a:pt x="435" y="616"/>
                </a:cubicBezTo>
                <a:close/>
                <a:moveTo>
                  <a:pt x="459" y="604"/>
                </a:moveTo>
                <a:cubicBezTo>
                  <a:pt x="459" y="602"/>
                  <a:pt x="458" y="599"/>
                  <a:pt x="458" y="596"/>
                </a:cubicBezTo>
                <a:cubicBezTo>
                  <a:pt x="458" y="596"/>
                  <a:pt x="458" y="596"/>
                  <a:pt x="458" y="595"/>
                </a:cubicBezTo>
                <a:cubicBezTo>
                  <a:pt x="459" y="598"/>
                  <a:pt x="460" y="601"/>
                  <a:pt x="460" y="603"/>
                </a:cubicBezTo>
                <a:cubicBezTo>
                  <a:pt x="460" y="604"/>
                  <a:pt x="460" y="604"/>
                  <a:pt x="459" y="604"/>
                </a:cubicBezTo>
                <a:close/>
                <a:moveTo>
                  <a:pt x="458" y="591"/>
                </a:moveTo>
                <a:cubicBezTo>
                  <a:pt x="458" y="591"/>
                  <a:pt x="458" y="591"/>
                  <a:pt x="458" y="591"/>
                </a:cubicBezTo>
                <a:cubicBezTo>
                  <a:pt x="459" y="592"/>
                  <a:pt x="459" y="592"/>
                  <a:pt x="460" y="592"/>
                </a:cubicBezTo>
                <a:cubicBezTo>
                  <a:pt x="462" y="594"/>
                  <a:pt x="464" y="595"/>
                  <a:pt x="466" y="597"/>
                </a:cubicBezTo>
                <a:cubicBezTo>
                  <a:pt x="464" y="599"/>
                  <a:pt x="463" y="601"/>
                  <a:pt x="461" y="602"/>
                </a:cubicBezTo>
                <a:cubicBezTo>
                  <a:pt x="460" y="599"/>
                  <a:pt x="459" y="595"/>
                  <a:pt x="458" y="591"/>
                </a:cubicBezTo>
                <a:close/>
                <a:moveTo>
                  <a:pt x="458" y="591"/>
                </a:moveTo>
                <a:cubicBezTo>
                  <a:pt x="458" y="588"/>
                  <a:pt x="457" y="585"/>
                  <a:pt x="456" y="582"/>
                </a:cubicBezTo>
                <a:cubicBezTo>
                  <a:pt x="458" y="584"/>
                  <a:pt x="461" y="585"/>
                  <a:pt x="463" y="587"/>
                </a:cubicBezTo>
                <a:cubicBezTo>
                  <a:pt x="461" y="588"/>
                  <a:pt x="460" y="590"/>
                  <a:pt x="458" y="591"/>
                </a:cubicBezTo>
                <a:cubicBezTo>
                  <a:pt x="458" y="591"/>
                  <a:pt x="458" y="591"/>
                  <a:pt x="458" y="591"/>
                </a:cubicBezTo>
                <a:close/>
                <a:moveTo>
                  <a:pt x="446" y="540"/>
                </a:moveTo>
                <a:cubicBezTo>
                  <a:pt x="446" y="538"/>
                  <a:pt x="446" y="537"/>
                  <a:pt x="445" y="535"/>
                </a:cubicBezTo>
                <a:cubicBezTo>
                  <a:pt x="446" y="534"/>
                  <a:pt x="447" y="533"/>
                  <a:pt x="448" y="532"/>
                </a:cubicBezTo>
                <a:cubicBezTo>
                  <a:pt x="449" y="533"/>
                  <a:pt x="449" y="533"/>
                  <a:pt x="449" y="533"/>
                </a:cubicBezTo>
                <a:cubicBezTo>
                  <a:pt x="448" y="535"/>
                  <a:pt x="447" y="538"/>
                  <a:pt x="446" y="540"/>
                </a:cubicBezTo>
                <a:close/>
                <a:moveTo>
                  <a:pt x="445" y="535"/>
                </a:moveTo>
                <a:cubicBezTo>
                  <a:pt x="445" y="533"/>
                  <a:pt x="444" y="531"/>
                  <a:pt x="444" y="528"/>
                </a:cubicBezTo>
                <a:cubicBezTo>
                  <a:pt x="444" y="529"/>
                  <a:pt x="445" y="529"/>
                  <a:pt x="445" y="530"/>
                </a:cubicBezTo>
                <a:cubicBezTo>
                  <a:pt x="445" y="530"/>
                  <a:pt x="445" y="530"/>
                  <a:pt x="445" y="530"/>
                </a:cubicBezTo>
                <a:cubicBezTo>
                  <a:pt x="446" y="530"/>
                  <a:pt x="447" y="531"/>
                  <a:pt x="448" y="532"/>
                </a:cubicBezTo>
                <a:cubicBezTo>
                  <a:pt x="447" y="533"/>
                  <a:pt x="446" y="534"/>
                  <a:pt x="445" y="535"/>
                </a:cubicBezTo>
                <a:close/>
                <a:moveTo>
                  <a:pt x="449" y="523"/>
                </a:moveTo>
                <a:cubicBezTo>
                  <a:pt x="450" y="523"/>
                  <a:pt x="450" y="523"/>
                  <a:pt x="450" y="522"/>
                </a:cubicBezTo>
                <a:cubicBezTo>
                  <a:pt x="451" y="523"/>
                  <a:pt x="451" y="524"/>
                  <a:pt x="451" y="525"/>
                </a:cubicBezTo>
                <a:cubicBezTo>
                  <a:pt x="450" y="524"/>
                  <a:pt x="450" y="524"/>
                  <a:pt x="449" y="523"/>
                </a:cubicBezTo>
                <a:close/>
                <a:moveTo>
                  <a:pt x="441" y="491"/>
                </a:moveTo>
                <a:cubicBezTo>
                  <a:pt x="441" y="489"/>
                  <a:pt x="440" y="487"/>
                  <a:pt x="440" y="485"/>
                </a:cubicBezTo>
                <a:cubicBezTo>
                  <a:pt x="440" y="484"/>
                  <a:pt x="441" y="483"/>
                  <a:pt x="442" y="482"/>
                </a:cubicBezTo>
                <a:cubicBezTo>
                  <a:pt x="442" y="484"/>
                  <a:pt x="443" y="486"/>
                  <a:pt x="443" y="489"/>
                </a:cubicBezTo>
                <a:cubicBezTo>
                  <a:pt x="443" y="489"/>
                  <a:pt x="442" y="490"/>
                  <a:pt x="441" y="491"/>
                </a:cubicBezTo>
                <a:close/>
                <a:moveTo>
                  <a:pt x="439" y="481"/>
                </a:moveTo>
                <a:cubicBezTo>
                  <a:pt x="438" y="479"/>
                  <a:pt x="438" y="478"/>
                  <a:pt x="437" y="477"/>
                </a:cubicBezTo>
                <a:cubicBezTo>
                  <a:pt x="438" y="476"/>
                  <a:pt x="438" y="475"/>
                  <a:pt x="439" y="475"/>
                </a:cubicBezTo>
                <a:cubicBezTo>
                  <a:pt x="440" y="476"/>
                  <a:pt x="440" y="477"/>
                  <a:pt x="441" y="477"/>
                </a:cubicBezTo>
                <a:cubicBezTo>
                  <a:pt x="440" y="478"/>
                  <a:pt x="439" y="480"/>
                  <a:pt x="439" y="481"/>
                </a:cubicBezTo>
                <a:close/>
                <a:moveTo>
                  <a:pt x="435" y="470"/>
                </a:moveTo>
                <a:cubicBezTo>
                  <a:pt x="433" y="469"/>
                  <a:pt x="432" y="468"/>
                  <a:pt x="430" y="467"/>
                </a:cubicBezTo>
                <a:cubicBezTo>
                  <a:pt x="431" y="467"/>
                  <a:pt x="431" y="466"/>
                  <a:pt x="431" y="466"/>
                </a:cubicBezTo>
                <a:cubicBezTo>
                  <a:pt x="431" y="466"/>
                  <a:pt x="431" y="465"/>
                  <a:pt x="431" y="465"/>
                </a:cubicBezTo>
                <a:cubicBezTo>
                  <a:pt x="432" y="467"/>
                  <a:pt x="433" y="468"/>
                  <a:pt x="435" y="470"/>
                </a:cubicBezTo>
                <a:cubicBezTo>
                  <a:pt x="435" y="470"/>
                  <a:pt x="435" y="470"/>
                  <a:pt x="435" y="470"/>
                </a:cubicBezTo>
                <a:close/>
                <a:moveTo>
                  <a:pt x="430" y="464"/>
                </a:moveTo>
                <a:cubicBezTo>
                  <a:pt x="430" y="462"/>
                  <a:pt x="430" y="461"/>
                  <a:pt x="429" y="459"/>
                </a:cubicBezTo>
                <a:cubicBezTo>
                  <a:pt x="430" y="461"/>
                  <a:pt x="432" y="462"/>
                  <a:pt x="433" y="463"/>
                </a:cubicBezTo>
                <a:cubicBezTo>
                  <a:pt x="433" y="465"/>
                  <a:pt x="434" y="467"/>
                  <a:pt x="434" y="468"/>
                </a:cubicBezTo>
                <a:cubicBezTo>
                  <a:pt x="433" y="467"/>
                  <a:pt x="432" y="465"/>
                  <a:pt x="430" y="464"/>
                </a:cubicBezTo>
                <a:close/>
                <a:moveTo>
                  <a:pt x="429" y="447"/>
                </a:moveTo>
                <a:cubicBezTo>
                  <a:pt x="429" y="447"/>
                  <a:pt x="429" y="447"/>
                  <a:pt x="429" y="447"/>
                </a:cubicBezTo>
                <a:cubicBezTo>
                  <a:pt x="429" y="447"/>
                  <a:pt x="429" y="447"/>
                  <a:pt x="429" y="447"/>
                </a:cubicBezTo>
                <a:cubicBezTo>
                  <a:pt x="429" y="447"/>
                  <a:pt x="429" y="447"/>
                  <a:pt x="429" y="447"/>
                </a:cubicBezTo>
                <a:cubicBezTo>
                  <a:pt x="429" y="447"/>
                  <a:pt x="429" y="447"/>
                  <a:pt x="429" y="447"/>
                </a:cubicBezTo>
                <a:close/>
                <a:moveTo>
                  <a:pt x="428" y="448"/>
                </a:moveTo>
                <a:cubicBezTo>
                  <a:pt x="428" y="447"/>
                  <a:pt x="427" y="446"/>
                  <a:pt x="427" y="445"/>
                </a:cubicBezTo>
                <a:cubicBezTo>
                  <a:pt x="427" y="444"/>
                  <a:pt x="426" y="444"/>
                  <a:pt x="426" y="445"/>
                </a:cubicBezTo>
                <a:cubicBezTo>
                  <a:pt x="426" y="446"/>
                  <a:pt x="426" y="448"/>
                  <a:pt x="426" y="449"/>
                </a:cubicBezTo>
                <a:cubicBezTo>
                  <a:pt x="426" y="450"/>
                  <a:pt x="425" y="451"/>
                  <a:pt x="424" y="452"/>
                </a:cubicBezTo>
                <a:cubicBezTo>
                  <a:pt x="422" y="450"/>
                  <a:pt x="421" y="448"/>
                  <a:pt x="419" y="446"/>
                </a:cubicBezTo>
                <a:cubicBezTo>
                  <a:pt x="422" y="442"/>
                  <a:pt x="424" y="439"/>
                  <a:pt x="426" y="435"/>
                </a:cubicBezTo>
                <a:cubicBezTo>
                  <a:pt x="427" y="439"/>
                  <a:pt x="428" y="443"/>
                  <a:pt x="429" y="447"/>
                </a:cubicBezTo>
                <a:cubicBezTo>
                  <a:pt x="428" y="447"/>
                  <a:pt x="428" y="448"/>
                  <a:pt x="428" y="448"/>
                </a:cubicBezTo>
                <a:close/>
                <a:moveTo>
                  <a:pt x="419" y="446"/>
                </a:moveTo>
                <a:cubicBezTo>
                  <a:pt x="417" y="444"/>
                  <a:pt x="416" y="442"/>
                  <a:pt x="414" y="440"/>
                </a:cubicBezTo>
                <a:cubicBezTo>
                  <a:pt x="414" y="439"/>
                  <a:pt x="415" y="438"/>
                  <a:pt x="415" y="437"/>
                </a:cubicBezTo>
                <a:cubicBezTo>
                  <a:pt x="418" y="434"/>
                  <a:pt x="422" y="431"/>
                  <a:pt x="425" y="429"/>
                </a:cubicBezTo>
                <a:cubicBezTo>
                  <a:pt x="425" y="430"/>
                  <a:pt x="426" y="432"/>
                  <a:pt x="426" y="434"/>
                </a:cubicBezTo>
                <a:cubicBezTo>
                  <a:pt x="424" y="438"/>
                  <a:pt x="421" y="442"/>
                  <a:pt x="419" y="446"/>
                </a:cubicBezTo>
                <a:close/>
                <a:moveTo>
                  <a:pt x="418" y="425"/>
                </a:moveTo>
                <a:cubicBezTo>
                  <a:pt x="418" y="424"/>
                  <a:pt x="418" y="423"/>
                  <a:pt x="418" y="421"/>
                </a:cubicBezTo>
                <a:cubicBezTo>
                  <a:pt x="419" y="420"/>
                  <a:pt x="419" y="418"/>
                  <a:pt x="420" y="417"/>
                </a:cubicBezTo>
                <a:cubicBezTo>
                  <a:pt x="421" y="417"/>
                  <a:pt x="422" y="416"/>
                  <a:pt x="423" y="415"/>
                </a:cubicBezTo>
                <a:cubicBezTo>
                  <a:pt x="423" y="417"/>
                  <a:pt x="423" y="419"/>
                  <a:pt x="424" y="420"/>
                </a:cubicBezTo>
                <a:cubicBezTo>
                  <a:pt x="422" y="422"/>
                  <a:pt x="420" y="424"/>
                  <a:pt x="418" y="425"/>
                </a:cubicBezTo>
                <a:close/>
                <a:moveTo>
                  <a:pt x="421" y="415"/>
                </a:moveTo>
                <a:cubicBezTo>
                  <a:pt x="422" y="415"/>
                  <a:pt x="422" y="414"/>
                  <a:pt x="422" y="413"/>
                </a:cubicBezTo>
                <a:cubicBezTo>
                  <a:pt x="423" y="414"/>
                  <a:pt x="423" y="414"/>
                  <a:pt x="423" y="414"/>
                </a:cubicBezTo>
                <a:cubicBezTo>
                  <a:pt x="422" y="415"/>
                  <a:pt x="422" y="415"/>
                  <a:pt x="421" y="415"/>
                </a:cubicBezTo>
                <a:close/>
                <a:moveTo>
                  <a:pt x="423" y="412"/>
                </a:moveTo>
                <a:cubicBezTo>
                  <a:pt x="423" y="412"/>
                  <a:pt x="423" y="412"/>
                  <a:pt x="423" y="412"/>
                </a:cubicBezTo>
                <a:cubicBezTo>
                  <a:pt x="423" y="412"/>
                  <a:pt x="423" y="412"/>
                  <a:pt x="424" y="412"/>
                </a:cubicBezTo>
                <a:cubicBezTo>
                  <a:pt x="424" y="412"/>
                  <a:pt x="424" y="413"/>
                  <a:pt x="424" y="413"/>
                </a:cubicBezTo>
                <a:cubicBezTo>
                  <a:pt x="424" y="413"/>
                  <a:pt x="424" y="414"/>
                  <a:pt x="423" y="414"/>
                </a:cubicBezTo>
                <a:cubicBezTo>
                  <a:pt x="423" y="413"/>
                  <a:pt x="423" y="413"/>
                  <a:pt x="423" y="412"/>
                </a:cubicBezTo>
                <a:close/>
                <a:moveTo>
                  <a:pt x="423" y="412"/>
                </a:moveTo>
                <a:cubicBezTo>
                  <a:pt x="423" y="411"/>
                  <a:pt x="423" y="411"/>
                  <a:pt x="423" y="410"/>
                </a:cubicBezTo>
                <a:cubicBezTo>
                  <a:pt x="423" y="411"/>
                  <a:pt x="423" y="411"/>
                  <a:pt x="423" y="411"/>
                </a:cubicBezTo>
                <a:cubicBezTo>
                  <a:pt x="423" y="411"/>
                  <a:pt x="423" y="412"/>
                  <a:pt x="423" y="412"/>
                </a:cubicBezTo>
                <a:close/>
                <a:moveTo>
                  <a:pt x="423" y="409"/>
                </a:moveTo>
                <a:cubicBezTo>
                  <a:pt x="423" y="409"/>
                  <a:pt x="424" y="410"/>
                  <a:pt x="424" y="410"/>
                </a:cubicBezTo>
                <a:cubicBezTo>
                  <a:pt x="424" y="410"/>
                  <a:pt x="424" y="411"/>
                  <a:pt x="424" y="411"/>
                </a:cubicBezTo>
                <a:cubicBezTo>
                  <a:pt x="423" y="410"/>
                  <a:pt x="423" y="410"/>
                  <a:pt x="423" y="409"/>
                </a:cubicBezTo>
                <a:close/>
                <a:moveTo>
                  <a:pt x="422" y="408"/>
                </a:moveTo>
                <a:cubicBezTo>
                  <a:pt x="421" y="407"/>
                  <a:pt x="420" y="406"/>
                  <a:pt x="419" y="406"/>
                </a:cubicBezTo>
                <a:cubicBezTo>
                  <a:pt x="419" y="406"/>
                  <a:pt x="420" y="406"/>
                  <a:pt x="420" y="406"/>
                </a:cubicBezTo>
                <a:cubicBezTo>
                  <a:pt x="420" y="405"/>
                  <a:pt x="420" y="405"/>
                  <a:pt x="419" y="405"/>
                </a:cubicBezTo>
                <a:cubicBezTo>
                  <a:pt x="419" y="405"/>
                  <a:pt x="419" y="405"/>
                  <a:pt x="419" y="405"/>
                </a:cubicBezTo>
                <a:cubicBezTo>
                  <a:pt x="419" y="404"/>
                  <a:pt x="419" y="404"/>
                  <a:pt x="419" y="403"/>
                </a:cubicBezTo>
                <a:cubicBezTo>
                  <a:pt x="419" y="402"/>
                  <a:pt x="418" y="402"/>
                  <a:pt x="418" y="403"/>
                </a:cubicBezTo>
                <a:cubicBezTo>
                  <a:pt x="418" y="404"/>
                  <a:pt x="418" y="405"/>
                  <a:pt x="418" y="406"/>
                </a:cubicBezTo>
                <a:cubicBezTo>
                  <a:pt x="417" y="406"/>
                  <a:pt x="416" y="407"/>
                  <a:pt x="415" y="408"/>
                </a:cubicBezTo>
                <a:cubicBezTo>
                  <a:pt x="416" y="405"/>
                  <a:pt x="416" y="402"/>
                  <a:pt x="417" y="398"/>
                </a:cubicBezTo>
                <a:cubicBezTo>
                  <a:pt x="417" y="398"/>
                  <a:pt x="417" y="398"/>
                  <a:pt x="417" y="398"/>
                </a:cubicBezTo>
                <a:cubicBezTo>
                  <a:pt x="418" y="398"/>
                  <a:pt x="417" y="397"/>
                  <a:pt x="417" y="397"/>
                </a:cubicBezTo>
                <a:cubicBezTo>
                  <a:pt x="417" y="396"/>
                  <a:pt x="418" y="394"/>
                  <a:pt x="418" y="392"/>
                </a:cubicBezTo>
                <a:cubicBezTo>
                  <a:pt x="419" y="397"/>
                  <a:pt x="420" y="402"/>
                  <a:pt x="422" y="407"/>
                </a:cubicBezTo>
                <a:cubicBezTo>
                  <a:pt x="422" y="407"/>
                  <a:pt x="422" y="407"/>
                  <a:pt x="422" y="408"/>
                </a:cubicBezTo>
                <a:close/>
                <a:moveTo>
                  <a:pt x="410" y="436"/>
                </a:moveTo>
                <a:cubicBezTo>
                  <a:pt x="411" y="436"/>
                  <a:pt x="411" y="437"/>
                  <a:pt x="411" y="437"/>
                </a:cubicBezTo>
                <a:cubicBezTo>
                  <a:pt x="412" y="439"/>
                  <a:pt x="412" y="440"/>
                  <a:pt x="413" y="441"/>
                </a:cubicBezTo>
                <a:cubicBezTo>
                  <a:pt x="413" y="441"/>
                  <a:pt x="413" y="442"/>
                  <a:pt x="413" y="442"/>
                </a:cubicBezTo>
                <a:cubicBezTo>
                  <a:pt x="413" y="442"/>
                  <a:pt x="412" y="441"/>
                  <a:pt x="412" y="441"/>
                </a:cubicBezTo>
                <a:cubicBezTo>
                  <a:pt x="412" y="441"/>
                  <a:pt x="412" y="441"/>
                  <a:pt x="412" y="441"/>
                </a:cubicBezTo>
                <a:cubicBezTo>
                  <a:pt x="412" y="442"/>
                  <a:pt x="412" y="442"/>
                  <a:pt x="413" y="442"/>
                </a:cubicBezTo>
                <a:cubicBezTo>
                  <a:pt x="412" y="445"/>
                  <a:pt x="412" y="447"/>
                  <a:pt x="411" y="450"/>
                </a:cubicBezTo>
                <a:cubicBezTo>
                  <a:pt x="411" y="450"/>
                  <a:pt x="410" y="451"/>
                  <a:pt x="409" y="451"/>
                </a:cubicBezTo>
                <a:cubicBezTo>
                  <a:pt x="409" y="451"/>
                  <a:pt x="408" y="450"/>
                  <a:pt x="407" y="449"/>
                </a:cubicBezTo>
                <a:cubicBezTo>
                  <a:pt x="408" y="445"/>
                  <a:pt x="409" y="440"/>
                  <a:pt x="410" y="436"/>
                </a:cubicBezTo>
                <a:close/>
                <a:moveTo>
                  <a:pt x="409" y="452"/>
                </a:moveTo>
                <a:cubicBezTo>
                  <a:pt x="408" y="452"/>
                  <a:pt x="407" y="453"/>
                  <a:pt x="407" y="454"/>
                </a:cubicBezTo>
                <a:cubicBezTo>
                  <a:pt x="407" y="452"/>
                  <a:pt x="407" y="451"/>
                  <a:pt x="407" y="450"/>
                </a:cubicBezTo>
                <a:cubicBezTo>
                  <a:pt x="408" y="450"/>
                  <a:pt x="408" y="451"/>
                  <a:pt x="409" y="452"/>
                </a:cubicBezTo>
                <a:close/>
                <a:moveTo>
                  <a:pt x="409" y="452"/>
                </a:moveTo>
                <a:cubicBezTo>
                  <a:pt x="409" y="453"/>
                  <a:pt x="410" y="453"/>
                  <a:pt x="410" y="454"/>
                </a:cubicBezTo>
                <a:cubicBezTo>
                  <a:pt x="410" y="455"/>
                  <a:pt x="410" y="456"/>
                  <a:pt x="410" y="457"/>
                </a:cubicBezTo>
                <a:cubicBezTo>
                  <a:pt x="408" y="459"/>
                  <a:pt x="407" y="460"/>
                  <a:pt x="405" y="462"/>
                </a:cubicBezTo>
                <a:cubicBezTo>
                  <a:pt x="405" y="459"/>
                  <a:pt x="406" y="457"/>
                  <a:pt x="406" y="454"/>
                </a:cubicBezTo>
                <a:cubicBezTo>
                  <a:pt x="407" y="453"/>
                  <a:pt x="408" y="453"/>
                  <a:pt x="409" y="452"/>
                </a:cubicBezTo>
                <a:close/>
                <a:moveTo>
                  <a:pt x="404" y="462"/>
                </a:moveTo>
                <a:cubicBezTo>
                  <a:pt x="404" y="463"/>
                  <a:pt x="403" y="464"/>
                  <a:pt x="402" y="464"/>
                </a:cubicBezTo>
                <a:cubicBezTo>
                  <a:pt x="402" y="464"/>
                  <a:pt x="402" y="465"/>
                  <a:pt x="402" y="465"/>
                </a:cubicBezTo>
                <a:cubicBezTo>
                  <a:pt x="402" y="465"/>
                  <a:pt x="403" y="465"/>
                  <a:pt x="404" y="465"/>
                </a:cubicBezTo>
                <a:cubicBezTo>
                  <a:pt x="403" y="467"/>
                  <a:pt x="403" y="468"/>
                  <a:pt x="403" y="470"/>
                </a:cubicBezTo>
                <a:cubicBezTo>
                  <a:pt x="402" y="470"/>
                  <a:pt x="400" y="471"/>
                  <a:pt x="399" y="472"/>
                </a:cubicBezTo>
                <a:cubicBezTo>
                  <a:pt x="399" y="472"/>
                  <a:pt x="399" y="473"/>
                  <a:pt x="400" y="472"/>
                </a:cubicBezTo>
                <a:cubicBezTo>
                  <a:pt x="401" y="472"/>
                  <a:pt x="402" y="472"/>
                  <a:pt x="403" y="471"/>
                </a:cubicBezTo>
                <a:cubicBezTo>
                  <a:pt x="403" y="471"/>
                  <a:pt x="402" y="471"/>
                  <a:pt x="402" y="472"/>
                </a:cubicBezTo>
                <a:cubicBezTo>
                  <a:pt x="402" y="472"/>
                  <a:pt x="402" y="472"/>
                  <a:pt x="402" y="472"/>
                </a:cubicBezTo>
                <a:cubicBezTo>
                  <a:pt x="402" y="472"/>
                  <a:pt x="402" y="472"/>
                  <a:pt x="402" y="472"/>
                </a:cubicBezTo>
                <a:cubicBezTo>
                  <a:pt x="402" y="473"/>
                  <a:pt x="402" y="474"/>
                  <a:pt x="402" y="474"/>
                </a:cubicBezTo>
                <a:cubicBezTo>
                  <a:pt x="402" y="474"/>
                  <a:pt x="402" y="474"/>
                  <a:pt x="402" y="474"/>
                </a:cubicBezTo>
                <a:cubicBezTo>
                  <a:pt x="402" y="475"/>
                  <a:pt x="401" y="475"/>
                  <a:pt x="401" y="475"/>
                </a:cubicBezTo>
                <a:cubicBezTo>
                  <a:pt x="398" y="471"/>
                  <a:pt x="396" y="468"/>
                  <a:pt x="393" y="464"/>
                </a:cubicBezTo>
                <a:cubicBezTo>
                  <a:pt x="397" y="461"/>
                  <a:pt x="402" y="458"/>
                  <a:pt x="406" y="454"/>
                </a:cubicBezTo>
                <a:cubicBezTo>
                  <a:pt x="405" y="457"/>
                  <a:pt x="405" y="460"/>
                  <a:pt x="404" y="462"/>
                </a:cubicBezTo>
                <a:close/>
                <a:moveTo>
                  <a:pt x="402" y="475"/>
                </a:moveTo>
                <a:cubicBezTo>
                  <a:pt x="402" y="475"/>
                  <a:pt x="402" y="475"/>
                  <a:pt x="402" y="476"/>
                </a:cubicBezTo>
                <a:cubicBezTo>
                  <a:pt x="402" y="475"/>
                  <a:pt x="401" y="475"/>
                  <a:pt x="401" y="475"/>
                </a:cubicBezTo>
                <a:cubicBezTo>
                  <a:pt x="401" y="475"/>
                  <a:pt x="402" y="475"/>
                  <a:pt x="402" y="475"/>
                </a:cubicBezTo>
                <a:close/>
                <a:moveTo>
                  <a:pt x="402" y="476"/>
                </a:moveTo>
                <a:cubicBezTo>
                  <a:pt x="401" y="478"/>
                  <a:pt x="401" y="480"/>
                  <a:pt x="400" y="482"/>
                </a:cubicBezTo>
                <a:cubicBezTo>
                  <a:pt x="399" y="481"/>
                  <a:pt x="398" y="480"/>
                  <a:pt x="397" y="479"/>
                </a:cubicBezTo>
                <a:cubicBezTo>
                  <a:pt x="398" y="477"/>
                  <a:pt x="400" y="476"/>
                  <a:pt x="401" y="475"/>
                </a:cubicBezTo>
                <a:cubicBezTo>
                  <a:pt x="401" y="476"/>
                  <a:pt x="401" y="476"/>
                  <a:pt x="402" y="476"/>
                </a:cubicBezTo>
                <a:close/>
                <a:moveTo>
                  <a:pt x="396" y="506"/>
                </a:moveTo>
                <a:cubicBezTo>
                  <a:pt x="397" y="505"/>
                  <a:pt x="398" y="504"/>
                  <a:pt x="399" y="504"/>
                </a:cubicBezTo>
                <a:cubicBezTo>
                  <a:pt x="398" y="510"/>
                  <a:pt x="397" y="516"/>
                  <a:pt x="396" y="523"/>
                </a:cubicBezTo>
                <a:cubicBezTo>
                  <a:pt x="396" y="523"/>
                  <a:pt x="396" y="523"/>
                  <a:pt x="396" y="523"/>
                </a:cubicBezTo>
                <a:cubicBezTo>
                  <a:pt x="395" y="521"/>
                  <a:pt x="394" y="520"/>
                  <a:pt x="395" y="520"/>
                </a:cubicBezTo>
                <a:cubicBezTo>
                  <a:pt x="396" y="520"/>
                  <a:pt x="396" y="519"/>
                  <a:pt x="395" y="519"/>
                </a:cubicBezTo>
                <a:cubicBezTo>
                  <a:pt x="394" y="519"/>
                  <a:pt x="395" y="521"/>
                  <a:pt x="396" y="524"/>
                </a:cubicBezTo>
                <a:cubicBezTo>
                  <a:pt x="395" y="525"/>
                  <a:pt x="395" y="526"/>
                  <a:pt x="394" y="526"/>
                </a:cubicBezTo>
                <a:cubicBezTo>
                  <a:pt x="393" y="526"/>
                  <a:pt x="393" y="525"/>
                  <a:pt x="392" y="524"/>
                </a:cubicBezTo>
                <a:cubicBezTo>
                  <a:pt x="393" y="518"/>
                  <a:pt x="395" y="512"/>
                  <a:pt x="396" y="506"/>
                </a:cubicBezTo>
                <a:close/>
                <a:moveTo>
                  <a:pt x="393" y="527"/>
                </a:moveTo>
                <a:cubicBezTo>
                  <a:pt x="393" y="527"/>
                  <a:pt x="392" y="528"/>
                  <a:pt x="392" y="529"/>
                </a:cubicBezTo>
                <a:cubicBezTo>
                  <a:pt x="391" y="528"/>
                  <a:pt x="391" y="528"/>
                  <a:pt x="391" y="528"/>
                </a:cubicBezTo>
                <a:cubicBezTo>
                  <a:pt x="391" y="527"/>
                  <a:pt x="392" y="526"/>
                  <a:pt x="392" y="525"/>
                </a:cubicBezTo>
                <a:cubicBezTo>
                  <a:pt x="392" y="525"/>
                  <a:pt x="393" y="526"/>
                  <a:pt x="393" y="527"/>
                </a:cubicBezTo>
                <a:close/>
                <a:moveTo>
                  <a:pt x="391" y="529"/>
                </a:moveTo>
                <a:cubicBezTo>
                  <a:pt x="391" y="529"/>
                  <a:pt x="391" y="529"/>
                  <a:pt x="391" y="529"/>
                </a:cubicBezTo>
                <a:cubicBezTo>
                  <a:pt x="391" y="529"/>
                  <a:pt x="391" y="529"/>
                  <a:pt x="391" y="528"/>
                </a:cubicBezTo>
                <a:cubicBezTo>
                  <a:pt x="391" y="529"/>
                  <a:pt x="391" y="529"/>
                  <a:pt x="391" y="529"/>
                </a:cubicBezTo>
                <a:close/>
                <a:moveTo>
                  <a:pt x="397" y="535"/>
                </a:moveTo>
                <a:cubicBezTo>
                  <a:pt x="398" y="537"/>
                  <a:pt x="400" y="539"/>
                  <a:pt x="402" y="541"/>
                </a:cubicBezTo>
                <a:cubicBezTo>
                  <a:pt x="402" y="541"/>
                  <a:pt x="402" y="541"/>
                  <a:pt x="402" y="541"/>
                </a:cubicBezTo>
                <a:cubicBezTo>
                  <a:pt x="400" y="540"/>
                  <a:pt x="398" y="538"/>
                  <a:pt x="396" y="536"/>
                </a:cubicBezTo>
                <a:cubicBezTo>
                  <a:pt x="396" y="536"/>
                  <a:pt x="396" y="535"/>
                  <a:pt x="397" y="535"/>
                </a:cubicBezTo>
                <a:close/>
                <a:moveTo>
                  <a:pt x="402" y="541"/>
                </a:moveTo>
                <a:cubicBezTo>
                  <a:pt x="404" y="543"/>
                  <a:pt x="405" y="545"/>
                  <a:pt x="407" y="547"/>
                </a:cubicBezTo>
                <a:cubicBezTo>
                  <a:pt x="405" y="545"/>
                  <a:pt x="404" y="543"/>
                  <a:pt x="402" y="542"/>
                </a:cubicBezTo>
                <a:cubicBezTo>
                  <a:pt x="402" y="541"/>
                  <a:pt x="402" y="541"/>
                  <a:pt x="402" y="541"/>
                </a:cubicBezTo>
                <a:close/>
                <a:moveTo>
                  <a:pt x="390" y="594"/>
                </a:moveTo>
                <a:cubicBezTo>
                  <a:pt x="390" y="595"/>
                  <a:pt x="390" y="597"/>
                  <a:pt x="389" y="598"/>
                </a:cubicBezTo>
                <a:cubicBezTo>
                  <a:pt x="389" y="597"/>
                  <a:pt x="389" y="597"/>
                  <a:pt x="388" y="596"/>
                </a:cubicBezTo>
                <a:cubicBezTo>
                  <a:pt x="389" y="595"/>
                  <a:pt x="390" y="595"/>
                  <a:pt x="390" y="594"/>
                </a:cubicBezTo>
                <a:close/>
                <a:moveTo>
                  <a:pt x="397" y="592"/>
                </a:moveTo>
                <a:cubicBezTo>
                  <a:pt x="398" y="592"/>
                  <a:pt x="398" y="593"/>
                  <a:pt x="398" y="593"/>
                </a:cubicBezTo>
                <a:cubicBezTo>
                  <a:pt x="398" y="593"/>
                  <a:pt x="398" y="593"/>
                  <a:pt x="398" y="594"/>
                </a:cubicBezTo>
                <a:cubicBezTo>
                  <a:pt x="397" y="593"/>
                  <a:pt x="397" y="592"/>
                  <a:pt x="397" y="592"/>
                </a:cubicBezTo>
                <a:close/>
                <a:moveTo>
                  <a:pt x="425" y="649"/>
                </a:moveTo>
                <a:cubicBezTo>
                  <a:pt x="426" y="649"/>
                  <a:pt x="428" y="649"/>
                  <a:pt x="429" y="649"/>
                </a:cubicBezTo>
                <a:cubicBezTo>
                  <a:pt x="429" y="650"/>
                  <a:pt x="429" y="651"/>
                  <a:pt x="430" y="652"/>
                </a:cubicBezTo>
                <a:cubicBezTo>
                  <a:pt x="428" y="652"/>
                  <a:pt x="427" y="652"/>
                  <a:pt x="425" y="652"/>
                </a:cubicBezTo>
                <a:cubicBezTo>
                  <a:pt x="425" y="651"/>
                  <a:pt x="425" y="650"/>
                  <a:pt x="425" y="649"/>
                </a:cubicBezTo>
                <a:close/>
                <a:moveTo>
                  <a:pt x="429" y="649"/>
                </a:moveTo>
                <a:cubicBezTo>
                  <a:pt x="442" y="649"/>
                  <a:pt x="456" y="649"/>
                  <a:pt x="469" y="650"/>
                </a:cubicBezTo>
                <a:cubicBezTo>
                  <a:pt x="469" y="650"/>
                  <a:pt x="469" y="650"/>
                  <a:pt x="469" y="650"/>
                </a:cubicBezTo>
                <a:cubicBezTo>
                  <a:pt x="456" y="650"/>
                  <a:pt x="443" y="651"/>
                  <a:pt x="430" y="652"/>
                </a:cubicBezTo>
                <a:cubicBezTo>
                  <a:pt x="430" y="651"/>
                  <a:pt x="430" y="650"/>
                  <a:pt x="429" y="649"/>
                </a:cubicBezTo>
                <a:close/>
                <a:moveTo>
                  <a:pt x="467" y="650"/>
                </a:moveTo>
                <a:cubicBezTo>
                  <a:pt x="455" y="651"/>
                  <a:pt x="443" y="652"/>
                  <a:pt x="431" y="653"/>
                </a:cubicBezTo>
                <a:cubicBezTo>
                  <a:pt x="431" y="653"/>
                  <a:pt x="431" y="652"/>
                  <a:pt x="430" y="652"/>
                </a:cubicBezTo>
                <a:cubicBezTo>
                  <a:pt x="443" y="651"/>
                  <a:pt x="455" y="651"/>
                  <a:pt x="467" y="650"/>
                </a:cubicBezTo>
                <a:close/>
                <a:moveTo>
                  <a:pt x="481" y="651"/>
                </a:moveTo>
                <a:cubicBezTo>
                  <a:pt x="481" y="651"/>
                  <a:pt x="481" y="651"/>
                  <a:pt x="481" y="651"/>
                </a:cubicBezTo>
                <a:cubicBezTo>
                  <a:pt x="480" y="652"/>
                  <a:pt x="480" y="653"/>
                  <a:pt x="480" y="651"/>
                </a:cubicBezTo>
                <a:cubicBezTo>
                  <a:pt x="481" y="651"/>
                  <a:pt x="480" y="651"/>
                  <a:pt x="480" y="651"/>
                </a:cubicBezTo>
                <a:cubicBezTo>
                  <a:pt x="480" y="652"/>
                  <a:pt x="479" y="653"/>
                  <a:pt x="480" y="653"/>
                </a:cubicBezTo>
                <a:cubicBezTo>
                  <a:pt x="480" y="653"/>
                  <a:pt x="480" y="653"/>
                  <a:pt x="480" y="653"/>
                </a:cubicBezTo>
                <a:cubicBezTo>
                  <a:pt x="480" y="653"/>
                  <a:pt x="481" y="653"/>
                  <a:pt x="482" y="652"/>
                </a:cubicBezTo>
                <a:cubicBezTo>
                  <a:pt x="482" y="653"/>
                  <a:pt x="482" y="654"/>
                  <a:pt x="482" y="655"/>
                </a:cubicBezTo>
                <a:cubicBezTo>
                  <a:pt x="482" y="656"/>
                  <a:pt x="481" y="658"/>
                  <a:pt x="482" y="659"/>
                </a:cubicBezTo>
                <a:cubicBezTo>
                  <a:pt x="480" y="659"/>
                  <a:pt x="478" y="659"/>
                  <a:pt x="477" y="659"/>
                </a:cubicBezTo>
                <a:cubicBezTo>
                  <a:pt x="476" y="656"/>
                  <a:pt x="475" y="654"/>
                  <a:pt x="474" y="651"/>
                </a:cubicBezTo>
                <a:cubicBezTo>
                  <a:pt x="476" y="651"/>
                  <a:pt x="479" y="651"/>
                  <a:pt x="481" y="651"/>
                </a:cubicBezTo>
                <a:close/>
                <a:moveTo>
                  <a:pt x="482" y="659"/>
                </a:moveTo>
                <a:cubicBezTo>
                  <a:pt x="482" y="658"/>
                  <a:pt x="482" y="657"/>
                  <a:pt x="482" y="655"/>
                </a:cubicBezTo>
                <a:cubicBezTo>
                  <a:pt x="483" y="656"/>
                  <a:pt x="483" y="658"/>
                  <a:pt x="483" y="659"/>
                </a:cubicBezTo>
                <a:cubicBezTo>
                  <a:pt x="483" y="659"/>
                  <a:pt x="482" y="659"/>
                  <a:pt x="482" y="659"/>
                </a:cubicBezTo>
                <a:close/>
                <a:moveTo>
                  <a:pt x="564" y="670"/>
                </a:moveTo>
                <a:cubicBezTo>
                  <a:pt x="564" y="671"/>
                  <a:pt x="564" y="671"/>
                  <a:pt x="564" y="671"/>
                </a:cubicBezTo>
                <a:cubicBezTo>
                  <a:pt x="564" y="672"/>
                  <a:pt x="564" y="672"/>
                  <a:pt x="564" y="672"/>
                </a:cubicBezTo>
                <a:cubicBezTo>
                  <a:pt x="563" y="672"/>
                  <a:pt x="562" y="672"/>
                  <a:pt x="561" y="672"/>
                </a:cubicBezTo>
                <a:cubicBezTo>
                  <a:pt x="561" y="672"/>
                  <a:pt x="561" y="671"/>
                  <a:pt x="561" y="671"/>
                </a:cubicBezTo>
                <a:cubicBezTo>
                  <a:pt x="560" y="670"/>
                  <a:pt x="560" y="671"/>
                  <a:pt x="560" y="671"/>
                </a:cubicBezTo>
                <a:cubicBezTo>
                  <a:pt x="560" y="672"/>
                  <a:pt x="560" y="672"/>
                  <a:pt x="560" y="672"/>
                </a:cubicBezTo>
                <a:cubicBezTo>
                  <a:pt x="559" y="672"/>
                  <a:pt x="558" y="672"/>
                  <a:pt x="557" y="672"/>
                </a:cubicBezTo>
                <a:cubicBezTo>
                  <a:pt x="556" y="670"/>
                  <a:pt x="556" y="668"/>
                  <a:pt x="555" y="666"/>
                </a:cubicBezTo>
                <a:cubicBezTo>
                  <a:pt x="555" y="666"/>
                  <a:pt x="555" y="666"/>
                  <a:pt x="555" y="666"/>
                </a:cubicBezTo>
                <a:cubicBezTo>
                  <a:pt x="556" y="667"/>
                  <a:pt x="556" y="667"/>
                  <a:pt x="557" y="668"/>
                </a:cubicBezTo>
                <a:cubicBezTo>
                  <a:pt x="557" y="668"/>
                  <a:pt x="557" y="668"/>
                  <a:pt x="557" y="668"/>
                </a:cubicBezTo>
                <a:cubicBezTo>
                  <a:pt x="557" y="667"/>
                  <a:pt x="556" y="666"/>
                  <a:pt x="555" y="666"/>
                </a:cubicBezTo>
                <a:cubicBezTo>
                  <a:pt x="557" y="665"/>
                  <a:pt x="558" y="665"/>
                  <a:pt x="559" y="664"/>
                </a:cubicBezTo>
                <a:cubicBezTo>
                  <a:pt x="561" y="664"/>
                  <a:pt x="563" y="665"/>
                  <a:pt x="565" y="665"/>
                </a:cubicBezTo>
                <a:cubicBezTo>
                  <a:pt x="564" y="667"/>
                  <a:pt x="564" y="669"/>
                  <a:pt x="564" y="670"/>
                </a:cubicBezTo>
                <a:close/>
                <a:moveTo>
                  <a:pt x="558" y="683"/>
                </a:moveTo>
                <a:cubicBezTo>
                  <a:pt x="555" y="684"/>
                  <a:pt x="553" y="684"/>
                  <a:pt x="551" y="684"/>
                </a:cubicBezTo>
                <a:cubicBezTo>
                  <a:pt x="551" y="684"/>
                  <a:pt x="550" y="684"/>
                  <a:pt x="550" y="684"/>
                </a:cubicBezTo>
                <a:cubicBezTo>
                  <a:pt x="552" y="682"/>
                  <a:pt x="555" y="680"/>
                  <a:pt x="557" y="678"/>
                </a:cubicBezTo>
                <a:cubicBezTo>
                  <a:pt x="558" y="678"/>
                  <a:pt x="557" y="677"/>
                  <a:pt x="557" y="677"/>
                </a:cubicBezTo>
                <a:cubicBezTo>
                  <a:pt x="555" y="678"/>
                  <a:pt x="554" y="678"/>
                  <a:pt x="552" y="679"/>
                </a:cubicBezTo>
                <a:cubicBezTo>
                  <a:pt x="553" y="678"/>
                  <a:pt x="555" y="677"/>
                  <a:pt x="556" y="676"/>
                </a:cubicBezTo>
                <a:cubicBezTo>
                  <a:pt x="556" y="675"/>
                  <a:pt x="556" y="675"/>
                  <a:pt x="555" y="675"/>
                </a:cubicBezTo>
                <a:cubicBezTo>
                  <a:pt x="554" y="675"/>
                  <a:pt x="552" y="675"/>
                  <a:pt x="550" y="676"/>
                </a:cubicBezTo>
                <a:cubicBezTo>
                  <a:pt x="551" y="675"/>
                  <a:pt x="552" y="675"/>
                  <a:pt x="553" y="674"/>
                </a:cubicBezTo>
                <a:cubicBezTo>
                  <a:pt x="554" y="674"/>
                  <a:pt x="553" y="673"/>
                  <a:pt x="553" y="673"/>
                </a:cubicBezTo>
                <a:cubicBezTo>
                  <a:pt x="547" y="674"/>
                  <a:pt x="542" y="676"/>
                  <a:pt x="537" y="680"/>
                </a:cubicBezTo>
                <a:cubicBezTo>
                  <a:pt x="537" y="680"/>
                  <a:pt x="537" y="680"/>
                  <a:pt x="537" y="681"/>
                </a:cubicBezTo>
                <a:cubicBezTo>
                  <a:pt x="536" y="680"/>
                  <a:pt x="535" y="680"/>
                  <a:pt x="534" y="679"/>
                </a:cubicBezTo>
                <a:cubicBezTo>
                  <a:pt x="537" y="677"/>
                  <a:pt x="541" y="674"/>
                  <a:pt x="545" y="673"/>
                </a:cubicBezTo>
                <a:cubicBezTo>
                  <a:pt x="549" y="673"/>
                  <a:pt x="553" y="673"/>
                  <a:pt x="557" y="673"/>
                </a:cubicBezTo>
                <a:cubicBezTo>
                  <a:pt x="558" y="677"/>
                  <a:pt x="560" y="682"/>
                  <a:pt x="562" y="687"/>
                </a:cubicBezTo>
                <a:cubicBezTo>
                  <a:pt x="559" y="686"/>
                  <a:pt x="556" y="686"/>
                  <a:pt x="553" y="685"/>
                </a:cubicBezTo>
                <a:cubicBezTo>
                  <a:pt x="555" y="685"/>
                  <a:pt x="556" y="685"/>
                  <a:pt x="558" y="684"/>
                </a:cubicBezTo>
                <a:cubicBezTo>
                  <a:pt x="559" y="684"/>
                  <a:pt x="558" y="683"/>
                  <a:pt x="558" y="683"/>
                </a:cubicBezTo>
                <a:close/>
                <a:moveTo>
                  <a:pt x="550" y="684"/>
                </a:moveTo>
                <a:cubicBezTo>
                  <a:pt x="550" y="684"/>
                  <a:pt x="550" y="684"/>
                  <a:pt x="550" y="684"/>
                </a:cubicBezTo>
                <a:cubicBezTo>
                  <a:pt x="550" y="684"/>
                  <a:pt x="550" y="684"/>
                  <a:pt x="550" y="684"/>
                </a:cubicBezTo>
                <a:cubicBezTo>
                  <a:pt x="550" y="684"/>
                  <a:pt x="550" y="684"/>
                  <a:pt x="550" y="684"/>
                </a:cubicBezTo>
                <a:close/>
                <a:moveTo>
                  <a:pt x="548" y="676"/>
                </a:moveTo>
                <a:cubicBezTo>
                  <a:pt x="547" y="677"/>
                  <a:pt x="547" y="677"/>
                  <a:pt x="546" y="677"/>
                </a:cubicBezTo>
                <a:cubicBezTo>
                  <a:pt x="545" y="678"/>
                  <a:pt x="546" y="679"/>
                  <a:pt x="546" y="678"/>
                </a:cubicBezTo>
                <a:cubicBezTo>
                  <a:pt x="549" y="677"/>
                  <a:pt x="551" y="676"/>
                  <a:pt x="554" y="676"/>
                </a:cubicBezTo>
                <a:cubicBezTo>
                  <a:pt x="551" y="678"/>
                  <a:pt x="549" y="680"/>
                  <a:pt x="546" y="682"/>
                </a:cubicBezTo>
                <a:cubicBezTo>
                  <a:pt x="545" y="682"/>
                  <a:pt x="546" y="683"/>
                  <a:pt x="546" y="682"/>
                </a:cubicBezTo>
                <a:cubicBezTo>
                  <a:pt x="549" y="681"/>
                  <a:pt x="552" y="680"/>
                  <a:pt x="555" y="679"/>
                </a:cubicBezTo>
                <a:cubicBezTo>
                  <a:pt x="553" y="681"/>
                  <a:pt x="551" y="682"/>
                  <a:pt x="549" y="684"/>
                </a:cubicBezTo>
                <a:cubicBezTo>
                  <a:pt x="545" y="683"/>
                  <a:pt x="542" y="682"/>
                  <a:pt x="538" y="681"/>
                </a:cubicBezTo>
                <a:cubicBezTo>
                  <a:pt x="538" y="681"/>
                  <a:pt x="538" y="681"/>
                  <a:pt x="538" y="681"/>
                </a:cubicBezTo>
                <a:cubicBezTo>
                  <a:pt x="542" y="678"/>
                  <a:pt x="545" y="676"/>
                  <a:pt x="550" y="675"/>
                </a:cubicBezTo>
                <a:cubicBezTo>
                  <a:pt x="549" y="675"/>
                  <a:pt x="549" y="675"/>
                  <a:pt x="548" y="676"/>
                </a:cubicBezTo>
                <a:cubicBezTo>
                  <a:pt x="548" y="676"/>
                  <a:pt x="548" y="676"/>
                  <a:pt x="548" y="676"/>
                </a:cubicBezTo>
                <a:close/>
                <a:moveTo>
                  <a:pt x="526" y="677"/>
                </a:moveTo>
                <a:cubicBezTo>
                  <a:pt x="530" y="676"/>
                  <a:pt x="533" y="675"/>
                  <a:pt x="537" y="673"/>
                </a:cubicBezTo>
                <a:cubicBezTo>
                  <a:pt x="538" y="673"/>
                  <a:pt x="540" y="673"/>
                  <a:pt x="542" y="673"/>
                </a:cubicBezTo>
                <a:cubicBezTo>
                  <a:pt x="538" y="675"/>
                  <a:pt x="535" y="677"/>
                  <a:pt x="532" y="679"/>
                </a:cubicBezTo>
                <a:cubicBezTo>
                  <a:pt x="530" y="679"/>
                  <a:pt x="528" y="678"/>
                  <a:pt x="526" y="677"/>
                </a:cubicBezTo>
                <a:close/>
                <a:moveTo>
                  <a:pt x="514" y="684"/>
                </a:moveTo>
                <a:cubicBezTo>
                  <a:pt x="514" y="684"/>
                  <a:pt x="514" y="684"/>
                  <a:pt x="514" y="684"/>
                </a:cubicBezTo>
                <a:cubicBezTo>
                  <a:pt x="517" y="684"/>
                  <a:pt x="519" y="684"/>
                  <a:pt x="522" y="685"/>
                </a:cubicBezTo>
                <a:cubicBezTo>
                  <a:pt x="524" y="686"/>
                  <a:pt x="527" y="687"/>
                  <a:pt x="529" y="687"/>
                </a:cubicBezTo>
                <a:cubicBezTo>
                  <a:pt x="524" y="688"/>
                  <a:pt x="518" y="688"/>
                  <a:pt x="513" y="688"/>
                </a:cubicBezTo>
                <a:cubicBezTo>
                  <a:pt x="511" y="688"/>
                  <a:pt x="509" y="688"/>
                  <a:pt x="507" y="688"/>
                </a:cubicBezTo>
                <a:cubicBezTo>
                  <a:pt x="507" y="686"/>
                  <a:pt x="511" y="684"/>
                  <a:pt x="514" y="684"/>
                </a:cubicBezTo>
                <a:close/>
                <a:moveTo>
                  <a:pt x="506" y="688"/>
                </a:moveTo>
                <a:cubicBezTo>
                  <a:pt x="505" y="689"/>
                  <a:pt x="504" y="689"/>
                  <a:pt x="503" y="689"/>
                </a:cubicBezTo>
                <a:cubicBezTo>
                  <a:pt x="505" y="687"/>
                  <a:pt x="506" y="686"/>
                  <a:pt x="508" y="685"/>
                </a:cubicBezTo>
                <a:cubicBezTo>
                  <a:pt x="507" y="686"/>
                  <a:pt x="506" y="687"/>
                  <a:pt x="506" y="688"/>
                </a:cubicBezTo>
                <a:close/>
                <a:moveTo>
                  <a:pt x="513" y="683"/>
                </a:moveTo>
                <a:cubicBezTo>
                  <a:pt x="514" y="682"/>
                  <a:pt x="514" y="682"/>
                  <a:pt x="515" y="682"/>
                </a:cubicBezTo>
                <a:cubicBezTo>
                  <a:pt x="515" y="682"/>
                  <a:pt x="515" y="682"/>
                  <a:pt x="515" y="682"/>
                </a:cubicBezTo>
                <a:cubicBezTo>
                  <a:pt x="515" y="682"/>
                  <a:pt x="514" y="682"/>
                  <a:pt x="513" y="683"/>
                </a:cubicBezTo>
                <a:close/>
                <a:moveTo>
                  <a:pt x="503" y="689"/>
                </a:moveTo>
                <a:cubicBezTo>
                  <a:pt x="500" y="689"/>
                  <a:pt x="497" y="689"/>
                  <a:pt x="495" y="689"/>
                </a:cubicBezTo>
                <a:cubicBezTo>
                  <a:pt x="494" y="689"/>
                  <a:pt x="494" y="688"/>
                  <a:pt x="494" y="688"/>
                </a:cubicBezTo>
                <a:cubicBezTo>
                  <a:pt x="494" y="688"/>
                  <a:pt x="494" y="688"/>
                  <a:pt x="494" y="688"/>
                </a:cubicBezTo>
                <a:cubicBezTo>
                  <a:pt x="495" y="687"/>
                  <a:pt x="497" y="686"/>
                  <a:pt x="498" y="685"/>
                </a:cubicBezTo>
                <a:cubicBezTo>
                  <a:pt x="502" y="683"/>
                  <a:pt x="506" y="682"/>
                  <a:pt x="510" y="680"/>
                </a:cubicBezTo>
                <a:cubicBezTo>
                  <a:pt x="510" y="680"/>
                  <a:pt x="510" y="680"/>
                  <a:pt x="510" y="680"/>
                </a:cubicBezTo>
                <a:cubicBezTo>
                  <a:pt x="512" y="681"/>
                  <a:pt x="513" y="681"/>
                  <a:pt x="515" y="682"/>
                </a:cubicBezTo>
                <a:cubicBezTo>
                  <a:pt x="510" y="683"/>
                  <a:pt x="506" y="686"/>
                  <a:pt x="503" y="689"/>
                </a:cubicBezTo>
                <a:close/>
                <a:moveTo>
                  <a:pt x="495" y="695"/>
                </a:moveTo>
                <a:cubicBezTo>
                  <a:pt x="494" y="695"/>
                  <a:pt x="494" y="695"/>
                  <a:pt x="493" y="695"/>
                </a:cubicBezTo>
                <a:cubicBezTo>
                  <a:pt x="493" y="695"/>
                  <a:pt x="492" y="694"/>
                  <a:pt x="492" y="693"/>
                </a:cubicBezTo>
                <a:cubicBezTo>
                  <a:pt x="493" y="694"/>
                  <a:pt x="494" y="694"/>
                  <a:pt x="495" y="694"/>
                </a:cubicBezTo>
                <a:cubicBezTo>
                  <a:pt x="495" y="695"/>
                  <a:pt x="495" y="695"/>
                  <a:pt x="495" y="695"/>
                </a:cubicBezTo>
                <a:close/>
                <a:moveTo>
                  <a:pt x="496" y="695"/>
                </a:moveTo>
                <a:cubicBezTo>
                  <a:pt x="496" y="695"/>
                  <a:pt x="496" y="695"/>
                  <a:pt x="496" y="695"/>
                </a:cubicBezTo>
                <a:cubicBezTo>
                  <a:pt x="496" y="695"/>
                  <a:pt x="496" y="695"/>
                  <a:pt x="496" y="695"/>
                </a:cubicBezTo>
                <a:cubicBezTo>
                  <a:pt x="496" y="695"/>
                  <a:pt x="496" y="695"/>
                  <a:pt x="496" y="695"/>
                </a:cubicBezTo>
                <a:close/>
                <a:moveTo>
                  <a:pt x="520" y="773"/>
                </a:moveTo>
                <a:cubicBezTo>
                  <a:pt x="521" y="772"/>
                  <a:pt x="521" y="772"/>
                  <a:pt x="521" y="772"/>
                </a:cubicBezTo>
                <a:cubicBezTo>
                  <a:pt x="526" y="768"/>
                  <a:pt x="530" y="761"/>
                  <a:pt x="533" y="756"/>
                </a:cubicBezTo>
                <a:cubicBezTo>
                  <a:pt x="534" y="755"/>
                  <a:pt x="535" y="754"/>
                  <a:pt x="535" y="753"/>
                </a:cubicBezTo>
                <a:cubicBezTo>
                  <a:pt x="536" y="753"/>
                  <a:pt x="536" y="753"/>
                  <a:pt x="535" y="753"/>
                </a:cubicBezTo>
                <a:cubicBezTo>
                  <a:pt x="536" y="752"/>
                  <a:pt x="536" y="752"/>
                  <a:pt x="536" y="751"/>
                </a:cubicBezTo>
                <a:cubicBezTo>
                  <a:pt x="537" y="750"/>
                  <a:pt x="538" y="750"/>
                  <a:pt x="538" y="749"/>
                </a:cubicBezTo>
                <a:cubicBezTo>
                  <a:pt x="540" y="750"/>
                  <a:pt x="541" y="750"/>
                  <a:pt x="542" y="751"/>
                </a:cubicBezTo>
                <a:cubicBezTo>
                  <a:pt x="536" y="759"/>
                  <a:pt x="530" y="768"/>
                  <a:pt x="524" y="776"/>
                </a:cubicBezTo>
                <a:cubicBezTo>
                  <a:pt x="520" y="777"/>
                  <a:pt x="517" y="778"/>
                  <a:pt x="518" y="780"/>
                </a:cubicBezTo>
                <a:cubicBezTo>
                  <a:pt x="519" y="781"/>
                  <a:pt x="519" y="780"/>
                  <a:pt x="519" y="780"/>
                </a:cubicBezTo>
                <a:cubicBezTo>
                  <a:pt x="518" y="779"/>
                  <a:pt x="520" y="778"/>
                  <a:pt x="522" y="778"/>
                </a:cubicBezTo>
                <a:cubicBezTo>
                  <a:pt x="521" y="779"/>
                  <a:pt x="520" y="781"/>
                  <a:pt x="518" y="782"/>
                </a:cubicBezTo>
                <a:cubicBezTo>
                  <a:pt x="517" y="780"/>
                  <a:pt x="517" y="777"/>
                  <a:pt x="516" y="775"/>
                </a:cubicBezTo>
                <a:cubicBezTo>
                  <a:pt x="517" y="774"/>
                  <a:pt x="519" y="773"/>
                  <a:pt x="520" y="773"/>
                </a:cubicBezTo>
                <a:cubicBezTo>
                  <a:pt x="520" y="773"/>
                  <a:pt x="520" y="773"/>
                  <a:pt x="520" y="773"/>
                </a:cubicBezTo>
                <a:close/>
                <a:moveTo>
                  <a:pt x="540" y="774"/>
                </a:moveTo>
                <a:cubicBezTo>
                  <a:pt x="543" y="767"/>
                  <a:pt x="549" y="762"/>
                  <a:pt x="555" y="758"/>
                </a:cubicBezTo>
                <a:cubicBezTo>
                  <a:pt x="556" y="759"/>
                  <a:pt x="557" y="759"/>
                  <a:pt x="558" y="760"/>
                </a:cubicBezTo>
                <a:cubicBezTo>
                  <a:pt x="553" y="765"/>
                  <a:pt x="549" y="770"/>
                  <a:pt x="545" y="776"/>
                </a:cubicBezTo>
                <a:cubicBezTo>
                  <a:pt x="545" y="776"/>
                  <a:pt x="545" y="776"/>
                  <a:pt x="545" y="776"/>
                </a:cubicBezTo>
                <a:cubicBezTo>
                  <a:pt x="541" y="776"/>
                  <a:pt x="538" y="776"/>
                  <a:pt x="534" y="776"/>
                </a:cubicBezTo>
                <a:cubicBezTo>
                  <a:pt x="533" y="776"/>
                  <a:pt x="528" y="776"/>
                  <a:pt x="524" y="776"/>
                </a:cubicBezTo>
                <a:cubicBezTo>
                  <a:pt x="531" y="768"/>
                  <a:pt x="536" y="760"/>
                  <a:pt x="543" y="752"/>
                </a:cubicBezTo>
                <a:cubicBezTo>
                  <a:pt x="543" y="752"/>
                  <a:pt x="543" y="752"/>
                  <a:pt x="544" y="752"/>
                </a:cubicBezTo>
                <a:cubicBezTo>
                  <a:pt x="547" y="754"/>
                  <a:pt x="550" y="756"/>
                  <a:pt x="554" y="757"/>
                </a:cubicBezTo>
                <a:cubicBezTo>
                  <a:pt x="547" y="762"/>
                  <a:pt x="542" y="767"/>
                  <a:pt x="539" y="774"/>
                </a:cubicBezTo>
                <a:cubicBezTo>
                  <a:pt x="539" y="775"/>
                  <a:pt x="540" y="775"/>
                  <a:pt x="540" y="774"/>
                </a:cubicBezTo>
                <a:close/>
                <a:moveTo>
                  <a:pt x="553" y="773"/>
                </a:moveTo>
                <a:cubicBezTo>
                  <a:pt x="556" y="769"/>
                  <a:pt x="559" y="766"/>
                  <a:pt x="563" y="762"/>
                </a:cubicBezTo>
                <a:cubicBezTo>
                  <a:pt x="564" y="763"/>
                  <a:pt x="566" y="764"/>
                  <a:pt x="567" y="765"/>
                </a:cubicBezTo>
                <a:cubicBezTo>
                  <a:pt x="567" y="765"/>
                  <a:pt x="567" y="765"/>
                  <a:pt x="567" y="765"/>
                </a:cubicBezTo>
                <a:cubicBezTo>
                  <a:pt x="564" y="768"/>
                  <a:pt x="561" y="771"/>
                  <a:pt x="557" y="773"/>
                </a:cubicBezTo>
                <a:cubicBezTo>
                  <a:pt x="557" y="773"/>
                  <a:pt x="557" y="774"/>
                  <a:pt x="558" y="773"/>
                </a:cubicBezTo>
                <a:cubicBezTo>
                  <a:pt x="561" y="772"/>
                  <a:pt x="564" y="768"/>
                  <a:pt x="567" y="766"/>
                </a:cubicBezTo>
                <a:cubicBezTo>
                  <a:pt x="567" y="766"/>
                  <a:pt x="567" y="766"/>
                  <a:pt x="567" y="765"/>
                </a:cubicBezTo>
                <a:cubicBezTo>
                  <a:pt x="569" y="767"/>
                  <a:pt x="571" y="768"/>
                  <a:pt x="573" y="770"/>
                </a:cubicBezTo>
                <a:cubicBezTo>
                  <a:pt x="575" y="772"/>
                  <a:pt x="577" y="774"/>
                  <a:pt x="579" y="776"/>
                </a:cubicBezTo>
                <a:cubicBezTo>
                  <a:pt x="568" y="775"/>
                  <a:pt x="557" y="776"/>
                  <a:pt x="546" y="776"/>
                </a:cubicBezTo>
                <a:cubicBezTo>
                  <a:pt x="550" y="770"/>
                  <a:pt x="554" y="765"/>
                  <a:pt x="559" y="760"/>
                </a:cubicBezTo>
                <a:cubicBezTo>
                  <a:pt x="560" y="761"/>
                  <a:pt x="561" y="761"/>
                  <a:pt x="562" y="762"/>
                </a:cubicBezTo>
                <a:cubicBezTo>
                  <a:pt x="558" y="765"/>
                  <a:pt x="555" y="768"/>
                  <a:pt x="552" y="772"/>
                </a:cubicBezTo>
                <a:cubicBezTo>
                  <a:pt x="552" y="773"/>
                  <a:pt x="553" y="773"/>
                  <a:pt x="553" y="773"/>
                </a:cubicBezTo>
                <a:close/>
                <a:moveTo>
                  <a:pt x="548" y="783"/>
                </a:moveTo>
                <a:cubicBezTo>
                  <a:pt x="548" y="783"/>
                  <a:pt x="548" y="782"/>
                  <a:pt x="547" y="783"/>
                </a:cubicBezTo>
                <a:cubicBezTo>
                  <a:pt x="547" y="783"/>
                  <a:pt x="547" y="783"/>
                  <a:pt x="547" y="783"/>
                </a:cubicBezTo>
                <a:cubicBezTo>
                  <a:pt x="540" y="783"/>
                  <a:pt x="533" y="784"/>
                  <a:pt x="527" y="784"/>
                </a:cubicBezTo>
                <a:cubicBezTo>
                  <a:pt x="526" y="783"/>
                  <a:pt x="525" y="783"/>
                  <a:pt x="524" y="782"/>
                </a:cubicBezTo>
                <a:cubicBezTo>
                  <a:pt x="524" y="782"/>
                  <a:pt x="523" y="782"/>
                  <a:pt x="523" y="782"/>
                </a:cubicBezTo>
                <a:cubicBezTo>
                  <a:pt x="524" y="783"/>
                  <a:pt x="525" y="783"/>
                  <a:pt x="526" y="784"/>
                </a:cubicBezTo>
                <a:cubicBezTo>
                  <a:pt x="524" y="784"/>
                  <a:pt x="523" y="784"/>
                  <a:pt x="521" y="784"/>
                </a:cubicBezTo>
                <a:cubicBezTo>
                  <a:pt x="521" y="784"/>
                  <a:pt x="521" y="784"/>
                  <a:pt x="521" y="784"/>
                </a:cubicBezTo>
                <a:cubicBezTo>
                  <a:pt x="521" y="784"/>
                  <a:pt x="521" y="784"/>
                  <a:pt x="521" y="784"/>
                </a:cubicBezTo>
                <a:cubicBezTo>
                  <a:pt x="520" y="785"/>
                  <a:pt x="519" y="785"/>
                  <a:pt x="519" y="785"/>
                </a:cubicBezTo>
                <a:cubicBezTo>
                  <a:pt x="519" y="784"/>
                  <a:pt x="518" y="783"/>
                  <a:pt x="518" y="783"/>
                </a:cubicBezTo>
                <a:cubicBezTo>
                  <a:pt x="520" y="781"/>
                  <a:pt x="521" y="779"/>
                  <a:pt x="523" y="778"/>
                </a:cubicBezTo>
                <a:cubicBezTo>
                  <a:pt x="529" y="776"/>
                  <a:pt x="541" y="776"/>
                  <a:pt x="545" y="776"/>
                </a:cubicBezTo>
                <a:cubicBezTo>
                  <a:pt x="545" y="777"/>
                  <a:pt x="545" y="777"/>
                  <a:pt x="545" y="777"/>
                </a:cubicBezTo>
                <a:cubicBezTo>
                  <a:pt x="545" y="776"/>
                  <a:pt x="546" y="776"/>
                  <a:pt x="546" y="776"/>
                </a:cubicBezTo>
                <a:cubicBezTo>
                  <a:pt x="557" y="776"/>
                  <a:pt x="568" y="776"/>
                  <a:pt x="579" y="777"/>
                </a:cubicBezTo>
                <a:cubicBezTo>
                  <a:pt x="581" y="778"/>
                  <a:pt x="583" y="780"/>
                  <a:pt x="584" y="782"/>
                </a:cubicBezTo>
                <a:cubicBezTo>
                  <a:pt x="572" y="782"/>
                  <a:pt x="560" y="782"/>
                  <a:pt x="548" y="783"/>
                </a:cubicBezTo>
                <a:close/>
                <a:moveTo>
                  <a:pt x="542" y="862"/>
                </a:moveTo>
                <a:cubicBezTo>
                  <a:pt x="541" y="862"/>
                  <a:pt x="541" y="862"/>
                  <a:pt x="541" y="862"/>
                </a:cubicBezTo>
                <a:cubicBezTo>
                  <a:pt x="541" y="862"/>
                  <a:pt x="541" y="862"/>
                  <a:pt x="541" y="862"/>
                </a:cubicBezTo>
                <a:cubicBezTo>
                  <a:pt x="541" y="862"/>
                  <a:pt x="541" y="862"/>
                  <a:pt x="542" y="862"/>
                </a:cubicBezTo>
                <a:cubicBezTo>
                  <a:pt x="542" y="862"/>
                  <a:pt x="542" y="862"/>
                  <a:pt x="542" y="862"/>
                </a:cubicBezTo>
                <a:close/>
                <a:moveTo>
                  <a:pt x="543" y="862"/>
                </a:moveTo>
                <a:cubicBezTo>
                  <a:pt x="544" y="862"/>
                  <a:pt x="546" y="862"/>
                  <a:pt x="547" y="862"/>
                </a:cubicBezTo>
                <a:cubicBezTo>
                  <a:pt x="547" y="862"/>
                  <a:pt x="547" y="862"/>
                  <a:pt x="547" y="862"/>
                </a:cubicBezTo>
                <a:cubicBezTo>
                  <a:pt x="546" y="862"/>
                  <a:pt x="544" y="862"/>
                  <a:pt x="543" y="862"/>
                </a:cubicBezTo>
                <a:cubicBezTo>
                  <a:pt x="543" y="862"/>
                  <a:pt x="543" y="862"/>
                  <a:pt x="543" y="862"/>
                </a:cubicBezTo>
                <a:close/>
                <a:moveTo>
                  <a:pt x="540" y="862"/>
                </a:moveTo>
                <a:cubicBezTo>
                  <a:pt x="533" y="862"/>
                  <a:pt x="525" y="863"/>
                  <a:pt x="518" y="863"/>
                </a:cubicBezTo>
                <a:cubicBezTo>
                  <a:pt x="518" y="863"/>
                  <a:pt x="518" y="862"/>
                  <a:pt x="518" y="862"/>
                </a:cubicBezTo>
                <a:cubicBezTo>
                  <a:pt x="520" y="862"/>
                  <a:pt x="523" y="862"/>
                  <a:pt x="525" y="862"/>
                </a:cubicBezTo>
                <a:cubicBezTo>
                  <a:pt x="525" y="863"/>
                  <a:pt x="525" y="863"/>
                  <a:pt x="526" y="862"/>
                </a:cubicBezTo>
                <a:cubicBezTo>
                  <a:pt x="530" y="862"/>
                  <a:pt x="535" y="862"/>
                  <a:pt x="540" y="862"/>
                </a:cubicBezTo>
                <a:cubicBezTo>
                  <a:pt x="540" y="862"/>
                  <a:pt x="540" y="862"/>
                  <a:pt x="540" y="862"/>
                </a:cubicBezTo>
                <a:close/>
                <a:moveTo>
                  <a:pt x="624" y="909"/>
                </a:moveTo>
                <a:cubicBezTo>
                  <a:pt x="627" y="905"/>
                  <a:pt x="630" y="901"/>
                  <a:pt x="633" y="897"/>
                </a:cubicBezTo>
                <a:cubicBezTo>
                  <a:pt x="632" y="900"/>
                  <a:pt x="631" y="902"/>
                  <a:pt x="630" y="905"/>
                </a:cubicBezTo>
                <a:cubicBezTo>
                  <a:pt x="629" y="905"/>
                  <a:pt x="629" y="907"/>
                  <a:pt x="628" y="909"/>
                </a:cubicBezTo>
                <a:cubicBezTo>
                  <a:pt x="627" y="909"/>
                  <a:pt x="626" y="910"/>
                  <a:pt x="626" y="911"/>
                </a:cubicBezTo>
                <a:cubicBezTo>
                  <a:pt x="624" y="911"/>
                  <a:pt x="622" y="910"/>
                  <a:pt x="620" y="910"/>
                </a:cubicBezTo>
                <a:cubicBezTo>
                  <a:pt x="621" y="905"/>
                  <a:pt x="625" y="901"/>
                  <a:pt x="628" y="897"/>
                </a:cubicBezTo>
                <a:cubicBezTo>
                  <a:pt x="629" y="896"/>
                  <a:pt x="629" y="896"/>
                  <a:pt x="630" y="895"/>
                </a:cubicBezTo>
                <a:cubicBezTo>
                  <a:pt x="631" y="895"/>
                  <a:pt x="632" y="895"/>
                  <a:pt x="634" y="895"/>
                </a:cubicBezTo>
                <a:cubicBezTo>
                  <a:pt x="630" y="899"/>
                  <a:pt x="627" y="904"/>
                  <a:pt x="623" y="908"/>
                </a:cubicBezTo>
                <a:cubicBezTo>
                  <a:pt x="623" y="909"/>
                  <a:pt x="624" y="910"/>
                  <a:pt x="624" y="909"/>
                </a:cubicBezTo>
                <a:close/>
                <a:moveTo>
                  <a:pt x="628" y="909"/>
                </a:moveTo>
                <a:cubicBezTo>
                  <a:pt x="630" y="907"/>
                  <a:pt x="632" y="904"/>
                  <a:pt x="634" y="902"/>
                </a:cubicBezTo>
                <a:cubicBezTo>
                  <a:pt x="633" y="905"/>
                  <a:pt x="632" y="908"/>
                  <a:pt x="631" y="911"/>
                </a:cubicBezTo>
                <a:cubicBezTo>
                  <a:pt x="630" y="911"/>
                  <a:pt x="629" y="911"/>
                  <a:pt x="628" y="911"/>
                </a:cubicBezTo>
                <a:cubicBezTo>
                  <a:pt x="628" y="910"/>
                  <a:pt x="628" y="910"/>
                  <a:pt x="628" y="909"/>
                </a:cubicBezTo>
                <a:close/>
                <a:moveTo>
                  <a:pt x="619" y="910"/>
                </a:moveTo>
                <a:cubicBezTo>
                  <a:pt x="616" y="910"/>
                  <a:pt x="613" y="910"/>
                  <a:pt x="611" y="910"/>
                </a:cubicBezTo>
                <a:cubicBezTo>
                  <a:pt x="614" y="905"/>
                  <a:pt x="616" y="899"/>
                  <a:pt x="619" y="894"/>
                </a:cubicBezTo>
                <a:cubicBezTo>
                  <a:pt x="622" y="894"/>
                  <a:pt x="625" y="895"/>
                  <a:pt x="628" y="895"/>
                </a:cubicBezTo>
                <a:cubicBezTo>
                  <a:pt x="624" y="900"/>
                  <a:pt x="620" y="905"/>
                  <a:pt x="619" y="910"/>
                </a:cubicBezTo>
                <a:close/>
                <a:moveTo>
                  <a:pt x="620" y="917"/>
                </a:moveTo>
                <a:cubicBezTo>
                  <a:pt x="620" y="917"/>
                  <a:pt x="620" y="917"/>
                  <a:pt x="620" y="917"/>
                </a:cubicBezTo>
                <a:cubicBezTo>
                  <a:pt x="621" y="919"/>
                  <a:pt x="623" y="921"/>
                  <a:pt x="624" y="923"/>
                </a:cubicBezTo>
                <a:cubicBezTo>
                  <a:pt x="624" y="923"/>
                  <a:pt x="624" y="923"/>
                  <a:pt x="624" y="923"/>
                </a:cubicBezTo>
                <a:cubicBezTo>
                  <a:pt x="622" y="925"/>
                  <a:pt x="620" y="926"/>
                  <a:pt x="618" y="928"/>
                </a:cubicBezTo>
                <a:cubicBezTo>
                  <a:pt x="618" y="928"/>
                  <a:pt x="618" y="928"/>
                  <a:pt x="618" y="928"/>
                </a:cubicBezTo>
                <a:cubicBezTo>
                  <a:pt x="617" y="927"/>
                  <a:pt x="616" y="926"/>
                  <a:pt x="616" y="925"/>
                </a:cubicBezTo>
                <a:cubicBezTo>
                  <a:pt x="615" y="925"/>
                  <a:pt x="614" y="925"/>
                  <a:pt x="615" y="926"/>
                </a:cubicBezTo>
                <a:cubicBezTo>
                  <a:pt x="615" y="926"/>
                  <a:pt x="616" y="927"/>
                  <a:pt x="616" y="928"/>
                </a:cubicBezTo>
                <a:cubicBezTo>
                  <a:pt x="614" y="928"/>
                  <a:pt x="612" y="928"/>
                  <a:pt x="610" y="928"/>
                </a:cubicBezTo>
                <a:cubicBezTo>
                  <a:pt x="611" y="925"/>
                  <a:pt x="612" y="921"/>
                  <a:pt x="613" y="918"/>
                </a:cubicBezTo>
                <a:cubicBezTo>
                  <a:pt x="613" y="918"/>
                  <a:pt x="613" y="918"/>
                  <a:pt x="613" y="917"/>
                </a:cubicBezTo>
                <a:cubicBezTo>
                  <a:pt x="615" y="917"/>
                  <a:pt x="617" y="916"/>
                  <a:pt x="619" y="915"/>
                </a:cubicBezTo>
                <a:cubicBezTo>
                  <a:pt x="619" y="915"/>
                  <a:pt x="619" y="916"/>
                  <a:pt x="619" y="916"/>
                </a:cubicBezTo>
                <a:cubicBezTo>
                  <a:pt x="619" y="917"/>
                  <a:pt x="619" y="917"/>
                  <a:pt x="620" y="917"/>
                </a:cubicBezTo>
                <a:close/>
                <a:moveTo>
                  <a:pt x="658" y="935"/>
                </a:moveTo>
                <a:cubicBezTo>
                  <a:pt x="657" y="936"/>
                  <a:pt x="655" y="938"/>
                  <a:pt x="654" y="940"/>
                </a:cubicBezTo>
                <a:cubicBezTo>
                  <a:pt x="654" y="937"/>
                  <a:pt x="654" y="935"/>
                  <a:pt x="654" y="933"/>
                </a:cubicBezTo>
                <a:cubicBezTo>
                  <a:pt x="654" y="933"/>
                  <a:pt x="655" y="933"/>
                  <a:pt x="655" y="933"/>
                </a:cubicBezTo>
                <a:cubicBezTo>
                  <a:pt x="656" y="933"/>
                  <a:pt x="656" y="933"/>
                  <a:pt x="657" y="933"/>
                </a:cubicBezTo>
                <a:cubicBezTo>
                  <a:pt x="657" y="934"/>
                  <a:pt x="658" y="934"/>
                  <a:pt x="658" y="935"/>
                </a:cubicBezTo>
                <a:close/>
                <a:moveTo>
                  <a:pt x="652" y="942"/>
                </a:moveTo>
                <a:cubicBezTo>
                  <a:pt x="651" y="941"/>
                  <a:pt x="651" y="939"/>
                  <a:pt x="650" y="938"/>
                </a:cubicBezTo>
                <a:cubicBezTo>
                  <a:pt x="651" y="937"/>
                  <a:pt x="652" y="936"/>
                  <a:pt x="653" y="934"/>
                </a:cubicBezTo>
                <a:cubicBezTo>
                  <a:pt x="653" y="937"/>
                  <a:pt x="653" y="939"/>
                  <a:pt x="653" y="941"/>
                </a:cubicBezTo>
                <a:cubicBezTo>
                  <a:pt x="653" y="941"/>
                  <a:pt x="652" y="942"/>
                  <a:pt x="652" y="942"/>
                </a:cubicBezTo>
                <a:close/>
                <a:moveTo>
                  <a:pt x="653" y="942"/>
                </a:moveTo>
                <a:cubicBezTo>
                  <a:pt x="653" y="943"/>
                  <a:pt x="653" y="943"/>
                  <a:pt x="653" y="944"/>
                </a:cubicBezTo>
                <a:cubicBezTo>
                  <a:pt x="653" y="944"/>
                  <a:pt x="653" y="943"/>
                  <a:pt x="653" y="943"/>
                </a:cubicBezTo>
                <a:cubicBezTo>
                  <a:pt x="653" y="943"/>
                  <a:pt x="653" y="942"/>
                  <a:pt x="653" y="942"/>
                </a:cubicBezTo>
                <a:close/>
                <a:moveTo>
                  <a:pt x="659" y="961"/>
                </a:moveTo>
                <a:cubicBezTo>
                  <a:pt x="658" y="961"/>
                  <a:pt x="656" y="961"/>
                  <a:pt x="655" y="961"/>
                </a:cubicBezTo>
                <a:cubicBezTo>
                  <a:pt x="655" y="961"/>
                  <a:pt x="655" y="961"/>
                  <a:pt x="654" y="960"/>
                </a:cubicBezTo>
                <a:cubicBezTo>
                  <a:pt x="656" y="961"/>
                  <a:pt x="657" y="961"/>
                  <a:pt x="659" y="961"/>
                </a:cubicBezTo>
                <a:cubicBezTo>
                  <a:pt x="659" y="961"/>
                  <a:pt x="659" y="961"/>
                  <a:pt x="659" y="961"/>
                </a:cubicBezTo>
                <a:close/>
                <a:moveTo>
                  <a:pt x="654" y="961"/>
                </a:moveTo>
                <a:cubicBezTo>
                  <a:pt x="651" y="961"/>
                  <a:pt x="648" y="961"/>
                  <a:pt x="645" y="961"/>
                </a:cubicBezTo>
                <a:cubicBezTo>
                  <a:pt x="644" y="960"/>
                  <a:pt x="643" y="960"/>
                  <a:pt x="642" y="959"/>
                </a:cubicBezTo>
                <a:cubicBezTo>
                  <a:pt x="643" y="959"/>
                  <a:pt x="645" y="959"/>
                  <a:pt x="646" y="959"/>
                </a:cubicBezTo>
                <a:cubicBezTo>
                  <a:pt x="647" y="960"/>
                  <a:pt x="647" y="960"/>
                  <a:pt x="647" y="961"/>
                </a:cubicBezTo>
                <a:cubicBezTo>
                  <a:pt x="648" y="961"/>
                  <a:pt x="649" y="960"/>
                  <a:pt x="648" y="960"/>
                </a:cubicBezTo>
                <a:cubicBezTo>
                  <a:pt x="648" y="960"/>
                  <a:pt x="648" y="960"/>
                  <a:pt x="648" y="959"/>
                </a:cubicBezTo>
                <a:cubicBezTo>
                  <a:pt x="649" y="960"/>
                  <a:pt x="651" y="960"/>
                  <a:pt x="653" y="960"/>
                </a:cubicBezTo>
                <a:cubicBezTo>
                  <a:pt x="653" y="960"/>
                  <a:pt x="653" y="961"/>
                  <a:pt x="654" y="961"/>
                </a:cubicBezTo>
                <a:close/>
                <a:moveTo>
                  <a:pt x="623" y="966"/>
                </a:moveTo>
                <a:cubicBezTo>
                  <a:pt x="623" y="967"/>
                  <a:pt x="623" y="967"/>
                  <a:pt x="623" y="967"/>
                </a:cubicBezTo>
                <a:cubicBezTo>
                  <a:pt x="619" y="971"/>
                  <a:pt x="615" y="975"/>
                  <a:pt x="610" y="979"/>
                </a:cubicBezTo>
                <a:cubicBezTo>
                  <a:pt x="606" y="974"/>
                  <a:pt x="601" y="969"/>
                  <a:pt x="600" y="964"/>
                </a:cubicBezTo>
                <a:cubicBezTo>
                  <a:pt x="603" y="964"/>
                  <a:pt x="606" y="964"/>
                  <a:pt x="610" y="964"/>
                </a:cubicBezTo>
                <a:cubicBezTo>
                  <a:pt x="607" y="965"/>
                  <a:pt x="605" y="966"/>
                  <a:pt x="604" y="968"/>
                </a:cubicBezTo>
                <a:cubicBezTo>
                  <a:pt x="604" y="968"/>
                  <a:pt x="605" y="969"/>
                  <a:pt x="605" y="968"/>
                </a:cubicBezTo>
                <a:cubicBezTo>
                  <a:pt x="606" y="966"/>
                  <a:pt x="609" y="965"/>
                  <a:pt x="611" y="965"/>
                </a:cubicBezTo>
                <a:cubicBezTo>
                  <a:pt x="612" y="965"/>
                  <a:pt x="612" y="964"/>
                  <a:pt x="612" y="964"/>
                </a:cubicBezTo>
                <a:cubicBezTo>
                  <a:pt x="613" y="964"/>
                  <a:pt x="614" y="964"/>
                  <a:pt x="616" y="964"/>
                </a:cubicBezTo>
                <a:cubicBezTo>
                  <a:pt x="616" y="964"/>
                  <a:pt x="616" y="965"/>
                  <a:pt x="617" y="965"/>
                </a:cubicBezTo>
                <a:cubicBezTo>
                  <a:pt x="617" y="965"/>
                  <a:pt x="618" y="965"/>
                  <a:pt x="617" y="964"/>
                </a:cubicBezTo>
                <a:cubicBezTo>
                  <a:pt x="620" y="964"/>
                  <a:pt x="622" y="964"/>
                  <a:pt x="625" y="965"/>
                </a:cubicBezTo>
                <a:cubicBezTo>
                  <a:pt x="625" y="965"/>
                  <a:pt x="626" y="965"/>
                  <a:pt x="626" y="965"/>
                </a:cubicBezTo>
                <a:cubicBezTo>
                  <a:pt x="625" y="965"/>
                  <a:pt x="625" y="966"/>
                  <a:pt x="624" y="967"/>
                </a:cubicBezTo>
                <a:cubicBezTo>
                  <a:pt x="623" y="967"/>
                  <a:pt x="623" y="966"/>
                  <a:pt x="623" y="966"/>
                </a:cubicBezTo>
                <a:cubicBezTo>
                  <a:pt x="623" y="966"/>
                  <a:pt x="622" y="966"/>
                  <a:pt x="623" y="966"/>
                </a:cubicBezTo>
                <a:close/>
                <a:moveTo>
                  <a:pt x="626" y="969"/>
                </a:moveTo>
                <a:cubicBezTo>
                  <a:pt x="626" y="970"/>
                  <a:pt x="626" y="970"/>
                  <a:pt x="626" y="970"/>
                </a:cubicBezTo>
                <a:cubicBezTo>
                  <a:pt x="626" y="970"/>
                  <a:pt x="626" y="970"/>
                  <a:pt x="626" y="970"/>
                </a:cubicBezTo>
                <a:cubicBezTo>
                  <a:pt x="626" y="970"/>
                  <a:pt x="626" y="970"/>
                  <a:pt x="626" y="970"/>
                </a:cubicBezTo>
                <a:cubicBezTo>
                  <a:pt x="621" y="973"/>
                  <a:pt x="616" y="977"/>
                  <a:pt x="612" y="981"/>
                </a:cubicBezTo>
                <a:cubicBezTo>
                  <a:pt x="611" y="980"/>
                  <a:pt x="611" y="980"/>
                  <a:pt x="610" y="979"/>
                </a:cubicBezTo>
                <a:cubicBezTo>
                  <a:pt x="615" y="975"/>
                  <a:pt x="619" y="971"/>
                  <a:pt x="624" y="967"/>
                </a:cubicBezTo>
                <a:cubicBezTo>
                  <a:pt x="624" y="968"/>
                  <a:pt x="625" y="969"/>
                  <a:pt x="626" y="969"/>
                </a:cubicBezTo>
                <a:close/>
                <a:moveTo>
                  <a:pt x="637" y="981"/>
                </a:moveTo>
                <a:cubicBezTo>
                  <a:pt x="634" y="985"/>
                  <a:pt x="629" y="989"/>
                  <a:pt x="627" y="993"/>
                </a:cubicBezTo>
                <a:cubicBezTo>
                  <a:pt x="626" y="992"/>
                  <a:pt x="624" y="991"/>
                  <a:pt x="623" y="990"/>
                </a:cubicBezTo>
                <a:cubicBezTo>
                  <a:pt x="627" y="986"/>
                  <a:pt x="631" y="983"/>
                  <a:pt x="636" y="979"/>
                </a:cubicBezTo>
                <a:cubicBezTo>
                  <a:pt x="636" y="980"/>
                  <a:pt x="637" y="980"/>
                  <a:pt x="637" y="981"/>
                </a:cubicBezTo>
                <a:close/>
                <a:moveTo>
                  <a:pt x="636" y="979"/>
                </a:moveTo>
                <a:cubicBezTo>
                  <a:pt x="637" y="978"/>
                  <a:pt x="638" y="978"/>
                  <a:pt x="639" y="977"/>
                </a:cubicBezTo>
                <a:cubicBezTo>
                  <a:pt x="639" y="977"/>
                  <a:pt x="640" y="978"/>
                  <a:pt x="640" y="978"/>
                </a:cubicBezTo>
                <a:cubicBezTo>
                  <a:pt x="639" y="979"/>
                  <a:pt x="639" y="980"/>
                  <a:pt x="638" y="980"/>
                </a:cubicBezTo>
                <a:cubicBezTo>
                  <a:pt x="638" y="980"/>
                  <a:pt x="638" y="980"/>
                  <a:pt x="638" y="981"/>
                </a:cubicBezTo>
                <a:cubicBezTo>
                  <a:pt x="637" y="980"/>
                  <a:pt x="637" y="979"/>
                  <a:pt x="636" y="979"/>
                </a:cubicBezTo>
                <a:close/>
                <a:moveTo>
                  <a:pt x="626" y="995"/>
                </a:moveTo>
                <a:cubicBezTo>
                  <a:pt x="626" y="995"/>
                  <a:pt x="627" y="994"/>
                  <a:pt x="627" y="994"/>
                </a:cubicBezTo>
                <a:cubicBezTo>
                  <a:pt x="628" y="995"/>
                  <a:pt x="629" y="995"/>
                  <a:pt x="630" y="996"/>
                </a:cubicBezTo>
                <a:cubicBezTo>
                  <a:pt x="626" y="996"/>
                  <a:pt x="622" y="996"/>
                  <a:pt x="618" y="995"/>
                </a:cubicBezTo>
                <a:cubicBezTo>
                  <a:pt x="619" y="994"/>
                  <a:pt x="621" y="993"/>
                  <a:pt x="622" y="992"/>
                </a:cubicBezTo>
                <a:cubicBezTo>
                  <a:pt x="622" y="992"/>
                  <a:pt x="623" y="993"/>
                  <a:pt x="623" y="994"/>
                </a:cubicBezTo>
                <a:cubicBezTo>
                  <a:pt x="624" y="994"/>
                  <a:pt x="624" y="994"/>
                  <a:pt x="624" y="994"/>
                </a:cubicBezTo>
                <a:cubicBezTo>
                  <a:pt x="623" y="993"/>
                  <a:pt x="623" y="992"/>
                  <a:pt x="622" y="991"/>
                </a:cubicBezTo>
                <a:cubicBezTo>
                  <a:pt x="622" y="991"/>
                  <a:pt x="623" y="991"/>
                  <a:pt x="623" y="991"/>
                </a:cubicBezTo>
                <a:cubicBezTo>
                  <a:pt x="624" y="992"/>
                  <a:pt x="625" y="993"/>
                  <a:pt x="627" y="994"/>
                </a:cubicBezTo>
                <a:cubicBezTo>
                  <a:pt x="626" y="994"/>
                  <a:pt x="626" y="995"/>
                  <a:pt x="626" y="995"/>
                </a:cubicBezTo>
                <a:cubicBezTo>
                  <a:pt x="626" y="995"/>
                  <a:pt x="626" y="996"/>
                  <a:pt x="626" y="995"/>
                </a:cubicBezTo>
                <a:close/>
                <a:moveTo>
                  <a:pt x="648" y="1001"/>
                </a:moveTo>
                <a:cubicBezTo>
                  <a:pt x="648" y="1001"/>
                  <a:pt x="647" y="1002"/>
                  <a:pt x="647" y="1002"/>
                </a:cubicBezTo>
                <a:cubicBezTo>
                  <a:pt x="647" y="1002"/>
                  <a:pt x="646" y="1002"/>
                  <a:pt x="645" y="1002"/>
                </a:cubicBezTo>
                <a:cubicBezTo>
                  <a:pt x="644" y="1002"/>
                  <a:pt x="643" y="1002"/>
                  <a:pt x="642" y="1002"/>
                </a:cubicBezTo>
                <a:cubicBezTo>
                  <a:pt x="641" y="1000"/>
                  <a:pt x="641" y="1000"/>
                  <a:pt x="643" y="1001"/>
                </a:cubicBezTo>
                <a:cubicBezTo>
                  <a:pt x="643" y="1002"/>
                  <a:pt x="643" y="1001"/>
                  <a:pt x="643" y="1001"/>
                </a:cubicBezTo>
                <a:cubicBezTo>
                  <a:pt x="642" y="1000"/>
                  <a:pt x="642" y="1000"/>
                  <a:pt x="641" y="999"/>
                </a:cubicBezTo>
                <a:cubicBezTo>
                  <a:pt x="644" y="999"/>
                  <a:pt x="647" y="999"/>
                  <a:pt x="649" y="999"/>
                </a:cubicBezTo>
                <a:cubicBezTo>
                  <a:pt x="649" y="1000"/>
                  <a:pt x="648" y="1000"/>
                  <a:pt x="648" y="1001"/>
                </a:cubicBezTo>
                <a:close/>
                <a:moveTo>
                  <a:pt x="650" y="999"/>
                </a:moveTo>
                <a:cubicBezTo>
                  <a:pt x="650" y="999"/>
                  <a:pt x="650" y="999"/>
                  <a:pt x="650" y="999"/>
                </a:cubicBezTo>
                <a:cubicBezTo>
                  <a:pt x="650" y="999"/>
                  <a:pt x="649" y="1000"/>
                  <a:pt x="649" y="1000"/>
                </a:cubicBezTo>
                <a:cubicBezTo>
                  <a:pt x="649" y="1000"/>
                  <a:pt x="649" y="999"/>
                  <a:pt x="650" y="999"/>
                </a:cubicBezTo>
                <a:close/>
                <a:moveTo>
                  <a:pt x="660" y="1020"/>
                </a:moveTo>
                <a:cubicBezTo>
                  <a:pt x="658" y="1020"/>
                  <a:pt x="657" y="1021"/>
                  <a:pt x="656" y="1021"/>
                </a:cubicBezTo>
                <a:cubicBezTo>
                  <a:pt x="654" y="1018"/>
                  <a:pt x="651" y="1015"/>
                  <a:pt x="649" y="1013"/>
                </a:cubicBezTo>
                <a:cubicBezTo>
                  <a:pt x="648" y="1011"/>
                  <a:pt x="648" y="1010"/>
                  <a:pt x="647" y="1009"/>
                </a:cubicBezTo>
                <a:cubicBezTo>
                  <a:pt x="648" y="1008"/>
                  <a:pt x="648" y="1007"/>
                  <a:pt x="649" y="1007"/>
                </a:cubicBezTo>
                <a:cubicBezTo>
                  <a:pt x="649" y="1007"/>
                  <a:pt x="649" y="1007"/>
                  <a:pt x="649" y="1007"/>
                </a:cubicBezTo>
                <a:cubicBezTo>
                  <a:pt x="649" y="1007"/>
                  <a:pt x="650" y="1008"/>
                  <a:pt x="650" y="1008"/>
                </a:cubicBezTo>
                <a:cubicBezTo>
                  <a:pt x="650" y="1008"/>
                  <a:pt x="650" y="1008"/>
                  <a:pt x="650" y="1008"/>
                </a:cubicBezTo>
                <a:cubicBezTo>
                  <a:pt x="650" y="1008"/>
                  <a:pt x="650" y="1009"/>
                  <a:pt x="651" y="1009"/>
                </a:cubicBezTo>
                <a:cubicBezTo>
                  <a:pt x="651" y="1009"/>
                  <a:pt x="651" y="1009"/>
                  <a:pt x="651" y="1009"/>
                </a:cubicBezTo>
                <a:cubicBezTo>
                  <a:pt x="651" y="1009"/>
                  <a:pt x="651" y="1009"/>
                  <a:pt x="652" y="1009"/>
                </a:cubicBezTo>
                <a:cubicBezTo>
                  <a:pt x="652" y="1009"/>
                  <a:pt x="652" y="1010"/>
                  <a:pt x="652" y="1010"/>
                </a:cubicBezTo>
                <a:cubicBezTo>
                  <a:pt x="651" y="1010"/>
                  <a:pt x="652" y="1011"/>
                  <a:pt x="652" y="1010"/>
                </a:cubicBezTo>
                <a:cubicBezTo>
                  <a:pt x="652" y="1010"/>
                  <a:pt x="652" y="1010"/>
                  <a:pt x="652" y="1010"/>
                </a:cubicBezTo>
                <a:cubicBezTo>
                  <a:pt x="653" y="1011"/>
                  <a:pt x="653" y="1011"/>
                  <a:pt x="654" y="1011"/>
                </a:cubicBezTo>
                <a:cubicBezTo>
                  <a:pt x="654" y="1011"/>
                  <a:pt x="654" y="1012"/>
                  <a:pt x="654" y="1012"/>
                </a:cubicBezTo>
                <a:cubicBezTo>
                  <a:pt x="656" y="1014"/>
                  <a:pt x="659" y="1016"/>
                  <a:pt x="661" y="1018"/>
                </a:cubicBezTo>
                <a:cubicBezTo>
                  <a:pt x="661" y="1019"/>
                  <a:pt x="660" y="1020"/>
                  <a:pt x="660" y="1020"/>
                </a:cubicBezTo>
                <a:close/>
                <a:moveTo>
                  <a:pt x="662" y="1019"/>
                </a:moveTo>
                <a:cubicBezTo>
                  <a:pt x="662" y="1019"/>
                  <a:pt x="663" y="1019"/>
                  <a:pt x="663" y="1020"/>
                </a:cubicBezTo>
                <a:cubicBezTo>
                  <a:pt x="662" y="1020"/>
                  <a:pt x="661" y="1020"/>
                  <a:pt x="660" y="1020"/>
                </a:cubicBezTo>
                <a:cubicBezTo>
                  <a:pt x="661" y="1020"/>
                  <a:pt x="661" y="1019"/>
                  <a:pt x="662" y="1019"/>
                </a:cubicBezTo>
                <a:close/>
                <a:moveTo>
                  <a:pt x="663" y="1028"/>
                </a:moveTo>
                <a:cubicBezTo>
                  <a:pt x="662" y="1027"/>
                  <a:pt x="662" y="1027"/>
                  <a:pt x="662" y="1026"/>
                </a:cubicBezTo>
                <a:cubicBezTo>
                  <a:pt x="666" y="1026"/>
                  <a:pt x="671" y="1025"/>
                  <a:pt x="676" y="1025"/>
                </a:cubicBezTo>
                <a:cubicBezTo>
                  <a:pt x="676" y="1027"/>
                  <a:pt x="677" y="1028"/>
                  <a:pt x="677" y="1030"/>
                </a:cubicBezTo>
                <a:cubicBezTo>
                  <a:pt x="674" y="1030"/>
                  <a:pt x="672" y="1030"/>
                  <a:pt x="669" y="1030"/>
                </a:cubicBezTo>
                <a:cubicBezTo>
                  <a:pt x="668" y="1029"/>
                  <a:pt x="668" y="1029"/>
                  <a:pt x="667" y="1028"/>
                </a:cubicBezTo>
                <a:cubicBezTo>
                  <a:pt x="667" y="1028"/>
                  <a:pt x="667" y="1028"/>
                  <a:pt x="667" y="1028"/>
                </a:cubicBezTo>
                <a:cubicBezTo>
                  <a:pt x="667" y="1029"/>
                  <a:pt x="668" y="1030"/>
                  <a:pt x="668" y="1030"/>
                </a:cubicBezTo>
                <a:cubicBezTo>
                  <a:pt x="667" y="1030"/>
                  <a:pt x="666" y="1030"/>
                  <a:pt x="665" y="1030"/>
                </a:cubicBezTo>
                <a:cubicBezTo>
                  <a:pt x="665" y="1030"/>
                  <a:pt x="665" y="1030"/>
                  <a:pt x="665" y="1030"/>
                </a:cubicBezTo>
                <a:cubicBezTo>
                  <a:pt x="661" y="1030"/>
                  <a:pt x="658" y="1030"/>
                  <a:pt x="654" y="1030"/>
                </a:cubicBezTo>
                <a:cubicBezTo>
                  <a:pt x="654" y="1030"/>
                  <a:pt x="654" y="1030"/>
                  <a:pt x="653" y="1030"/>
                </a:cubicBezTo>
                <a:cubicBezTo>
                  <a:pt x="653" y="1030"/>
                  <a:pt x="653" y="1030"/>
                  <a:pt x="653" y="1030"/>
                </a:cubicBezTo>
                <a:cubicBezTo>
                  <a:pt x="653" y="1030"/>
                  <a:pt x="653" y="1030"/>
                  <a:pt x="653" y="1030"/>
                </a:cubicBezTo>
                <a:cubicBezTo>
                  <a:pt x="647" y="1030"/>
                  <a:pt x="642" y="1029"/>
                  <a:pt x="636" y="1029"/>
                </a:cubicBezTo>
                <a:cubicBezTo>
                  <a:pt x="638" y="1029"/>
                  <a:pt x="640" y="1029"/>
                  <a:pt x="642" y="1029"/>
                </a:cubicBezTo>
                <a:cubicBezTo>
                  <a:pt x="648" y="1028"/>
                  <a:pt x="655" y="1027"/>
                  <a:pt x="661" y="1027"/>
                </a:cubicBezTo>
                <a:cubicBezTo>
                  <a:pt x="662" y="1027"/>
                  <a:pt x="662" y="1028"/>
                  <a:pt x="663" y="1028"/>
                </a:cubicBezTo>
                <a:cubicBezTo>
                  <a:pt x="663" y="1028"/>
                  <a:pt x="663" y="1028"/>
                  <a:pt x="663" y="1028"/>
                </a:cubicBezTo>
                <a:close/>
                <a:moveTo>
                  <a:pt x="677" y="1028"/>
                </a:moveTo>
                <a:cubicBezTo>
                  <a:pt x="677" y="1029"/>
                  <a:pt x="678" y="1029"/>
                  <a:pt x="678" y="1030"/>
                </a:cubicBezTo>
                <a:cubicBezTo>
                  <a:pt x="678" y="1030"/>
                  <a:pt x="677" y="1030"/>
                  <a:pt x="677" y="1030"/>
                </a:cubicBezTo>
                <a:cubicBezTo>
                  <a:pt x="677" y="1028"/>
                  <a:pt x="677" y="1026"/>
                  <a:pt x="677" y="1028"/>
                </a:cubicBezTo>
                <a:close/>
                <a:moveTo>
                  <a:pt x="684" y="1034"/>
                </a:moveTo>
                <a:cubicBezTo>
                  <a:pt x="684" y="1034"/>
                  <a:pt x="684" y="1034"/>
                  <a:pt x="684" y="1034"/>
                </a:cubicBezTo>
                <a:cubicBezTo>
                  <a:pt x="685" y="1036"/>
                  <a:pt x="685" y="1038"/>
                  <a:pt x="686" y="1040"/>
                </a:cubicBezTo>
                <a:cubicBezTo>
                  <a:pt x="688" y="1045"/>
                  <a:pt x="689" y="1050"/>
                  <a:pt x="691" y="1054"/>
                </a:cubicBezTo>
                <a:cubicBezTo>
                  <a:pt x="691" y="1055"/>
                  <a:pt x="692" y="1054"/>
                  <a:pt x="692" y="1054"/>
                </a:cubicBezTo>
                <a:cubicBezTo>
                  <a:pt x="689" y="1046"/>
                  <a:pt x="687" y="1038"/>
                  <a:pt x="684" y="1031"/>
                </a:cubicBezTo>
                <a:cubicBezTo>
                  <a:pt x="684" y="1030"/>
                  <a:pt x="684" y="1030"/>
                  <a:pt x="683" y="1030"/>
                </a:cubicBezTo>
                <a:cubicBezTo>
                  <a:pt x="684" y="1030"/>
                  <a:pt x="685" y="1030"/>
                  <a:pt x="687" y="1030"/>
                </a:cubicBezTo>
                <a:cubicBezTo>
                  <a:pt x="687" y="1032"/>
                  <a:pt x="687" y="1033"/>
                  <a:pt x="687" y="1034"/>
                </a:cubicBezTo>
                <a:cubicBezTo>
                  <a:pt x="687" y="1034"/>
                  <a:pt x="687" y="1035"/>
                  <a:pt x="687" y="1035"/>
                </a:cubicBezTo>
                <a:cubicBezTo>
                  <a:pt x="688" y="1040"/>
                  <a:pt x="690" y="1045"/>
                  <a:pt x="693" y="1050"/>
                </a:cubicBezTo>
                <a:cubicBezTo>
                  <a:pt x="693" y="1050"/>
                  <a:pt x="694" y="1050"/>
                  <a:pt x="694" y="1050"/>
                </a:cubicBezTo>
                <a:cubicBezTo>
                  <a:pt x="694" y="1048"/>
                  <a:pt x="694" y="1047"/>
                  <a:pt x="694" y="1046"/>
                </a:cubicBezTo>
                <a:cubicBezTo>
                  <a:pt x="695" y="1047"/>
                  <a:pt x="696" y="1047"/>
                  <a:pt x="696" y="1048"/>
                </a:cubicBezTo>
                <a:cubicBezTo>
                  <a:pt x="697" y="1049"/>
                  <a:pt x="697" y="1048"/>
                  <a:pt x="697" y="1047"/>
                </a:cubicBezTo>
                <a:cubicBezTo>
                  <a:pt x="696" y="1046"/>
                  <a:pt x="695" y="1045"/>
                  <a:pt x="694" y="1043"/>
                </a:cubicBezTo>
                <a:cubicBezTo>
                  <a:pt x="694" y="1039"/>
                  <a:pt x="692" y="1035"/>
                  <a:pt x="692" y="1030"/>
                </a:cubicBezTo>
                <a:cubicBezTo>
                  <a:pt x="694" y="1030"/>
                  <a:pt x="695" y="1030"/>
                  <a:pt x="697" y="1030"/>
                </a:cubicBezTo>
                <a:cubicBezTo>
                  <a:pt x="697" y="1030"/>
                  <a:pt x="697" y="1030"/>
                  <a:pt x="697" y="1030"/>
                </a:cubicBezTo>
                <a:cubicBezTo>
                  <a:pt x="697" y="1033"/>
                  <a:pt x="698" y="1036"/>
                  <a:pt x="698" y="1039"/>
                </a:cubicBezTo>
                <a:cubicBezTo>
                  <a:pt x="698" y="1040"/>
                  <a:pt x="698" y="1041"/>
                  <a:pt x="698" y="1042"/>
                </a:cubicBezTo>
                <a:cubicBezTo>
                  <a:pt x="698" y="1041"/>
                  <a:pt x="697" y="1041"/>
                  <a:pt x="697" y="1041"/>
                </a:cubicBezTo>
                <a:cubicBezTo>
                  <a:pt x="697" y="1040"/>
                  <a:pt x="696" y="1040"/>
                  <a:pt x="696" y="1041"/>
                </a:cubicBezTo>
                <a:cubicBezTo>
                  <a:pt x="697" y="1042"/>
                  <a:pt x="697" y="1043"/>
                  <a:pt x="698" y="1043"/>
                </a:cubicBezTo>
                <a:cubicBezTo>
                  <a:pt x="698" y="1043"/>
                  <a:pt x="699" y="1043"/>
                  <a:pt x="699" y="1043"/>
                </a:cubicBezTo>
                <a:cubicBezTo>
                  <a:pt x="699" y="1042"/>
                  <a:pt x="699" y="1041"/>
                  <a:pt x="699" y="1041"/>
                </a:cubicBezTo>
                <a:cubicBezTo>
                  <a:pt x="699" y="1041"/>
                  <a:pt x="699" y="1041"/>
                  <a:pt x="699" y="1041"/>
                </a:cubicBezTo>
                <a:cubicBezTo>
                  <a:pt x="701" y="1039"/>
                  <a:pt x="701" y="1038"/>
                  <a:pt x="701" y="1036"/>
                </a:cubicBezTo>
                <a:cubicBezTo>
                  <a:pt x="702" y="1036"/>
                  <a:pt x="702" y="1037"/>
                  <a:pt x="702" y="1037"/>
                </a:cubicBezTo>
                <a:cubicBezTo>
                  <a:pt x="703" y="1038"/>
                  <a:pt x="703" y="1037"/>
                  <a:pt x="703" y="1037"/>
                </a:cubicBezTo>
                <a:cubicBezTo>
                  <a:pt x="703" y="1037"/>
                  <a:pt x="704" y="1037"/>
                  <a:pt x="704" y="1036"/>
                </a:cubicBezTo>
                <a:cubicBezTo>
                  <a:pt x="702" y="1041"/>
                  <a:pt x="700" y="1045"/>
                  <a:pt x="698" y="1050"/>
                </a:cubicBezTo>
                <a:cubicBezTo>
                  <a:pt x="695" y="1054"/>
                  <a:pt x="693" y="1058"/>
                  <a:pt x="691" y="1062"/>
                </a:cubicBezTo>
                <a:cubicBezTo>
                  <a:pt x="687" y="1051"/>
                  <a:pt x="683" y="1041"/>
                  <a:pt x="679" y="1030"/>
                </a:cubicBezTo>
                <a:cubicBezTo>
                  <a:pt x="680" y="1030"/>
                  <a:pt x="681" y="1030"/>
                  <a:pt x="683" y="1030"/>
                </a:cubicBezTo>
                <a:cubicBezTo>
                  <a:pt x="682" y="1030"/>
                  <a:pt x="682" y="1031"/>
                  <a:pt x="682" y="1031"/>
                </a:cubicBezTo>
                <a:cubicBezTo>
                  <a:pt x="683" y="1032"/>
                  <a:pt x="683" y="1033"/>
                  <a:pt x="684" y="1034"/>
                </a:cubicBezTo>
                <a:close/>
                <a:moveTo>
                  <a:pt x="693" y="1043"/>
                </a:moveTo>
                <a:cubicBezTo>
                  <a:pt x="693" y="1045"/>
                  <a:pt x="694" y="1046"/>
                  <a:pt x="693" y="1048"/>
                </a:cubicBezTo>
                <a:cubicBezTo>
                  <a:pt x="693" y="1048"/>
                  <a:pt x="691" y="1043"/>
                  <a:pt x="691" y="1043"/>
                </a:cubicBezTo>
                <a:cubicBezTo>
                  <a:pt x="690" y="1042"/>
                  <a:pt x="690" y="1040"/>
                  <a:pt x="689" y="1039"/>
                </a:cubicBezTo>
                <a:cubicBezTo>
                  <a:pt x="689" y="1036"/>
                  <a:pt x="688" y="1033"/>
                  <a:pt x="688" y="1030"/>
                </a:cubicBezTo>
                <a:cubicBezTo>
                  <a:pt x="689" y="1030"/>
                  <a:pt x="690" y="1030"/>
                  <a:pt x="691" y="1030"/>
                </a:cubicBezTo>
                <a:cubicBezTo>
                  <a:pt x="691" y="1035"/>
                  <a:pt x="691" y="1039"/>
                  <a:pt x="693" y="1043"/>
                </a:cubicBezTo>
                <a:close/>
                <a:moveTo>
                  <a:pt x="705" y="1031"/>
                </a:moveTo>
                <a:cubicBezTo>
                  <a:pt x="705" y="1032"/>
                  <a:pt x="705" y="1032"/>
                  <a:pt x="705" y="1032"/>
                </a:cubicBezTo>
                <a:cubicBezTo>
                  <a:pt x="705" y="1032"/>
                  <a:pt x="705" y="1033"/>
                  <a:pt x="705" y="1033"/>
                </a:cubicBezTo>
                <a:cubicBezTo>
                  <a:pt x="705" y="1032"/>
                  <a:pt x="705" y="1032"/>
                  <a:pt x="705" y="1031"/>
                </a:cubicBezTo>
                <a:close/>
                <a:moveTo>
                  <a:pt x="705" y="1031"/>
                </a:moveTo>
                <a:cubicBezTo>
                  <a:pt x="705" y="1031"/>
                  <a:pt x="705" y="1031"/>
                  <a:pt x="705" y="1030"/>
                </a:cubicBezTo>
                <a:cubicBezTo>
                  <a:pt x="705" y="1030"/>
                  <a:pt x="705" y="1030"/>
                  <a:pt x="706" y="1030"/>
                </a:cubicBezTo>
                <a:cubicBezTo>
                  <a:pt x="705" y="1031"/>
                  <a:pt x="705" y="1031"/>
                  <a:pt x="705" y="1031"/>
                </a:cubicBezTo>
                <a:cubicBezTo>
                  <a:pt x="705" y="1031"/>
                  <a:pt x="705" y="1031"/>
                  <a:pt x="705" y="1031"/>
                </a:cubicBezTo>
                <a:close/>
                <a:moveTo>
                  <a:pt x="704" y="1030"/>
                </a:moveTo>
                <a:cubicBezTo>
                  <a:pt x="704" y="1033"/>
                  <a:pt x="704" y="1034"/>
                  <a:pt x="703" y="1036"/>
                </a:cubicBezTo>
                <a:cubicBezTo>
                  <a:pt x="702" y="1034"/>
                  <a:pt x="701" y="1032"/>
                  <a:pt x="701" y="1030"/>
                </a:cubicBezTo>
                <a:cubicBezTo>
                  <a:pt x="702" y="1030"/>
                  <a:pt x="703" y="1030"/>
                  <a:pt x="704" y="1030"/>
                </a:cubicBezTo>
                <a:close/>
                <a:moveTo>
                  <a:pt x="699" y="1039"/>
                </a:moveTo>
                <a:cubicBezTo>
                  <a:pt x="699" y="1039"/>
                  <a:pt x="699" y="1039"/>
                  <a:pt x="699" y="1039"/>
                </a:cubicBezTo>
                <a:cubicBezTo>
                  <a:pt x="699" y="1036"/>
                  <a:pt x="698" y="1033"/>
                  <a:pt x="698" y="1030"/>
                </a:cubicBezTo>
                <a:cubicBezTo>
                  <a:pt x="698" y="1030"/>
                  <a:pt x="698" y="1030"/>
                  <a:pt x="698" y="1030"/>
                </a:cubicBezTo>
                <a:cubicBezTo>
                  <a:pt x="699" y="1030"/>
                  <a:pt x="699" y="1030"/>
                  <a:pt x="700" y="1030"/>
                </a:cubicBezTo>
                <a:cubicBezTo>
                  <a:pt x="700" y="1033"/>
                  <a:pt x="701" y="1037"/>
                  <a:pt x="699" y="1039"/>
                </a:cubicBezTo>
                <a:close/>
                <a:moveTo>
                  <a:pt x="684" y="1045"/>
                </a:moveTo>
                <a:cubicBezTo>
                  <a:pt x="686" y="1051"/>
                  <a:pt x="688" y="1056"/>
                  <a:pt x="691" y="1062"/>
                </a:cubicBezTo>
                <a:cubicBezTo>
                  <a:pt x="689" y="1064"/>
                  <a:pt x="688" y="1067"/>
                  <a:pt x="687" y="1069"/>
                </a:cubicBezTo>
                <a:cubicBezTo>
                  <a:pt x="687" y="1068"/>
                  <a:pt x="686" y="1068"/>
                  <a:pt x="686" y="1068"/>
                </a:cubicBezTo>
                <a:cubicBezTo>
                  <a:pt x="685" y="1065"/>
                  <a:pt x="684" y="1061"/>
                  <a:pt x="683" y="1058"/>
                </a:cubicBezTo>
                <a:cubicBezTo>
                  <a:pt x="683" y="1058"/>
                  <a:pt x="683" y="1057"/>
                  <a:pt x="683" y="1057"/>
                </a:cubicBezTo>
                <a:cubicBezTo>
                  <a:pt x="683" y="1056"/>
                  <a:pt x="683" y="1056"/>
                  <a:pt x="682" y="1056"/>
                </a:cubicBezTo>
                <a:cubicBezTo>
                  <a:pt x="682" y="1056"/>
                  <a:pt x="682" y="1056"/>
                  <a:pt x="682" y="1056"/>
                </a:cubicBezTo>
                <a:cubicBezTo>
                  <a:pt x="679" y="1047"/>
                  <a:pt x="675" y="1038"/>
                  <a:pt x="669" y="1030"/>
                </a:cubicBezTo>
                <a:cubicBezTo>
                  <a:pt x="672" y="1030"/>
                  <a:pt x="674" y="1030"/>
                  <a:pt x="677" y="1030"/>
                </a:cubicBezTo>
                <a:cubicBezTo>
                  <a:pt x="677" y="1031"/>
                  <a:pt x="677" y="1032"/>
                  <a:pt x="677" y="1033"/>
                </a:cubicBezTo>
                <a:cubicBezTo>
                  <a:pt x="677" y="1033"/>
                  <a:pt x="677" y="1033"/>
                  <a:pt x="677" y="1033"/>
                </a:cubicBezTo>
                <a:cubicBezTo>
                  <a:pt x="677" y="1033"/>
                  <a:pt x="677" y="1032"/>
                  <a:pt x="677" y="1030"/>
                </a:cubicBezTo>
                <a:cubicBezTo>
                  <a:pt x="677" y="1030"/>
                  <a:pt x="678" y="1030"/>
                  <a:pt x="678" y="1030"/>
                </a:cubicBezTo>
                <a:cubicBezTo>
                  <a:pt x="680" y="1035"/>
                  <a:pt x="682" y="1040"/>
                  <a:pt x="684" y="1045"/>
                </a:cubicBezTo>
                <a:close/>
                <a:moveTo>
                  <a:pt x="689" y="1082"/>
                </a:moveTo>
                <a:cubicBezTo>
                  <a:pt x="687" y="1088"/>
                  <a:pt x="684" y="1095"/>
                  <a:pt x="681" y="1102"/>
                </a:cubicBezTo>
                <a:cubicBezTo>
                  <a:pt x="680" y="1105"/>
                  <a:pt x="679" y="1108"/>
                  <a:pt x="678" y="1111"/>
                </a:cubicBezTo>
                <a:cubicBezTo>
                  <a:pt x="677" y="1111"/>
                  <a:pt x="677" y="1112"/>
                  <a:pt x="677" y="1113"/>
                </a:cubicBezTo>
                <a:cubicBezTo>
                  <a:pt x="675" y="1117"/>
                  <a:pt x="673" y="1120"/>
                  <a:pt x="672" y="1124"/>
                </a:cubicBezTo>
                <a:cubicBezTo>
                  <a:pt x="671" y="1126"/>
                  <a:pt x="670" y="1127"/>
                  <a:pt x="669" y="1129"/>
                </a:cubicBezTo>
                <a:cubicBezTo>
                  <a:pt x="668" y="1130"/>
                  <a:pt x="668" y="1130"/>
                  <a:pt x="668" y="1130"/>
                </a:cubicBezTo>
                <a:cubicBezTo>
                  <a:pt x="668" y="1130"/>
                  <a:pt x="668" y="1130"/>
                  <a:pt x="668" y="1130"/>
                </a:cubicBezTo>
                <a:cubicBezTo>
                  <a:pt x="668" y="1130"/>
                  <a:pt x="668" y="1131"/>
                  <a:pt x="668" y="1131"/>
                </a:cubicBezTo>
                <a:cubicBezTo>
                  <a:pt x="668" y="1131"/>
                  <a:pt x="667" y="1131"/>
                  <a:pt x="667" y="1132"/>
                </a:cubicBezTo>
                <a:cubicBezTo>
                  <a:pt x="665" y="1132"/>
                  <a:pt x="664" y="1132"/>
                  <a:pt x="664" y="1131"/>
                </a:cubicBezTo>
                <a:cubicBezTo>
                  <a:pt x="664" y="1131"/>
                  <a:pt x="664" y="1131"/>
                  <a:pt x="663" y="1131"/>
                </a:cubicBezTo>
                <a:cubicBezTo>
                  <a:pt x="663" y="1132"/>
                  <a:pt x="665" y="1132"/>
                  <a:pt x="667" y="1132"/>
                </a:cubicBezTo>
                <a:cubicBezTo>
                  <a:pt x="665" y="1134"/>
                  <a:pt x="663" y="1138"/>
                  <a:pt x="665" y="1135"/>
                </a:cubicBezTo>
                <a:cubicBezTo>
                  <a:pt x="665" y="1134"/>
                  <a:pt x="664" y="1134"/>
                  <a:pt x="664" y="1134"/>
                </a:cubicBezTo>
                <a:cubicBezTo>
                  <a:pt x="664" y="1135"/>
                  <a:pt x="664" y="1136"/>
                  <a:pt x="663" y="1136"/>
                </a:cubicBezTo>
                <a:cubicBezTo>
                  <a:pt x="662" y="1134"/>
                  <a:pt x="662" y="1133"/>
                  <a:pt x="661" y="1131"/>
                </a:cubicBezTo>
                <a:cubicBezTo>
                  <a:pt x="661" y="1129"/>
                  <a:pt x="662" y="1128"/>
                  <a:pt x="662" y="1127"/>
                </a:cubicBezTo>
                <a:cubicBezTo>
                  <a:pt x="663" y="1128"/>
                  <a:pt x="664" y="1129"/>
                  <a:pt x="665" y="1130"/>
                </a:cubicBezTo>
                <a:cubicBezTo>
                  <a:pt x="666" y="1130"/>
                  <a:pt x="667" y="1130"/>
                  <a:pt x="666" y="1129"/>
                </a:cubicBezTo>
                <a:cubicBezTo>
                  <a:pt x="665" y="1128"/>
                  <a:pt x="664" y="1127"/>
                  <a:pt x="663" y="1126"/>
                </a:cubicBezTo>
                <a:cubicBezTo>
                  <a:pt x="663" y="1125"/>
                  <a:pt x="663" y="1123"/>
                  <a:pt x="664" y="1122"/>
                </a:cubicBezTo>
                <a:cubicBezTo>
                  <a:pt x="664" y="1123"/>
                  <a:pt x="665" y="1122"/>
                  <a:pt x="665" y="1122"/>
                </a:cubicBezTo>
                <a:cubicBezTo>
                  <a:pt x="664" y="1122"/>
                  <a:pt x="664" y="1121"/>
                  <a:pt x="664" y="1121"/>
                </a:cubicBezTo>
                <a:cubicBezTo>
                  <a:pt x="669" y="1109"/>
                  <a:pt x="674" y="1097"/>
                  <a:pt x="679" y="1085"/>
                </a:cubicBezTo>
                <a:cubicBezTo>
                  <a:pt x="679" y="1085"/>
                  <a:pt x="679" y="1085"/>
                  <a:pt x="679" y="1085"/>
                </a:cubicBezTo>
                <a:cubicBezTo>
                  <a:pt x="680" y="1083"/>
                  <a:pt x="681" y="1081"/>
                  <a:pt x="682" y="1079"/>
                </a:cubicBezTo>
                <a:cubicBezTo>
                  <a:pt x="684" y="1079"/>
                  <a:pt x="686" y="1079"/>
                  <a:pt x="687" y="1079"/>
                </a:cubicBezTo>
                <a:cubicBezTo>
                  <a:pt x="688" y="1079"/>
                  <a:pt x="688" y="1079"/>
                  <a:pt x="689" y="1079"/>
                </a:cubicBezTo>
                <a:cubicBezTo>
                  <a:pt x="689" y="1080"/>
                  <a:pt x="689" y="1080"/>
                  <a:pt x="689" y="1080"/>
                </a:cubicBezTo>
                <a:cubicBezTo>
                  <a:pt x="689" y="1080"/>
                  <a:pt x="689" y="1080"/>
                  <a:pt x="689" y="1079"/>
                </a:cubicBezTo>
                <a:cubicBezTo>
                  <a:pt x="689" y="1080"/>
                  <a:pt x="690" y="1080"/>
                  <a:pt x="690" y="1080"/>
                </a:cubicBezTo>
                <a:cubicBezTo>
                  <a:pt x="690" y="1081"/>
                  <a:pt x="690" y="1081"/>
                  <a:pt x="689" y="1082"/>
                </a:cubicBezTo>
                <a:cubicBezTo>
                  <a:pt x="689" y="1081"/>
                  <a:pt x="689" y="1081"/>
                  <a:pt x="689" y="1080"/>
                </a:cubicBezTo>
                <a:cubicBezTo>
                  <a:pt x="689" y="1081"/>
                  <a:pt x="689" y="1081"/>
                  <a:pt x="689" y="1082"/>
                </a:cubicBezTo>
                <a:close/>
                <a:moveTo>
                  <a:pt x="688" y="1104"/>
                </a:moveTo>
                <a:cubicBezTo>
                  <a:pt x="682" y="1110"/>
                  <a:pt x="679" y="1119"/>
                  <a:pt x="676" y="1127"/>
                </a:cubicBezTo>
                <a:cubicBezTo>
                  <a:pt x="676" y="1127"/>
                  <a:pt x="677" y="1128"/>
                  <a:pt x="677" y="1127"/>
                </a:cubicBezTo>
                <a:cubicBezTo>
                  <a:pt x="681" y="1120"/>
                  <a:pt x="685" y="1112"/>
                  <a:pt x="688" y="1104"/>
                </a:cubicBezTo>
                <a:cubicBezTo>
                  <a:pt x="689" y="1103"/>
                  <a:pt x="690" y="1102"/>
                  <a:pt x="692" y="1101"/>
                </a:cubicBezTo>
                <a:cubicBezTo>
                  <a:pt x="690" y="1102"/>
                  <a:pt x="689" y="1106"/>
                  <a:pt x="689" y="1109"/>
                </a:cubicBezTo>
                <a:cubicBezTo>
                  <a:pt x="687" y="1112"/>
                  <a:pt x="685" y="1115"/>
                  <a:pt x="684" y="1118"/>
                </a:cubicBezTo>
                <a:cubicBezTo>
                  <a:pt x="681" y="1123"/>
                  <a:pt x="679" y="1127"/>
                  <a:pt x="678" y="1132"/>
                </a:cubicBezTo>
                <a:cubicBezTo>
                  <a:pt x="678" y="1133"/>
                  <a:pt x="678" y="1133"/>
                  <a:pt x="678" y="1133"/>
                </a:cubicBezTo>
                <a:cubicBezTo>
                  <a:pt x="674" y="1133"/>
                  <a:pt x="670" y="1132"/>
                  <a:pt x="667" y="1132"/>
                </a:cubicBezTo>
                <a:cubicBezTo>
                  <a:pt x="668" y="1132"/>
                  <a:pt x="668" y="1131"/>
                  <a:pt x="668" y="1131"/>
                </a:cubicBezTo>
                <a:cubicBezTo>
                  <a:pt x="668" y="1131"/>
                  <a:pt x="669" y="1131"/>
                  <a:pt x="669" y="1131"/>
                </a:cubicBezTo>
                <a:cubicBezTo>
                  <a:pt x="671" y="1128"/>
                  <a:pt x="670" y="1129"/>
                  <a:pt x="672" y="1127"/>
                </a:cubicBezTo>
                <a:cubicBezTo>
                  <a:pt x="672" y="1127"/>
                  <a:pt x="672" y="1126"/>
                  <a:pt x="672" y="1126"/>
                </a:cubicBezTo>
                <a:cubicBezTo>
                  <a:pt x="672" y="1126"/>
                  <a:pt x="672" y="1126"/>
                  <a:pt x="672" y="1126"/>
                </a:cubicBezTo>
                <a:cubicBezTo>
                  <a:pt x="673" y="1124"/>
                  <a:pt x="674" y="1123"/>
                  <a:pt x="674" y="1121"/>
                </a:cubicBezTo>
                <a:cubicBezTo>
                  <a:pt x="675" y="1120"/>
                  <a:pt x="675" y="1118"/>
                  <a:pt x="676" y="1117"/>
                </a:cubicBezTo>
                <a:cubicBezTo>
                  <a:pt x="675" y="1121"/>
                  <a:pt x="674" y="1126"/>
                  <a:pt x="673" y="1130"/>
                </a:cubicBezTo>
                <a:cubicBezTo>
                  <a:pt x="673" y="1130"/>
                  <a:pt x="673" y="1131"/>
                  <a:pt x="674" y="1130"/>
                </a:cubicBezTo>
                <a:cubicBezTo>
                  <a:pt x="678" y="1120"/>
                  <a:pt x="680" y="1110"/>
                  <a:pt x="685" y="1101"/>
                </a:cubicBezTo>
                <a:cubicBezTo>
                  <a:pt x="687" y="1099"/>
                  <a:pt x="688" y="1097"/>
                  <a:pt x="690" y="1095"/>
                </a:cubicBezTo>
                <a:cubicBezTo>
                  <a:pt x="694" y="1091"/>
                  <a:pt x="690" y="1099"/>
                  <a:pt x="689" y="1100"/>
                </a:cubicBezTo>
                <a:cubicBezTo>
                  <a:pt x="689" y="1101"/>
                  <a:pt x="688" y="1102"/>
                  <a:pt x="688" y="1104"/>
                </a:cubicBezTo>
                <a:close/>
                <a:moveTo>
                  <a:pt x="684" y="1111"/>
                </a:moveTo>
                <a:cubicBezTo>
                  <a:pt x="683" y="1112"/>
                  <a:pt x="683" y="1114"/>
                  <a:pt x="682" y="1115"/>
                </a:cubicBezTo>
                <a:cubicBezTo>
                  <a:pt x="682" y="1115"/>
                  <a:pt x="682" y="1115"/>
                  <a:pt x="682" y="1115"/>
                </a:cubicBezTo>
                <a:cubicBezTo>
                  <a:pt x="683" y="1114"/>
                  <a:pt x="683" y="1112"/>
                  <a:pt x="684" y="1111"/>
                </a:cubicBezTo>
                <a:close/>
                <a:moveTo>
                  <a:pt x="684" y="1129"/>
                </a:moveTo>
                <a:cubicBezTo>
                  <a:pt x="687" y="1125"/>
                  <a:pt x="689" y="1121"/>
                  <a:pt x="691" y="1116"/>
                </a:cubicBezTo>
                <a:cubicBezTo>
                  <a:pt x="693" y="1113"/>
                  <a:pt x="695" y="1110"/>
                  <a:pt x="697" y="1107"/>
                </a:cubicBezTo>
                <a:cubicBezTo>
                  <a:pt x="698" y="1106"/>
                  <a:pt x="698" y="1106"/>
                  <a:pt x="698" y="1106"/>
                </a:cubicBezTo>
                <a:cubicBezTo>
                  <a:pt x="698" y="1106"/>
                  <a:pt x="699" y="1106"/>
                  <a:pt x="699" y="1107"/>
                </a:cubicBezTo>
                <a:cubicBezTo>
                  <a:pt x="699" y="1107"/>
                  <a:pt x="699" y="1107"/>
                  <a:pt x="699" y="1108"/>
                </a:cubicBezTo>
                <a:cubicBezTo>
                  <a:pt x="698" y="1110"/>
                  <a:pt x="697" y="1113"/>
                  <a:pt x="696" y="1115"/>
                </a:cubicBezTo>
                <a:cubicBezTo>
                  <a:pt x="692" y="1120"/>
                  <a:pt x="690" y="1124"/>
                  <a:pt x="688" y="1129"/>
                </a:cubicBezTo>
                <a:cubicBezTo>
                  <a:pt x="687" y="1129"/>
                  <a:pt x="688" y="1130"/>
                  <a:pt x="689" y="1129"/>
                </a:cubicBezTo>
                <a:cubicBezTo>
                  <a:pt x="692" y="1124"/>
                  <a:pt x="695" y="1120"/>
                  <a:pt x="697" y="1114"/>
                </a:cubicBezTo>
                <a:cubicBezTo>
                  <a:pt x="698" y="1114"/>
                  <a:pt x="697" y="1115"/>
                  <a:pt x="696" y="1117"/>
                </a:cubicBezTo>
                <a:cubicBezTo>
                  <a:pt x="695" y="1121"/>
                  <a:pt x="693" y="1125"/>
                  <a:pt x="691" y="1129"/>
                </a:cubicBezTo>
                <a:cubicBezTo>
                  <a:pt x="690" y="1130"/>
                  <a:pt x="691" y="1130"/>
                  <a:pt x="692" y="1130"/>
                </a:cubicBezTo>
                <a:cubicBezTo>
                  <a:pt x="693" y="1128"/>
                  <a:pt x="693" y="1127"/>
                  <a:pt x="694" y="1125"/>
                </a:cubicBezTo>
                <a:cubicBezTo>
                  <a:pt x="695" y="1124"/>
                  <a:pt x="699" y="1119"/>
                  <a:pt x="699" y="1118"/>
                </a:cubicBezTo>
                <a:cubicBezTo>
                  <a:pt x="699" y="1123"/>
                  <a:pt x="695" y="1128"/>
                  <a:pt x="693" y="1132"/>
                </a:cubicBezTo>
                <a:cubicBezTo>
                  <a:pt x="693" y="1133"/>
                  <a:pt x="693" y="1133"/>
                  <a:pt x="694" y="1133"/>
                </a:cubicBezTo>
                <a:cubicBezTo>
                  <a:pt x="692" y="1133"/>
                  <a:pt x="690" y="1133"/>
                  <a:pt x="688" y="1133"/>
                </a:cubicBezTo>
                <a:cubicBezTo>
                  <a:pt x="685" y="1132"/>
                  <a:pt x="682" y="1131"/>
                  <a:pt x="679" y="1131"/>
                </a:cubicBezTo>
                <a:cubicBezTo>
                  <a:pt x="683" y="1124"/>
                  <a:pt x="687" y="1117"/>
                  <a:pt x="691" y="1110"/>
                </a:cubicBezTo>
                <a:cubicBezTo>
                  <a:pt x="698" y="1100"/>
                  <a:pt x="691" y="1112"/>
                  <a:pt x="689" y="1115"/>
                </a:cubicBezTo>
                <a:cubicBezTo>
                  <a:pt x="687" y="1119"/>
                  <a:pt x="685" y="1124"/>
                  <a:pt x="683" y="1128"/>
                </a:cubicBezTo>
                <a:cubicBezTo>
                  <a:pt x="683" y="1129"/>
                  <a:pt x="683" y="1129"/>
                  <a:pt x="684" y="1129"/>
                </a:cubicBezTo>
                <a:close/>
                <a:moveTo>
                  <a:pt x="699" y="1107"/>
                </a:moveTo>
                <a:cubicBezTo>
                  <a:pt x="699" y="1106"/>
                  <a:pt x="698" y="1106"/>
                  <a:pt x="698" y="1106"/>
                </a:cubicBezTo>
                <a:cubicBezTo>
                  <a:pt x="699" y="1105"/>
                  <a:pt x="699" y="1106"/>
                  <a:pt x="699" y="1107"/>
                </a:cubicBezTo>
                <a:close/>
                <a:moveTo>
                  <a:pt x="679" y="1133"/>
                </a:moveTo>
                <a:cubicBezTo>
                  <a:pt x="679" y="1132"/>
                  <a:pt x="679" y="1132"/>
                  <a:pt x="679" y="1131"/>
                </a:cubicBezTo>
                <a:cubicBezTo>
                  <a:pt x="682" y="1132"/>
                  <a:pt x="685" y="1132"/>
                  <a:pt x="687" y="1133"/>
                </a:cubicBezTo>
                <a:cubicBezTo>
                  <a:pt x="686" y="1133"/>
                  <a:pt x="685" y="1133"/>
                  <a:pt x="684" y="1133"/>
                </a:cubicBezTo>
                <a:cubicBezTo>
                  <a:pt x="684" y="1133"/>
                  <a:pt x="681" y="1133"/>
                  <a:pt x="678" y="1133"/>
                </a:cubicBezTo>
                <a:cubicBezTo>
                  <a:pt x="678" y="1133"/>
                  <a:pt x="679" y="1133"/>
                  <a:pt x="679" y="1133"/>
                </a:cubicBezTo>
                <a:close/>
                <a:moveTo>
                  <a:pt x="681" y="1109"/>
                </a:moveTo>
                <a:cubicBezTo>
                  <a:pt x="679" y="1113"/>
                  <a:pt x="678" y="1117"/>
                  <a:pt x="676" y="1121"/>
                </a:cubicBezTo>
                <a:cubicBezTo>
                  <a:pt x="676" y="1122"/>
                  <a:pt x="675" y="1123"/>
                  <a:pt x="675" y="1123"/>
                </a:cubicBezTo>
                <a:cubicBezTo>
                  <a:pt x="675" y="1123"/>
                  <a:pt x="675" y="1123"/>
                  <a:pt x="675" y="1123"/>
                </a:cubicBezTo>
                <a:cubicBezTo>
                  <a:pt x="676" y="1118"/>
                  <a:pt x="678" y="1113"/>
                  <a:pt x="680" y="1109"/>
                </a:cubicBezTo>
                <a:cubicBezTo>
                  <a:pt x="683" y="1103"/>
                  <a:pt x="686" y="1097"/>
                  <a:pt x="689" y="1091"/>
                </a:cubicBezTo>
                <a:cubicBezTo>
                  <a:pt x="689" y="1091"/>
                  <a:pt x="689" y="1090"/>
                  <a:pt x="688" y="1091"/>
                </a:cubicBezTo>
                <a:cubicBezTo>
                  <a:pt x="686" y="1094"/>
                  <a:pt x="684" y="1097"/>
                  <a:pt x="683" y="1100"/>
                </a:cubicBezTo>
                <a:cubicBezTo>
                  <a:pt x="685" y="1095"/>
                  <a:pt x="686" y="1090"/>
                  <a:pt x="688" y="1085"/>
                </a:cubicBezTo>
                <a:cubicBezTo>
                  <a:pt x="689" y="1084"/>
                  <a:pt x="689" y="1083"/>
                  <a:pt x="690" y="1082"/>
                </a:cubicBezTo>
                <a:cubicBezTo>
                  <a:pt x="690" y="1085"/>
                  <a:pt x="691" y="1089"/>
                  <a:pt x="693" y="1092"/>
                </a:cubicBezTo>
                <a:cubicBezTo>
                  <a:pt x="687" y="1096"/>
                  <a:pt x="684" y="1102"/>
                  <a:pt x="681" y="1109"/>
                </a:cubicBezTo>
                <a:close/>
                <a:moveTo>
                  <a:pt x="683" y="1101"/>
                </a:moveTo>
                <a:cubicBezTo>
                  <a:pt x="684" y="1100"/>
                  <a:pt x="684" y="1099"/>
                  <a:pt x="685" y="1097"/>
                </a:cubicBezTo>
                <a:cubicBezTo>
                  <a:pt x="686" y="1095"/>
                  <a:pt x="689" y="1090"/>
                  <a:pt x="686" y="1096"/>
                </a:cubicBezTo>
                <a:cubicBezTo>
                  <a:pt x="685" y="1098"/>
                  <a:pt x="684" y="1100"/>
                  <a:pt x="683" y="1101"/>
                </a:cubicBezTo>
                <a:close/>
                <a:moveTo>
                  <a:pt x="663" y="1139"/>
                </a:moveTo>
                <a:cubicBezTo>
                  <a:pt x="663" y="1138"/>
                  <a:pt x="663" y="1138"/>
                  <a:pt x="664" y="1138"/>
                </a:cubicBezTo>
                <a:cubicBezTo>
                  <a:pt x="664" y="1139"/>
                  <a:pt x="665" y="1140"/>
                  <a:pt x="665" y="1141"/>
                </a:cubicBezTo>
                <a:cubicBezTo>
                  <a:pt x="664" y="1141"/>
                  <a:pt x="664" y="1141"/>
                  <a:pt x="663" y="1141"/>
                </a:cubicBezTo>
                <a:cubicBezTo>
                  <a:pt x="663" y="1140"/>
                  <a:pt x="663" y="1140"/>
                  <a:pt x="663" y="1140"/>
                </a:cubicBezTo>
                <a:cubicBezTo>
                  <a:pt x="662" y="1140"/>
                  <a:pt x="661" y="1140"/>
                  <a:pt x="660" y="1140"/>
                </a:cubicBezTo>
                <a:cubicBezTo>
                  <a:pt x="659" y="1139"/>
                  <a:pt x="659" y="1138"/>
                  <a:pt x="658" y="1137"/>
                </a:cubicBezTo>
                <a:cubicBezTo>
                  <a:pt x="659" y="1135"/>
                  <a:pt x="660" y="1133"/>
                  <a:pt x="661" y="1131"/>
                </a:cubicBezTo>
                <a:cubicBezTo>
                  <a:pt x="661" y="1133"/>
                  <a:pt x="662" y="1135"/>
                  <a:pt x="663" y="1137"/>
                </a:cubicBezTo>
                <a:cubicBezTo>
                  <a:pt x="663" y="1137"/>
                  <a:pt x="663" y="1137"/>
                  <a:pt x="663" y="1139"/>
                </a:cubicBezTo>
                <a:cubicBezTo>
                  <a:pt x="663" y="1139"/>
                  <a:pt x="663" y="1139"/>
                  <a:pt x="663" y="1139"/>
                </a:cubicBezTo>
                <a:close/>
                <a:moveTo>
                  <a:pt x="666" y="1142"/>
                </a:moveTo>
                <a:cubicBezTo>
                  <a:pt x="666" y="1143"/>
                  <a:pt x="667" y="1144"/>
                  <a:pt x="668" y="1146"/>
                </a:cubicBezTo>
                <a:cubicBezTo>
                  <a:pt x="667" y="1146"/>
                  <a:pt x="666" y="1145"/>
                  <a:pt x="665" y="1145"/>
                </a:cubicBezTo>
                <a:cubicBezTo>
                  <a:pt x="665" y="1145"/>
                  <a:pt x="665" y="1145"/>
                  <a:pt x="665" y="1145"/>
                </a:cubicBezTo>
                <a:cubicBezTo>
                  <a:pt x="665" y="1146"/>
                  <a:pt x="665" y="1146"/>
                  <a:pt x="665" y="1146"/>
                </a:cubicBezTo>
                <a:cubicBezTo>
                  <a:pt x="665" y="1146"/>
                  <a:pt x="665" y="1146"/>
                  <a:pt x="665" y="1146"/>
                </a:cubicBezTo>
                <a:cubicBezTo>
                  <a:pt x="667" y="1147"/>
                  <a:pt x="667" y="1147"/>
                  <a:pt x="668" y="1147"/>
                </a:cubicBezTo>
                <a:cubicBezTo>
                  <a:pt x="671" y="1154"/>
                  <a:pt x="675" y="1161"/>
                  <a:pt x="678" y="1168"/>
                </a:cubicBezTo>
                <a:cubicBezTo>
                  <a:pt x="676" y="1165"/>
                  <a:pt x="673" y="1161"/>
                  <a:pt x="670" y="1158"/>
                </a:cubicBezTo>
                <a:cubicBezTo>
                  <a:pt x="667" y="1152"/>
                  <a:pt x="663" y="1146"/>
                  <a:pt x="660" y="1141"/>
                </a:cubicBezTo>
                <a:cubicBezTo>
                  <a:pt x="662" y="1141"/>
                  <a:pt x="664" y="1141"/>
                  <a:pt x="665" y="1141"/>
                </a:cubicBezTo>
                <a:cubicBezTo>
                  <a:pt x="665" y="1141"/>
                  <a:pt x="666" y="1141"/>
                  <a:pt x="666" y="1142"/>
                </a:cubicBezTo>
                <a:close/>
                <a:moveTo>
                  <a:pt x="680" y="1150"/>
                </a:moveTo>
                <a:cubicBezTo>
                  <a:pt x="679" y="1151"/>
                  <a:pt x="678" y="1152"/>
                  <a:pt x="678" y="1153"/>
                </a:cubicBezTo>
                <a:cubicBezTo>
                  <a:pt x="678" y="1154"/>
                  <a:pt x="679" y="1154"/>
                  <a:pt x="679" y="1153"/>
                </a:cubicBezTo>
                <a:cubicBezTo>
                  <a:pt x="680" y="1152"/>
                  <a:pt x="681" y="1152"/>
                  <a:pt x="682" y="1151"/>
                </a:cubicBezTo>
                <a:cubicBezTo>
                  <a:pt x="681" y="1153"/>
                  <a:pt x="679" y="1155"/>
                  <a:pt x="678" y="1157"/>
                </a:cubicBezTo>
                <a:cubicBezTo>
                  <a:pt x="676" y="1153"/>
                  <a:pt x="675" y="1150"/>
                  <a:pt x="676" y="1149"/>
                </a:cubicBezTo>
                <a:cubicBezTo>
                  <a:pt x="676" y="1149"/>
                  <a:pt x="676" y="1149"/>
                  <a:pt x="676" y="1149"/>
                </a:cubicBezTo>
                <a:cubicBezTo>
                  <a:pt x="678" y="1149"/>
                  <a:pt x="679" y="1150"/>
                  <a:pt x="680" y="1150"/>
                </a:cubicBezTo>
                <a:close/>
                <a:moveTo>
                  <a:pt x="756" y="1180"/>
                </a:moveTo>
                <a:cubicBezTo>
                  <a:pt x="757" y="1182"/>
                  <a:pt x="758" y="1184"/>
                  <a:pt x="758" y="1186"/>
                </a:cubicBezTo>
                <a:cubicBezTo>
                  <a:pt x="758" y="1186"/>
                  <a:pt x="757" y="1186"/>
                  <a:pt x="756" y="1186"/>
                </a:cubicBezTo>
                <a:cubicBezTo>
                  <a:pt x="754" y="1185"/>
                  <a:pt x="753" y="1185"/>
                  <a:pt x="752" y="1184"/>
                </a:cubicBezTo>
                <a:cubicBezTo>
                  <a:pt x="753" y="1183"/>
                  <a:pt x="753" y="1182"/>
                  <a:pt x="754" y="1181"/>
                </a:cubicBezTo>
                <a:cubicBezTo>
                  <a:pt x="754" y="1181"/>
                  <a:pt x="754" y="1180"/>
                  <a:pt x="754" y="1180"/>
                </a:cubicBezTo>
                <a:cubicBezTo>
                  <a:pt x="755" y="1180"/>
                  <a:pt x="755" y="1180"/>
                  <a:pt x="756" y="1180"/>
                </a:cubicBezTo>
                <a:close/>
                <a:moveTo>
                  <a:pt x="754" y="1180"/>
                </a:moveTo>
                <a:cubicBezTo>
                  <a:pt x="755" y="1179"/>
                  <a:pt x="755" y="1179"/>
                  <a:pt x="755" y="1178"/>
                </a:cubicBezTo>
                <a:cubicBezTo>
                  <a:pt x="756" y="1179"/>
                  <a:pt x="756" y="1179"/>
                  <a:pt x="756" y="1180"/>
                </a:cubicBezTo>
                <a:cubicBezTo>
                  <a:pt x="755" y="1180"/>
                  <a:pt x="755" y="1180"/>
                  <a:pt x="754" y="1180"/>
                </a:cubicBezTo>
                <a:close/>
                <a:moveTo>
                  <a:pt x="751" y="1185"/>
                </a:moveTo>
                <a:cubicBezTo>
                  <a:pt x="751" y="1185"/>
                  <a:pt x="752" y="1185"/>
                  <a:pt x="752" y="1184"/>
                </a:cubicBezTo>
                <a:cubicBezTo>
                  <a:pt x="753" y="1185"/>
                  <a:pt x="754" y="1185"/>
                  <a:pt x="755" y="1186"/>
                </a:cubicBezTo>
                <a:cubicBezTo>
                  <a:pt x="754" y="1186"/>
                  <a:pt x="753" y="1186"/>
                  <a:pt x="752" y="1186"/>
                </a:cubicBezTo>
                <a:cubicBezTo>
                  <a:pt x="752" y="1186"/>
                  <a:pt x="751" y="1186"/>
                  <a:pt x="751" y="1185"/>
                </a:cubicBezTo>
                <a:close/>
                <a:moveTo>
                  <a:pt x="751" y="1185"/>
                </a:moveTo>
                <a:cubicBezTo>
                  <a:pt x="751" y="1185"/>
                  <a:pt x="751" y="1184"/>
                  <a:pt x="750" y="1184"/>
                </a:cubicBezTo>
                <a:cubicBezTo>
                  <a:pt x="751" y="1184"/>
                  <a:pt x="751" y="1184"/>
                  <a:pt x="752" y="1184"/>
                </a:cubicBezTo>
                <a:cubicBezTo>
                  <a:pt x="751" y="1185"/>
                  <a:pt x="751" y="1185"/>
                  <a:pt x="751" y="1185"/>
                </a:cubicBezTo>
                <a:close/>
                <a:moveTo>
                  <a:pt x="756" y="1186"/>
                </a:moveTo>
                <a:cubicBezTo>
                  <a:pt x="757" y="1187"/>
                  <a:pt x="758" y="1188"/>
                  <a:pt x="760" y="1189"/>
                </a:cubicBezTo>
                <a:cubicBezTo>
                  <a:pt x="760" y="1189"/>
                  <a:pt x="760" y="1189"/>
                  <a:pt x="760" y="1189"/>
                </a:cubicBezTo>
                <a:cubicBezTo>
                  <a:pt x="759" y="1191"/>
                  <a:pt x="757" y="1193"/>
                  <a:pt x="756" y="1195"/>
                </a:cubicBezTo>
                <a:cubicBezTo>
                  <a:pt x="755" y="1192"/>
                  <a:pt x="753" y="1190"/>
                  <a:pt x="752" y="1187"/>
                </a:cubicBezTo>
                <a:cubicBezTo>
                  <a:pt x="753" y="1187"/>
                  <a:pt x="754" y="1187"/>
                  <a:pt x="756" y="1186"/>
                </a:cubicBezTo>
                <a:close/>
                <a:moveTo>
                  <a:pt x="756" y="1186"/>
                </a:moveTo>
                <a:cubicBezTo>
                  <a:pt x="757" y="1186"/>
                  <a:pt x="758" y="1186"/>
                  <a:pt x="759" y="1186"/>
                </a:cubicBezTo>
                <a:cubicBezTo>
                  <a:pt x="759" y="1187"/>
                  <a:pt x="759" y="1187"/>
                  <a:pt x="760" y="1188"/>
                </a:cubicBezTo>
                <a:cubicBezTo>
                  <a:pt x="758" y="1188"/>
                  <a:pt x="757" y="1187"/>
                  <a:pt x="756" y="1186"/>
                </a:cubicBezTo>
                <a:close/>
                <a:moveTo>
                  <a:pt x="752" y="1184"/>
                </a:moveTo>
                <a:cubicBezTo>
                  <a:pt x="751" y="1184"/>
                  <a:pt x="751" y="1183"/>
                  <a:pt x="750" y="1183"/>
                </a:cubicBezTo>
                <a:cubicBezTo>
                  <a:pt x="750" y="1182"/>
                  <a:pt x="749" y="1181"/>
                  <a:pt x="749" y="1181"/>
                </a:cubicBezTo>
                <a:cubicBezTo>
                  <a:pt x="750" y="1180"/>
                  <a:pt x="752" y="1180"/>
                  <a:pt x="753" y="1180"/>
                </a:cubicBezTo>
                <a:cubicBezTo>
                  <a:pt x="753" y="1180"/>
                  <a:pt x="754" y="1180"/>
                  <a:pt x="754" y="1180"/>
                </a:cubicBezTo>
                <a:cubicBezTo>
                  <a:pt x="753" y="1181"/>
                  <a:pt x="752" y="1183"/>
                  <a:pt x="752" y="1184"/>
                </a:cubicBezTo>
                <a:close/>
                <a:moveTo>
                  <a:pt x="748" y="1182"/>
                </a:moveTo>
                <a:cubicBezTo>
                  <a:pt x="747" y="1182"/>
                  <a:pt x="747" y="1181"/>
                  <a:pt x="746" y="1181"/>
                </a:cubicBezTo>
                <a:cubicBezTo>
                  <a:pt x="746" y="1181"/>
                  <a:pt x="747" y="1181"/>
                  <a:pt x="748" y="1181"/>
                </a:cubicBezTo>
                <a:cubicBezTo>
                  <a:pt x="748" y="1181"/>
                  <a:pt x="748" y="1182"/>
                  <a:pt x="748" y="1182"/>
                </a:cubicBezTo>
                <a:close/>
                <a:moveTo>
                  <a:pt x="749" y="1183"/>
                </a:moveTo>
                <a:cubicBezTo>
                  <a:pt x="749" y="1184"/>
                  <a:pt x="750" y="1185"/>
                  <a:pt x="751" y="1186"/>
                </a:cubicBezTo>
                <a:cubicBezTo>
                  <a:pt x="751" y="1186"/>
                  <a:pt x="751" y="1187"/>
                  <a:pt x="751" y="1187"/>
                </a:cubicBezTo>
                <a:cubicBezTo>
                  <a:pt x="740" y="1187"/>
                  <a:pt x="729" y="1188"/>
                  <a:pt x="719" y="1189"/>
                </a:cubicBezTo>
                <a:cubicBezTo>
                  <a:pt x="712" y="1189"/>
                  <a:pt x="705" y="1190"/>
                  <a:pt x="698" y="1191"/>
                </a:cubicBezTo>
                <a:cubicBezTo>
                  <a:pt x="697" y="1192"/>
                  <a:pt x="695" y="1192"/>
                  <a:pt x="695" y="1192"/>
                </a:cubicBezTo>
                <a:cubicBezTo>
                  <a:pt x="694" y="1192"/>
                  <a:pt x="694" y="1192"/>
                  <a:pt x="694" y="1192"/>
                </a:cubicBezTo>
                <a:cubicBezTo>
                  <a:pt x="693" y="1190"/>
                  <a:pt x="692" y="1188"/>
                  <a:pt x="691" y="1186"/>
                </a:cubicBezTo>
                <a:cubicBezTo>
                  <a:pt x="692" y="1186"/>
                  <a:pt x="692" y="1186"/>
                  <a:pt x="693" y="1186"/>
                </a:cubicBezTo>
                <a:cubicBezTo>
                  <a:pt x="693" y="1187"/>
                  <a:pt x="694" y="1188"/>
                  <a:pt x="694" y="1189"/>
                </a:cubicBezTo>
                <a:cubicBezTo>
                  <a:pt x="694" y="1190"/>
                  <a:pt x="695" y="1190"/>
                  <a:pt x="695" y="1189"/>
                </a:cubicBezTo>
                <a:cubicBezTo>
                  <a:pt x="695" y="1189"/>
                  <a:pt x="695" y="1189"/>
                  <a:pt x="695" y="1189"/>
                </a:cubicBezTo>
                <a:cubicBezTo>
                  <a:pt x="695" y="1190"/>
                  <a:pt x="696" y="1190"/>
                  <a:pt x="697" y="1191"/>
                </a:cubicBezTo>
                <a:cubicBezTo>
                  <a:pt x="697" y="1192"/>
                  <a:pt x="697" y="1191"/>
                  <a:pt x="697" y="1191"/>
                </a:cubicBezTo>
                <a:cubicBezTo>
                  <a:pt x="696" y="1190"/>
                  <a:pt x="695" y="1189"/>
                  <a:pt x="694" y="1187"/>
                </a:cubicBezTo>
                <a:cubicBezTo>
                  <a:pt x="694" y="1187"/>
                  <a:pt x="694" y="1187"/>
                  <a:pt x="694" y="1186"/>
                </a:cubicBezTo>
                <a:cubicBezTo>
                  <a:pt x="695" y="1186"/>
                  <a:pt x="697" y="1186"/>
                  <a:pt x="699" y="1186"/>
                </a:cubicBezTo>
                <a:cubicBezTo>
                  <a:pt x="699" y="1186"/>
                  <a:pt x="699" y="1186"/>
                  <a:pt x="699" y="1186"/>
                </a:cubicBezTo>
                <a:cubicBezTo>
                  <a:pt x="697" y="1186"/>
                  <a:pt x="695" y="1186"/>
                  <a:pt x="694" y="1186"/>
                </a:cubicBezTo>
                <a:cubicBezTo>
                  <a:pt x="693" y="1186"/>
                  <a:pt x="693" y="1185"/>
                  <a:pt x="693" y="1185"/>
                </a:cubicBezTo>
                <a:cubicBezTo>
                  <a:pt x="695" y="1185"/>
                  <a:pt x="697" y="1185"/>
                  <a:pt x="699" y="1184"/>
                </a:cubicBezTo>
                <a:cubicBezTo>
                  <a:pt x="699" y="1184"/>
                  <a:pt x="699" y="1184"/>
                  <a:pt x="699" y="1184"/>
                </a:cubicBezTo>
                <a:cubicBezTo>
                  <a:pt x="699" y="1184"/>
                  <a:pt x="699" y="1184"/>
                  <a:pt x="699" y="1184"/>
                </a:cubicBezTo>
                <a:cubicBezTo>
                  <a:pt x="702" y="1184"/>
                  <a:pt x="705" y="1183"/>
                  <a:pt x="708" y="1183"/>
                </a:cubicBezTo>
                <a:cubicBezTo>
                  <a:pt x="708" y="1183"/>
                  <a:pt x="708" y="1183"/>
                  <a:pt x="708" y="1183"/>
                </a:cubicBezTo>
                <a:cubicBezTo>
                  <a:pt x="708" y="1184"/>
                  <a:pt x="708" y="1184"/>
                  <a:pt x="709" y="1184"/>
                </a:cubicBezTo>
                <a:cubicBezTo>
                  <a:pt x="709" y="1183"/>
                  <a:pt x="710" y="1183"/>
                  <a:pt x="710" y="1182"/>
                </a:cubicBezTo>
                <a:cubicBezTo>
                  <a:pt x="711" y="1182"/>
                  <a:pt x="711" y="1182"/>
                  <a:pt x="712" y="1182"/>
                </a:cubicBezTo>
                <a:cubicBezTo>
                  <a:pt x="714" y="1182"/>
                  <a:pt x="716" y="1182"/>
                  <a:pt x="718" y="1182"/>
                </a:cubicBezTo>
                <a:cubicBezTo>
                  <a:pt x="718" y="1182"/>
                  <a:pt x="719" y="1182"/>
                  <a:pt x="719" y="1182"/>
                </a:cubicBezTo>
                <a:cubicBezTo>
                  <a:pt x="727" y="1181"/>
                  <a:pt x="736" y="1181"/>
                  <a:pt x="745" y="1181"/>
                </a:cubicBezTo>
                <a:cubicBezTo>
                  <a:pt x="746" y="1181"/>
                  <a:pt x="747" y="1182"/>
                  <a:pt x="749" y="1183"/>
                </a:cubicBezTo>
                <a:close/>
                <a:moveTo>
                  <a:pt x="709" y="1226"/>
                </a:moveTo>
                <a:cubicBezTo>
                  <a:pt x="709" y="1226"/>
                  <a:pt x="709" y="1226"/>
                  <a:pt x="709" y="1226"/>
                </a:cubicBezTo>
                <a:cubicBezTo>
                  <a:pt x="707" y="1224"/>
                  <a:pt x="706" y="1221"/>
                  <a:pt x="705" y="1218"/>
                </a:cubicBezTo>
                <a:cubicBezTo>
                  <a:pt x="706" y="1220"/>
                  <a:pt x="707" y="1222"/>
                  <a:pt x="709" y="1224"/>
                </a:cubicBezTo>
                <a:cubicBezTo>
                  <a:pt x="709" y="1225"/>
                  <a:pt x="709" y="1225"/>
                  <a:pt x="709" y="1226"/>
                </a:cubicBezTo>
                <a:close/>
                <a:moveTo>
                  <a:pt x="709" y="1226"/>
                </a:moveTo>
                <a:cubicBezTo>
                  <a:pt x="710" y="1226"/>
                  <a:pt x="710" y="1227"/>
                  <a:pt x="710" y="1227"/>
                </a:cubicBezTo>
                <a:cubicBezTo>
                  <a:pt x="710" y="1227"/>
                  <a:pt x="709" y="1226"/>
                  <a:pt x="709" y="1226"/>
                </a:cubicBezTo>
                <a:cubicBezTo>
                  <a:pt x="709" y="1226"/>
                  <a:pt x="709" y="1226"/>
                  <a:pt x="709" y="1226"/>
                </a:cubicBezTo>
                <a:close/>
                <a:moveTo>
                  <a:pt x="704" y="1224"/>
                </a:moveTo>
                <a:cubicBezTo>
                  <a:pt x="704" y="1224"/>
                  <a:pt x="704" y="1224"/>
                  <a:pt x="704" y="1224"/>
                </a:cubicBezTo>
                <a:cubicBezTo>
                  <a:pt x="703" y="1222"/>
                  <a:pt x="701" y="1220"/>
                  <a:pt x="700" y="1218"/>
                </a:cubicBezTo>
                <a:cubicBezTo>
                  <a:pt x="700" y="1218"/>
                  <a:pt x="701" y="1217"/>
                  <a:pt x="701" y="1217"/>
                </a:cubicBezTo>
                <a:cubicBezTo>
                  <a:pt x="701" y="1217"/>
                  <a:pt x="701" y="1217"/>
                  <a:pt x="701" y="1217"/>
                </a:cubicBezTo>
                <a:cubicBezTo>
                  <a:pt x="703" y="1220"/>
                  <a:pt x="704" y="1223"/>
                  <a:pt x="705" y="1225"/>
                </a:cubicBezTo>
                <a:cubicBezTo>
                  <a:pt x="705" y="1225"/>
                  <a:pt x="705" y="1225"/>
                  <a:pt x="705" y="1225"/>
                </a:cubicBezTo>
                <a:cubicBezTo>
                  <a:pt x="705" y="1225"/>
                  <a:pt x="704" y="1224"/>
                  <a:pt x="704" y="1224"/>
                </a:cubicBezTo>
                <a:close/>
                <a:moveTo>
                  <a:pt x="666" y="1160"/>
                </a:moveTo>
                <a:cubicBezTo>
                  <a:pt x="672" y="1168"/>
                  <a:pt x="678" y="1177"/>
                  <a:pt x="683" y="1186"/>
                </a:cubicBezTo>
                <a:cubicBezTo>
                  <a:pt x="682" y="1186"/>
                  <a:pt x="682" y="1186"/>
                  <a:pt x="681" y="1186"/>
                </a:cubicBezTo>
                <a:cubicBezTo>
                  <a:pt x="681" y="1186"/>
                  <a:pt x="681" y="1186"/>
                  <a:pt x="681" y="1186"/>
                </a:cubicBezTo>
                <a:cubicBezTo>
                  <a:pt x="682" y="1186"/>
                  <a:pt x="682" y="1186"/>
                  <a:pt x="683" y="1186"/>
                </a:cubicBezTo>
                <a:cubicBezTo>
                  <a:pt x="686" y="1192"/>
                  <a:pt x="689" y="1198"/>
                  <a:pt x="691" y="1204"/>
                </a:cubicBezTo>
                <a:cubicBezTo>
                  <a:pt x="686" y="1195"/>
                  <a:pt x="680" y="1186"/>
                  <a:pt x="675" y="1178"/>
                </a:cubicBezTo>
                <a:cubicBezTo>
                  <a:pt x="672" y="1172"/>
                  <a:pt x="669" y="1166"/>
                  <a:pt x="666" y="1160"/>
                </a:cubicBezTo>
                <a:close/>
                <a:moveTo>
                  <a:pt x="627" y="1115"/>
                </a:moveTo>
                <a:cubicBezTo>
                  <a:pt x="627" y="1115"/>
                  <a:pt x="626" y="1115"/>
                  <a:pt x="626" y="1115"/>
                </a:cubicBezTo>
                <a:cubicBezTo>
                  <a:pt x="610" y="1099"/>
                  <a:pt x="593" y="1084"/>
                  <a:pt x="574" y="1071"/>
                </a:cubicBezTo>
                <a:cubicBezTo>
                  <a:pt x="566" y="1066"/>
                  <a:pt x="559" y="1062"/>
                  <a:pt x="552" y="1058"/>
                </a:cubicBezTo>
                <a:cubicBezTo>
                  <a:pt x="553" y="1058"/>
                  <a:pt x="554" y="1058"/>
                  <a:pt x="555" y="1059"/>
                </a:cubicBezTo>
                <a:cubicBezTo>
                  <a:pt x="555" y="1060"/>
                  <a:pt x="556" y="1059"/>
                  <a:pt x="555" y="1058"/>
                </a:cubicBezTo>
                <a:cubicBezTo>
                  <a:pt x="554" y="1057"/>
                  <a:pt x="552" y="1057"/>
                  <a:pt x="550" y="1057"/>
                </a:cubicBezTo>
                <a:cubicBezTo>
                  <a:pt x="547" y="1055"/>
                  <a:pt x="544" y="1054"/>
                  <a:pt x="541" y="1052"/>
                </a:cubicBezTo>
                <a:cubicBezTo>
                  <a:pt x="546" y="1052"/>
                  <a:pt x="551" y="1052"/>
                  <a:pt x="555" y="1052"/>
                </a:cubicBezTo>
                <a:cubicBezTo>
                  <a:pt x="555" y="1053"/>
                  <a:pt x="554" y="1054"/>
                  <a:pt x="553" y="1055"/>
                </a:cubicBezTo>
                <a:cubicBezTo>
                  <a:pt x="553" y="1055"/>
                  <a:pt x="554" y="1056"/>
                  <a:pt x="554" y="1055"/>
                </a:cubicBezTo>
                <a:cubicBezTo>
                  <a:pt x="554" y="1054"/>
                  <a:pt x="555" y="1053"/>
                  <a:pt x="556" y="1052"/>
                </a:cubicBezTo>
                <a:cubicBezTo>
                  <a:pt x="556" y="1053"/>
                  <a:pt x="557" y="1053"/>
                  <a:pt x="558" y="1054"/>
                </a:cubicBezTo>
                <a:cubicBezTo>
                  <a:pt x="557" y="1053"/>
                  <a:pt x="556" y="1053"/>
                  <a:pt x="556" y="1052"/>
                </a:cubicBezTo>
                <a:cubicBezTo>
                  <a:pt x="556" y="1052"/>
                  <a:pt x="556" y="1052"/>
                  <a:pt x="556" y="1052"/>
                </a:cubicBezTo>
                <a:cubicBezTo>
                  <a:pt x="556" y="1052"/>
                  <a:pt x="557" y="1052"/>
                  <a:pt x="558" y="1052"/>
                </a:cubicBezTo>
                <a:cubicBezTo>
                  <a:pt x="558" y="1052"/>
                  <a:pt x="558" y="1051"/>
                  <a:pt x="558" y="1051"/>
                </a:cubicBezTo>
                <a:cubicBezTo>
                  <a:pt x="557" y="1051"/>
                  <a:pt x="557" y="1051"/>
                  <a:pt x="556" y="1051"/>
                </a:cubicBezTo>
                <a:cubicBezTo>
                  <a:pt x="560" y="1046"/>
                  <a:pt x="564" y="1041"/>
                  <a:pt x="569" y="1037"/>
                </a:cubicBezTo>
                <a:cubicBezTo>
                  <a:pt x="569" y="1037"/>
                  <a:pt x="569" y="1037"/>
                  <a:pt x="568" y="1037"/>
                </a:cubicBezTo>
                <a:cubicBezTo>
                  <a:pt x="563" y="1041"/>
                  <a:pt x="560" y="1046"/>
                  <a:pt x="556" y="1051"/>
                </a:cubicBezTo>
                <a:cubicBezTo>
                  <a:pt x="555" y="1051"/>
                  <a:pt x="555" y="1051"/>
                  <a:pt x="554" y="1051"/>
                </a:cubicBezTo>
                <a:cubicBezTo>
                  <a:pt x="554" y="1051"/>
                  <a:pt x="553" y="1051"/>
                  <a:pt x="553" y="1051"/>
                </a:cubicBezTo>
                <a:cubicBezTo>
                  <a:pt x="553" y="1051"/>
                  <a:pt x="554" y="1051"/>
                  <a:pt x="554" y="1051"/>
                </a:cubicBezTo>
                <a:cubicBezTo>
                  <a:pt x="549" y="1051"/>
                  <a:pt x="544" y="1051"/>
                  <a:pt x="539" y="1051"/>
                </a:cubicBezTo>
                <a:cubicBezTo>
                  <a:pt x="541" y="1049"/>
                  <a:pt x="542" y="1047"/>
                  <a:pt x="543" y="1045"/>
                </a:cubicBezTo>
                <a:cubicBezTo>
                  <a:pt x="544" y="1045"/>
                  <a:pt x="544" y="1045"/>
                  <a:pt x="544" y="1045"/>
                </a:cubicBezTo>
                <a:cubicBezTo>
                  <a:pt x="544" y="1045"/>
                  <a:pt x="544" y="1045"/>
                  <a:pt x="543" y="1045"/>
                </a:cubicBezTo>
                <a:cubicBezTo>
                  <a:pt x="547" y="1039"/>
                  <a:pt x="550" y="1033"/>
                  <a:pt x="555" y="1029"/>
                </a:cubicBezTo>
                <a:cubicBezTo>
                  <a:pt x="555" y="1029"/>
                  <a:pt x="555" y="1029"/>
                  <a:pt x="555" y="1029"/>
                </a:cubicBezTo>
                <a:cubicBezTo>
                  <a:pt x="558" y="1030"/>
                  <a:pt x="561" y="1032"/>
                  <a:pt x="563" y="1033"/>
                </a:cubicBezTo>
                <a:cubicBezTo>
                  <a:pt x="569" y="1036"/>
                  <a:pt x="574" y="1040"/>
                  <a:pt x="580" y="1043"/>
                </a:cubicBezTo>
                <a:cubicBezTo>
                  <a:pt x="574" y="1048"/>
                  <a:pt x="571" y="1054"/>
                  <a:pt x="567" y="1060"/>
                </a:cubicBezTo>
                <a:cubicBezTo>
                  <a:pt x="566" y="1059"/>
                  <a:pt x="565" y="1058"/>
                  <a:pt x="564" y="1057"/>
                </a:cubicBezTo>
                <a:cubicBezTo>
                  <a:pt x="565" y="1058"/>
                  <a:pt x="566" y="1059"/>
                  <a:pt x="567" y="1060"/>
                </a:cubicBezTo>
                <a:cubicBezTo>
                  <a:pt x="567" y="1060"/>
                  <a:pt x="567" y="1061"/>
                  <a:pt x="567" y="1061"/>
                </a:cubicBezTo>
                <a:cubicBezTo>
                  <a:pt x="567" y="1061"/>
                  <a:pt x="567" y="1062"/>
                  <a:pt x="567" y="1061"/>
                </a:cubicBezTo>
                <a:cubicBezTo>
                  <a:pt x="567" y="1061"/>
                  <a:pt x="567" y="1061"/>
                  <a:pt x="568" y="1060"/>
                </a:cubicBezTo>
                <a:cubicBezTo>
                  <a:pt x="574" y="1065"/>
                  <a:pt x="581" y="1070"/>
                  <a:pt x="588" y="1075"/>
                </a:cubicBezTo>
                <a:cubicBezTo>
                  <a:pt x="587" y="1076"/>
                  <a:pt x="586" y="1077"/>
                  <a:pt x="586" y="1078"/>
                </a:cubicBezTo>
                <a:cubicBezTo>
                  <a:pt x="586" y="1078"/>
                  <a:pt x="586" y="1078"/>
                  <a:pt x="586" y="1078"/>
                </a:cubicBezTo>
                <a:cubicBezTo>
                  <a:pt x="587" y="1077"/>
                  <a:pt x="587" y="1076"/>
                  <a:pt x="588" y="1075"/>
                </a:cubicBezTo>
                <a:cubicBezTo>
                  <a:pt x="594" y="1080"/>
                  <a:pt x="600" y="1085"/>
                  <a:pt x="606" y="1090"/>
                </a:cubicBezTo>
                <a:cubicBezTo>
                  <a:pt x="605" y="1091"/>
                  <a:pt x="605" y="1091"/>
                  <a:pt x="605" y="1092"/>
                </a:cubicBezTo>
                <a:cubicBezTo>
                  <a:pt x="605" y="1092"/>
                  <a:pt x="605" y="1092"/>
                  <a:pt x="605" y="1092"/>
                </a:cubicBezTo>
                <a:cubicBezTo>
                  <a:pt x="606" y="1092"/>
                  <a:pt x="606" y="1091"/>
                  <a:pt x="606" y="1091"/>
                </a:cubicBezTo>
                <a:cubicBezTo>
                  <a:pt x="624" y="1107"/>
                  <a:pt x="641" y="1125"/>
                  <a:pt x="657" y="1143"/>
                </a:cubicBezTo>
                <a:cubicBezTo>
                  <a:pt x="659" y="1147"/>
                  <a:pt x="661" y="1151"/>
                  <a:pt x="663" y="1155"/>
                </a:cubicBezTo>
                <a:cubicBezTo>
                  <a:pt x="657" y="1149"/>
                  <a:pt x="651" y="1142"/>
                  <a:pt x="646" y="1136"/>
                </a:cubicBezTo>
                <a:cubicBezTo>
                  <a:pt x="640" y="1129"/>
                  <a:pt x="633" y="1122"/>
                  <a:pt x="627" y="1116"/>
                </a:cubicBezTo>
                <a:cubicBezTo>
                  <a:pt x="627" y="1115"/>
                  <a:pt x="627" y="1115"/>
                  <a:pt x="627" y="1115"/>
                </a:cubicBezTo>
                <a:close/>
                <a:moveTo>
                  <a:pt x="627" y="1120"/>
                </a:moveTo>
                <a:cubicBezTo>
                  <a:pt x="620" y="1113"/>
                  <a:pt x="612" y="1107"/>
                  <a:pt x="605" y="1101"/>
                </a:cubicBezTo>
                <a:cubicBezTo>
                  <a:pt x="602" y="1098"/>
                  <a:pt x="600" y="1096"/>
                  <a:pt x="597" y="1093"/>
                </a:cubicBezTo>
                <a:cubicBezTo>
                  <a:pt x="597" y="1093"/>
                  <a:pt x="597" y="1093"/>
                  <a:pt x="596" y="1094"/>
                </a:cubicBezTo>
                <a:cubicBezTo>
                  <a:pt x="596" y="1094"/>
                  <a:pt x="596" y="1094"/>
                  <a:pt x="596" y="1094"/>
                </a:cubicBezTo>
                <a:cubicBezTo>
                  <a:pt x="593" y="1092"/>
                  <a:pt x="589" y="1089"/>
                  <a:pt x="585" y="1086"/>
                </a:cubicBezTo>
                <a:cubicBezTo>
                  <a:pt x="575" y="1078"/>
                  <a:pt x="564" y="1070"/>
                  <a:pt x="553" y="1062"/>
                </a:cubicBezTo>
                <a:cubicBezTo>
                  <a:pt x="554" y="1063"/>
                  <a:pt x="555" y="1063"/>
                  <a:pt x="556" y="1063"/>
                </a:cubicBezTo>
                <a:cubicBezTo>
                  <a:pt x="555" y="1063"/>
                  <a:pt x="555" y="1064"/>
                  <a:pt x="556" y="1064"/>
                </a:cubicBezTo>
                <a:cubicBezTo>
                  <a:pt x="556" y="1063"/>
                  <a:pt x="557" y="1063"/>
                  <a:pt x="557" y="1063"/>
                </a:cubicBezTo>
                <a:cubicBezTo>
                  <a:pt x="558" y="1063"/>
                  <a:pt x="558" y="1063"/>
                  <a:pt x="558" y="1063"/>
                </a:cubicBezTo>
                <a:cubicBezTo>
                  <a:pt x="558" y="1063"/>
                  <a:pt x="558" y="1062"/>
                  <a:pt x="558" y="1062"/>
                </a:cubicBezTo>
                <a:cubicBezTo>
                  <a:pt x="558" y="1062"/>
                  <a:pt x="558" y="1062"/>
                  <a:pt x="558" y="1062"/>
                </a:cubicBezTo>
                <a:cubicBezTo>
                  <a:pt x="562" y="1064"/>
                  <a:pt x="567" y="1067"/>
                  <a:pt x="571" y="1070"/>
                </a:cubicBezTo>
                <a:cubicBezTo>
                  <a:pt x="591" y="1083"/>
                  <a:pt x="609" y="1098"/>
                  <a:pt x="626" y="1115"/>
                </a:cubicBezTo>
                <a:cubicBezTo>
                  <a:pt x="626" y="1115"/>
                  <a:pt x="626" y="1115"/>
                  <a:pt x="626" y="1115"/>
                </a:cubicBezTo>
                <a:cubicBezTo>
                  <a:pt x="626" y="1117"/>
                  <a:pt x="627" y="1119"/>
                  <a:pt x="627" y="1120"/>
                </a:cubicBezTo>
                <a:close/>
                <a:moveTo>
                  <a:pt x="634" y="1141"/>
                </a:moveTo>
                <a:cubicBezTo>
                  <a:pt x="633" y="1141"/>
                  <a:pt x="633" y="1140"/>
                  <a:pt x="632" y="1139"/>
                </a:cubicBezTo>
                <a:cubicBezTo>
                  <a:pt x="632" y="1139"/>
                  <a:pt x="631" y="1139"/>
                  <a:pt x="632" y="1140"/>
                </a:cubicBezTo>
                <a:cubicBezTo>
                  <a:pt x="633" y="1141"/>
                  <a:pt x="634" y="1143"/>
                  <a:pt x="635" y="1145"/>
                </a:cubicBezTo>
                <a:cubicBezTo>
                  <a:pt x="636" y="1147"/>
                  <a:pt x="636" y="1149"/>
                  <a:pt x="637" y="1151"/>
                </a:cubicBezTo>
                <a:cubicBezTo>
                  <a:pt x="636" y="1151"/>
                  <a:pt x="635" y="1151"/>
                  <a:pt x="634" y="1151"/>
                </a:cubicBezTo>
                <a:cubicBezTo>
                  <a:pt x="633" y="1146"/>
                  <a:pt x="631" y="1141"/>
                  <a:pt x="630" y="1137"/>
                </a:cubicBezTo>
                <a:cubicBezTo>
                  <a:pt x="630" y="1137"/>
                  <a:pt x="630" y="1137"/>
                  <a:pt x="630" y="1137"/>
                </a:cubicBezTo>
                <a:cubicBezTo>
                  <a:pt x="631" y="1137"/>
                  <a:pt x="631" y="1136"/>
                  <a:pt x="630" y="1136"/>
                </a:cubicBezTo>
                <a:cubicBezTo>
                  <a:pt x="630" y="1136"/>
                  <a:pt x="630" y="1136"/>
                  <a:pt x="630" y="1135"/>
                </a:cubicBezTo>
                <a:cubicBezTo>
                  <a:pt x="628" y="1132"/>
                  <a:pt x="627" y="1128"/>
                  <a:pt x="626" y="1125"/>
                </a:cubicBezTo>
                <a:cubicBezTo>
                  <a:pt x="628" y="1126"/>
                  <a:pt x="629" y="1127"/>
                  <a:pt x="630" y="1128"/>
                </a:cubicBezTo>
                <a:cubicBezTo>
                  <a:pt x="631" y="1132"/>
                  <a:pt x="633" y="1137"/>
                  <a:pt x="634" y="1141"/>
                </a:cubicBezTo>
                <a:close/>
                <a:moveTo>
                  <a:pt x="685" y="1218"/>
                </a:moveTo>
                <a:cubicBezTo>
                  <a:pt x="685" y="1219"/>
                  <a:pt x="686" y="1220"/>
                  <a:pt x="686" y="1221"/>
                </a:cubicBezTo>
                <a:cubicBezTo>
                  <a:pt x="686" y="1221"/>
                  <a:pt x="686" y="1221"/>
                  <a:pt x="686" y="1221"/>
                </a:cubicBezTo>
                <a:cubicBezTo>
                  <a:pt x="686" y="1221"/>
                  <a:pt x="686" y="1221"/>
                  <a:pt x="685" y="1221"/>
                </a:cubicBezTo>
                <a:cubicBezTo>
                  <a:pt x="685" y="1221"/>
                  <a:pt x="684" y="1221"/>
                  <a:pt x="683" y="1221"/>
                </a:cubicBezTo>
                <a:cubicBezTo>
                  <a:pt x="682" y="1219"/>
                  <a:pt x="681" y="1216"/>
                  <a:pt x="680" y="1214"/>
                </a:cubicBezTo>
                <a:cubicBezTo>
                  <a:pt x="681" y="1214"/>
                  <a:pt x="682" y="1214"/>
                  <a:pt x="682" y="1215"/>
                </a:cubicBezTo>
                <a:cubicBezTo>
                  <a:pt x="683" y="1215"/>
                  <a:pt x="683" y="1216"/>
                  <a:pt x="684" y="1216"/>
                </a:cubicBezTo>
                <a:cubicBezTo>
                  <a:pt x="684" y="1217"/>
                  <a:pt x="684" y="1218"/>
                  <a:pt x="685" y="1218"/>
                </a:cubicBezTo>
                <a:close/>
                <a:moveTo>
                  <a:pt x="670" y="1230"/>
                </a:moveTo>
                <a:cubicBezTo>
                  <a:pt x="670" y="1230"/>
                  <a:pt x="670" y="1229"/>
                  <a:pt x="670" y="1229"/>
                </a:cubicBezTo>
                <a:cubicBezTo>
                  <a:pt x="670" y="1229"/>
                  <a:pt x="670" y="1229"/>
                  <a:pt x="670" y="1230"/>
                </a:cubicBezTo>
                <a:cubicBezTo>
                  <a:pt x="670" y="1230"/>
                  <a:pt x="670" y="1230"/>
                  <a:pt x="670" y="1230"/>
                </a:cubicBezTo>
                <a:close/>
                <a:moveTo>
                  <a:pt x="662" y="1230"/>
                </a:moveTo>
                <a:cubicBezTo>
                  <a:pt x="662" y="1229"/>
                  <a:pt x="662" y="1228"/>
                  <a:pt x="661" y="1228"/>
                </a:cubicBezTo>
                <a:cubicBezTo>
                  <a:pt x="661" y="1228"/>
                  <a:pt x="661" y="1228"/>
                  <a:pt x="661" y="1228"/>
                </a:cubicBezTo>
                <a:cubicBezTo>
                  <a:pt x="663" y="1228"/>
                  <a:pt x="664" y="1228"/>
                  <a:pt x="665" y="1228"/>
                </a:cubicBezTo>
                <a:cubicBezTo>
                  <a:pt x="666" y="1229"/>
                  <a:pt x="666" y="1229"/>
                  <a:pt x="666" y="1230"/>
                </a:cubicBezTo>
                <a:cubicBezTo>
                  <a:pt x="665" y="1230"/>
                  <a:pt x="664" y="1230"/>
                  <a:pt x="662" y="1230"/>
                </a:cubicBezTo>
                <a:close/>
                <a:moveTo>
                  <a:pt x="648" y="1224"/>
                </a:moveTo>
                <a:cubicBezTo>
                  <a:pt x="645" y="1220"/>
                  <a:pt x="643" y="1216"/>
                  <a:pt x="641" y="1212"/>
                </a:cubicBezTo>
                <a:cubicBezTo>
                  <a:pt x="642" y="1212"/>
                  <a:pt x="643" y="1213"/>
                  <a:pt x="644" y="1213"/>
                </a:cubicBezTo>
                <a:cubicBezTo>
                  <a:pt x="646" y="1215"/>
                  <a:pt x="648" y="1217"/>
                  <a:pt x="651" y="1219"/>
                </a:cubicBezTo>
                <a:cubicBezTo>
                  <a:pt x="651" y="1219"/>
                  <a:pt x="652" y="1219"/>
                  <a:pt x="651" y="1218"/>
                </a:cubicBezTo>
                <a:cubicBezTo>
                  <a:pt x="649" y="1217"/>
                  <a:pt x="647" y="1215"/>
                  <a:pt x="646" y="1213"/>
                </a:cubicBezTo>
                <a:cubicBezTo>
                  <a:pt x="647" y="1213"/>
                  <a:pt x="648" y="1214"/>
                  <a:pt x="649" y="1214"/>
                </a:cubicBezTo>
                <a:cubicBezTo>
                  <a:pt x="650" y="1216"/>
                  <a:pt x="652" y="1219"/>
                  <a:pt x="653" y="1221"/>
                </a:cubicBezTo>
                <a:cubicBezTo>
                  <a:pt x="654" y="1222"/>
                  <a:pt x="654" y="1223"/>
                  <a:pt x="655" y="1225"/>
                </a:cubicBezTo>
                <a:cubicBezTo>
                  <a:pt x="654" y="1225"/>
                  <a:pt x="653" y="1225"/>
                  <a:pt x="652" y="1225"/>
                </a:cubicBezTo>
                <a:cubicBezTo>
                  <a:pt x="650" y="1224"/>
                  <a:pt x="649" y="1224"/>
                  <a:pt x="648" y="1224"/>
                </a:cubicBezTo>
                <a:close/>
                <a:moveTo>
                  <a:pt x="619" y="1222"/>
                </a:moveTo>
                <a:cubicBezTo>
                  <a:pt x="619" y="1221"/>
                  <a:pt x="618" y="1221"/>
                  <a:pt x="618" y="1220"/>
                </a:cubicBezTo>
                <a:cubicBezTo>
                  <a:pt x="619" y="1220"/>
                  <a:pt x="619" y="1220"/>
                  <a:pt x="620" y="1220"/>
                </a:cubicBezTo>
                <a:cubicBezTo>
                  <a:pt x="620" y="1221"/>
                  <a:pt x="620" y="1222"/>
                  <a:pt x="620" y="1222"/>
                </a:cubicBezTo>
                <a:cubicBezTo>
                  <a:pt x="620" y="1222"/>
                  <a:pt x="619" y="1222"/>
                  <a:pt x="619" y="1222"/>
                </a:cubicBezTo>
                <a:close/>
                <a:moveTo>
                  <a:pt x="569" y="1147"/>
                </a:moveTo>
                <a:cubicBezTo>
                  <a:pt x="568" y="1145"/>
                  <a:pt x="568" y="1144"/>
                  <a:pt x="567" y="1143"/>
                </a:cubicBezTo>
                <a:cubicBezTo>
                  <a:pt x="565" y="1140"/>
                  <a:pt x="564" y="1138"/>
                  <a:pt x="563" y="1136"/>
                </a:cubicBezTo>
                <a:cubicBezTo>
                  <a:pt x="563" y="1135"/>
                  <a:pt x="562" y="1134"/>
                  <a:pt x="562" y="1134"/>
                </a:cubicBezTo>
                <a:cubicBezTo>
                  <a:pt x="562" y="1133"/>
                  <a:pt x="562" y="1133"/>
                  <a:pt x="561" y="1132"/>
                </a:cubicBezTo>
                <a:cubicBezTo>
                  <a:pt x="562" y="1133"/>
                  <a:pt x="563" y="1134"/>
                  <a:pt x="564" y="1134"/>
                </a:cubicBezTo>
                <a:cubicBezTo>
                  <a:pt x="565" y="1136"/>
                  <a:pt x="567" y="1137"/>
                  <a:pt x="568" y="1138"/>
                </a:cubicBezTo>
                <a:cubicBezTo>
                  <a:pt x="570" y="1143"/>
                  <a:pt x="573" y="1147"/>
                  <a:pt x="575" y="1152"/>
                </a:cubicBezTo>
                <a:cubicBezTo>
                  <a:pt x="573" y="1151"/>
                  <a:pt x="571" y="1149"/>
                  <a:pt x="570" y="1147"/>
                </a:cubicBezTo>
                <a:cubicBezTo>
                  <a:pt x="569" y="1147"/>
                  <a:pt x="569" y="1147"/>
                  <a:pt x="569" y="1147"/>
                </a:cubicBezTo>
                <a:close/>
                <a:moveTo>
                  <a:pt x="506" y="1090"/>
                </a:moveTo>
                <a:cubicBezTo>
                  <a:pt x="505" y="1087"/>
                  <a:pt x="504" y="1084"/>
                  <a:pt x="503" y="1082"/>
                </a:cubicBezTo>
                <a:cubicBezTo>
                  <a:pt x="506" y="1081"/>
                  <a:pt x="508" y="1081"/>
                  <a:pt x="511" y="1082"/>
                </a:cubicBezTo>
                <a:cubicBezTo>
                  <a:pt x="512" y="1084"/>
                  <a:pt x="513" y="1087"/>
                  <a:pt x="514" y="1089"/>
                </a:cubicBezTo>
                <a:cubicBezTo>
                  <a:pt x="513" y="1089"/>
                  <a:pt x="512" y="1090"/>
                  <a:pt x="511" y="1090"/>
                </a:cubicBezTo>
                <a:cubicBezTo>
                  <a:pt x="509" y="1090"/>
                  <a:pt x="508" y="1090"/>
                  <a:pt x="506" y="1090"/>
                </a:cubicBezTo>
                <a:close/>
                <a:moveTo>
                  <a:pt x="500" y="1090"/>
                </a:moveTo>
                <a:cubicBezTo>
                  <a:pt x="502" y="1090"/>
                  <a:pt x="504" y="1090"/>
                  <a:pt x="505" y="1091"/>
                </a:cubicBezTo>
                <a:cubicBezTo>
                  <a:pt x="505" y="1091"/>
                  <a:pt x="506" y="1092"/>
                  <a:pt x="506" y="1092"/>
                </a:cubicBezTo>
                <a:cubicBezTo>
                  <a:pt x="504" y="1091"/>
                  <a:pt x="502" y="1091"/>
                  <a:pt x="500" y="1090"/>
                </a:cubicBezTo>
                <a:close/>
                <a:moveTo>
                  <a:pt x="478" y="1094"/>
                </a:moveTo>
                <a:cubicBezTo>
                  <a:pt x="477" y="1092"/>
                  <a:pt x="476" y="1090"/>
                  <a:pt x="475" y="1088"/>
                </a:cubicBezTo>
                <a:cubicBezTo>
                  <a:pt x="479" y="1088"/>
                  <a:pt x="484" y="1088"/>
                  <a:pt x="489" y="1089"/>
                </a:cubicBezTo>
                <a:cubicBezTo>
                  <a:pt x="485" y="1090"/>
                  <a:pt x="482" y="1092"/>
                  <a:pt x="478" y="1094"/>
                </a:cubicBezTo>
                <a:close/>
                <a:moveTo>
                  <a:pt x="474" y="1087"/>
                </a:moveTo>
                <a:cubicBezTo>
                  <a:pt x="474" y="1087"/>
                  <a:pt x="474" y="1086"/>
                  <a:pt x="474" y="1085"/>
                </a:cubicBezTo>
                <a:cubicBezTo>
                  <a:pt x="476" y="1085"/>
                  <a:pt x="479" y="1084"/>
                  <a:pt x="481" y="1084"/>
                </a:cubicBezTo>
                <a:cubicBezTo>
                  <a:pt x="485" y="1085"/>
                  <a:pt x="489" y="1086"/>
                  <a:pt x="492" y="1088"/>
                </a:cubicBezTo>
                <a:cubicBezTo>
                  <a:pt x="492" y="1088"/>
                  <a:pt x="491" y="1088"/>
                  <a:pt x="491" y="1088"/>
                </a:cubicBezTo>
                <a:cubicBezTo>
                  <a:pt x="485" y="1088"/>
                  <a:pt x="480" y="1087"/>
                  <a:pt x="474" y="1087"/>
                </a:cubicBezTo>
                <a:close/>
                <a:moveTo>
                  <a:pt x="459" y="1083"/>
                </a:moveTo>
                <a:cubicBezTo>
                  <a:pt x="459" y="1083"/>
                  <a:pt x="459" y="1083"/>
                  <a:pt x="459" y="1083"/>
                </a:cubicBezTo>
                <a:cubicBezTo>
                  <a:pt x="460" y="1083"/>
                  <a:pt x="460" y="1082"/>
                  <a:pt x="459" y="1082"/>
                </a:cubicBezTo>
                <a:cubicBezTo>
                  <a:pt x="459" y="1082"/>
                  <a:pt x="459" y="1082"/>
                  <a:pt x="459" y="1082"/>
                </a:cubicBezTo>
                <a:cubicBezTo>
                  <a:pt x="458" y="1081"/>
                  <a:pt x="458" y="1079"/>
                  <a:pt x="458" y="1078"/>
                </a:cubicBezTo>
                <a:cubicBezTo>
                  <a:pt x="463" y="1079"/>
                  <a:pt x="468" y="1080"/>
                  <a:pt x="472" y="1081"/>
                </a:cubicBezTo>
                <a:cubicBezTo>
                  <a:pt x="472" y="1081"/>
                  <a:pt x="472" y="1082"/>
                  <a:pt x="472" y="1082"/>
                </a:cubicBezTo>
                <a:cubicBezTo>
                  <a:pt x="469" y="1083"/>
                  <a:pt x="465" y="1084"/>
                  <a:pt x="462" y="1087"/>
                </a:cubicBezTo>
                <a:cubicBezTo>
                  <a:pt x="462" y="1087"/>
                  <a:pt x="461" y="1087"/>
                  <a:pt x="461" y="1087"/>
                </a:cubicBezTo>
                <a:cubicBezTo>
                  <a:pt x="460" y="1087"/>
                  <a:pt x="460" y="1087"/>
                  <a:pt x="460" y="1087"/>
                </a:cubicBezTo>
                <a:cubicBezTo>
                  <a:pt x="460" y="1086"/>
                  <a:pt x="459" y="1085"/>
                  <a:pt x="459" y="1083"/>
                </a:cubicBezTo>
                <a:close/>
                <a:moveTo>
                  <a:pt x="393" y="1083"/>
                </a:moveTo>
                <a:cubicBezTo>
                  <a:pt x="391" y="1082"/>
                  <a:pt x="389" y="1081"/>
                  <a:pt x="387" y="1079"/>
                </a:cubicBezTo>
                <a:cubicBezTo>
                  <a:pt x="387" y="1079"/>
                  <a:pt x="386" y="1079"/>
                  <a:pt x="387" y="1080"/>
                </a:cubicBezTo>
                <a:cubicBezTo>
                  <a:pt x="388" y="1081"/>
                  <a:pt x="389" y="1082"/>
                  <a:pt x="391" y="1083"/>
                </a:cubicBezTo>
                <a:cubicBezTo>
                  <a:pt x="389" y="1083"/>
                  <a:pt x="387" y="1083"/>
                  <a:pt x="385" y="1083"/>
                </a:cubicBezTo>
                <a:cubicBezTo>
                  <a:pt x="384" y="1081"/>
                  <a:pt x="384" y="1079"/>
                  <a:pt x="384" y="1077"/>
                </a:cubicBezTo>
                <a:cubicBezTo>
                  <a:pt x="389" y="1077"/>
                  <a:pt x="393" y="1076"/>
                  <a:pt x="398" y="1075"/>
                </a:cubicBezTo>
                <a:cubicBezTo>
                  <a:pt x="398" y="1076"/>
                  <a:pt x="398" y="1076"/>
                  <a:pt x="398" y="1076"/>
                </a:cubicBezTo>
                <a:cubicBezTo>
                  <a:pt x="399" y="1076"/>
                  <a:pt x="399" y="1076"/>
                  <a:pt x="399" y="1076"/>
                </a:cubicBezTo>
                <a:cubicBezTo>
                  <a:pt x="399" y="1078"/>
                  <a:pt x="399" y="1080"/>
                  <a:pt x="399" y="1082"/>
                </a:cubicBezTo>
                <a:cubicBezTo>
                  <a:pt x="399" y="1083"/>
                  <a:pt x="399" y="1083"/>
                  <a:pt x="398" y="1083"/>
                </a:cubicBezTo>
                <a:cubicBezTo>
                  <a:pt x="396" y="1083"/>
                  <a:pt x="395" y="1083"/>
                  <a:pt x="393" y="1083"/>
                </a:cubicBezTo>
                <a:close/>
                <a:moveTo>
                  <a:pt x="397" y="1084"/>
                </a:moveTo>
                <a:cubicBezTo>
                  <a:pt x="397" y="1084"/>
                  <a:pt x="397" y="1084"/>
                  <a:pt x="396" y="1084"/>
                </a:cubicBezTo>
                <a:cubicBezTo>
                  <a:pt x="396" y="1084"/>
                  <a:pt x="396" y="1084"/>
                  <a:pt x="396" y="1084"/>
                </a:cubicBezTo>
                <a:cubicBezTo>
                  <a:pt x="396" y="1084"/>
                  <a:pt x="396" y="1084"/>
                  <a:pt x="397" y="1084"/>
                </a:cubicBezTo>
                <a:close/>
                <a:moveTo>
                  <a:pt x="378" y="1083"/>
                </a:moveTo>
                <a:cubicBezTo>
                  <a:pt x="377" y="1083"/>
                  <a:pt x="377" y="1082"/>
                  <a:pt x="376" y="1082"/>
                </a:cubicBezTo>
                <a:cubicBezTo>
                  <a:pt x="376" y="1081"/>
                  <a:pt x="375" y="1082"/>
                  <a:pt x="376" y="1082"/>
                </a:cubicBezTo>
                <a:cubicBezTo>
                  <a:pt x="376" y="1083"/>
                  <a:pt x="376" y="1083"/>
                  <a:pt x="377" y="1083"/>
                </a:cubicBezTo>
                <a:cubicBezTo>
                  <a:pt x="374" y="1083"/>
                  <a:pt x="372" y="1083"/>
                  <a:pt x="370" y="1083"/>
                </a:cubicBezTo>
                <a:cubicBezTo>
                  <a:pt x="370" y="1082"/>
                  <a:pt x="370" y="1081"/>
                  <a:pt x="370" y="1080"/>
                </a:cubicBezTo>
                <a:cubicBezTo>
                  <a:pt x="374" y="1079"/>
                  <a:pt x="379" y="1078"/>
                  <a:pt x="383" y="1077"/>
                </a:cubicBezTo>
                <a:cubicBezTo>
                  <a:pt x="383" y="1079"/>
                  <a:pt x="383" y="1081"/>
                  <a:pt x="384" y="1083"/>
                </a:cubicBezTo>
                <a:cubicBezTo>
                  <a:pt x="382" y="1083"/>
                  <a:pt x="380" y="1083"/>
                  <a:pt x="378" y="1083"/>
                </a:cubicBezTo>
                <a:close/>
                <a:moveTo>
                  <a:pt x="333" y="1092"/>
                </a:moveTo>
                <a:cubicBezTo>
                  <a:pt x="332" y="1092"/>
                  <a:pt x="332" y="1092"/>
                  <a:pt x="331" y="1092"/>
                </a:cubicBezTo>
                <a:cubicBezTo>
                  <a:pt x="331" y="1092"/>
                  <a:pt x="332" y="1091"/>
                  <a:pt x="332" y="1091"/>
                </a:cubicBezTo>
                <a:cubicBezTo>
                  <a:pt x="333" y="1091"/>
                  <a:pt x="334" y="1091"/>
                  <a:pt x="335" y="1091"/>
                </a:cubicBezTo>
                <a:cubicBezTo>
                  <a:pt x="335" y="1091"/>
                  <a:pt x="334" y="1092"/>
                  <a:pt x="333" y="1092"/>
                </a:cubicBezTo>
                <a:close/>
                <a:moveTo>
                  <a:pt x="316" y="1102"/>
                </a:moveTo>
                <a:cubicBezTo>
                  <a:pt x="317" y="1100"/>
                  <a:pt x="318" y="1099"/>
                  <a:pt x="319" y="1097"/>
                </a:cubicBezTo>
                <a:cubicBezTo>
                  <a:pt x="319" y="1097"/>
                  <a:pt x="319" y="1096"/>
                  <a:pt x="318" y="1097"/>
                </a:cubicBezTo>
                <a:cubicBezTo>
                  <a:pt x="317" y="1099"/>
                  <a:pt x="315" y="1101"/>
                  <a:pt x="314" y="1103"/>
                </a:cubicBezTo>
                <a:cubicBezTo>
                  <a:pt x="313" y="1103"/>
                  <a:pt x="313" y="1104"/>
                  <a:pt x="312" y="1104"/>
                </a:cubicBezTo>
                <a:cubicBezTo>
                  <a:pt x="311" y="1104"/>
                  <a:pt x="310" y="1104"/>
                  <a:pt x="309" y="1103"/>
                </a:cubicBezTo>
                <a:cubicBezTo>
                  <a:pt x="311" y="1100"/>
                  <a:pt x="312" y="1096"/>
                  <a:pt x="313" y="1092"/>
                </a:cubicBezTo>
                <a:cubicBezTo>
                  <a:pt x="316" y="1092"/>
                  <a:pt x="319" y="1092"/>
                  <a:pt x="321" y="1092"/>
                </a:cubicBezTo>
                <a:cubicBezTo>
                  <a:pt x="320" y="1095"/>
                  <a:pt x="320" y="1097"/>
                  <a:pt x="319" y="1100"/>
                </a:cubicBezTo>
                <a:cubicBezTo>
                  <a:pt x="318" y="1100"/>
                  <a:pt x="317" y="1101"/>
                  <a:pt x="316" y="1102"/>
                </a:cubicBezTo>
                <a:close/>
                <a:moveTo>
                  <a:pt x="318" y="1101"/>
                </a:moveTo>
                <a:cubicBezTo>
                  <a:pt x="318" y="1102"/>
                  <a:pt x="318" y="1102"/>
                  <a:pt x="318" y="1103"/>
                </a:cubicBezTo>
                <a:cubicBezTo>
                  <a:pt x="317" y="1103"/>
                  <a:pt x="317" y="1103"/>
                  <a:pt x="316" y="1102"/>
                </a:cubicBezTo>
                <a:cubicBezTo>
                  <a:pt x="317" y="1102"/>
                  <a:pt x="318" y="1102"/>
                  <a:pt x="318" y="1101"/>
                </a:cubicBezTo>
                <a:close/>
                <a:moveTo>
                  <a:pt x="258" y="1217"/>
                </a:moveTo>
                <a:cubicBezTo>
                  <a:pt x="258" y="1217"/>
                  <a:pt x="258" y="1217"/>
                  <a:pt x="258" y="1217"/>
                </a:cubicBezTo>
                <a:cubicBezTo>
                  <a:pt x="258" y="1215"/>
                  <a:pt x="259" y="1214"/>
                  <a:pt x="259" y="1213"/>
                </a:cubicBezTo>
                <a:cubicBezTo>
                  <a:pt x="259" y="1214"/>
                  <a:pt x="258" y="1216"/>
                  <a:pt x="258" y="1217"/>
                </a:cubicBezTo>
                <a:close/>
                <a:moveTo>
                  <a:pt x="269" y="1179"/>
                </a:moveTo>
                <a:cubicBezTo>
                  <a:pt x="270" y="1175"/>
                  <a:pt x="272" y="1170"/>
                  <a:pt x="273" y="1166"/>
                </a:cubicBezTo>
                <a:cubicBezTo>
                  <a:pt x="273" y="1166"/>
                  <a:pt x="273" y="1166"/>
                  <a:pt x="273" y="1166"/>
                </a:cubicBezTo>
                <a:cubicBezTo>
                  <a:pt x="274" y="1165"/>
                  <a:pt x="274" y="1164"/>
                  <a:pt x="275" y="1163"/>
                </a:cubicBezTo>
                <a:cubicBezTo>
                  <a:pt x="275" y="1163"/>
                  <a:pt x="275" y="1163"/>
                  <a:pt x="276" y="1163"/>
                </a:cubicBezTo>
                <a:cubicBezTo>
                  <a:pt x="273" y="1168"/>
                  <a:pt x="271" y="1174"/>
                  <a:pt x="269" y="1179"/>
                </a:cubicBezTo>
                <a:cubicBezTo>
                  <a:pt x="269" y="1179"/>
                  <a:pt x="269" y="1179"/>
                  <a:pt x="269" y="1179"/>
                </a:cubicBezTo>
                <a:close/>
                <a:moveTo>
                  <a:pt x="268" y="1181"/>
                </a:moveTo>
                <a:cubicBezTo>
                  <a:pt x="268" y="1182"/>
                  <a:pt x="268" y="1183"/>
                  <a:pt x="267" y="1183"/>
                </a:cubicBezTo>
                <a:cubicBezTo>
                  <a:pt x="268" y="1183"/>
                  <a:pt x="268" y="1182"/>
                  <a:pt x="268" y="1181"/>
                </a:cubicBezTo>
                <a:cubicBezTo>
                  <a:pt x="268" y="1181"/>
                  <a:pt x="268" y="1181"/>
                  <a:pt x="268" y="1181"/>
                </a:cubicBezTo>
                <a:close/>
                <a:moveTo>
                  <a:pt x="258" y="1179"/>
                </a:moveTo>
                <a:cubicBezTo>
                  <a:pt x="259" y="1179"/>
                  <a:pt x="261" y="1178"/>
                  <a:pt x="262" y="1177"/>
                </a:cubicBezTo>
                <a:cubicBezTo>
                  <a:pt x="263" y="1177"/>
                  <a:pt x="262" y="1176"/>
                  <a:pt x="262" y="1177"/>
                </a:cubicBezTo>
                <a:cubicBezTo>
                  <a:pt x="260" y="1177"/>
                  <a:pt x="258" y="1178"/>
                  <a:pt x="256" y="1179"/>
                </a:cubicBezTo>
                <a:cubicBezTo>
                  <a:pt x="258" y="1176"/>
                  <a:pt x="259" y="1173"/>
                  <a:pt x="260" y="1169"/>
                </a:cubicBezTo>
                <a:cubicBezTo>
                  <a:pt x="261" y="1169"/>
                  <a:pt x="262" y="1169"/>
                  <a:pt x="263" y="1168"/>
                </a:cubicBezTo>
                <a:cubicBezTo>
                  <a:pt x="264" y="1168"/>
                  <a:pt x="263" y="1167"/>
                  <a:pt x="263" y="1167"/>
                </a:cubicBezTo>
                <a:cubicBezTo>
                  <a:pt x="262" y="1168"/>
                  <a:pt x="261" y="1168"/>
                  <a:pt x="261" y="1168"/>
                </a:cubicBezTo>
                <a:cubicBezTo>
                  <a:pt x="262" y="1166"/>
                  <a:pt x="262" y="1165"/>
                  <a:pt x="263" y="1163"/>
                </a:cubicBezTo>
                <a:cubicBezTo>
                  <a:pt x="263" y="1163"/>
                  <a:pt x="264" y="1163"/>
                  <a:pt x="264" y="1162"/>
                </a:cubicBezTo>
                <a:cubicBezTo>
                  <a:pt x="264" y="1162"/>
                  <a:pt x="264" y="1162"/>
                  <a:pt x="264" y="1162"/>
                </a:cubicBezTo>
                <a:cubicBezTo>
                  <a:pt x="266" y="1162"/>
                  <a:pt x="268" y="1162"/>
                  <a:pt x="270" y="1163"/>
                </a:cubicBezTo>
                <a:cubicBezTo>
                  <a:pt x="268" y="1168"/>
                  <a:pt x="265" y="1174"/>
                  <a:pt x="263" y="1179"/>
                </a:cubicBezTo>
                <a:cubicBezTo>
                  <a:pt x="261" y="1179"/>
                  <a:pt x="260" y="1179"/>
                  <a:pt x="258" y="1179"/>
                </a:cubicBezTo>
                <a:close/>
                <a:moveTo>
                  <a:pt x="209" y="1224"/>
                </a:moveTo>
                <a:cubicBezTo>
                  <a:pt x="210" y="1223"/>
                  <a:pt x="211" y="1222"/>
                  <a:pt x="211" y="1221"/>
                </a:cubicBezTo>
                <a:cubicBezTo>
                  <a:pt x="212" y="1220"/>
                  <a:pt x="213" y="1220"/>
                  <a:pt x="213" y="1220"/>
                </a:cubicBezTo>
                <a:cubicBezTo>
                  <a:pt x="213" y="1221"/>
                  <a:pt x="212" y="1223"/>
                  <a:pt x="212" y="1224"/>
                </a:cubicBezTo>
                <a:cubicBezTo>
                  <a:pt x="211" y="1224"/>
                  <a:pt x="210" y="1224"/>
                  <a:pt x="209" y="1224"/>
                </a:cubicBezTo>
                <a:close/>
                <a:moveTo>
                  <a:pt x="197" y="1200"/>
                </a:moveTo>
                <a:cubicBezTo>
                  <a:pt x="199" y="1195"/>
                  <a:pt x="202" y="1189"/>
                  <a:pt x="204" y="1183"/>
                </a:cubicBezTo>
                <a:cubicBezTo>
                  <a:pt x="206" y="1183"/>
                  <a:pt x="208" y="1183"/>
                  <a:pt x="209" y="1183"/>
                </a:cubicBezTo>
                <a:cubicBezTo>
                  <a:pt x="209" y="1185"/>
                  <a:pt x="208" y="1187"/>
                  <a:pt x="207" y="1189"/>
                </a:cubicBezTo>
                <a:cubicBezTo>
                  <a:pt x="207" y="1189"/>
                  <a:pt x="206" y="1189"/>
                  <a:pt x="206" y="1189"/>
                </a:cubicBezTo>
                <a:cubicBezTo>
                  <a:pt x="205" y="1189"/>
                  <a:pt x="206" y="1190"/>
                  <a:pt x="206" y="1190"/>
                </a:cubicBezTo>
                <a:cubicBezTo>
                  <a:pt x="206" y="1190"/>
                  <a:pt x="206" y="1190"/>
                  <a:pt x="207" y="1190"/>
                </a:cubicBezTo>
                <a:cubicBezTo>
                  <a:pt x="206" y="1191"/>
                  <a:pt x="206" y="1193"/>
                  <a:pt x="205" y="1194"/>
                </a:cubicBezTo>
                <a:cubicBezTo>
                  <a:pt x="204" y="1194"/>
                  <a:pt x="202" y="1194"/>
                  <a:pt x="201" y="1194"/>
                </a:cubicBezTo>
                <a:cubicBezTo>
                  <a:pt x="200" y="1194"/>
                  <a:pt x="200" y="1195"/>
                  <a:pt x="201" y="1195"/>
                </a:cubicBezTo>
                <a:cubicBezTo>
                  <a:pt x="202" y="1195"/>
                  <a:pt x="203" y="1195"/>
                  <a:pt x="205" y="1195"/>
                </a:cubicBezTo>
                <a:cubicBezTo>
                  <a:pt x="203" y="1199"/>
                  <a:pt x="202" y="1203"/>
                  <a:pt x="202" y="1206"/>
                </a:cubicBezTo>
                <a:cubicBezTo>
                  <a:pt x="201" y="1206"/>
                  <a:pt x="201" y="1206"/>
                  <a:pt x="201" y="1207"/>
                </a:cubicBezTo>
                <a:cubicBezTo>
                  <a:pt x="200" y="1207"/>
                  <a:pt x="201" y="1208"/>
                  <a:pt x="201" y="1207"/>
                </a:cubicBezTo>
                <a:cubicBezTo>
                  <a:pt x="201" y="1207"/>
                  <a:pt x="201" y="1207"/>
                  <a:pt x="201" y="1207"/>
                </a:cubicBezTo>
                <a:cubicBezTo>
                  <a:pt x="201" y="1210"/>
                  <a:pt x="200" y="1213"/>
                  <a:pt x="200" y="1215"/>
                </a:cubicBezTo>
                <a:cubicBezTo>
                  <a:pt x="200" y="1216"/>
                  <a:pt x="199" y="1216"/>
                  <a:pt x="199" y="1216"/>
                </a:cubicBezTo>
                <a:cubicBezTo>
                  <a:pt x="199" y="1216"/>
                  <a:pt x="199" y="1216"/>
                  <a:pt x="199" y="1216"/>
                </a:cubicBezTo>
                <a:cubicBezTo>
                  <a:pt x="199" y="1216"/>
                  <a:pt x="198" y="1216"/>
                  <a:pt x="198" y="1216"/>
                </a:cubicBezTo>
                <a:cubicBezTo>
                  <a:pt x="198" y="1216"/>
                  <a:pt x="198" y="1217"/>
                  <a:pt x="198" y="1217"/>
                </a:cubicBezTo>
                <a:cubicBezTo>
                  <a:pt x="199" y="1217"/>
                  <a:pt x="199" y="1217"/>
                  <a:pt x="200" y="1217"/>
                </a:cubicBezTo>
                <a:cubicBezTo>
                  <a:pt x="199" y="1219"/>
                  <a:pt x="199" y="1222"/>
                  <a:pt x="199" y="1224"/>
                </a:cubicBezTo>
                <a:cubicBezTo>
                  <a:pt x="199" y="1224"/>
                  <a:pt x="199" y="1224"/>
                  <a:pt x="199" y="1224"/>
                </a:cubicBezTo>
                <a:cubicBezTo>
                  <a:pt x="198" y="1224"/>
                  <a:pt x="196" y="1225"/>
                  <a:pt x="195" y="1226"/>
                </a:cubicBezTo>
                <a:cubicBezTo>
                  <a:pt x="194" y="1226"/>
                  <a:pt x="195" y="1227"/>
                  <a:pt x="196" y="1227"/>
                </a:cubicBezTo>
                <a:cubicBezTo>
                  <a:pt x="198" y="1225"/>
                  <a:pt x="200" y="1225"/>
                  <a:pt x="202" y="1224"/>
                </a:cubicBezTo>
                <a:cubicBezTo>
                  <a:pt x="202" y="1224"/>
                  <a:pt x="202" y="1224"/>
                  <a:pt x="202" y="1224"/>
                </a:cubicBezTo>
                <a:cubicBezTo>
                  <a:pt x="202" y="1224"/>
                  <a:pt x="201" y="1224"/>
                  <a:pt x="201" y="1224"/>
                </a:cubicBezTo>
                <a:cubicBezTo>
                  <a:pt x="200" y="1224"/>
                  <a:pt x="200" y="1225"/>
                  <a:pt x="201" y="1225"/>
                </a:cubicBezTo>
                <a:cubicBezTo>
                  <a:pt x="201" y="1225"/>
                  <a:pt x="201" y="1225"/>
                  <a:pt x="202" y="1225"/>
                </a:cubicBezTo>
                <a:cubicBezTo>
                  <a:pt x="201" y="1226"/>
                  <a:pt x="201" y="1227"/>
                  <a:pt x="201" y="1228"/>
                </a:cubicBezTo>
                <a:cubicBezTo>
                  <a:pt x="198" y="1229"/>
                  <a:pt x="194" y="1230"/>
                  <a:pt x="191" y="1232"/>
                </a:cubicBezTo>
                <a:cubicBezTo>
                  <a:pt x="191" y="1224"/>
                  <a:pt x="193" y="1217"/>
                  <a:pt x="194" y="1211"/>
                </a:cubicBezTo>
                <a:cubicBezTo>
                  <a:pt x="195" y="1207"/>
                  <a:pt x="196" y="1204"/>
                  <a:pt x="197" y="1200"/>
                </a:cubicBezTo>
                <a:close/>
                <a:moveTo>
                  <a:pt x="192" y="1134"/>
                </a:moveTo>
                <a:cubicBezTo>
                  <a:pt x="192" y="1133"/>
                  <a:pt x="192" y="1133"/>
                  <a:pt x="192" y="1133"/>
                </a:cubicBezTo>
                <a:cubicBezTo>
                  <a:pt x="192" y="1133"/>
                  <a:pt x="192" y="1133"/>
                  <a:pt x="192" y="1133"/>
                </a:cubicBezTo>
                <a:cubicBezTo>
                  <a:pt x="194" y="1133"/>
                  <a:pt x="194" y="1133"/>
                  <a:pt x="195" y="1132"/>
                </a:cubicBezTo>
                <a:cubicBezTo>
                  <a:pt x="194" y="1133"/>
                  <a:pt x="194" y="1134"/>
                  <a:pt x="194" y="1135"/>
                </a:cubicBezTo>
                <a:cubicBezTo>
                  <a:pt x="193" y="1135"/>
                  <a:pt x="193" y="1134"/>
                  <a:pt x="192" y="1134"/>
                </a:cubicBezTo>
                <a:close/>
                <a:moveTo>
                  <a:pt x="192" y="1133"/>
                </a:moveTo>
                <a:cubicBezTo>
                  <a:pt x="191" y="1132"/>
                  <a:pt x="191" y="1132"/>
                  <a:pt x="191" y="1131"/>
                </a:cubicBezTo>
                <a:cubicBezTo>
                  <a:pt x="193" y="1131"/>
                  <a:pt x="194" y="1132"/>
                  <a:pt x="192" y="1133"/>
                </a:cubicBezTo>
                <a:cubicBezTo>
                  <a:pt x="192" y="1133"/>
                  <a:pt x="192" y="1133"/>
                  <a:pt x="192" y="1133"/>
                </a:cubicBezTo>
                <a:close/>
                <a:moveTo>
                  <a:pt x="196" y="1132"/>
                </a:moveTo>
                <a:cubicBezTo>
                  <a:pt x="196" y="1132"/>
                  <a:pt x="196" y="1131"/>
                  <a:pt x="197" y="1131"/>
                </a:cubicBezTo>
                <a:cubicBezTo>
                  <a:pt x="197" y="1131"/>
                  <a:pt x="197" y="1131"/>
                  <a:pt x="197" y="1130"/>
                </a:cubicBezTo>
                <a:cubicBezTo>
                  <a:pt x="197" y="1130"/>
                  <a:pt x="198" y="1130"/>
                  <a:pt x="199" y="1130"/>
                </a:cubicBezTo>
                <a:cubicBezTo>
                  <a:pt x="198" y="1132"/>
                  <a:pt x="197" y="1134"/>
                  <a:pt x="197" y="1135"/>
                </a:cubicBezTo>
                <a:cubicBezTo>
                  <a:pt x="196" y="1136"/>
                  <a:pt x="195" y="1136"/>
                  <a:pt x="194" y="1137"/>
                </a:cubicBezTo>
                <a:cubicBezTo>
                  <a:pt x="194" y="1136"/>
                  <a:pt x="194" y="1136"/>
                  <a:pt x="194" y="1136"/>
                </a:cubicBezTo>
                <a:cubicBezTo>
                  <a:pt x="194" y="1134"/>
                  <a:pt x="195" y="1133"/>
                  <a:pt x="196" y="1132"/>
                </a:cubicBezTo>
                <a:close/>
                <a:moveTo>
                  <a:pt x="167" y="1078"/>
                </a:moveTo>
                <a:cubicBezTo>
                  <a:pt x="167" y="1077"/>
                  <a:pt x="166" y="1076"/>
                  <a:pt x="166" y="1076"/>
                </a:cubicBezTo>
                <a:cubicBezTo>
                  <a:pt x="185" y="1064"/>
                  <a:pt x="204" y="1052"/>
                  <a:pt x="223" y="1040"/>
                </a:cubicBezTo>
                <a:cubicBezTo>
                  <a:pt x="224" y="1040"/>
                  <a:pt x="224" y="1040"/>
                  <a:pt x="225" y="1040"/>
                </a:cubicBezTo>
                <a:cubicBezTo>
                  <a:pt x="226" y="1040"/>
                  <a:pt x="226" y="1040"/>
                  <a:pt x="225" y="1039"/>
                </a:cubicBezTo>
                <a:cubicBezTo>
                  <a:pt x="225" y="1039"/>
                  <a:pt x="225" y="1039"/>
                  <a:pt x="225" y="1039"/>
                </a:cubicBezTo>
                <a:cubicBezTo>
                  <a:pt x="226" y="1038"/>
                  <a:pt x="228" y="1037"/>
                  <a:pt x="230" y="1036"/>
                </a:cubicBezTo>
                <a:cubicBezTo>
                  <a:pt x="232" y="1036"/>
                  <a:pt x="235" y="1036"/>
                  <a:pt x="237" y="1036"/>
                </a:cubicBezTo>
                <a:cubicBezTo>
                  <a:pt x="234" y="1042"/>
                  <a:pt x="231" y="1048"/>
                  <a:pt x="229" y="1054"/>
                </a:cubicBezTo>
                <a:cubicBezTo>
                  <a:pt x="225" y="1056"/>
                  <a:pt x="222" y="1057"/>
                  <a:pt x="219" y="1059"/>
                </a:cubicBezTo>
                <a:cubicBezTo>
                  <a:pt x="218" y="1059"/>
                  <a:pt x="217" y="1060"/>
                  <a:pt x="215" y="1060"/>
                </a:cubicBezTo>
                <a:cubicBezTo>
                  <a:pt x="219" y="1058"/>
                  <a:pt x="222" y="1056"/>
                  <a:pt x="226" y="1053"/>
                </a:cubicBezTo>
                <a:cubicBezTo>
                  <a:pt x="227" y="1053"/>
                  <a:pt x="226" y="1052"/>
                  <a:pt x="225" y="1053"/>
                </a:cubicBezTo>
                <a:cubicBezTo>
                  <a:pt x="210" y="1061"/>
                  <a:pt x="194" y="1068"/>
                  <a:pt x="179" y="1077"/>
                </a:cubicBezTo>
                <a:cubicBezTo>
                  <a:pt x="179" y="1077"/>
                  <a:pt x="179" y="1077"/>
                  <a:pt x="179" y="1078"/>
                </a:cubicBezTo>
                <a:cubicBezTo>
                  <a:pt x="178" y="1078"/>
                  <a:pt x="178" y="1078"/>
                  <a:pt x="177" y="1078"/>
                </a:cubicBezTo>
                <a:cubicBezTo>
                  <a:pt x="174" y="1078"/>
                  <a:pt x="171" y="1078"/>
                  <a:pt x="167" y="1078"/>
                </a:cubicBezTo>
                <a:close/>
                <a:moveTo>
                  <a:pt x="177" y="1079"/>
                </a:moveTo>
                <a:cubicBezTo>
                  <a:pt x="175" y="1079"/>
                  <a:pt x="174" y="1080"/>
                  <a:pt x="173" y="1081"/>
                </a:cubicBezTo>
                <a:cubicBezTo>
                  <a:pt x="172" y="1081"/>
                  <a:pt x="171" y="1081"/>
                  <a:pt x="170" y="1082"/>
                </a:cubicBezTo>
                <a:cubicBezTo>
                  <a:pt x="169" y="1081"/>
                  <a:pt x="169" y="1079"/>
                  <a:pt x="168" y="1078"/>
                </a:cubicBezTo>
                <a:cubicBezTo>
                  <a:pt x="171" y="1078"/>
                  <a:pt x="174" y="1079"/>
                  <a:pt x="177" y="1079"/>
                </a:cubicBezTo>
                <a:close/>
                <a:moveTo>
                  <a:pt x="161" y="1084"/>
                </a:moveTo>
                <a:cubicBezTo>
                  <a:pt x="160" y="1083"/>
                  <a:pt x="159" y="1082"/>
                  <a:pt x="158" y="1081"/>
                </a:cubicBezTo>
                <a:cubicBezTo>
                  <a:pt x="158" y="1081"/>
                  <a:pt x="158" y="1081"/>
                  <a:pt x="158" y="1081"/>
                </a:cubicBezTo>
                <a:cubicBezTo>
                  <a:pt x="160" y="1080"/>
                  <a:pt x="161" y="1079"/>
                  <a:pt x="163" y="1078"/>
                </a:cubicBezTo>
                <a:cubicBezTo>
                  <a:pt x="163" y="1078"/>
                  <a:pt x="164" y="1078"/>
                  <a:pt x="164" y="1078"/>
                </a:cubicBezTo>
                <a:cubicBezTo>
                  <a:pt x="164" y="1080"/>
                  <a:pt x="163" y="1082"/>
                  <a:pt x="162" y="1084"/>
                </a:cubicBezTo>
                <a:cubicBezTo>
                  <a:pt x="162" y="1084"/>
                  <a:pt x="161" y="1084"/>
                  <a:pt x="161" y="1084"/>
                </a:cubicBezTo>
                <a:close/>
                <a:moveTo>
                  <a:pt x="162" y="1084"/>
                </a:moveTo>
                <a:cubicBezTo>
                  <a:pt x="162" y="1085"/>
                  <a:pt x="162" y="1085"/>
                  <a:pt x="162" y="1085"/>
                </a:cubicBezTo>
                <a:cubicBezTo>
                  <a:pt x="161" y="1085"/>
                  <a:pt x="161" y="1085"/>
                  <a:pt x="161" y="1084"/>
                </a:cubicBezTo>
                <a:cubicBezTo>
                  <a:pt x="161" y="1084"/>
                  <a:pt x="162" y="1084"/>
                  <a:pt x="162" y="1084"/>
                </a:cubicBezTo>
                <a:close/>
                <a:moveTo>
                  <a:pt x="153" y="1057"/>
                </a:moveTo>
                <a:cubicBezTo>
                  <a:pt x="152" y="1056"/>
                  <a:pt x="152" y="1055"/>
                  <a:pt x="151" y="1054"/>
                </a:cubicBezTo>
                <a:cubicBezTo>
                  <a:pt x="154" y="1053"/>
                  <a:pt x="157" y="1051"/>
                  <a:pt x="159" y="1049"/>
                </a:cubicBezTo>
                <a:cubicBezTo>
                  <a:pt x="157" y="1052"/>
                  <a:pt x="155" y="1054"/>
                  <a:pt x="153" y="1056"/>
                </a:cubicBezTo>
                <a:cubicBezTo>
                  <a:pt x="153" y="1057"/>
                  <a:pt x="153" y="1057"/>
                  <a:pt x="153" y="1057"/>
                </a:cubicBezTo>
                <a:close/>
                <a:moveTo>
                  <a:pt x="153" y="1057"/>
                </a:moveTo>
                <a:cubicBezTo>
                  <a:pt x="155" y="1057"/>
                  <a:pt x="157" y="1056"/>
                  <a:pt x="159" y="1055"/>
                </a:cubicBezTo>
                <a:cubicBezTo>
                  <a:pt x="157" y="1057"/>
                  <a:pt x="156" y="1058"/>
                  <a:pt x="155" y="1060"/>
                </a:cubicBezTo>
                <a:cubicBezTo>
                  <a:pt x="154" y="1059"/>
                  <a:pt x="154" y="1058"/>
                  <a:pt x="153" y="1057"/>
                </a:cubicBezTo>
                <a:cubicBezTo>
                  <a:pt x="153" y="1057"/>
                  <a:pt x="153" y="1057"/>
                  <a:pt x="153" y="1057"/>
                </a:cubicBezTo>
                <a:close/>
                <a:moveTo>
                  <a:pt x="165" y="1050"/>
                </a:moveTo>
                <a:cubicBezTo>
                  <a:pt x="164" y="1052"/>
                  <a:pt x="163" y="1054"/>
                  <a:pt x="162" y="1056"/>
                </a:cubicBezTo>
                <a:cubicBezTo>
                  <a:pt x="161" y="1057"/>
                  <a:pt x="159" y="1058"/>
                  <a:pt x="157" y="1059"/>
                </a:cubicBezTo>
                <a:cubicBezTo>
                  <a:pt x="154" y="1061"/>
                  <a:pt x="158" y="1058"/>
                  <a:pt x="158" y="1057"/>
                </a:cubicBezTo>
                <a:cubicBezTo>
                  <a:pt x="160" y="1055"/>
                  <a:pt x="161" y="1054"/>
                  <a:pt x="163" y="1052"/>
                </a:cubicBezTo>
                <a:cubicBezTo>
                  <a:pt x="163" y="1052"/>
                  <a:pt x="164" y="1051"/>
                  <a:pt x="165" y="1050"/>
                </a:cubicBezTo>
                <a:close/>
                <a:moveTo>
                  <a:pt x="163" y="1056"/>
                </a:moveTo>
                <a:cubicBezTo>
                  <a:pt x="164" y="1056"/>
                  <a:pt x="164" y="1056"/>
                  <a:pt x="165" y="1055"/>
                </a:cubicBezTo>
                <a:cubicBezTo>
                  <a:pt x="164" y="1056"/>
                  <a:pt x="163" y="1058"/>
                  <a:pt x="162" y="1059"/>
                </a:cubicBezTo>
                <a:cubicBezTo>
                  <a:pt x="163" y="1058"/>
                  <a:pt x="163" y="1057"/>
                  <a:pt x="163" y="1056"/>
                </a:cubicBezTo>
                <a:close/>
                <a:moveTo>
                  <a:pt x="164" y="1054"/>
                </a:moveTo>
                <a:cubicBezTo>
                  <a:pt x="166" y="1050"/>
                  <a:pt x="167" y="1047"/>
                  <a:pt x="170" y="1043"/>
                </a:cubicBezTo>
                <a:cubicBezTo>
                  <a:pt x="169" y="1046"/>
                  <a:pt x="168" y="1049"/>
                  <a:pt x="167" y="1052"/>
                </a:cubicBezTo>
                <a:cubicBezTo>
                  <a:pt x="167" y="1052"/>
                  <a:pt x="167" y="1052"/>
                  <a:pt x="167" y="1052"/>
                </a:cubicBezTo>
                <a:cubicBezTo>
                  <a:pt x="166" y="1053"/>
                  <a:pt x="165" y="1054"/>
                  <a:pt x="164" y="1054"/>
                </a:cubicBezTo>
                <a:close/>
                <a:moveTo>
                  <a:pt x="162" y="1057"/>
                </a:moveTo>
                <a:cubicBezTo>
                  <a:pt x="161" y="1059"/>
                  <a:pt x="161" y="1061"/>
                  <a:pt x="160" y="1063"/>
                </a:cubicBezTo>
                <a:cubicBezTo>
                  <a:pt x="160" y="1063"/>
                  <a:pt x="161" y="1064"/>
                  <a:pt x="161" y="1063"/>
                </a:cubicBezTo>
                <a:cubicBezTo>
                  <a:pt x="161" y="1064"/>
                  <a:pt x="161" y="1064"/>
                  <a:pt x="161" y="1065"/>
                </a:cubicBezTo>
                <a:cubicBezTo>
                  <a:pt x="161" y="1065"/>
                  <a:pt x="161" y="1066"/>
                  <a:pt x="162" y="1065"/>
                </a:cubicBezTo>
                <a:cubicBezTo>
                  <a:pt x="163" y="1064"/>
                  <a:pt x="163" y="1064"/>
                  <a:pt x="164" y="1062"/>
                </a:cubicBezTo>
                <a:cubicBezTo>
                  <a:pt x="165" y="1062"/>
                  <a:pt x="164" y="1061"/>
                  <a:pt x="163" y="1061"/>
                </a:cubicBezTo>
                <a:cubicBezTo>
                  <a:pt x="161" y="1064"/>
                  <a:pt x="163" y="1059"/>
                  <a:pt x="164" y="1059"/>
                </a:cubicBezTo>
                <a:cubicBezTo>
                  <a:pt x="165" y="1057"/>
                  <a:pt x="166" y="1055"/>
                  <a:pt x="168" y="1053"/>
                </a:cubicBezTo>
                <a:cubicBezTo>
                  <a:pt x="168" y="1053"/>
                  <a:pt x="168" y="1053"/>
                  <a:pt x="168" y="1052"/>
                </a:cubicBezTo>
                <a:cubicBezTo>
                  <a:pt x="169" y="1052"/>
                  <a:pt x="169" y="1051"/>
                  <a:pt x="170" y="1051"/>
                </a:cubicBezTo>
                <a:cubicBezTo>
                  <a:pt x="170" y="1050"/>
                  <a:pt x="170" y="1050"/>
                  <a:pt x="169" y="1050"/>
                </a:cubicBezTo>
                <a:cubicBezTo>
                  <a:pt x="169" y="1050"/>
                  <a:pt x="169" y="1051"/>
                  <a:pt x="168" y="1051"/>
                </a:cubicBezTo>
                <a:cubicBezTo>
                  <a:pt x="170" y="1047"/>
                  <a:pt x="170" y="1043"/>
                  <a:pt x="172" y="1039"/>
                </a:cubicBezTo>
                <a:cubicBezTo>
                  <a:pt x="172" y="1039"/>
                  <a:pt x="171" y="1039"/>
                  <a:pt x="171" y="1039"/>
                </a:cubicBezTo>
                <a:cubicBezTo>
                  <a:pt x="169" y="1042"/>
                  <a:pt x="167" y="1045"/>
                  <a:pt x="166" y="1048"/>
                </a:cubicBezTo>
                <a:cubicBezTo>
                  <a:pt x="166" y="1048"/>
                  <a:pt x="166" y="1048"/>
                  <a:pt x="165" y="1048"/>
                </a:cubicBezTo>
                <a:cubicBezTo>
                  <a:pt x="164" y="1049"/>
                  <a:pt x="163" y="1051"/>
                  <a:pt x="161" y="1052"/>
                </a:cubicBezTo>
                <a:cubicBezTo>
                  <a:pt x="159" y="1054"/>
                  <a:pt x="157" y="1055"/>
                  <a:pt x="155" y="1056"/>
                </a:cubicBezTo>
                <a:cubicBezTo>
                  <a:pt x="155" y="1056"/>
                  <a:pt x="157" y="1054"/>
                  <a:pt x="157" y="1053"/>
                </a:cubicBezTo>
                <a:cubicBezTo>
                  <a:pt x="159" y="1052"/>
                  <a:pt x="160" y="1050"/>
                  <a:pt x="162" y="1048"/>
                </a:cubicBezTo>
                <a:cubicBezTo>
                  <a:pt x="163" y="1047"/>
                  <a:pt x="165" y="1045"/>
                  <a:pt x="167" y="1044"/>
                </a:cubicBezTo>
                <a:cubicBezTo>
                  <a:pt x="167" y="1044"/>
                  <a:pt x="168" y="1043"/>
                  <a:pt x="168" y="1043"/>
                </a:cubicBezTo>
                <a:cubicBezTo>
                  <a:pt x="169" y="1042"/>
                  <a:pt x="168" y="1042"/>
                  <a:pt x="168" y="1042"/>
                </a:cubicBezTo>
                <a:cubicBezTo>
                  <a:pt x="167" y="1042"/>
                  <a:pt x="167" y="1043"/>
                  <a:pt x="167" y="1043"/>
                </a:cubicBezTo>
                <a:cubicBezTo>
                  <a:pt x="166" y="1043"/>
                  <a:pt x="166" y="1043"/>
                  <a:pt x="165" y="1044"/>
                </a:cubicBezTo>
                <a:cubicBezTo>
                  <a:pt x="164" y="1045"/>
                  <a:pt x="163" y="1045"/>
                  <a:pt x="162" y="1046"/>
                </a:cubicBezTo>
                <a:cubicBezTo>
                  <a:pt x="159" y="1049"/>
                  <a:pt x="155" y="1051"/>
                  <a:pt x="152" y="1053"/>
                </a:cubicBezTo>
                <a:cubicBezTo>
                  <a:pt x="151" y="1053"/>
                  <a:pt x="151" y="1053"/>
                  <a:pt x="151" y="1054"/>
                </a:cubicBezTo>
                <a:cubicBezTo>
                  <a:pt x="150" y="1054"/>
                  <a:pt x="150" y="1053"/>
                  <a:pt x="150" y="1053"/>
                </a:cubicBezTo>
                <a:cubicBezTo>
                  <a:pt x="152" y="1052"/>
                  <a:pt x="154" y="1050"/>
                  <a:pt x="156" y="1049"/>
                </a:cubicBezTo>
                <a:cubicBezTo>
                  <a:pt x="160" y="1046"/>
                  <a:pt x="163" y="1043"/>
                  <a:pt x="166" y="1040"/>
                </a:cubicBezTo>
                <a:cubicBezTo>
                  <a:pt x="166" y="1040"/>
                  <a:pt x="166" y="1039"/>
                  <a:pt x="165" y="1039"/>
                </a:cubicBezTo>
                <a:cubicBezTo>
                  <a:pt x="161" y="1042"/>
                  <a:pt x="157" y="1045"/>
                  <a:pt x="152" y="1047"/>
                </a:cubicBezTo>
                <a:cubicBezTo>
                  <a:pt x="148" y="1050"/>
                  <a:pt x="154" y="1046"/>
                  <a:pt x="155" y="1045"/>
                </a:cubicBezTo>
                <a:cubicBezTo>
                  <a:pt x="157" y="1043"/>
                  <a:pt x="159" y="1041"/>
                  <a:pt x="162" y="1039"/>
                </a:cubicBezTo>
                <a:cubicBezTo>
                  <a:pt x="162" y="1039"/>
                  <a:pt x="162" y="1038"/>
                  <a:pt x="161" y="1038"/>
                </a:cubicBezTo>
                <a:cubicBezTo>
                  <a:pt x="158" y="1040"/>
                  <a:pt x="154" y="1041"/>
                  <a:pt x="151" y="1043"/>
                </a:cubicBezTo>
                <a:cubicBezTo>
                  <a:pt x="150" y="1043"/>
                  <a:pt x="146" y="1047"/>
                  <a:pt x="149" y="1043"/>
                </a:cubicBezTo>
                <a:cubicBezTo>
                  <a:pt x="151" y="1042"/>
                  <a:pt x="152" y="1040"/>
                  <a:pt x="154" y="1038"/>
                </a:cubicBezTo>
                <a:cubicBezTo>
                  <a:pt x="155" y="1038"/>
                  <a:pt x="154" y="1037"/>
                  <a:pt x="153" y="1038"/>
                </a:cubicBezTo>
                <a:cubicBezTo>
                  <a:pt x="152" y="1039"/>
                  <a:pt x="144" y="1041"/>
                  <a:pt x="146" y="1044"/>
                </a:cubicBezTo>
                <a:cubicBezTo>
                  <a:pt x="146" y="1044"/>
                  <a:pt x="147" y="1044"/>
                  <a:pt x="147" y="1043"/>
                </a:cubicBezTo>
                <a:cubicBezTo>
                  <a:pt x="146" y="1043"/>
                  <a:pt x="149" y="1042"/>
                  <a:pt x="150" y="1041"/>
                </a:cubicBezTo>
                <a:cubicBezTo>
                  <a:pt x="149" y="1042"/>
                  <a:pt x="147" y="1044"/>
                  <a:pt x="146" y="1045"/>
                </a:cubicBezTo>
                <a:cubicBezTo>
                  <a:pt x="146" y="1046"/>
                  <a:pt x="146" y="1046"/>
                  <a:pt x="146" y="1046"/>
                </a:cubicBezTo>
                <a:cubicBezTo>
                  <a:pt x="150" y="1044"/>
                  <a:pt x="154" y="1042"/>
                  <a:pt x="158" y="1041"/>
                </a:cubicBezTo>
                <a:cubicBezTo>
                  <a:pt x="162" y="1039"/>
                  <a:pt x="156" y="1042"/>
                  <a:pt x="155" y="1043"/>
                </a:cubicBezTo>
                <a:cubicBezTo>
                  <a:pt x="153" y="1045"/>
                  <a:pt x="151" y="1047"/>
                  <a:pt x="148" y="1049"/>
                </a:cubicBezTo>
                <a:cubicBezTo>
                  <a:pt x="148" y="1049"/>
                  <a:pt x="148" y="1050"/>
                  <a:pt x="149" y="1050"/>
                </a:cubicBezTo>
                <a:cubicBezTo>
                  <a:pt x="154" y="1048"/>
                  <a:pt x="160" y="1044"/>
                  <a:pt x="164" y="1041"/>
                </a:cubicBezTo>
                <a:cubicBezTo>
                  <a:pt x="160" y="1045"/>
                  <a:pt x="155" y="1049"/>
                  <a:pt x="150" y="1053"/>
                </a:cubicBezTo>
                <a:cubicBezTo>
                  <a:pt x="146" y="1047"/>
                  <a:pt x="142" y="1041"/>
                  <a:pt x="138" y="1036"/>
                </a:cubicBezTo>
                <a:cubicBezTo>
                  <a:pt x="138" y="1036"/>
                  <a:pt x="139" y="1036"/>
                  <a:pt x="139" y="1036"/>
                </a:cubicBezTo>
                <a:cubicBezTo>
                  <a:pt x="146" y="1037"/>
                  <a:pt x="153" y="1037"/>
                  <a:pt x="160" y="1037"/>
                </a:cubicBezTo>
                <a:cubicBezTo>
                  <a:pt x="165" y="1037"/>
                  <a:pt x="171" y="1036"/>
                  <a:pt x="177" y="1036"/>
                </a:cubicBezTo>
                <a:cubicBezTo>
                  <a:pt x="174" y="1048"/>
                  <a:pt x="168" y="1060"/>
                  <a:pt x="163" y="1071"/>
                </a:cubicBezTo>
                <a:cubicBezTo>
                  <a:pt x="160" y="1068"/>
                  <a:pt x="158" y="1064"/>
                  <a:pt x="156" y="1061"/>
                </a:cubicBezTo>
                <a:cubicBezTo>
                  <a:pt x="158" y="1060"/>
                  <a:pt x="160" y="1059"/>
                  <a:pt x="162" y="1057"/>
                </a:cubicBezTo>
                <a:close/>
                <a:moveTo>
                  <a:pt x="150" y="1054"/>
                </a:moveTo>
                <a:cubicBezTo>
                  <a:pt x="149" y="1055"/>
                  <a:pt x="148" y="1055"/>
                  <a:pt x="150" y="1054"/>
                </a:cubicBezTo>
                <a:cubicBezTo>
                  <a:pt x="150" y="1054"/>
                  <a:pt x="150" y="1054"/>
                  <a:pt x="150" y="1054"/>
                </a:cubicBezTo>
                <a:close/>
                <a:moveTo>
                  <a:pt x="134" y="1032"/>
                </a:moveTo>
                <a:cubicBezTo>
                  <a:pt x="134" y="1032"/>
                  <a:pt x="134" y="1032"/>
                  <a:pt x="134" y="1032"/>
                </a:cubicBezTo>
                <a:cubicBezTo>
                  <a:pt x="135" y="1032"/>
                  <a:pt x="135" y="1033"/>
                  <a:pt x="135" y="1033"/>
                </a:cubicBezTo>
                <a:cubicBezTo>
                  <a:pt x="135" y="1033"/>
                  <a:pt x="135" y="1033"/>
                  <a:pt x="135" y="1033"/>
                </a:cubicBezTo>
                <a:cubicBezTo>
                  <a:pt x="135" y="1033"/>
                  <a:pt x="135" y="1032"/>
                  <a:pt x="134" y="1032"/>
                </a:cubicBezTo>
                <a:close/>
                <a:moveTo>
                  <a:pt x="135" y="1033"/>
                </a:moveTo>
                <a:cubicBezTo>
                  <a:pt x="135" y="1034"/>
                  <a:pt x="136" y="1034"/>
                  <a:pt x="136" y="1035"/>
                </a:cubicBezTo>
                <a:cubicBezTo>
                  <a:pt x="136" y="1035"/>
                  <a:pt x="136" y="1035"/>
                  <a:pt x="136" y="1035"/>
                </a:cubicBezTo>
                <a:cubicBezTo>
                  <a:pt x="135" y="1034"/>
                  <a:pt x="135" y="1034"/>
                  <a:pt x="135" y="1033"/>
                </a:cubicBezTo>
                <a:cubicBezTo>
                  <a:pt x="135" y="1033"/>
                  <a:pt x="135" y="1033"/>
                  <a:pt x="135" y="1033"/>
                </a:cubicBezTo>
                <a:close/>
                <a:moveTo>
                  <a:pt x="167" y="1033"/>
                </a:moveTo>
                <a:cubicBezTo>
                  <a:pt x="168" y="1032"/>
                  <a:pt x="169" y="1030"/>
                  <a:pt x="171" y="1029"/>
                </a:cubicBezTo>
                <a:cubicBezTo>
                  <a:pt x="171" y="1029"/>
                  <a:pt x="172" y="1029"/>
                  <a:pt x="173" y="1029"/>
                </a:cubicBezTo>
                <a:cubicBezTo>
                  <a:pt x="173" y="1030"/>
                  <a:pt x="173" y="1030"/>
                  <a:pt x="172" y="1030"/>
                </a:cubicBezTo>
                <a:cubicBezTo>
                  <a:pt x="172" y="1031"/>
                  <a:pt x="172" y="1031"/>
                  <a:pt x="173" y="1031"/>
                </a:cubicBezTo>
                <a:cubicBezTo>
                  <a:pt x="174" y="1031"/>
                  <a:pt x="175" y="1030"/>
                  <a:pt x="176" y="1030"/>
                </a:cubicBezTo>
                <a:cubicBezTo>
                  <a:pt x="176" y="1030"/>
                  <a:pt x="176" y="1030"/>
                  <a:pt x="176" y="1030"/>
                </a:cubicBezTo>
                <a:cubicBezTo>
                  <a:pt x="178" y="1030"/>
                  <a:pt x="181" y="1030"/>
                  <a:pt x="183" y="1030"/>
                </a:cubicBezTo>
                <a:cubicBezTo>
                  <a:pt x="183" y="1030"/>
                  <a:pt x="183" y="1030"/>
                  <a:pt x="183" y="1030"/>
                </a:cubicBezTo>
                <a:cubicBezTo>
                  <a:pt x="183" y="1030"/>
                  <a:pt x="183" y="1030"/>
                  <a:pt x="184" y="1030"/>
                </a:cubicBezTo>
                <a:cubicBezTo>
                  <a:pt x="184" y="1030"/>
                  <a:pt x="184" y="1030"/>
                  <a:pt x="185" y="1030"/>
                </a:cubicBezTo>
                <a:cubicBezTo>
                  <a:pt x="184" y="1031"/>
                  <a:pt x="183" y="1032"/>
                  <a:pt x="183" y="1033"/>
                </a:cubicBezTo>
                <a:cubicBezTo>
                  <a:pt x="181" y="1033"/>
                  <a:pt x="180" y="1033"/>
                  <a:pt x="179" y="1033"/>
                </a:cubicBezTo>
                <a:cubicBezTo>
                  <a:pt x="179" y="1033"/>
                  <a:pt x="179" y="1032"/>
                  <a:pt x="179" y="1032"/>
                </a:cubicBezTo>
                <a:cubicBezTo>
                  <a:pt x="179" y="1032"/>
                  <a:pt x="178" y="1032"/>
                  <a:pt x="178" y="1032"/>
                </a:cubicBezTo>
                <a:cubicBezTo>
                  <a:pt x="178" y="1032"/>
                  <a:pt x="178" y="1033"/>
                  <a:pt x="178" y="1033"/>
                </a:cubicBezTo>
                <a:cubicBezTo>
                  <a:pt x="175" y="1033"/>
                  <a:pt x="172" y="1034"/>
                  <a:pt x="169" y="1034"/>
                </a:cubicBezTo>
                <a:cubicBezTo>
                  <a:pt x="168" y="1034"/>
                  <a:pt x="167" y="1034"/>
                  <a:pt x="165" y="1034"/>
                </a:cubicBezTo>
                <a:cubicBezTo>
                  <a:pt x="166" y="1034"/>
                  <a:pt x="166" y="1033"/>
                  <a:pt x="166" y="1033"/>
                </a:cubicBezTo>
                <a:cubicBezTo>
                  <a:pt x="166" y="1033"/>
                  <a:pt x="167" y="1034"/>
                  <a:pt x="167" y="1034"/>
                </a:cubicBezTo>
                <a:cubicBezTo>
                  <a:pt x="167" y="1034"/>
                  <a:pt x="167" y="1034"/>
                  <a:pt x="167" y="1034"/>
                </a:cubicBezTo>
                <a:cubicBezTo>
                  <a:pt x="167" y="1033"/>
                  <a:pt x="167" y="1033"/>
                  <a:pt x="167" y="1033"/>
                </a:cubicBezTo>
                <a:close/>
                <a:moveTo>
                  <a:pt x="159" y="1028"/>
                </a:moveTo>
                <a:cubicBezTo>
                  <a:pt x="157" y="1025"/>
                  <a:pt x="155" y="1022"/>
                  <a:pt x="153" y="1019"/>
                </a:cubicBezTo>
                <a:cubicBezTo>
                  <a:pt x="154" y="1019"/>
                  <a:pt x="155" y="1019"/>
                  <a:pt x="155" y="1018"/>
                </a:cubicBezTo>
                <a:cubicBezTo>
                  <a:pt x="157" y="1020"/>
                  <a:pt x="158" y="1022"/>
                  <a:pt x="159" y="1023"/>
                </a:cubicBezTo>
                <a:cubicBezTo>
                  <a:pt x="159" y="1023"/>
                  <a:pt x="160" y="1024"/>
                  <a:pt x="160" y="1024"/>
                </a:cubicBezTo>
                <a:cubicBezTo>
                  <a:pt x="161" y="1025"/>
                  <a:pt x="162" y="1027"/>
                  <a:pt x="163" y="1028"/>
                </a:cubicBezTo>
                <a:cubicBezTo>
                  <a:pt x="163" y="1028"/>
                  <a:pt x="163" y="1028"/>
                  <a:pt x="163" y="1028"/>
                </a:cubicBezTo>
                <a:cubicBezTo>
                  <a:pt x="162" y="1028"/>
                  <a:pt x="160" y="1028"/>
                  <a:pt x="159" y="1028"/>
                </a:cubicBezTo>
                <a:close/>
                <a:moveTo>
                  <a:pt x="163" y="1028"/>
                </a:moveTo>
                <a:cubicBezTo>
                  <a:pt x="162" y="1029"/>
                  <a:pt x="161" y="1029"/>
                  <a:pt x="161" y="1030"/>
                </a:cubicBezTo>
                <a:cubicBezTo>
                  <a:pt x="160" y="1029"/>
                  <a:pt x="160" y="1029"/>
                  <a:pt x="160" y="1028"/>
                </a:cubicBezTo>
                <a:cubicBezTo>
                  <a:pt x="161" y="1028"/>
                  <a:pt x="162" y="1028"/>
                  <a:pt x="163" y="1028"/>
                </a:cubicBezTo>
                <a:close/>
                <a:moveTo>
                  <a:pt x="145" y="1027"/>
                </a:moveTo>
                <a:cubicBezTo>
                  <a:pt x="145" y="1027"/>
                  <a:pt x="145" y="1027"/>
                  <a:pt x="145" y="1027"/>
                </a:cubicBezTo>
                <a:cubicBezTo>
                  <a:pt x="147" y="1025"/>
                  <a:pt x="149" y="1024"/>
                  <a:pt x="151" y="1024"/>
                </a:cubicBezTo>
                <a:cubicBezTo>
                  <a:pt x="150" y="1025"/>
                  <a:pt x="149" y="1026"/>
                  <a:pt x="147" y="1027"/>
                </a:cubicBezTo>
                <a:cubicBezTo>
                  <a:pt x="147" y="1027"/>
                  <a:pt x="147" y="1027"/>
                  <a:pt x="147" y="1027"/>
                </a:cubicBezTo>
                <a:cubicBezTo>
                  <a:pt x="146" y="1027"/>
                  <a:pt x="146" y="1027"/>
                  <a:pt x="146" y="1027"/>
                </a:cubicBezTo>
                <a:cubicBezTo>
                  <a:pt x="146" y="1027"/>
                  <a:pt x="146" y="1026"/>
                  <a:pt x="145" y="1027"/>
                </a:cubicBezTo>
                <a:close/>
                <a:moveTo>
                  <a:pt x="152" y="1028"/>
                </a:moveTo>
                <a:cubicBezTo>
                  <a:pt x="152" y="1028"/>
                  <a:pt x="153" y="1028"/>
                  <a:pt x="153" y="1028"/>
                </a:cubicBezTo>
                <a:cubicBezTo>
                  <a:pt x="152" y="1028"/>
                  <a:pt x="151" y="1028"/>
                  <a:pt x="150" y="1029"/>
                </a:cubicBezTo>
                <a:cubicBezTo>
                  <a:pt x="151" y="1028"/>
                  <a:pt x="151" y="1028"/>
                  <a:pt x="152" y="1028"/>
                </a:cubicBezTo>
                <a:close/>
                <a:moveTo>
                  <a:pt x="152" y="1027"/>
                </a:moveTo>
                <a:cubicBezTo>
                  <a:pt x="153" y="1026"/>
                  <a:pt x="154" y="1025"/>
                  <a:pt x="155" y="1024"/>
                </a:cubicBezTo>
                <a:cubicBezTo>
                  <a:pt x="155" y="1024"/>
                  <a:pt x="155" y="1023"/>
                  <a:pt x="154" y="1024"/>
                </a:cubicBezTo>
                <a:cubicBezTo>
                  <a:pt x="153" y="1024"/>
                  <a:pt x="152" y="1024"/>
                  <a:pt x="152" y="1025"/>
                </a:cubicBezTo>
                <a:cubicBezTo>
                  <a:pt x="152" y="1024"/>
                  <a:pt x="153" y="1023"/>
                  <a:pt x="154" y="1023"/>
                </a:cubicBezTo>
                <a:cubicBezTo>
                  <a:pt x="154" y="1022"/>
                  <a:pt x="154" y="1022"/>
                  <a:pt x="153" y="1022"/>
                </a:cubicBezTo>
                <a:cubicBezTo>
                  <a:pt x="150" y="1023"/>
                  <a:pt x="146" y="1025"/>
                  <a:pt x="143" y="1027"/>
                </a:cubicBezTo>
                <a:cubicBezTo>
                  <a:pt x="143" y="1027"/>
                  <a:pt x="142" y="1027"/>
                  <a:pt x="142" y="1027"/>
                </a:cubicBezTo>
                <a:cubicBezTo>
                  <a:pt x="145" y="1024"/>
                  <a:pt x="149" y="1022"/>
                  <a:pt x="153" y="1019"/>
                </a:cubicBezTo>
                <a:cubicBezTo>
                  <a:pt x="155" y="1022"/>
                  <a:pt x="157" y="1025"/>
                  <a:pt x="159" y="1028"/>
                </a:cubicBezTo>
                <a:cubicBezTo>
                  <a:pt x="156" y="1028"/>
                  <a:pt x="154" y="1027"/>
                  <a:pt x="152" y="1027"/>
                </a:cubicBezTo>
                <a:close/>
                <a:moveTo>
                  <a:pt x="150" y="1027"/>
                </a:moveTo>
                <a:cubicBezTo>
                  <a:pt x="150" y="1027"/>
                  <a:pt x="149" y="1027"/>
                  <a:pt x="148" y="1027"/>
                </a:cubicBezTo>
                <a:cubicBezTo>
                  <a:pt x="150" y="1026"/>
                  <a:pt x="151" y="1026"/>
                  <a:pt x="153" y="1025"/>
                </a:cubicBezTo>
                <a:cubicBezTo>
                  <a:pt x="152" y="1026"/>
                  <a:pt x="151" y="1027"/>
                  <a:pt x="150" y="1027"/>
                </a:cubicBezTo>
                <a:close/>
                <a:moveTo>
                  <a:pt x="146" y="1007"/>
                </a:moveTo>
                <a:cubicBezTo>
                  <a:pt x="146" y="1007"/>
                  <a:pt x="146" y="1007"/>
                  <a:pt x="146" y="1007"/>
                </a:cubicBezTo>
                <a:cubicBezTo>
                  <a:pt x="146" y="1007"/>
                  <a:pt x="146" y="1007"/>
                  <a:pt x="146" y="1007"/>
                </a:cubicBezTo>
                <a:cubicBezTo>
                  <a:pt x="146" y="1007"/>
                  <a:pt x="146" y="1007"/>
                  <a:pt x="146" y="1007"/>
                </a:cubicBezTo>
                <a:close/>
                <a:moveTo>
                  <a:pt x="145" y="1009"/>
                </a:moveTo>
                <a:cubicBezTo>
                  <a:pt x="146" y="1008"/>
                  <a:pt x="146" y="1008"/>
                  <a:pt x="147" y="1007"/>
                </a:cubicBezTo>
                <a:cubicBezTo>
                  <a:pt x="147" y="1007"/>
                  <a:pt x="148" y="1007"/>
                  <a:pt x="149" y="1007"/>
                </a:cubicBezTo>
                <a:cubicBezTo>
                  <a:pt x="150" y="1011"/>
                  <a:pt x="152" y="1014"/>
                  <a:pt x="155" y="1017"/>
                </a:cubicBezTo>
                <a:cubicBezTo>
                  <a:pt x="154" y="1017"/>
                  <a:pt x="154" y="1017"/>
                  <a:pt x="154" y="1017"/>
                </a:cubicBezTo>
                <a:cubicBezTo>
                  <a:pt x="154" y="1017"/>
                  <a:pt x="153" y="1018"/>
                  <a:pt x="152" y="1018"/>
                </a:cubicBezTo>
                <a:cubicBezTo>
                  <a:pt x="150" y="1015"/>
                  <a:pt x="148" y="1012"/>
                  <a:pt x="145" y="1009"/>
                </a:cubicBezTo>
                <a:close/>
                <a:moveTo>
                  <a:pt x="181" y="1005"/>
                </a:moveTo>
                <a:cubicBezTo>
                  <a:pt x="180" y="1006"/>
                  <a:pt x="178" y="1007"/>
                  <a:pt x="176" y="1007"/>
                </a:cubicBezTo>
                <a:cubicBezTo>
                  <a:pt x="176" y="1006"/>
                  <a:pt x="176" y="1006"/>
                  <a:pt x="176" y="1006"/>
                </a:cubicBezTo>
                <a:cubicBezTo>
                  <a:pt x="178" y="1006"/>
                  <a:pt x="179" y="1006"/>
                  <a:pt x="181" y="1005"/>
                </a:cubicBezTo>
                <a:close/>
                <a:moveTo>
                  <a:pt x="186" y="1005"/>
                </a:moveTo>
                <a:cubicBezTo>
                  <a:pt x="186" y="1005"/>
                  <a:pt x="186" y="1005"/>
                  <a:pt x="186" y="1004"/>
                </a:cubicBezTo>
                <a:cubicBezTo>
                  <a:pt x="186" y="1004"/>
                  <a:pt x="186" y="1004"/>
                  <a:pt x="186" y="1004"/>
                </a:cubicBezTo>
                <a:cubicBezTo>
                  <a:pt x="186" y="1004"/>
                  <a:pt x="187" y="1004"/>
                  <a:pt x="187" y="1004"/>
                </a:cubicBezTo>
                <a:cubicBezTo>
                  <a:pt x="187" y="1004"/>
                  <a:pt x="187" y="1004"/>
                  <a:pt x="187" y="1004"/>
                </a:cubicBezTo>
                <a:cubicBezTo>
                  <a:pt x="191" y="1004"/>
                  <a:pt x="195" y="1003"/>
                  <a:pt x="199" y="1003"/>
                </a:cubicBezTo>
                <a:cubicBezTo>
                  <a:pt x="205" y="1003"/>
                  <a:pt x="211" y="1003"/>
                  <a:pt x="217" y="1003"/>
                </a:cubicBezTo>
                <a:cubicBezTo>
                  <a:pt x="216" y="1003"/>
                  <a:pt x="215" y="1004"/>
                  <a:pt x="213" y="1004"/>
                </a:cubicBezTo>
                <a:cubicBezTo>
                  <a:pt x="211" y="1004"/>
                  <a:pt x="208" y="1004"/>
                  <a:pt x="205" y="1004"/>
                </a:cubicBezTo>
                <a:cubicBezTo>
                  <a:pt x="198" y="1004"/>
                  <a:pt x="191" y="1004"/>
                  <a:pt x="184" y="1005"/>
                </a:cubicBezTo>
                <a:cubicBezTo>
                  <a:pt x="184" y="1005"/>
                  <a:pt x="185" y="1005"/>
                  <a:pt x="186" y="1004"/>
                </a:cubicBezTo>
                <a:cubicBezTo>
                  <a:pt x="186" y="1004"/>
                  <a:pt x="186" y="1005"/>
                  <a:pt x="186" y="1005"/>
                </a:cubicBezTo>
                <a:close/>
                <a:moveTo>
                  <a:pt x="175" y="999"/>
                </a:moveTo>
                <a:cubicBezTo>
                  <a:pt x="172" y="995"/>
                  <a:pt x="170" y="992"/>
                  <a:pt x="167" y="989"/>
                </a:cubicBezTo>
                <a:cubicBezTo>
                  <a:pt x="168" y="988"/>
                  <a:pt x="170" y="987"/>
                  <a:pt x="171" y="985"/>
                </a:cubicBezTo>
                <a:cubicBezTo>
                  <a:pt x="174" y="989"/>
                  <a:pt x="176" y="993"/>
                  <a:pt x="179" y="996"/>
                </a:cubicBezTo>
                <a:cubicBezTo>
                  <a:pt x="178" y="997"/>
                  <a:pt x="177" y="998"/>
                  <a:pt x="177" y="998"/>
                </a:cubicBezTo>
                <a:cubicBezTo>
                  <a:pt x="176" y="998"/>
                  <a:pt x="175" y="998"/>
                  <a:pt x="175" y="999"/>
                </a:cubicBezTo>
                <a:close/>
                <a:moveTo>
                  <a:pt x="176" y="999"/>
                </a:moveTo>
                <a:cubicBezTo>
                  <a:pt x="176" y="999"/>
                  <a:pt x="176" y="999"/>
                  <a:pt x="175" y="999"/>
                </a:cubicBezTo>
                <a:cubicBezTo>
                  <a:pt x="175" y="999"/>
                  <a:pt x="175" y="999"/>
                  <a:pt x="175" y="999"/>
                </a:cubicBezTo>
                <a:cubicBezTo>
                  <a:pt x="175" y="999"/>
                  <a:pt x="176" y="999"/>
                  <a:pt x="176" y="999"/>
                </a:cubicBezTo>
                <a:close/>
                <a:moveTo>
                  <a:pt x="179" y="997"/>
                </a:moveTo>
                <a:cubicBezTo>
                  <a:pt x="180" y="997"/>
                  <a:pt x="180" y="997"/>
                  <a:pt x="180" y="998"/>
                </a:cubicBezTo>
                <a:cubicBezTo>
                  <a:pt x="179" y="998"/>
                  <a:pt x="178" y="998"/>
                  <a:pt x="177" y="998"/>
                </a:cubicBezTo>
                <a:cubicBezTo>
                  <a:pt x="178" y="998"/>
                  <a:pt x="179" y="997"/>
                  <a:pt x="179" y="997"/>
                </a:cubicBezTo>
                <a:close/>
                <a:moveTo>
                  <a:pt x="180" y="996"/>
                </a:moveTo>
                <a:cubicBezTo>
                  <a:pt x="185" y="992"/>
                  <a:pt x="190" y="988"/>
                  <a:pt x="195" y="983"/>
                </a:cubicBezTo>
                <a:cubicBezTo>
                  <a:pt x="195" y="983"/>
                  <a:pt x="195" y="984"/>
                  <a:pt x="196" y="984"/>
                </a:cubicBezTo>
                <a:cubicBezTo>
                  <a:pt x="196" y="984"/>
                  <a:pt x="197" y="985"/>
                  <a:pt x="198" y="986"/>
                </a:cubicBezTo>
                <a:cubicBezTo>
                  <a:pt x="197" y="987"/>
                  <a:pt x="195" y="988"/>
                  <a:pt x="194" y="990"/>
                </a:cubicBezTo>
                <a:cubicBezTo>
                  <a:pt x="192" y="991"/>
                  <a:pt x="189" y="993"/>
                  <a:pt x="188" y="996"/>
                </a:cubicBezTo>
                <a:cubicBezTo>
                  <a:pt x="188" y="996"/>
                  <a:pt x="188" y="996"/>
                  <a:pt x="188" y="996"/>
                </a:cubicBezTo>
                <a:cubicBezTo>
                  <a:pt x="188" y="997"/>
                  <a:pt x="188" y="997"/>
                  <a:pt x="187" y="997"/>
                </a:cubicBezTo>
                <a:cubicBezTo>
                  <a:pt x="185" y="998"/>
                  <a:pt x="183" y="998"/>
                  <a:pt x="181" y="998"/>
                </a:cubicBezTo>
                <a:cubicBezTo>
                  <a:pt x="180" y="997"/>
                  <a:pt x="180" y="997"/>
                  <a:pt x="180" y="996"/>
                </a:cubicBezTo>
                <a:close/>
                <a:moveTo>
                  <a:pt x="197" y="972"/>
                </a:moveTo>
                <a:cubicBezTo>
                  <a:pt x="197" y="972"/>
                  <a:pt x="197" y="972"/>
                  <a:pt x="197" y="972"/>
                </a:cubicBezTo>
                <a:cubicBezTo>
                  <a:pt x="198" y="971"/>
                  <a:pt x="199" y="971"/>
                  <a:pt x="199" y="970"/>
                </a:cubicBezTo>
                <a:cubicBezTo>
                  <a:pt x="200" y="970"/>
                  <a:pt x="200" y="969"/>
                  <a:pt x="201" y="969"/>
                </a:cubicBezTo>
                <a:cubicBezTo>
                  <a:pt x="201" y="969"/>
                  <a:pt x="201" y="969"/>
                  <a:pt x="201" y="969"/>
                </a:cubicBezTo>
                <a:cubicBezTo>
                  <a:pt x="202" y="968"/>
                  <a:pt x="202" y="968"/>
                  <a:pt x="201" y="969"/>
                </a:cubicBezTo>
                <a:cubicBezTo>
                  <a:pt x="201" y="969"/>
                  <a:pt x="202" y="969"/>
                  <a:pt x="202" y="969"/>
                </a:cubicBezTo>
                <a:cubicBezTo>
                  <a:pt x="203" y="966"/>
                  <a:pt x="201" y="968"/>
                  <a:pt x="199" y="969"/>
                </a:cubicBezTo>
                <a:cubicBezTo>
                  <a:pt x="199" y="969"/>
                  <a:pt x="199" y="969"/>
                  <a:pt x="198" y="969"/>
                </a:cubicBezTo>
                <a:cubicBezTo>
                  <a:pt x="196" y="970"/>
                  <a:pt x="194" y="972"/>
                  <a:pt x="192" y="974"/>
                </a:cubicBezTo>
                <a:cubicBezTo>
                  <a:pt x="192" y="974"/>
                  <a:pt x="192" y="974"/>
                  <a:pt x="192" y="974"/>
                </a:cubicBezTo>
                <a:cubicBezTo>
                  <a:pt x="192" y="973"/>
                  <a:pt x="191" y="972"/>
                  <a:pt x="191" y="971"/>
                </a:cubicBezTo>
                <a:cubicBezTo>
                  <a:pt x="193" y="970"/>
                  <a:pt x="196" y="968"/>
                  <a:pt x="199" y="967"/>
                </a:cubicBezTo>
                <a:cubicBezTo>
                  <a:pt x="199" y="967"/>
                  <a:pt x="199" y="967"/>
                  <a:pt x="199" y="966"/>
                </a:cubicBezTo>
                <a:cubicBezTo>
                  <a:pt x="201" y="966"/>
                  <a:pt x="203" y="966"/>
                  <a:pt x="205" y="966"/>
                </a:cubicBezTo>
                <a:cubicBezTo>
                  <a:pt x="209" y="966"/>
                  <a:pt x="212" y="965"/>
                  <a:pt x="216" y="965"/>
                </a:cubicBezTo>
                <a:cubicBezTo>
                  <a:pt x="215" y="966"/>
                  <a:pt x="215" y="966"/>
                  <a:pt x="214" y="967"/>
                </a:cubicBezTo>
                <a:cubicBezTo>
                  <a:pt x="214" y="966"/>
                  <a:pt x="213" y="966"/>
                  <a:pt x="213" y="966"/>
                </a:cubicBezTo>
                <a:cubicBezTo>
                  <a:pt x="213" y="966"/>
                  <a:pt x="212" y="966"/>
                  <a:pt x="213" y="966"/>
                </a:cubicBezTo>
                <a:cubicBezTo>
                  <a:pt x="213" y="966"/>
                  <a:pt x="213" y="966"/>
                  <a:pt x="213" y="967"/>
                </a:cubicBezTo>
                <a:cubicBezTo>
                  <a:pt x="213" y="967"/>
                  <a:pt x="213" y="967"/>
                  <a:pt x="213" y="967"/>
                </a:cubicBezTo>
                <a:cubicBezTo>
                  <a:pt x="208" y="971"/>
                  <a:pt x="203" y="976"/>
                  <a:pt x="197" y="981"/>
                </a:cubicBezTo>
                <a:cubicBezTo>
                  <a:pt x="196" y="979"/>
                  <a:pt x="194" y="977"/>
                  <a:pt x="193" y="975"/>
                </a:cubicBezTo>
                <a:cubicBezTo>
                  <a:pt x="193" y="975"/>
                  <a:pt x="193" y="975"/>
                  <a:pt x="193" y="974"/>
                </a:cubicBezTo>
                <a:cubicBezTo>
                  <a:pt x="194" y="974"/>
                  <a:pt x="195" y="973"/>
                  <a:pt x="197" y="972"/>
                </a:cubicBezTo>
                <a:close/>
                <a:moveTo>
                  <a:pt x="181" y="961"/>
                </a:moveTo>
                <a:cubicBezTo>
                  <a:pt x="181" y="960"/>
                  <a:pt x="180" y="960"/>
                  <a:pt x="179" y="959"/>
                </a:cubicBezTo>
                <a:cubicBezTo>
                  <a:pt x="179" y="957"/>
                  <a:pt x="179" y="955"/>
                  <a:pt x="179" y="953"/>
                </a:cubicBezTo>
                <a:cubicBezTo>
                  <a:pt x="180" y="954"/>
                  <a:pt x="180" y="955"/>
                  <a:pt x="181" y="956"/>
                </a:cubicBezTo>
                <a:cubicBezTo>
                  <a:pt x="181" y="956"/>
                  <a:pt x="181" y="956"/>
                  <a:pt x="181" y="956"/>
                </a:cubicBezTo>
                <a:cubicBezTo>
                  <a:pt x="180" y="956"/>
                  <a:pt x="181" y="957"/>
                  <a:pt x="181" y="957"/>
                </a:cubicBezTo>
                <a:cubicBezTo>
                  <a:pt x="182" y="956"/>
                  <a:pt x="182" y="956"/>
                  <a:pt x="182" y="956"/>
                </a:cubicBezTo>
                <a:cubicBezTo>
                  <a:pt x="182" y="957"/>
                  <a:pt x="183" y="957"/>
                  <a:pt x="183" y="957"/>
                </a:cubicBezTo>
                <a:cubicBezTo>
                  <a:pt x="184" y="959"/>
                  <a:pt x="184" y="961"/>
                  <a:pt x="185" y="963"/>
                </a:cubicBezTo>
                <a:cubicBezTo>
                  <a:pt x="183" y="963"/>
                  <a:pt x="181" y="963"/>
                  <a:pt x="180" y="963"/>
                </a:cubicBezTo>
                <a:cubicBezTo>
                  <a:pt x="180" y="962"/>
                  <a:pt x="180" y="961"/>
                  <a:pt x="179" y="961"/>
                </a:cubicBezTo>
                <a:cubicBezTo>
                  <a:pt x="180" y="961"/>
                  <a:pt x="180" y="961"/>
                  <a:pt x="181" y="962"/>
                </a:cubicBezTo>
                <a:cubicBezTo>
                  <a:pt x="181" y="962"/>
                  <a:pt x="182" y="961"/>
                  <a:pt x="181" y="961"/>
                </a:cubicBezTo>
                <a:close/>
                <a:moveTo>
                  <a:pt x="175" y="948"/>
                </a:moveTo>
                <a:cubicBezTo>
                  <a:pt x="175" y="948"/>
                  <a:pt x="176" y="947"/>
                  <a:pt x="177" y="947"/>
                </a:cubicBezTo>
                <a:cubicBezTo>
                  <a:pt x="177" y="948"/>
                  <a:pt x="177" y="950"/>
                  <a:pt x="177" y="951"/>
                </a:cubicBezTo>
                <a:cubicBezTo>
                  <a:pt x="177" y="951"/>
                  <a:pt x="177" y="950"/>
                  <a:pt x="177" y="950"/>
                </a:cubicBezTo>
                <a:cubicBezTo>
                  <a:pt x="176" y="949"/>
                  <a:pt x="175" y="949"/>
                  <a:pt x="175" y="948"/>
                </a:cubicBezTo>
                <a:cubicBezTo>
                  <a:pt x="175" y="948"/>
                  <a:pt x="175" y="948"/>
                  <a:pt x="175" y="948"/>
                </a:cubicBezTo>
                <a:cubicBezTo>
                  <a:pt x="175" y="948"/>
                  <a:pt x="175" y="948"/>
                  <a:pt x="175" y="948"/>
                </a:cubicBezTo>
                <a:close/>
                <a:moveTo>
                  <a:pt x="178" y="947"/>
                </a:moveTo>
                <a:cubicBezTo>
                  <a:pt x="180" y="946"/>
                  <a:pt x="181" y="946"/>
                  <a:pt x="182" y="946"/>
                </a:cubicBezTo>
                <a:cubicBezTo>
                  <a:pt x="182" y="947"/>
                  <a:pt x="182" y="948"/>
                  <a:pt x="182" y="949"/>
                </a:cubicBezTo>
                <a:cubicBezTo>
                  <a:pt x="181" y="950"/>
                  <a:pt x="180" y="951"/>
                  <a:pt x="179" y="952"/>
                </a:cubicBezTo>
                <a:cubicBezTo>
                  <a:pt x="179" y="952"/>
                  <a:pt x="179" y="952"/>
                  <a:pt x="179" y="952"/>
                </a:cubicBezTo>
                <a:cubicBezTo>
                  <a:pt x="178" y="950"/>
                  <a:pt x="178" y="948"/>
                  <a:pt x="178" y="947"/>
                </a:cubicBezTo>
                <a:close/>
                <a:moveTo>
                  <a:pt x="178" y="938"/>
                </a:moveTo>
                <a:cubicBezTo>
                  <a:pt x="179" y="937"/>
                  <a:pt x="180" y="936"/>
                  <a:pt x="181" y="936"/>
                </a:cubicBezTo>
                <a:cubicBezTo>
                  <a:pt x="181" y="938"/>
                  <a:pt x="182" y="941"/>
                  <a:pt x="182" y="944"/>
                </a:cubicBezTo>
                <a:cubicBezTo>
                  <a:pt x="180" y="943"/>
                  <a:pt x="179" y="941"/>
                  <a:pt x="178" y="940"/>
                </a:cubicBezTo>
                <a:cubicBezTo>
                  <a:pt x="178" y="939"/>
                  <a:pt x="178" y="939"/>
                  <a:pt x="178" y="938"/>
                </a:cubicBezTo>
                <a:close/>
                <a:moveTo>
                  <a:pt x="194" y="913"/>
                </a:moveTo>
                <a:cubicBezTo>
                  <a:pt x="194" y="913"/>
                  <a:pt x="194" y="913"/>
                  <a:pt x="194" y="913"/>
                </a:cubicBezTo>
                <a:cubicBezTo>
                  <a:pt x="192" y="910"/>
                  <a:pt x="193" y="911"/>
                  <a:pt x="191" y="909"/>
                </a:cubicBezTo>
                <a:cubicBezTo>
                  <a:pt x="194" y="902"/>
                  <a:pt x="197" y="896"/>
                  <a:pt x="200" y="890"/>
                </a:cubicBezTo>
                <a:cubicBezTo>
                  <a:pt x="201" y="890"/>
                  <a:pt x="202" y="890"/>
                  <a:pt x="203" y="890"/>
                </a:cubicBezTo>
                <a:cubicBezTo>
                  <a:pt x="205" y="890"/>
                  <a:pt x="206" y="890"/>
                  <a:pt x="207" y="890"/>
                </a:cubicBezTo>
                <a:cubicBezTo>
                  <a:pt x="205" y="896"/>
                  <a:pt x="202" y="902"/>
                  <a:pt x="198" y="908"/>
                </a:cubicBezTo>
                <a:cubicBezTo>
                  <a:pt x="198" y="908"/>
                  <a:pt x="198" y="909"/>
                  <a:pt x="199" y="908"/>
                </a:cubicBezTo>
                <a:cubicBezTo>
                  <a:pt x="201" y="907"/>
                  <a:pt x="201" y="905"/>
                  <a:pt x="202" y="903"/>
                </a:cubicBezTo>
                <a:cubicBezTo>
                  <a:pt x="202" y="903"/>
                  <a:pt x="202" y="903"/>
                  <a:pt x="202" y="903"/>
                </a:cubicBezTo>
                <a:cubicBezTo>
                  <a:pt x="205" y="898"/>
                  <a:pt x="207" y="894"/>
                  <a:pt x="209" y="890"/>
                </a:cubicBezTo>
                <a:cubicBezTo>
                  <a:pt x="210" y="890"/>
                  <a:pt x="211" y="890"/>
                  <a:pt x="213" y="890"/>
                </a:cubicBezTo>
                <a:cubicBezTo>
                  <a:pt x="208" y="898"/>
                  <a:pt x="205" y="906"/>
                  <a:pt x="200" y="914"/>
                </a:cubicBezTo>
                <a:cubicBezTo>
                  <a:pt x="199" y="914"/>
                  <a:pt x="197" y="914"/>
                  <a:pt x="196" y="914"/>
                </a:cubicBezTo>
                <a:cubicBezTo>
                  <a:pt x="195" y="914"/>
                  <a:pt x="195" y="914"/>
                  <a:pt x="195" y="914"/>
                </a:cubicBezTo>
                <a:cubicBezTo>
                  <a:pt x="194" y="913"/>
                  <a:pt x="194" y="913"/>
                  <a:pt x="194" y="913"/>
                </a:cubicBezTo>
                <a:close/>
                <a:moveTo>
                  <a:pt x="295" y="872"/>
                </a:moveTo>
                <a:cubicBezTo>
                  <a:pt x="295" y="871"/>
                  <a:pt x="295" y="870"/>
                  <a:pt x="296" y="869"/>
                </a:cubicBezTo>
                <a:cubicBezTo>
                  <a:pt x="297" y="869"/>
                  <a:pt x="299" y="869"/>
                  <a:pt x="301" y="869"/>
                </a:cubicBezTo>
                <a:cubicBezTo>
                  <a:pt x="301" y="869"/>
                  <a:pt x="301" y="869"/>
                  <a:pt x="301" y="869"/>
                </a:cubicBezTo>
                <a:cubicBezTo>
                  <a:pt x="301" y="870"/>
                  <a:pt x="300" y="870"/>
                  <a:pt x="300" y="871"/>
                </a:cubicBezTo>
                <a:cubicBezTo>
                  <a:pt x="299" y="871"/>
                  <a:pt x="297" y="871"/>
                  <a:pt x="296" y="872"/>
                </a:cubicBezTo>
                <a:cubicBezTo>
                  <a:pt x="296" y="872"/>
                  <a:pt x="295" y="872"/>
                  <a:pt x="295" y="872"/>
                </a:cubicBezTo>
                <a:close/>
                <a:moveTo>
                  <a:pt x="295" y="872"/>
                </a:moveTo>
                <a:cubicBezTo>
                  <a:pt x="295" y="872"/>
                  <a:pt x="295" y="873"/>
                  <a:pt x="295" y="873"/>
                </a:cubicBezTo>
                <a:cubicBezTo>
                  <a:pt x="295" y="873"/>
                  <a:pt x="295" y="872"/>
                  <a:pt x="295" y="872"/>
                </a:cubicBezTo>
                <a:cubicBezTo>
                  <a:pt x="295" y="872"/>
                  <a:pt x="295" y="872"/>
                  <a:pt x="295" y="872"/>
                </a:cubicBezTo>
                <a:close/>
                <a:moveTo>
                  <a:pt x="320" y="798"/>
                </a:moveTo>
                <a:cubicBezTo>
                  <a:pt x="321" y="797"/>
                  <a:pt x="321" y="795"/>
                  <a:pt x="322" y="794"/>
                </a:cubicBezTo>
                <a:cubicBezTo>
                  <a:pt x="323" y="796"/>
                  <a:pt x="324" y="798"/>
                  <a:pt x="325" y="799"/>
                </a:cubicBezTo>
                <a:cubicBezTo>
                  <a:pt x="325" y="800"/>
                  <a:pt x="325" y="801"/>
                  <a:pt x="324" y="802"/>
                </a:cubicBezTo>
                <a:cubicBezTo>
                  <a:pt x="323" y="802"/>
                  <a:pt x="321" y="802"/>
                  <a:pt x="319" y="802"/>
                </a:cubicBezTo>
                <a:cubicBezTo>
                  <a:pt x="319" y="802"/>
                  <a:pt x="319" y="802"/>
                  <a:pt x="319" y="801"/>
                </a:cubicBezTo>
                <a:cubicBezTo>
                  <a:pt x="319" y="801"/>
                  <a:pt x="320" y="800"/>
                  <a:pt x="320" y="799"/>
                </a:cubicBezTo>
                <a:cubicBezTo>
                  <a:pt x="320" y="799"/>
                  <a:pt x="321" y="800"/>
                  <a:pt x="321" y="800"/>
                </a:cubicBezTo>
                <a:cubicBezTo>
                  <a:pt x="321" y="801"/>
                  <a:pt x="321" y="801"/>
                  <a:pt x="321" y="800"/>
                </a:cubicBezTo>
                <a:cubicBezTo>
                  <a:pt x="321" y="800"/>
                  <a:pt x="321" y="799"/>
                  <a:pt x="320" y="798"/>
                </a:cubicBezTo>
                <a:close/>
                <a:moveTo>
                  <a:pt x="428" y="674"/>
                </a:moveTo>
                <a:cubicBezTo>
                  <a:pt x="428" y="674"/>
                  <a:pt x="429" y="674"/>
                  <a:pt x="429" y="674"/>
                </a:cubicBezTo>
                <a:cubicBezTo>
                  <a:pt x="430" y="674"/>
                  <a:pt x="431" y="674"/>
                  <a:pt x="431" y="674"/>
                </a:cubicBezTo>
                <a:cubicBezTo>
                  <a:pt x="439" y="674"/>
                  <a:pt x="447" y="674"/>
                  <a:pt x="455" y="674"/>
                </a:cubicBezTo>
                <a:cubicBezTo>
                  <a:pt x="447" y="676"/>
                  <a:pt x="438" y="677"/>
                  <a:pt x="429" y="679"/>
                </a:cubicBezTo>
                <a:cubicBezTo>
                  <a:pt x="428" y="679"/>
                  <a:pt x="426" y="679"/>
                  <a:pt x="424" y="680"/>
                </a:cubicBezTo>
                <a:cubicBezTo>
                  <a:pt x="420" y="679"/>
                  <a:pt x="417" y="678"/>
                  <a:pt x="413" y="678"/>
                </a:cubicBezTo>
                <a:cubicBezTo>
                  <a:pt x="417" y="677"/>
                  <a:pt x="422" y="676"/>
                  <a:pt x="426" y="675"/>
                </a:cubicBezTo>
                <a:cubicBezTo>
                  <a:pt x="427" y="674"/>
                  <a:pt x="428" y="674"/>
                  <a:pt x="428" y="674"/>
                </a:cubicBezTo>
                <a:close/>
                <a:moveTo>
                  <a:pt x="485" y="664"/>
                </a:moveTo>
                <a:cubicBezTo>
                  <a:pt x="506" y="662"/>
                  <a:pt x="527" y="661"/>
                  <a:pt x="548" y="663"/>
                </a:cubicBezTo>
                <a:cubicBezTo>
                  <a:pt x="544" y="664"/>
                  <a:pt x="540" y="664"/>
                  <a:pt x="536" y="664"/>
                </a:cubicBezTo>
                <a:cubicBezTo>
                  <a:pt x="519" y="665"/>
                  <a:pt x="502" y="664"/>
                  <a:pt x="485" y="664"/>
                </a:cubicBezTo>
                <a:cubicBezTo>
                  <a:pt x="485" y="664"/>
                  <a:pt x="485" y="664"/>
                  <a:pt x="485" y="664"/>
                </a:cubicBezTo>
                <a:close/>
                <a:moveTo>
                  <a:pt x="485" y="664"/>
                </a:moveTo>
                <a:cubicBezTo>
                  <a:pt x="484" y="664"/>
                  <a:pt x="484" y="664"/>
                  <a:pt x="484" y="664"/>
                </a:cubicBezTo>
                <a:cubicBezTo>
                  <a:pt x="484" y="664"/>
                  <a:pt x="484" y="664"/>
                  <a:pt x="485" y="664"/>
                </a:cubicBezTo>
                <a:cubicBezTo>
                  <a:pt x="485" y="664"/>
                  <a:pt x="485" y="664"/>
                  <a:pt x="485" y="664"/>
                </a:cubicBezTo>
                <a:close/>
                <a:moveTo>
                  <a:pt x="555" y="665"/>
                </a:moveTo>
                <a:cubicBezTo>
                  <a:pt x="555" y="665"/>
                  <a:pt x="554" y="664"/>
                  <a:pt x="554" y="664"/>
                </a:cubicBezTo>
                <a:cubicBezTo>
                  <a:pt x="555" y="664"/>
                  <a:pt x="556" y="665"/>
                  <a:pt x="557" y="665"/>
                </a:cubicBezTo>
                <a:cubicBezTo>
                  <a:pt x="556" y="665"/>
                  <a:pt x="556" y="665"/>
                  <a:pt x="555" y="665"/>
                </a:cubicBezTo>
                <a:cubicBezTo>
                  <a:pt x="555" y="665"/>
                  <a:pt x="555" y="665"/>
                  <a:pt x="555" y="665"/>
                </a:cubicBezTo>
                <a:close/>
                <a:moveTo>
                  <a:pt x="498" y="665"/>
                </a:moveTo>
                <a:cubicBezTo>
                  <a:pt x="513" y="666"/>
                  <a:pt x="528" y="666"/>
                  <a:pt x="543" y="665"/>
                </a:cubicBezTo>
                <a:cubicBezTo>
                  <a:pt x="547" y="665"/>
                  <a:pt x="550" y="665"/>
                  <a:pt x="554" y="664"/>
                </a:cubicBezTo>
                <a:cubicBezTo>
                  <a:pt x="554" y="665"/>
                  <a:pt x="554" y="665"/>
                  <a:pt x="554" y="665"/>
                </a:cubicBezTo>
                <a:cubicBezTo>
                  <a:pt x="554" y="665"/>
                  <a:pt x="554" y="665"/>
                  <a:pt x="554" y="666"/>
                </a:cubicBezTo>
                <a:cubicBezTo>
                  <a:pt x="546" y="668"/>
                  <a:pt x="538" y="670"/>
                  <a:pt x="530" y="673"/>
                </a:cubicBezTo>
                <a:cubicBezTo>
                  <a:pt x="525" y="673"/>
                  <a:pt x="519" y="673"/>
                  <a:pt x="513" y="673"/>
                </a:cubicBezTo>
                <a:cubicBezTo>
                  <a:pt x="506" y="671"/>
                  <a:pt x="498" y="669"/>
                  <a:pt x="490" y="667"/>
                </a:cubicBezTo>
                <a:cubicBezTo>
                  <a:pt x="490" y="667"/>
                  <a:pt x="490" y="667"/>
                  <a:pt x="490" y="667"/>
                </a:cubicBezTo>
                <a:cubicBezTo>
                  <a:pt x="492" y="668"/>
                  <a:pt x="493" y="669"/>
                  <a:pt x="494" y="670"/>
                </a:cubicBezTo>
                <a:cubicBezTo>
                  <a:pt x="495" y="670"/>
                  <a:pt x="495" y="669"/>
                  <a:pt x="495" y="669"/>
                </a:cubicBezTo>
                <a:cubicBezTo>
                  <a:pt x="492" y="668"/>
                  <a:pt x="492" y="668"/>
                  <a:pt x="494" y="668"/>
                </a:cubicBezTo>
                <a:cubicBezTo>
                  <a:pt x="498" y="669"/>
                  <a:pt x="501" y="670"/>
                  <a:pt x="505" y="671"/>
                </a:cubicBezTo>
                <a:cubicBezTo>
                  <a:pt x="507" y="672"/>
                  <a:pt x="509" y="673"/>
                  <a:pt x="512" y="673"/>
                </a:cubicBezTo>
                <a:cubicBezTo>
                  <a:pt x="509" y="673"/>
                  <a:pt x="506" y="674"/>
                  <a:pt x="502" y="674"/>
                </a:cubicBezTo>
                <a:cubicBezTo>
                  <a:pt x="501" y="674"/>
                  <a:pt x="499" y="674"/>
                  <a:pt x="497" y="674"/>
                </a:cubicBezTo>
                <a:cubicBezTo>
                  <a:pt x="493" y="672"/>
                  <a:pt x="489" y="669"/>
                  <a:pt x="486" y="667"/>
                </a:cubicBezTo>
                <a:cubicBezTo>
                  <a:pt x="485" y="666"/>
                  <a:pt x="485" y="666"/>
                  <a:pt x="485" y="665"/>
                </a:cubicBezTo>
                <a:cubicBezTo>
                  <a:pt x="489" y="665"/>
                  <a:pt x="493" y="665"/>
                  <a:pt x="498" y="665"/>
                </a:cubicBezTo>
                <a:close/>
                <a:moveTo>
                  <a:pt x="491" y="690"/>
                </a:moveTo>
                <a:cubicBezTo>
                  <a:pt x="491" y="690"/>
                  <a:pt x="491" y="691"/>
                  <a:pt x="490" y="691"/>
                </a:cubicBezTo>
                <a:cubicBezTo>
                  <a:pt x="490" y="691"/>
                  <a:pt x="490" y="691"/>
                  <a:pt x="490" y="691"/>
                </a:cubicBezTo>
                <a:cubicBezTo>
                  <a:pt x="491" y="691"/>
                  <a:pt x="491" y="691"/>
                  <a:pt x="492" y="691"/>
                </a:cubicBezTo>
                <a:cubicBezTo>
                  <a:pt x="492" y="692"/>
                  <a:pt x="492" y="692"/>
                  <a:pt x="492" y="693"/>
                </a:cubicBezTo>
                <a:cubicBezTo>
                  <a:pt x="489" y="692"/>
                  <a:pt x="486" y="691"/>
                  <a:pt x="483" y="690"/>
                </a:cubicBezTo>
                <a:cubicBezTo>
                  <a:pt x="486" y="690"/>
                  <a:pt x="488" y="690"/>
                  <a:pt x="491" y="690"/>
                </a:cubicBezTo>
                <a:cubicBezTo>
                  <a:pt x="491" y="690"/>
                  <a:pt x="491" y="690"/>
                  <a:pt x="491" y="690"/>
                </a:cubicBezTo>
                <a:cubicBezTo>
                  <a:pt x="491" y="690"/>
                  <a:pt x="491" y="690"/>
                  <a:pt x="491" y="690"/>
                </a:cubicBezTo>
                <a:cubicBezTo>
                  <a:pt x="491" y="690"/>
                  <a:pt x="492" y="690"/>
                  <a:pt x="492" y="690"/>
                </a:cubicBezTo>
                <a:cubicBezTo>
                  <a:pt x="492" y="690"/>
                  <a:pt x="492" y="690"/>
                  <a:pt x="491" y="690"/>
                </a:cubicBezTo>
                <a:cubicBezTo>
                  <a:pt x="491" y="690"/>
                  <a:pt x="491" y="690"/>
                  <a:pt x="491" y="690"/>
                </a:cubicBezTo>
                <a:cubicBezTo>
                  <a:pt x="491" y="690"/>
                  <a:pt x="491" y="690"/>
                  <a:pt x="491" y="690"/>
                </a:cubicBezTo>
                <a:close/>
                <a:moveTo>
                  <a:pt x="485" y="697"/>
                </a:moveTo>
                <a:cubicBezTo>
                  <a:pt x="483" y="698"/>
                  <a:pt x="481" y="699"/>
                  <a:pt x="479" y="700"/>
                </a:cubicBezTo>
                <a:cubicBezTo>
                  <a:pt x="476" y="698"/>
                  <a:pt x="472" y="697"/>
                  <a:pt x="469" y="698"/>
                </a:cubicBezTo>
                <a:cubicBezTo>
                  <a:pt x="468" y="698"/>
                  <a:pt x="468" y="698"/>
                  <a:pt x="469" y="698"/>
                </a:cubicBezTo>
                <a:cubicBezTo>
                  <a:pt x="472" y="697"/>
                  <a:pt x="476" y="699"/>
                  <a:pt x="478" y="700"/>
                </a:cubicBezTo>
                <a:cubicBezTo>
                  <a:pt x="474" y="702"/>
                  <a:pt x="470" y="704"/>
                  <a:pt x="466" y="706"/>
                </a:cubicBezTo>
                <a:cubicBezTo>
                  <a:pt x="464" y="706"/>
                  <a:pt x="462" y="706"/>
                  <a:pt x="460" y="706"/>
                </a:cubicBezTo>
                <a:cubicBezTo>
                  <a:pt x="459" y="706"/>
                  <a:pt x="458" y="705"/>
                  <a:pt x="458" y="705"/>
                </a:cubicBezTo>
                <a:cubicBezTo>
                  <a:pt x="459" y="704"/>
                  <a:pt x="460" y="703"/>
                  <a:pt x="461" y="703"/>
                </a:cubicBezTo>
                <a:cubicBezTo>
                  <a:pt x="462" y="702"/>
                  <a:pt x="464" y="702"/>
                  <a:pt x="465" y="702"/>
                </a:cubicBezTo>
                <a:cubicBezTo>
                  <a:pt x="464" y="702"/>
                  <a:pt x="464" y="702"/>
                  <a:pt x="464" y="702"/>
                </a:cubicBezTo>
                <a:cubicBezTo>
                  <a:pt x="463" y="702"/>
                  <a:pt x="463" y="703"/>
                  <a:pt x="464" y="703"/>
                </a:cubicBezTo>
                <a:cubicBezTo>
                  <a:pt x="467" y="702"/>
                  <a:pt x="469" y="701"/>
                  <a:pt x="471" y="700"/>
                </a:cubicBezTo>
                <a:cubicBezTo>
                  <a:pt x="472" y="700"/>
                  <a:pt x="472" y="699"/>
                  <a:pt x="471" y="699"/>
                </a:cubicBezTo>
                <a:cubicBezTo>
                  <a:pt x="469" y="700"/>
                  <a:pt x="468" y="701"/>
                  <a:pt x="466" y="701"/>
                </a:cubicBezTo>
                <a:cubicBezTo>
                  <a:pt x="466" y="701"/>
                  <a:pt x="466" y="701"/>
                  <a:pt x="466" y="701"/>
                </a:cubicBezTo>
                <a:cubicBezTo>
                  <a:pt x="465" y="700"/>
                  <a:pt x="463" y="701"/>
                  <a:pt x="462" y="701"/>
                </a:cubicBezTo>
                <a:cubicBezTo>
                  <a:pt x="460" y="702"/>
                  <a:pt x="458" y="703"/>
                  <a:pt x="457" y="704"/>
                </a:cubicBezTo>
                <a:cubicBezTo>
                  <a:pt x="455" y="703"/>
                  <a:pt x="452" y="702"/>
                  <a:pt x="450" y="701"/>
                </a:cubicBezTo>
                <a:cubicBezTo>
                  <a:pt x="453" y="699"/>
                  <a:pt x="457" y="698"/>
                  <a:pt x="460" y="696"/>
                </a:cubicBezTo>
                <a:cubicBezTo>
                  <a:pt x="466" y="696"/>
                  <a:pt x="473" y="696"/>
                  <a:pt x="480" y="696"/>
                </a:cubicBezTo>
                <a:cubicBezTo>
                  <a:pt x="481" y="696"/>
                  <a:pt x="483" y="697"/>
                  <a:pt x="485" y="697"/>
                </a:cubicBezTo>
                <a:close/>
                <a:moveTo>
                  <a:pt x="481" y="696"/>
                </a:moveTo>
                <a:cubicBezTo>
                  <a:pt x="484" y="696"/>
                  <a:pt x="486" y="696"/>
                  <a:pt x="489" y="696"/>
                </a:cubicBezTo>
                <a:cubicBezTo>
                  <a:pt x="488" y="696"/>
                  <a:pt x="487" y="697"/>
                  <a:pt x="486" y="697"/>
                </a:cubicBezTo>
                <a:cubicBezTo>
                  <a:pt x="484" y="697"/>
                  <a:pt x="483" y="696"/>
                  <a:pt x="481" y="696"/>
                </a:cubicBezTo>
                <a:close/>
                <a:moveTo>
                  <a:pt x="479" y="701"/>
                </a:moveTo>
                <a:cubicBezTo>
                  <a:pt x="481" y="702"/>
                  <a:pt x="483" y="704"/>
                  <a:pt x="486" y="706"/>
                </a:cubicBezTo>
                <a:cubicBezTo>
                  <a:pt x="479" y="706"/>
                  <a:pt x="473" y="706"/>
                  <a:pt x="467" y="706"/>
                </a:cubicBezTo>
                <a:cubicBezTo>
                  <a:pt x="471" y="704"/>
                  <a:pt x="475" y="702"/>
                  <a:pt x="479" y="701"/>
                </a:cubicBezTo>
                <a:close/>
                <a:moveTo>
                  <a:pt x="487" y="716"/>
                </a:moveTo>
                <a:cubicBezTo>
                  <a:pt x="487" y="716"/>
                  <a:pt x="487" y="716"/>
                  <a:pt x="487" y="716"/>
                </a:cubicBezTo>
                <a:cubicBezTo>
                  <a:pt x="487" y="716"/>
                  <a:pt x="487" y="717"/>
                  <a:pt x="488" y="717"/>
                </a:cubicBezTo>
                <a:cubicBezTo>
                  <a:pt x="488" y="718"/>
                  <a:pt x="488" y="719"/>
                  <a:pt x="489" y="720"/>
                </a:cubicBezTo>
                <a:cubicBezTo>
                  <a:pt x="488" y="720"/>
                  <a:pt x="488" y="720"/>
                  <a:pt x="487" y="720"/>
                </a:cubicBezTo>
                <a:cubicBezTo>
                  <a:pt x="487" y="720"/>
                  <a:pt x="486" y="720"/>
                  <a:pt x="486" y="720"/>
                </a:cubicBezTo>
                <a:cubicBezTo>
                  <a:pt x="485" y="720"/>
                  <a:pt x="485" y="720"/>
                  <a:pt x="485" y="721"/>
                </a:cubicBezTo>
                <a:cubicBezTo>
                  <a:pt x="485" y="720"/>
                  <a:pt x="485" y="719"/>
                  <a:pt x="484" y="720"/>
                </a:cubicBezTo>
                <a:cubicBezTo>
                  <a:pt x="484" y="721"/>
                  <a:pt x="484" y="721"/>
                  <a:pt x="484" y="721"/>
                </a:cubicBezTo>
                <a:cubicBezTo>
                  <a:pt x="483" y="721"/>
                  <a:pt x="483" y="721"/>
                  <a:pt x="482" y="721"/>
                </a:cubicBezTo>
                <a:cubicBezTo>
                  <a:pt x="482" y="721"/>
                  <a:pt x="482" y="720"/>
                  <a:pt x="482" y="720"/>
                </a:cubicBezTo>
                <a:cubicBezTo>
                  <a:pt x="482" y="720"/>
                  <a:pt x="482" y="720"/>
                  <a:pt x="483" y="720"/>
                </a:cubicBezTo>
                <a:cubicBezTo>
                  <a:pt x="483" y="720"/>
                  <a:pt x="483" y="719"/>
                  <a:pt x="483" y="719"/>
                </a:cubicBezTo>
                <a:cubicBezTo>
                  <a:pt x="481" y="719"/>
                  <a:pt x="480" y="719"/>
                  <a:pt x="479" y="719"/>
                </a:cubicBezTo>
                <a:cubicBezTo>
                  <a:pt x="478" y="719"/>
                  <a:pt x="478" y="719"/>
                  <a:pt x="478" y="719"/>
                </a:cubicBezTo>
                <a:cubicBezTo>
                  <a:pt x="477" y="719"/>
                  <a:pt x="475" y="719"/>
                  <a:pt x="475" y="719"/>
                </a:cubicBezTo>
                <a:cubicBezTo>
                  <a:pt x="473" y="719"/>
                  <a:pt x="471" y="719"/>
                  <a:pt x="469" y="719"/>
                </a:cubicBezTo>
                <a:cubicBezTo>
                  <a:pt x="469" y="719"/>
                  <a:pt x="468" y="719"/>
                  <a:pt x="468" y="718"/>
                </a:cubicBezTo>
                <a:cubicBezTo>
                  <a:pt x="472" y="718"/>
                  <a:pt x="476" y="718"/>
                  <a:pt x="479" y="718"/>
                </a:cubicBezTo>
                <a:cubicBezTo>
                  <a:pt x="480" y="718"/>
                  <a:pt x="480" y="717"/>
                  <a:pt x="479" y="717"/>
                </a:cubicBezTo>
                <a:cubicBezTo>
                  <a:pt x="476" y="717"/>
                  <a:pt x="472" y="717"/>
                  <a:pt x="468" y="717"/>
                </a:cubicBezTo>
                <a:cubicBezTo>
                  <a:pt x="468" y="717"/>
                  <a:pt x="468" y="716"/>
                  <a:pt x="467" y="716"/>
                </a:cubicBezTo>
                <a:cubicBezTo>
                  <a:pt x="472" y="716"/>
                  <a:pt x="478" y="716"/>
                  <a:pt x="483" y="717"/>
                </a:cubicBezTo>
                <a:cubicBezTo>
                  <a:pt x="483" y="717"/>
                  <a:pt x="483" y="717"/>
                  <a:pt x="483" y="717"/>
                </a:cubicBezTo>
                <a:cubicBezTo>
                  <a:pt x="484" y="717"/>
                  <a:pt x="485" y="717"/>
                  <a:pt x="486" y="717"/>
                </a:cubicBezTo>
                <a:cubicBezTo>
                  <a:pt x="486" y="717"/>
                  <a:pt x="486" y="716"/>
                  <a:pt x="486" y="716"/>
                </a:cubicBezTo>
                <a:cubicBezTo>
                  <a:pt x="483" y="716"/>
                  <a:pt x="480" y="716"/>
                  <a:pt x="477" y="715"/>
                </a:cubicBezTo>
                <a:cubicBezTo>
                  <a:pt x="480" y="715"/>
                  <a:pt x="484" y="715"/>
                  <a:pt x="487" y="715"/>
                </a:cubicBezTo>
                <a:cubicBezTo>
                  <a:pt x="487" y="715"/>
                  <a:pt x="487" y="716"/>
                  <a:pt x="487" y="716"/>
                </a:cubicBezTo>
                <a:close/>
                <a:moveTo>
                  <a:pt x="493" y="720"/>
                </a:moveTo>
                <a:cubicBezTo>
                  <a:pt x="493" y="721"/>
                  <a:pt x="494" y="721"/>
                  <a:pt x="494" y="722"/>
                </a:cubicBezTo>
                <a:cubicBezTo>
                  <a:pt x="493" y="722"/>
                  <a:pt x="492" y="722"/>
                  <a:pt x="491" y="722"/>
                </a:cubicBezTo>
                <a:cubicBezTo>
                  <a:pt x="490" y="721"/>
                  <a:pt x="490" y="721"/>
                  <a:pt x="490" y="721"/>
                </a:cubicBezTo>
                <a:cubicBezTo>
                  <a:pt x="491" y="720"/>
                  <a:pt x="492" y="720"/>
                  <a:pt x="493" y="720"/>
                </a:cubicBezTo>
                <a:close/>
                <a:moveTo>
                  <a:pt x="515" y="775"/>
                </a:moveTo>
                <a:cubicBezTo>
                  <a:pt x="515" y="775"/>
                  <a:pt x="515" y="775"/>
                  <a:pt x="515" y="775"/>
                </a:cubicBezTo>
                <a:cubicBezTo>
                  <a:pt x="516" y="778"/>
                  <a:pt x="517" y="780"/>
                  <a:pt x="517" y="783"/>
                </a:cubicBezTo>
                <a:cubicBezTo>
                  <a:pt x="517" y="783"/>
                  <a:pt x="517" y="783"/>
                  <a:pt x="517" y="783"/>
                </a:cubicBezTo>
                <a:cubicBezTo>
                  <a:pt x="516" y="781"/>
                  <a:pt x="515" y="778"/>
                  <a:pt x="515" y="775"/>
                </a:cubicBezTo>
                <a:close/>
                <a:moveTo>
                  <a:pt x="532" y="860"/>
                </a:moveTo>
                <a:cubicBezTo>
                  <a:pt x="533" y="860"/>
                  <a:pt x="534" y="860"/>
                  <a:pt x="535" y="860"/>
                </a:cubicBezTo>
                <a:cubicBezTo>
                  <a:pt x="532" y="860"/>
                  <a:pt x="530" y="860"/>
                  <a:pt x="527" y="861"/>
                </a:cubicBezTo>
                <a:cubicBezTo>
                  <a:pt x="528" y="860"/>
                  <a:pt x="528" y="860"/>
                  <a:pt x="528" y="860"/>
                </a:cubicBezTo>
                <a:cubicBezTo>
                  <a:pt x="529" y="860"/>
                  <a:pt x="530" y="860"/>
                  <a:pt x="532" y="860"/>
                </a:cubicBezTo>
                <a:cubicBezTo>
                  <a:pt x="532" y="860"/>
                  <a:pt x="532" y="860"/>
                  <a:pt x="532" y="860"/>
                </a:cubicBezTo>
                <a:close/>
                <a:moveTo>
                  <a:pt x="517" y="863"/>
                </a:moveTo>
                <a:cubicBezTo>
                  <a:pt x="513" y="863"/>
                  <a:pt x="510" y="863"/>
                  <a:pt x="507" y="863"/>
                </a:cubicBezTo>
                <a:cubicBezTo>
                  <a:pt x="507" y="863"/>
                  <a:pt x="507" y="863"/>
                  <a:pt x="507" y="862"/>
                </a:cubicBezTo>
                <a:cubicBezTo>
                  <a:pt x="510" y="862"/>
                  <a:pt x="514" y="862"/>
                  <a:pt x="517" y="862"/>
                </a:cubicBezTo>
                <a:cubicBezTo>
                  <a:pt x="517" y="862"/>
                  <a:pt x="517" y="863"/>
                  <a:pt x="517" y="863"/>
                </a:cubicBezTo>
                <a:cubicBezTo>
                  <a:pt x="516" y="863"/>
                  <a:pt x="517" y="863"/>
                  <a:pt x="517" y="863"/>
                </a:cubicBezTo>
                <a:close/>
                <a:moveTo>
                  <a:pt x="506" y="863"/>
                </a:moveTo>
                <a:cubicBezTo>
                  <a:pt x="505" y="863"/>
                  <a:pt x="505" y="863"/>
                  <a:pt x="505" y="862"/>
                </a:cubicBezTo>
                <a:cubicBezTo>
                  <a:pt x="506" y="862"/>
                  <a:pt x="506" y="862"/>
                  <a:pt x="506" y="862"/>
                </a:cubicBezTo>
                <a:cubicBezTo>
                  <a:pt x="506" y="863"/>
                  <a:pt x="506" y="863"/>
                  <a:pt x="506" y="863"/>
                </a:cubicBezTo>
                <a:cubicBezTo>
                  <a:pt x="506" y="863"/>
                  <a:pt x="506" y="863"/>
                  <a:pt x="506" y="863"/>
                </a:cubicBezTo>
                <a:close/>
                <a:moveTo>
                  <a:pt x="500" y="863"/>
                </a:moveTo>
                <a:cubicBezTo>
                  <a:pt x="500" y="863"/>
                  <a:pt x="500" y="863"/>
                  <a:pt x="499" y="862"/>
                </a:cubicBezTo>
                <a:cubicBezTo>
                  <a:pt x="500" y="862"/>
                  <a:pt x="501" y="862"/>
                  <a:pt x="502" y="862"/>
                </a:cubicBezTo>
                <a:cubicBezTo>
                  <a:pt x="502" y="863"/>
                  <a:pt x="502" y="863"/>
                  <a:pt x="502" y="863"/>
                </a:cubicBezTo>
                <a:cubicBezTo>
                  <a:pt x="501" y="863"/>
                  <a:pt x="501" y="863"/>
                  <a:pt x="500" y="863"/>
                </a:cubicBezTo>
                <a:close/>
                <a:moveTo>
                  <a:pt x="502" y="864"/>
                </a:moveTo>
                <a:cubicBezTo>
                  <a:pt x="502" y="864"/>
                  <a:pt x="502" y="864"/>
                  <a:pt x="502" y="865"/>
                </a:cubicBezTo>
                <a:cubicBezTo>
                  <a:pt x="502" y="864"/>
                  <a:pt x="502" y="864"/>
                  <a:pt x="501" y="864"/>
                </a:cubicBezTo>
                <a:cubicBezTo>
                  <a:pt x="502" y="864"/>
                  <a:pt x="502" y="864"/>
                  <a:pt x="502" y="864"/>
                </a:cubicBezTo>
                <a:close/>
                <a:moveTo>
                  <a:pt x="612" y="873"/>
                </a:moveTo>
                <a:cubicBezTo>
                  <a:pt x="619" y="873"/>
                  <a:pt x="625" y="874"/>
                  <a:pt x="632" y="874"/>
                </a:cubicBezTo>
                <a:cubicBezTo>
                  <a:pt x="632" y="874"/>
                  <a:pt x="632" y="875"/>
                  <a:pt x="632" y="875"/>
                </a:cubicBezTo>
                <a:cubicBezTo>
                  <a:pt x="628" y="875"/>
                  <a:pt x="624" y="875"/>
                  <a:pt x="619" y="875"/>
                </a:cubicBezTo>
                <a:cubicBezTo>
                  <a:pt x="617" y="875"/>
                  <a:pt x="614" y="875"/>
                  <a:pt x="611" y="875"/>
                </a:cubicBezTo>
                <a:cubicBezTo>
                  <a:pt x="604" y="874"/>
                  <a:pt x="598" y="874"/>
                  <a:pt x="591" y="874"/>
                </a:cubicBezTo>
                <a:cubicBezTo>
                  <a:pt x="597" y="874"/>
                  <a:pt x="604" y="874"/>
                  <a:pt x="611" y="873"/>
                </a:cubicBezTo>
                <a:cubicBezTo>
                  <a:pt x="611" y="873"/>
                  <a:pt x="612" y="873"/>
                  <a:pt x="612" y="873"/>
                </a:cubicBezTo>
                <a:close/>
                <a:moveTo>
                  <a:pt x="630" y="880"/>
                </a:moveTo>
                <a:cubicBezTo>
                  <a:pt x="630" y="880"/>
                  <a:pt x="630" y="880"/>
                  <a:pt x="630" y="879"/>
                </a:cubicBezTo>
                <a:cubicBezTo>
                  <a:pt x="630" y="879"/>
                  <a:pt x="629" y="879"/>
                  <a:pt x="629" y="880"/>
                </a:cubicBezTo>
                <a:cubicBezTo>
                  <a:pt x="629" y="880"/>
                  <a:pt x="629" y="880"/>
                  <a:pt x="629" y="880"/>
                </a:cubicBezTo>
                <a:cubicBezTo>
                  <a:pt x="626" y="880"/>
                  <a:pt x="623" y="880"/>
                  <a:pt x="620" y="880"/>
                </a:cubicBezTo>
                <a:cubicBezTo>
                  <a:pt x="619" y="880"/>
                  <a:pt x="618" y="880"/>
                  <a:pt x="617" y="880"/>
                </a:cubicBezTo>
                <a:cubicBezTo>
                  <a:pt x="605" y="879"/>
                  <a:pt x="593" y="879"/>
                  <a:pt x="581" y="878"/>
                </a:cubicBezTo>
                <a:cubicBezTo>
                  <a:pt x="581" y="878"/>
                  <a:pt x="580" y="878"/>
                  <a:pt x="580" y="878"/>
                </a:cubicBezTo>
                <a:cubicBezTo>
                  <a:pt x="580" y="878"/>
                  <a:pt x="580" y="878"/>
                  <a:pt x="580" y="878"/>
                </a:cubicBezTo>
                <a:cubicBezTo>
                  <a:pt x="570" y="878"/>
                  <a:pt x="561" y="878"/>
                  <a:pt x="551" y="878"/>
                </a:cubicBezTo>
                <a:cubicBezTo>
                  <a:pt x="549" y="878"/>
                  <a:pt x="547" y="878"/>
                  <a:pt x="546" y="878"/>
                </a:cubicBezTo>
                <a:cubicBezTo>
                  <a:pt x="546" y="878"/>
                  <a:pt x="546" y="878"/>
                  <a:pt x="546" y="878"/>
                </a:cubicBezTo>
                <a:cubicBezTo>
                  <a:pt x="550" y="878"/>
                  <a:pt x="555" y="877"/>
                  <a:pt x="560" y="877"/>
                </a:cubicBezTo>
                <a:cubicBezTo>
                  <a:pt x="570" y="876"/>
                  <a:pt x="580" y="876"/>
                  <a:pt x="591" y="875"/>
                </a:cubicBezTo>
                <a:cubicBezTo>
                  <a:pt x="602" y="875"/>
                  <a:pt x="612" y="875"/>
                  <a:pt x="623" y="876"/>
                </a:cubicBezTo>
                <a:cubicBezTo>
                  <a:pt x="626" y="876"/>
                  <a:pt x="629" y="876"/>
                  <a:pt x="633" y="876"/>
                </a:cubicBezTo>
                <a:cubicBezTo>
                  <a:pt x="633" y="877"/>
                  <a:pt x="634" y="879"/>
                  <a:pt x="634" y="880"/>
                </a:cubicBezTo>
                <a:cubicBezTo>
                  <a:pt x="633" y="880"/>
                  <a:pt x="632" y="880"/>
                  <a:pt x="630" y="880"/>
                </a:cubicBezTo>
                <a:close/>
                <a:moveTo>
                  <a:pt x="569" y="891"/>
                </a:moveTo>
                <a:cubicBezTo>
                  <a:pt x="569" y="891"/>
                  <a:pt x="569" y="891"/>
                  <a:pt x="569" y="891"/>
                </a:cubicBezTo>
                <a:cubicBezTo>
                  <a:pt x="570" y="892"/>
                  <a:pt x="572" y="892"/>
                  <a:pt x="573" y="893"/>
                </a:cubicBezTo>
                <a:cubicBezTo>
                  <a:pt x="573" y="894"/>
                  <a:pt x="573" y="894"/>
                  <a:pt x="572" y="894"/>
                </a:cubicBezTo>
                <a:cubicBezTo>
                  <a:pt x="572" y="894"/>
                  <a:pt x="572" y="894"/>
                  <a:pt x="572" y="894"/>
                </a:cubicBezTo>
                <a:cubicBezTo>
                  <a:pt x="572" y="894"/>
                  <a:pt x="572" y="895"/>
                  <a:pt x="571" y="895"/>
                </a:cubicBezTo>
                <a:cubicBezTo>
                  <a:pt x="570" y="894"/>
                  <a:pt x="569" y="893"/>
                  <a:pt x="569" y="892"/>
                </a:cubicBezTo>
                <a:cubicBezTo>
                  <a:pt x="567" y="891"/>
                  <a:pt x="566" y="890"/>
                  <a:pt x="565" y="888"/>
                </a:cubicBezTo>
                <a:cubicBezTo>
                  <a:pt x="566" y="889"/>
                  <a:pt x="567" y="890"/>
                  <a:pt x="568" y="890"/>
                </a:cubicBezTo>
                <a:cubicBezTo>
                  <a:pt x="568" y="891"/>
                  <a:pt x="568" y="891"/>
                  <a:pt x="569" y="891"/>
                </a:cubicBezTo>
                <a:close/>
                <a:moveTo>
                  <a:pt x="586" y="895"/>
                </a:moveTo>
                <a:cubicBezTo>
                  <a:pt x="586" y="895"/>
                  <a:pt x="586" y="894"/>
                  <a:pt x="587" y="894"/>
                </a:cubicBezTo>
                <a:cubicBezTo>
                  <a:pt x="588" y="894"/>
                  <a:pt x="590" y="894"/>
                  <a:pt x="591" y="894"/>
                </a:cubicBezTo>
                <a:cubicBezTo>
                  <a:pt x="589" y="896"/>
                  <a:pt x="587" y="897"/>
                  <a:pt x="586" y="899"/>
                </a:cubicBezTo>
                <a:cubicBezTo>
                  <a:pt x="585" y="900"/>
                  <a:pt x="586" y="900"/>
                  <a:pt x="586" y="900"/>
                </a:cubicBezTo>
                <a:cubicBezTo>
                  <a:pt x="588" y="898"/>
                  <a:pt x="591" y="896"/>
                  <a:pt x="593" y="894"/>
                </a:cubicBezTo>
                <a:cubicBezTo>
                  <a:pt x="595" y="894"/>
                  <a:pt x="598" y="894"/>
                  <a:pt x="600" y="894"/>
                </a:cubicBezTo>
                <a:cubicBezTo>
                  <a:pt x="598" y="895"/>
                  <a:pt x="597" y="897"/>
                  <a:pt x="595" y="898"/>
                </a:cubicBezTo>
                <a:cubicBezTo>
                  <a:pt x="594" y="899"/>
                  <a:pt x="595" y="899"/>
                  <a:pt x="596" y="899"/>
                </a:cubicBezTo>
                <a:cubicBezTo>
                  <a:pt x="598" y="897"/>
                  <a:pt x="600" y="896"/>
                  <a:pt x="602" y="894"/>
                </a:cubicBezTo>
                <a:cubicBezTo>
                  <a:pt x="603" y="894"/>
                  <a:pt x="603" y="894"/>
                  <a:pt x="604" y="894"/>
                </a:cubicBezTo>
                <a:cubicBezTo>
                  <a:pt x="601" y="897"/>
                  <a:pt x="598" y="901"/>
                  <a:pt x="595" y="905"/>
                </a:cubicBezTo>
                <a:cubicBezTo>
                  <a:pt x="589" y="902"/>
                  <a:pt x="583" y="898"/>
                  <a:pt x="577" y="895"/>
                </a:cubicBezTo>
                <a:cubicBezTo>
                  <a:pt x="578" y="895"/>
                  <a:pt x="578" y="895"/>
                  <a:pt x="578" y="894"/>
                </a:cubicBezTo>
                <a:cubicBezTo>
                  <a:pt x="580" y="894"/>
                  <a:pt x="583" y="894"/>
                  <a:pt x="585" y="894"/>
                </a:cubicBezTo>
                <a:cubicBezTo>
                  <a:pt x="585" y="894"/>
                  <a:pt x="585" y="895"/>
                  <a:pt x="586" y="895"/>
                </a:cubicBezTo>
                <a:close/>
                <a:moveTo>
                  <a:pt x="602" y="893"/>
                </a:moveTo>
                <a:cubicBezTo>
                  <a:pt x="603" y="892"/>
                  <a:pt x="605" y="891"/>
                  <a:pt x="606" y="890"/>
                </a:cubicBezTo>
                <a:cubicBezTo>
                  <a:pt x="608" y="888"/>
                  <a:pt x="610" y="886"/>
                  <a:pt x="612" y="885"/>
                </a:cubicBezTo>
                <a:cubicBezTo>
                  <a:pt x="611" y="886"/>
                  <a:pt x="609" y="888"/>
                  <a:pt x="608" y="890"/>
                </a:cubicBezTo>
                <a:cubicBezTo>
                  <a:pt x="607" y="891"/>
                  <a:pt x="606" y="892"/>
                  <a:pt x="605" y="893"/>
                </a:cubicBezTo>
                <a:cubicBezTo>
                  <a:pt x="604" y="893"/>
                  <a:pt x="603" y="893"/>
                  <a:pt x="602" y="893"/>
                </a:cubicBezTo>
                <a:close/>
                <a:moveTo>
                  <a:pt x="619" y="892"/>
                </a:moveTo>
                <a:cubicBezTo>
                  <a:pt x="619" y="893"/>
                  <a:pt x="618" y="893"/>
                  <a:pt x="618" y="894"/>
                </a:cubicBezTo>
                <a:cubicBezTo>
                  <a:pt x="618" y="894"/>
                  <a:pt x="617" y="894"/>
                  <a:pt x="617" y="894"/>
                </a:cubicBezTo>
                <a:cubicBezTo>
                  <a:pt x="618" y="893"/>
                  <a:pt x="619" y="892"/>
                  <a:pt x="619" y="892"/>
                </a:cubicBezTo>
                <a:cubicBezTo>
                  <a:pt x="620" y="891"/>
                  <a:pt x="620" y="891"/>
                  <a:pt x="620" y="891"/>
                </a:cubicBezTo>
                <a:cubicBezTo>
                  <a:pt x="620" y="891"/>
                  <a:pt x="620" y="892"/>
                  <a:pt x="619" y="892"/>
                </a:cubicBezTo>
                <a:close/>
                <a:moveTo>
                  <a:pt x="609" y="910"/>
                </a:moveTo>
                <a:cubicBezTo>
                  <a:pt x="609" y="910"/>
                  <a:pt x="608" y="910"/>
                  <a:pt x="607" y="910"/>
                </a:cubicBezTo>
                <a:cubicBezTo>
                  <a:pt x="608" y="904"/>
                  <a:pt x="613" y="899"/>
                  <a:pt x="618" y="895"/>
                </a:cubicBezTo>
                <a:cubicBezTo>
                  <a:pt x="615" y="900"/>
                  <a:pt x="613" y="905"/>
                  <a:pt x="609" y="910"/>
                </a:cubicBezTo>
                <a:close/>
                <a:moveTo>
                  <a:pt x="623" y="929"/>
                </a:moveTo>
                <a:cubicBezTo>
                  <a:pt x="622" y="930"/>
                  <a:pt x="622" y="932"/>
                  <a:pt x="622" y="934"/>
                </a:cubicBezTo>
                <a:cubicBezTo>
                  <a:pt x="621" y="932"/>
                  <a:pt x="620" y="931"/>
                  <a:pt x="618" y="929"/>
                </a:cubicBezTo>
                <a:cubicBezTo>
                  <a:pt x="619" y="929"/>
                  <a:pt x="619" y="929"/>
                  <a:pt x="619" y="928"/>
                </a:cubicBezTo>
                <a:cubicBezTo>
                  <a:pt x="620" y="928"/>
                  <a:pt x="622" y="928"/>
                  <a:pt x="623" y="929"/>
                </a:cubicBezTo>
                <a:close/>
                <a:moveTo>
                  <a:pt x="620" y="928"/>
                </a:moveTo>
                <a:cubicBezTo>
                  <a:pt x="621" y="927"/>
                  <a:pt x="622" y="926"/>
                  <a:pt x="624" y="925"/>
                </a:cubicBezTo>
                <a:cubicBezTo>
                  <a:pt x="624" y="926"/>
                  <a:pt x="623" y="927"/>
                  <a:pt x="623" y="928"/>
                </a:cubicBezTo>
                <a:cubicBezTo>
                  <a:pt x="622" y="928"/>
                  <a:pt x="621" y="928"/>
                  <a:pt x="620" y="928"/>
                </a:cubicBezTo>
                <a:close/>
                <a:moveTo>
                  <a:pt x="631" y="931"/>
                </a:moveTo>
                <a:cubicBezTo>
                  <a:pt x="630" y="934"/>
                  <a:pt x="630" y="937"/>
                  <a:pt x="630" y="941"/>
                </a:cubicBezTo>
                <a:cubicBezTo>
                  <a:pt x="629" y="941"/>
                  <a:pt x="628" y="942"/>
                  <a:pt x="628" y="942"/>
                </a:cubicBezTo>
                <a:cubicBezTo>
                  <a:pt x="626" y="940"/>
                  <a:pt x="625" y="939"/>
                  <a:pt x="624" y="937"/>
                </a:cubicBezTo>
                <a:cubicBezTo>
                  <a:pt x="626" y="935"/>
                  <a:pt x="628" y="933"/>
                  <a:pt x="631" y="931"/>
                </a:cubicBezTo>
                <a:cubicBezTo>
                  <a:pt x="631" y="931"/>
                  <a:pt x="631" y="931"/>
                  <a:pt x="631" y="931"/>
                </a:cubicBezTo>
                <a:close/>
                <a:moveTo>
                  <a:pt x="643" y="930"/>
                </a:moveTo>
                <a:cubicBezTo>
                  <a:pt x="642" y="935"/>
                  <a:pt x="641" y="940"/>
                  <a:pt x="641" y="944"/>
                </a:cubicBezTo>
                <a:cubicBezTo>
                  <a:pt x="640" y="942"/>
                  <a:pt x="638" y="939"/>
                  <a:pt x="636" y="936"/>
                </a:cubicBezTo>
                <a:cubicBezTo>
                  <a:pt x="638" y="934"/>
                  <a:pt x="641" y="932"/>
                  <a:pt x="643" y="930"/>
                </a:cubicBezTo>
                <a:cubicBezTo>
                  <a:pt x="643" y="930"/>
                  <a:pt x="643" y="930"/>
                  <a:pt x="643" y="930"/>
                </a:cubicBezTo>
                <a:close/>
                <a:moveTo>
                  <a:pt x="646" y="959"/>
                </a:moveTo>
                <a:cubicBezTo>
                  <a:pt x="644" y="959"/>
                  <a:pt x="643" y="958"/>
                  <a:pt x="642" y="958"/>
                </a:cubicBezTo>
                <a:cubicBezTo>
                  <a:pt x="641" y="958"/>
                  <a:pt x="641" y="957"/>
                  <a:pt x="640" y="957"/>
                </a:cubicBezTo>
                <a:cubicBezTo>
                  <a:pt x="641" y="956"/>
                  <a:pt x="642" y="955"/>
                  <a:pt x="643" y="954"/>
                </a:cubicBezTo>
                <a:cubicBezTo>
                  <a:pt x="644" y="956"/>
                  <a:pt x="645" y="957"/>
                  <a:pt x="646" y="959"/>
                </a:cubicBezTo>
                <a:close/>
                <a:moveTo>
                  <a:pt x="632" y="959"/>
                </a:moveTo>
                <a:cubicBezTo>
                  <a:pt x="632" y="960"/>
                  <a:pt x="631" y="960"/>
                  <a:pt x="630" y="961"/>
                </a:cubicBezTo>
                <a:cubicBezTo>
                  <a:pt x="629" y="961"/>
                  <a:pt x="628" y="961"/>
                  <a:pt x="627" y="961"/>
                </a:cubicBezTo>
                <a:cubicBezTo>
                  <a:pt x="625" y="959"/>
                  <a:pt x="624" y="958"/>
                  <a:pt x="622" y="957"/>
                </a:cubicBezTo>
                <a:cubicBezTo>
                  <a:pt x="623" y="957"/>
                  <a:pt x="624" y="957"/>
                  <a:pt x="624" y="957"/>
                </a:cubicBezTo>
                <a:cubicBezTo>
                  <a:pt x="625" y="958"/>
                  <a:pt x="625" y="958"/>
                  <a:pt x="625" y="959"/>
                </a:cubicBezTo>
                <a:cubicBezTo>
                  <a:pt x="625" y="959"/>
                  <a:pt x="626" y="959"/>
                  <a:pt x="626" y="959"/>
                </a:cubicBezTo>
                <a:cubicBezTo>
                  <a:pt x="626" y="958"/>
                  <a:pt x="626" y="958"/>
                  <a:pt x="625" y="957"/>
                </a:cubicBezTo>
                <a:cubicBezTo>
                  <a:pt x="627" y="957"/>
                  <a:pt x="628" y="957"/>
                  <a:pt x="629" y="957"/>
                </a:cubicBezTo>
                <a:cubicBezTo>
                  <a:pt x="629" y="957"/>
                  <a:pt x="629" y="957"/>
                  <a:pt x="630" y="957"/>
                </a:cubicBezTo>
                <a:cubicBezTo>
                  <a:pt x="630" y="957"/>
                  <a:pt x="631" y="958"/>
                  <a:pt x="632" y="958"/>
                </a:cubicBezTo>
                <a:cubicBezTo>
                  <a:pt x="632" y="958"/>
                  <a:pt x="632" y="958"/>
                  <a:pt x="632" y="959"/>
                </a:cubicBezTo>
                <a:close/>
                <a:moveTo>
                  <a:pt x="629" y="962"/>
                </a:moveTo>
                <a:cubicBezTo>
                  <a:pt x="629" y="962"/>
                  <a:pt x="629" y="962"/>
                  <a:pt x="629" y="962"/>
                </a:cubicBezTo>
                <a:cubicBezTo>
                  <a:pt x="629" y="962"/>
                  <a:pt x="629" y="962"/>
                  <a:pt x="629" y="962"/>
                </a:cubicBezTo>
                <a:cubicBezTo>
                  <a:pt x="629" y="962"/>
                  <a:pt x="629" y="962"/>
                  <a:pt x="629" y="962"/>
                </a:cubicBezTo>
                <a:close/>
                <a:moveTo>
                  <a:pt x="611" y="964"/>
                </a:moveTo>
                <a:cubicBezTo>
                  <a:pt x="611" y="964"/>
                  <a:pt x="611" y="964"/>
                  <a:pt x="611" y="964"/>
                </a:cubicBezTo>
                <a:cubicBezTo>
                  <a:pt x="611" y="964"/>
                  <a:pt x="611" y="964"/>
                  <a:pt x="611" y="964"/>
                </a:cubicBezTo>
                <a:cubicBezTo>
                  <a:pt x="599" y="963"/>
                  <a:pt x="587" y="963"/>
                  <a:pt x="576" y="963"/>
                </a:cubicBezTo>
                <a:cubicBezTo>
                  <a:pt x="575" y="962"/>
                  <a:pt x="575" y="960"/>
                  <a:pt x="574" y="959"/>
                </a:cubicBezTo>
                <a:cubicBezTo>
                  <a:pt x="583" y="960"/>
                  <a:pt x="592" y="960"/>
                  <a:pt x="600" y="960"/>
                </a:cubicBezTo>
                <a:cubicBezTo>
                  <a:pt x="601" y="961"/>
                  <a:pt x="601" y="961"/>
                  <a:pt x="602" y="962"/>
                </a:cubicBezTo>
                <a:cubicBezTo>
                  <a:pt x="602" y="962"/>
                  <a:pt x="603" y="961"/>
                  <a:pt x="602" y="961"/>
                </a:cubicBezTo>
                <a:cubicBezTo>
                  <a:pt x="602" y="961"/>
                  <a:pt x="602" y="960"/>
                  <a:pt x="602" y="960"/>
                </a:cubicBezTo>
                <a:cubicBezTo>
                  <a:pt x="605" y="960"/>
                  <a:pt x="609" y="961"/>
                  <a:pt x="612" y="961"/>
                </a:cubicBezTo>
                <a:cubicBezTo>
                  <a:pt x="613" y="962"/>
                  <a:pt x="614" y="963"/>
                  <a:pt x="615" y="964"/>
                </a:cubicBezTo>
                <a:cubicBezTo>
                  <a:pt x="614" y="964"/>
                  <a:pt x="613" y="964"/>
                  <a:pt x="611" y="964"/>
                </a:cubicBezTo>
                <a:close/>
                <a:moveTo>
                  <a:pt x="615" y="1000"/>
                </a:moveTo>
                <a:cubicBezTo>
                  <a:pt x="615" y="1000"/>
                  <a:pt x="615" y="1000"/>
                  <a:pt x="615" y="1000"/>
                </a:cubicBezTo>
                <a:cubicBezTo>
                  <a:pt x="619" y="1000"/>
                  <a:pt x="623" y="1000"/>
                  <a:pt x="627" y="999"/>
                </a:cubicBezTo>
                <a:cubicBezTo>
                  <a:pt x="626" y="1000"/>
                  <a:pt x="625" y="1000"/>
                  <a:pt x="625" y="1001"/>
                </a:cubicBezTo>
                <a:cubicBezTo>
                  <a:pt x="619" y="1001"/>
                  <a:pt x="614" y="1000"/>
                  <a:pt x="609" y="1000"/>
                </a:cubicBezTo>
                <a:cubicBezTo>
                  <a:pt x="608" y="1000"/>
                  <a:pt x="608" y="1000"/>
                  <a:pt x="607" y="1000"/>
                </a:cubicBezTo>
                <a:cubicBezTo>
                  <a:pt x="610" y="1000"/>
                  <a:pt x="612" y="1000"/>
                  <a:pt x="614" y="1000"/>
                </a:cubicBezTo>
                <a:cubicBezTo>
                  <a:pt x="614" y="1000"/>
                  <a:pt x="614" y="1000"/>
                  <a:pt x="615" y="1000"/>
                </a:cubicBezTo>
                <a:close/>
                <a:moveTo>
                  <a:pt x="634" y="999"/>
                </a:moveTo>
                <a:cubicBezTo>
                  <a:pt x="633" y="1000"/>
                  <a:pt x="632" y="1001"/>
                  <a:pt x="632" y="1001"/>
                </a:cubicBezTo>
                <a:cubicBezTo>
                  <a:pt x="629" y="1001"/>
                  <a:pt x="627" y="1001"/>
                  <a:pt x="625" y="1001"/>
                </a:cubicBezTo>
                <a:cubicBezTo>
                  <a:pt x="626" y="1001"/>
                  <a:pt x="626" y="1000"/>
                  <a:pt x="627" y="1000"/>
                </a:cubicBezTo>
                <a:cubicBezTo>
                  <a:pt x="627" y="1000"/>
                  <a:pt x="627" y="1000"/>
                  <a:pt x="627" y="999"/>
                </a:cubicBezTo>
                <a:cubicBezTo>
                  <a:pt x="629" y="999"/>
                  <a:pt x="632" y="999"/>
                  <a:pt x="634" y="999"/>
                </a:cubicBezTo>
                <a:cubicBezTo>
                  <a:pt x="634" y="999"/>
                  <a:pt x="634" y="999"/>
                  <a:pt x="634" y="999"/>
                </a:cubicBezTo>
                <a:close/>
                <a:moveTo>
                  <a:pt x="644" y="1002"/>
                </a:moveTo>
                <a:cubicBezTo>
                  <a:pt x="644" y="1002"/>
                  <a:pt x="644" y="1002"/>
                  <a:pt x="644" y="1002"/>
                </a:cubicBezTo>
                <a:cubicBezTo>
                  <a:pt x="645" y="1003"/>
                  <a:pt x="645" y="1003"/>
                  <a:pt x="646" y="1003"/>
                </a:cubicBezTo>
                <a:cubicBezTo>
                  <a:pt x="645" y="1004"/>
                  <a:pt x="645" y="1004"/>
                  <a:pt x="644" y="1005"/>
                </a:cubicBezTo>
                <a:cubicBezTo>
                  <a:pt x="644" y="1005"/>
                  <a:pt x="644" y="1005"/>
                  <a:pt x="644" y="1005"/>
                </a:cubicBezTo>
                <a:cubicBezTo>
                  <a:pt x="644" y="1004"/>
                  <a:pt x="643" y="1003"/>
                  <a:pt x="642" y="1002"/>
                </a:cubicBezTo>
                <a:cubicBezTo>
                  <a:pt x="643" y="1002"/>
                  <a:pt x="644" y="1002"/>
                  <a:pt x="644" y="1002"/>
                </a:cubicBezTo>
                <a:close/>
                <a:moveTo>
                  <a:pt x="645" y="1002"/>
                </a:moveTo>
                <a:cubicBezTo>
                  <a:pt x="645" y="1002"/>
                  <a:pt x="646" y="1002"/>
                  <a:pt x="647" y="1002"/>
                </a:cubicBezTo>
                <a:cubicBezTo>
                  <a:pt x="646" y="1002"/>
                  <a:pt x="646" y="1003"/>
                  <a:pt x="646" y="1003"/>
                </a:cubicBezTo>
                <a:cubicBezTo>
                  <a:pt x="645" y="1003"/>
                  <a:pt x="645" y="1002"/>
                  <a:pt x="645" y="1002"/>
                </a:cubicBezTo>
                <a:close/>
                <a:moveTo>
                  <a:pt x="653" y="1006"/>
                </a:moveTo>
                <a:cubicBezTo>
                  <a:pt x="653" y="1006"/>
                  <a:pt x="654" y="1006"/>
                  <a:pt x="654" y="1006"/>
                </a:cubicBezTo>
                <a:cubicBezTo>
                  <a:pt x="654" y="1006"/>
                  <a:pt x="654" y="1006"/>
                  <a:pt x="653" y="1006"/>
                </a:cubicBezTo>
                <a:cubicBezTo>
                  <a:pt x="653" y="1006"/>
                  <a:pt x="653" y="1006"/>
                  <a:pt x="653" y="1006"/>
                </a:cubicBezTo>
                <a:close/>
                <a:moveTo>
                  <a:pt x="653" y="1007"/>
                </a:moveTo>
                <a:cubicBezTo>
                  <a:pt x="653" y="1007"/>
                  <a:pt x="653" y="1007"/>
                  <a:pt x="653" y="1007"/>
                </a:cubicBezTo>
                <a:cubicBezTo>
                  <a:pt x="653" y="1007"/>
                  <a:pt x="653" y="1007"/>
                  <a:pt x="653" y="1007"/>
                </a:cubicBezTo>
                <a:cubicBezTo>
                  <a:pt x="652" y="1007"/>
                  <a:pt x="652" y="1007"/>
                  <a:pt x="652" y="1007"/>
                </a:cubicBezTo>
                <a:cubicBezTo>
                  <a:pt x="652" y="1007"/>
                  <a:pt x="652" y="1007"/>
                  <a:pt x="652" y="1007"/>
                </a:cubicBezTo>
                <a:cubicBezTo>
                  <a:pt x="653" y="1007"/>
                  <a:pt x="653" y="1007"/>
                  <a:pt x="653" y="1007"/>
                </a:cubicBezTo>
                <a:close/>
                <a:moveTo>
                  <a:pt x="661" y="1007"/>
                </a:moveTo>
                <a:cubicBezTo>
                  <a:pt x="662" y="1007"/>
                  <a:pt x="662" y="1007"/>
                  <a:pt x="663" y="1007"/>
                </a:cubicBezTo>
                <a:cubicBezTo>
                  <a:pt x="662" y="1008"/>
                  <a:pt x="660" y="1009"/>
                  <a:pt x="659" y="1010"/>
                </a:cubicBezTo>
                <a:cubicBezTo>
                  <a:pt x="660" y="1009"/>
                  <a:pt x="660" y="1008"/>
                  <a:pt x="661" y="1007"/>
                </a:cubicBezTo>
                <a:close/>
                <a:moveTo>
                  <a:pt x="653" y="1010"/>
                </a:moveTo>
                <a:cubicBezTo>
                  <a:pt x="654" y="1009"/>
                  <a:pt x="655" y="1009"/>
                  <a:pt x="655" y="1008"/>
                </a:cubicBezTo>
                <a:cubicBezTo>
                  <a:pt x="655" y="1009"/>
                  <a:pt x="654" y="1010"/>
                  <a:pt x="654" y="1011"/>
                </a:cubicBezTo>
                <a:cubicBezTo>
                  <a:pt x="653" y="1011"/>
                  <a:pt x="653" y="1010"/>
                  <a:pt x="653" y="1010"/>
                </a:cubicBezTo>
                <a:close/>
                <a:moveTo>
                  <a:pt x="652" y="1009"/>
                </a:moveTo>
                <a:cubicBezTo>
                  <a:pt x="652" y="1009"/>
                  <a:pt x="652" y="1009"/>
                  <a:pt x="651" y="1009"/>
                </a:cubicBezTo>
                <a:cubicBezTo>
                  <a:pt x="652" y="1008"/>
                  <a:pt x="652" y="1008"/>
                  <a:pt x="652" y="1008"/>
                </a:cubicBezTo>
                <a:cubicBezTo>
                  <a:pt x="652" y="1008"/>
                  <a:pt x="652" y="1009"/>
                  <a:pt x="652" y="1009"/>
                </a:cubicBezTo>
                <a:close/>
                <a:moveTo>
                  <a:pt x="658" y="1007"/>
                </a:moveTo>
                <a:cubicBezTo>
                  <a:pt x="658" y="1007"/>
                  <a:pt x="658" y="1007"/>
                  <a:pt x="659" y="1007"/>
                </a:cubicBezTo>
                <a:cubicBezTo>
                  <a:pt x="658" y="1008"/>
                  <a:pt x="657" y="1009"/>
                  <a:pt x="656" y="1010"/>
                </a:cubicBezTo>
                <a:cubicBezTo>
                  <a:pt x="656" y="1009"/>
                  <a:pt x="657" y="1008"/>
                  <a:pt x="658" y="1007"/>
                </a:cubicBezTo>
                <a:close/>
                <a:moveTo>
                  <a:pt x="653" y="1008"/>
                </a:moveTo>
                <a:cubicBezTo>
                  <a:pt x="654" y="1008"/>
                  <a:pt x="654" y="1007"/>
                  <a:pt x="654" y="1007"/>
                </a:cubicBezTo>
                <a:cubicBezTo>
                  <a:pt x="655" y="1007"/>
                  <a:pt x="655" y="1007"/>
                  <a:pt x="655" y="1007"/>
                </a:cubicBezTo>
                <a:cubicBezTo>
                  <a:pt x="655" y="1007"/>
                  <a:pt x="654" y="1008"/>
                  <a:pt x="653" y="1008"/>
                </a:cubicBezTo>
                <a:close/>
                <a:moveTo>
                  <a:pt x="651" y="1008"/>
                </a:moveTo>
                <a:cubicBezTo>
                  <a:pt x="650" y="1007"/>
                  <a:pt x="650" y="1007"/>
                  <a:pt x="650" y="1007"/>
                </a:cubicBezTo>
                <a:cubicBezTo>
                  <a:pt x="650" y="1007"/>
                  <a:pt x="651" y="1007"/>
                  <a:pt x="651" y="1007"/>
                </a:cubicBezTo>
                <a:cubicBezTo>
                  <a:pt x="651" y="1007"/>
                  <a:pt x="651" y="1007"/>
                  <a:pt x="651" y="1008"/>
                </a:cubicBezTo>
                <a:close/>
                <a:moveTo>
                  <a:pt x="630" y="1028"/>
                </a:moveTo>
                <a:cubicBezTo>
                  <a:pt x="631" y="1027"/>
                  <a:pt x="631" y="1026"/>
                  <a:pt x="632" y="1025"/>
                </a:cubicBezTo>
                <a:cubicBezTo>
                  <a:pt x="633" y="1026"/>
                  <a:pt x="634" y="1027"/>
                  <a:pt x="635" y="1029"/>
                </a:cubicBezTo>
                <a:cubicBezTo>
                  <a:pt x="635" y="1029"/>
                  <a:pt x="635" y="1029"/>
                  <a:pt x="635" y="1029"/>
                </a:cubicBezTo>
                <a:cubicBezTo>
                  <a:pt x="634" y="1029"/>
                  <a:pt x="633" y="1029"/>
                  <a:pt x="632" y="1029"/>
                </a:cubicBezTo>
                <a:cubicBezTo>
                  <a:pt x="626" y="1029"/>
                  <a:pt x="620" y="1029"/>
                  <a:pt x="615" y="1029"/>
                </a:cubicBezTo>
                <a:cubicBezTo>
                  <a:pt x="615" y="1029"/>
                  <a:pt x="615" y="1028"/>
                  <a:pt x="614" y="1028"/>
                </a:cubicBezTo>
                <a:cubicBezTo>
                  <a:pt x="614" y="1028"/>
                  <a:pt x="613" y="1028"/>
                  <a:pt x="613" y="1028"/>
                </a:cubicBezTo>
                <a:cubicBezTo>
                  <a:pt x="613" y="1028"/>
                  <a:pt x="613" y="1028"/>
                  <a:pt x="613" y="1029"/>
                </a:cubicBezTo>
                <a:cubicBezTo>
                  <a:pt x="613" y="1029"/>
                  <a:pt x="613" y="1029"/>
                  <a:pt x="613" y="1029"/>
                </a:cubicBezTo>
                <a:cubicBezTo>
                  <a:pt x="612" y="1029"/>
                  <a:pt x="610" y="1029"/>
                  <a:pt x="609" y="1029"/>
                </a:cubicBezTo>
                <a:cubicBezTo>
                  <a:pt x="608" y="1027"/>
                  <a:pt x="608" y="1026"/>
                  <a:pt x="607" y="1025"/>
                </a:cubicBezTo>
                <a:cubicBezTo>
                  <a:pt x="607" y="1025"/>
                  <a:pt x="607" y="1025"/>
                  <a:pt x="607" y="1025"/>
                </a:cubicBezTo>
                <a:cubicBezTo>
                  <a:pt x="610" y="1025"/>
                  <a:pt x="613" y="1025"/>
                  <a:pt x="616" y="1025"/>
                </a:cubicBezTo>
                <a:cubicBezTo>
                  <a:pt x="619" y="1026"/>
                  <a:pt x="623" y="1025"/>
                  <a:pt x="626" y="1025"/>
                </a:cubicBezTo>
                <a:cubicBezTo>
                  <a:pt x="627" y="1025"/>
                  <a:pt x="627" y="1025"/>
                  <a:pt x="627" y="1025"/>
                </a:cubicBezTo>
                <a:cubicBezTo>
                  <a:pt x="627" y="1026"/>
                  <a:pt x="627" y="1025"/>
                  <a:pt x="627" y="1025"/>
                </a:cubicBezTo>
                <a:cubicBezTo>
                  <a:pt x="627" y="1025"/>
                  <a:pt x="627" y="1025"/>
                  <a:pt x="627" y="1025"/>
                </a:cubicBezTo>
                <a:cubicBezTo>
                  <a:pt x="629" y="1025"/>
                  <a:pt x="630" y="1025"/>
                  <a:pt x="632" y="1025"/>
                </a:cubicBezTo>
                <a:cubicBezTo>
                  <a:pt x="632" y="1025"/>
                  <a:pt x="632" y="1025"/>
                  <a:pt x="632" y="1025"/>
                </a:cubicBezTo>
                <a:cubicBezTo>
                  <a:pt x="631" y="1026"/>
                  <a:pt x="630" y="1027"/>
                  <a:pt x="629" y="1028"/>
                </a:cubicBezTo>
                <a:cubicBezTo>
                  <a:pt x="629" y="1028"/>
                  <a:pt x="629" y="1028"/>
                  <a:pt x="630" y="1028"/>
                </a:cubicBezTo>
                <a:close/>
                <a:moveTo>
                  <a:pt x="669" y="1030"/>
                </a:moveTo>
                <a:cubicBezTo>
                  <a:pt x="669" y="1030"/>
                  <a:pt x="669" y="1030"/>
                  <a:pt x="669" y="1030"/>
                </a:cubicBezTo>
                <a:cubicBezTo>
                  <a:pt x="672" y="1034"/>
                  <a:pt x="675" y="1039"/>
                  <a:pt x="677" y="1044"/>
                </a:cubicBezTo>
                <a:cubicBezTo>
                  <a:pt x="679" y="1048"/>
                  <a:pt x="680" y="1052"/>
                  <a:pt x="682" y="1056"/>
                </a:cubicBezTo>
                <a:cubicBezTo>
                  <a:pt x="680" y="1056"/>
                  <a:pt x="679" y="1056"/>
                  <a:pt x="678" y="1055"/>
                </a:cubicBezTo>
                <a:cubicBezTo>
                  <a:pt x="678" y="1055"/>
                  <a:pt x="678" y="1055"/>
                  <a:pt x="677" y="1055"/>
                </a:cubicBezTo>
                <a:cubicBezTo>
                  <a:pt x="672" y="1056"/>
                  <a:pt x="676" y="1054"/>
                  <a:pt x="678" y="1052"/>
                </a:cubicBezTo>
                <a:cubicBezTo>
                  <a:pt x="679" y="1052"/>
                  <a:pt x="678" y="1051"/>
                  <a:pt x="678" y="1052"/>
                </a:cubicBezTo>
                <a:cubicBezTo>
                  <a:pt x="672" y="1055"/>
                  <a:pt x="676" y="1050"/>
                  <a:pt x="678" y="1048"/>
                </a:cubicBezTo>
                <a:cubicBezTo>
                  <a:pt x="678" y="1048"/>
                  <a:pt x="678" y="1047"/>
                  <a:pt x="677" y="1047"/>
                </a:cubicBezTo>
                <a:cubicBezTo>
                  <a:pt x="673" y="1049"/>
                  <a:pt x="670" y="1051"/>
                  <a:pt x="666" y="1053"/>
                </a:cubicBezTo>
                <a:cubicBezTo>
                  <a:pt x="668" y="1052"/>
                  <a:pt x="673" y="1047"/>
                  <a:pt x="675" y="1046"/>
                </a:cubicBezTo>
                <a:cubicBezTo>
                  <a:pt x="676" y="1045"/>
                  <a:pt x="675" y="1045"/>
                  <a:pt x="675" y="1045"/>
                </a:cubicBezTo>
                <a:cubicBezTo>
                  <a:pt x="672" y="1046"/>
                  <a:pt x="669" y="1047"/>
                  <a:pt x="667" y="1049"/>
                </a:cubicBezTo>
                <a:cubicBezTo>
                  <a:pt x="661" y="1052"/>
                  <a:pt x="671" y="1044"/>
                  <a:pt x="671" y="1044"/>
                </a:cubicBezTo>
                <a:cubicBezTo>
                  <a:pt x="672" y="1043"/>
                  <a:pt x="671" y="1043"/>
                  <a:pt x="671" y="1043"/>
                </a:cubicBezTo>
                <a:cubicBezTo>
                  <a:pt x="667" y="1044"/>
                  <a:pt x="664" y="1047"/>
                  <a:pt x="661" y="1049"/>
                </a:cubicBezTo>
                <a:cubicBezTo>
                  <a:pt x="664" y="1047"/>
                  <a:pt x="667" y="1043"/>
                  <a:pt x="670" y="1041"/>
                </a:cubicBezTo>
                <a:cubicBezTo>
                  <a:pt x="671" y="1040"/>
                  <a:pt x="670" y="1040"/>
                  <a:pt x="670" y="1040"/>
                </a:cubicBezTo>
                <a:cubicBezTo>
                  <a:pt x="666" y="1042"/>
                  <a:pt x="662" y="1044"/>
                  <a:pt x="659" y="1047"/>
                </a:cubicBezTo>
                <a:cubicBezTo>
                  <a:pt x="663" y="1043"/>
                  <a:pt x="666" y="1041"/>
                  <a:pt x="669" y="1037"/>
                </a:cubicBezTo>
                <a:cubicBezTo>
                  <a:pt x="670" y="1037"/>
                  <a:pt x="669" y="1036"/>
                  <a:pt x="669" y="1037"/>
                </a:cubicBezTo>
                <a:cubicBezTo>
                  <a:pt x="665" y="1039"/>
                  <a:pt x="661" y="1041"/>
                  <a:pt x="658" y="1043"/>
                </a:cubicBezTo>
                <a:cubicBezTo>
                  <a:pt x="661" y="1041"/>
                  <a:pt x="665" y="1037"/>
                  <a:pt x="668" y="1034"/>
                </a:cubicBezTo>
                <a:cubicBezTo>
                  <a:pt x="668" y="1034"/>
                  <a:pt x="668" y="1033"/>
                  <a:pt x="667" y="1033"/>
                </a:cubicBezTo>
                <a:cubicBezTo>
                  <a:pt x="663" y="1036"/>
                  <a:pt x="658" y="1039"/>
                  <a:pt x="655" y="1042"/>
                </a:cubicBezTo>
                <a:cubicBezTo>
                  <a:pt x="659" y="1038"/>
                  <a:pt x="662" y="1035"/>
                  <a:pt x="666" y="1031"/>
                </a:cubicBezTo>
                <a:cubicBezTo>
                  <a:pt x="666" y="1031"/>
                  <a:pt x="666" y="1031"/>
                  <a:pt x="666" y="1030"/>
                </a:cubicBezTo>
                <a:cubicBezTo>
                  <a:pt x="666" y="1030"/>
                  <a:pt x="667" y="1030"/>
                  <a:pt x="668" y="1030"/>
                </a:cubicBezTo>
                <a:cubicBezTo>
                  <a:pt x="670" y="1034"/>
                  <a:pt x="671" y="1037"/>
                  <a:pt x="672" y="1041"/>
                </a:cubicBezTo>
                <a:cubicBezTo>
                  <a:pt x="672" y="1041"/>
                  <a:pt x="672" y="1041"/>
                  <a:pt x="672" y="1041"/>
                </a:cubicBezTo>
                <a:cubicBezTo>
                  <a:pt x="672" y="1038"/>
                  <a:pt x="671" y="1033"/>
                  <a:pt x="669" y="1030"/>
                </a:cubicBezTo>
                <a:close/>
                <a:moveTo>
                  <a:pt x="668" y="1030"/>
                </a:moveTo>
                <a:cubicBezTo>
                  <a:pt x="668" y="1030"/>
                  <a:pt x="669" y="1030"/>
                  <a:pt x="669" y="1030"/>
                </a:cubicBezTo>
                <a:cubicBezTo>
                  <a:pt x="669" y="1030"/>
                  <a:pt x="669" y="1030"/>
                  <a:pt x="669" y="1030"/>
                </a:cubicBezTo>
                <a:cubicBezTo>
                  <a:pt x="669" y="1030"/>
                  <a:pt x="668" y="1030"/>
                  <a:pt x="668" y="1030"/>
                </a:cubicBezTo>
                <a:close/>
                <a:moveTo>
                  <a:pt x="659" y="1030"/>
                </a:moveTo>
                <a:cubicBezTo>
                  <a:pt x="661" y="1030"/>
                  <a:pt x="663" y="1030"/>
                  <a:pt x="665" y="1030"/>
                </a:cubicBezTo>
                <a:cubicBezTo>
                  <a:pt x="661" y="1033"/>
                  <a:pt x="657" y="1036"/>
                  <a:pt x="653" y="1039"/>
                </a:cubicBezTo>
                <a:cubicBezTo>
                  <a:pt x="647" y="1044"/>
                  <a:pt x="658" y="1032"/>
                  <a:pt x="659" y="1031"/>
                </a:cubicBezTo>
                <a:cubicBezTo>
                  <a:pt x="659" y="1031"/>
                  <a:pt x="659" y="1031"/>
                  <a:pt x="659" y="1030"/>
                </a:cubicBezTo>
                <a:close/>
                <a:moveTo>
                  <a:pt x="654" y="1030"/>
                </a:moveTo>
                <a:cubicBezTo>
                  <a:pt x="655" y="1030"/>
                  <a:pt x="657" y="1030"/>
                  <a:pt x="658" y="1030"/>
                </a:cubicBezTo>
                <a:cubicBezTo>
                  <a:pt x="655" y="1032"/>
                  <a:pt x="652" y="1035"/>
                  <a:pt x="649" y="1037"/>
                </a:cubicBezTo>
                <a:cubicBezTo>
                  <a:pt x="643" y="1042"/>
                  <a:pt x="653" y="1032"/>
                  <a:pt x="654" y="1031"/>
                </a:cubicBezTo>
                <a:cubicBezTo>
                  <a:pt x="654" y="1031"/>
                  <a:pt x="654" y="1030"/>
                  <a:pt x="654" y="1030"/>
                </a:cubicBezTo>
                <a:close/>
                <a:moveTo>
                  <a:pt x="646" y="1032"/>
                </a:moveTo>
                <a:cubicBezTo>
                  <a:pt x="644" y="1033"/>
                  <a:pt x="642" y="1035"/>
                  <a:pt x="639" y="1036"/>
                </a:cubicBezTo>
                <a:cubicBezTo>
                  <a:pt x="640" y="1034"/>
                  <a:pt x="642" y="1033"/>
                  <a:pt x="643" y="1031"/>
                </a:cubicBezTo>
                <a:cubicBezTo>
                  <a:pt x="643" y="1031"/>
                  <a:pt x="643" y="1030"/>
                  <a:pt x="643" y="1030"/>
                </a:cubicBezTo>
                <a:cubicBezTo>
                  <a:pt x="642" y="1031"/>
                  <a:pt x="634" y="1036"/>
                  <a:pt x="638" y="1032"/>
                </a:cubicBezTo>
                <a:cubicBezTo>
                  <a:pt x="638" y="1031"/>
                  <a:pt x="638" y="1030"/>
                  <a:pt x="638" y="1031"/>
                </a:cubicBezTo>
                <a:cubicBezTo>
                  <a:pt x="637" y="1031"/>
                  <a:pt x="632" y="1036"/>
                  <a:pt x="635" y="1032"/>
                </a:cubicBezTo>
                <a:cubicBezTo>
                  <a:pt x="635" y="1032"/>
                  <a:pt x="634" y="1031"/>
                  <a:pt x="634" y="1032"/>
                </a:cubicBezTo>
                <a:cubicBezTo>
                  <a:pt x="633" y="1033"/>
                  <a:pt x="633" y="1034"/>
                  <a:pt x="632" y="1035"/>
                </a:cubicBezTo>
                <a:cubicBezTo>
                  <a:pt x="632" y="1035"/>
                  <a:pt x="632" y="1036"/>
                  <a:pt x="633" y="1036"/>
                </a:cubicBezTo>
                <a:cubicBezTo>
                  <a:pt x="634" y="1035"/>
                  <a:pt x="637" y="1030"/>
                  <a:pt x="634" y="1035"/>
                </a:cubicBezTo>
                <a:cubicBezTo>
                  <a:pt x="634" y="1036"/>
                  <a:pt x="635" y="1036"/>
                  <a:pt x="635" y="1036"/>
                </a:cubicBezTo>
                <a:cubicBezTo>
                  <a:pt x="637" y="1035"/>
                  <a:pt x="639" y="1034"/>
                  <a:pt x="641" y="1033"/>
                </a:cubicBezTo>
                <a:cubicBezTo>
                  <a:pt x="638" y="1035"/>
                  <a:pt x="639" y="1035"/>
                  <a:pt x="637" y="1038"/>
                </a:cubicBezTo>
                <a:cubicBezTo>
                  <a:pt x="637" y="1038"/>
                  <a:pt x="637" y="1038"/>
                  <a:pt x="638" y="1038"/>
                </a:cubicBezTo>
                <a:cubicBezTo>
                  <a:pt x="643" y="1035"/>
                  <a:pt x="646" y="1031"/>
                  <a:pt x="640" y="1038"/>
                </a:cubicBezTo>
                <a:cubicBezTo>
                  <a:pt x="640" y="1039"/>
                  <a:pt x="640" y="1039"/>
                  <a:pt x="641" y="1039"/>
                </a:cubicBezTo>
                <a:cubicBezTo>
                  <a:pt x="645" y="1037"/>
                  <a:pt x="648" y="1035"/>
                  <a:pt x="651" y="1032"/>
                </a:cubicBezTo>
                <a:cubicBezTo>
                  <a:pt x="648" y="1034"/>
                  <a:pt x="646" y="1037"/>
                  <a:pt x="644" y="1040"/>
                </a:cubicBezTo>
                <a:cubicBezTo>
                  <a:pt x="644" y="1040"/>
                  <a:pt x="644" y="1041"/>
                  <a:pt x="645" y="1041"/>
                </a:cubicBezTo>
                <a:cubicBezTo>
                  <a:pt x="649" y="1039"/>
                  <a:pt x="653" y="1036"/>
                  <a:pt x="656" y="1033"/>
                </a:cubicBezTo>
                <a:cubicBezTo>
                  <a:pt x="653" y="1035"/>
                  <a:pt x="650" y="1038"/>
                  <a:pt x="648" y="1042"/>
                </a:cubicBezTo>
                <a:cubicBezTo>
                  <a:pt x="648" y="1042"/>
                  <a:pt x="648" y="1043"/>
                  <a:pt x="649" y="1042"/>
                </a:cubicBezTo>
                <a:cubicBezTo>
                  <a:pt x="654" y="1040"/>
                  <a:pt x="658" y="1036"/>
                  <a:pt x="663" y="1033"/>
                </a:cubicBezTo>
                <a:cubicBezTo>
                  <a:pt x="659" y="1035"/>
                  <a:pt x="656" y="1040"/>
                  <a:pt x="652" y="1043"/>
                </a:cubicBezTo>
                <a:cubicBezTo>
                  <a:pt x="652" y="1043"/>
                  <a:pt x="652" y="1044"/>
                  <a:pt x="652" y="1044"/>
                </a:cubicBezTo>
                <a:cubicBezTo>
                  <a:pt x="656" y="1042"/>
                  <a:pt x="659" y="1040"/>
                  <a:pt x="662" y="1038"/>
                </a:cubicBezTo>
                <a:cubicBezTo>
                  <a:pt x="660" y="1040"/>
                  <a:pt x="657" y="1042"/>
                  <a:pt x="655" y="1044"/>
                </a:cubicBezTo>
                <a:cubicBezTo>
                  <a:pt x="654" y="1045"/>
                  <a:pt x="655" y="1045"/>
                  <a:pt x="656" y="1045"/>
                </a:cubicBezTo>
                <a:cubicBezTo>
                  <a:pt x="659" y="1043"/>
                  <a:pt x="665" y="1041"/>
                  <a:pt x="667" y="1039"/>
                </a:cubicBezTo>
                <a:cubicBezTo>
                  <a:pt x="664" y="1042"/>
                  <a:pt x="660" y="1045"/>
                  <a:pt x="657" y="1048"/>
                </a:cubicBezTo>
                <a:cubicBezTo>
                  <a:pt x="656" y="1048"/>
                  <a:pt x="657" y="1049"/>
                  <a:pt x="657" y="1049"/>
                </a:cubicBezTo>
                <a:cubicBezTo>
                  <a:pt x="659" y="1048"/>
                  <a:pt x="660" y="1047"/>
                  <a:pt x="662" y="1046"/>
                </a:cubicBezTo>
                <a:cubicBezTo>
                  <a:pt x="661" y="1047"/>
                  <a:pt x="660" y="1048"/>
                  <a:pt x="659" y="1050"/>
                </a:cubicBezTo>
                <a:cubicBezTo>
                  <a:pt x="658" y="1051"/>
                  <a:pt x="659" y="1051"/>
                  <a:pt x="659" y="1051"/>
                </a:cubicBezTo>
                <a:cubicBezTo>
                  <a:pt x="663" y="1049"/>
                  <a:pt x="666" y="1047"/>
                  <a:pt x="669" y="1045"/>
                </a:cubicBezTo>
                <a:cubicBezTo>
                  <a:pt x="666" y="1046"/>
                  <a:pt x="664" y="1049"/>
                  <a:pt x="662" y="1051"/>
                </a:cubicBezTo>
                <a:cubicBezTo>
                  <a:pt x="661" y="1052"/>
                  <a:pt x="662" y="1052"/>
                  <a:pt x="662" y="1052"/>
                </a:cubicBezTo>
                <a:cubicBezTo>
                  <a:pt x="666" y="1051"/>
                  <a:pt x="669" y="1049"/>
                  <a:pt x="672" y="1047"/>
                </a:cubicBezTo>
                <a:cubicBezTo>
                  <a:pt x="670" y="1048"/>
                  <a:pt x="666" y="1052"/>
                  <a:pt x="664" y="1055"/>
                </a:cubicBezTo>
                <a:cubicBezTo>
                  <a:pt x="663" y="1055"/>
                  <a:pt x="664" y="1056"/>
                  <a:pt x="664" y="1055"/>
                </a:cubicBezTo>
                <a:cubicBezTo>
                  <a:pt x="668" y="1054"/>
                  <a:pt x="671" y="1052"/>
                  <a:pt x="675" y="1050"/>
                </a:cubicBezTo>
                <a:cubicBezTo>
                  <a:pt x="675" y="1050"/>
                  <a:pt x="671" y="1053"/>
                  <a:pt x="670" y="1055"/>
                </a:cubicBezTo>
                <a:cubicBezTo>
                  <a:pt x="670" y="1055"/>
                  <a:pt x="670" y="1056"/>
                  <a:pt x="671" y="1055"/>
                </a:cubicBezTo>
                <a:cubicBezTo>
                  <a:pt x="676" y="1054"/>
                  <a:pt x="677" y="1051"/>
                  <a:pt x="672" y="1056"/>
                </a:cubicBezTo>
                <a:cubicBezTo>
                  <a:pt x="672" y="1057"/>
                  <a:pt x="672" y="1057"/>
                  <a:pt x="673" y="1057"/>
                </a:cubicBezTo>
                <a:cubicBezTo>
                  <a:pt x="674" y="1056"/>
                  <a:pt x="675" y="1056"/>
                  <a:pt x="676" y="1057"/>
                </a:cubicBezTo>
                <a:cubicBezTo>
                  <a:pt x="676" y="1058"/>
                  <a:pt x="677" y="1058"/>
                  <a:pt x="677" y="1058"/>
                </a:cubicBezTo>
                <a:cubicBezTo>
                  <a:pt x="682" y="1058"/>
                  <a:pt x="680" y="1059"/>
                  <a:pt x="681" y="1063"/>
                </a:cubicBezTo>
                <a:cubicBezTo>
                  <a:pt x="681" y="1064"/>
                  <a:pt x="682" y="1064"/>
                  <a:pt x="682" y="1063"/>
                </a:cubicBezTo>
                <a:cubicBezTo>
                  <a:pt x="682" y="1061"/>
                  <a:pt x="682" y="1060"/>
                  <a:pt x="683" y="1058"/>
                </a:cubicBezTo>
                <a:cubicBezTo>
                  <a:pt x="684" y="1061"/>
                  <a:pt x="685" y="1065"/>
                  <a:pt x="685" y="1068"/>
                </a:cubicBezTo>
                <a:cubicBezTo>
                  <a:pt x="679" y="1064"/>
                  <a:pt x="672" y="1061"/>
                  <a:pt x="666" y="1057"/>
                </a:cubicBezTo>
                <a:cubicBezTo>
                  <a:pt x="672" y="1061"/>
                  <a:pt x="678" y="1064"/>
                  <a:pt x="684" y="1068"/>
                </a:cubicBezTo>
                <a:cubicBezTo>
                  <a:pt x="685" y="1068"/>
                  <a:pt x="685" y="1068"/>
                  <a:pt x="686" y="1068"/>
                </a:cubicBezTo>
                <a:cubicBezTo>
                  <a:pt x="686" y="1069"/>
                  <a:pt x="686" y="1070"/>
                  <a:pt x="686" y="1070"/>
                </a:cubicBezTo>
                <a:cubicBezTo>
                  <a:pt x="686" y="1071"/>
                  <a:pt x="686" y="1071"/>
                  <a:pt x="686" y="1071"/>
                </a:cubicBezTo>
                <a:cubicBezTo>
                  <a:pt x="683" y="1071"/>
                  <a:pt x="679" y="1072"/>
                  <a:pt x="676" y="1072"/>
                </a:cubicBezTo>
                <a:cubicBezTo>
                  <a:pt x="668" y="1068"/>
                  <a:pt x="660" y="1063"/>
                  <a:pt x="652" y="1058"/>
                </a:cubicBezTo>
                <a:cubicBezTo>
                  <a:pt x="645" y="1052"/>
                  <a:pt x="638" y="1047"/>
                  <a:pt x="630" y="1043"/>
                </a:cubicBezTo>
                <a:cubicBezTo>
                  <a:pt x="627" y="1041"/>
                  <a:pt x="623" y="1039"/>
                  <a:pt x="619" y="1037"/>
                </a:cubicBezTo>
                <a:cubicBezTo>
                  <a:pt x="618" y="1036"/>
                  <a:pt x="616" y="1035"/>
                  <a:pt x="615" y="1034"/>
                </a:cubicBezTo>
                <a:cubicBezTo>
                  <a:pt x="614" y="1033"/>
                  <a:pt x="613" y="1032"/>
                  <a:pt x="612" y="1031"/>
                </a:cubicBezTo>
                <a:cubicBezTo>
                  <a:pt x="613" y="1031"/>
                  <a:pt x="614" y="1031"/>
                  <a:pt x="616" y="1031"/>
                </a:cubicBezTo>
                <a:cubicBezTo>
                  <a:pt x="620" y="1034"/>
                  <a:pt x="626" y="1036"/>
                  <a:pt x="630" y="1038"/>
                </a:cubicBezTo>
                <a:cubicBezTo>
                  <a:pt x="633" y="1039"/>
                  <a:pt x="635" y="1040"/>
                  <a:pt x="637" y="1041"/>
                </a:cubicBezTo>
                <a:cubicBezTo>
                  <a:pt x="636" y="1040"/>
                  <a:pt x="635" y="1040"/>
                  <a:pt x="635" y="1039"/>
                </a:cubicBezTo>
                <a:cubicBezTo>
                  <a:pt x="631" y="1037"/>
                  <a:pt x="627" y="1036"/>
                  <a:pt x="623" y="1034"/>
                </a:cubicBezTo>
                <a:cubicBezTo>
                  <a:pt x="621" y="1033"/>
                  <a:pt x="619" y="1032"/>
                  <a:pt x="617" y="1031"/>
                </a:cubicBezTo>
                <a:cubicBezTo>
                  <a:pt x="618" y="1031"/>
                  <a:pt x="619" y="1031"/>
                  <a:pt x="619" y="1030"/>
                </a:cubicBezTo>
                <a:cubicBezTo>
                  <a:pt x="624" y="1030"/>
                  <a:pt x="628" y="1030"/>
                  <a:pt x="632" y="1030"/>
                </a:cubicBezTo>
                <a:cubicBezTo>
                  <a:pt x="638" y="1030"/>
                  <a:pt x="643" y="1030"/>
                  <a:pt x="649" y="1030"/>
                </a:cubicBezTo>
                <a:cubicBezTo>
                  <a:pt x="650" y="1030"/>
                  <a:pt x="652" y="1030"/>
                  <a:pt x="653" y="1030"/>
                </a:cubicBezTo>
                <a:cubicBezTo>
                  <a:pt x="650" y="1032"/>
                  <a:pt x="648" y="1033"/>
                  <a:pt x="646" y="1035"/>
                </a:cubicBezTo>
                <a:cubicBezTo>
                  <a:pt x="640" y="1040"/>
                  <a:pt x="645" y="1034"/>
                  <a:pt x="646" y="1032"/>
                </a:cubicBezTo>
                <a:cubicBezTo>
                  <a:pt x="647" y="1032"/>
                  <a:pt x="646" y="1031"/>
                  <a:pt x="646" y="1032"/>
                </a:cubicBezTo>
                <a:close/>
                <a:moveTo>
                  <a:pt x="688" y="1078"/>
                </a:moveTo>
                <a:cubicBezTo>
                  <a:pt x="686" y="1078"/>
                  <a:pt x="685" y="1077"/>
                  <a:pt x="684" y="1076"/>
                </a:cubicBezTo>
                <a:cubicBezTo>
                  <a:pt x="685" y="1075"/>
                  <a:pt x="685" y="1073"/>
                  <a:pt x="686" y="1071"/>
                </a:cubicBezTo>
                <a:cubicBezTo>
                  <a:pt x="686" y="1071"/>
                  <a:pt x="686" y="1071"/>
                  <a:pt x="686" y="1071"/>
                </a:cubicBezTo>
                <a:cubicBezTo>
                  <a:pt x="687" y="1073"/>
                  <a:pt x="688" y="1076"/>
                  <a:pt x="688" y="1078"/>
                </a:cubicBezTo>
                <a:cubicBezTo>
                  <a:pt x="688" y="1078"/>
                  <a:pt x="688" y="1078"/>
                  <a:pt x="688" y="1078"/>
                </a:cubicBezTo>
                <a:cubicBezTo>
                  <a:pt x="688" y="1078"/>
                  <a:pt x="688" y="1078"/>
                  <a:pt x="688" y="1078"/>
                </a:cubicBezTo>
                <a:close/>
                <a:moveTo>
                  <a:pt x="688" y="1078"/>
                </a:moveTo>
                <a:cubicBezTo>
                  <a:pt x="689" y="1079"/>
                  <a:pt x="689" y="1079"/>
                  <a:pt x="689" y="1079"/>
                </a:cubicBezTo>
                <a:cubicBezTo>
                  <a:pt x="688" y="1079"/>
                  <a:pt x="688" y="1079"/>
                  <a:pt x="688" y="1079"/>
                </a:cubicBezTo>
                <a:cubicBezTo>
                  <a:pt x="688" y="1079"/>
                  <a:pt x="688" y="1078"/>
                  <a:pt x="688" y="1078"/>
                </a:cubicBezTo>
                <a:close/>
                <a:moveTo>
                  <a:pt x="679" y="1085"/>
                </a:moveTo>
                <a:cubicBezTo>
                  <a:pt x="679" y="1084"/>
                  <a:pt x="678" y="1083"/>
                  <a:pt x="678" y="1082"/>
                </a:cubicBezTo>
                <a:cubicBezTo>
                  <a:pt x="677" y="1082"/>
                  <a:pt x="677" y="1083"/>
                  <a:pt x="677" y="1083"/>
                </a:cubicBezTo>
                <a:cubicBezTo>
                  <a:pt x="676" y="1086"/>
                  <a:pt x="675" y="1088"/>
                  <a:pt x="675" y="1089"/>
                </a:cubicBezTo>
                <a:cubicBezTo>
                  <a:pt x="675" y="1090"/>
                  <a:pt x="676" y="1090"/>
                  <a:pt x="676" y="1089"/>
                </a:cubicBezTo>
                <a:cubicBezTo>
                  <a:pt x="677" y="1088"/>
                  <a:pt x="678" y="1088"/>
                  <a:pt x="678" y="1087"/>
                </a:cubicBezTo>
                <a:cubicBezTo>
                  <a:pt x="678" y="1085"/>
                  <a:pt x="677" y="1084"/>
                  <a:pt x="679" y="1085"/>
                </a:cubicBezTo>
                <a:cubicBezTo>
                  <a:pt x="679" y="1085"/>
                  <a:pt x="679" y="1085"/>
                  <a:pt x="679" y="1085"/>
                </a:cubicBezTo>
                <a:cubicBezTo>
                  <a:pt x="674" y="1097"/>
                  <a:pt x="669" y="1109"/>
                  <a:pt x="664" y="1121"/>
                </a:cubicBezTo>
                <a:cubicBezTo>
                  <a:pt x="664" y="1119"/>
                  <a:pt x="663" y="1117"/>
                  <a:pt x="662" y="1115"/>
                </a:cubicBezTo>
                <a:cubicBezTo>
                  <a:pt x="663" y="1115"/>
                  <a:pt x="663" y="1115"/>
                  <a:pt x="663" y="1115"/>
                </a:cubicBezTo>
                <a:cubicBezTo>
                  <a:pt x="662" y="1110"/>
                  <a:pt x="661" y="1106"/>
                  <a:pt x="660" y="1101"/>
                </a:cubicBezTo>
                <a:cubicBezTo>
                  <a:pt x="659" y="1100"/>
                  <a:pt x="658" y="1098"/>
                  <a:pt x="658" y="1096"/>
                </a:cubicBezTo>
                <a:cubicBezTo>
                  <a:pt x="658" y="1097"/>
                  <a:pt x="652" y="1085"/>
                  <a:pt x="655" y="1090"/>
                </a:cubicBezTo>
                <a:cubicBezTo>
                  <a:pt x="659" y="1097"/>
                  <a:pt x="660" y="1105"/>
                  <a:pt x="667" y="1110"/>
                </a:cubicBezTo>
                <a:cubicBezTo>
                  <a:pt x="667" y="1111"/>
                  <a:pt x="668" y="1110"/>
                  <a:pt x="668" y="1110"/>
                </a:cubicBezTo>
                <a:cubicBezTo>
                  <a:pt x="667" y="1107"/>
                  <a:pt x="666" y="1105"/>
                  <a:pt x="665" y="1102"/>
                </a:cubicBezTo>
                <a:cubicBezTo>
                  <a:pt x="665" y="1103"/>
                  <a:pt x="666" y="1105"/>
                  <a:pt x="667" y="1106"/>
                </a:cubicBezTo>
                <a:cubicBezTo>
                  <a:pt x="667" y="1106"/>
                  <a:pt x="668" y="1106"/>
                  <a:pt x="668" y="1106"/>
                </a:cubicBezTo>
                <a:cubicBezTo>
                  <a:pt x="668" y="1103"/>
                  <a:pt x="667" y="1100"/>
                  <a:pt x="666" y="1097"/>
                </a:cubicBezTo>
                <a:cubicBezTo>
                  <a:pt x="667" y="1098"/>
                  <a:pt x="668" y="1099"/>
                  <a:pt x="669" y="1101"/>
                </a:cubicBezTo>
                <a:cubicBezTo>
                  <a:pt x="669" y="1101"/>
                  <a:pt x="669" y="1101"/>
                  <a:pt x="670" y="1100"/>
                </a:cubicBezTo>
                <a:cubicBezTo>
                  <a:pt x="670" y="1099"/>
                  <a:pt x="670" y="1098"/>
                  <a:pt x="669" y="1096"/>
                </a:cubicBezTo>
                <a:cubicBezTo>
                  <a:pt x="670" y="1097"/>
                  <a:pt x="671" y="1098"/>
                  <a:pt x="672" y="1098"/>
                </a:cubicBezTo>
                <a:cubicBezTo>
                  <a:pt x="672" y="1098"/>
                  <a:pt x="672" y="1098"/>
                  <a:pt x="672" y="1098"/>
                </a:cubicBezTo>
                <a:cubicBezTo>
                  <a:pt x="673" y="1097"/>
                  <a:pt x="673" y="1096"/>
                  <a:pt x="673" y="1095"/>
                </a:cubicBezTo>
                <a:cubicBezTo>
                  <a:pt x="673" y="1095"/>
                  <a:pt x="673" y="1095"/>
                  <a:pt x="673" y="1095"/>
                </a:cubicBezTo>
                <a:cubicBezTo>
                  <a:pt x="674" y="1096"/>
                  <a:pt x="674" y="1095"/>
                  <a:pt x="674" y="1095"/>
                </a:cubicBezTo>
                <a:cubicBezTo>
                  <a:pt x="675" y="1093"/>
                  <a:pt x="675" y="1092"/>
                  <a:pt x="674" y="1090"/>
                </a:cubicBezTo>
                <a:cubicBezTo>
                  <a:pt x="674" y="1092"/>
                  <a:pt x="673" y="1092"/>
                  <a:pt x="672" y="1092"/>
                </a:cubicBezTo>
                <a:cubicBezTo>
                  <a:pt x="672" y="1090"/>
                  <a:pt x="670" y="1087"/>
                  <a:pt x="669" y="1085"/>
                </a:cubicBezTo>
                <a:cubicBezTo>
                  <a:pt x="669" y="1084"/>
                  <a:pt x="668" y="1085"/>
                  <a:pt x="668" y="1085"/>
                </a:cubicBezTo>
                <a:cubicBezTo>
                  <a:pt x="669" y="1087"/>
                  <a:pt x="670" y="1090"/>
                  <a:pt x="671" y="1092"/>
                </a:cubicBezTo>
                <a:cubicBezTo>
                  <a:pt x="670" y="1092"/>
                  <a:pt x="669" y="1092"/>
                  <a:pt x="669" y="1092"/>
                </a:cubicBezTo>
                <a:cubicBezTo>
                  <a:pt x="668" y="1090"/>
                  <a:pt x="667" y="1088"/>
                  <a:pt x="666" y="1086"/>
                </a:cubicBezTo>
                <a:cubicBezTo>
                  <a:pt x="666" y="1086"/>
                  <a:pt x="665" y="1086"/>
                  <a:pt x="665" y="1087"/>
                </a:cubicBezTo>
                <a:cubicBezTo>
                  <a:pt x="666" y="1089"/>
                  <a:pt x="667" y="1091"/>
                  <a:pt x="668" y="1093"/>
                </a:cubicBezTo>
                <a:cubicBezTo>
                  <a:pt x="669" y="1097"/>
                  <a:pt x="670" y="1101"/>
                  <a:pt x="667" y="1096"/>
                </a:cubicBezTo>
                <a:cubicBezTo>
                  <a:pt x="665" y="1093"/>
                  <a:pt x="664" y="1089"/>
                  <a:pt x="663" y="1086"/>
                </a:cubicBezTo>
                <a:cubicBezTo>
                  <a:pt x="663" y="1085"/>
                  <a:pt x="662" y="1086"/>
                  <a:pt x="662" y="1086"/>
                </a:cubicBezTo>
                <a:cubicBezTo>
                  <a:pt x="663" y="1089"/>
                  <a:pt x="664" y="1092"/>
                  <a:pt x="665" y="1095"/>
                </a:cubicBezTo>
                <a:cubicBezTo>
                  <a:pt x="665" y="1097"/>
                  <a:pt x="666" y="1103"/>
                  <a:pt x="667" y="1104"/>
                </a:cubicBezTo>
                <a:cubicBezTo>
                  <a:pt x="662" y="1098"/>
                  <a:pt x="662" y="1090"/>
                  <a:pt x="659" y="1084"/>
                </a:cubicBezTo>
                <a:cubicBezTo>
                  <a:pt x="659" y="1083"/>
                  <a:pt x="658" y="1083"/>
                  <a:pt x="658" y="1084"/>
                </a:cubicBezTo>
                <a:cubicBezTo>
                  <a:pt x="659" y="1092"/>
                  <a:pt x="662" y="1099"/>
                  <a:pt x="665" y="1106"/>
                </a:cubicBezTo>
                <a:cubicBezTo>
                  <a:pt x="667" y="1109"/>
                  <a:pt x="662" y="1103"/>
                  <a:pt x="661" y="1102"/>
                </a:cubicBezTo>
                <a:cubicBezTo>
                  <a:pt x="660" y="1100"/>
                  <a:pt x="659" y="1098"/>
                  <a:pt x="658" y="1095"/>
                </a:cubicBezTo>
                <a:cubicBezTo>
                  <a:pt x="657" y="1092"/>
                  <a:pt x="655" y="1089"/>
                  <a:pt x="654" y="1086"/>
                </a:cubicBezTo>
                <a:cubicBezTo>
                  <a:pt x="653" y="1086"/>
                  <a:pt x="653" y="1086"/>
                  <a:pt x="653" y="1087"/>
                </a:cubicBezTo>
                <a:cubicBezTo>
                  <a:pt x="654" y="1091"/>
                  <a:pt x="656" y="1095"/>
                  <a:pt x="658" y="1099"/>
                </a:cubicBezTo>
                <a:cubicBezTo>
                  <a:pt x="658" y="1101"/>
                  <a:pt x="659" y="1102"/>
                  <a:pt x="660" y="1104"/>
                </a:cubicBezTo>
                <a:cubicBezTo>
                  <a:pt x="660" y="1106"/>
                  <a:pt x="660" y="1110"/>
                  <a:pt x="662" y="1112"/>
                </a:cubicBezTo>
                <a:cubicBezTo>
                  <a:pt x="661" y="1112"/>
                  <a:pt x="661" y="1112"/>
                  <a:pt x="661" y="1111"/>
                </a:cubicBezTo>
                <a:cubicBezTo>
                  <a:pt x="659" y="1105"/>
                  <a:pt x="656" y="1098"/>
                  <a:pt x="653" y="1091"/>
                </a:cubicBezTo>
                <a:cubicBezTo>
                  <a:pt x="653" y="1089"/>
                  <a:pt x="652" y="1087"/>
                  <a:pt x="651" y="1086"/>
                </a:cubicBezTo>
                <a:cubicBezTo>
                  <a:pt x="651" y="1085"/>
                  <a:pt x="650" y="1085"/>
                  <a:pt x="650" y="1086"/>
                </a:cubicBezTo>
                <a:cubicBezTo>
                  <a:pt x="651" y="1089"/>
                  <a:pt x="652" y="1092"/>
                  <a:pt x="653" y="1094"/>
                </a:cubicBezTo>
                <a:cubicBezTo>
                  <a:pt x="654" y="1096"/>
                  <a:pt x="655" y="1099"/>
                  <a:pt x="655" y="1101"/>
                </a:cubicBezTo>
                <a:cubicBezTo>
                  <a:pt x="657" y="1105"/>
                  <a:pt x="658" y="1108"/>
                  <a:pt x="660" y="1112"/>
                </a:cubicBezTo>
                <a:cubicBezTo>
                  <a:pt x="661" y="1114"/>
                  <a:pt x="665" y="1123"/>
                  <a:pt x="662" y="1117"/>
                </a:cubicBezTo>
                <a:cubicBezTo>
                  <a:pt x="660" y="1113"/>
                  <a:pt x="659" y="1109"/>
                  <a:pt x="657" y="1105"/>
                </a:cubicBezTo>
                <a:cubicBezTo>
                  <a:pt x="656" y="1105"/>
                  <a:pt x="655" y="1105"/>
                  <a:pt x="656" y="1105"/>
                </a:cubicBezTo>
                <a:cubicBezTo>
                  <a:pt x="657" y="1109"/>
                  <a:pt x="658" y="1112"/>
                  <a:pt x="659" y="1115"/>
                </a:cubicBezTo>
                <a:cubicBezTo>
                  <a:pt x="660" y="1115"/>
                  <a:pt x="660" y="1115"/>
                  <a:pt x="660" y="1115"/>
                </a:cubicBezTo>
                <a:cubicBezTo>
                  <a:pt x="661" y="1117"/>
                  <a:pt x="662" y="1120"/>
                  <a:pt x="663" y="1122"/>
                </a:cubicBezTo>
                <a:cubicBezTo>
                  <a:pt x="663" y="1123"/>
                  <a:pt x="663" y="1124"/>
                  <a:pt x="662" y="1125"/>
                </a:cubicBezTo>
                <a:cubicBezTo>
                  <a:pt x="658" y="1120"/>
                  <a:pt x="655" y="1113"/>
                  <a:pt x="652" y="1106"/>
                </a:cubicBezTo>
                <a:cubicBezTo>
                  <a:pt x="651" y="1103"/>
                  <a:pt x="650" y="1099"/>
                  <a:pt x="649" y="1095"/>
                </a:cubicBezTo>
                <a:cubicBezTo>
                  <a:pt x="648" y="1093"/>
                  <a:pt x="648" y="1091"/>
                  <a:pt x="647" y="1089"/>
                </a:cubicBezTo>
                <a:cubicBezTo>
                  <a:pt x="647" y="1090"/>
                  <a:pt x="647" y="1090"/>
                  <a:pt x="647" y="1089"/>
                </a:cubicBezTo>
                <a:cubicBezTo>
                  <a:pt x="647" y="1089"/>
                  <a:pt x="647" y="1089"/>
                  <a:pt x="647" y="1089"/>
                </a:cubicBezTo>
                <a:cubicBezTo>
                  <a:pt x="647" y="1088"/>
                  <a:pt x="647" y="1088"/>
                  <a:pt x="647" y="1087"/>
                </a:cubicBezTo>
                <a:cubicBezTo>
                  <a:pt x="647" y="1086"/>
                  <a:pt x="646" y="1086"/>
                  <a:pt x="646" y="1087"/>
                </a:cubicBezTo>
                <a:cubicBezTo>
                  <a:pt x="646" y="1087"/>
                  <a:pt x="646" y="1087"/>
                  <a:pt x="646" y="1088"/>
                </a:cubicBezTo>
                <a:cubicBezTo>
                  <a:pt x="646" y="1088"/>
                  <a:pt x="646" y="1088"/>
                  <a:pt x="646" y="1088"/>
                </a:cubicBezTo>
                <a:cubicBezTo>
                  <a:pt x="646" y="1090"/>
                  <a:pt x="646" y="1091"/>
                  <a:pt x="646" y="1093"/>
                </a:cubicBezTo>
                <a:cubicBezTo>
                  <a:pt x="646" y="1091"/>
                  <a:pt x="645" y="1089"/>
                  <a:pt x="645" y="1086"/>
                </a:cubicBezTo>
                <a:cubicBezTo>
                  <a:pt x="644" y="1086"/>
                  <a:pt x="643" y="1086"/>
                  <a:pt x="644" y="1087"/>
                </a:cubicBezTo>
                <a:cubicBezTo>
                  <a:pt x="645" y="1092"/>
                  <a:pt x="647" y="1097"/>
                  <a:pt x="649" y="1102"/>
                </a:cubicBezTo>
                <a:cubicBezTo>
                  <a:pt x="651" y="1110"/>
                  <a:pt x="654" y="1118"/>
                  <a:pt x="659" y="1125"/>
                </a:cubicBezTo>
                <a:cubicBezTo>
                  <a:pt x="659" y="1126"/>
                  <a:pt x="660" y="1125"/>
                  <a:pt x="659" y="1125"/>
                </a:cubicBezTo>
                <a:cubicBezTo>
                  <a:pt x="656" y="1119"/>
                  <a:pt x="653" y="1112"/>
                  <a:pt x="651" y="1106"/>
                </a:cubicBezTo>
                <a:cubicBezTo>
                  <a:pt x="651" y="1107"/>
                  <a:pt x="652" y="1108"/>
                  <a:pt x="652" y="1109"/>
                </a:cubicBezTo>
                <a:cubicBezTo>
                  <a:pt x="655" y="1115"/>
                  <a:pt x="658" y="1121"/>
                  <a:pt x="662" y="1126"/>
                </a:cubicBezTo>
                <a:cubicBezTo>
                  <a:pt x="661" y="1128"/>
                  <a:pt x="661" y="1129"/>
                  <a:pt x="661" y="1130"/>
                </a:cubicBezTo>
                <a:cubicBezTo>
                  <a:pt x="653" y="1115"/>
                  <a:pt x="646" y="1100"/>
                  <a:pt x="638" y="1085"/>
                </a:cubicBezTo>
                <a:cubicBezTo>
                  <a:pt x="645" y="1087"/>
                  <a:pt x="671" y="1081"/>
                  <a:pt x="674" y="1081"/>
                </a:cubicBezTo>
                <a:cubicBezTo>
                  <a:pt x="677" y="1080"/>
                  <a:pt x="679" y="1080"/>
                  <a:pt x="682" y="1080"/>
                </a:cubicBezTo>
                <a:cubicBezTo>
                  <a:pt x="681" y="1081"/>
                  <a:pt x="680" y="1083"/>
                  <a:pt x="679" y="1085"/>
                </a:cubicBezTo>
                <a:close/>
                <a:moveTo>
                  <a:pt x="663" y="1098"/>
                </a:moveTo>
                <a:cubicBezTo>
                  <a:pt x="661" y="1094"/>
                  <a:pt x="660" y="1090"/>
                  <a:pt x="659" y="1086"/>
                </a:cubicBezTo>
                <a:cubicBezTo>
                  <a:pt x="660" y="1090"/>
                  <a:pt x="661" y="1094"/>
                  <a:pt x="663" y="1098"/>
                </a:cubicBezTo>
                <a:close/>
                <a:moveTo>
                  <a:pt x="658" y="1139"/>
                </a:moveTo>
                <a:cubicBezTo>
                  <a:pt x="658" y="1138"/>
                  <a:pt x="658" y="1138"/>
                  <a:pt x="658" y="1138"/>
                </a:cubicBezTo>
                <a:cubicBezTo>
                  <a:pt x="659" y="1138"/>
                  <a:pt x="659" y="1139"/>
                  <a:pt x="659" y="1139"/>
                </a:cubicBezTo>
                <a:cubicBezTo>
                  <a:pt x="659" y="1139"/>
                  <a:pt x="659" y="1139"/>
                  <a:pt x="659" y="1139"/>
                </a:cubicBezTo>
                <a:cubicBezTo>
                  <a:pt x="659" y="1139"/>
                  <a:pt x="658" y="1139"/>
                  <a:pt x="658" y="1140"/>
                </a:cubicBezTo>
                <a:cubicBezTo>
                  <a:pt x="658" y="1140"/>
                  <a:pt x="658" y="1140"/>
                  <a:pt x="658" y="1140"/>
                </a:cubicBezTo>
                <a:cubicBezTo>
                  <a:pt x="658" y="1140"/>
                  <a:pt x="659" y="1141"/>
                  <a:pt x="659" y="1141"/>
                </a:cubicBezTo>
                <a:cubicBezTo>
                  <a:pt x="659" y="1141"/>
                  <a:pt x="659" y="1141"/>
                  <a:pt x="660" y="1141"/>
                </a:cubicBezTo>
                <a:cubicBezTo>
                  <a:pt x="662" y="1145"/>
                  <a:pt x="665" y="1150"/>
                  <a:pt x="667" y="1154"/>
                </a:cubicBezTo>
                <a:cubicBezTo>
                  <a:pt x="664" y="1151"/>
                  <a:pt x="661" y="1147"/>
                  <a:pt x="658" y="1143"/>
                </a:cubicBezTo>
                <a:cubicBezTo>
                  <a:pt x="653" y="1134"/>
                  <a:pt x="649" y="1125"/>
                  <a:pt x="645" y="1115"/>
                </a:cubicBezTo>
                <a:cubicBezTo>
                  <a:pt x="632" y="1087"/>
                  <a:pt x="618" y="1060"/>
                  <a:pt x="605" y="1032"/>
                </a:cubicBezTo>
                <a:cubicBezTo>
                  <a:pt x="606" y="1032"/>
                  <a:pt x="607" y="1032"/>
                  <a:pt x="608" y="1032"/>
                </a:cubicBezTo>
                <a:cubicBezTo>
                  <a:pt x="621" y="1065"/>
                  <a:pt x="637" y="1097"/>
                  <a:pt x="653" y="1129"/>
                </a:cubicBezTo>
                <a:cubicBezTo>
                  <a:pt x="655" y="1132"/>
                  <a:pt x="656" y="1135"/>
                  <a:pt x="658" y="1137"/>
                </a:cubicBezTo>
                <a:cubicBezTo>
                  <a:pt x="658" y="1138"/>
                  <a:pt x="658" y="1138"/>
                  <a:pt x="658" y="1139"/>
                </a:cubicBezTo>
                <a:cubicBezTo>
                  <a:pt x="658" y="1139"/>
                  <a:pt x="658" y="1139"/>
                  <a:pt x="658" y="1139"/>
                </a:cubicBezTo>
                <a:close/>
                <a:moveTo>
                  <a:pt x="604" y="1059"/>
                </a:moveTo>
                <a:cubicBezTo>
                  <a:pt x="597" y="1063"/>
                  <a:pt x="592" y="1069"/>
                  <a:pt x="588" y="1075"/>
                </a:cubicBezTo>
                <a:cubicBezTo>
                  <a:pt x="581" y="1070"/>
                  <a:pt x="575" y="1065"/>
                  <a:pt x="568" y="1060"/>
                </a:cubicBezTo>
                <a:cubicBezTo>
                  <a:pt x="571" y="1054"/>
                  <a:pt x="575" y="1048"/>
                  <a:pt x="580" y="1043"/>
                </a:cubicBezTo>
                <a:cubicBezTo>
                  <a:pt x="586" y="1047"/>
                  <a:pt x="592" y="1051"/>
                  <a:pt x="598" y="1055"/>
                </a:cubicBezTo>
                <a:cubicBezTo>
                  <a:pt x="602" y="1057"/>
                  <a:pt x="605" y="1059"/>
                  <a:pt x="608" y="1061"/>
                </a:cubicBezTo>
                <a:cubicBezTo>
                  <a:pt x="603" y="1064"/>
                  <a:pt x="598" y="1069"/>
                  <a:pt x="595" y="1074"/>
                </a:cubicBezTo>
                <a:cubicBezTo>
                  <a:pt x="595" y="1074"/>
                  <a:pt x="595" y="1074"/>
                  <a:pt x="595" y="1075"/>
                </a:cubicBezTo>
                <a:cubicBezTo>
                  <a:pt x="595" y="1075"/>
                  <a:pt x="595" y="1075"/>
                  <a:pt x="595" y="1075"/>
                </a:cubicBezTo>
                <a:cubicBezTo>
                  <a:pt x="594" y="1076"/>
                  <a:pt x="594" y="1077"/>
                  <a:pt x="593" y="1078"/>
                </a:cubicBezTo>
                <a:cubicBezTo>
                  <a:pt x="593" y="1078"/>
                  <a:pt x="594" y="1078"/>
                  <a:pt x="594" y="1078"/>
                </a:cubicBezTo>
                <a:cubicBezTo>
                  <a:pt x="594" y="1077"/>
                  <a:pt x="595" y="1076"/>
                  <a:pt x="595" y="1075"/>
                </a:cubicBezTo>
                <a:cubicBezTo>
                  <a:pt x="595" y="1075"/>
                  <a:pt x="595" y="1075"/>
                  <a:pt x="595" y="1075"/>
                </a:cubicBezTo>
                <a:cubicBezTo>
                  <a:pt x="597" y="1074"/>
                  <a:pt x="598" y="1073"/>
                  <a:pt x="600" y="1071"/>
                </a:cubicBezTo>
                <a:cubicBezTo>
                  <a:pt x="599" y="1073"/>
                  <a:pt x="598" y="1075"/>
                  <a:pt x="597" y="1077"/>
                </a:cubicBezTo>
                <a:cubicBezTo>
                  <a:pt x="596" y="1077"/>
                  <a:pt x="597" y="1078"/>
                  <a:pt x="597" y="1077"/>
                </a:cubicBezTo>
                <a:cubicBezTo>
                  <a:pt x="599" y="1076"/>
                  <a:pt x="600" y="1075"/>
                  <a:pt x="602" y="1073"/>
                </a:cubicBezTo>
                <a:cubicBezTo>
                  <a:pt x="601" y="1075"/>
                  <a:pt x="600" y="1076"/>
                  <a:pt x="599" y="1078"/>
                </a:cubicBezTo>
                <a:cubicBezTo>
                  <a:pt x="599" y="1078"/>
                  <a:pt x="599" y="1079"/>
                  <a:pt x="600" y="1078"/>
                </a:cubicBezTo>
                <a:cubicBezTo>
                  <a:pt x="601" y="1077"/>
                  <a:pt x="602" y="1076"/>
                  <a:pt x="603" y="1075"/>
                </a:cubicBezTo>
                <a:cubicBezTo>
                  <a:pt x="602" y="1077"/>
                  <a:pt x="601" y="1078"/>
                  <a:pt x="600" y="1080"/>
                </a:cubicBezTo>
                <a:cubicBezTo>
                  <a:pt x="599" y="1080"/>
                  <a:pt x="600" y="1081"/>
                  <a:pt x="600" y="1080"/>
                </a:cubicBezTo>
                <a:cubicBezTo>
                  <a:pt x="602" y="1079"/>
                  <a:pt x="603" y="1078"/>
                  <a:pt x="604" y="1077"/>
                </a:cubicBezTo>
                <a:cubicBezTo>
                  <a:pt x="603" y="1079"/>
                  <a:pt x="602" y="1080"/>
                  <a:pt x="602" y="1081"/>
                </a:cubicBezTo>
                <a:cubicBezTo>
                  <a:pt x="601" y="1081"/>
                  <a:pt x="602" y="1082"/>
                  <a:pt x="602" y="1082"/>
                </a:cubicBezTo>
                <a:cubicBezTo>
                  <a:pt x="604" y="1081"/>
                  <a:pt x="606" y="1080"/>
                  <a:pt x="608" y="1079"/>
                </a:cubicBezTo>
                <a:cubicBezTo>
                  <a:pt x="607" y="1080"/>
                  <a:pt x="606" y="1082"/>
                  <a:pt x="605" y="1083"/>
                </a:cubicBezTo>
                <a:cubicBezTo>
                  <a:pt x="605" y="1083"/>
                  <a:pt x="606" y="1084"/>
                  <a:pt x="606" y="1083"/>
                </a:cubicBezTo>
                <a:cubicBezTo>
                  <a:pt x="608" y="1081"/>
                  <a:pt x="609" y="1079"/>
                  <a:pt x="611" y="1076"/>
                </a:cubicBezTo>
                <a:cubicBezTo>
                  <a:pt x="611" y="1076"/>
                  <a:pt x="610" y="1075"/>
                  <a:pt x="610" y="1076"/>
                </a:cubicBezTo>
                <a:cubicBezTo>
                  <a:pt x="608" y="1078"/>
                  <a:pt x="606" y="1079"/>
                  <a:pt x="603" y="1080"/>
                </a:cubicBezTo>
                <a:cubicBezTo>
                  <a:pt x="605" y="1078"/>
                  <a:pt x="607" y="1076"/>
                  <a:pt x="609" y="1073"/>
                </a:cubicBezTo>
                <a:cubicBezTo>
                  <a:pt x="609" y="1073"/>
                  <a:pt x="608" y="1072"/>
                  <a:pt x="608" y="1073"/>
                </a:cubicBezTo>
                <a:cubicBezTo>
                  <a:pt x="606" y="1074"/>
                  <a:pt x="604" y="1076"/>
                  <a:pt x="603" y="1077"/>
                </a:cubicBezTo>
                <a:cubicBezTo>
                  <a:pt x="604" y="1075"/>
                  <a:pt x="605" y="1074"/>
                  <a:pt x="606" y="1072"/>
                </a:cubicBezTo>
                <a:cubicBezTo>
                  <a:pt x="606" y="1072"/>
                  <a:pt x="606" y="1071"/>
                  <a:pt x="605" y="1071"/>
                </a:cubicBezTo>
                <a:cubicBezTo>
                  <a:pt x="604" y="1073"/>
                  <a:pt x="603" y="1074"/>
                  <a:pt x="602" y="1075"/>
                </a:cubicBezTo>
                <a:cubicBezTo>
                  <a:pt x="603" y="1074"/>
                  <a:pt x="604" y="1072"/>
                  <a:pt x="605" y="1071"/>
                </a:cubicBezTo>
                <a:cubicBezTo>
                  <a:pt x="605" y="1071"/>
                  <a:pt x="605" y="1070"/>
                  <a:pt x="604" y="1070"/>
                </a:cubicBezTo>
                <a:cubicBezTo>
                  <a:pt x="604" y="1070"/>
                  <a:pt x="604" y="1070"/>
                  <a:pt x="604" y="1070"/>
                </a:cubicBezTo>
                <a:cubicBezTo>
                  <a:pt x="604" y="1070"/>
                  <a:pt x="604" y="1070"/>
                  <a:pt x="604" y="1070"/>
                </a:cubicBezTo>
                <a:cubicBezTo>
                  <a:pt x="604" y="1070"/>
                  <a:pt x="604" y="1070"/>
                  <a:pt x="604" y="1070"/>
                </a:cubicBezTo>
                <a:cubicBezTo>
                  <a:pt x="602" y="1071"/>
                  <a:pt x="601" y="1073"/>
                  <a:pt x="599" y="1074"/>
                </a:cubicBezTo>
                <a:cubicBezTo>
                  <a:pt x="600" y="1072"/>
                  <a:pt x="601" y="1071"/>
                  <a:pt x="602" y="1069"/>
                </a:cubicBezTo>
                <a:cubicBezTo>
                  <a:pt x="603" y="1068"/>
                  <a:pt x="602" y="1068"/>
                  <a:pt x="602" y="1068"/>
                </a:cubicBezTo>
                <a:cubicBezTo>
                  <a:pt x="600" y="1070"/>
                  <a:pt x="598" y="1071"/>
                  <a:pt x="596" y="1073"/>
                </a:cubicBezTo>
                <a:cubicBezTo>
                  <a:pt x="599" y="1068"/>
                  <a:pt x="603" y="1064"/>
                  <a:pt x="608" y="1062"/>
                </a:cubicBezTo>
                <a:cubicBezTo>
                  <a:pt x="609" y="1063"/>
                  <a:pt x="610" y="1063"/>
                  <a:pt x="611" y="1064"/>
                </a:cubicBezTo>
                <a:cubicBezTo>
                  <a:pt x="613" y="1065"/>
                  <a:pt x="619" y="1068"/>
                  <a:pt x="622" y="1072"/>
                </a:cubicBezTo>
                <a:cubicBezTo>
                  <a:pt x="615" y="1076"/>
                  <a:pt x="608" y="1082"/>
                  <a:pt x="606" y="1090"/>
                </a:cubicBezTo>
                <a:cubicBezTo>
                  <a:pt x="600" y="1085"/>
                  <a:pt x="594" y="1080"/>
                  <a:pt x="588" y="1075"/>
                </a:cubicBezTo>
                <a:cubicBezTo>
                  <a:pt x="592" y="1069"/>
                  <a:pt x="597" y="1063"/>
                  <a:pt x="604" y="1060"/>
                </a:cubicBezTo>
                <a:cubicBezTo>
                  <a:pt x="604" y="1060"/>
                  <a:pt x="604" y="1059"/>
                  <a:pt x="604" y="1059"/>
                </a:cubicBezTo>
                <a:close/>
                <a:moveTo>
                  <a:pt x="581" y="1042"/>
                </a:moveTo>
                <a:cubicBezTo>
                  <a:pt x="581" y="1042"/>
                  <a:pt x="580" y="1042"/>
                  <a:pt x="580" y="1043"/>
                </a:cubicBezTo>
                <a:cubicBezTo>
                  <a:pt x="578" y="1041"/>
                  <a:pt x="575" y="1040"/>
                  <a:pt x="573" y="1038"/>
                </a:cubicBezTo>
                <a:cubicBezTo>
                  <a:pt x="572" y="1038"/>
                  <a:pt x="572" y="1037"/>
                  <a:pt x="571" y="1037"/>
                </a:cubicBezTo>
                <a:cubicBezTo>
                  <a:pt x="571" y="1037"/>
                  <a:pt x="571" y="1037"/>
                  <a:pt x="571" y="1037"/>
                </a:cubicBezTo>
                <a:cubicBezTo>
                  <a:pt x="570" y="1035"/>
                  <a:pt x="573" y="1032"/>
                  <a:pt x="575" y="1031"/>
                </a:cubicBezTo>
                <a:cubicBezTo>
                  <a:pt x="574" y="1032"/>
                  <a:pt x="574" y="1033"/>
                  <a:pt x="574" y="1035"/>
                </a:cubicBezTo>
                <a:cubicBezTo>
                  <a:pt x="573" y="1035"/>
                  <a:pt x="574" y="1035"/>
                  <a:pt x="575" y="1035"/>
                </a:cubicBezTo>
                <a:cubicBezTo>
                  <a:pt x="575" y="1033"/>
                  <a:pt x="576" y="1031"/>
                  <a:pt x="577" y="1029"/>
                </a:cubicBezTo>
                <a:cubicBezTo>
                  <a:pt x="580" y="1027"/>
                  <a:pt x="583" y="1026"/>
                  <a:pt x="586" y="1024"/>
                </a:cubicBezTo>
                <a:cubicBezTo>
                  <a:pt x="586" y="1025"/>
                  <a:pt x="586" y="1025"/>
                  <a:pt x="586" y="1025"/>
                </a:cubicBezTo>
                <a:cubicBezTo>
                  <a:pt x="582" y="1028"/>
                  <a:pt x="579" y="1032"/>
                  <a:pt x="576" y="1035"/>
                </a:cubicBezTo>
                <a:cubicBezTo>
                  <a:pt x="575" y="1036"/>
                  <a:pt x="576" y="1037"/>
                  <a:pt x="576" y="1036"/>
                </a:cubicBezTo>
                <a:cubicBezTo>
                  <a:pt x="580" y="1033"/>
                  <a:pt x="584" y="1030"/>
                  <a:pt x="587" y="1026"/>
                </a:cubicBezTo>
                <a:cubicBezTo>
                  <a:pt x="588" y="1025"/>
                  <a:pt x="588" y="1024"/>
                  <a:pt x="589" y="1024"/>
                </a:cubicBezTo>
                <a:cubicBezTo>
                  <a:pt x="586" y="1028"/>
                  <a:pt x="582" y="1031"/>
                  <a:pt x="579" y="1035"/>
                </a:cubicBezTo>
                <a:cubicBezTo>
                  <a:pt x="578" y="1036"/>
                  <a:pt x="579" y="1037"/>
                  <a:pt x="579" y="1036"/>
                </a:cubicBezTo>
                <a:cubicBezTo>
                  <a:pt x="583" y="1033"/>
                  <a:pt x="586" y="1029"/>
                  <a:pt x="590" y="1026"/>
                </a:cubicBezTo>
                <a:cubicBezTo>
                  <a:pt x="587" y="1030"/>
                  <a:pt x="584" y="1033"/>
                  <a:pt x="581" y="1037"/>
                </a:cubicBezTo>
                <a:cubicBezTo>
                  <a:pt x="581" y="1037"/>
                  <a:pt x="581" y="1037"/>
                  <a:pt x="581" y="1037"/>
                </a:cubicBezTo>
                <a:cubicBezTo>
                  <a:pt x="581" y="1037"/>
                  <a:pt x="581" y="1037"/>
                  <a:pt x="581" y="1037"/>
                </a:cubicBezTo>
                <a:cubicBezTo>
                  <a:pt x="581" y="1037"/>
                  <a:pt x="581" y="1037"/>
                  <a:pt x="581" y="1037"/>
                </a:cubicBezTo>
                <a:cubicBezTo>
                  <a:pt x="580" y="1038"/>
                  <a:pt x="581" y="1038"/>
                  <a:pt x="581" y="1038"/>
                </a:cubicBezTo>
                <a:cubicBezTo>
                  <a:pt x="583" y="1037"/>
                  <a:pt x="585" y="1035"/>
                  <a:pt x="586" y="1034"/>
                </a:cubicBezTo>
                <a:cubicBezTo>
                  <a:pt x="585" y="1035"/>
                  <a:pt x="584" y="1036"/>
                  <a:pt x="583" y="1037"/>
                </a:cubicBezTo>
                <a:cubicBezTo>
                  <a:pt x="582" y="1038"/>
                  <a:pt x="583" y="1039"/>
                  <a:pt x="583" y="1038"/>
                </a:cubicBezTo>
                <a:cubicBezTo>
                  <a:pt x="585" y="1037"/>
                  <a:pt x="587" y="1036"/>
                  <a:pt x="588" y="1035"/>
                </a:cubicBezTo>
                <a:cubicBezTo>
                  <a:pt x="587" y="1036"/>
                  <a:pt x="586" y="1038"/>
                  <a:pt x="585" y="1039"/>
                </a:cubicBezTo>
                <a:cubicBezTo>
                  <a:pt x="585" y="1040"/>
                  <a:pt x="585" y="1040"/>
                  <a:pt x="586" y="1040"/>
                </a:cubicBezTo>
                <a:cubicBezTo>
                  <a:pt x="588" y="1038"/>
                  <a:pt x="590" y="1036"/>
                  <a:pt x="592" y="1034"/>
                </a:cubicBezTo>
                <a:cubicBezTo>
                  <a:pt x="592" y="1034"/>
                  <a:pt x="592" y="1033"/>
                  <a:pt x="591" y="1034"/>
                </a:cubicBezTo>
                <a:cubicBezTo>
                  <a:pt x="590" y="1035"/>
                  <a:pt x="589" y="1036"/>
                  <a:pt x="588" y="1037"/>
                </a:cubicBezTo>
                <a:cubicBezTo>
                  <a:pt x="590" y="1034"/>
                  <a:pt x="592" y="1031"/>
                  <a:pt x="595" y="1028"/>
                </a:cubicBezTo>
                <a:cubicBezTo>
                  <a:pt x="595" y="1028"/>
                  <a:pt x="595" y="1027"/>
                  <a:pt x="594" y="1027"/>
                </a:cubicBezTo>
                <a:cubicBezTo>
                  <a:pt x="592" y="1030"/>
                  <a:pt x="590" y="1032"/>
                  <a:pt x="588" y="1034"/>
                </a:cubicBezTo>
                <a:cubicBezTo>
                  <a:pt x="589" y="1032"/>
                  <a:pt x="591" y="1030"/>
                  <a:pt x="592" y="1028"/>
                </a:cubicBezTo>
                <a:cubicBezTo>
                  <a:pt x="593" y="1028"/>
                  <a:pt x="592" y="1027"/>
                  <a:pt x="592" y="1027"/>
                </a:cubicBezTo>
                <a:cubicBezTo>
                  <a:pt x="589" y="1030"/>
                  <a:pt x="587" y="1032"/>
                  <a:pt x="585" y="1033"/>
                </a:cubicBezTo>
                <a:cubicBezTo>
                  <a:pt x="588" y="1030"/>
                  <a:pt x="591" y="1027"/>
                  <a:pt x="593" y="1024"/>
                </a:cubicBezTo>
                <a:cubicBezTo>
                  <a:pt x="593" y="1024"/>
                  <a:pt x="593" y="1024"/>
                  <a:pt x="593" y="1024"/>
                </a:cubicBezTo>
                <a:cubicBezTo>
                  <a:pt x="594" y="1024"/>
                  <a:pt x="595" y="1025"/>
                  <a:pt x="595" y="1026"/>
                </a:cubicBezTo>
                <a:cubicBezTo>
                  <a:pt x="596" y="1028"/>
                  <a:pt x="595" y="1031"/>
                  <a:pt x="594" y="1033"/>
                </a:cubicBezTo>
                <a:cubicBezTo>
                  <a:pt x="592" y="1037"/>
                  <a:pt x="590" y="1040"/>
                  <a:pt x="588" y="1044"/>
                </a:cubicBezTo>
                <a:cubicBezTo>
                  <a:pt x="587" y="1044"/>
                  <a:pt x="588" y="1044"/>
                  <a:pt x="588" y="1044"/>
                </a:cubicBezTo>
                <a:cubicBezTo>
                  <a:pt x="591" y="1039"/>
                  <a:pt x="597" y="1032"/>
                  <a:pt x="596" y="1026"/>
                </a:cubicBezTo>
                <a:cubicBezTo>
                  <a:pt x="595" y="1024"/>
                  <a:pt x="593" y="1023"/>
                  <a:pt x="591" y="1023"/>
                </a:cubicBezTo>
                <a:cubicBezTo>
                  <a:pt x="591" y="1023"/>
                  <a:pt x="591" y="1023"/>
                  <a:pt x="592" y="1023"/>
                </a:cubicBezTo>
                <a:cubicBezTo>
                  <a:pt x="592" y="1022"/>
                  <a:pt x="591" y="1022"/>
                  <a:pt x="591" y="1022"/>
                </a:cubicBezTo>
                <a:cubicBezTo>
                  <a:pt x="590" y="1022"/>
                  <a:pt x="589" y="1023"/>
                  <a:pt x="588" y="1023"/>
                </a:cubicBezTo>
                <a:cubicBezTo>
                  <a:pt x="588" y="1023"/>
                  <a:pt x="588" y="1023"/>
                  <a:pt x="588" y="1023"/>
                </a:cubicBezTo>
                <a:cubicBezTo>
                  <a:pt x="588" y="1023"/>
                  <a:pt x="588" y="1023"/>
                  <a:pt x="588" y="1023"/>
                </a:cubicBezTo>
                <a:cubicBezTo>
                  <a:pt x="588" y="1023"/>
                  <a:pt x="589" y="1022"/>
                  <a:pt x="589" y="1021"/>
                </a:cubicBezTo>
                <a:cubicBezTo>
                  <a:pt x="589" y="1021"/>
                  <a:pt x="589" y="1021"/>
                  <a:pt x="588" y="1021"/>
                </a:cubicBezTo>
                <a:cubicBezTo>
                  <a:pt x="584" y="1022"/>
                  <a:pt x="578" y="1026"/>
                  <a:pt x="575" y="1030"/>
                </a:cubicBezTo>
                <a:cubicBezTo>
                  <a:pt x="573" y="1031"/>
                  <a:pt x="570" y="1035"/>
                  <a:pt x="571" y="1037"/>
                </a:cubicBezTo>
                <a:cubicBezTo>
                  <a:pt x="565" y="1033"/>
                  <a:pt x="558" y="1030"/>
                  <a:pt x="552" y="1026"/>
                </a:cubicBezTo>
                <a:cubicBezTo>
                  <a:pt x="553" y="1019"/>
                  <a:pt x="559" y="1013"/>
                  <a:pt x="566" y="1011"/>
                </a:cubicBezTo>
                <a:cubicBezTo>
                  <a:pt x="564" y="1013"/>
                  <a:pt x="561" y="1015"/>
                  <a:pt x="559" y="1017"/>
                </a:cubicBezTo>
                <a:cubicBezTo>
                  <a:pt x="557" y="1019"/>
                  <a:pt x="554" y="1021"/>
                  <a:pt x="554" y="1024"/>
                </a:cubicBezTo>
                <a:cubicBezTo>
                  <a:pt x="553" y="1025"/>
                  <a:pt x="554" y="1025"/>
                  <a:pt x="555" y="1024"/>
                </a:cubicBezTo>
                <a:cubicBezTo>
                  <a:pt x="555" y="1021"/>
                  <a:pt x="559" y="1019"/>
                  <a:pt x="561" y="1017"/>
                </a:cubicBezTo>
                <a:cubicBezTo>
                  <a:pt x="561" y="1017"/>
                  <a:pt x="561" y="1016"/>
                  <a:pt x="562" y="1016"/>
                </a:cubicBezTo>
                <a:cubicBezTo>
                  <a:pt x="559" y="1019"/>
                  <a:pt x="557" y="1022"/>
                  <a:pt x="556" y="1026"/>
                </a:cubicBezTo>
                <a:cubicBezTo>
                  <a:pt x="555" y="1027"/>
                  <a:pt x="556" y="1027"/>
                  <a:pt x="556" y="1027"/>
                </a:cubicBezTo>
                <a:cubicBezTo>
                  <a:pt x="558" y="1024"/>
                  <a:pt x="560" y="1022"/>
                  <a:pt x="562" y="1020"/>
                </a:cubicBezTo>
                <a:cubicBezTo>
                  <a:pt x="560" y="1022"/>
                  <a:pt x="559" y="1025"/>
                  <a:pt x="557" y="1027"/>
                </a:cubicBezTo>
                <a:cubicBezTo>
                  <a:pt x="557" y="1028"/>
                  <a:pt x="557" y="1028"/>
                  <a:pt x="558" y="1028"/>
                </a:cubicBezTo>
                <a:cubicBezTo>
                  <a:pt x="562" y="1023"/>
                  <a:pt x="565" y="1018"/>
                  <a:pt x="570" y="1014"/>
                </a:cubicBezTo>
                <a:cubicBezTo>
                  <a:pt x="569" y="1014"/>
                  <a:pt x="573" y="1011"/>
                  <a:pt x="573" y="1011"/>
                </a:cubicBezTo>
                <a:cubicBezTo>
                  <a:pt x="572" y="1014"/>
                  <a:pt x="570" y="1016"/>
                  <a:pt x="568" y="1018"/>
                </a:cubicBezTo>
                <a:cubicBezTo>
                  <a:pt x="566" y="1020"/>
                  <a:pt x="563" y="1023"/>
                  <a:pt x="561" y="1026"/>
                </a:cubicBezTo>
                <a:cubicBezTo>
                  <a:pt x="560" y="1026"/>
                  <a:pt x="561" y="1027"/>
                  <a:pt x="561" y="1027"/>
                </a:cubicBezTo>
                <a:cubicBezTo>
                  <a:pt x="566" y="1023"/>
                  <a:pt x="569" y="1018"/>
                  <a:pt x="573" y="1014"/>
                </a:cubicBezTo>
                <a:cubicBezTo>
                  <a:pt x="574" y="1013"/>
                  <a:pt x="574" y="1013"/>
                  <a:pt x="573" y="1015"/>
                </a:cubicBezTo>
                <a:cubicBezTo>
                  <a:pt x="573" y="1015"/>
                  <a:pt x="572" y="1016"/>
                  <a:pt x="572" y="1016"/>
                </a:cubicBezTo>
                <a:cubicBezTo>
                  <a:pt x="568" y="1020"/>
                  <a:pt x="566" y="1024"/>
                  <a:pt x="562" y="1027"/>
                </a:cubicBezTo>
                <a:cubicBezTo>
                  <a:pt x="562" y="1028"/>
                  <a:pt x="563" y="1029"/>
                  <a:pt x="563" y="1028"/>
                </a:cubicBezTo>
                <a:cubicBezTo>
                  <a:pt x="566" y="1025"/>
                  <a:pt x="570" y="1021"/>
                  <a:pt x="572" y="1017"/>
                </a:cubicBezTo>
                <a:cubicBezTo>
                  <a:pt x="574" y="1016"/>
                  <a:pt x="575" y="1014"/>
                  <a:pt x="577" y="1013"/>
                </a:cubicBezTo>
                <a:cubicBezTo>
                  <a:pt x="577" y="1014"/>
                  <a:pt x="575" y="1017"/>
                  <a:pt x="575" y="1018"/>
                </a:cubicBezTo>
                <a:cubicBezTo>
                  <a:pt x="573" y="1019"/>
                  <a:pt x="572" y="1020"/>
                  <a:pt x="571" y="1022"/>
                </a:cubicBezTo>
                <a:cubicBezTo>
                  <a:pt x="569" y="1023"/>
                  <a:pt x="567" y="1025"/>
                  <a:pt x="566" y="1028"/>
                </a:cubicBezTo>
                <a:cubicBezTo>
                  <a:pt x="565" y="1028"/>
                  <a:pt x="566" y="1029"/>
                  <a:pt x="566" y="1028"/>
                </a:cubicBezTo>
                <a:cubicBezTo>
                  <a:pt x="569" y="1026"/>
                  <a:pt x="572" y="1023"/>
                  <a:pt x="574" y="1020"/>
                </a:cubicBezTo>
                <a:cubicBezTo>
                  <a:pt x="572" y="1022"/>
                  <a:pt x="571" y="1025"/>
                  <a:pt x="570" y="1027"/>
                </a:cubicBezTo>
                <a:cubicBezTo>
                  <a:pt x="570" y="1028"/>
                  <a:pt x="571" y="1028"/>
                  <a:pt x="571" y="1028"/>
                </a:cubicBezTo>
                <a:cubicBezTo>
                  <a:pt x="573" y="1023"/>
                  <a:pt x="576" y="1020"/>
                  <a:pt x="579" y="1016"/>
                </a:cubicBezTo>
                <a:cubicBezTo>
                  <a:pt x="579" y="1016"/>
                  <a:pt x="578" y="1015"/>
                  <a:pt x="578" y="1015"/>
                </a:cubicBezTo>
                <a:cubicBezTo>
                  <a:pt x="577" y="1016"/>
                  <a:pt x="577" y="1016"/>
                  <a:pt x="576" y="1017"/>
                </a:cubicBezTo>
                <a:cubicBezTo>
                  <a:pt x="577" y="1015"/>
                  <a:pt x="578" y="1014"/>
                  <a:pt x="579" y="1013"/>
                </a:cubicBezTo>
                <a:cubicBezTo>
                  <a:pt x="579" y="1012"/>
                  <a:pt x="578" y="1012"/>
                  <a:pt x="578" y="1012"/>
                </a:cubicBezTo>
                <a:cubicBezTo>
                  <a:pt x="577" y="1013"/>
                  <a:pt x="576" y="1013"/>
                  <a:pt x="575" y="1014"/>
                </a:cubicBezTo>
                <a:cubicBezTo>
                  <a:pt x="575" y="1013"/>
                  <a:pt x="575" y="1013"/>
                  <a:pt x="576" y="1012"/>
                </a:cubicBezTo>
                <a:cubicBezTo>
                  <a:pt x="576" y="1012"/>
                  <a:pt x="575" y="1011"/>
                  <a:pt x="575" y="1012"/>
                </a:cubicBezTo>
                <a:cubicBezTo>
                  <a:pt x="574" y="1012"/>
                  <a:pt x="573" y="1013"/>
                  <a:pt x="572" y="1014"/>
                </a:cubicBezTo>
                <a:cubicBezTo>
                  <a:pt x="573" y="1013"/>
                  <a:pt x="574" y="1012"/>
                  <a:pt x="574" y="1011"/>
                </a:cubicBezTo>
                <a:cubicBezTo>
                  <a:pt x="575" y="1010"/>
                  <a:pt x="574" y="1010"/>
                  <a:pt x="574" y="1010"/>
                </a:cubicBezTo>
                <a:cubicBezTo>
                  <a:pt x="572" y="1011"/>
                  <a:pt x="570" y="1013"/>
                  <a:pt x="568" y="1014"/>
                </a:cubicBezTo>
                <a:cubicBezTo>
                  <a:pt x="568" y="1014"/>
                  <a:pt x="569" y="1013"/>
                  <a:pt x="569" y="1013"/>
                </a:cubicBezTo>
                <a:cubicBezTo>
                  <a:pt x="569" y="1012"/>
                  <a:pt x="569" y="1012"/>
                  <a:pt x="568" y="1012"/>
                </a:cubicBezTo>
                <a:cubicBezTo>
                  <a:pt x="564" y="1016"/>
                  <a:pt x="561" y="1020"/>
                  <a:pt x="557" y="1025"/>
                </a:cubicBezTo>
                <a:cubicBezTo>
                  <a:pt x="559" y="1023"/>
                  <a:pt x="560" y="1020"/>
                  <a:pt x="561" y="1018"/>
                </a:cubicBezTo>
                <a:cubicBezTo>
                  <a:pt x="563" y="1015"/>
                  <a:pt x="566" y="1013"/>
                  <a:pt x="568" y="1010"/>
                </a:cubicBezTo>
                <a:cubicBezTo>
                  <a:pt x="568" y="1010"/>
                  <a:pt x="568" y="1010"/>
                  <a:pt x="568" y="1010"/>
                </a:cubicBezTo>
                <a:cubicBezTo>
                  <a:pt x="570" y="1009"/>
                  <a:pt x="571" y="1009"/>
                  <a:pt x="573" y="1009"/>
                </a:cubicBezTo>
                <a:cubicBezTo>
                  <a:pt x="576" y="1008"/>
                  <a:pt x="581" y="1011"/>
                  <a:pt x="580" y="1016"/>
                </a:cubicBezTo>
                <a:cubicBezTo>
                  <a:pt x="579" y="1018"/>
                  <a:pt x="577" y="1021"/>
                  <a:pt x="575" y="1023"/>
                </a:cubicBezTo>
                <a:cubicBezTo>
                  <a:pt x="573" y="1026"/>
                  <a:pt x="570" y="1028"/>
                  <a:pt x="568" y="1031"/>
                </a:cubicBezTo>
                <a:cubicBezTo>
                  <a:pt x="568" y="1031"/>
                  <a:pt x="569" y="1031"/>
                  <a:pt x="569" y="1031"/>
                </a:cubicBezTo>
                <a:cubicBezTo>
                  <a:pt x="572" y="1026"/>
                  <a:pt x="578" y="1022"/>
                  <a:pt x="580" y="1016"/>
                </a:cubicBezTo>
                <a:cubicBezTo>
                  <a:pt x="581" y="1012"/>
                  <a:pt x="578" y="1009"/>
                  <a:pt x="575" y="1009"/>
                </a:cubicBezTo>
                <a:cubicBezTo>
                  <a:pt x="572" y="1008"/>
                  <a:pt x="570" y="1009"/>
                  <a:pt x="568" y="1009"/>
                </a:cubicBezTo>
                <a:cubicBezTo>
                  <a:pt x="568" y="1009"/>
                  <a:pt x="568" y="1009"/>
                  <a:pt x="567" y="1010"/>
                </a:cubicBezTo>
                <a:cubicBezTo>
                  <a:pt x="567" y="1010"/>
                  <a:pt x="567" y="1010"/>
                  <a:pt x="567" y="1010"/>
                </a:cubicBezTo>
                <a:cubicBezTo>
                  <a:pt x="560" y="1012"/>
                  <a:pt x="553" y="1019"/>
                  <a:pt x="551" y="1026"/>
                </a:cubicBezTo>
                <a:cubicBezTo>
                  <a:pt x="550" y="1026"/>
                  <a:pt x="550" y="1025"/>
                  <a:pt x="549" y="1025"/>
                </a:cubicBezTo>
                <a:cubicBezTo>
                  <a:pt x="552" y="1020"/>
                  <a:pt x="561" y="1008"/>
                  <a:pt x="551" y="1007"/>
                </a:cubicBezTo>
                <a:cubicBezTo>
                  <a:pt x="543" y="1006"/>
                  <a:pt x="537" y="1012"/>
                  <a:pt x="534" y="1019"/>
                </a:cubicBezTo>
                <a:cubicBezTo>
                  <a:pt x="532" y="1018"/>
                  <a:pt x="531" y="1018"/>
                  <a:pt x="529" y="1017"/>
                </a:cubicBezTo>
                <a:cubicBezTo>
                  <a:pt x="531" y="1016"/>
                  <a:pt x="532" y="1014"/>
                  <a:pt x="533" y="1012"/>
                </a:cubicBezTo>
                <a:cubicBezTo>
                  <a:pt x="534" y="1011"/>
                  <a:pt x="535" y="1009"/>
                  <a:pt x="535" y="1007"/>
                </a:cubicBezTo>
                <a:cubicBezTo>
                  <a:pt x="534" y="1005"/>
                  <a:pt x="531" y="1005"/>
                  <a:pt x="529" y="1005"/>
                </a:cubicBezTo>
                <a:cubicBezTo>
                  <a:pt x="526" y="1006"/>
                  <a:pt x="515" y="1010"/>
                  <a:pt x="517" y="1015"/>
                </a:cubicBezTo>
                <a:cubicBezTo>
                  <a:pt x="516" y="1015"/>
                  <a:pt x="515" y="1014"/>
                  <a:pt x="514" y="1014"/>
                </a:cubicBezTo>
                <a:cubicBezTo>
                  <a:pt x="515" y="1013"/>
                  <a:pt x="516" y="1011"/>
                  <a:pt x="517" y="1010"/>
                </a:cubicBezTo>
                <a:cubicBezTo>
                  <a:pt x="518" y="1008"/>
                  <a:pt x="519" y="1005"/>
                  <a:pt x="518" y="1003"/>
                </a:cubicBezTo>
                <a:cubicBezTo>
                  <a:pt x="518" y="1003"/>
                  <a:pt x="517" y="1003"/>
                  <a:pt x="517" y="1003"/>
                </a:cubicBezTo>
                <a:cubicBezTo>
                  <a:pt x="531" y="1003"/>
                  <a:pt x="545" y="1004"/>
                  <a:pt x="559" y="1004"/>
                </a:cubicBezTo>
                <a:cubicBezTo>
                  <a:pt x="570" y="1004"/>
                  <a:pt x="581" y="1005"/>
                  <a:pt x="592" y="1005"/>
                </a:cubicBezTo>
                <a:cubicBezTo>
                  <a:pt x="595" y="1011"/>
                  <a:pt x="598" y="1018"/>
                  <a:pt x="600" y="1024"/>
                </a:cubicBezTo>
                <a:cubicBezTo>
                  <a:pt x="599" y="1024"/>
                  <a:pt x="599" y="1024"/>
                  <a:pt x="598" y="1024"/>
                </a:cubicBezTo>
                <a:cubicBezTo>
                  <a:pt x="598" y="1024"/>
                  <a:pt x="598" y="1025"/>
                  <a:pt x="598" y="1025"/>
                </a:cubicBezTo>
                <a:cubicBezTo>
                  <a:pt x="599" y="1025"/>
                  <a:pt x="600" y="1025"/>
                  <a:pt x="601" y="1025"/>
                </a:cubicBezTo>
                <a:cubicBezTo>
                  <a:pt x="601" y="1026"/>
                  <a:pt x="602" y="1027"/>
                  <a:pt x="602" y="1029"/>
                </a:cubicBezTo>
                <a:cubicBezTo>
                  <a:pt x="603" y="1029"/>
                  <a:pt x="603" y="1030"/>
                  <a:pt x="604" y="1031"/>
                </a:cubicBezTo>
                <a:cubicBezTo>
                  <a:pt x="603" y="1031"/>
                  <a:pt x="603" y="1031"/>
                  <a:pt x="603" y="1031"/>
                </a:cubicBezTo>
                <a:cubicBezTo>
                  <a:pt x="603" y="1031"/>
                  <a:pt x="602" y="1031"/>
                  <a:pt x="603" y="1031"/>
                </a:cubicBezTo>
                <a:cubicBezTo>
                  <a:pt x="603" y="1031"/>
                  <a:pt x="603" y="1031"/>
                  <a:pt x="604" y="1032"/>
                </a:cubicBezTo>
                <a:cubicBezTo>
                  <a:pt x="610" y="1045"/>
                  <a:pt x="616" y="1058"/>
                  <a:pt x="622" y="1071"/>
                </a:cubicBezTo>
                <a:cubicBezTo>
                  <a:pt x="622" y="1071"/>
                  <a:pt x="622" y="1071"/>
                  <a:pt x="622" y="1071"/>
                </a:cubicBezTo>
                <a:cubicBezTo>
                  <a:pt x="619" y="1068"/>
                  <a:pt x="612" y="1064"/>
                  <a:pt x="610" y="1062"/>
                </a:cubicBezTo>
                <a:cubicBezTo>
                  <a:pt x="609" y="1062"/>
                  <a:pt x="609" y="1062"/>
                  <a:pt x="608" y="1061"/>
                </a:cubicBezTo>
                <a:cubicBezTo>
                  <a:pt x="609" y="1061"/>
                  <a:pt x="609" y="1061"/>
                  <a:pt x="609" y="1061"/>
                </a:cubicBezTo>
                <a:cubicBezTo>
                  <a:pt x="609" y="1061"/>
                  <a:pt x="609" y="1061"/>
                  <a:pt x="609" y="1061"/>
                </a:cubicBezTo>
                <a:cubicBezTo>
                  <a:pt x="608" y="1061"/>
                  <a:pt x="608" y="1061"/>
                  <a:pt x="608" y="1061"/>
                </a:cubicBezTo>
                <a:cubicBezTo>
                  <a:pt x="599" y="1055"/>
                  <a:pt x="590" y="1049"/>
                  <a:pt x="580" y="1043"/>
                </a:cubicBezTo>
                <a:cubicBezTo>
                  <a:pt x="581" y="1043"/>
                  <a:pt x="581" y="1042"/>
                  <a:pt x="581" y="1042"/>
                </a:cubicBezTo>
                <a:cubicBezTo>
                  <a:pt x="581" y="1042"/>
                  <a:pt x="581" y="1042"/>
                  <a:pt x="581" y="1042"/>
                </a:cubicBezTo>
                <a:close/>
                <a:moveTo>
                  <a:pt x="591" y="1023"/>
                </a:moveTo>
                <a:cubicBezTo>
                  <a:pt x="591" y="1023"/>
                  <a:pt x="592" y="1023"/>
                  <a:pt x="592" y="1023"/>
                </a:cubicBezTo>
                <a:cubicBezTo>
                  <a:pt x="591" y="1024"/>
                  <a:pt x="591" y="1024"/>
                  <a:pt x="590" y="1025"/>
                </a:cubicBezTo>
                <a:cubicBezTo>
                  <a:pt x="590" y="1024"/>
                  <a:pt x="591" y="1024"/>
                  <a:pt x="591" y="1023"/>
                </a:cubicBezTo>
                <a:close/>
                <a:moveTo>
                  <a:pt x="578" y="1028"/>
                </a:moveTo>
                <a:cubicBezTo>
                  <a:pt x="581" y="1025"/>
                  <a:pt x="585" y="1023"/>
                  <a:pt x="588" y="1022"/>
                </a:cubicBezTo>
                <a:cubicBezTo>
                  <a:pt x="587" y="1023"/>
                  <a:pt x="587" y="1023"/>
                  <a:pt x="587" y="1024"/>
                </a:cubicBezTo>
                <a:cubicBezTo>
                  <a:pt x="584" y="1025"/>
                  <a:pt x="581" y="1026"/>
                  <a:pt x="578" y="1028"/>
                </a:cubicBezTo>
                <a:close/>
                <a:moveTo>
                  <a:pt x="543" y="1045"/>
                </a:moveTo>
                <a:cubicBezTo>
                  <a:pt x="542" y="1047"/>
                  <a:pt x="540" y="1049"/>
                  <a:pt x="539" y="1051"/>
                </a:cubicBezTo>
                <a:cubicBezTo>
                  <a:pt x="538" y="1050"/>
                  <a:pt x="537" y="1050"/>
                  <a:pt x="536" y="1049"/>
                </a:cubicBezTo>
                <a:cubicBezTo>
                  <a:pt x="535" y="1049"/>
                  <a:pt x="534" y="1048"/>
                  <a:pt x="533" y="1048"/>
                </a:cubicBezTo>
                <a:cubicBezTo>
                  <a:pt x="533" y="1048"/>
                  <a:pt x="533" y="1048"/>
                  <a:pt x="533" y="1048"/>
                </a:cubicBezTo>
                <a:cubicBezTo>
                  <a:pt x="533" y="1047"/>
                  <a:pt x="533" y="1046"/>
                  <a:pt x="534" y="1045"/>
                </a:cubicBezTo>
                <a:cubicBezTo>
                  <a:pt x="534" y="1044"/>
                  <a:pt x="534" y="1044"/>
                  <a:pt x="533" y="1044"/>
                </a:cubicBezTo>
                <a:cubicBezTo>
                  <a:pt x="533" y="1045"/>
                  <a:pt x="533" y="1047"/>
                  <a:pt x="533" y="1048"/>
                </a:cubicBezTo>
                <a:cubicBezTo>
                  <a:pt x="527" y="1045"/>
                  <a:pt x="521" y="1043"/>
                  <a:pt x="515" y="1041"/>
                </a:cubicBezTo>
                <a:cubicBezTo>
                  <a:pt x="490" y="1029"/>
                  <a:pt x="462" y="1021"/>
                  <a:pt x="434" y="1018"/>
                </a:cubicBezTo>
                <a:cubicBezTo>
                  <a:pt x="429" y="1017"/>
                  <a:pt x="423" y="1016"/>
                  <a:pt x="418" y="1016"/>
                </a:cubicBezTo>
                <a:cubicBezTo>
                  <a:pt x="420" y="1016"/>
                  <a:pt x="422" y="1016"/>
                  <a:pt x="423" y="1016"/>
                </a:cubicBezTo>
                <a:cubicBezTo>
                  <a:pt x="425" y="1017"/>
                  <a:pt x="427" y="1017"/>
                  <a:pt x="428" y="1017"/>
                </a:cubicBezTo>
                <a:cubicBezTo>
                  <a:pt x="428" y="1017"/>
                  <a:pt x="428" y="1017"/>
                  <a:pt x="427" y="1017"/>
                </a:cubicBezTo>
                <a:cubicBezTo>
                  <a:pt x="412" y="1016"/>
                  <a:pt x="396" y="1017"/>
                  <a:pt x="381" y="1019"/>
                </a:cubicBezTo>
                <a:cubicBezTo>
                  <a:pt x="393" y="1015"/>
                  <a:pt x="405" y="1015"/>
                  <a:pt x="418" y="1016"/>
                </a:cubicBezTo>
                <a:cubicBezTo>
                  <a:pt x="405" y="1014"/>
                  <a:pt x="391" y="1015"/>
                  <a:pt x="378" y="1019"/>
                </a:cubicBezTo>
                <a:cubicBezTo>
                  <a:pt x="374" y="1020"/>
                  <a:pt x="369" y="1020"/>
                  <a:pt x="365" y="1021"/>
                </a:cubicBezTo>
                <a:cubicBezTo>
                  <a:pt x="360" y="1022"/>
                  <a:pt x="355" y="1022"/>
                  <a:pt x="351" y="1023"/>
                </a:cubicBezTo>
                <a:cubicBezTo>
                  <a:pt x="350" y="1023"/>
                  <a:pt x="350" y="1023"/>
                  <a:pt x="350" y="1023"/>
                </a:cubicBezTo>
                <a:cubicBezTo>
                  <a:pt x="350" y="1023"/>
                  <a:pt x="350" y="1023"/>
                  <a:pt x="349" y="1023"/>
                </a:cubicBezTo>
                <a:cubicBezTo>
                  <a:pt x="348" y="1023"/>
                  <a:pt x="346" y="1024"/>
                  <a:pt x="344" y="1024"/>
                </a:cubicBezTo>
                <a:cubicBezTo>
                  <a:pt x="344" y="1024"/>
                  <a:pt x="344" y="1024"/>
                  <a:pt x="344" y="1023"/>
                </a:cubicBezTo>
                <a:cubicBezTo>
                  <a:pt x="360" y="1019"/>
                  <a:pt x="375" y="1015"/>
                  <a:pt x="391" y="1013"/>
                </a:cubicBezTo>
                <a:cubicBezTo>
                  <a:pt x="392" y="1014"/>
                  <a:pt x="392" y="1014"/>
                  <a:pt x="392" y="1015"/>
                </a:cubicBezTo>
                <a:cubicBezTo>
                  <a:pt x="392" y="1015"/>
                  <a:pt x="392" y="1015"/>
                  <a:pt x="392" y="1014"/>
                </a:cubicBezTo>
                <a:cubicBezTo>
                  <a:pt x="392" y="1014"/>
                  <a:pt x="392" y="1014"/>
                  <a:pt x="392" y="1013"/>
                </a:cubicBezTo>
                <a:cubicBezTo>
                  <a:pt x="395" y="1013"/>
                  <a:pt x="399" y="1012"/>
                  <a:pt x="402" y="1012"/>
                </a:cubicBezTo>
                <a:cubicBezTo>
                  <a:pt x="402" y="1012"/>
                  <a:pt x="402" y="1012"/>
                  <a:pt x="402" y="1012"/>
                </a:cubicBezTo>
                <a:cubicBezTo>
                  <a:pt x="399" y="1012"/>
                  <a:pt x="395" y="1012"/>
                  <a:pt x="392" y="1013"/>
                </a:cubicBezTo>
                <a:cubicBezTo>
                  <a:pt x="392" y="1013"/>
                  <a:pt x="392" y="1012"/>
                  <a:pt x="392" y="1012"/>
                </a:cubicBezTo>
                <a:cubicBezTo>
                  <a:pt x="396" y="1012"/>
                  <a:pt x="401" y="1012"/>
                  <a:pt x="406" y="1011"/>
                </a:cubicBezTo>
                <a:cubicBezTo>
                  <a:pt x="406" y="1012"/>
                  <a:pt x="406" y="1012"/>
                  <a:pt x="406" y="1013"/>
                </a:cubicBezTo>
                <a:cubicBezTo>
                  <a:pt x="406" y="1013"/>
                  <a:pt x="406" y="1013"/>
                  <a:pt x="406" y="1013"/>
                </a:cubicBezTo>
                <a:cubicBezTo>
                  <a:pt x="406" y="1012"/>
                  <a:pt x="406" y="1012"/>
                  <a:pt x="406" y="1011"/>
                </a:cubicBezTo>
                <a:cubicBezTo>
                  <a:pt x="415" y="1011"/>
                  <a:pt x="425" y="1011"/>
                  <a:pt x="434" y="1012"/>
                </a:cubicBezTo>
                <a:cubicBezTo>
                  <a:pt x="434" y="1012"/>
                  <a:pt x="434" y="1013"/>
                  <a:pt x="434" y="1014"/>
                </a:cubicBezTo>
                <a:cubicBezTo>
                  <a:pt x="434" y="1014"/>
                  <a:pt x="435" y="1014"/>
                  <a:pt x="435" y="1014"/>
                </a:cubicBezTo>
                <a:cubicBezTo>
                  <a:pt x="434" y="1013"/>
                  <a:pt x="434" y="1012"/>
                  <a:pt x="434" y="1012"/>
                </a:cubicBezTo>
                <a:cubicBezTo>
                  <a:pt x="439" y="1012"/>
                  <a:pt x="443" y="1012"/>
                  <a:pt x="447" y="1013"/>
                </a:cubicBezTo>
                <a:cubicBezTo>
                  <a:pt x="447" y="1013"/>
                  <a:pt x="447" y="1013"/>
                  <a:pt x="447" y="1014"/>
                </a:cubicBezTo>
                <a:cubicBezTo>
                  <a:pt x="447" y="1014"/>
                  <a:pt x="447" y="1014"/>
                  <a:pt x="447" y="1014"/>
                </a:cubicBezTo>
                <a:cubicBezTo>
                  <a:pt x="447" y="1014"/>
                  <a:pt x="447" y="1013"/>
                  <a:pt x="447" y="1013"/>
                </a:cubicBezTo>
                <a:cubicBezTo>
                  <a:pt x="451" y="1013"/>
                  <a:pt x="455" y="1014"/>
                  <a:pt x="459" y="1015"/>
                </a:cubicBezTo>
                <a:cubicBezTo>
                  <a:pt x="459" y="1015"/>
                  <a:pt x="459" y="1015"/>
                  <a:pt x="458" y="1015"/>
                </a:cubicBezTo>
                <a:cubicBezTo>
                  <a:pt x="458" y="1016"/>
                  <a:pt x="459" y="1016"/>
                  <a:pt x="459" y="1015"/>
                </a:cubicBezTo>
                <a:cubicBezTo>
                  <a:pt x="459" y="1015"/>
                  <a:pt x="459" y="1015"/>
                  <a:pt x="459" y="1015"/>
                </a:cubicBezTo>
                <a:cubicBezTo>
                  <a:pt x="463" y="1015"/>
                  <a:pt x="466" y="1016"/>
                  <a:pt x="469" y="1017"/>
                </a:cubicBezTo>
                <a:cubicBezTo>
                  <a:pt x="469" y="1017"/>
                  <a:pt x="469" y="1018"/>
                  <a:pt x="469" y="1019"/>
                </a:cubicBezTo>
                <a:cubicBezTo>
                  <a:pt x="469" y="1019"/>
                  <a:pt x="470" y="1019"/>
                  <a:pt x="470" y="1019"/>
                </a:cubicBezTo>
                <a:cubicBezTo>
                  <a:pt x="470" y="1018"/>
                  <a:pt x="470" y="1017"/>
                  <a:pt x="470" y="1017"/>
                </a:cubicBezTo>
                <a:cubicBezTo>
                  <a:pt x="470" y="1017"/>
                  <a:pt x="470" y="1017"/>
                  <a:pt x="470" y="1017"/>
                </a:cubicBezTo>
                <a:cubicBezTo>
                  <a:pt x="474" y="1017"/>
                  <a:pt x="477" y="1018"/>
                  <a:pt x="481" y="1019"/>
                </a:cubicBezTo>
                <a:cubicBezTo>
                  <a:pt x="481" y="1020"/>
                  <a:pt x="481" y="1021"/>
                  <a:pt x="481" y="1022"/>
                </a:cubicBezTo>
                <a:cubicBezTo>
                  <a:pt x="481" y="1022"/>
                  <a:pt x="481" y="1022"/>
                  <a:pt x="481" y="1022"/>
                </a:cubicBezTo>
                <a:cubicBezTo>
                  <a:pt x="481" y="1021"/>
                  <a:pt x="481" y="1020"/>
                  <a:pt x="481" y="1019"/>
                </a:cubicBezTo>
                <a:cubicBezTo>
                  <a:pt x="485" y="1020"/>
                  <a:pt x="489" y="1022"/>
                  <a:pt x="493" y="1023"/>
                </a:cubicBezTo>
                <a:cubicBezTo>
                  <a:pt x="492" y="1025"/>
                  <a:pt x="492" y="1027"/>
                  <a:pt x="493" y="1030"/>
                </a:cubicBezTo>
                <a:cubicBezTo>
                  <a:pt x="493" y="1030"/>
                  <a:pt x="493" y="1030"/>
                  <a:pt x="493" y="1029"/>
                </a:cubicBezTo>
                <a:cubicBezTo>
                  <a:pt x="492" y="1027"/>
                  <a:pt x="493" y="1025"/>
                  <a:pt x="494" y="1023"/>
                </a:cubicBezTo>
                <a:cubicBezTo>
                  <a:pt x="497" y="1024"/>
                  <a:pt x="501" y="1025"/>
                  <a:pt x="504" y="1027"/>
                </a:cubicBezTo>
                <a:cubicBezTo>
                  <a:pt x="503" y="1028"/>
                  <a:pt x="501" y="1029"/>
                  <a:pt x="499" y="1030"/>
                </a:cubicBezTo>
                <a:cubicBezTo>
                  <a:pt x="499" y="1030"/>
                  <a:pt x="499" y="1031"/>
                  <a:pt x="500" y="1031"/>
                </a:cubicBezTo>
                <a:cubicBezTo>
                  <a:pt x="501" y="1030"/>
                  <a:pt x="503" y="1028"/>
                  <a:pt x="504" y="1027"/>
                </a:cubicBezTo>
                <a:cubicBezTo>
                  <a:pt x="509" y="1028"/>
                  <a:pt x="514" y="1030"/>
                  <a:pt x="519" y="1033"/>
                </a:cubicBezTo>
                <a:cubicBezTo>
                  <a:pt x="519" y="1034"/>
                  <a:pt x="518" y="1036"/>
                  <a:pt x="518" y="1037"/>
                </a:cubicBezTo>
                <a:cubicBezTo>
                  <a:pt x="517" y="1037"/>
                  <a:pt x="518" y="1037"/>
                  <a:pt x="518" y="1037"/>
                </a:cubicBezTo>
                <a:cubicBezTo>
                  <a:pt x="518" y="1036"/>
                  <a:pt x="519" y="1034"/>
                  <a:pt x="519" y="1033"/>
                </a:cubicBezTo>
                <a:cubicBezTo>
                  <a:pt x="520" y="1033"/>
                  <a:pt x="521" y="1033"/>
                  <a:pt x="522" y="1034"/>
                </a:cubicBezTo>
                <a:cubicBezTo>
                  <a:pt x="521" y="1033"/>
                  <a:pt x="520" y="1033"/>
                  <a:pt x="520" y="1033"/>
                </a:cubicBezTo>
                <a:cubicBezTo>
                  <a:pt x="521" y="1027"/>
                  <a:pt x="524" y="1022"/>
                  <a:pt x="528" y="1018"/>
                </a:cubicBezTo>
                <a:cubicBezTo>
                  <a:pt x="528" y="1018"/>
                  <a:pt x="528" y="1018"/>
                  <a:pt x="528" y="1018"/>
                </a:cubicBezTo>
                <a:cubicBezTo>
                  <a:pt x="523" y="1022"/>
                  <a:pt x="521" y="1027"/>
                  <a:pt x="519" y="1033"/>
                </a:cubicBezTo>
                <a:cubicBezTo>
                  <a:pt x="514" y="1030"/>
                  <a:pt x="509" y="1028"/>
                  <a:pt x="505" y="1027"/>
                </a:cubicBezTo>
                <a:cubicBezTo>
                  <a:pt x="508" y="1023"/>
                  <a:pt x="510" y="1019"/>
                  <a:pt x="512" y="1015"/>
                </a:cubicBezTo>
                <a:cubicBezTo>
                  <a:pt x="512" y="1015"/>
                  <a:pt x="512" y="1015"/>
                  <a:pt x="512" y="1015"/>
                </a:cubicBezTo>
                <a:cubicBezTo>
                  <a:pt x="510" y="1019"/>
                  <a:pt x="507" y="1023"/>
                  <a:pt x="504" y="1026"/>
                </a:cubicBezTo>
                <a:cubicBezTo>
                  <a:pt x="501" y="1025"/>
                  <a:pt x="497" y="1024"/>
                  <a:pt x="494" y="1023"/>
                </a:cubicBezTo>
                <a:cubicBezTo>
                  <a:pt x="496" y="1019"/>
                  <a:pt x="499" y="1015"/>
                  <a:pt x="502" y="1012"/>
                </a:cubicBezTo>
                <a:cubicBezTo>
                  <a:pt x="502" y="1012"/>
                  <a:pt x="502" y="1012"/>
                  <a:pt x="502" y="1012"/>
                </a:cubicBezTo>
                <a:cubicBezTo>
                  <a:pt x="499" y="1015"/>
                  <a:pt x="495" y="1019"/>
                  <a:pt x="493" y="1023"/>
                </a:cubicBezTo>
                <a:cubicBezTo>
                  <a:pt x="489" y="1021"/>
                  <a:pt x="485" y="1020"/>
                  <a:pt x="481" y="1019"/>
                </a:cubicBezTo>
                <a:cubicBezTo>
                  <a:pt x="482" y="1015"/>
                  <a:pt x="485" y="1011"/>
                  <a:pt x="488" y="1008"/>
                </a:cubicBezTo>
                <a:cubicBezTo>
                  <a:pt x="488" y="1008"/>
                  <a:pt x="488" y="1008"/>
                  <a:pt x="488" y="1008"/>
                </a:cubicBezTo>
                <a:cubicBezTo>
                  <a:pt x="485" y="1011"/>
                  <a:pt x="482" y="1015"/>
                  <a:pt x="481" y="1019"/>
                </a:cubicBezTo>
                <a:cubicBezTo>
                  <a:pt x="477" y="1018"/>
                  <a:pt x="474" y="1017"/>
                  <a:pt x="470" y="1016"/>
                </a:cubicBezTo>
                <a:cubicBezTo>
                  <a:pt x="470" y="1012"/>
                  <a:pt x="474" y="1009"/>
                  <a:pt x="476" y="1006"/>
                </a:cubicBezTo>
                <a:cubicBezTo>
                  <a:pt x="476" y="1006"/>
                  <a:pt x="476" y="1006"/>
                  <a:pt x="476" y="1006"/>
                </a:cubicBezTo>
                <a:cubicBezTo>
                  <a:pt x="474" y="1009"/>
                  <a:pt x="470" y="1012"/>
                  <a:pt x="469" y="1016"/>
                </a:cubicBezTo>
                <a:cubicBezTo>
                  <a:pt x="469" y="1016"/>
                  <a:pt x="468" y="1016"/>
                  <a:pt x="467" y="1016"/>
                </a:cubicBezTo>
                <a:cubicBezTo>
                  <a:pt x="465" y="1015"/>
                  <a:pt x="462" y="1015"/>
                  <a:pt x="459" y="1014"/>
                </a:cubicBezTo>
                <a:cubicBezTo>
                  <a:pt x="461" y="1010"/>
                  <a:pt x="463" y="1007"/>
                  <a:pt x="465" y="1003"/>
                </a:cubicBezTo>
                <a:cubicBezTo>
                  <a:pt x="465" y="1003"/>
                  <a:pt x="465" y="1003"/>
                  <a:pt x="465" y="1003"/>
                </a:cubicBezTo>
                <a:cubicBezTo>
                  <a:pt x="470" y="1003"/>
                  <a:pt x="474" y="1003"/>
                  <a:pt x="478" y="1002"/>
                </a:cubicBezTo>
                <a:cubicBezTo>
                  <a:pt x="478" y="1003"/>
                  <a:pt x="478" y="1003"/>
                  <a:pt x="478" y="1003"/>
                </a:cubicBezTo>
                <a:cubicBezTo>
                  <a:pt x="479" y="1003"/>
                  <a:pt x="479" y="1003"/>
                  <a:pt x="479" y="1003"/>
                </a:cubicBezTo>
                <a:cubicBezTo>
                  <a:pt x="479" y="1003"/>
                  <a:pt x="478" y="1003"/>
                  <a:pt x="478" y="1002"/>
                </a:cubicBezTo>
                <a:cubicBezTo>
                  <a:pt x="489" y="1002"/>
                  <a:pt x="500" y="1003"/>
                  <a:pt x="510" y="1003"/>
                </a:cubicBezTo>
                <a:cubicBezTo>
                  <a:pt x="507" y="1005"/>
                  <a:pt x="504" y="1008"/>
                  <a:pt x="502" y="1010"/>
                </a:cubicBezTo>
                <a:cubicBezTo>
                  <a:pt x="502" y="1010"/>
                  <a:pt x="502" y="1011"/>
                  <a:pt x="502" y="1010"/>
                </a:cubicBezTo>
                <a:cubicBezTo>
                  <a:pt x="504" y="1009"/>
                  <a:pt x="505" y="1007"/>
                  <a:pt x="507" y="1005"/>
                </a:cubicBezTo>
                <a:cubicBezTo>
                  <a:pt x="508" y="1005"/>
                  <a:pt x="510" y="1004"/>
                  <a:pt x="512" y="1003"/>
                </a:cubicBezTo>
                <a:cubicBezTo>
                  <a:pt x="513" y="1003"/>
                  <a:pt x="515" y="1003"/>
                  <a:pt x="517" y="1003"/>
                </a:cubicBezTo>
                <a:cubicBezTo>
                  <a:pt x="518" y="1003"/>
                  <a:pt x="518" y="1004"/>
                  <a:pt x="518" y="1005"/>
                </a:cubicBezTo>
                <a:cubicBezTo>
                  <a:pt x="518" y="1008"/>
                  <a:pt x="516" y="1011"/>
                  <a:pt x="515" y="1013"/>
                </a:cubicBezTo>
                <a:cubicBezTo>
                  <a:pt x="515" y="1013"/>
                  <a:pt x="514" y="1014"/>
                  <a:pt x="514" y="1014"/>
                </a:cubicBezTo>
                <a:cubicBezTo>
                  <a:pt x="507" y="1013"/>
                  <a:pt x="500" y="1010"/>
                  <a:pt x="493" y="1007"/>
                </a:cubicBezTo>
                <a:cubicBezTo>
                  <a:pt x="489" y="1004"/>
                  <a:pt x="485" y="1003"/>
                  <a:pt x="480" y="1003"/>
                </a:cubicBezTo>
                <a:cubicBezTo>
                  <a:pt x="480" y="1003"/>
                  <a:pt x="479" y="1003"/>
                  <a:pt x="479" y="1003"/>
                </a:cubicBezTo>
                <a:cubicBezTo>
                  <a:pt x="480" y="1003"/>
                  <a:pt x="480" y="1004"/>
                  <a:pt x="480" y="1005"/>
                </a:cubicBezTo>
                <a:cubicBezTo>
                  <a:pt x="480" y="1005"/>
                  <a:pt x="481" y="1005"/>
                  <a:pt x="480" y="1004"/>
                </a:cubicBezTo>
                <a:cubicBezTo>
                  <a:pt x="479" y="1000"/>
                  <a:pt x="493" y="1007"/>
                  <a:pt x="495" y="1008"/>
                </a:cubicBezTo>
                <a:cubicBezTo>
                  <a:pt x="500" y="1011"/>
                  <a:pt x="505" y="1013"/>
                  <a:pt x="510" y="1014"/>
                </a:cubicBezTo>
                <a:cubicBezTo>
                  <a:pt x="511" y="1014"/>
                  <a:pt x="513" y="1014"/>
                  <a:pt x="514" y="1015"/>
                </a:cubicBezTo>
                <a:cubicBezTo>
                  <a:pt x="513" y="1016"/>
                  <a:pt x="512" y="1018"/>
                  <a:pt x="511" y="1019"/>
                </a:cubicBezTo>
                <a:cubicBezTo>
                  <a:pt x="511" y="1020"/>
                  <a:pt x="511" y="1020"/>
                  <a:pt x="511" y="1020"/>
                </a:cubicBezTo>
                <a:cubicBezTo>
                  <a:pt x="512" y="1018"/>
                  <a:pt x="513" y="1016"/>
                  <a:pt x="514" y="1015"/>
                </a:cubicBezTo>
                <a:cubicBezTo>
                  <a:pt x="515" y="1015"/>
                  <a:pt x="516" y="1015"/>
                  <a:pt x="517" y="1015"/>
                </a:cubicBezTo>
                <a:cubicBezTo>
                  <a:pt x="517" y="1016"/>
                  <a:pt x="517" y="1016"/>
                  <a:pt x="518" y="1016"/>
                </a:cubicBezTo>
                <a:cubicBezTo>
                  <a:pt x="518" y="1017"/>
                  <a:pt x="518" y="1016"/>
                  <a:pt x="518" y="1016"/>
                </a:cubicBezTo>
                <a:cubicBezTo>
                  <a:pt x="518" y="1016"/>
                  <a:pt x="518" y="1016"/>
                  <a:pt x="517" y="1015"/>
                </a:cubicBezTo>
                <a:cubicBezTo>
                  <a:pt x="521" y="1016"/>
                  <a:pt x="525" y="1017"/>
                  <a:pt x="529" y="1017"/>
                </a:cubicBezTo>
                <a:cubicBezTo>
                  <a:pt x="528" y="1018"/>
                  <a:pt x="527" y="1019"/>
                  <a:pt x="527" y="1019"/>
                </a:cubicBezTo>
                <a:cubicBezTo>
                  <a:pt x="527" y="1020"/>
                  <a:pt x="527" y="1020"/>
                  <a:pt x="527" y="1020"/>
                </a:cubicBezTo>
                <a:cubicBezTo>
                  <a:pt x="528" y="1019"/>
                  <a:pt x="528" y="1018"/>
                  <a:pt x="529" y="1018"/>
                </a:cubicBezTo>
                <a:cubicBezTo>
                  <a:pt x="531" y="1018"/>
                  <a:pt x="532" y="1018"/>
                  <a:pt x="534" y="1019"/>
                </a:cubicBezTo>
                <a:cubicBezTo>
                  <a:pt x="534" y="1020"/>
                  <a:pt x="534" y="1020"/>
                  <a:pt x="533" y="1021"/>
                </a:cubicBezTo>
                <a:cubicBezTo>
                  <a:pt x="533" y="1021"/>
                  <a:pt x="534" y="1021"/>
                  <a:pt x="534" y="1021"/>
                </a:cubicBezTo>
                <a:cubicBezTo>
                  <a:pt x="534" y="1020"/>
                  <a:pt x="534" y="1020"/>
                  <a:pt x="534" y="1019"/>
                </a:cubicBezTo>
                <a:cubicBezTo>
                  <a:pt x="535" y="1019"/>
                  <a:pt x="535" y="1019"/>
                  <a:pt x="535" y="1019"/>
                </a:cubicBezTo>
                <a:cubicBezTo>
                  <a:pt x="535" y="1019"/>
                  <a:pt x="535" y="1019"/>
                  <a:pt x="534" y="1019"/>
                </a:cubicBezTo>
                <a:cubicBezTo>
                  <a:pt x="537" y="1013"/>
                  <a:pt x="543" y="1007"/>
                  <a:pt x="549" y="1007"/>
                </a:cubicBezTo>
                <a:cubicBezTo>
                  <a:pt x="552" y="1007"/>
                  <a:pt x="555" y="1008"/>
                  <a:pt x="555" y="1011"/>
                </a:cubicBezTo>
                <a:cubicBezTo>
                  <a:pt x="555" y="1016"/>
                  <a:pt x="551" y="1021"/>
                  <a:pt x="548" y="1024"/>
                </a:cubicBezTo>
                <a:cubicBezTo>
                  <a:pt x="547" y="1024"/>
                  <a:pt x="545" y="1023"/>
                  <a:pt x="544" y="1023"/>
                </a:cubicBezTo>
                <a:cubicBezTo>
                  <a:pt x="545" y="1023"/>
                  <a:pt x="547" y="1024"/>
                  <a:pt x="548" y="1025"/>
                </a:cubicBezTo>
                <a:cubicBezTo>
                  <a:pt x="548" y="1025"/>
                  <a:pt x="548" y="1025"/>
                  <a:pt x="548" y="1025"/>
                </a:cubicBezTo>
                <a:cubicBezTo>
                  <a:pt x="547" y="1025"/>
                  <a:pt x="548" y="1026"/>
                  <a:pt x="548" y="1025"/>
                </a:cubicBezTo>
                <a:cubicBezTo>
                  <a:pt x="548" y="1025"/>
                  <a:pt x="548" y="1025"/>
                  <a:pt x="548" y="1025"/>
                </a:cubicBezTo>
                <a:cubicBezTo>
                  <a:pt x="549" y="1025"/>
                  <a:pt x="550" y="1026"/>
                  <a:pt x="551" y="1026"/>
                </a:cubicBezTo>
                <a:cubicBezTo>
                  <a:pt x="551" y="1027"/>
                  <a:pt x="551" y="1028"/>
                  <a:pt x="551" y="1029"/>
                </a:cubicBezTo>
                <a:cubicBezTo>
                  <a:pt x="551" y="1029"/>
                  <a:pt x="551" y="1029"/>
                  <a:pt x="551" y="1029"/>
                </a:cubicBezTo>
                <a:cubicBezTo>
                  <a:pt x="551" y="1028"/>
                  <a:pt x="552" y="1027"/>
                  <a:pt x="552" y="1027"/>
                </a:cubicBezTo>
                <a:cubicBezTo>
                  <a:pt x="553" y="1027"/>
                  <a:pt x="554" y="1028"/>
                  <a:pt x="555" y="1029"/>
                </a:cubicBezTo>
                <a:cubicBezTo>
                  <a:pt x="555" y="1029"/>
                  <a:pt x="555" y="1028"/>
                  <a:pt x="555" y="1029"/>
                </a:cubicBezTo>
                <a:cubicBezTo>
                  <a:pt x="550" y="1033"/>
                  <a:pt x="547" y="1039"/>
                  <a:pt x="543" y="1045"/>
                </a:cubicBezTo>
                <a:cubicBezTo>
                  <a:pt x="541" y="1044"/>
                  <a:pt x="539" y="1042"/>
                  <a:pt x="537" y="1041"/>
                </a:cubicBezTo>
                <a:cubicBezTo>
                  <a:pt x="539" y="1042"/>
                  <a:pt x="541" y="1044"/>
                  <a:pt x="543" y="1045"/>
                </a:cubicBezTo>
                <a:close/>
                <a:moveTo>
                  <a:pt x="608" y="1108"/>
                </a:moveTo>
                <a:cubicBezTo>
                  <a:pt x="609" y="1109"/>
                  <a:pt x="609" y="1110"/>
                  <a:pt x="610" y="1111"/>
                </a:cubicBezTo>
                <a:cubicBezTo>
                  <a:pt x="610" y="1111"/>
                  <a:pt x="610" y="1111"/>
                  <a:pt x="610" y="1111"/>
                </a:cubicBezTo>
                <a:cubicBezTo>
                  <a:pt x="610" y="1111"/>
                  <a:pt x="609" y="1111"/>
                  <a:pt x="609" y="1112"/>
                </a:cubicBezTo>
                <a:cubicBezTo>
                  <a:pt x="609" y="1112"/>
                  <a:pt x="609" y="1113"/>
                  <a:pt x="610" y="1112"/>
                </a:cubicBezTo>
                <a:cubicBezTo>
                  <a:pt x="610" y="1112"/>
                  <a:pt x="610" y="1112"/>
                  <a:pt x="610" y="1112"/>
                </a:cubicBezTo>
                <a:cubicBezTo>
                  <a:pt x="613" y="1118"/>
                  <a:pt x="615" y="1123"/>
                  <a:pt x="618" y="1129"/>
                </a:cubicBezTo>
                <a:cubicBezTo>
                  <a:pt x="617" y="1128"/>
                  <a:pt x="617" y="1128"/>
                  <a:pt x="616" y="1128"/>
                </a:cubicBezTo>
                <a:cubicBezTo>
                  <a:pt x="615" y="1126"/>
                  <a:pt x="614" y="1123"/>
                  <a:pt x="612" y="1121"/>
                </a:cubicBezTo>
                <a:cubicBezTo>
                  <a:pt x="612" y="1121"/>
                  <a:pt x="612" y="1121"/>
                  <a:pt x="612" y="1121"/>
                </a:cubicBezTo>
                <a:cubicBezTo>
                  <a:pt x="612" y="1121"/>
                  <a:pt x="611" y="1121"/>
                  <a:pt x="611" y="1121"/>
                </a:cubicBezTo>
                <a:cubicBezTo>
                  <a:pt x="611" y="1120"/>
                  <a:pt x="610" y="1120"/>
                  <a:pt x="610" y="1120"/>
                </a:cubicBezTo>
                <a:cubicBezTo>
                  <a:pt x="609" y="1118"/>
                  <a:pt x="608" y="1116"/>
                  <a:pt x="607" y="1114"/>
                </a:cubicBezTo>
                <a:cubicBezTo>
                  <a:pt x="608" y="1114"/>
                  <a:pt x="608" y="1113"/>
                  <a:pt x="607" y="1113"/>
                </a:cubicBezTo>
                <a:cubicBezTo>
                  <a:pt x="607" y="1113"/>
                  <a:pt x="607" y="1113"/>
                  <a:pt x="607" y="1113"/>
                </a:cubicBezTo>
                <a:cubicBezTo>
                  <a:pt x="605" y="1110"/>
                  <a:pt x="604" y="1108"/>
                  <a:pt x="602" y="1106"/>
                </a:cubicBezTo>
                <a:cubicBezTo>
                  <a:pt x="602" y="1106"/>
                  <a:pt x="602" y="1106"/>
                  <a:pt x="602" y="1106"/>
                </a:cubicBezTo>
                <a:cubicBezTo>
                  <a:pt x="601" y="1107"/>
                  <a:pt x="601" y="1107"/>
                  <a:pt x="601" y="1108"/>
                </a:cubicBezTo>
                <a:cubicBezTo>
                  <a:pt x="602" y="1108"/>
                  <a:pt x="603" y="1108"/>
                  <a:pt x="602" y="1108"/>
                </a:cubicBezTo>
                <a:cubicBezTo>
                  <a:pt x="603" y="1109"/>
                  <a:pt x="603" y="1111"/>
                  <a:pt x="604" y="1112"/>
                </a:cubicBezTo>
                <a:cubicBezTo>
                  <a:pt x="601" y="1112"/>
                  <a:pt x="599" y="1111"/>
                  <a:pt x="597" y="1110"/>
                </a:cubicBezTo>
                <a:cubicBezTo>
                  <a:pt x="597" y="1109"/>
                  <a:pt x="597" y="1108"/>
                  <a:pt x="597" y="1106"/>
                </a:cubicBezTo>
                <a:cubicBezTo>
                  <a:pt x="597" y="1106"/>
                  <a:pt x="596" y="1106"/>
                  <a:pt x="596" y="1106"/>
                </a:cubicBezTo>
                <a:cubicBezTo>
                  <a:pt x="596" y="1107"/>
                  <a:pt x="596" y="1109"/>
                  <a:pt x="596" y="1110"/>
                </a:cubicBezTo>
                <a:cubicBezTo>
                  <a:pt x="596" y="1110"/>
                  <a:pt x="595" y="1110"/>
                  <a:pt x="595" y="1110"/>
                </a:cubicBezTo>
                <a:cubicBezTo>
                  <a:pt x="594" y="1107"/>
                  <a:pt x="593" y="1104"/>
                  <a:pt x="591" y="1101"/>
                </a:cubicBezTo>
                <a:cubicBezTo>
                  <a:pt x="593" y="1102"/>
                  <a:pt x="594" y="1102"/>
                  <a:pt x="596" y="1102"/>
                </a:cubicBezTo>
                <a:cubicBezTo>
                  <a:pt x="597" y="1103"/>
                  <a:pt x="597" y="1102"/>
                  <a:pt x="596" y="1102"/>
                </a:cubicBezTo>
                <a:cubicBezTo>
                  <a:pt x="594" y="1101"/>
                  <a:pt x="592" y="1101"/>
                  <a:pt x="590" y="1100"/>
                </a:cubicBezTo>
                <a:cubicBezTo>
                  <a:pt x="588" y="1096"/>
                  <a:pt x="586" y="1093"/>
                  <a:pt x="584" y="1089"/>
                </a:cubicBezTo>
                <a:cubicBezTo>
                  <a:pt x="592" y="1095"/>
                  <a:pt x="600" y="1102"/>
                  <a:pt x="608" y="1108"/>
                </a:cubicBezTo>
                <a:close/>
                <a:moveTo>
                  <a:pt x="598" y="1096"/>
                </a:moveTo>
                <a:cubicBezTo>
                  <a:pt x="599" y="1096"/>
                  <a:pt x="600" y="1097"/>
                  <a:pt x="601" y="1098"/>
                </a:cubicBezTo>
                <a:cubicBezTo>
                  <a:pt x="600" y="1097"/>
                  <a:pt x="599" y="1096"/>
                  <a:pt x="598" y="1096"/>
                </a:cubicBezTo>
                <a:close/>
                <a:moveTo>
                  <a:pt x="625" y="1123"/>
                </a:moveTo>
                <a:cubicBezTo>
                  <a:pt x="626" y="1127"/>
                  <a:pt x="627" y="1131"/>
                  <a:pt x="628" y="1135"/>
                </a:cubicBezTo>
                <a:cubicBezTo>
                  <a:pt x="628" y="1135"/>
                  <a:pt x="627" y="1135"/>
                  <a:pt x="627" y="1135"/>
                </a:cubicBezTo>
                <a:cubicBezTo>
                  <a:pt x="627" y="1135"/>
                  <a:pt x="626" y="1134"/>
                  <a:pt x="626" y="1134"/>
                </a:cubicBezTo>
                <a:cubicBezTo>
                  <a:pt x="625" y="1130"/>
                  <a:pt x="623" y="1125"/>
                  <a:pt x="622" y="1121"/>
                </a:cubicBezTo>
                <a:cubicBezTo>
                  <a:pt x="623" y="1122"/>
                  <a:pt x="624" y="1122"/>
                  <a:pt x="625" y="1123"/>
                </a:cubicBezTo>
                <a:close/>
                <a:moveTo>
                  <a:pt x="676" y="1202"/>
                </a:moveTo>
                <a:cubicBezTo>
                  <a:pt x="675" y="1202"/>
                  <a:pt x="674" y="1201"/>
                  <a:pt x="673" y="1201"/>
                </a:cubicBezTo>
                <a:cubicBezTo>
                  <a:pt x="671" y="1198"/>
                  <a:pt x="669" y="1194"/>
                  <a:pt x="666" y="1190"/>
                </a:cubicBezTo>
                <a:cubicBezTo>
                  <a:pt x="668" y="1191"/>
                  <a:pt x="669" y="1191"/>
                  <a:pt x="670" y="1191"/>
                </a:cubicBezTo>
                <a:cubicBezTo>
                  <a:pt x="672" y="1195"/>
                  <a:pt x="674" y="1198"/>
                  <a:pt x="676" y="1202"/>
                </a:cubicBezTo>
                <a:close/>
                <a:moveTo>
                  <a:pt x="672" y="1202"/>
                </a:moveTo>
                <a:cubicBezTo>
                  <a:pt x="674" y="1206"/>
                  <a:pt x="676" y="1209"/>
                  <a:pt x="678" y="1213"/>
                </a:cubicBezTo>
                <a:cubicBezTo>
                  <a:pt x="678" y="1213"/>
                  <a:pt x="677" y="1213"/>
                  <a:pt x="676" y="1212"/>
                </a:cubicBezTo>
                <a:cubicBezTo>
                  <a:pt x="674" y="1209"/>
                  <a:pt x="673" y="1205"/>
                  <a:pt x="671" y="1202"/>
                </a:cubicBezTo>
                <a:cubicBezTo>
                  <a:pt x="671" y="1202"/>
                  <a:pt x="672" y="1202"/>
                  <a:pt x="672" y="1202"/>
                </a:cubicBezTo>
                <a:cubicBezTo>
                  <a:pt x="672" y="1202"/>
                  <a:pt x="672" y="1202"/>
                  <a:pt x="672" y="1202"/>
                </a:cubicBezTo>
                <a:close/>
                <a:moveTo>
                  <a:pt x="680" y="1220"/>
                </a:moveTo>
                <a:cubicBezTo>
                  <a:pt x="679" y="1218"/>
                  <a:pt x="678" y="1216"/>
                  <a:pt x="677" y="1214"/>
                </a:cubicBezTo>
                <a:cubicBezTo>
                  <a:pt x="678" y="1214"/>
                  <a:pt x="678" y="1214"/>
                  <a:pt x="679" y="1214"/>
                </a:cubicBezTo>
                <a:cubicBezTo>
                  <a:pt x="680" y="1216"/>
                  <a:pt x="681" y="1218"/>
                  <a:pt x="682" y="1220"/>
                </a:cubicBezTo>
                <a:cubicBezTo>
                  <a:pt x="682" y="1220"/>
                  <a:pt x="681" y="1220"/>
                  <a:pt x="680" y="1220"/>
                </a:cubicBezTo>
                <a:close/>
                <a:moveTo>
                  <a:pt x="644" y="1212"/>
                </a:moveTo>
                <a:cubicBezTo>
                  <a:pt x="644" y="1211"/>
                  <a:pt x="643" y="1211"/>
                  <a:pt x="643" y="1210"/>
                </a:cubicBezTo>
                <a:cubicBezTo>
                  <a:pt x="644" y="1210"/>
                  <a:pt x="646" y="1210"/>
                  <a:pt x="647" y="1210"/>
                </a:cubicBezTo>
                <a:cubicBezTo>
                  <a:pt x="648" y="1211"/>
                  <a:pt x="648" y="1212"/>
                  <a:pt x="649" y="1213"/>
                </a:cubicBezTo>
                <a:cubicBezTo>
                  <a:pt x="647" y="1213"/>
                  <a:pt x="646" y="1212"/>
                  <a:pt x="644" y="1212"/>
                </a:cubicBezTo>
                <a:close/>
                <a:moveTo>
                  <a:pt x="633" y="1225"/>
                </a:moveTo>
                <a:cubicBezTo>
                  <a:pt x="632" y="1224"/>
                  <a:pt x="631" y="1223"/>
                  <a:pt x="630" y="1222"/>
                </a:cubicBezTo>
                <a:cubicBezTo>
                  <a:pt x="632" y="1222"/>
                  <a:pt x="634" y="1223"/>
                  <a:pt x="636" y="1223"/>
                </a:cubicBezTo>
                <a:cubicBezTo>
                  <a:pt x="637" y="1224"/>
                  <a:pt x="637" y="1225"/>
                  <a:pt x="638" y="1225"/>
                </a:cubicBezTo>
                <a:cubicBezTo>
                  <a:pt x="638" y="1225"/>
                  <a:pt x="638" y="1225"/>
                  <a:pt x="638" y="1225"/>
                </a:cubicBezTo>
                <a:cubicBezTo>
                  <a:pt x="636" y="1225"/>
                  <a:pt x="634" y="1225"/>
                  <a:pt x="633" y="1225"/>
                </a:cubicBezTo>
                <a:cubicBezTo>
                  <a:pt x="633" y="1225"/>
                  <a:pt x="633" y="1225"/>
                  <a:pt x="633" y="1225"/>
                </a:cubicBezTo>
                <a:close/>
                <a:moveTo>
                  <a:pt x="624" y="1223"/>
                </a:moveTo>
                <a:cubicBezTo>
                  <a:pt x="624" y="1222"/>
                  <a:pt x="623" y="1222"/>
                  <a:pt x="623" y="1221"/>
                </a:cubicBezTo>
                <a:cubicBezTo>
                  <a:pt x="623" y="1221"/>
                  <a:pt x="624" y="1221"/>
                  <a:pt x="624" y="1221"/>
                </a:cubicBezTo>
                <a:cubicBezTo>
                  <a:pt x="625" y="1222"/>
                  <a:pt x="625" y="1223"/>
                  <a:pt x="626" y="1224"/>
                </a:cubicBezTo>
                <a:cubicBezTo>
                  <a:pt x="625" y="1224"/>
                  <a:pt x="625" y="1223"/>
                  <a:pt x="624" y="1223"/>
                </a:cubicBezTo>
                <a:close/>
                <a:moveTo>
                  <a:pt x="546" y="1106"/>
                </a:moveTo>
                <a:cubicBezTo>
                  <a:pt x="545" y="1105"/>
                  <a:pt x="544" y="1103"/>
                  <a:pt x="544" y="1102"/>
                </a:cubicBezTo>
                <a:cubicBezTo>
                  <a:pt x="545" y="1101"/>
                  <a:pt x="547" y="1101"/>
                  <a:pt x="549" y="1101"/>
                </a:cubicBezTo>
                <a:cubicBezTo>
                  <a:pt x="550" y="1103"/>
                  <a:pt x="551" y="1105"/>
                  <a:pt x="551" y="1107"/>
                </a:cubicBezTo>
                <a:cubicBezTo>
                  <a:pt x="551" y="1107"/>
                  <a:pt x="551" y="1107"/>
                  <a:pt x="551" y="1107"/>
                </a:cubicBezTo>
                <a:cubicBezTo>
                  <a:pt x="550" y="1106"/>
                  <a:pt x="549" y="1107"/>
                  <a:pt x="550" y="1107"/>
                </a:cubicBezTo>
                <a:cubicBezTo>
                  <a:pt x="551" y="1108"/>
                  <a:pt x="551" y="1108"/>
                  <a:pt x="552" y="1108"/>
                </a:cubicBezTo>
                <a:cubicBezTo>
                  <a:pt x="552" y="1109"/>
                  <a:pt x="552" y="1110"/>
                  <a:pt x="553" y="1111"/>
                </a:cubicBezTo>
                <a:cubicBezTo>
                  <a:pt x="553" y="1111"/>
                  <a:pt x="552" y="1111"/>
                  <a:pt x="552" y="1111"/>
                </a:cubicBezTo>
                <a:cubicBezTo>
                  <a:pt x="551" y="1111"/>
                  <a:pt x="551" y="1111"/>
                  <a:pt x="552" y="1112"/>
                </a:cubicBezTo>
                <a:cubicBezTo>
                  <a:pt x="552" y="1112"/>
                  <a:pt x="553" y="1112"/>
                  <a:pt x="553" y="1112"/>
                </a:cubicBezTo>
                <a:cubicBezTo>
                  <a:pt x="555" y="1117"/>
                  <a:pt x="557" y="1122"/>
                  <a:pt x="559" y="1126"/>
                </a:cubicBezTo>
                <a:cubicBezTo>
                  <a:pt x="558" y="1125"/>
                  <a:pt x="557" y="1124"/>
                  <a:pt x="556" y="1124"/>
                </a:cubicBezTo>
                <a:cubicBezTo>
                  <a:pt x="552" y="1118"/>
                  <a:pt x="549" y="1112"/>
                  <a:pt x="546" y="1106"/>
                </a:cubicBezTo>
                <a:close/>
                <a:moveTo>
                  <a:pt x="534" y="1085"/>
                </a:moveTo>
                <a:cubicBezTo>
                  <a:pt x="534" y="1085"/>
                  <a:pt x="535" y="1085"/>
                  <a:pt x="535" y="1085"/>
                </a:cubicBezTo>
                <a:cubicBezTo>
                  <a:pt x="535" y="1085"/>
                  <a:pt x="535" y="1085"/>
                  <a:pt x="536" y="1085"/>
                </a:cubicBezTo>
                <a:cubicBezTo>
                  <a:pt x="536" y="1085"/>
                  <a:pt x="536" y="1086"/>
                  <a:pt x="536" y="1086"/>
                </a:cubicBezTo>
                <a:cubicBezTo>
                  <a:pt x="535" y="1086"/>
                  <a:pt x="535" y="1086"/>
                  <a:pt x="534" y="1085"/>
                </a:cubicBezTo>
                <a:cubicBezTo>
                  <a:pt x="534" y="1085"/>
                  <a:pt x="534" y="1085"/>
                  <a:pt x="534" y="1085"/>
                </a:cubicBezTo>
                <a:close/>
                <a:moveTo>
                  <a:pt x="494" y="1087"/>
                </a:moveTo>
                <a:cubicBezTo>
                  <a:pt x="490" y="1086"/>
                  <a:pt x="487" y="1085"/>
                  <a:pt x="483" y="1084"/>
                </a:cubicBezTo>
                <a:cubicBezTo>
                  <a:pt x="487" y="1083"/>
                  <a:pt x="490" y="1083"/>
                  <a:pt x="493" y="1082"/>
                </a:cubicBezTo>
                <a:cubicBezTo>
                  <a:pt x="494" y="1084"/>
                  <a:pt x="494" y="1085"/>
                  <a:pt x="495" y="1087"/>
                </a:cubicBezTo>
                <a:cubicBezTo>
                  <a:pt x="495" y="1087"/>
                  <a:pt x="494" y="1087"/>
                  <a:pt x="494" y="1087"/>
                </a:cubicBezTo>
                <a:close/>
                <a:moveTo>
                  <a:pt x="481" y="1083"/>
                </a:moveTo>
                <a:cubicBezTo>
                  <a:pt x="480" y="1083"/>
                  <a:pt x="478" y="1082"/>
                  <a:pt x="477" y="1082"/>
                </a:cubicBezTo>
                <a:cubicBezTo>
                  <a:pt x="477" y="1082"/>
                  <a:pt x="478" y="1082"/>
                  <a:pt x="478" y="1082"/>
                </a:cubicBezTo>
                <a:cubicBezTo>
                  <a:pt x="479" y="1082"/>
                  <a:pt x="478" y="1081"/>
                  <a:pt x="478" y="1081"/>
                </a:cubicBezTo>
                <a:cubicBezTo>
                  <a:pt x="477" y="1081"/>
                  <a:pt x="476" y="1081"/>
                  <a:pt x="475" y="1081"/>
                </a:cubicBezTo>
                <a:cubicBezTo>
                  <a:pt x="474" y="1081"/>
                  <a:pt x="474" y="1081"/>
                  <a:pt x="473" y="1081"/>
                </a:cubicBezTo>
                <a:cubicBezTo>
                  <a:pt x="473" y="1079"/>
                  <a:pt x="473" y="1077"/>
                  <a:pt x="473" y="1075"/>
                </a:cubicBezTo>
                <a:cubicBezTo>
                  <a:pt x="473" y="1075"/>
                  <a:pt x="473" y="1075"/>
                  <a:pt x="473" y="1075"/>
                </a:cubicBezTo>
                <a:cubicBezTo>
                  <a:pt x="479" y="1075"/>
                  <a:pt x="485" y="1076"/>
                  <a:pt x="492" y="1076"/>
                </a:cubicBezTo>
                <a:cubicBezTo>
                  <a:pt x="492" y="1077"/>
                  <a:pt x="492" y="1078"/>
                  <a:pt x="492" y="1079"/>
                </a:cubicBezTo>
                <a:cubicBezTo>
                  <a:pt x="488" y="1079"/>
                  <a:pt x="484" y="1079"/>
                  <a:pt x="479" y="1079"/>
                </a:cubicBezTo>
                <a:cubicBezTo>
                  <a:pt x="479" y="1079"/>
                  <a:pt x="479" y="1080"/>
                  <a:pt x="479" y="1080"/>
                </a:cubicBezTo>
                <a:cubicBezTo>
                  <a:pt x="484" y="1080"/>
                  <a:pt x="488" y="1080"/>
                  <a:pt x="493" y="1079"/>
                </a:cubicBezTo>
                <a:cubicBezTo>
                  <a:pt x="493" y="1080"/>
                  <a:pt x="493" y="1081"/>
                  <a:pt x="493" y="1081"/>
                </a:cubicBezTo>
                <a:cubicBezTo>
                  <a:pt x="489" y="1082"/>
                  <a:pt x="485" y="1082"/>
                  <a:pt x="481" y="1083"/>
                </a:cubicBezTo>
                <a:close/>
                <a:moveTo>
                  <a:pt x="475" y="1082"/>
                </a:moveTo>
                <a:cubicBezTo>
                  <a:pt x="477" y="1082"/>
                  <a:pt x="478" y="1083"/>
                  <a:pt x="479" y="1083"/>
                </a:cubicBezTo>
                <a:cubicBezTo>
                  <a:pt x="477" y="1084"/>
                  <a:pt x="475" y="1084"/>
                  <a:pt x="474" y="1084"/>
                </a:cubicBezTo>
                <a:cubicBezTo>
                  <a:pt x="473" y="1084"/>
                  <a:pt x="473" y="1083"/>
                  <a:pt x="473" y="1082"/>
                </a:cubicBezTo>
                <a:cubicBezTo>
                  <a:pt x="474" y="1082"/>
                  <a:pt x="475" y="1082"/>
                  <a:pt x="475" y="1082"/>
                </a:cubicBezTo>
                <a:close/>
                <a:moveTo>
                  <a:pt x="449" y="1073"/>
                </a:moveTo>
                <a:cubicBezTo>
                  <a:pt x="447" y="1073"/>
                  <a:pt x="445" y="1073"/>
                  <a:pt x="443" y="1072"/>
                </a:cubicBezTo>
                <a:cubicBezTo>
                  <a:pt x="443" y="1071"/>
                  <a:pt x="443" y="1071"/>
                  <a:pt x="443" y="1070"/>
                </a:cubicBezTo>
                <a:cubicBezTo>
                  <a:pt x="448" y="1070"/>
                  <a:pt x="452" y="1070"/>
                  <a:pt x="456" y="1070"/>
                </a:cubicBezTo>
                <a:cubicBezTo>
                  <a:pt x="456" y="1071"/>
                  <a:pt x="456" y="1073"/>
                  <a:pt x="456" y="1074"/>
                </a:cubicBezTo>
                <a:cubicBezTo>
                  <a:pt x="454" y="1074"/>
                  <a:pt x="452" y="1074"/>
                  <a:pt x="450" y="1074"/>
                </a:cubicBezTo>
                <a:cubicBezTo>
                  <a:pt x="450" y="1074"/>
                  <a:pt x="450" y="1073"/>
                  <a:pt x="449" y="1073"/>
                </a:cubicBezTo>
                <a:close/>
                <a:moveTo>
                  <a:pt x="448" y="1074"/>
                </a:moveTo>
                <a:cubicBezTo>
                  <a:pt x="447" y="1074"/>
                  <a:pt x="445" y="1074"/>
                  <a:pt x="443" y="1074"/>
                </a:cubicBezTo>
                <a:cubicBezTo>
                  <a:pt x="443" y="1074"/>
                  <a:pt x="443" y="1073"/>
                  <a:pt x="443" y="1073"/>
                </a:cubicBezTo>
                <a:cubicBezTo>
                  <a:pt x="445" y="1074"/>
                  <a:pt x="446" y="1074"/>
                  <a:pt x="448" y="1074"/>
                </a:cubicBezTo>
                <a:close/>
                <a:moveTo>
                  <a:pt x="366" y="1080"/>
                </a:moveTo>
                <a:cubicBezTo>
                  <a:pt x="366" y="1080"/>
                  <a:pt x="365" y="1080"/>
                  <a:pt x="365" y="1080"/>
                </a:cubicBezTo>
                <a:cubicBezTo>
                  <a:pt x="365" y="1080"/>
                  <a:pt x="365" y="1080"/>
                  <a:pt x="364" y="1081"/>
                </a:cubicBezTo>
                <a:cubicBezTo>
                  <a:pt x="361" y="1081"/>
                  <a:pt x="358" y="1082"/>
                  <a:pt x="355" y="1083"/>
                </a:cubicBezTo>
                <a:cubicBezTo>
                  <a:pt x="355" y="1083"/>
                  <a:pt x="354" y="1083"/>
                  <a:pt x="354" y="1083"/>
                </a:cubicBezTo>
                <a:cubicBezTo>
                  <a:pt x="355" y="1081"/>
                  <a:pt x="355" y="1079"/>
                  <a:pt x="355" y="1076"/>
                </a:cubicBezTo>
                <a:cubicBezTo>
                  <a:pt x="359" y="1076"/>
                  <a:pt x="362" y="1076"/>
                  <a:pt x="365" y="1076"/>
                </a:cubicBezTo>
                <a:cubicBezTo>
                  <a:pt x="366" y="1075"/>
                  <a:pt x="367" y="1075"/>
                  <a:pt x="369" y="1075"/>
                </a:cubicBezTo>
                <a:cubicBezTo>
                  <a:pt x="369" y="1077"/>
                  <a:pt x="369" y="1078"/>
                  <a:pt x="369" y="1079"/>
                </a:cubicBezTo>
                <a:cubicBezTo>
                  <a:pt x="368" y="1080"/>
                  <a:pt x="367" y="1080"/>
                  <a:pt x="366" y="1080"/>
                </a:cubicBezTo>
                <a:close/>
                <a:moveTo>
                  <a:pt x="330" y="1091"/>
                </a:moveTo>
                <a:cubicBezTo>
                  <a:pt x="330" y="1091"/>
                  <a:pt x="331" y="1091"/>
                  <a:pt x="331" y="1091"/>
                </a:cubicBezTo>
                <a:cubicBezTo>
                  <a:pt x="331" y="1091"/>
                  <a:pt x="330" y="1092"/>
                  <a:pt x="330" y="1092"/>
                </a:cubicBezTo>
                <a:cubicBezTo>
                  <a:pt x="328" y="1092"/>
                  <a:pt x="325" y="1092"/>
                  <a:pt x="322" y="1091"/>
                </a:cubicBezTo>
                <a:cubicBezTo>
                  <a:pt x="323" y="1089"/>
                  <a:pt x="324" y="1087"/>
                  <a:pt x="324" y="1085"/>
                </a:cubicBezTo>
                <a:cubicBezTo>
                  <a:pt x="327" y="1085"/>
                  <a:pt x="330" y="1085"/>
                  <a:pt x="333" y="1084"/>
                </a:cubicBezTo>
                <a:cubicBezTo>
                  <a:pt x="332" y="1086"/>
                  <a:pt x="331" y="1088"/>
                  <a:pt x="331" y="1090"/>
                </a:cubicBezTo>
                <a:cubicBezTo>
                  <a:pt x="331" y="1090"/>
                  <a:pt x="330" y="1090"/>
                  <a:pt x="330" y="1090"/>
                </a:cubicBezTo>
                <a:cubicBezTo>
                  <a:pt x="330" y="1090"/>
                  <a:pt x="330" y="1091"/>
                  <a:pt x="330" y="1091"/>
                </a:cubicBezTo>
                <a:close/>
                <a:moveTo>
                  <a:pt x="306" y="1108"/>
                </a:moveTo>
                <a:cubicBezTo>
                  <a:pt x="306" y="1108"/>
                  <a:pt x="305" y="1108"/>
                  <a:pt x="305" y="1109"/>
                </a:cubicBezTo>
                <a:cubicBezTo>
                  <a:pt x="305" y="1109"/>
                  <a:pt x="305" y="1109"/>
                  <a:pt x="305" y="1109"/>
                </a:cubicBezTo>
                <a:cubicBezTo>
                  <a:pt x="306" y="1107"/>
                  <a:pt x="306" y="1106"/>
                  <a:pt x="307" y="1104"/>
                </a:cubicBezTo>
                <a:cubicBezTo>
                  <a:pt x="307" y="1104"/>
                  <a:pt x="307" y="1104"/>
                  <a:pt x="308" y="1104"/>
                </a:cubicBezTo>
                <a:cubicBezTo>
                  <a:pt x="307" y="1105"/>
                  <a:pt x="307" y="1107"/>
                  <a:pt x="306" y="1108"/>
                </a:cubicBezTo>
                <a:close/>
                <a:moveTo>
                  <a:pt x="309" y="1104"/>
                </a:moveTo>
                <a:cubicBezTo>
                  <a:pt x="310" y="1104"/>
                  <a:pt x="310" y="1105"/>
                  <a:pt x="311" y="1105"/>
                </a:cubicBezTo>
                <a:cubicBezTo>
                  <a:pt x="310" y="1105"/>
                  <a:pt x="309" y="1106"/>
                  <a:pt x="308" y="1107"/>
                </a:cubicBezTo>
                <a:cubicBezTo>
                  <a:pt x="308" y="1106"/>
                  <a:pt x="309" y="1105"/>
                  <a:pt x="309" y="1104"/>
                </a:cubicBezTo>
                <a:close/>
                <a:moveTo>
                  <a:pt x="290" y="1130"/>
                </a:moveTo>
                <a:cubicBezTo>
                  <a:pt x="290" y="1130"/>
                  <a:pt x="289" y="1130"/>
                  <a:pt x="289" y="1131"/>
                </a:cubicBezTo>
                <a:cubicBezTo>
                  <a:pt x="289" y="1130"/>
                  <a:pt x="289" y="1130"/>
                  <a:pt x="289" y="1129"/>
                </a:cubicBezTo>
                <a:cubicBezTo>
                  <a:pt x="290" y="1128"/>
                  <a:pt x="290" y="1127"/>
                  <a:pt x="291" y="1125"/>
                </a:cubicBezTo>
                <a:cubicBezTo>
                  <a:pt x="291" y="1125"/>
                  <a:pt x="292" y="1125"/>
                  <a:pt x="292" y="1125"/>
                </a:cubicBezTo>
                <a:cubicBezTo>
                  <a:pt x="291" y="1127"/>
                  <a:pt x="291" y="1128"/>
                  <a:pt x="290" y="1130"/>
                </a:cubicBezTo>
                <a:close/>
                <a:moveTo>
                  <a:pt x="252" y="1186"/>
                </a:moveTo>
                <a:cubicBezTo>
                  <a:pt x="252" y="1186"/>
                  <a:pt x="252" y="1186"/>
                  <a:pt x="252" y="1186"/>
                </a:cubicBezTo>
                <a:cubicBezTo>
                  <a:pt x="252" y="1186"/>
                  <a:pt x="251" y="1186"/>
                  <a:pt x="251" y="1186"/>
                </a:cubicBezTo>
                <a:cubicBezTo>
                  <a:pt x="252" y="1185"/>
                  <a:pt x="252" y="1183"/>
                  <a:pt x="253" y="1182"/>
                </a:cubicBezTo>
                <a:cubicBezTo>
                  <a:pt x="253" y="1182"/>
                  <a:pt x="253" y="1182"/>
                  <a:pt x="253" y="1181"/>
                </a:cubicBezTo>
                <a:cubicBezTo>
                  <a:pt x="253" y="1183"/>
                  <a:pt x="253" y="1184"/>
                  <a:pt x="253" y="1186"/>
                </a:cubicBezTo>
                <a:cubicBezTo>
                  <a:pt x="252" y="1186"/>
                  <a:pt x="252" y="1186"/>
                  <a:pt x="252" y="1186"/>
                </a:cubicBezTo>
                <a:close/>
                <a:moveTo>
                  <a:pt x="242" y="1201"/>
                </a:moveTo>
                <a:cubicBezTo>
                  <a:pt x="241" y="1201"/>
                  <a:pt x="240" y="1201"/>
                  <a:pt x="240" y="1201"/>
                </a:cubicBezTo>
                <a:cubicBezTo>
                  <a:pt x="240" y="1201"/>
                  <a:pt x="240" y="1200"/>
                  <a:pt x="240" y="1200"/>
                </a:cubicBezTo>
                <a:cubicBezTo>
                  <a:pt x="241" y="1200"/>
                  <a:pt x="242" y="1199"/>
                  <a:pt x="243" y="1199"/>
                </a:cubicBezTo>
                <a:cubicBezTo>
                  <a:pt x="242" y="1200"/>
                  <a:pt x="242" y="1200"/>
                  <a:pt x="242" y="1201"/>
                </a:cubicBezTo>
                <a:close/>
                <a:moveTo>
                  <a:pt x="218" y="1165"/>
                </a:moveTo>
                <a:cubicBezTo>
                  <a:pt x="220" y="1164"/>
                  <a:pt x="223" y="1163"/>
                  <a:pt x="225" y="1163"/>
                </a:cubicBezTo>
                <a:cubicBezTo>
                  <a:pt x="225" y="1164"/>
                  <a:pt x="224" y="1164"/>
                  <a:pt x="224" y="1165"/>
                </a:cubicBezTo>
                <a:cubicBezTo>
                  <a:pt x="223" y="1165"/>
                  <a:pt x="222" y="1165"/>
                  <a:pt x="221" y="1165"/>
                </a:cubicBezTo>
                <a:cubicBezTo>
                  <a:pt x="220" y="1166"/>
                  <a:pt x="219" y="1166"/>
                  <a:pt x="218" y="1166"/>
                </a:cubicBezTo>
                <a:cubicBezTo>
                  <a:pt x="218" y="1165"/>
                  <a:pt x="218" y="1165"/>
                  <a:pt x="218" y="1165"/>
                </a:cubicBezTo>
                <a:close/>
                <a:moveTo>
                  <a:pt x="217" y="1165"/>
                </a:moveTo>
                <a:cubicBezTo>
                  <a:pt x="217" y="1165"/>
                  <a:pt x="217" y="1165"/>
                  <a:pt x="217" y="1165"/>
                </a:cubicBezTo>
                <a:cubicBezTo>
                  <a:pt x="217" y="1165"/>
                  <a:pt x="217" y="1165"/>
                  <a:pt x="217" y="1165"/>
                </a:cubicBezTo>
                <a:cubicBezTo>
                  <a:pt x="217" y="1165"/>
                  <a:pt x="217" y="1165"/>
                  <a:pt x="217" y="1165"/>
                </a:cubicBezTo>
                <a:close/>
                <a:moveTo>
                  <a:pt x="218" y="1108"/>
                </a:moveTo>
                <a:cubicBezTo>
                  <a:pt x="218" y="1109"/>
                  <a:pt x="217" y="1110"/>
                  <a:pt x="217" y="1112"/>
                </a:cubicBezTo>
                <a:cubicBezTo>
                  <a:pt x="216" y="1113"/>
                  <a:pt x="216" y="1114"/>
                  <a:pt x="215" y="1115"/>
                </a:cubicBezTo>
                <a:cubicBezTo>
                  <a:pt x="214" y="1119"/>
                  <a:pt x="212" y="1122"/>
                  <a:pt x="211" y="1125"/>
                </a:cubicBezTo>
                <a:cubicBezTo>
                  <a:pt x="210" y="1125"/>
                  <a:pt x="209" y="1126"/>
                  <a:pt x="208" y="1127"/>
                </a:cubicBezTo>
                <a:cubicBezTo>
                  <a:pt x="211" y="1120"/>
                  <a:pt x="214" y="1114"/>
                  <a:pt x="217" y="1107"/>
                </a:cubicBezTo>
                <a:cubicBezTo>
                  <a:pt x="218" y="1106"/>
                  <a:pt x="219" y="1105"/>
                  <a:pt x="220" y="1104"/>
                </a:cubicBezTo>
                <a:cubicBezTo>
                  <a:pt x="220" y="1105"/>
                  <a:pt x="219" y="1107"/>
                  <a:pt x="218" y="1108"/>
                </a:cubicBezTo>
                <a:close/>
                <a:moveTo>
                  <a:pt x="218" y="1106"/>
                </a:moveTo>
                <a:cubicBezTo>
                  <a:pt x="219" y="1103"/>
                  <a:pt x="220" y="1100"/>
                  <a:pt x="221" y="1097"/>
                </a:cubicBezTo>
                <a:cubicBezTo>
                  <a:pt x="221" y="1097"/>
                  <a:pt x="222" y="1097"/>
                  <a:pt x="222" y="1097"/>
                </a:cubicBezTo>
                <a:cubicBezTo>
                  <a:pt x="222" y="1097"/>
                  <a:pt x="222" y="1097"/>
                  <a:pt x="223" y="1097"/>
                </a:cubicBezTo>
                <a:cubicBezTo>
                  <a:pt x="222" y="1099"/>
                  <a:pt x="221" y="1101"/>
                  <a:pt x="221" y="1102"/>
                </a:cubicBezTo>
                <a:cubicBezTo>
                  <a:pt x="220" y="1103"/>
                  <a:pt x="219" y="1105"/>
                  <a:pt x="218" y="1106"/>
                </a:cubicBezTo>
                <a:close/>
                <a:moveTo>
                  <a:pt x="172" y="1065"/>
                </a:moveTo>
                <a:cubicBezTo>
                  <a:pt x="173" y="1060"/>
                  <a:pt x="175" y="1055"/>
                  <a:pt x="177" y="1051"/>
                </a:cubicBezTo>
                <a:cubicBezTo>
                  <a:pt x="179" y="1047"/>
                  <a:pt x="181" y="1043"/>
                  <a:pt x="183" y="1040"/>
                </a:cubicBezTo>
                <a:cubicBezTo>
                  <a:pt x="182" y="1042"/>
                  <a:pt x="181" y="1047"/>
                  <a:pt x="180" y="1049"/>
                </a:cubicBezTo>
                <a:cubicBezTo>
                  <a:pt x="178" y="1054"/>
                  <a:pt x="176" y="1059"/>
                  <a:pt x="173" y="1064"/>
                </a:cubicBezTo>
                <a:cubicBezTo>
                  <a:pt x="173" y="1064"/>
                  <a:pt x="172" y="1066"/>
                  <a:pt x="172" y="1068"/>
                </a:cubicBezTo>
                <a:cubicBezTo>
                  <a:pt x="171" y="1068"/>
                  <a:pt x="171" y="1067"/>
                  <a:pt x="172" y="1065"/>
                </a:cubicBezTo>
                <a:close/>
                <a:moveTo>
                  <a:pt x="180" y="1053"/>
                </a:moveTo>
                <a:cubicBezTo>
                  <a:pt x="179" y="1057"/>
                  <a:pt x="178" y="1060"/>
                  <a:pt x="177" y="1063"/>
                </a:cubicBezTo>
                <a:cubicBezTo>
                  <a:pt x="176" y="1064"/>
                  <a:pt x="177" y="1065"/>
                  <a:pt x="177" y="1064"/>
                </a:cubicBezTo>
                <a:cubicBezTo>
                  <a:pt x="178" y="1062"/>
                  <a:pt x="179" y="1060"/>
                  <a:pt x="180" y="1058"/>
                </a:cubicBezTo>
                <a:cubicBezTo>
                  <a:pt x="180" y="1059"/>
                  <a:pt x="179" y="1060"/>
                  <a:pt x="179" y="1061"/>
                </a:cubicBezTo>
                <a:cubicBezTo>
                  <a:pt x="179" y="1062"/>
                  <a:pt x="179" y="1062"/>
                  <a:pt x="180" y="1062"/>
                </a:cubicBezTo>
                <a:cubicBezTo>
                  <a:pt x="180" y="1061"/>
                  <a:pt x="181" y="1060"/>
                  <a:pt x="181" y="1060"/>
                </a:cubicBezTo>
                <a:cubicBezTo>
                  <a:pt x="181" y="1060"/>
                  <a:pt x="182" y="1060"/>
                  <a:pt x="182" y="1060"/>
                </a:cubicBezTo>
                <a:cubicBezTo>
                  <a:pt x="183" y="1060"/>
                  <a:pt x="184" y="1060"/>
                  <a:pt x="185" y="1060"/>
                </a:cubicBezTo>
                <a:cubicBezTo>
                  <a:pt x="180" y="1063"/>
                  <a:pt x="176" y="1065"/>
                  <a:pt x="172" y="1068"/>
                </a:cubicBezTo>
                <a:cubicBezTo>
                  <a:pt x="175" y="1064"/>
                  <a:pt x="178" y="1059"/>
                  <a:pt x="180" y="1053"/>
                </a:cubicBezTo>
                <a:close/>
                <a:moveTo>
                  <a:pt x="209" y="1045"/>
                </a:moveTo>
                <a:cubicBezTo>
                  <a:pt x="209" y="1045"/>
                  <a:pt x="209" y="1045"/>
                  <a:pt x="209" y="1045"/>
                </a:cubicBezTo>
                <a:cubicBezTo>
                  <a:pt x="211" y="1043"/>
                  <a:pt x="214" y="1040"/>
                  <a:pt x="210" y="1044"/>
                </a:cubicBezTo>
                <a:cubicBezTo>
                  <a:pt x="210" y="1044"/>
                  <a:pt x="209" y="1044"/>
                  <a:pt x="209" y="1045"/>
                </a:cubicBezTo>
                <a:close/>
                <a:moveTo>
                  <a:pt x="193" y="1052"/>
                </a:moveTo>
                <a:cubicBezTo>
                  <a:pt x="193" y="1053"/>
                  <a:pt x="193" y="1053"/>
                  <a:pt x="193" y="1054"/>
                </a:cubicBezTo>
                <a:cubicBezTo>
                  <a:pt x="193" y="1054"/>
                  <a:pt x="192" y="1055"/>
                  <a:pt x="191" y="1055"/>
                </a:cubicBezTo>
                <a:cubicBezTo>
                  <a:pt x="192" y="1054"/>
                  <a:pt x="192" y="1054"/>
                  <a:pt x="192" y="1053"/>
                </a:cubicBezTo>
                <a:cubicBezTo>
                  <a:pt x="193" y="1052"/>
                  <a:pt x="193" y="1052"/>
                  <a:pt x="193" y="1052"/>
                </a:cubicBezTo>
                <a:close/>
                <a:moveTo>
                  <a:pt x="193" y="1050"/>
                </a:moveTo>
                <a:cubicBezTo>
                  <a:pt x="194" y="1050"/>
                  <a:pt x="194" y="1049"/>
                  <a:pt x="194" y="1049"/>
                </a:cubicBezTo>
                <a:cubicBezTo>
                  <a:pt x="194" y="1049"/>
                  <a:pt x="194" y="1050"/>
                  <a:pt x="194" y="1050"/>
                </a:cubicBezTo>
                <a:cubicBezTo>
                  <a:pt x="194" y="1050"/>
                  <a:pt x="194" y="1050"/>
                  <a:pt x="193" y="1050"/>
                </a:cubicBezTo>
                <a:close/>
                <a:moveTo>
                  <a:pt x="195" y="1051"/>
                </a:moveTo>
                <a:cubicBezTo>
                  <a:pt x="196" y="1050"/>
                  <a:pt x="197" y="1049"/>
                  <a:pt x="199" y="1049"/>
                </a:cubicBezTo>
                <a:cubicBezTo>
                  <a:pt x="199" y="1049"/>
                  <a:pt x="199" y="1049"/>
                  <a:pt x="199" y="1049"/>
                </a:cubicBezTo>
                <a:cubicBezTo>
                  <a:pt x="198" y="1050"/>
                  <a:pt x="197" y="1051"/>
                  <a:pt x="196" y="1052"/>
                </a:cubicBezTo>
                <a:cubicBezTo>
                  <a:pt x="196" y="1052"/>
                  <a:pt x="196" y="1052"/>
                  <a:pt x="195" y="1052"/>
                </a:cubicBezTo>
                <a:cubicBezTo>
                  <a:pt x="195" y="1052"/>
                  <a:pt x="195" y="1051"/>
                  <a:pt x="195" y="1051"/>
                </a:cubicBezTo>
                <a:close/>
                <a:moveTo>
                  <a:pt x="199" y="1050"/>
                </a:moveTo>
                <a:cubicBezTo>
                  <a:pt x="199" y="1050"/>
                  <a:pt x="199" y="1050"/>
                  <a:pt x="199" y="1050"/>
                </a:cubicBezTo>
                <a:cubicBezTo>
                  <a:pt x="199" y="1049"/>
                  <a:pt x="200" y="1049"/>
                  <a:pt x="200" y="1048"/>
                </a:cubicBezTo>
                <a:cubicBezTo>
                  <a:pt x="201" y="1048"/>
                  <a:pt x="201" y="1048"/>
                  <a:pt x="202" y="1048"/>
                </a:cubicBezTo>
                <a:cubicBezTo>
                  <a:pt x="201" y="1049"/>
                  <a:pt x="200" y="1049"/>
                  <a:pt x="199" y="1050"/>
                </a:cubicBezTo>
                <a:close/>
                <a:moveTo>
                  <a:pt x="197" y="1052"/>
                </a:moveTo>
                <a:cubicBezTo>
                  <a:pt x="197" y="1053"/>
                  <a:pt x="197" y="1053"/>
                  <a:pt x="197" y="1053"/>
                </a:cubicBezTo>
                <a:cubicBezTo>
                  <a:pt x="197" y="1053"/>
                  <a:pt x="197" y="1053"/>
                  <a:pt x="196" y="1054"/>
                </a:cubicBezTo>
                <a:cubicBezTo>
                  <a:pt x="196" y="1053"/>
                  <a:pt x="197" y="1053"/>
                  <a:pt x="197" y="1053"/>
                </a:cubicBezTo>
                <a:cubicBezTo>
                  <a:pt x="197" y="1053"/>
                  <a:pt x="197" y="1052"/>
                  <a:pt x="197" y="1052"/>
                </a:cubicBezTo>
                <a:close/>
                <a:moveTo>
                  <a:pt x="200" y="1051"/>
                </a:moveTo>
                <a:cubicBezTo>
                  <a:pt x="201" y="1050"/>
                  <a:pt x="203" y="1049"/>
                  <a:pt x="204" y="1048"/>
                </a:cubicBezTo>
                <a:cubicBezTo>
                  <a:pt x="205" y="1048"/>
                  <a:pt x="205" y="1048"/>
                  <a:pt x="205" y="1048"/>
                </a:cubicBezTo>
                <a:cubicBezTo>
                  <a:pt x="203" y="1049"/>
                  <a:pt x="202" y="1050"/>
                  <a:pt x="200" y="1051"/>
                </a:cubicBezTo>
                <a:cubicBezTo>
                  <a:pt x="200" y="1051"/>
                  <a:pt x="200" y="1051"/>
                  <a:pt x="200" y="1051"/>
                </a:cubicBezTo>
                <a:close/>
                <a:moveTo>
                  <a:pt x="195" y="1049"/>
                </a:moveTo>
                <a:cubicBezTo>
                  <a:pt x="195" y="1049"/>
                  <a:pt x="195" y="1049"/>
                  <a:pt x="195" y="1048"/>
                </a:cubicBezTo>
                <a:cubicBezTo>
                  <a:pt x="196" y="1048"/>
                  <a:pt x="196" y="1048"/>
                  <a:pt x="197" y="1048"/>
                </a:cubicBezTo>
                <a:cubicBezTo>
                  <a:pt x="196" y="1049"/>
                  <a:pt x="196" y="1049"/>
                  <a:pt x="195" y="1049"/>
                </a:cubicBezTo>
                <a:close/>
                <a:moveTo>
                  <a:pt x="193" y="1051"/>
                </a:moveTo>
                <a:cubicBezTo>
                  <a:pt x="192" y="1051"/>
                  <a:pt x="192" y="1052"/>
                  <a:pt x="191" y="1052"/>
                </a:cubicBezTo>
                <a:cubicBezTo>
                  <a:pt x="191" y="1052"/>
                  <a:pt x="191" y="1052"/>
                  <a:pt x="191" y="1052"/>
                </a:cubicBezTo>
                <a:cubicBezTo>
                  <a:pt x="192" y="1051"/>
                  <a:pt x="192" y="1049"/>
                  <a:pt x="193" y="1048"/>
                </a:cubicBezTo>
                <a:cubicBezTo>
                  <a:pt x="193" y="1048"/>
                  <a:pt x="194" y="1048"/>
                  <a:pt x="194" y="1048"/>
                </a:cubicBezTo>
                <a:cubicBezTo>
                  <a:pt x="194" y="1049"/>
                  <a:pt x="193" y="1050"/>
                  <a:pt x="193" y="1051"/>
                </a:cubicBezTo>
                <a:close/>
                <a:moveTo>
                  <a:pt x="191" y="1054"/>
                </a:moveTo>
                <a:cubicBezTo>
                  <a:pt x="191" y="1054"/>
                  <a:pt x="191" y="1054"/>
                  <a:pt x="191" y="1054"/>
                </a:cubicBezTo>
                <a:cubicBezTo>
                  <a:pt x="191" y="1054"/>
                  <a:pt x="191" y="1054"/>
                  <a:pt x="191" y="1054"/>
                </a:cubicBezTo>
                <a:close/>
                <a:moveTo>
                  <a:pt x="189" y="1057"/>
                </a:moveTo>
                <a:cubicBezTo>
                  <a:pt x="188" y="1057"/>
                  <a:pt x="188" y="1058"/>
                  <a:pt x="187" y="1058"/>
                </a:cubicBezTo>
                <a:cubicBezTo>
                  <a:pt x="187" y="1058"/>
                  <a:pt x="186" y="1058"/>
                  <a:pt x="186" y="1058"/>
                </a:cubicBezTo>
                <a:cubicBezTo>
                  <a:pt x="187" y="1057"/>
                  <a:pt x="188" y="1056"/>
                  <a:pt x="189" y="1055"/>
                </a:cubicBezTo>
                <a:cubicBezTo>
                  <a:pt x="189" y="1056"/>
                  <a:pt x="189" y="1056"/>
                  <a:pt x="189" y="1057"/>
                </a:cubicBezTo>
                <a:close/>
                <a:moveTo>
                  <a:pt x="193" y="1055"/>
                </a:moveTo>
                <a:cubicBezTo>
                  <a:pt x="193" y="1055"/>
                  <a:pt x="193" y="1055"/>
                  <a:pt x="193" y="1055"/>
                </a:cubicBezTo>
                <a:cubicBezTo>
                  <a:pt x="193" y="1055"/>
                  <a:pt x="192" y="1056"/>
                  <a:pt x="192" y="1056"/>
                </a:cubicBezTo>
                <a:cubicBezTo>
                  <a:pt x="192" y="1056"/>
                  <a:pt x="193" y="1055"/>
                  <a:pt x="193" y="1055"/>
                </a:cubicBezTo>
                <a:close/>
                <a:moveTo>
                  <a:pt x="207" y="1047"/>
                </a:moveTo>
                <a:cubicBezTo>
                  <a:pt x="208" y="1047"/>
                  <a:pt x="208" y="1047"/>
                  <a:pt x="208" y="1047"/>
                </a:cubicBezTo>
                <a:cubicBezTo>
                  <a:pt x="208" y="1047"/>
                  <a:pt x="208" y="1047"/>
                  <a:pt x="208" y="1047"/>
                </a:cubicBezTo>
                <a:cubicBezTo>
                  <a:pt x="208" y="1047"/>
                  <a:pt x="207" y="1047"/>
                  <a:pt x="207" y="1047"/>
                </a:cubicBezTo>
                <a:cubicBezTo>
                  <a:pt x="207" y="1047"/>
                  <a:pt x="207" y="1047"/>
                  <a:pt x="207" y="1047"/>
                </a:cubicBezTo>
                <a:close/>
                <a:moveTo>
                  <a:pt x="207" y="1045"/>
                </a:moveTo>
                <a:cubicBezTo>
                  <a:pt x="206" y="1045"/>
                  <a:pt x="204" y="1045"/>
                  <a:pt x="202" y="1046"/>
                </a:cubicBezTo>
                <a:cubicBezTo>
                  <a:pt x="202" y="1045"/>
                  <a:pt x="202" y="1045"/>
                  <a:pt x="202" y="1045"/>
                </a:cubicBezTo>
                <a:cubicBezTo>
                  <a:pt x="203" y="1044"/>
                  <a:pt x="203" y="1043"/>
                  <a:pt x="204" y="1043"/>
                </a:cubicBezTo>
                <a:cubicBezTo>
                  <a:pt x="204" y="1043"/>
                  <a:pt x="204" y="1042"/>
                  <a:pt x="204" y="1042"/>
                </a:cubicBezTo>
                <a:cubicBezTo>
                  <a:pt x="207" y="1041"/>
                  <a:pt x="211" y="1041"/>
                  <a:pt x="214" y="1040"/>
                </a:cubicBezTo>
                <a:cubicBezTo>
                  <a:pt x="212" y="1042"/>
                  <a:pt x="210" y="1043"/>
                  <a:pt x="207" y="1045"/>
                </a:cubicBezTo>
                <a:close/>
                <a:moveTo>
                  <a:pt x="200" y="1047"/>
                </a:moveTo>
                <a:cubicBezTo>
                  <a:pt x="200" y="1047"/>
                  <a:pt x="199" y="1047"/>
                  <a:pt x="199" y="1047"/>
                </a:cubicBezTo>
                <a:cubicBezTo>
                  <a:pt x="198" y="1047"/>
                  <a:pt x="197" y="1047"/>
                  <a:pt x="196" y="1047"/>
                </a:cubicBezTo>
                <a:cubicBezTo>
                  <a:pt x="196" y="1047"/>
                  <a:pt x="196" y="1047"/>
                  <a:pt x="196" y="1047"/>
                </a:cubicBezTo>
                <a:cubicBezTo>
                  <a:pt x="196" y="1046"/>
                  <a:pt x="197" y="1045"/>
                  <a:pt x="197" y="1044"/>
                </a:cubicBezTo>
                <a:cubicBezTo>
                  <a:pt x="199" y="1044"/>
                  <a:pt x="201" y="1043"/>
                  <a:pt x="202" y="1043"/>
                </a:cubicBezTo>
                <a:cubicBezTo>
                  <a:pt x="202" y="1043"/>
                  <a:pt x="202" y="1043"/>
                  <a:pt x="202" y="1043"/>
                </a:cubicBezTo>
                <a:cubicBezTo>
                  <a:pt x="202" y="1044"/>
                  <a:pt x="201" y="1045"/>
                  <a:pt x="200" y="1047"/>
                </a:cubicBezTo>
                <a:close/>
                <a:moveTo>
                  <a:pt x="194" y="1047"/>
                </a:moveTo>
                <a:cubicBezTo>
                  <a:pt x="194" y="1047"/>
                  <a:pt x="193" y="1047"/>
                  <a:pt x="193" y="1047"/>
                </a:cubicBezTo>
                <a:cubicBezTo>
                  <a:pt x="193" y="1047"/>
                  <a:pt x="193" y="1046"/>
                  <a:pt x="194" y="1046"/>
                </a:cubicBezTo>
                <a:cubicBezTo>
                  <a:pt x="194" y="1045"/>
                  <a:pt x="195" y="1045"/>
                  <a:pt x="196" y="1045"/>
                </a:cubicBezTo>
                <a:cubicBezTo>
                  <a:pt x="195" y="1046"/>
                  <a:pt x="195" y="1046"/>
                  <a:pt x="194" y="1047"/>
                </a:cubicBezTo>
                <a:close/>
                <a:moveTo>
                  <a:pt x="187" y="1056"/>
                </a:moveTo>
                <a:cubicBezTo>
                  <a:pt x="188" y="1056"/>
                  <a:pt x="188" y="1056"/>
                  <a:pt x="188" y="1056"/>
                </a:cubicBezTo>
                <a:cubicBezTo>
                  <a:pt x="188" y="1056"/>
                  <a:pt x="188" y="1056"/>
                  <a:pt x="187" y="1056"/>
                </a:cubicBezTo>
                <a:close/>
                <a:moveTo>
                  <a:pt x="182" y="1059"/>
                </a:moveTo>
                <a:cubicBezTo>
                  <a:pt x="183" y="1058"/>
                  <a:pt x="183" y="1058"/>
                  <a:pt x="184" y="1057"/>
                </a:cubicBezTo>
                <a:cubicBezTo>
                  <a:pt x="184" y="1057"/>
                  <a:pt x="184" y="1058"/>
                  <a:pt x="184" y="1058"/>
                </a:cubicBezTo>
                <a:cubicBezTo>
                  <a:pt x="183" y="1058"/>
                  <a:pt x="183" y="1059"/>
                  <a:pt x="182" y="1059"/>
                </a:cubicBezTo>
                <a:close/>
                <a:moveTo>
                  <a:pt x="188" y="1059"/>
                </a:moveTo>
                <a:cubicBezTo>
                  <a:pt x="189" y="1058"/>
                  <a:pt x="189" y="1058"/>
                  <a:pt x="190" y="1058"/>
                </a:cubicBezTo>
                <a:cubicBezTo>
                  <a:pt x="187" y="1059"/>
                  <a:pt x="185" y="1061"/>
                  <a:pt x="183" y="1062"/>
                </a:cubicBezTo>
                <a:cubicBezTo>
                  <a:pt x="184" y="1061"/>
                  <a:pt x="186" y="1060"/>
                  <a:pt x="188" y="1059"/>
                </a:cubicBezTo>
                <a:close/>
                <a:moveTo>
                  <a:pt x="209" y="1047"/>
                </a:moveTo>
                <a:cubicBezTo>
                  <a:pt x="209" y="1048"/>
                  <a:pt x="208" y="1049"/>
                  <a:pt x="203" y="1051"/>
                </a:cubicBezTo>
                <a:cubicBezTo>
                  <a:pt x="205" y="1050"/>
                  <a:pt x="207" y="1049"/>
                  <a:pt x="209" y="1047"/>
                </a:cubicBezTo>
                <a:close/>
                <a:moveTo>
                  <a:pt x="212" y="1046"/>
                </a:moveTo>
                <a:cubicBezTo>
                  <a:pt x="212" y="1046"/>
                  <a:pt x="212" y="1046"/>
                  <a:pt x="212" y="1046"/>
                </a:cubicBezTo>
                <a:cubicBezTo>
                  <a:pt x="212" y="1045"/>
                  <a:pt x="213" y="1045"/>
                  <a:pt x="213" y="1045"/>
                </a:cubicBezTo>
                <a:cubicBezTo>
                  <a:pt x="214" y="1044"/>
                  <a:pt x="214" y="1044"/>
                  <a:pt x="213" y="1044"/>
                </a:cubicBezTo>
                <a:cubicBezTo>
                  <a:pt x="212" y="1044"/>
                  <a:pt x="211" y="1045"/>
                  <a:pt x="210" y="1045"/>
                </a:cubicBezTo>
                <a:cubicBezTo>
                  <a:pt x="210" y="1045"/>
                  <a:pt x="210" y="1045"/>
                  <a:pt x="210" y="1045"/>
                </a:cubicBezTo>
                <a:cubicBezTo>
                  <a:pt x="212" y="1044"/>
                  <a:pt x="214" y="1042"/>
                  <a:pt x="215" y="1041"/>
                </a:cubicBezTo>
                <a:cubicBezTo>
                  <a:pt x="216" y="1041"/>
                  <a:pt x="216" y="1040"/>
                  <a:pt x="215" y="1040"/>
                </a:cubicBezTo>
                <a:cubicBezTo>
                  <a:pt x="218" y="1040"/>
                  <a:pt x="220" y="1040"/>
                  <a:pt x="223" y="1040"/>
                </a:cubicBezTo>
                <a:cubicBezTo>
                  <a:pt x="218" y="1043"/>
                  <a:pt x="214" y="1046"/>
                  <a:pt x="209" y="1048"/>
                </a:cubicBezTo>
                <a:cubicBezTo>
                  <a:pt x="210" y="1048"/>
                  <a:pt x="211" y="1047"/>
                  <a:pt x="212" y="1046"/>
                </a:cubicBezTo>
                <a:close/>
                <a:moveTo>
                  <a:pt x="198" y="1043"/>
                </a:moveTo>
                <a:cubicBezTo>
                  <a:pt x="198" y="1042"/>
                  <a:pt x="198" y="1042"/>
                  <a:pt x="198" y="1042"/>
                </a:cubicBezTo>
                <a:cubicBezTo>
                  <a:pt x="198" y="1041"/>
                  <a:pt x="197" y="1041"/>
                  <a:pt x="197" y="1042"/>
                </a:cubicBezTo>
                <a:cubicBezTo>
                  <a:pt x="197" y="1042"/>
                  <a:pt x="197" y="1043"/>
                  <a:pt x="196" y="1043"/>
                </a:cubicBezTo>
                <a:cubicBezTo>
                  <a:pt x="196" y="1044"/>
                  <a:pt x="195" y="1044"/>
                  <a:pt x="194" y="1044"/>
                </a:cubicBezTo>
                <a:cubicBezTo>
                  <a:pt x="194" y="1043"/>
                  <a:pt x="195" y="1043"/>
                  <a:pt x="195" y="1042"/>
                </a:cubicBezTo>
                <a:cubicBezTo>
                  <a:pt x="195" y="1041"/>
                  <a:pt x="194" y="1041"/>
                  <a:pt x="194" y="1042"/>
                </a:cubicBezTo>
                <a:cubicBezTo>
                  <a:pt x="193" y="1043"/>
                  <a:pt x="193" y="1044"/>
                  <a:pt x="192" y="1045"/>
                </a:cubicBezTo>
                <a:cubicBezTo>
                  <a:pt x="192" y="1046"/>
                  <a:pt x="191" y="1046"/>
                  <a:pt x="190" y="1046"/>
                </a:cubicBezTo>
                <a:cubicBezTo>
                  <a:pt x="190" y="1047"/>
                  <a:pt x="190" y="1047"/>
                  <a:pt x="191" y="1047"/>
                </a:cubicBezTo>
                <a:cubicBezTo>
                  <a:pt x="191" y="1047"/>
                  <a:pt x="191" y="1047"/>
                  <a:pt x="191" y="1047"/>
                </a:cubicBezTo>
                <a:cubicBezTo>
                  <a:pt x="190" y="1049"/>
                  <a:pt x="190" y="1051"/>
                  <a:pt x="189" y="1053"/>
                </a:cubicBezTo>
                <a:cubicBezTo>
                  <a:pt x="189" y="1053"/>
                  <a:pt x="189" y="1053"/>
                  <a:pt x="189" y="1054"/>
                </a:cubicBezTo>
                <a:cubicBezTo>
                  <a:pt x="188" y="1054"/>
                  <a:pt x="187" y="1055"/>
                  <a:pt x="186" y="1056"/>
                </a:cubicBezTo>
                <a:cubicBezTo>
                  <a:pt x="185" y="1056"/>
                  <a:pt x="185" y="1056"/>
                  <a:pt x="185" y="1056"/>
                </a:cubicBezTo>
                <a:cubicBezTo>
                  <a:pt x="185" y="1056"/>
                  <a:pt x="185" y="1055"/>
                  <a:pt x="186" y="1054"/>
                </a:cubicBezTo>
                <a:cubicBezTo>
                  <a:pt x="188" y="1051"/>
                  <a:pt x="190" y="1047"/>
                  <a:pt x="191" y="1043"/>
                </a:cubicBezTo>
                <a:cubicBezTo>
                  <a:pt x="192" y="1043"/>
                  <a:pt x="192" y="1042"/>
                  <a:pt x="192" y="1042"/>
                </a:cubicBezTo>
                <a:cubicBezTo>
                  <a:pt x="193" y="1041"/>
                  <a:pt x="193" y="1040"/>
                  <a:pt x="194" y="1039"/>
                </a:cubicBezTo>
                <a:cubicBezTo>
                  <a:pt x="194" y="1038"/>
                  <a:pt x="193" y="1038"/>
                  <a:pt x="193" y="1038"/>
                </a:cubicBezTo>
                <a:cubicBezTo>
                  <a:pt x="192" y="1040"/>
                  <a:pt x="191" y="1043"/>
                  <a:pt x="190" y="1045"/>
                </a:cubicBezTo>
                <a:cubicBezTo>
                  <a:pt x="189" y="1046"/>
                  <a:pt x="188" y="1047"/>
                  <a:pt x="188" y="1047"/>
                </a:cubicBezTo>
                <a:cubicBezTo>
                  <a:pt x="187" y="1049"/>
                  <a:pt x="186" y="1051"/>
                  <a:pt x="185" y="1053"/>
                </a:cubicBezTo>
                <a:cubicBezTo>
                  <a:pt x="185" y="1054"/>
                  <a:pt x="184" y="1054"/>
                  <a:pt x="184" y="1055"/>
                </a:cubicBezTo>
                <a:cubicBezTo>
                  <a:pt x="178" y="1065"/>
                  <a:pt x="183" y="1053"/>
                  <a:pt x="184" y="1050"/>
                </a:cubicBezTo>
                <a:cubicBezTo>
                  <a:pt x="186" y="1046"/>
                  <a:pt x="188" y="1043"/>
                  <a:pt x="190" y="1039"/>
                </a:cubicBezTo>
                <a:cubicBezTo>
                  <a:pt x="190" y="1038"/>
                  <a:pt x="189" y="1038"/>
                  <a:pt x="189" y="1038"/>
                </a:cubicBezTo>
                <a:cubicBezTo>
                  <a:pt x="186" y="1042"/>
                  <a:pt x="184" y="1047"/>
                  <a:pt x="182" y="1051"/>
                </a:cubicBezTo>
                <a:cubicBezTo>
                  <a:pt x="183" y="1048"/>
                  <a:pt x="184" y="1045"/>
                  <a:pt x="185" y="1043"/>
                </a:cubicBezTo>
                <a:cubicBezTo>
                  <a:pt x="185" y="1042"/>
                  <a:pt x="184" y="1042"/>
                  <a:pt x="184" y="1042"/>
                </a:cubicBezTo>
                <a:cubicBezTo>
                  <a:pt x="183" y="1044"/>
                  <a:pt x="183" y="1045"/>
                  <a:pt x="182" y="1047"/>
                </a:cubicBezTo>
                <a:cubicBezTo>
                  <a:pt x="183" y="1044"/>
                  <a:pt x="184" y="1041"/>
                  <a:pt x="184" y="1038"/>
                </a:cubicBezTo>
                <a:cubicBezTo>
                  <a:pt x="184" y="1037"/>
                  <a:pt x="184" y="1037"/>
                  <a:pt x="183" y="1037"/>
                </a:cubicBezTo>
                <a:cubicBezTo>
                  <a:pt x="177" y="1047"/>
                  <a:pt x="173" y="1058"/>
                  <a:pt x="170" y="1069"/>
                </a:cubicBezTo>
                <a:cubicBezTo>
                  <a:pt x="170" y="1069"/>
                  <a:pt x="170" y="1069"/>
                  <a:pt x="170" y="1069"/>
                </a:cubicBezTo>
                <a:cubicBezTo>
                  <a:pt x="169" y="1070"/>
                  <a:pt x="169" y="1071"/>
                  <a:pt x="169" y="1072"/>
                </a:cubicBezTo>
                <a:cubicBezTo>
                  <a:pt x="169" y="1073"/>
                  <a:pt x="170" y="1073"/>
                  <a:pt x="170" y="1073"/>
                </a:cubicBezTo>
                <a:cubicBezTo>
                  <a:pt x="170" y="1072"/>
                  <a:pt x="171" y="1071"/>
                  <a:pt x="171" y="1070"/>
                </a:cubicBezTo>
                <a:cubicBezTo>
                  <a:pt x="181" y="1065"/>
                  <a:pt x="191" y="1058"/>
                  <a:pt x="200" y="1052"/>
                </a:cubicBezTo>
                <a:cubicBezTo>
                  <a:pt x="202" y="1052"/>
                  <a:pt x="203" y="1052"/>
                  <a:pt x="205" y="1051"/>
                </a:cubicBezTo>
                <a:cubicBezTo>
                  <a:pt x="192" y="1059"/>
                  <a:pt x="179" y="1067"/>
                  <a:pt x="166" y="1075"/>
                </a:cubicBezTo>
                <a:cubicBezTo>
                  <a:pt x="166" y="1075"/>
                  <a:pt x="166" y="1075"/>
                  <a:pt x="166" y="1075"/>
                </a:cubicBezTo>
                <a:cubicBezTo>
                  <a:pt x="166" y="1074"/>
                  <a:pt x="167" y="1072"/>
                  <a:pt x="167" y="1071"/>
                </a:cubicBezTo>
                <a:cubicBezTo>
                  <a:pt x="171" y="1060"/>
                  <a:pt x="175" y="1047"/>
                  <a:pt x="182" y="1036"/>
                </a:cubicBezTo>
                <a:cubicBezTo>
                  <a:pt x="185" y="1036"/>
                  <a:pt x="189" y="1036"/>
                  <a:pt x="192" y="1035"/>
                </a:cubicBezTo>
                <a:cubicBezTo>
                  <a:pt x="193" y="1035"/>
                  <a:pt x="194" y="1035"/>
                  <a:pt x="195" y="1035"/>
                </a:cubicBezTo>
                <a:cubicBezTo>
                  <a:pt x="195" y="1036"/>
                  <a:pt x="195" y="1036"/>
                  <a:pt x="195" y="1036"/>
                </a:cubicBezTo>
                <a:cubicBezTo>
                  <a:pt x="195" y="1036"/>
                  <a:pt x="195" y="1036"/>
                  <a:pt x="195" y="1035"/>
                </a:cubicBezTo>
                <a:cubicBezTo>
                  <a:pt x="202" y="1035"/>
                  <a:pt x="208" y="1035"/>
                  <a:pt x="214" y="1035"/>
                </a:cubicBezTo>
                <a:cubicBezTo>
                  <a:pt x="213" y="1036"/>
                  <a:pt x="213" y="1037"/>
                  <a:pt x="212" y="1038"/>
                </a:cubicBezTo>
                <a:cubicBezTo>
                  <a:pt x="212" y="1038"/>
                  <a:pt x="212" y="1038"/>
                  <a:pt x="212" y="1038"/>
                </a:cubicBezTo>
                <a:cubicBezTo>
                  <a:pt x="213" y="1037"/>
                  <a:pt x="214" y="1036"/>
                  <a:pt x="215" y="1035"/>
                </a:cubicBezTo>
                <a:cubicBezTo>
                  <a:pt x="215" y="1035"/>
                  <a:pt x="216" y="1035"/>
                  <a:pt x="217" y="1035"/>
                </a:cubicBezTo>
                <a:cubicBezTo>
                  <a:pt x="220" y="1035"/>
                  <a:pt x="225" y="1036"/>
                  <a:pt x="229" y="1036"/>
                </a:cubicBezTo>
                <a:cubicBezTo>
                  <a:pt x="227" y="1037"/>
                  <a:pt x="226" y="1038"/>
                  <a:pt x="224" y="1039"/>
                </a:cubicBezTo>
                <a:cubicBezTo>
                  <a:pt x="216" y="1038"/>
                  <a:pt x="206" y="1040"/>
                  <a:pt x="198" y="1043"/>
                </a:cubicBezTo>
                <a:close/>
                <a:moveTo>
                  <a:pt x="178" y="1034"/>
                </a:moveTo>
                <a:cubicBezTo>
                  <a:pt x="179" y="1034"/>
                  <a:pt x="180" y="1033"/>
                  <a:pt x="182" y="1033"/>
                </a:cubicBezTo>
                <a:cubicBezTo>
                  <a:pt x="182" y="1033"/>
                  <a:pt x="182" y="1033"/>
                  <a:pt x="183" y="1033"/>
                </a:cubicBezTo>
                <a:cubicBezTo>
                  <a:pt x="183" y="1033"/>
                  <a:pt x="182" y="1034"/>
                  <a:pt x="182" y="1034"/>
                </a:cubicBezTo>
                <a:cubicBezTo>
                  <a:pt x="182" y="1034"/>
                  <a:pt x="182" y="1034"/>
                  <a:pt x="182" y="1034"/>
                </a:cubicBezTo>
                <a:cubicBezTo>
                  <a:pt x="180" y="1034"/>
                  <a:pt x="179" y="1034"/>
                  <a:pt x="178" y="1034"/>
                </a:cubicBezTo>
                <a:cubicBezTo>
                  <a:pt x="178" y="1034"/>
                  <a:pt x="178" y="1034"/>
                  <a:pt x="178" y="1034"/>
                </a:cubicBezTo>
                <a:close/>
                <a:moveTo>
                  <a:pt x="178" y="1034"/>
                </a:moveTo>
                <a:cubicBezTo>
                  <a:pt x="177" y="1034"/>
                  <a:pt x="177" y="1034"/>
                  <a:pt x="176" y="1034"/>
                </a:cubicBezTo>
                <a:cubicBezTo>
                  <a:pt x="177" y="1034"/>
                  <a:pt x="177" y="1034"/>
                  <a:pt x="178" y="1034"/>
                </a:cubicBezTo>
                <a:cubicBezTo>
                  <a:pt x="178" y="1034"/>
                  <a:pt x="178" y="1034"/>
                  <a:pt x="178" y="1034"/>
                </a:cubicBezTo>
                <a:close/>
                <a:moveTo>
                  <a:pt x="158" y="1021"/>
                </a:moveTo>
                <a:cubicBezTo>
                  <a:pt x="158" y="1021"/>
                  <a:pt x="158" y="1021"/>
                  <a:pt x="159" y="1021"/>
                </a:cubicBezTo>
                <a:cubicBezTo>
                  <a:pt x="159" y="1021"/>
                  <a:pt x="159" y="1021"/>
                  <a:pt x="160" y="1021"/>
                </a:cubicBezTo>
                <a:cubicBezTo>
                  <a:pt x="160" y="1021"/>
                  <a:pt x="160" y="1020"/>
                  <a:pt x="159" y="1020"/>
                </a:cubicBezTo>
                <a:cubicBezTo>
                  <a:pt x="161" y="1019"/>
                  <a:pt x="162" y="1018"/>
                  <a:pt x="164" y="1017"/>
                </a:cubicBezTo>
                <a:cubicBezTo>
                  <a:pt x="167" y="1015"/>
                  <a:pt x="169" y="1014"/>
                  <a:pt x="172" y="1014"/>
                </a:cubicBezTo>
                <a:cubicBezTo>
                  <a:pt x="171" y="1014"/>
                  <a:pt x="171" y="1015"/>
                  <a:pt x="170" y="1016"/>
                </a:cubicBezTo>
                <a:cubicBezTo>
                  <a:pt x="166" y="1017"/>
                  <a:pt x="162" y="1020"/>
                  <a:pt x="160" y="1023"/>
                </a:cubicBezTo>
                <a:cubicBezTo>
                  <a:pt x="159" y="1022"/>
                  <a:pt x="159" y="1022"/>
                  <a:pt x="158" y="1021"/>
                </a:cubicBezTo>
                <a:close/>
                <a:moveTo>
                  <a:pt x="176" y="1008"/>
                </a:moveTo>
                <a:cubicBezTo>
                  <a:pt x="176" y="1009"/>
                  <a:pt x="176" y="1009"/>
                  <a:pt x="176" y="1009"/>
                </a:cubicBezTo>
                <a:cubicBezTo>
                  <a:pt x="175" y="1010"/>
                  <a:pt x="174" y="1010"/>
                  <a:pt x="172" y="1011"/>
                </a:cubicBezTo>
                <a:cubicBezTo>
                  <a:pt x="172" y="1010"/>
                  <a:pt x="172" y="1010"/>
                  <a:pt x="171" y="1010"/>
                </a:cubicBezTo>
                <a:cubicBezTo>
                  <a:pt x="173" y="1009"/>
                  <a:pt x="174" y="1009"/>
                  <a:pt x="175" y="1008"/>
                </a:cubicBezTo>
                <a:cubicBezTo>
                  <a:pt x="175" y="1008"/>
                  <a:pt x="175" y="1008"/>
                  <a:pt x="176" y="1008"/>
                </a:cubicBezTo>
                <a:close/>
                <a:moveTo>
                  <a:pt x="240" y="996"/>
                </a:moveTo>
                <a:cubicBezTo>
                  <a:pt x="239" y="996"/>
                  <a:pt x="239" y="995"/>
                  <a:pt x="239" y="994"/>
                </a:cubicBezTo>
                <a:cubicBezTo>
                  <a:pt x="239" y="994"/>
                  <a:pt x="239" y="994"/>
                  <a:pt x="238" y="994"/>
                </a:cubicBezTo>
                <a:cubicBezTo>
                  <a:pt x="237" y="995"/>
                  <a:pt x="237" y="995"/>
                  <a:pt x="236" y="996"/>
                </a:cubicBezTo>
                <a:cubicBezTo>
                  <a:pt x="236" y="995"/>
                  <a:pt x="237" y="993"/>
                  <a:pt x="238" y="992"/>
                </a:cubicBezTo>
                <a:cubicBezTo>
                  <a:pt x="239" y="994"/>
                  <a:pt x="241" y="995"/>
                  <a:pt x="242" y="996"/>
                </a:cubicBezTo>
                <a:cubicBezTo>
                  <a:pt x="241" y="996"/>
                  <a:pt x="240" y="996"/>
                  <a:pt x="240" y="996"/>
                </a:cubicBezTo>
                <a:close/>
                <a:moveTo>
                  <a:pt x="210" y="997"/>
                </a:moveTo>
                <a:cubicBezTo>
                  <a:pt x="211" y="997"/>
                  <a:pt x="211" y="997"/>
                  <a:pt x="212" y="997"/>
                </a:cubicBezTo>
                <a:cubicBezTo>
                  <a:pt x="212" y="997"/>
                  <a:pt x="212" y="998"/>
                  <a:pt x="211" y="998"/>
                </a:cubicBezTo>
                <a:cubicBezTo>
                  <a:pt x="211" y="998"/>
                  <a:pt x="210" y="997"/>
                  <a:pt x="210" y="997"/>
                </a:cubicBezTo>
                <a:close/>
                <a:moveTo>
                  <a:pt x="209" y="996"/>
                </a:moveTo>
                <a:cubicBezTo>
                  <a:pt x="206" y="993"/>
                  <a:pt x="202" y="989"/>
                  <a:pt x="198" y="986"/>
                </a:cubicBezTo>
                <a:cubicBezTo>
                  <a:pt x="199" y="985"/>
                  <a:pt x="200" y="985"/>
                  <a:pt x="200" y="984"/>
                </a:cubicBezTo>
                <a:cubicBezTo>
                  <a:pt x="204" y="988"/>
                  <a:pt x="209" y="992"/>
                  <a:pt x="213" y="996"/>
                </a:cubicBezTo>
                <a:cubicBezTo>
                  <a:pt x="213" y="996"/>
                  <a:pt x="213" y="996"/>
                  <a:pt x="213" y="996"/>
                </a:cubicBezTo>
                <a:cubicBezTo>
                  <a:pt x="212" y="996"/>
                  <a:pt x="210" y="996"/>
                  <a:pt x="209" y="996"/>
                </a:cubicBezTo>
                <a:close/>
                <a:moveTo>
                  <a:pt x="191" y="997"/>
                </a:moveTo>
                <a:cubicBezTo>
                  <a:pt x="193" y="995"/>
                  <a:pt x="196" y="992"/>
                  <a:pt x="199" y="990"/>
                </a:cubicBezTo>
                <a:cubicBezTo>
                  <a:pt x="199" y="991"/>
                  <a:pt x="199" y="991"/>
                  <a:pt x="199" y="991"/>
                </a:cubicBezTo>
                <a:cubicBezTo>
                  <a:pt x="198" y="992"/>
                  <a:pt x="197" y="993"/>
                  <a:pt x="197" y="993"/>
                </a:cubicBezTo>
                <a:cubicBezTo>
                  <a:pt x="196" y="993"/>
                  <a:pt x="197" y="994"/>
                  <a:pt x="197" y="994"/>
                </a:cubicBezTo>
                <a:cubicBezTo>
                  <a:pt x="198" y="993"/>
                  <a:pt x="199" y="992"/>
                  <a:pt x="200" y="992"/>
                </a:cubicBezTo>
                <a:cubicBezTo>
                  <a:pt x="201" y="991"/>
                  <a:pt x="200" y="992"/>
                  <a:pt x="200" y="992"/>
                </a:cubicBezTo>
                <a:cubicBezTo>
                  <a:pt x="199" y="994"/>
                  <a:pt x="197" y="995"/>
                  <a:pt x="197" y="997"/>
                </a:cubicBezTo>
                <a:cubicBezTo>
                  <a:pt x="196" y="997"/>
                  <a:pt x="197" y="997"/>
                  <a:pt x="196" y="997"/>
                </a:cubicBezTo>
                <a:cubicBezTo>
                  <a:pt x="195" y="997"/>
                  <a:pt x="193" y="997"/>
                  <a:pt x="191" y="997"/>
                </a:cubicBezTo>
                <a:close/>
                <a:moveTo>
                  <a:pt x="189" y="996"/>
                </a:moveTo>
                <a:cubicBezTo>
                  <a:pt x="189" y="996"/>
                  <a:pt x="189" y="996"/>
                  <a:pt x="189" y="996"/>
                </a:cubicBezTo>
                <a:cubicBezTo>
                  <a:pt x="189" y="996"/>
                  <a:pt x="189" y="995"/>
                  <a:pt x="190" y="995"/>
                </a:cubicBezTo>
                <a:cubicBezTo>
                  <a:pt x="190" y="994"/>
                  <a:pt x="191" y="993"/>
                  <a:pt x="192" y="992"/>
                </a:cubicBezTo>
                <a:cubicBezTo>
                  <a:pt x="194" y="991"/>
                  <a:pt x="196" y="990"/>
                  <a:pt x="198" y="989"/>
                </a:cubicBezTo>
                <a:cubicBezTo>
                  <a:pt x="198" y="988"/>
                  <a:pt x="198" y="988"/>
                  <a:pt x="197" y="988"/>
                </a:cubicBezTo>
                <a:cubicBezTo>
                  <a:pt x="197" y="988"/>
                  <a:pt x="196" y="988"/>
                  <a:pt x="195" y="989"/>
                </a:cubicBezTo>
                <a:cubicBezTo>
                  <a:pt x="196" y="988"/>
                  <a:pt x="197" y="987"/>
                  <a:pt x="198" y="986"/>
                </a:cubicBezTo>
                <a:cubicBezTo>
                  <a:pt x="199" y="987"/>
                  <a:pt x="199" y="988"/>
                  <a:pt x="200" y="988"/>
                </a:cubicBezTo>
                <a:cubicBezTo>
                  <a:pt x="200" y="988"/>
                  <a:pt x="200" y="988"/>
                  <a:pt x="200" y="988"/>
                </a:cubicBezTo>
                <a:cubicBezTo>
                  <a:pt x="196" y="990"/>
                  <a:pt x="193" y="993"/>
                  <a:pt x="190" y="997"/>
                </a:cubicBezTo>
                <a:cubicBezTo>
                  <a:pt x="190" y="997"/>
                  <a:pt x="190" y="997"/>
                  <a:pt x="190" y="997"/>
                </a:cubicBezTo>
                <a:cubicBezTo>
                  <a:pt x="189" y="997"/>
                  <a:pt x="189" y="997"/>
                  <a:pt x="188" y="997"/>
                </a:cubicBezTo>
                <a:cubicBezTo>
                  <a:pt x="188" y="997"/>
                  <a:pt x="188" y="997"/>
                  <a:pt x="189" y="996"/>
                </a:cubicBezTo>
                <a:close/>
                <a:moveTo>
                  <a:pt x="200" y="997"/>
                </a:moveTo>
                <a:cubicBezTo>
                  <a:pt x="202" y="997"/>
                  <a:pt x="204" y="997"/>
                  <a:pt x="206" y="996"/>
                </a:cubicBezTo>
                <a:cubicBezTo>
                  <a:pt x="207" y="996"/>
                  <a:pt x="206" y="995"/>
                  <a:pt x="206" y="995"/>
                </a:cubicBezTo>
                <a:cubicBezTo>
                  <a:pt x="204" y="996"/>
                  <a:pt x="203" y="996"/>
                  <a:pt x="201" y="996"/>
                </a:cubicBezTo>
                <a:cubicBezTo>
                  <a:pt x="201" y="995"/>
                  <a:pt x="202" y="995"/>
                  <a:pt x="202" y="994"/>
                </a:cubicBezTo>
                <a:cubicBezTo>
                  <a:pt x="203" y="994"/>
                  <a:pt x="202" y="993"/>
                  <a:pt x="202" y="993"/>
                </a:cubicBezTo>
                <a:cubicBezTo>
                  <a:pt x="201" y="994"/>
                  <a:pt x="200" y="994"/>
                  <a:pt x="199" y="995"/>
                </a:cubicBezTo>
                <a:cubicBezTo>
                  <a:pt x="200" y="994"/>
                  <a:pt x="200" y="993"/>
                  <a:pt x="200" y="993"/>
                </a:cubicBezTo>
                <a:cubicBezTo>
                  <a:pt x="201" y="992"/>
                  <a:pt x="202" y="991"/>
                  <a:pt x="202" y="990"/>
                </a:cubicBezTo>
                <a:cubicBezTo>
                  <a:pt x="201" y="990"/>
                  <a:pt x="200" y="990"/>
                  <a:pt x="200" y="990"/>
                </a:cubicBezTo>
                <a:cubicBezTo>
                  <a:pt x="200" y="990"/>
                  <a:pt x="200" y="989"/>
                  <a:pt x="201" y="989"/>
                </a:cubicBezTo>
                <a:cubicBezTo>
                  <a:pt x="201" y="989"/>
                  <a:pt x="201" y="989"/>
                  <a:pt x="201" y="989"/>
                </a:cubicBezTo>
                <a:cubicBezTo>
                  <a:pt x="203" y="991"/>
                  <a:pt x="206" y="994"/>
                  <a:pt x="209" y="996"/>
                </a:cubicBezTo>
                <a:cubicBezTo>
                  <a:pt x="205" y="997"/>
                  <a:pt x="202" y="997"/>
                  <a:pt x="198" y="997"/>
                </a:cubicBezTo>
                <a:cubicBezTo>
                  <a:pt x="199" y="996"/>
                  <a:pt x="199" y="996"/>
                  <a:pt x="200" y="995"/>
                </a:cubicBezTo>
                <a:cubicBezTo>
                  <a:pt x="200" y="996"/>
                  <a:pt x="200" y="996"/>
                  <a:pt x="200" y="996"/>
                </a:cubicBezTo>
                <a:cubicBezTo>
                  <a:pt x="199" y="996"/>
                  <a:pt x="199" y="997"/>
                  <a:pt x="200" y="997"/>
                </a:cubicBezTo>
                <a:close/>
                <a:moveTo>
                  <a:pt x="214" y="967"/>
                </a:moveTo>
                <a:cubicBezTo>
                  <a:pt x="215" y="966"/>
                  <a:pt x="216" y="966"/>
                  <a:pt x="217" y="965"/>
                </a:cubicBezTo>
                <a:cubicBezTo>
                  <a:pt x="217" y="965"/>
                  <a:pt x="217" y="965"/>
                  <a:pt x="218" y="965"/>
                </a:cubicBezTo>
                <a:cubicBezTo>
                  <a:pt x="218" y="966"/>
                  <a:pt x="219" y="967"/>
                  <a:pt x="219" y="967"/>
                </a:cubicBezTo>
                <a:cubicBezTo>
                  <a:pt x="218" y="968"/>
                  <a:pt x="218" y="968"/>
                  <a:pt x="217" y="969"/>
                </a:cubicBezTo>
                <a:cubicBezTo>
                  <a:pt x="216" y="968"/>
                  <a:pt x="215" y="968"/>
                  <a:pt x="214" y="967"/>
                </a:cubicBezTo>
                <a:close/>
                <a:moveTo>
                  <a:pt x="199" y="966"/>
                </a:moveTo>
                <a:cubicBezTo>
                  <a:pt x="199" y="966"/>
                  <a:pt x="199" y="966"/>
                  <a:pt x="199" y="966"/>
                </a:cubicBezTo>
                <a:cubicBezTo>
                  <a:pt x="199" y="966"/>
                  <a:pt x="199" y="966"/>
                  <a:pt x="199" y="966"/>
                </a:cubicBezTo>
                <a:cubicBezTo>
                  <a:pt x="199" y="966"/>
                  <a:pt x="199" y="966"/>
                  <a:pt x="199" y="966"/>
                </a:cubicBezTo>
                <a:cubicBezTo>
                  <a:pt x="200" y="966"/>
                  <a:pt x="201" y="965"/>
                  <a:pt x="203" y="964"/>
                </a:cubicBezTo>
                <a:cubicBezTo>
                  <a:pt x="203" y="964"/>
                  <a:pt x="203" y="965"/>
                  <a:pt x="203" y="965"/>
                </a:cubicBezTo>
                <a:cubicBezTo>
                  <a:pt x="204" y="965"/>
                  <a:pt x="204" y="965"/>
                  <a:pt x="204" y="964"/>
                </a:cubicBezTo>
                <a:cubicBezTo>
                  <a:pt x="208" y="964"/>
                  <a:pt x="213" y="964"/>
                  <a:pt x="217" y="964"/>
                </a:cubicBezTo>
                <a:cubicBezTo>
                  <a:pt x="217" y="964"/>
                  <a:pt x="217" y="964"/>
                  <a:pt x="217" y="964"/>
                </a:cubicBezTo>
                <a:cubicBezTo>
                  <a:pt x="217" y="964"/>
                  <a:pt x="217" y="964"/>
                  <a:pt x="217" y="964"/>
                </a:cubicBezTo>
                <a:cubicBezTo>
                  <a:pt x="211" y="965"/>
                  <a:pt x="205" y="966"/>
                  <a:pt x="199" y="966"/>
                </a:cubicBezTo>
                <a:close/>
                <a:moveTo>
                  <a:pt x="202" y="925"/>
                </a:moveTo>
                <a:cubicBezTo>
                  <a:pt x="203" y="926"/>
                  <a:pt x="205" y="928"/>
                  <a:pt x="206" y="930"/>
                </a:cubicBezTo>
                <a:cubicBezTo>
                  <a:pt x="204" y="931"/>
                  <a:pt x="202" y="933"/>
                  <a:pt x="200" y="935"/>
                </a:cubicBezTo>
                <a:cubicBezTo>
                  <a:pt x="200" y="931"/>
                  <a:pt x="200" y="927"/>
                  <a:pt x="202" y="925"/>
                </a:cubicBezTo>
                <a:close/>
                <a:moveTo>
                  <a:pt x="208" y="927"/>
                </a:moveTo>
                <a:cubicBezTo>
                  <a:pt x="208" y="927"/>
                  <a:pt x="208" y="927"/>
                  <a:pt x="209" y="927"/>
                </a:cubicBezTo>
                <a:cubicBezTo>
                  <a:pt x="208" y="928"/>
                  <a:pt x="208" y="928"/>
                  <a:pt x="208" y="928"/>
                </a:cubicBezTo>
                <a:cubicBezTo>
                  <a:pt x="208" y="928"/>
                  <a:pt x="208" y="927"/>
                  <a:pt x="208" y="927"/>
                </a:cubicBezTo>
                <a:close/>
                <a:moveTo>
                  <a:pt x="214" y="924"/>
                </a:moveTo>
                <a:cubicBezTo>
                  <a:pt x="214" y="926"/>
                  <a:pt x="214" y="929"/>
                  <a:pt x="215" y="931"/>
                </a:cubicBezTo>
                <a:cubicBezTo>
                  <a:pt x="213" y="932"/>
                  <a:pt x="212" y="933"/>
                  <a:pt x="211" y="934"/>
                </a:cubicBezTo>
                <a:cubicBezTo>
                  <a:pt x="210" y="933"/>
                  <a:pt x="209" y="932"/>
                  <a:pt x="208" y="931"/>
                </a:cubicBezTo>
                <a:cubicBezTo>
                  <a:pt x="208" y="930"/>
                  <a:pt x="208" y="930"/>
                  <a:pt x="208" y="929"/>
                </a:cubicBezTo>
                <a:cubicBezTo>
                  <a:pt x="210" y="927"/>
                  <a:pt x="212" y="926"/>
                  <a:pt x="214" y="924"/>
                </a:cubicBezTo>
                <a:close/>
                <a:moveTo>
                  <a:pt x="279" y="888"/>
                </a:moveTo>
                <a:cubicBezTo>
                  <a:pt x="278" y="888"/>
                  <a:pt x="277" y="888"/>
                  <a:pt x="276" y="888"/>
                </a:cubicBezTo>
                <a:cubicBezTo>
                  <a:pt x="276" y="888"/>
                  <a:pt x="276" y="888"/>
                  <a:pt x="276" y="888"/>
                </a:cubicBezTo>
                <a:cubicBezTo>
                  <a:pt x="278" y="887"/>
                  <a:pt x="281" y="886"/>
                  <a:pt x="279" y="888"/>
                </a:cubicBezTo>
                <a:close/>
                <a:moveTo>
                  <a:pt x="330" y="784"/>
                </a:moveTo>
                <a:cubicBezTo>
                  <a:pt x="330" y="784"/>
                  <a:pt x="331" y="783"/>
                  <a:pt x="331" y="783"/>
                </a:cubicBezTo>
                <a:cubicBezTo>
                  <a:pt x="330" y="786"/>
                  <a:pt x="329" y="789"/>
                  <a:pt x="328" y="792"/>
                </a:cubicBezTo>
                <a:cubicBezTo>
                  <a:pt x="328" y="794"/>
                  <a:pt x="327" y="795"/>
                  <a:pt x="327" y="796"/>
                </a:cubicBezTo>
                <a:cubicBezTo>
                  <a:pt x="328" y="792"/>
                  <a:pt x="329" y="788"/>
                  <a:pt x="330" y="784"/>
                </a:cubicBezTo>
                <a:close/>
                <a:moveTo>
                  <a:pt x="352" y="711"/>
                </a:moveTo>
                <a:cubicBezTo>
                  <a:pt x="353" y="711"/>
                  <a:pt x="354" y="711"/>
                  <a:pt x="355" y="711"/>
                </a:cubicBezTo>
                <a:cubicBezTo>
                  <a:pt x="354" y="713"/>
                  <a:pt x="354" y="714"/>
                  <a:pt x="354" y="716"/>
                </a:cubicBezTo>
                <a:cubicBezTo>
                  <a:pt x="352" y="716"/>
                  <a:pt x="350" y="716"/>
                  <a:pt x="348" y="716"/>
                </a:cubicBezTo>
                <a:cubicBezTo>
                  <a:pt x="348" y="715"/>
                  <a:pt x="349" y="715"/>
                  <a:pt x="349" y="715"/>
                </a:cubicBezTo>
                <a:cubicBezTo>
                  <a:pt x="350" y="713"/>
                  <a:pt x="351" y="712"/>
                  <a:pt x="352" y="711"/>
                </a:cubicBezTo>
                <a:close/>
                <a:moveTo>
                  <a:pt x="349" y="714"/>
                </a:moveTo>
                <a:cubicBezTo>
                  <a:pt x="349" y="713"/>
                  <a:pt x="349" y="712"/>
                  <a:pt x="350" y="711"/>
                </a:cubicBezTo>
                <a:cubicBezTo>
                  <a:pt x="350" y="711"/>
                  <a:pt x="351" y="711"/>
                  <a:pt x="352" y="711"/>
                </a:cubicBezTo>
                <a:cubicBezTo>
                  <a:pt x="351" y="712"/>
                  <a:pt x="350" y="713"/>
                  <a:pt x="349" y="714"/>
                </a:cubicBezTo>
                <a:close/>
                <a:moveTo>
                  <a:pt x="364" y="704"/>
                </a:moveTo>
                <a:cubicBezTo>
                  <a:pt x="366" y="702"/>
                  <a:pt x="369" y="700"/>
                  <a:pt x="373" y="699"/>
                </a:cubicBezTo>
                <a:cubicBezTo>
                  <a:pt x="373" y="699"/>
                  <a:pt x="373" y="699"/>
                  <a:pt x="373" y="698"/>
                </a:cubicBezTo>
                <a:cubicBezTo>
                  <a:pt x="373" y="698"/>
                  <a:pt x="374" y="698"/>
                  <a:pt x="374" y="698"/>
                </a:cubicBezTo>
                <a:cubicBezTo>
                  <a:pt x="375" y="699"/>
                  <a:pt x="376" y="700"/>
                  <a:pt x="376" y="700"/>
                </a:cubicBezTo>
                <a:cubicBezTo>
                  <a:pt x="377" y="701"/>
                  <a:pt x="378" y="701"/>
                  <a:pt x="379" y="702"/>
                </a:cubicBezTo>
                <a:cubicBezTo>
                  <a:pt x="377" y="703"/>
                  <a:pt x="375" y="704"/>
                  <a:pt x="372" y="705"/>
                </a:cubicBezTo>
                <a:cubicBezTo>
                  <a:pt x="373" y="704"/>
                  <a:pt x="374" y="703"/>
                  <a:pt x="375" y="702"/>
                </a:cubicBezTo>
                <a:cubicBezTo>
                  <a:pt x="376" y="702"/>
                  <a:pt x="375" y="701"/>
                  <a:pt x="375" y="701"/>
                </a:cubicBezTo>
                <a:cubicBezTo>
                  <a:pt x="375" y="701"/>
                  <a:pt x="374" y="701"/>
                  <a:pt x="374" y="702"/>
                </a:cubicBezTo>
                <a:cubicBezTo>
                  <a:pt x="374" y="701"/>
                  <a:pt x="374" y="701"/>
                  <a:pt x="374" y="701"/>
                </a:cubicBezTo>
                <a:cubicBezTo>
                  <a:pt x="370" y="701"/>
                  <a:pt x="366" y="703"/>
                  <a:pt x="363" y="706"/>
                </a:cubicBezTo>
                <a:cubicBezTo>
                  <a:pt x="363" y="706"/>
                  <a:pt x="363" y="706"/>
                  <a:pt x="364" y="707"/>
                </a:cubicBezTo>
                <a:cubicBezTo>
                  <a:pt x="363" y="708"/>
                  <a:pt x="362" y="709"/>
                  <a:pt x="361" y="711"/>
                </a:cubicBezTo>
                <a:cubicBezTo>
                  <a:pt x="359" y="711"/>
                  <a:pt x="358" y="711"/>
                  <a:pt x="356" y="711"/>
                </a:cubicBezTo>
                <a:cubicBezTo>
                  <a:pt x="357" y="707"/>
                  <a:pt x="358" y="703"/>
                  <a:pt x="359" y="699"/>
                </a:cubicBezTo>
                <a:cubicBezTo>
                  <a:pt x="363" y="698"/>
                  <a:pt x="368" y="698"/>
                  <a:pt x="372" y="698"/>
                </a:cubicBezTo>
                <a:cubicBezTo>
                  <a:pt x="368" y="699"/>
                  <a:pt x="365" y="701"/>
                  <a:pt x="363" y="703"/>
                </a:cubicBezTo>
                <a:cubicBezTo>
                  <a:pt x="362" y="704"/>
                  <a:pt x="363" y="704"/>
                  <a:pt x="364" y="704"/>
                </a:cubicBezTo>
                <a:close/>
                <a:moveTo>
                  <a:pt x="416" y="702"/>
                </a:moveTo>
                <a:cubicBezTo>
                  <a:pt x="411" y="704"/>
                  <a:pt x="406" y="706"/>
                  <a:pt x="400" y="709"/>
                </a:cubicBezTo>
                <a:cubicBezTo>
                  <a:pt x="397" y="709"/>
                  <a:pt x="393" y="709"/>
                  <a:pt x="390" y="709"/>
                </a:cubicBezTo>
                <a:cubicBezTo>
                  <a:pt x="387" y="708"/>
                  <a:pt x="384" y="706"/>
                  <a:pt x="381" y="703"/>
                </a:cubicBezTo>
                <a:cubicBezTo>
                  <a:pt x="387" y="701"/>
                  <a:pt x="394" y="700"/>
                  <a:pt x="400" y="698"/>
                </a:cubicBezTo>
                <a:cubicBezTo>
                  <a:pt x="403" y="698"/>
                  <a:pt x="407" y="698"/>
                  <a:pt x="410" y="698"/>
                </a:cubicBezTo>
                <a:cubicBezTo>
                  <a:pt x="412" y="699"/>
                  <a:pt x="414" y="700"/>
                  <a:pt x="416" y="702"/>
                </a:cubicBezTo>
                <a:close/>
                <a:moveTo>
                  <a:pt x="411" y="698"/>
                </a:moveTo>
                <a:cubicBezTo>
                  <a:pt x="412" y="698"/>
                  <a:pt x="412" y="698"/>
                  <a:pt x="413" y="698"/>
                </a:cubicBezTo>
                <a:cubicBezTo>
                  <a:pt x="418" y="698"/>
                  <a:pt x="423" y="697"/>
                  <a:pt x="429" y="697"/>
                </a:cubicBezTo>
                <a:cubicBezTo>
                  <a:pt x="425" y="699"/>
                  <a:pt x="420" y="700"/>
                  <a:pt x="416" y="702"/>
                </a:cubicBezTo>
                <a:cubicBezTo>
                  <a:pt x="415" y="700"/>
                  <a:pt x="413" y="699"/>
                  <a:pt x="411" y="698"/>
                </a:cubicBezTo>
                <a:close/>
                <a:moveTo>
                  <a:pt x="418" y="714"/>
                </a:moveTo>
                <a:cubicBezTo>
                  <a:pt x="418" y="714"/>
                  <a:pt x="417" y="714"/>
                  <a:pt x="416" y="714"/>
                </a:cubicBezTo>
                <a:cubicBezTo>
                  <a:pt x="417" y="714"/>
                  <a:pt x="418" y="714"/>
                  <a:pt x="418" y="714"/>
                </a:cubicBezTo>
                <a:cubicBezTo>
                  <a:pt x="418" y="714"/>
                  <a:pt x="418" y="714"/>
                  <a:pt x="418" y="714"/>
                </a:cubicBezTo>
                <a:close/>
                <a:moveTo>
                  <a:pt x="463" y="715"/>
                </a:moveTo>
                <a:cubicBezTo>
                  <a:pt x="463" y="715"/>
                  <a:pt x="463" y="715"/>
                  <a:pt x="463" y="715"/>
                </a:cubicBezTo>
                <a:cubicBezTo>
                  <a:pt x="464" y="715"/>
                  <a:pt x="464" y="715"/>
                  <a:pt x="465" y="715"/>
                </a:cubicBezTo>
                <a:cubicBezTo>
                  <a:pt x="464" y="715"/>
                  <a:pt x="464" y="715"/>
                  <a:pt x="463" y="715"/>
                </a:cubicBezTo>
                <a:close/>
                <a:moveTo>
                  <a:pt x="466" y="716"/>
                </a:moveTo>
                <a:cubicBezTo>
                  <a:pt x="466" y="716"/>
                  <a:pt x="466" y="717"/>
                  <a:pt x="467" y="718"/>
                </a:cubicBezTo>
                <a:cubicBezTo>
                  <a:pt x="467" y="718"/>
                  <a:pt x="467" y="718"/>
                  <a:pt x="466" y="718"/>
                </a:cubicBezTo>
                <a:cubicBezTo>
                  <a:pt x="466" y="717"/>
                  <a:pt x="466" y="717"/>
                  <a:pt x="466" y="717"/>
                </a:cubicBezTo>
                <a:cubicBezTo>
                  <a:pt x="465" y="717"/>
                  <a:pt x="464" y="717"/>
                  <a:pt x="463" y="717"/>
                </a:cubicBezTo>
                <a:cubicBezTo>
                  <a:pt x="463" y="717"/>
                  <a:pt x="463" y="716"/>
                  <a:pt x="463" y="716"/>
                </a:cubicBezTo>
                <a:cubicBezTo>
                  <a:pt x="464" y="716"/>
                  <a:pt x="465" y="716"/>
                  <a:pt x="466" y="716"/>
                </a:cubicBezTo>
                <a:close/>
                <a:moveTo>
                  <a:pt x="512" y="773"/>
                </a:moveTo>
                <a:cubicBezTo>
                  <a:pt x="513" y="774"/>
                  <a:pt x="513" y="776"/>
                  <a:pt x="513" y="778"/>
                </a:cubicBezTo>
                <a:cubicBezTo>
                  <a:pt x="513" y="776"/>
                  <a:pt x="513" y="774"/>
                  <a:pt x="512" y="773"/>
                </a:cubicBezTo>
                <a:cubicBezTo>
                  <a:pt x="512" y="773"/>
                  <a:pt x="512" y="773"/>
                  <a:pt x="512" y="773"/>
                </a:cubicBezTo>
                <a:close/>
                <a:moveTo>
                  <a:pt x="522" y="810"/>
                </a:moveTo>
                <a:cubicBezTo>
                  <a:pt x="522" y="810"/>
                  <a:pt x="522" y="810"/>
                  <a:pt x="522" y="810"/>
                </a:cubicBezTo>
                <a:cubicBezTo>
                  <a:pt x="521" y="810"/>
                  <a:pt x="521" y="810"/>
                  <a:pt x="521" y="810"/>
                </a:cubicBezTo>
                <a:cubicBezTo>
                  <a:pt x="520" y="807"/>
                  <a:pt x="520" y="804"/>
                  <a:pt x="519" y="802"/>
                </a:cubicBezTo>
                <a:cubicBezTo>
                  <a:pt x="520" y="804"/>
                  <a:pt x="521" y="807"/>
                  <a:pt x="521" y="810"/>
                </a:cubicBezTo>
                <a:cubicBezTo>
                  <a:pt x="521" y="810"/>
                  <a:pt x="522" y="810"/>
                  <a:pt x="522" y="810"/>
                </a:cubicBezTo>
                <a:cubicBezTo>
                  <a:pt x="522" y="810"/>
                  <a:pt x="522" y="810"/>
                  <a:pt x="522" y="810"/>
                </a:cubicBezTo>
                <a:close/>
                <a:moveTo>
                  <a:pt x="523" y="847"/>
                </a:moveTo>
                <a:cubicBezTo>
                  <a:pt x="523" y="847"/>
                  <a:pt x="523" y="847"/>
                  <a:pt x="522" y="847"/>
                </a:cubicBezTo>
                <a:cubicBezTo>
                  <a:pt x="522" y="847"/>
                  <a:pt x="522" y="847"/>
                  <a:pt x="522" y="847"/>
                </a:cubicBezTo>
                <a:cubicBezTo>
                  <a:pt x="522" y="846"/>
                  <a:pt x="522" y="845"/>
                  <a:pt x="522" y="845"/>
                </a:cubicBezTo>
                <a:cubicBezTo>
                  <a:pt x="522" y="845"/>
                  <a:pt x="522" y="845"/>
                  <a:pt x="522" y="845"/>
                </a:cubicBezTo>
                <a:cubicBezTo>
                  <a:pt x="523" y="846"/>
                  <a:pt x="523" y="846"/>
                  <a:pt x="523" y="847"/>
                </a:cubicBezTo>
                <a:close/>
                <a:moveTo>
                  <a:pt x="594" y="880"/>
                </a:moveTo>
                <a:cubicBezTo>
                  <a:pt x="589" y="880"/>
                  <a:pt x="585" y="879"/>
                  <a:pt x="580" y="879"/>
                </a:cubicBezTo>
                <a:cubicBezTo>
                  <a:pt x="580" y="879"/>
                  <a:pt x="580" y="879"/>
                  <a:pt x="580" y="879"/>
                </a:cubicBezTo>
                <a:cubicBezTo>
                  <a:pt x="585" y="879"/>
                  <a:pt x="590" y="879"/>
                  <a:pt x="594" y="880"/>
                </a:cubicBezTo>
                <a:close/>
                <a:moveTo>
                  <a:pt x="561" y="885"/>
                </a:moveTo>
                <a:cubicBezTo>
                  <a:pt x="561" y="885"/>
                  <a:pt x="561" y="885"/>
                  <a:pt x="562" y="884"/>
                </a:cubicBezTo>
                <a:cubicBezTo>
                  <a:pt x="562" y="883"/>
                  <a:pt x="561" y="883"/>
                  <a:pt x="561" y="884"/>
                </a:cubicBezTo>
                <a:cubicBezTo>
                  <a:pt x="561" y="884"/>
                  <a:pt x="560" y="884"/>
                  <a:pt x="560" y="884"/>
                </a:cubicBezTo>
                <a:cubicBezTo>
                  <a:pt x="560" y="884"/>
                  <a:pt x="559" y="884"/>
                  <a:pt x="558" y="883"/>
                </a:cubicBezTo>
                <a:cubicBezTo>
                  <a:pt x="557" y="883"/>
                  <a:pt x="557" y="884"/>
                  <a:pt x="558" y="884"/>
                </a:cubicBezTo>
                <a:cubicBezTo>
                  <a:pt x="558" y="885"/>
                  <a:pt x="559" y="885"/>
                  <a:pt x="560" y="886"/>
                </a:cubicBezTo>
                <a:cubicBezTo>
                  <a:pt x="560" y="886"/>
                  <a:pt x="560" y="887"/>
                  <a:pt x="561" y="887"/>
                </a:cubicBezTo>
                <a:cubicBezTo>
                  <a:pt x="561" y="887"/>
                  <a:pt x="562" y="886"/>
                  <a:pt x="562" y="886"/>
                </a:cubicBezTo>
                <a:cubicBezTo>
                  <a:pt x="562" y="887"/>
                  <a:pt x="563" y="887"/>
                  <a:pt x="563" y="887"/>
                </a:cubicBezTo>
                <a:cubicBezTo>
                  <a:pt x="563" y="887"/>
                  <a:pt x="563" y="887"/>
                  <a:pt x="563" y="887"/>
                </a:cubicBezTo>
                <a:cubicBezTo>
                  <a:pt x="564" y="888"/>
                  <a:pt x="564" y="888"/>
                  <a:pt x="564" y="889"/>
                </a:cubicBezTo>
                <a:cubicBezTo>
                  <a:pt x="564" y="890"/>
                  <a:pt x="565" y="890"/>
                  <a:pt x="565" y="891"/>
                </a:cubicBezTo>
                <a:cubicBezTo>
                  <a:pt x="565" y="891"/>
                  <a:pt x="565" y="891"/>
                  <a:pt x="566" y="891"/>
                </a:cubicBezTo>
                <a:cubicBezTo>
                  <a:pt x="567" y="892"/>
                  <a:pt x="568" y="893"/>
                  <a:pt x="569" y="895"/>
                </a:cubicBezTo>
                <a:cubicBezTo>
                  <a:pt x="565" y="895"/>
                  <a:pt x="560" y="895"/>
                  <a:pt x="556" y="896"/>
                </a:cubicBezTo>
                <a:cubicBezTo>
                  <a:pt x="556" y="895"/>
                  <a:pt x="555" y="895"/>
                  <a:pt x="555" y="895"/>
                </a:cubicBezTo>
                <a:cubicBezTo>
                  <a:pt x="555" y="894"/>
                  <a:pt x="552" y="891"/>
                  <a:pt x="550" y="890"/>
                </a:cubicBezTo>
                <a:cubicBezTo>
                  <a:pt x="549" y="887"/>
                  <a:pt x="547" y="883"/>
                  <a:pt x="546" y="880"/>
                </a:cubicBezTo>
                <a:cubicBezTo>
                  <a:pt x="554" y="880"/>
                  <a:pt x="563" y="880"/>
                  <a:pt x="571" y="881"/>
                </a:cubicBezTo>
                <a:cubicBezTo>
                  <a:pt x="571" y="881"/>
                  <a:pt x="572" y="881"/>
                  <a:pt x="572" y="881"/>
                </a:cubicBezTo>
                <a:cubicBezTo>
                  <a:pt x="571" y="881"/>
                  <a:pt x="570" y="882"/>
                  <a:pt x="569" y="882"/>
                </a:cubicBezTo>
                <a:cubicBezTo>
                  <a:pt x="567" y="883"/>
                  <a:pt x="565" y="884"/>
                  <a:pt x="563" y="884"/>
                </a:cubicBezTo>
                <a:cubicBezTo>
                  <a:pt x="563" y="885"/>
                  <a:pt x="562" y="885"/>
                  <a:pt x="562" y="885"/>
                </a:cubicBezTo>
                <a:cubicBezTo>
                  <a:pt x="561" y="885"/>
                  <a:pt x="561" y="885"/>
                  <a:pt x="561" y="885"/>
                </a:cubicBezTo>
                <a:close/>
                <a:moveTo>
                  <a:pt x="611" y="894"/>
                </a:moveTo>
                <a:cubicBezTo>
                  <a:pt x="611" y="894"/>
                  <a:pt x="612" y="894"/>
                  <a:pt x="612" y="894"/>
                </a:cubicBezTo>
                <a:cubicBezTo>
                  <a:pt x="611" y="895"/>
                  <a:pt x="610" y="896"/>
                  <a:pt x="610" y="897"/>
                </a:cubicBezTo>
                <a:cubicBezTo>
                  <a:pt x="608" y="899"/>
                  <a:pt x="606" y="901"/>
                  <a:pt x="604" y="903"/>
                </a:cubicBezTo>
                <a:cubicBezTo>
                  <a:pt x="603" y="905"/>
                  <a:pt x="601" y="907"/>
                  <a:pt x="599" y="909"/>
                </a:cubicBezTo>
                <a:cubicBezTo>
                  <a:pt x="599" y="909"/>
                  <a:pt x="598" y="909"/>
                  <a:pt x="598" y="909"/>
                </a:cubicBezTo>
                <a:cubicBezTo>
                  <a:pt x="598" y="909"/>
                  <a:pt x="598" y="909"/>
                  <a:pt x="598" y="909"/>
                </a:cubicBezTo>
                <a:cubicBezTo>
                  <a:pt x="598" y="909"/>
                  <a:pt x="598" y="909"/>
                  <a:pt x="599" y="908"/>
                </a:cubicBezTo>
                <a:cubicBezTo>
                  <a:pt x="601" y="904"/>
                  <a:pt x="604" y="900"/>
                  <a:pt x="608" y="897"/>
                </a:cubicBezTo>
                <a:cubicBezTo>
                  <a:pt x="609" y="896"/>
                  <a:pt x="610" y="895"/>
                  <a:pt x="611" y="894"/>
                </a:cubicBezTo>
                <a:close/>
                <a:moveTo>
                  <a:pt x="603" y="908"/>
                </a:moveTo>
                <a:cubicBezTo>
                  <a:pt x="604" y="906"/>
                  <a:pt x="606" y="905"/>
                  <a:pt x="607" y="903"/>
                </a:cubicBezTo>
                <a:cubicBezTo>
                  <a:pt x="609" y="900"/>
                  <a:pt x="612" y="898"/>
                  <a:pt x="614" y="896"/>
                </a:cubicBezTo>
                <a:cubicBezTo>
                  <a:pt x="611" y="900"/>
                  <a:pt x="607" y="904"/>
                  <a:pt x="603" y="908"/>
                </a:cubicBezTo>
                <a:close/>
                <a:moveTo>
                  <a:pt x="617" y="894"/>
                </a:moveTo>
                <a:cubicBezTo>
                  <a:pt x="617" y="894"/>
                  <a:pt x="617" y="894"/>
                  <a:pt x="617" y="894"/>
                </a:cubicBezTo>
                <a:cubicBezTo>
                  <a:pt x="617" y="895"/>
                  <a:pt x="616" y="895"/>
                  <a:pt x="616" y="896"/>
                </a:cubicBezTo>
                <a:cubicBezTo>
                  <a:pt x="616" y="895"/>
                  <a:pt x="617" y="895"/>
                  <a:pt x="617" y="894"/>
                </a:cubicBezTo>
                <a:close/>
                <a:moveTo>
                  <a:pt x="586" y="929"/>
                </a:moveTo>
                <a:cubicBezTo>
                  <a:pt x="586" y="930"/>
                  <a:pt x="587" y="931"/>
                  <a:pt x="587" y="931"/>
                </a:cubicBezTo>
                <a:cubicBezTo>
                  <a:pt x="587" y="932"/>
                  <a:pt x="587" y="933"/>
                  <a:pt x="587" y="934"/>
                </a:cubicBezTo>
                <a:cubicBezTo>
                  <a:pt x="585" y="936"/>
                  <a:pt x="583" y="938"/>
                  <a:pt x="581" y="939"/>
                </a:cubicBezTo>
                <a:cubicBezTo>
                  <a:pt x="579" y="937"/>
                  <a:pt x="577" y="935"/>
                  <a:pt x="575" y="933"/>
                </a:cubicBezTo>
                <a:cubicBezTo>
                  <a:pt x="576" y="932"/>
                  <a:pt x="577" y="931"/>
                  <a:pt x="578" y="930"/>
                </a:cubicBezTo>
                <a:cubicBezTo>
                  <a:pt x="581" y="930"/>
                  <a:pt x="583" y="929"/>
                  <a:pt x="586" y="929"/>
                </a:cubicBezTo>
                <a:close/>
                <a:moveTo>
                  <a:pt x="579" y="929"/>
                </a:moveTo>
                <a:cubicBezTo>
                  <a:pt x="580" y="928"/>
                  <a:pt x="582" y="926"/>
                  <a:pt x="583" y="925"/>
                </a:cubicBezTo>
                <a:cubicBezTo>
                  <a:pt x="584" y="926"/>
                  <a:pt x="585" y="928"/>
                  <a:pt x="586" y="929"/>
                </a:cubicBezTo>
                <a:cubicBezTo>
                  <a:pt x="583" y="929"/>
                  <a:pt x="581" y="929"/>
                  <a:pt x="579" y="929"/>
                </a:cubicBezTo>
                <a:cubicBezTo>
                  <a:pt x="579" y="929"/>
                  <a:pt x="579" y="929"/>
                  <a:pt x="579" y="929"/>
                </a:cubicBezTo>
                <a:close/>
                <a:moveTo>
                  <a:pt x="595" y="929"/>
                </a:moveTo>
                <a:cubicBezTo>
                  <a:pt x="596" y="930"/>
                  <a:pt x="597" y="931"/>
                  <a:pt x="598" y="933"/>
                </a:cubicBezTo>
                <a:cubicBezTo>
                  <a:pt x="598" y="936"/>
                  <a:pt x="598" y="939"/>
                  <a:pt x="599" y="942"/>
                </a:cubicBezTo>
                <a:cubicBezTo>
                  <a:pt x="598" y="943"/>
                  <a:pt x="598" y="943"/>
                  <a:pt x="597" y="944"/>
                </a:cubicBezTo>
                <a:cubicBezTo>
                  <a:pt x="594" y="940"/>
                  <a:pt x="592" y="937"/>
                  <a:pt x="589" y="933"/>
                </a:cubicBezTo>
                <a:cubicBezTo>
                  <a:pt x="591" y="932"/>
                  <a:pt x="593" y="930"/>
                  <a:pt x="595" y="929"/>
                </a:cubicBezTo>
                <a:cubicBezTo>
                  <a:pt x="595" y="929"/>
                  <a:pt x="595" y="929"/>
                  <a:pt x="595" y="929"/>
                </a:cubicBezTo>
                <a:close/>
                <a:moveTo>
                  <a:pt x="597" y="929"/>
                </a:moveTo>
                <a:cubicBezTo>
                  <a:pt x="597" y="929"/>
                  <a:pt x="598" y="929"/>
                  <a:pt x="599" y="929"/>
                </a:cubicBezTo>
                <a:cubicBezTo>
                  <a:pt x="599" y="929"/>
                  <a:pt x="598" y="930"/>
                  <a:pt x="598" y="931"/>
                </a:cubicBezTo>
                <a:cubicBezTo>
                  <a:pt x="598" y="930"/>
                  <a:pt x="597" y="930"/>
                  <a:pt x="597" y="929"/>
                </a:cubicBezTo>
                <a:close/>
                <a:moveTo>
                  <a:pt x="609" y="946"/>
                </a:moveTo>
                <a:cubicBezTo>
                  <a:pt x="609" y="947"/>
                  <a:pt x="609" y="947"/>
                  <a:pt x="609" y="947"/>
                </a:cubicBezTo>
                <a:cubicBezTo>
                  <a:pt x="608" y="949"/>
                  <a:pt x="606" y="950"/>
                  <a:pt x="604" y="951"/>
                </a:cubicBezTo>
                <a:cubicBezTo>
                  <a:pt x="603" y="950"/>
                  <a:pt x="602" y="949"/>
                  <a:pt x="600" y="947"/>
                </a:cubicBezTo>
                <a:cubicBezTo>
                  <a:pt x="600" y="946"/>
                  <a:pt x="600" y="944"/>
                  <a:pt x="600" y="943"/>
                </a:cubicBezTo>
                <a:cubicBezTo>
                  <a:pt x="601" y="942"/>
                  <a:pt x="602" y="941"/>
                  <a:pt x="604" y="940"/>
                </a:cubicBezTo>
                <a:cubicBezTo>
                  <a:pt x="606" y="942"/>
                  <a:pt x="607" y="944"/>
                  <a:pt x="609" y="946"/>
                </a:cubicBezTo>
                <a:close/>
                <a:moveTo>
                  <a:pt x="605" y="939"/>
                </a:moveTo>
                <a:cubicBezTo>
                  <a:pt x="606" y="938"/>
                  <a:pt x="607" y="937"/>
                  <a:pt x="609" y="936"/>
                </a:cubicBezTo>
                <a:cubicBezTo>
                  <a:pt x="609" y="939"/>
                  <a:pt x="609" y="942"/>
                  <a:pt x="609" y="945"/>
                </a:cubicBezTo>
                <a:cubicBezTo>
                  <a:pt x="607" y="943"/>
                  <a:pt x="606" y="941"/>
                  <a:pt x="605" y="939"/>
                </a:cubicBezTo>
                <a:close/>
                <a:moveTo>
                  <a:pt x="630" y="946"/>
                </a:moveTo>
                <a:cubicBezTo>
                  <a:pt x="630" y="949"/>
                  <a:pt x="630" y="952"/>
                  <a:pt x="631" y="955"/>
                </a:cubicBezTo>
                <a:cubicBezTo>
                  <a:pt x="630" y="956"/>
                  <a:pt x="630" y="956"/>
                  <a:pt x="629" y="957"/>
                </a:cubicBezTo>
                <a:cubicBezTo>
                  <a:pt x="629" y="957"/>
                  <a:pt x="629" y="957"/>
                  <a:pt x="629" y="957"/>
                </a:cubicBezTo>
                <a:cubicBezTo>
                  <a:pt x="628" y="957"/>
                  <a:pt x="627" y="957"/>
                  <a:pt x="625" y="957"/>
                </a:cubicBezTo>
                <a:cubicBezTo>
                  <a:pt x="625" y="954"/>
                  <a:pt x="624" y="950"/>
                  <a:pt x="624" y="947"/>
                </a:cubicBezTo>
                <a:cubicBezTo>
                  <a:pt x="625" y="946"/>
                  <a:pt x="626" y="945"/>
                  <a:pt x="628" y="944"/>
                </a:cubicBezTo>
                <a:cubicBezTo>
                  <a:pt x="628" y="945"/>
                  <a:pt x="629" y="946"/>
                  <a:pt x="630" y="946"/>
                </a:cubicBezTo>
                <a:close/>
                <a:moveTo>
                  <a:pt x="628" y="943"/>
                </a:moveTo>
                <a:cubicBezTo>
                  <a:pt x="629" y="943"/>
                  <a:pt x="629" y="942"/>
                  <a:pt x="629" y="942"/>
                </a:cubicBezTo>
                <a:cubicBezTo>
                  <a:pt x="629" y="943"/>
                  <a:pt x="629" y="944"/>
                  <a:pt x="629" y="945"/>
                </a:cubicBezTo>
                <a:cubicBezTo>
                  <a:pt x="629" y="944"/>
                  <a:pt x="629" y="944"/>
                  <a:pt x="628" y="943"/>
                </a:cubicBezTo>
                <a:close/>
                <a:moveTo>
                  <a:pt x="631" y="948"/>
                </a:moveTo>
                <a:cubicBezTo>
                  <a:pt x="632" y="949"/>
                  <a:pt x="633" y="951"/>
                  <a:pt x="634" y="952"/>
                </a:cubicBezTo>
                <a:cubicBezTo>
                  <a:pt x="633" y="953"/>
                  <a:pt x="633" y="954"/>
                  <a:pt x="632" y="954"/>
                </a:cubicBezTo>
                <a:cubicBezTo>
                  <a:pt x="631" y="952"/>
                  <a:pt x="631" y="950"/>
                  <a:pt x="631" y="948"/>
                </a:cubicBezTo>
                <a:close/>
                <a:moveTo>
                  <a:pt x="624" y="957"/>
                </a:moveTo>
                <a:cubicBezTo>
                  <a:pt x="623" y="957"/>
                  <a:pt x="622" y="957"/>
                  <a:pt x="621" y="957"/>
                </a:cubicBezTo>
                <a:cubicBezTo>
                  <a:pt x="620" y="955"/>
                  <a:pt x="618" y="954"/>
                  <a:pt x="617" y="953"/>
                </a:cubicBezTo>
                <a:cubicBezTo>
                  <a:pt x="619" y="951"/>
                  <a:pt x="621" y="950"/>
                  <a:pt x="623" y="948"/>
                </a:cubicBezTo>
                <a:cubicBezTo>
                  <a:pt x="623" y="951"/>
                  <a:pt x="624" y="954"/>
                  <a:pt x="624" y="957"/>
                </a:cubicBezTo>
                <a:close/>
                <a:moveTo>
                  <a:pt x="598" y="989"/>
                </a:moveTo>
                <a:cubicBezTo>
                  <a:pt x="602" y="986"/>
                  <a:pt x="606" y="983"/>
                  <a:pt x="610" y="980"/>
                </a:cubicBezTo>
                <a:cubicBezTo>
                  <a:pt x="610" y="980"/>
                  <a:pt x="611" y="981"/>
                  <a:pt x="611" y="981"/>
                </a:cubicBezTo>
                <a:cubicBezTo>
                  <a:pt x="608" y="984"/>
                  <a:pt x="606" y="987"/>
                  <a:pt x="604" y="991"/>
                </a:cubicBezTo>
                <a:cubicBezTo>
                  <a:pt x="603" y="992"/>
                  <a:pt x="602" y="993"/>
                  <a:pt x="602" y="994"/>
                </a:cubicBezTo>
                <a:cubicBezTo>
                  <a:pt x="601" y="994"/>
                  <a:pt x="602" y="995"/>
                  <a:pt x="602" y="994"/>
                </a:cubicBezTo>
                <a:cubicBezTo>
                  <a:pt x="602" y="994"/>
                  <a:pt x="603" y="994"/>
                  <a:pt x="603" y="994"/>
                </a:cubicBezTo>
                <a:cubicBezTo>
                  <a:pt x="603" y="994"/>
                  <a:pt x="602" y="995"/>
                  <a:pt x="602" y="995"/>
                </a:cubicBezTo>
                <a:cubicBezTo>
                  <a:pt x="601" y="995"/>
                  <a:pt x="600" y="995"/>
                  <a:pt x="599" y="995"/>
                </a:cubicBezTo>
                <a:cubicBezTo>
                  <a:pt x="597" y="994"/>
                  <a:pt x="596" y="993"/>
                  <a:pt x="595" y="992"/>
                </a:cubicBezTo>
                <a:cubicBezTo>
                  <a:pt x="596" y="991"/>
                  <a:pt x="597" y="990"/>
                  <a:pt x="598" y="990"/>
                </a:cubicBezTo>
                <a:cubicBezTo>
                  <a:pt x="599" y="991"/>
                  <a:pt x="601" y="992"/>
                  <a:pt x="602" y="993"/>
                </a:cubicBezTo>
                <a:cubicBezTo>
                  <a:pt x="602" y="993"/>
                  <a:pt x="602" y="993"/>
                  <a:pt x="602" y="993"/>
                </a:cubicBezTo>
                <a:cubicBezTo>
                  <a:pt x="601" y="992"/>
                  <a:pt x="600" y="990"/>
                  <a:pt x="598" y="989"/>
                </a:cubicBezTo>
                <a:close/>
                <a:moveTo>
                  <a:pt x="589" y="998"/>
                </a:moveTo>
                <a:cubicBezTo>
                  <a:pt x="589" y="998"/>
                  <a:pt x="589" y="998"/>
                  <a:pt x="589" y="998"/>
                </a:cubicBezTo>
                <a:cubicBezTo>
                  <a:pt x="589" y="998"/>
                  <a:pt x="589" y="999"/>
                  <a:pt x="590" y="999"/>
                </a:cubicBezTo>
                <a:cubicBezTo>
                  <a:pt x="584" y="999"/>
                  <a:pt x="578" y="999"/>
                  <a:pt x="572" y="999"/>
                </a:cubicBezTo>
                <a:cubicBezTo>
                  <a:pt x="572" y="999"/>
                  <a:pt x="572" y="999"/>
                  <a:pt x="572" y="999"/>
                </a:cubicBezTo>
                <a:cubicBezTo>
                  <a:pt x="571" y="998"/>
                  <a:pt x="570" y="997"/>
                  <a:pt x="568" y="996"/>
                </a:cubicBezTo>
                <a:cubicBezTo>
                  <a:pt x="570" y="996"/>
                  <a:pt x="572" y="996"/>
                  <a:pt x="574" y="996"/>
                </a:cubicBezTo>
                <a:cubicBezTo>
                  <a:pt x="575" y="996"/>
                  <a:pt x="575" y="996"/>
                  <a:pt x="575" y="996"/>
                </a:cubicBezTo>
                <a:cubicBezTo>
                  <a:pt x="575" y="997"/>
                  <a:pt x="576" y="996"/>
                  <a:pt x="575" y="996"/>
                </a:cubicBezTo>
                <a:cubicBezTo>
                  <a:pt x="575" y="996"/>
                  <a:pt x="575" y="996"/>
                  <a:pt x="575" y="996"/>
                </a:cubicBezTo>
                <a:cubicBezTo>
                  <a:pt x="577" y="996"/>
                  <a:pt x="579" y="996"/>
                  <a:pt x="581" y="995"/>
                </a:cubicBezTo>
                <a:cubicBezTo>
                  <a:pt x="581" y="996"/>
                  <a:pt x="581" y="996"/>
                  <a:pt x="581" y="996"/>
                </a:cubicBezTo>
                <a:cubicBezTo>
                  <a:pt x="582" y="996"/>
                  <a:pt x="582" y="996"/>
                  <a:pt x="582" y="995"/>
                </a:cubicBezTo>
                <a:cubicBezTo>
                  <a:pt x="584" y="995"/>
                  <a:pt x="586" y="995"/>
                  <a:pt x="588" y="995"/>
                </a:cubicBezTo>
                <a:cubicBezTo>
                  <a:pt x="588" y="996"/>
                  <a:pt x="589" y="997"/>
                  <a:pt x="589" y="997"/>
                </a:cubicBezTo>
                <a:cubicBezTo>
                  <a:pt x="589" y="997"/>
                  <a:pt x="589" y="998"/>
                  <a:pt x="588" y="998"/>
                </a:cubicBezTo>
                <a:cubicBezTo>
                  <a:pt x="588" y="998"/>
                  <a:pt x="589" y="998"/>
                  <a:pt x="589" y="998"/>
                </a:cubicBezTo>
                <a:close/>
                <a:moveTo>
                  <a:pt x="630" y="1021"/>
                </a:moveTo>
                <a:cubicBezTo>
                  <a:pt x="628" y="1020"/>
                  <a:pt x="627" y="1019"/>
                  <a:pt x="626" y="1018"/>
                </a:cubicBezTo>
                <a:cubicBezTo>
                  <a:pt x="626" y="1018"/>
                  <a:pt x="626" y="1018"/>
                  <a:pt x="626" y="1018"/>
                </a:cubicBezTo>
                <a:cubicBezTo>
                  <a:pt x="628" y="1017"/>
                  <a:pt x="629" y="1016"/>
                  <a:pt x="630" y="1014"/>
                </a:cubicBezTo>
                <a:cubicBezTo>
                  <a:pt x="629" y="1016"/>
                  <a:pt x="629" y="1017"/>
                  <a:pt x="629" y="1018"/>
                </a:cubicBezTo>
                <a:cubicBezTo>
                  <a:pt x="628" y="1019"/>
                  <a:pt x="629" y="1019"/>
                  <a:pt x="629" y="1019"/>
                </a:cubicBezTo>
                <a:cubicBezTo>
                  <a:pt x="631" y="1018"/>
                  <a:pt x="632" y="1017"/>
                  <a:pt x="633" y="1016"/>
                </a:cubicBezTo>
                <a:cubicBezTo>
                  <a:pt x="632" y="1017"/>
                  <a:pt x="631" y="1019"/>
                  <a:pt x="631" y="1020"/>
                </a:cubicBezTo>
                <a:cubicBezTo>
                  <a:pt x="630" y="1020"/>
                  <a:pt x="630" y="1021"/>
                  <a:pt x="630" y="1021"/>
                </a:cubicBezTo>
                <a:close/>
                <a:moveTo>
                  <a:pt x="615" y="1035"/>
                </a:moveTo>
                <a:cubicBezTo>
                  <a:pt x="615" y="1035"/>
                  <a:pt x="615" y="1035"/>
                  <a:pt x="615" y="1035"/>
                </a:cubicBezTo>
                <a:cubicBezTo>
                  <a:pt x="615" y="1035"/>
                  <a:pt x="615" y="1035"/>
                  <a:pt x="615" y="1035"/>
                </a:cubicBezTo>
                <a:cubicBezTo>
                  <a:pt x="617" y="1036"/>
                  <a:pt x="620" y="1038"/>
                  <a:pt x="622" y="1039"/>
                </a:cubicBezTo>
                <a:cubicBezTo>
                  <a:pt x="622" y="1039"/>
                  <a:pt x="622" y="1039"/>
                  <a:pt x="622" y="1039"/>
                </a:cubicBezTo>
                <a:cubicBezTo>
                  <a:pt x="619" y="1041"/>
                  <a:pt x="618" y="1041"/>
                  <a:pt x="619" y="1038"/>
                </a:cubicBezTo>
                <a:cubicBezTo>
                  <a:pt x="619" y="1038"/>
                  <a:pt x="618" y="1038"/>
                  <a:pt x="618" y="1038"/>
                </a:cubicBezTo>
                <a:cubicBezTo>
                  <a:pt x="616" y="1039"/>
                  <a:pt x="617" y="1038"/>
                  <a:pt x="616" y="1040"/>
                </a:cubicBezTo>
                <a:cubicBezTo>
                  <a:pt x="615" y="1041"/>
                  <a:pt x="616" y="1041"/>
                  <a:pt x="617" y="1041"/>
                </a:cubicBezTo>
                <a:cubicBezTo>
                  <a:pt x="618" y="1039"/>
                  <a:pt x="618" y="1040"/>
                  <a:pt x="617" y="1041"/>
                </a:cubicBezTo>
                <a:cubicBezTo>
                  <a:pt x="617" y="1042"/>
                  <a:pt x="617" y="1042"/>
                  <a:pt x="617" y="1042"/>
                </a:cubicBezTo>
                <a:cubicBezTo>
                  <a:pt x="621" y="1041"/>
                  <a:pt x="621" y="1041"/>
                  <a:pt x="619" y="1045"/>
                </a:cubicBezTo>
                <a:cubicBezTo>
                  <a:pt x="618" y="1045"/>
                  <a:pt x="619" y="1046"/>
                  <a:pt x="619" y="1045"/>
                </a:cubicBezTo>
                <a:cubicBezTo>
                  <a:pt x="624" y="1043"/>
                  <a:pt x="624" y="1042"/>
                  <a:pt x="621" y="1046"/>
                </a:cubicBezTo>
                <a:cubicBezTo>
                  <a:pt x="620" y="1047"/>
                  <a:pt x="621" y="1047"/>
                  <a:pt x="621" y="1047"/>
                </a:cubicBezTo>
                <a:cubicBezTo>
                  <a:pt x="625" y="1046"/>
                  <a:pt x="624" y="1047"/>
                  <a:pt x="622" y="1050"/>
                </a:cubicBezTo>
                <a:cubicBezTo>
                  <a:pt x="622" y="1050"/>
                  <a:pt x="622" y="1051"/>
                  <a:pt x="623" y="1050"/>
                </a:cubicBezTo>
                <a:cubicBezTo>
                  <a:pt x="626" y="1048"/>
                  <a:pt x="627" y="1047"/>
                  <a:pt x="624" y="1052"/>
                </a:cubicBezTo>
                <a:cubicBezTo>
                  <a:pt x="624" y="1053"/>
                  <a:pt x="624" y="1053"/>
                  <a:pt x="625" y="1053"/>
                </a:cubicBezTo>
                <a:cubicBezTo>
                  <a:pt x="633" y="1047"/>
                  <a:pt x="628" y="1052"/>
                  <a:pt x="626" y="1055"/>
                </a:cubicBezTo>
                <a:cubicBezTo>
                  <a:pt x="625" y="1055"/>
                  <a:pt x="626" y="1056"/>
                  <a:pt x="626" y="1055"/>
                </a:cubicBezTo>
                <a:cubicBezTo>
                  <a:pt x="628" y="1054"/>
                  <a:pt x="630" y="1053"/>
                  <a:pt x="632" y="1052"/>
                </a:cubicBezTo>
                <a:cubicBezTo>
                  <a:pt x="630" y="1053"/>
                  <a:pt x="628" y="1056"/>
                  <a:pt x="627" y="1057"/>
                </a:cubicBezTo>
                <a:cubicBezTo>
                  <a:pt x="627" y="1058"/>
                  <a:pt x="628" y="1059"/>
                  <a:pt x="628" y="1058"/>
                </a:cubicBezTo>
                <a:cubicBezTo>
                  <a:pt x="631" y="1057"/>
                  <a:pt x="633" y="1056"/>
                  <a:pt x="636" y="1054"/>
                </a:cubicBezTo>
                <a:cubicBezTo>
                  <a:pt x="638" y="1053"/>
                  <a:pt x="631" y="1061"/>
                  <a:pt x="630" y="1062"/>
                </a:cubicBezTo>
                <a:cubicBezTo>
                  <a:pt x="630" y="1062"/>
                  <a:pt x="630" y="1063"/>
                  <a:pt x="630" y="1062"/>
                </a:cubicBezTo>
                <a:cubicBezTo>
                  <a:pt x="633" y="1062"/>
                  <a:pt x="636" y="1060"/>
                  <a:pt x="638" y="1058"/>
                </a:cubicBezTo>
                <a:cubicBezTo>
                  <a:pt x="636" y="1060"/>
                  <a:pt x="633" y="1063"/>
                  <a:pt x="631" y="1066"/>
                </a:cubicBezTo>
                <a:cubicBezTo>
                  <a:pt x="631" y="1067"/>
                  <a:pt x="631" y="1067"/>
                  <a:pt x="632" y="1067"/>
                </a:cubicBezTo>
                <a:cubicBezTo>
                  <a:pt x="635" y="1066"/>
                  <a:pt x="637" y="1064"/>
                  <a:pt x="640" y="1062"/>
                </a:cubicBezTo>
                <a:cubicBezTo>
                  <a:pt x="647" y="1057"/>
                  <a:pt x="637" y="1066"/>
                  <a:pt x="636" y="1067"/>
                </a:cubicBezTo>
                <a:cubicBezTo>
                  <a:pt x="636" y="1068"/>
                  <a:pt x="636" y="1069"/>
                  <a:pt x="637" y="1068"/>
                </a:cubicBezTo>
                <a:cubicBezTo>
                  <a:pt x="638" y="1068"/>
                  <a:pt x="647" y="1060"/>
                  <a:pt x="643" y="1065"/>
                </a:cubicBezTo>
                <a:cubicBezTo>
                  <a:pt x="640" y="1068"/>
                  <a:pt x="638" y="1070"/>
                  <a:pt x="635" y="1072"/>
                </a:cubicBezTo>
                <a:cubicBezTo>
                  <a:pt x="635" y="1073"/>
                  <a:pt x="635" y="1074"/>
                  <a:pt x="636" y="1073"/>
                </a:cubicBezTo>
                <a:cubicBezTo>
                  <a:pt x="639" y="1071"/>
                  <a:pt x="644" y="1068"/>
                  <a:pt x="647" y="1066"/>
                </a:cubicBezTo>
                <a:cubicBezTo>
                  <a:pt x="644" y="1069"/>
                  <a:pt x="639" y="1072"/>
                  <a:pt x="636" y="1075"/>
                </a:cubicBezTo>
                <a:cubicBezTo>
                  <a:pt x="636" y="1076"/>
                  <a:pt x="636" y="1076"/>
                  <a:pt x="637" y="1076"/>
                </a:cubicBezTo>
                <a:cubicBezTo>
                  <a:pt x="639" y="1075"/>
                  <a:pt x="641" y="1074"/>
                  <a:pt x="644" y="1073"/>
                </a:cubicBezTo>
                <a:cubicBezTo>
                  <a:pt x="646" y="1071"/>
                  <a:pt x="648" y="1070"/>
                  <a:pt x="650" y="1068"/>
                </a:cubicBezTo>
                <a:cubicBezTo>
                  <a:pt x="655" y="1065"/>
                  <a:pt x="645" y="1072"/>
                  <a:pt x="644" y="1073"/>
                </a:cubicBezTo>
                <a:cubicBezTo>
                  <a:pt x="643" y="1073"/>
                  <a:pt x="644" y="1074"/>
                  <a:pt x="644" y="1074"/>
                </a:cubicBezTo>
                <a:cubicBezTo>
                  <a:pt x="647" y="1072"/>
                  <a:pt x="651" y="1070"/>
                  <a:pt x="654" y="1068"/>
                </a:cubicBezTo>
                <a:cubicBezTo>
                  <a:pt x="664" y="1062"/>
                  <a:pt x="653" y="1072"/>
                  <a:pt x="652" y="1073"/>
                </a:cubicBezTo>
                <a:cubicBezTo>
                  <a:pt x="652" y="1073"/>
                  <a:pt x="652" y="1074"/>
                  <a:pt x="653" y="1074"/>
                </a:cubicBezTo>
                <a:cubicBezTo>
                  <a:pt x="654" y="1073"/>
                  <a:pt x="656" y="1072"/>
                  <a:pt x="658" y="1071"/>
                </a:cubicBezTo>
                <a:cubicBezTo>
                  <a:pt x="664" y="1066"/>
                  <a:pt x="658" y="1071"/>
                  <a:pt x="657" y="1072"/>
                </a:cubicBezTo>
                <a:cubicBezTo>
                  <a:pt x="657" y="1072"/>
                  <a:pt x="657" y="1073"/>
                  <a:pt x="657" y="1073"/>
                </a:cubicBezTo>
                <a:cubicBezTo>
                  <a:pt x="662" y="1072"/>
                  <a:pt x="666" y="1072"/>
                  <a:pt x="670" y="1072"/>
                </a:cubicBezTo>
                <a:cubicBezTo>
                  <a:pt x="671" y="1072"/>
                  <a:pt x="671" y="1071"/>
                  <a:pt x="670" y="1071"/>
                </a:cubicBezTo>
                <a:cubicBezTo>
                  <a:pt x="665" y="1071"/>
                  <a:pt x="656" y="1074"/>
                  <a:pt x="663" y="1068"/>
                </a:cubicBezTo>
                <a:cubicBezTo>
                  <a:pt x="664" y="1068"/>
                  <a:pt x="663" y="1067"/>
                  <a:pt x="663" y="1067"/>
                </a:cubicBezTo>
                <a:cubicBezTo>
                  <a:pt x="660" y="1068"/>
                  <a:pt x="657" y="1070"/>
                  <a:pt x="655" y="1071"/>
                </a:cubicBezTo>
                <a:cubicBezTo>
                  <a:pt x="656" y="1070"/>
                  <a:pt x="659" y="1068"/>
                  <a:pt x="661" y="1066"/>
                </a:cubicBezTo>
                <a:cubicBezTo>
                  <a:pt x="661" y="1066"/>
                  <a:pt x="661" y="1065"/>
                  <a:pt x="661" y="1065"/>
                </a:cubicBezTo>
                <a:cubicBezTo>
                  <a:pt x="657" y="1065"/>
                  <a:pt x="655" y="1067"/>
                  <a:pt x="652" y="1068"/>
                </a:cubicBezTo>
                <a:cubicBezTo>
                  <a:pt x="653" y="1067"/>
                  <a:pt x="654" y="1067"/>
                  <a:pt x="654" y="1066"/>
                </a:cubicBezTo>
                <a:cubicBezTo>
                  <a:pt x="655" y="1066"/>
                  <a:pt x="654" y="1065"/>
                  <a:pt x="654" y="1065"/>
                </a:cubicBezTo>
                <a:cubicBezTo>
                  <a:pt x="649" y="1067"/>
                  <a:pt x="645" y="1070"/>
                  <a:pt x="641" y="1073"/>
                </a:cubicBezTo>
                <a:cubicBezTo>
                  <a:pt x="636" y="1077"/>
                  <a:pt x="642" y="1071"/>
                  <a:pt x="643" y="1071"/>
                </a:cubicBezTo>
                <a:cubicBezTo>
                  <a:pt x="646" y="1068"/>
                  <a:pt x="648" y="1066"/>
                  <a:pt x="651" y="1063"/>
                </a:cubicBezTo>
                <a:cubicBezTo>
                  <a:pt x="651" y="1063"/>
                  <a:pt x="651" y="1062"/>
                  <a:pt x="650" y="1062"/>
                </a:cubicBezTo>
                <a:cubicBezTo>
                  <a:pt x="646" y="1064"/>
                  <a:pt x="641" y="1067"/>
                  <a:pt x="638" y="1071"/>
                </a:cubicBezTo>
                <a:cubicBezTo>
                  <a:pt x="641" y="1068"/>
                  <a:pt x="644" y="1065"/>
                  <a:pt x="647" y="1061"/>
                </a:cubicBezTo>
                <a:cubicBezTo>
                  <a:pt x="647" y="1061"/>
                  <a:pt x="647" y="1060"/>
                  <a:pt x="646" y="1061"/>
                </a:cubicBezTo>
                <a:cubicBezTo>
                  <a:pt x="644" y="1062"/>
                  <a:pt x="641" y="1064"/>
                  <a:pt x="639" y="1066"/>
                </a:cubicBezTo>
                <a:cubicBezTo>
                  <a:pt x="641" y="1064"/>
                  <a:pt x="643" y="1061"/>
                  <a:pt x="645" y="1059"/>
                </a:cubicBezTo>
                <a:cubicBezTo>
                  <a:pt x="646" y="1059"/>
                  <a:pt x="645" y="1058"/>
                  <a:pt x="645" y="1058"/>
                </a:cubicBezTo>
                <a:cubicBezTo>
                  <a:pt x="642" y="1060"/>
                  <a:pt x="639" y="1062"/>
                  <a:pt x="637" y="1063"/>
                </a:cubicBezTo>
                <a:cubicBezTo>
                  <a:pt x="636" y="1063"/>
                  <a:pt x="636" y="1062"/>
                  <a:pt x="636" y="1062"/>
                </a:cubicBezTo>
                <a:cubicBezTo>
                  <a:pt x="638" y="1060"/>
                  <a:pt x="639" y="1058"/>
                  <a:pt x="641" y="1057"/>
                </a:cubicBezTo>
                <a:cubicBezTo>
                  <a:pt x="641" y="1056"/>
                  <a:pt x="641" y="1055"/>
                  <a:pt x="640" y="1056"/>
                </a:cubicBezTo>
                <a:cubicBezTo>
                  <a:pt x="639" y="1057"/>
                  <a:pt x="629" y="1064"/>
                  <a:pt x="634" y="1058"/>
                </a:cubicBezTo>
                <a:cubicBezTo>
                  <a:pt x="636" y="1057"/>
                  <a:pt x="637" y="1055"/>
                  <a:pt x="639" y="1052"/>
                </a:cubicBezTo>
                <a:cubicBezTo>
                  <a:pt x="639" y="1052"/>
                  <a:pt x="638" y="1051"/>
                  <a:pt x="638" y="1052"/>
                </a:cubicBezTo>
                <a:cubicBezTo>
                  <a:pt x="636" y="1053"/>
                  <a:pt x="631" y="1055"/>
                  <a:pt x="630" y="1056"/>
                </a:cubicBezTo>
                <a:cubicBezTo>
                  <a:pt x="632" y="1054"/>
                  <a:pt x="633" y="1052"/>
                  <a:pt x="634" y="1050"/>
                </a:cubicBezTo>
                <a:cubicBezTo>
                  <a:pt x="635" y="1050"/>
                  <a:pt x="634" y="1049"/>
                  <a:pt x="634" y="1049"/>
                </a:cubicBezTo>
                <a:cubicBezTo>
                  <a:pt x="628" y="1053"/>
                  <a:pt x="627" y="1055"/>
                  <a:pt x="631" y="1049"/>
                </a:cubicBezTo>
                <a:cubicBezTo>
                  <a:pt x="631" y="1048"/>
                  <a:pt x="631" y="1048"/>
                  <a:pt x="630" y="1048"/>
                </a:cubicBezTo>
                <a:cubicBezTo>
                  <a:pt x="627" y="1050"/>
                  <a:pt x="625" y="1052"/>
                  <a:pt x="629" y="1047"/>
                </a:cubicBezTo>
                <a:cubicBezTo>
                  <a:pt x="629" y="1046"/>
                  <a:pt x="628" y="1046"/>
                  <a:pt x="628" y="1046"/>
                </a:cubicBezTo>
                <a:cubicBezTo>
                  <a:pt x="624" y="1048"/>
                  <a:pt x="623" y="1050"/>
                  <a:pt x="626" y="1045"/>
                </a:cubicBezTo>
                <a:cubicBezTo>
                  <a:pt x="626" y="1045"/>
                  <a:pt x="626" y="1044"/>
                  <a:pt x="626" y="1044"/>
                </a:cubicBezTo>
                <a:cubicBezTo>
                  <a:pt x="623" y="1045"/>
                  <a:pt x="621" y="1046"/>
                  <a:pt x="625" y="1042"/>
                </a:cubicBezTo>
                <a:cubicBezTo>
                  <a:pt x="625" y="1042"/>
                  <a:pt x="625" y="1041"/>
                  <a:pt x="624" y="1042"/>
                </a:cubicBezTo>
                <a:cubicBezTo>
                  <a:pt x="621" y="1043"/>
                  <a:pt x="621" y="1043"/>
                  <a:pt x="622" y="1040"/>
                </a:cubicBezTo>
                <a:cubicBezTo>
                  <a:pt x="622" y="1040"/>
                  <a:pt x="622" y="1039"/>
                  <a:pt x="622" y="1039"/>
                </a:cubicBezTo>
                <a:cubicBezTo>
                  <a:pt x="630" y="1044"/>
                  <a:pt x="639" y="1048"/>
                  <a:pt x="646" y="1054"/>
                </a:cubicBezTo>
                <a:cubicBezTo>
                  <a:pt x="656" y="1061"/>
                  <a:pt x="665" y="1067"/>
                  <a:pt x="675" y="1072"/>
                </a:cubicBezTo>
                <a:cubicBezTo>
                  <a:pt x="674" y="1072"/>
                  <a:pt x="673" y="1072"/>
                  <a:pt x="672" y="1072"/>
                </a:cubicBezTo>
                <a:cubicBezTo>
                  <a:pt x="666" y="1073"/>
                  <a:pt x="660" y="1074"/>
                  <a:pt x="655" y="1075"/>
                </a:cubicBezTo>
                <a:cubicBezTo>
                  <a:pt x="649" y="1076"/>
                  <a:pt x="640" y="1078"/>
                  <a:pt x="634" y="1076"/>
                </a:cubicBezTo>
                <a:cubicBezTo>
                  <a:pt x="633" y="1075"/>
                  <a:pt x="632" y="1073"/>
                  <a:pt x="631" y="1071"/>
                </a:cubicBezTo>
                <a:cubicBezTo>
                  <a:pt x="625" y="1059"/>
                  <a:pt x="619" y="1048"/>
                  <a:pt x="613" y="1036"/>
                </a:cubicBezTo>
                <a:cubicBezTo>
                  <a:pt x="612" y="1035"/>
                  <a:pt x="611" y="1033"/>
                  <a:pt x="611" y="1032"/>
                </a:cubicBezTo>
                <a:cubicBezTo>
                  <a:pt x="611" y="1032"/>
                  <a:pt x="611" y="1032"/>
                  <a:pt x="611" y="1032"/>
                </a:cubicBezTo>
                <a:cubicBezTo>
                  <a:pt x="612" y="1033"/>
                  <a:pt x="614" y="1034"/>
                  <a:pt x="615" y="1035"/>
                </a:cubicBezTo>
                <a:close/>
                <a:moveTo>
                  <a:pt x="611" y="1031"/>
                </a:moveTo>
                <a:cubicBezTo>
                  <a:pt x="611" y="1031"/>
                  <a:pt x="611" y="1031"/>
                  <a:pt x="611" y="1031"/>
                </a:cubicBezTo>
                <a:cubicBezTo>
                  <a:pt x="611" y="1031"/>
                  <a:pt x="611" y="1031"/>
                  <a:pt x="611" y="1031"/>
                </a:cubicBezTo>
                <a:cubicBezTo>
                  <a:pt x="611" y="1031"/>
                  <a:pt x="611" y="1031"/>
                  <a:pt x="611" y="1031"/>
                </a:cubicBezTo>
                <a:close/>
                <a:moveTo>
                  <a:pt x="610" y="1030"/>
                </a:moveTo>
                <a:cubicBezTo>
                  <a:pt x="610" y="1030"/>
                  <a:pt x="610" y="1029"/>
                  <a:pt x="609" y="1029"/>
                </a:cubicBezTo>
                <a:cubicBezTo>
                  <a:pt x="611" y="1029"/>
                  <a:pt x="612" y="1029"/>
                  <a:pt x="613" y="1029"/>
                </a:cubicBezTo>
                <a:cubicBezTo>
                  <a:pt x="614" y="1030"/>
                  <a:pt x="615" y="1030"/>
                  <a:pt x="616" y="1031"/>
                </a:cubicBezTo>
                <a:cubicBezTo>
                  <a:pt x="614" y="1031"/>
                  <a:pt x="613" y="1031"/>
                  <a:pt x="612" y="1031"/>
                </a:cubicBezTo>
                <a:cubicBezTo>
                  <a:pt x="611" y="1031"/>
                  <a:pt x="611" y="1030"/>
                  <a:pt x="610" y="1030"/>
                </a:cubicBezTo>
                <a:close/>
                <a:moveTo>
                  <a:pt x="609" y="1030"/>
                </a:moveTo>
                <a:cubicBezTo>
                  <a:pt x="609" y="1030"/>
                  <a:pt x="609" y="1029"/>
                  <a:pt x="609" y="1029"/>
                </a:cubicBezTo>
                <a:cubicBezTo>
                  <a:pt x="609" y="1029"/>
                  <a:pt x="608" y="1030"/>
                  <a:pt x="608" y="1030"/>
                </a:cubicBezTo>
                <a:cubicBezTo>
                  <a:pt x="609" y="1030"/>
                  <a:pt x="609" y="1030"/>
                  <a:pt x="610" y="1031"/>
                </a:cubicBezTo>
                <a:cubicBezTo>
                  <a:pt x="610" y="1031"/>
                  <a:pt x="610" y="1031"/>
                  <a:pt x="610" y="1031"/>
                </a:cubicBezTo>
                <a:cubicBezTo>
                  <a:pt x="610" y="1031"/>
                  <a:pt x="609" y="1031"/>
                  <a:pt x="609" y="1031"/>
                </a:cubicBezTo>
                <a:cubicBezTo>
                  <a:pt x="608" y="1031"/>
                  <a:pt x="608" y="1030"/>
                  <a:pt x="608" y="1029"/>
                </a:cubicBezTo>
                <a:cubicBezTo>
                  <a:pt x="608" y="1029"/>
                  <a:pt x="608" y="1029"/>
                  <a:pt x="609" y="1029"/>
                </a:cubicBezTo>
                <a:cubicBezTo>
                  <a:pt x="609" y="1029"/>
                  <a:pt x="609" y="1029"/>
                  <a:pt x="609" y="1030"/>
                </a:cubicBezTo>
                <a:close/>
                <a:moveTo>
                  <a:pt x="602" y="1024"/>
                </a:moveTo>
                <a:cubicBezTo>
                  <a:pt x="602" y="1024"/>
                  <a:pt x="602" y="1024"/>
                  <a:pt x="602" y="1024"/>
                </a:cubicBezTo>
                <a:cubicBezTo>
                  <a:pt x="601" y="1024"/>
                  <a:pt x="601" y="1024"/>
                  <a:pt x="601" y="1024"/>
                </a:cubicBezTo>
                <a:cubicBezTo>
                  <a:pt x="602" y="1024"/>
                  <a:pt x="603" y="1024"/>
                  <a:pt x="604" y="1025"/>
                </a:cubicBezTo>
                <a:cubicBezTo>
                  <a:pt x="604" y="1025"/>
                  <a:pt x="604" y="1024"/>
                  <a:pt x="604" y="1024"/>
                </a:cubicBezTo>
                <a:cubicBezTo>
                  <a:pt x="602" y="1023"/>
                  <a:pt x="604" y="1024"/>
                  <a:pt x="606" y="1024"/>
                </a:cubicBezTo>
                <a:cubicBezTo>
                  <a:pt x="606" y="1025"/>
                  <a:pt x="606" y="1025"/>
                  <a:pt x="606" y="1026"/>
                </a:cubicBezTo>
                <a:cubicBezTo>
                  <a:pt x="606" y="1026"/>
                  <a:pt x="606" y="1026"/>
                  <a:pt x="606" y="1026"/>
                </a:cubicBezTo>
                <a:cubicBezTo>
                  <a:pt x="606" y="1026"/>
                  <a:pt x="606" y="1026"/>
                  <a:pt x="606" y="1026"/>
                </a:cubicBezTo>
                <a:cubicBezTo>
                  <a:pt x="606" y="1026"/>
                  <a:pt x="606" y="1026"/>
                  <a:pt x="606" y="1026"/>
                </a:cubicBezTo>
                <a:cubicBezTo>
                  <a:pt x="607" y="1027"/>
                  <a:pt x="607" y="1028"/>
                  <a:pt x="607" y="1029"/>
                </a:cubicBezTo>
                <a:cubicBezTo>
                  <a:pt x="607" y="1029"/>
                  <a:pt x="606" y="1028"/>
                  <a:pt x="606" y="1028"/>
                </a:cubicBezTo>
                <a:cubicBezTo>
                  <a:pt x="606" y="1028"/>
                  <a:pt x="606" y="1028"/>
                  <a:pt x="606" y="1028"/>
                </a:cubicBezTo>
                <a:cubicBezTo>
                  <a:pt x="606" y="1028"/>
                  <a:pt x="605" y="1028"/>
                  <a:pt x="605" y="1028"/>
                </a:cubicBezTo>
                <a:cubicBezTo>
                  <a:pt x="604" y="1028"/>
                  <a:pt x="604" y="1029"/>
                  <a:pt x="605" y="1029"/>
                </a:cubicBezTo>
                <a:cubicBezTo>
                  <a:pt x="605" y="1029"/>
                  <a:pt x="606" y="1029"/>
                  <a:pt x="607" y="1029"/>
                </a:cubicBezTo>
                <a:cubicBezTo>
                  <a:pt x="608" y="1030"/>
                  <a:pt x="608" y="1031"/>
                  <a:pt x="608" y="1031"/>
                </a:cubicBezTo>
                <a:cubicBezTo>
                  <a:pt x="607" y="1031"/>
                  <a:pt x="606" y="1031"/>
                  <a:pt x="605" y="1031"/>
                </a:cubicBezTo>
                <a:cubicBezTo>
                  <a:pt x="604" y="1029"/>
                  <a:pt x="603" y="1027"/>
                  <a:pt x="602" y="1025"/>
                </a:cubicBezTo>
                <a:cubicBezTo>
                  <a:pt x="602" y="1025"/>
                  <a:pt x="602" y="1025"/>
                  <a:pt x="602" y="1025"/>
                </a:cubicBezTo>
                <a:cubicBezTo>
                  <a:pt x="602" y="1025"/>
                  <a:pt x="602" y="1024"/>
                  <a:pt x="602" y="1024"/>
                </a:cubicBezTo>
                <a:close/>
                <a:moveTo>
                  <a:pt x="512" y="1002"/>
                </a:moveTo>
                <a:cubicBezTo>
                  <a:pt x="511" y="1002"/>
                  <a:pt x="511" y="1002"/>
                  <a:pt x="511" y="1002"/>
                </a:cubicBezTo>
                <a:cubicBezTo>
                  <a:pt x="503" y="1002"/>
                  <a:pt x="494" y="1002"/>
                  <a:pt x="486" y="1002"/>
                </a:cubicBezTo>
                <a:cubicBezTo>
                  <a:pt x="502" y="1001"/>
                  <a:pt x="518" y="1001"/>
                  <a:pt x="533" y="1000"/>
                </a:cubicBezTo>
                <a:cubicBezTo>
                  <a:pt x="533" y="1001"/>
                  <a:pt x="532" y="1002"/>
                  <a:pt x="531" y="1003"/>
                </a:cubicBezTo>
                <a:cubicBezTo>
                  <a:pt x="531" y="1003"/>
                  <a:pt x="531" y="1003"/>
                  <a:pt x="531" y="1003"/>
                </a:cubicBezTo>
                <a:cubicBezTo>
                  <a:pt x="526" y="1003"/>
                  <a:pt x="521" y="1003"/>
                  <a:pt x="517" y="1003"/>
                </a:cubicBezTo>
                <a:cubicBezTo>
                  <a:pt x="515" y="1002"/>
                  <a:pt x="513" y="1002"/>
                  <a:pt x="512" y="1002"/>
                </a:cubicBezTo>
                <a:close/>
                <a:moveTo>
                  <a:pt x="516" y="1003"/>
                </a:moveTo>
                <a:cubicBezTo>
                  <a:pt x="515" y="1003"/>
                  <a:pt x="514" y="1003"/>
                  <a:pt x="513" y="1003"/>
                </a:cubicBezTo>
                <a:cubicBezTo>
                  <a:pt x="514" y="1002"/>
                  <a:pt x="515" y="1002"/>
                  <a:pt x="516" y="1003"/>
                </a:cubicBezTo>
                <a:close/>
                <a:moveTo>
                  <a:pt x="465" y="1003"/>
                </a:moveTo>
                <a:cubicBezTo>
                  <a:pt x="463" y="1007"/>
                  <a:pt x="461" y="1010"/>
                  <a:pt x="459" y="1014"/>
                </a:cubicBezTo>
                <a:cubicBezTo>
                  <a:pt x="455" y="1013"/>
                  <a:pt x="451" y="1013"/>
                  <a:pt x="448" y="1012"/>
                </a:cubicBezTo>
                <a:cubicBezTo>
                  <a:pt x="448" y="1010"/>
                  <a:pt x="448" y="1007"/>
                  <a:pt x="448" y="1005"/>
                </a:cubicBezTo>
                <a:cubicBezTo>
                  <a:pt x="448" y="1004"/>
                  <a:pt x="448" y="1004"/>
                  <a:pt x="448" y="1005"/>
                </a:cubicBezTo>
                <a:cubicBezTo>
                  <a:pt x="448" y="1007"/>
                  <a:pt x="448" y="1010"/>
                  <a:pt x="447" y="1012"/>
                </a:cubicBezTo>
                <a:cubicBezTo>
                  <a:pt x="443" y="1012"/>
                  <a:pt x="439" y="1011"/>
                  <a:pt x="434" y="1011"/>
                </a:cubicBezTo>
                <a:cubicBezTo>
                  <a:pt x="434" y="1009"/>
                  <a:pt x="434" y="1007"/>
                  <a:pt x="434" y="1004"/>
                </a:cubicBezTo>
                <a:cubicBezTo>
                  <a:pt x="434" y="1004"/>
                  <a:pt x="434" y="1004"/>
                  <a:pt x="434" y="1004"/>
                </a:cubicBezTo>
                <a:cubicBezTo>
                  <a:pt x="434" y="1004"/>
                  <a:pt x="434" y="1004"/>
                  <a:pt x="434" y="1004"/>
                </a:cubicBezTo>
                <a:cubicBezTo>
                  <a:pt x="434" y="1005"/>
                  <a:pt x="434" y="1005"/>
                  <a:pt x="434" y="1005"/>
                </a:cubicBezTo>
                <a:cubicBezTo>
                  <a:pt x="434" y="1006"/>
                  <a:pt x="435" y="1005"/>
                  <a:pt x="435" y="1005"/>
                </a:cubicBezTo>
                <a:cubicBezTo>
                  <a:pt x="434" y="1005"/>
                  <a:pt x="434" y="1005"/>
                  <a:pt x="435" y="1004"/>
                </a:cubicBezTo>
                <a:cubicBezTo>
                  <a:pt x="438" y="1004"/>
                  <a:pt x="441" y="1004"/>
                  <a:pt x="444" y="1004"/>
                </a:cubicBezTo>
                <a:cubicBezTo>
                  <a:pt x="444" y="1004"/>
                  <a:pt x="444" y="1004"/>
                  <a:pt x="444" y="1004"/>
                </a:cubicBezTo>
                <a:cubicBezTo>
                  <a:pt x="444" y="1004"/>
                  <a:pt x="444" y="1004"/>
                  <a:pt x="445" y="1004"/>
                </a:cubicBezTo>
                <a:cubicBezTo>
                  <a:pt x="447" y="1004"/>
                  <a:pt x="449" y="1004"/>
                  <a:pt x="451" y="1003"/>
                </a:cubicBezTo>
                <a:cubicBezTo>
                  <a:pt x="451" y="1004"/>
                  <a:pt x="451" y="1004"/>
                  <a:pt x="452" y="1004"/>
                </a:cubicBezTo>
                <a:cubicBezTo>
                  <a:pt x="452" y="1004"/>
                  <a:pt x="452" y="1004"/>
                  <a:pt x="452" y="1004"/>
                </a:cubicBezTo>
                <a:cubicBezTo>
                  <a:pt x="451" y="1006"/>
                  <a:pt x="450" y="1007"/>
                  <a:pt x="450" y="1009"/>
                </a:cubicBezTo>
                <a:cubicBezTo>
                  <a:pt x="450" y="1010"/>
                  <a:pt x="451" y="1010"/>
                  <a:pt x="451" y="1009"/>
                </a:cubicBezTo>
                <a:cubicBezTo>
                  <a:pt x="451" y="1008"/>
                  <a:pt x="451" y="1007"/>
                  <a:pt x="452" y="1007"/>
                </a:cubicBezTo>
                <a:cubicBezTo>
                  <a:pt x="452" y="1008"/>
                  <a:pt x="452" y="1009"/>
                  <a:pt x="452" y="1011"/>
                </a:cubicBezTo>
                <a:cubicBezTo>
                  <a:pt x="452" y="1011"/>
                  <a:pt x="453" y="1011"/>
                  <a:pt x="453" y="1011"/>
                </a:cubicBezTo>
                <a:cubicBezTo>
                  <a:pt x="453" y="1010"/>
                  <a:pt x="453" y="1010"/>
                  <a:pt x="453" y="1010"/>
                </a:cubicBezTo>
                <a:cubicBezTo>
                  <a:pt x="453" y="1010"/>
                  <a:pt x="454" y="1011"/>
                  <a:pt x="454" y="1010"/>
                </a:cubicBezTo>
                <a:cubicBezTo>
                  <a:pt x="455" y="1010"/>
                  <a:pt x="456" y="1009"/>
                  <a:pt x="456" y="1008"/>
                </a:cubicBezTo>
                <a:cubicBezTo>
                  <a:pt x="456" y="1009"/>
                  <a:pt x="456" y="1010"/>
                  <a:pt x="456" y="1010"/>
                </a:cubicBezTo>
                <a:cubicBezTo>
                  <a:pt x="456" y="1011"/>
                  <a:pt x="456" y="1011"/>
                  <a:pt x="456" y="1011"/>
                </a:cubicBezTo>
                <a:cubicBezTo>
                  <a:pt x="457" y="1012"/>
                  <a:pt x="458" y="1011"/>
                  <a:pt x="459" y="1010"/>
                </a:cubicBezTo>
                <a:cubicBezTo>
                  <a:pt x="460" y="1010"/>
                  <a:pt x="459" y="1009"/>
                  <a:pt x="459" y="1009"/>
                </a:cubicBezTo>
                <a:cubicBezTo>
                  <a:pt x="458" y="1010"/>
                  <a:pt x="457" y="1010"/>
                  <a:pt x="457" y="1010"/>
                </a:cubicBezTo>
                <a:cubicBezTo>
                  <a:pt x="457" y="1008"/>
                  <a:pt x="457" y="1007"/>
                  <a:pt x="457" y="1006"/>
                </a:cubicBezTo>
                <a:cubicBezTo>
                  <a:pt x="458" y="1005"/>
                  <a:pt x="457" y="1005"/>
                  <a:pt x="457" y="1005"/>
                </a:cubicBezTo>
                <a:cubicBezTo>
                  <a:pt x="456" y="1006"/>
                  <a:pt x="456" y="1007"/>
                  <a:pt x="455" y="1008"/>
                </a:cubicBezTo>
                <a:cubicBezTo>
                  <a:pt x="455" y="1007"/>
                  <a:pt x="455" y="1006"/>
                  <a:pt x="456" y="1005"/>
                </a:cubicBezTo>
                <a:cubicBezTo>
                  <a:pt x="456" y="1004"/>
                  <a:pt x="455" y="1004"/>
                  <a:pt x="455" y="1005"/>
                </a:cubicBezTo>
                <a:cubicBezTo>
                  <a:pt x="454" y="1006"/>
                  <a:pt x="453" y="1007"/>
                  <a:pt x="453" y="1009"/>
                </a:cubicBezTo>
                <a:cubicBezTo>
                  <a:pt x="453" y="1007"/>
                  <a:pt x="453" y="1006"/>
                  <a:pt x="452" y="1005"/>
                </a:cubicBezTo>
                <a:cubicBezTo>
                  <a:pt x="453" y="1005"/>
                  <a:pt x="453" y="1005"/>
                  <a:pt x="453" y="1005"/>
                </a:cubicBezTo>
                <a:cubicBezTo>
                  <a:pt x="453" y="1005"/>
                  <a:pt x="453" y="1004"/>
                  <a:pt x="453" y="1004"/>
                </a:cubicBezTo>
                <a:cubicBezTo>
                  <a:pt x="452" y="1004"/>
                  <a:pt x="452" y="1004"/>
                  <a:pt x="452" y="1003"/>
                </a:cubicBezTo>
                <a:cubicBezTo>
                  <a:pt x="454" y="1003"/>
                  <a:pt x="456" y="1003"/>
                  <a:pt x="458" y="1003"/>
                </a:cubicBezTo>
                <a:cubicBezTo>
                  <a:pt x="460" y="1003"/>
                  <a:pt x="463" y="1003"/>
                  <a:pt x="465" y="1003"/>
                </a:cubicBezTo>
                <a:close/>
                <a:moveTo>
                  <a:pt x="416" y="1010"/>
                </a:moveTo>
                <a:cubicBezTo>
                  <a:pt x="413" y="1010"/>
                  <a:pt x="409" y="1010"/>
                  <a:pt x="406" y="1011"/>
                </a:cubicBezTo>
                <a:cubicBezTo>
                  <a:pt x="406" y="1009"/>
                  <a:pt x="405" y="1007"/>
                  <a:pt x="405" y="1005"/>
                </a:cubicBezTo>
                <a:cubicBezTo>
                  <a:pt x="407" y="1005"/>
                  <a:pt x="409" y="1005"/>
                  <a:pt x="411" y="1005"/>
                </a:cubicBezTo>
                <a:cubicBezTo>
                  <a:pt x="411" y="1005"/>
                  <a:pt x="411" y="1005"/>
                  <a:pt x="411" y="1005"/>
                </a:cubicBezTo>
                <a:cubicBezTo>
                  <a:pt x="411" y="1005"/>
                  <a:pt x="411" y="1005"/>
                  <a:pt x="411" y="1005"/>
                </a:cubicBezTo>
                <a:cubicBezTo>
                  <a:pt x="418" y="1005"/>
                  <a:pt x="426" y="1005"/>
                  <a:pt x="433" y="1004"/>
                </a:cubicBezTo>
                <a:cubicBezTo>
                  <a:pt x="433" y="1005"/>
                  <a:pt x="433" y="1005"/>
                  <a:pt x="433" y="1006"/>
                </a:cubicBezTo>
                <a:cubicBezTo>
                  <a:pt x="433" y="1008"/>
                  <a:pt x="434" y="1009"/>
                  <a:pt x="434" y="1011"/>
                </a:cubicBezTo>
                <a:cubicBezTo>
                  <a:pt x="428" y="1011"/>
                  <a:pt x="422" y="1010"/>
                  <a:pt x="416" y="1010"/>
                </a:cubicBezTo>
                <a:cubicBezTo>
                  <a:pt x="416" y="1010"/>
                  <a:pt x="416" y="1010"/>
                  <a:pt x="416" y="1010"/>
                </a:cubicBezTo>
                <a:cubicBezTo>
                  <a:pt x="416" y="1009"/>
                  <a:pt x="415" y="1007"/>
                  <a:pt x="415" y="1005"/>
                </a:cubicBezTo>
                <a:cubicBezTo>
                  <a:pt x="415" y="1005"/>
                  <a:pt x="415" y="1005"/>
                  <a:pt x="415" y="1005"/>
                </a:cubicBezTo>
                <a:cubicBezTo>
                  <a:pt x="415" y="1007"/>
                  <a:pt x="415" y="1009"/>
                  <a:pt x="416" y="1010"/>
                </a:cubicBezTo>
                <a:close/>
                <a:moveTo>
                  <a:pt x="366" y="1025"/>
                </a:moveTo>
                <a:cubicBezTo>
                  <a:pt x="368" y="1024"/>
                  <a:pt x="371" y="1024"/>
                  <a:pt x="373" y="1024"/>
                </a:cubicBezTo>
                <a:cubicBezTo>
                  <a:pt x="373" y="1024"/>
                  <a:pt x="373" y="1026"/>
                  <a:pt x="372" y="1027"/>
                </a:cubicBezTo>
                <a:cubicBezTo>
                  <a:pt x="366" y="1028"/>
                  <a:pt x="359" y="1028"/>
                  <a:pt x="353" y="1028"/>
                </a:cubicBezTo>
                <a:cubicBezTo>
                  <a:pt x="352" y="1028"/>
                  <a:pt x="352" y="1029"/>
                  <a:pt x="353" y="1029"/>
                </a:cubicBezTo>
                <a:cubicBezTo>
                  <a:pt x="359" y="1029"/>
                  <a:pt x="366" y="1029"/>
                  <a:pt x="372" y="1028"/>
                </a:cubicBezTo>
                <a:cubicBezTo>
                  <a:pt x="372" y="1028"/>
                  <a:pt x="372" y="1029"/>
                  <a:pt x="372" y="1029"/>
                </a:cubicBezTo>
                <a:cubicBezTo>
                  <a:pt x="372" y="1029"/>
                  <a:pt x="372" y="1029"/>
                  <a:pt x="372" y="1030"/>
                </a:cubicBezTo>
                <a:cubicBezTo>
                  <a:pt x="371" y="1030"/>
                  <a:pt x="370" y="1030"/>
                  <a:pt x="369" y="1030"/>
                </a:cubicBezTo>
                <a:cubicBezTo>
                  <a:pt x="369" y="1030"/>
                  <a:pt x="369" y="1031"/>
                  <a:pt x="369" y="1031"/>
                </a:cubicBezTo>
                <a:cubicBezTo>
                  <a:pt x="370" y="1031"/>
                  <a:pt x="371" y="1031"/>
                  <a:pt x="372" y="1031"/>
                </a:cubicBezTo>
                <a:cubicBezTo>
                  <a:pt x="372" y="1031"/>
                  <a:pt x="372" y="1032"/>
                  <a:pt x="372" y="1033"/>
                </a:cubicBezTo>
                <a:cubicBezTo>
                  <a:pt x="369" y="1033"/>
                  <a:pt x="366" y="1034"/>
                  <a:pt x="363" y="1034"/>
                </a:cubicBezTo>
                <a:cubicBezTo>
                  <a:pt x="363" y="1032"/>
                  <a:pt x="363" y="1030"/>
                  <a:pt x="362" y="1029"/>
                </a:cubicBezTo>
                <a:cubicBezTo>
                  <a:pt x="361" y="1029"/>
                  <a:pt x="360" y="1030"/>
                  <a:pt x="361" y="1030"/>
                </a:cubicBezTo>
                <a:cubicBezTo>
                  <a:pt x="362" y="1031"/>
                  <a:pt x="362" y="1032"/>
                  <a:pt x="362" y="1034"/>
                </a:cubicBezTo>
                <a:cubicBezTo>
                  <a:pt x="359" y="1034"/>
                  <a:pt x="356" y="1035"/>
                  <a:pt x="353" y="1035"/>
                </a:cubicBezTo>
                <a:cubicBezTo>
                  <a:pt x="353" y="1034"/>
                  <a:pt x="353" y="1032"/>
                  <a:pt x="353" y="1030"/>
                </a:cubicBezTo>
                <a:cubicBezTo>
                  <a:pt x="353" y="1029"/>
                  <a:pt x="353" y="1029"/>
                  <a:pt x="352" y="1030"/>
                </a:cubicBezTo>
                <a:cubicBezTo>
                  <a:pt x="350" y="1031"/>
                  <a:pt x="350" y="1032"/>
                  <a:pt x="350" y="1034"/>
                </a:cubicBezTo>
                <a:cubicBezTo>
                  <a:pt x="349" y="1035"/>
                  <a:pt x="350" y="1035"/>
                  <a:pt x="351" y="1034"/>
                </a:cubicBezTo>
                <a:cubicBezTo>
                  <a:pt x="352" y="1033"/>
                  <a:pt x="353" y="1033"/>
                  <a:pt x="352" y="1036"/>
                </a:cubicBezTo>
                <a:cubicBezTo>
                  <a:pt x="350" y="1036"/>
                  <a:pt x="348" y="1036"/>
                  <a:pt x="347" y="1036"/>
                </a:cubicBezTo>
                <a:cubicBezTo>
                  <a:pt x="347" y="1035"/>
                  <a:pt x="348" y="1033"/>
                  <a:pt x="348" y="1031"/>
                </a:cubicBezTo>
                <a:cubicBezTo>
                  <a:pt x="348" y="1031"/>
                  <a:pt x="348" y="1029"/>
                  <a:pt x="349" y="1027"/>
                </a:cubicBezTo>
                <a:cubicBezTo>
                  <a:pt x="355" y="1026"/>
                  <a:pt x="360" y="1026"/>
                  <a:pt x="366" y="1025"/>
                </a:cubicBezTo>
                <a:close/>
                <a:moveTo>
                  <a:pt x="427" y="1021"/>
                </a:moveTo>
                <a:cubicBezTo>
                  <a:pt x="448" y="1023"/>
                  <a:pt x="469" y="1027"/>
                  <a:pt x="489" y="1034"/>
                </a:cubicBezTo>
                <a:cubicBezTo>
                  <a:pt x="485" y="1034"/>
                  <a:pt x="481" y="1034"/>
                  <a:pt x="477" y="1034"/>
                </a:cubicBezTo>
                <a:cubicBezTo>
                  <a:pt x="465" y="1029"/>
                  <a:pt x="449" y="1030"/>
                  <a:pt x="435" y="1031"/>
                </a:cubicBezTo>
                <a:cubicBezTo>
                  <a:pt x="430" y="1031"/>
                  <a:pt x="425" y="1031"/>
                  <a:pt x="420" y="1031"/>
                </a:cubicBezTo>
                <a:cubicBezTo>
                  <a:pt x="420" y="1030"/>
                  <a:pt x="420" y="1030"/>
                  <a:pt x="419" y="1029"/>
                </a:cubicBezTo>
                <a:cubicBezTo>
                  <a:pt x="435" y="1029"/>
                  <a:pt x="451" y="1029"/>
                  <a:pt x="467" y="1029"/>
                </a:cubicBezTo>
                <a:cubicBezTo>
                  <a:pt x="468" y="1029"/>
                  <a:pt x="468" y="1028"/>
                  <a:pt x="467" y="1028"/>
                </a:cubicBezTo>
                <a:cubicBezTo>
                  <a:pt x="464" y="1028"/>
                  <a:pt x="461" y="1028"/>
                  <a:pt x="458" y="1028"/>
                </a:cubicBezTo>
                <a:cubicBezTo>
                  <a:pt x="458" y="1028"/>
                  <a:pt x="458" y="1028"/>
                  <a:pt x="458" y="1028"/>
                </a:cubicBezTo>
                <a:cubicBezTo>
                  <a:pt x="445" y="1027"/>
                  <a:pt x="432" y="1026"/>
                  <a:pt x="419" y="1026"/>
                </a:cubicBezTo>
                <a:cubicBezTo>
                  <a:pt x="418" y="1026"/>
                  <a:pt x="418" y="1025"/>
                  <a:pt x="418" y="1025"/>
                </a:cubicBezTo>
                <a:cubicBezTo>
                  <a:pt x="417" y="1025"/>
                  <a:pt x="417" y="1026"/>
                  <a:pt x="417" y="1026"/>
                </a:cubicBezTo>
                <a:cubicBezTo>
                  <a:pt x="408" y="1026"/>
                  <a:pt x="399" y="1026"/>
                  <a:pt x="389" y="1026"/>
                </a:cubicBezTo>
                <a:cubicBezTo>
                  <a:pt x="389" y="1026"/>
                  <a:pt x="389" y="1026"/>
                  <a:pt x="388" y="1027"/>
                </a:cubicBezTo>
                <a:cubicBezTo>
                  <a:pt x="383" y="1027"/>
                  <a:pt x="378" y="1027"/>
                  <a:pt x="373" y="1027"/>
                </a:cubicBezTo>
                <a:cubicBezTo>
                  <a:pt x="373" y="1026"/>
                  <a:pt x="374" y="1025"/>
                  <a:pt x="374" y="1024"/>
                </a:cubicBezTo>
                <a:cubicBezTo>
                  <a:pt x="374" y="1024"/>
                  <a:pt x="374" y="1024"/>
                  <a:pt x="374" y="1023"/>
                </a:cubicBezTo>
                <a:cubicBezTo>
                  <a:pt x="392" y="1021"/>
                  <a:pt x="410" y="1020"/>
                  <a:pt x="427" y="1021"/>
                </a:cubicBezTo>
                <a:close/>
                <a:moveTo>
                  <a:pt x="556" y="1071"/>
                </a:moveTo>
                <a:cubicBezTo>
                  <a:pt x="556" y="1074"/>
                  <a:pt x="557" y="1075"/>
                  <a:pt x="559" y="1078"/>
                </a:cubicBezTo>
                <a:cubicBezTo>
                  <a:pt x="558" y="1077"/>
                  <a:pt x="558" y="1077"/>
                  <a:pt x="557" y="1077"/>
                </a:cubicBezTo>
                <a:cubicBezTo>
                  <a:pt x="556" y="1074"/>
                  <a:pt x="554" y="1071"/>
                  <a:pt x="553" y="1068"/>
                </a:cubicBezTo>
                <a:cubicBezTo>
                  <a:pt x="554" y="1069"/>
                  <a:pt x="554" y="1069"/>
                  <a:pt x="554" y="1069"/>
                </a:cubicBezTo>
                <a:cubicBezTo>
                  <a:pt x="555" y="1070"/>
                  <a:pt x="555" y="1070"/>
                  <a:pt x="556" y="1071"/>
                </a:cubicBezTo>
                <a:close/>
                <a:moveTo>
                  <a:pt x="566" y="1080"/>
                </a:moveTo>
                <a:cubicBezTo>
                  <a:pt x="566" y="1080"/>
                  <a:pt x="566" y="1080"/>
                  <a:pt x="566" y="1080"/>
                </a:cubicBezTo>
                <a:cubicBezTo>
                  <a:pt x="566" y="1081"/>
                  <a:pt x="567" y="1081"/>
                  <a:pt x="567" y="1081"/>
                </a:cubicBezTo>
                <a:cubicBezTo>
                  <a:pt x="567" y="1081"/>
                  <a:pt x="567" y="1082"/>
                  <a:pt x="567" y="1083"/>
                </a:cubicBezTo>
                <a:cubicBezTo>
                  <a:pt x="566" y="1083"/>
                  <a:pt x="566" y="1083"/>
                  <a:pt x="566" y="1082"/>
                </a:cubicBezTo>
                <a:cubicBezTo>
                  <a:pt x="563" y="1078"/>
                  <a:pt x="561" y="1075"/>
                  <a:pt x="558" y="1071"/>
                </a:cubicBezTo>
                <a:cubicBezTo>
                  <a:pt x="558" y="1071"/>
                  <a:pt x="559" y="1071"/>
                  <a:pt x="561" y="1073"/>
                </a:cubicBezTo>
                <a:cubicBezTo>
                  <a:pt x="563" y="1075"/>
                  <a:pt x="565" y="1077"/>
                  <a:pt x="566" y="1079"/>
                </a:cubicBezTo>
                <a:cubicBezTo>
                  <a:pt x="566" y="1080"/>
                  <a:pt x="566" y="1080"/>
                  <a:pt x="566" y="1080"/>
                </a:cubicBezTo>
                <a:close/>
                <a:moveTo>
                  <a:pt x="566" y="1076"/>
                </a:moveTo>
                <a:cubicBezTo>
                  <a:pt x="568" y="1079"/>
                  <a:pt x="570" y="1082"/>
                  <a:pt x="572" y="1085"/>
                </a:cubicBezTo>
                <a:cubicBezTo>
                  <a:pt x="571" y="1085"/>
                  <a:pt x="570" y="1085"/>
                  <a:pt x="570" y="1084"/>
                </a:cubicBezTo>
                <a:cubicBezTo>
                  <a:pt x="569" y="1083"/>
                  <a:pt x="568" y="1081"/>
                  <a:pt x="567" y="1080"/>
                </a:cubicBezTo>
                <a:cubicBezTo>
                  <a:pt x="567" y="1080"/>
                  <a:pt x="567" y="1080"/>
                  <a:pt x="567" y="1080"/>
                </a:cubicBezTo>
                <a:cubicBezTo>
                  <a:pt x="567" y="1079"/>
                  <a:pt x="567" y="1079"/>
                  <a:pt x="567" y="1079"/>
                </a:cubicBezTo>
                <a:cubicBezTo>
                  <a:pt x="567" y="1079"/>
                  <a:pt x="567" y="1078"/>
                  <a:pt x="567" y="1078"/>
                </a:cubicBezTo>
                <a:cubicBezTo>
                  <a:pt x="566" y="1077"/>
                  <a:pt x="566" y="1076"/>
                  <a:pt x="565" y="1075"/>
                </a:cubicBezTo>
                <a:cubicBezTo>
                  <a:pt x="566" y="1075"/>
                  <a:pt x="566" y="1076"/>
                  <a:pt x="566" y="1076"/>
                </a:cubicBezTo>
                <a:close/>
                <a:moveTo>
                  <a:pt x="578" y="1088"/>
                </a:moveTo>
                <a:cubicBezTo>
                  <a:pt x="578" y="1090"/>
                  <a:pt x="579" y="1091"/>
                  <a:pt x="580" y="1093"/>
                </a:cubicBezTo>
                <a:cubicBezTo>
                  <a:pt x="580" y="1094"/>
                  <a:pt x="581" y="1093"/>
                  <a:pt x="581" y="1093"/>
                </a:cubicBezTo>
                <a:cubicBezTo>
                  <a:pt x="577" y="1084"/>
                  <a:pt x="583" y="1097"/>
                  <a:pt x="583" y="1098"/>
                </a:cubicBezTo>
                <a:cubicBezTo>
                  <a:pt x="582" y="1098"/>
                  <a:pt x="580" y="1097"/>
                  <a:pt x="579" y="1097"/>
                </a:cubicBezTo>
                <a:cubicBezTo>
                  <a:pt x="577" y="1093"/>
                  <a:pt x="576" y="1090"/>
                  <a:pt x="574" y="1087"/>
                </a:cubicBezTo>
                <a:cubicBezTo>
                  <a:pt x="575" y="1087"/>
                  <a:pt x="576" y="1088"/>
                  <a:pt x="578" y="1088"/>
                </a:cubicBezTo>
                <a:close/>
                <a:moveTo>
                  <a:pt x="607" y="1119"/>
                </a:moveTo>
                <a:cubicBezTo>
                  <a:pt x="604" y="1118"/>
                  <a:pt x="601" y="1116"/>
                  <a:pt x="598" y="1115"/>
                </a:cubicBezTo>
                <a:cubicBezTo>
                  <a:pt x="598" y="1115"/>
                  <a:pt x="598" y="1115"/>
                  <a:pt x="598" y="1115"/>
                </a:cubicBezTo>
                <a:cubicBezTo>
                  <a:pt x="597" y="1114"/>
                  <a:pt x="597" y="1113"/>
                  <a:pt x="597" y="1111"/>
                </a:cubicBezTo>
                <a:cubicBezTo>
                  <a:pt x="599" y="1112"/>
                  <a:pt x="602" y="1113"/>
                  <a:pt x="604" y="1113"/>
                </a:cubicBezTo>
                <a:cubicBezTo>
                  <a:pt x="605" y="1115"/>
                  <a:pt x="606" y="1117"/>
                  <a:pt x="607" y="1119"/>
                </a:cubicBezTo>
                <a:close/>
                <a:moveTo>
                  <a:pt x="612" y="1121"/>
                </a:moveTo>
                <a:cubicBezTo>
                  <a:pt x="612" y="1121"/>
                  <a:pt x="612" y="1121"/>
                  <a:pt x="612" y="1121"/>
                </a:cubicBezTo>
                <a:cubicBezTo>
                  <a:pt x="613" y="1124"/>
                  <a:pt x="614" y="1126"/>
                  <a:pt x="615" y="1128"/>
                </a:cubicBezTo>
                <a:cubicBezTo>
                  <a:pt x="614" y="1127"/>
                  <a:pt x="613" y="1127"/>
                  <a:pt x="613" y="1127"/>
                </a:cubicBezTo>
                <a:cubicBezTo>
                  <a:pt x="612" y="1126"/>
                  <a:pt x="611" y="1124"/>
                  <a:pt x="611" y="1123"/>
                </a:cubicBezTo>
                <a:cubicBezTo>
                  <a:pt x="611" y="1122"/>
                  <a:pt x="610" y="1122"/>
                  <a:pt x="610" y="1121"/>
                </a:cubicBezTo>
                <a:cubicBezTo>
                  <a:pt x="610" y="1121"/>
                  <a:pt x="611" y="1122"/>
                  <a:pt x="611" y="1122"/>
                </a:cubicBezTo>
                <a:cubicBezTo>
                  <a:pt x="611" y="1122"/>
                  <a:pt x="611" y="1122"/>
                  <a:pt x="612" y="1121"/>
                </a:cubicBezTo>
                <a:close/>
                <a:moveTo>
                  <a:pt x="621" y="1125"/>
                </a:moveTo>
                <a:cubicBezTo>
                  <a:pt x="621" y="1125"/>
                  <a:pt x="621" y="1125"/>
                  <a:pt x="621" y="1125"/>
                </a:cubicBezTo>
                <a:cubicBezTo>
                  <a:pt x="621" y="1128"/>
                  <a:pt x="622" y="1131"/>
                  <a:pt x="623" y="1134"/>
                </a:cubicBezTo>
                <a:cubicBezTo>
                  <a:pt x="622" y="1134"/>
                  <a:pt x="622" y="1134"/>
                  <a:pt x="621" y="1133"/>
                </a:cubicBezTo>
                <a:cubicBezTo>
                  <a:pt x="619" y="1126"/>
                  <a:pt x="616" y="1119"/>
                  <a:pt x="612" y="1113"/>
                </a:cubicBezTo>
                <a:cubicBezTo>
                  <a:pt x="615" y="1115"/>
                  <a:pt x="618" y="1119"/>
                  <a:pt x="621" y="1125"/>
                </a:cubicBezTo>
                <a:close/>
                <a:moveTo>
                  <a:pt x="669" y="1199"/>
                </a:moveTo>
                <a:cubicBezTo>
                  <a:pt x="670" y="1199"/>
                  <a:pt x="670" y="1199"/>
                  <a:pt x="670" y="1198"/>
                </a:cubicBezTo>
                <a:cubicBezTo>
                  <a:pt x="670" y="1198"/>
                  <a:pt x="670" y="1198"/>
                  <a:pt x="670" y="1198"/>
                </a:cubicBezTo>
                <a:cubicBezTo>
                  <a:pt x="670" y="1199"/>
                  <a:pt x="671" y="1200"/>
                  <a:pt x="672" y="1201"/>
                </a:cubicBezTo>
                <a:cubicBezTo>
                  <a:pt x="671" y="1201"/>
                  <a:pt x="671" y="1201"/>
                  <a:pt x="670" y="1201"/>
                </a:cubicBezTo>
                <a:cubicBezTo>
                  <a:pt x="670" y="1200"/>
                  <a:pt x="670" y="1200"/>
                  <a:pt x="669" y="1199"/>
                </a:cubicBezTo>
                <a:close/>
                <a:moveTo>
                  <a:pt x="597" y="1173"/>
                </a:moveTo>
                <a:cubicBezTo>
                  <a:pt x="596" y="1173"/>
                  <a:pt x="596" y="1173"/>
                  <a:pt x="595" y="1172"/>
                </a:cubicBezTo>
                <a:cubicBezTo>
                  <a:pt x="594" y="1171"/>
                  <a:pt x="593" y="1169"/>
                  <a:pt x="592" y="1168"/>
                </a:cubicBezTo>
                <a:cubicBezTo>
                  <a:pt x="592" y="1168"/>
                  <a:pt x="592" y="1167"/>
                  <a:pt x="592" y="1167"/>
                </a:cubicBezTo>
                <a:cubicBezTo>
                  <a:pt x="592" y="1168"/>
                  <a:pt x="593" y="1168"/>
                  <a:pt x="593" y="1168"/>
                </a:cubicBezTo>
                <a:cubicBezTo>
                  <a:pt x="594" y="1169"/>
                  <a:pt x="595" y="1170"/>
                  <a:pt x="596" y="1172"/>
                </a:cubicBezTo>
                <a:cubicBezTo>
                  <a:pt x="597" y="1172"/>
                  <a:pt x="597" y="1173"/>
                  <a:pt x="597" y="1173"/>
                </a:cubicBezTo>
                <a:close/>
                <a:moveTo>
                  <a:pt x="559" y="1127"/>
                </a:moveTo>
                <a:cubicBezTo>
                  <a:pt x="558" y="1122"/>
                  <a:pt x="556" y="1117"/>
                  <a:pt x="554" y="1112"/>
                </a:cubicBezTo>
                <a:cubicBezTo>
                  <a:pt x="556" y="1113"/>
                  <a:pt x="559" y="1114"/>
                  <a:pt x="562" y="1115"/>
                </a:cubicBezTo>
                <a:cubicBezTo>
                  <a:pt x="564" y="1120"/>
                  <a:pt x="566" y="1126"/>
                  <a:pt x="569" y="1132"/>
                </a:cubicBezTo>
                <a:cubicBezTo>
                  <a:pt x="567" y="1131"/>
                  <a:pt x="566" y="1131"/>
                  <a:pt x="564" y="1130"/>
                </a:cubicBezTo>
                <a:cubicBezTo>
                  <a:pt x="564" y="1130"/>
                  <a:pt x="564" y="1129"/>
                  <a:pt x="563" y="1128"/>
                </a:cubicBezTo>
                <a:cubicBezTo>
                  <a:pt x="563" y="1128"/>
                  <a:pt x="562" y="1128"/>
                  <a:pt x="562" y="1129"/>
                </a:cubicBezTo>
                <a:cubicBezTo>
                  <a:pt x="563" y="1129"/>
                  <a:pt x="563" y="1130"/>
                  <a:pt x="563" y="1130"/>
                </a:cubicBezTo>
                <a:cubicBezTo>
                  <a:pt x="563" y="1130"/>
                  <a:pt x="563" y="1130"/>
                  <a:pt x="562" y="1130"/>
                </a:cubicBezTo>
                <a:cubicBezTo>
                  <a:pt x="561" y="1129"/>
                  <a:pt x="560" y="1128"/>
                  <a:pt x="559" y="1127"/>
                </a:cubicBezTo>
                <a:close/>
                <a:moveTo>
                  <a:pt x="561" y="1129"/>
                </a:moveTo>
                <a:cubicBezTo>
                  <a:pt x="561" y="1129"/>
                  <a:pt x="561" y="1129"/>
                  <a:pt x="560" y="1129"/>
                </a:cubicBezTo>
                <a:cubicBezTo>
                  <a:pt x="560" y="1129"/>
                  <a:pt x="560" y="1129"/>
                  <a:pt x="560" y="1129"/>
                </a:cubicBezTo>
                <a:cubicBezTo>
                  <a:pt x="560" y="1129"/>
                  <a:pt x="561" y="1129"/>
                  <a:pt x="561" y="1129"/>
                </a:cubicBezTo>
                <a:close/>
                <a:moveTo>
                  <a:pt x="549" y="1099"/>
                </a:moveTo>
                <a:cubicBezTo>
                  <a:pt x="550" y="1099"/>
                  <a:pt x="552" y="1100"/>
                  <a:pt x="554" y="1100"/>
                </a:cubicBezTo>
                <a:cubicBezTo>
                  <a:pt x="552" y="1100"/>
                  <a:pt x="551" y="1100"/>
                  <a:pt x="549" y="1100"/>
                </a:cubicBezTo>
                <a:cubicBezTo>
                  <a:pt x="549" y="1100"/>
                  <a:pt x="549" y="1099"/>
                  <a:pt x="549" y="1099"/>
                </a:cubicBezTo>
                <a:close/>
                <a:moveTo>
                  <a:pt x="537" y="1078"/>
                </a:moveTo>
                <a:cubicBezTo>
                  <a:pt x="537" y="1077"/>
                  <a:pt x="537" y="1077"/>
                  <a:pt x="537" y="1077"/>
                </a:cubicBezTo>
                <a:cubicBezTo>
                  <a:pt x="536" y="1077"/>
                  <a:pt x="534" y="1077"/>
                  <a:pt x="533" y="1077"/>
                </a:cubicBezTo>
                <a:cubicBezTo>
                  <a:pt x="533" y="1076"/>
                  <a:pt x="533" y="1076"/>
                  <a:pt x="533" y="1075"/>
                </a:cubicBezTo>
                <a:cubicBezTo>
                  <a:pt x="534" y="1076"/>
                  <a:pt x="536" y="1077"/>
                  <a:pt x="538" y="1077"/>
                </a:cubicBezTo>
                <a:cubicBezTo>
                  <a:pt x="538" y="1077"/>
                  <a:pt x="537" y="1077"/>
                  <a:pt x="537" y="1078"/>
                </a:cubicBezTo>
                <a:close/>
                <a:moveTo>
                  <a:pt x="526" y="1078"/>
                </a:moveTo>
                <a:cubicBezTo>
                  <a:pt x="525" y="1077"/>
                  <a:pt x="523" y="1077"/>
                  <a:pt x="521" y="1077"/>
                </a:cubicBezTo>
                <a:cubicBezTo>
                  <a:pt x="521" y="1077"/>
                  <a:pt x="521" y="1077"/>
                  <a:pt x="521" y="1077"/>
                </a:cubicBezTo>
                <a:cubicBezTo>
                  <a:pt x="520" y="1076"/>
                  <a:pt x="520" y="1076"/>
                  <a:pt x="520" y="1075"/>
                </a:cubicBezTo>
                <a:cubicBezTo>
                  <a:pt x="522" y="1076"/>
                  <a:pt x="523" y="1076"/>
                  <a:pt x="525" y="1076"/>
                </a:cubicBezTo>
                <a:cubicBezTo>
                  <a:pt x="525" y="1077"/>
                  <a:pt x="525" y="1077"/>
                  <a:pt x="526" y="1078"/>
                </a:cubicBezTo>
                <a:close/>
                <a:moveTo>
                  <a:pt x="501" y="1078"/>
                </a:moveTo>
                <a:cubicBezTo>
                  <a:pt x="500" y="1077"/>
                  <a:pt x="499" y="1077"/>
                  <a:pt x="497" y="1076"/>
                </a:cubicBezTo>
                <a:cubicBezTo>
                  <a:pt x="498" y="1076"/>
                  <a:pt x="499" y="1076"/>
                  <a:pt x="500" y="1076"/>
                </a:cubicBezTo>
                <a:cubicBezTo>
                  <a:pt x="500" y="1076"/>
                  <a:pt x="501" y="1076"/>
                  <a:pt x="501" y="1076"/>
                </a:cubicBezTo>
                <a:cubicBezTo>
                  <a:pt x="501" y="1077"/>
                  <a:pt x="501" y="1077"/>
                  <a:pt x="501" y="1078"/>
                </a:cubicBezTo>
                <a:cubicBezTo>
                  <a:pt x="501" y="1078"/>
                  <a:pt x="501" y="1078"/>
                  <a:pt x="501" y="1078"/>
                </a:cubicBezTo>
                <a:close/>
                <a:moveTo>
                  <a:pt x="416" y="1073"/>
                </a:moveTo>
                <a:cubicBezTo>
                  <a:pt x="415" y="1073"/>
                  <a:pt x="414" y="1073"/>
                  <a:pt x="414" y="1073"/>
                </a:cubicBezTo>
                <a:cubicBezTo>
                  <a:pt x="410" y="1073"/>
                  <a:pt x="405" y="1074"/>
                  <a:pt x="401" y="1074"/>
                </a:cubicBezTo>
                <a:cubicBezTo>
                  <a:pt x="401" y="1074"/>
                  <a:pt x="400" y="1074"/>
                  <a:pt x="400" y="1074"/>
                </a:cubicBezTo>
                <a:cubicBezTo>
                  <a:pt x="400" y="1073"/>
                  <a:pt x="400" y="1072"/>
                  <a:pt x="400" y="1071"/>
                </a:cubicBezTo>
                <a:cubicBezTo>
                  <a:pt x="405" y="1071"/>
                  <a:pt x="409" y="1071"/>
                  <a:pt x="414" y="1070"/>
                </a:cubicBezTo>
                <a:cubicBezTo>
                  <a:pt x="415" y="1071"/>
                  <a:pt x="415" y="1071"/>
                  <a:pt x="416" y="1071"/>
                </a:cubicBezTo>
                <a:cubicBezTo>
                  <a:pt x="416" y="1071"/>
                  <a:pt x="416" y="1072"/>
                  <a:pt x="416" y="1073"/>
                </a:cubicBezTo>
                <a:close/>
                <a:moveTo>
                  <a:pt x="208" y="1212"/>
                </a:moveTo>
                <a:cubicBezTo>
                  <a:pt x="209" y="1210"/>
                  <a:pt x="210" y="1207"/>
                  <a:pt x="211" y="1204"/>
                </a:cubicBezTo>
                <a:cubicBezTo>
                  <a:pt x="212" y="1204"/>
                  <a:pt x="214" y="1204"/>
                  <a:pt x="216" y="1204"/>
                </a:cubicBezTo>
                <a:cubicBezTo>
                  <a:pt x="215" y="1206"/>
                  <a:pt x="213" y="1208"/>
                  <a:pt x="212" y="1210"/>
                </a:cubicBezTo>
                <a:cubicBezTo>
                  <a:pt x="211" y="1211"/>
                  <a:pt x="209" y="1212"/>
                  <a:pt x="208" y="1212"/>
                </a:cubicBezTo>
                <a:close/>
                <a:moveTo>
                  <a:pt x="212" y="1212"/>
                </a:moveTo>
                <a:cubicBezTo>
                  <a:pt x="211" y="1213"/>
                  <a:pt x="210" y="1214"/>
                  <a:pt x="209" y="1216"/>
                </a:cubicBezTo>
                <a:cubicBezTo>
                  <a:pt x="208" y="1216"/>
                  <a:pt x="207" y="1216"/>
                  <a:pt x="206" y="1216"/>
                </a:cubicBezTo>
                <a:cubicBezTo>
                  <a:pt x="207" y="1215"/>
                  <a:pt x="207" y="1214"/>
                  <a:pt x="207" y="1213"/>
                </a:cubicBezTo>
                <a:cubicBezTo>
                  <a:pt x="209" y="1213"/>
                  <a:pt x="210" y="1212"/>
                  <a:pt x="212" y="1212"/>
                </a:cubicBezTo>
                <a:close/>
                <a:moveTo>
                  <a:pt x="225" y="1094"/>
                </a:moveTo>
                <a:cubicBezTo>
                  <a:pt x="225" y="1093"/>
                  <a:pt x="226" y="1092"/>
                  <a:pt x="226" y="1092"/>
                </a:cubicBezTo>
                <a:cubicBezTo>
                  <a:pt x="226" y="1093"/>
                  <a:pt x="225" y="1094"/>
                  <a:pt x="225" y="1095"/>
                </a:cubicBezTo>
                <a:cubicBezTo>
                  <a:pt x="225" y="1095"/>
                  <a:pt x="224" y="1095"/>
                  <a:pt x="224" y="1095"/>
                </a:cubicBezTo>
                <a:cubicBezTo>
                  <a:pt x="224" y="1095"/>
                  <a:pt x="225" y="1094"/>
                  <a:pt x="225" y="1094"/>
                </a:cubicBezTo>
                <a:close/>
                <a:moveTo>
                  <a:pt x="224" y="1095"/>
                </a:moveTo>
                <a:cubicBezTo>
                  <a:pt x="224" y="1095"/>
                  <a:pt x="223" y="1095"/>
                  <a:pt x="223" y="1095"/>
                </a:cubicBezTo>
                <a:cubicBezTo>
                  <a:pt x="223" y="1095"/>
                  <a:pt x="224" y="1095"/>
                  <a:pt x="224" y="1095"/>
                </a:cubicBezTo>
                <a:cubicBezTo>
                  <a:pt x="224" y="1095"/>
                  <a:pt x="224" y="1095"/>
                  <a:pt x="224" y="1095"/>
                </a:cubicBezTo>
                <a:close/>
                <a:moveTo>
                  <a:pt x="242" y="1035"/>
                </a:moveTo>
                <a:cubicBezTo>
                  <a:pt x="241" y="1035"/>
                  <a:pt x="241" y="1035"/>
                  <a:pt x="240" y="1035"/>
                </a:cubicBezTo>
                <a:cubicBezTo>
                  <a:pt x="240" y="1035"/>
                  <a:pt x="240" y="1035"/>
                  <a:pt x="240" y="1035"/>
                </a:cubicBezTo>
                <a:cubicBezTo>
                  <a:pt x="241" y="1035"/>
                  <a:pt x="241" y="1035"/>
                  <a:pt x="241" y="1035"/>
                </a:cubicBezTo>
                <a:cubicBezTo>
                  <a:pt x="241" y="1035"/>
                  <a:pt x="241" y="1034"/>
                  <a:pt x="240" y="1034"/>
                </a:cubicBezTo>
                <a:cubicBezTo>
                  <a:pt x="241" y="1034"/>
                  <a:pt x="241" y="1034"/>
                  <a:pt x="241" y="1033"/>
                </a:cubicBezTo>
                <a:cubicBezTo>
                  <a:pt x="242" y="1034"/>
                  <a:pt x="243" y="1034"/>
                  <a:pt x="244" y="1034"/>
                </a:cubicBezTo>
                <a:cubicBezTo>
                  <a:pt x="243" y="1034"/>
                  <a:pt x="243" y="1034"/>
                  <a:pt x="242" y="1035"/>
                </a:cubicBezTo>
                <a:cubicBezTo>
                  <a:pt x="242" y="1035"/>
                  <a:pt x="242" y="1035"/>
                  <a:pt x="241" y="1035"/>
                </a:cubicBezTo>
                <a:cubicBezTo>
                  <a:pt x="241" y="1035"/>
                  <a:pt x="242" y="1035"/>
                  <a:pt x="242" y="1035"/>
                </a:cubicBezTo>
                <a:close/>
                <a:moveTo>
                  <a:pt x="239" y="1033"/>
                </a:moveTo>
                <a:cubicBezTo>
                  <a:pt x="239" y="1033"/>
                  <a:pt x="240" y="1033"/>
                  <a:pt x="240" y="1033"/>
                </a:cubicBezTo>
                <a:cubicBezTo>
                  <a:pt x="240" y="1034"/>
                  <a:pt x="240" y="1034"/>
                  <a:pt x="240" y="1034"/>
                </a:cubicBezTo>
                <a:cubicBezTo>
                  <a:pt x="239" y="1034"/>
                  <a:pt x="239" y="1034"/>
                  <a:pt x="238" y="1034"/>
                </a:cubicBezTo>
                <a:cubicBezTo>
                  <a:pt x="238" y="1034"/>
                  <a:pt x="238" y="1033"/>
                  <a:pt x="239" y="1033"/>
                </a:cubicBezTo>
                <a:close/>
                <a:moveTo>
                  <a:pt x="238" y="1034"/>
                </a:moveTo>
                <a:cubicBezTo>
                  <a:pt x="236" y="1034"/>
                  <a:pt x="234" y="1034"/>
                  <a:pt x="233" y="1034"/>
                </a:cubicBezTo>
                <a:cubicBezTo>
                  <a:pt x="234" y="1034"/>
                  <a:pt x="235" y="1033"/>
                  <a:pt x="236" y="1033"/>
                </a:cubicBezTo>
                <a:cubicBezTo>
                  <a:pt x="236" y="1033"/>
                  <a:pt x="237" y="1033"/>
                  <a:pt x="238" y="1033"/>
                </a:cubicBezTo>
                <a:cubicBezTo>
                  <a:pt x="238" y="1033"/>
                  <a:pt x="238" y="1034"/>
                  <a:pt x="238" y="1034"/>
                </a:cubicBezTo>
                <a:close/>
                <a:moveTo>
                  <a:pt x="221" y="1035"/>
                </a:moveTo>
                <a:cubicBezTo>
                  <a:pt x="221" y="1035"/>
                  <a:pt x="221" y="1035"/>
                  <a:pt x="221" y="1035"/>
                </a:cubicBezTo>
                <a:cubicBezTo>
                  <a:pt x="222" y="1035"/>
                  <a:pt x="222" y="1035"/>
                  <a:pt x="223" y="1035"/>
                </a:cubicBezTo>
                <a:cubicBezTo>
                  <a:pt x="223" y="1035"/>
                  <a:pt x="223" y="1035"/>
                  <a:pt x="223" y="1035"/>
                </a:cubicBezTo>
                <a:cubicBezTo>
                  <a:pt x="222" y="1035"/>
                  <a:pt x="221" y="1035"/>
                  <a:pt x="221" y="1035"/>
                </a:cubicBezTo>
                <a:close/>
                <a:moveTo>
                  <a:pt x="216" y="1035"/>
                </a:moveTo>
                <a:cubicBezTo>
                  <a:pt x="216" y="1035"/>
                  <a:pt x="216" y="1035"/>
                  <a:pt x="216" y="1035"/>
                </a:cubicBezTo>
                <a:cubicBezTo>
                  <a:pt x="216" y="1035"/>
                  <a:pt x="215" y="1035"/>
                  <a:pt x="215" y="1035"/>
                </a:cubicBezTo>
                <a:cubicBezTo>
                  <a:pt x="216" y="1034"/>
                  <a:pt x="217" y="1033"/>
                  <a:pt x="217" y="1033"/>
                </a:cubicBezTo>
                <a:cubicBezTo>
                  <a:pt x="218" y="1033"/>
                  <a:pt x="218" y="1033"/>
                  <a:pt x="218" y="1033"/>
                </a:cubicBezTo>
                <a:cubicBezTo>
                  <a:pt x="219" y="1033"/>
                  <a:pt x="219" y="1034"/>
                  <a:pt x="220" y="1034"/>
                </a:cubicBezTo>
                <a:cubicBezTo>
                  <a:pt x="220" y="1035"/>
                  <a:pt x="220" y="1034"/>
                  <a:pt x="220" y="1034"/>
                </a:cubicBezTo>
                <a:cubicBezTo>
                  <a:pt x="220" y="1034"/>
                  <a:pt x="219" y="1033"/>
                  <a:pt x="219" y="1033"/>
                </a:cubicBezTo>
                <a:cubicBezTo>
                  <a:pt x="219" y="1033"/>
                  <a:pt x="219" y="1033"/>
                  <a:pt x="219" y="1033"/>
                </a:cubicBezTo>
                <a:cubicBezTo>
                  <a:pt x="221" y="1033"/>
                  <a:pt x="223" y="1033"/>
                  <a:pt x="225" y="1033"/>
                </a:cubicBezTo>
                <a:cubicBezTo>
                  <a:pt x="225" y="1033"/>
                  <a:pt x="225" y="1033"/>
                  <a:pt x="226" y="1033"/>
                </a:cubicBezTo>
                <a:cubicBezTo>
                  <a:pt x="225" y="1034"/>
                  <a:pt x="224" y="1034"/>
                  <a:pt x="223" y="1035"/>
                </a:cubicBezTo>
                <a:cubicBezTo>
                  <a:pt x="221" y="1035"/>
                  <a:pt x="219" y="1035"/>
                  <a:pt x="216" y="1035"/>
                </a:cubicBezTo>
                <a:close/>
                <a:moveTo>
                  <a:pt x="195" y="1035"/>
                </a:moveTo>
                <a:cubicBezTo>
                  <a:pt x="194" y="1035"/>
                  <a:pt x="194" y="1034"/>
                  <a:pt x="193" y="1034"/>
                </a:cubicBezTo>
                <a:cubicBezTo>
                  <a:pt x="194" y="1033"/>
                  <a:pt x="195" y="1033"/>
                  <a:pt x="196" y="1033"/>
                </a:cubicBezTo>
                <a:cubicBezTo>
                  <a:pt x="202" y="1034"/>
                  <a:pt x="207" y="1034"/>
                  <a:pt x="212" y="1035"/>
                </a:cubicBezTo>
                <a:cubicBezTo>
                  <a:pt x="208" y="1035"/>
                  <a:pt x="204" y="1035"/>
                  <a:pt x="201" y="1035"/>
                </a:cubicBezTo>
                <a:cubicBezTo>
                  <a:pt x="199" y="1035"/>
                  <a:pt x="197" y="1035"/>
                  <a:pt x="195" y="1035"/>
                </a:cubicBezTo>
                <a:close/>
                <a:moveTo>
                  <a:pt x="183" y="1026"/>
                </a:moveTo>
                <a:cubicBezTo>
                  <a:pt x="181" y="1026"/>
                  <a:pt x="179" y="1027"/>
                  <a:pt x="178" y="1028"/>
                </a:cubicBezTo>
                <a:cubicBezTo>
                  <a:pt x="178" y="1027"/>
                  <a:pt x="179" y="1026"/>
                  <a:pt x="180" y="1025"/>
                </a:cubicBezTo>
                <a:cubicBezTo>
                  <a:pt x="181" y="1025"/>
                  <a:pt x="180" y="1024"/>
                  <a:pt x="180" y="1024"/>
                </a:cubicBezTo>
                <a:cubicBezTo>
                  <a:pt x="178" y="1025"/>
                  <a:pt x="175" y="1026"/>
                  <a:pt x="173" y="1027"/>
                </a:cubicBezTo>
                <a:cubicBezTo>
                  <a:pt x="176" y="1025"/>
                  <a:pt x="179" y="1023"/>
                  <a:pt x="182" y="1021"/>
                </a:cubicBezTo>
                <a:cubicBezTo>
                  <a:pt x="182" y="1021"/>
                  <a:pt x="182" y="1021"/>
                  <a:pt x="182" y="1021"/>
                </a:cubicBezTo>
                <a:cubicBezTo>
                  <a:pt x="183" y="1023"/>
                  <a:pt x="185" y="1025"/>
                  <a:pt x="187" y="1027"/>
                </a:cubicBezTo>
                <a:cubicBezTo>
                  <a:pt x="186" y="1028"/>
                  <a:pt x="186" y="1029"/>
                  <a:pt x="185" y="1029"/>
                </a:cubicBezTo>
                <a:cubicBezTo>
                  <a:pt x="185" y="1029"/>
                  <a:pt x="184" y="1029"/>
                  <a:pt x="184" y="1029"/>
                </a:cubicBezTo>
                <a:cubicBezTo>
                  <a:pt x="184" y="1028"/>
                  <a:pt x="184" y="1027"/>
                  <a:pt x="184" y="1026"/>
                </a:cubicBezTo>
                <a:cubicBezTo>
                  <a:pt x="184" y="1026"/>
                  <a:pt x="184" y="1026"/>
                  <a:pt x="183" y="1026"/>
                </a:cubicBezTo>
                <a:close/>
                <a:moveTo>
                  <a:pt x="178" y="1017"/>
                </a:moveTo>
                <a:cubicBezTo>
                  <a:pt x="178" y="1017"/>
                  <a:pt x="178" y="1017"/>
                  <a:pt x="178" y="1017"/>
                </a:cubicBezTo>
                <a:cubicBezTo>
                  <a:pt x="176" y="1015"/>
                  <a:pt x="174" y="1013"/>
                  <a:pt x="173" y="1011"/>
                </a:cubicBezTo>
                <a:cubicBezTo>
                  <a:pt x="174" y="1010"/>
                  <a:pt x="175" y="1010"/>
                  <a:pt x="177" y="1010"/>
                </a:cubicBezTo>
                <a:cubicBezTo>
                  <a:pt x="177" y="1010"/>
                  <a:pt x="178" y="1011"/>
                  <a:pt x="179" y="1012"/>
                </a:cubicBezTo>
                <a:cubicBezTo>
                  <a:pt x="179" y="1012"/>
                  <a:pt x="179" y="1012"/>
                  <a:pt x="179" y="1012"/>
                </a:cubicBezTo>
                <a:cubicBezTo>
                  <a:pt x="179" y="1012"/>
                  <a:pt x="179" y="1012"/>
                  <a:pt x="179" y="1012"/>
                </a:cubicBezTo>
                <a:cubicBezTo>
                  <a:pt x="180" y="1013"/>
                  <a:pt x="180" y="1013"/>
                  <a:pt x="180" y="1014"/>
                </a:cubicBezTo>
                <a:cubicBezTo>
                  <a:pt x="180" y="1014"/>
                  <a:pt x="180" y="1014"/>
                  <a:pt x="179" y="1014"/>
                </a:cubicBezTo>
                <a:cubicBezTo>
                  <a:pt x="179" y="1015"/>
                  <a:pt x="179" y="1016"/>
                  <a:pt x="180" y="1015"/>
                </a:cubicBezTo>
                <a:cubicBezTo>
                  <a:pt x="180" y="1015"/>
                  <a:pt x="180" y="1015"/>
                  <a:pt x="180" y="1015"/>
                </a:cubicBezTo>
                <a:cubicBezTo>
                  <a:pt x="180" y="1015"/>
                  <a:pt x="180" y="1015"/>
                  <a:pt x="180" y="1015"/>
                </a:cubicBezTo>
                <a:cubicBezTo>
                  <a:pt x="180" y="1015"/>
                  <a:pt x="180" y="1015"/>
                  <a:pt x="180" y="1015"/>
                </a:cubicBezTo>
                <a:cubicBezTo>
                  <a:pt x="180" y="1015"/>
                  <a:pt x="181" y="1015"/>
                  <a:pt x="181" y="1015"/>
                </a:cubicBezTo>
                <a:cubicBezTo>
                  <a:pt x="181" y="1015"/>
                  <a:pt x="182" y="1015"/>
                  <a:pt x="182" y="1016"/>
                </a:cubicBezTo>
                <a:cubicBezTo>
                  <a:pt x="182" y="1016"/>
                  <a:pt x="182" y="1016"/>
                  <a:pt x="182" y="1016"/>
                </a:cubicBezTo>
                <a:cubicBezTo>
                  <a:pt x="183" y="1016"/>
                  <a:pt x="183" y="1016"/>
                  <a:pt x="183" y="1016"/>
                </a:cubicBezTo>
                <a:cubicBezTo>
                  <a:pt x="183" y="1016"/>
                  <a:pt x="183" y="1017"/>
                  <a:pt x="183" y="1017"/>
                </a:cubicBezTo>
                <a:cubicBezTo>
                  <a:pt x="182" y="1017"/>
                  <a:pt x="181" y="1018"/>
                  <a:pt x="180" y="1018"/>
                </a:cubicBezTo>
                <a:cubicBezTo>
                  <a:pt x="179" y="1018"/>
                  <a:pt x="179" y="1018"/>
                  <a:pt x="179" y="1017"/>
                </a:cubicBezTo>
                <a:cubicBezTo>
                  <a:pt x="179" y="1017"/>
                  <a:pt x="179" y="1016"/>
                  <a:pt x="178" y="1017"/>
                </a:cubicBezTo>
                <a:close/>
                <a:moveTo>
                  <a:pt x="172" y="1015"/>
                </a:moveTo>
                <a:cubicBezTo>
                  <a:pt x="172" y="1015"/>
                  <a:pt x="172" y="1015"/>
                  <a:pt x="172" y="1015"/>
                </a:cubicBezTo>
                <a:cubicBezTo>
                  <a:pt x="173" y="1015"/>
                  <a:pt x="173" y="1014"/>
                  <a:pt x="174" y="1013"/>
                </a:cubicBezTo>
                <a:cubicBezTo>
                  <a:pt x="174" y="1013"/>
                  <a:pt x="174" y="1013"/>
                  <a:pt x="174" y="1013"/>
                </a:cubicBezTo>
                <a:cubicBezTo>
                  <a:pt x="175" y="1013"/>
                  <a:pt x="175" y="1014"/>
                  <a:pt x="175" y="1014"/>
                </a:cubicBezTo>
                <a:cubicBezTo>
                  <a:pt x="176" y="1015"/>
                  <a:pt x="177" y="1016"/>
                  <a:pt x="178" y="1017"/>
                </a:cubicBezTo>
                <a:cubicBezTo>
                  <a:pt x="173" y="1018"/>
                  <a:pt x="169" y="1021"/>
                  <a:pt x="164" y="1023"/>
                </a:cubicBezTo>
                <a:cubicBezTo>
                  <a:pt x="167" y="1021"/>
                  <a:pt x="171" y="1019"/>
                  <a:pt x="173" y="1016"/>
                </a:cubicBezTo>
                <a:cubicBezTo>
                  <a:pt x="173" y="1016"/>
                  <a:pt x="173" y="1015"/>
                  <a:pt x="172" y="1015"/>
                </a:cubicBezTo>
                <a:close/>
                <a:moveTo>
                  <a:pt x="180" y="1012"/>
                </a:moveTo>
                <a:cubicBezTo>
                  <a:pt x="181" y="1012"/>
                  <a:pt x="181" y="1011"/>
                  <a:pt x="180" y="1011"/>
                </a:cubicBezTo>
                <a:cubicBezTo>
                  <a:pt x="180" y="1011"/>
                  <a:pt x="180" y="1011"/>
                  <a:pt x="180" y="1011"/>
                </a:cubicBezTo>
                <a:cubicBezTo>
                  <a:pt x="181" y="1011"/>
                  <a:pt x="181" y="1011"/>
                  <a:pt x="182" y="1010"/>
                </a:cubicBezTo>
                <a:cubicBezTo>
                  <a:pt x="184" y="1009"/>
                  <a:pt x="186" y="1009"/>
                  <a:pt x="188" y="1008"/>
                </a:cubicBezTo>
                <a:cubicBezTo>
                  <a:pt x="186" y="1010"/>
                  <a:pt x="183" y="1012"/>
                  <a:pt x="181" y="1014"/>
                </a:cubicBezTo>
                <a:cubicBezTo>
                  <a:pt x="180" y="1013"/>
                  <a:pt x="180" y="1013"/>
                  <a:pt x="179" y="1012"/>
                </a:cubicBezTo>
                <a:cubicBezTo>
                  <a:pt x="180" y="1012"/>
                  <a:pt x="180" y="1012"/>
                  <a:pt x="180" y="1012"/>
                </a:cubicBezTo>
                <a:close/>
                <a:moveTo>
                  <a:pt x="210" y="1016"/>
                </a:moveTo>
                <a:cubicBezTo>
                  <a:pt x="215" y="1015"/>
                  <a:pt x="219" y="1012"/>
                  <a:pt x="224" y="1010"/>
                </a:cubicBezTo>
                <a:cubicBezTo>
                  <a:pt x="224" y="1011"/>
                  <a:pt x="224" y="1011"/>
                  <a:pt x="225" y="1012"/>
                </a:cubicBezTo>
                <a:cubicBezTo>
                  <a:pt x="221" y="1013"/>
                  <a:pt x="217" y="1015"/>
                  <a:pt x="213" y="1017"/>
                </a:cubicBezTo>
                <a:cubicBezTo>
                  <a:pt x="213" y="1017"/>
                  <a:pt x="212" y="1018"/>
                  <a:pt x="211" y="1018"/>
                </a:cubicBezTo>
                <a:cubicBezTo>
                  <a:pt x="210" y="1017"/>
                  <a:pt x="209" y="1016"/>
                  <a:pt x="208" y="1015"/>
                </a:cubicBezTo>
                <a:cubicBezTo>
                  <a:pt x="209" y="1015"/>
                  <a:pt x="210" y="1014"/>
                  <a:pt x="211" y="1014"/>
                </a:cubicBezTo>
                <a:cubicBezTo>
                  <a:pt x="210" y="1014"/>
                  <a:pt x="210" y="1015"/>
                  <a:pt x="209" y="1015"/>
                </a:cubicBezTo>
                <a:cubicBezTo>
                  <a:pt x="209" y="1015"/>
                  <a:pt x="209" y="1016"/>
                  <a:pt x="210" y="1016"/>
                </a:cubicBezTo>
                <a:close/>
                <a:moveTo>
                  <a:pt x="225" y="1009"/>
                </a:moveTo>
                <a:cubicBezTo>
                  <a:pt x="224" y="1009"/>
                  <a:pt x="224" y="1009"/>
                  <a:pt x="224" y="1009"/>
                </a:cubicBezTo>
                <a:cubicBezTo>
                  <a:pt x="223" y="1008"/>
                  <a:pt x="223" y="1008"/>
                  <a:pt x="222" y="1007"/>
                </a:cubicBezTo>
                <a:cubicBezTo>
                  <a:pt x="224" y="1007"/>
                  <a:pt x="226" y="1007"/>
                  <a:pt x="229" y="1007"/>
                </a:cubicBezTo>
                <a:cubicBezTo>
                  <a:pt x="229" y="1008"/>
                  <a:pt x="229" y="1008"/>
                  <a:pt x="230" y="1009"/>
                </a:cubicBezTo>
                <a:cubicBezTo>
                  <a:pt x="228" y="1010"/>
                  <a:pt x="227" y="1011"/>
                  <a:pt x="225" y="1011"/>
                </a:cubicBezTo>
                <a:cubicBezTo>
                  <a:pt x="225" y="1011"/>
                  <a:pt x="224" y="1010"/>
                  <a:pt x="224" y="1010"/>
                </a:cubicBezTo>
                <a:cubicBezTo>
                  <a:pt x="224" y="1010"/>
                  <a:pt x="225" y="1010"/>
                  <a:pt x="225" y="1010"/>
                </a:cubicBezTo>
                <a:cubicBezTo>
                  <a:pt x="226" y="1009"/>
                  <a:pt x="225" y="1008"/>
                  <a:pt x="225" y="1009"/>
                </a:cubicBezTo>
                <a:close/>
                <a:moveTo>
                  <a:pt x="229" y="1006"/>
                </a:moveTo>
                <a:cubicBezTo>
                  <a:pt x="229" y="1006"/>
                  <a:pt x="229" y="1006"/>
                  <a:pt x="229" y="1006"/>
                </a:cubicBezTo>
                <a:cubicBezTo>
                  <a:pt x="229" y="1006"/>
                  <a:pt x="229" y="1006"/>
                  <a:pt x="229" y="1006"/>
                </a:cubicBezTo>
                <a:cubicBezTo>
                  <a:pt x="229" y="1006"/>
                  <a:pt x="229" y="1006"/>
                  <a:pt x="229" y="1006"/>
                </a:cubicBezTo>
                <a:close/>
                <a:moveTo>
                  <a:pt x="248" y="993"/>
                </a:moveTo>
                <a:cubicBezTo>
                  <a:pt x="251" y="989"/>
                  <a:pt x="255" y="986"/>
                  <a:pt x="259" y="982"/>
                </a:cubicBezTo>
                <a:cubicBezTo>
                  <a:pt x="259" y="983"/>
                  <a:pt x="260" y="983"/>
                  <a:pt x="261" y="984"/>
                </a:cubicBezTo>
                <a:cubicBezTo>
                  <a:pt x="257" y="988"/>
                  <a:pt x="254" y="992"/>
                  <a:pt x="250" y="996"/>
                </a:cubicBezTo>
                <a:cubicBezTo>
                  <a:pt x="250" y="996"/>
                  <a:pt x="250" y="997"/>
                  <a:pt x="250" y="996"/>
                </a:cubicBezTo>
                <a:cubicBezTo>
                  <a:pt x="254" y="992"/>
                  <a:pt x="258" y="988"/>
                  <a:pt x="261" y="985"/>
                </a:cubicBezTo>
                <a:cubicBezTo>
                  <a:pt x="262" y="985"/>
                  <a:pt x="262" y="986"/>
                  <a:pt x="263" y="986"/>
                </a:cubicBezTo>
                <a:cubicBezTo>
                  <a:pt x="262" y="988"/>
                  <a:pt x="261" y="989"/>
                  <a:pt x="260" y="991"/>
                </a:cubicBezTo>
                <a:cubicBezTo>
                  <a:pt x="259" y="991"/>
                  <a:pt x="259" y="992"/>
                  <a:pt x="258" y="992"/>
                </a:cubicBezTo>
                <a:cubicBezTo>
                  <a:pt x="259" y="991"/>
                  <a:pt x="260" y="990"/>
                  <a:pt x="261" y="989"/>
                </a:cubicBezTo>
                <a:cubicBezTo>
                  <a:pt x="261" y="988"/>
                  <a:pt x="261" y="988"/>
                  <a:pt x="260" y="988"/>
                </a:cubicBezTo>
                <a:cubicBezTo>
                  <a:pt x="257" y="989"/>
                  <a:pt x="255" y="991"/>
                  <a:pt x="254" y="994"/>
                </a:cubicBezTo>
                <a:cubicBezTo>
                  <a:pt x="254" y="995"/>
                  <a:pt x="255" y="995"/>
                  <a:pt x="255" y="994"/>
                </a:cubicBezTo>
                <a:cubicBezTo>
                  <a:pt x="256" y="992"/>
                  <a:pt x="257" y="991"/>
                  <a:pt x="259" y="990"/>
                </a:cubicBezTo>
                <a:cubicBezTo>
                  <a:pt x="258" y="991"/>
                  <a:pt x="257" y="992"/>
                  <a:pt x="256" y="993"/>
                </a:cubicBezTo>
                <a:cubicBezTo>
                  <a:pt x="255" y="994"/>
                  <a:pt x="256" y="994"/>
                  <a:pt x="256" y="994"/>
                </a:cubicBezTo>
                <a:cubicBezTo>
                  <a:pt x="257" y="994"/>
                  <a:pt x="258" y="993"/>
                  <a:pt x="259" y="993"/>
                </a:cubicBezTo>
                <a:cubicBezTo>
                  <a:pt x="258" y="994"/>
                  <a:pt x="257" y="996"/>
                  <a:pt x="257" y="997"/>
                </a:cubicBezTo>
                <a:cubicBezTo>
                  <a:pt x="256" y="997"/>
                  <a:pt x="256" y="997"/>
                  <a:pt x="256" y="997"/>
                </a:cubicBezTo>
                <a:cubicBezTo>
                  <a:pt x="252" y="997"/>
                  <a:pt x="249" y="997"/>
                  <a:pt x="245" y="997"/>
                </a:cubicBezTo>
                <a:cubicBezTo>
                  <a:pt x="246" y="996"/>
                  <a:pt x="247" y="995"/>
                  <a:pt x="247" y="994"/>
                </a:cubicBezTo>
                <a:cubicBezTo>
                  <a:pt x="248" y="994"/>
                  <a:pt x="249" y="995"/>
                  <a:pt x="249" y="995"/>
                </a:cubicBezTo>
                <a:cubicBezTo>
                  <a:pt x="249" y="996"/>
                  <a:pt x="250" y="995"/>
                  <a:pt x="250" y="995"/>
                </a:cubicBezTo>
                <a:cubicBezTo>
                  <a:pt x="249" y="995"/>
                  <a:pt x="248" y="994"/>
                  <a:pt x="248" y="993"/>
                </a:cubicBezTo>
                <a:close/>
                <a:moveTo>
                  <a:pt x="230" y="979"/>
                </a:moveTo>
                <a:cubicBezTo>
                  <a:pt x="236" y="975"/>
                  <a:pt x="241" y="970"/>
                  <a:pt x="246" y="966"/>
                </a:cubicBezTo>
                <a:cubicBezTo>
                  <a:pt x="247" y="967"/>
                  <a:pt x="248" y="968"/>
                  <a:pt x="248" y="969"/>
                </a:cubicBezTo>
                <a:cubicBezTo>
                  <a:pt x="245" y="972"/>
                  <a:pt x="242" y="975"/>
                  <a:pt x="239" y="978"/>
                </a:cubicBezTo>
                <a:cubicBezTo>
                  <a:pt x="238" y="979"/>
                  <a:pt x="237" y="979"/>
                  <a:pt x="237" y="980"/>
                </a:cubicBezTo>
                <a:cubicBezTo>
                  <a:pt x="236" y="980"/>
                  <a:pt x="236" y="981"/>
                  <a:pt x="237" y="981"/>
                </a:cubicBezTo>
                <a:cubicBezTo>
                  <a:pt x="236" y="981"/>
                  <a:pt x="235" y="982"/>
                  <a:pt x="235" y="983"/>
                </a:cubicBezTo>
                <a:cubicBezTo>
                  <a:pt x="233" y="982"/>
                  <a:pt x="232" y="980"/>
                  <a:pt x="230" y="979"/>
                </a:cubicBezTo>
                <a:close/>
                <a:moveTo>
                  <a:pt x="234" y="983"/>
                </a:moveTo>
                <a:cubicBezTo>
                  <a:pt x="234" y="984"/>
                  <a:pt x="233" y="985"/>
                  <a:pt x="232" y="986"/>
                </a:cubicBezTo>
                <a:cubicBezTo>
                  <a:pt x="231" y="984"/>
                  <a:pt x="229" y="983"/>
                  <a:pt x="228" y="981"/>
                </a:cubicBezTo>
                <a:cubicBezTo>
                  <a:pt x="229" y="981"/>
                  <a:pt x="229" y="980"/>
                  <a:pt x="230" y="980"/>
                </a:cubicBezTo>
                <a:cubicBezTo>
                  <a:pt x="232" y="981"/>
                  <a:pt x="233" y="982"/>
                  <a:pt x="234" y="983"/>
                </a:cubicBezTo>
                <a:close/>
                <a:moveTo>
                  <a:pt x="194" y="965"/>
                </a:moveTo>
                <a:cubicBezTo>
                  <a:pt x="194" y="965"/>
                  <a:pt x="194" y="965"/>
                  <a:pt x="194" y="964"/>
                </a:cubicBezTo>
                <a:cubicBezTo>
                  <a:pt x="194" y="964"/>
                  <a:pt x="194" y="964"/>
                  <a:pt x="194" y="964"/>
                </a:cubicBezTo>
                <a:cubicBezTo>
                  <a:pt x="194" y="964"/>
                  <a:pt x="195" y="964"/>
                  <a:pt x="195" y="964"/>
                </a:cubicBezTo>
                <a:cubicBezTo>
                  <a:pt x="195" y="964"/>
                  <a:pt x="195" y="965"/>
                  <a:pt x="194" y="965"/>
                </a:cubicBezTo>
                <a:close/>
                <a:moveTo>
                  <a:pt x="208" y="933"/>
                </a:moveTo>
                <a:cubicBezTo>
                  <a:pt x="208" y="933"/>
                  <a:pt x="208" y="933"/>
                  <a:pt x="208" y="932"/>
                </a:cubicBezTo>
                <a:cubicBezTo>
                  <a:pt x="209" y="933"/>
                  <a:pt x="210" y="934"/>
                  <a:pt x="210" y="934"/>
                </a:cubicBezTo>
                <a:cubicBezTo>
                  <a:pt x="210" y="935"/>
                  <a:pt x="209" y="935"/>
                  <a:pt x="209" y="936"/>
                </a:cubicBezTo>
                <a:cubicBezTo>
                  <a:pt x="208" y="935"/>
                  <a:pt x="208" y="934"/>
                  <a:pt x="208" y="933"/>
                </a:cubicBezTo>
                <a:close/>
                <a:moveTo>
                  <a:pt x="211" y="935"/>
                </a:moveTo>
                <a:cubicBezTo>
                  <a:pt x="212" y="937"/>
                  <a:pt x="213" y="938"/>
                  <a:pt x="215" y="940"/>
                </a:cubicBezTo>
                <a:cubicBezTo>
                  <a:pt x="215" y="940"/>
                  <a:pt x="215" y="940"/>
                  <a:pt x="215" y="940"/>
                </a:cubicBezTo>
                <a:cubicBezTo>
                  <a:pt x="213" y="940"/>
                  <a:pt x="211" y="940"/>
                  <a:pt x="209" y="940"/>
                </a:cubicBezTo>
                <a:cubicBezTo>
                  <a:pt x="209" y="939"/>
                  <a:pt x="209" y="938"/>
                  <a:pt x="209" y="937"/>
                </a:cubicBezTo>
                <a:cubicBezTo>
                  <a:pt x="209" y="936"/>
                  <a:pt x="210" y="936"/>
                  <a:pt x="211" y="935"/>
                </a:cubicBezTo>
                <a:close/>
                <a:moveTo>
                  <a:pt x="216" y="923"/>
                </a:moveTo>
                <a:cubicBezTo>
                  <a:pt x="217" y="924"/>
                  <a:pt x="218" y="926"/>
                  <a:pt x="219" y="927"/>
                </a:cubicBezTo>
                <a:cubicBezTo>
                  <a:pt x="218" y="928"/>
                  <a:pt x="217" y="929"/>
                  <a:pt x="216" y="930"/>
                </a:cubicBezTo>
                <a:cubicBezTo>
                  <a:pt x="216" y="929"/>
                  <a:pt x="216" y="929"/>
                  <a:pt x="216" y="928"/>
                </a:cubicBezTo>
                <a:cubicBezTo>
                  <a:pt x="216" y="928"/>
                  <a:pt x="215" y="923"/>
                  <a:pt x="216" y="923"/>
                </a:cubicBezTo>
                <a:close/>
                <a:moveTo>
                  <a:pt x="220" y="928"/>
                </a:moveTo>
                <a:cubicBezTo>
                  <a:pt x="221" y="929"/>
                  <a:pt x="221" y="930"/>
                  <a:pt x="222" y="931"/>
                </a:cubicBezTo>
                <a:cubicBezTo>
                  <a:pt x="222" y="934"/>
                  <a:pt x="222" y="936"/>
                  <a:pt x="223" y="939"/>
                </a:cubicBezTo>
                <a:cubicBezTo>
                  <a:pt x="220" y="939"/>
                  <a:pt x="218" y="939"/>
                  <a:pt x="216" y="940"/>
                </a:cubicBezTo>
                <a:cubicBezTo>
                  <a:pt x="216" y="940"/>
                  <a:pt x="216" y="939"/>
                  <a:pt x="216" y="939"/>
                </a:cubicBezTo>
                <a:cubicBezTo>
                  <a:pt x="216" y="939"/>
                  <a:pt x="216" y="938"/>
                  <a:pt x="216" y="937"/>
                </a:cubicBezTo>
                <a:cubicBezTo>
                  <a:pt x="215" y="935"/>
                  <a:pt x="216" y="933"/>
                  <a:pt x="216" y="931"/>
                </a:cubicBezTo>
                <a:cubicBezTo>
                  <a:pt x="217" y="930"/>
                  <a:pt x="218" y="929"/>
                  <a:pt x="220" y="928"/>
                </a:cubicBezTo>
                <a:close/>
                <a:moveTo>
                  <a:pt x="228" y="919"/>
                </a:moveTo>
                <a:cubicBezTo>
                  <a:pt x="229" y="919"/>
                  <a:pt x="229" y="919"/>
                  <a:pt x="229" y="918"/>
                </a:cubicBezTo>
                <a:cubicBezTo>
                  <a:pt x="229" y="918"/>
                  <a:pt x="229" y="918"/>
                  <a:pt x="229" y="918"/>
                </a:cubicBezTo>
                <a:cubicBezTo>
                  <a:pt x="229" y="918"/>
                  <a:pt x="230" y="918"/>
                  <a:pt x="230" y="918"/>
                </a:cubicBezTo>
                <a:cubicBezTo>
                  <a:pt x="230" y="919"/>
                  <a:pt x="229" y="919"/>
                  <a:pt x="229" y="920"/>
                </a:cubicBezTo>
                <a:cubicBezTo>
                  <a:pt x="228" y="919"/>
                  <a:pt x="227" y="918"/>
                  <a:pt x="228" y="919"/>
                </a:cubicBezTo>
                <a:close/>
                <a:moveTo>
                  <a:pt x="224" y="916"/>
                </a:moveTo>
                <a:cubicBezTo>
                  <a:pt x="225" y="916"/>
                  <a:pt x="225" y="915"/>
                  <a:pt x="225" y="915"/>
                </a:cubicBezTo>
                <a:cubicBezTo>
                  <a:pt x="225" y="915"/>
                  <a:pt x="225" y="915"/>
                  <a:pt x="225" y="915"/>
                </a:cubicBezTo>
                <a:cubicBezTo>
                  <a:pt x="225" y="915"/>
                  <a:pt x="226" y="915"/>
                  <a:pt x="226" y="915"/>
                </a:cubicBezTo>
                <a:cubicBezTo>
                  <a:pt x="228" y="915"/>
                  <a:pt x="230" y="915"/>
                  <a:pt x="232" y="915"/>
                </a:cubicBezTo>
                <a:cubicBezTo>
                  <a:pt x="232" y="915"/>
                  <a:pt x="232" y="915"/>
                  <a:pt x="232" y="915"/>
                </a:cubicBezTo>
                <a:cubicBezTo>
                  <a:pt x="233" y="915"/>
                  <a:pt x="233" y="915"/>
                  <a:pt x="233" y="915"/>
                </a:cubicBezTo>
                <a:cubicBezTo>
                  <a:pt x="234" y="915"/>
                  <a:pt x="235" y="915"/>
                  <a:pt x="236" y="915"/>
                </a:cubicBezTo>
                <a:cubicBezTo>
                  <a:pt x="236" y="915"/>
                  <a:pt x="235" y="915"/>
                  <a:pt x="235" y="916"/>
                </a:cubicBezTo>
                <a:cubicBezTo>
                  <a:pt x="232" y="916"/>
                  <a:pt x="229" y="916"/>
                  <a:pt x="227" y="916"/>
                </a:cubicBezTo>
                <a:cubicBezTo>
                  <a:pt x="227" y="916"/>
                  <a:pt x="227" y="916"/>
                  <a:pt x="226" y="916"/>
                </a:cubicBezTo>
                <a:cubicBezTo>
                  <a:pt x="226" y="916"/>
                  <a:pt x="226" y="916"/>
                  <a:pt x="226" y="916"/>
                </a:cubicBezTo>
                <a:cubicBezTo>
                  <a:pt x="225" y="916"/>
                  <a:pt x="224" y="916"/>
                  <a:pt x="223" y="916"/>
                </a:cubicBezTo>
                <a:cubicBezTo>
                  <a:pt x="220" y="916"/>
                  <a:pt x="216" y="916"/>
                  <a:pt x="213" y="916"/>
                </a:cubicBezTo>
                <a:cubicBezTo>
                  <a:pt x="213" y="915"/>
                  <a:pt x="213" y="915"/>
                  <a:pt x="213" y="915"/>
                </a:cubicBezTo>
                <a:cubicBezTo>
                  <a:pt x="216" y="915"/>
                  <a:pt x="220" y="915"/>
                  <a:pt x="223" y="915"/>
                </a:cubicBezTo>
                <a:cubicBezTo>
                  <a:pt x="224" y="915"/>
                  <a:pt x="224" y="915"/>
                  <a:pt x="224" y="916"/>
                </a:cubicBezTo>
                <a:close/>
                <a:moveTo>
                  <a:pt x="216" y="894"/>
                </a:moveTo>
                <a:cubicBezTo>
                  <a:pt x="215" y="895"/>
                  <a:pt x="215" y="896"/>
                  <a:pt x="215" y="897"/>
                </a:cubicBezTo>
                <a:cubicBezTo>
                  <a:pt x="214" y="896"/>
                  <a:pt x="214" y="896"/>
                  <a:pt x="214" y="895"/>
                </a:cubicBezTo>
                <a:cubicBezTo>
                  <a:pt x="215" y="894"/>
                  <a:pt x="216" y="892"/>
                  <a:pt x="217" y="890"/>
                </a:cubicBezTo>
                <a:cubicBezTo>
                  <a:pt x="224" y="890"/>
                  <a:pt x="231" y="890"/>
                  <a:pt x="238" y="890"/>
                </a:cubicBezTo>
                <a:cubicBezTo>
                  <a:pt x="234" y="891"/>
                  <a:pt x="229" y="894"/>
                  <a:pt x="224" y="894"/>
                </a:cubicBezTo>
                <a:cubicBezTo>
                  <a:pt x="223" y="894"/>
                  <a:pt x="223" y="895"/>
                  <a:pt x="224" y="895"/>
                </a:cubicBezTo>
                <a:cubicBezTo>
                  <a:pt x="229" y="895"/>
                  <a:pt x="234" y="892"/>
                  <a:pt x="239" y="891"/>
                </a:cubicBezTo>
                <a:cubicBezTo>
                  <a:pt x="239" y="891"/>
                  <a:pt x="239" y="890"/>
                  <a:pt x="239" y="890"/>
                </a:cubicBezTo>
                <a:cubicBezTo>
                  <a:pt x="247" y="890"/>
                  <a:pt x="256" y="890"/>
                  <a:pt x="265" y="889"/>
                </a:cubicBezTo>
                <a:cubicBezTo>
                  <a:pt x="259" y="892"/>
                  <a:pt x="253" y="895"/>
                  <a:pt x="248" y="898"/>
                </a:cubicBezTo>
                <a:cubicBezTo>
                  <a:pt x="247" y="899"/>
                  <a:pt x="247" y="899"/>
                  <a:pt x="248" y="899"/>
                </a:cubicBezTo>
                <a:cubicBezTo>
                  <a:pt x="254" y="896"/>
                  <a:pt x="259" y="893"/>
                  <a:pt x="265" y="891"/>
                </a:cubicBezTo>
                <a:cubicBezTo>
                  <a:pt x="264" y="891"/>
                  <a:pt x="263" y="892"/>
                  <a:pt x="262" y="892"/>
                </a:cubicBezTo>
                <a:cubicBezTo>
                  <a:pt x="262" y="893"/>
                  <a:pt x="262" y="893"/>
                  <a:pt x="262" y="893"/>
                </a:cubicBezTo>
                <a:cubicBezTo>
                  <a:pt x="260" y="895"/>
                  <a:pt x="258" y="896"/>
                  <a:pt x="255" y="898"/>
                </a:cubicBezTo>
                <a:cubicBezTo>
                  <a:pt x="251" y="900"/>
                  <a:pt x="247" y="902"/>
                  <a:pt x="243" y="904"/>
                </a:cubicBezTo>
                <a:cubicBezTo>
                  <a:pt x="241" y="905"/>
                  <a:pt x="240" y="906"/>
                  <a:pt x="238" y="907"/>
                </a:cubicBezTo>
                <a:cubicBezTo>
                  <a:pt x="237" y="905"/>
                  <a:pt x="237" y="902"/>
                  <a:pt x="237" y="900"/>
                </a:cubicBezTo>
                <a:cubicBezTo>
                  <a:pt x="237" y="900"/>
                  <a:pt x="237" y="900"/>
                  <a:pt x="237" y="900"/>
                </a:cubicBezTo>
                <a:cubicBezTo>
                  <a:pt x="240" y="898"/>
                  <a:pt x="243" y="897"/>
                  <a:pt x="246" y="895"/>
                </a:cubicBezTo>
                <a:cubicBezTo>
                  <a:pt x="247" y="894"/>
                  <a:pt x="254" y="890"/>
                  <a:pt x="254" y="893"/>
                </a:cubicBezTo>
                <a:cubicBezTo>
                  <a:pt x="254" y="893"/>
                  <a:pt x="255" y="893"/>
                  <a:pt x="255" y="893"/>
                </a:cubicBezTo>
                <a:cubicBezTo>
                  <a:pt x="255" y="887"/>
                  <a:pt x="238" y="898"/>
                  <a:pt x="237" y="899"/>
                </a:cubicBezTo>
                <a:cubicBezTo>
                  <a:pt x="237" y="899"/>
                  <a:pt x="237" y="899"/>
                  <a:pt x="237" y="899"/>
                </a:cubicBezTo>
                <a:cubicBezTo>
                  <a:pt x="237" y="899"/>
                  <a:pt x="237" y="899"/>
                  <a:pt x="237" y="899"/>
                </a:cubicBezTo>
                <a:cubicBezTo>
                  <a:pt x="237" y="898"/>
                  <a:pt x="236" y="898"/>
                  <a:pt x="236" y="898"/>
                </a:cubicBezTo>
                <a:cubicBezTo>
                  <a:pt x="235" y="900"/>
                  <a:pt x="235" y="902"/>
                  <a:pt x="235" y="903"/>
                </a:cubicBezTo>
                <a:cubicBezTo>
                  <a:pt x="235" y="903"/>
                  <a:pt x="235" y="903"/>
                  <a:pt x="235" y="903"/>
                </a:cubicBezTo>
                <a:cubicBezTo>
                  <a:pt x="234" y="906"/>
                  <a:pt x="232" y="907"/>
                  <a:pt x="232" y="910"/>
                </a:cubicBezTo>
                <a:cubicBezTo>
                  <a:pt x="232" y="910"/>
                  <a:pt x="233" y="910"/>
                  <a:pt x="233" y="910"/>
                </a:cubicBezTo>
                <a:cubicBezTo>
                  <a:pt x="234" y="909"/>
                  <a:pt x="236" y="909"/>
                  <a:pt x="237" y="908"/>
                </a:cubicBezTo>
                <a:cubicBezTo>
                  <a:pt x="238" y="909"/>
                  <a:pt x="238" y="909"/>
                  <a:pt x="238" y="910"/>
                </a:cubicBezTo>
                <a:cubicBezTo>
                  <a:pt x="238" y="910"/>
                  <a:pt x="238" y="910"/>
                  <a:pt x="237" y="910"/>
                </a:cubicBezTo>
                <a:cubicBezTo>
                  <a:pt x="237" y="910"/>
                  <a:pt x="237" y="910"/>
                  <a:pt x="237" y="910"/>
                </a:cubicBezTo>
                <a:cubicBezTo>
                  <a:pt x="236" y="910"/>
                  <a:pt x="235" y="911"/>
                  <a:pt x="235" y="911"/>
                </a:cubicBezTo>
                <a:cubicBezTo>
                  <a:pt x="235" y="912"/>
                  <a:pt x="235" y="912"/>
                  <a:pt x="235" y="912"/>
                </a:cubicBezTo>
                <a:cubicBezTo>
                  <a:pt x="236" y="912"/>
                  <a:pt x="238" y="911"/>
                  <a:pt x="239" y="911"/>
                </a:cubicBezTo>
                <a:cubicBezTo>
                  <a:pt x="239" y="912"/>
                  <a:pt x="239" y="913"/>
                  <a:pt x="240" y="913"/>
                </a:cubicBezTo>
                <a:cubicBezTo>
                  <a:pt x="240" y="913"/>
                  <a:pt x="239" y="913"/>
                  <a:pt x="239" y="913"/>
                </a:cubicBezTo>
                <a:cubicBezTo>
                  <a:pt x="239" y="913"/>
                  <a:pt x="239" y="913"/>
                  <a:pt x="238" y="913"/>
                </a:cubicBezTo>
                <a:cubicBezTo>
                  <a:pt x="238" y="913"/>
                  <a:pt x="238" y="913"/>
                  <a:pt x="238" y="913"/>
                </a:cubicBezTo>
                <a:cubicBezTo>
                  <a:pt x="236" y="913"/>
                  <a:pt x="234" y="913"/>
                  <a:pt x="233" y="914"/>
                </a:cubicBezTo>
                <a:cubicBezTo>
                  <a:pt x="230" y="909"/>
                  <a:pt x="227" y="904"/>
                  <a:pt x="225" y="899"/>
                </a:cubicBezTo>
                <a:cubicBezTo>
                  <a:pt x="224" y="898"/>
                  <a:pt x="222" y="891"/>
                  <a:pt x="220" y="892"/>
                </a:cubicBezTo>
                <a:cubicBezTo>
                  <a:pt x="220" y="892"/>
                  <a:pt x="220" y="893"/>
                  <a:pt x="220" y="892"/>
                </a:cubicBezTo>
                <a:cubicBezTo>
                  <a:pt x="221" y="892"/>
                  <a:pt x="229" y="909"/>
                  <a:pt x="232" y="914"/>
                </a:cubicBezTo>
                <a:cubicBezTo>
                  <a:pt x="229" y="914"/>
                  <a:pt x="226" y="914"/>
                  <a:pt x="224" y="914"/>
                </a:cubicBezTo>
                <a:cubicBezTo>
                  <a:pt x="221" y="910"/>
                  <a:pt x="220" y="906"/>
                  <a:pt x="218" y="903"/>
                </a:cubicBezTo>
                <a:cubicBezTo>
                  <a:pt x="217" y="901"/>
                  <a:pt x="216" y="899"/>
                  <a:pt x="215" y="898"/>
                </a:cubicBezTo>
                <a:cubicBezTo>
                  <a:pt x="216" y="897"/>
                  <a:pt x="216" y="896"/>
                  <a:pt x="217" y="895"/>
                </a:cubicBezTo>
                <a:cubicBezTo>
                  <a:pt x="217" y="894"/>
                  <a:pt x="216" y="894"/>
                  <a:pt x="216" y="894"/>
                </a:cubicBezTo>
                <a:close/>
                <a:moveTo>
                  <a:pt x="290" y="910"/>
                </a:moveTo>
                <a:cubicBezTo>
                  <a:pt x="291" y="906"/>
                  <a:pt x="292" y="902"/>
                  <a:pt x="293" y="898"/>
                </a:cubicBezTo>
                <a:cubicBezTo>
                  <a:pt x="294" y="896"/>
                  <a:pt x="294" y="894"/>
                  <a:pt x="295" y="892"/>
                </a:cubicBezTo>
                <a:cubicBezTo>
                  <a:pt x="295" y="891"/>
                  <a:pt x="295" y="890"/>
                  <a:pt x="296" y="889"/>
                </a:cubicBezTo>
                <a:cubicBezTo>
                  <a:pt x="296" y="889"/>
                  <a:pt x="297" y="889"/>
                  <a:pt x="297" y="889"/>
                </a:cubicBezTo>
                <a:cubicBezTo>
                  <a:pt x="296" y="895"/>
                  <a:pt x="294" y="901"/>
                  <a:pt x="293" y="907"/>
                </a:cubicBezTo>
                <a:cubicBezTo>
                  <a:pt x="293" y="908"/>
                  <a:pt x="292" y="909"/>
                  <a:pt x="292" y="910"/>
                </a:cubicBezTo>
                <a:cubicBezTo>
                  <a:pt x="289" y="911"/>
                  <a:pt x="287" y="911"/>
                  <a:pt x="284" y="911"/>
                </a:cubicBezTo>
                <a:cubicBezTo>
                  <a:pt x="279" y="912"/>
                  <a:pt x="274" y="912"/>
                  <a:pt x="268" y="913"/>
                </a:cubicBezTo>
                <a:cubicBezTo>
                  <a:pt x="271" y="911"/>
                  <a:pt x="274" y="911"/>
                  <a:pt x="277" y="910"/>
                </a:cubicBezTo>
                <a:cubicBezTo>
                  <a:pt x="278" y="910"/>
                  <a:pt x="277" y="909"/>
                  <a:pt x="277" y="909"/>
                </a:cubicBezTo>
                <a:cubicBezTo>
                  <a:pt x="274" y="910"/>
                  <a:pt x="271" y="910"/>
                  <a:pt x="268" y="912"/>
                </a:cubicBezTo>
                <a:cubicBezTo>
                  <a:pt x="272" y="907"/>
                  <a:pt x="276" y="903"/>
                  <a:pt x="281" y="900"/>
                </a:cubicBezTo>
                <a:cubicBezTo>
                  <a:pt x="280" y="903"/>
                  <a:pt x="279" y="906"/>
                  <a:pt x="278" y="909"/>
                </a:cubicBezTo>
                <a:cubicBezTo>
                  <a:pt x="278" y="909"/>
                  <a:pt x="279" y="909"/>
                  <a:pt x="279" y="909"/>
                </a:cubicBezTo>
                <a:cubicBezTo>
                  <a:pt x="280" y="905"/>
                  <a:pt x="281" y="902"/>
                  <a:pt x="282" y="899"/>
                </a:cubicBezTo>
                <a:cubicBezTo>
                  <a:pt x="283" y="899"/>
                  <a:pt x="283" y="898"/>
                  <a:pt x="283" y="898"/>
                </a:cubicBezTo>
                <a:cubicBezTo>
                  <a:pt x="283" y="898"/>
                  <a:pt x="283" y="898"/>
                  <a:pt x="283" y="897"/>
                </a:cubicBezTo>
                <a:cubicBezTo>
                  <a:pt x="284" y="895"/>
                  <a:pt x="285" y="892"/>
                  <a:pt x="286" y="889"/>
                </a:cubicBezTo>
                <a:cubicBezTo>
                  <a:pt x="286" y="889"/>
                  <a:pt x="286" y="889"/>
                  <a:pt x="286" y="889"/>
                </a:cubicBezTo>
                <a:cubicBezTo>
                  <a:pt x="289" y="889"/>
                  <a:pt x="292" y="889"/>
                  <a:pt x="295" y="889"/>
                </a:cubicBezTo>
                <a:cubicBezTo>
                  <a:pt x="294" y="891"/>
                  <a:pt x="293" y="894"/>
                  <a:pt x="293" y="895"/>
                </a:cubicBezTo>
                <a:cubicBezTo>
                  <a:pt x="292" y="900"/>
                  <a:pt x="290" y="905"/>
                  <a:pt x="289" y="909"/>
                </a:cubicBezTo>
                <a:cubicBezTo>
                  <a:pt x="289" y="910"/>
                  <a:pt x="290" y="910"/>
                  <a:pt x="290" y="910"/>
                </a:cubicBezTo>
                <a:close/>
                <a:moveTo>
                  <a:pt x="305" y="890"/>
                </a:moveTo>
                <a:cubicBezTo>
                  <a:pt x="303" y="894"/>
                  <a:pt x="302" y="899"/>
                  <a:pt x="300" y="903"/>
                </a:cubicBezTo>
                <a:cubicBezTo>
                  <a:pt x="301" y="899"/>
                  <a:pt x="302" y="894"/>
                  <a:pt x="303" y="890"/>
                </a:cubicBezTo>
                <a:cubicBezTo>
                  <a:pt x="304" y="890"/>
                  <a:pt x="304" y="890"/>
                  <a:pt x="305" y="890"/>
                </a:cubicBezTo>
                <a:close/>
                <a:moveTo>
                  <a:pt x="307" y="872"/>
                </a:moveTo>
                <a:cubicBezTo>
                  <a:pt x="307" y="872"/>
                  <a:pt x="307" y="872"/>
                  <a:pt x="308" y="872"/>
                </a:cubicBezTo>
                <a:cubicBezTo>
                  <a:pt x="308" y="872"/>
                  <a:pt x="308" y="872"/>
                  <a:pt x="308" y="872"/>
                </a:cubicBezTo>
                <a:cubicBezTo>
                  <a:pt x="308" y="872"/>
                  <a:pt x="308" y="872"/>
                  <a:pt x="307" y="872"/>
                </a:cubicBezTo>
                <a:close/>
                <a:moveTo>
                  <a:pt x="308" y="871"/>
                </a:moveTo>
                <a:cubicBezTo>
                  <a:pt x="308" y="871"/>
                  <a:pt x="308" y="871"/>
                  <a:pt x="308" y="870"/>
                </a:cubicBezTo>
                <a:cubicBezTo>
                  <a:pt x="308" y="871"/>
                  <a:pt x="308" y="871"/>
                  <a:pt x="308" y="870"/>
                </a:cubicBezTo>
                <a:cubicBezTo>
                  <a:pt x="308" y="870"/>
                  <a:pt x="308" y="870"/>
                  <a:pt x="308" y="869"/>
                </a:cubicBezTo>
                <a:cubicBezTo>
                  <a:pt x="308" y="869"/>
                  <a:pt x="308" y="869"/>
                  <a:pt x="308" y="869"/>
                </a:cubicBezTo>
                <a:cubicBezTo>
                  <a:pt x="309" y="868"/>
                  <a:pt x="310" y="868"/>
                  <a:pt x="311" y="868"/>
                </a:cubicBezTo>
                <a:cubicBezTo>
                  <a:pt x="310" y="869"/>
                  <a:pt x="309" y="870"/>
                  <a:pt x="309" y="871"/>
                </a:cubicBezTo>
                <a:cubicBezTo>
                  <a:pt x="308" y="871"/>
                  <a:pt x="308" y="871"/>
                  <a:pt x="308" y="871"/>
                </a:cubicBezTo>
                <a:close/>
                <a:moveTo>
                  <a:pt x="354" y="716"/>
                </a:moveTo>
                <a:cubicBezTo>
                  <a:pt x="356" y="716"/>
                  <a:pt x="357" y="716"/>
                  <a:pt x="359" y="716"/>
                </a:cubicBezTo>
                <a:cubicBezTo>
                  <a:pt x="358" y="716"/>
                  <a:pt x="358" y="717"/>
                  <a:pt x="358" y="718"/>
                </a:cubicBezTo>
                <a:cubicBezTo>
                  <a:pt x="357" y="718"/>
                  <a:pt x="356" y="718"/>
                  <a:pt x="356" y="718"/>
                </a:cubicBezTo>
                <a:cubicBezTo>
                  <a:pt x="356" y="718"/>
                  <a:pt x="356" y="718"/>
                  <a:pt x="356" y="718"/>
                </a:cubicBezTo>
                <a:cubicBezTo>
                  <a:pt x="356" y="717"/>
                  <a:pt x="355" y="717"/>
                  <a:pt x="355" y="718"/>
                </a:cubicBezTo>
                <a:cubicBezTo>
                  <a:pt x="355" y="718"/>
                  <a:pt x="355" y="718"/>
                  <a:pt x="355" y="718"/>
                </a:cubicBezTo>
                <a:cubicBezTo>
                  <a:pt x="354" y="718"/>
                  <a:pt x="354" y="718"/>
                  <a:pt x="354" y="718"/>
                </a:cubicBezTo>
                <a:cubicBezTo>
                  <a:pt x="354" y="717"/>
                  <a:pt x="354" y="717"/>
                  <a:pt x="354" y="716"/>
                </a:cubicBezTo>
                <a:close/>
                <a:moveTo>
                  <a:pt x="353" y="718"/>
                </a:moveTo>
                <a:cubicBezTo>
                  <a:pt x="351" y="718"/>
                  <a:pt x="349" y="719"/>
                  <a:pt x="347" y="719"/>
                </a:cubicBezTo>
                <a:cubicBezTo>
                  <a:pt x="348" y="718"/>
                  <a:pt x="348" y="717"/>
                  <a:pt x="348" y="716"/>
                </a:cubicBezTo>
                <a:cubicBezTo>
                  <a:pt x="350" y="716"/>
                  <a:pt x="352" y="716"/>
                  <a:pt x="353" y="716"/>
                </a:cubicBezTo>
                <a:cubicBezTo>
                  <a:pt x="353" y="717"/>
                  <a:pt x="353" y="718"/>
                  <a:pt x="353" y="718"/>
                </a:cubicBezTo>
                <a:close/>
                <a:moveTo>
                  <a:pt x="365" y="706"/>
                </a:moveTo>
                <a:cubicBezTo>
                  <a:pt x="365" y="705"/>
                  <a:pt x="366" y="705"/>
                  <a:pt x="367" y="705"/>
                </a:cubicBezTo>
                <a:cubicBezTo>
                  <a:pt x="366" y="705"/>
                  <a:pt x="365" y="706"/>
                  <a:pt x="365" y="706"/>
                </a:cubicBezTo>
                <a:cubicBezTo>
                  <a:pt x="365" y="706"/>
                  <a:pt x="365" y="706"/>
                  <a:pt x="365" y="706"/>
                </a:cubicBezTo>
                <a:close/>
                <a:moveTo>
                  <a:pt x="365" y="707"/>
                </a:moveTo>
                <a:cubicBezTo>
                  <a:pt x="365" y="707"/>
                  <a:pt x="365" y="708"/>
                  <a:pt x="365" y="707"/>
                </a:cubicBezTo>
                <a:cubicBezTo>
                  <a:pt x="367" y="705"/>
                  <a:pt x="370" y="704"/>
                  <a:pt x="373" y="703"/>
                </a:cubicBezTo>
                <a:cubicBezTo>
                  <a:pt x="371" y="705"/>
                  <a:pt x="369" y="707"/>
                  <a:pt x="366" y="708"/>
                </a:cubicBezTo>
                <a:cubicBezTo>
                  <a:pt x="366" y="709"/>
                  <a:pt x="366" y="709"/>
                  <a:pt x="367" y="709"/>
                </a:cubicBezTo>
                <a:cubicBezTo>
                  <a:pt x="371" y="707"/>
                  <a:pt x="375" y="704"/>
                  <a:pt x="380" y="703"/>
                </a:cubicBezTo>
                <a:cubicBezTo>
                  <a:pt x="380" y="703"/>
                  <a:pt x="381" y="703"/>
                  <a:pt x="381" y="703"/>
                </a:cubicBezTo>
                <a:cubicBezTo>
                  <a:pt x="377" y="705"/>
                  <a:pt x="373" y="707"/>
                  <a:pt x="371" y="710"/>
                </a:cubicBezTo>
                <a:cubicBezTo>
                  <a:pt x="368" y="710"/>
                  <a:pt x="365" y="710"/>
                  <a:pt x="362" y="711"/>
                </a:cubicBezTo>
                <a:cubicBezTo>
                  <a:pt x="363" y="709"/>
                  <a:pt x="364" y="708"/>
                  <a:pt x="365" y="707"/>
                </a:cubicBezTo>
                <a:close/>
                <a:moveTo>
                  <a:pt x="368" y="704"/>
                </a:moveTo>
                <a:cubicBezTo>
                  <a:pt x="368" y="704"/>
                  <a:pt x="369" y="703"/>
                  <a:pt x="369" y="703"/>
                </a:cubicBezTo>
                <a:cubicBezTo>
                  <a:pt x="369" y="703"/>
                  <a:pt x="368" y="704"/>
                  <a:pt x="368" y="704"/>
                </a:cubicBezTo>
                <a:close/>
                <a:moveTo>
                  <a:pt x="383" y="708"/>
                </a:moveTo>
                <a:cubicBezTo>
                  <a:pt x="383" y="708"/>
                  <a:pt x="383" y="709"/>
                  <a:pt x="383" y="710"/>
                </a:cubicBezTo>
                <a:cubicBezTo>
                  <a:pt x="379" y="710"/>
                  <a:pt x="375" y="710"/>
                  <a:pt x="371" y="710"/>
                </a:cubicBezTo>
                <a:cubicBezTo>
                  <a:pt x="373" y="707"/>
                  <a:pt x="377" y="705"/>
                  <a:pt x="381" y="704"/>
                </a:cubicBezTo>
                <a:cubicBezTo>
                  <a:pt x="382" y="704"/>
                  <a:pt x="382" y="704"/>
                  <a:pt x="383" y="705"/>
                </a:cubicBezTo>
                <a:cubicBezTo>
                  <a:pt x="385" y="706"/>
                  <a:pt x="387" y="708"/>
                  <a:pt x="389" y="709"/>
                </a:cubicBezTo>
                <a:cubicBezTo>
                  <a:pt x="387" y="710"/>
                  <a:pt x="385" y="710"/>
                  <a:pt x="383" y="710"/>
                </a:cubicBezTo>
                <a:cubicBezTo>
                  <a:pt x="384" y="709"/>
                  <a:pt x="384" y="708"/>
                  <a:pt x="384" y="708"/>
                </a:cubicBezTo>
                <a:cubicBezTo>
                  <a:pt x="384" y="708"/>
                  <a:pt x="383" y="708"/>
                  <a:pt x="383" y="708"/>
                </a:cubicBezTo>
                <a:close/>
                <a:moveTo>
                  <a:pt x="370" y="711"/>
                </a:moveTo>
                <a:cubicBezTo>
                  <a:pt x="370" y="712"/>
                  <a:pt x="369" y="713"/>
                  <a:pt x="368" y="714"/>
                </a:cubicBezTo>
                <a:cubicBezTo>
                  <a:pt x="368" y="715"/>
                  <a:pt x="369" y="715"/>
                  <a:pt x="369" y="715"/>
                </a:cubicBezTo>
                <a:cubicBezTo>
                  <a:pt x="369" y="713"/>
                  <a:pt x="370" y="712"/>
                  <a:pt x="371" y="711"/>
                </a:cubicBezTo>
                <a:cubicBezTo>
                  <a:pt x="375" y="710"/>
                  <a:pt x="379" y="710"/>
                  <a:pt x="383" y="710"/>
                </a:cubicBezTo>
                <a:cubicBezTo>
                  <a:pt x="383" y="711"/>
                  <a:pt x="382" y="712"/>
                  <a:pt x="382" y="713"/>
                </a:cubicBezTo>
                <a:cubicBezTo>
                  <a:pt x="381" y="714"/>
                  <a:pt x="380" y="714"/>
                  <a:pt x="379" y="714"/>
                </a:cubicBezTo>
                <a:cubicBezTo>
                  <a:pt x="376" y="715"/>
                  <a:pt x="374" y="715"/>
                  <a:pt x="371" y="715"/>
                </a:cubicBezTo>
                <a:cubicBezTo>
                  <a:pt x="369" y="715"/>
                  <a:pt x="368" y="715"/>
                  <a:pt x="366" y="715"/>
                </a:cubicBezTo>
                <a:cubicBezTo>
                  <a:pt x="366" y="715"/>
                  <a:pt x="366" y="715"/>
                  <a:pt x="366" y="715"/>
                </a:cubicBezTo>
                <a:cubicBezTo>
                  <a:pt x="366" y="715"/>
                  <a:pt x="367" y="715"/>
                  <a:pt x="367" y="715"/>
                </a:cubicBezTo>
                <a:cubicBezTo>
                  <a:pt x="367" y="714"/>
                  <a:pt x="367" y="714"/>
                  <a:pt x="368" y="713"/>
                </a:cubicBezTo>
                <a:cubicBezTo>
                  <a:pt x="368" y="713"/>
                  <a:pt x="368" y="713"/>
                  <a:pt x="367" y="712"/>
                </a:cubicBezTo>
                <a:cubicBezTo>
                  <a:pt x="367" y="712"/>
                  <a:pt x="367" y="712"/>
                  <a:pt x="367" y="712"/>
                </a:cubicBezTo>
                <a:cubicBezTo>
                  <a:pt x="367" y="712"/>
                  <a:pt x="367" y="712"/>
                  <a:pt x="366" y="713"/>
                </a:cubicBezTo>
                <a:cubicBezTo>
                  <a:pt x="366" y="713"/>
                  <a:pt x="366" y="713"/>
                  <a:pt x="366" y="714"/>
                </a:cubicBezTo>
                <a:cubicBezTo>
                  <a:pt x="366" y="714"/>
                  <a:pt x="366" y="714"/>
                  <a:pt x="366" y="714"/>
                </a:cubicBezTo>
                <a:cubicBezTo>
                  <a:pt x="366" y="715"/>
                  <a:pt x="366" y="715"/>
                  <a:pt x="366" y="715"/>
                </a:cubicBezTo>
                <a:cubicBezTo>
                  <a:pt x="366" y="715"/>
                  <a:pt x="366" y="715"/>
                  <a:pt x="366" y="715"/>
                </a:cubicBezTo>
                <a:cubicBezTo>
                  <a:pt x="365" y="715"/>
                  <a:pt x="365" y="715"/>
                  <a:pt x="365" y="715"/>
                </a:cubicBezTo>
                <a:cubicBezTo>
                  <a:pt x="365" y="714"/>
                  <a:pt x="366" y="713"/>
                  <a:pt x="367" y="712"/>
                </a:cubicBezTo>
                <a:cubicBezTo>
                  <a:pt x="367" y="712"/>
                  <a:pt x="366" y="711"/>
                  <a:pt x="366" y="712"/>
                </a:cubicBezTo>
                <a:cubicBezTo>
                  <a:pt x="365" y="713"/>
                  <a:pt x="364" y="714"/>
                  <a:pt x="364" y="715"/>
                </a:cubicBezTo>
                <a:cubicBezTo>
                  <a:pt x="363" y="715"/>
                  <a:pt x="362" y="715"/>
                  <a:pt x="361" y="715"/>
                </a:cubicBezTo>
                <a:cubicBezTo>
                  <a:pt x="361" y="715"/>
                  <a:pt x="361" y="715"/>
                  <a:pt x="361" y="714"/>
                </a:cubicBezTo>
                <a:cubicBezTo>
                  <a:pt x="361" y="714"/>
                  <a:pt x="362" y="713"/>
                  <a:pt x="362" y="713"/>
                </a:cubicBezTo>
                <a:cubicBezTo>
                  <a:pt x="363" y="713"/>
                  <a:pt x="362" y="712"/>
                  <a:pt x="362" y="712"/>
                </a:cubicBezTo>
                <a:cubicBezTo>
                  <a:pt x="362" y="712"/>
                  <a:pt x="362" y="712"/>
                  <a:pt x="362" y="712"/>
                </a:cubicBezTo>
                <a:cubicBezTo>
                  <a:pt x="362" y="712"/>
                  <a:pt x="362" y="711"/>
                  <a:pt x="362" y="711"/>
                </a:cubicBezTo>
                <a:cubicBezTo>
                  <a:pt x="365" y="711"/>
                  <a:pt x="368" y="711"/>
                  <a:pt x="370" y="711"/>
                </a:cubicBezTo>
                <a:close/>
                <a:moveTo>
                  <a:pt x="488" y="734"/>
                </a:moveTo>
                <a:cubicBezTo>
                  <a:pt x="487" y="732"/>
                  <a:pt x="487" y="730"/>
                  <a:pt x="488" y="728"/>
                </a:cubicBezTo>
                <a:cubicBezTo>
                  <a:pt x="488" y="729"/>
                  <a:pt x="489" y="728"/>
                  <a:pt x="489" y="728"/>
                </a:cubicBezTo>
                <a:cubicBezTo>
                  <a:pt x="488" y="726"/>
                  <a:pt x="488" y="725"/>
                  <a:pt x="488" y="725"/>
                </a:cubicBezTo>
                <a:cubicBezTo>
                  <a:pt x="489" y="725"/>
                  <a:pt x="490" y="725"/>
                  <a:pt x="490" y="724"/>
                </a:cubicBezTo>
                <a:cubicBezTo>
                  <a:pt x="491" y="725"/>
                  <a:pt x="491" y="726"/>
                  <a:pt x="491" y="727"/>
                </a:cubicBezTo>
                <a:cubicBezTo>
                  <a:pt x="492" y="729"/>
                  <a:pt x="492" y="730"/>
                  <a:pt x="492" y="731"/>
                </a:cubicBezTo>
                <a:cubicBezTo>
                  <a:pt x="491" y="732"/>
                  <a:pt x="490" y="733"/>
                  <a:pt x="489" y="734"/>
                </a:cubicBezTo>
                <a:cubicBezTo>
                  <a:pt x="489" y="734"/>
                  <a:pt x="489" y="734"/>
                  <a:pt x="488" y="734"/>
                </a:cubicBezTo>
                <a:cubicBezTo>
                  <a:pt x="488" y="734"/>
                  <a:pt x="488" y="734"/>
                  <a:pt x="488" y="734"/>
                </a:cubicBezTo>
                <a:close/>
                <a:moveTo>
                  <a:pt x="512" y="786"/>
                </a:moveTo>
                <a:cubicBezTo>
                  <a:pt x="512" y="786"/>
                  <a:pt x="512" y="786"/>
                  <a:pt x="512" y="786"/>
                </a:cubicBezTo>
                <a:cubicBezTo>
                  <a:pt x="513" y="789"/>
                  <a:pt x="514" y="792"/>
                  <a:pt x="515" y="795"/>
                </a:cubicBezTo>
                <a:cubicBezTo>
                  <a:pt x="514" y="795"/>
                  <a:pt x="514" y="796"/>
                  <a:pt x="513" y="796"/>
                </a:cubicBezTo>
                <a:cubicBezTo>
                  <a:pt x="512" y="794"/>
                  <a:pt x="511" y="791"/>
                  <a:pt x="510" y="789"/>
                </a:cubicBezTo>
                <a:cubicBezTo>
                  <a:pt x="511" y="788"/>
                  <a:pt x="511" y="787"/>
                  <a:pt x="511" y="786"/>
                </a:cubicBezTo>
                <a:cubicBezTo>
                  <a:pt x="511" y="786"/>
                  <a:pt x="510" y="785"/>
                  <a:pt x="510" y="786"/>
                </a:cubicBezTo>
                <a:cubicBezTo>
                  <a:pt x="510" y="786"/>
                  <a:pt x="510" y="787"/>
                  <a:pt x="509" y="787"/>
                </a:cubicBezTo>
                <a:cubicBezTo>
                  <a:pt x="509" y="787"/>
                  <a:pt x="509" y="786"/>
                  <a:pt x="509" y="786"/>
                </a:cubicBezTo>
                <a:cubicBezTo>
                  <a:pt x="509" y="785"/>
                  <a:pt x="509" y="784"/>
                  <a:pt x="509" y="783"/>
                </a:cubicBezTo>
                <a:cubicBezTo>
                  <a:pt x="510" y="781"/>
                  <a:pt x="510" y="779"/>
                  <a:pt x="510" y="777"/>
                </a:cubicBezTo>
                <a:cubicBezTo>
                  <a:pt x="510" y="777"/>
                  <a:pt x="510" y="777"/>
                  <a:pt x="510" y="777"/>
                </a:cubicBezTo>
                <a:cubicBezTo>
                  <a:pt x="510" y="777"/>
                  <a:pt x="510" y="777"/>
                  <a:pt x="510" y="777"/>
                </a:cubicBezTo>
                <a:cubicBezTo>
                  <a:pt x="511" y="779"/>
                  <a:pt x="512" y="782"/>
                  <a:pt x="512" y="785"/>
                </a:cubicBezTo>
                <a:cubicBezTo>
                  <a:pt x="512" y="785"/>
                  <a:pt x="512" y="785"/>
                  <a:pt x="512" y="785"/>
                </a:cubicBezTo>
                <a:cubicBezTo>
                  <a:pt x="512" y="785"/>
                  <a:pt x="512" y="786"/>
                  <a:pt x="512" y="786"/>
                </a:cubicBezTo>
                <a:close/>
                <a:moveTo>
                  <a:pt x="516" y="788"/>
                </a:moveTo>
                <a:cubicBezTo>
                  <a:pt x="516" y="790"/>
                  <a:pt x="516" y="791"/>
                  <a:pt x="516" y="793"/>
                </a:cubicBezTo>
                <a:cubicBezTo>
                  <a:pt x="516" y="793"/>
                  <a:pt x="516" y="794"/>
                  <a:pt x="515" y="794"/>
                </a:cubicBezTo>
                <a:cubicBezTo>
                  <a:pt x="515" y="791"/>
                  <a:pt x="514" y="788"/>
                  <a:pt x="513" y="786"/>
                </a:cubicBezTo>
                <a:cubicBezTo>
                  <a:pt x="514" y="786"/>
                  <a:pt x="514" y="786"/>
                  <a:pt x="515" y="786"/>
                </a:cubicBezTo>
                <a:cubicBezTo>
                  <a:pt x="515" y="787"/>
                  <a:pt x="515" y="787"/>
                  <a:pt x="516" y="788"/>
                </a:cubicBezTo>
                <a:close/>
                <a:moveTo>
                  <a:pt x="513" y="821"/>
                </a:moveTo>
                <a:cubicBezTo>
                  <a:pt x="513" y="819"/>
                  <a:pt x="512" y="817"/>
                  <a:pt x="512" y="815"/>
                </a:cubicBezTo>
                <a:cubicBezTo>
                  <a:pt x="513" y="816"/>
                  <a:pt x="514" y="817"/>
                  <a:pt x="516" y="818"/>
                </a:cubicBezTo>
                <a:cubicBezTo>
                  <a:pt x="515" y="819"/>
                  <a:pt x="515" y="820"/>
                  <a:pt x="515" y="819"/>
                </a:cubicBezTo>
                <a:cubicBezTo>
                  <a:pt x="515" y="820"/>
                  <a:pt x="514" y="820"/>
                  <a:pt x="513" y="821"/>
                </a:cubicBezTo>
                <a:close/>
                <a:moveTo>
                  <a:pt x="524" y="860"/>
                </a:moveTo>
                <a:cubicBezTo>
                  <a:pt x="524" y="860"/>
                  <a:pt x="525" y="860"/>
                  <a:pt x="525" y="860"/>
                </a:cubicBezTo>
                <a:cubicBezTo>
                  <a:pt x="525" y="860"/>
                  <a:pt x="526" y="860"/>
                  <a:pt x="526" y="860"/>
                </a:cubicBezTo>
                <a:cubicBezTo>
                  <a:pt x="526" y="860"/>
                  <a:pt x="526" y="860"/>
                  <a:pt x="526" y="861"/>
                </a:cubicBezTo>
                <a:cubicBezTo>
                  <a:pt x="524" y="861"/>
                  <a:pt x="522" y="861"/>
                  <a:pt x="519" y="861"/>
                </a:cubicBezTo>
                <a:cubicBezTo>
                  <a:pt x="520" y="860"/>
                  <a:pt x="520" y="860"/>
                  <a:pt x="520" y="860"/>
                </a:cubicBezTo>
                <a:cubicBezTo>
                  <a:pt x="521" y="860"/>
                  <a:pt x="523" y="860"/>
                  <a:pt x="524" y="860"/>
                </a:cubicBezTo>
                <a:cubicBezTo>
                  <a:pt x="524" y="860"/>
                  <a:pt x="524" y="860"/>
                  <a:pt x="524" y="860"/>
                </a:cubicBezTo>
                <a:close/>
                <a:moveTo>
                  <a:pt x="549" y="891"/>
                </a:moveTo>
                <a:cubicBezTo>
                  <a:pt x="549" y="891"/>
                  <a:pt x="549" y="891"/>
                  <a:pt x="550" y="892"/>
                </a:cubicBezTo>
                <a:cubicBezTo>
                  <a:pt x="550" y="893"/>
                  <a:pt x="551" y="895"/>
                  <a:pt x="551" y="896"/>
                </a:cubicBezTo>
                <a:cubicBezTo>
                  <a:pt x="550" y="896"/>
                  <a:pt x="549" y="896"/>
                  <a:pt x="547" y="896"/>
                </a:cubicBezTo>
                <a:cubicBezTo>
                  <a:pt x="547" y="896"/>
                  <a:pt x="547" y="896"/>
                  <a:pt x="547" y="896"/>
                </a:cubicBezTo>
                <a:cubicBezTo>
                  <a:pt x="547" y="893"/>
                  <a:pt x="546" y="890"/>
                  <a:pt x="545" y="886"/>
                </a:cubicBezTo>
                <a:cubicBezTo>
                  <a:pt x="545" y="886"/>
                  <a:pt x="545" y="886"/>
                  <a:pt x="545" y="886"/>
                </a:cubicBezTo>
                <a:cubicBezTo>
                  <a:pt x="545" y="886"/>
                  <a:pt x="545" y="886"/>
                  <a:pt x="545" y="886"/>
                </a:cubicBezTo>
                <a:cubicBezTo>
                  <a:pt x="544" y="884"/>
                  <a:pt x="543" y="882"/>
                  <a:pt x="543" y="880"/>
                </a:cubicBezTo>
                <a:cubicBezTo>
                  <a:pt x="544" y="880"/>
                  <a:pt x="545" y="880"/>
                  <a:pt x="546" y="880"/>
                </a:cubicBezTo>
                <a:cubicBezTo>
                  <a:pt x="547" y="883"/>
                  <a:pt x="548" y="887"/>
                  <a:pt x="549" y="890"/>
                </a:cubicBezTo>
                <a:cubicBezTo>
                  <a:pt x="549" y="890"/>
                  <a:pt x="548" y="890"/>
                  <a:pt x="548" y="891"/>
                </a:cubicBezTo>
                <a:cubicBezTo>
                  <a:pt x="548" y="892"/>
                  <a:pt x="549" y="892"/>
                  <a:pt x="549" y="891"/>
                </a:cubicBezTo>
                <a:close/>
                <a:moveTo>
                  <a:pt x="557" y="913"/>
                </a:moveTo>
                <a:cubicBezTo>
                  <a:pt x="556" y="913"/>
                  <a:pt x="555" y="913"/>
                  <a:pt x="554" y="913"/>
                </a:cubicBezTo>
                <a:cubicBezTo>
                  <a:pt x="538" y="913"/>
                  <a:pt x="522" y="913"/>
                  <a:pt x="505" y="913"/>
                </a:cubicBezTo>
                <a:cubicBezTo>
                  <a:pt x="522" y="913"/>
                  <a:pt x="539" y="913"/>
                  <a:pt x="556" y="913"/>
                </a:cubicBezTo>
                <a:cubicBezTo>
                  <a:pt x="556" y="913"/>
                  <a:pt x="556" y="913"/>
                  <a:pt x="557" y="913"/>
                </a:cubicBezTo>
                <a:cubicBezTo>
                  <a:pt x="557" y="913"/>
                  <a:pt x="557" y="913"/>
                  <a:pt x="557" y="913"/>
                </a:cubicBezTo>
                <a:close/>
                <a:moveTo>
                  <a:pt x="573" y="931"/>
                </a:moveTo>
                <a:cubicBezTo>
                  <a:pt x="573" y="932"/>
                  <a:pt x="572" y="933"/>
                  <a:pt x="572" y="934"/>
                </a:cubicBezTo>
                <a:cubicBezTo>
                  <a:pt x="571" y="936"/>
                  <a:pt x="569" y="937"/>
                  <a:pt x="568" y="939"/>
                </a:cubicBezTo>
                <a:cubicBezTo>
                  <a:pt x="567" y="938"/>
                  <a:pt x="567" y="937"/>
                  <a:pt x="566" y="937"/>
                </a:cubicBezTo>
                <a:cubicBezTo>
                  <a:pt x="565" y="935"/>
                  <a:pt x="565" y="933"/>
                  <a:pt x="564" y="931"/>
                </a:cubicBezTo>
                <a:cubicBezTo>
                  <a:pt x="566" y="931"/>
                  <a:pt x="569" y="931"/>
                  <a:pt x="572" y="930"/>
                </a:cubicBezTo>
                <a:cubicBezTo>
                  <a:pt x="572" y="930"/>
                  <a:pt x="572" y="930"/>
                  <a:pt x="572" y="930"/>
                </a:cubicBezTo>
                <a:cubicBezTo>
                  <a:pt x="572" y="930"/>
                  <a:pt x="572" y="931"/>
                  <a:pt x="573" y="931"/>
                </a:cubicBezTo>
                <a:close/>
                <a:moveTo>
                  <a:pt x="589" y="934"/>
                </a:moveTo>
                <a:cubicBezTo>
                  <a:pt x="591" y="937"/>
                  <a:pt x="594" y="941"/>
                  <a:pt x="596" y="944"/>
                </a:cubicBezTo>
                <a:cubicBezTo>
                  <a:pt x="594" y="946"/>
                  <a:pt x="592" y="947"/>
                  <a:pt x="589" y="949"/>
                </a:cubicBezTo>
                <a:cubicBezTo>
                  <a:pt x="589" y="949"/>
                  <a:pt x="589" y="948"/>
                  <a:pt x="588" y="948"/>
                </a:cubicBezTo>
                <a:cubicBezTo>
                  <a:pt x="587" y="943"/>
                  <a:pt x="587" y="939"/>
                  <a:pt x="587" y="935"/>
                </a:cubicBezTo>
                <a:cubicBezTo>
                  <a:pt x="588" y="934"/>
                  <a:pt x="588" y="934"/>
                  <a:pt x="589" y="934"/>
                </a:cubicBezTo>
                <a:close/>
                <a:moveTo>
                  <a:pt x="588" y="933"/>
                </a:moveTo>
                <a:cubicBezTo>
                  <a:pt x="588" y="933"/>
                  <a:pt x="588" y="933"/>
                  <a:pt x="588" y="932"/>
                </a:cubicBezTo>
                <a:cubicBezTo>
                  <a:pt x="588" y="932"/>
                  <a:pt x="588" y="933"/>
                  <a:pt x="588" y="933"/>
                </a:cubicBezTo>
                <a:cubicBezTo>
                  <a:pt x="588" y="933"/>
                  <a:pt x="588" y="933"/>
                  <a:pt x="588" y="933"/>
                </a:cubicBezTo>
                <a:close/>
                <a:moveTo>
                  <a:pt x="600" y="948"/>
                </a:moveTo>
                <a:cubicBezTo>
                  <a:pt x="600" y="950"/>
                  <a:pt x="600" y="952"/>
                  <a:pt x="601" y="953"/>
                </a:cubicBezTo>
                <a:cubicBezTo>
                  <a:pt x="599" y="954"/>
                  <a:pt x="598" y="955"/>
                  <a:pt x="597" y="956"/>
                </a:cubicBezTo>
                <a:cubicBezTo>
                  <a:pt x="597" y="956"/>
                  <a:pt x="597" y="956"/>
                  <a:pt x="596" y="956"/>
                </a:cubicBezTo>
                <a:cubicBezTo>
                  <a:pt x="594" y="954"/>
                  <a:pt x="592" y="952"/>
                  <a:pt x="590" y="950"/>
                </a:cubicBezTo>
                <a:cubicBezTo>
                  <a:pt x="592" y="948"/>
                  <a:pt x="595" y="947"/>
                  <a:pt x="597" y="945"/>
                </a:cubicBezTo>
                <a:cubicBezTo>
                  <a:pt x="598" y="946"/>
                  <a:pt x="599" y="947"/>
                  <a:pt x="600" y="948"/>
                </a:cubicBezTo>
                <a:close/>
                <a:moveTo>
                  <a:pt x="598" y="944"/>
                </a:moveTo>
                <a:cubicBezTo>
                  <a:pt x="598" y="944"/>
                  <a:pt x="598" y="944"/>
                  <a:pt x="599" y="944"/>
                </a:cubicBezTo>
                <a:cubicBezTo>
                  <a:pt x="599" y="944"/>
                  <a:pt x="599" y="945"/>
                  <a:pt x="599" y="946"/>
                </a:cubicBezTo>
                <a:cubicBezTo>
                  <a:pt x="599" y="945"/>
                  <a:pt x="598" y="945"/>
                  <a:pt x="598" y="944"/>
                </a:cubicBezTo>
                <a:close/>
                <a:moveTo>
                  <a:pt x="601" y="949"/>
                </a:moveTo>
                <a:cubicBezTo>
                  <a:pt x="602" y="950"/>
                  <a:pt x="602" y="951"/>
                  <a:pt x="603" y="952"/>
                </a:cubicBezTo>
                <a:cubicBezTo>
                  <a:pt x="603" y="952"/>
                  <a:pt x="602" y="952"/>
                  <a:pt x="602" y="953"/>
                </a:cubicBezTo>
                <a:cubicBezTo>
                  <a:pt x="601" y="952"/>
                  <a:pt x="601" y="951"/>
                  <a:pt x="601" y="949"/>
                </a:cubicBezTo>
                <a:close/>
                <a:moveTo>
                  <a:pt x="589" y="950"/>
                </a:moveTo>
                <a:cubicBezTo>
                  <a:pt x="591" y="953"/>
                  <a:pt x="593" y="955"/>
                  <a:pt x="596" y="957"/>
                </a:cubicBezTo>
                <a:cubicBezTo>
                  <a:pt x="594" y="957"/>
                  <a:pt x="593" y="957"/>
                  <a:pt x="592" y="957"/>
                </a:cubicBezTo>
                <a:cubicBezTo>
                  <a:pt x="591" y="955"/>
                  <a:pt x="590" y="953"/>
                  <a:pt x="589" y="951"/>
                </a:cubicBezTo>
                <a:cubicBezTo>
                  <a:pt x="589" y="951"/>
                  <a:pt x="589" y="950"/>
                  <a:pt x="589" y="950"/>
                </a:cubicBezTo>
                <a:close/>
                <a:moveTo>
                  <a:pt x="601" y="954"/>
                </a:moveTo>
                <a:cubicBezTo>
                  <a:pt x="601" y="955"/>
                  <a:pt x="601" y="956"/>
                  <a:pt x="601" y="956"/>
                </a:cubicBezTo>
                <a:cubicBezTo>
                  <a:pt x="600" y="956"/>
                  <a:pt x="599" y="956"/>
                  <a:pt x="597" y="956"/>
                </a:cubicBezTo>
                <a:cubicBezTo>
                  <a:pt x="599" y="956"/>
                  <a:pt x="600" y="955"/>
                  <a:pt x="601" y="954"/>
                </a:cubicBezTo>
                <a:close/>
                <a:moveTo>
                  <a:pt x="587" y="946"/>
                </a:moveTo>
                <a:cubicBezTo>
                  <a:pt x="585" y="944"/>
                  <a:pt x="583" y="942"/>
                  <a:pt x="581" y="940"/>
                </a:cubicBezTo>
                <a:cubicBezTo>
                  <a:pt x="583" y="938"/>
                  <a:pt x="585" y="937"/>
                  <a:pt x="586" y="936"/>
                </a:cubicBezTo>
                <a:cubicBezTo>
                  <a:pt x="586" y="939"/>
                  <a:pt x="586" y="943"/>
                  <a:pt x="587" y="946"/>
                </a:cubicBezTo>
                <a:close/>
                <a:moveTo>
                  <a:pt x="587" y="948"/>
                </a:moveTo>
                <a:cubicBezTo>
                  <a:pt x="587" y="949"/>
                  <a:pt x="588" y="950"/>
                  <a:pt x="588" y="950"/>
                </a:cubicBezTo>
                <a:cubicBezTo>
                  <a:pt x="587" y="951"/>
                  <a:pt x="587" y="951"/>
                  <a:pt x="586" y="952"/>
                </a:cubicBezTo>
                <a:cubicBezTo>
                  <a:pt x="585" y="952"/>
                  <a:pt x="586" y="953"/>
                  <a:pt x="586" y="952"/>
                </a:cubicBezTo>
                <a:cubicBezTo>
                  <a:pt x="587" y="952"/>
                  <a:pt x="588" y="952"/>
                  <a:pt x="588" y="951"/>
                </a:cubicBezTo>
                <a:cubicBezTo>
                  <a:pt x="589" y="953"/>
                  <a:pt x="590" y="955"/>
                  <a:pt x="591" y="957"/>
                </a:cubicBezTo>
                <a:cubicBezTo>
                  <a:pt x="587" y="957"/>
                  <a:pt x="584" y="957"/>
                  <a:pt x="581" y="957"/>
                </a:cubicBezTo>
                <a:cubicBezTo>
                  <a:pt x="578" y="954"/>
                  <a:pt x="577" y="951"/>
                  <a:pt x="576" y="947"/>
                </a:cubicBezTo>
                <a:cubicBezTo>
                  <a:pt x="578" y="950"/>
                  <a:pt x="581" y="952"/>
                  <a:pt x="584" y="955"/>
                </a:cubicBezTo>
                <a:cubicBezTo>
                  <a:pt x="585" y="955"/>
                  <a:pt x="585" y="955"/>
                  <a:pt x="585" y="954"/>
                </a:cubicBezTo>
                <a:cubicBezTo>
                  <a:pt x="582" y="951"/>
                  <a:pt x="579" y="948"/>
                  <a:pt x="575" y="945"/>
                </a:cubicBezTo>
                <a:cubicBezTo>
                  <a:pt x="577" y="944"/>
                  <a:pt x="579" y="942"/>
                  <a:pt x="581" y="941"/>
                </a:cubicBezTo>
                <a:cubicBezTo>
                  <a:pt x="583" y="943"/>
                  <a:pt x="585" y="946"/>
                  <a:pt x="587" y="948"/>
                </a:cubicBezTo>
                <a:close/>
                <a:moveTo>
                  <a:pt x="570" y="964"/>
                </a:moveTo>
                <a:cubicBezTo>
                  <a:pt x="570" y="964"/>
                  <a:pt x="571" y="964"/>
                  <a:pt x="571" y="965"/>
                </a:cubicBezTo>
                <a:cubicBezTo>
                  <a:pt x="570" y="966"/>
                  <a:pt x="569" y="966"/>
                  <a:pt x="568" y="967"/>
                </a:cubicBezTo>
                <a:cubicBezTo>
                  <a:pt x="568" y="967"/>
                  <a:pt x="568" y="967"/>
                  <a:pt x="567" y="966"/>
                </a:cubicBezTo>
                <a:cubicBezTo>
                  <a:pt x="567" y="966"/>
                  <a:pt x="567" y="966"/>
                  <a:pt x="567" y="967"/>
                </a:cubicBezTo>
                <a:cubicBezTo>
                  <a:pt x="567" y="967"/>
                  <a:pt x="568" y="967"/>
                  <a:pt x="568" y="967"/>
                </a:cubicBezTo>
                <a:cubicBezTo>
                  <a:pt x="563" y="971"/>
                  <a:pt x="558" y="976"/>
                  <a:pt x="554" y="980"/>
                </a:cubicBezTo>
                <a:cubicBezTo>
                  <a:pt x="553" y="979"/>
                  <a:pt x="551" y="978"/>
                  <a:pt x="549" y="977"/>
                </a:cubicBezTo>
                <a:cubicBezTo>
                  <a:pt x="551" y="976"/>
                  <a:pt x="552" y="975"/>
                  <a:pt x="553" y="974"/>
                </a:cubicBezTo>
                <a:cubicBezTo>
                  <a:pt x="553" y="974"/>
                  <a:pt x="553" y="974"/>
                  <a:pt x="553" y="974"/>
                </a:cubicBezTo>
                <a:cubicBezTo>
                  <a:pt x="554" y="974"/>
                  <a:pt x="554" y="974"/>
                  <a:pt x="554" y="973"/>
                </a:cubicBezTo>
                <a:cubicBezTo>
                  <a:pt x="558" y="970"/>
                  <a:pt x="563" y="967"/>
                  <a:pt x="567" y="964"/>
                </a:cubicBezTo>
                <a:cubicBezTo>
                  <a:pt x="567" y="964"/>
                  <a:pt x="568" y="964"/>
                  <a:pt x="568" y="965"/>
                </a:cubicBezTo>
                <a:cubicBezTo>
                  <a:pt x="568" y="965"/>
                  <a:pt x="568" y="965"/>
                  <a:pt x="568" y="964"/>
                </a:cubicBezTo>
                <a:cubicBezTo>
                  <a:pt x="568" y="964"/>
                  <a:pt x="568" y="964"/>
                  <a:pt x="568" y="964"/>
                </a:cubicBezTo>
                <a:cubicBezTo>
                  <a:pt x="568" y="964"/>
                  <a:pt x="568" y="964"/>
                  <a:pt x="568" y="964"/>
                </a:cubicBezTo>
                <a:cubicBezTo>
                  <a:pt x="568" y="964"/>
                  <a:pt x="568" y="964"/>
                  <a:pt x="568" y="964"/>
                </a:cubicBezTo>
                <a:cubicBezTo>
                  <a:pt x="568" y="964"/>
                  <a:pt x="569" y="964"/>
                  <a:pt x="570" y="964"/>
                </a:cubicBezTo>
                <a:cubicBezTo>
                  <a:pt x="570" y="964"/>
                  <a:pt x="570" y="964"/>
                  <a:pt x="570" y="964"/>
                </a:cubicBezTo>
                <a:close/>
                <a:moveTo>
                  <a:pt x="570" y="964"/>
                </a:moveTo>
                <a:cubicBezTo>
                  <a:pt x="571" y="964"/>
                  <a:pt x="572" y="964"/>
                  <a:pt x="572" y="964"/>
                </a:cubicBezTo>
                <a:cubicBezTo>
                  <a:pt x="572" y="964"/>
                  <a:pt x="572" y="964"/>
                  <a:pt x="571" y="964"/>
                </a:cubicBezTo>
                <a:cubicBezTo>
                  <a:pt x="571" y="964"/>
                  <a:pt x="571" y="964"/>
                  <a:pt x="570" y="964"/>
                </a:cubicBezTo>
                <a:close/>
                <a:moveTo>
                  <a:pt x="583" y="983"/>
                </a:moveTo>
                <a:cubicBezTo>
                  <a:pt x="579" y="985"/>
                  <a:pt x="576" y="988"/>
                  <a:pt x="573" y="991"/>
                </a:cubicBezTo>
                <a:cubicBezTo>
                  <a:pt x="572" y="991"/>
                  <a:pt x="573" y="992"/>
                  <a:pt x="574" y="992"/>
                </a:cubicBezTo>
                <a:cubicBezTo>
                  <a:pt x="577" y="989"/>
                  <a:pt x="580" y="986"/>
                  <a:pt x="583" y="984"/>
                </a:cubicBezTo>
                <a:cubicBezTo>
                  <a:pt x="583" y="984"/>
                  <a:pt x="584" y="985"/>
                  <a:pt x="584" y="985"/>
                </a:cubicBezTo>
                <a:cubicBezTo>
                  <a:pt x="583" y="985"/>
                  <a:pt x="581" y="986"/>
                  <a:pt x="580" y="987"/>
                </a:cubicBezTo>
                <a:cubicBezTo>
                  <a:pt x="579" y="988"/>
                  <a:pt x="577" y="990"/>
                  <a:pt x="575" y="991"/>
                </a:cubicBezTo>
                <a:cubicBezTo>
                  <a:pt x="575" y="992"/>
                  <a:pt x="576" y="992"/>
                  <a:pt x="576" y="992"/>
                </a:cubicBezTo>
                <a:cubicBezTo>
                  <a:pt x="577" y="991"/>
                  <a:pt x="579" y="989"/>
                  <a:pt x="580" y="988"/>
                </a:cubicBezTo>
                <a:cubicBezTo>
                  <a:pt x="581" y="987"/>
                  <a:pt x="583" y="986"/>
                  <a:pt x="584" y="986"/>
                </a:cubicBezTo>
                <a:cubicBezTo>
                  <a:pt x="585" y="988"/>
                  <a:pt x="586" y="990"/>
                  <a:pt x="586" y="991"/>
                </a:cubicBezTo>
                <a:cubicBezTo>
                  <a:pt x="585" y="992"/>
                  <a:pt x="584" y="993"/>
                  <a:pt x="583" y="993"/>
                </a:cubicBezTo>
                <a:cubicBezTo>
                  <a:pt x="584" y="993"/>
                  <a:pt x="585" y="992"/>
                  <a:pt x="585" y="991"/>
                </a:cubicBezTo>
                <a:cubicBezTo>
                  <a:pt x="586" y="991"/>
                  <a:pt x="585" y="990"/>
                  <a:pt x="585" y="990"/>
                </a:cubicBezTo>
                <a:cubicBezTo>
                  <a:pt x="583" y="991"/>
                  <a:pt x="582" y="991"/>
                  <a:pt x="581" y="992"/>
                </a:cubicBezTo>
                <a:cubicBezTo>
                  <a:pt x="581" y="992"/>
                  <a:pt x="581" y="993"/>
                  <a:pt x="582" y="993"/>
                </a:cubicBezTo>
                <a:cubicBezTo>
                  <a:pt x="582" y="993"/>
                  <a:pt x="583" y="992"/>
                  <a:pt x="583" y="992"/>
                </a:cubicBezTo>
                <a:cubicBezTo>
                  <a:pt x="582" y="993"/>
                  <a:pt x="582" y="994"/>
                  <a:pt x="581" y="995"/>
                </a:cubicBezTo>
                <a:cubicBezTo>
                  <a:pt x="581" y="995"/>
                  <a:pt x="581" y="995"/>
                  <a:pt x="581" y="995"/>
                </a:cubicBezTo>
                <a:cubicBezTo>
                  <a:pt x="579" y="995"/>
                  <a:pt x="576" y="995"/>
                  <a:pt x="574" y="995"/>
                </a:cubicBezTo>
                <a:cubicBezTo>
                  <a:pt x="573" y="994"/>
                  <a:pt x="572" y="993"/>
                  <a:pt x="570" y="992"/>
                </a:cubicBezTo>
                <a:cubicBezTo>
                  <a:pt x="574" y="988"/>
                  <a:pt x="578" y="984"/>
                  <a:pt x="582" y="980"/>
                </a:cubicBezTo>
                <a:cubicBezTo>
                  <a:pt x="582" y="981"/>
                  <a:pt x="582" y="981"/>
                  <a:pt x="582" y="981"/>
                </a:cubicBezTo>
                <a:cubicBezTo>
                  <a:pt x="582" y="981"/>
                  <a:pt x="583" y="982"/>
                  <a:pt x="583" y="983"/>
                </a:cubicBezTo>
                <a:close/>
                <a:moveTo>
                  <a:pt x="588" y="995"/>
                </a:moveTo>
                <a:cubicBezTo>
                  <a:pt x="586" y="995"/>
                  <a:pt x="584" y="995"/>
                  <a:pt x="583" y="995"/>
                </a:cubicBezTo>
                <a:cubicBezTo>
                  <a:pt x="584" y="994"/>
                  <a:pt x="585" y="993"/>
                  <a:pt x="587" y="992"/>
                </a:cubicBezTo>
                <a:cubicBezTo>
                  <a:pt x="587" y="993"/>
                  <a:pt x="587" y="994"/>
                  <a:pt x="588" y="995"/>
                </a:cubicBezTo>
                <a:close/>
                <a:moveTo>
                  <a:pt x="535" y="1000"/>
                </a:moveTo>
                <a:cubicBezTo>
                  <a:pt x="535" y="1000"/>
                  <a:pt x="535" y="1000"/>
                  <a:pt x="535" y="999"/>
                </a:cubicBezTo>
                <a:cubicBezTo>
                  <a:pt x="535" y="1000"/>
                  <a:pt x="535" y="1000"/>
                  <a:pt x="535" y="1000"/>
                </a:cubicBezTo>
                <a:cubicBezTo>
                  <a:pt x="535" y="1000"/>
                  <a:pt x="536" y="1000"/>
                  <a:pt x="535" y="999"/>
                </a:cubicBezTo>
                <a:cubicBezTo>
                  <a:pt x="535" y="999"/>
                  <a:pt x="535" y="999"/>
                  <a:pt x="535" y="999"/>
                </a:cubicBezTo>
                <a:cubicBezTo>
                  <a:pt x="535" y="999"/>
                  <a:pt x="535" y="999"/>
                  <a:pt x="535" y="999"/>
                </a:cubicBezTo>
                <a:cubicBezTo>
                  <a:pt x="543" y="999"/>
                  <a:pt x="550" y="999"/>
                  <a:pt x="557" y="999"/>
                </a:cubicBezTo>
                <a:cubicBezTo>
                  <a:pt x="557" y="999"/>
                  <a:pt x="557" y="999"/>
                  <a:pt x="557" y="999"/>
                </a:cubicBezTo>
                <a:cubicBezTo>
                  <a:pt x="549" y="999"/>
                  <a:pt x="542" y="1000"/>
                  <a:pt x="535" y="1000"/>
                </a:cubicBezTo>
                <a:close/>
                <a:moveTo>
                  <a:pt x="411" y="1004"/>
                </a:moveTo>
                <a:cubicBezTo>
                  <a:pt x="411" y="1004"/>
                  <a:pt x="411" y="1004"/>
                  <a:pt x="411" y="1004"/>
                </a:cubicBezTo>
                <a:cubicBezTo>
                  <a:pt x="418" y="1004"/>
                  <a:pt x="425" y="1004"/>
                  <a:pt x="432" y="1004"/>
                </a:cubicBezTo>
                <a:cubicBezTo>
                  <a:pt x="433" y="1004"/>
                  <a:pt x="433" y="1004"/>
                  <a:pt x="433" y="1004"/>
                </a:cubicBezTo>
                <a:cubicBezTo>
                  <a:pt x="433" y="1004"/>
                  <a:pt x="433" y="1004"/>
                  <a:pt x="433" y="1004"/>
                </a:cubicBezTo>
                <a:cubicBezTo>
                  <a:pt x="426" y="1004"/>
                  <a:pt x="419" y="1004"/>
                  <a:pt x="411" y="1004"/>
                </a:cubicBezTo>
                <a:close/>
                <a:moveTo>
                  <a:pt x="378" y="1005"/>
                </a:moveTo>
                <a:cubicBezTo>
                  <a:pt x="378" y="1005"/>
                  <a:pt x="378" y="1004"/>
                  <a:pt x="378" y="1005"/>
                </a:cubicBezTo>
                <a:cubicBezTo>
                  <a:pt x="378" y="1005"/>
                  <a:pt x="378" y="1006"/>
                  <a:pt x="378" y="1006"/>
                </a:cubicBezTo>
                <a:cubicBezTo>
                  <a:pt x="378" y="1007"/>
                  <a:pt x="378" y="1008"/>
                  <a:pt x="379" y="1009"/>
                </a:cubicBezTo>
                <a:cubicBezTo>
                  <a:pt x="379" y="1010"/>
                  <a:pt x="379" y="1012"/>
                  <a:pt x="380" y="1013"/>
                </a:cubicBezTo>
                <a:cubicBezTo>
                  <a:pt x="375" y="1014"/>
                  <a:pt x="370" y="1014"/>
                  <a:pt x="365" y="1015"/>
                </a:cubicBezTo>
                <a:cubicBezTo>
                  <a:pt x="364" y="1012"/>
                  <a:pt x="363" y="1009"/>
                  <a:pt x="363" y="1005"/>
                </a:cubicBezTo>
                <a:cubicBezTo>
                  <a:pt x="363" y="1005"/>
                  <a:pt x="363" y="1005"/>
                  <a:pt x="363" y="1005"/>
                </a:cubicBezTo>
                <a:cubicBezTo>
                  <a:pt x="363" y="1009"/>
                  <a:pt x="363" y="1012"/>
                  <a:pt x="364" y="1015"/>
                </a:cubicBezTo>
                <a:cubicBezTo>
                  <a:pt x="338" y="1021"/>
                  <a:pt x="313" y="1030"/>
                  <a:pt x="289" y="1043"/>
                </a:cubicBezTo>
                <a:cubicBezTo>
                  <a:pt x="287" y="1041"/>
                  <a:pt x="285" y="1039"/>
                  <a:pt x="284" y="1036"/>
                </a:cubicBezTo>
                <a:cubicBezTo>
                  <a:pt x="283" y="1035"/>
                  <a:pt x="283" y="1034"/>
                  <a:pt x="282" y="1032"/>
                </a:cubicBezTo>
                <a:cubicBezTo>
                  <a:pt x="282" y="1032"/>
                  <a:pt x="282" y="1032"/>
                  <a:pt x="282" y="1032"/>
                </a:cubicBezTo>
                <a:cubicBezTo>
                  <a:pt x="282" y="1031"/>
                  <a:pt x="282" y="1031"/>
                  <a:pt x="282" y="1030"/>
                </a:cubicBezTo>
                <a:cubicBezTo>
                  <a:pt x="300" y="1020"/>
                  <a:pt x="317" y="1009"/>
                  <a:pt x="338" y="1004"/>
                </a:cubicBezTo>
                <a:cubicBezTo>
                  <a:pt x="339" y="1004"/>
                  <a:pt x="341" y="1004"/>
                  <a:pt x="342" y="1004"/>
                </a:cubicBezTo>
                <a:cubicBezTo>
                  <a:pt x="343" y="1005"/>
                  <a:pt x="343" y="1005"/>
                  <a:pt x="343" y="1005"/>
                </a:cubicBezTo>
                <a:cubicBezTo>
                  <a:pt x="343" y="1005"/>
                  <a:pt x="343" y="1005"/>
                  <a:pt x="343" y="1004"/>
                </a:cubicBezTo>
                <a:cubicBezTo>
                  <a:pt x="346" y="1004"/>
                  <a:pt x="348" y="1004"/>
                  <a:pt x="351" y="1004"/>
                </a:cubicBezTo>
                <a:cubicBezTo>
                  <a:pt x="350" y="1005"/>
                  <a:pt x="349" y="1005"/>
                  <a:pt x="348" y="1005"/>
                </a:cubicBezTo>
                <a:cubicBezTo>
                  <a:pt x="348" y="1005"/>
                  <a:pt x="348" y="1005"/>
                  <a:pt x="348" y="1005"/>
                </a:cubicBezTo>
                <a:cubicBezTo>
                  <a:pt x="343" y="1006"/>
                  <a:pt x="337" y="1008"/>
                  <a:pt x="332" y="1009"/>
                </a:cubicBezTo>
                <a:cubicBezTo>
                  <a:pt x="332" y="1009"/>
                  <a:pt x="332" y="1008"/>
                  <a:pt x="332" y="1008"/>
                </a:cubicBezTo>
                <a:cubicBezTo>
                  <a:pt x="332" y="1008"/>
                  <a:pt x="332" y="1008"/>
                  <a:pt x="332" y="1008"/>
                </a:cubicBezTo>
                <a:cubicBezTo>
                  <a:pt x="332" y="1008"/>
                  <a:pt x="332" y="1009"/>
                  <a:pt x="332" y="1009"/>
                </a:cubicBezTo>
                <a:cubicBezTo>
                  <a:pt x="328" y="1010"/>
                  <a:pt x="324" y="1011"/>
                  <a:pt x="320" y="1013"/>
                </a:cubicBezTo>
                <a:cubicBezTo>
                  <a:pt x="320" y="1013"/>
                  <a:pt x="320" y="1013"/>
                  <a:pt x="320" y="1013"/>
                </a:cubicBezTo>
                <a:cubicBezTo>
                  <a:pt x="320" y="1013"/>
                  <a:pt x="320" y="1013"/>
                  <a:pt x="320" y="1013"/>
                </a:cubicBezTo>
                <a:cubicBezTo>
                  <a:pt x="309" y="1017"/>
                  <a:pt x="298" y="1022"/>
                  <a:pt x="288" y="1028"/>
                </a:cubicBezTo>
                <a:cubicBezTo>
                  <a:pt x="287" y="1028"/>
                  <a:pt x="288" y="1028"/>
                  <a:pt x="288" y="1028"/>
                </a:cubicBezTo>
                <a:cubicBezTo>
                  <a:pt x="291" y="1026"/>
                  <a:pt x="293" y="1025"/>
                  <a:pt x="296" y="1024"/>
                </a:cubicBezTo>
                <a:cubicBezTo>
                  <a:pt x="296" y="1024"/>
                  <a:pt x="296" y="1024"/>
                  <a:pt x="296" y="1024"/>
                </a:cubicBezTo>
                <a:cubicBezTo>
                  <a:pt x="297" y="1028"/>
                  <a:pt x="298" y="1031"/>
                  <a:pt x="301" y="1035"/>
                </a:cubicBezTo>
                <a:cubicBezTo>
                  <a:pt x="301" y="1035"/>
                  <a:pt x="301" y="1035"/>
                  <a:pt x="301" y="1034"/>
                </a:cubicBezTo>
                <a:cubicBezTo>
                  <a:pt x="299" y="1031"/>
                  <a:pt x="297" y="1028"/>
                  <a:pt x="296" y="1024"/>
                </a:cubicBezTo>
                <a:cubicBezTo>
                  <a:pt x="296" y="1024"/>
                  <a:pt x="296" y="1024"/>
                  <a:pt x="296" y="1024"/>
                </a:cubicBezTo>
                <a:cubicBezTo>
                  <a:pt x="304" y="1020"/>
                  <a:pt x="312" y="1016"/>
                  <a:pt x="320" y="1014"/>
                </a:cubicBezTo>
                <a:cubicBezTo>
                  <a:pt x="319" y="1014"/>
                  <a:pt x="319" y="1015"/>
                  <a:pt x="318" y="1015"/>
                </a:cubicBezTo>
                <a:cubicBezTo>
                  <a:pt x="318" y="1015"/>
                  <a:pt x="319" y="1016"/>
                  <a:pt x="319" y="1015"/>
                </a:cubicBezTo>
                <a:cubicBezTo>
                  <a:pt x="319" y="1015"/>
                  <a:pt x="320" y="1014"/>
                  <a:pt x="320" y="1014"/>
                </a:cubicBezTo>
                <a:cubicBezTo>
                  <a:pt x="321" y="1015"/>
                  <a:pt x="321" y="1016"/>
                  <a:pt x="321" y="1017"/>
                </a:cubicBezTo>
                <a:cubicBezTo>
                  <a:pt x="322" y="1020"/>
                  <a:pt x="323" y="1023"/>
                  <a:pt x="324" y="1025"/>
                </a:cubicBezTo>
                <a:cubicBezTo>
                  <a:pt x="324" y="1026"/>
                  <a:pt x="325" y="1026"/>
                  <a:pt x="325" y="1025"/>
                </a:cubicBezTo>
                <a:cubicBezTo>
                  <a:pt x="323" y="1021"/>
                  <a:pt x="322" y="1017"/>
                  <a:pt x="321" y="1013"/>
                </a:cubicBezTo>
                <a:cubicBezTo>
                  <a:pt x="324" y="1012"/>
                  <a:pt x="328" y="1011"/>
                  <a:pt x="332" y="1009"/>
                </a:cubicBezTo>
                <a:cubicBezTo>
                  <a:pt x="333" y="1013"/>
                  <a:pt x="334" y="1017"/>
                  <a:pt x="336" y="1020"/>
                </a:cubicBezTo>
                <a:cubicBezTo>
                  <a:pt x="336" y="1020"/>
                  <a:pt x="336" y="1020"/>
                  <a:pt x="336" y="1019"/>
                </a:cubicBezTo>
                <a:cubicBezTo>
                  <a:pt x="334" y="1017"/>
                  <a:pt x="333" y="1013"/>
                  <a:pt x="332" y="1009"/>
                </a:cubicBezTo>
                <a:cubicBezTo>
                  <a:pt x="337" y="1008"/>
                  <a:pt x="343" y="1007"/>
                  <a:pt x="348" y="1006"/>
                </a:cubicBezTo>
                <a:cubicBezTo>
                  <a:pt x="348" y="1007"/>
                  <a:pt x="348" y="1009"/>
                  <a:pt x="349" y="1010"/>
                </a:cubicBezTo>
                <a:cubicBezTo>
                  <a:pt x="349" y="1012"/>
                  <a:pt x="350" y="1014"/>
                  <a:pt x="351" y="1016"/>
                </a:cubicBezTo>
                <a:cubicBezTo>
                  <a:pt x="351" y="1016"/>
                  <a:pt x="351" y="1016"/>
                  <a:pt x="351" y="1016"/>
                </a:cubicBezTo>
                <a:cubicBezTo>
                  <a:pt x="350" y="1014"/>
                  <a:pt x="350" y="1012"/>
                  <a:pt x="349" y="1010"/>
                </a:cubicBezTo>
                <a:cubicBezTo>
                  <a:pt x="349" y="1009"/>
                  <a:pt x="348" y="1007"/>
                  <a:pt x="348" y="1006"/>
                </a:cubicBezTo>
                <a:cubicBezTo>
                  <a:pt x="350" y="1005"/>
                  <a:pt x="352" y="1005"/>
                  <a:pt x="353" y="1004"/>
                </a:cubicBezTo>
                <a:cubicBezTo>
                  <a:pt x="360" y="1004"/>
                  <a:pt x="367" y="1004"/>
                  <a:pt x="373" y="1004"/>
                </a:cubicBezTo>
                <a:cubicBezTo>
                  <a:pt x="374" y="1005"/>
                  <a:pt x="374" y="1006"/>
                  <a:pt x="375" y="1006"/>
                </a:cubicBezTo>
                <a:cubicBezTo>
                  <a:pt x="375" y="1006"/>
                  <a:pt x="376" y="1006"/>
                  <a:pt x="375" y="1006"/>
                </a:cubicBezTo>
                <a:cubicBezTo>
                  <a:pt x="375" y="1005"/>
                  <a:pt x="374" y="1005"/>
                  <a:pt x="374" y="1004"/>
                </a:cubicBezTo>
                <a:cubicBezTo>
                  <a:pt x="375" y="1004"/>
                  <a:pt x="376" y="1004"/>
                  <a:pt x="378" y="1004"/>
                </a:cubicBezTo>
                <a:cubicBezTo>
                  <a:pt x="378" y="1004"/>
                  <a:pt x="378" y="1004"/>
                  <a:pt x="378" y="1004"/>
                </a:cubicBezTo>
                <a:cubicBezTo>
                  <a:pt x="378" y="1004"/>
                  <a:pt x="378" y="1004"/>
                  <a:pt x="378" y="1005"/>
                </a:cubicBezTo>
                <a:cubicBezTo>
                  <a:pt x="378" y="1005"/>
                  <a:pt x="378" y="1005"/>
                  <a:pt x="378" y="1005"/>
                </a:cubicBezTo>
                <a:close/>
                <a:moveTo>
                  <a:pt x="275" y="1050"/>
                </a:moveTo>
                <a:cubicBezTo>
                  <a:pt x="275" y="1051"/>
                  <a:pt x="275" y="1051"/>
                  <a:pt x="275" y="1052"/>
                </a:cubicBezTo>
                <a:cubicBezTo>
                  <a:pt x="274" y="1052"/>
                  <a:pt x="274" y="1052"/>
                  <a:pt x="274" y="1052"/>
                </a:cubicBezTo>
                <a:cubicBezTo>
                  <a:pt x="274" y="1052"/>
                  <a:pt x="274" y="1052"/>
                  <a:pt x="274" y="1052"/>
                </a:cubicBezTo>
                <a:cubicBezTo>
                  <a:pt x="271" y="1050"/>
                  <a:pt x="269" y="1047"/>
                  <a:pt x="268" y="1044"/>
                </a:cubicBezTo>
                <a:cubicBezTo>
                  <a:pt x="267" y="1043"/>
                  <a:pt x="266" y="1042"/>
                  <a:pt x="265" y="1040"/>
                </a:cubicBezTo>
                <a:cubicBezTo>
                  <a:pt x="265" y="1040"/>
                  <a:pt x="265" y="1040"/>
                  <a:pt x="265" y="1040"/>
                </a:cubicBezTo>
                <a:cubicBezTo>
                  <a:pt x="265" y="1040"/>
                  <a:pt x="265" y="1040"/>
                  <a:pt x="265" y="1040"/>
                </a:cubicBezTo>
                <a:cubicBezTo>
                  <a:pt x="265" y="1041"/>
                  <a:pt x="265" y="1041"/>
                  <a:pt x="266" y="1042"/>
                </a:cubicBezTo>
                <a:cubicBezTo>
                  <a:pt x="266" y="1042"/>
                  <a:pt x="266" y="1043"/>
                  <a:pt x="267" y="1044"/>
                </a:cubicBezTo>
                <a:cubicBezTo>
                  <a:pt x="269" y="1047"/>
                  <a:pt x="271" y="1050"/>
                  <a:pt x="273" y="1052"/>
                </a:cubicBezTo>
                <a:cubicBezTo>
                  <a:pt x="274" y="1052"/>
                  <a:pt x="274" y="1052"/>
                  <a:pt x="274" y="1052"/>
                </a:cubicBezTo>
                <a:cubicBezTo>
                  <a:pt x="272" y="1054"/>
                  <a:pt x="269" y="1055"/>
                  <a:pt x="267" y="1056"/>
                </a:cubicBezTo>
                <a:cubicBezTo>
                  <a:pt x="268" y="1056"/>
                  <a:pt x="268" y="1055"/>
                  <a:pt x="269" y="1055"/>
                </a:cubicBezTo>
                <a:cubicBezTo>
                  <a:pt x="269" y="1054"/>
                  <a:pt x="268" y="1054"/>
                  <a:pt x="268" y="1054"/>
                </a:cubicBezTo>
                <a:cubicBezTo>
                  <a:pt x="267" y="1055"/>
                  <a:pt x="266" y="1057"/>
                  <a:pt x="265" y="1058"/>
                </a:cubicBezTo>
                <a:cubicBezTo>
                  <a:pt x="265" y="1058"/>
                  <a:pt x="264" y="1059"/>
                  <a:pt x="264" y="1059"/>
                </a:cubicBezTo>
                <a:cubicBezTo>
                  <a:pt x="264" y="1058"/>
                  <a:pt x="264" y="1058"/>
                  <a:pt x="265" y="1058"/>
                </a:cubicBezTo>
                <a:cubicBezTo>
                  <a:pt x="265" y="1057"/>
                  <a:pt x="265" y="1057"/>
                  <a:pt x="264" y="1057"/>
                </a:cubicBezTo>
                <a:cubicBezTo>
                  <a:pt x="264" y="1057"/>
                  <a:pt x="263" y="1058"/>
                  <a:pt x="263" y="1058"/>
                </a:cubicBezTo>
                <a:cubicBezTo>
                  <a:pt x="262" y="1057"/>
                  <a:pt x="260" y="1056"/>
                  <a:pt x="259" y="1054"/>
                </a:cubicBezTo>
                <a:cubicBezTo>
                  <a:pt x="258" y="1053"/>
                  <a:pt x="257" y="1052"/>
                  <a:pt x="256" y="1051"/>
                </a:cubicBezTo>
                <a:cubicBezTo>
                  <a:pt x="255" y="1050"/>
                  <a:pt x="255" y="1050"/>
                  <a:pt x="255" y="1050"/>
                </a:cubicBezTo>
                <a:cubicBezTo>
                  <a:pt x="255" y="1050"/>
                  <a:pt x="255" y="1050"/>
                  <a:pt x="255" y="1050"/>
                </a:cubicBezTo>
                <a:cubicBezTo>
                  <a:pt x="255" y="1050"/>
                  <a:pt x="256" y="1050"/>
                  <a:pt x="255" y="1049"/>
                </a:cubicBezTo>
                <a:cubicBezTo>
                  <a:pt x="255" y="1049"/>
                  <a:pt x="254" y="1048"/>
                  <a:pt x="254" y="1049"/>
                </a:cubicBezTo>
                <a:cubicBezTo>
                  <a:pt x="254" y="1050"/>
                  <a:pt x="256" y="1051"/>
                  <a:pt x="256" y="1052"/>
                </a:cubicBezTo>
                <a:cubicBezTo>
                  <a:pt x="258" y="1054"/>
                  <a:pt x="260" y="1056"/>
                  <a:pt x="263" y="1059"/>
                </a:cubicBezTo>
                <a:cubicBezTo>
                  <a:pt x="262" y="1060"/>
                  <a:pt x="261" y="1060"/>
                  <a:pt x="260" y="1061"/>
                </a:cubicBezTo>
                <a:cubicBezTo>
                  <a:pt x="260" y="1062"/>
                  <a:pt x="260" y="1062"/>
                  <a:pt x="259" y="1062"/>
                </a:cubicBezTo>
                <a:cubicBezTo>
                  <a:pt x="258" y="1059"/>
                  <a:pt x="256" y="1057"/>
                  <a:pt x="254" y="1054"/>
                </a:cubicBezTo>
                <a:cubicBezTo>
                  <a:pt x="253" y="1054"/>
                  <a:pt x="251" y="1051"/>
                  <a:pt x="252" y="1054"/>
                </a:cubicBezTo>
                <a:cubicBezTo>
                  <a:pt x="252" y="1054"/>
                  <a:pt x="252" y="1054"/>
                  <a:pt x="252" y="1054"/>
                </a:cubicBezTo>
                <a:cubicBezTo>
                  <a:pt x="252" y="1052"/>
                  <a:pt x="252" y="1053"/>
                  <a:pt x="253" y="1054"/>
                </a:cubicBezTo>
                <a:cubicBezTo>
                  <a:pt x="254" y="1055"/>
                  <a:pt x="255" y="1056"/>
                  <a:pt x="256" y="1057"/>
                </a:cubicBezTo>
                <a:cubicBezTo>
                  <a:pt x="257" y="1059"/>
                  <a:pt x="258" y="1061"/>
                  <a:pt x="259" y="1062"/>
                </a:cubicBezTo>
                <a:cubicBezTo>
                  <a:pt x="256" y="1065"/>
                  <a:pt x="253" y="1067"/>
                  <a:pt x="250" y="1070"/>
                </a:cubicBezTo>
                <a:cubicBezTo>
                  <a:pt x="248" y="1068"/>
                  <a:pt x="246" y="1066"/>
                  <a:pt x="245" y="1064"/>
                </a:cubicBezTo>
                <a:cubicBezTo>
                  <a:pt x="244" y="1062"/>
                  <a:pt x="243" y="1061"/>
                  <a:pt x="242" y="1059"/>
                </a:cubicBezTo>
                <a:cubicBezTo>
                  <a:pt x="243" y="1059"/>
                  <a:pt x="243" y="1059"/>
                  <a:pt x="243" y="1058"/>
                </a:cubicBezTo>
                <a:cubicBezTo>
                  <a:pt x="244" y="1059"/>
                  <a:pt x="244" y="1059"/>
                  <a:pt x="244" y="1059"/>
                </a:cubicBezTo>
                <a:cubicBezTo>
                  <a:pt x="244" y="1059"/>
                  <a:pt x="244" y="1059"/>
                  <a:pt x="244" y="1059"/>
                </a:cubicBezTo>
                <a:cubicBezTo>
                  <a:pt x="244" y="1059"/>
                  <a:pt x="244" y="1059"/>
                  <a:pt x="244" y="1059"/>
                </a:cubicBezTo>
                <a:cubicBezTo>
                  <a:pt x="245" y="1060"/>
                  <a:pt x="246" y="1062"/>
                  <a:pt x="247" y="1063"/>
                </a:cubicBezTo>
                <a:cubicBezTo>
                  <a:pt x="247" y="1063"/>
                  <a:pt x="248" y="1064"/>
                  <a:pt x="248" y="1065"/>
                </a:cubicBezTo>
                <a:cubicBezTo>
                  <a:pt x="249" y="1065"/>
                  <a:pt x="249" y="1065"/>
                  <a:pt x="249" y="1065"/>
                </a:cubicBezTo>
                <a:cubicBezTo>
                  <a:pt x="249" y="1065"/>
                  <a:pt x="250" y="1065"/>
                  <a:pt x="250" y="1065"/>
                </a:cubicBezTo>
                <a:cubicBezTo>
                  <a:pt x="250" y="1066"/>
                  <a:pt x="251" y="1065"/>
                  <a:pt x="251" y="1065"/>
                </a:cubicBezTo>
                <a:cubicBezTo>
                  <a:pt x="251" y="1065"/>
                  <a:pt x="251" y="1064"/>
                  <a:pt x="251" y="1064"/>
                </a:cubicBezTo>
                <a:cubicBezTo>
                  <a:pt x="251" y="1064"/>
                  <a:pt x="252" y="1065"/>
                  <a:pt x="252" y="1065"/>
                </a:cubicBezTo>
                <a:cubicBezTo>
                  <a:pt x="252" y="1065"/>
                  <a:pt x="253" y="1065"/>
                  <a:pt x="253" y="1065"/>
                </a:cubicBezTo>
                <a:cubicBezTo>
                  <a:pt x="253" y="1064"/>
                  <a:pt x="253" y="1063"/>
                  <a:pt x="253" y="1062"/>
                </a:cubicBezTo>
                <a:cubicBezTo>
                  <a:pt x="253" y="1062"/>
                  <a:pt x="253" y="1062"/>
                  <a:pt x="254" y="1062"/>
                </a:cubicBezTo>
                <a:cubicBezTo>
                  <a:pt x="254" y="1063"/>
                  <a:pt x="254" y="1062"/>
                  <a:pt x="255" y="1062"/>
                </a:cubicBezTo>
                <a:cubicBezTo>
                  <a:pt x="255" y="1059"/>
                  <a:pt x="254" y="1056"/>
                  <a:pt x="251" y="1054"/>
                </a:cubicBezTo>
                <a:cubicBezTo>
                  <a:pt x="251" y="1053"/>
                  <a:pt x="250" y="1054"/>
                  <a:pt x="251" y="1054"/>
                </a:cubicBezTo>
                <a:cubicBezTo>
                  <a:pt x="251" y="1056"/>
                  <a:pt x="252" y="1057"/>
                  <a:pt x="253" y="1059"/>
                </a:cubicBezTo>
                <a:cubicBezTo>
                  <a:pt x="253" y="1059"/>
                  <a:pt x="253" y="1059"/>
                  <a:pt x="253" y="1059"/>
                </a:cubicBezTo>
                <a:cubicBezTo>
                  <a:pt x="254" y="1060"/>
                  <a:pt x="254" y="1061"/>
                  <a:pt x="254" y="1061"/>
                </a:cubicBezTo>
                <a:cubicBezTo>
                  <a:pt x="253" y="1061"/>
                  <a:pt x="253" y="1061"/>
                  <a:pt x="252" y="1061"/>
                </a:cubicBezTo>
                <a:cubicBezTo>
                  <a:pt x="252" y="1059"/>
                  <a:pt x="251" y="1057"/>
                  <a:pt x="249" y="1056"/>
                </a:cubicBezTo>
                <a:cubicBezTo>
                  <a:pt x="249" y="1055"/>
                  <a:pt x="249" y="1055"/>
                  <a:pt x="249" y="1056"/>
                </a:cubicBezTo>
                <a:cubicBezTo>
                  <a:pt x="248" y="1058"/>
                  <a:pt x="249" y="1060"/>
                  <a:pt x="252" y="1062"/>
                </a:cubicBezTo>
                <a:cubicBezTo>
                  <a:pt x="252" y="1062"/>
                  <a:pt x="252" y="1063"/>
                  <a:pt x="252" y="1064"/>
                </a:cubicBezTo>
                <a:cubicBezTo>
                  <a:pt x="251" y="1063"/>
                  <a:pt x="251" y="1063"/>
                  <a:pt x="250" y="1062"/>
                </a:cubicBezTo>
                <a:cubicBezTo>
                  <a:pt x="250" y="1061"/>
                  <a:pt x="249" y="1059"/>
                  <a:pt x="248" y="1058"/>
                </a:cubicBezTo>
                <a:cubicBezTo>
                  <a:pt x="248" y="1057"/>
                  <a:pt x="247" y="1057"/>
                  <a:pt x="247" y="1058"/>
                </a:cubicBezTo>
                <a:cubicBezTo>
                  <a:pt x="247" y="1060"/>
                  <a:pt x="248" y="1062"/>
                  <a:pt x="249" y="1063"/>
                </a:cubicBezTo>
                <a:cubicBezTo>
                  <a:pt x="250" y="1063"/>
                  <a:pt x="250" y="1064"/>
                  <a:pt x="250" y="1064"/>
                </a:cubicBezTo>
                <a:cubicBezTo>
                  <a:pt x="249" y="1063"/>
                  <a:pt x="248" y="1063"/>
                  <a:pt x="247" y="1062"/>
                </a:cubicBezTo>
                <a:cubicBezTo>
                  <a:pt x="247" y="1061"/>
                  <a:pt x="246" y="1059"/>
                  <a:pt x="245" y="1058"/>
                </a:cubicBezTo>
                <a:cubicBezTo>
                  <a:pt x="245" y="1058"/>
                  <a:pt x="245" y="1058"/>
                  <a:pt x="245" y="1058"/>
                </a:cubicBezTo>
                <a:cubicBezTo>
                  <a:pt x="244" y="1058"/>
                  <a:pt x="244" y="1058"/>
                  <a:pt x="244" y="1058"/>
                </a:cubicBezTo>
                <a:cubicBezTo>
                  <a:pt x="250" y="1052"/>
                  <a:pt x="256" y="1047"/>
                  <a:pt x="262" y="1042"/>
                </a:cubicBezTo>
                <a:cubicBezTo>
                  <a:pt x="262" y="1042"/>
                  <a:pt x="262" y="1042"/>
                  <a:pt x="262" y="1042"/>
                </a:cubicBezTo>
                <a:cubicBezTo>
                  <a:pt x="262" y="1042"/>
                  <a:pt x="262" y="1042"/>
                  <a:pt x="262" y="1042"/>
                </a:cubicBezTo>
                <a:cubicBezTo>
                  <a:pt x="262" y="1042"/>
                  <a:pt x="262" y="1042"/>
                  <a:pt x="262" y="1042"/>
                </a:cubicBezTo>
                <a:cubicBezTo>
                  <a:pt x="262" y="1041"/>
                  <a:pt x="263" y="1041"/>
                  <a:pt x="264" y="1040"/>
                </a:cubicBezTo>
                <a:cubicBezTo>
                  <a:pt x="266" y="1039"/>
                  <a:pt x="268" y="1038"/>
                  <a:pt x="270" y="1037"/>
                </a:cubicBezTo>
                <a:cubicBezTo>
                  <a:pt x="270" y="1038"/>
                  <a:pt x="271" y="1040"/>
                  <a:pt x="271" y="1041"/>
                </a:cubicBezTo>
                <a:cubicBezTo>
                  <a:pt x="273" y="1044"/>
                  <a:pt x="274" y="1047"/>
                  <a:pt x="277" y="1050"/>
                </a:cubicBezTo>
                <a:cubicBezTo>
                  <a:pt x="277" y="1050"/>
                  <a:pt x="277" y="1050"/>
                  <a:pt x="277" y="1049"/>
                </a:cubicBezTo>
                <a:cubicBezTo>
                  <a:pt x="277" y="1049"/>
                  <a:pt x="276" y="1048"/>
                  <a:pt x="276" y="1048"/>
                </a:cubicBezTo>
                <a:cubicBezTo>
                  <a:pt x="276" y="1048"/>
                  <a:pt x="276" y="1048"/>
                  <a:pt x="276" y="1047"/>
                </a:cubicBezTo>
                <a:cubicBezTo>
                  <a:pt x="276" y="1046"/>
                  <a:pt x="276" y="1044"/>
                  <a:pt x="276" y="1043"/>
                </a:cubicBezTo>
                <a:cubicBezTo>
                  <a:pt x="276" y="1044"/>
                  <a:pt x="277" y="1044"/>
                  <a:pt x="278" y="1045"/>
                </a:cubicBezTo>
                <a:cubicBezTo>
                  <a:pt x="278" y="1045"/>
                  <a:pt x="278" y="1045"/>
                  <a:pt x="278" y="1044"/>
                </a:cubicBezTo>
                <a:cubicBezTo>
                  <a:pt x="278" y="1044"/>
                  <a:pt x="278" y="1044"/>
                  <a:pt x="278" y="1044"/>
                </a:cubicBezTo>
                <a:cubicBezTo>
                  <a:pt x="278" y="1044"/>
                  <a:pt x="279" y="1044"/>
                  <a:pt x="279" y="1044"/>
                </a:cubicBezTo>
                <a:cubicBezTo>
                  <a:pt x="279" y="1044"/>
                  <a:pt x="279" y="1044"/>
                  <a:pt x="280" y="1044"/>
                </a:cubicBezTo>
                <a:cubicBezTo>
                  <a:pt x="280" y="1043"/>
                  <a:pt x="280" y="1043"/>
                  <a:pt x="280" y="1042"/>
                </a:cubicBezTo>
                <a:cubicBezTo>
                  <a:pt x="280" y="1043"/>
                  <a:pt x="281" y="1043"/>
                  <a:pt x="282" y="1044"/>
                </a:cubicBezTo>
                <a:cubicBezTo>
                  <a:pt x="282" y="1044"/>
                  <a:pt x="282" y="1044"/>
                  <a:pt x="282" y="1043"/>
                </a:cubicBezTo>
                <a:cubicBezTo>
                  <a:pt x="283" y="1042"/>
                  <a:pt x="283" y="1041"/>
                  <a:pt x="283" y="1040"/>
                </a:cubicBezTo>
                <a:cubicBezTo>
                  <a:pt x="283" y="1040"/>
                  <a:pt x="283" y="1040"/>
                  <a:pt x="283" y="1040"/>
                </a:cubicBezTo>
                <a:cubicBezTo>
                  <a:pt x="283" y="1040"/>
                  <a:pt x="283" y="1039"/>
                  <a:pt x="283" y="1039"/>
                </a:cubicBezTo>
                <a:cubicBezTo>
                  <a:pt x="282" y="1037"/>
                  <a:pt x="282" y="1036"/>
                  <a:pt x="280" y="1034"/>
                </a:cubicBezTo>
                <a:cubicBezTo>
                  <a:pt x="280" y="1033"/>
                  <a:pt x="279" y="1034"/>
                  <a:pt x="279" y="1034"/>
                </a:cubicBezTo>
                <a:cubicBezTo>
                  <a:pt x="280" y="1036"/>
                  <a:pt x="281" y="1038"/>
                  <a:pt x="282" y="1040"/>
                </a:cubicBezTo>
                <a:cubicBezTo>
                  <a:pt x="282" y="1040"/>
                  <a:pt x="282" y="1041"/>
                  <a:pt x="282" y="1042"/>
                </a:cubicBezTo>
                <a:cubicBezTo>
                  <a:pt x="281" y="1042"/>
                  <a:pt x="280" y="1041"/>
                  <a:pt x="280" y="1041"/>
                </a:cubicBezTo>
                <a:cubicBezTo>
                  <a:pt x="280" y="1039"/>
                  <a:pt x="279" y="1037"/>
                  <a:pt x="278" y="1036"/>
                </a:cubicBezTo>
                <a:cubicBezTo>
                  <a:pt x="278" y="1035"/>
                  <a:pt x="277" y="1035"/>
                  <a:pt x="277" y="1036"/>
                </a:cubicBezTo>
                <a:cubicBezTo>
                  <a:pt x="277" y="1038"/>
                  <a:pt x="278" y="1039"/>
                  <a:pt x="279" y="1041"/>
                </a:cubicBezTo>
                <a:cubicBezTo>
                  <a:pt x="279" y="1042"/>
                  <a:pt x="279" y="1042"/>
                  <a:pt x="279" y="1043"/>
                </a:cubicBezTo>
                <a:cubicBezTo>
                  <a:pt x="279" y="1042"/>
                  <a:pt x="278" y="1042"/>
                  <a:pt x="278" y="1042"/>
                </a:cubicBezTo>
                <a:cubicBezTo>
                  <a:pt x="278" y="1041"/>
                  <a:pt x="278" y="1039"/>
                  <a:pt x="277" y="1038"/>
                </a:cubicBezTo>
                <a:cubicBezTo>
                  <a:pt x="276" y="1037"/>
                  <a:pt x="276" y="1037"/>
                  <a:pt x="276" y="1038"/>
                </a:cubicBezTo>
                <a:cubicBezTo>
                  <a:pt x="276" y="1040"/>
                  <a:pt x="276" y="1041"/>
                  <a:pt x="277" y="1043"/>
                </a:cubicBezTo>
                <a:cubicBezTo>
                  <a:pt x="277" y="1043"/>
                  <a:pt x="277" y="1043"/>
                  <a:pt x="277" y="1043"/>
                </a:cubicBezTo>
                <a:cubicBezTo>
                  <a:pt x="277" y="1043"/>
                  <a:pt x="276" y="1042"/>
                  <a:pt x="276" y="1042"/>
                </a:cubicBezTo>
                <a:cubicBezTo>
                  <a:pt x="276" y="1042"/>
                  <a:pt x="276" y="1042"/>
                  <a:pt x="276" y="1042"/>
                </a:cubicBezTo>
                <a:cubicBezTo>
                  <a:pt x="276" y="1041"/>
                  <a:pt x="276" y="1041"/>
                  <a:pt x="275" y="1040"/>
                </a:cubicBezTo>
                <a:cubicBezTo>
                  <a:pt x="275" y="1040"/>
                  <a:pt x="275" y="1040"/>
                  <a:pt x="275" y="1040"/>
                </a:cubicBezTo>
                <a:cubicBezTo>
                  <a:pt x="275" y="1039"/>
                  <a:pt x="275" y="1039"/>
                  <a:pt x="275" y="1038"/>
                </a:cubicBezTo>
                <a:cubicBezTo>
                  <a:pt x="274" y="1038"/>
                  <a:pt x="273" y="1038"/>
                  <a:pt x="274" y="1038"/>
                </a:cubicBezTo>
                <a:cubicBezTo>
                  <a:pt x="274" y="1039"/>
                  <a:pt x="274" y="1039"/>
                  <a:pt x="274" y="1039"/>
                </a:cubicBezTo>
                <a:cubicBezTo>
                  <a:pt x="274" y="1039"/>
                  <a:pt x="274" y="1039"/>
                  <a:pt x="274" y="1039"/>
                </a:cubicBezTo>
                <a:cubicBezTo>
                  <a:pt x="274" y="1042"/>
                  <a:pt x="274" y="1044"/>
                  <a:pt x="275" y="1047"/>
                </a:cubicBezTo>
                <a:cubicBezTo>
                  <a:pt x="274" y="1045"/>
                  <a:pt x="273" y="1044"/>
                  <a:pt x="272" y="1043"/>
                </a:cubicBezTo>
                <a:cubicBezTo>
                  <a:pt x="272" y="1041"/>
                  <a:pt x="270" y="1038"/>
                  <a:pt x="270" y="1036"/>
                </a:cubicBezTo>
                <a:cubicBezTo>
                  <a:pt x="273" y="1035"/>
                  <a:pt x="275" y="1034"/>
                  <a:pt x="278" y="1033"/>
                </a:cubicBezTo>
                <a:cubicBezTo>
                  <a:pt x="279" y="1032"/>
                  <a:pt x="280" y="1031"/>
                  <a:pt x="281" y="1031"/>
                </a:cubicBezTo>
                <a:cubicBezTo>
                  <a:pt x="281" y="1032"/>
                  <a:pt x="282" y="1034"/>
                  <a:pt x="283" y="1035"/>
                </a:cubicBezTo>
                <a:cubicBezTo>
                  <a:pt x="284" y="1038"/>
                  <a:pt x="286" y="1041"/>
                  <a:pt x="289" y="1043"/>
                </a:cubicBezTo>
                <a:cubicBezTo>
                  <a:pt x="284" y="1046"/>
                  <a:pt x="280" y="1048"/>
                  <a:pt x="276" y="1051"/>
                </a:cubicBezTo>
                <a:cubicBezTo>
                  <a:pt x="276" y="1050"/>
                  <a:pt x="276" y="1050"/>
                  <a:pt x="275" y="1050"/>
                </a:cubicBezTo>
                <a:close/>
                <a:moveTo>
                  <a:pt x="270" y="1057"/>
                </a:moveTo>
                <a:cubicBezTo>
                  <a:pt x="271" y="1057"/>
                  <a:pt x="271" y="1057"/>
                  <a:pt x="271" y="1057"/>
                </a:cubicBezTo>
                <a:cubicBezTo>
                  <a:pt x="271" y="1057"/>
                  <a:pt x="271" y="1058"/>
                  <a:pt x="271" y="1058"/>
                </a:cubicBezTo>
                <a:cubicBezTo>
                  <a:pt x="268" y="1060"/>
                  <a:pt x="265" y="1062"/>
                  <a:pt x="263" y="1064"/>
                </a:cubicBezTo>
                <a:cubicBezTo>
                  <a:pt x="264" y="1061"/>
                  <a:pt x="265" y="1059"/>
                  <a:pt x="267" y="1057"/>
                </a:cubicBezTo>
                <a:cubicBezTo>
                  <a:pt x="269" y="1056"/>
                  <a:pt x="272" y="1054"/>
                  <a:pt x="274" y="1052"/>
                </a:cubicBezTo>
                <a:cubicBezTo>
                  <a:pt x="273" y="1054"/>
                  <a:pt x="273" y="1055"/>
                  <a:pt x="272" y="1056"/>
                </a:cubicBezTo>
                <a:cubicBezTo>
                  <a:pt x="271" y="1056"/>
                  <a:pt x="271" y="1056"/>
                  <a:pt x="270" y="1056"/>
                </a:cubicBezTo>
                <a:cubicBezTo>
                  <a:pt x="269" y="1056"/>
                  <a:pt x="270" y="1057"/>
                  <a:pt x="270" y="1057"/>
                </a:cubicBezTo>
                <a:close/>
                <a:moveTo>
                  <a:pt x="388" y="1028"/>
                </a:moveTo>
                <a:cubicBezTo>
                  <a:pt x="389" y="1028"/>
                  <a:pt x="389" y="1029"/>
                  <a:pt x="389" y="1029"/>
                </a:cubicBezTo>
                <a:cubicBezTo>
                  <a:pt x="383" y="1029"/>
                  <a:pt x="378" y="1029"/>
                  <a:pt x="373" y="1030"/>
                </a:cubicBezTo>
                <a:cubicBezTo>
                  <a:pt x="373" y="1029"/>
                  <a:pt x="373" y="1029"/>
                  <a:pt x="373" y="1028"/>
                </a:cubicBezTo>
                <a:cubicBezTo>
                  <a:pt x="378" y="1028"/>
                  <a:pt x="383" y="1028"/>
                  <a:pt x="388" y="1028"/>
                </a:cubicBezTo>
                <a:close/>
                <a:moveTo>
                  <a:pt x="419" y="1027"/>
                </a:moveTo>
                <a:cubicBezTo>
                  <a:pt x="428" y="1027"/>
                  <a:pt x="438" y="1027"/>
                  <a:pt x="447" y="1028"/>
                </a:cubicBezTo>
                <a:cubicBezTo>
                  <a:pt x="438" y="1028"/>
                  <a:pt x="429" y="1028"/>
                  <a:pt x="419" y="1028"/>
                </a:cubicBezTo>
                <a:cubicBezTo>
                  <a:pt x="419" y="1028"/>
                  <a:pt x="419" y="1027"/>
                  <a:pt x="419" y="1027"/>
                </a:cubicBezTo>
                <a:close/>
                <a:moveTo>
                  <a:pt x="418" y="1027"/>
                </a:moveTo>
                <a:cubicBezTo>
                  <a:pt x="418" y="1027"/>
                  <a:pt x="418" y="1028"/>
                  <a:pt x="418" y="1028"/>
                </a:cubicBezTo>
                <a:cubicBezTo>
                  <a:pt x="409" y="1029"/>
                  <a:pt x="399" y="1029"/>
                  <a:pt x="390" y="1029"/>
                </a:cubicBezTo>
                <a:cubicBezTo>
                  <a:pt x="390" y="1028"/>
                  <a:pt x="390" y="1028"/>
                  <a:pt x="389" y="1027"/>
                </a:cubicBezTo>
                <a:cubicBezTo>
                  <a:pt x="399" y="1027"/>
                  <a:pt x="408" y="1027"/>
                  <a:pt x="418" y="1027"/>
                </a:cubicBezTo>
                <a:close/>
                <a:moveTo>
                  <a:pt x="547" y="1065"/>
                </a:moveTo>
                <a:cubicBezTo>
                  <a:pt x="547" y="1066"/>
                  <a:pt x="548" y="1067"/>
                  <a:pt x="549" y="1067"/>
                </a:cubicBezTo>
                <a:cubicBezTo>
                  <a:pt x="550" y="1068"/>
                  <a:pt x="550" y="1067"/>
                  <a:pt x="550" y="1067"/>
                </a:cubicBezTo>
                <a:cubicBezTo>
                  <a:pt x="546" y="1062"/>
                  <a:pt x="550" y="1066"/>
                  <a:pt x="553" y="1068"/>
                </a:cubicBezTo>
                <a:cubicBezTo>
                  <a:pt x="554" y="1070"/>
                  <a:pt x="555" y="1073"/>
                  <a:pt x="556" y="1076"/>
                </a:cubicBezTo>
                <a:cubicBezTo>
                  <a:pt x="556" y="1076"/>
                  <a:pt x="555" y="1076"/>
                  <a:pt x="555" y="1076"/>
                </a:cubicBezTo>
                <a:cubicBezTo>
                  <a:pt x="554" y="1073"/>
                  <a:pt x="552" y="1071"/>
                  <a:pt x="551" y="1068"/>
                </a:cubicBezTo>
                <a:cubicBezTo>
                  <a:pt x="550" y="1068"/>
                  <a:pt x="550" y="1068"/>
                  <a:pt x="550" y="1069"/>
                </a:cubicBezTo>
                <a:cubicBezTo>
                  <a:pt x="550" y="1070"/>
                  <a:pt x="551" y="1072"/>
                  <a:pt x="551" y="1073"/>
                </a:cubicBezTo>
                <a:cubicBezTo>
                  <a:pt x="549" y="1072"/>
                  <a:pt x="547" y="1071"/>
                  <a:pt x="545" y="1070"/>
                </a:cubicBezTo>
                <a:cubicBezTo>
                  <a:pt x="545" y="1069"/>
                  <a:pt x="545" y="1069"/>
                  <a:pt x="545" y="1069"/>
                </a:cubicBezTo>
                <a:cubicBezTo>
                  <a:pt x="544" y="1067"/>
                  <a:pt x="543" y="1063"/>
                  <a:pt x="541" y="1060"/>
                </a:cubicBezTo>
                <a:cubicBezTo>
                  <a:pt x="542" y="1060"/>
                  <a:pt x="542" y="1060"/>
                  <a:pt x="543" y="1060"/>
                </a:cubicBezTo>
                <a:cubicBezTo>
                  <a:pt x="544" y="1061"/>
                  <a:pt x="546" y="1062"/>
                  <a:pt x="548" y="1063"/>
                </a:cubicBezTo>
                <a:cubicBezTo>
                  <a:pt x="547" y="1063"/>
                  <a:pt x="547" y="1063"/>
                  <a:pt x="547" y="1064"/>
                </a:cubicBezTo>
                <a:cubicBezTo>
                  <a:pt x="547" y="1064"/>
                  <a:pt x="547" y="1064"/>
                  <a:pt x="547" y="1064"/>
                </a:cubicBezTo>
                <a:cubicBezTo>
                  <a:pt x="546" y="1064"/>
                  <a:pt x="546" y="1065"/>
                  <a:pt x="547" y="1065"/>
                </a:cubicBezTo>
                <a:close/>
                <a:moveTo>
                  <a:pt x="569" y="1085"/>
                </a:moveTo>
                <a:cubicBezTo>
                  <a:pt x="571" y="1088"/>
                  <a:pt x="572" y="1091"/>
                  <a:pt x="573" y="1094"/>
                </a:cubicBezTo>
                <a:cubicBezTo>
                  <a:pt x="572" y="1094"/>
                  <a:pt x="571" y="1094"/>
                  <a:pt x="570" y="1093"/>
                </a:cubicBezTo>
                <a:cubicBezTo>
                  <a:pt x="570" y="1093"/>
                  <a:pt x="570" y="1092"/>
                  <a:pt x="570" y="1091"/>
                </a:cubicBezTo>
                <a:cubicBezTo>
                  <a:pt x="569" y="1089"/>
                  <a:pt x="569" y="1087"/>
                  <a:pt x="568" y="1085"/>
                </a:cubicBezTo>
                <a:cubicBezTo>
                  <a:pt x="569" y="1085"/>
                  <a:pt x="569" y="1085"/>
                  <a:pt x="569" y="1085"/>
                </a:cubicBezTo>
                <a:close/>
                <a:moveTo>
                  <a:pt x="568" y="1084"/>
                </a:moveTo>
                <a:cubicBezTo>
                  <a:pt x="568" y="1083"/>
                  <a:pt x="568" y="1083"/>
                  <a:pt x="568" y="1083"/>
                </a:cubicBezTo>
                <a:cubicBezTo>
                  <a:pt x="568" y="1083"/>
                  <a:pt x="568" y="1083"/>
                  <a:pt x="568" y="1084"/>
                </a:cubicBezTo>
                <a:cubicBezTo>
                  <a:pt x="568" y="1084"/>
                  <a:pt x="568" y="1084"/>
                  <a:pt x="568" y="1084"/>
                </a:cubicBezTo>
                <a:close/>
                <a:moveTo>
                  <a:pt x="612" y="1128"/>
                </a:moveTo>
                <a:cubicBezTo>
                  <a:pt x="613" y="1129"/>
                  <a:pt x="613" y="1130"/>
                  <a:pt x="614" y="1131"/>
                </a:cubicBezTo>
                <a:cubicBezTo>
                  <a:pt x="610" y="1130"/>
                  <a:pt x="607" y="1129"/>
                  <a:pt x="603" y="1128"/>
                </a:cubicBezTo>
                <a:cubicBezTo>
                  <a:pt x="603" y="1127"/>
                  <a:pt x="602" y="1125"/>
                  <a:pt x="602" y="1124"/>
                </a:cubicBezTo>
                <a:cubicBezTo>
                  <a:pt x="605" y="1125"/>
                  <a:pt x="609" y="1126"/>
                  <a:pt x="612" y="1128"/>
                </a:cubicBezTo>
                <a:close/>
                <a:moveTo>
                  <a:pt x="627" y="1140"/>
                </a:moveTo>
                <a:cubicBezTo>
                  <a:pt x="627" y="1140"/>
                  <a:pt x="626" y="1140"/>
                  <a:pt x="626" y="1140"/>
                </a:cubicBezTo>
                <a:cubicBezTo>
                  <a:pt x="625" y="1138"/>
                  <a:pt x="625" y="1137"/>
                  <a:pt x="624" y="1135"/>
                </a:cubicBezTo>
                <a:cubicBezTo>
                  <a:pt x="625" y="1135"/>
                  <a:pt x="625" y="1135"/>
                  <a:pt x="626" y="1136"/>
                </a:cubicBezTo>
                <a:cubicBezTo>
                  <a:pt x="626" y="1137"/>
                  <a:pt x="627" y="1138"/>
                  <a:pt x="627" y="1140"/>
                </a:cubicBezTo>
                <a:close/>
                <a:moveTo>
                  <a:pt x="639" y="1168"/>
                </a:moveTo>
                <a:cubicBezTo>
                  <a:pt x="639" y="1168"/>
                  <a:pt x="638" y="1168"/>
                  <a:pt x="638" y="1168"/>
                </a:cubicBezTo>
                <a:cubicBezTo>
                  <a:pt x="637" y="1167"/>
                  <a:pt x="637" y="1166"/>
                  <a:pt x="636" y="1165"/>
                </a:cubicBezTo>
                <a:cubicBezTo>
                  <a:pt x="636" y="1163"/>
                  <a:pt x="635" y="1161"/>
                  <a:pt x="634" y="1158"/>
                </a:cubicBezTo>
                <a:cubicBezTo>
                  <a:pt x="635" y="1159"/>
                  <a:pt x="635" y="1159"/>
                  <a:pt x="636" y="1159"/>
                </a:cubicBezTo>
                <a:cubicBezTo>
                  <a:pt x="637" y="1162"/>
                  <a:pt x="638" y="1165"/>
                  <a:pt x="639" y="1168"/>
                </a:cubicBezTo>
                <a:close/>
                <a:moveTo>
                  <a:pt x="654" y="1174"/>
                </a:moveTo>
                <a:cubicBezTo>
                  <a:pt x="655" y="1175"/>
                  <a:pt x="655" y="1175"/>
                  <a:pt x="656" y="1176"/>
                </a:cubicBezTo>
                <a:cubicBezTo>
                  <a:pt x="656" y="1178"/>
                  <a:pt x="657" y="1179"/>
                  <a:pt x="657" y="1180"/>
                </a:cubicBezTo>
                <a:cubicBezTo>
                  <a:pt x="656" y="1180"/>
                  <a:pt x="655" y="1180"/>
                  <a:pt x="654" y="1180"/>
                </a:cubicBezTo>
                <a:cubicBezTo>
                  <a:pt x="653" y="1179"/>
                  <a:pt x="653" y="1179"/>
                  <a:pt x="653" y="1179"/>
                </a:cubicBezTo>
                <a:cubicBezTo>
                  <a:pt x="653" y="1178"/>
                  <a:pt x="652" y="1178"/>
                  <a:pt x="652" y="1179"/>
                </a:cubicBezTo>
                <a:cubicBezTo>
                  <a:pt x="652" y="1179"/>
                  <a:pt x="652" y="1179"/>
                  <a:pt x="652" y="1179"/>
                </a:cubicBezTo>
                <a:cubicBezTo>
                  <a:pt x="652" y="1179"/>
                  <a:pt x="652" y="1179"/>
                  <a:pt x="652" y="1179"/>
                </a:cubicBezTo>
                <a:cubicBezTo>
                  <a:pt x="651" y="1178"/>
                  <a:pt x="651" y="1176"/>
                  <a:pt x="650" y="1174"/>
                </a:cubicBezTo>
                <a:cubicBezTo>
                  <a:pt x="649" y="1174"/>
                  <a:pt x="649" y="1173"/>
                  <a:pt x="649" y="1172"/>
                </a:cubicBezTo>
                <a:cubicBezTo>
                  <a:pt x="651" y="1173"/>
                  <a:pt x="652" y="1173"/>
                  <a:pt x="654" y="1173"/>
                </a:cubicBezTo>
                <a:cubicBezTo>
                  <a:pt x="654" y="1173"/>
                  <a:pt x="654" y="1174"/>
                  <a:pt x="654" y="1174"/>
                </a:cubicBezTo>
                <a:close/>
                <a:moveTo>
                  <a:pt x="658" y="1184"/>
                </a:moveTo>
                <a:cubicBezTo>
                  <a:pt x="659" y="1185"/>
                  <a:pt x="659" y="1187"/>
                  <a:pt x="660" y="1188"/>
                </a:cubicBezTo>
                <a:cubicBezTo>
                  <a:pt x="659" y="1188"/>
                  <a:pt x="657" y="1188"/>
                  <a:pt x="656" y="1188"/>
                </a:cubicBezTo>
                <a:cubicBezTo>
                  <a:pt x="655" y="1185"/>
                  <a:pt x="655" y="1183"/>
                  <a:pt x="654" y="1181"/>
                </a:cubicBezTo>
                <a:cubicBezTo>
                  <a:pt x="655" y="1181"/>
                  <a:pt x="656" y="1181"/>
                  <a:pt x="657" y="1181"/>
                </a:cubicBezTo>
                <a:cubicBezTo>
                  <a:pt x="658" y="1182"/>
                  <a:pt x="658" y="1183"/>
                  <a:pt x="658" y="1184"/>
                </a:cubicBezTo>
                <a:close/>
                <a:moveTo>
                  <a:pt x="659" y="1224"/>
                </a:moveTo>
                <a:cubicBezTo>
                  <a:pt x="659" y="1223"/>
                  <a:pt x="659" y="1223"/>
                  <a:pt x="659" y="1222"/>
                </a:cubicBezTo>
                <a:cubicBezTo>
                  <a:pt x="658" y="1222"/>
                  <a:pt x="658" y="1222"/>
                  <a:pt x="658" y="1221"/>
                </a:cubicBezTo>
                <a:cubicBezTo>
                  <a:pt x="659" y="1222"/>
                  <a:pt x="660" y="1223"/>
                  <a:pt x="661" y="1224"/>
                </a:cubicBezTo>
                <a:cubicBezTo>
                  <a:pt x="660" y="1224"/>
                  <a:pt x="660" y="1224"/>
                  <a:pt x="660" y="1224"/>
                </a:cubicBezTo>
                <a:cubicBezTo>
                  <a:pt x="659" y="1224"/>
                  <a:pt x="659" y="1224"/>
                  <a:pt x="659" y="1224"/>
                </a:cubicBezTo>
                <a:close/>
                <a:moveTo>
                  <a:pt x="614" y="1198"/>
                </a:moveTo>
                <a:cubicBezTo>
                  <a:pt x="614" y="1198"/>
                  <a:pt x="614" y="1198"/>
                  <a:pt x="614" y="1198"/>
                </a:cubicBezTo>
                <a:cubicBezTo>
                  <a:pt x="615" y="1198"/>
                  <a:pt x="615" y="1198"/>
                  <a:pt x="615" y="1199"/>
                </a:cubicBezTo>
                <a:cubicBezTo>
                  <a:pt x="615" y="1199"/>
                  <a:pt x="615" y="1199"/>
                  <a:pt x="615" y="1198"/>
                </a:cubicBezTo>
                <a:cubicBezTo>
                  <a:pt x="615" y="1198"/>
                  <a:pt x="614" y="1198"/>
                  <a:pt x="614" y="1198"/>
                </a:cubicBezTo>
                <a:close/>
                <a:moveTo>
                  <a:pt x="590" y="1165"/>
                </a:moveTo>
                <a:cubicBezTo>
                  <a:pt x="590" y="1165"/>
                  <a:pt x="590" y="1164"/>
                  <a:pt x="590" y="1164"/>
                </a:cubicBezTo>
                <a:cubicBezTo>
                  <a:pt x="591" y="1165"/>
                  <a:pt x="591" y="1166"/>
                  <a:pt x="592" y="1166"/>
                </a:cubicBezTo>
                <a:cubicBezTo>
                  <a:pt x="592" y="1166"/>
                  <a:pt x="591" y="1166"/>
                  <a:pt x="591" y="1166"/>
                </a:cubicBezTo>
                <a:cubicBezTo>
                  <a:pt x="591" y="1166"/>
                  <a:pt x="591" y="1165"/>
                  <a:pt x="590" y="1165"/>
                </a:cubicBezTo>
                <a:close/>
                <a:moveTo>
                  <a:pt x="425" y="1063"/>
                </a:moveTo>
                <a:cubicBezTo>
                  <a:pt x="425" y="1063"/>
                  <a:pt x="425" y="1063"/>
                  <a:pt x="425" y="1063"/>
                </a:cubicBezTo>
                <a:cubicBezTo>
                  <a:pt x="425" y="1064"/>
                  <a:pt x="425" y="1064"/>
                  <a:pt x="425" y="1064"/>
                </a:cubicBezTo>
                <a:cubicBezTo>
                  <a:pt x="425" y="1064"/>
                  <a:pt x="425" y="1064"/>
                  <a:pt x="425" y="1063"/>
                </a:cubicBezTo>
                <a:close/>
                <a:moveTo>
                  <a:pt x="424" y="1062"/>
                </a:moveTo>
                <a:cubicBezTo>
                  <a:pt x="423" y="1062"/>
                  <a:pt x="423" y="1062"/>
                  <a:pt x="423" y="1061"/>
                </a:cubicBezTo>
                <a:cubicBezTo>
                  <a:pt x="425" y="1061"/>
                  <a:pt x="427" y="1061"/>
                  <a:pt x="430" y="1061"/>
                </a:cubicBezTo>
                <a:cubicBezTo>
                  <a:pt x="429" y="1062"/>
                  <a:pt x="428" y="1062"/>
                  <a:pt x="427" y="1062"/>
                </a:cubicBezTo>
                <a:cubicBezTo>
                  <a:pt x="426" y="1062"/>
                  <a:pt x="425" y="1062"/>
                  <a:pt x="424" y="1062"/>
                </a:cubicBezTo>
                <a:close/>
                <a:moveTo>
                  <a:pt x="415" y="1069"/>
                </a:moveTo>
                <a:cubicBezTo>
                  <a:pt x="413" y="1069"/>
                  <a:pt x="411" y="1068"/>
                  <a:pt x="410" y="1067"/>
                </a:cubicBezTo>
                <a:cubicBezTo>
                  <a:pt x="412" y="1066"/>
                  <a:pt x="414" y="1065"/>
                  <a:pt x="416" y="1064"/>
                </a:cubicBezTo>
                <a:cubicBezTo>
                  <a:pt x="416" y="1066"/>
                  <a:pt x="416" y="1067"/>
                  <a:pt x="416" y="1069"/>
                </a:cubicBezTo>
                <a:cubicBezTo>
                  <a:pt x="415" y="1069"/>
                  <a:pt x="415" y="1069"/>
                  <a:pt x="415" y="1069"/>
                </a:cubicBezTo>
                <a:close/>
                <a:moveTo>
                  <a:pt x="389" y="1070"/>
                </a:moveTo>
                <a:cubicBezTo>
                  <a:pt x="387" y="1070"/>
                  <a:pt x="386" y="1069"/>
                  <a:pt x="384" y="1068"/>
                </a:cubicBezTo>
                <a:cubicBezTo>
                  <a:pt x="385" y="1067"/>
                  <a:pt x="385" y="1066"/>
                  <a:pt x="385" y="1064"/>
                </a:cubicBezTo>
                <a:cubicBezTo>
                  <a:pt x="385" y="1064"/>
                  <a:pt x="386" y="1064"/>
                  <a:pt x="386" y="1064"/>
                </a:cubicBezTo>
                <a:cubicBezTo>
                  <a:pt x="390" y="1064"/>
                  <a:pt x="395" y="1064"/>
                  <a:pt x="399" y="1064"/>
                </a:cubicBezTo>
                <a:cubicBezTo>
                  <a:pt x="397" y="1065"/>
                  <a:pt x="395" y="1066"/>
                  <a:pt x="393" y="1067"/>
                </a:cubicBezTo>
                <a:cubicBezTo>
                  <a:pt x="392" y="1068"/>
                  <a:pt x="392" y="1069"/>
                  <a:pt x="393" y="1068"/>
                </a:cubicBezTo>
                <a:cubicBezTo>
                  <a:pt x="395" y="1067"/>
                  <a:pt x="397" y="1066"/>
                  <a:pt x="399" y="1065"/>
                </a:cubicBezTo>
                <a:cubicBezTo>
                  <a:pt x="399" y="1067"/>
                  <a:pt x="399" y="1068"/>
                  <a:pt x="399" y="1070"/>
                </a:cubicBezTo>
                <a:cubicBezTo>
                  <a:pt x="395" y="1070"/>
                  <a:pt x="392" y="1070"/>
                  <a:pt x="389" y="1070"/>
                </a:cubicBezTo>
                <a:close/>
                <a:moveTo>
                  <a:pt x="399" y="1071"/>
                </a:moveTo>
                <a:cubicBezTo>
                  <a:pt x="399" y="1072"/>
                  <a:pt x="399" y="1073"/>
                  <a:pt x="399" y="1074"/>
                </a:cubicBezTo>
                <a:cubicBezTo>
                  <a:pt x="398" y="1074"/>
                  <a:pt x="397" y="1074"/>
                  <a:pt x="397" y="1074"/>
                </a:cubicBezTo>
                <a:cubicBezTo>
                  <a:pt x="394" y="1073"/>
                  <a:pt x="392" y="1072"/>
                  <a:pt x="390" y="1071"/>
                </a:cubicBezTo>
                <a:cubicBezTo>
                  <a:pt x="393" y="1071"/>
                  <a:pt x="396" y="1071"/>
                  <a:pt x="399" y="1071"/>
                </a:cubicBezTo>
                <a:close/>
                <a:moveTo>
                  <a:pt x="366" y="1073"/>
                </a:moveTo>
                <a:cubicBezTo>
                  <a:pt x="367" y="1072"/>
                  <a:pt x="368" y="1072"/>
                  <a:pt x="369" y="1072"/>
                </a:cubicBezTo>
                <a:cubicBezTo>
                  <a:pt x="369" y="1073"/>
                  <a:pt x="369" y="1074"/>
                  <a:pt x="369" y="1074"/>
                </a:cubicBezTo>
                <a:cubicBezTo>
                  <a:pt x="368" y="1074"/>
                  <a:pt x="367" y="1073"/>
                  <a:pt x="366" y="1073"/>
                </a:cubicBezTo>
                <a:close/>
                <a:moveTo>
                  <a:pt x="364" y="1072"/>
                </a:moveTo>
                <a:cubicBezTo>
                  <a:pt x="363" y="1071"/>
                  <a:pt x="361" y="1070"/>
                  <a:pt x="360" y="1068"/>
                </a:cubicBezTo>
                <a:cubicBezTo>
                  <a:pt x="363" y="1067"/>
                  <a:pt x="366" y="1065"/>
                  <a:pt x="369" y="1063"/>
                </a:cubicBezTo>
                <a:cubicBezTo>
                  <a:pt x="369" y="1063"/>
                  <a:pt x="369" y="1063"/>
                  <a:pt x="369" y="1063"/>
                </a:cubicBezTo>
                <a:cubicBezTo>
                  <a:pt x="369" y="1066"/>
                  <a:pt x="369" y="1069"/>
                  <a:pt x="369" y="1071"/>
                </a:cubicBezTo>
                <a:cubicBezTo>
                  <a:pt x="367" y="1071"/>
                  <a:pt x="366" y="1071"/>
                  <a:pt x="364" y="1072"/>
                </a:cubicBezTo>
                <a:close/>
                <a:moveTo>
                  <a:pt x="354" y="1072"/>
                </a:moveTo>
                <a:cubicBezTo>
                  <a:pt x="351" y="1071"/>
                  <a:pt x="348" y="1071"/>
                  <a:pt x="346" y="1070"/>
                </a:cubicBezTo>
                <a:cubicBezTo>
                  <a:pt x="346" y="1068"/>
                  <a:pt x="346" y="1067"/>
                  <a:pt x="347" y="1066"/>
                </a:cubicBezTo>
                <a:cubicBezTo>
                  <a:pt x="347" y="1065"/>
                  <a:pt x="348" y="1065"/>
                  <a:pt x="349" y="1065"/>
                </a:cubicBezTo>
                <a:cubicBezTo>
                  <a:pt x="350" y="1065"/>
                  <a:pt x="352" y="1064"/>
                  <a:pt x="354" y="1064"/>
                </a:cubicBezTo>
                <a:cubicBezTo>
                  <a:pt x="355" y="1065"/>
                  <a:pt x="356" y="1066"/>
                  <a:pt x="357" y="1067"/>
                </a:cubicBezTo>
                <a:cubicBezTo>
                  <a:pt x="356" y="1068"/>
                  <a:pt x="356" y="1069"/>
                  <a:pt x="356" y="1070"/>
                </a:cubicBezTo>
                <a:cubicBezTo>
                  <a:pt x="355" y="1070"/>
                  <a:pt x="355" y="1070"/>
                  <a:pt x="354" y="1071"/>
                </a:cubicBezTo>
                <a:cubicBezTo>
                  <a:pt x="354" y="1071"/>
                  <a:pt x="354" y="1072"/>
                  <a:pt x="355" y="1072"/>
                </a:cubicBezTo>
                <a:cubicBezTo>
                  <a:pt x="355" y="1071"/>
                  <a:pt x="355" y="1071"/>
                  <a:pt x="356" y="1071"/>
                </a:cubicBezTo>
                <a:cubicBezTo>
                  <a:pt x="356" y="1071"/>
                  <a:pt x="356" y="1072"/>
                  <a:pt x="356" y="1072"/>
                </a:cubicBezTo>
                <a:cubicBezTo>
                  <a:pt x="355" y="1072"/>
                  <a:pt x="354" y="1072"/>
                  <a:pt x="354" y="1072"/>
                </a:cubicBezTo>
                <a:close/>
                <a:moveTo>
                  <a:pt x="314" y="1084"/>
                </a:moveTo>
                <a:cubicBezTo>
                  <a:pt x="314" y="1084"/>
                  <a:pt x="314" y="1084"/>
                  <a:pt x="313" y="1084"/>
                </a:cubicBezTo>
                <a:cubicBezTo>
                  <a:pt x="315" y="1081"/>
                  <a:pt x="316" y="1078"/>
                  <a:pt x="317" y="1075"/>
                </a:cubicBezTo>
                <a:cubicBezTo>
                  <a:pt x="317" y="1075"/>
                  <a:pt x="317" y="1075"/>
                  <a:pt x="317" y="1075"/>
                </a:cubicBezTo>
                <a:cubicBezTo>
                  <a:pt x="317" y="1075"/>
                  <a:pt x="317" y="1076"/>
                  <a:pt x="317" y="1076"/>
                </a:cubicBezTo>
                <a:cubicBezTo>
                  <a:pt x="317" y="1077"/>
                  <a:pt x="317" y="1078"/>
                  <a:pt x="316" y="1079"/>
                </a:cubicBezTo>
                <a:cubicBezTo>
                  <a:pt x="316" y="1081"/>
                  <a:pt x="315" y="1082"/>
                  <a:pt x="314" y="1084"/>
                </a:cubicBezTo>
                <a:close/>
                <a:moveTo>
                  <a:pt x="302" y="1109"/>
                </a:moveTo>
                <a:cubicBezTo>
                  <a:pt x="302" y="1109"/>
                  <a:pt x="303" y="1109"/>
                  <a:pt x="303" y="1109"/>
                </a:cubicBezTo>
                <a:cubicBezTo>
                  <a:pt x="303" y="1110"/>
                  <a:pt x="303" y="1110"/>
                  <a:pt x="302" y="1110"/>
                </a:cubicBezTo>
                <a:cubicBezTo>
                  <a:pt x="302" y="1110"/>
                  <a:pt x="302" y="1110"/>
                  <a:pt x="302" y="1110"/>
                </a:cubicBezTo>
                <a:cubicBezTo>
                  <a:pt x="300" y="1110"/>
                  <a:pt x="299" y="1111"/>
                  <a:pt x="298" y="1111"/>
                </a:cubicBezTo>
                <a:cubicBezTo>
                  <a:pt x="298" y="1110"/>
                  <a:pt x="298" y="1110"/>
                  <a:pt x="299" y="1109"/>
                </a:cubicBezTo>
                <a:cubicBezTo>
                  <a:pt x="299" y="1107"/>
                  <a:pt x="300" y="1105"/>
                  <a:pt x="301" y="1103"/>
                </a:cubicBezTo>
                <a:cubicBezTo>
                  <a:pt x="302" y="1104"/>
                  <a:pt x="304" y="1104"/>
                  <a:pt x="305" y="1104"/>
                </a:cubicBezTo>
                <a:cubicBezTo>
                  <a:pt x="304" y="1105"/>
                  <a:pt x="304" y="1107"/>
                  <a:pt x="303" y="1108"/>
                </a:cubicBezTo>
                <a:cubicBezTo>
                  <a:pt x="303" y="1108"/>
                  <a:pt x="302" y="1108"/>
                  <a:pt x="302" y="1108"/>
                </a:cubicBezTo>
                <a:cubicBezTo>
                  <a:pt x="301" y="1108"/>
                  <a:pt x="301" y="1109"/>
                  <a:pt x="302" y="1109"/>
                </a:cubicBezTo>
                <a:close/>
                <a:moveTo>
                  <a:pt x="218" y="1201"/>
                </a:moveTo>
                <a:cubicBezTo>
                  <a:pt x="219" y="1201"/>
                  <a:pt x="219" y="1201"/>
                  <a:pt x="219" y="1201"/>
                </a:cubicBezTo>
                <a:cubicBezTo>
                  <a:pt x="219" y="1202"/>
                  <a:pt x="219" y="1202"/>
                  <a:pt x="218" y="1203"/>
                </a:cubicBezTo>
                <a:cubicBezTo>
                  <a:pt x="218" y="1203"/>
                  <a:pt x="218" y="1203"/>
                  <a:pt x="217" y="1203"/>
                </a:cubicBezTo>
                <a:cubicBezTo>
                  <a:pt x="218" y="1202"/>
                  <a:pt x="218" y="1202"/>
                  <a:pt x="218" y="1201"/>
                </a:cubicBezTo>
                <a:close/>
                <a:moveTo>
                  <a:pt x="216" y="1203"/>
                </a:moveTo>
                <a:cubicBezTo>
                  <a:pt x="215" y="1203"/>
                  <a:pt x="214" y="1203"/>
                  <a:pt x="213" y="1203"/>
                </a:cubicBezTo>
                <a:cubicBezTo>
                  <a:pt x="214" y="1203"/>
                  <a:pt x="216" y="1202"/>
                  <a:pt x="217" y="1202"/>
                </a:cubicBezTo>
                <a:cubicBezTo>
                  <a:pt x="217" y="1202"/>
                  <a:pt x="217" y="1202"/>
                  <a:pt x="216" y="1203"/>
                </a:cubicBezTo>
                <a:close/>
                <a:moveTo>
                  <a:pt x="219" y="1200"/>
                </a:moveTo>
                <a:cubicBezTo>
                  <a:pt x="220" y="1197"/>
                  <a:pt x="221" y="1195"/>
                  <a:pt x="223" y="1192"/>
                </a:cubicBezTo>
                <a:cubicBezTo>
                  <a:pt x="223" y="1192"/>
                  <a:pt x="223" y="1192"/>
                  <a:pt x="223" y="1192"/>
                </a:cubicBezTo>
                <a:cubicBezTo>
                  <a:pt x="223" y="1193"/>
                  <a:pt x="223" y="1193"/>
                  <a:pt x="222" y="1193"/>
                </a:cubicBezTo>
                <a:cubicBezTo>
                  <a:pt x="221" y="1195"/>
                  <a:pt x="221" y="1197"/>
                  <a:pt x="220" y="1200"/>
                </a:cubicBezTo>
                <a:cubicBezTo>
                  <a:pt x="219" y="1200"/>
                  <a:pt x="219" y="1200"/>
                  <a:pt x="219" y="1200"/>
                </a:cubicBezTo>
                <a:close/>
                <a:moveTo>
                  <a:pt x="245" y="1114"/>
                </a:moveTo>
                <a:cubicBezTo>
                  <a:pt x="247" y="1113"/>
                  <a:pt x="250" y="1112"/>
                  <a:pt x="252" y="1111"/>
                </a:cubicBezTo>
                <a:cubicBezTo>
                  <a:pt x="254" y="1112"/>
                  <a:pt x="256" y="1112"/>
                  <a:pt x="259" y="1112"/>
                </a:cubicBezTo>
                <a:cubicBezTo>
                  <a:pt x="258" y="1113"/>
                  <a:pt x="258" y="1114"/>
                  <a:pt x="257" y="1115"/>
                </a:cubicBezTo>
                <a:cubicBezTo>
                  <a:pt x="253" y="1115"/>
                  <a:pt x="249" y="1116"/>
                  <a:pt x="244" y="1116"/>
                </a:cubicBezTo>
                <a:cubicBezTo>
                  <a:pt x="245" y="1115"/>
                  <a:pt x="245" y="1114"/>
                  <a:pt x="245" y="1114"/>
                </a:cubicBezTo>
                <a:close/>
                <a:moveTo>
                  <a:pt x="243" y="1116"/>
                </a:moveTo>
                <a:cubicBezTo>
                  <a:pt x="243" y="1116"/>
                  <a:pt x="242" y="1116"/>
                  <a:pt x="242" y="1116"/>
                </a:cubicBezTo>
                <a:cubicBezTo>
                  <a:pt x="243" y="1115"/>
                  <a:pt x="243" y="1115"/>
                  <a:pt x="244" y="1115"/>
                </a:cubicBezTo>
                <a:cubicBezTo>
                  <a:pt x="244" y="1115"/>
                  <a:pt x="244" y="1115"/>
                  <a:pt x="243" y="1116"/>
                </a:cubicBezTo>
                <a:close/>
                <a:moveTo>
                  <a:pt x="236" y="1073"/>
                </a:moveTo>
                <a:cubicBezTo>
                  <a:pt x="236" y="1073"/>
                  <a:pt x="236" y="1073"/>
                  <a:pt x="236" y="1073"/>
                </a:cubicBezTo>
                <a:cubicBezTo>
                  <a:pt x="236" y="1072"/>
                  <a:pt x="238" y="1075"/>
                  <a:pt x="239" y="1076"/>
                </a:cubicBezTo>
                <a:cubicBezTo>
                  <a:pt x="239" y="1076"/>
                  <a:pt x="240" y="1076"/>
                  <a:pt x="239" y="1075"/>
                </a:cubicBezTo>
                <a:cubicBezTo>
                  <a:pt x="239" y="1074"/>
                  <a:pt x="238" y="1072"/>
                  <a:pt x="236" y="1072"/>
                </a:cubicBezTo>
                <a:cubicBezTo>
                  <a:pt x="237" y="1070"/>
                  <a:pt x="238" y="1068"/>
                  <a:pt x="238" y="1067"/>
                </a:cubicBezTo>
                <a:cubicBezTo>
                  <a:pt x="239" y="1069"/>
                  <a:pt x="240" y="1070"/>
                  <a:pt x="241" y="1072"/>
                </a:cubicBezTo>
                <a:cubicBezTo>
                  <a:pt x="241" y="1072"/>
                  <a:pt x="241" y="1073"/>
                  <a:pt x="241" y="1073"/>
                </a:cubicBezTo>
                <a:cubicBezTo>
                  <a:pt x="240" y="1073"/>
                  <a:pt x="240" y="1073"/>
                  <a:pt x="239" y="1072"/>
                </a:cubicBezTo>
                <a:cubicBezTo>
                  <a:pt x="239" y="1072"/>
                  <a:pt x="238" y="1072"/>
                  <a:pt x="239" y="1073"/>
                </a:cubicBezTo>
                <a:cubicBezTo>
                  <a:pt x="239" y="1074"/>
                  <a:pt x="240" y="1074"/>
                  <a:pt x="241" y="1075"/>
                </a:cubicBezTo>
                <a:cubicBezTo>
                  <a:pt x="241" y="1075"/>
                  <a:pt x="241" y="1075"/>
                  <a:pt x="242" y="1074"/>
                </a:cubicBezTo>
                <a:cubicBezTo>
                  <a:pt x="242" y="1073"/>
                  <a:pt x="242" y="1072"/>
                  <a:pt x="242" y="1071"/>
                </a:cubicBezTo>
                <a:cubicBezTo>
                  <a:pt x="242" y="1071"/>
                  <a:pt x="242" y="1071"/>
                  <a:pt x="242" y="1070"/>
                </a:cubicBezTo>
                <a:cubicBezTo>
                  <a:pt x="242" y="1070"/>
                  <a:pt x="242" y="1071"/>
                  <a:pt x="242" y="1071"/>
                </a:cubicBezTo>
                <a:cubicBezTo>
                  <a:pt x="243" y="1071"/>
                  <a:pt x="244" y="1071"/>
                  <a:pt x="243" y="1070"/>
                </a:cubicBezTo>
                <a:cubicBezTo>
                  <a:pt x="243" y="1070"/>
                  <a:pt x="243" y="1069"/>
                  <a:pt x="242" y="1068"/>
                </a:cubicBezTo>
                <a:cubicBezTo>
                  <a:pt x="242" y="1067"/>
                  <a:pt x="241" y="1065"/>
                  <a:pt x="240" y="1063"/>
                </a:cubicBezTo>
                <a:cubicBezTo>
                  <a:pt x="240" y="1063"/>
                  <a:pt x="240" y="1063"/>
                  <a:pt x="240" y="1063"/>
                </a:cubicBezTo>
                <a:cubicBezTo>
                  <a:pt x="240" y="1063"/>
                  <a:pt x="240" y="1062"/>
                  <a:pt x="240" y="1062"/>
                </a:cubicBezTo>
                <a:cubicBezTo>
                  <a:pt x="240" y="1062"/>
                  <a:pt x="240" y="1062"/>
                  <a:pt x="240" y="1062"/>
                </a:cubicBezTo>
                <a:cubicBezTo>
                  <a:pt x="242" y="1061"/>
                  <a:pt x="244" y="1065"/>
                  <a:pt x="244" y="1066"/>
                </a:cubicBezTo>
                <a:cubicBezTo>
                  <a:pt x="245" y="1068"/>
                  <a:pt x="246" y="1070"/>
                  <a:pt x="247" y="1072"/>
                </a:cubicBezTo>
                <a:cubicBezTo>
                  <a:pt x="246" y="1073"/>
                  <a:pt x="244" y="1075"/>
                  <a:pt x="242" y="1076"/>
                </a:cubicBezTo>
                <a:cubicBezTo>
                  <a:pt x="242" y="1075"/>
                  <a:pt x="243" y="1075"/>
                  <a:pt x="243" y="1074"/>
                </a:cubicBezTo>
                <a:cubicBezTo>
                  <a:pt x="243" y="1073"/>
                  <a:pt x="242" y="1073"/>
                  <a:pt x="242" y="1074"/>
                </a:cubicBezTo>
                <a:cubicBezTo>
                  <a:pt x="242" y="1075"/>
                  <a:pt x="241" y="1076"/>
                  <a:pt x="240" y="1078"/>
                </a:cubicBezTo>
                <a:cubicBezTo>
                  <a:pt x="240" y="1078"/>
                  <a:pt x="239" y="1079"/>
                  <a:pt x="238" y="1080"/>
                </a:cubicBezTo>
                <a:cubicBezTo>
                  <a:pt x="238" y="1080"/>
                  <a:pt x="238" y="1080"/>
                  <a:pt x="238" y="1080"/>
                </a:cubicBezTo>
                <a:cubicBezTo>
                  <a:pt x="235" y="1082"/>
                  <a:pt x="232" y="1085"/>
                  <a:pt x="230" y="1088"/>
                </a:cubicBezTo>
                <a:cubicBezTo>
                  <a:pt x="232" y="1083"/>
                  <a:pt x="234" y="1078"/>
                  <a:pt x="236" y="1073"/>
                </a:cubicBezTo>
                <a:close/>
                <a:moveTo>
                  <a:pt x="239" y="1067"/>
                </a:moveTo>
                <a:cubicBezTo>
                  <a:pt x="240" y="1068"/>
                  <a:pt x="241" y="1069"/>
                  <a:pt x="241" y="1070"/>
                </a:cubicBezTo>
                <a:cubicBezTo>
                  <a:pt x="240" y="1069"/>
                  <a:pt x="239" y="1068"/>
                  <a:pt x="239" y="1067"/>
                </a:cubicBezTo>
                <a:close/>
                <a:moveTo>
                  <a:pt x="240" y="1064"/>
                </a:moveTo>
                <a:cubicBezTo>
                  <a:pt x="240" y="1065"/>
                  <a:pt x="240" y="1066"/>
                  <a:pt x="241" y="1067"/>
                </a:cubicBezTo>
                <a:cubicBezTo>
                  <a:pt x="240" y="1066"/>
                  <a:pt x="240" y="1066"/>
                  <a:pt x="239" y="1065"/>
                </a:cubicBezTo>
                <a:cubicBezTo>
                  <a:pt x="239" y="1065"/>
                  <a:pt x="239" y="1064"/>
                  <a:pt x="240" y="1064"/>
                </a:cubicBezTo>
                <a:close/>
                <a:moveTo>
                  <a:pt x="245" y="1030"/>
                </a:moveTo>
                <a:cubicBezTo>
                  <a:pt x="244" y="1030"/>
                  <a:pt x="244" y="1029"/>
                  <a:pt x="243" y="1029"/>
                </a:cubicBezTo>
                <a:cubicBezTo>
                  <a:pt x="244" y="1027"/>
                  <a:pt x="244" y="1026"/>
                  <a:pt x="245" y="1025"/>
                </a:cubicBezTo>
                <a:cubicBezTo>
                  <a:pt x="246" y="1026"/>
                  <a:pt x="247" y="1027"/>
                  <a:pt x="248" y="1028"/>
                </a:cubicBezTo>
                <a:cubicBezTo>
                  <a:pt x="248" y="1028"/>
                  <a:pt x="249" y="1028"/>
                  <a:pt x="248" y="1028"/>
                </a:cubicBezTo>
                <a:cubicBezTo>
                  <a:pt x="247" y="1027"/>
                  <a:pt x="246" y="1026"/>
                  <a:pt x="245" y="1025"/>
                </a:cubicBezTo>
                <a:cubicBezTo>
                  <a:pt x="246" y="1024"/>
                  <a:pt x="246" y="1023"/>
                  <a:pt x="247" y="1021"/>
                </a:cubicBezTo>
                <a:cubicBezTo>
                  <a:pt x="249" y="1021"/>
                  <a:pt x="250" y="1020"/>
                  <a:pt x="252" y="1019"/>
                </a:cubicBezTo>
                <a:cubicBezTo>
                  <a:pt x="252" y="1019"/>
                  <a:pt x="252" y="1018"/>
                  <a:pt x="252" y="1019"/>
                </a:cubicBezTo>
                <a:cubicBezTo>
                  <a:pt x="250" y="1019"/>
                  <a:pt x="249" y="1020"/>
                  <a:pt x="247" y="1021"/>
                </a:cubicBezTo>
                <a:cubicBezTo>
                  <a:pt x="248" y="1020"/>
                  <a:pt x="248" y="1019"/>
                  <a:pt x="249" y="1018"/>
                </a:cubicBezTo>
                <a:cubicBezTo>
                  <a:pt x="249" y="1016"/>
                  <a:pt x="250" y="1015"/>
                  <a:pt x="251" y="1014"/>
                </a:cubicBezTo>
                <a:cubicBezTo>
                  <a:pt x="252" y="1013"/>
                  <a:pt x="253" y="1013"/>
                  <a:pt x="254" y="1012"/>
                </a:cubicBezTo>
                <a:cubicBezTo>
                  <a:pt x="254" y="1012"/>
                  <a:pt x="254" y="1012"/>
                  <a:pt x="254" y="1012"/>
                </a:cubicBezTo>
                <a:cubicBezTo>
                  <a:pt x="253" y="1012"/>
                  <a:pt x="252" y="1013"/>
                  <a:pt x="251" y="1013"/>
                </a:cubicBezTo>
                <a:cubicBezTo>
                  <a:pt x="252" y="1011"/>
                  <a:pt x="253" y="1009"/>
                  <a:pt x="254" y="1008"/>
                </a:cubicBezTo>
                <a:cubicBezTo>
                  <a:pt x="254" y="1008"/>
                  <a:pt x="254" y="1008"/>
                  <a:pt x="254" y="1008"/>
                </a:cubicBezTo>
                <a:cubicBezTo>
                  <a:pt x="254" y="1008"/>
                  <a:pt x="255" y="1008"/>
                  <a:pt x="255" y="1008"/>
                </a:cubicBezTo>
                <a:cubicBezTo>
                  <a:pt x="254" y="1008"/>
                  <a:pt x="254" y="1007"/>
                  <a:pt x="254" y="1007"/>
                </a:cubicBezTo>
                <a:cubicBezTo>
                  <a:pt x="254" y="1007"/>
                  <a:pt x="254" y="1006"/>
                  <a:pt x="255" y="1006"/>
                </a:cubicBezTo>
                <a:cubicBezTo>
                  <a:pt x="256" y="1006"/>
                  <a:pt x="257" y="1006"/>
                  <a:pt x="259" y="1006"/>
                </a:cubicBezTo>
                <a:cubicBezTo>
                  <a:pt x="259" y="1007"/>
                  <a:pt x="258" y="1008"/>
                  <a:pt x="258" y="1009"/>
                </a:cubicBezTo>
                <a:cubicBezTo>
                  <a:pt x="258" y="1008"/>
                  <a:pt x="258" y="1008"/>
                  <a:pt x="258" y="1009"/>
                </a:cubicBezTo>
                <a:cubicBezTo>
                  <a:pt x="255" y="1016"/>
                  <a:pt x="252" y="1023"/>
                  <a:pt x="249" y="1030"/>
                </a:cubicBezTo>
                <a:cubicBezTo>
                  <a:pt x="248" y="1030"/>
                  <a:pt x="246" y="1030"/>
                  <a:pt x="245" y="1030"/>
                </a:cubicBezTo>
                <a:close/>
                <a:moveTo>
                  <a:pt x="244" y="1030"/>
                </a:moveTo>
                <a:cubicBezTo>
                  <a:pt x="244" y="1030"/>
                  <a:pt x="243" y="1030"/>
                  <a:pt x="242" y="1030"/>
                </a:cubicBezTo>
                <a:cubicBezTo>
                  <a:pt x="243" y="1030"/>
                  <a:pt x="243" y="1029"/>
                  <a:pt x="243" y="1029"/>
                </a:cubicBezTo>
                <a:cubicBezTo>
                  <a:pt x="244" y="1029"/>
                  <a:pt x="244" y="1030"/>
                  <a:pt x="244" y="1030"/>
                </a:cubicBezTo>
                <a:close/>
                <a:moveTo>
                  <a:pt x="196" y="1033"/>
                </a:moveTo>
                <a:cubicBezTo>
                  <a:pt x="195" y="1033"/>
                  <a:pt x="194" y="1033"/>
                  <a:pt x="193" y="1033"/>
                </a:cubicBezTo>
                <a:cubicBezTo>
                  <a:pt x="193" y="1032"/>
                  <a:pt x="193" y="1032"/>
                  <a:pt x="194" y="1031"/>
                </a:cubicBezTo>
                <a:cubicBezTo>
                  <a:pt x="195" y="1031"/>
                  <a:pt x="195" y="1031"/>
                  <a:pt x="196" y="1031"/>
                </a:cubicBezTo>
                <a:cubicBezTo>
                  <a:pt x="196" y="1031"/>
                  <a:pt x="197" y="1032"/>
                  <a:pt x="197" y="1032"/>
                </a:cubicBezTo>
                <a:cubicBezTo>
                  <a:pt x="197" y="1032"/>
                  <a:pt x="197" y="1032"/>
                  <a:pt x="197" y="1032"/>
                </a:cubicBezTo>
                <a:cubicBezTo>
                  <a:pt x="197" y="1031"/>
                  <a:pt x="197" y="1031"/>
                  <a:pt x="196" y="1031"/>
                </a:cubicBezTo>
                <a:cubicBezTo>
                  <a:pt x="197" y="1031"/>
                  <a:pt x="198" y="1031"/>
                  <a:pt x="199" y="1031"/>
                </a:cubicBezTo>
                <a:cubicBezTo>
                  <a:pt x="199" y="1031"/>
                  <a:pt x="199" y="1031"/>
                  <a:pt x="200" y="1031"/>
                </a:cubicBezTo>
                <a:cubicBezTo>
                  <a:pt x="200" y="1031"/>
                  <a:pt x="200" y="1031"/>
                  <a:pt x="200" y="1031"/>
                </a:cubicBezTo>
                <a:cubicBezTo>
                  <a:pt x="205" y="1031"/>
                  <a:pt x="211" y="1031"/>
                  <a:pt x="217" y="1031"/>
                </a:cubicBezTo>
                <a:cubicBezTo>
                  <a:pt x="217" y="1031"/>
                  <a:pt x="217" y="1032"/>
                  <a:pt x="218" y="1032"/>
                </a:cubicBezTo>
                <a:cubicBezTo>
                  <a:pt x="217" y="1032"/>
                  <a:pt x="217" y="1032"/>
                  <a:pt x="217" y="1032"/>
                </a:cubicBezTo>
                <a:cubicBezTo>
                  <a:pt x="210" y="1032"/>
                  <a:pt x="203" y="1033"/>
                  <a:pt x="196" y="1033"/>
                </a:cubicBezTo>
                <a:close/>
                <a:moveTo>
                  <a:pt x="217" y="1033"/>
                </a:moveTo>
                <a:cubicBezTo>
                  <a:pt x="216" y="1033"/>
                  <a:pt x="215" y="1034"/>
                  <a:pt x="215" y="1035"/>
                </a:cubicBezTo>
                <a:cubicBezTo>
                  <a:pt x="210" y="1034"/>
                  <a:pt x="205" y="1034"/>
                  <a:pt x="200" y="1033"/>
                </a:cubicBezTo>
                <a:cubicBezTo>
                  <a:pt x="205" y="1033"/>
                  <a:pt x="211" y="1033"/>
                  <a:pt x="217" y="1033"/>
                </a:cubicBezTo>
                <a:close/>
                <a:moveTo>
                  <a:pt x="190" y="1024"/>
                </a:moveTo>
                <a:cubicBezTo>
                  <a:pt x="190" y="1024"/>
                  <a:pt x="190" y="1024"/>
                  <a:pt x="190" y="1024"/>
                </a:cubicBezTo>
                <a:cubicBezTo>
                  <a:pt x="190" y="1024"/>
                  <a:pt x="190" y="1024"/>
                  <a:pt x="189" y="1023"/>
                </a:cubicBezTo>
                <a:cubicBezTo>
                  <a:pt x="192" y="1023"/>
                  <a:pt x="195" y="1021"/>
                  <a:pt x="197" y="1020"/>
                </a:cubicBezTo>
                <a:cubicBezTo>
                  <a:pt x="195" y="1022"/>
                  <a:pt x="193" y="1023"/>
                  <a:pt x="191" y="1025"/>
                </a:cubicBezTo>
                <a:cubicBezTo>
                  <a:pt x="190" y="1025"/>
                  <a:pt x="190" y="1024"/>
                  <a:pt x="190" y="1024"/>
                </a:cubicBezTo>
                <a:cubicBezTo>
                  <a:pt x="190" y="1024"/>
                  <a:pt x="190" y="1024"/>
                  <a:pt x="190" y="1024"/>
                </a:cubicBezTo>
                <a:cubicBezTo>
                  <a:pt x="191" y="1024"/>
                  <a:pt x="190" y="1023"/>
                  <a:pt x="190" y="1024"/>
                </a:cubicBezTo>
                <a:close/>
                <a:moveTo>
                  <a:pt x="201" y="1021"/>
                </a:moveTo>
                <a:cubicBezTo>
                  <a:pt x="198" y="1022"/>
                  <a:pt x="195" y="1024"/>
                  <a:pt x="192" y="1025"/>
                </a:cubicBezTo>
                <a:cubicBezTo>
                  <a:pt x="195" y="1023"/>
                  <a:pt x="198" y="1020"/>
                  <a:pt x="201" y="1018"/>
                </a:cubicBezTo>
                <a:cubicBezTo>
                  <a:pt x="201" y="1018"/>
                  <a:pt x="201" y="1017"/>
                  <a:pt x="200" y="1017"/>
                </a:cubicBezTo>
                <a:cubicBezTo>
                  <a:pt x="198" y="1018"/>
                  <a:pt x="195" y="1020"/>
                  <a:pt x="193" y="1021"/>
                </a:cubicBezTo>
                <a:cubicBezTo>
                  <a:pt x="194" y="1020"/>
                  <a:pt x="196" y="1018"/>
                  <a:pt x="198" y="1017"/>
                </a:cubicBezTo>
                <a:cubicBezTo>
                  <a:pt x="198" y="1016"/>
                  <a:pt x="198" y="1016"/>
                  <a:pt x="197" y="1016"/>
                </a:cubicBezTo>
                <a:cubicBezTo>
                  <a:pt x="197" y="1016"/>
                  <a:pt x="197" y="1016"/>
                  <a:pt x="196" y="1016"/>
                </a:cubicBezTo>
                <a:cubicBezTo>
                  <a:pt x="197" y="1016"/>
                  <a:pt x="197" y="1016"/>
                  <a:pt x="197" y="1015"/>
                </a:cubicBezTo>
                <a:cubicBezTo>
                  <a:pt x="198" y="1015"/>
                  <a:pt x="197" y="1014"/>
                  <a:pt x="197" y="1014"/>
                </a:cubicBezTo>
                <a:cubicBezTo>
                  <a:pt x="193" y="1016"/>
                  <a:pt x="190" y="1017"/>
                  <a:pt x="186" y="1019"/>
                </a:cubicBezTo>
                <a:cubicBezTo>
                  <a:pt x="186" y="1019"/>
                  <a:pt x="186" y="1020"/>
                  <a:pt x="187" y="1020"/>
                </a:cubicBezTo>
                <a:cubicBezTo>
                  <a:pt x="189" y="1019"/>
                  <a:pt x="192" y="1018"/>
                  <a:pt x="194" y="1017"/>
                </a:cubicBezTo>
                <a:cubicBezTo>
                  <a:pt x="192" y="1018"/>
                  <a:pt x="189" y="1020"/>
                  <a:pt x="187" y="1021"/>
                </a:cubicBezTo>
                <a:cubicBezTo>
                  <a:pt x="186" y="1020"/>
                  <a:pt x="186" y="1020"/>
                  <a:pt x="185" y="1019"/>
                </a:cubicBezTo>
                <a:cubicBezTo>
                  <a:pt x="189" y="1017"/>
                  <a:pt x="193" y="1014"/>
                  <a:pt x="197" y="1012"/>
                </a:cubicBezTo>
                <a:cubicBezTo>
                  <a:pt x="200" y="1015"/>
                  <a:pt x="203" y="1018"/>
                  <a:pt x="206" y="1021"/>
                </a:cubicBezTo>
                <a:cubicBezTo>
                  <a:pt x="204" y="1022"/>
                  <a:pt x="202" y="1023"/>
                  <a:pt x="200" y="1024"/>
                </a:cubicBezTo>
                <a:cubicBezTo>
                  <a:pt x="201" y="1024"/>
                  <a:pt x="201" y="1023"/>
                  <a:pt x="202" y="1022"/>
                </a:cubicBezTo>
                <a:cubicBezTo>
                  <a:pt x="202" y="1021"/>
                  <a:pt x="201" y="1021"/>
                  <a:pt x="201" y="1021"/>
                </a:cubicBezTo>
                <a:close/>
                <a:moveTo>
                  <a:pt x="195" y="1018"/>
                </a:moveTo>
                <a:cubicBezTo>
                  <a:pt x="193" y="1020"/>
                  <a:pt x="191" y="1021"/>
                  <a:pt x="189" y="1023"/>
                </a:cubicBezTo>
                <a:cubicBezTo>
                  <a:pt x="188" y="1022"/>
                  <a:pt x="188" y="1022"/>
                  <a:pt x="188" y="1022"/>
                </a:cubicBezTo>
                <a:cubicBezTo>
                  <a:pt x="190" y="1020"/>
                  <a:pt x="193" y="1019"/>
                  <a:pt x="195" y="1018"/>
                </a:cubicBezTo>
                <a:close/>
                <a:moveTo>
                  <a:pt x="200" y="1023"/>
                </a:moveTo>
                <a:cubicBezTo>
                  <a:pt x="200" y="1024"/>
                  <a:pt x="199" y="1025"/>
                  <a:pt x="198" y="1025"/>
                </a:cubicBezTo>
                <a:cubicBezTo>
                  <a:pt x="198" y="1026"/>
                  <a:pt x="198" y="1026"/>
                  <a:pt x="198" y="1026"/>
                </a:cubicBezTo>
                <a:cubicBezTo>
                  <a:pt x="197" y="1027"/>
                  <a:pt x="196" y="1028"/>
                  <a:pt x="195" y="1029"/>
                </a:cubicBezTo>
                <a:cubicBezTo>
                  <a:pt x="194" y="1028"/>
                  <a:pt x="193" y="1027"/>
                  <a:pt x="192" y="1026"/>
                </a:cubicBezTo>
                <a:cubicBezTo>
                  <a:pt x="195" y="1026"/>
                  <a:pt x="197" y="1024"/>
                  <a:pt x="200" y="1023"/>
                </a:cubicBezTo>
                <a:close/>
                <a:moveTo>
                  <a:pt x="199" y="1026"/>
                </a:moveTo>
                <a:cubicBezTo>
                  <a:pt x="199" y="1026"/>
                  <a:pt x="199" y="1026"/>
                  <a:pt x="199" y="1026"/>
                </a:cubicBezTo>
                <a:cubicBezTo>
                  <a:pt x="199" y="1026"/>
                  <a:pt x="199" y="1026"/>
                  <a:pt x="200" y="1025"/>
                </a:cubicBezTo>
                <a:cubicBezTo>
                  <a:pt x="202" y="1024"/>
                  <a:pt x="204" y="1022"/>
                  <a:pt x="206" y="1021"/>
                </a:cubicBezTo>
                <a:cubicBezTo>
                  <a:pt x="207" y="1022"/>
                  <a:pt x="208" y="1023"/>
                  <a:pt x="209" y="1024"/>
                </a:cubicBezTo>
                <a:cubicBezTo>
                  <a:pt x="208" y="1025"/>
                  <a:pt x="207" y="1026"/>
                  <a:pt x="206" y="1026"/>
                </a:cubicBezTo>
                <a:cubicBezTo>
                  <a:pt x="205" y="1027"/>
                  <a:pt x="204" y="1028"/>
                  <a:pt x="202" y="1029"/>
                </a:cubicBezTo>
                <a:cubicBezTo>
                  <a:pt x="202" y="1029"/>
                  <a:pt x="202" y="1029"/>
                  <a:pt x="202" y="1029"/>
                </a:cubicBezTo>
                <a:cubicBezTo>
                  <a:pt x="202" y="1029"/>
                  <a:pt x="201" y="1030"/>
                  <a:pt x="200" y="1031"/>
                </a:cubicBezTo>
                <a:cubicBezTo>
                  <a:pt x="199" y="1030"/>
                  <a:pt x="197" y="1030"/>
                  <a:pt x="196" y="1030"/>
                </a:cubicBezTo>
                <a:cubicBezTo>
                  <a:pt x="196" y="1030"/>
                  <a:pt x="195" y="1030"/>
                  <a:pt x="195" y="1030"/>
                </a:cubicBezTo>
                <a:cubicBezTo>
                  <a:pt x="196" y="1028"/>
                  <a:pt x="197" y="1027"/>
                  <a:pt x="199" y="1026"/>
                </a:cubicBezTo>
                <a:close/>
                <a:moveTo>
                  <a:pt x="211" y="1018"/>
                </a:moveTo>
                <a:cubicBezTo>
                  <a:pt x="212" y="1019"/>
                  <a:pt x="213" y="1020"/>
                  <a:pt x="214" y="1021"/>
                </a:cubicBezTo>
                <a:cubicBezTo>
                  <a:pt x="212" y="1022"/>
                  <a:pt x="211" y="1023"/>
                  <a:pt x="209" y="1024"/>
                </a:cubicBezTo>
                <a:cubicBezTo>
                  <a:pt x="208" y="1023"/>
                  <a:pt x="207" y="1022"/>
                  <a:pt x="206" y="1021"/>
                </a:cubicBezTo>
                <a:cubicBezTo>
                  <a:pt x="208" y="1020"/>
                  <a:pt x="209" y="1019"/>
                  <a:pt x="211" y="1018"/>
                </a:cubicBezTo>
                <a:close/>
                <a:moveTo>
                  <a:pt x="254" y="1007"/>
                </a:moveTo>
                <a:cubicBezTo>
                  <a:pt x="253" y="1009"/>
                  <a:pt x="251" y="1011"/>
                  <a:pt x="250" y="1014"/>
                </a:cubicBezTo>
                <a:cubicBezTo>
                  <a:pt x="249" y="1014"/>
                  <a:pt x="248" y="1015"/>
                  <a:pt x="247" y="1015"/>
                </a:cubicBezTo>
                <a:cubicBezTo>
                  <a:pt x="249" y="1012"/>
                  <a:pt x="250" y="1009"/>
                  <a:pt x="252" y="1006"/>
                </a:cubicBezTo>
                <a:cubicBezTo>
                  <a:pt x="252" y="1006"/>
                  <a:pt x="252" y="1006"/>
                  <a:pt x="252" y="1006"/>
                </a:cubicBezTo>
                <a:cubicBezTo>
                  <a:pt x="253" y="1006"/>
                  <a:pt x="253" y="1007"/>
                  <a:pt x="254" y="1007"/>
                </a:cubicBezTo>
                <a:close/>
                <a:moveTo>
                  <a:pt x="253" y="1006"/>
                </a:moveTo>
                <a:cubicBezTo>
                  <a:pt x="253" y="1006"/>
                  <a:pt x="254" y="1006"/>
                  <a:pt x="254" y="1006"/>
                </a:cubicBezTo>
                <a:cubicBezTo>
                  <a:pt x="254" y="1006"/>
                  <a:pt x="254" y="1007"/>
                  <a:pt x="254" y="1007"/>
                </a:cubicBezTo>
                <a:cubicBezTo>
                  <a:pt x="253" y="1007"/>
                  <a:pt x="253" y="1006"/>
                  <a:pt x="253" y="1006"/>
                </a:cubicBezTo>
                <a:close/>
                <a:moveTo>
                  <a:pt x="243" y="1023"/>
                </a:moveTo>
                <a:cubicBezTo>
                  <a:pt x="242" y="1022"/>
                  <a:pt x="240" y="1021"/>
                  <a:pt x="239" y="1020"/>
                </a:cubicBezTo>
                <a:cubicBezTo>
                  <a:pt x="242" y="1018"/>
                  <a:pt x="244" y="1017"/>
                  <a:pt x="247" y="1016"/>
                </a:cubicBezTo>
                <a:cubicBezTo>
                  <a:pt x="245" y="1018"/>
                  <a:pt x="244" y="1021"/>
                  <a:pt x="243" y="1023"/>
                </a:cubicBezTo>
                <a:cubicBezTo>
                  <a:pt x="243" y="1023"/>
                  <a:pt x="243" y="1023"/>
                  <a:pt x="243" y="1023"/>
                </a:cubicBezTo>
                <a:close/>
                <a:moveTo>
                  <a:pt x="243" y="1023"/>
                </a:moveTo>
                <a:cubicBezTo>
                  <a:pt x="244" y="1023"/>
                  <a:pt x="245" y="1022"/>
                  <a:pt x="246" y="1022"/>
                </a:cubicBezTo>
                <a:cubicBezTo>
                  <a:pt x="246" y="1022"/>
                  <a:pt x="245" y="1023"/>
                  <a:pt x="245" y="1024"/>
                </a:cubicBezTo>
                <a:cubicBezTo>
                  <a:pt x="245" y="1024"/>
                  <a:pt x="245" y="1024"/>
                  <a:pt x="245" y="1025"/>
                </a:cubicBezTo>
                <a:cubicBezTo>
                  <a:pt x="244" y="1024"/>
                  <a:pt x="244" y="1024"/>
                  <a:pt x="243" y="1023"/>
                </a:cubicBezTo>
                <a:cubicBezTo>
                  <a:pt x="243" y="1023"/>
                  <a:pt x="243" y="1023"/>
                  <a:pt x="243" y="1023"/>
                </a:cubicBezTo>
                <a:close/>
                <a:moveTo>
                  <a:pt x="244" y="1023"/>
                </a:moveTo>
                <a:cubicBezTo>
                  <a:pt x="245" y="1020"/>
                  <a:pt x="246" y="1018"/>
                  <a:pt x="247" y="1016"/>
                </a:cubicBezTo>
                <a:cubicBezTo>
                  <a:pt x="248" y="1015"/>
                  <a:pt x="249" y="1015"/>
                  <a:pt x="250" y="1014"/>
                </a:cubicBezTo>
                <a:cubicBezTo>
                  <a:pt x="249" y="1017"/>
                  <a:pt x="248" y="1019"/>
                  <a:pt x="246" y="1021"/>
                </a:cubicBezTo>
                <a:cubicBezTo>
                  <a:pt x="246" y="1022"/>
                  <a:pt x="245" y="1022"/>
                  <a:pt x="244" y="1023"/>
                </a:cubicBezTo>
                <a:close/>
                <a:moveTo>
                  <a:pt x="247" y="1015"/>
                </a:moveTo>
                <a:cubicBezTo>
                  <a:pt x="244" y="1017"/>
                  <a:pt x="242" y="1018"/>
                  <a:pt x="239" y="1019"/>
                </a:cubicBezTo>
                <a:cubicBezTo>
                  <a:pt x="238" y="1019"/>
                  <a:pt x="237" y="1018"/>
                  <a:pt x="237" y="1017"/>
                </a:cubicBezTo>
                <a:cubicBezTo>
                  <a:pt x="236" y="1017"/>
                  <a:pt x="236" y="1016"/>
                  <a:pt x="235" y="1016"/>
                </a:cubicBezTo>
                <a:cubicBezTo>
                  <a:pt x="235" y="1016"/>
                  <a:pt x="235" y="1016"/>
                  <a:pt x="235" y="1016"/>
                </a:cubicBezTo>
                <a:cubicBezTo>
                  <a:pt x="238" y="1015"/>
                  <a:pt x="240" y="1014"/>
                  <a:pt x="241" y="1013"/>
                </a:cubicBezTo>
                <a:cubicBezTo>
                  <a:pt x="240" y="1014"/>
                  <a:pt x="239" y="1015"/>
                  <a:pt x="238" y="1017"/>
                </a:cubicBezTo>
                <a:cubicBezTo>
                  <a:pt x="238" y="1017"/>
                  <a:pt x="238" y="1018"/>
                  <a:pt x="238" y="1017"/>
                </a:cubicBezTo>
                <a:cubicBezTo>
                  <a:pt x="241" y="1017"/>
                  <a:pt x="243" y="1017"/>
                  <a:pt x="245" y="1016"/>
                </a:cubicBezTo>
                <a:cubicBezTo>
                  <a:pt x="246" y="1016"/>
                  <a:pt x="245" y="1015"/>
                  <a:pt x="245" y="1015"/>
                </a:cubicBezTo>
                <a:cubicBezTo>
                  <a:pt x="243" y="1015"/>
                  <a:pt x="241" y="1016"/>
                  <a:pt x="240" y="1016"/>
                </a:cubicBezTo>
                <a:cubicBezTo>
                  <a:pt x="242" y="1014"/>
                  <a:pt x="245" y="1013"/>
                  <a:pt x="247" y="1011"/>
                </a:cubicBezTo>
                <a:cubicBezTo>
                  <a:pt x="247" y="1010"/>
                  <a:pt x="247" y="1010"/>
                  <a:pt x="246" y="1010"/>
                </a:cubicBezTo>
                <a:cubicBezTo>
                  <a:pt x="243" y="1011"/>
                  <a:pt x="240" y="1013"/>
                  <a:pt x="237" y="1014"/>
                </a:cubicBezTo>
                <a:cubicBezTo>
                  <a:pt x="240" y="1012"/>
                  <a:pt x="244" y="1010"/>
                  <a:pt x="247" y="1008"/>
                </a:cubicBezTo>
                <a:cubicBezTo>
                  <a:pt x="247" y="1007"/>
                  <a:pt x="247" y="1007"/>
                  <a:pt x="246" y="1007"/>
                </a:cubicBezTo>
                <a:cubicBezTo>
                  <a:pt x="242" y="1008"/>
                  <a:pt x="237" y="1010"/>
                  <a:pt x="232" y="1012"/>
                </a:cubicBezTo>
                <a:cubicBezTo>
                  <a:pt x="232" y="1012"/>
                  <a:pt x="232" y="1012"/>
                  <a:pt x="232" y="1012"/>
                </a:cubicBezTo>
                <a:cubicBezTo>
                  <a:pt x="236" y="1010"/>
                  <a:pt x="240" y="1008"/>
                  <a:pt x="244" y="1006"/>
                </a:cubicBezTo>
                <a:cubicBezTo>
                  <a:pt x="245" y="1006"/>
                  <a:pt x="245" y="1006"/>
                  <a:pt x="245" y="1006"/>
                </a:cubicBezTo>
                <a:cubicBezTo>
                  <a:pt x="247" y="1006"/>
                  <a:pt x="249" y="1006"/>
                  <a:pt x="252" y="1006"/>
                </a:cubicBezTo>
                <a:cubicBezTo>
                  <a:pt x="250" y="1009"/>
                  <a:pt x="248" y="1012"/>
                  <a:pt x="247" y="1015"/>
                </a:cubicBezTo>
                <a:close/>
                <a:moveTo>
                  <a:pt x="236" y="1012"/>
                </a:moveTo>
                <a:cubicBezTo>
                  <a:pt x="239" y="1011"/>
                  <a:pt x="241" y="1010"/>
                  <a:pt x="244" y="1009"/>
                </a:cubicBezTo>
                <a:cubicBezTo>
                  <a:pt x="241" y="1011"/>
                  <a:pt x="237" y="1012"/>
                  <a:pt x="235" y="1015"/>
                </a:cubicBezTo>
                <a:cubicBezTo>
                  <a:pt x="235" y="1015"/>
                  <a:pt x="235" y="1015"/>
                  <a:pt x="235" y="1015"/>
                </a:cubicBezTo>
                <a:cubicBezTo>
                  <a:pt x="234" y="1015"/>
                  <a:pt x="234" y="1014"/>
                  <a:pt x="233" y="1013"/>
                </a:cubicBezTo>
                <a:cubicBezTo>
                  <a:pt x="234" y="1013"/>
                  <a:pt x="235" y="1013"/>
                  <a:pt x="237" y="1012"/>
                </a:cubicBezTo>
                <a:cubicBezTo>
                  <a:pt x="237" y="1012"/>
                  <a:pt x="237" y="1011"/>
                  <a:pt x="236" y="1012"/>
                </a:cubicBezTo>
                <a:close/>
                <a:moveTo>
                  <a:pt x="232" y="1011"/>
                </a:moveTo>
                <a:cubicBezTo>
                  <a:pt x="231" y="1011"/>
                  <a:pt x="231" y="1011"/>
                  <a:pt x="231" y="1010"/>
                </a:cubicBezTo>
                <a:cubicBezTo>
                  <a:pt x="231" y="1010"/>
                  <a:pt x="230" y="1010"/>
                  <a:pt x="230" y="1009"/>
                </a:cubicBezTo>
                <a:cubicBezTo>
                  <a:pt x="233" y="1008"/>
                  <a:pt x="235" y="1007"/>
                  <a:pt x="237" y="1006"/>
                </a:cubicBezTo>
                <a:cubicBezTo>
                  <a:pt x="238" y="1006"/>
                  <a:pt x="239" y="1006"/>
                  <a:pt x="241" y="1006"/>
                </a:cubicBezTo>
                <a:cubicBezTo>
                  <a:pt x="242" y="1006"/>
                  <a:pt x="243" y="1006"/>
                  <a:pt x="244" y="1006"/>
                </a:cubicBezTo>
                <a:cubicBezTo>
                  <a:pt x="240" y="1008"/>
                  <a:pt x="236" y="1010"/>
                  <a:pt x="232" y="1011"/>
                </a:cubicBezTo>
                <a:close/>
                <a:moveTo>
                  <a:pt x="231" y="1012"/>
                </a:moveTo>
                <a:cubicBezTo>
                  <a:pt x="230" y="1012"/>
                  <a:pt x="228" y="1013"/>
                  <a:pt x="227" y="1014"/>
                </a:cubicBezTo>
                <a:cubicBezTo>
                  <a:pt x="226" y="1013"/>
                  <a:pt x="226" y="1012"/>
                  <a:pt x="225" y="1012"/>
                </a:cubicBezTo>
                <a:cubicBezTo>
                  <a:pt x="227" y="1011"/>
                  <a:pt x="228" y="1010"/>
                  <a:pt x="230" y="1010"/>
                </a:cubicBezTo>
                <a:cubicBezTo>
                  <a:pt x="230" y="1010"/>
                  <a:pt x="231" y="1011"/>
                  <a:pt x="231" y="1012"/>
                </a:cubicBezTo>
                <a:close/>
                <a:moveTo>
                  <a:pt x="227" y="1014"/>
                </a:moveTo>
                <a:cubicBezTo>
                  <a:pt x="226" y="1015"/>
                  <a:pt x="224" y="1015"/>
                  <a:pt x="223" y="1016"/>
                </a:cubicBezTo>
                <a:cubicBezTo>
                  <a:pt x="221" y="1017"/>
                  <a:pt x="219" y="1018"/>
                  <a:pt x="217" y="1020"/>
                </a:cubicBezTo>
                <a:cubicBezTo>
                  <a:pt x="216" y="1020"/>
                  <a:pt x="215" y="1021"/>
                  <a:pt x="214" y="1021"/>
                </a:cubicBezTo>
                <a:cubicBezTo>
                  <a:pt x="213" y="1020"/>
                  <a:pt x="212" y="1019"/>
                  <a:pt x="211" y="1018"/>
                </a:cubicBezTo>
                <a:cubicBezTo>
                  <a:pt x="213" y="1018"/>
                  <a:pt x="214" y="1017"/>
                  <a:pt x="216" y="1016"/>
                </a:cubicBezTo>
                <a:cubicBezTo>
                  <a:pt x="219" y="1015"/>
                  <a:pt x="222" y="1013"/>
                  <a:pt x="225" y="1012"/>
                </a:cubicBezTo>
                <a:cubicBezTo>
                  <a:pt x="226" y="1012"/>
                  <a:pt x="226" y="1013"/>
                  <a:pt x="227" y="1014"/>
                </a:cubicBezTo>
                <a:close/>
                <a:moveTo>
                  <a:pt x="228" y="1017"/>
                </a:moveTo>
                <a:cubicBezTo>
                  <a:pt x="227" y="1018"/>
                  <a:pt x="225" y="1019"/>
                  <a:pt x="224" y="1020"/>
                </a:cubicBezTo>
                <a:cubicBezTo>
                  <a:pt x="225" y="1018"/>
                  <a:pt x="227" y="1017"/>
                  <a:pt x="228" y="1016"/>
                </a:cubicBezTo>
                <a:cubicBezTo>
                  <a:pt x="229" y="1017"/>
                  <a:pt x="230" y="1017"/>
                  <a:pt x="231" y="1018"/>
                </a:cubicBezTo>
                <a:cubicBezTo>
                  <a:pt x="230" y="1019"/>
                  <a:pt x="229" y="1019"/>
                  <a:pt x="227" y="1020"/>
                </a:cubicBezTo>
                <a:cubicBezTo>
                  <a:pt x="228" y="1019"/>
                  <a:pt x="228" y="1019"/>
                  <a:pt x="229" y="1018"/>
                </a:cubicBezTo>
                <a:cubicBezTo>
                  <a:pt x="229" y="1018"/>
                  <a:pt x="229" y="1017"/>
                  <a:pt x="228" y="1017"/>
                </a:cubicBezTo>
                <a:close/>
                <a:moveTo>
                  <a:pt x="227" y="1014"/>
                </a:moveTo>
                <a:cubicBezTo>
                  <a:pt x="227" y="1014"/>
                  <a:pt x="227" y="1014"/>
                  <a:pt x="227" y="1014"/>
                </a:cubicBezTo>
                <a:cubicBezTo>
                  <a:pt x="227" y="1014"/>
                  <a:pt x="227" y="1014"/>
                  <a:pt x="227" y="1014"/>
                </a:cubicBezTo>
                <a:cubicBezTo>
                  <a:pt x="227" y="1014"/>
                  <a:pt x="227" y="1014"/>
                  <a:pt x="227" y="1014"/>
                </a:cubicBezTo>
                <a:close/>
                <a:moveTo>
                  <a:pt x="202" y="1029"/>
                </a:moveTo>
                <a:cubicBezTo>
                  <a:pt x="203" y="1030"/>
                  <a:pt x="203" y="1030"/>
                  <a:pt x="203" y="1029"/>
                </a:cubicBezTo>
                <a:cubicBezTo>
                  <a:pt x="205" y="1028"/>
                  <a:pt x="207" y="1027"/>
                  <a:pt x="209" y="1026"/>
                </a:cubicBezTo>
                <a:cubicBezTo>
                  <a:pt x="208" y="1027"/>
                  <a:pt x="207" y="1028"/>
                  <a:pt x="206" y="1029"/>
                </a:cubicBezTo>
                <a:cubicBezTo>
                  <a:pt x="205" y="1030"/>
                  <a:pt x="206" y="1030"/>
                  <a:pt x="206" y="1030"/>
                </a:cubicBezTo>
                <a:cubicBezTo>
                  <a:pt x="208" y="1030"/>
                  <a:pt x="210" y="1029"/>
                  <a:pt x="211" y="1029"/>
                </a:cubicBezTo>
                <a:cubicBezTo>
                  <a:pt x="211" y="1029"/>
                  <a:pt x="211" y="1030"/>
                  <a:pt x="211" y="1030"/>
                </a:cubicBezTo>
                <a:cubicBezTo>
                  <a:pt x="211" y="1030"/>
                  <a:pt x="212" y="1031"/>
                  <a:pt x="212" y="1031"/>
                </a:cubicBezTo>
                <a:cubicBezTo>
                  <a:pt x="208" y="1031"/>
                  <a:pt x="204" y="1031"/>
                  <a:pt x="201" y="1031"/>
                </a:cubicBezTo>
                <a:cubicBezTo>
                  <a:pt x="201" y="1030"/>
                  <a:pt x="202" y="1030"/>
                  <a:pt x="202" y="1029"/>
                </a:cubicBezTo>
                <a:close/>
                <a:moveTo>
                  <a:pt x="212" y="1028"/>
                </a:moveTo>
                <a:cubicBezTo>
                  <a:pt x="210" y="1028"/>
                  <a:pt x="209" y="1028"/>
                  <a:pt x="208" y="1029"/>
                </a:cubicBezTo>
                <a:cubicBezTo>
                  <a:pt x="209" y="1028"/>
                  <a:pt x="210" y="1027"/>
                  <a:pt x="211" y="1026"/>
                </a:cubicBezTo>
                <a:cubicBezTo>
                  <a:pt x="212" y="1027"/>
                  <a:pt x="214" y="1029"/>
                  <a:pt x="216" y="1031"/>
                </a:cubicBezTo>
                <a:cubicBezTo>
                  <a:pt x="215" y="1031"/>
                  <a:pt x="214" y="1031"/>
                  <a:pt x="212" y="1031"/>
                </a:cubicBezTo>
                <a:cubicBezTo>
                  <a:pt x="212" y="1031"/>
                  <a:pt x="212" y="1030"/>
                  <a:pt x="212" y="1030"/>
                </a:cubicBezTo>
                <a:cubicBezTo>
                  <a:pt x="212" y="1030"/>
                  <a:pt x="212" y="1029"/>
                  <a:pt x="212" y="1028"/>
                </a:cubicBezTo>
                <a:cubicBezTo>
                  <a:pt x="212" y="1028"/>
                  <a:pt x="212" y="1028"/>
                  <a:pt x="212" y="1028"/>
                </a:cubicBezTo>
                <a:close/>
                <a:moveTo>
                  <a:pt x="209" y="1025"/>
                </a:moveTo>
                <a:cubicBezTo>
                  <a:pt x="209" y="1025"/>
                  <a:pt x="209" y="1025"/>
                  <a:pt x="209" y="1025"/>
                </a:cubicBezTo>
                <a:cubicBezTo>
                  <a:pt x="209" y="1025"/>
                  <a:pt x="210" y="1025"/>
                  <a:pt x="210" y="1025"/>
                </a:cubicBezTo>
                <a:cubicBezTo>
                  <a:pt x="209" y="1025"/>
                  <a:pt x="209" y="1025"/>
                  <a:pt x="209" y="1025"/>
                </a:cubicBezTo>
                <a:close/>
                <a:moveTo>
                  <a:pt x="195" y="1030"/>
                </a:moveTo>
                <a:cubicBezTo>
                  <a:pt x="195" y="1030"/>
                  <a:pt x="195" y="1030"/>
                  <a:pt x="194" y="1030"/>
                </a:cubicBezTo>
                <a:cubicBezTo>
                  <a:pt x="195" y="1030"/>
                  <a:pt x="195" y="1030"/>
                  <a:pt x="195" y="1030"/>
                </a:cubicBezTo>
                <a:cubicBezTo>
                  <a:pt x="195" y="1030"/>
                  <a:pt x="195" y="1030"/>
                  <a:pt x="195" y="1030"/>
                </a:cubicBezTo>
                <a:close/>
                <a:moveTo>
                  <a:pt x="217" y="1031"/>
                </a:moveTo>
                <a:cubicBezTo>
                  <a:pt x="218" y="1031"/>
                  <a:pt x="218" y="1031"/>
                  <a:pt x="219" y="1031"/>
                </a:cubicBezTo>
                <a:cubicBezTo>
                  <a:pt x="218" y="1031"/>
                  <a:pt x="218" y="1032"/>
                  <a:pt x="218" y="1032"/>
                </a:cubicBezTo>
                <a:cubicBezTo>
                  <a:pt x="218" y="1032"/>
                  <a:pt x="217" y="1031"/>
                  <a:pt x="217" y="1031"/>
                </a:cubicBezTo>
                <a:close/>
                <a:moveTo>
                  <a:pt x="218" y="1032"/>
                </a:moveTo>
                <a:cubicBezTo>
                  <a:pt x="219" y="1032"/>
                  <a:pt x="219" y="1031"/>
                  <a:pt x="219" y="1031"/>
                </a:cubicBezTo>
                <a:cubicBezTo>
                  <a:pt x="221" y="1031"/>
                  <a:pt x="222" y="1031"/>
                  <a:pt x="224" y="1031"/>
                </a:cubicBezTo>
                <a:cubicBezTo>
                  <a:pt x="224" y="1032"/>
                  <a:pt x="224" y="1032"/>
                  <a:pt x="225" y="1032"/>
                </a:cubicBezTo>
                <a:cubicBezTo>
                  <a:pt x="223" y="1032"/>
                  <a:pt x="220" y="1032"/>
                  <a:pt x="218" y="1032"/>
                </a:cubicBezTo>
                <a:cubicBezTo>
                  <a:pt x="218" y="1032"/>
                  <a:pt x="218" y="1032"/>
                  <a:pt x="218" y="1032"/>
                </a:cubicBezTo>
                <a:close/>
                <a:moveTo>
                  <a:pt x="220" y="1031"/>
                </a:moveTo>
                <a:cubicBezTo>
                  <a:pt x="221" y="1030"/>
                  <a:pt x="221" y="1030"/>
                  <a:pt x="222" y="1029"/>
                </a:cubicBezTo>
                <a:cubicBezTo>
                  <a:pt x="222" y="1030"/>
                  <a:pt x="223" y="1030"/>
                  <a:pt x="223" y="1031"/>
                </a:cubicBezTo>
                <a:cubicBezTo>
                  <a:pt x="222" y="1031"/>
                  <a:pt x="221" y="1031"/>
                  <a:pt x="220" y="1031"/>
                </a:cubicBezTo>
                <a:close/>
                <a:moveTo>
                  <a:pt x="219" y="1031"/>
                </a:moveTo>
                <a:cubicBezTo>
                  <a:pt x="218" y="1031"/>
                  <a:pt x="217" y="1031"/>
                  <a:pt x="217" y="1031"/>
                </a:cubicBezTo>
                <a:cubicBezTo>
                  <a:pt x="215" y="1029"/>
                  <a:pt x="213" y="1027"/>
                  <a:pt x="211" y="1025"/>
                </a:cubicBezTo>
                <a:cubicBezTo>
                  <a:pt x="211" y="1025"/>
                  <a:pt x="211" y="1025"/>
                  <a:pt x="211" y="1025"/>
                </a:cubicBezTo>
                <a:cubicBezTo>
                  <a:pt x="212" y="1024"/>
                  <a:pt x="211" y="1024"/>
                  <a:pt x="211" y="1024"/>
                </a:cubicBezTo>
                <a:cubicBezTo>
                  <a:pt x="211" y="1024"/>
                  <a:pt x="210" y="1024"/>
                  <a:pt x="210" y="1025"/>
                </a:cubicBezTo>
                <a:cubicBezTo>
                  <a:pt x="210" y="1024"/>
                  <a:pt x="210" y="1024"/>
                  <a:pt x="210" y="1024"/>
                </a:cubicBezTo>
                <a:cubicBezTo>
                  <a:pt x="211" y="1023"/>
                  <a:pt x="213" y="1022"/>
                  <a:pt x="214" y="1022"/>
                </a:cubicBezTo>
                <a:cubicBezTo>
                  <a:pt x="217" y="1024"/>
                  <a:pt x="219" y="1026"/>
                  <a:pt x="222" y="1029"/>
                </a:cubicBezTo>
                <a:cubicBezTo>
                  <a:pt x="221" y="1029"/>
                  <a:pt x="220" y="1030"/>
                  <a:pt x="219" y="1031"/>
                </a:cubicBezTo>
                <a:close/>
                <a:moveTo>
                  <a:pt x="215" y="1021"/>
                </a:moveTo>
                <a:cubicBezTo>
                  <a:pt x="215" y="1021"/>
                  <a:pt x="215" y="1021"/>
                  <a:pt x="215" y="1021"/>
                </a:cubicBezTo>
                <a:cubicBezTo>
                  <a:pt x="215" y="1021"/>
                  <a:pt x="215" y="1022"/>
                  <a:pt x="215" y="1022"/>
                </a:cubicBezTo>
                <a:cubicBezTo>
                  <a:pt x="216" y="1022"/>
                  <a:pt x="217" y="1021"/>
                  <a:pt x="217" y="1021"/>
                </a:cubicBezTo>
                <a:cubicBezTo>
                  <a:pt x="218" y="1021"/>
                  <a:pt x="218" y="1021"/>
                  <a:pt x="217" y="1020"/>
                </a:cubicBezTo>
                <a:cubicBezTo>
                  <a:pt x="220" y="1018"/>
                  <a:pt x="224" y="1016"/>
                  <a:pt x="227" y="1015"/>
                </a:cubicBezTo>
                <a:cubicBezTo>
                  <a:pt x="225" y="1018"/>
                  <a:pt x="222" y="1020"/>
                  <a:pt x="220" y="1022"/>
                </a:cubicBezTo>
                <a:cubicBezTo>
                  <a:pt x="219" y="1022"/>
                  <a:pt x="219" y="1023"/>
                  <a:pt x="220" y="1022"/>
                </a:cubicBezTo>
                <a:cubicBezTo>
                  <a:pt x="220" y="1022"/>
                  <a:pt x="220" y="1022"/>
                  <a:pt x="220" y="1022"/>
                </a:cubicBezTo>
                <a:cubicBezTo>
                  <a:pt x="220" y="1022"/>
                  <a:pt x="220" y="1022"/>
                  <a:pt x="220" y="1022"/>
                </a:cubicBezTo>
                <a:cubicBezTo>
                  <a:pt x="220" y="1022"/>
                  <a:pt x="220" y="1022"/>
                  <a:pt x="220" y="1022"/>
                </a:cubicBezTo>
                <a:cubicBezTo>
                  <a:pt x="222" y="1022"/>
                  <a:pt x="224" y="1021"/>
                  <a:pt x="226" y="1020"/>
                </a:cubicBezTo>
                <a:cubicBezTo>
                  <a:pt x="224" y="1021"/>
                  <a:pt x="222" y="1022"/>
                  <a:pt x="220" y="1024"/>
                </a:cubicBezTo>
                <a:cubicBezTo>
                  <a:pt x="219" y="1024"/>
                  <a:pt x="220" y="1025"/>
                  <a:pt x="220" y="1025"/>
                </a:cubicBezTo>
                <a:cubicBezTo>
                  <a:pt x="224" y="1023"/>
                  <a:pt x="227" y="1021"/>
                  <a:pt x="231" y="1020"/>
                </a:cubicBezTo>
                <a:cubicBezTo>
                  <a:pt x="228" y="1021"/>
                  <a:pt x="226" y="1023"/>
                  <a:pt x="223" y="1025"/>
                </a:cubicBezTo>
                <a:cubicBezTo>
                  <a:pt x="223" y="1025"/>
                  <a:pt x="223" y="1026"/>
                  <a:pt x="223" y="1026"/>
                </a:cubicBezTo>
                <a:cubicBezTo>
                  <a:pt x="224" y="1026"/>
                  <a:pt x="225" y="1026"/>
                  <a:pt x="226" y="1025"/>
                </a:cubicBezTo>
                <a:cubicBezTo>
                  <a:pt x="227" y="1025"/>
                  <a:pt x="227" y="1024"/>
                  <a:pt x="226" y="1024"/>
                </a:cubicBezTo>
                <a:cubicBezTo>
                  <a:pt x="228" y="1023"/>
                  <a:pt x="230" y="1021"/>
                  <a:pt x="232" y="1020"/>
                </a:cubicBezTo>
                <a:cubicBezTo>
                  <a:pt x="233" y="1020"/>
                  <a:pt x="234" y="1021"/>
                  <a:pt x="235" y="1021"/>
                </a:cubicBezTo>
                <a:cubicBezTo>
                  <a:pt x="230" y="1024"/>
                  <a:pt x="226" y="1026"/>
                  <a:pt x="222" y="1029"/>
                </a:cubicBezTo>
                <a:cubicBezTo>
                  <a:pt x="220" y="1026"/>
                  <a:pt x="217" y="1024"/>
                  <a:pt x="215" y="1021"/>
                </a:cubicBezTo>
                <a:close/>
                <a:moveTo>
                  <a:pt x="233" y="1019"/>
                </a:moveTo>
                <a:cubicBezTo>
                  <a:pt x="233" y="1019"/>
                  <a:pt x="233" y="1019"/>
                  <a:pt x="234" y="1019"/>
                </a:cubicBezTo>
                <a:cubicBezTo>
                  <a:pt x="234" y="1018"/>
                  <a:pt x="234" y="1018"/>
                  <a:pt x="233" y="1018"/>
                </a:cubicBezTo>
                <a:cubicBezTo>
                  <a:pt x="233" y="1018"/>
                  <a:pt x="232" y="1018"/>
                  <a:pt x="232" y="1018"/>
                </a:cubicBezTo>
                <a:cubicBezTo>
                  <a:pt x="231" y="1017"/>
                  <a:pt x="230" y="1016"/>
                  <a:pt x="229" y="1015"/>
                </a:cubicBezTo>
                <a:cubicBezTo>
                  <a:pt x="229" y="1015"/>
                  <a:pt x="229" y="1015"/>
                  <a:pt x="229" y="1014"/>
                </a:cubicBezTo>
                <a:cubicBezTo>
                  <a:pt x="230" y="1014"/>
                  <a:pt x="229" y="1013"/>
                  <a:pt x="229" y="1014"/>
                </a:cubicBezTo>
                <a:cubicBezTo>
                  <a:pt x="228" y="1014"/>
                  <a:pt x="228" y="1014"/>
                  <a:pt x="227" y="1014"/>
                </a:cubicBezTo>
                <a:cubicBezTo>
                  <a:pt x="227" y="1014"/>
                  <a:pt x="227" y="1014"/>
                  <a:pt x="227" y="1014"/>
                </a:cubicBezTo>
                <a:cubicBezTo>
                  <a:pt x="229" y="1013"/>
                  <a:pt x="230" y="1013"/>
                  <a:pt x="231" y="1012"/>
                </a:cubicBezTo>
                <a:cubicBezTo>
                  <a:pt x="231" y="1012"/>
                  <a:pt x="232" y="1012"/>
                  <a:pt x="232" y="1013"/>
                </a:cubicBezTo>
                <a:cubicBezTo>
                  <a:pt x="232" y="1013"/>
                  <a:pt x="231" y="1013"/>
                  <a:pt x="231" y="1013"/>
                </a:cubicBezTo>
                <a:cubicBezTo>
                  <a:pt x="231" y="1013"/>
                  <a:pt x="231" y="1014"/>
                  <a:pt x="232" y="1014"/>
                </a:cubicBezTo>
                <a:cubicBezTo>
                  <a:pt x="232" y="1014"/>
                  <a:pt x="232" y="1014"/>
                  <a:pt x="233" y="1014"/>
                </a:cubicBezTo>
                <a:cubicBezTo>
                  <a:pt x="234" y="1016"/>
                  <a:pt x="236" y="1018"/>
                  <a:pt x="238" y="1020"/>
                </a:cubicBezTo>
                <a:cubicBezTo>
                  <a:pt x="237" y="1020"/>
                  <a:pt x="236" y="1021"/>
                  <a:pt x="235" y="1021"/>
                </a:cubicBezTo>
                <a:cubicBezTo>
                  <a:pt x="234" y="1021"/>
                  <a:pt x="233" y="1020"/>
                  <a:pt x="233" y="1019"/>
                </a:cubicBezTo>
                <a:close/>
                <a:moveTo>
                  <a:pt x="239" y="1020"/>
                </a:moveTo>
                <a:cubicBezTo>
                  <a:pt x="240" y="1021"/>
                  <a:pt x="241" y="1022"/>
                  <a:pt x="242" y="1023"/>
                </a:cubicBezTo>
                <a:cubicBezTo>
                  <a:pt x="241" y="1024"/>
                  <a:pt x="240" y="1024"/>
                  <a:pt x="239" y="1025"/>
                </a:cubicBezTo>
                <a:cubicBezTo>
                  <a:pt x="238" y="1024"/>
                  <a:pt x="237" y="1023"/>
                  <a:pt x="235" y="1022"/>
                </a:cubicBezTo>
                <a:cubicBezTo>
                  <a:pt x="236" y="1021"/>
                  <a:pt x="238" y="1020"/>
                  <a:pt x="239" y="1020"/>
                </a:cubicBezTo>
                <a:close/>
                <a:moveTo>
                  <a:pt x="243" y="1023"/>
                </a:moveTo>
                <a:cubicBezTo>
                  <a:pt x="243" y="1023"/>
                  <a:pt x="243" y="1023"/>
                  <a:pt x="243" y="1023"/>
                </a:cubicBezTo>
                <a:cubicBezTo>
                  <a:pt x="242" y="1025"/>
                  <a:pt x="242" y="1026"/>
                  <a:pt x="241" y="1027"/>
                </a:cubicBezTo>
                <a:cubicBezTo>
                  <a:pt x="241" y="1026"/>
                  <a:pt x="240" y="1026"/>
                  <a:pt x="240" y="1025"/>
                </a:cubicBezTo>
                <a:cubicBezTo>
                  <a:pt x="241" y="1025"/>
                  <a:pt x="242" y="1024"/>
                  <a:pt x="243" y="1023"/>
                </a:cubicBezTo>
                <a:close/>
                <a:moveTo>
                  <a:pt x="243" y="1024"/>
                </a:moveTo>
                <a:cubicBezTo>
                  <a:pt x="244" y="1024"/>
                  <a:pt x="244" y="1025"/>
                  <a:pt x="245" y="1025"/>
                </a:cubicBezTo>
                <a:cubicBezTo>
                  <a:pt x="244" y="1026"/>
                  <a:pt x="243" y="1027"/>
                  <a:pt x="243" y="1028"/>
                </a:cubicBezTo>
                <a:cubicBezTo>
                  <a:pt x="242" y="1028"/>
                  <a:pt x="242" y="1027"/>
                  <a:pt x="242" y="1027"/>
                </a:cubicBezTo>
                <a:cubicBezTo>
                  <a:pt x="242" y="1026"/>
                  <a:pt x="243" y="1025"/>
                  <a:pt x="243" y="1024"/>
                </a:cubicBezTo>
                <a:close/>
                <a:moveTo>
                  <a:pt x="238" y="968"/>
                </a:moveTo>
                <a:cubicBezTo>
                  <a:pt x="236" y="969"/>
                  <a:pt x="235" y="970"/>
                  <a:pt x="234" y="971"/>
                </a:cubicBezTo>
                <a:cubicBezTo>
                  <a:pt x="233" y="972"/>
                  <a:pt x="232" y="972"/>
                  <a:pt x="231" y="973"/>
                </a:cubicBezTo>
                <a:cubicBezTo>
                  <a:pt x="233" y="970"/>
                  <a:pt x="237" y="969"/>
                  <a:pt x="239" y="967"/>
                </a:cubicBezTo>
                <a:cubicBezTo>
                  <a:pt x="240" y="966"/>
                  <a:pt x="239" y="965"/>
                  <a:pt x="239" y="966"/>
                </a:cubicBezTo>
                <a:cubicBezTo>
                  <a:pt x="236" y="967"/>
                  <a:pt x="234" y="969"/>
                  <a:pt x="231" y="971"/>
                </a:cubicBezTo>
                <a:cubicBezTo>
                  <a:pt x="230" y="972"/>
                  <a:pt x="228" y="973"/>
                  <a:pt x="230" y="971"/>
                </a:cubicBezTo>
                <a:cubicBezTo>
                  <a:pt x="231" y="969"/>
                  <a:pt x="233" y="968"/>
                  <a:pt x="235" y="967"/>
                </a:cubicBezTo>
                <a:cubicBezTo>
                  <a:pt x="235" y="966"/>
                  <a:pt x="235" y="965"/>
                  <a:pt x="234" y="966"/>
                </a:cubicBezTo>
                <a:cubicBezTo>
                  <a:pt x="232" y="967"/>
                  <a:pt x="230" y="968"/>
                  <a:pt x="227" y="970"/>
                </a:cubicBezTo>
                <a:cubicBezTo>
                  <a:pt x="229" y="968"/>
                  <a:pt x="230" y="967"/>
                  <a:pt x="231" y="966"/>
                </a:cubicBezTo>
                <a:cubicBezTo>
                  <a:pt x="232" y="965"/>
                  <a:pt x="231" y="965"/>
                  <a:pt x="231" y="965"/>
                </a:cubicBezTo>
                <a:cubicBezTo>
                  <a:pt x="229" y="966"/>
                  <a:pt x="228" y="967"/>
                  <a:pt x="226" y="968"/>
                </a:cubicBezTo>
                <a:cubicBezTo>
                  <a:pt x="227" y="967"/>
                  <a:pt x="228" y="966"/>
                  <a:pt x="229" y="965"/>
                </a:cubicBezTo>
                <a:cubicBezTo>
                  <a:pt x="229" y="965"/>
                  <a:pt x="229" y="965"/>
                  <a:pt x="229" y="965"/>
                </a:cubicBezTo>
                <a:cubicBezTo>
                  <a:pt x="234" y="965"/>
                  <a:pt x="240" y="964"/>
                  <a:pt x="245" y="964"/>
                </a:cubicBezTo>
                <a:cubicBezTo>
                  <a:pt x="241" y="968"/>
                  <a:pt x="237" y="971"/>
                  <a:pt x="232" y="974"/>
                </a:cubicBezTo>
                <a:cubicBezTo>
                  <a:pt x="234" y="973"/>
                  <a:pt x="236" y="971"/>
                  <a:pt x="238" y="969"/>
                </a:cubicBezTo>
                <a:cubicBezTo>
                  <a:pt x="239" y="969"/>
                  <a:pt x="238" y="968"/>
                  <a:pt x="238" y="968"/>
                </a:cubicBezTo>
                <a:close/>
                <a:moveTo>
                  <a:pt x="218" y="964"/>
                </a:moveTo>
                <a:cubicBezTo>
                  <a:pt x="218" y="964"/>
                  <a:pt x="218" y="964"/>
                  <a:pt x="218" y="964"/>
                </a:cubicBezTo>
                <a:cubicBezTo>
                  <a:pt x="218" y="964"/>
                  <a:pt x="219" y="964"/>
                  <a:pt x="219" y="964"/>
                </a:cubicBezTo>
                <a:cubicBezTo>
                  <a:pt x="219" y="964"/>
                  <a:pt x="219" y="964"/>
                  <a:pt x="219" y="964"/>
                </a:cubicBezTo>
                <a:cubicBezTo>
                  <a:pt x="219" y="964"/>
                  <a:pt x="218" y="964"/>
                  <a:pt x="218" y="964"/>
                </a:cubicBezTo>
                <a:close/>
                <a:moveTo>
                  <a:pt x="216" y="961"/>
                </a:moveTo>
                <a:cubicBezTo>
                  <a:pt x="216" y="961"/>
                  <a:pt x="216" y="961"/>
                  <a:pt x="216" y="961"/>
                </a:cubicBezTo>
                <a:cubicBezTo>
                  <a:pt x="216" y="961"/>
                  <a:pt x="216" y="961"/>
                  <a:pt x="216" y="961"/>
                </a:cubicBezTo>
                <a:cubicBezTo>
                  <a:pt x="214" y="962"/>
                  <a:pt x="211" y="962"/>
                  <a:pt x="209" y="962"/>
                </a:cubicBezTo>
                <a:cubicBezTo>
                  <a:pt x="209" y="961"/>
                  <a:pt x="209" y="961"/>
                  <a:pt x="209" y="961"/>
                </a:cubicBezTo>
                <a:cubicBezTo>
                  <a:pt x="211" y="959"/>
                  <a:pt x="213" y="958"/>
                  <a:pt x="216" y="956"/>
                </a:cubicBezTo>
                <a:cubicBezTo>
                  <a:pt x="216" y="957"/>
                  <a:pt x="216" y="957"/>
                  <a:pt x="216" y="957"/>
                </a:cubicBezTo>
                <a:cubicBezTo>
                  <a:pt x="216" y="958"/>
                  <a:pt x="217" y="958"/>
                  <a:pt x="217" y="957"/>
                </a:cubicBezTo>
                <a:cubicBezTo>
                  <a:pt x="217" y="957"/>
                  <a:pt x="217" y="956"/>
                  <a:pt x="217" y="956"/>
                </a:cubicBezTo>
                <a:cubicBezTo>
                  <a:pt x="217" y="956"/>
                  <a:pt x="217" y="955"/>
                  <a:pt x="217" y="955"/>
                </a:cubicBezTo>
                <a:cubicBezTo>
                  <a:pt x="218" y="957"/>
                  <a:pt x="220" y="958"/>
                  <a:pt x="222" y="960"/>
                </a:cubicBezTo>
                <a:cubicBezTo>
                  <a:pt x="222" y="960"/>
                  <a:pt x="223" y="960"/>
                  <a:pt x="222" y="959"/>
                </a:cubicBezTo>
                <a:cubicBezTo>
                  <a:pt x="221" y="958"/>
                  <a:pt x="219" y="956"/>
                  <a:pt x="218" y="955"/>
                </a:cubicBezTo>
                <a:cubicBezTo>
                  <a:pt x="220" y="953"/>
                  <a:pt x="222" y="952"/>
                  <a:pt x="224" y="950"/>
                </a:cubicBezTo>
                <a:cubicBezTo>
                  <a:pt x="224" y="953"/>
                  <a:pt x="224" y="957"/>
                  <a:pt x="225" y="960"/>
                </a:cubicBezTo>
                <a:cubicBezTo>
                  <a:pt x="224" y="960"/>
                  <a:pt x="223" y="961"/>
                  <a:pt x="223" y="961"/>
                </a:cubicBezTo>
                <a:cubicBezTo>
                  <a:pt x="221" y="961"/>
                  <a:pt x="219" y="961"/>
                  <a:pt x="216" y="961"/>
                </a:cubicBezTo>
                <a:cubicBezTo>
                  <a:pt x="216" y="961"/>
                  <a:pt x="216" y="961"/>
                  <a:pt x="216" y="961"/>
                </a:cubicBezTo>
                <a:close/>
                <a:moveTo>
                  <a:pt x="203" y="963"/>
                </a:moveTo>
                <a:cubicBezTo>
                  <a:pt x="203" y="963"/>
                  <a:pt x="203" y="963"/>
                  <a:pt x="202" y="963"/>
                </a:cubicBezTo>
                <a:cubicBezTo>
                  <a:pt x="203" y="963"/>
                  <a:pt x="203" y="963"/>
                  <a:pt x="204" y="963"/>
                </a:cubicBezTo>
                <a:cubicBezTo>
                  <a:pt x="203" y="963"/>
                  <a:pt x="203" y="963"/>
                  <a:pt x="203" y="963"/>
                </a:cubicBezTo>
                <a:close/>
                <a:moveTo>
                  <a:pt x="202" y="962"/>
                </a:moveTo>
                <a:cubicBezTo>
                  <a:pt x="202" y="962"/>
                  <a:pt x="202" y="962"/>
                  <a:pt x="201" y="962"/>
                </a:cubicBezTo>
                <a:cubicBezTo>
                  <a:pt x="203" y="961"/>
                  <a:pt x="204" y="960"/>
                  <a:pt x="205" y="960"/>
                </a:cubicBezTo>
                <a:cubicBezTo>
                  <a:pt x="206" y="960"/>
                  <a:pt x="205" y="959"/>
                  <a:pt x="205" y="959"/>
                </a:cubicBezTo>
                <a:cubicBezTo>
                  <a:pt x="204" y="960"/>
                  <a:pt x="202" y="961"/>
                  <a:pt x="201" y="961"/>
                </a:cubicBezTo>
                <a:cubicBezTo>
                  <a:pt x="201" y="961"/>
                  <a:pt x="200" y="960"/>
                  <a:pt x="200" y="960"/>
                </a:cubicBezTo>
                <a:cubicBezTo>
                  <a:pt x="201" y="959"/>
                  <a:pt x="202" y="958"/>
                  <a:pt x="204" y="957"/>
                </a:cubicBezTo>
                <a:cubicBezTo>
                  <a:pt x="205" y="958"/>
                  <a:pt x="206" y="959"/>
                  <a:pt x="207" y="960"/>
                </a:cubicBezTo>
                <a:cubicBezTo>
                  <a:pt x="207" y="960"/>
                  <a:pt x="208" y="960"/>
                  <a:pt x="207" y="959"/>
                </a:cubicBezTo>
                <a:cubicBezTo>
                  <a:pt x="206" y="958"/>
                  <a:pt x="205" y="957"/>
                  <a:pt x="205" y="957"/>
                </a:cubicBezTo>
                <a:cubicBezTo>
                  <a:pt x="206" y="956"/>
                  <a:pt x="207" y="955"/>
                  <a:pt x="208" y="954"/>
                </a:cubicBezTo>
                <a:cubicBezTo>
                  <a:pt x="208" y="956"/>
                  <a:pt x="208" y="958"/>
                  <a:pt x="208" y="960"/>
                </a:cubicBezTo>
                <a:cubicBezTo>
                  <a:pt x="207" y="961"/>
                  <a:pt x="206" y="962"/>
                  <a:pt x="204" y="962"/>
                </a:cubicBezTo>
                <a:cubicBezTo>
                  <a:pt x="204" y="962"/>
                  <a:pt x="203" y="962"/>
                  <a:pt x="202" y="962"/>
                </a:cubicBezTo>
                <a:close/>
                <a:moveTo>
                  <a:pt x="197" y="961"/>
                </a:moveTo>
                <a:cubicBezTo>
                  <a:pt x="197" y="961"/>
                  <a:pt x="197" y="960"/>
                  <a:pt x="198" y="960"/>
                </a:cubicBezTo>
                <a:cubicBezTo>
                  <a:pt x="198" y="960"/>
                  <a:pt x="198" y="960"/>
                  <a:pt x="198" y="960"/>
                </a:cubicBezTo>
                <a:cubicBezTo>
                  <a:pt x="197" y="961"/>
                  <a:pt x="196" y="962"/>
                  <a:pt x="195" y="962"/>
                </a:cubicBezTo>
                <a:cubicBezTo>
                  <a:pt x="196" y="962"/>
                  <a:pt x="196" y="961"/>
                  <a:pt x="197" y="961"/>
                </a:cubicBezTo>
                <a:close/>
                <a:moveTo>
                  <a:pt x="199" y="961"/>
                </a:moveTo>
                <a:cubicBezTo>
                  <a:pt x="199" y="961"/>
                  <a:pt x="200" y="961"/>
                  <a:pt x="200" y="962"/>
                </a:cubicBezTo>
                <a:cubicBezTo>
                  <a:pt x="199" y="962"/>
                  <a:pt x="199" y="962"/>
                  <a:pt x="198" y="963"/>
                </a:cubicBezTo>
                <a:cubicBezTo>
                  <a:pt x="197" y="963"/>
                  <a:pt x="196" y="963"/>
                  <a:pt x="195" y="963"/>
                </a:cubicBezTo>
                <a:cubicBezTo>
                  <a:pt x="196" y="962"/>
                  <a:pt x="198" y="961"/>
                  <a:pt x="199" y="961"/>
                </a:cubicBezTo>
                <a:close/>
                <a:moveTo>
                  <a:pt x="200" y="962"/>
                </a:moveTo>
                <a:cubicBezTo>
                  <a:pt x="201" y="962"/>
                  <a:pt x="201" y="962"/>
                  <a:pt x="201" y="963"/>
                </a:cubicBezTo>
                <a:cubicBezTo>
                  <a:pt x="200" y="963"/>
                  <a:pt x="200" y="963"/>
                  <a:pt x="199" y="963"/>
                </a:cubicBezTo>
                <a:cubicBezTo>
                  <a:pt x="200" y="962"/>
                  <a:pt x="200" y="962"/>
                  <a:pt x="200" y="962"/>
                </a:cubicBezTo>
                <a:close/>
                <a:moveTo>
                  <a:pt x="201" y="943"/>
                </a:moveTo>
                <a:cubicBezTo>
                  <a:pt x="201" y="943"/>
                  <a:pt x="202" y="942"/>
                  <a:pt x="203" y="942"/>
                </a:cubicBezTo>
                <a:cubicBezTo>
                  <a:pt x="203" y="942"/>
                  <a:pt x="203" y="942"/>
                  <a:pt x="203" y="942"/>
                </a:cubicBezTo>
                <a:cubicBezTo>
                  <a:pt x="205" y="943"/>
                  <a:pt x="206" y="945"/>
                  <a:pt x="208" y="946"/>
                </a:cubicBezTo>
                <a:cubicBezTo>
                  <a:pt x="208" y="949"/>
                  <a:pt x="208" y="951"/>
                  <a:pt x="208" y="953"/>
                </a:cubicBezTo>
                <a:cubicBezTo>
                  <a:pt x="207" y="954"/>
                  <a:pt x="205" y="955"/>
                  <a:pt x="204" y="956"/>
                </a:cubicBezTo>
                <a:cubicBezTo>
                  <a:pt x="203" y="955"/>
                  <a:pt x="203" y="955"/>
                  <a:pt x="202" y="954"/>
                </a:cubicBezTo>
                <a:cubicBezTo>
                  <a:pt x="201" y="951"/>
                  <a:pt x="201" y="947"/>
                  <a:pt x="201" y="943"/>
                </a:cubicBezTo>
                <a:close/>
                <a:moveTo>
                  <a:pt x="201" y="953"/>
                </a:moveTo>
                <a:cubicBezTo>
                  <a:pt x="199" y="951"/>
                  <a:pt x="197" y="949"/>
                  <a:pt x="195" y="948"/>
                </a:cubicBezTo>
                <a:cubicBezTo>
                  <a:pt x="197" y="947"/>
                  <a:pt x="198" y="945"/>
                  <a:pt x="200" y="944"/>
                </a:cubicBezTo>
                <a:cubicBezTo>
                  <a:pt x="200" y="947"/>
                  <a:pt x="200" y="950"/>
                  <a:pt x="201" y="953"/>
                </a:cubicBezTo>
                <a:close/>
                <a:moveTo>
                  <a:pt x="223" y="933"/>
                </a:moveTo>
                <a:cubicBezTo>
                  <a:pt x="223" y="933"/>
                  <a:pt x="223" y="932"/>
                  <a:pt x="223" y="932"/>
                </a:cubicBezTo>
                <a:cubicBezTo>
                  <a:pt x="225" y="934"/>
                  <a:pt x="226" y="935"/>
                  <a:pt x="228" y="937"/>
                </a:cubicBezTo>
                <a:cubicBezTo>
                  <a:pt x="227" y="938"/>
                  <a:pt x="227" y="938"/>
                  <a:pt x="226" y="939"/>
                </a:cubicBezTo>
                <a:cubicBezTo>
                  <a:pt x="225" y="939"/>
                  <a:pt x="224" y="939"/>
                  <a:pt x="224" y="939"/>
                </a:cubicBezTo>
                <a:cubicBezTo>
                  <a:pt x="223" y="937"/>
                  <a:pt x="223" y="935"/>
                  <a:pt x="223" y="933"/>
                </a:cubicBezTo>
                <a:close/>
                <a:moveTo>
                  <a:pt x="232" y="926"/>
                </a:moveTo>
                <a:cubicBezTo>
                  <a:pt x="233" y="927"/>
                  <a:pt x="235" y="929"/>
                  <a:pt x="236" y="931"/>
                </a:cubicBezTo>
                <a:cubicBezTo>
                  <a:pt x="234" y="932"/>
                  <a:pt x="232" y="934"/>
                  <a:pt x="231" y="935"/>
                </a:cubicBezTo>
                <a:cubicBezTo>
                  <a:pt x="231" y="932"/>
                  <a:pt x="231" y="928"/>
                  <a:pt x="232" y="926"/>
                </a:cubicBezTo>
                <a:close/>
                <a:moveTo>
                  <a:pt x="237" y="932"/>
                </a:moveTo>
                <a:cubicBezTo>
                  <a:pt x="238" y="933"/>
                  <a:pt x="239" y="934"/>
                  <a:pt x="240" y="935"/>
                </a:cubicBezTo>
                <a:cubicBezTo>
                  <a:pt x="240" y="936"/>
                  <a:pt x="240" y="936"/>
                  <a:pt x="240" y="937"/>
                </a:cubicBezTo>
                <a:cubicBezTo>
                  <a:pt x="239" y="937"/>
                  <a:pt x="239" y="938"/>
                  <a:pt x="238" y="938"/>
                </a:cubicBezTo>
                <a:cubicBezTo>
                  <a:pt x="236" y="938"/>
                  <a:pt x="233" y="939"/>
                  <a:pt x="231" y="939"/>
                </a:cubicBezTo>
                <a:cubicBezTo>
                  <a:pt x="231" y="939"/>
                  <a:pt x="231" y="938"/>
                  <a:pt x="231" y="938"/>
                </a:cubicBezTo>
                <a:cubicBezTo>
                  <a:pt x="231" y="938"/>
                  <a:pt x="231" y="937"/>
                  <a:pt x="231" y="936"/>
                </a:cubicBezTo>
                <a:cubicBezTo>
                  <a:pt x="233" y="935"/>
                  <a:pt x="235" y="933"/>
                  <a:pt x="237" y="932"/>
                </a:cubicBezTo>
                <a:close/>
                <a:moveTo>
                  <a:pt x="242" y="926"/>
                </a:moveTo>
                <a:cubicBezTo>
                  <a:pt x="242" y="925"/>
                  <a:pt x="242" y="924"/>
                  <a:pt x="242" y="923"/>
                </a:cubicBezTo>
                <a:cubicBezTo>
                  <a:pt x="242" y="924"/>
                  <a:pt x="243" y="924"/>
                  <a:pt x="243" y="925"/>
                </a:cubicBezTo>
                <a:cubicBezTo>
                  <a:pt x="243" y="925"/>
                  <a:pt x="243" y="926"/>
                  <a:pt x="242" y="926"/>
                </a:cubicBezTo>
                <a:close/>
                <a:moveTo>
                  <a:pt x="241" y="926"/>
                </a:moveTo>
                <a:cubicBezTo>
                  <a:pt x="241" y="926"/>
                  <a:pt x="242" y="926"/>
                  <a:pt x="242" y="926"/>
                </a:cubicBezTo>
                <a:cubicBezTo>
                  <a:pt x="241" y="927"/>
                  <a:pt x="241" y="927"/>
                  <a:pt x="241" y="927"/>
                </a:cubicBezTo>
                <a:cubicBezTo>
                  <a:pt x="241" y="927"/>
                  <a:pt x="241" y="926"/>
                  <a:pt x="241" y="926"/>
                </a:cubicBezTo>
                <a:cubicBezTo>
                  <a:pt x="241" y="920"/>
                  <a:pt x="241" y="924"/>
                  <a:pt x="241" y="926"/>
                </a:cubicBezTo>
                <a:close/>
                <a:moveTo>
                  <a:pt x="244" y="926"/>
                </a:moveTo>
                <a:cubicBezTo>
                  <a:pt x="246" y="927"/>
                  <a:pt x="248" y="929"/>
                  <a:pt x="250" y="930"/>
                </a:cubicBezTo>
                <a:cubicBezTo>
                  <a:pt x="247" y="932"/>
                  <a:pt x="244" y="934"/>
                  <a:pt x="242" y="936"/>
                </a:cubicBezTo>
                <a:cubicBezTo>
                  <a:pt x="241" y="935"/>
                  <a:pt x="241" y="935"/>
                  <a:pt x="241" y="935"/>
                </a:cubicBezTo>
                <a:cubicBezTo>
                  <a:pt x="241" y="933"/>
                  <a:pt x="241" y="930"/>
                  <a:pt x="241" y="928"/>
                </a:cubicBezTo>
                <a:cubicBezTo>
                  <a:pt x="242" y="927"/>
                  <a:pt x="243" y="927"/>
                  <a:pt x="244" y="926"/>
                </a:cubicBezTo>
                <a:close/>
                <a:moveTo>
                  <a:pt x="254" y="929"/>
                </a:moveTo>
                <a:cubicBezTo>
                  <a:pt x="254" y="929"/>
                  <a:pt x="255" y="929"/>
                  <a:pt x="255" y="929"/>
                </a:cubicBezTo>
                <a:cubicBezTo>
                  <a:pt x="255" y="929"/>
                  <a:pt x="255" y="928"/>
                  <a:pt x="255" y="928"/>
                </a:cubicBezTo>
                <a:cubicBezTo>
                  <a:pt x="257" y="927"/>
                  <a:pt x="260" y="926"/>
                  <a:pt x="262" y="925"/>
                </a:cubicBezTo>
                <a:cubicBezTo>
                  <a:pt x="261" y="927"/>
                  <a:pt x="261" y="930"/>
                  <a:pt x="261" y="933"/>
                </a:cubicBezTo>
                <a:cubicBezTo>
                  <a:pt x="260" y="934"/>
                  <a:pt x="258" y="935"/>
                  <a:pt x="257" y="936"/>
                </a:cubicBezTo>
                <a:cubicBezTo>
                  <a:pt x="257" y="935"/>
                  <a:pt x="256" y="935"/>
                  <a:pt x="256" y="934"/>
                </a:cubicBezTo>
                <a:cubicBezTo>
                  <a:pt x="255" y="934"/>
                  <a:pt x="255" y="933"/>
                  <a:pt x="253" y="932"/>
                </a:cubicBezTo>
                <a:cubicBezTo>
                  <a:pt x="253" y="932"/>
                  <a:pt x="253" y="932"/>
                  <a:pt x="253" y="932"/>
                </a:cubicBezTo>
                <a:cubicBezTo>
                  <a:pt x="253" y="932"/>
                  <a:pt x="254" y="930"/>
                  <a:pt x="254" y="929"/>
                </a:cubicBezTo>
                <a:cubicBezTo>
                  <a:pt x="254" y="929"/>
                  <a:pt x="254" y="929"/>
                  <a:pt x="254" y="929"/>
                </a:cubicBezTo>
                <a:close/>
                <a:moveTo>
                  <a:pt x="254" y="928"/>
                </a:moveTo>
                <a:cubicBezTo>
                  <a:pt x="254" y="926"/>
                  <a:pt x="254" y="926"/>
                  <a:pt x="254" y="928"/>
                </a:cubicBezTo>
                <a:cubicBezTo>
                  <a:pt x="254" y="928"/>
                  <a:pt x="254" y="928"/>
                  <a:pt x="254" y="928"/>
                </a:cubicBezTo>
                <a:close/>
                <a:moveTo>
                  <a:pt x="260" y="918"/>
                </a:moveTo>
                <a:cubicBezTo>
                  <a:pt x="260" y="918"/>
                  <a:pt x="259" y="918"/>
                  <a:pt x="259" y="919"/>
                </a:cubicBezTo>
                <a:cubicBezTo>
                  <a:pt x="250" y="919"/>
                  <a:pt x="241" y="919"/>
                  <a:pt x="232" y="918"/>
                </a:cubicBezTo>
                <a:cubicBezTo>
                  <a:pt x="233" y="918"/>
                  <a:pt x="233" y="918"/>
                  <a:pt x="233" y="918"/>
                </a:cubicBezTo>
                <a:cubicBezTo>
                  <a:pt x="247" y="918"/>
                  <a:pt x="260" y="918"/>
                  <a:pt x="273" y="918"/>
                </a:cubicBezTo>
                <a:cubicBezTo>
                  <a:pt x="274" y="918"/>
                  <a:pt x="274" y="918"/>
                  <a:pt x="274" y="918"/>
                </a:cubicBezTo>
                <a:cubicBezTo>
                  <a:pt x="269" y="919"/>
                  <a:pt x="265" y="919"/>
                  <a:pt x="260" y="919"/>
                </a:cubicBezTo>
                <a:cubicBezTo>
                  <a:pt x="260" y="919"/>
                  <a:pt x="260" y="918"/>
                  <a:pt x="260" y="918"/>
                </a:cubicBezTo>
                <a:close/>
                <a:moveTo>
                  <a:pt x="241" y="914"/>
                </a:moveTo>
                <a:cubicBezTo>
                  <a:pt x="241" y="915"/>
                  <a:pt x="241" y="915"/>
                  <a:pt x="241" y="915"/>
                </a:cubicBezTo>
                <a:cubicBezTo>
                  <a:pt x="241" y="915"/>
                  <a:pt x="242" y="915"/>
                  <a:pt x="242" y="914"/>
                </a:cubicBezTo>
                <a:cubicBezTo>
                  <a:pt x="245" y="914"/>
                  <a:pt x="248" y="914"/>
                  <a:pt x="251" y="914"/>
                </a:cubicBezTo>
                <a:cubicBezTo>
                  <a:pt x="246" y="915"/>
                  <a:pt x="241" y="915"/>
                  <a:pt x="237" y="916"/>
                </a:cubicBezTo>
                <a:cubicBezTo>
                  <a:pt x="237" y="915"/>
                  <a:pt x="238" y="915"/>
                  <a:pt x="238" y="914"/>
                </a:cubicBezTo>
                <a:cubicBezTo>
                  <a:pt x="239" y="914"/>
                  <a:pt x="240" y="914"/>
                  <a:pt x="241" y="914"/>
                </a:cubicBezTo>
                <a:close/>
                <a:moveTo>
                  <a:pt x="258" y="898"/>
                </a:moveTo>
                <a:cubicBezTo>
                  <a:pt x="254" y="901"/>
                  <a:pt x="250" y="904"/>
                  <a:pt x="246" y="906"/>
                </a:cubicBezTo>
                <a:cubicBezTo>
                  <a:pt x="243" y="907"/>
                  <a:pt x="241" y="908"/>
                  <a:pt x="239" y="909"/>
                </a:cubicBezTo>
                <a:cubicBezTo>
                  <a:pt x="239" y="909"/>
                  <a:pt x="239" y="908"/>
                  <a:pt x="238" y="908"/>
                </a:cubicBezTo>
                <a:cubicBezTo>
                  <a:pt x="242" y="906"/>
                  <a:pt x="246" y="904"/>
                  <a:pt x="250" y="902"/>
                </a:cubicBezTo>
                <a:cubicBezTo>
                  <a:pt x="250" y="902"/>
                  <a:pt x="250" y="902"/>
                  <a:pt x="251" y="902"/>
                </a:cubicBezTo>
                <a:cubicBezTo>
                  <a:pt x="253" y="900"/>
                  <a:pt x="255" y="899"/>
                  <a:pt x="257" y="898"/>
                </a:cubicBezTo>
                <a:cubicBezTo>
                  <a:pt x="257" y="897"/>
                  <a:pt x="258" y="897"/>
                  <a:pt x="259" y="897"/>
                </a:cubicBezTo>
                <a:cubicBezTo>
                  <a:pt x="259" y="897"/>
                  <a:pt x="259" y="896"/>
                  <a:pt x="259" y="896"/>
                </a:cubicBezTo>
                <a:cubicBezTo>
                  <a:pt x="261" y="895"/>
                  <a:pt x="263" y="894"/>
                  <a:pt x="265" y="893"/>
                </a:cubicBezTo>
                <a:cubicBezTo>
                  <a:pt x="267" y="892"/>
                  <a:pt x="270" y="890"/>
                  <a:pt x="273" y="889"/>
                </a:cubicBezTo>
                <a:cubicBezTo>
                  <a:pt x="274" y="889"/>
                  <a:pt x="276" y="889"/>
                  <a:pt x="277" y="889"/>
                </a:cubicBezTo>
                <a:cubicBezTo>
                  <a:pt x="268" y="896"/>
                  <a:pt x="256" y="901"/>
                  <a:pt x="247" y="908"/>
                </a:cubicBezTo>
                <a:cubicBezTo>
                  <a:pt x="246" y="909"/>
                  <a:pt x="247" y="909"/>
                  <a:pt x="247" y="909"/>
                </a:cubicBezTo>
                <a:cubicBezTo>
                  <a:pt x="260" y="904"/>
                  <a:pt x="270" y="895"/>
                  <a:pt x="283" y="889"/>
                </a:cubicBezTo>
                <a:cubicBezTo>
                  <a:pt x="283" y="889"/>
                  <a:pt x="283" y="889"/>
                  <a:pt x="283" y="889"/>
                </a:cubicBezTo>
                <a:cubicBezTo>
                  <a:pt x="284" y="889"/>
                  <a:pt x="284" y="889"/>
                  <a:pt x="285" y="889"/>
                </a:cubicBezTo>
                <a:cubicBezTo>
                  <a:pt x="284" y="890"/>
                  <a:pt x="283" y="892"/>
                  <a:pt x="282" y="894"/>
                </a:cubicBezTo>
                <a:cubicBezTo>
                  <a:pt x="282" y="894"/>
                  <a:pt x="283" y="894"/>
                  <a:pt x="283" y="894"/>
                </a:cubicBezTo>
                <a:cubicBezTo>
                  <a:pt x="283" y="895"/>
                  <a:pt x="282" y="896"/>
                  <a:pt x="282" y="898"/>
                </a:cubicBezTo>
                <a:cubicBezTo>
                  <a:pt x="278" y="899"/>
                  <a:pt x="274" y="902"/>
                  <a:pt x="270" y="904"/>
                </a:cubicBezTo>
                <a:cubicBezTo>
                  <a:pt x="267" y="906"/>
                  <a:pt x="264" y="909"/>
                  <a:pt x="262" y="913"/>
                </a:cubicBezTo>
                <a:cubicBezTo>
                  <a:pt x="262" y="913"/>
                  <a:pt x="262" y="913"/>
                  <a:pt x="263" y="913"/>
                </a:cubicBezTo>
                <a:cubicBezTo>
                  <a:pt x="262" y="913"/>
                  <a:pt x="262" y="913"/>
                  <a:pt x="262" y="913"/>
                </a:cubicBezTo>
                <a:cubicBezTo>
                  <a:pt x="255" y="913"/>
                  <a:pt x="248" y="913"/>
                  <a:pt x="241" y="913"/>
                </a:cubicBezTo>
                <a:cubicBezTo>
                  <a:pt x="240" y="912"/>
                  <a:pt x="240" y="911"/>
                  <a:pt x="239" y="910"/>
                </a:cubicBezTo>
                <a:cubicBezTo>
                  <a:pt x="241" y="910"/>
                  <a:pt x="243" y="909"/>
                  <a:pt x="245" y="908"/>
                </a:cubicBezTo>
                <a:cubicBezTo>
                  <a:pt x="250" y="905"/>
                  <a:pt x="254" y="902"/>
                  <a:pt x="259" y="899"/>
                </a:cubicBezTo>
                <a:cubicBezTo>
                  <a:pt x="259" y="899"/>
                  <a:pt x="259" y="898"/>
                  <a:pt x="258" y="898"/>
                </a:cubicBezTo>
                <a:close/>
                <a:moveTo>
                  <a:pt x="279" y="889"/>
                </a:moveTo>
                <a:cubicBezTo>
                  <a:pt x="280" y="889"/>
                  <a:pt x="280" y="889"/>
                  <a:pt x="281" y="889"/>
                </a:cubicBezTo>
                <a:cubicBezTo>
                  <a:pt x="276" y="891"/>
                  <a:pt x="271" y="894"/>
                  <a:pt x="267" y="897"/>
                </a:cubicBezTo>
                <a:cubicBezTo>
                  <a:pt x="261" y="901"/>
                  <a:pt x="254" y="904"/>
                  <a:pt x="249" y="908"/>
                </a:cubicBezTo>
                <a:cubicBezTo>
                  <a:pt x="259" y="901"/>
                  <a:pt x="269" y="896"/>
                  <a:pt x="279" y="889"/>
                </a:cubicBezTo>
                <a:close/>
                <a:moveTo>
                  <a:pt x="293" y="911"/>
                </a:moveTo>
                <a:cubicBezTo>
                  <a:pt x="292" y="912"/>
                  <a:pt x="292" y="912"/>
                  <a:pt x="292" y="913"/>
                </a:cubicBezTo>
                <a:cubicBezTo>
                  <a:pt x="292" y="913"/>
                  <a:pt x="292" y="913"/>
                  <a:pt x="292" y="913"/>
                </a:cubicBezTo>
                <a:cubicBezTo>
                  <a:pt x="292" y="913"/>
                  <a:pt x="292" y="913"/>
                  <a:pt x="291" y="913"/>
                </a:cubicBezTo>
                <a:cubicBezTo>
                  <a:pt x="292" y="912"/>
                  <a:pt x="292" y="912"/>
                  <a:pt x="292" y="911"/>
                </a:cubicBezTo>
                <a:cubicBezTo>
                  <a:pt x="292" y="911"/>
                  <a:pt x="292" y="911"/>
                  <a:pt x="293" y="911"/>
                </a:cubicBezTo>
                <a:close/>
                <a:moveTo>
                  <a:pt x="292" y="910"/>
                </a:moveTo>
                <a:cubicBezTo>
                  <a:pt x="293" y="910"/>
                  <a:pt x="293" y="909"/>
                  <a:pt x="293" y="908"/>
                </a:cubicBezTo>
                <a:cubicBezTo>
                  <a:pt x="293" y="909"/>
                  <a:pt x="293" y="910"/>
                  <a:pt x="293" y="910"/>
                </a:cubicBezTo>
                <a:cubicBezTo>
                  <a:pt x="293" y="910"/>
                  <a:pt x="292" y="910"/>
                  <a:pt x="292" y="910"/>
                </a:cubicBezTo>
                <a:close/>
                <a:moveTo>
                  <a:pt x="315" y="845"/>
                </a:moveTo>
                <a:cubicBezTo>
                  <a:pt x="317" y="837"/>
                  <a:pt x="319" y="829"/>
                  <a:pt x="322" y="822"/>
                </a:cubicBezTo>
                <a:cubicBezTo>
                  <a:pt x="323" y="819"/>
                  <a:pt x="324" y="816"/>
                  <a:pt x="325" y="813"/>
                </a:cubicBezTo>
                <a:cubicBezTo>
                  <a:pt x="325" y="813"/>
                  <a:pt x="325" y="813"/>
                  <a:pt x="325" y="813"/>
                </a:cubicBezTo>
                <a:cubicBezTo>
                  <a:pt x="325" y="815"/>
                  <a:pt x="324" y="817"/>
                  <a:pt x="324" y="819"/>
                </a:cubicBezTo>
                <a:cubicBezTo>
                  <a:pt x="324" y="819"/>
                  <a:pt x="325" y="819"/>
                  <a:pt x="325" y="819"/>
                </a:cubicBezTo>
                <a:cubicBezTo>
                  <a:pt x="325" y="817"/>
                  <a:pt x="326" y="816"/>
                  <a:pt x="326" y="814"/>
                </a:cubicBezTo>
                <a:cubicBezTo>
                  <a:pt x="326" y="815"/>
                  <a:pt x="326" y="815"/>
                  <a:pt x="326" y="815"/>
                </a:cubicBezTo>
                <a:cubicBezTo>
                  <a:pt x="325" y="817"/>
                  <a:pt x="324" y="820"/>
                  <a:pt x="324" y="823"/>
                </a:cubicBezTo>
                <a:cubicBezTo>
                  <a:pt x="323" y="823"/>
                  <a:pt x="323" y="824"/>
                  <a:pt x="322" y="824"/>
                </a:cubicBezTo>
                <a:cubicBezTo>
                  <a:pt x="322" y="825"/>
                  <a:pt x="322" y="825"/>
                  <a:pt x="323" y="825"/>
                </a:cubicBezTo>
                <a:cubicBezTo>
                  <a:pt x="320" y="833"/>
                  <a:pt x="317" y="840"/>
                  <a:pt x="315" y="848"/>
                </a:cubicBezTo>
                <a:cubicBezTo>
                  <a:pt x="314" y="849"/>
                  <a:pt x="314" y="849"/>
                  <a:pt x="313" y="850"/>
                </a:cubicBezTo>
                <a:cubicBezTo>
                  <a:pt x="313" y="849"/>
                  <a:pt x="313" y="849"/>
                  <a:pt x="313" y="849"/>
                </a:cubicBezTo>
                <a:cubicBezTo>
                  <a:pt x="314" y="847"/>
                  <a:pt x="314" y="846"/>
                  <a:pt x="315" y="845"/>
                </a:cubicBezTo>
                <a:close/>
                <a:moveTo>
                  <a:pt x="326" y="801"/>
                </a:moveTo>
                <a:cubicBezTo>
                  <a:pt x="326" y="801"/>
                  <a:pt x="326" y="801"/>
                  <a:pt x="326" y="801"/>
                </a:cubicBezTo>
                <a:cubicBezTo>
                  <a:pt x="326" y="801"/>
                  <a:pt x="327" y="801"/>
                  <a:pt x="327" y="802"/>
                </a:cubicBezTo>
                <a:cubicBezTo>
                  <a:pt x="326" y="802"/>
                  <a:pt x="326" y="802"/>
                  <a:pt x="325" y="802"/>
                </a:cubicBezTo>
                <a:cubicBezTo>
                  <a:pt x="325" y="802"/>
                  <a:pt x="325" y="801"/>
                  <a:pt x="326" y="801"/>
                </a:cubicBezTo>
                <a:close/>
                <a:moveTo>
                  <a:pt x="353" y="725"/>
                </a:moveTo>
                <a:cubicBezTo>
                  <a:pt x="354" y="725"/>
                  <a:pt x="354" y="725"/>
                  <a:pt x="354" y="725"/>
                </a:cubicBezTo>
                <a:cubicBezTo>
                  <a:pt x="355" y="723"/>
                  <a:pt x="355" y="721"/>
                  <a:pt x="356" y="718"/>
                </a:cubicBezTo>
                <a:cubicBezTo>
                  <a:pt x="356" y="718"/>
                  <a:pt x="357" y="718"/>
                  <a:pt x="358" y="718"/>
                </a:cubicBezTo>
                <a:cubicBezTo>
                  <a:pt x="356" y="723"/>
                  <a:pt x="354" y="729"/>
                  <a:pt x="353" y="731"/>
                </a:cubicBezTo>
                <a:cubicBezTo>
                  <a:pt x="352" y="735"/>
                  <a:pt x="350" y="739"/>
                  <a:pt x="349" y="742"/>
                </a:cubicBezTo>
                <a:cubicBezTo>
                  <a:pt x="349" y="742"/>
                  <a:pt x="349" y="741"/>
                  <a:pt x="349" y="740"/>
                </a:cubicBezTo>
                <a:cubicBezTo>
                  <a:pt x="349" y="740"/>
                  <a:pt x="349" y="740"/>
                  <a:pt x="348" y="740"/>
                </a:cubicBezTo>
                <a:cubicBezTo>
                  <a:pt x="350" y="736"/>
                  <a:pt x="351" y="732"/>
                  <a:pt x="352" y="729"/>
                </a:cubicBezTo>
                <a:cubicBezTo>
                  <a:pt x="352" y="728"/>
                  <a:pt x="353" y="726"/>
                  <a:pt x="353" y="725"/>
                </a:cubicBezTo>
                <a:close/>
                <a:moveTo>
                  <a:pt x="375" y="716"/>
                </a:moveTo>
                <a:cubicBezTo>
                  <a:pt x="375" y="716"/>
                  <a:pt x="375" y="716"/>
                  <a:pt x="375" y="716"/>
                </a:cubicBezTo>
                <a:cubicBezTo>
                  <a:pt x="373" y="716"/>
                  <a:pt x="372" y="716"/>
                  <a:pt x="370" y="716"/>
                </a:cubicBezTo>
                <a:cubicBezTo>
                  <a:pt x="370" y="716"/>
                  <a:pt x="370" y="716"/>
                  <a:pt x="370" y="716"/>
                </a:cubicBezTo>
                <a:cubicBezTo>
                  <a:pt x="372" y="716"/>
                  <a:pt x="373" y="716"/>
                  <a:pt x="375" y="716"/>
                </a:cubicBezTo>
                <a:close/>
                <a:moveTo>
                  <a:pt x="369" y="717"/>
                </a:moveTo>
                <a:cubicBezTo>
                  <a:pt x="370" y="717"/>
                  <a:pt x="371" y="717"/>
                  <a:pt x="372" y="717"/>
                </a:cubicBezTo>
                <a:cubicBezTo>
                  <a:pt x="372" y="717"/>
                  <a:pt x="372" y="717"/>
                  <a:pt x="372" y="717"/>
                </a:cubicBezTo>
                <a:cubicBezTo>
                  <a:pt x="370" y="717"/>
                  <a:pt x="368" y="717"/>
                  <a:pt x="366" y="717"/>
                </a:cubicBezTo>
                <a:cubicBezTo>
                  <a:pt x="366" y="717"/>
                  <a:pt x="366" y="716"/>
                  <a:pt x="366" y="716"/>
                </a:cubicBezTo>
                <a:cubicBezTo>
                  <a:pt x="367" y="716"/>
                  <a:pt x="368" y="716"/>
                  <a:pt x="369" y="716"/>
                </a:cubicBezTo>
                <a:cubicBezTo>
                  <a:pt x="369" y="716"/>
                  <a:pt x="369" y="716"/>
                  <a:pt x="368" y="716"/>
                </a:cubicBezTo>
                <a:cubicBezTo>
                  <a:pt x="368" y="716"/>
                  <a:pt x="368" y="717"/>
                  <a:pt x="369" y="717"/>
                </a:cubicBezTo>
                <a:close/>
                <a:moveTo>
                  <a:pt x="399" y="720"/>
                </a:moveTo>
                <a:cubicBezTo>
                  <a:pt x="399" y="720"/>
                  <a:pt x="399" y="720"/>
                  <a:pt x="399" y="720"/>
                </a:cubicBezTo>
                <a:cubicBezTo>
                  <a:pt x="399" y="720"/>
                  <a:pt x="399" y="720"/>
                  <a:pt x="399" y="720"/>
                </a:cubicBezTo>
                <a:cubicBezTo>
                  <a:pt x="397" y="720"/>
                  <a:pt x="395" y="720"/>
                  <a:pt x="392" y="720"/>
                </a:cubicBezTo>
                <a:cubicBezTo>
                  <a:pt x="393" y="720"/>
                  <a:pt x="393" y="720"/>
                  <a:pt x="394" y="720"/>
                </a:cubicBezTo>
                <a:cubicBezTo>
                  <a:pt x="396" y="720"/>
                  <a:pt x="397" y="720"/>
                  <a:pt x="399" y="720"/>
                </a:cubicBezTo>
                <a:close/>
                <a:moveTo>
                  <a:pt x="408" y="717"/>
                </a:moveTo>
                <a:cubicBezTo>
                  <a:pt x="409" y="718"/>
                  <a:pt x="409" y="718"/>
                  <a:pt x="409" y="718"/>
                </a:cubicBezTo>
                <a:cubicBezTo>
                  <a:pt x="409" y="718"/>
                  <a:pt x="409" y="718"/>
                  <a:pt x="408" y="718"/>
                </a:cubicBezTo>
                <a:cubicBezTo>
                  <a:pt x="408" y="718"/>
                  <a:pt x="408" y="719"/>
                  <a:pt x="407" y="719"/>
                </a:cubicBezTo>
                <a:cubicBezTo>
                  <a:pt x="407" y="719"/>
                  <a:pt x="406" y="719"/>
                  <a:pt x="405" y="719"/>
                </a:cubicBezTo>
                <a:cubicBezTo>
                  <a:pt x="406" y="718"/>
                  <a:pt x="408" y="718"/>
                  <a:pt x="408" y="717"/>
                </a:cubicBezTo>
                <a:close/>
                <a:moveTo>
                  <a:pt x="463" y="721"/>
                </a:moveTo>
                <a:cubicBezTo>
                  <a:pt x="463" y="721"/>
                  <a:pt x="464" y="721"/>
                  <a:pt x="464" y="721"/>
                </a:cubicBezTo>
                <a:cubicBezTo>
                  <a:pt x="464" y="721"/>
                  <a:pt x="464" y="721"/>
                  <a:pt x="464" y="721"/>
                </a:cubicBezTo>
                <a:cubicBezTo>
                  <a:pt x="464" y="721"/>
                  <a:pt x="465" y="721"/>
                  <a:pt x="465" y="721"/>
                </a:cubicBezTo>
                <a:cubicBezTo>
                  <a:pt x="465" y="723"/>
                  <a:pt x="465" y="725"/>
                  <a:pt x="465" y="726"/>
                </a:cubicBezTo>
                <a:cubicBezTo>
                  <a:pt x="464" y="726"/>
                  <a:pt x="463" y="726"/>
                  <a:pt x="462" y="726"/>
                </a:cubicBezTo>
                <a:cubicBezTo>
                  <a:pt x="462" y="725"/>
                  <a:pt x="462" y="724"/>
                  <a:pt x="461" y="723"/>
                </a:cubicBezTo>
                <a:cubicBezTo>
                  <a:pt x="461" y="723"/>
                  <a:pt x="462" y="723"/>
                  <a:pt x="462" y="723"/>
                </a:cubicBezTo>
                <a:cubicBezTo>
                  <a:pt x="462" y="722"/>
                  <a:pt x="462" y="721"/>
                  <a:pt x="462" y="721"/>
                </a:cubicBezTo>
                <a:cubicBezTo>
                  <a:pt x="463" y="721"/>
                  <a:pt x="463" y="721"/>
                  <a:pt x="463" y="721"/>
                </a:cubicBezTo>
                <a:cubicBezTo>
                  <a:pt x="463" y="721"/>
                  <a:pt x="463" y="721"/>
                  <a:pt x="463" y="721"/>
                </a:cubicBezTo>
                <a:close/>
                <a:moveTo>
                  <a:pt x="479" y="730"/>
                </a:moveTo>
                <a:cubicBezTo>
                  <a:pt x="480" y="730"/>
                  <a:pt x="480" y="730"/>
                  <a:pt x="480" y="730"/>
                </a:cubicBezTo>
                <a:cubicBezTo>
                  <a:pt x="480" y="731"/>
                  <a:pt x="481" y="732"/>
                  <a:pt x="481" y="733"/>
                </a:cubicBezTo>
                <a:cubicBezTo>
                  <a:pt x="479" y="733"/>
                  <a:pt x="478" y="733"/>
                  <a:pt x="476" y="733"/>
                </a:cubicBezTo>
                <a:cubicBezTo>
                  <a:pt x="476" y="731"/>
                  <a:pt x="476" y="730"/>
                  <a:pt x="476" y="729"/>
                </a:cubicBezTo>
                <a:cubicBezTo>
                  <a:pt x="476" y="729"/>
                  <a:pt x="477" y="729"/>
                  <a:pt x="477" y="729"/>
                </a:cubicBezTo>
                <a:cubicBezTo>
                  <a:pt x="478" y="729"/>
                  <a:pt x="479" y="729"/>
                  <a:pt x="479" y="729"/>
                </a:cubicBezTo>
                <a:cubicBezTo>
                  <a:pt x="479" y="729"/>
                  <a:pt x="479" y="730"/>
                  <a:pt x="479" y="730"/>
                </a:cubicBezTo>
                <a:close/>
                <a:moveTo>
                  <a:pt x="490" y="735"/>
                </a:moveTo>
                <a:cubicBezTo>
                  <a:pt x="490" y="735"/>
                  <a:pt x="490" y="735"/>
                  <a:pt x="490" y="735"/>
                </a:cubicBezTo>
                <a:cubicBezTo>
                  <a:pt x="491" y="734"/>
                  <a:pt x="491" y="733"/>
                  <a:pt x="492" y="733"/>
                </a:cubicBezTo>
                <a:cubicBezTo>
                  <a:pt x="492" y="735"/>
                  <a:pt x="493" y="737"/>
                  <a:pt x="493" y="739"/>
                </a:cubicBezTo>
                <a:cubicBezTo>
                  <a:pt x="492" y="740"/>
                  <a:pt x="492" y="741"/>
                  <a:pt x="491" y="742"/>
                </a:cubicBezTo>
                <a:cubicBezTo>
                  <a:pt x="491" y="740"/>
                  <a:pt x="490" y="739"/>
                  <a:pt x="489" y="737"/>
                </a:cubicBezTo>
                <a:cubicBezTo>
                  <a:pt x="489" y="736"/>
                  <a:pt x="489" y="736"/>
                  <a:pt x="489" y="736"/>
                </a:cubicBezTo>
                <a:cubicBezTo>
                  <a:pt x="489" y="735"/>
                  <a:pt x="489" y="735"/>
                  <a:pt x="490" y="735"/>
                </a:cubicBezTo>
                <a:close/>
                <a:moveTo>
                  <a:pt x="500" y="760"/>
                </a:moveTo>
                <a:cubicBezTo>
                  <a:pt x="500" y="760"/>
                  <a:pt x="501" y="760"/>
                  <a:pt x="501" y="760"/>
                </a:cubicBezTo>
                <a:cubicBezTo>
                  <a:pt x="501" y="759"/>
                  <a:pt x="501" y="759"/>
                  <a:pt x="501" y="759"/>
                </a:cubicBezTo>
                <a:cubicBezTo>
                  <a:pt x="502" y="760"/>
                  <a:pt x="502" y="762"/>
                  <a:pt x="502" y="764"/>
                </a:cubicBezTo>
                <a:cubicBezTo>
                  <a:pt x="502" y="764"/>
                  <a:pt x="502" y="764"/>
                  <a:pt x="501" y="765"/>
                </a:cubicBezTo>
                <a:cubicBezTo>
                  <a:pt x="501" y="763"/>
                  <a:pt x="500" y="762"/>
                  <a:pt x="500" y="760"/>
                </a:cubicBezTo>
                <a:cubicBezTo>
                  <a:pt x="500" y="760"/>
                  <a:pt x="500" y="760"/>
                  <a:pt x="500" y="760"/>
                </a:cubicBezTo>
                <a:close/>
                <a:moveTo>
                  <a:pt x="512" y="802"/>
                </a:moveTo>
                <a:cubicBezTo>
                  <a:pt x="511" y="802"/>
                  <a:pt x="511" y="802"/>
                  <a:pt x="510" y="802"/>
                </a:cubicBezTo>
                <a:cubicBezTo>
                  <a:pt x="511" y="802"/>
                  <a:pt x="511" y="801"/>
                  <a:pt x="512" y="801"/>
                </a:cubicBezTo>
                <a:cubicBezTo>
                  <a:pt x="512" y="801"/>
                  <a:pt x="512" y="802"/>
                  <a:pt x="512" y="802"/>
                </a:cubicBezTo>
                <a:close/>
                <a:moveTo>
                  <a:pt x="509" y="801"/>
                </a:moveTo>
                <a:cubicBezTo>
                  <a:pt x="509" y="801"/>
                  <a:pt x="508" y="801"/>
                  <a:pt x="508" y="800"/>
                </a:cubicBezTo>
                <a:cubicBezTo>
                  <a:pt x="507" y="799"/>
                  <a:pt x="507" y="797"/>
                  <a:pt x="506" y="795"/>
                </a:cubicBezTo>
                <a:cubicBezTo>
                  <a:pt x="507" y="794"/>
                  <a:pt x="508" y="792"/>
                  <a:pt x="509" y="791"/>
                </a:cubicBezTo>
                <a:cubicBezTo>
                  <a:pt x="510" y="793"/>
                  <a:pt x="510" y="796"/>
                  <a:pt x="511" y="799"/>
                </a:cubicBezTo>
                <a:cubicBezTo>
                  <a:pt x="510" y="800"/>
                  <a:pt x="510" y="801"/>
                  <a:pt x="509" y="801"/>
                </a:cubicBezTo>
                <a:close/>
                <a:moveTo>
                  <a:pt x="509" y="825"/>
                </a:moveTo>
                <a:cubicBezTo>
                  <a:pt x="509" y="825"/>
                  <a:pt x="508" y="825"/>
                  <a:pt x="508" y="824"/>
                </a:cubicBezTo>
                <a:cubicBezTo>
                  <a:pt x="507" y="822"/>
                  <a:pt x="507" y="820"/>
                  <a:pt x="506" y="818"/>
                </a:cubicBezTo>
                <a:cubicBezTo>
                  <a:pt x="507" y="816"/>
                  <a:pt x="508" y="815"/>
                  <a:pt x="510" y="813"/>
                </a:cubicBezTo>
                <a:cubicBezTo>
                  <a:pt x="511" y="816"/>
                  <a:pt x="512" y="819"/>
                  <a:pt x="513" y="822"/>
                </a:cubicBezTo>
                <a:cubicBezTo>
                  <a:pt x="512" y="823"/>
                  <a:pt x="511" y="824"/>
                  <a:pt x="510" y="825"/>
                </a:cubicBezTo>
                <a:cubicBezTo>
                  <a:pt x="510" y="825"/>
                  <a:pt x="509" y="825"/>
                  <a:pt x="509" y="825"/>
                </a:cubicBezTo>
                <a:close/>
                <a:moveTo>
                  <a:pt x="490" y="862"/>
                </a:moveTo>
                <a:cubicBezTo>
                  <a:pt x="490" y="862"/>
                  <a:pt x="490" y="861"/>
                  <a:pt x="489" y="861"/>
                </a:cubicBezTo>
                <a:cubicBezTo>
                  <a:pt x="490" y="861"/>
                  <a:pt x="490" y="861"/>
                  <a:pt x="490" y="861"/>
                </a:cubicBezTo>
                <a:cubicBezTo>
                  <a:pt x="490" y="861"/>
                  <a:pt x="490" y="861"/>
                  <a:pt x="490" y="862"/>
                </a:cubicBezTo>
                <a:cubicBezTo>
                  <a:pt x="490" y="862"/>
                  <a:pt x="490" y="862"/>
                  <a:pt x="490" y="862"/>
                </a:cubicBezTo>
                <a:close/>
                <a:moveTo>
                  <a:pt x="490" y="863"/>
                </a:moveTo>
                <a:cubicBezTo>
                  <a:pt x="490" y="863"/>
                  <a:pt x="490" y="863"/>
                  <a:pt x="490" y="863"/>
                </a:cubicBezTo>
                <a:cubicBezTo>
                  <a:pt x="490" y="863"/>
                  <a:pt x="490" y="863"/>
                  <a:pt x="490" y="863"/>
                </a:cubicBezTo>
                <a:cubicBezTo>
                  <a:pt x="490" y="863"/>
                  <a:pt x="490" y="863"/>
                  <a:pt x="490" y="863"/>
                </a:cubicBezTo>
                <a:close/>
                <a:moveTo>
                  <a:pt x="351" y="874"/>
                </a:moveTo>
                <a:cubicBezTo>
                  <a:pt x="352" y="873"/>
                  <a:pt x="352" y="871"/>
                  <a:pt x="352" y="869"/>
                </a:cubicBezTo>
                <a:cubicBezTo>
                  <a:pt x="352" y="869"/>
                  <a:pt x="353" y="870"/>
                  <a:pt x="353" y="870"/>
                </a:cubicBezTo>
                <a:cubicBezTo>
                  <a:pt x="353" y="871"/>
                  <a:pt x="352" y="872"/>
                  <a:pt x="352" y="873"/>
                </a:cubicBezTo>
                <a:cubicBezTo>
                  <a:pt x="352" y="873"/>
                  <a:pt x="352" y="873"/>
                  <a:pt x="353" y="873"/>
                </a:cubicBezTo>
                <a:cubicBezTo>
                  <a:pt x="352" y="874"/>
                  <a:pt x="352" y="874"/>
                  <a:pt x="352" y="874"/>
                </a:cubicBezTo>
                <a:cubicBezTo>
                  <a:pt x="352" y="874"/>
                  <a:pt x="352" y="874"/>
                  <a:pt x="351" y="874"/>
                </a:cubicBezTo>
                <a:close/>
                <a:moveTo>
                  <a:pt x="352" y="875"/>
                </a:moveTo>
                <a:cubicBezTo>
                  <a:pt x="351" y="876"/>
                  <a:pt x="351" y="876"/>
                  <a:pt x="351" y="877"/>
                </a:cubicBezTo>
                <a:cubicBezTo>
                  <a:pt x="351" y="876"/>
                  <a:pt x="351" y="876"/>
                  <a:pt x="351" y="875"/>
                </a:cubicBezTo>
                <a:cubicBezTo>
                  <a:pt x="351" y="875"/>
                  <a:pt x="351" y="875"/>
                  <a:pt x="352" y="875"/>
                </a:cubicBezTo>
                <a:close/>
                <a:moveTo>
                  <a:pt x="312" y="866"/>
                </a:moveTo>
                <a:cubicBezTo>
                  <a:pt x="311" y="866"/>
                  <a:pt x="311" y="866"/>
                  <a:pt x="311" y="866"/>
                </a:cubicBezTo>
                <a:cubicBezTo>
                  <a:pt x="311" y="864"/>
                  <a:pt x="311" y="863"/>
                  <a:pt x="311" y="862"/>
                </a:cubicBezTo>
                <a:cubicBezTo>
                  <a:pt x="312" y="860"/>
                  <a:pt x="312" y="858"/>
                  <a:pt x="313" y="857"/>
                </a:cubicBezTo>
                <a:cubicBezTo>
                  <a:pt x="313" y="854"/>
                  <a:pt x="314" y="852"/>
                  <a:pt x="315" y="849"/>
                </a:cubicBezTo>
                <a:cubicBezTo>
                  <a:pt x="317" y="848"/>
                  <a:pt x="318" y="846"/>
                  <a:pt x="319" y="845"/>
                </a:cubicBezTo>
                <a:cubicBezTo>
                  <a:pt x="317" y="852"/>
                  <a:pt x="315" y="858"/>
                  <a:pt x="313" y="864"/>
                </a:cubicBezTo>
                <a:cubicBezTo>
                  <a:pt x="313" y="864"/>
                  <a:pt x="313" y="864"/>
                  <a:pt x="313" y="864"/>
                </a:cubicBezTo>
                <a:cubicBezTo>
                  <a:pt x="313" y="864"/>
                  <a:pt x="313" y="864"/>
                  <a:pt x="312" y="864"/>
                </a:cubicBezTo>
                <a:cubicBezTo>
                  <a:pt x="312" y="864"/>
                  <a:pt x="312" y="864"/>
                  <a:pt x="312" y="864"/>
                </a:cubicBezTo>
                <a:cubicBezTo>
                  <a:pt x="312" y="865"/>
                  <a:pt x="312" y="865"/>
                  <a:pt x="312" y="865"/>
                </a:cubicBezTo>
                <a:cubicBezTo>
                  <a:pt x="312" y="865"/>
                  <a:pt x="312" y="865"/>
                  <a:pt x="312" y="865"/>
                </a:cubicBezTo>
                <a:cubicBezTo>
                  <a:pt x="312" y="865"/>
                  <a:pt x="312" y="866"/>
                  <a:pt x="312" y="866"/>
                </a:cubicBezTo>
                <a:cubicBezTo>
                  <a:pt x="312" y="866"/>
                  <a:pt x="312" y="866"/>
                  <a:pt x="312" y="866"/>
                </a:cubicBezTo>
                <a:cubicBezTo>
                  <a:pt x="312" y="866"/>
                  <a:pt x="312" y="866"/>
                  <a:pt x="312" y="866"/>
                </a:cubicBezTo>
                <a:close/>
                <a:moveTo>
                  <a:pt x="310" y="863"/>
                </a:moveTo>
                <a:cubicBezTo>
                  <a:pt x="310" y="864"/>
                  <a:pt x="310" y="865"/>
                  <a:pt x="309" y="866"/>
                </a:cubicBezTo>
                <a:cubicBezTo>
                  <a:pt x="309" y="866"/>
                  <a:pt x="309" y="866"/>
                  <a:pt x="308" y="866"/>
                </a:cubicBezTo>
                <a:cubicBezTo>
                  <a:pt x="309" y="863"/>
                  <a:pt x="310" y="859"/>
                  <a:pt x="311" y="856"/>
                </a:cubicBezTo>
                <a:cubicBezTo>
                  <a:pt x="311" y="858"/>
                  <a:pt x="310" y="861"/>
                  <a:pt x="310" y="863"/>
                </a:cubicBezTo>
                <a:close/>
                <a:moveTo>
                  <a:pt x="313" y="851"/>
                </a:moveTo>
                <a:cubicBezTo>
                  <a:pt x="313" y="851"/>
                  <a:pt x="314" y="851"/>
                  <a:pt x="314" y="850"/>
                </a:cubicBezTo>
                <a:cubicBezTo>
                  <a:pt x="313" y="852"/>
                  <a:pt x="312" y="855"/>
                  <a:pt x="312" y="857"/>
                </a:cubicBezTo>
                <a:cubicBezTo>
                  <a:pt x="312" y="855"/>
                  <a:pt x="312" y="853"/>
                  <a:pt x="313" y="851"/>
                </a:cubicBezTo>
                <a:close/>
                <a:moveTo>
                  <a:pt x="324" y="823"/>
                </a:moveTo>
                <a:cubicBezTo>
                  <a:pt x="325" y="823"/>
                  <a:pt x="325" y="822"/>
                  <a:pt x="326" y="822"/>
                </a:cubicBezTo>
                <a:cubicBezTo>
                  <a:pt x="325" y="825"/>
                  <a:pt x="325" y="828"/>
                  <a:pt x="324" y="830"/>
                </a:cubicBezTo>
                <a:cubicBezTo>
                  <a:pt x="322" y="835"/>
                  <a:pt x="321" y="839"/>
                  <a:pt x="320" y="843"/>
                </a:cubicBezTo>
                <a:cubicBezTo>
                  <a:pt x="318" y="844"/>
                  <a:pt x="317" y="846"/>
                  <a:pt x="316" y="847"/>
                </a:cubicBezTo>
                <a:cubicBezTo>
                  <a:pt x="316" y="846"/>
                  <a:pt x="317" y="844"/>
                  <a:pt x="317" y="843"/>
                </a:cubicBezTo>
                <a:cubicBezTo>
                  <a:pt x="320" y="837"/>
                  <a:pt x="322" y="830"/>
                  <a:pt x="324" y="823"/>
                </a:cubicBezTo>
                <a:close/>
                <a:moveTo>
                  <a:pt x="346" y="749"/>
                </a:moveTo>
                <a:cubicBezTo>
                  <a:pt x="345" y="752"/>
                  <a:pt x="344" y="756"/>
                  <a:pt x="342" y="759"/>
                </a:cubicBezTo>
                <a:cubicBezTo>
                  <a:pt x="343" y="757"/>
                  <a:pt x="344" y="755"/>
                  <a:pt x="344" y="754"/>
                </a:cubicBezTo>
                <a:cubicBezTo>
                  <a:pt x="345" y="751"/>
                  <a:pt x="346" y="749"/>
                  <a:pt x="347" y="747"/>
                </a:cubicBezTo>
                <a:cubicBezTo>
                  <a:pt x="349" y="739"/>
                  <a:pt x="347" y="747"/>
                  <a:pt x="346" y="749"/>
                </a:cubicBezTo>
                <a:close/>
                <a:moveTo>
                  <a:pt x="347" y="749"/>
                </a:moveTo>
                <a:cubicBezTo>
                  <a:pt x="347" y="749"/>
                  <a:pt x="347" y="749"/>
                  <a:pt x="347" y="749"/>
                </a:cubicBezTo>
                <a:cubicBezTo>
                  <a:pt x="349" y="746"/>
                  <a:pt x="350" y="743"/>
                  <a:pt x="351" y="740"/>
                </a:cubicBezTo>
                <a:cubicBezTo>
                  <a:pt x="353" y="734"/>
                  <a:pt x="355" y="728"/>
                  <a:pt x="358" y="722"/>
                </a:cubicBezTo>
                <a:cubicBezTo>
                  <a:pt x="358" y="724"/>
                  <a:pt x="357" y="726"/>
                  <a:pt x="357" y="728"/>
                </a:cubicBezTo>
                <a:cubicBezTo>
                  <a:pt x="353" y="737"/>
                  <a:pt x="350" y="746"/>
                  <a:pt x="347" y="754"/>
                </a:cubicBezTo>
                <a:cubicBezTo>
                  <a:pt x="346" y="755"/>
                  <a:pt x="346" y="755"/>
                  <a:pt x="345" y="755"/>
                </a:cubicBezTo>
                <a:cubicBezTo>
                  <a:pt x="346" y="753"/>
                  <a:pt x="347" y="751"/>
                  <a:pt x="347" y="749"/>
                </a:cubicBezTo>
                <a:cubicBezTo>
                  <a:pt x="347" y="749"/>
                  <a:pt x="347" y="749"/>
                  <a:pt x="347" y="749"/>
                </a:cubicBezTo>
                <a:close/>
                <a:moveTo>
                  <a:pt x="376" y="719"/>
                </a:moveTo>
                <a:cubicBezTo>
                  <a:pt x="376" y="720"/>
                  <a:pt x="376" y="720"/>
                  <a:pt x="376" y="721"/>
                </a:cubicBezTo>
                <a:cubicBezTo>
                  <a:pt x="376" y="721"/>
                  <a:pt x="376" y="721"/>
                  <a:pt x="376" y="721"/>
                </a:cubicBezTo>
                <a:cubicBezTo>
                  <a:pt x="376" y="721"/>
                  <a:pt x="375" y="721"/>
                  <a:pt x="375" y="721"/>
                </a:cubicBezTo>
                <a:cubicBezTo>
                  <a:pt x="375" y="720"/>
                  <a:pt x="375" y="720"/>
                  <a:pt x="376" y="719"/>
                </a:cubicBezTo>
                <a:close/>
                <a:moveTo>
                  <a:pt x="466" y="725"/>
                </a:moveTo>
                <a:cubicBezTo>
                  <a:pt x="466" y="718"/>
                  <a:pt x="467" y="723"/>
                  <a:pt x="468" y="726"/>
                </a:cubicBezTo>
                <a:cubicBezTo>
                  <a:pt x="468" y="726"/>
                  <a:pt x="468" y="726"/>
                  <a:pt x="468" y="726"/>
                </a:cubicBezTo>
                <a:cubicBezTo>
                  <a:pt x="467" y="726"/>
                  <a:pt x="467" y="726"/>
                  <a:pt x="466" y="726"/>
                </a:cubicBezTo>
                <a:cubicBezTo>
                  <a:pt x="466" y="726"/>
                  <a:pt x="466" y="726"/>
                  <a:pt x="466" y="726"/>
                </a:cubicBezTo>
                <a:cubicBezTo>
                  <a:pt x="466" y="726"/>
                  <a:pt x="466" y="725"/>
                  <a:pt x="466" y="725"/>
                </a:cubicBezTo>
                <a:close/>
                <a:moveTo>
                  <a:pt x="503" y="773"/>
                </a:moveTo>
                <a:cubicBezTo>
                  <a:pt x="502" y="773"/>
                  <a:pt x="502" y="774"/>
                  <a:pt x="501" y="775"/>
                </a:cubicBezTo>
                <a:cubicBezTo>
                  <a:pt x="501" y="774"/>
                  <a:pt x="501" y="773"/>
                  <a:pt x="500" y="772"/>
                </a:cubicBezTo>
                <a:cubicBezTo>
                  <a:pt x="501" y="772"/>
                  <a:pt x="502" y="772"/>
                  <a:pt x="503" y="772"/>
                </a:cubicBezTo>
                <a:cubicBezTo>
                  <a:pt x="503" y="772"/>
                  <a:pt x="503" y="773"/>
                  <a:pt x="503" y="773"/>
                </a:cubicBezTo>
                <a:close/>
                <a:moveTo>
                  <a:pt x="510" y="837"/>
                </a:moveTo>
                <a:cubicBezTo>
                  <a:pt x="510" y="837"/>
                  <a:pt x="509" y="837"/>
                  <a:pt x="509" y="837"/>
                </a:cubicBezTo>
                <a:cubicBezTo>
                  <a:pt x="508" y="836"/>
                  <a:pt x="506" y="834"/>
                  <a:pt x="504" y="832"/>
                </a:cubicBezTo>
                <a:cubicBezTo>
                  <a:pt x="504" y="832"/>
                  <a:pt x="504" y="832"/>
                  <a:pt x="504" y="832"/>
                </a:cubicBezTo>
                <a:cubicBezTo>
                  <a:pt x="505" y="831"/>
                  <a:pt x="506" y="830"/>
                  <a:pt x="507" y="830"/>
                </a:cubicBezTo>
                <a:cubicBezTo>
                  <a:pt x="507" y="830"/>
                  <a:pt x="508" y="831"/>
                  <a:pt x="509" y="832"/>
                </a:cubicBezTo>
                <a:cubicBezTo>
                  <a:pt x="509" y="834"/>
                  <a:pt x="509" y="835"/>
                  <a:pt x="510" y="837"/>
                </a:cubicBezTo>
                <a:close/>
                <a:moveTo>
                  <a:pt x="510" y="834"/>
                </a:moveTo>
                <a:cubicBezTo>
                  <a:pt x="511" y="834"/>
                  <a:pt x="511" y="835"/>
                  <a:pt x="511" y="835"/>
                </a:cubicBezTo>
                <a:cubicBezTo>
                  <a:pt x="511" y="835"/>
                  <a:pt x="511" y="836"/>
                  <a:pt x="511" y="836"/>
                </a:cubicBezTo>
                <a:cubicBezTo>
                  <a:pt x="510" y="835"/>
                  <a:pt x="510" y="834"/>
                  <a:pt x="510" y="834"/>
                </a:cubicBezTo>
                <a:close/>
                <a:moveTo>
                  <a:pt x="510" y="838"/>
                </a:moveTo>
                <a:cubicBezTo>
                  <a:pt x="510" y="838"/>
                  <a:pt x="510" y="838"/>
                  <a:pt x="510" y="838"/>
                </a:cubicBezTo>
                <a:cubicBezTo>
                  <a:pt x="510" y="838"/>
                  <a:pt x="510" y="838"/>
                  <a:pt x="510" y="838"/>
                </a:cubicBezTo>
                <a:cubicBezTo>
                  <a:pt x="510" y="838"/>
                  <a:pt x="510" y="838"/>
                  <a:pt x="510" y="838"/>
                </a:cubicBezTo>
                <a:close/>
                <a:moveTo>
                  <a:pt x="506" y="851"/>
                </a:moveTo>
                <a:cubicBezTo>
                  <a:pt x="506" y="851"/>
                  <a:pt x="505" y="852"/>
                  <a:pt x="505" y="852"/>
                </a:cubicBezTo>
                <a:cubicBezTo>
                  <a:pt x="504" y="851"/>
                  <a:pt x="503" y="850"/>
                  <a:pt x="501" y="850"/>
                </a:cubicBezTo>
                <a:cubicBezTo>
                  <a:pt x="501" y="849"/>
                  <a:pt x="501" y="848"/>
                  <a:pt x="501" y="848"/>
                </a:cubicBezTo>
                <a:cubicBezTo>
                  <a:pt x="502" y="847"/>
                  <a:pt x="503" y="846"/>
                  <a:pt x="504" y="845"/>
                </a:cubicBezTo>
                <a:cubicBezTo>
                  <a:pt x="505" y="846"/>
                  <a:pt x="506" y="846"/>
                  <a:pt x="507" y="847"/>
                </a:cubicBezTo>
                <a:cubicBezTo>
                  <a:pt x="507" y="848"/>
                  <a:pt x="507" y="849"/>
                  <a:pt x="507" y="850"/>
                </a:cubicBezTo>
                <a:cubicBezTo>
                  <a:pt x="507" y="850"/>
                  <a:pt x="506" y="851"/>
                  <a:pt x="506" y="851"/>
                </a:cubicBezTo>
                <a:close/>
                <a:moveTo>
                  <a:pt x="508" y="851"/>
                </a:moveTo>
                <a:cubicBezTo>
                  <a:pt x="508" y="852"/>
                  <a:pt x="508" y="853"/>
                  <a:pt x="509" y="855"/>
                </a:cubicBezTo>
                <a:cubicBezTo>
                  <a:pt x="508" y="854"/>
                  <a:pt x="507" y="853"/>
                  <a:pt x="506" y="853"/>
                </a:cubicBezTo>
                <a:cubicBezTo>
                  <a:pt x="506" y="852"/>
                  <a:pt x="507" y="851"/>
                  <a:pt x="508" y="851"/>
                </a:cubicBezTo>
                <a:close/>
                <a:moveTo>
                  <a:pt x="503" y="859"/>
                </a:moveTo>
                <a:cubicBezTo>
                  <a:pt x="503" y="859"/>
                  <a:pt x="503" y="859"/>
                  <a:pt x="502" y="859"/>
                </a:cubicBezTo>
                <a:cubicBezTo>
                  <a:pt x="502" y="859"/>
                  <a:pt x="502" y="858"/>
                  <a:pt x="501" y="857"/>
                </a:cubicBezTo>
                <a:cubicBezTo>
                  <a:pt x="502" y="857"/>
                  <a:pt x="502" y="856"/>
                  <a:pt x="502" y="856"/>
                </a:cubicBezTo>
                <a:cubicBezTo>
                  <a:pt x="502" y="856"/>
                  <a:pt x="502" y="856"/>
                  <a:pt x="502" y="857"/>
                </a:cubicBezTo>
                <a:cubicBezTo>
                  <a:pt x="503" y="858"/>
                  <a:pt x="503" y="859"/>
                  <a:pt x="503" y="859"/>
                </a:cubicBezTo>
                <a:close/>
                <a:moveTo>
                  <a:pt x="504" y="858"/>
                </a:moveTo>
                <a:cubicBezTo>
                  <a:pt x="505" y="858"/>
                  <a:pt x="505" y="859"/>
                  <a:pt x="506" y="859"/>
                </a:cubicBezTo>
                <a:cubicBezTo>
                  <a:pt x="505" y="859"/>
                  <a:pt x="505" y="859"/>
                  <a:pt x="504" y="859"/>
                </a:cubicBezTo>
                <a:cubicBezTo>
                  <a:pt x="504" y="859"/>
                  <a:pt x="504" y="858"/>
                  <a:pt x="504" y="858"/>
                </a:cubicBezTo>
                <a:close/>
                <a:moveTo>
                  <a:pt x="337" y="864"/>
                </a:moveTo>
                <a:cubicBezTo>
                  <a:pt x="336" y="863"/>
                  <a:pt x="334" y="861"/>
                  <a:pt x="333" y="859"/>
                </a:cubicBezTo>
                <a:cubicBezTo>
                  <a:pt x="334" y="857"/>
                  <a:pt x="335" y="856"/>
                  <a:pt x="335" y="854"/>
                </a:cubicBezTo>
                <a:cubicBezTo>
                  <a:pt x="338" y="858"/>
                  <a:pt x="341" y="861"/>
                  <a:pt x="343" y="864"/>
                </a:cubicBezTo>
                <a:cubicBezTo>
                  <a:pt x="343" y="864"/>
                  <a:pt x="343" y="864"/>
                  <a:pt x="342" y="864"/>
                </a:cubicBezTo>
                <a:cubicBezTo>
                  <a:pt x="341" y="864"/>
                  <a:pt x="339" y="864"/>
                  <a:pt x="337" y="864"/>
                </a:cubicBezTo>
                <a:close/>
                <a:moveTo>
                  <a:pt x="327" y="815"/>
                </a:moveTo>
                <a:cubicBezTo>
                  <a:pt x="327" y="815"/>
                  <a:pt x="327" y="815"/>
                  <a:pt x="327" y="815"/>
                </a:cubicBezTo>
                <a:cubicBezTo>
                  <a:pt x="327" y="814"/>
                  <a:pt x="328" y="814"/>
                  <a:pt x="328" y="813"/>
                </a:cubicBezTo>
                <a:cubicBezTo>
                  <a:pt x="328" y="814"/>
                  <a:pt x="328" y="815"/>
                  <a:pt x="327" y="815"/>
                </a:cubicBezTo>
                <a:cubicBezTo>
                  <a:pt x="327" y="815"/>
                  <a:pt x="327" y="815"/>
                  <a:pt x="327" y="815"/>
                </a:cubicBezTo>
                <a:close/>
                <a:moveTo>
                  <a:pt x="330" y="808"/>
                </a:moveTo>
                <a:cubicBezTo>
                  <a:pt x="330" y="808"/>
                  <a:pt x="330" y="809"/>
                  <a:pt x="331" y="810"/>
                </a:cubicBezTo>
                <a:cubicBezTo>
                  <a:pt x="330" y="812"/>
                  <a:pt x="329" y="815"/>
                  <a:pt x="328" y="817"/>
                </a:cubicBezTo>
                <a:cubicBezTo>
                  <a:pt x="328" y="817"/>
                  <a:pt x="328" y="817"/>
                  <a:pt x="328" y="817"/>
                </a:cubicBezTo>
                <a:cubicBezTo>
                  <a:pt x="329" y="814"/>
                  <a:pt x="329" y="811"/>
                  <a:pt x="330" y="808"/>
                </a:cubicBezTo>
                <a:close/>
                <a:moveTo>
                  <a:pt x="345" y="756"/>
                </a:moveTo>
                <a:cubicBezTo>
                  <a:pt x="345" y="756"/>
                  <a:pt x="345" y="756"/>
                  <a:pt x="345" y="756"/>
                </a:cubicBezTo>
                <a:cubicBezTo>
                  <a:pt x="346" y="756"/>
                  <a:pt x="346" y="756"/>
                  <a:pt x="346" y="756"/>
                </a:cubicBezTo>
                <a:cubicBezTo>
                  <a:pt x="344" y="762"/>
                  <a:pt x="343" y="767"/>
                  <a:pt x="341" y="773"/>
                </a:cubicBezTo>
                <a:cubicBezTo>
                  <a:pt x="341" y="773"/>
                  <a:pt x="340" y="773"/>
                  <a:pt x="340" y="773"/>
                </a:cubicBezTo>
                <a:cubicBezTo>
                  <a:pt x="339" y="773"/>
                  <a:pt x="339" y="774"/>
                  <a:pt x="339" y="774"/>
                </a:cubicBezTo>
                <a:cubicBezTo>
                  <a:pt x="340" y="774"/>
                  <a:pt x="340" y="774"/>
                  <a:pt x="341" y="774"/>
                </a:cubicBezTo>
                <a:cubicBezTo>
                  <a:pt x="341" y="776"/>
                  <a:pt x="340" y="777"/>
                  <a:pt x="340" y="778"/>
                </a:cubicBezTo>
                <a:cubicBezTo>
                  <a:pt x="340" y="778"/>
                  <a:pt x="340" y="778"/>
                  <a:pt x="340" y="778"/>
                </a:cubicBezTo>
                <a:cubicBezTo>
                  <a:pt x="340" y="778"/>
                  <a:pt x="340" y="778"/>
                  <a:pt x="340" y="778"/>
                </a:cubicBezTo>
                <a:cubicBezTo>
                  <a:pt x="340" y="778"/>
                  <a:pt x="340" y="778"/>
                  <a:pt x="340" y="778"/>
                </a:cubicBezTo>
                <a:cubicBezTo>
                  <a:pt x="339" y="779"/>
                  <a:pt x="338" y="779"/>
                  <a:pt x="337" y="779"/>
                </a:cubicBezTo>
                <a:cubicBezTo>
                  <a:pt x="337" y="777"/>
                  <a:pt x="338" y="775"/>
                  <a:pt x="338" y="774"/>
                </a:cubicBezTo>
                <a:cubicBezTo>
                  <a:pt x="340" y="768"/>
                  <a:pt x="343" y="762"/>
                  <a:pt x="345" y="756"/>
                </a:cubicBezTo>
                <a:close/>
                <a:moveTo>
                  <a:pt x="355" y="741"/>
                </a:moveTo>
                <a:cubicBezTo>
                  <a:pt x="356" y="741"/>
                  <a:pt x="357" y="741"/>
                  <a:pt x="357" y="741"/>
                </a:cubicBezTo>
                <a:cubicBezTo>
                  <a:pt x="357" y="741"/>
                  <a:pt x="357" y="741"/>
                  <a:pt x="357" y="741"/>
                </a:cubicBezTo>
                <a:cubicBezTo>
                  <a:pt x="357" y="741"/>
                  <a:pt x="358" y="742"/>
                  <a:pt x="358" y="742"/>
                </a:cubicBezTo>
                <a:cubicBezTo>
                  <a:pt x="357" y="745"/>
                  <a:pt x="356" y="748"/>
                  <a:pt x="355" y="752"/>
                </a:cubicBezTo>
                <a:cubicBezTo>
                  <a:pt x="354" y="750"/>
                  <a:pt x="353" y="749"/>
                  <a:pt x="353" y="747"/>
                </a:cubicBezTo>
                <a:cubicBezTo>
                  <a:pt x="353" y="745"/>
                  <a:pt x="354" y="743"/>
                  <a:pt x="355" y="741"/>
                </a:cubicBezTo>
                <a:cubicBezTo>
                  <a:pt x="355" y="741"/>
                  <a:pt x="355" y="741"/>
                  <a:pt x="355" y="741"/>
                </a:cubicBezTo>
                <a:cubicBezTo>
                  <a:pt x="355" y="741"/>
                  <a:pt x="355" y="741"/>
                  <a:pt x="355" y="741"/>
                </a:cubicBezTo>
                <a:close/>
                <a:moveTo>
                  <a:pt x="360" y="738"/>
                </a:moveTo>
                <a:cubicBezTo>
                  <a:pt x="360" y="738"/>
                  <a:pt x="360" y="738"/>
                  <a:pt x="360" y="738"/>
                </a:cubicBezTo>
                <a:cubicBezTo>
                  <a:pt x="360" y="738"/>
                  <a:pt x="360" y="738"/>
                  <a:pt x="360" y="738"/>
                </a:cubicBezTo>
                <a:cubicBezTo>
                  <a:pt x="360" y="738"/>
                  <a:pt x="360" y="739"/>
                  <a:pt x="360" y="739"/>
                </a:cubicBezTo>
                <a:cubicBezTo>
                  <a:pt x="360" y="738"/>
                  <a:pt x="360" y="738"/>
                  <a:pt x="360" y="738"/>
                </a:cubicBezTo>
                <a:close/>
                <a:moveTo>
                  <a:pt x="363" y="734"/>
                </a:moveTo>
                <a:cubicBezTo>
                  <a:pt x="364" y="734"/>
                  <a:pt x="364" y="734"/>
                  <a:pt x="365" y="735"/>
                </a:cubicBezTo>
                <a:cubicBezTo>
                  <a:pt x="364" y="735"/>
                  <a:pt x="363" y="736"/>
                  <a:pt x="362" y="737"/>
                </a:cubicBezTo>
                <a:cubicBezTo>
                  <a:pt x="363" y="736"/>
                  <a:pt x="363" y="735"/>
                  <a:pt x="363" y="734"/>
                </a:cubicBezTo>
                <a:close/>
                <a:moveTo>
                  <a:pt x="370" y="727"/>
                </a:moveTo>
                <a:cubicBezTo>
                  <a:pt x="370" y="727"/>
                  <a:pt x="370" y="726"/>
                  <a:pt x="370" y="726"/>
                </a:cubicBezTo>
                <a:cubicBezTo>
                  <a:pt x="370" y="726"/>
                  <a:pt x="370" y="726"/>
                  <a:pt x="370" y="726"/>
                </a:cubicBezTo>
                <a:cubicBezTo>
                  <a:pt x="370" y="726"/>
                  <a:pt x="370" y="726"/>
                  <a:pt x="370" y="726"/>
                </a:cubicBezTo>
                <a:cubicBezTo>
                  <a:pt x="370" y="726"/>
                  <a:pt x="371" y="726"/>
                  <a:pt x="371" y="726"/>
                </a:cubicBezTo>
                <a:cubicBezTo>
                  <a:pt x="371" y="726"/>
                  <a:pt x="371" y="726"/>
                  <a:pt x="371" y="726"/>
                </a:cubicBezTo>
                <a:cubicBezTo>
                  <a:pt x="371" y="728"/>
                  <a:pt x="372" y="729"/>
                  <a:pt x="372" y="730"/>
                </a:cubicBezTo>
                <a:cubicBezTo>
                  <a:pt x="371" y="731"/>
                  <a:pt x="370" y="731"/>
                  <a:pt x="368" y="732"/>
                </a:cubicBezTo>
                <a:cubicBezTo>
                  <a:pt x="369" y="731"/>
                  <a:pt x="369" y="729"/>
                  <a:pt x="370" y="727"/>
                </a:cubicBezTo>
                <a:close/>
                <a:moveTo>
                  <a:pt x="476" y="737"/>
                </a:moveTo>
                <a:cubicBezTo>
                  <a:pt x="478" y="739"/>
                  <a:pt x="479" y="741"/>
                  <a:pt x="480" y="743"/>
                </a:cubicBezTo>
                <a:cubicBezTo>
                  <a:pt x="480" y="743"/>
                  <a:pt x="480" y="743"/>
                  <a:pt x="480" y="743"/>
                </a:cubicBezTo>
                <a:cubicBezTo>
                  <a:pt x="479" y="743"/>
                  <a:pt x="478" y="743"/>
                  <a:pt x="477" y="743"/>
                </a:cubicBezTo>
                <a:cubicBezTo>
                  <a:pt x="477" y="742"/>
                  <a:pt x="477" y="741"/>
                  <a:pt x="477" y="741"/>
                </a:cubicBezTo>
                <a:cubicBezTo>
                  <a:pt x="477" y="739"/>
                  <a:pt x="476" y="738"/>
                  <a:pt x="476" y="737"/>
                </a:cubicBezTo>
                <a:close/>
                <a:moveTo>
                  <a:pt x="489" y="752"/>
                </a:moveTo>
                <a:cubicBezTo>
                  <a:pt x="489" y="753"/>
                  <a:pt x="489" y="753"/>
                  <a:pt x="490" y="754"/>
                </a:cubicBezTo>
                <a:cubicBezTo>
                  <a:pt x="490" y="754"/>
                  <a:pt x="490" y="754"/>
                  <a:pt x="489" y="754"/>
                </a:cubicBezTo>
                <a:cubicBezTo>
                  <a:pt x="489" y="754"/>
                  <a:pt x="488" y="754"/>
                  <a:pt x="488" y="754"/>
                </a:cubicBezTo>
                <a:cubicBezTo>
                  <a:pt x="488" y="754"/>
                  <a:pt x="488" y="753"/>
                  <a:pt x="488" y="753"/>
                </a:cubicBezTo>
                <a:cubicBezTo>
                  <a:pt x="488" y="753"/>
                  <a:pt x="488" y="753"/>
                  <a:pt x="489" y="752"/>
                </a:cubicBezTo>
                <a:cubicBezTo>
                  <a:pt x="489" y="752"/>
                  <a:pt x="489" y="752"/>
                  <a:pt x="489" y="752"/>
                </a:cubicBezTo>
                <a:close/>
                <a:moveTo>
                  <a:pt x="499" y="771"/>
                </a:moveTo>
                <a:cubicBezTo>
                  <a:pt x="499" y="771"/>
                  <a:pt x="499" y="771"/>
                  <a:pt x="498" y="771"/>
                </a:cubicBezTo>
                <a:cubicBezTo>
                  <a:pt x="499" y="771"/>
                  <a:pt x="499" y="770"/>
                  <a:pt x="499" y="770"/>
                </a:cubicBezTo>
                <a:cubicBezTo>
                  <a:pt x="499" y="770"/>
                  <a:pt x="499" y="771"/>
                  <a:pt x="499" y="771"/>
                </a:cubicBezTo>
                <a:close/>
                <a:moveTo>
                  <a:pt x="503" y="797"/>
                </a:moveTo>
                <a:cubicBezTo>
                  <a:pt x="502" y="796"/>
                  <a:pt x="502" y="795"/>
                  <a:pt x="501" y="794"/>
                </a:cubicBezTo>
                <a:cubicBezTo>
                  <a:pt x="501" y="794"/>
                  <a:pt x="501" y="794"/>
                  <a:pt x="501" y="793"/>
                </a:cubicBezTo>
                <a:cubicBezTo>
                  <a:pt x="501" y="793"/>
                  <a:pt x="502" y="793"/>
                  <a:pt x="502" y="792"/>
                </a:cubicBezTo>
                <a:cubicBezTo>
                  <a:pt x="503" y="794"/>
                  <a:pt x="503" y="795"/>
                  <a:pt x="504" y="796"/>
                </a:cubicBezTo>
                <a:cubicBezTo>
                  <a:pt x="503" y="796"/>
                  <a:pt x="503" y="796"/>
                  <a:pt x="503" y="797"/>
                </a:cubicBezTo>
                <a:close/>
                <a:moveTo>
                  <a:pt x="503" y="810"/>
                </a:moveTo>
                <a:cubicBezTo>
                  <a:pt x="502" y="811"/>
                  <a:pt x="501" y="812"/>
                  <a:pt x="500" y="813"/>
                </a:cubicBezTo>
                <a:cubicBezTo>
                  <a:pt x="499" y="811"/>
                  <a:pt x="499" y="808"/>
                  <a:pt x="498" y="805"/>
                </a:cubicBezTo>
                <a:cubicBezTo>
                  <a:pt x="499" y="804"/>
                  <a:pt x="499" y="804"/>
                  <a:pt x="500" y="803"/>
                </a:cubicBezTo>
                <a:cubicBezTo>
                  <a:pt x="500" y="803"/>
                  <a:pt x="501" y="804"/>
                  <a:pt x="501" y="804"/>
                </a:cubicBezTo>
                <a:cubicBezTo>
                  <a:pt x="502" y="806"/>
                  <a:pt x="502" y="808"/>
                  <a:pt x="503" y="810"/>
                </a:cubicBezTo>
                <a:close/>
                <a:moveTo>
                  <a:pt x="503" y="806"/>
                </a:moveTo>
                <a:cubicBezTo>
                  <a:pt x="503" y="806"/>
                  <a:pt x="504" y="807"/>
                  <a:pt x="504" y="808"/>
                </a:cubicBezTo>
                <a:cubicBezTo>
                  <a:pt x="504" y="808"/>
                  <a:pt x="504" y="808"/>
                  <a:pt x="504" y="809"/>
                </a:cubicBezTo>
                <a:cubicBezTo>
                  <a:pt x="503" y="808"/>
                  <a:pt x="503" y="807"/>
                  <a:pt x="503" y="806"/>
                </a:cubicBezTo>
                <a:close/>
                <a:moveTo>
                  <a:pt x="500" y="847"/>
                </a:moveTo>
                <a:cubicBezTo>
                  <a:pt x="500" y="847"/>
                  <a:pt x="499" y="848"/>
                  <a:pt x="499" y="848"/>
                </a:cubicBezTo>
                <a:cubicBezTo>
                  <a:pt x="498" y="845"/>
                  <a:pt x="498" y="842"/>
                  <a:pt x="497" y="839"/>
                </a:cubicBezTo>
                <a:cubicBezTo>
                  <a:pt x="497" y="839"/>
                  <a:pt x="497" y="839"/>
                  <a:pt x="497" y="839"/>
                </a:cubicBezTo>
                <a:cubicBezTo>
                  <a:pt x="497" y="840"/>
                  <a:pt x="498" y="840"/>
                  <a:pt x="498" y="840"/>
                </a:cubicBezTo>
                <a:cubicBezTo>
                  <a:pt x="499" y="842"/>
                  <a:pt x="499" y="845"/>
                  <a:pt x="500" y="847"/>
                </a:cubicBezTo>
                <a:close/>
                <a:moveTo>
                  <a:pt x="499" y="841"/>
                </a:moveTo>
                <a:cubicBezTo>
                  <a:pt x="500" y="842"/>
                  <a:pt x="502" y="843"/>
                  <a:pt x="503" y="844"/>
                </a:cubicBezTo>
                <a:cubicBezTo>
                  <a:pt x="503" y="844"/>
                  <a:pt x="503" y="844"/>
                  <a:pt x="503" y="844"/>
                </a:cubicBezTo>
                <a:cubicBezTo>
                  <a:pt x="502" y="845"/>
                  <a:pt x="501" y="846"/>
                  <a:pt x="501" y="846"/>
                </a:cubicBezTo>
                <a:cubicBezTo>
                  <a:pt x="500" y="845"/>
                  <a:pt x="500" y="843"/>
                  <a:pt x="499" y="841"/>
                </a:cubicBezTo>
                <a:close/>
                <a:moveTo>
                  <a:pt x="501" y="854"/>
                </a:moveTo>
                <a:cubicBezTo>
                  <a:pt x="500" y="852"/>
                  <a:pt x="500" y="851"/>
                  <a:pt x="500" y="849"/>
                </a:cubicBezTo>
                <a:cubicBezTo>
                  <a:pt x="500" y="850"/>
                  <a:pt x="500" y="850"/>
                  <a:pt x="501" y="850"/>
                </a:cubicBezTo>
                <a:cubicBezTo>
                  <a:pt x="501" y="852"/>
                  <a:pt x="501" y="853"/>
                  <a:pt x="502" y="855"/>
                </a:cubicBezTo>
                <a:cubicBezTo>
                  <a:pt x="502" y="855"/>
                  <a:pt x="502" y="855"/>
                  <a:pt x="502" y="855"/>
                </a:cubicBezTo>
                <a:cubicBezTo>
                  <a:pt x="502" y="855"/>
                  <a:pt x="501" y="854"/>
                  <a:pt x="501" y="854"/>
                </a:cubicBezTo>
                <a:close/>
                <a:moveTo>
                  <a:pt x="501" y="856"/>
                </a:moveTo>
                <a:cubicBezTo>
                  <a:pt x="501" y="856"/>
                  <a:pt x="501" y="856"/>
                  <a:pt x="501" y="856"/>
                </a:cubicBezTo>
                <a:cubicBezTo>
                  <a:pt x="501" y="856"/>
                  <a:pt x="501" y="856"/>
                  <a:pt x="501" y="856"/>
                </a:cubicBezTo>
                <a:cubicBezTo>
                  <a:pt x="501" y="856"/>
                  <a:pt x="501" y="856"/>
                  <a:pt x="501" y="856"/>
                </a:cubicBezTo>
                <a:close/>
                <a:moveTo>
                  <a:pt x="352" y="866"/>
                </a:moveTo>
                <a:cubicBezTo>
                  <a:pt x="352" y="866"/>
                  <a:pt x="352" y="866"/>
                  <a:pt x="352" y="866"/>
                </a:cubicBezTo>
                <a:cubicBezTo>
                  <a:pt x="352" y="866"/>
                  <a:pt x="352" y="866"/>
                  <a:pt x="352" y="866"/>
                </a:cubicBezTo>
                <a:cubicBezTo>
                  <a:pt x="352" y="866"/>
                  <a:pt x="352" y="866"/>
                  <a:pt x="352" y="866"/>
                </a:cubicBezTo>
                <a:close/>
                <a:moveTo>
                  <a:pt x="329" y="865"/>
                </a:moveTo>
                <a:cubicBezTo>
                  <a:pt x="327" y="865"/>
                  <a:pt x="325" y="865"/>
                  <a:pt x="324" y="865"/>
                </a:cubicBezTo>
                <a:cubicBezTo>
                  <a:pt x="325" y="862"/>
                  <a:pt x="326" y="858"/>
                  <a:pt x="327" y="855"/>
                </a:cubicBezTo>
                <a:cubicBezTo>
                  <a:pt x="327" y="854"/>
                  <a:pt x="327" y="854"/>
                  <a:pt x="328" y="854"/>
                </a:cubicBezTo>
                <a:cubicBezTo>
                  <a:pt x="329" y="855"/>
                  <a:pt x="330" y="856"/>
                  <a:pt x="330" y="857"/>
                </a:cubicBezTo>
                <a:cubicBezTo>
                  <a:pt x="330" y="859"/>
                  <a:pt x="330" y="861"/>
                  <a:pt x="330" y="863"/>
                </a:cubicBezTo>
                <a:cubicBezTo>
                  <a:pt x="330" y="864"/>
                  <a:pt x="329" y="864"/>
                  <a:pt x="329" y="865"/>
                </a:cubicBezTo>
                <a:close/>
                <a:moveTo>
                  <a:pt x="323" y="847"/>
                </a:moveTo>
                <a:cubicBezTo>
                  <a:pt x="324" y="845"/>
                  <a:pt x="325" y="842"/>
                  <a:pt x="326" y="839"/>
                </a:cubicBezTo>
                <a:cubicBezTo>
                  <a:pt x="326" y="839"/>
                  <a:pt x="326" y="839"/>
                  <a:pt x="326" y="839"/>
                </a:cubicBezTo>
                <a:cubicBezTo>
                  <a:pt x="326" y="842"/>
                  <a:pt x="325" y="845"/>
                  <a:pt x="324" y="848"/>
                </a:cubicBezTo>
                <a:cubicBezTo>
                  <a:pt x="324" y="848"/>
                  <a:pt x="324" y="848"/>
                  <a:pt x="324" y="847"/>
                </a:cubicBezTo>
                <a:cubicBezTo>
                  <a:pt x="324" y="847"/>
                  <a:pt x="324" y="847"/>
                  <a:pt x="323" y="847"/>
                </a:cubicBezTo>
                <a:close/>
                <a:moveTo>
                  <a:pt x="322" y="843"/>
                </a:moveTo>
                <a:cubicBezTo>
                  <a:pt x="323" y="842"/>
                  <a:pt x="324" y="841"/>
                  <a:pt x="324" y="840"/>
                </a:cubicBezTo>
                <a:cubicBezTo>
                  <a:pt x="323" y="844"/>
                  <a:pt x="322" y="848"/>
                  <a:pt x="320" y="852"/>
                </a:cubicBezTo>
                <a:cubicBezTo>
                  <a:pt x="319" y="855"/>
                  <a:pt x="318" y="858"/>
                  <a:pt x="316" y="861"/>
                </a:cubicBezTo>
                <a:cubicBezTo>
                  <a:pt x="318" y="855"/>
                  <a:pt x="320" y="849"/>
                  <a:pt x="322" y="843"/>
                </a:cubicBezTo>
                <a:close/>
                <a:moveTo>
                  <a:pt x="325" y="830"/>
                </a:moveTo>
                <a:cubicBezTo>
                  <a:pt x="326" y="826"/>
                  <a:pt x="327" y="823"/>
                  <a:pt x="328" y="820"/>
                </a:cubicBezTo>
                <a:cubicBezTo>
                  <a:pt x="329" y="821"/>
                  <a:pt x="329" y="821"/>
                  <a:pt x="330" y="822"/>
                </a:cubicBezTo>
                <a:cubicBezTo>
                  <a:pt x="329" y="825"/>
                  <a:pt x="328" y="827"/>
                  <a:pt x="328" y="829"/>
                </a:cubicBezTo>
                <a:cubicBezTo>
                  <a:pt x="328" y="829"/>
                  <a:pt x="328" y="829"/>
                  <a:pt x="327" y="828"/>
                </a:cubicBezTo>
                <a:cubicBezTo>
                  <a:pt x="327" y="828"/>
                  <a:pt x="326" y="828"/>
                  <a:pt x="327" y="829"/>
                </a:cubicBezTo>
                <a:cubicBezTo>
                  <a:pt x="327" y="829"/>
                  <a:pt x="327" y="830"/>
                  <a:pt x="327" y="831"/>
                </a:cubicBezTo>
                <a:cubicBezTo>
                  <a:pt x="327" y="832"/>
                  <a:pt x="326" y="834"/>
                  <a:pt x="326" y="835"/>
                </a:cubicBezTo>
                <a:cubicBezTo>
                  <a:pt x="326" y="834"/>
                  <a:pt x="325" y="833"/>
                  <a:pt x="325" y="832"/>
                </a:cubicBezTo>
                <a:cubicBezTo>
                  <a:pt x="325" y="832"/>
                  <a:pt x="325" y="832"/>
                  <a:pt x="325" y="832"/>
                </a:cubicBezTo>
                <a:cubicBezTo>
                  <a:pt x="325" y="831"/>
                  <a:pt x="325" y="830"/>
                  <a:pt x="325" y="830"/>
                </a:cubicBezTo>
                <a:close/>
                <a:moveTo>
                  <a:pt x="349" y="756"/>
                </a:moveTo>
                <a:cubicBezTo>
                  <a:pt x="349" y="756"/>
                  <a:pt x="349" y="756"/>
                  <a:pt x="349" y="756"/>
                </a:cubicBezTo>
                <a:cubicBezTo>
                  <a:pt x="349" y="756"/>
                  <a:pt x="349" y="756"/>
                  <a:pt x="349" y="756"/>
                </a:cubicBezTo>
                <a:cubicBezTo>
                  <a:pt x="349" y="756"/>
                  <a:pt x="349" y="756"/>
                  <a:pt x="349" y="756"/>
                </a:cubicBezTo>
                <a:cubicBezTo>
                  <a:pt x="349" y="756"/>
                  <a:pt x="349" y="756"/>
                  <a:pt x="349" y="756"/>
                </a:cubicBezTo>
                <a:close/>
                <a:moveTo>
                  <a:pt x="352" y="754"/>
                </a:moveTo>
                <a:cubicBezTo>
                  <a:pt x="351" y="754"/>
                  <a:pt x="351" y="754"/>
                  <a:pt x="350" y="754"/>
                </a:cubicBezTo>
                <a:cubicBezTo>
                  <a:pt x="351" y="752"/>
                  <a:pt x="352" y="750"/>
                  <a:pt x="352" y="749"/>
                </a:cubicBezTo>
                <a:cubicBezTo>
                  <a:pt x="353" y="750"/>
                  <a:pt x="354" y="752"/>
                  <a:pt x="355" y="753"/>
                </a:cubicBezTo>
                <a:cubicBezTo>
                  <a:pt x="354" y="754"/>
                  <a:pt x="354" y="754"/>
                  <a:pt x="354" y="755"/>
                </a:cubicBezTo>
                <a:cubicBezTo>
                  <a:pt x="353" y="755"/>
                  <a:pt x="351" y="755"/>
                  <a:pt x="350" y="755"/>
                </a:cubicBezTo>
                <a:cubicBezTo>
                  <a:pt x="350" y="755"/>
                  <a:pt x="350" y="755"/>
                  <a:pt x="350" y="755"/>
                </a:cubicBezTo>
                <a:cubicBezTo>
                  <a:pt x="351" y="755"/>
                  <a:pt x="351" y="755"/>
                  <a:pt x="352" y="755"/>
                </a:cubicBezTo>
                <a:cubicBezTo>
                  <a:pt x="353" y="755"/>
                  <a:pt x="353" y="754"/>
                  <a:pt x="352" y="754"/>
                </a:cubicBezTo>
                <a:close/>
                <a:moveTo>
                  <a:pt x="384" y="723"/>
                </a:moveTo>
                <a:cubicBezTo>
                  <a:pt x="384" y="723"/>
                  <a:pt x="384" y="723"/>
                  <a:pt x="384" y="723"/>
                </a:cubicBezTo>
                <a:cubicBezTo>
                  <a:pt x="383" y="724"/>
                  <a:pt x="383" y="724"/>
                  <a:pt x="382" y="725"/>
                </a:cubicBezTo>
                <a:cubicBezTo>
                  <a:pt x="382" y="724"/>
                  <a:pt x="382" y="723"/>
                  <a:pt x="382" y="723"/>
                </a:cubicBezTo>
                <a:cubicBezTo>
                  <a:pt x="383" y="723"/>
                  <a:pt x="384" y="723"/>
                  <a:pt x="384" y="723"/>
                </a:cubicBezTo>
                <a:close/>
                <a:moveTo>
                  <a:pt x="389" y="725"/>
                </a:moveTo>
                <a:cubicBezTo>
                  <a:pt x="390" y="726"/>
                  <a:pt x="390" y="726"/>
                  <a:pt x="390" y="726"/>
                </a:cubicBezTo>
                <a:cubicBezTo>
                  <a:pt x="388" y="727"/>
                  <a:pt x="386" y="728"/>
                  <a:pt x="384" y="729"/>
                </a:cubicBezTo>
                <a:cubicBezTo>
                  <a:pt x="385" y="728"/>
                  <a:pt x="385" y="727"/>
                  <a:pt x="385" y="727"/>
                </a:cubicBezTo>
                <a:cubicBezTo>
                  <a:pt x="385" y="727"/>
                  <a:pt x="385" y="727"/>
                  <a:pt x="385" y="727"/>
                </a:cubicBezTo>
                <a:cubicBezTo>
                  <a:pt x="386" y="727"/>
                  <a:pt x="386" y="726"/>
                  <a:pt x="385" y="726"/>
                </a:cubicBezTo>
                <a:cubicBezTo>
                  <a:pt x="385" y="726"/>
                  <a:pt x="385" y="726"/>
                  <a:pt x="385" y="726"/>
                </a:cubicBezTo>
                <a:cubicBezTo>
                  <a:pt x="385" y="726"/>
                  <a:pt x="385" y="726"/>
                  <a:pt x="385" y="726"/>
                </a:cubicBezTo>
                <a:cubicBezTo>
                  <a:pt x="386" y="726"/>
                  <a:pt x="388" y="726"/>
                  <a:pt x="389" y="725"/>
                </a:cubicBezTo>
                <a:close/>
                <a:moveTo>
                  <a:pt x="405" y="722"/>
                </a:moveTo>
                <a:cubicBezTo>
                  <a:pt x="407" y="722"/>
                  <a:pt x="408" y="722"/>
                  <a:pt x="410" y="722"/>
                </a:cubicBezTo>
                <a:cubicBezTo>
                  <a:pt x="410" y="722"/>
                  <a:pt x="411" y="723"/>
                  <a:pt x="411" y="723"/>
                </a:cubicBezTo>
                <a:cubicBezTo>
                  <a:pt x="408" y="723"/>
                  <a:pt x="405" y="724"/>
                  <a:pt x="403" y="724"/>
                </a:cubicBezTo>
                <a:cubicBezTo>
                  <a:pt x="403" y="724"/>
                  <a:pt x="403" y="724"/>
                  <a:pt x="403" y="724"/>
                </a:cubicBezTo>
                <a:cubicBezTo>
                  <a:pt x="403" y="723"/>
                  <a:pt x="404" y="722"/>
                  <a:pt x="405" y="722"/>
                </a:cubicBezTo>
                <a:close/>
                <a:moveTo>
                  <a:pt x="402" y="723"/>
                </a:moveTo>
                <a:cubicBezTo>
                  <a:pt x="402" y="722"/>
                  <a:pt x="402" y="722"/>
                  <a:pt x="402" y="722"/>
                </a:cubicBezTo>
                <a:cubicBezTo>
                  <a:pt x="402" y="722"/>
                  <a:pt x="403" y="722"/>
                  <a:pt x="403" y="722"/>
                </a:cubicBezTo>
                <a:cubicBezTo>
                  <a:pt x="403" y="722"/>
                  <a:pt x="402" y="722"/>
                  <a:pt x="402" y="723"/>
                </a:cubicBezTo>
                <a:close/>
                <a:moveTo>
                  <a:pt x="429" y="720"/>
                </a:moveTo>
                <a:cubicBezTo>
                  <a:pt x="436" y="720"/>
                  <a:pt x="444" y="720"/>
                  <a:pt x="451" y="720"/>
                </a:cubicBezTo>
                <a:cubicBezTo>
                  <a:pt x="448" y="721"/>
                  <a:pt x="446" y="721"/>
                  <a:pt x="443" y="721"/>
                </a:cubicBezTo>
                <a:cubicBezTo>
                  <a:pt x="443" y="721"/>
                  <a:pt x="443" y="721"/>
                  <a:pt x="443" y="721"/>
                </a:cubicBezTo>
                <a:cubicBezTo>
                  <a:pt x="442" y="720"/>
                  <a:pt x="442" y="720"/>
                  <a:pt x="441" y="721"/>
                </a:cubicBezTo>
                <a:cubicBezTo>
                  <a:pt x="441" y="721"/>
                  <a:pt x="441" y="721"/>
                  <a:pt x="441" y="721"/>
                </a:cubicBezTo>
                <a:cubicBezTo>
                  <a:pt x="438" y="721"/>
                  <a:pt x="434" y="721"/>
                  <a:pt x="431" y="722"/>
                </a:cubicBezTo>
                <a:cubicBezTo>
                  <a:pt x="431" y="722"/>
                  <a:pt x="430" y="722"/>
                  <a:pt x="430" y="722"/>
                </a:cubicBezTo>
                <a:cubicBezTo>
                  <a:pt x="429" y="721"/>
                  <a:pt x="429" y="721"/>
                  <a:pt x="429" y="721"/>
                </a:cubicBezTo>
                <a:cubicBezTo>
                  <a:pt x="429" y="721"/>
                  <a:pt x="429" y="721"/>
                  <a:pt x="429" y="720"/>
                </a:cubicBezTo>
                <a:close/>
                <a:moveTo>
                  <a:pt x="458" y="727"/>
                </a:moveTo>
                <a:cubicBezTo>
                  <a:pt x="458" y="729"/>
                  <a:pt x="458" y="730"/>
                  <a:pt x="459" y="731"/>
                </a:cubicBezTo>
                <a:cubicBezTo>
                  <a:pt x="458" y="732"/>
                  <a:pt x="458" y="732"/>
                  <a:pt x="457" y="732"/>
                </a:cubicBezTo>
                <a:cubicBezTo>
                  <a:pt x="454" y="732"/>
                  <a:pt x="451" y="732"/>
                  <a:pt x="448" y="731"/>
                </a:cubicBezTo>
                <a:cubicBezTo>
                  <a:pt x="448" y="731"/>
                  <a:pt x="448" y="731"/>
                  <a:pt x="448" y="731"/>
                </a:cubicBezTo>
                <a:cubicBezTo>
                  <a:pt x="448" y="731"/>
                  <a:pt x="448" y="731"/>
                  <a:pt x="448" y="731"/>
                </a:cubicBezTo>
                <a:cubicBezTo>
                  <a:pt x="449" y="729"/>
                  <a:pt x="450" y="728"/>
                  <a:pt x="451" y="727"/>
                </a:cubicBezTo>
                <a:cubicBezTo>
                  <a:pt x="452" y="727"/>
                  <a:pt x="453" y="727"/>
                  <a:pt x="454" y="727"/>
                </a:cubicBezTo>
                <a:cubicBezTo>
                  <a:pt x="455" y="727"/>
                  <a:pt x="457" y="727"/>
                  <a:pt x="458" y="727"/>
                </a:cubicBezTo>
                <a:cubicBezTo>
                  <a:pt x="458" y="727"/>
                  <a:pt x="458" y="727"/>
                  <a:pt x="458" y="727"/>
                </a:cubicBezTo>
                <a:close/>
                <a:moveTo>
                  <a:pt x="481" y="744"/>
                </a:moveTo>
                <a:cubicBezTo>
                  <a:pt x="481" y="745"/>
                  <a:pt x="481" y="745"/>
                  <a:pt x="481" y="745"/>
                </a:cubicBezTo>
                <a:cubicBezTo>
                  <a:pt x="481" y="745"/>
                  <a:pt x="480" y="745"/>
                  <a:pt x="480" y="745"/>
                </a:cubicBezTo>
                <a:cubicBezTo>
                  <a:pt x="480" y="745"/>
                  <a:pt x="480" y="744"/>
                  <a:pt x="480" y="744"/>
                </a:cubicBezTo>
                <a:cubicBezTo>
                  <a:pt x="480" y="744"/>
                  <a:pt x="481" y="744"/>
                  <a:pt x="481" y="744"/>
                </a:cubicBezTo>
                <a:close/>
                <a:moveTo>
                  <a:pt x="486" y="750"/>
                </a:moveTo>
                <a:cubicBezTo>
                  <a:pt x="485" y="750"/>
                  <a:pt x="485" y="750"/>
                  <a:pt x="485" y="750"/>
                </a:cubicBezTo>
                <a:cubicBezTo>
                  <a:pt x="485" y="749"/>
                  <a:pt x="484" y="748"/>
                  <a:pt x="483" y="747"/>
                </a:cubicBezTo>
                <a:cubicBezTo>
                  <a:pt x="483" y="747"/>
                  <a:pt x="483" y="747"/>
                  <a:pt x="483" y="746"/>
                </a:cubicBezTo>
                <a:cubicBezTo>
                  <a:pt x="483" y="747"/>
                  <a:pt x="484" y="747"/>
                  <a:pt x="484" y="747"/>
                </a:cubicBezTo>
                <a:cubicBezTo>
                  <a:pt x="484" y="747"/>
                  <a:pt x="485" y="747"/>
                  <a:pt x="485" y="747"/>
                </a:cubicBezTo>
                <a:cubicBezTo>
                  <a:pt x="485" y="748"/>
                  <a:pt x="485" y="749"/>
                  <a:pt x="486" y="750"/>
                </a:cubicBezTo>
                <a:close/>
                <a:moveTo>
                  <a:pt x="498" y="779"/>
                </a:moveTo>
                <a:cubicBezTo>
                  <a:pt x="497" y="780"/>
                  <a:pt x="496" y="781"/>
                  <a:pt x="496" y="781"/>
                </a:cubicBezTo>
                <a:cubicBezTo>
                  <a:pt x="496" y="780"/>
                  <a:pt x="495" y="779"/>
                  <a:pt x="495" y="778"/>
                </a:cubicBezTo>
                <a:cubicBezTo>
                  <a:pt x="495" y="778"/>
                  <a:pt x="495" y="778"/>
                  <a:pt x="495" y="778"/>
                </a:cubicBezTo>
                <a:cubicBezTo>
                  <a:pt x="496" y="778"/>
                  <a:pt x="496" y="778"/>
                  <a:pt x="497" y="778"/>
                </a:cubicBezTo>
                <a:cubicBezTo>
                  <a:pt x="497" y="778"/>
                  <a:pt x="497" y="778"/>
                  <a:pt x="497" y="778"/>
                </a:cubicBezTo>
                <a:cubicBezTo>
                  <a:pt x="497" y="778"/>
                  <a:pt x="497" y="779"/>
                  <a:pt x="498" y="779"/>
                </a:cubicBezTo>
                <a:close/>
                <a:moveTo>
                  <a:pt x="499" y="795"/>
                </a:moveTo>
                <a:cubicBezTo>
                  <a:pt x="498" y="796"/>
                  <a:pt x="497" y="797"/>
                  <a:pt x="497" y="797"/>
                </a:cubicBezTo>
                <a:cubicBezTo>
                  <a:pt x="496" y="795"/>
                  <a:pt x="496" y="792"/>
                  <a:pt x="495" y="790"/>
                </a:cubicBezTo>
                <a:cubicBezTo>
                  <a:pt x="496" y="790"/>
                  <a:pt x="496" y="791"/>
                  <a:pt x="496" y="791"/>
                </a:cubicBezTo>
                <a:cubicBezTo>
                  <a:pt x="497" y="791"/>
                  <a:pt x="497" y="792"/>
                  <a:pt x="498" y="793"/>
                </a:cubicBezTo>
                <a:cubicBezTo>
                  <a:pt x="498" y="794"/>
                  <a:pt x="499" y="794"/>
                  <a:pt x="499" y="795"/>
                </a:cubicBezTo>
                <a:close/>
                <a:moveTo>
                  <a:pt x="498" y="826"/>
                </a:moveTo>
                <a:cubicBezTo>
                  <a:pt x="497" y="826"/>
                  <a:pt x="496" y="825"/>
                  <a:pt x="495" y="824"/>
                </a:cubicBezTo>
                <a:cubicBezTo>
                  <a:pt x="495" y="823"/>
                  <a:pt x="495" y="823"/>
                  <a:pt x="495" y="822"/>
                </a:cubicBezTo>
                <a:cubicBezTo>
                  <a:pt x="496" y="821"/>
                  <a:pt x="496" y="820"/>
                  <a:pt x="497" y="819"/>
                </a:cubicBezTo>
                <a:cubicBezTo>
                  <a:pt x="498" y="820"/>
                  <a:pt x="500" y="822"/>
                  <a:pt x="501" y="823"/>
                </a:cubicBezTo>
                <a:cubicBezTo>
                  <a:pt x="500" y="824"/>
                  <a:pt x="499" y="825"/>
                  <a:pt x="498" y="826"/>
                </a:cubicBezTo>
                <a:close/>
                <a:moveTo>
                  <a:pt x="501" y="824"/>
                </a:moveTo>
                <a:cubicBezTo>
                  <a:pt x="502" y="826"/>
                  <a:pt x="502" y="829"/>
                  <a:pt x="503" y="831"/>
                </a:cubicBezTo>
                <a:cubicBezTo>
                  <a:pt x="501" y="830"/>
                  <a:pt x="500" y="828"/>
                  <a:pt x="499" y="827"/>
                </a:cubicBezTo>
                <a:cubicBezTo>
                  <a:pt x="500" y="826"/>
                  <a:pt x="500" y="825"/>
                  <a:pt x="501" y="824"/>
                </a:cubicBezTo>
                <a:close/>
                <a:moveTo>
                  <a:pt x="488" y="858"/>
                </a:moveTo>
                <a:cubicBezTo>
                  <a:pt x="488" y="858"/>
                  <a:pt x="488" y="858"/>
                  <a:pt x="488" y="858"/>
                </a:cubicBezTo>
                <a:cubicBezTo>
                  <a:pt x="488" y="857"/>
                  <a:pt x="487" y="857"/>
                  <a:pt x="487" y="856"/>
                </a:cubicBezTo>
                <a:cubicBezTo>
                  <a:pt x="487" y="855"/>
                  <a:pt x="487" y="855"/>
                  <a:pt x="487" y="854"/>
                </a:cubicBezTo>
                <a:cubicBezTo>
                  <a:pt x="487" y="855"/>
                  <a:pt x="487" y="855"/>
                  <a:pt x="488" y="855"/>
                </a:cubicBezTo>
                <a:cubicBezTo>
                  <a:pt x="488" y="857"/>
                  <a:pt x="488" y="858"/>
                  <a:pt x="489" y="859"/>
                </a:cubicBezTo>
                <a:cubicBezTo>
                  <a:pt x="489" y="859"/>
                  <a:pt x="488" y="859"/>
                  <a:pt x="488" y="859"/>
                </a:cubicBezTo>
                <a:cubicBezTo>
                  <a:pt x="488" y="859"/>
                  <a:pt x="488" y="859"/>
                  <a:pt x="488" y="858"/>
                </a:cubicBezTo>
                <a:close/>
                <a:moveTo>
                  <a:pt x="340" y="790"/>
                </a:moveTo>
                <a:cubicBezTo>
                  <a:pt x="340" y="790"/>
                  <a:pt x="340" y="790"/>
                  <a:pt x="340" y="791"/>
                </a:cubicBezTo>
                <a:cubicBezTo>
                  <a:pt x="340" y="791"/>
                  <a:pt x="339" y="791"/>
                  <a:pt x="339" y="792"/>
                </a:cubicBezTo>
                <a:cubicBezTo>
                  <a:pt x="339" y="791"/>
                  <a:pt x="339" y="790"/>
                  <a:pt x="340" y="790"/>
                </a:cubicBezTo>
                <a:close/>
                <a:moveTo>
                  <a:pt x="345" y="786"/>
                </a:moveTo>
                <a:cubicBezTo>
                  <a:pt x="344" y="785"/>
                  <a:pt x="343" y="782"/>
                  <a:pt x="342" y="780"/>
                </a:cubicBezTo>
                <a:cubicBezTo>
                  <a:pt x="342" y="780"/>
                  <a:pt x="342" y="779"/>
                  <a:pt x="342" y="779"/>
                </a:cubicBezTo>
                <a:cubicBezTo>
                  <a:pt x="344" y="779"/>
                  <a:pt x="346" y="778"/>
                  <a:pt x="347" y="778"/>
                </a:cubicBezTo>
                <a:cubicBezTo>
                  <a:pt x="347" y="781"/>
                  <a:pt x="346" y="783"/>
                  <a:pt x="345" y="786"/>
                </a:cubicBezTo>
                <a:cubicBezTo>
                  <a:pt x="345" y="786"/>
                  <a:pt x="345" y="786"/>
                  <a:pt x="345" y="786"/>
                </a:cubicBezTo>
                <a:cubicBezTo>
                  <a:pt x="345" y="786"/>
                  <a:pt x="345" y="786"/>
                  <a:pt x="345" y="786"/>
                </a:cubicBezTo>
                <a:close/>
                <a:moveTo>
                  <a:pt x="341" y="779"/>
                </a:moveTo>
                <a:cubicBezTo>
                  <a:pt x="341" y="779"/>
                  <a:pt x="341" y="779"/>
                  <a:pt x="341" y="779"/>
                </a:cubicBezTo>
                <a:cubicBezTo>
                  <a:pt x="341" y="779"/>
                  <a:pt x="341" y="779"/>
                  <a:pt x="341" y="779"/>
                </a:cubicBezTo>
                <a:cubicBezTo>
                  <a:pt x="341" y="779"/>
                  <a:pt x="341" y="779"/>
                  <a:pt x="341" y="779"/>
                </a:cubicBezTo>
                <a:close/>
                <a:moveTo>
                  <a:pt x="344" y="774"/>
                </a:moveTo>
                <a:cubicBezTo>
                  <a:pt x="344" y="773"/>
                  <a:pt x="344" y="773"/>
                  <a:pt x="344" y="772"/>
                </a:cubicBezTo>
                <a:cubicBezTo>
                  <a:pt x="345" y="773"/>
                  <a:pt x="345" y="773"/>
                  <a:pt x="346" y="774"/>
                </a:cubicBezTo>
                <a:cubicBezTo>
                  <a:pt x="345" y="774"/>
                  <a:pt x="344" y="774"/>
                  <a:pt x="344" y="774"/>
                </a:cubicBezTo>
                <a:close/>
                <a:moveTo>
                  <a:pt x="343" y="775"/>
                </a:moveTo>
                <a:cubicBezTo>
                  <a:pt x="344" y="775"/>
                  <a:pt x="344" y="775"/>
                  <a:pt x="344" y="774"/>
                </a:cubicBezTo>
                <a:cubicBezTo>
                  <a:pt x="345" y="775"/>
                  <a:pt x="346" y="775"/>
                  <a:pt x="346" y="775"/>
                </a:cubicBezTo>
                <a:cubicBezTo>
                  <a:pt x="346" y="775"/>
                  <a:pt x="346" y="775"/>
                  <a:pt x="346" y="775"/>
                </a:cubicBezTo>
                <a:cubicBezTo>
                  <a:pt x="347" y="776"/>
                  <a:pt x="347" y="776"/>
                  <a:pt x="348" y="777"/>
                </a:cubicBezTo>
                <a:cubicBezTo>
                  <a:pt x="348" y="777"/>
                  <a:pt x="348" y="777"/>
                  <a:pt x="348" y="778"/>
                </a:cubicBezTo>
                <a:cubicBezTo>
                  <a:pt x="346" y="778"/>
                  <a:pt x="344" y="778"/>
                  <a:pt x="342" y="778"/>
                </a:cubicBezTo>
                <a:cubicBezTo>
                  <a:pt x="343" y="777"/>
                  <a:pt x="343" y="776"/>
                  <a:pt x="343" y="775"/>
                </a:cubicBezTo>
                <a:cubicBezTo>
                  <a:pt x="343" y="775"/>
                  <a:pt x="343" y="775"/>
                  <a:pt x="343" y="775"/>
                </a:cubicBezTo>
                <a:close/>
                <a:moveTo>
                  <a:pt x="384" y="726"/>
                </a:moveTo>
                <a:cubicBezTo>
                  <a:pt x="383" y="726"/>
                  <a:pt x="383" y="727"/>
                  <a:pt x="384" y="727"/>
                </a:cubicBezTo>
                <a:cubicBezTo>
                  <a:pt x="384" y="727"/>
                  <a:pt x="384" y="727"/>
                  <a:pt x="384" y="727"/>
                </a:cubicBezTo>
                <a:cubicBezTo>
                  <a:pt x="384" y="728"/>
                  <a:pt x="383" y="729"/>
                  <a:pt x="383" y="730"/>
                </a:cubicBezTo>
                <a:cubicBezTo>
                  <a:pt x="383" y="730"/>
                  <a:pt x="383" y="730"/>
                  <a:pt x="383" y="730"/>
                </a:cubicBezTo>
                <a:cubicBezTo>
                  <a:pt x="382" y="729"/>
                  <a:pt x="382" y="728"/>
                  <a:pt x="381" y="727"/>
                </a:cubicBezTo>
                <a:cubicBezTo>
                  <a:pt x="381" y="727"/>
                  <a:pt x="381" y="726"/>
                  <a:pt x="381" y="726"/>
                </a:cubicBezTo>
                <a:cubicBezTo>
                  <a:pt x="382" y="726"/>
                  <a:pt x="382" y="726"/>
                  <a:pt x="382" y="726"/>
                </a:cubicBezTo>
                <a:cubicBezTo>
                  <a:pt x="382" y="726"/>
                  <a:pt x="383" y="726"/>
                  <a:pt x="384" y="726"/>
                </a:cubicBezTo>
                <a:close/>
                <a:moveTo>
                  <a:pt x="423" y="728"/>
                </a:moveTo>
                <a:cubicBezTo>
                  <a:pt x="423" y="729"/>
                  <a:pt x="423" y="729"/>
                  <a:pt x="423" y="730"/>
                </a:cubicBezTo>
                <a:cubicBezTo>
                  <a:pt x="422" y="730"/>
                  <a:pt x="421" y="729"/>
                  <a:pt x="420" y="729"/>
                </a:cubicBezTo>
                <a:cubicBezTo>
                  <a:pt x="420" y="729"/>
                  <a:pt x="421" y="729"/>
                  <a:pt x="421" y="728"/>
                </a:cubicBezTo>
                <a:cubicBezTo>
                  <a:pt x="422" y="728"/>
                  <a:pt x="422" y="728"/>
                  <a:pt x="423" y="728"/>
                </a:cubicBezTo>
                <a:close/>
                <a:moveTo>
                  <a:pt x="422" y="727"/>
                </a:moveTo>
                <a:cubicBezTo>
                  <a:pt x="422" y="727"/>
                  <a:pt x="422" y="727"/>
                  <a:pt x="422" y="727"/>
                </a:cubicBezTo>
                <a:cubicBezTo>
                  <a:pt x="422" y="727"/>
                  <a:pt x="422" y="727"/>
                  <a:pt x="422" y="727"/>
                </a:cubicBezTo>
                <a:cubicBezTo>
                  <a:pt x="422" y="727"/>
                  <a:pt x="422" y="727"/>
                  <a:pt x="422" y="727"/>
                </a:cubicBezTo>
                <a:close/>
                <a:moveTo>
                  <a:pt x="441" y="722"/>
                </a:moveTo>
                <a:cubicBezTo>
                  <a:pt x="441" y="723"/>
                  <a:pt x="442" y="725"/>
                  <a:pt x="443" y="726"/>
                </a:cubicBezTo>
                <a:cubicBezTo>
                  <a:pt x="442" y="726"/>
                  <a:pt x="442" y="726"/>
                  <a:pt x="442" y="726"/>
                </a:cubicBezTo>
                <a:cubicBezTo>
                  <a:pt x="442" y="726"/>
                  <a:pt x="441" y="726"/>
                  <a:pt x="441" y="726"/>
                </a:cubicBezTo>
                <a:cubicBezTo>
                  <a:pt x="441" y="726"/>
                  <a:pt x="441" y="726"/>
                  <a:pt x="440" y="726"/>
                </a:cubicBezTo>
                <a:cubicBezTo>
                  <a:pt x="438" y="726"/>
                  <a:pt x="436" y="726"/>
                  <a:pt x="433" y="727"/>
                </a:cubicBezTo>
                <a:cubicBezTo>
                  <a:pt x="433" y="726"/>
                  <a:pt x="433" y="726"/>
                  <a:pt x="433" y="726"/>
                </a:cubicBezTo>
                <a:cubicBezTo>
                  <a:pt x="433" y="726"/>
                  <a:pt x="433" y="726"/>
                  <a:pt x="433" y="726"/>
                </a:cubicBezTo>
                <a:cubicBezTo>
                  <a:pt x="432" y="725"/>
                  <a:pt x="431" y="724"/>
                  <a:pt x="430" y="723"/>
                </a:cubicBezTo>
                <a:cubicBezTo>
                  <a:pt x="431" y="723"/>
                  <a:pt x="431" y="723"/>
                  <a:pt x="431" y="723"/>
                </a:cubicBezTo>
                <a:cubicBezTo>
                  <a:pt x="434" y="722"/>
                  <a:pt x="438" y="722"/>
                  <a:pt x="441" y="722"/>
                </a:cubicBezTo>
                <a:close/>
                <a:moveTo>
                  <a:pt x="446" y="731"/>
                </a:moveTo>
                <a:cubicBezTo>
                  <a:pt x="446" y="731"/>
                  <a:pt x="446" y="731"/>
                  <a:pt x="446" y="731"/>
                </a:cubicBezTo>
                <a:cubicBezTo>
                  <a:pt x="443" y="731"/>
                  <a:pt x="441" y="731"/>
                  <a:pt x="438" y="731"/>
                </a:cubicBezTo>
                <a:cubicBezTo>
                  <a:pt x="439" y="729"/>
                  <a:pt x="440" y="728"/>
                  <a:pt x="441" y="727"/>
                </a:cubicBezTo>
                <a:cubicBezTo>
                  <a:pt x="442" y="727"/>
                  <a:pt x="442" y="727"/>
                  <a:pt x="443" y="727"/>
                </a:cubicBezTo>
                <a:cubicBezTo>
                  <a:pt x="444" y="728"/>
                  <a:pt x="445" y="730"/>
                  <a:pt x="446" y="731"/>
                </a:cubicBezTo>
                <a:close/>
                <a:moveTo>
                  <a:pt x="446" y="727"/>
                </a:moveTo>
                <a:cubicBezTo>
                  <a:pt x="447" y="727"/>
                  <a:pt x="448" y="727"/>
                  <a:pt x="450" y="727"/>
                </a:cubicBezTo>
                <a:cubicBezTo>
                  <a:pt x="449" y="728"/>
                  <a:pt x="448" y="729"/>
                  <a:pt x="447" y="730"/>
                </a:cubicBezTo>
                <a:cubicBezTo>
                  <a:pt x="447" y="729"/>
                  <a:pt x="446" y="728"/>
                  <a:pt x="446" y="727"/>
                </a:cubicBezTo>
                <a:close/>
                <a:moveTo>
                  <a:pt x="461" y="734"/>
                </a:moveTo>
                <a:cubicBezTo>
                  <a:pt x="461" y="734"/>
                  <a:pt x="461" y="735"/>
                  <a:pt x="461" y="735"/>
                </a:cubicBezTo>
                <a:cubicBezTo>
                  <a:pt x="461" y="735"/>
                  <a:pt x="460" y="735"/>
                  <a:pt x="460" y="735"/>
                </a:cubicBezTo>
                <a:cubicBezTo>
                  <a:pt x="459" y="735"/>
                  <a:pt x="459" y="734"/>
                  <a:pt x="459" y="734"/>
                </a:cubicBezTo>
                <a:cubicBezTo>
                  <a:pt x="460" y="734"/>
                  <a:pt x="460" y="733"/>
                  <a:pt x="460" y="733"/>
                </a:cubicBezTo>
                <a:cubicBezTo>
                  <a:pt x="460" y="734"/>
                  <a:pt x="460" y="734"/>
                  <a:pt x="461" y="734"/>
                </a:cubicBezTo>
                <a:close/>
                <a:moveTo>
                  <a:pt x="467" y="743"/>
                </a:moveTo>
                <a:cubicBezTo>
                  <a:pt x="468" y="743"/>
                  <a:pt x="468" y="743"/>
                  <a:pt x="468" y="743"/>
                </a:cubicBezTo>
                <a:cubicBezTo>
                  <a:pt x="467" y="743"/>
                  <a:pt x="466" y="743"/>
                  <a:pt x="466" y="743"/>
                </a:cubicBezTo>
                <a:cubicBezTo>
                  <a:pt x="465" y="743"/>
                  <a:pt x="465" y="743"/>
                  <a:pt x="465" y="743"/>
                </a:cubicBezTo>
                <a:cubicBezTo>
                  <a:pt x="466" y="743"/>
                  <a:pt x="466" y="743"/>
                  <a:pt x="466" y="743"/>
                </a:cubicBezTo>
                <a:cubicBezTo>
                  <a:pt x="467" y="743"/>
                  <a:pt x="467" y="743"/>
                  <a:pt x="467" y="743"/>
                </a:cubicBezTo>
                <a:close/>
                <a:moveTo>
                  <a:pt x="495" y="777"/>
                </a:moveTo>
                <a:cubicBezTo>
                  <a:pt x="495" y="777"/>
                  <a:pt x="495" y="777"/>
                  <a:pt x="494" y="777"/>
                </a:cubicBezTo>
                <a:cubicBezTo>
                  <a:pt x="494" y="776"/>
                  <a:pt x="494" y="776"/>
                  <a:pt x="494" y="776"/>
                </a:cubicBezTo>
                <a:cubicBezTo>
                  <a:pt x="495" y="776"/>
                  <a:pt x="495" y="776"/>
                  <a:pt x="495" y="776"/>
                </a:cubicBezTo>
                <a:cubicBezTo>
                  <a:pt x="495" y="776"/>
                  <a:pt x="495" y="776"/>
                  <a:pt x="495" y="777"/>
                </a:cubicBezTo>
                <a:close/>
                <a:moveTo>
                  <a:pt x="493" y="834"/>
                </a:moveTo>
                <a:cubicBezTo>
                  <a:pt x="492" y="833"/>
                  <a:pt x="492" y="833"/>
                  <a:pt x="491" y="833"/>
                </a:cubicBezTo>
                <a:cubicBezTo>
                  <a:pt x="491" y="832"/>
                  <a:pt x="491" y="832"/>
                  <a:pt x="491" y="832"/>
                </a:cubicBezTo>
                <a:cubicBezTo>
                  <a:pt x="492" y="830"/>
                  <a:pt x="492" y="829"/>
                  <a:pt x="493" y="827"/>
                </a:cubicBezTo>
                <a:cubicBezTo>
                  <a:pt x="493" y="829"/>
                  <a:pt x="494" y="830"/>
                  <a:pt x="494" y="832"/>
                </a:cubicBezTo>
                <a:cubicBezTo>
                  <a:pt x="494" y="833"/>
                  <a:pt x="493" y="833"/>
                  <a:pt x="493" y="834"/>
                </a:cubicBezTo>
                <a:close/>
                <a:moveTo>
                  <a:pt x="494" y="833"/>
                </a:moveTo>
                <a:cubicBezTo>
                  <a:pt x="494" y="834"/>
                  <a:pt x="495" y="835"/>
                  <a:pt x="495" y="836"/>
                </a:cubicBezTo>
                <a:cubicBezTo>
                  <a:pt x="494" y="835"/>
                  <a:pt x="494" y="835"/>
                  <a:pt x="493" y="834"/>
                </a:cubicBezTo>
                <a:cubicBezTo>
                  <a:pt x="494" y="834"/>
                  <a:pt x="494" y="834"/>
                  <a:pt x="494" y="833"/>
                </a:cubicBezTo>
                <a:close/>
                <a:moveTo>
                  <a:pt x="493" y="843"/>
                </a:moveTo>
                <a:cubicBezTo>
                  <a:pt x="492" y="842"/>
                  <a:pt x="491" y="841"/>
                  <a:pt x="490" y="840"/>
                </a:cubicBezTo>
                <a:cubicBezTo>
                  <a:pt x="490" y="839"/>
                  <a:pt x="491" y="838"/>
                  <a:pt x="492" y="837"/>
                </a:cubicBezTo>
                <a:cubicBezTo>
                  <a:pt x="492" y="839"/>
                  <a:pt x="492" y="841"/>
                  <a:pt x="493" y="843"/>
                </a:cubicBezTo>
                <a:cubicBezTo>
                  <a:pt x="493" y="843"/>
                  <a:pt x="493" y="843"/>
                  <a:pt x="493" y="843"/>
                </a:cubicBezTo>
                <a:close/>
                <a:moveTo>
                  <a:pt x="484" y="851"/>
                </a:moveTo>
                <a:cubicBezTo>
                  <a:pt x="484" y="851"/>
                  <a:pt x="484" y="851"/>
                  <a:pt x="484" y="851"/>
                </a:cubicBezTo>
                <a:cubicBezTo>
                  <a:pt x="484" y="851"/>
                  <a:pt x="485" y="851"/>
                  <a:pt x="485" y="851"/>
                </a:cubicBezTo>
                <a:cubicBezTo>
                  <a:pt x="485" y="851"/>
                  <a:pt x="485" y="851"/>
                  <a:pt x="485" y="852"/>
                </a:cubicBezTo>
                <a:cubicBezTo>
                  <a:pt x="485" y="851"/>
                  <a:pt x="485" y="851"/>
                  <a:pt x="484" y="851"/>
                </a:cubicBezTo>
                <a:close/>
                <a:moveTo>
                  <a:pt x="484" y="843"/>
                </a:moveTo>
                <a:cubicBezTo>
                  <a:pt x="484" y="841"/>
                  <a:pt x="484" y="840"/>
                  <a:pt x="484" y="839"/>
                </a:cubicBezTo>
                <a:cubicBezTo>
                  <a:pt x="484" y="838"/>
                  <a:pt x="483" y="837"/>
                  <a:pt x="483" y="836"/>
                </a:cubicBezTo>
                <a:cubicBezTo>
                  <a:pt x="485" y="838"/>
                  <a:pt x="486" y="839"/>
                  <a:pt x="488" y="841"/>
                </a:cubicBezTo>
                <a:cubicBezTo>
                  <a:pt x="488" y="841"/>
                  <a:pt x="488" y="841"/>
                  <a:pt x="488" y="841"/>
                </a:cubicBezTo>
                <a:cubicBezTo>
                  <a:pt x="488" y="842"/>
                  <a:pt x="487" y="842"/>
                  <a:pt x="487" y="843"/>
                </a:cubicBezTo>
                <a:cubicBezTo>
                  <a:pt x="487" y="843"/>
                  <a:pt x="486" y="844"/>
                  <a:pt x="487" y="844"/>
                </a:cubicBezTo>
                <a:cubicBezTo>
                  <a:pt x="486" y="845"/>
                  <a:pt x="486" y="846"/>
                  <a:pt x="485" y="847"/>
                </a:cubicBezTo>
                <a:cubicBezTo>
                  <a:pt x="485" y="845"/>
                  <a:pt x="485" y="844"/>
                  <a:pt x="484" y="843"/>
                </a:cubicBezTo>
                <a:close/>
                <a:moveTo>
                  <a:pt x="485" y="848"/>
                </a:moveTo>
                <a:cubicBezTo>
                  <a:pt x="485" y="848"/>
                  <a:pt x="485" y="848"/>
                  <a:pt x="485" y="848"/>
                </a:cubicBezTo>
                <a:cubicBezTo>
                  <a:pt x="485" y="847"/>
                  <a:pt x="485" y="847"/>
                  <a:pt x="485" y="847"/>
                </a:cubicBezTo>
                <a:cubicBezTo>
                  <a:pt x="485" y="847"/>
                  <a:pt x="485" y="847"/>
                  <a:pt x="485" y="848"/>
                </a:cubicBezTo>
                <a:close/>
                <a:moveTo>
                  <a:pt x="469" y="780"/>
                </a:moveTo>
                <a:cubicBezTo>
                  <a:pt x="469" y="780"/>
                  <a:pt x="469" y="780"/>
                  <a:pt x="469" y="780"/>
                </a:cubicBezTo>
                <a:cubicBezTo>
                  <a:pt x="469" y="780"/>
                  <a:pt x="469" y="780"/>
                  <a:pt x="469" y="780"/>
                </a:cubicBezTo>
                <a:cubicBezTo>
                  <a:pt x="469" y="781"/>
                  <a:pt x="470" y="782"/>
                  <a:pt x="470" y="782"/>
                </a:cubicBezTo>
                <a:cubicBezTo>
                  <a:pt x="470" y="782"/>
                  <a:pt x="469" y="782"/>
                  <a:pt x="469" y="782"/>
                </a:cubicBezTo>
                <a:cubicBezTo>
                  <a:pt x="469" y="782"/>
                  <a:pt x="469" y="781"/>
                  <a:pt x="469" y="781"/>
                </a:cubicBezTo>
                <a:cubicBezTo>
                  <a:pt x="469" y="781"/>
                  <a:pt x="469" y="780"/>
                  <a:pt x="469" y="780"/>
                </a:cubicBezTo>
                <a:close/>
                <a:moveTo>
                  <a:pt x="328" y="852"/>
                </a:moveTo>
                <a:cubicBezTo>
                  <a:pt x="328" y="852"/>
                  <a:pt x="328" y="851"/>
                  <a:pt x="328" y="851"/>
                </a:cubicBezTo>
                <a:cubicBezTo>
                  <a:pt x="328" y="849"/>
                  <a:pt x="329" y="847"/>
                  <a:pt x="329" y="845"/>
                </a:cubicBezTo>
                <a:cubicBezTo>
                  <a:pt x="330" y="846"/>
                  <a:pt x="331" y="848"/>
                  <a:pt x="332" y="849"/>
                </a:cubicBezTo>
                <a:cubicBezTo>
                  <a:pt x="332" y="849"/>
                  <a:pt x="332" y="849"/>
                  <a:pt x="332" y="850"/>
                </a:cubicBezTo>
                <a:cubicBezTo>
                  <a:pt x="331" y="850"/>
                  <a:pt x="330" y="851"/>
                  <a:pt x="328" y="852"/>
                </a:cubicBezTo>
                <a:close/>
                <a:moveTo>
                  <a:pt x="348" y="778"/>
                </a:moveTo>
                <a:cubicBezTo>
                  <a:pt x="349" y="779"/>
                  <a:pt x="349" y="779"/>
                  <a:pt x="349" y="780"/>
                </a:cubicBezTo>
                <a:cubicBezTo>
                  <a:pt x="349" y="781"/>
                  <a:pt x="349" y="782"/>
                  <a:pt x="349" y="783"/>
                </a:cubicBezTo>
                <a:cubicBezTo>
                  <a:pt x="348" y="783"/>
                  <a:pt x="347" y="784"/>
                  <a:pt x="347" y="785"/>
                </a:cubicBezTo>
                <a:cubicBezTo>
                  <a:pt x="347" y="782"/>
                  <a:pt x="348" y="780"/>
                  <a:pt x="348" y="778"/>
                </a:cubicBezTo>
                <a:cubicBezTo>
                  <a:pt x="348" y="778"/>
                  <a:pt x="348" y="778"/>
                  <a:pt x="348" y="778"/>
                </a:cubicBezTo>
                <a:close/>
                <a:moveTo>
                  <a:pt x="373" y="741"/>
                </a:moveTo>
                <a:cubicBezTo>
                  <a:pt x="373" y="741"/>
                  <a:pt x="373" y="741"/>
                  <a:pt x="373" y="741"/>
                </a:cubicBezTo>
                <a:cubicBezTo>
                  <a:pt x="373" y="742"/>
                  <a:pt x="374" y="742"/>
                  <a:pt x="374" y="741"/>
                </a:cubicBezTo>
                <a:cubicBezTo>
                  <a:pt x="374" y="741"/>
                  <a:pt x="374" y="741"/>
                  <a:pt x="374" y="741"/>
                </a:cubicBezTo>
                <a:cubicBezTo>
                  <a:pt x="374" y="741"/>
                  <a:pt x="374" y="742"/>
                  <a:pt x="374" y="742"/>
                </a:cubicBezTo>
                <a:cubicBezTo>
                  <a:pt x="373" y="743"/>
                  <a:pt x="373" y="743"/>
                  <a:pt x="372" y="744"/>
                </a:cubicBezTo>
                <a:cubicBezTo>
                  <a:pt x="372" y="743"/>
                  <a:pt x="371" y="742"/>
                  <a:pt x="371" y="741"/>
                </a:cubicBezTo>
                <a:cubicBezTo>
                  <a:pt x="371" y="741"/>
                  <a:pt x="371" y="741"/>
                  <a:pt x="371" y="741"/>
                </a:cubicBezTo>
                <a:cubicBezTo>
                  <a:pt x="371" y="741"/>
                  <a:pt x="372" y="741"/>
                  <a:pt x="373" y="741"/>
                </a:cubicBezTo>
                <a:close/>
                <a:moveTo>
                  <a:pt x="373" y="732"/>
                </a:moveTo>
                <a:cubicBezTo>
                  <a:pt x="373" y="732"/>
                  <a:pt x="373" y="732"/>
                  <a:pt x="373" y="732"/>
                </a:cubicBezTo>
                <a:cubicBezTo>
                  <a:pt x="374" y="732"/>
                  <a:pt x="374" y="732"/>
                  <a:pt x="374" y="732"/>
                </a:cubicBezTo>
                <a:cubicBezTo>
                  <a:pt x="374" y="732"/>
                  <a:pt x="373" y="732"/>
                  <a:pt x="373" y="732"/>
                </a:cubicBezTo>
                <a:close/>
                <a:moveTo>
                  <a:pt x="436" y="730"/>
                </a:moveTo>
                <a:cubicBezTo>
                  <a:pt x="435" y="729"/>
                  <a:pt x="435" y="728"/>
                  <a:pt x="434" y="728"/>
                </a:cubicBezTo>
                <a:cubicBezTo>
                  <a:pt x="436" y="727"/>
                  <a:pt x="438" y="727"/>
                  <a:pt x="440" y="727"/>
                </a:cubicBezTo>
                <a:cubicBezTo>
                  <a:pt x="439" y="728"/>
                  <a:pt x="438" y="729"/>
                  <a:pt x="437" y="730"/>
                </a:cubicBezTo>
                <a:cubicBezTo>
                  <a:pt x="437" y="730"/>
                  <a:pt x="436" y="730"/>
                  <a:pt x="436" y="730"/>
                </a:cubicBezTo>
                <a:close/>
                <a:moveTo>
                  <a:pt x="490" y="768"/>
                </a:moveTo>
                <a:cubicBezTo>
                  <a:pt x="490" y="769"/>
                  <a:pt x="490" y="770"/>
                  <a:pt x="490" y="771"/>
                </a:cubicBezTo>
                <a:cubicBezTo>
                  <a:pt x="490" y="771"/>
                  <a:pt x="489" y="771"/>
                  <a:pt x="488" y="771"/>
                </a:cubicBezTo>
                <a:cubicBezTo>
                  <a:pt x="487" y="771"/>
                  <a:pt x="487" y="771"/>
                  <a:pt x="486" y="771"/>
                </a:cubicBezTo>
                <a:cubicBezTo>
                  <a:pt x="487" y="769"/>
                  <a:pt x="488" y="768"/>
                  <a:pt x="489" y="766"/>
                </a:cubicBezTo>
                <a:cubicBezTo>
                  <a:pt x="490" y="767"/>
                  <a:pt x="490" y="767"/>
                  <a:pt x="490" y="768"/>
                </a:cubicBezTo>
                <a:close/>
                <a:moveTo>
                  <a:pt x="491" y="777"/>
                </a:moveTo>
                <a:cubicBezTo>
                  <a:pt x="491" y="776"/>
                  <a:pt x="490" y="776"/>
                  <a:pt x="490" y="776"/>
                </a:cubicBezTo>
                <a:cubicBezTo>
                  <a:pt x="490" y="776"/>
                  <a:pt x="491" y="776"/>
                  <a:pt x="491" y="776"/>
                </a:cubicBezTo>
                <a:cubicBezTo>
                  <a:pt x="492" y="776"/>
                  <a:pt x="492" y="776"/>
                  <a:pt x="492" y="777"/>
                </a:cubicBezTo>
                <a:cubicBezTo>
                  <a:pt x="491" y="777"/>
                  <a:pt x="491" y="777"/>
                  <a:pt x="491" y="777"/>
                </a:cubicBezTo>
                <a:close/>
                <a:moveTo>
                  <a:pt x="492" y="813"/>
                </a:moveTo>
                <a:cubicBezTo>
                  <a:pt x="492" y="813"/>
                  <a:pt x="491" y="814"/>
                  <a:pt x="491" y="815"/>
                </a:cubicBezTo>
                <a:cubicBezTo>
                  <a:pt x="491" y="813"/>
                  <a:pt x="490" y="812"/>
                  <a:pt x="490" y="810"/>
                </a:cubicBezTo>
                <a:cubicBezTo>
                  <a:pt x="491" y="811"/>
                  <a:pt x="491" y="812"/>
                  <a:pt x="492" y="813"/>
                </a:cubicBezTo>
                <a:cubicBezTo>
                  <a:pt x="492" y="813"/>
                  <a:pt x="492" y="813"/>
                  <a:pt x="492" y="813"/>
                </a:cubicBezTo>
                <a:close/>
                <a:moveTo>
                  <a:pt x="489" y="840"/>
                </a:moveTo>
                <a:cubicBezTo>
                  <a:pt x="487" y="838"/>
                  <a:pt x="485" y="836"/>
                  <a:pt x="483" y="834"/>
                </a:cubicBezTo>
                <a:cubicBezTo>
                  <a:pt x="483" y="834"/>
                  <a:pt x="483" y="834"/>
                  <a:pt x="483" y="834"/>
                </a:cubicBezTo>
                <a:cubicBezTo>
                  <a:pt x="483" y="830"/>
                  <a:pt x="482" y="827"/>
                  <a:pt x="482" y="823"/>
                </a:cubicBezTo>
                <a:cubicBezTo>
                  <a:pt x="483" y="825"/>
                  <a:pt x="484" y="826"/>
                  <a:pt x="486" y="828"/>
                </a:cubicBezTo>
                <a:cubicBezTo>
                  <a:pt x="486" y="828"/>
                  <a:pt x="486" y="828"/>
                  <a:pt x="486" y="828"/>
                </a:cubicBezTo>
                <a:cubicBezTo>
                  <a:pt x="486" y="828"/>
                  <a:pt x="486" y="829"/>
                  <a:pt x="487" y="829"/>
                </a:cubicBezTo>
                <a:cubicBezTo>
                  <a:pt x="487" y="832"/>
                  <a:pt x="488" y="836"/>
                  <a:pt x="489" y="840"/>
                </a:cubicBezTo>
                <a:cubicBezTo>
                  <a:pt x="489" y="840"/>
                  <a:pt x="489" y="840"/>
                  <a:pt x="489" y="840"/>
                </a:cubicBezTo>
                <a:close/>
                <a:moveTo>
                  <a:pt x="472" y="791"/>
                </a:moveTo>
                <a:cubicBezTo>
                  <a:pt x="471" y="789"/>
                  <a:pt x="471" y="787"/>
                  <a:pt x="471" y="786"/>
                </a:cubicBezTo>
                <a:cubicBezTo>
                  <a:pt x="473" y="788"/>
                  <a:pt x="475" y="790"/>
                  <a:pt x="477" y="792"/>
                </a:cubicBezTo>
                <a:cubicBezTo>
                  <a:pt x="477" y="794"/>
                  <a:pt x="477" y="796"/>
                  <a:pt x="478" y="797"/>
                </a:cubicBezTo>
                <a:cubicBezTo>
                  <a:pt x="476" y="796"/>
                  <a:pt x="475" y="795"/>
                  <a:pt x="473" y="794"/>
                </a:cubicBezTo>
                <a:cubicBezTo>
                  <a:pt x="473" y="794"/>
                  <a:pt x="473" y="794"/>
                  <a:pt x="473" y="794"/>
                </a:cubicBezTo>
                <a:cubicBezTo>
                  <a:pt x="472" y="793"/>
                  <a:pt x="472" y="792"/>
                  <a:pt x="472" y="791"/>
                </a:cubicBezTo>
                <a:close/>
                <a:moveTo>
                  <a:pt x="470" y="781"/>
                </a:moveTo>
                <a:cubicBezTo>
                  <a:pt x="470" y="780"/>
                  <a:pt x="470" y="780"/>
                  <a:pt x="470" y="780"/>
                </a:cubicBezTo>
                <a:cubicBezTo>
                  <a:pt x="471" y="780"/>
                  <a:pt x="472" y="779"/>
                  <a:pt x="473" y="779"/>
                </a:cubicBezTo>
                <a:cubicBezTo>
                  <a:pt x="474" y="782"/>
                  <a:pt x="475" y="784"/>
                  <a:pt x="475" y="787"/>
                </a:cubicBezTo>
                <a:cubicBezTo>
                  <a:pt x="475" y="787"/>
                  <a:pt x="475" y="788"/>
                  <a:pt x="476" y="788"/>
                </a:cubicBezTo>
                <a:cubicBezTo>
                  <a:pt x="474" y="787"/>
                  <a:pt x="472" y="785"/>
                  <a:pt x="471" y="783"/>
                </a:cubicBezTo>
                <a:cubicBezTo>
                  <a:pt x="471" y="782"/>
                  <a:pt x="470" y="782"/>
                  <a:pt x="470" y="781"/>
                </a:cubicBezTo>
                <a:close/>
                <a:moveTo>
                  <a:pt x="467" y="774"/>
                </a:moveTo>
                <a:cubicBezTo>
                  <a:pt x="467" y="774"/>
                  <a:pt x="467" y="774"/>
                  <a:pt x="467" y="774"/>
                </a:cubicBezTo>
                <a:cubicBezTo>
                  <a:pt x="467" y="774"/>
                  <a:pt x="466" y="774"/>
                  <a:pt x="466" y="774"/>
                </a:cubicBezTo>
                <a:cubicBezTo>
                  <a:pt x="466" y="774"/>
                  <a:pt x="466" y="774"/>
                  <a:pt x="466" y="774"/>
                </a:cubicBezTo>
                <a:cubicBezTo>
                  <a:pt x="467" y="774"/>
                  <a:pt x="468" y="774"/>
                  <a:pt x="469" y="774"/>
                </a:cubicBezTo>
                <a:cubicBezTo>
                  <a:pt x="469" y="774"/>
                  <a:pt x="469" y="774"/>
                  <a:pt x="469" y="775"/>
                </a:cubicBezTo>
                <a:cubicBezTo>
                  <a:pt x="468" y="775"/>
                  <a:pt x="468" y="775"/>
                  <a:pt x="467" y="775"/>
                </a:cubicBezTo>
                <a:cubicBezTo>
                  <a:pt x="467" y="775"/>
                  <a:pt x="467" y="775"/>
                  <a:pt x="467" y="774"/>
                </a:cubicBezTo>
                <a:close/>
                <a:moveTo>
                  <a:pt x="451" y="772"/>
                </a:moveTo>
                <a:cubicBezTo>
                  <a:pt x="451" y="772"/>
                  <a:pt x="451" y="772"/>
                  <a:pt x="450" y="771"/>
                </a:cubicBezTo>
                <a:cubicBezTo>
                  <a:pt x="453" y="771"/>
                  <a:pt x="455" y="771"/>
                  <a:pt x="458" y="771"/>
                </a:cubicBezTo>
                <a:cubicBezTo>
                  <a:pt x="458" y="771"/>
                  <a:pt x="458" y="772"/>
                  <a:pt x="458" y="772"/>
                </a:cubicBezTo>
                <a:cubicBezTo>
                  <a:pt x="457" y="772"/>
                  <a:pt x="455" y="772"/>
                  <a:pt x="454" y="773"/>
                </a:cubicBezTo>
                <a:cubicBezTo>
                  <a:pt x="453" y="772"/>
                  <a:pt x="452" y="772"/>
                  <a:pt x="451" y="772"/>
                </a:cubicBezTo>
                <a:close/>
                <a:moveTo>
                  <a:pt x="388" y="773"/>
                </a:moveTo>
                <a:cubicBezTo>
                  <a:pt x="386" y="773"/>
                  <a:pt x="385" y="773"/>
                  <a:pt x="383" y="773"/>
                </a:cubicBezTo>
                <a:cubicBezTo>
                  <a:pt x="385" y="772"/>
                  <a:pt x="386" y="771"/>
                  <a:pt x="387" y="770"/>
                </a:cubicBezTo>
                <a:cubicBezTo>
                  <a:pt x="388" y="770"/>
                  <a:pt x="388" y="771"/>
                  <a:pt x="388" y="771"/>
                </a:cubicBezTo>
                <a:cubicBezTo>
                  <a:pt x="388" y="772"/>
                  <a:pt x="389" y="771"/>
                  <a:pt x="389" y="771"/>
                </a:cubicBezTo>
                <a:cubicBezTo>
                  <a:pt x="389" y="770"/>
                  <a:pt x="388" y="770"/>
                  <a:pt x="388" y="769"/>
                </a:cubicBezTo>
                <a:cubicBezTo>
                  <a:pt x="388" y="769"/>
                  <a:pt x="388" y="769"/>
                  <a:pt x="389" y="769"/>
                </a:cubicBezTo>
                <a:cubicBezTo>
                  <a:pt x="391" y="768"/>
                  <a:pt x="394" y="768"/>
                  <a:pt x="396" y="768"/>
                </a:cubicBezTo>
                <a:cubicBezTo>
                  <a:pt x="397" y="769"/>
                  <a:pt x="397" y="770"/>
                  <a:pt x="398" y="771"/>
                </a:cubicBezTo>
                <a:cubicBezTo>
                  <a:pt x="397" y="772"/>
                  <a:pt x="396" y="772"/>
                  <a:pt x="395" y="773"/>
                </a:cubicBezTo>
                <a:cubicBezTo>
                  <a:pt x="393" y="773"/>
                  <a:pt x="390" y="773"/>
                  <a:pt x="388" y="773"/>
                </a:cubicBezTo>
                <a:close/>
                <a:moveTo>
                  <a:pt x="374" y="778"/>
                </a:moveTo>
                <a:cubicBezTo>
                  <a:pt x="374" y="778"/>
                  <a:pt x="374" y="778"/>
                  <a:pt x="374" y="778"/>
                </a:cubicBezTo>
                <a:cubicBezTo>
                  <a:pt x="373" y="778"/>
                  <a:pt x="373" y="778"/>
                  <a:pt x="373" y="778"/>
                </a:cubicBezTo>
                <a:cubicBezTo>
                  <a:pt x="373" y="777"/>
                  <a:pt x="373" y="777"/>
                  <a:pt x="373" y="777"/>
                </a:cubicBezTo>
                <a:cubicBezTo>
                  <a:pt x="373" y="777"/>
                  <a:pt x="374" y="777"/>
                  <a:pt x="374" y="777"/>
                </a:cubicBezTo>
                <a:cubicBezTo>
                  <a:pt x="374" y="777"/>
                  <a:pt x="374" y="777"/>
                  <a:pt x="374" y="778"/>
                </a:cubicBezTo>
                <a:cubicBezTo>
                  <a:pt x="374" y="778"/>
                  <a:pt x="374" y="778"/>
                  <a:pt x="374" y="778"/>
                </a:cubicBezTo>
                <a:close/>
                <a:moveTo>
                  <a:pt x="347" y="838"/>
                </a:moveTo>
                <a:cubicBezTo>
                  <a:pt x="348" y="834"/>
                  <a:pt x="348" y="831"/>
                  <a:pt x="349" y="828"/>
                </a:cubicBezTo>
                <a:cubicBezTo>
                  <a:pt x="350" y="830"/>
                  <a:pt x="352" y="832"/>
                  <a:pt x="353" y="834"/>
                </a:cubicBezTo>
                <a:cubicBezTo>
                  <a:pt x="351" y="835"/>
                  <a:pt x="349" y="836"/>
                  <a:pt x="347" y="838"/>
                </a:cubicBezTo>
                <a:cubicBezTo>
                  <a:pt x="347" y="838"/>
                  <a:pt x="347" y="838"/>
                  <a:pt x="347" y="838"/>
                </a:cubicBezTo>
                <a:close/>
                <a:moveTo>
                  <a:pt x="336" y="821"/>
                </a:moveTo>
                <a:cubicBezTo>
                  <a:pt x="336" y="822"/>
                  <a:pt x="336" y="822"/>
                  <a:pt x="336" y="822"/>
                </a:cubicBezTo>
                <a:cubicBezTo>
                  <a:pt x="336" y="824"/>
                  <a:pt x="335" y="826"/>
                  <a:pt x="334" y="828"/>
                </a:cubicBezTo>
                <a:cubicBezTo>
                  <a:pt x="334" y="828"/>
                  <a:pt x="334" y="828"/>
                  <a:pt x="334" y="828"/>
                </a:cubicBezTo>
                <a:cubicBezTo>
                  <a:pt x="335" y="826"/>
                  <a:pt x="335" y="824"/>
                  <a:pt x="336" y="821"/>
                </a:cubicBezTo>
                <a:close/>
                <a:moveTo>
                  <a:pt x="333" y="827"/>
                </a:moveTo>
                <a:cubicBezTo>
                  <a:pt x="333" y="826"/>
                  <a:pt x="332" y="824"/>
                  <a:pt x="331" y="823"/>
                </a:cubicBezTo>
                <a:cubicBezTo>
                  <a:pt x="332" y="820"/>
                  <a:pt x="332" y="818"/>
                  <a:pt x="333" y="815"/>
                </a:cubicBezTo>
                <a:cubicBezTo>
                  <a:pt x="334" y="817"/>
                  <a:pt x="334" y="818"/>
                  <a:pt x="335" y="820"/>
                </a:cubicBezTo>
                <a:cubicBezTo>
                  <a:pt x="335" y="822"/>
                  <a:pt x="334" y="825"/>
                  <a:pt x="333" y="827"/>
                </a:cubicBezTo>
                <a:close/>
                <a:moveTo>
                  <a:pt x="358" y="765"/>
                </a:moveTo>
                <a:cubicBezTo>
                  <a:pt x="358" y="764"/>
                  <a:pt x="358" y="764"/>
                  <a:pt x="358" y="764"/>
                </a:cubicBezTo>
                <a:cubicBezTo>
                  <a:pt x="357" y="764"/>
                  <a:pt x="358" y="763"/>
                  <a:pt x="359" y="762"/>
                </a:cubicBezTo>
                <a:cubicBezTo>
                  <a:pt x="360" y="762"/>
                  <a:pt x="360" y="763"/>
                  <a:pt x="361" y="764"/>
                </a:cubicBezTo>
                <a:cubicBezTo>
                  <a:pt x="360" y="764"/>
                  <a:pt x="359" y="764"/>
                  <a:pt x="358" y="765"/>
                </a:cubicBezTo>
                <a:close/>
                <a:moveTo>
                  <a:pt x="358" y="756"/>
                </a:moveTo>
                <a:cubicBezTo>
                  <a:pt x="359" y="756"/>
                  <a:pt x="360" y="756"/>
                  <a:pt x="362" y="756"/>
                </a:cubicBezTo>
                <a:cubicBezTo>
                  <a:pt x="361" y="756"/>
                  <a:pt x="361" y="756"/>
                  <a:pt x="361" y="756"/>
                </a:cubicBezTo>
                <a:cubicBezTo>
                  <a:pt x="361" y="757"/>
                  <a:pt x="362" y="757"/>
                  <a:pt x="362" y="756"/>
                </a:cubicBezTo>
                <a:cubicBezTo>
                  <a:pt x="362" y="756"/>
                  <a:pt x="363" y="756"/>
                  <a:pt x="363" y="756"/>
                </a:cubicBezTo>
                <a:cubicBezTo>
                  <a:pt x="363" y="756"/>
                  <a:pt x="363" y="756"/>
                  <a:pt x="364" y="756"/>
                </a:cubicBezTo>
                <a:cubicBezTo>
                  <a:pt x="363" y="757"/>
                  <a:pt x="361" y="759"/>
                  <a:pt x="360" y="760"/>
                </a:cubicBezTo>
                <a:cubicBezTo>
                  <a:pt x="359" y="759"/>
                  <a:pt x="358" y="757"/>
                  <a:pt x="357" y="756"/>
                </a:cubicBezTo>
                <a:cubicBezTo>
                  <a:pt x="357" y="756"/>
                  <a:pt x="357" y="756"/>
                  <a:pt x="358" y="756"/>
                </a:cubicBezTo>
                <a:close/>
                <a:moveTo>
                  <a:pt x="377" y="736"/>
                </a:moveTo>
                <a:cubicBezTo>
                  <a:pt x="377" y="736"/>
                  <a:pt x="377" y="736"/>
                  <a:pt x="377" y="736"/>
                </a:cubicBezTo>
                <a:cubicBezTo>
                  <a:pt x="377" y="735"/>
                  <a:pt x="377" y="735"/>
                  <a:pt x="378" y="735"/>
                </a:cubicBezTo>
                <a:cubicBezTo>
                  <a:pt x="377" y="735"/>
                  <a:pt x="377" y="736"/>
                  <a:pt x="377" y="736"/>
                </a:cubicBezTo>
                <a:cubicBezTo>
                  <a:pt x="377" y="736"/>
                  <a:pt x="377" y="736"/>
                  <a:pt x="377" y="736"/>
                </a:cubicBezTo>
                <a:cubicBezTo>
                  <a:pt x="377" y="736"/>
                  <a:pt x="377" y="736"/>
                  <a:pt x="377" y="736"/>
                </a:cubicBezTo>
                <a:close/>
                <a:moveTo>
                  <a:pt x="414" y="736"/>
                </a:moveTo>
                <a:cubicBezTo>
                  <a:pt x="415" y="736"/>
                  <a:pt x="415" y="736"/>
                  <a:pt x="416" y="736"/>
                </a:cubicBezTo>
                <a:cubicBezTo>
                  <a:pt x="416" y="736"/>
                  <a:pt x="417" y="737"/>
                  <a:pt x="417" y="737"/>
                </a:cubicBezTo>
                <a:cubicBezTo>
                  <a:pt x="415" y="738"/>
                  <a:pt x="413" y="738"/>
                  <a:pt x="411" y="738"/>
                </a:cubicBezTo>
                <a:cubicBezTo>
                  <a:pt x="411" y="738"/>
                  <a:pt x="411" y="738"/>
                  <a:pt x="411" y="737"/>
                </a:cubicBezTo>
                <a:cubicBezTo>
                  <a:pt x="411" y="737"/>
                  <a:pt x="412" y="736"/>
                  <a:pt x="413" y="736"/>
                </a:cubicBezTo>
                <a:cubicBezTo>
                  <a:pt x="413" y="736"/>
                  <a:pt x="414" y="736"/>
                  <a:pt x="414" y="736"/>
                </a:cubicBezTo>
                <a:close/>
                <a:moveTo>
                  <a:pt x="414" y="735"/>
                </a:moveTo>
                <a:cubicBezTo>
                  <a:pt x="414" y="734"/>
                  <a:pt x="415" y="734"/>
                  <a:pt x="415" y="734"/>
                </a:cubicBezTo>
                <a:cubicBezTo>
                  <a:pt x="415" y="734"/>
                  <a:pt x="415" y="734"/>
                  <a:pt x="416" y="735"/>
                </a:cubicBezTo>
                <a:cubicBezTo>
                  <a:pt x="415" y="735"/>
                  <a:pt x="415" y="735"/>
                  <a:pt x="414" y="735"/>
                </a:cubicBezTo>
                <a:cubicBezTo>
                  <a:pt x="414" y="735"/>
                  <a:pt x="414" y="735"/>
                  <a:pt x="414" y="735"/>
                </a:cubicBezTo>
                <a:close/>
                <a:moveTo>
                  <a:pt x="426" y="735"/>
                </a:moveTo>
                <a:cubicBezTo>
                  <a:pt x="426" y="735"/>
                  <a:pt x="426" y="736"/>
                  <a:pt x="426" y="736"/>
                </a:cubicBezTo>
                <a:cubicBezTo>
                  <a:pt x="424" y="736"/>
                  <a:pt x="423" y="736"/>
                  <a:pt x="421" y="737"/>
                </a:cubicBezTo>
                <a:cubicBezTo>
                  <a:pt x="421" y="736"/>
                  <a:pt x="422" y="736"/>
                  <a:pt x="422" y="735"/>
                </a:cubicBezTo>
                <a:cubicBezTo>
                  <a:pt x="423" y="735"/>
                  <a:pt x="425" y="735"/>
                  <a:pt x="426" y="735"/>
                </a:cubicBezTo>
                <a:close/>
                <a:moveTo>
                  <a:pt x="424" y="734"/>
                </a:moveTo>
                <a:cubicBezTo>
                  <a:pt x="424" y="734"/>
                  <a:pt x="424" y="734"/>
                  <a:pt x="425" y="733"/>
                </a:cubicBezTo>
                <a:cubicBezTo>
                  <a:pt x="425" y="734"/>
                  <a:pt x="425" y="734"/>
                  <a:pt x="425" y="734"/>
                </a:cubicBezTo>
                <a:cubicBezTo>
                  <a:pt x="425" y="734"/>
                  <a:pt x="424" y="734"/>
                  <a:pt x="424" y="734"/>
                </a:cubicBezTo>
                <a:close/>
                <a:moveTo>
                  <a:pt x="451" y="738"/>
                </a:moveTo>
                <a:cubicBezTo>
                  <a:pt x="449" y="739"/>
                  <a:pt x="448" y="741"/>
                  <a:pt x="446" y="742"/>
                </a:cubicBezTo>
                <a:cubicBezTo>
                  <a:pt x="445" y="742"/>
                  <a:pt x="444" y="742"/>
                  <a:pt x="443" y="742"/>
                </a:cubicBezTo>
                <a:cubicBezTo>
                  <a:pt x="442" y="741"/>
                  <a:pt x="441" y="740"/>
                  <a:pt x="441" y="738"/>
                </a:cubicBezTo>
                <a:cubicBezTo>
                  <a:pt x="441" y="737"/>
                  <a:pt x="442" y="736"/>
                  <a:pt x="443" y="736"/>
                </a:cubicBezTo>
                <a:cubicBezTo>
                  <a:pt x="445" y="735"/>
                  <a:pt x="447" y="735"/>
                  <a:pt x="449" y="735"/>
                </a:cubicBezTo>
                <a:cubicBezTo>
                  <a:pt x="450" y="736"/>
                  <a:pt x="450" y="737"/>
                  <a:pt x="451" y="738"/>
                </a:cubicBezTo>
                <a:close/>
                <a:moveTo>
                  <a:pt x="451" y="735"/>
                </a:moveTo>
                <a:cubicBezTo>
                  <a:pt x="452" y="735"/>
                  <a:pt x="452" y="735"/>
                  <a:pt x="453" y="736"/>
                </a:cubicBezTo>
                <a:cubicBezTo>
                  <a:pt x="453" y="736"/>
                  <a:pt x="452" y="736"/>
                  <a:pt x="452" y="737"/>
                </a:cubicBezTo>
                <a:cubicBezTo>
                  <a:pt x="451" y="736"/>
                  <a:pt x="451" y="736"/>
                  <a:pt x="451" y="735"/>
                </a:cubicBezTo>
                <a:close/>
                <a:moveTo>
                  <a:pt x="452" y="740"/>
                </a:moveTo>
                <a:cubicBezTo>
                  <a:pt x="453" y="740"/>
                  <a:pt x="453" y="741"/>
                  <a:pt x="454" y="742"/>
                </a:cubicBezTo>
                <a:cubicBezTo>
                  <a:pt x="452" y="742"/>
                  <a:pt x="451" y="742"/>
                  <a:pt x="450" y="742"/>
                </a:cubicBezTo>
                <a:cubicBezTo>
                  <a:pt x="449" y="742"/>
                  <a:pt x="448" y="742"/>
                  <a:pt x="448" y="742"/>
                </a:cubicBezTo>
                <a:cubicBezTo>
                  <a:pt x="449" y="741"/>
                  <a:pt x="450" y="740"/>
                  <a:pt x="451" y="739"/>
                </a:cubicBezTo>
                <a:cubicBezTo>
                  <a:pt x="452" y="739"/>
                  <a:pt x="452" y="739"/>
                  <a:pt x="452" y="740"/>
                </a:cubicBezTo>
                <a:close/>
                <a:moveTo>
                  <a:pt x="463" y="743"/>
                </a:moveTo>
                <a:cubicBezTo>
                  <a:pt x="463" y="743"/>
                  <a:pt x="463" y="743"/>
                  <a:pt x="463" y="743"/>
                </a:cubicBezTo>
                <a:cubicBezTo>
                  <a:pt x="463" y="743"/>
                  <a:pt x="463" y="743"/>
                  <a:pt x="463" y="743"/>
                </a:cubicBezTo>
                <a:cubicBezTo>
                  <a:pt x="463" y="743"/>
                  <a:pt x="463" y="743"/>
                  <a:pt x="463" y="743"/>
                </a:cubicBezTo>
                <a:cubicBezTo>
                  <a:pt x="463" y="743"/>
                  <a:pt x="463" y="743"/>
                  <a:pt x="463" y="743"/>
                </a:cubicBezTo>
                <a:close/>
                <a:moveTo>
                  <a:pt x="476" y="747"/>
                </a:moveTo>
                <a:cubicBezTo>
                  <a:pt x="475" y="748"/>
                  <a:pt x="474" y="748"/>
                  <a:pt x="474" y="749"/>
                </a:cubicBezTo>
                <a:cubicBezTo>
                  <a:pt x="473" y="749"/>
                  <a:pt x="473" y="749"/>
                  <a:pt x="473" y="749"/>
                </a:cubicBezTo>
                <a:cubicBezTo>
                  <a:pt x="473" y="748"/>
                  <a:pt x="473" y="747"/>
                  <a:pt x="472" y="746"/>
                </a:cubicBezTo>
                <a:cubicBezTo>
                  <a:pt x="474" y="746"/>
                  <a:pt x="475" y="746"/>
                  <a:pt x="476" y="746"/>
                </a:cubicBezTo>
                <a:cubicBezTo>
                  <a:pt x="476" y="746"/>
                  <a:pt x="476" y="747"/>
                  <a:pt x="476" y="747"/>
                </a:cubicBezTo>
                <a:close/>
                <a:moveTo>
                  <a:pt x="486" y="756"/>
                </a:moveTo>
                <a:cubicBezTo>
                  <a:pt x="486" y="756"/>
                  <a:pt x="487" y="756"/>
                  <a:pt x="487" y="756"/>
                </a:cubicBezTo>
                <a:cubicBezTo>
                  <a:pt x="487" y="756"/>
                  <a:pt x="487" y="757"/>
                  <a:pt x="487" y="758"/>
                </a:cubicBezTo>
                <a:cubicBezTo>
                  <a:pt x="486" y="759"/>
                  <a:pt x="485" y="761"/>
                  <a:pt x="484" y="762"/>
                </a:cubicBezTo>
                <a:cubicBezTo>
                  <a:pt x="483" y="762"/>
                  <a:pt x="482" y="762"/>
                  <a:pt x="481" y="762"/>
                </a:cubicBezTo>
                <a:cubicBezTo>
                  <a:pt x="481" y="761"/>
                  <a:pt x="481" y="760"/>
                  <a:pt x="480" y="758"/>
                </a:cubicBezTo>
                <a:cubicBezTo>
                  <a:pt x="481" y="757"/>
                  <a:pt x="482" y="756"/>
                  <a:pt x="483" y="755"/>
                </a:cubicBezTo>
                <a:cubicBezTo>
                  <a:pt x="484" y="755"/>
                  <a:pt x="485" y="755"/>
                  <a:pt x="486" y="755"/>
                </a:cubicBezTo>
                <a:cubicBezTo>
                  <a:pt x="485" y="755"/>
                  <a:pt x="485" y="756"/>
                  <a:pt x="486" y="756"/>
                </a:cubicBezTo>
                <a:close/>
                <a:moveTo>
                  <a:pt x="487" y="788"/>
                </a:moveTo>
                <a:cubicBezTo>
                  <a:pt x="487" y="788"/>
                  <a:pt x="487" y="788"/>
                  <a:pt x="487" y="788"/>
                </a:cubicBezTo>
                <a:cubicBezTo>
                  <a:pt x="487" y="788"/>
                  <a:pt x="487" y="788"/>
                  <a:pt x="487" y="788"/>
                </a:cubicBezTo>
                <a:cubicBezTo>
                  <a:pt x="487" y="788"/>
                  <a:pt x="487" y="788"/>
                  <a:pt x="487" y="788"/>
                </a:cubicBezTo>
                <a:close/>
                <a:moveTo>
                  <a:pt x="487" y="788"/>
                </a:moveTo>
                <a:cubicBezTo>
                  <a:pt x="486" y="787"/>
                  <a:pt x="485" y="786"/>
                  <a:pt x="485" y="786"/>
                </a:cubicBezTo>
                <a:cubicBezTo>
                  <a:pt x="484" y="783"/>
                  <a:pt x="484" y="781"/>
                  <a:pt x="483" y="778"/>
                </a:cubicBezTo>
                <a:cubicBezTo>
                  <a:pt x="484" y="778"/>
                  <a:pt x="484" y="778"/>
                  <a:pt x="484" y="778"/>
                </a:cubicBezTo>
                <a:cubicBezTo>
                  <a:pt x="484" y="778"/>
                  <a:pt x="484" y="778"/>
                  <a:pt x="484" y="778"/>
                </a:cubicBezTo>
                <a:cubicBezTo>
                  <a:pt x="484" y="778"/>
                  <a:pt x="485" y="778"/>
                  <a:pt x="485" y="778"/>
                </a:cubicBezTo>
                <a:cubicBezTo>
                  <a:pt x="486" y="781"/>
                  <a:pt x="486" y="784"/>
                  <a:pt x="487" y="787"/>
                </a:cubicBezTo>
                <a:cubicBezTo>
                  <a:pt x="487" y="787"/>
                  <a:pt x="487" y="787"/>
                  <a:pt x="487" y="788"/>
                </a:cubicBezTo>
                <a:close/>
                <a:moveTo>
                  <a:pt x="486" y="813"/>
                </a:moveTo>
                <a:cubicBezTo>
                  <a:pt x="485" y="813"/>
                  <a:pt x="485" y="814"/>
                  <a:pt x="485" y="814"/>
                </a:cubicBezTo>
                <a:cubicBezTo>
                  <a:pt x="485" y="814"/>
                  <a:pt x="484" y="813"/>
                  <a:pt x="484" y="813"/>
                </a:cubicBezTo>
                <a:cubicBezTo>
                  <a:pt x="483" y="810"/>
                  <a:pt x="482" y="806"/>
                  <a:pt x="482" y="803"/>
                </a:cubicBezTo>
                <a:cubicBezTo>
                  <a:pt x="482" y="803"/>
                  <a:pt x="482" y="803"/>
                  <a:pt x="482" y="802"/>
                </a:cubicBezTo>
                <a:cubicBezTo>
                  <a:pt x="482" y="803"/>
                  <a:pt x="483" y="803"/>
                  <a:pt x="483" y="803"/>
                </a:cubicBezTo>
                <a:cubicBezTo>
                  <a:pt x="484" y="806"/>
                  <a:pt x="485" y="810"/>
                  <a:pt x="486" y="813"/>
                </a:cubicBezTo>
                <a:close/>
                <a:moveTo>
                  <a:pt x="484" y="804"/>
                </a:moveTo>
                <a:cubicBezTo>
                  <a:pt x="485" y="805"/>
                  <a:pt x="487" y="807"/>
                  <a:pt x="488" y="808"/>
                </a:cubicBezTo>
                <a:cubicBezTo>
                  <a:pt x="487" y="810"/>
                  <a:pt x="487" y="811"/>
                  <a:pt x="486" y="812"/>
                </a:cubicBezTo>
                <a:cubicBezTo>
                  <a:pt x="485" y="809"/>
                  <a:pt x="485" y="807"/>
                  <a:pt x="484" y="804"/>
                </a:cubicBezTo>
                <a:close/>
                <a:moveTo>
                  <a:pt x="484" y="816"/>
                </a:moveTo>
                <a:cubicBezTo>
                  <a:pt x="484" y="815"/>
                  <a:pt x="484" y="815"/>
                  <a:pt x="484" y="814"/>
                </a:cubicBezTo>
                <a:cubicBezTo>
                  <a:pt x="484" y="815"/>
                  <a:pt x="485" y="815"/>
                  <a:pt x="485" y="815"/>
                </a:cubicBezTo>
                <a:cubicBezTo>
                  <a:pt x="485" y="815"/>
                  <a:pt x="485" y="816"/>
                  <a:pt x="485" y="816"/>
                </a:cubicBezTo>
                <a:cubicBezTo>
                  <a:pt x="484" y="816"/>
                  <a:pt x="484" y="816"/>
                  <a:pt x="484" y="816"/>
                </a:cubicBezTo>
                <a:close/>
                <a:moveTo>
                  <a:pt x="485" y="818"/>
                </a:moveTo>
                <a:cubicBezTo>
                  <a:pt x="486" y="819"/>
                  <a:pt x="487" y="820"/>
                  <a:pt x="488" y="820"/>
                </a:cubicBezTo>
                <a:cubicBezTo>
                  <a:pt x="488" y="821"/>
                  <a:pt x="488" y="821"/>
                  <a:pt x="488" y="821"/>
                </a:cubicBezTo>
                <a:cubicBezTo>
                  <a:pt x="487" y="823"/>
                  <a:pt x="487" y="824"/>
                  <a:pt x="486" y="825"/>
                </a:cubicBezTo>
                <a:cubicBezTo>
                  <a:pt x="486" y="823"/>
                  <a:pt x="485" y="821"/>
                  <a:pt x="485" y="819"/>
                </a:cubicBezTo>
                <a:cubicBezTo>
                  <a:pt x="485" y="819"/>
                  <a:pt x="485" y="818"/>
                  <a:pt x="485" y="818"/>
                </a:cubicBezTo>
                <a:close/>
                <a:moveTo>
                  <a:pt x="488" y="820"/>
                </a:moveTo>
                <a:cubicBezTo>
                  <a:pt x="488" y="819"/>
                  <a:pt x="488" y="818"/>
                  <a:pt x="488" y="818"/>
                </a:cubicBezTo>
                <a:cubicBezTo>
                  <a:pt x="488" y="818"/>
                  <a:pt x="488" y="818"/>
                  <a:pt x="489" y="819"/>
                </a:cubicBezTo>
                <a:cubicBezTo>
                  <a:pt x="489" y="819"/>
                  <a:pt x="488" y="819"/>
                  <a:pt x="488" y="820"/>
                </a:cubicBezTo>
                <a:cubicBezTo>
                  <a:pt x="488" y="820"/>
                  <a:pt x="488" y="820"/>
                  <a:pt x="488" y="820"/>
                </a:cubicBezTo>
                <a:close/>
                <a:moveTo>
                  <a:pt x="487" y="818"/>
                </a:moveTo>
                <a:cubicBezTo>
                  <a:pt x="487" y="818"/>
                  <a:pt x="486" y="817"/>
                  <a:pt x="485" y="817"/>
                </a:cubicBezTo>
                <a:cubicBezTo>
                  <a:pt x="486" y="817"/>
                  <a:pt x="486" y="816"/>
                  <a:pt x="486" y="816"/>
                </a:cubicBezTo>
                <a:cubicBezTo>
                  <a:pt x="486" y="816"/>
                  <a:pt x="486" y="817"/>
                  <a:pt x="487" y="817"/>
                </a:cubicBezTo>
                <a:cubicBezTo>
                  <a:pt x="487" y="817"/>
                  <a:pt x="487" y="818"/>
                  <a:pt x="487" y="818"/>
                </a:cubicBezTo>
                <a:close/>
                <a:moveTo>
                  <a:pt x="486" y="815"/>
                </a:moveTo>
                <a:cubicBezTo>
                  <a:pt x="486" y="815"/>
                  <a:pt x="486" y="815"/>
                  <a:pt x="486" y="815"/>
                </a:cubicBezTo>
                <a:cubicBezTo>
                  <a:pt x="486" y="815"/>
                  <a:pt x="486" y="815"/>
                  <a:pt x="486" y="815"/>
                </a:cubicBezTo>
                <a:cubicBezTo>
                  <a:pt x="486" y="815"/>
                  <a:pt x="486" y="815"/>
                  <a:pt x="486" y="815"/>
                </a:cubicBezTo>
                <a:close/>
                <a:moveTo>
                  <a:pt x="481" y="810"/>
                </a:moveTo>
                <a:cubicBezTo>
                  <a:pt x="480" y="808"/>
                  <a:pt x="481" y="806"/>
                  <a:pt x="482" y="804"/>
                </a:cubicBezTo>
                <a:cubicBezTo>
                  <a:pt x="482" y="807"/>
                  <a:pt x="483" y="809"/>
                  <a:pt x="483" y="812"/>
                </a:cubicBezTo>
                <a:cubicBezTo>
                  <a:pt x="482" y="812"/>
                  <a:pt x="481" y="811"/>
                  <a:pt x="481" y="810"/>
                </a:cubicBezTo>
                <a:close/>
                <a:moveTo>
                  <a:pt x="461" y="773"/>
                </a:moveTo>
                <a:cubicBezTo>
                  <a:pt x="460" y="773"/>
                  <a:pt x="460" y="773"/>
                  <a:pt x="460" y="773"/>
                </a:cubicBezTo>
                <a:cubicBezTo>
                  <a:pt x="460" y="773"/>
                  <a:pt x="460" y="773"/>
                  <a:pt x="460" y="772"/>
                </a:cubicBezTo>
                <a:cubicBezTo>
                  <a:pt x="463" y="772"/>
                  <a:pt x="466" y="771"/>
                  <a:pt x="463" y="772"/>
                </a:cubicBezTo>
                <a:cubicBezTo>
                  <a:pt x="463" y="772"/>
                  <a:pt x="463" y="773"/>
                  <a:pt x="464" y="772"/>
                </a:cubicBezTo>
                <a:cubicBezTo>
                  <a:pt x="464" y="772"/>
                  <a:pt x="465" y="772"/>
                  <a:pt x="465" y="772"/>
                </a:cubicBezTo>
                <a:cubicBezTo>
                  <a:pt x="465" y="772"/>
                  <a:pt x="465" y="772"/>
                  <a:pt x="465" y="772"/>
                </a:cubicBezTo>
                <a:cubicBezTo>
                  <a:pt x="464" y="773"/>
                  <a:pt x="463" y="773"/>
                  <a:pt x="462" y="773"/>
                </a:cubicBezTo>
                <a:cubicBezTo>
                  <a:pt x="461" y="773"/>
                  <a:pt x="461" y="773"/>
                  <a:pt x="461" y="773"/>
                </a:cubicBezTo>
                <a:close/>
                <a:moveTo>
                  <a:pt x="449" y="770"/>
                </a:moveTo>
                <a:cubicBezTo>
                  <a:pt x="449" y="770"/>
                  <a:pt x="448" y="769"/>
                  <a:pt x="448" y="769"/>
                </a:cubicBezTo>
                <a:cubicBezTo>
                  <a:pt x="449" y="767"/>
                  <a:pt x="450" y="766"/>
                  <a:pt x="451" y="764"/>
                </a:cubicBezTo>
                <a:cubicBezTo>
                  <a:pt x="451" y="764"/>
                  <a:pt x="452" y="764"/>
                  <a:pt x="453" y="764"/>
                </a:cubicBezTo>
                <a:cubicBezTo>
                  <a:pt x="454" y="766"/>
                  <a:pt x="455" y="768"/>
                  <a:pt x="457" y="770"/>
                </a:cubicBezTo>
                <a:cubicBezTo>
                  <a:pt x="454" y="770"/>
                  <a:pt x="452" y="770"/>
                  <a:pt x="450" y="770"/>
                </a:cubicBezTo>
                <a:cubicBezTo>
                  <a:pt x="449" y="770"/>
                  <a:pt x="449" y="770"/>
                  <a:pt x="449" y="770"/>
                </a:cubicBezTo>
                <a:close/>
                <a:moveTo>
                  <a:pt x="399" y="771"/>
                </a:moveTo>
                <a:cubicBezTo>
                  <a:pt x="398" y="770"/>
                  <a:pt x="398" y="769"/>
                  <a:pt x="397" y="768"/>
                </a:cubicBezTo>
                <a:cubicBezTo>
                  <a:pt x="399" y="768"/>
                  <a:pt x="402" y="767"/>
                  <a:pt x="404" y="767"/>
                </a:cubicBezTo>
                <a:cubicBezTo>
                  <a:pt x="402" y="769"/>
                  <a:pt x="401" y="770"/>
                  <a:pt x="399" y="771"/>
                </a:cubicBezTo>
                <a:close/>
                <a:moveTo>
                  <a:pt x="383" y="773"/>
                </a:moveTo>
                <a:cubicBezTo>
                  <a:pt x="381" y="773"/>
                  <a:pt x="379" y="773"/>
                  <a:pt x="377" y="773"/>
                </a:cubicBezTo>
                <a:cubicBezTo>
                  <a:pt x="377" y="772"/>
                  <a:pt x="377" y="771"/>
                  <a:pt x="377" y="770"/>
                </a:cubicBezTo>
                <a:cubicBezTo>
                  <a:pt x="381" y="770"/>
                  <a:pt x="384" y="769"/>
                  <a:pt x="387" y="769"/>
                </a:cubicBezTo>
                <a:cubicBezTo>
                  <a:pt x="385" y="770"/>
                  <a:pt x="384" y="771"/>
                  <a:pt x="383" y="772"/>
                </a:cubicBezTo>
                <a:cubicBezTo>
                  <a:pt x="382" y="773"/>
                  <a:pt x="382" y="773"/>
                  <a:pt x="383" y="773"/>
                </a:cubicBezTo>
                <a:close/>
                <a:moveTo>
                  <a:pt x="363" y="787"/>
                </a:moveTo>
                <a:cubicBezTo>
                  <a:pt x="362" y="789"/>
                  <a:pt x="360" y="790"/>
                  <a:pt x="358" y="791"/>
                </a:cubicBezTo>
                <a:cubicBezTo>
                  <a:pt x="358" y="791"/>
                  <a:pt x="357" y="790"/>
                  <a:pt x="357" y="789"/>
                </a:cubicBezTo>
                <a:cubicBezTo>
                  <a:pt x="357" y="785"/>
                  <a:pt x="358" y="782"/>
                  <a:pt x="359" y="778"/>
                </a:cubicBezTo>
                <a:cubicBezTo>
                  <a:pt x="359" y="778"/>
                  <a:pt x="360" y="778"/>
                  <a:pt x="360" y="778"/>
                </a:cubicBezTo>
                <a:cubicBezTo>
                  <a:pt x="361" y="781"/>
                  <a:pt x="363" y="783"/>
                  <a:pt x="364" y="786"/>
                </a:cubicBezTo>
                <a:cubicBezTo>
                  <a:pt x="364" y="786"/>
                  <a:pt x="364" y="787"/>
                  <a:pt x="363" y="787"/>
                </a:cubicBezTo>
                <a:close/>
                <a:moveTo>
                  <a:pt x="358" y="810"/>
                </a:moveTo>
                <a:cubicBezTo>
                  <a:pt x="357" y="807"/>
                  <a:pt x="355" y="804"/>
                  <a:pt x="354" y="801"/>
                </a:cubicBezTo>
                <a:cubicBezTo>
                  <a:pt x="354" y="799"/>
                  <a:pt x="355" y="797"/>
                  <a:pt x="355" y="795"/>
                </a:cubicBezTo>
                <a:cubicBezTo>
                  <a:pt x="356" y="794"/>
                  <a:pt x="357" y="794"/>
                  <a:pt x="358" y="793"/>
                </a:cubicBezTo>
                <a:cubicBezTo>
                  <a:pt x="359" y="795"/>
                  <a:pt x="360" y="796"/>
                  <a:pt x="361" y="798"/>
                </a:cubicBezTo>
                <a:cubicBezTo>
                  <a:pt x="360" y="802"/>
                  <a:pt x="360" y="805"/>
                  <a:pt x="359" y="809"/>
                </a:cubicBezTo>
                <a:cubicBezTo>
                  <a:pt x="359" y="809"/>
                  <a:pt x="358" y="810"/>
                  <a:pt x="358" y="810"/>
                </a:cubicBezTo>
                <a:close/>
                <a:moveTo>
                  <a:pt x="345" y="821"/>
                </a:moveTo>
                <a:cubicBezTo>
                  <a:pt x="345" y="821"/>
                  <a:pt x="345" y="821"/>
                  <a:pt x="345" y="821"/>
                </a:cubicBezTo>
                <a:cubicBezTo>
                  <a:pt x="346" y="816"/>
                  <a:pt x="348" y="812"/>
                  <a:pt x="349" y="807"/>
                </a:cubicBezTo>
                <a:cubicBezTo>
                  <a:pt x="350" y="808"/>
                  <a:pt x="350" y="810"/>
                  <a:pt x="351" y="811"/>
                </a:cubicBezTo>
                <a:cubicBezTo>
                  <a:pt x="351" y="813"/>
                  <a:pt x="350" y="815"/>
                  <a:pt x="350" y="817"/>
                </a:cubicBezTo>
                <a:cubicBezTo>
                  <a:pt x="348" y="818"/>
                  <a:pt x="347" y="820"/>
                  <a:pt x="345" y="821"/>
                </a:cubicBezTo>
                <a:close/>
                <a:moveTo>
                  <a:pt x="350" y="819"/>
                </a:moveTo>
                <a:cubicBezTo>
                  <a:pt x="349" y="821"/>
                  <a:pt x="349" y="823"/>
                  <a:pt x="348" y="825"/>
                </a:cubicBezTo>
                <a:cubicBezTo>
                  <a:pt x="347" y="824"/>
                  <a:pt x="347" y="823"/>
                  <a:pt x="346" y="822"/>
                </a:cubicBezTo>
                <a:cubicBezTo>
                  <a:pt x="347" y="821"/>
                  <a:pt x="348" y="820"/>
                  <a:pt x="350" y="819"/>
                </a:cubicBezTo>
                <a:close/>
                <a:moveTo>
                  <a:pt x="377" y="741"/>
                </a:moveTo>
                <a:cubicBezTo>
                  <a:pt x="377" y="741"/>
                  <a:pt x="377" y="741"/>
                  <a:pt x="378" y="741"/>
                </a:cubicBezTo>
                <a:cubicBezTo>
                  <a:pt x="377" y="742"/>
                  <a:pt x="377" y="743"/>
                  <a:pt x="377" y="743"/>
                </a:cubicBezTo>
                <a:cubicBezTo>
                  <a:pt x="377" y="744"/>
                  <a:pt x="376" y="744"/>
                  <a:pt x="376" y="744"/>
                </a:cubicBezTo>
                <a:cubicBezTo>
                  <a:pt x="376" y="743"/>
                  <a:pt x="376" y="743"/>
                  <a:pt x="377" y="742"/>
                </a:cubicBezTo>
                <a:cubicBezTo>
                  <a:pt x="377" y="742"/>
                  <a:pt x="377" y="741"/>
                  <a:pt x="377" y="741"/>
                </a:cubicBezTo>
                <a:close/>
                <a:moveTo>
                  <a:pt x="379" y="737"/>
                </a:moveTo>
                <a:cubicBezTo>
                  <a:pt x="380" y="737"/>
                  <a:pt x="381" y="737"/>
                  <a:pt x="381" y="737"/>
                </a:cubicBezTo>
                <a:cubicBezTo>
                  <a:pt x="381" y="738"/>
                  <a:pt x="380" y="738"/>
                  <a:pt x="379" y="739"/>
                </a:cubicBezTo>
                <a:cubicBezTo>
                  <a:pt x="379" y="739"/>
                  <a:pt x="379" y="739"/>
                  <a:pt x="378" y="738"/>
                </a:cubicBezTo>
                <a:cubicBezTo>
                  <a:pt x="379" y="738"/>
                  <a:pt x="379" y="738"/>
                  <a:pt x="379" y="737"/>
                </a:cubicBezTo>
                <a:close/>
                <a:moveTo>
                  <a:pt x="378" y="738"/>
                </a:moveTo>
                <a:cubicBezTo>
                  <a:pt x="378" y="738"/>
                  <a:pt x="378" y="737"/>
                  <a:pt x="378" y="737"/>
                </a:cubicBezTo>
                <a:cubicBezTo>
                  <a:pt x="378" y="737"/>
                  <a:pt x="378" y="737"/>
                  <a:pt x="378" y="737"/>
                </a:cubicBezTo>
                <a:cubicBezTo>
                  <a:pt x="378" y="737"/>
                  <a:pt x="378" y="738"/>
                  <a:pt x="378" y="738"/>
                </a:cubicBezTo>
                <a:close/>
                <a:moveTo>
                  <a:pt x="381" y="733"/>
                </a:moveTo>
                <a:cubicBezTo>
                  <a:pt x="382" y="732"/>
                  <a:pt x="382" y="732"/>
                  <a:pt x="383" y="732"/>
                </a:cubicBezTo>
                <a:cubicBezTo>
                  <a:pt x="383" y="732"/>
                  <a:pt x="383" y="732"/>
                  <a:pt x="383" y="732"/>
                </a:cubicBezTo>
                <a:cubicBezTo>
                  <a:pt x="383" y="734"/>
                  <a:pt x="383" y="735"/>
                  <a:pt x="383" y="736"/>
                </a:cubicBezTo>
                <a:cubicBezTo>
                  <a:pt x="381" y="736"/>
                  <a:pt x="380" y="736"/>
                  <a:pt x="379" y="736"/>
                </a:cubicBezTo>
                <a:cubicBezTo>
                  <a:pt x="379" y="735"/>
                  <a:pt x="379" y="734"/>
                  <a:pt x="380" y="734"/>
                </a:cubicBezTo>
                <a:cubicBezTo>
                  <a:pt x="380" y="733"/>
                  <a:pt x="381" y="733"/>
                  <a:pt x="381" y="733"/>
                </a:cubicBezTo>
                <a:close/>
                <a:moveTo>
                  <a:pt x="411" y="740"/>
                </a:moveTo>
                <a:cubicBezTo>
                  <a:pt x="411" y="741"/>
                  <a:pt x="412" y="741"/>
                  <a:pt x="412" y="742"/>
                </a:cubicBezTo>
                <a:cubicBezTo>
                  <a:pt x="410" y="742"/>
                  <a:pt x="407" y="742"/>
                  <a:pt x="405" y="742"/>
                </a:cubicBezTo>
                <a:cubicBezTo>
                  <a:pt x="406" y="741"/>
                  <a:pt x="407" y="741"/>
                  <a:pt x="407" y="740"/>
                </a:cubicBezTo>
                <a:cubicBezTo>
                  <a:pt x="409" y="740"/>
                  <a:pt x="410" y="740"/>
                  <a:pt x="411" y="740"/>
                </a:cubicBezTo>
                <a:close/>
                <a:moveTo>
                  <a:pt x="409" y="739"/>
                </a:moveTo>
                <a:cubicBezTo>
                  <a:pt x="410" y="738"/>
                  <a:pt x="410" y="738"/>
                  <a:pt x="410" y="738"/>
                </a:cubicBezTo>
                <a:cubicBezTo>
                  <a:pt x="410" y="738"/>
                  <a:pt x="410" y="738"/>
                  <a:pt x="410" y="738"/>
                </a:cubicBezTo>
                <a:cubicBezTo>
                  <a:pt x="410" y="738"/>
                  <a:pt x="410" y="738"/>
                  <a:pt x="409" y="739"/>
                </a:cubicBezTo>
                <a:close/>
                <a:moveTo>
                  <a:pt x="439" y="738"/>
                </a:moveTo>
                <a:cubicBezTo>
                  <a:pt x="438" y="740"/>
                  <a:pt x="437" y="741"/>
                  <a:pt x="436" y="742"/>
                </a:cubicBezTo>
                <a:cubicBezTo>
                  <a:pt x="434" y="742"/>
                  <a:pt x="432" y="742"/>
                  <a:pt x="430" y="742"/>
                </a:cubicBezTo>
                <a:cubicBezTo>
                  <a:pt x="430" y="742"/>
                  <a:pt x="430" y="742"/>
                  <a:pt x="430" y="742"/>
                </a:cubicBezTo>
                <a:cubicBezTo>
                  <a:pt x="431" y="740"/>
                  <a:pt x="433" y="738"/>
                  <a:pt x="434" y="736"/>
                </a:cubicBezTo>
                <a:cubicBezTo>
                  <a:pt x="435" y="736"/>
                  <a:pt x="437" y="736"/>
                  <a:pt x="438" y="736"/>
                </a:cubicBezTo>
                <a:cubicBezTo>
                  <a:pt x="439" y="737"/>
                  <a:pt x="439" y="737"/>
                  <a:pt x="439" y="738"/>
                </a:cubicBezTo>
                <a:close/>
                <a:moveTo>
                  <a:pt x="439" y="736"/>
                </a:moveTo>
                <a:cubicBezTo>
                  <a:pt x="440" y="736"/>
                  <a:pt x="441" y="736"/>
                  <a:pt x="442" y="736"/>
                </a:cubicBezTo>
                <a:cubicBezTo>
                  <a:pt x="441" y="736"/>
                  <a:pt x="441" y="737"/>
                  <a:pt x="440" y="737"/>
                </a:cubicBezTo>
                <a:cubicBezTo>
                  <a:pt x="440" y="737"/>
                  <a:pt x="439" y="736"/>
                  <a:pt x="439" y="736"/>
                </a:cubicBezTo>
                <a:close/>
                <a:moveTo>
                  <a:pt x="482" y="766"/>
                </a:moveTo>
                <a:cubicBezTo>
                  <a:pt x="482" y="766"/>
                  <a:pt x="481" y="767"/>
                  <a:pt x="481" y="767"/>
                </a:cubicBezTo>
                <a:cubicBezTo>
                  <a:pt x="481" y="765"/>
                  <a:pt x="481" y="764"/>
                  <a:pt x="481" y="763"/>
                </a:cubicBezTo>
                <a:cubicBezTo>
                  <a:pt x="481" y="763"/>
                  <a:pt x="481" y="763"/>
                  <a:pt x="481" y="763"/>
                </a:cubicBezTo>
                <a:cubicBezTo>
                  <a:pt x="481" y="763"/>
                  <a:pt x="481" y="763"/>
                  <a:pt x="481" y="763"/>
                </a:cubicBezTo>
                <a:cubicBezTo>
                  <a:pt x="481" y="764"/>
                  <a:pt x="481" y="765"/>
                  <a:pt x="482" y="766"/>
                </a:cubicBezTo>
                <a:close/>
                <a:moveTo>
                  <a:pt x="482" y="763"/>
                </a:moveTo>
                <a:cubicBezTo>
                  <a:pt x="482" y="763"/>
                  <a:pt x="483" y="763"/>
                  <a:pt x="483" y="763"/>
                </a:cubicBezTo>
                <a:cubicBezTo>
                  <a:pt x="483" y="764"/>
                  <a:pt x="483" y="765"/>
                  <a:pt x="482" y="765"/>
                </a:cubicBezTo>
                <a:cubicBezTo>
                  <a:pt x="482" y="764"/>
                  <a:pt x="482" y="764"/>
                  <a:pt x="482" y="763"/>
                </a:cubicBezTo>
                <a:close/>
                <a:moveTo>
                  <a:pt x="465" y="772"/>
                </a:moveTo>
                <a:cubicBezTo>
                  <a:pt x="465" y="772"/>
                  <a:pt x="465" y="772"/>
                  <a:pt x="465" y="772"/>
                </a:cubicBezTo>
                <a:cubicBezTo>
                  <a:pt x="466" y="772"/>
                  <a:pt x="466" y="772"/>
                  <a:pt x="467" y="772"/>
                </a:cubicBezTo>
                <a:cubicBezTo>
                  <a:pt x="467" y="772"/>
                  <a:pt x="467" y="771"/>
                  <a:pt x="467" y="771"/>
                </a:cubicBezTo>
                <a:cubicBezTo>
                  <a:pt x="468" y="771"/>
                  <a:pt x="468" y="771"/>
                  <a:pt x="469" y="771"/>
                </a:cubicBezTo>
                <a:cubicBezTo>
                  <a:pt x="469" y="771"/>
                  <a:pt x="469" y="772"/>
                  <a:pt x="469" y="772"/>
                </a:cubicBezTo>
                <a:cubicBezTo>
                  <a:pt x="468" y="772"/>
                  <a:pt x="467" y="772"/>
                  <a:pt x="465" y="772"/>
                </a:cubicBezTo>
                <a:close/>
                <a:moveTo>
                  <a:pt x="444" y="764"/>
                </a:moveTo>
                <a:cubicBezTo>
                  <a:pt x="444" y="764"/>
                  <a:pt x="444" y="764"/>
                  <a:pt x="443" y="764"/>
                </a:cubicBezTo>
                <a:cubicBezTo>
                  <a:pt x="446" y="763"/>
                  <a:pt x="448" y="763"/>
                  <a:pt x="450" y="763"/>
                </a:cubicBezTo>
                <a:cubicBezTo>
                  <a:pt x="450" y="763"/>
                  <a:pt x="450" y="763"/>
                  <a:pt x="450" y="764"/>
                </a:cubicBezTo>
                <a:cubicBezTo>
                  <a:pt x="448" y="764"/>
                  <a:pt x="446" y="764"/>
                  <a:pt x="444" y="764"/>
                </a:cubicBezTo>
                <a:close/>
                <a:moveTo>
                  <a:pt x="449" y="765"/>
                </a:moveTo>
                <a:cubicBezTo>
                  <a:pt x="448" y="766"/>
                  <a:pt x="447" y="766"/>
                  <a:pt x="446" y="767"/>
                </a:cubicBezTo>
                <a:cubicBezTo>
                  <a:pt x="446" y="767"/>
                  <a:pt x="445" y="766"/>
                  <a:pt x="445" y="765"/>
                </a:cubicBezTo>
                <a:cubicBezTo>
                  <a:pt x="446" y="765"/>
                  <a:pt x="447" y="765"/>
                  <a:pt x="449" y="765"/>
                </a:cubicBezTo>
                <a:close/>
                <a:moveTo>
                  <a:pt x="437" y="764"/>
                </a:moveTo>
                <a:cubicBezTo>
                  <a:pt x="437" y="764"/>
                  <a:pt x="437" y="764"/>
                  <a:pt x="436" y="764"/>
                </a:cubicBezTo>
                <a:cubicBezTo>
                  <a:pt x="438" y="764"/>
                  <a:pt x="440" y="764"/>
                  <a:pt x="442" y="764"/>
                </a:cubicBezTo>
                <a:cubicBezTo>
                  <a:pt x="441" y="764"/>
                  <a:pt x="441" y="764"/>
                  <a:pt x="441" y="764"/>
                </a:cubicBezTo>
                <a:cubicBezTo>
                  <a:pt x="440" y="764"/>
                  <a:pt x="438" y="764"/>
                  <a:pt x="437" y="764"/>
                </a:cubicBezTo>
                <a:close/>
                <a:moveTo>
                  <a:pt x="440" y="765"/>
                </a:moveTo>
                <a:cubicBezTo>
                  <a:pt x="440" y="766"/>
                  <a:pt x="439" y="766"/>
                  <a:pt x="439" y="766"/>
                </a:cubicBezTo>
                <a:cubicBezTo>
                  <a:pt x="438" y="766"/>
                  <a:pt x="438" y="766"/>
                  <a:pt x="438" y="765"/>
                </a:cubicBezTo>
                <a:cubicBezTo>
                  <a:pt x="439" y="765"/>
                  <a:pt x="439" y="765"/>
                  <a:pt x="440" y="765"/>
                </a:cubicBezTo>
                <a:close/>
                <a:moveTo>
                  <a:pt x="354" y="794"/>
                </a:moveTo>
                <a:cubicBezTo>
                  <a:pt x="354" y="795"/>
                  <a:pt x="353" y="795"/>
                  <a:pt x="353" y="796"/>
                </a:cubicBezTo>
                <a:cubicBezTo>
                  <a:pt x="354" y="793"/>
                  <a:pt x="354" y="791"/>
                  <a:pt x="355" y="789"/>
                </a:cubicBezTo>
                <a:cubicBezTo>
                  <a:pt x="355" y="789"/>
                  <a:pt x="355" y="789"/>
                  <a:pt x="355" y="789"/>
                </a:cubicBezTo>
                <a:cubicBezTo>
                  <a:pt x="355" y="791"/>
                  <a:pt x="355" y="793"/>
                  <a:pt x="354" y="794"/>
                </a:cubicBezTo>
                <a:close/>
                <a:moveTo>
                  <a:pt x="356" y="790"/>
                </a:moveTo>
                <a:cubicBezTo>
                  <a:pt x="357" y="791"/>
                  <a:pt x="357" y="791"/>
                  <a:pt x="357" y="792"/>
                </a:cubicBezTo>
                <a:cubicBezTo>
                  <a:pt x="357" y="793"/>
                  <a:pt x="356" y="793"/>
                  <a:pt x="355" y="794"/>
                </a:cubicBezTo>
                <a:cubicBezTo>
                  <a:pt x="356" y="792"/>
                  <a:pt x="356" y="791"/>
                  <a:pt x="356" y="790"/>
                </a:cubicBezTo>
                <a:close/>
                <a:moveTo>
                  <a:pt x="352" y="799"/>
                </a:moveTo>
                <a:cubicBezTo>
                  <a:pt x="352" y="799"/>
                  <a:pt x="353" y="800"/>
                  <a:pt x="353" y="801"/>
                </a:cubicBezTo>
                <a:cubicBezTo>
                  <a:pt x="352" y="804"/>
                  <a:pt x="352" y="806"/>
                  <a:pt x="351" y="809"/>
                </a:cubicBezTo>
                <a:cubicBezTo>
                  <a:pt x="351" y="808"/>
                  <a:pt x="350" y="807"/>
                  <a:pt x="350" y="806"/>
                </a:cubicBezTo>
                <a:cubicBezTo>
                  <a:pt x="350" y="803"/>
                  <a:pt x="351" y="801"/>
                  <a:pt x="352" y="799"/>
                </a:cubicBezTo>
                <a:close/>
                <a:moveTo>
                  <a:pt x="349" y="804"/>
                </a:moveTo>
                <a:cubicBezTo>
                  <a:pt x="348" y="803"/>
                  <a:pt x="348" y="802"/>
                  <a:pt x="347" y="801"/>
                </a:cubicBezTo>
                <a:cubicBezTo>
                  <a:pt x="348" y="800"/>
                  <a:pt x="350" y="799"/>
                  <a:pt x="351" y="799"/>
                </a:cubicBezTo>
                <a:cubicBezTo>
                  <a:pt x="350" y="801"/>
                  <a:pt x="349" y="802"/>
                  <a:pt x="349" y="804"/>
                </a:cubicBezTo>
                <a:close/>
                <a:moveTo>
                  <a:pt x="352" y="798"/>
                </a:moveTo>
                <a:cubicBezTo>
                  <a:pt x="352" y="797"/>
                  <a:pt x="352" y="797"/>
                  <a:pt x="352" y="797"/>
                </a:cubicBezTo>
                <a:cubicBezTo>
                  <a:pt x="353" y="797"/>
                  <a:pt x="353" y="796"/>
                  <a:pt x="354" y="796"/>
                </a:cubicBezTo>
                <a:cubicBezTo>
                  <a:pt x="354" y="797"/>
                  <a:pt x="353" y="798"/>
                  <a:pt x="353" y="800"/>
                </a:cubicBezTo>
                <a:cubicBezTo>
                  <a:pt x="353" y="799"/>
                  <a:pt x="353" y="798"/>
                  <a:pt x="352" y="798"/>
                </a:cubicBezTo>
                <a:close/>
                <a:moveTo>
                  <a:pt x="356" y="787"/>
                </a:moveTo>
                <a:cubicBezTo>
                  <a:pt x="356" y="787"/>
                  <a:pt x="356" y="786"/>
                  <a:pt x="356" y="785"/>
                </a:cubicBezTo>
                <a:cubicBezTo>
                  <a:pt x="356" y="786"/>
                  <a:pt x="356" y="787"/>
                  <a:pt x="356" y="788"/>
                </a:cubicBezTo>
                <a:cubicBezTo>
                  <a:pt x="356" y="788"/>
                  <a:pt x="356" y="788"/>
                  <a:pt x="356" y="787"/>
                </a:cubicBezTo>
                <a:close/>
                <a:moveTo>
                  <a:pt x="365" y="756"/>
                </a:moveTo>
                <a:cubicBezTo>
                  <a:pt x="365" y="757"/>
                  <a:pt x="365" y="757"/>
                  <a:pt x="365" y="758"/>
                </a:cubicBezTo>
                <a:cubicBezTo>
                  <a:pt x="365" y="757"/>
                  <a:pt x="365" y="757"/>
                  <a:pt x="365" y="756"/>
                </a:cubicBezTo>
                <a:cubicBezTo>
                  <a:pt x="365" y="756"/>
                  <a:pt x="365" y="756"/>
                  <a:pt x="365" y="756"/>
                </a:cubicBezTo>
                <a:close/>
                <a:moveTo>
                  <a:pt x="368" y="753"/>
                </a:moveTo>
                <a:cubicBezTo>
                  <a:pt x="369" y="752"/>
                  <a:pt x="370" y="752"/>
                  <a:pt x="371" y="752"/>
                </a:cubicBezTo>
                <a:cubicBezTo>
                  <a:pt x="371" y="753"/>
                  <a:pt x="371" y="753"/>
                  <a:pt x="371" y="753"/>
                </a:cubicBezTo>
                <a:cubicBezTo>
                  <a:pt x="370" y="753"/>
                  <a:pt x="370" y="753"/>
                  <a:pt x="367" y="754"/>
                </a:cubicBezTo>
                <a:cubicBezTo>
                  <a:pt x="367" y="754"/>
                  <a:pt x="367" y="754"/>
                  <a:pt x="367" y="754"/>
                </a:cubicBezTo>
                <a:cubicBezTo>
                  <a:pt x="367" y="754"/>
                  <a:pt x="367" y="754"/>
                  <a:pt x="367" y="754"/>
                </a:cubicBezTo>
                <a:cubicBezTo>
                  <a:pt x="367" y="754"/>
                  <a:pt x="368" y="753"/>
                  <a:pt x="368" y="753"/>
                </a:cubicBezTo>
                <a:close/>
                <a:moveTo>
                  <a:pt x="370" y="747"/>
                </a:moveTo>
                <a:cubicBezTo>
                  <a:pt x="371" y="747"/>
                  <a:pt x="372" y="747"/>
                  <a:pt x="373" y="747"/>
                </a:cubicBezTo>
                <a:cubicBezTo>
                  <a:pt x="373" y="747"/>
                  <a:pt x="373" y="747"/>
                  <a:pt x="373" y="747"/>
                </a:cubicBezTo>
                <a:cubicBezTo>
                  <a:pt x="373" y="747"/>
                  <a:pt x="372" y="747"/>
                  <a:pt x="372" y="748"/>
                </a:cubicBezTo>
                <a:cubicBezTo>
                  <a:pt x="371" y="748"/>
                  <a:pt x="369" y="747"/>
                  <a:pt x="370" y="747"/>
                </a:cubicBezTo>
                <a:close/>
                <a:moveTo>
                  <a:pt x="376" y="746"/>
                </a:moveTo>
                <a:cubicBezTo>
                  <a:pt x="376" y="746"/>
                  <a:pt x="376" y="746"/>
                  <a:pt x="377" y="746"/>
                </a:cubicBezTo>
                <a:cubicBezTo>
                  <a:pt x="377" y="746"/>
                  <a:pt x="377" y="746"/>
                  <a:pt x="377" y="746"/>
                </a:cubicBezTo>
                <a:cubicBezTo>
                  <a:pt x="376" y="746"/>
                  <a:pt x="376" y="746"/>
                  <a:pt x="376" y="746"/>
                </a:cubicBezTo>
                <a:cubicBezTo>
                  <a:pt x="376" y="746"/>
                  <a:pt x="376" y="746"/>
                  <a:pt x="376" y="746"/>
                </a:cubicBezTo>
                <a:cubicBezTo>
                  <a:pt x="376" y="746"/>
                  <a:pt x="376" y="746"/>
                  <a:pt x="376" y="746"/>
                </a:cubicBezTo>
                <a:close/>
                <a:moveTo>
                  <a:pt x="384" y="734"/>
                </a:moveTo>
                <a:cubicBezTo>
                  <a:pt x="384" y="734"/>
                  <a:pt x="384" y="735"/>
                  <a:pt x="385" y="735"/>
                </a:cubicBezTo>
                <a:cubicBezTo>
                  <a:pt x="384" y="735"/>
                  <a:pt x="384" y="735"/>
                  <a:pt x="384" y="736"/>
                </a:cubicBezTo>
                <a:cubicBezTo>
                  <a:pt x="384" y="735"/>
                  <a:pt x="384" y="735"/>
                  <a:pt x="384" y="734"/>
                </a:cubicBezTo>
                <a:cubicBezTo>
                  <a:pt x="384" y="734"/>
                  <a:pt x="384" y="734"/>
                  <a:pt x="384" y="734"/>
                </a:cubicBezTo>
                <a:close/>
                <a:moveTo>
                  <a:pt x="429" y="743"/>
                </a:moveTo>
                <a:cubicBezTo>
                  <a:pt x="429" y="743"/>
                  <a:pt x="429" y="743"/>
                  <a:pt x="429" y="743"/>
                </a:cubicBezTo>
                <a:cubicBezTo>
                  <a:pt x="429" y="743"/>
                  <a:pt x="429" y="743"/>
                  <a:pt x="428" y="743"/>
                </a:cubicBezTo>
                <a:cubicBezTo>
                  <a:pt x="428" y="743"/>
                  <a:pt x="428" y="743"/>
                  <a:pt x="428" y="743"/>
                </a:cubicBezTo>
                <a:cubicBezTo>
                  <a:pt x="429" y="743"/>
                  <a:pt x="429" y="743"/>
                  <a:pt x="429" y="743"/>
                </a:cubicBezTo>
                <a:close/>
                <a:moveTo>
                  <a:pt x="479" y="778"/>
                </a:moveTo>
                <a:cubicBezTo>
                  <a:pt x="479" y="778"/>
                  <a:pt x="478" y="778"/>
                  <a:pt x="477" y="778"/>
                </a:cubicBezTo>
                <a:cubicBezTo>
                  <a:pt x="477" y="777"/>
                  <a:pt x="477" y="776"/>
                  <a:pt x="477" y="776"/>
                </a:cubicBezTo>
                <a:cubicBezTo>
                  <a:pt x="478" y="776"/>
                  <a:pt x="480" y="776"/>
                  <a:pt x="481" y="776"/>
                </a:cubicBezTo>
                <a:cubicBezTo>
                  <a:pt x="480" y="776"/>
                  <a:pt x="480" y="777"/>
                  <a:pt x="480" y="777"/>
                </a:cubicBezTo>
                <a:cubicBezTo>
                  <a:pt x="480" y="777"/>
                  <a:pt x="479" y="777"/>
                  <a:pt x="479" y="778"/>
                </a:cubicBezTo>
                <a:close/>
                <a:moveTo>
                  <a:pt x="477" y="780"/>
                </a:moveTo>
                <a:cubicBezTo>
                  <a:pt x="477" y="779"/>
                  <a:pt x="477" y="779"/>
                  <a:pt x="477" y="779"/>
                </a:cubicBezTo>
                <a:cubicBezTo>
                  <a:pt x="477" y="779"/>
                  <a:pt x="477" y="779"/>
                  <a:pt x="477" y="779"/>
                </a:cubicBezTo>
                <a:cubicBezTo>
                  <a:pt x="477" y="779"/>
                  <a:pt x="477" y="779"/>
                  <a:pt x="477" y="779"/>
                </a:cubicBezTo>
                <a:cubicBezTo>
                  <a:pt x="477" y="779"/>
                  <a:pt x="477" y="780"/>
                  <a:pt x="477" y="780"/>
                </a:cubicBezTo>
                <a:close/>
                <a:moveTo>
                  <a:pt x="367" y="774"/>
                </a:moveTo>
                <a:cubicBezTo>
                  <a:pt x="367" y="774"/>
                  <a:pt x="367" y="774"/>
                  <a:pt x="367" y="774"/>
                </a:cubicBezTo>
                <a:cubicBezTo>
                  <a:pt x="367" y="774"/>
                  <a:pt x="367" y="774"/>
                  <a:pt x="368" y="774"/>
                </a:cubicBezTo>
                <a:cubicBezTo>
                  <a:pt x="368" y="774"/>
                  <a:pt x="368" y="774"/>
                  <a:pt x="368" y="774"/>
                </a:cubicBezTo>
                <a:cubicBezTo>
                  <a:pt x="367" y="774"/>
                  <a:pt x="367" y="774"/>
                  <a:pt x="367" y="774"/>
                </a:cubicBezTo>
                <a:close/>
                <a:moveTo>
                  <a:pt x="360" y="774"/>
                </a:moveTo>
                <a:cubicBezTo>
                  <a:pt x="360" y="774"/>
                  <a:pt x="360" y="774"/>
                  <a:pt x="360" y="774"/>
                </a:cubicBezTo>
                <a:cubicBezTo>
                  <a:pt x="362" y="774"/>
                  <a:pt x="364" y="774"/>
                  <a:pt x="366" y="774"/>
                </a:cubicBezTo>
                <a:cubicBezTo>
                  <a:pt x="366" y="774"/>
                  <a:pt x="366" y="774"/>
                  <a:pt x="366" y="774"/>
                </a:cubicBezTo>
                <a:cubicBezTo>
                  <a:pt x="364" y="774"/>
                  <a:pt x="362" y="774"/>
                  <a:pt x="360" y="774"/>
                </a:cubicBezTo>
                <a:close/>
                <a:moveTo>
                  <a:pt x="381" y="742"/>
                </a:moveTo>
                <a:cubicBezTo>
                  <a:pt x="381" y="742"/>
                  <a:pt x="382" y="742"/>
                  <a:pt x="382" y="742"/>
                </a:cubicBezTo>
                <a:cubicBezTo>
                  <a:pt x="382" y="742"/>
                  <a:pt x="382" y="743"/>
                  <a:pt x="381" y="743"/>
                </a:cubicBezTo>
                <a:cubicBezTo>
                  <a:pt x="381" y="743"/>
                  <a:pt x="381" y="742"/>
                  <a:pt x="381" y="742"/>
                </a:cubicBezTo>
                <a:cubicBezTo>
                  <a:pt x="381" y="742"/>
                  <a:pt x="381" y="742"/>
                  <a:pt x="381" y="742"/>
                </a:cubicBezTo>
                <a:close/>
                <a:moveTo>
                  <a:pt x="405" y="764"/>
                </a:moveTo>
                <a:cubicBezTo>
                  <a:pt x="404" y="764"/>
                  <a:pt x="404" y="763"/>
                  <a:pt x="404" y="763"/>
                </a:cubicBezTo>
                <a:cubicBezTo>
                  <a:pt x="405" y="763"/>
                  <a:pt x="407" y="763"/>
                  <a:pt x="409" y="763"/>
                </a:cubicBezTo>
                <a:cubicBezTo>
                  <a:pt x="408" y="763"/>
                  <a:pt x="408" y="764"/>
                  <a:pt x="408" y="764"/>
                </a:cubicBezTo>
                <a:cubicBezTo>
                  <a:pt x="407" y="764"/>
                  <a:pt x="406" y="764"/>
                  <a:pt x="405" y="764"/>
                </a:cubicBezTo>
                <a:close/>
                <a:moveTo>
                  <a:pt x="407" y="765"/>
                </a:moveTo>
                <a:cubicBezTo>
                  <a:pt x="406" y="765"/>
                  <a:pt x="406" y="766"/>
                  <a:pt x="406" y="766"/>
                </a:cubicBezTo>
                <a:cubicBezTo>
                  <a:pt x="405" y="766"/>
                  <a:pt x="405" y="765"/>
                  <a:pt x="405" y="765"/>
                </a:cubicBezTo>
                <a:cubicBezTo>
                  <a:pt x="406" y="765"/>
                  <a:pt x="406" y="765"/>
                  <a:pt x="407" y="765"/>
                </a:cubicBezTo>
                <a:close/>
                <a:moveTo>
                  <a:pt x="367" y="774"/>
                </a:moveTo>
                <a:cubicBezTo>
                  <a:pt x="367" y="773"/>
                  <a:pt x="368" y="773"/>
                  <a:pt x="368" y="773"/>
                </a:cubicBezTo>
                <a:cubicBezTo>
                  <a:pt x="368" y="773"/>
                  <a:pt x="369" y="772"/>
                  <a:pt x="370" y="772"/>
                </a:cubicBezTo>
                <a:cubicBezTo>
                  <a:pt x="370" y="773"/>
                  <a:pt x="370" y="773"/>
                  <a:pt x="369" y="774"/>
                </a:cubicBezTo>
                <a:cubicBezTo>
                  <a:pt x="369" y="774"/>
                  <a:pt x="368" y="774"/>
                  <a:pt x="367" y="774"/>
                </a:cubicBezTo>
                <a:close/>
                <a:moveTo>
                  <a:pt x="366" y="773"/>
                </a:moveTo>
                <a:cubicBezTo>
                  <a:pt x="366" y="773"/>
                  <a:pt x="366" y="773"/>
                  <a:pt x="366" y="773"/>
                </a:cubicBezTo>
                <a:cubicBezTo>
                  <a:pt x="366" y="773"/>
                  <a:pt x="366" y="773"/>
                  <a:pt x="366" y="773"/>
                </a:cubicBezTo>
                <a:cubicBezTo>
                  <a:pt x="366" y="773"/>
                  <a:pt x="366" y="774"/>
                  <a:pt x="366" y="774"/>
                </a:cubicBezTo>
                <a:cubicBezTo>
                  <a:pt x="364" y="774"/>
                  <a:pt x="362" y="774"/>
                  <a:pt x="361" y="774"/>
                </a:cubicBezTo>
                <a:cubicBezTo>
                  <a:pt x="363" y="774"/>
                  <a:pt x="364" y="773"/>
                  <a:pt x="366" y="773"/>
                </a:cubicBezTo>
                <a:close/>
                <a:moveTo>
                  <a:pt x="374" y="754"/>
                </a:moveTo>
                <a:cubicBezTo>
                  <a:pt x="374" y="754"/>
                  <a:pt x="374" y="754"/>
                  <a:pt x="374" y="754"/>
                </a:cubicBezTo>
                <a:cubicBezTo>
                  <a:pt x="374" y="753"/>
                  <a:pt x="374" y="753"/>
                  <a:pt x="374" y="752"/>
                </a:cubicBezTo>
                <a:cubicBezTo>
                  <a:pt x="375" y="752"/>
                  <a:pt x="375" y="752"/>
                  <a:pt x="376" y="752"/>
                </a:cubicBezTo>
                <a:cubicBezTo>
                  <a:pt x="376" y="753"/>
                  <a:pt x="375" y="754"/>
                  <a:pt x="375" y="755"/>
                </a:cubicBezTo>
                <a:cubicBezTo>
                  <a:pt x="375" y="755"/>
                  <a:pt x="374" y="755"/>
                  <a:pt x="374" y="755"/>
                </a:cubicBezTo>
                <a:cubicBezTo>
                  <a:pt x="374" y="754"/>
                  <a:pt x="374" y="754"/>
                  <a:pt x="374" y="754"/>
                </a:cubicBezTo>
                <a:close/>
                <a:moveTo>
                  <a:pt x="375" y="748"/>
                </a:moveTo>
                <a:cubicBezTo>
                  <a:pt x="376" y="748"/>
                  <a:pt x="376" y="748"/>
                  <a:pt x="376" y="748"/>
                </a:cubicBezTo>
                <a:cubicBezTo>
                  <a:pt x="376" y="749"/>
                  <a:pt x="376" y="749"/>
                  <a:pt x="376" y="750"/>
                </a:cubicBezTo>
                <a:cubicBezTo>
                  <a:pt x="376" y="749"/>
                  <a:pt x="375" y="749"/>
                  <a:pt x="375" y="748"/>
                </a:cubicBezTo>
                <a:cubicBezTo>
                  <a:pt x="375" y="748"/>
                  <a:pt x="375" y="748"/>
                  <a:pt x="375" y="748"/>
                </a:cubicBezTo>
                <a:close/>
                <a:moveTo>
                  <a:pt x="383" y="743"/>
                </a:moveTo>
                <a:cubicBezTo>
                  <a:pt x="383" y="743"/>
                  <a:pt x="383" y="743"/>
                  <a:pt x="383" y="743"/>
                </a:cubicBezTo>
                <a:cubicBezTo>
                  <a:pt x="384" y="743"/>
                  <a:pt x="386" y="743"/>
                  <a:pt x="387" y="743"/>
                </a:cubicBezTo>
                <a:cubicBezTo>
                  <a:pt x="387" y="744"/>
                  <a:pt x="387" y="744"/>
                  <a:pt x="386" y="744"/>
                </a:cubicBezTo>
                <a:cubicBezTo>
                  <a:pt x="385" y="744"/>
                  <a:pt x="384" y="744"/>
                  <a:pt x="382" y="744"/>
                </a:cubicBezTo>
                <a:cubicBezTo>
                  <a:pt x="382" y="744"/>
                  <a:pt x="382" y="744"/>
                  <a:pt x="383" y="743"/>
                </a:cubicBezTo>
                <a:close/>
                <a:moveTo>
                  <a:pt x="474" y="775"/>
                </a:moveTo>
                <a:cubicBezTo>
                  <a:pt x="474" y="775"/>
                  <a:pt x="474" y="775"/>
                  <a:pt x="474" y="775"/>
                </a:cubicBezTo>
                <a:cubicBezTo>
                  <a:pt x="474" y="774"/>
                  <a:pt x="474" y="774"/>
                  <a:pt x="474" y="774"/>
                </a:cubicBezTo>
                <a:cubicBezTo>
                  <a:pt x="474" y="773"/>
                  <a:pt x="474" y="773"/>
                  <a:pt x="474" y="773"/>
                </a:cubicBezTo>
                <a:cubicBezTo>
                  <a:pt x="474" y="773"/>
                  <a:pt x="474" y="773"/>
                  <a:pt x="474" y="773"/>
                </a:cubicBezTo>
                <a:cubicBezTo>
                  <a:pt x="474" y="774"/>
                  <a:pt x="475" y="774"/>
                  <a:pt x="475" y="775"/>
                </a:cubicBezTo>
                <a:cubicBezTo>
                  <a:pt x="475" y="775"/>
                  <a:pt x="475" y="775"/>
                  <a:pt x="474" y="775"/>
                </a:cubicBezTo>
                <a:close/>
                <a:moveTo>
                  <a:pt x="475" y="773"/>
                </a:moveTo>
                <a:cubicBezTo>
                  <a:pt x="476" y="773"/>
                  <a:pt x="476" y="773"/>
                  <a:pt x="476" y="773"/>
                </a:cubicBezTo>
                <a:cubicBezTo>
                  <a:pt x="476" y="773"/>
                  <a:pt x="476" y="774"/>
                  <a:pt x="477" y="774"/>
                </a:cubicBezTo>
                <a:cubicBezTo>
                  <a:pt x="477" y="774"/>
                  <a:pt x="477" y="774"/>
                  <a:pt x="477" y="774"/>
                </a:cubicBezTo>
                <a:cubicBezTo>
                  <a:pt x="476" y="774"/>
                  <a:pt x="476" y="775"/>
                  <a:pt x="477" y="775"/>
                </a:cubicBezTo>
                <a:cubicBezTo>
                  <a:pt x="476" y="775"/>
                  <a:pt x="476" y="775"/>
                  <a:pt x="476" y="775"/>
                </a:cubicBezTo>
                <a:cubicBezTo>
                  <a:pt x="475" y="774"/>
                  <a:pt x="475" y="774"/>
                  <a:pt x="475" y="773"/>
                </a:cubicBezTo>
                <a:close/>
                <a:moveTo>
                  <a:pt x="473" y="770"/>
                </a:moveTo>
                <a:cubicBezTo>
                  <a:pt x="472" y="770"/>
                  <a:pt x="472" y="770"/>
                  <a:pt x="472" y="770"/>
                </a:cubicBezTo>
                <a:cubicBezTo>
                  <a:pt x="472" y="769"/>
                  <a:pt x="472" y="768"/>
                  <a:pt x="471" y="768"/>
                </a:cubicBezTo>
                <a:cubicBezTo>
                  <a:pt x="472" y="767"/>
                  <a:pt x="472" y="767"/>
                  <a:pt x="473" y="766"/>
                </a:cubicBezTo>
                <a:cubicBezTo>
                  <a:pt x="473" y="768"/>
                  <a:pt x="473" y="769"/>
                  <a:pt x="474" y="770"/>
                </a:cubicBezTo>
                <a:cubicBezTo>
                  <a:pt x="473" y="770"/>
                  <a:pt x="473" y="770"/>
                  <a:pt x="473" y="770"/>
                </a:cubicBezTo>
                <a:close/>
                <a:moveTo>
                  <a:pt x="475" y="772"/>
                </a:moveTo>
                <a:cubicBezTo>
                  <a:pt x="475" y="772"/>
                  <a:pt x="475" y="772"/>
                  <a:pt x="475" y="772"/>
                </a:cubicBezTo>
                <a:cubicBezTo>
                  <a:pt x="475" y="772"/>
                  <a:pt x="475" y="772"/>
                  <a:pt x="475" y="772"/>
                </a:cubicBezTo>
                <a:cubicBezTo>
                  <a:pt x="475" y="772"/>
                  <a:pt x="475" y="772"/>
                  <a:pt x="475" y="772"/>
                </a:cubicBezTo>
                <a:close/>
                <a:moveTo>
                  <a:pt x="477" y="773"/>
                </a:moveTo>
                <a:cubicBezTo>
                  <a:pt x="477" y="773"/>
                  <a:pt x="477" y="773"/>
                  <a:pt x="477" y="773"/>
                </a:cubicBezTo>
                <a:cubicBezTo>
                  <a:pt x="477" y="773"/>
                  <a:pt x="477" y="773"/>
                  <a:pt x="477" y="774"/>
                </a:cubicBezTo>
                <a:cubicBezTo>
                  <a:pt x="477" y="774"/>
                  <a:pt x="477" y="773"/>
                  <a:pt x="477" y="773"/>
                </a:cubicBezTo>
                <a:close/>
                <a:moveTo>
                  <a:pt x="474" y="770"/>
                </a:moveTo>
                <a:cubicBezTo>
                  <a:pt x="474" y="770"/>
                  <a:pt x="474" y="770"/>
                  <a:pt x="474" y="770"/>
                </a:cubicBezTo>
                <a:cubicBezTo>
                  <a:pt x="474" y="769"/>
                  <a:pt x="474" y="768"/>
                  <a:pt x="474" y="766"/>
                </a:cubicBezTo>
                <a:cubicBezTo>
                  <a:pt x="474" y="766"/>
                  <a:pt x="474" y="767"/>
                  <a:pt x="474" y="767"/>
                </a:cubicBezTo>
                <a:cubicBezTo>
                  <a:pt x="475" y="767"/>
                  <a:pt x="475" y="766"/>
                  <a:pt x="475" y="766"/>
                </a:cubicBezTo>
                <a:cubicBezTo>
                  <a:pt x="474" y="766"/>
                  <a:pt x="474" y="766"/>
                  <a:pt x="474" y="765"/>
                </a:cubicBezTo>
                <a:cubicBezTo>
                  <a:pt x="474" y="765"/>
                  <a:pt x="475" y="765"/>
                  <a:pt x="475" y="764"/>
                </a:cubicBezTo>
                <a:cubicBezTo>
                  <a:pt x="475" y="766"/>
                  <a:pt x="476" y="768"/>
                  <a:pt x="476" y="770"/>
                </a:cubicBezTo>
                <a:cubicBezTo>
                  <a:pt x="475" y="770"/>
                  <a:pt x="475" y="770"/>
                  <a:pt x="474" y="770"/>
                </a:cubicBezTo>
                <a:close/>
                <a:moveTo>
                  <a:pt x="473" y="765"/>
                </a:moveTo>
                <a:cubicBezTo>
                  <a:pt x="473" y="764"/>
                  <a:pt x="473" y="763"/>
                  <a:pt x="473" y="762"/>
                </a:cubicBezTo>
                <a:cubicBezTo>
                  <a:pt x="473" y="762"/>
                  <a:pt x="474" y="763"/>
                  <a:pt x="475" y="763"/>
                </a:cubicBezTo>
                <a:cubicBezTo>
                  <a:pt x="475" y="763"/>
                  <a:pt x="475" y="763"/>
                  <a:pt x="475" y="763"/>
                </a:cubicBezTo>
                <a:cubicBezTo>
                  <a:pt x="474" y="764"/>
                  <a:pt x="474" y="764"/>
                  <a:pt x="473" y="765"/>
                </a:cubicBezTo>
                <a:close/>
                <a:moveTo>
                  <a:pt x="394" y="762"/>
                </a:moveTo>
                <a:cubicBezTo>
                  <a:pt x="393" y="760"/>
                  <a:pt x="392" y="759"/>
                  <a:pt x="391" y="757"/>
                </a:cubicBezTo>
                <a:cubicBezTo>
                  <a:pt x="393" y="757"/>
                  <a:pt x="396" y="757"/>
                  <a:pt x="399" y="757"/>
                </a:cubicBezTo>
                <a:cubicBezTo>
                  <a:pt x="399" y="757"/>
                  <a:pt x="399" y="757"/>
                  <a:pt x="399" y="757"/>
                </a:cubicBezTo>
                <a:cubicBezTo>
                  <a:pt x="398" y="759"/>
                  <a:pt x="396" y="760"/>
                  <a:pt x="395" y="762"/>
                </a:cubicBezTo>
                <a:cubicBezTo>
                  <a:pt x="394" y="762"/>
                  <a:pt x="394" y="762"/>
                  <a:pt x="394" y="762"/>
                </a:cubicBezTo>
                <a:close/>
                <a:moveTo>
                  <a:pt x="377" y="765"/>
                </a:moveTo>
                <a:cubicBezTo>
                  <a:pt x="377" y="765"/>
                  <a:pt x="377" y="765"/>
                  <a:pt x="377" y="765"/>
                </a:cubicBezTo>
                <a:cubicBezTo>
                  <a:pt x="377" y="764"/>
                  <a:pt x="377" y="764"/>
                  <a:pt x="377" y="764"/>
                </a:cubicBezTo>
                <a:cubicBezTo>
                  <a:pt x="377" y="765"/>
                  <a:pt x="377" y="765"/>
                  <a:pt x="377" y="765"/>
                </a:cubicBezTo>
                <a:cubicBezTo>
                  <a:pt x="376" y="765"/>
                  <a:pt x="375" y="765"/>
                  <a:pt x="374" y="765"/>
                </a:cubicBezTo>
                <a:cubicBezTo>
                  <a:pt x="374" y="765"/>
                  <a:pt x="374" y="764"/>
                  <a:pt x="374" y="763"/>
                </a:cubicBezTo>
                <a:cubicBezTo>
                  <a:pt x="376" y="763"/>
                  <a:pt x="377" y="763"/>
                  <a:pt x="378" y="763"/>
                </a:cubicBezTo>
                <a:cubicBezTo>
                  <a:pt x="378" y="764"/>
                  <a:pt x="378" y="764"/>
                  <a:pt x="378" y="765"/>
                </a:cubicBezTo>
                <a:cubicBezTo>
                  <a:pt x="377" y="765"/>
                  <a:pt x="377" y="765"/>
                  <a:pt x="377" y="765"/>
                </a:cubicBezTo>
                <a:cubicBezTo>
                  <a:pt x="377" y="765"/>
                  <a:pt x="377" y="765"/>
                  <a:pt x="377" y="765"/>
                </a:cubicBezTo>
                <a:close/>
                <a:moveTo>
                  <a:pt x="373" y="770"/>
                </a:moveTo>
                <a:cubicBezTo>
                  <a:pt x="372" y="770"/>
                  <a:pt x="372" y="771"/>
                  <a:pt x="371" y="771"/>
                </a:cubicBezTo>
                <a:cubicBezTo>
                  <a:pt x="371" y="771"/>
                  <a:pt x="371" y="771"/>
                  <a:pt x="371" y="771"/>
                </a:cubicBezTo>
                <a:cubicBezTo>
                  <a:pt x="371" y="771"/>
                  <a:pt x="370" y="771"/>
                  <a:pt x="370" y="771"/>
                </a:cubicBezTo>
                <a:cubicBezTo>
                  <a:pt x="371" y="770"/>
                  <a:pt x="371" y="769"/>
                  <a:pt x="371" y="768"/>
                </a:cubicBezTo>
                <a:cubicBezTo>
                  <a:pt x="372" y="768"/>
                  <a:pt x="373" y="768"/>
                  <a:pt x="373" y="768"/>
                </a:cubicBezTo>
                <a:cubicBezTo>
                  <a:pt x="373" y="769"/>
                  <a:pt x="373" y="769"/>
                  <a:pt x="373" y="769"/>
                </a:cubicBezTo>
                <a:cubicBezTo>
                  <a:pt x="373" y="770"/>
                  <a:pt x="373" y="770"/>
                  <a:pt x="373" y="770"/>
                </a:cubicBezTo>
                <a:close/>
                <a:moveTo>
                  <a:pt x="371" y="768"/>
                </a:moveTo>
                <a:cubicBezTo>
                  <a:pt x="371" y="767"/>
                  <a:pt x="371" y="767"/>
                  <a:pt x="371" y="766"/>
                </a:cubicBezTo>
                <a:cubicBezTo>
                  <a:pt x="372" y="766"/>
                  <a:pt x="373" y="766"/>
                  <a:pt x="374" y="766"/>
                </a:cubicBezTo>
                <a:cubicBezTo>
                  <a:pt x="374" y="767"/>
                  <a:pt x="374" y="767"/>
                  <a:pt x="374" y="768"/>
                </a:cubicBezTo>
                <a:cubicBezTo>
                  <a:pt x="373" y="768"/>
                  <a:pt x="372" y="768"/>
                  <a:pt x="371" y="768"/>
                </a:cubicBezTo>
                <a:close/>
                <a:moveTo>
                  <a:pt x="371" y="764"/>
                </a:moveTo>
                <a:cubicBezTo>
                  <a:pt x="371" y="764"/>
                  <a:pt x="370" y="765"/>
                  <a:pt x="370" y="765"/>
                </a:cubicBezTo>
                <a:cubicBezTo>
                  <a:pt x="370" y="765"/>
                  <a:pt x="370" y="765"/>
                  <a:pt x="369" y="765"/>
                </a:cubicBezTo>
                <a:cubicBezTo>
                  <a:pt x="369" y="765"/>
                  <a:pt x="369" y="765"/>
                  <a:pt x="369" y="765"/>
                </a:cubicBezTo>
                <a:cubicBezTo>
                  <a:pt x="369" y="765"/>
                  <a:pt x="369" y="765"/>
                  <a:pt x="370" y="764"/>
                </a:cubicBezTo>
                <a:cubicBezTo>
                  <a:pt x="370" y="764"/>
                  <a:pt x="371" y="764"/>
                  <a:pt x="371" y="764"/>
                </a:cubicBezTo>
                <a:close/>
                <a:moveTo>
                  <a:pt x="371" y="765"/>
                </a:moveTo>
                <a:cubicBezTo>
                  <a:pt x="371" y="765"/>
                  <a:pt x="371" y="765"/>
                  <a:pt x="371" y="765"/>
                </a:cubicBezTo>
                <a:cubicBezTo>
                  <a:pt x="371" y="765"/>
                  <a:pt x="371" y="765"/>
                  <a:pt x="371" y="765"/>
                </a:cubicBezTo>
                <a:cubicBezTo>
                  <a:pt x="371" y="765"/>
                  <a:pt x="371" y="765"/>
                  <a:pt x="371" y="765"/>
                </a:cubicBezTo>
                <a:close/>
                <a:moveTo>
                  <a:pt x="370" y="766"/>
                </a:moveTo>
                <a:cubicBezTo>
                  <a:pt x="370" y="766"/>
                  <a:pt x="371" y="766"/>
                  <a:pt x="371" y="766"/>
                </a:cubicBezTo>
                <a:cubicBezTo>
                  <a:pt x="371" y="767"/>
                  <a:pt x="371" y="767"/>
                  <a:pt x="371" y="767"/>
                </a:cubicBezTo>
                <a:cubicBezTo>
                  <a:pt x="370" y="767"/>
                  <a:pt x="370" y="767"/>
                  <a:pt x="370" y="766"/>
                </a:cubicBezTo>
                <a:cubicBezTo>
                  <a:pt x="370" y="766"/>
                  <a:pt x="370" y="766"/>
                  <a:pt x="370" y="766"/>
                </a:cubicBezTo>
                <a:close/>
                <a:moveTo>
                  <a:pt x="372" y="765"/>
                </a:moveTo>
                <a:cubicBezTo>
                  <a:pt x="372" y="765"/>
                  <a:pt x="372" y="765"/>
                  <a:pt x="372" y="765"/>
                </a:cubicBezTo>
                <a:cubicBezTo>
                  <a:pt x="372" y="764"/>
                  <a:pt x="373" y="764"/>
                  <a:pt x="373" y="764"/>
                </a:cubicBezTo>
                <a:cubicBezTo>
                  <a:pt x="373" y="764"/>
                  <a:pt x="374" y="764"/>
                  <a:pt x="374" y="764"/>
                </a:cubicBezTo>
                <a:cubicBezTo>
                  <a:pt x="374" y="764"/>
                  <a:pt x="374" y="765"/>
                  <a:pt x="374" y="765"/>
                </a:cubicBezTo>
                <a:cubicBezTo>
                  <a:pt x="373" y="765"/>
                  <a:pt x="372" y="765"/>
                  <a:pt x="372" y="765"/>
                </a:cubicBezTo>
                <a:close/>
                <a:moveTo>
                  <a:pt x="376" y="752"/>
                </a:moveTo>
                <a:cubicBezTo>
                  <a:pt x="376" y="752"/>
                  <a:pt x="376" y="752"/>
                  <a:pt x="376" y="752"/>
                </a:cubicBezTo>
                <a:cubicBezTo>
                  <a:pt x="376" y="752"/>
                  <a:pt x="376" y="752"/>
                  <a:pt x="376" y="752"/>
                </a:cubicBezTo>
                <a:cubicBezTo>
                  <a:pt x="376" y="752"/>
                  <a:pt x="376" y="752"/>
                  <a:pt x="376" y="752"/>
                </a:cubicBezTo>
                <a:close/>
                <a:moveTo>
                  <a:pt x="376" y="752"/>
                </a:moveTo>
                <a:cubicBezTo>
                  <a:pt x="377" y="752"/>
                  <a:pt x="377" y="753"/>
                  <a:pt x="377" y="753"/>
                </a:cubicBezTo>
                <a:cubicBezTo>
                  <a:pt x="377" y="754"/>
                  <a:pt x="376" y="754"/>
                  <a:pt x="376" y="755"/>
                </a:cubicBezTo>
                <a:cubicBezTo>
                  <a:pt x="376" y="755"/>
                  <a:pt x="376" y="755"/>
                  <a:pt x="376" y="755"/>
                </a:cubicBezTo>
                <a:cubicBezTo>
                  <a:pt x="376" y="754"/>
                  <a:pt x="376" y="753"/>
                  <a:pt x="376" y="752"/>
                </a:cubicBezTo>
                <a:cubicBezTo>
                  <a:pt x="376" y="752"/>
                  <a:pt x="376" y="752"/>
                  <a:pt x="376" y="752"/>
                </a:cubicBezTo>
                <a:close/>
                <a:moveTo>
                  <a:pt x="466" y="756"/>
                </a:moveTo>
                <a:cubicBezTo>
                  <a:pt x="466" y="757"/>
                  <a:pt x="465" y="757"/>
                  <a:pt x="464" y="758"/>
                </a:cubicBezTo>
                <a:cubicBezTo>
                  <a:pt x="464" y="757"/>
                  <a:pt x="463" y="756"/>
                  <a:pt x="463" y="756"/>
                </a:cubicBezTo>
                <a:cubicBezTo>
                  <a:pt x="464" y="756"/>
                  <a:pt x="465" y="756"/>
                  <a:pt x="466" y="756"/>
                </a:cubicBezTo>
                <a:cubicBezTo>
                  <a:pt x="466" y="756"/>
                  <a:pt x="466" y="756"/>
                  <a:pt x="466" y="756"/>
                </a:cubicBezTo>
                <a:close/>
                <a:moveTo>
                  <a:pt x="466" y="761"/>
                </a:moveTo>
                <a:cubicBezTo>
                  <a:pt x="466" y="760"/>
                  <a:pt x="465" y="759"/>
                  <a:pt x="465" y="759"/>
                </a:cubicBezTo>
                <a:cubicBezTo>
                  <a:pt x="465" y="758"/>
                  <a:pt x="466" y="758"/>
                  <a:pt x="467" y="757"/>
                </a:cubicBezTo>
                <a:cubicBezTo>
                  <a:pt x="467" y="758"/>
                  <a:pt x="467" y="760"/>
                  <a:pt x="468" y="761"/>
                </a:cubicBezTo>
                <a:cubicBezTo>
                  <a:pt x="467" y="761"/>
                  <a:pt x="467" y="761"/>
                  <a:pt x="466" y="761"/>
                </a:cubicBezTo>
                <a:close/>
                <a:moveTo>
                  <a:pt x="450" y="756"/>
                </a:moveTo>
                <a:cubicBezTo>
                  <a:pt x="450" y="756"/>
                  <a:pt x="451" y="756"/>
                  <a:pt x="451" y="755"/>
                </a:cubicBezTo>
                <a:cubicBezTo>
                  <a:pt x="453" y="755"/>
                  <a:pt x="455" y="756"/>
                  <a:pt x="457" y="756"/>
                </a:cubicBezTo>
                <a:cubicBezTo>
                  <a:pt x="456" y="756"/>
                  <a:pt x="456" y="757"/>
                  <a:pt x="455" y="758"/>
                </a:cubicBezTo>
                <a:cubicBezTo>
                  <a:pt x="454" y="759"/>
                  <a:pt x="453" y="760"/>
                  <a:pt x="452" y="761"/>
                </a:cubicBezTo>
                <a:cubicBezTo>
                  <a:pt x="451" y="759"/>
                  <a:pt x="451" y="758"/>
                  <a:pt x="450" y="756"/>
                </a:cubicBezTo>
                <a:close/>
                <a:moveTo>
                  <a:pt x="451" y="761"/>
                </a:moveTo>
                <a:cubicBezTo>
                  <a:pt x="449" y="761"/>
                  <a:pt x="447" y="761"/>
                  <a:pt x="445" y="762"/>
                </a:cubicBezTo>
                <a:cubicBezTo>
                  <a:pt x="446" y="760"/>
                  <a:pt x="448" y="759"/>
                  <a:pt x="449" y="757"/>
                </a:cubicBezTo>
                <a:cubicBezTo>
                  <a:pt x="450" y="759"/>
                  <a:pt x="451" y="760"/>
                  <a:pt x="451" y="761"/>
                </a:cubicBezTo>
                <a:close/>
                <a:moveTo>
                  <a:pt x="415" y="762"/>
                </a:moveTo>
                <a:cubicBezTo>
                  <a:pt x="415" y="762"/>
                  <a:pt x="415" y="762"/>
                  <a:pt x="415" y="762"/>
                </a:cubicBezTo>
                <a:cubicBezTo>
                  <a:pt x="414" y="762"/>
                  <a:pt x="414" y="762"/>
                  <a:pt x="414" y="762"/>
                </a:cubicBezTo>
                <a:cubicBezTo>
                  <a:pt x="414" y="762"/>
                  <a:pt x="413" y="761"/>
                  <a:pt x="413" y="760"/>
                </a:cubicBezTo>
                <a:cubicBezTo>
                  <a:pt x="415" y="759"/>
                  <a:pt x="416" y="757"/>
                  <a:pt x="418" y="755"/>
                </a:cubicBezTo>
                <a:cubicBezTo>
                  <a:pt x="418" y="755"/>
                  <a:pt x="418" y="755"/>
                  <a:pt x="419" y="755"/>
                </a:cubicBezTo>
                <a:cubicBezTo>
                  <a:pt x="419" y="756"/>
                  <a:pt x="420" y="757"/>
                  <a:pt x="420" y="758"/>
                </a:cubicBezTo>
                <a:cubicBezTo>
                  <a:pt x="418" y="760"/>
                  <a:pt x="416" y="761"/>
                  <a:pt x="415" y="762"/>
                </a:cubicBezTo>
                <a:close/>
                <a:moveTo>
                  <a:pt x="421" y="759"/>
                </a:moveTo>
                <a:cubicBezTo>
                  <a:pt x="421" y="760"/>
                  <a:pt x="422" y="761"/>
                  <a:pt x="422" y="762"/>
                </a:cubicBezTo>
                <a:cubicBezTo>
                  <a:pt x="420" y="762"/>
                  <a:pt x="418" y="762"/>
                  <a:pt x="416" y="762"/>
                </a:cubicBezTo>
                <a:cubicBezTo>
                  <a:pt x="418" y="761"/>
                  <a:pt x="419" y="760"/>
                  <a:pt x="421" y="759"/>
                </a:cubicBezTo>
                <a:close/>
                <a:moveTo>
                  <a:pt x="399" y="756"/>
                </a:moveTo>
                <a:cubicBezTo>
                  <a:pt x="399" y="755"/>
                  <a:pt x="399" y="755"/>
                  <a:pt x="399" y="755"/>
                </a:cubicBezTo>
                <a:cubicBezTo>
                  <a:pt x="400" y="755"/>
                  <a:pt x="400" y="755"/>
                  <a:pt x="401" y="755"/>
                </a:cubicBezTo>
                <a:cubicBezTo>
                  <a:pt x="401" y="755"/>
                  <a:pt x="402" y="755"/>
                  <a:pt x="402" y="755"/>
                </a:cubicBezTo>
                <a:cubicBezTo>
                  <a:pt x="401" y="755"/>
                  <a:pt x="401" y="755"/>
                  <a:pt x="401" y="756"/>
                </a:cubicBezTo>
                <a:cubicBezTo>
                  <a:pt x="400" y="756"/>
                  <a:pt x="400" y="756"/>
                  <a:pt x="399" y="756"/>
                </a:cubicBezTo>
                <a:close/>
                <a:moveTo>
                  <a:pt x="379" y="758"/>
                </a:moveTo>
                <a:cubicBezTo>
                  <a:pt x="379" y="757"/>
                  <a:pt x="379" y="757"/>
                  <a:pt x="379" y="757"/>
                </a:cubicBezTo>
                <a:cubicBezTo>
                  <a:pt x="379" y="757"/>
                  <a:pt x="379" y="757"/>
                  <a:pt x="379" y="757"/>
                </a:cubicBezTo>
                <a:cubicBezTo>
                  <a:pt x="379" y="757"/>
                  <a:pt x="379" y="758"/>
                  <a:pt x="379" y="758"/>
                </a:cubicBezTo>
                <a:close/>
                <a:moveTo>
                  <a:pt x="381" y="752"/>
                </a:moveTo>
                <a:cubicBezTo>
                  <a:pt x="383" y="752"/>
                  <a:pt x="385" y="752"/>
                  <a:pt x="386" y="753"/>
                </a:cubicBezTo>
                <a:cubicBezTo>
                  <a:pt x="387" y="753"/>
                  <a:pt x="387" y="754"/>
                  <a:pt x="388" y="754"/>
                </a:cubicBezTo>
                <a:cubicBezTo>
                  <a:pt x="386" y="754"/>
                  <a:pt x="385" y="754"/>
                  <a:pt x="384" y="754"/>
                </a:cubicBezTo>
                <a:cubicBezTo>
                  <a:pt x="383" y="754"/>
                  <a:pt x="382" y="754"/>
                  <a:pt x="381" y="754"/>
                </a:cubicBezTo>
                <a:cubicBezTo>
                  <a:pt x="381" y="754"/>
                  <a:pt x="381" y="753"/>
                  <a:pt x="381" y="752"/>
                </a:cubicBezTo>
                <a:cubicBezTo>
                  <a:pt x="381" y="752"/>
                  <a:pt x="381" y="752"/>
                  <a:pt x="381" y="752"/>
                </a:cubicBezTo>
                <a:close/>
                <a:moveTo>
                  <a:pt x="395" y="748"/>
                </a:moveTo>
                <a:cubicBezTo>
                  <a:pt x="396" y="748"/>
                  <a:pt x="396" y="747"/>
                  <a:pt x="396" y="747"/>
                </a:cubicBezTo>
                <a:cubicBezTo>
                  <a:pt x="396" y="747"/>
                  <a:pt x="397" y="747"/>
                  <a:pt x="398" y="747"/>
                </a:cubicBezTo>
                <a:cubicBezTo>
                  <a:pt x="397" y="748"/>
                  <a:pt x="396" y="748"/>
                  <a:pt x="395" y="749"/>
                </a:cubicBezTo>
                <a:cubicBezTo>
                  <a:pt x="395" y="749"/>
                  <a:pt x="394" y="748"/>
                  <a:pt x="394" y="747"/>
                </a:cubicBezTo>
                <a:cubicBezTo>
                  <a:pt x="394" y="747"/>
                  <a:pt x="395" y="748"/>
                  <a:pt x="395" y="748"/>
                </a:cubicBezTo>
                <a:close/>
                <a:moveTo>
                  <a:pt x="399" y="747"/>
                </a:moveTo>
                <a:cubicBezTo>
                  <a:pt x="400" y="747"/>
                  <a:pt x="401" y="747"/>
                  <a:pt x="403" y="747"/>
                </a:cubicBezTo>
                <a:cubicBezTo>
                  <a:pt x="404" y="748"/>
                  <a:pt x="404" y="749"/>
                  <a:pt x="405" y="751"/>
                </a:cubicBezTo>
                <a:cubicBezTo>
                  <a:pt x="405" y="751"/>
                  <a:pt x="405" y="752"/>
                  <a:pt x="404" y="752"/>
                </a:cubicBezTo>
                <a:cubicBezTo>
                  <a:pt x="402" y="752"/>
                  <a:pt x="399" y="752"/>
                  <a:pt x="397" y="752"/>
                </a:cubicBezTo>
                <a:cubicBezTo>
                  <a:pt x="396" y="751"/>
                  <a:pt x="396" y="751"/>
                  <a:pt x="396" y="750"/>
                </a:cubicBezTo>
                <a:cubicBezTo>
                  <a:pt x="397" y="749"/>
                  <a:pt x="398" y="748"/>
                  <a:pt x="399" y="747"/>
                </a:cubicBezTo>
                <a:close/>
                <a:moveTo>
                  <a:pt x="453" y="751"/>
                </a:moveTo>
                <a:cubicBezTo>
                  <a:pt x="453" y="752"/>
                  <a:pt x="453" y="752"/>
                  <a:pt x="452" y="753"/>
                </a:cubicBezTo>
                <a:cubicBezTo>
                  <a:pt x="451" y="753"/>
                  <a:pt x="449" y="753"/>
                  <a:pt x="448" y="753"/>
                </a:cubicBezTo>
                <a:cubicBezTo>
                  <a:pt x="448" y="752"/>
                  <a:pt x="448" y="752"/>
                  <a:pt x="448" y="752"/>
                </a:cubicBezTo>
                <a:cubicBezTo>
                  <a:pt x="449" y="752"/>
                  <a:pt x="451" y="752"/>
                  <a:pt x="453" y="751"/>
                </a:cubicBezTo>
                <a:close/>
                <a:moveTo>
                  <a:pt x="451" y="754"/>
                </a:moveTo>
                <a:cubicBezTo>
                  <a:pt x="451" y="754"/>
                  <a:pt x="451" y="754"/>
                  <a:pt x="451" y="754"/>
                </a:cubicBezTo>
                <a:cubicBezTo>
                  <a:pt x="451" y="754"/>
                  <a:pt x="451" y="754"/>
                  <a:pt x="451" y="754"/>
                </a:cubicBezTo>
                <a:cubicBezTo>
                  <a:pt x="451" y="754"/>
                  <a:pt x="451" y="754"/>
                  <a:pt x="451" y="754"/>
                </a:cubicBezTo>
                <a:close/>
                <a:moveTo>
                  <a:pt x="453" y="754"/>
                </a:moveTo>
                <a:cubicBezTo>
                  <a:pt x="455" y="754"/>
                  <a:pt x="457" y="754"/>
                  <a:pt x="459" y="754"/>
                </a:cubicBezTo>
                <a:cubicBezTo>
                  <a:pt x="459" y="754"/>
                  <a:pt x="459" y="754"/>
                  <a:pt x="459" y="754"/>
                </a:cubicBezTo>
                <a:cubicBezTo>
                  <a:pt x="457" y="754"/>
                  <a:pt x="455" y="754"/>
                  <a:pt x="453" y="754"/>
                </a:cubicBezTo>
                <a:cubicBezTo>
                  <a:pt x="453" y="754"/>
                  <a:pt x="453" y="754"/>
                  <a:pt x="453" y="754"/>
                </a:cubicBezTo>
                <a:close/>
                <a:moveTo>
                  <a:pt x="398" y="754"/>
                </a:moveTo>
                <a:cubicBezTo>
                  <a:pt x="398" y="753"/>
                  <a:pt x="398" y="753"/>
                  <a:pt x="397" y="753"/>
                </a:cubicBezTo>
                <a:cubicBezTo>
                  <a:pt x="399" y="753"/>
                  <a:pt x="401" y="753"/>
                  <a:pt x="404" y="753"/>
                </a:cubicBezTo>
                <a:cubicBezTo>
                  <a:pt x="403" y="753"/>
                  <a:pt x="403" y="753"/>
                  <a:pt x="403" y="754"/>
                </a:cubicBezTo>
                <a:cubicBezTo>
                  <a:pt x="402" y="754"/>
                  <a:pt x="402" y="754"/>
                  <a:pt x="401" y="754"/>
                </a:cubicBezTo>
                <a:cubicBezTo>
                  <a:pt x="400" y="754"/>
                  <a:pt x="399" y="754"/>
                  <a:pt x="398" y="754"/>
                </a:cubicBezTo>
                <a:close/>
                <a:moveTo>
                  <a:pt x="425" y="752"/>
                </a:moveTo>
                <a:cubicBezTo>
                  <a:pt x="425" y="752"/>
                  <a:pt x="424" y="752"/>
                  <a:pt x="424" y="752"/>
                </a:cubicBezTo>
                <a:cubicBezTo>
                  <a:pt x="424" y="752"/>
                  <a:pt x="425" y="752"/>
                  <a:pt x="425" y="752"/>
                </a:cubicBezTo>
                <a:cubicBezTo>
                  <a:pt x="425" y="752"/>
                  <a:pt x="425" y="752"/>
                  <a:pt x="425" y="752"/>
                </a:cubicBezTo>
                <a:close/>
                <a:moveTo>
                  <a:pt x="426" y="752"/>
                </a:moveTo>
                <a:cubicBezTo>
                  <a:pt x="426" y="752"/>
                  <a:pt x="427" y="752"/>
                  <a:pt x="427" y="752"/>
                </a:cubicBezTo>
                <a:cubicBezTo>
                  <a:pt x="427" y="752"/>
                  <a:pt x="426" y="752"/>
                  <a:pt x="426" y="752"/>
                </a:cubicBezTo>
                <a:cubicBezTo>
                  <a:pt x="426" y="752"/>
                  <a:pt x="426" y="752"/>
                  <a:pt x="426" y="752"/>
                </a:cubicBezTo>
                <a:close/>
                <a:moveTo>
                  <a:pt x="421" y="752"/>
                </a:moveTo>
                <a:cubicBezTo>
                  <a:pt x="422" y="751"/>
                  <a:pt x="422" y="750"/>
                  <a:pt x="423" y="749"/>
                </a:cubicBezTo>
                <a:cubicBezTo>
                  <a:pt x="424" y="750"/>
                  <a:pt x="424" y="751"/>
                  <a:pt x="424" y="751"/>
                </a:cubicBezTo>
                <a:cubicBezTo>
                  <a:pt x="423" y="751"/>
                  <a:pt x="422" y="751"/>
                  <a:pt x="421" y="752"/>
                </a:cubicBezTo>
                <a:close/>
                <a:moveTo>
                  <a:pt x="419" y="752"/>
                </a:moveTo>
                <a:cubicBezTo>
                  <a:pt x="419" y="752"/>
                  <a:pt x="419" y="752"/>
                  <a:pt x="418" y="752"/>
                </a:cubicBezTo>
                <a:cubicBezTo>
                  <a:pt x="417" y="750"/>
                  <a:pt x="416" y="748"/>
                  <a:pt x="415" y="746"/>
                </a:cubicBezTo>
                <a:cubicBezTo>
                  <a:pt x="417" y="746"/>
                  <a:pt x="419" y="745"/>
                  <a:pt x="421" y="745"/>
                </a:cubicBezTo>
                <a:cubicBezTo>
                  <a:pt x="421" y="746"/>
                  <a:pt x="422" y="747"/>
                  <a:pt x="423" y="748"/>
                </a:cubicBezTo>
                <a:cubicBezTo>
                  <a:pt x="422" y="749"/>
                  <a:pt x="421" y="751"/>
                  <a:pt x="419" y="752"/>
                </a:cubicBezTo>
                <a:close/>
                <a:moveTo>
                  <a:pt x="422" y="745"/>
                </a:moveTo>
                <a:cubicBezTo>
                  <a:pt x="423" y="745"/>
                  <a:pt x="424" y="745"/>
                  <a:pt x="425" y="745"/>
                </a:cubicBezTo>
                <a:cubicBezTo>
                  <a:pt x="425" y="746"/>
                  <a:pt x="424" y="747"/>
                  <a:pt x="423" y="747"/>
                </a:cubicBezTo>
                <a:cubicBezTo>
                  <a:pt x="423" y="747"/>
                  <a:pt x="422" y="746"/>
                  <a:pt x="422" y="745"/>
                </a:cubicBezTo>
                <a:close/>
                <a:moveTo>
                  <a:pt x="414" y="746"/>
                </a:moveTo>
                <a:cubicBezTo>
                  <a:pt x="415" y="748"/>
                  <a:pt x="416" y="750"/>
                  <a:pt x="417" y="752"/>
                </a:cubicBezTo>
                <a:cubicBezTo>
                  <a:pt x="417" y="752"/>
                  <a:pt x="417" y="752"/>
                  <a:pt x="416" y="752"/>
                </a:cubicBezTo>
                <a:cubicBezTo>
                  <a:pt x="415" y="752"/>
                  <a:pt x="414" y="752"/>
                  <a:pt x="412" y="752"/>
                </a:cubicBezTo>
                <a:cubicBezTo>
                  <a:pt x="411" y="752"/>
                  <a:pt x="409" y="752"/>
                  <a:pt x="407" y="752"/>
                </a:cubicBezTo>
                <a:cubicBezTo>
                  <a:pt x="407" y="752"/>
                  <a:pt x="407" y="751"/>
                  <a:pt x="407" y="751"/>
                </a:cubicBezTo>
                <a:cubicBezTo>
                  <a:pt x="408" y="749"/>
                  <a:pt x="410" y="748"/>
                  <a:pt x="411" y="746"/>
                </a:cubicBezTo>
                <a:cubicBezTo>
                  <a:pt x="412" y="746"/>
                  <a:pt x="413" y="746"/>
                  <a:pt x="414" y="746"/>
                </a:cubicBezTo>
                <a:close/>
                <a:moveTo>
                  <a:pt x="409" y="753"/>
                </a:moveTo>
                <a:cubicBezTo>
                  <a:pt x="409" y="753"/>
                  <a:pt x="408" y="753"/>
                  <a:pt x="408" y="753"/>
                </a:cubicBezTo>
                <a:cubicBezTo>
                  <a:pt x="408" y="753"/>
                  <a:pt x="408" y="753"/>
                  <a:pt x="408" y="753"/>
                </a:cubicBezTo>
                <a:cubicBezTo>
                  <a:pt x="408" y="753"/>
                  <a:pt x="409" y="753"/>
                  <a:pt x="409" y="753"/>
                </a:cubicBezTo>
                <a:close/>
                <a:moveTo>
                  <a:pt x="406" y="752"/>
                </a:moveTo>
                <a:cubicBezTo>
                  <a:pt x="406" y="752"/>
                  <a:pt x="406" y="752"/>
                  <a:pt x="406" y="752"/>
                </a:cubicBezTo>
                <a:cubicBezTo>
                  <a:pt x="406" y="752"/>
                  <a:pt x="406" y="752"/>
                  <a:pt x="406" y="752"/>
                </a:cubicBezTo>
                <a:cubicBezTo>
                  <a:pt x="406" y="752"/>
                  <a:pt x="406" y="752"/>
                  <a:pt x="406" y="752"/>
                </a:cubicBezTo>
                <a:close/>
                <a:moveTo>
                  <a:pt x="407" y="753"/>
                </a:moveTo>
                <a:cubicBezTo>
                  <a:pt x="407" y="753"/>
                  <a:pt x="407" y="753"/>
                  <a:pt x="407" y="753"/>
                </a:cubicBezTo>
                <a:cubicBezTo>
                  <a:pt x="406" y="753"/>
                  <a:pt x="405" y="753"/>
                  <a:pt x="404" y="753"/>
                </a:cubicBezTo>
                <a:cubicBezTo>
                  <a:pt x="404" y="753"/>
                  <a:pt x="405" y="753"/>
                  <a:pt x="405" y="753"/>
                </a:cubicBezTo>
                <a:cubicBezTo>
                  <a:pt x="405" y="753"/>
                  <a:pt x="406" y="753"/>
                  <a:pt x="407" y="753"/>
                </a:cubicBezTo>
                <a:close/>
                <a:moveTo>
                  <a:pt x="417" y="753"/>
                </a:moveTo>
                <a:cubicBezTo>
                  <a:pt x="417" y="753"/>
                  <a:pt x="417" y="753"/>
                  <a:pt x="418" y="753"/>
                </a:cubicBezTo>
                <a:cubicBezTo>
                  <a:pt x="418" y="753"/>
                  <a:pt x="418" y="753"/>
                  <a:pt x="418" y="753"/>
                </a:cubicBezTo>
                <a:cubicBezTo>
                  <a:pt x="417" y="753"/>
                  <a:pt x="416" y="753"/>
                  <a:pt x="416" y="753"/>
                </a:cubicBezTo>
                <a:cubicBezTo>
                  <a:pt x="416" y="753"/>
                  <a:pt x="416" y="753"/>
                  <a:pt x="417" y="753"/>
                </a:cubicBezTo>
                <a:close/>
                <a:moveTo>
                  <a:pt x="447" y="753"/>
                </a:moveTo>
                <a:cubicBezTo>
                  <a:pt x="445" y="753"/>
                  <a:pt x="442" y="753"/>
                  <a:pt x="440" y="753"/>
                </a:cubicBezTo>
                <a:cubicBezTo>
                  <a:pt x="442" y="752"/>
                  <a:pt x="444" y="752"/>
                  <a:pt x="446" y="752"/>
                </a:cubicBezTo>
                <a:cubicBezTo>
                  <a:pt x="447" y="752"/>
                  <a:pt x="447" y="752"/>
                  <a:pt x="447" y="753"/>
                </a:cubicBezTo>
                <a:close/>
                <a:moveTo>
                  <a:pt x="435" y="752"/>
                </a:moveTo>
                <a:cubicBezTo>
                  <a:pt x="435" y="752"/>
                  <a:pt x="435" y="752"/>
                  <a:pt x="435" y="751"/>
                </a:cubicBezTo>
                <a:cubicBezTo>
                  <a:pt x="436" y="751"/>
                  <a:pt x="437" y="751"/>
                  <a:pt x="438" y="751"/>
                </a:cubicBezTo>
                <a:cubicBezTo>
                  <a:pt x="438" y="751"/>
                  <a:pt x="438" y="752"/>
                  <a:pt x="438" y="752"/>
                </a:cubicBezTo>
                <a:cubicBezTo>
                  <a:pt x="437" y="752"/>
                  <a:pt x="436" y="752"/>
                  <a:pt x="435" y="752"/>
                </a:cubicBezTo>
                <a:close/>
                <a:moveTo>
                  <a:pt x="434" y="752"/>
                </a:moveTo>
                <a:cubicBezTo>
                  <a:pt x="434" y="752"/>
                  <a:pt x="433" y="752"/>
                  <a:pt x="432" y="753"/>
                </a:cubicBezTo>
                <a:cubicBezTo>
                  <a:pt x="431" y="752"/>
                  <a:pt x="429" y="752"/>
                  <a:pt x="428" y="752"/>
                </a:cubicBezTo>
                <a:cubicBezTo>
                  <a:pt x="428" y="752"/>
                  <a:pt x="428" y="752"/>
                  <a:pt x="428" y="752"/>
                </a:cubicBezTo>
                <a:cubicBezTo>
                  <a:pt x="430" y="752"/>
                  <a:pt x="432" y="752"/>
                  <a:pt x="434" y="751"/>
                </a:cubicBezTo>
                <a:cubicBezTo>
                  <a:pt x="434" y="752"/>
                  <a:pt x="434" y="752"/>
                  <a:pt x="434" y="752"/>
                </a:cubicBezTo>
                <a:close/>
                <a:moveTo>
                  <a:pt x="429" y="751"/>
                </a:moveTo>
                <a:cubicBezTo>
                  <a:pt x="430" y="750"/>
                  <a:pt x="431" y="749"/>
                  <a:pt x="432" y="748"/>
                </a:cubicBezTo>
                <a:cubicBezTo>
                  <a:pt x="432" y="749"/>
                  <a:pt x="433" y="750"/>
                  <a:pt x="433" y="750"/>
                </a:cubicBezTo>
                <a:cubicBezTo>
                  <a:pt x="432" y="750"/>
                  <a:pt x="431" y="751"/>
                  <a:pt x="429" y="751"/>
                </a:cubicBezTo>
                <a:close/>
                <a:moveTo>
                  <a:pt x="428" y="751"/>
                </a:moveTo>
                <a:cubicBezTo>
                  <a:pt x="427" y="751"/>
                  <a:pt x="426" y="751"/>
                  <a:pt x="426" y="751"/>
                </a:cubicBezTo>
                <a:cubicBezTo>
                  <a:pt x="425" y="750"/>
                  <a:pt x="424" y="749"/>
                  <a:pt x="424" y="748"/>
                </a:cubicBezTo>
                <a:cubicBezTo>
                  <a:pt x="425" y="747"/>
                  <a:pt x="426" y="746"/>
                  <a:pt x="427" y="745"/>
                </a:cubicBezTo>
                <a:cubicBezTo>
                  <a:pt x="427" y="745"/>
                  <a:pt x="428" y="745"/>
                  <a:pt x="428" y="745"/>
                </a:cubicBezTo>
                <a:cubicBezTo>
                  <a:pt x="429" y="745"/>
                  <a:pt x="430" y="745"/>
                  <a:pt x="430" y="745"/>
                </a:cubicBezTo>
                <a:cubicBezTo>
                  <a:pt x="431" y="746"/>
                  <a:pt x="431" y="746"/>
                  <a:pt x="431" y="747"/>
                </a:cubicBezTo>
                <a:cubicBezTo>
                  <a:pt x="430" y="748"/>
                  <a:pt x="429" y="750"/>
                  <a:pt x="428" y="751"/>
                </a:cubicBezTo>
                <a:close/>
                <a:moveTo>
                  <a:pt x="431" y="745"/>
                </a:moveTo>
                <a:cubicBezTo>
                  <a:pt x="432" y="745"/>
                  <a:pt x="433" y="745"/>
                  <a:pt x="433" y="745"/>
                </a:cubicBezTo>
                <a:cubicBezTo>
                  <a:pt x="433" y="745"/>
                  <a:pt x="433" y="746"/>
                  <a:pt x="432" y="746"/>
                </a:cubicBezTo>
                <a:cubicBezTo>
                  <a:pt x="432" y="746"/>
                  <a:pt x="432" y="745"/>
                  <a:pt x="431" y="745"/>
                </a:cubicBezTo>
                <a:close/>
                <a:moveTo>
                  <a:pt x="410" y="746"/>
                </a:moveTo>
                <a:cubicBezTo>
                  <a:pt x="409" y="747"/>
                  <a:pt x="407" y="749"/>
                  <a:pt x="406" y="750"/>
                </a:cubicBezTo>
                <a:cubicBezTo>
                  <a:pt x="405" y="749"/>
                  <a:pt x="405" y="748"/>
                  <a:pt x="404" y="747"/>
                </a:cubicBezTo>
                <a:cubicBezTo>
                  <a:pt x="406" y="746"/>
                  <a:pt x="408" y="746"/>
                  <a:pt x="410" y="746"/>
                </a:cubicBezTo>
                <a:close/>
                <a:moveTo>
                  <a:pt x="395" y="752"/>
                </a:moveTo>
                <a:cubicBezTo>
                  <a:pt x="395" y="752"/>
                  <a:pt x="394" y="752"/>
                  <a:pt x="393" y="752"/>
                </a:cubicBezTo>
                <a:cubicBezTo>
                  <a:pt x="394" y="751"/>
                  <a:pt x="394" y="751"/>
                  <a:pt x="395" y="751"/>
                </a:cubicBezTo>
                <a:cubicBezTo>
                  <a:pt x="395" y="751"/>
                  <a:pt x="395" y="751"/>
                  <a:pt x="395" y="752"/>
                </a:cubicBezTo>
                <a:close/>
                <a:moveTo>
                  <a:pt x="396" y="753"/>
                </a:moveTo>
                <a:cubicBezTo>
                  <a:pt x="396" y="753"/>
                  <a:pt x="397" y="754"/>
                  <a:pt x="397" y="754"/>
                </a:cubicBezTo>
                <a:cubicBezTo>
                  <a:pt x="395" y="754"/>
                  <a:pt x="393" y="754"/>
                  <a:pt x="390" y="754"/>
                </a:cubicBezTo>
                <a:cubicBezTo>
                  <a:pt x="391" y="754"/>
                  <a:pt x="392" y="753"/>
                  <a:pt x="392" y="753"/>
                </a:cubicBezTo>
                <a:cubicBezTo>
                  <a:pt x="394" y="753"/>
                  <a:pt x="395" y="753"/>
                  <a:pt x="396" y="753"/>
                </a:cubicBezTo>
                <a:close/>
                <a:moveTo>
                  <a:pt x="389" y="754"/>
                </a:moveTo>
                <a:cubicBezTo>
                  <a:pt x="389" y="754"/>
                  <a:pt x="389" y="754"/>
                  <a:pt x="389" y="754"/>
                </a:cubicBezTo>
                <a:cubicBezTo>
                  <a:pt x="388" y="754"/>
                  <a:pt x="388" y="753"/>
                  <a:pt x="388" y="753"/>
                </a:cubicBezTo>
                <a:cubicBezTo>
                  <a:pt x="388" y="753"/>
                  <a:pt x="388" y="753"/>
                  <a:pt x="388" y="753"/>
                </a:cubicBezTo>
                <a:cubicBezTo>
                  <a:pt x="389" y="753"/>
                  <a:pt x="390" y="753"/>
                  <a:pt x="391" y="753"/>
                </a:cubicBezTo>
                <a:cubicBezTo>
                  <a:pt x="390" y="753"/>
                  <a:pt x="390" y="754"/>
                  <a:pt x="389" y="754"/>
                </a:cubicBezTo>
                <a:close/>
                <a:moveTo>
                  <a:pt x="377" y="755"/>
                </a:moveTo>
                <a:cubicBezTo>
                  <a:pt x="377" y="754"/>
                  <a:pt x="378" y="754"/>
                  <a:pt x="378" y="754"/>
                </a:cubicBezTo>
                <a:cubicBezTo>
                  <a:pt x="378" y="754"/>
                  <a:pt x="378" y="754"/>
                  <a:pt x="378" y="755"/>
                </a:cubicBezTo>
                <a:cubicBezTo>
                  <a:pt x="378" y="755"/>
                  <a:pt x="378" y="755"/>
                  <a:pt x="377" y="755"/>
                </a:cubicBezTo>
                <a:close/>
                <a:moveTo>
                  <a:pt x="376" y="756"/>
                </a:moveTo>
                <a:cubicBezTo>
                  <a:pt x="377" y="756"/>
                  <a:pt x="378" y="756"/>
                  <a:pt x="379" y="756"/>
                </a:cubicBezTo>
                <a:cubicBezTo>
                  <a:pt x="379" y="756"/>
                  <a:pt x="379" y="756"/>
                  <a:pt x="379" y="756"/>
                </a:cubicBezTo>
                <a:cubicBezTo>
                  <a:pt x="379" y="756"/>
                  <a:pt x="379" y="756"/>
                  <a:pt x="379" y="756"/>
                </a:cubicBezTo>
                <a:cubicBezTo>
                  <a:pt x="378" y="756"/>
                  <a:pt x="377" y="757"/>
                  <a:pt x="375" y="756"/>
                </a:cubicBezTo>
                <a:cubicBezTo>
                  <a:pt x="376" y="756"/>
                  <a:pt x="376" y="756"/>
                  <a:pt x="376" y="756"/>
                </a:cubicBezTo>
                <a:close/>
                <a:moveTo>
                  <a:pt x="380" y="756"/>
                </a:moveTo>
                <a:cubicBezTo>
                  <a:pt x="380" y="756"/>
                  <a:pt x="380" y="756"/>
                  <a:pt x="380" y="756"/>
                </a:cubicBezTo>
                <a:cubicBezTo>
                  <a:pt x="380" y="756"/>
                  <a:pt x="380" y="756"/>
                  <a:pt x="380" y="756"/>
                </a:cubicBezTo>
                <a:cubicBezTo>
                  <a:pt x="383" y="756"/>
                  <a:pt x="385" y="756"/>
                  <a:pt x="387" y="756"/>
                </a:cubicBezTo>
                <a:cubicBezTo>
                  <a:pt x="387" y="756"/>
                  <a:pt x="387" y="756"/>
                  <a:pt x="387" y="756"/>
                </a:cubicBezTo>
                <a:cubicBezTo>
                  <a:pt x="385" y="756"/>
                  <a:pt x="382" y="756"/>
                  <a:pt x="380" y="756"/>
                </a:cubicBezTo>
                <a:close/>
                <a:moveTo>
                  <a:pt x="385" y="757"/>
                </a:moveTo>
                <a:cubicBezTo>
                  <a:pt x="384" y="758"/>
                  <a:pt x="384" y="759"/>
                  <a:pt x="383" y="760"/>
                </a:cubicBezTo>
                <a:cubicBezTo>
                  <a:pt x="382" y="759"/>
                  <a:pt x="382" y="758"/>
                  <a:pt x="381" y="757"/>
                </a:cubicBezTo>
                <a:cubicBezTo>
                  <a:pt x="383" y="757"/>
                  <a:pt x="384" y="757"/>
                  <a:pt x="385" y="757"/>
                </a:cubicBezTo>
                <a:close/>
                <a:moveTo>
                  <a:pt x="389" y="756"/>
                </a:moveTo>
                <a:cubicBezTo>
                  <a:pt x="389" y="756"/>
                  <a:pt x="389" y="756"/>
                  <a:pt x="389" y="756"/>
                </a:cubicBezTo>
                <a:cubicBezTo>
                  <a:pt x="389" y="756"/>
                  <a:pt x="388" y="756"/>
                  <a:pt x="388" y="756"/>
                </a:cubicBezTo>
                <a:cubicBezTo>
                  <a:pt x="388" y="756"/>
                  <a:pt x="388" y="756"/>
                  <a:pt x="389" y="756"/>
                </a:cubicBezTo>
                <a:close/>
                <a:moveTo>
                  <a:pt x="390" y="756"/>
                </a:moveTo>
                <a:cubicBezTo>
                  <a:pt x="392" y="755"/>
                  <a:pt x="395" y="755"/>
                  <a:pt x="398" y="755"/>
                </a:cubicBezTo>
                <a:cubicBezTo>
                  <a:pt x="398" y="755"/>
                  <a:pt x="398" y="756"/>
                  <a:pt x="398" y="756"/>
                </a:cubicBezTo>
                <a:cubicBezTo>
                  <a:pt x="395" y="756"/>
                  <a:pt x="393" y="756"/>
                  <a:pt x="390" y="756"/>
                </a:cubicBezTo>
                <a:cubicBezTo>
                  <a:pt x="390" y="756"/>
                  <a:pt x="390" y="756"/>
                  <a:pt x="390" y="756"/>
                </a:cubicBezTo>
                <a:close/>
                <a:moveTo>
                  <a:pt x="403" y="755"/>
                </a:moveTo>
                <a:cubicBezTo>
                  <a:pt x="405" y="755"/>
                  <a:pt x="406" y="755"/>
                  <a:pt x="408" y="755"/>
                </a:cubicBezTo>
                <a:cubicBezTo>
                  <a:pt x="408" y="755"/>
                  <a:pt x="408" y="755"/>
                  <a:pt x="408" y="755"/>
                </a:cubicBezTo>
                <a:cubicBezTo>
                  <a:pt x="406" y="755"/>
                  <a:pt x="404" y="755"/>
                  <a:pt x="402" y="755"/>
                </a:cubicBezTo>
                <a:cubicBezTo>
                  <a:pt x="403" y="755"/>
                  <a:pt x="403" y="755"/>
                  <a:pt x="403" y="755"/>
                </a:cubicBezTo>
                <a:close/>
                <a:moveTo>
                  <a:pt x="409" y="754"/>
                </a:moveTo>
                <a:cubicBezTo>
                  <a:pt x="411" y="754"/>
                  <a:pt x="413" y="754"/>
                  <a:pt x="415" y="754"/>
                </a:cubicBezTo>
                <a:cubicBezTo>
                  <a:pt x="416" y="754"/>
                  <a:pt x="416" y="754"/>
                  <a:pt x="416" y="754"/>
                </a:cubicBezTo>
                <a:cubicBezTo>
                  <a:pt x="414" y="754"/>
                  <a:pt x="412" y="755"/>
                  <a:pt x="409" y="755"/>
                </a:cubicBezTo>
                <a:cubicBezTo>
                  <a:pt x="409" y="755"/>
                  <a:pt x="409" y="755"/>
                  <a:pt x="409" y="754"/>
                </a:cubicBezTo>
                <a:close/>
                <a:moveTo>
                  <a:pt x="416" y="755"/>
                </a:moveTo>
                <a:cubicBezTo>
                  <a:pt x="415" y="757"/>
                  <a:pt x="414" y="758"/>
                  <a:pt x="412" y="760"/>
                </a:cubicBezTo>
                <a:cubicBezTo>
                  <a:pt x="412" y="758"/>
                  <a:pt x="411" y="757"/>
                  <a:pt x="410" y="756"/>
                </a:cubicBezTo>
                <a:cubicBezTo>
                  <a:pt x="412" y="756"/>
                  <a:pt x="414" y="755"/>
                  <a:pt x="416" y="755"/>
                </a:cubicBezTo>
                <a:close/>
                <a:moveTo>
                  <a:pt x="420" y="755"/>
                </a:moveTo>
                <a:cubicBezTo>
                  <a:pt x="421" y="755"/>
                  <a:pt x="423" y="755"/>
                  <a:pt x="424" y="754"/>
                </a:cubicBezTo>
                <a:cubicBezTo>
                  <a:pt x="423" y="755"/>
                  <a:pt x="422" y="756"/>
                  <a:pt x="421" y="757"/>
                </a:cubicBezTo>
                <a:cubicBezTo>
                  <a:pt x="420" y="757"/>
                  <a:pt x="420" y="756"/>
                  <a:pt x="420" y="755"/>
                </a:cubicBezTo>
                <a:close/>
                <a:moveTo>
                  <a:pt x="450" y="755"/>
                </a:moveTo>
                <a:cubicBezTo>
                  <a:pt x="450" y="755"/>
                  <a:pt x="450" y="755"/>
                  <a:pt x="449" y="756"/>
                </a:cubicBezTo>
                <a:cubicBezTo>
                  <a:pt x="449" y="755"/>
                  <a:pt x="449" y="755"/>
                  <a:pt x="449" y="755"/>
                </a:cubicBezTo>
                <a:cubicBezTo>
                  <a:pt x="449" y="755"/>
                  <a:pt x="450" y="755"/>
                  <a:pt x="450" y="755"/>
                </a:cubicBezTo>
                <a:close/>
                <a:moveTo>
                  <a:pt x="459" y="756"/>
                </a:moveTo>
                <a:cubicBezTo>
                  <a:pt x="460" y="756"/>
                  <a:pt x="461" y="756"/>
                  <a:pt x="462" y="756"/>
                </a:cubicBezTo>
                <a:cubicBezTo>
                  <a:pt x="462" y="756"/>
                  <a:pt x="462" y="756"/>
                  <a:pt x="462" y="757"/>
                </a:cubicBezTo>
                <a:cubicBezTo>
                  <a:pt x="463" y="757"/>
                  <a:pt x="463" y="758"/>
                  <a:pt x="463" y="759"/>
                </a:cubicBezTo>
                <a:cubicBezTo>
                  <a:pt x="462" y="760"/>
                  <a:pt x="461" y="760"/>
                  <a:pt x="461" y="761"/>
                </a:cubicBezTo>
                <a:cubicBezTo>
                  <a:pt x="458" y="761"/>
                  <a:pt x="456" y="761"/>
                  <a:pt x="453" y="761"/>
                </a:cubicBezTo>
                <a:cubicBezTo>
                  <a:pt x="455" y="759"/>
                  <a:pt x="457" y="757"/>
                  <a:pt x="459" y="756"/>
                </a:cubicBezTo>
                <a:close/>
                <a:moveTo>
                  <a:pt x="463" y="757"/>
                </a:moveTo>
                <a:cubicBezTo>
                  <a:pt x="463" y="758"/>
                  <a:pt x="463" y="758"/>
                  <a:pt x="464" y="759"/>
                </a:cubicBezTo>
                <a:cubicBezTo>
                  <a:pt x="463" y="759"/>
                  <a:pt x="463" y="759"/>
                  <a:pt x="463" y="759"/>
                </a:cubicBezTo>
                <a:cubicBezTo>
                  <a:pt x="463" y="758"/>
                  <a:pt x="463" y="758"/>
                  <a:pt x="463" y="757"/>
                </a:cubicBezTo>
                <a:close/>
                <a:moveTo>
                  <a:pt x="463" y="760"/>
                </a:moveTo>
                <a:cubicBezTo>
                  <a:pt x="463" y="761"/>
                  <a:pt x="463" y="761"/>
                  <a:pt x="463" y="761"/>
                </a:cubicBezTo>
                <a:cubicBezTo>
                  <a:pt x="463" y="761"/>
                  <a:pt x="463" y="761"/>
                  <a:pt x="462" y="761"/>
                </a:cubicBezTo>
                <a:cubicBezTo>
                  <a:pt x="463" y="761"/>
                  <a:pt x="463" y="761"/>
                  <a:pt x="463" y="760"/>
                </a:cubicBezTo>
                <a:close/>
                <a:moveTo>
                  <a:pt x="463" y="760"/>
                </a:moveTo>
                <a:cubicBezTo>
                  <a:pt x="464" y="760"/>
                  <a:pt x="464" y="760"/>
                  <a:pt x="464" y="759"/>
                </a:cubicBezTo>
                <a:cubicBezTo>
                  <a:pt x="464" y="760"/>
                  <a:pt x="465" y="760"/>
                  <a:pt x="465" y="761"/>
                </a:cubicBezTo>
                <a:cubicBezTo>
                  <a:pt x="464" y="761"/>
                  <a:pt x="464" y="761"/>
                  <a:pt x="463" y="761"/>
                </a:cubicBezTo>
                <a:cubicBezTo>
                  <a:pt x="463" y="761"/>
                  <a:pt x="463" y="760"/>
                  <a:pt x="463" y="760"/>
                </a:cubicBezTo>
                <a:close/>
                <a:moveTo>
                  <a:pt x="461" y="754"/>
                </a:moveTo>
                <a:cubicBezTo>
                  <a:pt x="461" y="754"/>
                  <a:pt x="460" y="754"/>
                  <a:pt x="460" y="754"/>
                </a:cubicBezTo>
                <a:cubicBezTo>
                  <a:pt x="460" y="754"/>
                  <a:pt x="460" y="754"/>
                  <a:pt x="460" y="754"/>
                </a:cubicBezTo>
                <a:cubicBezTo>
                  <a:pt x="460" y="754"/>
                  <a:pt x="461" y="754"/>
                  <a:pt x="461" y="754"/>
                </a:cubicBezTo>
                <a:cubicBezTo>
                  <a:pt x="461" y="754"/>
                  <a:pt x="461" y="754"/>
                  <a:pt x="461" y="754"/>
                </a:cubicBezTo>
                <a:close/>
                <a:moveTo>
                  <a:pt x="460" y="753"/>
                </a:moveTo>
                <a:cubicBezTo>
                  <a:pt x="458" y="753"/>
                  <a:pt x="456" y="753"/>
                  <a:pt x="454" y="753"/>
                </a:cubicBezTo>
                <a:cubicBezTo>
                  <a:pt x="454" y="752"/>
                  <a:pt x="454" y="752"/>
                  <a:pt x="455" y="751"/>
                </a:cubicBezTo>
                <a:cubicBezTo>
                  <a:pt x="456" y="751"/>
                  <a:pt x="458" y="751"/>
                  <a:pt x="459" y="751"/>
                </a:cubicBezTo>
                <a:cubicBezTo>
                  <a:pt x="459" y="752"/>
                  <a:pt x="460" y="752"/>
                  <a:pt x="460" y="753"/>
                </a:cubicBezTo>
                <a:cubicBezTo>
                  <a:pt x="460" y="753"/>
                  <a:pt x="460" y="753"/>
                  <a:pt x="460" y="753"/>
                </a:cubicBezTo>
                <a:close/>
                <a:moveTo>
                  <a:pt x="447" y="751"/>
                </a:moveTo>
                <a:cubicBezTo>
                  <a:pt x="447" y="751"/>
                  <a:pt x="447" y="751"/>
                  <a:pt x="447" y="751"/>
                </a:cubicBezTo>
                <a:cubicBezTo>
                  <a:pt x="448" y="751"/>
                  <a:pt x="450" y="751"/>
                  <a:pt x="451" y="751"/>
                </a:cubicBezTo>
                <a:cubicBezTo>
                  <a:pt x="450" y="751"/>
                  <a:pt x="448" y="751"/>
                  <a:pt x="447" y="751"/>
                </a:cubicBezTo>
                <a:close/>
                <a:moveTo>
                  <a:pt x="446" y="751"/>
                </a:moveTo>
                <a:cubicBezTo>
                  <a:pt x="444" y="751"/>
                  <a:pt x="441" y="752"/>
                  <a:pt x="439" y="752"/>
                </a:cubicBezTo>
                <a:cubicBezTo>
                  <a:pt x="439" y="751"/>
                  <a:pt x="440" y="751"/>
                  <a:pt x="440" y="751"/>
                </a:cubicBezTo>
                <a:cubicBezTo>
                  <a:pt x="442" y="751"/>
                  <a:pt x="444" y="751"/>
                  <a:pt x="446" y="751"/>
                </a:cubicBezTo>
                <a:cubicBezTo>
                  <a:pt x="446" y="751"/>
                  <a:pt x="446" y="751"/>
                  <a:pt x="446" y="751"/>
                </a:cubicBezTo>
                <a:close/>
                <a:moveTo>
                  <a:pt x="441" y="750"/>
                </a:moveTo>
                <a:cubicBezTo>
                  <a:pt x="442" y="749"/>
                  <a:pt x="443" y="748"/>
                  <a:pt x="444" y="746"/>
                </a:cubicBezTo>
                <a:cubicBezTo>
                  <a:pt x="444" y="748"/>
                  <a:pt x="445" y="749"/>
                  <a:pt x="445" y="750"/>
                </a:cubicBezTo>
                <a:cubicBezTo>
                  <a:pt x="445" y="750"/>
                  <a:pt x="445" y="750"/>
                  <a:pt x="445" y="750"/>
                </a:cubicBezTo>
                <a:cubicBezTo>
                  <a:pt x="444" y="750"/>
                  <a:pt x="442" y="750"/>
                  <a:pt x="441" y="750"/>
                </a:cubicBezTo>
                <a:close/>
                <a:moveTo>
                  <a:pt x="441" y="748"/>
                </a:moveTo>
                <a:cubicBezTo>
                  <a:pt x="440" y="749"/>
                  <a:pt x="440" y="749"/>
                  <a:pt x="439" y="750"/>
                </a:cubicBezTo>
                <a:cubicBezTo>
                  <a:pt x="438" y="750"/>
                  <a:pt x="436" y="750"/>
                  <a:pt x="434" y="750"/>
                </a:cubicBezTo>
                <a:cubicBezTo>
                  <a:pt x="434" y="749"/>
                  <a:pt x="433" y="748"/>
                  <a:pt x="433" y="747"/>
                </a:cubicBezTo>
                <a:cubicBezTo>
                  <a:pt x="433" y="747"/>
                  <a:pt x="434" y="746"/>
                  <a:pt x="435" y="745"/>
                </a:cubicBezTo>
                <a:cubicBezTo>
                  <a:pt x="437" y="745"/>
                  <a:pt x="440" y="745"/>
                  <a:pt x="443" y="745"/>
                </a:cubicBezTo>
                <a:cubicBezTo>
                  <a:pt x="443" y="745"/>
                  <a:pt x="443" y="745"/>
                  <a:pt x="443" y="746"/>
                </a:cubicBezTo>
                <a:cubicBezTo>
                  <a:pt x="442" y="746"/>
                  <a:pt x="442" y="747"/>
                  <a:pt x="441" y="748"/>
                </a:cubicBezTo>
                <a:close/>
                <a:moveTo>
                  <a:pt x="411" y="745"/>
                </a:moveTo>
                <a:cubicBezTo>
                  <a:pt x="411" y="745"/>
                  <a:pt x="411" y="745"/>
                  <a:pt x="411" y="745"/>
                </a:cubicBezTo>
                <a:cubicBezTo>
                  <a:pt x="409" y="745"/>
                  <a:pt x="406" y="745"/>
                  <a:pt x="403" y="745"/>
                </a:cubicBezTo>
                <a:cubicBezTo>
                  <a:pt x="403" y="745"/>
                  <a:pt x="403" y="745"/>
                  <a:pt x="403" y="745"/>
                </a:cubicBezTo>
                <a:cubicBezTo>
                  <a:pt x="406" y="745"/>
                  <a:pt x="408" y="745"/>
                  <a:pt x="411" y="745"/>
                </a:cubicBezTo>
                <a:close/>
                <a:moveTo>
                  <a:pt x="393" y="747"/>
                </a:moveTo>
                <a:cubicBezTo>
                  <a:pt x="393" y="748"/>
                  <a:pt x="394" y="749"/>
                  <a:pt x="394" y="750"/>
                </a:cubicBezTo>
                <a:cubicBezTo>
                  <a:pt x="393" y="750"/>
                  <a:pt x="393" y="751"/>
                  <a:pt x="392" y="752"/>
                </a:cubicBezTo>
                <a:cubicBezTo>
                  <a:pt x="390" y="752"/>
                  <a:pt x="389" y="752"/>
                  <a:pt x="387" y="752"/>
                </a:cubicBezTo>
                <a:cubicBezTo>
                  <a:pt x="386" y="750"/>
                  <a:pt x="385" y="749"/>
                  <a:pt x="384" y="748"/>
                </a:cubicBezTo>
                <a:cubicBezTo>
                  <a:pt x="387" y="748"/>
                  <a:pt x="389" y="748"/>
                  <a:pt x="391" y="747"/>
                </a:cubicBezTo>
                <a:cubicBezTo>
                  <a:pt x="391" y="747"/>
                  <a:pt x="392" y="747"/>
                  <a:pt x="393" y="747"/>
                </a:cubicBezTo>
                <a:close/>
                <a:moveTo>
                  <a:pt x="386" y="752"/>
                </a:moveTo>
                <a:cubicBezTo>
                  <a:pt x="384" y="752"/>
                  <a:pt x="383" y="752"/>
                  <a:pt x="381" y="752"/>
                </a:cubicBezTo>
                <a:cubicBezTo>
                  <a:pt x="381" y="751"/>
                  <a:pt x="381" y="751"/>
                  <a:pt x="381" y="750"/>
                </a:cubicBezTo>
                <a:cubicBezTo>
                  <a:pt x="382" y="750"/>
                  <a:pt x="383" y="749"/>
                  <a:pt x="384" y="748"/>
                </a:cubicBezTo>
                <a:cubicBezTo>
                  <a:pt x="384" y="749"/>
                  <a:pt x="385" y="751"/>
                  <a:pt x="386" y="752"/>
                </a:cubicBezTo>
                <a:close/>
                <a:moveTo>
                  <a:pt x="380" y="752"/>
                </a:moveTo>
                <a:cubicBezTo>
                  <a:pt x="380" y="753"/>
                  <a:pt x="380" y="754"/>
                  <a:pt x="380" y="754"/>
                </a:cubicBezTo>
                <a:cubicBezTo>
                  <a:pt x="379" y="754"/>
                  <a:pt x="379" y="755"/>
                  <a:pt x="379" y="755"/>
                </a:cubicBezTo>
                <a:cubicBezTo>
                  <a:pt x="379" y="754"/>
                  <a:pt x="379" y="754"/>
                  <a:pt x="378" y="753"/>
                </a:cubicBezTo>
                <a:cubicBezTo>
                  <a:pt x="379" y="753"/>
                  <a:pt x="379" y="753"/>
                  <a:pt x="380" y="752"/>
                </a:cubicBezTo>
                <a:cubicBezTo>
                  <a:pt x="380" y="752"/>
                  <a:pt x="380" y="752"/>
                  <a:pt x="380" y="752"/>
                </a:cubicBezTo>
                <a:close/>
                <a:moveTo>
                  <a:pt x="378" y="753"/>
                </a:moveTo>
                <a:cubicBezTo>
                  <a:pt x="378" y="752"/>
                  <a:pt x="378" y="752"/>
                  <a:pt x="378" y="752"/>
                </a:cubicBezTo>
                <a:cubicBezTo>
                  <a:pt x="378" y="752"/>
                  <a:pt x="378" y="752"/>
                  <a:pt x="378" y="752"/>
                </a:cubicBezTo>
                <a:cubicBezTo>
                  <a:pt x="378" y="752"/>
                  <a:pt x="378" y="752"/>
                  <a:pt x="378" y="753"/>
                </a:cubicBezTo>
                <a:close/>
                <a:moveTo>
                  <a:pt x="378" y="757"/>
                </a:moveTo>
                <a:cubicBezTo>
                  <a:pt x="378" y="757"/>
                  <a:pt x="378" y="757"/>
                  <a:pt x="378" y="757"/>
                </a:cubicBezTo>
                <a:cubicBezTo>
                  <a:pt x="377" y="759"/>
                  <a:pt x="376" y="760"/>
                  <a:pt x="375" y="761"/>
                </a:cubicBezTo>
                <a:cubicBezTo>
                  <a:pt x="375" y="760"/>
                  <a:pt x="375" y="759"/>
                  <a:pt x="375" y="758"/>
                </a:cubicBezTo>
                <a:cubicBezTo>
                  <a:pt x="376" y="758"/>
                  <a:pt x="377" y="757"/>
                  <a:pt x="378" y="757"/>
                </a:cubicBezTo>
                <a:close/>
                <a:moveTo>
                  <a:pt x="379" y="758"/>
                </a:moveTo>
                <a:cubicBezTo>
                  <a:pt x="379" y="760"/>
                  <a:pt x="378" y="761"/>
                  <a:pt x="378" y="762"/>
                </a:cubicBezTo>
                <a:cubicBezTo>
                  <a:pt x="377" y="762"/>
                  <a:pt x="376" y="762"/>
                  <a:pt x="375" y="763"/>
                </a:cubicBezTo>
                <a:cubicBezTo>
                  <a:pt x="375" y="762"/>
                  <a:pt x="375" y="762"/>
                  <a:pt x="375" y="762"/>
                </a:cubicBezTo>
                <a:cubicBezTo>
                  <a:pt x="376" y="761"/>
                  <a:pt x="377" y="760"/>
                  <a:pt x="379" y="758"/>
                </a:cubicBezTo>
                <a:close/>
                <a:moveTo>
                  <a:pt x="379" y="763"/>
                </a:moveTo>
                <a:cubicBezTo>
                  <a:pt x="379" y="763"/>
                  <a:pt x="379" y="763"/>
                  <a:pt x="380" y="763"/>
                </a:cubicBezTo>
                <a:cubicBezTo>
                  <a:pt x="379" y="763"/>
                  <a:pt x="379" y="763"/>
                  <a:pt x="379" y="764"/>
                </a:cubicBezTo>
                <a:cubicBezTo>
                  <a:pt x="379" y="763"/>
                  <a:pt x="379" y="763"/>
                  <a:pt x="379" y="763"/>
                </a:cubicBezTo>
                <a:close/>
                <a:moveTo>
                  <a:pt x="379" y="762"/>
                </a:moveTo>
                <a:cubicBezTo>
                  <a:pt x="379" y="761"/>
                  <a:pt x="380" y="759"/>
                  <a:pt x="380" y="758"/>
                </a:cubicBezTo>
                <a:cubicBezTo>
                  <a:pt x="381" y="759"/>
                  <a:pt x="381" y="760"/>
                  <a:pt x="382" y="761"/>
                </a:cubicBezTo>
                <a:cubicBezTo>
                  <a:pt x="381" y="761"/>
                  <a:pt x="381" y="761"/>
                  <a:pt x="381" y="762"/>
                </a:cubicBezTo>
                <a:cubicBezTo>
                  <a:pt x="380" y="762"/>
                  <a:pt x="380" y="762"/>
                  <a:pt x="379" y="762"/>
                </a:cubicBezTo>
                <a:close/>
                <a:moveTo>
                  <a:pt x="382" y="761"/>
                </a:moveTo>
                <a:cubicBezTo>
                  <a:pt x="382" y="762"/>
                  <a:pt x="383" y="762"/>
                  <a:pt x="383" y="762"/>
                </a:cubicBezTo>
                <a:cubicBezTo>
                  <a:pt x="382" y="762"/>
                  <a:pt x="382" y="762"/>
                  <a:pt x="382" y="762"/>
                </a:cubicBezTo>
                <a:cubicBezTo>
                  <a:pt x="382" y="762"/>
                  <a:pt x="382" y="762"/>
                  <a:pt x="382" y="761"/>
                </a:cubicBezTo>
                <a:close/>
                <a:moveTo>
                  <a:pt x="383" y="761"/>
                </a:moveTo>
                <a:cubicBezTo>
                  <a:pt x="384" y="760"/>
                  <a:pt x="386" y="758"/>
                  <a:pt x="387" y="757"/>
                </a:cubicBezTo>
                <a:cubicBezTo>
                  <a:pt x="388" y="757"/>
                  <a:pt x="389" y="757"/>
                  <a:pt x="390" y="757"/>
                </a:cubicBezTo>
                <a:cubicBezTo>
                  <a:pt x="391" y="759"/>
                  <a:pt x="391" y="760"/>
                  <a:pt x="392" y="762"/>
                </a:cubicBezTo>
                <a:cubicBezTo>
                  <a:pt x="390" y="762"/>
                  <a:pt x="387" y="762"/>
                  <a:pt x="384" y="762"/>
                </a:cubicBezTo>
                <a:cubicBezTo>
                  <a:pt x="384" y="761"/>
                  <a:pt x="383" y="761"/>
                  <a:pt x="383" y="761"/>
                </a:cubicBezTo>
                <a:close/>
                <a:moveTo>
                  <a:pt x="400" y="758"/>
                </a:moveTo>
                <a:cubicBezTo>
                  <a:pt x="400" y="759"/>
                  <a:pt x="401" y="761"/>
                  <a:pt x="402" y="762"/>
                </a:cubicBezTo>
                <a:cubicBezTo>
                  <a:pt x="400" y="762"/>
                  <a:pt x="398" y="762"/>
                  <a:pt x="396" y="762"/>
                </a:cubicBezTo>
                <a:cubicBezTo>
                  <a:pt x="397" y="761"/>
                  <a:pt x="398" y="759"/>
                  <a:pt x="400" y="758"/>
                </a:cubicBezTo>
                <a:close/>
                <a:moveTo>
                  <a:pt x="400" y="757"/>
                </a:moveTo>
                <a:cubicBezTo>
                  <a:pt x="401" y="757"/>
                  <a:pt x="401" y="757"/>
                  <a:pt x="401" y="757"/>
                </a:cubicBezTo>
                <a:cubicBezTo>
                  <a:pt x="404" y="756"/>
                  <a:pt x="406" y="756"/>
                  <a:pt x="409" y="756"/>
                </a:cubicBezTo>
                <a:cubicBezTo>
                  <a:pt x="410" y="757"/>
                  <a:pt x="411" y="759"/>
                  <a:pt x="412" y="760"/>
                </a:cubicBezTo>
                <a:cubicBezTo>
                  <a:pt x="411" y="761"/>
                  <a:pt x="410" y="762"/>
                  <a:pt x="409" y="762"/>
                </a:cubicBezTo>
                <a:cubicBezTo>
                  <a:pt x="407" y="762"/>
                  <a:pt x="405" y="762"/>
                  <a:pt x="403" y="762"/>
                </a:cubicBezTo>
                <a:cubicBezTo>
                  <a:pt x="402" y="761"/>
                  <a:pt x="401" y="759"/>
                  <a:pt x="400" y="757"/>
                </a:cubicBezTo>
                <a:close/>
                <a:moveTo>
                  <a:pt x="412" y="761"/>
                </a:moveTo>
                <a:cubicBezTo>
                  <a:pt x="412" y="762"/>
                  <a:pt x="413" y="762"/>
                  <a:pt x="413" y="762"/>
                </a:cubicBezTo>
                <a:cubicBezTo>
                  <a:pt x="412" y="762"/>
                  <a:pt x="412" y="762"/>
                  <a:pt x="411" y="762"/>
                </a:cubicBezTo>
                <a:cubicBezTo>
                  <a:pt x="411" y="762"/>
                  <a:pt x="412" y="762"/>
                  <a:pt x="412" y="761"/>
                </a:cubicBezTo>
                <a:close/>
                <a:moveTo>
                  <a:pt x="430" y="762"/>
                </a:moveTo>
                <a:cubicBezTo>
                  <a:pt x="431" y="762"/>
                  <a:pt x="431" y="761"/>
                  <a:pt x="432" y="761"/>
                </a:cubicBezTo>
                <a:cubicBezTo>
                  <a:pt x="432" y="761"/>
                  <a:pt x="433" y="762"/>
                  <a:pt x="433" y="762"/>
                </a:cubicBezTo>
                <a:cubicBezTo>
                  <a:pt x="432" y="762"/>
                  <a:pt x="431" y="762"/>
                  <a:pt x="430" y="762"/>
                </a:cubicBezTo>
                <a:close/>
                <a:moveTo>
                  <a:pt x="429" y="762"/>
                </a:moveTo>
                <a:cubicBezTo>
                  <a:pt x="429" y="762"/>
                  <a:pt x="428" y="762"/>
                  <a:pt x="428" y="762"/>
                </a:cubicBezTo>
                <a:cubicBezTo>
                  <a:pt x="429" y="761"/>
                  <a:pt x="429" y="761"/>
                  <a:pt x="430" y="760"/>
                </a:cubicBezTo>
                <a:cubicBezTo>
                  <a:pt x="430" y="759"/>
                  <a:pt x="429" y="759"/>
                  <a:pt x="429" y="759"/>
                </a:cubicBezTo>
                <a:cubicBezTo>
                  <a:pt x="428" y="760"/>
                  <a:pt x="428" y="761"/>
                  <a:pt x="427" y="762"/>
                </a:cubicBezTo>
                <a:cubicBezTo>
                  <a:pt x="426" y="762"/>
                  <a:pt x="425" y="762"/>
                  <a:pt x="423" y="762"/>
                </a:cubicBezTo>
                <a:cubicBezTo>
                  <a:pt x="423" y="761"/>
                  <a:pt x="422" y="760"/>
                  <a:pt x="421" y="758"/>
                </a:cubicBezTo>
                <a:cubicBezTo>
                  <a:pt x="423" y="757"/>
                  <a:pt x="424" y="756"/>
                  <a:pt x="426" y="754"/>
                </a:cubicBezTo>
                <a:cubicBezTo>
                  <a:pt x="426" y="754"/>
                  <a:pt x="426" y="754"/>
                  <a:pt x="426" y="754"/>
                </a:cubicBezTo>
                <a:cubicBezTo>
                  <a:pt x="428" y="756"/>
                  <a:pt x="429" y="758"/>
                  <a:pt x="431" y="760"/>
                </a:cubicBezTo>
                <a:cubicBezTo>
                  <a:pt x="430" y="761"/>
                  <a:pt x="430" y="761"/>
                  <a:pt x="429" y="762"/>
                </a:cubicBezTo>
                <a:close/>
                <a:moveTo>
                  <a:pt x="428" y="754"/>
                </a:moveTo>
                <a:cubicBezTo>
                  <a:pt x="428" y="754"/>
                  <a:pt x="429" y="754"/>
                  <a:pt x="429" y="754"/>
                </a:cubicBezTo>
                <a:cubicBezTo>
                  <a:pt x="430" y="754"/>
                  <a:pt x="430" y="754"/>
                  <a:pt x="431" y="754"/>
                </a:cubicBezTo>
                <a:cubicBezTo>
                  <a:pt x="432" y="754"/>
                  <a:pt x="434" y="754"/>
                  <a:pt x="435" y="754"/>
                </a:cubicBezTo>
                <a:cubicBezTo>
                  <a:pt x="435" y="754"/>
                  <a:pt x="436" y="754"/>
                  <a:pt x="436" y="754"/>
                </a:cubicBezTo>
                <a:cubicBezTo>
                  <a:pt x="434" y="756"/>
                  <a:pt x="433" y="758"/>
                  <a:pt x="432" y="759"/>
                </a:cubicBezTo>
                <a:cubicBezTo>
                  <a:pt x="430" y="758"/>
                  <a:pt x="429" y="756"/>
                  <a:pt x="428" y="754"/>
                </a:cubicBezTo>
                <a:close/>
                <a:moveTo>
                  <a:pt x="437" y="754"/>
                </a:moveTo>
                <a:cubicBezTo>
                  <a:pt x="441" y="755"/>
                  <a:pt x="444" y="755"/>
                  <a:pt x="448" y="755"/>
                </a:cubicBezTo>
                <a:cubicBezTo>
                  <a:pt x="448" y="756"/>
                  <a:pt x="448" y="756"/>
                  <a:pt x="449" y="756"/>
                </a:cubicBezTo>
                <a:cubicBezTo>
                  <a:pt x="447" y="758"/>
                  <a:pt x="445" y="760"/>
                  <a:pt x="444" y="762"/>
                </a:cubicBezTo>
                <a:cubicBezTo>
                  <a:pt x="443" y="762"/>
                  <a:pt x="442" y="762"/>
                  <a:pt x="442" y="762"/>
                </a:cubicBezTo>
                <a:cubicBezTo>
                  <a:pt x="440" y="759"/>
                  <a:pt x="438" y="757"/>
                  <a:pt x="437" y="754"/>
                </a:cubicBezTo>
                <a:cubicBezTo>
                  <a:pt x="437" y="754"/>
                  <a:pt x="437" y="754"/>
                  <a:pt x="437" y="754"/>
                </a:cubicBezTo>
                <a:close/>
                <a:moveTo>
                  <a:pt x="469" y="761"/>
                </a:moveTo>
                <a:cubicBezTo>
                  <a:pt x="469" y="759"/>
                  <a:pt x="468" y="757"/>
                  <a:pt x="468" y="756"/>
                </a:cubicBezTo>
                <a:cubicBezTo>
                  <a:pt x="468" y="756"/>
                  <a:pt x="468" y="756"/>
                  <a:pt x="468" y="756"/>
                </a:cubicBezTo>
                <a:cubicBezTo>
                  <a:pt x="469" y="756"/>
                  <a:pt x="469" y="756"/>
                  <a:pt x="470" y="755"/>
                </a:cubicBezTo>
                <a:cubicBezTo>
                  <a:pt x="470" y="757"/>
                  <a:pt x="471" y="759"/>
                  <a:pt x="471" y="761"/>
                </a:cubicBezTo>
                <a:cubicBezTo>
                  <a:pt x="471" y="761"/>
                  <a:pt x="470" y="761"/>
                  <a:pt x="469" y="761"/>
                </a:cubicBezTo>
                <a:close/>
                <a:moveTo>
                  <a:pt x="462" y="754"/>
                </a:moveTo>
                <a:cubicBezTo>
                  <a:pt x="462" y="754"/>
                  <a:pt x="462" y="754"/>
                  <a:pt x="462" y="754"/>
                </a:cubicBezTo>
                <a:cubicBezTo>
                  <a:pt x="463" y="754"/>
                  <a:pt x="464" y="754"/>
                  <a:pt x="465" y="754"/>
                </a:cubicBezTo>
                <a:cubicBezTo>
                  <a:pt x="464" y="754"/>
                  <a:pt x="463" y="754"/>
                  <a:pt x="462" y="754"/>
                </a:cubicBezTo>
                <a:close/>
                <a:moveTo>
                  <a:pt x="461" y="753"/>
                </a:moveTo>
                <a:cubicBezTo>
                  <a:pt x="462" y="753"/>
                  <a:pt x="462" y="753"/>
                  <a:pt x="462" y="752"/>
                </a:cubicBezTo>
                <a:cubicBezTo>
                  <a:pt x="462" y="753"/>
                  <a:pt x="462" y="753"/>
                  <a:pt x="462" y="753"/>
                </a:cubicBezTo>
                <a:cubicBezTo>
                  <a:pt x="462" y="753"/>
                  <a:pt x="462" y="753"/>
                  <a:pt x="461" y="753"/>
                </a:cubicBezTo>
                <a:close/>
                <a:moveTo>
                  <a:pt x="461" y="752"/>
                </a:moveTo>
                <a:cubicBezTo>
                  <a:pt x="461" y="752"/>
                  <a:pt x="460" y="751"/>
                  <a:pt x="460" y="751"/>
                </a:cubicBezTo>
                <a:cubicBezTo>
                  <a:pt x="461" y="751"/>
                  <a:pt x="461" y="751"/>
                  <a:pt x="461" y="751"/>
                </a:cubicBezTo>
                <a:cubicBezTo>
                  <a:pt x="461" y="751"/>
                  <a:pt x="461" y="751"/>
                  <a:pt x="462" y="751"/>
                </a:cubicBezTo>
                <a:cubicBezTo>
                  <a:pt x="461" y="751"/>
                  <a:pt x="461" y="752"/>
                  <a:pt x="461" y="752"/>
                </a:cubicBezTo>
                <a:close/>
                <a:moveTo>
                  <a:pt x="456" y="750"/>
                </a:moveTo>
                <a:cubicBezTo>
                  <a:pt x="457" y="749"/>
                  <a:pt x="457" y="749"/>
                  <a:pt x="457" y="748"/>
                </a:cubicBezTo>
                <a:cubicBezTo>
                  <a:pt x="458" y="749"/>
                  <a:pt x="458" y="749"/>
                  <a:pt x="458" y="750"/>
                </a:cubicBezTo>
                <a:cubicBezTo>
                  <a:pt x="458" y="750"/>
                  <a:pt x="457" y="750"/>
                  <a:pt x="456" y="750"/>
                </a:cubicBezTo>
                <a:close/>
                <a:moveTo>
                  <a:pt x="455" y="750"/>
                </a:moveTo>
                <a:cubicBezTo>
                  <a:pt x="452" y="750"/>
                  <a:pt x="449" y="750"/>
                  <a:pt x="446" y="750"/>
                </a:cubicBezTo>
                <a:cubicBezTo>
                  <a:pt x="446" y="748"/>
                  <a:pt x="445" y="747"/>
                  <a:pt x="444" y="746"/>
                </a:cubicBezTo>
                <a:cubicBezTo>
                  <a:pt x="445" y="746"/>
                  <a:pt x="445" y="745"/>
                  <a:pt x="445" y="745"/>
                </a:cubicBezTo>
                <a:cubicBezTo>
                  <a:pt x="448" y="745"/>
                  <a:pt x="452" y="745"/>
                  <a:pt x="456" y="746"/>
                </a:cubicBezTo>
                <a:cubicBezTo>
                  <a:pt x="456" y="746"/>
                  <a:pt x="457" y="747"/>
                  <a:pt x="457" y="747"/>
                </a:cubicBezTo>
                <a:cubicBezTo>
                  <a:pt x="456" y="748"/>
                  <a:pt x="456" y="749"/>
                  <a:pt x="455" y="750"/>
                </a:cubicBezTo>
                <a:close/>
                <a:moveTo>
                  <a:pt x="457" y="746"/>
                </a:moveTo>
                <a:cubicBezTo>
                  <a:pt x="457" y="746"/>
                  <a:pt x="457" y="746"/>
                  <a:pt x="457" y="746"/>
                </a:cubicBezTo>
                <a:cubicBezTo>
                  <a:pt x="458" y="746"/>
                  <a:pt x="458" y="746"/>
                  <a:pt x="459" y="746"/>
                </a:cubicBezTo>
                <a:cubicBezTo>
                  <a:pt x="458" y="746"/>
                  <a:pt x="458" y="746"/>
                  <a:pt x="458" y="747"/>
                </a:cubicBezTo>
                <a:cubicBezTo>
                  <a:pt x="457" y="746"/>
                  <a:pt x="457" y="746"/>
                  <a:pt x="457" y="746"/>
                </a:cubicBezTo>
                <a:close/>
                <a:moveTo>
                  <a:pt x="456" y="745"/>
                </a:moveTo>
                <a:cubicBezTo>
                  <a:pt x="456" y="744"/>
                  <a:pt x="456" y="744"/>
                  <a:pt x="456" y="744"/>
                </a:cubicBezTo>
                <a:cubicBezTo>
                  <a:pt x="457" y="744"/>
                  <a:pt x="459" y="744"/>
                  <a:pt x="460" y="744"/>
                </a:cubicBezTo>
                <a:cubicBezTo>
                  <a:pt x="460" y="744"/>
                  <a:pt x="460" y="745"/>
                  <a:pt x="460" y="745"/>
                </a:cubicBezTo>
                <a:cubicBezTo>
                  <a:pt x="459" y="745"/>
                  <a:pt x="457" y="745"/>
                  <a:pt x="456" y="745"/>
                </a:cubicBezTo>
                <a:close/>
                <a:moveTo>
                  <a:pt x="455" y="745"/>
                </a:moveTo>
                <a:cubicBezTo>
                  <a:pt x="452" y="744"/>
                  <a:pt x="449" y="744"/>
                  <a:pt x="446" y="744"/>
                </a:cubicBezTo>
                <a:cubicBezTo>
                  <a:pt x="446" y="744"/>
                  <a:pt x="446" y="744"/>
                  <a:pt x="446" y="744"/>
                </a:cubicBezTo>
                <a:cubicBezTo>
                  <a:pt x="449" y="744"/>
                  <a:pt x="452" y="744"/>
                  <a:pt x="455" y="744"/>
                </a:cubicBezTo>
                <a:cubicBezTo>
                  <a:pt x="455" y="744"/>
                  <a:pt x="455" y="744"/>
                  <a:pt x="455" y="745"/>
                </a:cubicBezTo>
                <a:close/>
                <a:moveTo>
                  <a:pt x="402" y="745"/>
                </a:moveTo>
                <a:cubicBezTo>
                  <a:pt x="402" y="745"/>
                  <a:pt x="401" y="745"/>
                  <a:pt x="401" y="745"/>
                </a:cubicBezTo>
                <a:cubicBezTo>
                  <a:pt x="401" y="745"/>
                  <a:pt x="401" y="745"/>
                  <a:pt x="402" y="745"/>
                </a:cubicBezTo>
                <a:cubicBezTo>
                  <a:pt x="402" y="745"/>
                  <a:pt x="402" y="745"/>
                  <a:pt x="402" y="745"/>
                </a:cubicBezTo>
                <a:close/>
                <a:moveTo>
                  <a:pt x="387" y="747"/>
                </a:moveTo>
                <a:cubicBezTo>
                  <a:pt x="387" y="747"/>
                  <a:pt x="386" y="747"/>
                  <a:pt x="386" y="747"/>
                </a:cubicBezTo>
                <a:cubicBezTo>
                  <a:pt x="386" y="747"/>
                  <a:pt x="387" y="747"/>
                  <a:pt x="388" y="747"/>
                </a:cubicBezTo>
                <a:cubicBezTo>
                  <a:pt x="388" y="747"/>
                  <a:pt x="387" y="747"/>
                  <a:pt x="387" y="747"/>
                </a:cubicBezTo>
                <a:close/>
                <a:moveTo>
                  <a:pt x="383" y="746"/>
                </a:moveTo>
                <a:cubicBezTo>
                  <a:pt x="383" y="746"/>
                  <a:pt x="383" y="745"/>
                  <a:pt x="383" y="745"/>
                </a:cubicBezTo>
                <a:cubicBezTo>
                  <a:pt x="383" y="745"/>
                  <a:pt x="383" y="745"/>
                  <a:pt x="384" y="745"/>
                </a:cubicBezTo>
                <a:cubicBezTo>
                  <a:pt x="384" y="745"/>
                  <a:pt x="385" y="745"/>
                  <a:pt x="385" y="745"/>
                </a:cubicBezTo>
                <a:cubicBezTo>
                  <a:pt x="385" y="745"/>
                  <a:pt x="385" y="745"/>
                  <a:pt x="385" y="746"/>
                </a:cubicBezTo>
                <a:cubicBezTo>
                  <a:pt x="384" y="746"/>
                  <a:pt x="384" y="746"/>
                  <a:pt x="383" y="746"/>
                </a:cubicBezTo>
                <a:close/>
                <a:moveTo>
                  <a:pt x="382" y="747"/>
                </a:moveTo>
                <a:cubicBezTo>
                  <a:pt x="382" y="747"/>
                  <a:pt x="382" y="747"/>
                  <a:pt x="383" y="747"/>
                </a:cubicBezTo>
                <a:cubicBezTo>
                  <a:pt x="383" y="747"/>
                  <a:pt x="383" y="747"/>
                  <a:pt x="383" y="747"/>
                </a:cubicBezTo>
                <a:cubicBezTo>
                  <a:pt x="382" y="747"/>
                  <a:pt x="382" y="747"/>
                  <a:pt x="382" y="747"/>
                </a:cubicBezTo>
                <a:cubicBezTo>
                  <a:pt x="382" y="747"/>
                  <a:pt x="382" y="747"/>
                  <a:pt x="382" y="747"/>
                </a:cubicBezTo>
                <a:close/>
                <a:moveTo>
                  <a:pt x="383" y="748"/>
                </a:moveTo>
                <a:cubicBezTo>
                  <a:pt x="382" y="748"/>
                  <a:pt x="382" y="748"/>
                  <a:pt x="382" y="749"/>
                </a:cubicBezTo>
                <a:cubicBezTo>
                  <a:pt x="382" y="748"/>
                  <a:pt x="382" y="748"/>
                  <a:pt x="382" y="748"/>
                </a:cubicBezTo>
                <a:cubicBezTo>
                  <a:pt x="382" y="748"/>
                  <a:pt x="382" y="748"/>
                  <a:pt x="383" y="748"/>
                </a:cubicBezTo>
                <a:close/>
                <a:moveTo>
                  <a:pt x="380" y="750"/>
                </a:moveTo>
                <a:cubicBezTo>
                  <a:pt x="380" y="751"/>
                  <a:pt x="379" y="751"/>
                  <a:pt x="379" y="752"/>
                </a:cubicBezTo>
                <a:cubicBezTo>
                  <a:pt x="378" y="752"/>
                  <a:pt x="378" y="752"/>
                  <a:pt x="378" y="752"/>
                </a:cubicBezTo>
                <a:cubicBezTo>
                  <a:pt x="378" y="752"/>
                  <a:pt x="378" y="752"/>
                  <a:pt x="377" y="752"/>
                </a:cubicBezTo>
                <a:cubicBezTo>
                  <a:pt x="377" y="751"/>
                  <a:pt x="377" y="751"/>
                  <a:pt x="376" y="750"/>
                </a:cubicBezTo>
                <a:cubicBezTo>
                  <a:pt x="376" y="749"/>
                  <a:pt x="377" y="749"/>
                  <a:pt x="377" y="748"/>
                </a:cubicBezTo>
                <a:cubicBezTo>
                  <a:pt x="378" y="748"/>
                  <a:pt x="379" y="748"/>
                  <a:pt x="381" y="748"/>
                </a:cubicBezTo>
                <a:cubicBezTo>
                  <a:pt x="381" y="749"/>
                  <a:pt x="380" y="749"/>
                  <a:pt x="380" y="750"/>
                </a:cubicBezTo>
                <a:close/>
                <a:moveTo>
                  <a:pt x="376" y="751"/>
                </a:moveTo>
                <a:cubicBezTo>
                  <a:pt x="376" y="751"/>
                  <a:pt x="376" y="751"/>
                  <a:pt x="376" y="751"/>
                </a:cubicBezTo>
                <a:cubicBezTo>
                  <a:pt x="376" y="751"/>
                  <a:pt x="376" y="752"/>
                  <a:pt x="376" y="752"/>
                </a:cubicBezTo>
                <a:cubicBezTo>
                  <a:pt x="375" y="752"/>
                  <a:pt x="375" y="752"/>
                  <a:pt x="374" y="752"/>
                </a:cubicBezTo>
                <a:cubicBezTo>
                  <a:pt x="375" y="751"/>
                  <a:pt x="375" y="750"/>
                  <a:pt x="375" y="750"/>
                </a:cubicBezTo>
                <a:cubicBezTo>
                  <a:pt x="375" y="750"/>
                  <a:pt x="375" y="751"/>
                  <a:pt x="376" y="751"/>
                </a:cubicBezTo>
                <a:close/>
                <a:moveTo>
                  <a:pt x="374" y="756"/>
                </a:moveTo>
                <a:cubicBezTo>
                  <a:pt x="374" y="756"/>
                  <a:pt x="375" y="756"/>
                  <a:pt x="375" y="756"/>
                </a:cubicBezTo>
                <a:cubicBezTo>
                  <a:pt x="374" y="756"/>
                  <a:pt x="374" y="757"/>
                  <a:pt x="373" y="757"/>
                </a:cubicBezTo>
                <a:cubicBezTo>
                  <a:pt x="373" y="757"/>
                  <a:pt x="374" y="756"/>
                  <a:pt x="374" y="756"/>
                </a:cubicBezTo>
                <a:cubicBezTo>
                  <a:pt x="374" y="756"/>
                  <a:pt x="374" y="756"/>
                  <a:pt x="374" y="756"/>
                </a:cubicBezTo>
                <a:close/>
                <a:moveTo>
                  <a:pt x="375" y="758"/>
                </a:moveTo>
                <a:cubicBezTo>
                  <a:pt x="375" y="758"/>
                  <a:pt x="375" y="758"/>
                  <a:pt x="375" y="758"/>
                </a:cubicBezTo>
                <a:cubicBezTo>
                  <a:pt x="375" y="759"/>
                  <a:pt x="375" y="760"/>
                  <a:pt x="374" y="761"/>
                </a:cubicBezTo>
                <a:cubicBezTo>
                  <a:pt x="374" y="762"/>
                  <a:pt x="373" y="762"/>
                  <a:pt x="372" y="763"/>
                </a:cubicBezTo>
                <a:cubicBezTo>
                  <a:pt x="372" y="763"/>
                  <a:pt x="372" y="763"/>
                  <a:pt x="372" y="763"/>
                </a:cubicBezTo>
                <a:cubicBezTo>
                  <a:pt x="372" y="762"/>
                  <a:pt x="373" y="760"/>
                  <a:pt x="373" y="759"/>
                </a:cubicBezTo>
                <a:cubicBezTo>
                  <a:pt x="373" y="759"/>
                  <a:pt x="374" y="758"/>
                  <a:pt x="375" y="758"/>
                </a:cubicBezTo>
                <a:close/>
                <a:moveTo>
                  <a:pt x="372" y="763"/>
                </a:moveTo>
                <a:cubicBezTo>
                  <a:pt x="371" y="763"/>
                  <a:pt x="371" y="763"/>
                  <a:pt x="370" y="763"/>
                </a:cubicBezTo>
                <a:cubicBezTo>
                  <a:pt x="370" y="763"/>
                  <a:pt x="370" y="763"/>
                  <a:pt x="370" y="763"/>
                </a:cubicBezTo>
                <a:cubicBezTo>
                  <a:pt x="370" y="763"/>
                  <a:pt x="370" y="763"/>
                  <a:pt x="370" y="763"/>
                </a:cubicBezTo>
                <a:cubicBezTo>
                  <a:pt x="370" y="763"/>
                  <a:pt x="370" y="763"/>
                  <a:pt x="370" y="763"/>
                </a:cubicBezTo>
                <a:cubicBezTo>
                  <a:pt x="370" y="763"/>
                  <a:pt x="370" y="763"/>
                  <a:pt x="370" y="762"/>
                </a:cubicBezTo>
                <a:cubicBezTo>
                  <a:pt x="371" y="762"/>
                  <a:pt x="372" y="761"/>
                  <a:pt x="372" y="760"/>
                </a:cubicBezTo>
                <a:cubicBezTo>
                  <a:pt x="372" y="761"/>
                  <a:pt x="372" y="762"/>
                  <a:pt x="372" y="763"/>
                </a:cubicBezTo>
                <a:close/>
                <a:moveTo>
                  <a:pt x="368" y="765"/>
                </a:moveTo>
                <a:cubicBezTo>
                  <a:pt x="368" y="765"/>
                  <a:pt x="368" y="765"/>
                  <a:pt x="368" y="765"/>
                </a:cubicBezTo>
                <a:cubicBezTo>
                  <a:pt x="368" y="765"/>
                  <a:pt x="368" y="765"/>
                  <a:pt x="368" y="765"/>
                </a:cubicBezTo>
                <a:cubicBezTo>
                  <a:pt x="368" y="765"/>
                  <a:pt x="368" y="765"/>
                  <a:pt x="368" y="765"/>
                </a:cubicBezTo>
                <a:cubicBezTo>
                  <a:pt x="368" y="765"/>
                  <a:pt x="368" y="765"/>
                  <a:pt x="368" y="765"/>
                </a:cubicBezTo>
                <a:close/>
                <a:moveTo>
                  <a:pt x="371" y="768"/>
                </a:moveTo>
                <a:cubicBezTo>
                  <a:pt x="370" y="769"/>
                  <a:pt x="370" y="770"/>
                  <a:pt x="370" y="771"/>
                </a:cubicBezTo>
                <a:cubicBezTo>
                  <a:pt x="369" y="771"/>
                  <a:pt x="369" y="771"/>
                  <a:pt x="368" y="771"/>
                </a:cubicBezTo>
                <a:cubicBezTo>
                  <a:pt x="368" y="770"/>
                  <a:pt x="368" y="769"/>
                  <a:pt x="369" y="768"/>
                </a:cubicBezTo>
                <a:cubicBezTo>
                  <a:pt x="369" y="768"/>
                  <a:pt x="370" y="768"/>
                  <a:pt x="371" y="768"/>
                </a:cubicBezTo>
                <a:close/>
                <a:moveTo>
                  <a:pt x="370" y="774"/>
                </a:moveTo>
                <a:cubicBezTo>
                  <a:pt x="370" y="773"/>
                  <a:pt x="370" y="773"/>
                  <a:pt x="370" y="772"/>
                </a:cubicBezTo>
                <a:cubicBezTo>
                  <a:pt x="370" y="772"/>
                  <a:pt x="371" y="772"/>
                  <a:pt x="371" y="772"/>
                </a:cubicBezTo>
                <a:cubicBezTo>
                  <a:pt x="371" y="773"/>
                  <a:pt x="370" y="773"/>
                  <a:pt x="370" y="774"/>
                </a:cubicBezTo>
                <a:cubicBezTo>
                  <a:pt x="370" y="774"/>
                  <a:pt x="370" y="774"/>
                  <a:pt x="370" y="774"/>
                </a:cubicBezTo>
                <a:close/>
                <a:moveTo>
                  <a:pt x="374" y="768"/>
                </a:moveTo>
                <a:cubicBezTo>
                  <a:pt x="374" y="768"/>
                  <a:pt x="374" y="768"/>
                  <a:pt x="374" y="768"/>
                </a:cubicBezTo>
                <a:cubicBezTo>
                  <a:pt x="374" y="769"/>
                  <a:pt x="374" y="769"/>
                  <a:pt x="374" y="769"/>
                </a:cubicBezTo>
                <a:cubicBezTo>
                  <a:pt x="374" y="769"/>
                  <a:pt x="374" y="769"/>
                  <a:pt x="374" y="768"/>
                </a:cubicBezTo>
                <a:close/>
                <a:moveTo>
                  <a:pt x="374" y="768"/>
                </a:moveTo>
                <a:cubicBezTo>
                  <a:pt x="374" y="768"/>
                  <a:pt x="374" y="768"/>
                  <a:pt x="374" y="768"/>
                </a:cubicBezTo>
                <a:cubicBezTo>
                  <a:pt x="374" y="767"/>
                  <a:pt x="374" y="767"/>
                  <a:pt x="374" y="766"/>
                </a:cubicBezTo>
                <a:cubicBezTo>
                  <a:pt x="375" y="766"/>
                  <a:pt x="376" y="766"/>
                  <a:pt x="376" y="766"/>
                </a:cubicBezTo>
                <a:cubicBezTo>
                  <a:pt x="376" y="767"/>
                  <a:pt x="375" y="767"/>
                  <a:pt x="375" y="768"/>
                </a:cubicBezTo>
                <a:cubicBezTo>
                  <a:pt x="375" y="768"/>
                  <a:pt x="374" y="768"/>
                  <a:pt x="374" y="768"/>
                </a:cubicBezTo>
                <a:close/>
                <a:moveTo>
                  <a:pt x="381" y="763"/>
                </a:moveTo>
                <a:cubicBezTo>
                  <a:pt x="382" y="763"/>
                  <a:pt x="382" y="763"/>
                  <a:pt x="383" y="763"/>
                </a:cubicBezTo>
                <a:cubicBezTo>
                  <a:pt x="384" y="764"/>
                  <a:pt x="384" y="764"/>
                  <a:pt x="385" y="765"/>
                </a:cubicBezTo>
                <a:cubicBezTo>
                  <a:pt x="383" y="765"/>
                  <a:pt x="381" y="765"/>
                  <a:pt x="379" y="765"/>
                </a:cubicBezTo>
                <a:cubicBezTo>
                  <a:pt x="379" y="765"/>
                  <a:pt x="380" y="764"/>
                  <a:pt x="381" y="763"/>
                </a:cubicBezTo>
                <a:close/>
                <a:moveTo>
                  <a:pt x="384" y="763"/>
                </a:moveTo>
                <a:cubicBezTo>
                  <a:pt x="387" y="763"/>
                  <a:pt x="390" y="763"/>
                  <a:pt x="393" y="763"/>
                </a:cubicBezTo>
                <a:cubicBezTo>
                  <a:pt x="393" y="763"/>
                  <a:pt x="393" y="763"/>
                  <a:pt x="393" y="763"/>
                </a:cubicBezTo>
                <a:cubicBezTo>
                  <a:pt x="393" y="764"/>
                  <a:pt x="392" y="764"/>
                  <a:pt x="391" y="765"/>
                </a:cubicBezTo>
                <a:cubicBezTo>
                  <a:pt x="390" y="765"/>
                  <a:pt x="388" y="765"/>
                  <a:pt x="387" y="765"/>
                </a:cubicBezTo>
                <a:cubicBezTo>
                  <a:pt x="387" y="765"/>
                  <a:pt x="386" y="765"/>
                  <a:pt x="386" y="765"/>
                </a:cubicBezTo>
                <a:cubicBezTo>
                  <a:pt x="385" y="764"/>
                  <a:pt x="385" y="763"/>
                  <a:pt x="384" y="763"/>
                </a:cubicBezTo>
                <a:close/>
                <a:moveTo>
                  <a:pt x="394" y="764"/>
                </a:moveTo>
                <a:cubicBezTo>
                  <a:pt x="394" y="764"/>
                  <a:pt x="394" y="764"/>
                  <a:pt x="394" y="765"/>
                </a:cubicBezTo>
                <a:cubicBezTo>
                  <a:pt x="394" y="765"/>
                  <a:pt x="393" y="765"/>
                  <a:pt x="393" y="765"/>
                </a:cubicBezTo>
                <a:cubicBezTo>
                  <a:pt x="393" y="765"/>
                  <a:pt x="393" y="764"/>
                  <a:pt x="394" y="764"/>
                </a:cubicBezTo>
                <a:close/>
                <a:moveTo>
                  <a:pt x="395" y="763"/>
                </a:moveTo>
                <a:cubicBezTo>
                  <a:pt x="395" y="763"/>
                  <a:pt x="395" y="763"/>
                  <a:pt x="395" y="763"/>
                </a:cubicBezTo>
                <a:cubicBezTo>
                  <a:pt x="398" y="763"/>
                  <a:pt x="400" y="763"/>
                  <a:pt x="403" y="763"/>
                </a:cubicBezTo>
                <a:cubicBezTo>
                  <a:pt x="403" y="763"/>
                  <a:pt x="403" y="764"/>
                  <a:pt x="403" y="764"/>
                </a:cubicBezTo>
                <a:cubicBezTo>
                  <a:pt x="401" y="764"/>
                  <a:pt x="398" y="765"/>
                  <a:pt x="395" y="765"/>
                </a:cubicBezTo>
                <a:cubicBezTo>
                  <a:pt x="395" y="764"/>
                  <a:pt x="395" y="764"/>
                  <a:pt x="395" y="763"/>
                </a:cubicBezTo>
                <a:close/>
                <a:moveTo>
                  <a:pt x="410" y="763"/>
                </a:moveTo>
                <a:cubicBezTo>
                  <a:pt x="411" y="763"/>
                  <a:pt x="412" y="763"/>
                  <a:pt x="413" y="763"/>
                </a:cubicBezTo>
                <a:cubicBezTo>
                  <a:pt x="413" y="763"/>
                  <a:pt x="413" y="763"/>
                  <a:pt x="413" y="764"/>
                </a:cubicBezTo>
                <a:cubicBezTo>
                  <a:pt x="412" y="764"/>
                  <a:pt x="411" y="764"/>
                  <a:pt x="409" y="764"/>
                </a:cubicBezTo>
                <a:cubicBezTo>
                  <a:pt x="410" y="764"/>
                  <a:pt x="410" y="763"/>
                  <a:pt x="410" y="763"/>
                </a:cubicBezTo>
                <a:close/>
                <a:moveTo>
                  <a:pt x="427" y="764"/>
                </a:moveTo>
                <a:cubicBezTo>
                  <a:pt x="427" y="764"/>
                  <a:pt x="427" y="764"/>
                  <a:pt x="426" y="764"/>
                </a:cubicBezTo>
                <a:cubicBezTo>
                  <a:pt x="427" y="764"/>
                  <a:pt x="427" y="764"/>
                  <a:pt x="427" y="764"/>
                </a:cubicBezTo>
                <a:cubicBezTo>
                  <a:pt x="427" y="763"/>
                  <a:pt x="428" y="763"/>
                  <a:pt x="428" y="763"/>
                </a:cubicBezTo>
                <a:cubicBezTo>
                  <a:pt x="428" y="764"/>
                  <a:pt x="428" y="764"/>
                  <a:pt x="427" y="764"/>
                </a:cubicBezTo>
                <a:close/>
                <a:moveTo>
                  <a:pt x="434" y="762"/>
                </a:moveTo>
                <a:cubicBezTo>
                  <a:pt x="434" y="761"/>
                  <a:pt x="433" y="761"/>
                  <a:pt x="432" y="760"/>
                </a:cubicBezTo>
                <a:cubicBezTo>
                  <a:pt x="434" y="758"/>
                  <a:pt x="435" y="757"/>
                  <a:pt x="436" y="755"/>
                </a:cubicBezTo>
                <a:cubicBezTo>
                  <a:pt x="438" y="757"/>
                  <a:pt x="439" y="760"/>
                  <a:pt x="441" y="762"/>
                </a:cubicBezTo>
                <a:cubicBezTo>
                  <a:pt x="440" y="762"/>
                  <a:pt x="439" y="762"/>
                  <a:pt x="438" y="762"/>
                </a:cubicBezTo>
                <a:cubicBezTo>
                  <a:pt x="437" y="762"/>
                  <a:pt x="436" y="762"/>
                  <a:pt x="434" y="762"/>
                </a:cubicBezTo>
                <a:close/>
                <a:moveTo>
                  <a:pt x="472" y="762"/>
                </a:moveTo>
                <a:cubicBezTo>
                  <a:pt x="472" y="763"/>
                  <a:pt x="472" y="764"/>
                  <a:pt x="472" y="765"/>
                </a:cubicBezTo>
                <a:cubicBezTo>
                  <a:pt x="472" y="765"/>
                  <a:pt x="471" y="764"/>
                  <a:pt x="470" y="764"/>
                </a:cubicBezTo>
                <a:cubicBezTo>
                  <a:pt x="470" y="764"/>
                  <a:pt x="470" y="763"/>
                  <a:pt x="470" y="762"/>
                </a:cubicBezTo>
                <a:cubicBezTo>
                  <a:pt x="470" y="762"/>
                  <a:pt x="471" y="762"/>
                  <a:pt x="472" y="762"/>
                </a:cubicBezTo>
                <a:close/>
                <a:moveTo>
                  <a:pt x="472" y="766"/>
                </a:moveTo>
                <a:cubicBezTo>
                  <a:pt x="472" y="766"/>
                  <a:pt x="471" y="766"/>
                  <a:pt x="471" y="767"/>
                </a:cubicBezTo>
                <a:cubicBezTo>
                  <a:pt x="471" y="766"/>
                  <a:pt x="471" y="766"/>
                  <a:pt x="471" y="765"/>
                </a:cubicBezTo>
                <a:cubicBezTo>
                  <a:pt x="471" y="765"/>
                  <a:pt x="472" y="766"/>
                  <a:pt x="472" y="766"/>
                </a:cubicBezTo>
                <a:close/>
                <a:moveTo>
                  <a:pt x="474" y="772"/>
                </a:moveTo>
                <a:cubicBezTo>
                  <a:pt x="474" y="772"/>
                  <a:pt x="474" y="772"/>
                  <a:pt x="474" y="772"/>
                </a:cubicBezTo>
                <a:cubicBezTo>
                  <a:pt x="474" y="772"/>
                  <a:pt x="473" y="772"/>
                  <a:pt x="473" y="772"/>
                </a:cubicBezTo>
                <a:cubicBezTo>
                  <a:pt x="473" y="772"/>
                  <a:pt x="473" y="772"/>
                  <a:pt x="473" y="772"/>
                </a:cubicBezTo>
                <a:cubicBezTo>
                  <a:pt x="473" y="772"/>
                  <a:pt x="474" y="772"/>
                  <a:pt x="474" y="772"/>
                </a:cubicBezTo>
                <a:close/>
                <a:moveTo>
                  <a:pt x="477" y="778"/>
                </a:moveTo>
                <a:cubicBezTo>
                  <a:pt x="477" y="778"/>
                  <a:pt x="476" y="778"/>
                  <a:pt x="476" y="777"/>
                </a:cubicBezTo>
                <a:cubicBezTo>
                  <a:pt x="476" y="777"/>
                  <a:pt x="476" y="776"/>
                  <a:pt x="476" y="776"/>
                </a:cubicBezTo>
                <a:cubicBezTo>
                  <a:pt x="476" y="776"/>
                  <a:pt x="476" y="776"/>
                  <a:pt x="477" y="776"/>
                </a:cubicBezTo>
                <a:cubicBezTo>
                  <a:pt x="477" y="776"/>
                  <a:pt x="477" y="777"/>
                  <a:pt x="477" y="778"/>
                </a:cubicBezTo>
                <a:cubicBezTo>
                  <a:pt x="477" y="778"/>
                  <a:pt x="477" y="778"/>
                  <a:pt x="477" y="778"/>
                </a:cubicBezTo>
                <a:close/>
                <a:moveTo>
                  <a:pt x="477" y="775"/>
                </a:moveTo>
                <a:cubicBezTo>
                  <a:pt x="478" y="774"/>
                  <a:pt x="478" y="773"/>
                  <a:pt x="479" y="773"/>
                </a:cubicBezTo>
                <a:cubicBezTo>
                  <a:pt x="479" y="773"/>
                  <a:pt x="480" y="773"/>
                  <a:pt x="481" y="773"/>
                </a:cubicBezTo>
                <a:cubicBezTo>
                  <a:pt x="481" y="773"/>
                  <a:pt x="481" y="773"/>
                  <a:pt x="481" y="774"/>
                </a:cubicBezTo>
                <a:cubicBezTo>
                  <a:pt x="481" y="774"/>
                  <a:pt x="481" y="774"/>
                  <a:pt x="481" y="774"/>
                </a:cubicBezTo>
                <a:cubicBezTo>
                  <a:pt x="481" y="775"/>
                  <a:pt x="481" y="775"/>
                  <a:pt x="481" y="775"/>
                </a:cubicBezTo>
                <a:cubicBezTo>
                  <a:pt x="480" y="775"/>
                  <a:pt x="479" y="775"/>
                  <a:pt x="477" y="775"/>
                </a:cubicBezTo>
                <a:cubicBezTo>
                  <a:pt x="477" y="775"/>
                  <a:pt x="477" y="775"/>
                  <a:pt x="477" y="775"/>
                </a:cubicBezTo>
                <a:close/>
                <a:moveTo>
                  <a:pt x="480" y="770"/>
                </a:moveTo>
                <a:cubicBezTo>
                  <a:pt x="480" y="770"/>
                  <a:pt x="480" y="770"/>
                  <a:pt x="480" y="770"/>
                </a:cubicBezTo>
                <a:cubicBezTo>
                  <a:pt x="480" y="770"/>
                  <a:pt x="480" y="770"/>
                  <a:pt x="480" y="770"/>
                </a:cubicBezTo>
                <a:cubicBezTo>
                  <a:pt x="480" y="770"/>
                  <a:pt x="480" y="770"/>
                  <a:pt x="480" y="770"/>
                </a:cubicBezTo>
                <a:close/>
                <a:moveTo>
                  <a:pt x="480" y="769"/>
                </a:moveTo>
                <a:cubicBezTo>
                  <a:pt x="479" y="769"/>
                  <a:pt x="479" y="769"/>
                  <a:pt x="479" y="770"/>
                </a:cubicBezTo>
                <a:cubicBezTo>
                  <a:pt x="479" y="770"/>
                  <a:pt x="479" y="770"/>
                  <a:pt x="479" y="770"/>
                </a:cubicBezTo>
                <a:cubicBezTo>
                  <a:pt x="479" y="770"/>
                  <a:pt x="479" y="770"/>
                  <a:pt x="479" y="770"/>
                </a:cubicBezTo>
                <a:cubicBezTo>
                  <a:pt x="478" y="770"/>
                  <a:pt x="477" y="770"/>
                  <a:pt x="476" y="770"/>
                </a:cubicBezTo>
                <a:cubicBezTo>
                  <a:pt x="476" y="769"/>
                  <a:pt x="476" y="768"/>
                  <a:pt x="476" y="767"/>
                </a:cubicBezTo>
                <a:cubicBezTo>
                  <a:pt x="476" y="766"/>
                  <a:pt x="475" y="765"/>
                  <a:pt x="475" y="764"/>
                </a:cubicBezTo>
                <a:cubicBezTo>
                  <a:pt x="475" y="764"/>
                  <a:pt x="475" y="764"/>
                  <a:pt x="476" y="764"/>
                </a:cubicBezTo>
                <a:cubicBezTo>
                  <a:pt x="477" y="765"/>
                  <a:pt x="478" y="767"/>
                  <a:pt x="480" y="769"/>
                </a:cubicBezTo>
                <a:cubicBezTo>
                  <a:pt x="480" y="769"/>
                  <a:pt x="480" y="769"/>
                  <a:pt x="480" y="769"/>
                </a:cubicBezTo>
                <a:close/>
                <a:moveTo>
                  <a:pt x="472" y="761"/>
                </a:moveTo>
                <a:cubicBezTo>
                  <a:pt x="472" y="759"/>
                  <a:pt x="472" y="758"/>
                  <a:pt x="471" y="757"/>
                </a:cubicBezTo>
                <a:cubicBezTo>
                  <a:pt x="471" y="757"/>
                  <a:pt x="471" y="757"/>
                  <a:pt x="471" y="757"/>
                </a:cubicBezTo>
                <a:cubicBezTo>
                  <a:pt x="472" y="758"/>
                  <a:pt x="473" y="759"/>
                  <a:pt x="473" y="760"/>
                </a:cubicBezTo>
                <a:cubicBezTo>
                  <a:pt x="473" y="760"/>
                  <a:pt x="473" y="761"/>
                  <a:pt x="472" y="761"/>
                </a:cubicBezTo>
                <a:close/>
                <a:moveTo>
                  <a:pt x="469" y="753"/>
                </a:moveTo>
                <a:cubicBezTo>
                  <a:pt x="468" y="753"/>
                  <a:pt x="468" y="753"/>
                  <a:pt x="467" y="753"/>
                </a:cubicBezTo>
                <a:cubicBezTo>
                  <a:pt x="467" y="752"/>
                  <a:pt x="467" y="752"/>
                  <a:pt x="467" y="752"/>
                </a:cubicBezTo>
                <a:cubicBezTo>
                  <a:pt x="467" y="752"/>
                  <a:pt x="468" y="752"/>
                  <a:pt x="469" y="752"/>
                </a:cubicBezTo>
                <a:cubicBezTo>
                  <a:pt x="469" y="752"/>
                  <a:pt x="469" y="753"/>
                  <a:pt x="469" y="753"/>
                </a:cubicBezTo>
                <a:close/>
                <a:moveTo>
                  <a:pt x="466" y="753"/>
                </a:moveTo>
                <a:cubicBezTo>
                  <a:pt x="464" y="753"/>
                  <a:pt x="463" y="753"/>
                  <a:pt x="462" y="753"/>
                </a:cubicBezTo>
                <a:cubicBezTo>
                  <a:pt x="462" y="753"/>
                  <a:pt x="462" y="752"/>
                  <a:pt x="462" y="752"/>
                </a:cubicBezTo>
                <a:cubicBezTo>
                  <a:pt x="462" y="752"/>
                  <a:pt x="463" y="752"/>
                  <a:pt x="463" y="751"/>
                </a:cubicBezTo>
                <a:cubicBezTo>
                  <a:pt x="464" y="751"/>
                  <a:pt x="464" y="751"/>
                  <a:pt x="465" y="751"/>
                </a:cubicBezTo>
                <a:cubicBezTo>
                  <a:pt x="465" y="752"/>
                  <a:pt x="465" y="752"/>
                  <a:pt x="466" y="753"/>
                </a:cubicBezTo>
                <a:close/>
                <a:moveTo>
                  <a:pt x="464" y="750"/>
                </a:moveTo>
                <a:cubicBezTo>
                  <a:pt x="465" y="749"/>
                  <a:pt x="465" y="749"/>
                  <a:pt x="465" y="749"/>
                </a:cubicBezTo>
                <a:cubicBezTo>
                  <a:pt x="465" y="749"/>
                  <a:pt x="465" y="749"/>
                  <a:pt x="465" y="750"/>
                </a:cubicBezTo>
                <a:cubicBezTo>
                  <a:pt x="465" y="750"/>
                  <a:pt x="465" y="750"/>
                  <a:pt x="464" y="750"/>
                </a:cubicBezTo>
                <a:close/>
                <a:moveTo>
                  <a:pt x="460" y="750"/>
                </a:moveTo>
                <a:cubicBezTo>
                  <a:pt x="460" y="750"/>
                  <a:pt x="460" y="750"/>
                  <a:pt x="460" y="750"/>
                </a:cubicBezTo>
                <a:cubicBezTo>
                  <a:pt x="459" y="749"/>
                  <a:pt x="459" y="748"/>
                  <a:pt x="458" y="748"/>
                </a:cubicBezTo>
                <a:cubicBezTo>
                  <a:pt x="459" y="747"/>
                  <a:pt x="459" y="746"/>
                  <a:pt x="460" y="746"/>
                </a:cubicBezTo>
                <a:cubicBezTo>
                  <a:pt x="460" y="746"/>
                  <a:pt x="460" y="746"/>
                  <a:pt x="461" y="746"/>
                </a:cubicBezTo>
                <a:cubicBezTo>
                  <a:pt x="461" y="747"/>
                  <a:pt x="461" y="748"/>
                  <a:pt x="461" y="750"/>
                </a:cubicBezTo>
                <a:cubicBezTo>
                  <a:pt x="461" y="750"/>
                  <a:pt x="460" y="750"/>
                  <a:pt x="460" y="750"/>
                </a:cubicBezTo>
                <a:close/>
                <a:moveTo>
                  <a:pt x="400" y="745"/>
                </a:moveTo>
                <a:cubicBezTo>
                  <a:pt x="397" y="745"/>
                  <a:pt x="395" y="745"/>
                  <a:pt x="393" y="745"/>
                </a:cubicBezTo>
                <a:cubicBezTo>
                  <a:pt x="392" y="745"/>
                  <a:pt x="392" y="745"/>
                  <a:pt x="392" y="745"/>
                </a:cubicBezTo>
                <a:cubicBezTo>
                  <a:pt x="395" y="745"/>
                  <a:pt x="398" y="745"/>
                  <a:pt x="400" y="745"/>
                </a:cubicBezTo>
                <a:cubicBezTo>
                  <a:pt x="400" y="745"/>
                  <a:pt x="400" y="745"/>
                  <a:pt x="400" y="745"/>
                </a:cubicBezTo>
                <a:close/>
                <a:moveTo>
                  <a:pt x="391" y="745"/>
                </a:moveTo>
                <a:cubicBezTo>
                  <a:pt x="390" y="746"/>
                  <a:pt x="388" y="746"/>
                  <a:pt x="386" y="746"/>
                </a:cubicBezTo>
                <a:cubicBezTo>
                  <a:pt x="387" y="745"/>
                  <a:pt x="387" y="745"/>
                  <a:pt x="387" y="745"/>
                </a:cubicBezTo>
                <a:cubicBezTo>
                  <a:pt x="388" y="745"/>
                  <a:pt x="390" y="745"/>
                  <a:pt x="391" y="745"/>
                </a:cubicBezTo>
                <a:cubicBezTo>
                  <a:pt x="391" y="745"/>
                  <a:pt x="391" y="745"/>
                  <a:pt x="391" y="745"/>
                </a:cubicBezTo>
                <a:close/>
                <a:moveTo>
                  <a:pt x="388" y="744"/>
                </a:moveTo>
                <a:cubicBezTo>
                  <a:pt x="388" y="744"/>
                  <a:pt x="388" y="744"/>
                  <a:pt x="389" y="743"/>
                </a:cubicBezTo>
                <a:cubicBezTo>
                  <a:pt x="389" y="743"/>
                  <a:pt x="389" y="743"/>
                  <a:pt x="389" y="743"/>
                </a:cubicBezTo>
                <a:cubicBezTo>
                  <a:pt x="390" y="743"/>
                  <a:pt x="390" y="743"/>
                  <a:pt x="390" y="743"/>
                </a:cubicBezTo>
                <a:cubicBezTo>
                  <a:pt x="390" y="743"/>
                  <a:pt x="390" y="744"/>
                  <a:pt x="390" y="744"/>
                </a:cubicBezTo>
                <a:cubicBezTo>
                  <a:pt x="390" y="744"/>
                  <a:pt x="389" y="744"/>
                  <a:pt x="388" y="744"/>
                </a:cubicBezTo>
                <a:close/>
                <a:moveTo>
                  <a:pt x="383" y="742"/>
                </a:moveTo>
                <a:cubicBezTo>
                  <a:pt x="383" y="742"/>
                  <a:pt x="383" y="742"/>
                  <a:pt x="383" y="742"/>
                </a:cubicBezTo>
                <a:cubicBezTo>
                  <a:pt x="383" y="742"/>
                  <a:pt x="383" y="742"/>
                  <a:pt x="383" y="742"/>
                </a:cubicBezTo>
                <a:cubicBezTo>
                  <a:pt x="384" y="742"/>
                  <a:pt x="386" y="742"/>
                  <a:pt x="387" y="742"/>
                </a:cubicBezTo>
                <a:cubicBezTo>
                  <a:pt x="386" y="742"/>
                  <a:pt x="384" y="742"/>
                  <a:pt x="383" y="742"/>
                </a:cubicBezTo>
                <a:close/>
                <a:moveTo>
                  <a:pt x="381" y="747"/>
                </a:moveTo>
                <a:cubicBezTo>
                  <a:pt x="380" y="747"/>
                  <a:pt x="380" y="747"/>
                  <a:pt x="379" y="747"/>
                </a:cubicBezTo>
                <a:cubicBezTo>
                  <a:pt x="379" y="747"/>
                  <a:pt x="379" y="747"/>
                  <a:pt x="379" y="747"/>
                </a:cubicBezTo>
                <a:cubicBezTo>
                  <a:pt x="378" y="747"/>
                  <a:pt x="378" y="746"/>
                  <a:pt x="377" y="746"/>
                </a:cubicBezTo>
                <a:cubicBezTo>
                  <a:pt x="377" y="746"/>
                  <a:pt x="377" y="746"/>
                  <a:pt x="377" y="746"/>
                </a:cubicBezTo>
                <a:cubicBezTo>
                  <a:pt x="378" y="746"/>
                  <a:pt x="380" y="745"/>
                  <a:pt x="381" y="745"/>
                </a:cubicBezTo>
                <a:cubicBezTo>
                  <a:pt x="381" y="746"/>
                  <a:pt x="381" y="746"/>
                  <a:pt x="381" y="747"/>
                </a:cubicBezTo>
                <a:close/>
                <a:moveTo>
                  <a:pt x="375" y="747"/>
                </a:moveTo>
                <a:cubicBezTo>
                  <a:pt x="375" y="747"/>
                  <a:pt x="375" y="747"/>
                  <a:pt x="375" y="747"/>
                </a:cubicBezTo>
                <a:cubicBezTo>
                  <a:pt x="375" y="747"/>
                  <a:pt x="375" y="747"/>
                  <a:pt x="375" y="747"/>
                </a:cubicBezTo>
                <a:cubicBezTo>
                  <a:pt x="375" y="747"/>
                  <a:pt x="375" y="747"/>
                  <a:pt x="375" y="747"/>
                </a:cubicBezTo>
                <a:close/>
                <a:moveTo>
                  <a:pt x="375" y="747"/>
                </a:moveTo>
                <a:cubicBezTo>
                  <a:pt x="375" y="747"/>
                  <a:pt x="375" y="747"/>
                  <a:pt x="374" y="747"/>
                </a:cubicBezTo>
                <a:cubicBezTo>
                  <a:pt x="374" y="747"/>
                  <a:pt x="374" y="747"/>
                  <a:pt x="374" y="747"/>
                </a:cubicBezTo>
                <a:cubicBezTo>
                  <a:pt x="375" y="747"/>
                  <a:pt x="375" y="747"/>
                  <a:pt x="375" y="747"/>
                </a:cubicBezTo>
                <a:cubicBezTo>
                  <a:pt x="375" y="747"/>
                  <a:pt x="375" y="747"/>
                  <a:pt x="375" y="747"/>
                </a:cubicBezTo>
                <a:close/>
                <a:moveTo>
                  <a:pt x="374" y="748"/>
                </a:moveTo>
                <a:cubicBezTo>
                  <a:pt x="374" y="749"/>
                  <a:pt x="374" y="749"/>
                  <a:pt x="375" y="749"/>
                </a:cubicBezTo>
                <a:cubicBezTo>
                  <a:pt x="374" y="750"/>
                  <a:pt x="374" y="751"/>
                  <a:pt x="374" y="752"/>
                </a:cubicBezTo>
                <a:cubicBezTo>
                  <a:pt x="374" y="752"/>
                  <a:pt x="373" y="752"/>
                  <a:pt x="373" y="752"/>
                </a:cubicBezTo>
                <a:cubicBezTo>
                  <a:pt x="373" y="751"/>
                  <a:pt x="373" y="749"/>
                  <a:pt x="374" y="748"/>
                </a:cubicBezTo>
                <a:cubicBezTo>
                  <a:pt x="374" y="748"/>
                  <a:pt x="374" y="748"/>
                  <a:pt x="374" y="748"/>
                </a:cubicBezTo>
                <a:close/>
                <a:moveTo>
                  <a:pt x="374" y="752"/>
                </a:moveTo>
                <a:cubicBezTo>
                  <a:pt x="374" y="752"/>
                  <a:pt x="374" y="753"/>
                  <a:pt x="374" y="753"/>
                </a:cubicBezTo>
                <a:cubicBezTo>
                  <a:pt x="374" y="753"/>
                  <a:pt x="374" y="753"/>
                  <a:pt x="374" y="753"/>
                </a:cubicBezTo>
                <a:cubicBezTo>
                  <a:pt x="373" y="753"/>
                  <a:pt x="373" y="753"/>
                  <a:pt x="372" y="753"/>
                </a:cubicBezTo>
                <a:cubicBezTo>
                  <a:pt x="372" y="753"/>
                  <a:pt x="372" y="753"/>
                  <a:pt x="372" y="752"/>
                </a:cubicBezTo>
                <a:cubicBezTo>
                  <a:pt x="373" y="752"/>
                  <a:pt x="373" y="752"/>
                  <a:pt x="374" y="752"/>
                </a:cubicBezTo>
                <a:close/>
                <a:moveTo>
                  <a:pt x="374" y="754"/>
                </a:moveTo>
                <a:cubicBezTo>
                  <a:pt x="374" y="754"/>
                  <a:pt x="373" y="754"/>
                  <a:pt x="373" y="755"/>
                </a:cubicBezTo>
                <a:cubicBezTo>
                  <a:pt x="373" y="755"/>
                  <a:pt x="373" y="755"/>
                  <a:pt x="373" y="755"/>
                </a:cubicBezTo>
                <a:cubicBezTo>
                  <a:pt x="372" y="755"/>
                  <a:pt x="372" y="755"/>
                  <a:pt x="372" y="755"/>
                </a:cubicBezTo>
                <a:cubicBezTo>
                  <a:pt x="372" y="754"/>
                  <a:pt x="372" y="754"/>
                  <a:pt x="372" y="754"/>
                </a:cubicBezTo>
                <a:cubicBezTo>
                  <a:pt x="372" y="754"/>
                  <a:pt x="373" y="754"/>
                  <a:pt x="374" y="754"/>
                </a:cubicBezTo>
                <a:close/>
                <a:moveTo>
                  <a:pt x="371" y="755"/>
                </a:moveTo>
                <a:cubicBezTo>
                  <a:pt x="370" y="754"/>
                  <a:pt x="370" y="754"/>
                  <a:pt x="371" y="754"/>
                </a:cubicBezTo>
                <a:cubicBezTo>
                  <a:pt x="371" y="754"/>
                  <a:pt x="371" y="754"/>
                  <a:pt x="371" y="755"/>
                </a:cubicBezTo>
                <a:close/>
                <a:moveTo>
                  <a:pt x="373" y="756"/>
                </a:moveTo>
                <a:cubicBezTo>
                  <a:pt x="373" y="756"/>
                  <a:pt x="373" y="757"/>
                  <a:pt x="373" y="758"/>
                </a:cubicBezTo>
                <a:cubicBezTo>
                  <a:pt x="372" y="759"/>
                  <a:pt x="371" y="760"/>
                  <a:pt x="370" y="760"/>
                </a:cubicBezTo>
                <a:cubicBezTo>
                  <a:pt x="371" y="759"/>
                  <a:pt x="371" y="757"/>
                  <a:pt x="372" y="756"/>
                </a:cubicBezTo>
                <a:cubicBezTo>
                  <a:pt x="372" y="756"/>
                  <a:pt x="373" y="756"/>
                  <a:pt x="373" y="756"/>
                </a:cubicBezTo>
                <a:close/>
                <a:moveTo>
                  <a:pt x="367" y="764"/>
                </a:moveTo>
                <a:cubicBezTo>
                  <a:pt x="366" y="764"/>
                  <a:pt x="365" y="765"/>
                  <a:pt x="363" y="765"/>
                </a:cubicBezTo>
                <a:cubicBezTo>
                  <a:pt x="363" y="765"/>
                  <a:pt x="363" y="765"/>
                  <a:pt x="363" y="765"/>
                </a:cubicBezTo>
                <a:cubicBezTo>
                  <a:pt x="363" y="765"/>
                  <a:pt x="363" y="765"/>
                  <a:pt x="363" y="764"/>
                </a:cubicBezTo>
                <a:cubicBezTo>
                  <a:pt x="365" y="764"/>
                  <a:pt x="366" y="764"/>
                  <a:pt x="368" y="764"/>
                </a:cubicBezTo>
                <a:cubicBezTo>
                  <a:pt x="367" y="764"/>
                  <a:pt x="367" y="764"/>
                  <a:pt x="367" y="764"/>
                </a:cubicBezTo>
                <a:close/>
                <a:moveTo>
                  <a:pt x="364" y="766"/>
                </a:moveTo>
                <a:cubicBezTo>
                  <a:pt x="364" y="766"/>
                  <a:pt x="364" y="766"/>
                  <a:pt x="364" y="766"/>
                </a:cubicBezTo>
                <a:cubicBezTo>
                  <a:pt x="364" y="766"/>
                  <a:pt x="364" y="766"/>
                  <a:pt x="363" y="767"/>
                </a:cubicBezTo>
                <a:cubicBezTo>
                  <a:pt x="363" y="766"/>
                  <a:pt x="363" y="766"/>
                  <a:pt x="363" y="766"/>
                </a:cubicBezTo>
                <a:cubicBezTo>
                  <a:pt x="363" y="766"/>
                  <a:pt x="363" y="766"/>
                  <a:pt x="364" y="766"/>
                </a:cubicBezTo>
                <a:close/>
                <a:moveTo>
                  <a:pt x="367" y="768"/>
                </a:moveTo>
                <a:cubicBezTo>
                  <a:pt x="366" y="768"/>
                  <a:pt x="365" y="769"/>
                  <a:pt x="365" y="769"/>
                </a:cubicBezTo>
                <a:cubicBezTo>
                  <a:pt x="365" y="769"/>
                  <a:pt x="364" y="768"/>
                  <a:pt x="364" y="768"/>
                </a:cubicBezTo>
                <a:cubicBezTo>
                  <a:pt x="365" y="768"/>
                  <a:pt x="366" y="768"/>
                  <a:pt x="367" y="768"/>
                </a:cubicBezTo>
                <a:close/>
                <a:moveTo>
                  <a:pt x="368" y="768"/>
                </a:moveTo>
                <a:cubicBezTo>
                  <a:pt x="367" y="769"/>
                  <a:pt x="367" y="770"/>
                  <a:pt x="367" y="771"/>
                </a:cubicBezTo>
                <a:cubicBezTo>
                  <a:pt x="367" y="771"/>
                  <a:pt x="366" y="771"/>
                  <a:pt x="366" y="771"/>
                </a:cubicBezTo>
                <a:cubicBezTo>
                  <a:pt x="366" y="771"/>
                  <a:pt x="366" y="771"/>
                  <a:pt x="365" y="770"/>
                </a:cubicBezTo>
                <a:cubicBezTo>
                  <a:pt x="366" y="770"/>
                  <a:pt x="367" y="769"/>
                  <a:pt x="368" y="768"/>
                </a:cubicBezTo>
                <a:close/>
                <a:moveTo>
                  <a:pt x="365" y="771"/>
                </a:moveTo>
                <a:cubicBezTo>
                  <a:pt x="364" y="772"/>
                  <a:pt x="364" y="772"/>
                  <a:pt x="364" y="772"/>
                </a:cubicBezTo>
                <a:cubicBezTo>
                  <a:pt x="364" y="772"/>
                  <a:pt x="364" y="772"/>
                  <a:pt x="364" y="772"/>
                </a:cubicBezTo>
                <a:cubicBezTo>
                  <a:pt x="364" y="771"/>
                  <a:pt x="364" y="771"/>
                  <a:pt x="365" y="771"/>
                </a:cubicBezTo>
                <a:cubicBezTo>
                  <a:pt x="365" y="771"/>
                  <a:pt x="365" y="771"/>
                  <a:pt x="365" y="771"/>
                </a:cubicBezTo>
                <a:close/>
                <a:moveTo>
                  <a:pt x="368" y="774"/>
                </a:moveTo>
                <a:cubicBezTo>
                  <a:pt x="369" y="774"/>
                  <a:pt x="369" y="774"/>
                  <a:pt x="369" y="774"/>
                </a:cubicBezTo>
                <a:cubicBezTo>
                  <a:pt x="369" y="774"/>
                  <a:pt x="369" y="774"/>
                  <a:pt x="369" y="774"/>
                </a:cubicBezTo>
                <a:cubicBezTo>
                  <a:pt x="369" y="774"/>
                  <a:pt x="369" y="774"/>
                  <a:pt x="368" y="774"/>
                </a:cubicBezTo>
                <a:cubicBezTo>
                  <a:pt x="368" y="774"/>
                  <a:pt x="368" y="774"/>
                  <a:pt x="368" y="774"/>
                </a:cubicBezTo>
                <a:close/>
                <a:moveTo>
                  <a:pt x="368" y="775"/>
                </a:moveTo>
                <a:cubicBezTo>
                  <a:pt x="368" y="776"/>
                  <a:pt x="368" y="776"/>
                  <a:pt x="368" y="776"/>
                </a:cubicBezTo>
                <a:cubicBezTo>
                  <a:pt x="368" y="776"/>
                  <a:pt x="368" y="776"/>
                  <a:pt x="368" y="775"/>
                </a:cubicBezTo>
                <a:cubicBezTo>
                  <a:pt x="368" y="775"/>
                  <a:pt x="368" y="775"/>
                  <a:pt x="368" y="775"/>
                </a:cubicBezTo>
                <a:close/>
                <a:moveTo>
                  <a:pt x="372" y="773"/>
                </a:moveTo>
                <a:cubicBezTo>
                  <a:pt x="372" y="773"/>
                  <a:pt x="372" y="773"/>
                  <a:pt x="371" y="773"/>
                </a:cubicBezTo>
                <a:cubicBezTo>
                  <a:pt x="372" y="773"/>
                  <a:pt x="372" y="772"/>
                  <a:pt x="373" y="772"/>
                </a:cubicBezTo>
                <a:cubicBezTo>
                  <a:pt x="373" y="772"/>
                  <a:pt x="373" y="772"/>
                  <a:pt x="373" y="772"/>
                </a:cubicBezTo>
                <a:cubicBezTo>
                  <a:pt x="373" y="772"/>
                  <a:pt x="373" y="773"/>
                  <a:pt x="373" y="773"/>
                </a:cubicBezTo>
                <a:cubicBezTo>
                  <a:pt x="373" y="773"/>
                  <a:pt x="372" y="773"/>
                  <a:pt x="372" y="773"/>
                </a:cubicBezTo>
                <a:close/>
                <a:moveTo>
                  <a:pt x="374" y="770"/>
                </a:moveTo>
                <a:cubicBezTo>
                  <a:pt x="375" y="770"/>
                  <a:pt x="375" y="769"/>
                  <a:pt x="376" y="768"/>
                </a:cubicBezTo>
                <a:cubicBezTo>
                  <a:pt x="376" y="768"/>
                  <a:pt x="376" y="768"/>
                  <a:pt x="376" y="768"/>
                </a:cubicBezTo>
                <a:cubicBezTo>
                  <a:pt x="376" y="769"/>
                  <a:pt x="376" y="769"/>
                  <a:pt x="376" y="770"/>
                </a:cubicBezTo>
                <a:cubicBezTo>
                  <a:pt x="375" y="770"/>
                  <a:pt x="375" y="770"/>
                  <a:pt x="374" y="770"/>
                </a:cubicBezTo>
                <a:close/>
                <a:moveTo>
                  <a:pt x="377" y="767"/>
                </a:moveTo>
                <a:cubicBezTo>
                  <a:pt x="377" y="767"/>
                  <a:pt x="377" y="767"/>
                  <a:pt x="377" y="767"/>
                </a:cubicBezTo>
                <a:cubicBezTo>
                  <a:pt x="377" y="767"/>
                  <a:pt x="377" y="767"/>
                  <a:pt x="377" y="768"/>
                </a:cubicBezTo>
                <a:cubicBezTo>
                  <a:pt x="377" y="768"/>
                  <a:pt x="377" y="768"/>
                  <a:pt x="377" y="768"/>
                </a:cubicBezTo>
                <a:cubicBezTo>
                  <a:pt x="377" y="768"/>
                  <a:pt x="377" y="767"/>
                  <a:pt x="377" y="767"/>
                </a:cubicBezTo>
                <a:close/>
                <a:moveTo>
                  <a:pt x="378" y="766"/>
                </a:moveTo>
                <a:cubicBezTo>
                  <a:pt x="381" y="766"/>
                  <a:pt x="383" y="766"/>
                  <a:pt x="385" y="766"/>
                </a:cubicBezTo>
                <a:cubicBezTo>
                  <a:pt x="386" y="767"/>
                  <a:pt x="386" y="767"/>
                  <a:pt x="386" y="767"/>
                </a:cubicBezTo>
                <a:cubicBezTo>
                  <a:pt x="386" y="767"/>
                  <a:pt x="385" y="768"/>
                  <a:pt x="385" y="768"/>
                </a:cubicBezTo>
                <a:cubicBezTo>
                  <a:pt x="383" y="768"/>
                  <a:pt x="380" y="768"/>
                  <a:pt x="378" y="768"/>
                </a:cubicBezTo>
                <a:cubicBezTo>
                  <a:pt x="378" y="767"/>
                  <a:pt x="378" y="767"/>
                  <a:pt x="378" y="766"/>
                </a:cubicBezTo>
                <a:close/>
                <a:moveTo>
                  <a:pt x="386" y="766"/>
                </a:moveTo>
                <a:cubicBezTo>
                  <a:pt x="388" y="766"/>
                  <a:pt x="389" y="766"/>
                  <a:pt x="390" y="766"/>
                </a:cubicBezTo>
                <a:cubicBezTo>
                  <a:pt x="390" y="766"/>
                  <a:pt x="389" y="767"/>
                  <a:pt x="389" y="767"/>
                </a:cubicBezTo>
                <a:cubicBezTo>
                  <a:pt x="388" y="767"/>
                  <a:pt x="388" y="767"/>
                  <a:pt x="387" y="767"/>
                </a:cubicBezTo>
                <a:cubicBezTo>
                  <a:pt x="387" y="767"/>
                  <a:pt x="387" y="767"/>
                  <a:pt x="386" y="766"/>
                </a:cubicBezTo>
                <a:close/>
                <a:moveTo>
                  <a:pt x="392" y="766"/>
                </a:moveTo>
                <a:cubicBezTo>
                  <a:pt x="393" y="766"/>
                  <a:pt x="394" y="766"/>
                  <a:pt x="395" y="766"/>
                </a:cubicBezTo>
                <a:cubicBezTo>
                  <a:pt x="395" y="766"/>
                  <a:pt x="395" y="766"/>
                  <a:pt x="396" y="767"/>
                </a:cubicBezTo>
                <a:cubicBezTo>
                  <a:pt x="394" y="767"/>
                  <a:pt x="392" y="767"/>
                  <a:pt x="390" y="767"/>
                </a:cubicBezTo>
                <a:cubicBezTo>
                  <a:pt x="391" y="767"/>
                  <a:pt x="391" y="766"/>
                  <a:pt x="392" y="766"/>
                </a:cubicBezTo>
                <a:close/>
                <a:moveTo>
                  <a:pt x="396" y="766"/>
                </a:moveTo>
                <a:cubicBezTo>
                  <a:pt x="399" y="766"/>
                  <a:pt x="401" y="765"/>
                  <a:pt x="404" y="765"/>
                </a:cubicBezTo>
                <a:cubicBezTo>
                  <a:pt x="404" y="765"/>
                  <a:pt x="404" y="766"/>
                  <a:pt x="405" y="766"/>
                </a:cubicBezTo>
                <a:cubicBezTo>
                  <a:pt x="404" y="766"/>
                  <a:pt x="404" y="766"/>
                  <a:pt x="403" y="766"/>
                </a:cubicBezTo>
                <a:cubicBezTo>
                  <a:pt x="401" y="766"/>
                  <a:pt x="399" y="767"/>
                  <a:pt x="397" y="767"/>
                </a:cubicBezTo>
                <a:cubicBezTo>
                  <a:pt x="396" y="766"/>
                  <a:pt x="396" y="766"/>
                  <a:pt x="396" y="766"/>
                </a:cubicBezTo>
                <a:close/>
                <a:moveTo>
                  <a:pt x="408" y="765"/>
                </a:moveTo>
                <a:cubicBezTo>
                  <a:pt x="409" y="765"/>
                  <a:pt x="410" y="765"/>
                  <a:pt x="411" y="765"/>
                </a:cubicBezTo>
                <a:cubicBezTo>
                  <a:pt x="411" y="765"/>
                  <a:pt x="410" y="765"/>
                  <a:pt x="410" y="766"/>
                </a:cubicBezTo>
                <a:cubicBezTo>
                  <a:pt x="409" y="766"/>
                  <a:pt x="408" y="766"/>
                  <a:pt x="407" y="766"/>
                </a:cubicBezTo>
                <a:cubicBezTo>
                  <a:pt x="408" y="765"/>
                  <a:pt x="408" y="765"/>
                  <a:pt x="408" y="765"/>
                </a:cubicBezTo>
                <a:close/>
                <a:moveTo>
                  <a:pt x="413" y="765"/>
                </a:moveTo>
                <a:cubicBezTo>
                  <a:pt x="414" y="764"/>
                  <a:pt x="414" y="764"/>
                  <a:pt x="414" y="764"/>
                </a:cubicBezTo>
                <a:cubicBezTo>
                  <a:pt x="414" y="765"/>
                  <a:pt x="415" y="765"/>
                  <a:pt x="415" y="765"/>
                </a:cubicBezTo>
                <a:cubicBezTo>
                  <a:pt x="414" y="765"/>
                  <a:pt x="413" y="765"/>
                  <a:pt x="412" y="765"/>
                </a:cubicBezTo>
                <a:cubicBezTo>
                  <a:pt x="412" y="765"/>
                  <a:pt x="413" y="765"/>
                  <a:pt x="413" y="765"/>
                </a:cubicBezTo>
                <a:close/>
                <a:moveTo>
                  <a:pt x="415" y="764"/>
                </a:moveTo>
                <a:cubicBezTo>
                  <a:pt x="418" y="764"/>
                  <a:pt x="421" y="764"/>
                  <a:pt x="423" y="764"/>
                </a:cubicBezTo>
                <a:cubicBezTo>
                  <a:pt x="423" y="764"/>
                  <a:pt x="423" y="764"/>
                  <a:pt x="424" y="764"/>
                </a:cubicBezTo>
                <a:cubicBezTo>
                  <a:pt x="421" y="765"/>
                  <a:pt x="418" y="765"/>
                  <a:pt x="416" y="765"/>
                </a:cubicBezTo>
                <a:cubicBezTo>
                  <a:pt x="416" y="765"/>
                  <a:pt x="416" y="765"/>
                  <a:pt x="415" y="764"/>
                </a:cubicBezTo>
                <a:close/>
                <a:moveTo>
                  <a:pt x="424" y="764"/>
                </a:moveTo>
                <a:cubicBezTo>
                  <a:pt x="425" y="764"/>
                  <a:pt x="425" y="764"/>
                  <a:pt x="426" y="764"/>
                </a:cubicBezTo>
                <a:cubicBezTo>
                  <a:pt x="426" y="764"/>
                  <a:pt x="425" y="764"/>
                  <a:pt x="425" y="764"/>
                </a:cubicBezTo>
                <a:cubicBezTo>
                  <a:pt x="425" y="764"/>
                  <a:pt x="425" y="764"/>
                  <a:pt x="425" y="764"/>
                </a:cubicBezTo>
                <a:cubicBezTo>
                  <a:pt x="424" y="764"/>
                  <a:pt x="424" y="764"/>
                  <a:pt x="424" y="764"/>
                </a:cubicBezTo>
                <a:close/>
                <a:moveTo>
                  <a:pt x="429" y="763"/>
                </a:moveTo>
                <a:cubicBezTo>
                  <a:pt x="431" y="763"/>
                  <a:pt x="432" y="763"/>
                  <a:pt x="434" y="763"/>
                </a:cubicBezTo>
                <a:cubicBezTo>
                  <a:pt x="434" y="763"/>
                  <a:pt x="434" y="764"/>
                  <a:pt x="435" y="764"/>
                </a:cubicBezTo>
                <a:cubicBezTo>
                  <a:pt x="434" y="764"/>
                  <a:pt x="433" y="764"/>
                  <a:pt x="433" y="764"/>
                </a:cubicBezTo>
                <a:cubicBezTo>
                  <a:pt x="432" y="764"/>
                  <a:pt x="430" y="764"/>
                  <a:pt x="429" y="764"/>
                </a:cubicBezTo>
                <a:cubicBezTo>
                  <a:pt x="429" y="764"/>
                  <a:pt x="429" y="764"/>
                  <a:pt x="429" y="763"/>
                </a:cubicBezTo>
                <a:close/>
                <a:moveTo>
                  <a:pt x="435" y="763"/>
                </a:moveTo>
                <a:cubicBezTo>
                  <a:pt x="435" y="763"/>
                  <a:pt x="436" y="763"/>
                  <a:pt x="436" y="763"/>
                </a:cubicBezTo>
                <a:cubicBezTo>
                  <a:pt x="438" y="763"/>
                  <a:pt x="440" y="763"/>
                  <a:pt x="441" y="763"/>
                </a:cubicBezTo>
                <a:cubicBezTo>
                  <a:pt x="442" y="763"/>
                  <a:pt x="442" y="763"/>
                  <a:pt x="442" y="763"/>
                </a:cubicBezTo>
                <a:cubicBezTo>
                  <a:pt x="440" y="763"/>
                  <a:pt x="438" y="764"/>
                  <a:pt x="436" y="764"/>
                </a:cubicBezTo>
                <a:cubicBezTo>
                  <a:pt x="436" y="763"/>
                  <a:pt x="435" y="763"/>
                  <a:pt x="435" y="763"/>
                </a:cubicBezTo>
                <a:close/>
                <a:moveTo>
                  <a:pt x="444" y="763"/>
                </a:moveTo>
                <a:cubicBezTo>
                  <a:pt x="446" y="763"/>
                  <a:pt x="448" y="762"/>
                  <a:pt x="451" y="762"/>
                </a:cubicBezTo>
                <a:cubicBezTo>
                  <a:pt x="451" y="762"/>
                  <a:pt x="451" y="763"/>
                  <a:pt x="450" y="763"/>
                </a:cubicBezTo>
                <a:cubicBezTo>
                  <a:pt x="448" y="763"/>
                  <a:pt x="446" y="763"/>
                  <a:pt x="443" y="763"/>
                </a:cubicBezTo>
                <a:cubicBezTo>
                  <a:pt x="444" y="763"/>
                  <a:pt x="444" y="763"/>
                  <a:pt x="444" y="763"/>
                </a:cubicBezTo>
                <a:close/>
                <a:moveTo>
                  <a:pt x="453" y="762"/>
                </a:moveTo>
                <a:cubicBezTo>
                  <a:pt x="455" y="762"/>
                  <a:pt x="457" y="762"/>
                  <a:pt x="459" y="762"/>
                </a:cubicBezTo>
                <a:cubicBezTo>
                  <a:pt x="459" y="762"/>
                  <a:pt x="459" y="762"/>
                  <a:pt x="459" y="762"/>
                </a:cubicBezTo>
                <a:cubicBezTo>
                  <a:pt x="459" y="762"/>
                  <a:pt x="459" y="762"/>
                  <a:pt x="459" y="762"/>
                </a:cubicBezTo>
                <a:cubicBezTo>
                  <a:pt x="457" y="762"/>
                  <a:pt x="455" y="762"/>
                  <a:pt x="453" y="763"/>
                </a:cubicBezTo>
                <a:cubicBezTo>
                  <a:pt x="453" y="762"/>
                  <a:pt x="453" y="762"/>
                  <a:pt x="453" y="762"/>
                </a:cubicBezTo>
                <a:close/>
                <a:moveTo>
                  <a:pt x="461" y="762"/>
                </a:moveTo>
                <a:cubicBezTo>
                  <a:pt x="461" y="762"/>
                  <a:pt x="462" y="762"/>
                  <a:pt x="462" y="762"/>
                </a:cubicBezTo>
                <a:cubicBezTo>
                  <a:pt x="462" y="762"/>
                  <a:pt x="463" y="762"/>
                  <a:pt x="463" y="762"/>
                </a:cubicBezTo>
                <a:cubicBezTo>
                  <a:pt x="462" y="762"/>
                  <a:pt x="461" y="762"/>
                  <a:pt x="461" y="762"/>
                </a:cubicBezTo>
                <a:cubicBezTo>
                  <a:pt x="461" y="762"/>
                  <a:pt x="461" y="762"/>
                  <a:pt x="461" y="762"/>
                </a:cubicBezTo>
                <a:close/>
                <a:moveTo>
                  <a:pt x="466" y="763"/>
                </a:moveTo>
                <a:cubicBezTo>
                  <a:pt x="466" y="763"/>
                  <a:pt x="466" y="763"/>
                  <a:pt x="466" y="763"/>
                </a:cubicBezTo>
                <a:cubicBezTo>
                  <a:pt x="466" y="763"/>
                  <a:pt x="465" y="763"/>
                  <a:pt x="464" y="763"/>
                </a:cubicBezTo>
                <a:cubicBezTo>
                  <a:pt x="465" y="763"/>
                  <a:pt x="465" y="763"/>
                  <a:pt x="466" y="763"/>
                </a:cubicBezTo>
                <a:close/>
                <a:moveTo>
                  <a:pt x="467" y="762"/>
                </a:moveTo>
                <a:cubicBezTo>
                  <a:pt x="467" y="762"/>
                  <a:pt x="468" y="762"/>
                  <a:pt x="468" y="762"/>
                </a:cubicBezTo>
                <a:cubicBezTo>
                  <a:pt x="468" y="763"/>
                  <a:pt x="468" y="763"/>
                  <a:pt x="469" y="764"/>
                </a:cubicBezTo>
                <a:cubicBezTo>
                  <a:pt x="468" y="764"/>
                  <a:pt x="468" y="764"/>
                  <a:pt x="468" y="764"/>
                </a:cubicBezTo>
                <a:cubicBezTo>
                  <a:pt x="467" y="763"/>
                  <a:pt x="467" y="763"/>
                  <a:pt x="467" y="762"/>
                </a:cubicBezTo>
                <a:close/>
                <a:moveTo>
                  <a:pt x="469" y="765"/>
                </a:moveTo>
                <a:cubicBezTo>
                  <a:pt x="469" y="765"/>
                  <a:pt x="469" y="766"/>
                  <a:pt x="469" y="766"/>
                </a:cubicBezTo>
                <a:cubicBezTo>
                  <a:pt x="469" y="766"/>
                  <a:pt x="469" y="765"/>
                  <a:pt x="468" y="765"/>
                </a:cubicBezTo>
                <a:cubicBezTo>
                  <a:pt x="469" y="765"/>
                  <a:pt x="469" y="765"/>
                  <a:pt x="469" y="765"/>
                </a:cubicBezTo>
                <a:close/>
                <a:moveTo>
                  <a:pt x="469" y="770"/>
                </a:moveTo>
                <a:cubicBezTo>
                  <a:pt x="469" y="770"/>
                  <a:pt x="468" y="770"/>
                  <a:pt x="468" y="770"/>
                </a:cubicBezTo>
                <a:cubicBezTo>
                  <a:pt x="468" y="770"/>
                  <a:pt x="469" y="770"/>
                  <a:pt x="469" y="769"/>
                </a:cubicBezTo>
                <a:cubicBezTo>
                  <a:pt x="469" y="770"/>
                  <a:pt x="469" y="770"/>
                  <a:pt x="469" y="770"/>
                </a:cubicBezTo>
                <a:close/>
                <a:moveTo>
                  <a:pt x="474" y="776"/>
                </a:moveTo>
                <a:cubicBezTo>
                  <a:pt x="474" y="776"/>
                  <a:pt x="475" y="777"/>
                  <a:pt x="475" y="777"/>
                </a:cubicBezTo>
                <a:cubicBezTo>
                  <a:pt x="475" y="777"/>
                  <a:pt x="474" y="777"/>
                  <a:pt x="474" y="777"/>
                </a:cubicBezTo>
                <a:cubicBezTo>
                  <a:pt x="474" y="777"/>
                  <a:pt x="474" y="776"/>
                  <a:pt x="474" y="776"/>
                </a:cubicBezTo>
                <a:cubicBezTo>
                  <a:pt x="474" y="776"/>
                  <a:pt x="474" y="776"/>
                  <a:pt x="474" y="776"/>
                </a:cubicBezTo>
                <a:close/>
                <a:moveTo>
                  <a:pt x="483" y="773"/>
                </a:moveTo>
                <a:cubicBezTo>
                  <a:pt x="483" y="773"/>
                  <a:pt x="483" y="773"/>
                  <a:pt x="482" y="773"/>
                </a:cubicBezTo>
                <a:cubicBezTo>
                  <a:pt x="483" y="772"/>
                  <a:pt x="483" y="772"/>
                  <a:pt x="483" y="772"/>
                </a:cubicBezTo>
                <a:cubicBezTo>
                  <a:pt x="483" y="772"/>
                  <a:pt x="483" y="772"/>
                  <a:pt x="483" y="772"/>
                </a:cubicBezTo>
                <a:cubicBezTo>
                  <a:pt x="483" y="773"/>
                  <a:pt x="483" y="773"/>
                  <a:pt x="483" y="773"/>
                </a:cubicBezTo>
                <a:cubicBezTo>
                  <a:pt x="483" y="773"/>
                  <a:pt x="483" y="773"/>
                  <a:pt x="483" y="773"/>
                </a:cubicBezTo>
                <a:close/>
                <a:moveTo>
                  <a:pt x="476" y="763"/>
                </a:moveTo>
                <a:cubicBezTo>
                  <a:pt x="476" y="763"/>
                  <a:pt x="476" y="763"/>
                  <a:pt x="476" y="763"/>
                </a:cubicBezTo>
                <a:cubicBezTo>
                  <a:pt x="477" y="763"/>
                  <a:pt x="478" y="763"/>
                  <a:pt x="479" y="763"/>
                </a:cubicBezTo>
                <a:cubicBezTo>
                  <a:pt x="479" y="764"/>
                  <a:pt x="480" y="766"/>
                  <a:pt x="480" y="767"/>
                </a:cubicBezTo>
                <a:cubicBezTo>
                  <a:pt x="479" y="766"/>
                  <a:pt x="477" y="764"/>
                  <a:pt x="476" y="763"/>
                </a:cubicBezTo>
                <a:close/>
                <a:moveTo>
                  <a:pt x="477" y="762"/>
                </a:moveTo>
                <a:cubicBezTo>
                  <a:pt x="478" y="761"/>
                  <a:pt x="478" y="761"/>
                  <a:pt x="478" y="761"/>
                </a:cubicBezTo>
                <a:cubicBezTo>
                  <a:pt x="478" y="761"/>
                  <a:pt x="479" y="761"/>
                  <a:pt x="479" y="762"/>
                </a:cubicBezTo>
                <a:cubicBezTo>
                  <a:pt x="478" y="762"/>
                  <a:pt x="478" y="762"/>
                  <a:pt x="477" y="762"/>
                </a:cubicBezTo>
                <a:close/>
                <a:moveTo>
                  <a:pt x="476" y="762"/>
                </a:moveTo>
                <a:cubicBezTo>
                  <a:pt x="476" y="762"/>
                  <a:pt x="476" y="762"/>
                  <a:pt x="475" y="762"/>
                </a:cubicBezTo>
                <a:cubicBezTo>
                  <a:pt x="475" y="762"/>
                  <a:pt x="475" y="762"/>
                  <a:pt x="475" y="762"/>
                </a:cubicBezTo>
                <a:cubicBezTo>
                  <a:pt x="476" y="762"/>
                  <a:pt x="476" y="762"/>
                  <a:pt x="476" y="762"/>
                </a:cubicBezTo>
                <a:cubicBezTo>
                  <a:pt x="476" y="762"/>
                  <a:pt x="476" y="762"/>
                  <a:pt x="476" y="762"/>
                </a:cubicBezTo>
                <a:cubicBezTo>
                  <a:pt x="476" y="762"/>
                  <a:pt x="476" y="762"/>
                  <a:pt x="476" y="762"/>
                </a:cubicBezTo>
                <a:close/>
                <a:moveTo>
                  <a:pt x="472" y="755"/>
                </a:moveTo>
                <a:cubicBezTo>
                  <a:pt x="472" y="755"/>
                  <a:pt x="473" y="755"/>
                  <a:pt x="473" y="755"/>
                </a:cubicBezTo>
                <a:cubicBezTo>
                  <a:pt x="474" y="757"/>
                  <a:pt x="474" y="758"/>
                  <a:pt x="474" y="760"/>
                </a:cubicBezTo>
                <a:cubicBezTo>
                  <a:pt x="473" y="758"/>
                  <a:pt x="472" y="757"/>
                  <a:pt x="472" y="755"/>
                </a:cubicBezTo>
                <a:close/>
                <a:moveTo>
                  <a:pt x="470" y="752"/>
                </a:moveTo>
                <a:cubicBezTo>
                  <a:pt x="470" y="752"/>
                  <a:pt x="470" y="752"/>
                  <a:pt x="470" y="752"/>
                </a:cubicBezTo>
                <a:cubicBezTo>
                  <a:pt x="470" y="752"/>
                  <a:pt x="470" y="752"/>
                  <a:pt x="470" y="752"/>
                </a:cubicBezTo>
                <a:cubicBezTo>
                  <a:pt x="470" y="752"/>
                  <a:pt x="470" y="752"/>
                  <a:pt x="470" y="752"/>
                </a:cubicBezTo>
                <a:close/>
                <a:moveTo>
                  <a:pt x="468" y="751"/>
                </a:moveTo>
                <a:cubicBezTo>
                  <a:pt x="468" y="751"/>
                  <a:pt x="467" y="751"/>
                  <a:pt x="467" y="751"/>
                </a:cubicBezTo>
                <a:cubicBezTo>
                  <a:pt x="467" y="751"/>
                  <a:pt x="466" y="750"/>
                  <a:pt x="466" y="750"/>
                </a:cubicBezTo>
                <a:cubicBezTo>
                  <a:pt x="467" y="750"/>
                  <a:pt x="467" y="750"/>
                  <a:pt x="468" y="750"/>
                </a:cubicBezTo>
                <a:cubicBezTo>
                  <a:pt x="468" y="751"/>
                  <a:pt x="468" y="751"/>
                  <a:pt x="468" y="751"/>
                </a:cubicBezTo>
                <a:close/>
                <a:moveTo>
                  <a:pt x="466" y="749"/>
                </a:moveTo>
                <a:cubicBezTo>
                  <a:pt x="466" y="749"/>
                  <a:pt x="466" y="749"/>
                  <a:pt x="466" y="748"/>
                </a:cubicBezTo>
                <a:cubicBezTo>
                  <a:pt x="466" y="748"/>
                  <a:pt x="466" y="748"/>
                  <a:pt x="466" y="748"/>
                </a:cubicBezTo>
                <a:cubicBezTo>
                  <a:pt x="467" y="748"/>
                  <a:pt x="467" y="749"/>
                  <a:pt x="467" y="749"/>
                </a:cubicBezTo>
                <a:cubicBezTo>
                  <a:pt x="467" y="749"/>
                  <a:pt x="467" y="749"/>
                  <a:pt x="466" y="749"/>
                </a:cubicBezTo>
                <a:close/>
                <a:moveTo>
                  <a:pt x="466" y="747"/>
                </a:moveTo>
                <a:cubicBezTo>
                  <a:pt x="465" y="747"/>
                  <a:pt x="465" y="746"/>
                  <a:pt x="465" y="746"/>
                </a:cubicBezTo>
                <a:cubicBezTo>
                  <a:pt x="465" y="746"/>
                  <a:pt x="465" y="746"/>
                  <a:pt x="466" y="746"/>
                </a:cubicBezTo>
                <a:cubicBezTo>
                  <a:pt x="466" y="746"/>
                  <a:pt x="466" y="746"/>
                  <a:pt x="466" y="747"/>
                </a:cubicBezTo>
                <a:cubicBezTo>
                  <a:pt x="466" y="747"/>
                  <a:pt x="466" y="747"/>
                  <a:pt x="466" y="747"/>
                </a:cubicBezTo>
                <a:close/>
                <a:moveTo>
                  <a:pt x="464" y="748"/>
                </a:moveTo>
                <a:cubicBezTo>
                  <a:pt x="464" y="749"/>
                  <a:pt x="463" y="749"/>
                  <a:pt x="463" y="750"/>
                </a:cubicBezTo>
                <a:cubicBezTo>
                  <a:pt x="462" y="750"/>
                  <a:pt x="462" y="750"/>
                  <a:pt x="462" y="750"/>
                </a:cubicBezTo>
                <a:cubicBezTo>
                  <a:pt x="461" y="749"/>
                  <a:pt x="461" y="748"/>
                  <a:pt x="461" y="747"/>
                </a:cubicBezTo>
                <a:cubicBezTo>
                  <a:pt x="461" y="747"/>
                  <a:pt x="461" y="746"/>
                  <a:pt x="461" y="746"/>
                </a:cubicBezTo>
                <a:cubicBezTo>
                  <a:pt x="462" y="746"/>
                  <a:pt x="463" y="746"/>
                  <a:pt x="464" y="746"/>
                </a:cubicBezTo>
                <a:cubicBezTo>
                  <a:pt x="464" y="746"/>
                  <a:pt x="464" y="747"/>
                  <a:pt x="464" y="748"/>
                </a:cubicBezTo>
                <a:close/>
                <a:moveTo>
                  <a:pt x="461" y="745"/>
                </a:moveTo>
                <a:cubicBezTo>
                  <a:pt x="461" y="745"/>
                  <a:pt x="461" y="745"/>
                  <a:pt x="461" y="744"/>
                </a:cubicBezTo>
                <a:cubicBezTo>
                  <a:pt x="462" y="745"/>
                  <a:pt x="463" y="745"/>
                  <a:pt x="464" y="745"/>
                </a:cubicBezTo>
                <a:cubicBezTo>
                  <a:pt x="464" y="745"/>
                  <a:pt x="464" y="745"/>
                  <a:pt x="464" y="745"/>
                </a:cubicBezTo>
                <a:cubicBezTo>
                  <a:pt x="463" y="745"/>
                  <a:pt x="462" y="745"/>
                  <a:pt x="461" y="745"/>
                </a:cubicBezTo>
                <a:close/>
                <a:moveTo>
                  <a:pt x="432" y="743"/>
                </a:moveTo>
                <a:cubicBezTo>
                  <a:pt x="432" y="743"/>
                  <a:pt x="431" y="743"/>
                  <a:pt x="431" y="743"/>
                </a:cubicBezTo>
                <a:cubicBezTo>
                  <a:pt x="431" y="743"/>
                  <a:pt x="431" y="743"/>
                  <a:pt x="431" y="743"/>
                </a:cubicBezTo>
                <a:cubicBezTo>
                  <a:pt x="431" y="743"/>
                  <a:pt x="431" y="743"/>
                  <a:pt x="430" y="743"/>
                </a:cubicBezTo>
                <a:cubicBezTo>
                  <a:pt x="432" y="743"/>
                  <a:pt x="433" y="743"/>
                  <a:pt x="434" y="743"/>
                </a:cubicBezTo>
                <a:cubicBezTo>
                  <a:pt x="434" y="743"/>
                  <a:pt x="433" y="743"/>
                  <a:pt x="432" y="743"/>
                </a:cubicBezTo>
                <a:close/>
                <a:moveTo>
                  <a:pt x="427" y="743"/>
                </a:moveTo>
                <a:cubicBezTo>
                  <a:pt x="425" y="744"/>
                  <a:pt x="423" y="743"/>
                  <a:pt x="421" y="743"/>
                </a:cubicBezTo>
                <a:cubicBezTo>
                  <a:pt x="421" y="743"/>
                  <a:pt x="421" y="743"/>
                  <a:pt x="421" y="743"/>
                </a:cubicBezTo>
                <a:cubicBezTo>
                  <a:pt x="423" y="743"/>
                  <a:pt x="425" y="743"/>
                  <a:pt x="427" y="743"/>
                </a:cubicBezTo>
                <a:cubicBezTo>
                  <a:pt x="427" y="743"/>
                  <a:pt x="427" y="743"/>
                  <a:pt x="427" y="743"/>
                </a:cubicBezTo>
                <a:close/>
                <a:moveTo>
                  <a:pt x="420" y="743"/>
                </a:moveTo>
                <a:cubicBezTo>
                  <a:pt x="418" y="743"/>
                  <a:pt x="416" y="743"/>
                  <a:pt x="414" y="743"/>
                </a:cubicBezTo>
                <a:cubicBezTo>
                  <a:pt x="415" y="743"/>
                  <a:pt x="416" y="743"/>
                  <a:pt x="417" y="743"/>
                </a:cubicBezTo>
                <a:cubicBezTo>
                  <a:pt x="418" y="743"/>
                  <a:pt x="419" y="743"/>
                  <a:pt x="420" y="743"/>
                </a:cubicBezTo>
                <a:cubicBezTo>
                  <a:pt x="420" y="743"/>
                  <a:pt x="420" y="743"/>
                  <a:pt x="420" y="743"/>
                </a:cubicBezTo>
                <a:close/>
                <a:moveTo>
                  <a:pt x="415" y="742"/>
                </a:moveTo>
                <a:cubicBezTo>
                  <a:pt x="416" y="741"/>
                  <a:pt x="417" y="740"/>
                  <a:pt x="418" y="740"/>
                </a:cubicBezTo>
                <a:cubicBezTo>
                  <a:pt x="418" y="740"/>
                  <a:pt x="419" y="741"/>
                  <a:pt x="419" y="742"/>
                </a:cubicBezTo>
                <a:cubicBezTo>
                  <a:pt x="418" y="742"/>
                  <a:pt x="416" y="742"/>
                  <a:pt x="415" y="742"/>
                </a:cubicBezTo>
                <a:close/>
                <a:moveTo>
                  <a:pt x="396" y="743"/>
                </a:moveTo>
                <a:cubicBezTo>
                  <a:pt x="396" y="743"/>
                  <a:pt x="396" y="743"/>
                  <a:pt x="396" y="743"/>
                </a:cubicBezTo>
                <a:cubicBezTo>
                  <a:pt x="398" y="744"/>
                  <a:pt x="399" y="744"/>
                  <a:pt x="401" y="744"/>
                </a:cubicBezTo>
                <a:cubicBezTo>
                  <a:pt x="398" y="744"/>
                  <a:pt x="395" y="744"/>
                  <a:pt x="392" y="744"/>
                </a:cubicBezTo>
                <a:cubicBezTo>
                  <a:pt x="391" y="743"/>
                  <a:pt x="391" y="743"/>
                  <a:pt x="391" y="743"/>
                </a:cubicBezTo>
                <a:cubicBezTo>
                  <a:pt x="391" y="743"/>
                  <a:pt x="392" y="742"/>
                  <a:pt x="393" y="742"/>
                </a:cubicBezTo>
                <a:cubicBezTo>
                  <a:pt x="394" y="742"/>
                  <a:pt x="395" y="743"/>
                  <a:pt x="396" y="743"/>
                </a:cubicBezTo>
                <a:close/>
                <a:moveTo>
                  <a:pt x="383" y="741"/>
                </a:moveTo>
                <a:cubicBezTo>
                  <a:pt x="383" y="740"/>
                  <a:pt x="383" y="740"/>
                  <a:pt x="383" y="740"/>
                </a:cubicBezTo>
                <a:cubicBezTo>
                  <a:pt x="384" y="739"/>
                  <a:pt x="385" y="738"/>
                  <a:pt x="386" y="737"/>
                </a:cubicBezTo>
                <a:cubicBezTo>
                  <a:pt x="387" y="739"/>
                  <a:pt x="388" y="740"/>
                  <a:pt x="388" y="741"/>
                </a:cubicBezTo>
                <a:cubicBezTo>
                  <a:pt x="387" y="741"/>
                  <a:pt x="385" y="741"/>
                  <a:pt x="383" y="741"/>
                </a:cubicBezTo>
                <a:close/>
                <a:moveTo>
                  <a:pt x="383" y="738"/>
                </a:moveTo>
                <a:cubicBezTo>
                  <a:pt x="383" y="738"/>
                  <a:pt x="383" y="737"/>
                  <a:pt x="383" y="737"/>
                </a:cubicBezTo>
                <a:cubicBezTo>
                  <a:pt x="384" y="737"/>
                  <a:pt x="384" y="737"/>
                  <a:pt x="384" y="737"/>
                </a:cubicBezTo>
                <a:cubicBezTo>
                  <a:pt x="384" y="737"/>
                  <a:pt x="384" y="738"/>
                  <a:pt x="383" y="738"/>
                </a:cubicBezTo>
                <a:close/>
                <a:moveTo>
                  <a:pt x="382" y="739"/>
                </a:moveTo>
                <a:cubicBezTo>
                  <a:pt x="382" y="740"/>
                  <a:pt x="381" y="740"/>
                  <a:pt x="381" y="740"/>
                </a:cubicBezTo>
                <a:cubicBezTo>
                  <a:pt x="380" y="740"/>
                  <a:pt x="380" y="740"/>
                  <a:pt x="380" y="740"/>
                </a:cubicBezTo>
                <a:cubicBezTo>
                  <a:pt x="380" y="740"/>
                  <a:pt x="379" y="740"/>
                  <a:pt x="379" y="740"/>
                </a:cubicBezTo>
                <a:cubicBezTo>
                  <a:pt x="380" y="739"/>
                  <a:pt x="381" y="738"/>
                  <a:pt x="382" y="738"/>
                </a:cubicBezTo>
                <a:cubicBezTo>
                  <a:pt x="382" y="738"/>
                  <a:pt x="382" y="739"/>
                  <a:pt x="382" y="739"/>
                </a:cubicBezTo>
                <a:close/>
                <a:moveTo>
                  <a:pt x="379" y="741"/>
                </a:moveTo>
                <a:cubicBezTo>
                  <a:pt x="379" y="741"/>
                  <a:pt x="379" y="741"/>
                  <a:pt x="379" y="742"/>
                </a:cubicBezTo>
                <a:cubicBezTo>
                  <a:pt x="379" y="742"/>
                  <a:pt x="378" y="742"/>
                  <a:pt x="378" y="743"/>
                </a:cubicBezTo>
                <a:cubicBezTo>
                  <a:pt x="378" y="742"/>
                  <a:pt x="378" y="742"/>
                  <a:pt x="378" y="741"/>
                </a:cubicBezTo>
                <a:cubicBezTo>
                  <a:pt x="378" y="741"/>
                  <a:pt x="379" y="741"/>
                  <a:pt x="379" y="741"/>
                </a:cubicBezTo>
                <a:close/>
                <a:moveTo>
                  <a:pt x="378" y="744"/>
                </a:moveTo>
                <a:cubicBezTo>
                  <a:pt x="379" y="744"/>
                  <a:pt x="379" y="743"/>
                  <a:pt x="380" y="743"/>
                </a:cubicBezTo>
                <a:cubicBezTo>
                  <a:pt x="380" y="743"/>
                  <a:pt x="381" y="744"/>
                  <a:pt x="381" y="744"/>
                </a:cubicBezTo>
                <a:cubicBezTo>
                  <a:pt x="380" y="745"/>
                  <a:pt x="379" y="745"/>
                  <a:pt x="377" y="745"/>
                </a:cubicBezTo>
                <a:cubicBezTo>
                  <a:pt x="377" y="745"/>
                  <a:pt x="377" y="745"/>
                  <a:pt x="377" y="745"/>
                </a:cubicBezTo>
                <a:cubicBezTo>
                  <a:pt x="378" y="744"/>
                  <a:pt x="378" y="744"/>
                  <a:pt x="378" y="744"/>
                </a:cubicBezTo>
                <a:close/>
                <a:moveTo>
                  <a:pt x="372" y="752"/>
                </a:moveTo>
                <a:cubicBezTo>
                  <a:pt x="371" y="752"/>
                  <a:pt x="370" y="752"/>
                  <a:pt x="369" y="752"/>
                </a:cubicBezTo>
                <a:cubicBezTo>
                  <a:pt x="370" y="751"/>
                  <a:pt x="371" y="750"/>
                  <a:pt x="372" y="749"/>
                </a:cubicBezTo>
                <a:cubicBezTo>
                  <a:pt x="372" y="750"/>
                  <a:pt x="372" y="751"/>
                  <a:pt x="372" y="752"/>
                </a:cubicBezTo>
                <a:close/>
                <a:moveTo>
                  <a:pt x="367" y="755"/>
                </a:moveTo>
                <a:cubicBezTo>
                  <a:pt x="367" y="755"/>
                  <a:pt x="367" y="755"/>
                  <a:pt x="367" y="755"/>
                </a:cubicBezTo>
                <a:cubicBezTo>
                  <a:pt x="367" y="755"/>
                  <a:pt x="367" y="755"/>
                  <a:pt x="367" y="755"/>
                </a:cubicBezTo>
                <a:cubicBezTo>
                  <a:pt x="367" y="755"/>
                  <a:pt x="367" y="755"/>
                  <a:pt x="367" y="755"/>
                </a:cubicBezTo>
                <a:close/>
                <a:moveTo>
                  <a:pt x="371" y="756"/>
                </a:moveTo>
                <a:cubicBezTo>
                  <a:pt x="370" y="758"/>
                  <a:pt x="370" y="760"/>
                  <a:pt x="369" y="762"/>
                </a:cubicBezTo>
                <a:cubicBezTo>
                  <a:pt x="369" y="762"/>
                  <a:pt x="369" y="762"/>
                  <a:pt x="369" y="762"/>
                </a:cubicBezTo>
                <a:cubicBezTo>
                  <a:pt x="367" y="763"/>
                  <a:pt x="365" y="763"/>
                  <a:pt x="364" y="763"/>
                </a:cubicBezTo>
                <a:cubicBezTo>
                  <a:pt x="365" y="761"/>
                  <a:pt x="365" y="758"/>
                  <a:pt x="366" y="756"/>
                </a:cubicBezTo>
                <a:cubicBezTo>
                  <a:pt x="368" y="756"/>
                  <a:pt x="369" y="756"/>
                  <a:pt x="371" y="756"/>
                </a:cubicBezTo>
                <a:close/>
                <a:moveTo>
                  <a:pt x="364" y="770"/>
                </a:moveTo>
                <a:cubicBezTo>
                  <a:pt x="363" y="771"/>
                  <a:pt x="363" y="771"/>
                  <a:pt x="362" y="772"/>
                </a:cubicBezTo>
                <a:cubicBezTo>
                  <a:pt x="362" y="772"/>
                  <a:pt x="361" y="772"/>
                  <a:pt x="361" y="772"/>
                </a:cubicBezTo>
                <a:cubicBezTo>
                  <a:pt x="361" y="770"/>
                  <a:pt x="362" y="769"/>
                  <a:pt x="363" y="767"/>
                </a:cubicBezTo>
                <a:cubicBezTo>
                  <a:pt x="363" y="768"/>
                  <a:pt x="364" y="769"/>
                  <a:pt x="364" y="770"/>
                </a:cubicBezTo>
                <a:close/>
                <a:moveTo>
                  <a:pt x="358" y="776"/>
                </a:moveTo>
                <a:cubicBezTo>
                  <a:pt x="358" y="776"/>
                  <a:pt x="358" y="777"/>
                  <a:pt x="358" y="777"/>
                </a:cubicBezTo>
                <a:cubicBezTo>
                  <a:pt x="358" y="777"/>
                  <a:pt x="357" y="777"/>
                  <a:pt x="357" y="777"/>
                </a:cubicBezTo>
                <a:cubicBezTo>
                  <a:pt x="357" y="777"/>
                  <a:pt x="358" y="776"/>
                  <a:pt x="358" y="776"/>
                </a:cubicBezTo>
                <a:cubicBezTo>
                  <a:pt x="358" y="776"/>
                  <a:pt x="358" y="776"/>
                  <a:pt x="358" y="776"/>
                </a:cubicBezTo>
                <a:close/>
                <a:moveTo>
                  <a:pt x="358" y="778"/>
                </a:moveTo>
                <a:cubicBezTo>
                  <a:pt x="357" y="781"/>
                  <a:pt x="356" y="783"/>
                  <a:pt x="355" y="786"/>
                </a:cubicBezTo>
                <a:cubicBezTo>
                  <a:pt x="355" y="786"/>
                  <a:pt x="355" y="786"/>
                  <a:pt x="355" y="786"/>
                </a:cubicBezTo>
                <a:cubicBezTo>
                  <a:pt x="354" y="785"/>
                  <a:pt x="353" y="783"/>
                  <a:pt x="352" y="781"/>
                </a:cubicBezTo>
                <a:cubicBezTo>
                  <a:pt x="353" y="780"/>
                  <a:pt x="354" y="779"/>
                  <a:pt x="356" y="778"/>
                </a:cubicBezTo>
                <a:cubicBezTo>
                  <a:pt x="356" y="778"/>
                  <a:pt x="357" y="778"/>
                  <a:pt x="358" y="778"/>
                </a:cubicBezTo>
                <a:close/>
                <a:moveTo>
                  <a:pt x="359" y="777"/>
                </a:moveTo>
                <a:cubicBezTo>
                  <a:pt x="359" y="777"/>
                  <a:pt x="360" y="777"/>
                  <a:pt x="360" y="777"/>
                </a:cubicBezTo>
                <a:cubicBezTo>
                  <a:pt x="360" y="777"/>
                  <a:pt x="359" y="777"/>
                  <a:pt x="359" y="777"/>
                </a:cubicBezTo>
                <a:cubicBezTo>
                  <a:pt x="359" y="777"/>
                  <a:pt x="359" y="777"/>
                  <a:pt x="359" y="777"/>
                </a:cubicBezTo>
                <a:close/>
                <a:moveTo>
                  <a:pt x="366" y="776"/>
                </a:moveTo>
                <a:cubicBezTo>
                  <a:pt x="366" y="776"/>
                  <a:pt x="366" y="776"/>
                  <a:pt x="366" y="776"/>
                </a:cubicBezTo>
                <a:cubicBezTo>
                  <a:pt x="366" y="776"/>
                  <a:pt x="365" y="776"/>
                  <a:pt x="365" y="776"/>
                </a:cubicBezTo>
                <a:cubicBezTo>
                  <a:pt x="365" y="776"/>
                  <a:pt x="366" y="776"/>
                  <a:pt x="366" y="776"/>
                </a:cubicBezTo>
                <a:close/>
                <a:moveTo>
                  <a:pt x="367" y="776"/>
                </a:moveTo>
                <a:cubicBezTo>
                  <a:pt x="367" y="776"/>
                  <a:pt x="367" y="775"/>
                  <a:pt x="368" y="775"/>
                </a:cubicBezTo>
                <a:cubicBezTo>
                  <a:pt x="368" y="776"/>
                  <a:pt x="368" y="776"/>
                  <a:pt x="368" y="776"/>
                </a:cubicBezTo>
                <a:cubicBezTo>
                  <a:pt x="368" y="776"/>
                  <a:pt x="367" y="776"/>
                  <a:pt x="367" y="776"/>
                </a:cubicBezTo>
                <a:cubicBezTo>
                  <a:pt x="367" y="776"/>
                  <a:pt x="367" y="776"/>
                  <a:pt x="367" y="776"/>
                </a:cubicBezTo>
                <a:close/>
                <a:moveTo>
                  <a:pt x="373" y="773"/>
                </a:moveTo>
                <a:cubicBezTo>
                  <a:pt x="373" y="773"/>
                  <a:pt x="373" y="772"/>
                  <a:pt x="373" y="772"/>
                </a:cubicBezTo>
                <a:cubicBezTo>
                  <a:pt x="374" y="772"/>
                  <a:pt x="374" y="772"/>
                  <a:pt x="374" y="772"/>
                </a:cubicBezTo>
                <a:cubicBezTo>
                  <a:pt x="375" y="772"/>
                  <a:pt x="375" y="771"/>
                  <a:pt x="375" y="771"/>
                </a:cubicBezTo>
                <a:cubicBezTo>
                  <a:pt x="375" y="771"/>
                  <a:pt x="375" y="771"/>
                  <a:pt x="376" y="771"/>
                </a:cubicBezTo>
                <a:cubicBezTo>
                  <a:pt x="375" y="772"/>
                  <a:pt x="375" y="773"/>
                  <a:pt x="375" y="773"/>
                </a:cubicBezTo>
                <a:cubicBezTo>
                  <a:pt x="374" y="773"/>
                  <a:pt x="374" y="773"/>
                  <a:pt x="373" y="773"/>
                </a:cubicBezTo>
                <a:close/>
                <a:moveTo>
                  <a:pt x="376" y="771"/>
                </a:moveTo>
                <a:cubicBezTo>
                  <a:pt x="376" y="771"/>
                  <a:pt x="376" y="771"/>
                  <a:pt x="376" y="771"/>
                </a:cubicBezTo>
                <a:cubicBezTo>
                  <a:pt x="376" y="772"/>
                  <a:pt x="376" y="772"/>
                  <a:pt x="376" y="773"/>
                </a:cubicBezTo>
                <a:cubicBezTo>
                  <a:pt x="376" y="773"/>
                  <a:pt x="376" y="773"/>
                  <a:pt x="375" y="773"/>
                </a:cubicBezTo>
                <a:cubicBezTo>
                  <a:pt x="376" y="772"/>
                  <a:pt x="376" y="772"/>
                  <a:pt x="376" y="771"/>
                </a:cubicBezTo>
                <a:close/>
                <a:moveTo>
                  <a:pt x="376" y="770"/>
                </a:moveTo>
                <a:cubicBezTo>
                  <a:pt x="376" y="769"/>
                  <a:pt x="376" y="769"/>
                  <a:pt x="376" y="768"/>
                </a:cubicBezTo>
                <a:cubicBezTo>
                  <a:pt x="377" y="768"/>
                  <a:pt x="377" y="768"/>
                  <a:pt x="377" y="768"/>
                </a:cubicBezTo>
                <a:cubicBezTo>
                  <a:pt x="377" y="769"/>
                  <a:pt x="377" y="769"/>
                  <a:pt x="377" y="770"/>
                </a:cubicBezTo>
                <a:cubicBezTo>
                  <a:pt x="376" y="770"/>
                  <a:pt x="376" y="770"/>
                  <a:pt x="376" y="770"/>
                </a:cubicBezTo>
                <a:close/>
                <a:moveTo>
                  <a:pt x="378" y="768"/>
                </a:moveTo>
                <a:cubicBezTo>
                  <a:pt x="380" y="769"/>
                  <a:pt x="381" y="768"/>
                  <a:pt x="383" y="768"/>
                </a:cubicBezTo>
                <a:cubicBezTo>
                  <a:pt x="381" y="769"/>
                  <a:pt x="380" y="769"/>
                  <a:pt x="378" y="769"/>
                </a:cubicBezTo>
                <a:cubicBezTo>
                  <a:pt x="378" y="769"/>
                  <a:pt x="378" y="769"/>
                  <a:pt x="378" y="768"/>
                </a:cubicBezTo>
                <a:close/>
                <a:moveTo>
                  <a:pt x="426" y="766"/>
                </a:moveTo>
                <a:cubicBezTo>
                  <a:pt x="426" y="766"/>
                  <a:pt x="426" y="766"/>
                  <a:pt x="426" y="766"/>
                </a:cubicBezTo>
                <a:cubicBezTo>
                  <a:pt x="426" y="766"/>
                  <a:pt x="426" y="766"/>
                  <a:pt x="426" y="766"/>
                </a:cubicBezTo>
                <a:cubicBezTo>
                  <a:pt x="426" y="766"/>
                  <a:pt x="426" y="766"/>
                  <a:pt x="426" y="766"/>
                </a:cubicBezTo>
                <a:close/>
                <a:moveTo>
                  <a:pt x="435" y="764"/>
                </a:moveTo>
                <a:cubicBezTo>
                  <a:pt x="435" y="764"/>
                  <a:pt x="435" y="764"/>
                  <a:pt x="435" y="765"/>
                </a:cubicBezTo>
                <a:cubicBezTo>
                  <a:pt x="433" y="765"/>
                  <a:pt x="431" y="765"/>
                  <a:pt x="429" y="765"/>
                </a:cubicBezTo>
                <a:cubicBezTo>
                  <a:pt x="431" y="765"/>
                  <a:pt x="433" y="765"/>
                  <a:pt x="435" y="764"/>
                </a:cubicBezTo>
                <a:close/>
                <a:moveTo>
                  <a:pt x="443" y="764"/>
                </a:moveTo>
                <a:cubicBezTo>
                  <a:pt x="443" y="764"/>
                  <a:pt x="443" y="764"/>
                  <a:pt x="443" y="764"/>
                </a:cubicBezTo>
                <a:cubicBezTo>
                  <a:pt x="443" y="764"/>
                  <a:pt x="443" y="764"/>
                  <a:pt x="442" y="764"/>
                </a:cubicBezTo>
                <a:cubicBezTo>
                  <a:pt x="443" y="764"/>
                  <a:pt x="443" y="764"/>
                  <a:pt x="443" y="764"/>
                </a:cubicBezTo>
                <a:close/>
                <a:moveTo>
                  <a:pt x="452" y="763"/>
                </a:moveTo>
                <a:cubicBezTo>
                  <a:pt x="452" y="763"/>
                  <a:pt x="452" y="763"/>
                  <a:pt x="452" y="763"/>
                </a:cubicBezTo>
                <a:cubicBezTo>
                  <a:pt x="452" y="763"/>
                  <a:pt x="452" y="763"/>
                  <a:pt x="452" y="763"/>
                </a:cubicBezTo>
                <a:cubicBezTo>
                  <a:pt x="452" y="763"/>
                  <a:pt x="452" y="763"/>
                  <a:pt x="451" y="763"/>
                </a:cubicBezTo>
                <a:cubicBezTo>
                  <a:pt x="451" y="763"/>
                  <a:pt x="452" y="763"/>
                  <a:pt x="452" y="763"/>
                </a:cubicBezTo>
                <a:close/>
                <a:moveTo>
                  <a:pt x="454" y="763"/>
                </a:moveTo>
                <a:cubicBezTo>
                  <a:pt x="454" y="763"/>
                  <a:pt x="454" y="763"/>
                  <a:pt x="455" y="763"/>
                </a:cubicBezTo>
                <a:cubicBezTo>
                  <a:pt x="454" y="763"/>
                  <a:pt x="454" y="763"/>
                  <a:pt x="454" y="763"/>
                </a:cubicBezTo>
                <a:cubicBezTo>
                  <a:pt x="454" y="763"/>
                  <a:pt x="454" y="763"/>
                  <a:pt x="454" y="763"/>
                </a:cubicBezTo>
                <a:close/>
                <a:moveTo>
                  <a:pt x="467" y="764"/>
                </a:moveTo>
                <a:cubicBezTo>
                  <a:pt x="468" y="765"/>
                  <a:pt x="468" y="766"/>
                  <a:pt x="469" y="768"/>
                </a:cubicBezTo>
                <a:cubicBezTo>
                  <a:pt x="469" y="768"/>
                  <a:pt x="469" y="768"/>
                  <a:pt x="469" y="768"/>
                </a:cubicBezTo>
                <a:cubicBezTo>
                  <a:pt x="468" y="769"/>
                  <a:pt x="467" y="769"/>
                  <a:pt x="467" y="770"/>
                </a:cubicBezTo>
                <a:cubicBezTo>
                  <a:pt x="467" y="770"/>
                  <a:pt x="467" y="770"/>
                  <a:pt x="467" y="770"/>
                </a:cubicBezTo>
                <a:cubicBezTo>
                  <a:pt x="466" y="770"/>
                  <a:pt x="465" y="770"/>
                  <a:pt x="465" y="770"/>
                </a:cubicBezTo>
                <a:cubicBezTo>
                  <a:pt x="465" y="768"/>
                  <a:pt x="464" y="766"/>
                  <a:pt x="464" y="764"/>
                </a:cubicBezTo>
                <a:cubicBezTo>
                  <a:pt x="465" y="764"/>
                  <a:pt x="466" y="764"/>
                  <a:pt x="467" y="764"/>
                </a:cubicBezTo>
                <a:close/>
                <a:moveTo>
                  <a:pt x="470" y="771"/>
                </a:moveTo>
                <a:cubicBezTo>
                  <a:pt x="470" y="771"/>
                  <a:pt x="470" y="771"/>
                  <a:pt x="470" y="771"/>
                </a:cubicBezTo>
                <a:cubicBezTo>
                  <a:pt x="470" y="771"/>
                  <a:pt x="470" y="772"/>
                  <a:pt x="470" y="772"/>
                </a:cubicBezTo>
                <a:cubicBezTo>
                  <a:pt x="470" y="772"/>
                  <a:pt x="470" y="772"/>
                  <a:pt x="470" y="772"/>
                </a:cubicBezTo>
                <a:cubicBezTo>
                  <a:pt x="470" y="772"/>
                  <a:pt x="470" y="771"/>
                  <a:pt x="470" y="771"/>
                </a:cubicBezTo>
                <a:close/>
                <a:moveTo>
                  <a:pt x="478" y="782"/>
                </a:moveTo>
                <a:cubicBezTo>
                  <a:pt x="478" y="782"/>
                  <a:pt x="478" y="782"/>
                  <a:pt x="478" y="782"/>
                </a:cubicBezTo>
                <a:cubicBezTo>
                  <a:pt x="478" y="783"/>
                  <a:pt x="478" y="783"/>
                  <a:pt x="478" y="784"/>
                </a:cubicBezTo>
                <a:cubicBezTo>
                  <a:pt x="478" y="783"/>
                  <a:pt x="478" y="783"/>
                  <a:pt x="478" y="782"/>
                </a:cubicBezTo>
                <a:cubicBezTo>
                  <a:pt x="478" y="782"/>
                  <a:pt x="478" y="782"/>
                  <a:pt x="478" y="782"/>
                </a:cubicBezTo>
                <a:close/>
                <a:moveTo>
                  <a:pt x="478" y="779"/>
                </a:moveTo>
                <a:cubicBezTo>
                  <a:pt x="478" y="779"/>
                  <a:pt x="478" y="779"/>
                  <a:pt x="478" y="779"/>
                </a:cubicBezTo>
                <a:cubicBezTo>
                  <a:pt x="478" y="779"/>
                  <a:pt x="478" y="779"/>
                  <a:pt x="479" y="779"/>
                </a:cubicBezTo>
                <a:cubicBezTo>
                  <a:pt x="478" y="779"/>
                  <a:pt x="478" y="779"/>
                  <a:pt x="478" y="779"/>
                </a:cubicBezTo>
                <a:cubicBezTo>
                  <a:pt x="478" y="779"/>
                  <a:pt x="478" y="779"/>
                  <a:pt x="478" y="779"/>
                </a:cubicBezTo>
                <a:close/>
                <a:moveTo>
                  <a:pt x="480" y="779"/>
                </a:moveTo>
                <a:cubicBezTo>
                  <a:pt x="481" y="778"/>
                  <a:pt x="481" y="778"/>
                  <a:pt x="482" y="778"/>
                </a:cubicBezTo>
                <a:cubicBezTo>
                  <a:pt x="483" y="780"/>
                  <a:pt x="483" y="782"/>
                  <a:pt x="483" y="784"/>
                </a:cubicBezTo>
                <a:cubicBezTo>
                  <a:pt x="483" y="784"/>
                  <a:pt x="483" y="784"/>
                  <a:pt x="483" y="784"/>
                </a:cubicBezTo>
                <a:cubicBezTo>
                  <a:pt x="483" y="784"/>
                  <a:pt x="482" y="783"/>
                  <a:pt x="482" y="783"/>
                </a:cubicBezTo>
                <a:cubicBezTo>
                  <a:pt x="481" y="782"/>
                  <a:pt x="480" y="781"/>
                  <a:pt x="479" y="780"/>
                </a:cubicBezTo>
                <a:cubicBezTo>
                  <a:pt x="479" y="779"/>
                  <a:pt x="479" y="779"/>
                  <a:pt x="480" y="779"/>
                </a:cubicBezTo>
                <a:close/>
                <a:moveTo>
                  <a:pt x="481" y="777"/>
                </a:moveTo>
                <a:cubicBezTo>
                  <a:pt x="481" y="777"/>
                  <a:pt x="481" y="776"/>
                  <a:pt x="482" y="776"/>
                </a:cubicBezTo>
                <a:cubicBezTo>
                  <a:pt x="482" y="776"/>
                  <a:pt x="482" y="777"/>
                  <a:pt x="482" y="777"/>
                </a:cubicBezTo>
                <a:cubicBezTo>
                  <a:pt x="482" y="777"/>
                  <a:pt x="481" y="777"/>
                  <a:pt x="481" y="777"/>
                </a:cubicBezTo>
                <a:close/>
                <a:moveTo>
                  <a:pt x="483" y="777"/>
                </a:moveTo>
                <a:cubicBezTo>
                  <a:pt x="483" y="777"/>
                  <a:pt x="483" y="777"/>
                  <a:pt x="483" y="777"/>
                </a:cubicBezTo>
                <a:cubicBezTo>
                  <a:pt x="483" y="777"/>
                  <a:pt x="483" y="777"/>
                  <a:pt x="483" y="777"/>
                </a:cubicBezTo>
                <a:cubicBezTo>
                  <a:pt x="483" y="777"/>
                  <a:pt x="483" y="777"/>
                  <a:pt x="483" y="777"/>
                </a:cubicBezTo>
                <a:close/>
                <a:moveTo>
                  <a:pt x="482" y="769"/>
                </a:moveTo>
                <a:cubicBezTo>
                  <a:pt x="482" y="769"/>
                  <a:pt x="482" y="769"/>
                  <a:pt x="482" y="768"/>
                </a:cubicBezTo>
                <a:cubicBezTo>
                  <a:pt x="482" y="768"/>
                  <a:pt x="482" y="768"/>
                  <a:pt x="482" y="767"/>
                </a:cubicBezTo>
                <a:cubicBezTo>
                  <a:pt x="482" y="768"/>
                  <a:pt x="483" y="770"/>
                  <a:pt x="483" y="771"/>
                </a:cubicBezTo>
                <a:cubicBezTo>
                  <a:pt x="483" y="770"/>
                  <a:pt x="482" y="770"/>
                  <a:pt x="482" y="769"/>
                </a:cubicBezTo>
                <a:close/>
                <a:moveTo>
                  <a:pt x="480" y="762"/>
                </a:moveTo>
                <a:cubicBezTo>
                  <a:pt x="480" y="761"/>
                  <a:pt x="480" y="761"/>
                  <a:pt x="480" y="760"/>
                </a:cubicBezTo>
                <a:cubicBezTo>
                  <a:pt x="480" y="761"/>
                  <a:pt x="480" y="761"/>
                  <a:pt x="481" y="762"/>
                </a:cubicBezTo>
                <a:cubicBezTo>
                  <a:pt x="480" y="762"/>
                  <a:pt x="480" y="762"/>
                  <a:pt x="480" y="762"/>
                </a:cubicBezTo>
                <a:close/>
                <a:moveTo>
                  <a:pt x="477" y="755"/>
                </a:moveTo>
                <a:cubicBezTo>
                  <a:pt x="478" y="756"/>
                  <a:pt x="478" y="758"/>
                  <a:pt x="478" y="759"/>
                </a:cubicBezTo>
                <a:cubicBezTo>
                  <a:pt x="478" y="760"/>
                  <a:pt x="477" y="761"/>
                  <a:pt x="476" y="761"/>
                </a:cubicBezTo>
                <a:cubicBezTo>
                  <a:pt x="476" y="761"/>
                  <a:pt x="476" y="761"/>
                  <a:pt x="476" y="761"/>
                </a:cubicBezTo>
                <a:cubicBezTo>
                  <a:pt x="477" y="761"/>
                  <a:pt x="477" y="760"/>
                  <a:pt x="476" y="760"/>
                </a:cubicBezTo>
                <a:cubicBezTo>
                  <a:pt x="476" y="760"/>
                  <a:pt x="475" y="760"/>
                  <a:pt x="475" y="760"/>
                </a:cubicBezTo>
                <a:cubicBezTo>
                  <a:pt x="474" y="758"/>
                  <a:pt x="474" y="757"/>
                  <a:pt x="474" y="755"/>
                </a:cubicBezTo>
                <a:cubicBezTo>
                  <a:pt x="475" y="755"/>
                  <a:pt x="476" y="755"/>
                  <a:pt x="477" y="755"/>
                </a:cubicBezTo>
                <a:cubicBezTo>
                  <a:pt x="477" y="755"/>
                  <a:pt x="477" y="755"/>
                  <a:pt x="477" y="755"/>
                </a:cubicBezTo>
                <a:close/>
                <a:moveTo>
                  <a:pt x="473" y="753"/>
                </a:moveTo>
                <a:cubicBezTo>
                  <a:pt x="473" y="753"/>
                  <a:pt x="473" y="753"/>
                  <a:pt x="473" y="753"/>
                </a:cubicBezTo>
                <a:cubicBezTo>
                  <a:pt x="474" y="753"/>
                  <a:pt x="474" y="753"/>
                  <a:pt x="475" y="753"/>
                </a:cubicBezTo>
                <a:cubicBezTo>
                  <a:pt x="474" y="753"/>
                  <a:pt x="474" y="753"/>
                  <a:pt x="473" y="753"/>
                </a:cubicBezTo>
                <a:close/>
                <a:moveTo>
                  <a:pt x="473" y="753"/>
                </a:moveTo>
                <a:cubicBezTo>
                  <a:pt x="472" y="753"/>
                  <a:pt x="472" y="753"/>
                  <a:pt x="471" y="753"/>
                </a:cubicBezTo>
                <a:cubicBezTo>
                  <a:pt x="471" y="753"/>
                  <a:pt x="471" y="753"/>
                  <a:pt x="472" y="752"/>
                </a:cubicBezTo>
                <a:cubicBezTo>
                  <a:pt x="472" y="753"/>
                  <a:pt x="473" y="753"/>
                  <a:pt x="473" y="753"/>
                </a:cubicBezTo>
                <a:cubicBezTo>
                  <a:pt x="473" y="753"/>
                  <a:pt x="473" y="753"/>
                  <a:pt x="473" y="753"/>
                </a:cubicBezTo>
                <a:close/>
                <a:moveTo>
                  <a:pt x="472" y="752"/>
                </a:moveTo>
                <a:cubicBezTo>
                  <a:pt x="473" y="752"/>
                  <a:pt x="473" y="751"/>
                  <a:pt x="473" y="751"/>
                </a:cubicBezTo>
                <a:cubicBezTo>
                  <a:pt x="473" y="751"/>
                  <a:pt x="473" y="752"/>
                  <a:pt x="473" y="752"/>
                </a:cubicBezTo>
                <a:cubicBezTo>
                  <a:pt x="473" y="752"/>
                  <a:pt x="473" y="752"/>
                  <a:pt x="472" y="752"/>
                </a:cubicBezTo>
                <a:close/>
                <a:moveTo>
                  <a:pt x="471" y="751"/>
                </a:moveTo>
                <a:cubicBezTo>
                  <a:pt x="471" y="751"/>
                  <a:pt x="470" y="751"/>
                  <a:pt x="470" y="751"/>
                </a:cubicBezTo>
                <a:cubicBezTo>
                  <a:pt x="470" y="751"/>
                  <a:pt x="470" y="751"/>
                  <a:pt x="470" y="750"/>
                </a:cubicBezTo>
                <a:cubicBezTo>
                  <a:pt x="471" y="750"/>
                  <a:pt x="472" y="750"/>
                  <a:pt x="473" y="750"/>
                </a:cubicBezTo>
                <a:cubicBezTo>
                  <a:pt x="472" y="751"/>
                  <a:pt x="472" y="751"/>
                  <a:pt x="471" y="751"/>
                </a:cubicBezTo>
                <a:close/>
                <a:moveTo>
                  <a:pt x="468" y="749"/>
                </a:moveTo>
                <a:cubicBezTo>
                  <a:pt x="468" y="749"/>
                  <a:pt x="468" y="748"/>
                  <a:pt x="467" y="747"/>
                </a:cubicBezTo>
                <a:cubicBezTo>
                  <a:pt x="467" y="746"/>
                  <a:pt x="468" y="746"/>
                  <a:pt x="468" y="746"/>
                </a:cubicBezTo>
                <a:cubicBezTo>
                  <a:pt x="468" y="747"/>
                  <a:pt x="468" y="748"/>
                  <a:pt x="469" y="749"/>
                </a:cubicBezTo>
                <a:cubicBezTo>
                  <a:pt x="469" y="749"/>
                  <a:pt x="469" y="749"/>
                  <a:pt x="468" y="749"/>
                </a:cubicBezTo>
                <a:close/>
                <a:moveTo>
                  <a:pt x="467" y="746"/>
                </a:moveTo>
                <a:cubicBezTo>
                  <a:pt x="467" y="746"/>
                  <a:pt x="467" y="746"/>
                  <a:pt x="467" y="746"/>
                </a:cubicBezTo>
                <a:cubicBezTo>
                  <a:pt x="467" y="746"/>
                  <a:pt x="467" y="746"/>
                  <a:pt x="467" y="746"/>
                </a:cubicBezTo>
                <a:cubicBezTo>
                  <a:pt x="467" y="746"/>
                  <a:pt x="467" y="746"/>
                  <a:pt x="467" y="746"/>
                </a:cubicBezTo>
                <a:close/>
                <a:moveTo>
                  <a:pt x="466" y="745"/>
                </a:moveTo>
                <a:cubicBezTo>
                  <a:pt x="466" y="745"/>
                  <a:pt x="466" y="745"/>
                  <a:pt x="466" y="745"/>
                </a:cubicBezTo>
                <a:cubicBezTo>
                  <a:pt x="466" y="745"/>
                  <a:pt x="466" y="745"/>
                  <a:pt x="466" y="745"/>
                </a:cubicBezTo>
                <a:cubicBezTo>
                  <a:pt x="466" y="745"/>
                  <a:pt x="466" y="745"/>
                  <a:pt x="466" y="745"/>
                </a:cubicBezTo>
                <a:close/>
                <a:moveTo>
                  <a:pt x="465" y="745"/>
                </a:moveTo>
                <a:cubicBezTo>
                  <a:pt x="465" y="745"/>
                  <a:pt x="465" y="745"/>
                  <a:pt x="465" y="745"/>
                </a:cubicBezTo>
                <a:cubicBezTo>
                  <a:pt x="465" y="745"/>
                  <a:pt x="465" y="745"/>
                  <a:pt x="465" y="745"/>
                </a:cubicBezTo>
                <a:cubicBezTo>
                  <a:pt x="465" y="745"/>
                  <a:pt x="465" y="745"/>
                  <a:pt x="465" y="745"/>
                </a:cubicBezTo>
                <a:cubicBezTo>
                  <a:pt x="465" y="745"/>
                  <a:pt x="465" y="745"/>
                  <a:pt x="465" y="745"/>
                </a:cubicBezTo>
                <a:close/>
                <a:moveTo>
                  <a:pt x="437" y="742"/>
                </a:moveTo>
                <a:cubicBezTo>
                  <a:pt x="438" y="741"/>
                  <a:pt x="439" y="740"/>
                  <a:pt x="440" y="739"/>
                </a:cubicBezTo>
                <a:cubicBezTo>
                  <a:pt x="441" y="740"/>
                  <a:pt x="441" y="741"/>
                  <a:pt x="442" y="742"/>
                </a:cubicBezTo>
                <a:cubicBezTo>
                  <a:pt x="440" y="742"/>
                  <a:pt x="439" y="742"/>
                  <a:pt x="437" y="742"/>
                </a:cubicBezTo>
                <a:close/>
                <a:moveTo>
                  <a:pt x="429" y="741"/>
                </a:moveTo>
                <a:cubicBezTo>
                  <a:pt x="429" y="739"/>
                  <a:pt x="428" y="738"/>
                  <a:pt x="427" y="737"/>
                </a:cubicBezTo>
                <a:cubicBezTo>
                  <a:pt x="429" y="737"/>
                  <a:pt x="431" y="737"/>
                  <a:pt x="432" y="736"/>
                </a:cubicBezTo>
                <a:cubicBezTo>
                  <a:pt x="431" y="738"/>
                  <a:pt x="430" y="739"/>
                  <a:pt x="429" y="741"/>
                </a:cubicBezTo>
                <a:close/>
                <a:moveTo>
                  <a:pt x="428" y="741"/>
                </a:moveTo>
                <a:cubicBezTo>
                  <a:pt x="428" y="742"/>
                  <a:pt x="428" y="742"/>
                  <a:pt x="428" y="742"/>
                </a:cubicBezTo>
                <a:cubicBezTo>
                  <a:pt x="425" y="742"/>
                  <a:pt x="423" y="742"/>
                  <a:pt x="421" y="742"/>
                </a:cubicBezTo>
                <a:cubicBezTo>
                  <a:pt x="421" y="742"/>
                  <a:pt x="420" y="742"/>
                  <a:pt x="420" y="742"/>
                </a:cubicBezTo>
                <a:cubicBezTo>
                  <a:pt x="420" y="741"/>
                  <a:pt x="419" y="740"/>
                  <a:pt x="419" y="739"/>
                </a:cubicBezTo>
                <a:cubicBezTo>
                  <a:pt x="419" y="739"/>
                  <a:pt x="419" y="738"/>
                  <a:pt x="419" y="738"/>
                </a:cubicBezTo>
                <a:cubicBezTo>
                  <a:pt x="420" y="738"/>
                  <a:pt x="421" y="738"/>
                  <a:pt x="422" y="738"/>
                </a:cubicBezTo>
                <a:cubicBezTo>
                  <a:pt x="423" y="738"/>
                  <a:pt x="425" y="737"/>
                  <a:pt x="426" y="737"/>
                </a:cubicBezTo>
                <a:cubicBezTo>
                  <a:pt x="427" y="739"/>
                  <a:pt x="428" y="740"/>
                  <a:pt x="428" y="741"/>
                </a:cubicBezTo>
                <a:close/>
                <a:moveTo>
                  <a:pt x="417" y="739"/>
                </a:moveTo>
                <a:cubicBezTo>
                  <a:pt x="416" y="740"/>
                  <a:pt x="415" y="741"/>
                  <a:pt x="414" y="742"/>
                </a:cubicBezTo>
                <a:cubicBezTo>
                  <a:pt x="413" y="742"/>
                  <a:pt x="413" y="742"/>
                  <a:pt x="413" y="742"/>
                </a:cubicBezTo>
                <a:cubicBezTo>
                  <a:pt x="413" y="741"/>
                  <a:pt x="412" y="740"/>
                  <a:pt x="412" y="739"/>
                </a:cubicBezTo>
                <a:cubicBezTo>
                  <a:pt x="414" y="739"/>
                  <a:pt x="415" y="739"/>
                  <a:pt x="417" y="738"/>
                </a:cubicBezTo>
                <a:cubicBezTo>
                  <a:pt x="417" y="739"/>
                  <a:pt x="417" y="739"/>
                  <a:pt x="417" y="739"/>
                </a:cubicBezTo>
                <a:close/>
                <a:moveTo>
                  <a:pt x="404" y="742"/>
                </a:moveTo>
                <a:cubicBezTo>
                  <a:pt x="403" y="742"/>
                  <a:pt x="402" y="742"/>
                  <a:pt x="401" y="742"/>
                </a:cubicBezTo>
                <a:cubicBezTo>
                  <a:pt x="401" y="742"/>
                  <a:pt x="400" y="741"/>
                  <a:pt x="400" y="741"/>
                </a:cubicBezTo>
                <a:cubicBezTo>
                  <a:pt x="402" y="741"/>
                  <a:pt x="404" y="741"/>
                  <a:pt x="406" y="740"/>
                </a:cubicBezTo>
                <a:cubicBezTo>
                  <a:pt x="405" y="741"/>
                  <a:pt x="404" y="741"/>
                  <a:pt x="404" y="742"/>
                </a:cubicBezTo>
                <a:close/>
                <a:moveTo>
                  <a:pt x="399" y="742"/>
                </a:moveTo>
                <a:cubicBezTo>
                  <a:pt x="399" y="742"/>
                  <a:pt x="398" y="742"/>
                  <a:pt x="398" y="742"/>
                </a:cubicBezTo>
                <a:cubicBezTo>
                  <a:pt x="398" y="742"/>
                  <a:pt x="399" y="741"/>
                  <a:pt x="399" y="741"/>
                </a:cubicBezTo>
                <a:cubicBezTo>
                  <a:pt x="399" y="741"/>
                  <a:pt x="399" y="742"/>
                  <a:pt x="399" y="742"/>
                </a:cubicBezTo>
                <a:close/>
                <a:moveTo>
                  <a:pt x="393" y="741"/>
                </a:moveTo>
                <a:cubicBezTo>
                  <a:pt x="392" y="741"/>
                  <a:pt x="392" y="741"/>
                  <a:pt x="391" y="741"/>
                </a:cubicBezTo>
                <a:cubicBezTo>
                  <a:pt x="393" y="740"/>
                  <a:pt x="394" y="738"/>
                  <a:pt x="396" y="737"/>
                </a:cubicBezTo>
                <a:cubicBezTo>
                  <a:pt x="397" y="738"/>
                  <a:pt x="398" y="739"/>
                  <a:pt x="399" y="740"/>
                </a:cubicBezTo>
                <a:cubicBezTo>
                  <a:pt x="397" y="741"/>
                  <a:pt x="395" y="741"/>
                  <a:pt x="393" y="741"/>
                </a:cubicBezTo>
                <a:close/>
                <a:moveTo>
                  <a:pt x="390" y="741"/>
                </a:moveTo>
                <a:cubicBezTo>
                  <a:pt x="390" y="741"/>
                  <a:pt x="390" y="741"/>
                  <a:pt x="390" y="741"/>
                </a:cubicBezTo>
                <a:cubicBezTo>
                  <a:pt x="389" y="740"/>
                  <a:pt x="388" y="738"/>
                  <a:pt x="387" y="737"/>
                </a:cubicBezTo>
                <a:cubicBezTo>
                  <a:pt x="390" y="737"/>
                  <a:pt x="392" y="737"/>
                  <a:pt x="395" y="737"/>
                </a:cubicBezTo>
                <a:cubicBezTo>
                  <a:pt x="393" y="738"/>
                  <a:pt x="391" y="740"/>
                  <a:pt x="390" y="741"/>
                </a:cubicBezTo>
                <a:close/>
                <a:moveTo>
                  <a:pt x="386" y="735"/>
                </a:moveTo>
                <a:cubicBezTo>
                  <a:pt x="387" y="734"/>
                  <a:pt x="388" y="734"/>
                  <a:pt x="389" y="733"/>
                </a:cubicBezTo>
                <a:cubicBezTo>
                  <a:pt x="388" y="734"/>
                  <a:pt x="387" y="735"/>
                  <a:pt x="386" y="735"/>
                </a:cubicBezTo>
                <a:cubicBezTo>
                  <a:pt x="386" y="735"/>
                  <a:pt x="386" y="735"/>
                  <a:pt x="386" y="735"/>
                </a:cubicBezTo>
                <a:close/>
                <a:moveTo>
                  <a:pt x="384" y="732"/>
                </a:moveTo>
                <a:cubicBezTo>
                  <a:pt x="384" y="732"/>
                  <a:pt x="384" y="732"/>
                  <a:pt x="384" y="732"/>
                </a:cubicBezTo>
                <a:cubicBezTo>
                  <a:pt x="386" y="732"/>
                  <a:pt x="387" y="732"/>
                  <a:pt x="389" y="732"/>
                </a:cubicBezTo>
                <a:cubicBezTo>
                  <a:pt x="388" y="733"/>
                  <a:pt x="387" y="733"/>
                  <a:pt x="385" y="734"/>
                </a:cubicBezTo>
                <a:cubicBezTo>
                  <a:pt x="385" y="734"/>
                  <a:pt x="385" y="733"/>
                  <a:pt x="384" y="732"/>
                </a:cubicBezTo>
                <a:close/>
                <a:moveTo>
                  <a:pt x="374" y="746"/>
                </a:moveTo>
                <a:cubicBezTo>
                  <a:pt x="374" y="746"/>
                  <a:pt x="374" y="746"/>
                  <a:pt x="374" y="746"/>
                </a:cubicBezTo>
                <a:cubicBezTo>
                  <a:pt x="374" y="746"/>
                  <a:pt x="374" y="746"/>
                  <a:pt x="374" y="746"/>
                </a:cubicBezTo>
                <a:cubicBezTo>
                  <a:pt x="374" y="746"/>
                  <a:pt x="374" y="746"/>
                  <a:pt x="374" y="746"/>
                </a:cubicBezTo>
                <a:close/>
                <a:moveTo>
                  <a:pt x="372" y="748"/>
                </a:moveTo>
                <a:cubicBezTo>
                  <a:pt x="371" y="749"/>
                  <a:pt x="370" y="749"/>
                  <a:pt x="369" y="750"/>
                </a:cubicBezTo>
                <a:cubicBezTo>
                  <a:pt x="369" y="751"/>
                  <a:pt x="368" y="751"/>
                  <a:pt x="367" y="752"/>
                </a:cubicBezTo>
                <a:cubicBezTo>
                  <a:pt x="367" y="752"/>
                  <a:pt x="367" y="752"/>
                  <a:pt x="367" y="752"/>
                </a:cubicBezTo>
                <a:cubicBezTo>
                  <a:pt x="368" y="751"/>
                  <a:pt x="368" y="750"/>
                  <a:pt x="368" y="748"/>
                </a:cubicBezTo>
                <a:cubicBezTo>
                  <a:pt x="370" y="748"/>
                  <a:pt x="371" y="748"/>
                  <a:pt x="372" y="748"/>
                </a:cubicBezTo>
                <a:close/>
                <a:moveTo>
                  <a:pt x="362" y="764"/>
                </a:moveTo>
                <a:cubicBezTo>
                  <a:pt x="361" y="763"/>
                  <a:pt x="361" y="762"/>
                  <a:pt x="360" y="761"/>
                </a:cubicBezTo>
                <a:cubicBezTo>
                  <a:pt x="361" y="760"/>
                  <a:pt x="362" y="759"/>
                  <a:pt x="363" y="758"/>
                </a:cubicBezTo>
                <a:cubicBezTo>
                  <a:pt x="363" y="758"/>
                  <a:pt x="363" y="758"/>
                  <a:pt x="364" y="757"/>
                </a:cubicBezTo>
                <a:cubicBezTo>
                  <a:pt x="363" y="759"/>
                  <a:pt x="362" y="762"/>
                  <a:pt x="362" y="764"/>
                </a:cubicBezTo>
                <a:close/>
                <a:moveTo>
                  <a:pt x="354" y="775"/>
                </a:moveTo>
                <a:cubicBezTo>
                  <a:pt x="355" y="776"/>
                  <a:pt x="356" y="776"/>
                  <a:pt x="357" y="776"/>
                </a:cubicBezTo>
                <a:cubicBezTo>
                  <a:pt x="356" y="776"/>
                  <a:pt x="356" y="777"/>
                  <a:pt x="355" y="777"/>
                </a:cubicBezTo>
                <a:cubicBezTo>
                  <a:pt x="355" y="777"/>
                  <a:pt x="355" y="777"/>
                  <a:pt x="355" y="777"/>
                </a:cubicBezTo>
                <a:cubicBezTo>
                  <a:pt x="354" y="777"/>
                  <a:pt x="353" y="777"/>
                  <a:pt x="352" y="777"/>
                </a:cubicBezTo>
                <a:cubicBezTo>
                  <a:pt x="352" y="777"/>
                  <a:pt x="353" y="776"/>
                  <a:pt x="353" y="775"/>
                </a:cubicBezTo>
                <a:cubicBezTo>
                  <a:pt x="353" y="775"/>
                  <a:pt x="353" y="775"/>
                  <a:pt x="354" y="775"/>
                </a:cubicBezTo>
                <a:close/>
                <a:moveTo>
                  <a:pt x="354" y="778"/>
                </a:moveTo>
                <a:cubicBezTo>
                  <a:pt x="353" y="779"/>
                  <a:pt x="352" y="779"/>
                  <a:pt x="352" y="780"/>
                </a:cubicBezTo>
                <a:cubicBezTo>
                  <a:pt x="352" y="779"/>
                  <a:pt x="352" y="779"/>
                  <a:pt x="352" y="778"/>
                </a:cubicBezTo>
                <a:cubicBezTo>
                  <a:pt x="353" y="778"/>
                  <a:pt x="353" y="778"/>
                  <a:pt x="354" y="778"/>
                </a:cubicBezTo>
                <a:close/>
                <a:moveTo>
                  <a:pt x="354" y="788"/>
                </a:moveTo>
                <a:cubicBezTo>
                  <a:pt x="353" y="790"/>
                  <a:pt x="353" y="793"/>
                  <a:pt x="352" y="796"/>
                </a:cubicBezTo>
                <a:cubicBezTo>
                  <a:pt x="351" y="795"/>
                  <a:pt x="350" y="793"/>
                  <a:pt x="349" y="791"/>
                </a:cubicBezTo>
                <a:cubicBezTo>
                  <a:pt x="349" y="791"/>
                  <a:pt x="349" y="791"/>
                  <a:pt x="349" y="791"/>
                </a:cubicBezTo>
                <a:cubicBezTo>
                  <a:pt x="350" y="788"/>
                  <a:pt x="350" y="785"/>
                  <a:pt x="351" y="782"/>
                </a:cubicBezTo>
                <a:cubicBezTo>
                  <a:pt x="352" y="784"/>
                  <a:pt x="353" y="786"/>
                  <a:pt x="354" y="788"/>
                </a:cubicBezTo>
                <a:close/>
                <a:moveTo>
                  <a:pt x="351" y="797"/>
                </a:moveTo>
                <a:cubicBezTo>
                  <a:pt x="350" y="798"/>
                  <a:pt x="348" y="799"/>
                  <a:pt x="347" y="800"/>
                </a:cubicBezTo>
                <a:cubicBezTo>
                  <a:pt x="347" y="800"/>
                  <a:pt x="347" y="800"/>
                  <a:pt x="346" y="800"/>
                </a:cubicBezTo>
                <a:cubicBezTo>
                  <a:pt x="347" y="797"/>
                  <a:pt x="348" y="795"/>
                  <a:pt x="349" y="793"/>
                </a:cubicBezTo>
                <a:cubicBezTo>
                  <a:pt x="349" y="794"/>
                  <a:pt x="350" y="795"/>
                  <a:pt x="351" y="797"/>
                </a:cubicBezTo>
                <a:close/>
                <a:moveTo>
                  <a:pt x="346" y="802"/>
                </a:moveTo>
                <a:cubicBezTo>
                  <a:pt x="347" y="803"/>
                  <a:pt x="348" y="805"/>
                  <a:pt x="348" y="806"/>
                </a:cubicBezTo>
                <a:cubicBezTo>
                  <a:pt x="347" y="810"/>
                  <a:pt x="346" y="815"/>
                  <a:pt x="344" y="819"/>
                </a:cubicBezTo>
                <a:cubicBezTo>
                  <a:pt x="343" y="818"/>
                  <a:pt x="343" y="817"/>
                  <a:pt x="342" y="815"/>
                </a:cubicBezTo>
                <a:cubicBezTo>
                  <a:pt x="343" y="811"/>
                  <a:pt x="344" y="807"/>
                  <a:pt x="346" y="803"/>
                </a:cubicBezTo>
                <a:cubicBezTo>
                  <a:pt x="346" y="803"/>
                  <a:pt x="346" y="802"/>
                  <a:pt x="346" y="802"/>
                </a:cubicBezTo>
                <a:close/>
                <a:moveTo>
                  <a:pt x="352" y="813"/>
                </a:moveTo>
                <a:cubicBezTo>
                  <a:pt x="352" y="813"/>
                  <a:pt x="352" y="814"/>
                  <a:pt x="353" y="815"/>
                </a:cubicBezTo>
                <a:cubicBezTo>
                  <a:pt x="352" y="815"/>
                  <a:pt x="352" y="815"/>
                  <a:pt x="351" y="816"/>
                </a:cubicBezTo>
                <a:cubicBezTo>
                  <a:pt x="351" y="815"/>
                  <a:pt x="351" y="814"/>
                  <a:pt x="352" y="813"/>
                </a:cubicBezTo>
                <a:close/>
                <a:moveTo>
                  <a:pt x="352" y="811"/>
                </a:moveTo>
                <a:cubicBezTo>
                  <a:pt x="353" y="808"/>
                  <a:pt x="353" y="805"/>
                  <a:pt x="354" y="802"/>
                </a:cubicBezTo>
                <a:cubicBezTo>
                  <a:pt x="355" y="805"/>
                  <a:pt x="356" y="808"/>
                  <a:pt x="357" y="810"/>
                </a:cubicBezTo>
                <a:cubicBezTo>
                  <a:pt x="356" y="812"/>
                  <a:pt x="355" y="813"/>
                  <a:pt x="353" y="814"/>
                </a:cubicBezTo>
                <a:cubicBezTo>
                  <a:pt x="353" y="813"/>
                  <a:pt x="352" y="812"/>
                  <a:pt x="352" y="811"/>
                </a:cubicBezTo>
                <a:close/>
                <a:moveTo>
                  <a:pt x="359" y="792"/>
                </a:moveTo>
                <a:cubicBezTo>
                  <a:pt x="360" y="791"/>
                  <a:pt x="362" y="790"/>
                  <a:pt x="363" y="789"/>
                </a:cubicBezTo>
                <a:cubicBezTo>
                  <a:pt x="363" y="791"/>
                  <a:pt x="362" y="794"/>
                  <a:pt x="361" y="796"/>
                </a:cubicBezTo>
                <a:cubicBezTo>
                  <a:pt x="361" y="795"/>
                  <a:pt x="360" y="794"/>
                  <a:pt x="359" y="792"/>
                </a:cubicBezTo>
                <a:close/>
                <a:moveTo>
                  <a:pt x="361" y="778"/>
                </a:moveTo>
                <a:cubicBezTo>
                  <a:pt x="361" y="778"/>
                  <a:pt x="362" y="778"/>
                  <a:pt x="362" y="778"/>
                </a:cubicBezTo>
                <a:cubicBezTo>
                  <a:pt x="363" y="778"/>
                  <a:pt x="364" y="778"/>
                  <a:pt x="365" y="778"/>
                </a:cubicBezTo>
                <a:cubicBezTo>
                  <a:pt x="365" y="780"/>
                  <a:pt x="365" y="782"/>
                  <a:pt x="364" y="784"/>
                </a:cubicBezTo>
                <a:cubicBezTo>
                  <a:pt x="363" y="782"/>
                  <a:pt x="362" y="780"/>
                  <a:pt x="361" y="778"/>
                </a:cubicBezTo>
                <a:close/>
                <a:moveTo>
                  <a:pt x="361" y="777"/>
                </a:moveTo>
                <a:cubicBezTo>
                  <a:pt x="360" y="777"/>
                  <a:pt x="360" y="777"/>
                  <a:pt x="360" y="776"/>
                </a:cubicBezTo>
                <a:cubicBezTo>
                  <a:pt x="362" y="776"/>
                  <a:pt x="364" y="776"/>
                  <a:pt x="366" y="777"/>
                </a:cubicBezTo>
                <a:cubicBezTo>
                  <a:pt x="366" y="777"/>
                  <a:pt x="366" y="777"/>
                  <a:pt x="366" y="777"/>
                </a:cubicBezTo>
                <a:cubicBezTo>
                  <a:pt x="364" y="777"/>
                  <a:pt x="362" y="777"/>
                  <a:pt x="361" y="777"/>
                </a:cubicBezTo>
                <a:close/>
                <a:moveTo>
                  <a:pt x="367" y="777"/>
                </a:moveTo>
                <a:cubicBezTo>
                  <a:pt x="367" y="777"/>
                  <a:pt x="367" y="777"/>
                  <a:pt x="367" y="777"/>
                </a:cubicBezTo>
                <a:cubicBezTo>
                  <a:pt x="367" y="777"/>
                  <a:pt x="367" y="777"/>
                  <a:pt x="367" y="777"/>
                </a:cubicBezTo>
                <a:cubicBezTo>
                  <a:pt x="367" y="777"/>
                  <a:pt x="367" y="777"/>
                  <a:pt x="368" y="777"/>
                </a:cubicBezTo>
                <a:cubicBezTo>
                  <a:pt x="367" y="777"/>
                  <a:pt x="367" y="777"/>
                  <a:pt x="367" y="777"/>
                </a:cubicBezTo>
                <a:cubicBezTo>
                  <a:pt x="367" y="777"/>
                  <a:pt x="367" y="777"/>
                  <a:pt x="367" y="777"/>
                </a:cubicBezTo>
                <a:close/>
                <a:moveTo>
                  <a:pt x="368" y="777"/>
                </a:moveTo>
                <a:cubicBezTo>
                  <a:pt x="368" y="777"/>
                  <a:pt x="368" y="777"/>
                  <a:pt x="368" y="777"/>
                </a:cubicBezTo>
                <a:cubicBezTo>
                  <a:pt x="368" y="777"/>
                  <a:pt x="368" y="777"/>
                  <a:pt x="368" y="777"/>
                </a:cubicBezTo>
                <a:cubicBezTo>
                  <a:pt x="368" y="777"/>
                  <a:pt x="368" y="777"/>
                  <a:pt x="368" y="777"/>
                </a:cubicBezTo>
                <a:cubicBezTo>
                  <a:pt x="368" y="777"/>
                  <a:pt x="368" y="777"/>
                  <a:pt x="368" y="777"/>
                </a:cubicBezTo>
                <a:close/>
                <a:moveTo>
                  <a:pt x="369" y="777"/>
                </a:moveTo>
                <a:cubicBezTo>
                  <a:pt x="369" y="777"/>
                  <a:pt x="369" y="777"/>
                  <a:pt x="369" y="777"/>
                </a:cubicBezTo>
                <a:cubicBezTo>
                  <a:pt x="369" y="777"/>
                  <a:pt x="369" y="777"/>
                  <a:pt x="369" y="777"/>
                </a:cubicBezTo>
                <a:cubicBezTo>
                  <a:pt x="369" y="777"/>
                  <a:pt x="369" y="777"/>
                  <a:pt x="369" y="777"/>
                </a:cubicBezTo>
                <a:close/>
                <a:moveTo>
                  <a:pt x="369" y="776"/>
                </a:moveTo>
                <a:cubicBezTo>
                  <a:pt x="370" y="776"/>
                  <a:pt x="370" y="776"/>
                  <a:pt x="370" y="775"/>
                </a:cubicBezTo>
                <a:cubicBezTo>
                  <a:pt x="371" y="775"/>
                  <a:pt x="372" y="775"/>
                  <a:pt x="373" y="775"/>
                </a:cubicBezTo>
                <a:cubicBezTo>
                  <a:pt x="373" y="775"/>
                  <a:pt x="373" y="775"/>
                  <a:pt x="373" y="775"/>
                </a:cubicBezTo>
                <a:cubicBezTo>
                  <a:pt x="373" y="776"/>
                  <a:pt x="373" y="776"/>
                  <a:pt x="373" y="776"/>
                </a:cubicBezTo>
                <a:cubicBezTo>
                  <a:pt x="372" y="776"/>
                  <a:pt x="372" y="776"/>
                  <a:pt x="372" y="776"/>
                </a:cubicBezTo>
                <a:cubicBezTo>
                  <a:pt x="371" y="776"/>
                  <a:pt x="370" y="776"/>
                  <a:pt x="369" y="776"/>
                </a:cubicBezTo>
                <a:close/>
                <a:moveTo>
                  <a:pt x="425" y="767"/>
                </a:moveTo>
                <a:cubicBezTo>
                  <a:pt x="424" y="768"/>
                  <a:pt x="424" y="768"/>
                  <a:pt x="424" y="769"/>
                </a:cubicBezTo>
                <a:cubicBezTo>
                  <a:pt x="424" y="768"/>
                  <a:pt x="424" y="767"/>
                  <a:pt x="425" y="767"/>
                </a:cubicBezTo>
                <a:cubicBezTo>
                  <a:pt x="425" y="767"/>
                  <a:pt x="425" y="767"/>
                  <a:pt x="425" y="767"/>
                </a:cubicBezTo>
                <a:close/>
                <a:moveTo>
                  <a:pt x="425" y="768"/>
                </a:moveTo>
                <a:cubicBezTo>
                  <a:pt x="426" y="769"/>
                  <a:pt x="427" y="770"/>
                  <a:pt x="427" y="771"/>
                </a:cubicBezTo>
                <a:cubicBezTo>
                  <a:pt x="426" y="771"/>
                  <a:pt x="424" y="771"/>
                  <a:pt x="422" y="771"/>
                </a:cubicBezTo>
                <a:cubicBezTo>
                  <a:pt x="423" y="770"/>
                  <a:pt x="424" y="769"/>
                  <a:pt x="425" y="768"/>
                </a:cubicBezTo>
                <a:close/>
                <a:moveTo>
                  <a:pt x="428" y="771"/>
                </a:moveTo>
                <a:cubicBezTo>
                  <a:pt x="428" y="771"/>
                  <a:pt x="428" y="771"/>
                  <a:pt x="428" y="771"/>
                </a:cubicBezTo>
                <a:cubicBezTo>
                  <a:pt x="428" y="770"/>
                  <a:pt x="427" y="768"/>
                  <a:pt x="426" y="767"/>
                </a:cubicBezTo>
                <a:cubicBezTo>
                  <a:pt x="427" y="767"/>
                  <a:pt x="427" y="766"/>
                  <a:pt x="427" y="766"/>
                </a:cubicBezTo>
                <a:cubicBezTo>
                  <a:pt x="430" y="766"/>
                  <a:pt x="433" y="766"/>
                  <a:pt x="437" y="765"/>
                </a:cubicBezTo>
                <a:cubicBezTo>
                  <a:pt x="437" y="766"/>
                  <a:pt x="438" y="766"/>
                  <a:pt x="438" y="767"/>
                </a:cubicBezTo>
                <a:cubicBezTo>
                  <a:pt x="437" y="768"/>
                  <a:pt x="436" y="769"/>
                  <a:pt x="435" y="770"/>
                </a:cubicBezTo>
                <a:cubicBezTo>
                  <a:pt x="435" y="770"/>
                  <a:pt x="435" y="771"/>
                  <a:pt x="435" y="771"/>
                </a:cubicBezTo>
                <a:cubicBezTo>
                  <a:pt x="433" y="771"/>
                  <a:pt x="431" y="771"/>
                  <a:pt x="428" y="771"/>
                </a:cubicBezTo>
                <a:close/>
                <a:moveTo>
                  <a:pt x="436" y="771"/>
                </a:moveTo>
                <a:cubicBezTo>
                  <a:pt x="437" y="770"/>
                  <a:pt x="438" y="769"/>
                  <a:pt x="439" y="768"/>
                </a:cubicBezTo>
                <a:cubicBezTo>
                  <a:pt x="440" y="768"/>
                  <a:pt x="440" y="769"/>
                  <a:pt x="441" y="769"/>
                </a:cubicBezTo>
                <a:cubicBezTo>
                  <a:pt x="441" y="769"/>
                  <a:pt x="442" y="769"/>
                  <a:pt x="441" y="768"/>
                </a:cubicBezTo>
                <a:cubicBezTo>
                  <a:pt x="441" y="768"/>
                  <a:pt x="440" y="767"/>
                  <a:pt x="440" y="767"/>
                </a:cubicBezTo>
                <a:cubicBezTo>
                  <a:pt x="440" y="766"/>
                  <a:pt x="441" y="766"/>
                  <a:pt x="441" y="765"/>
                </a:cubicBezTo>
                <a:cubicBezTo>
                  <a:pt x="442" y="765"/>
                  <a:pt x="443" y="765"/>
                  <a:pt x="443" y="765"/>
                </a:cubicBezTo>
                <a:cubicBezTo>
                  <a:pt x="444" y="766"/>
                  <a:pt x="445" y="767"/>
                  <a:pt x="446" y="768"/>
                </a:cubicBezTo>
                <a:cubicBezTo>
                  <a:pt x="445" y="769"/>
                  <a:pt x="445" y="769"/>
                  <a:pt x="445" y="770"/>
                </a:cubicBezTo>
                <a:cubicBezTo>
                  <a:pt x="445" y="769"/>
                  <a:pt x="444" y="769"/>
                  <a:pt x="444" y="769"/>
                </a:cubicBezTo>
                <a:cubicBezTo>
                  <a:pt x="444" y="770"/>
                  <a:pt x="444" y="770"/>
                  <a:pt x="444" y="770"/>
                </a:cubicBezTo>
                <a:cubicBezTo>
                  <a:pt x="441" y="771"/>
                  <a:pt x="438" y="771"/>
                  <a:pt x="436" y="771"/>
                </a:cubicBezTo>
                <a:cubicBezTo>
                  <a:pt x="436" y="771"/>
                  <a:pt x="436" y="771"/>
                  <a:pt x="436" y="771"/>
                </a:cubicBezTo>
                <a:close/>
                <a:moveTo>
                  <a:pt x="447" y="769"/>
                </a:moveTo>
                <a:cubicBezTo>
                  <a:pt x="447" y="770"/>
                  <a:pt x="448" y="770"/>
                  <a:pt x="448" y="770"/>
                </a:cubicBezTo>
                <a:cubicBezTo>
                  <a:pt x="447" y="770"/>
                  <a:pt x="447" y="770"/>
                  <a:pt x="446" y="770"/>
                </a:cubicBezTo>
                <a:cubicBezTo>
                  <a:pt x="446" y="770"/>
                  <a:pt x="447" y="770"/>
                  <a:pt x="447" y="769"/>
                </a:cubicBezTo>
                <a:close/>
                <a:moveTo>
                  <a:pt x="454" y="764"/>
                </a:moveTo>
                <a:cubicBezTo>
                  <a:pt x="456" y="764"/>
                  <a:pt x="459" y="764"/>
                  <a:pt x="461" y="763"/>
                </a:cubicBezTo>
                <a:cubicBezTo>
                  <a:pt x="462" y="763"/>
                  <a:pt x="463" y="764"/>
                  <a:pt x="463" y="764"/>
                </a:cubicBezTo>
                <a:cubicBezTo>
                  <a:pt x="464" y="766"/>
                  <a:pt x="464" y="768"/>
                  <a:pt x="465" y="770"/>
                </a:cubicBezTo>
                <a:cubicBezTo>
                  <a:pt x="462" y="770"/>
                  <a:pt x="460" y="770"/>
                  <a:pt x="458" y="770"/>
                </a:cubicBezTo>
                <a:cubicBezTo>
                  <a:pt x="457" y="768"/>
                  <a:pt x="455" y="766"/>
                  <a:pt x="454" y="764"/>
                </a:cubicBezTo>
                <a:close/>
                <a:moveTo>
                  <a:pt x="463" y="771"/>
                </a:moveTo>
                <a:cubicBezTo>
                  <a:pt x="462" y="771"/>
                  <a:pt x="461" y="772"/>
                  <a:pt x="459" y="772"/>
                </a:cubicBezTo>
                <a:cubicBezTo>
                  <a:pt x="459" y="772"/>
                  <a:pt x="459" y="771"/>
                  <a:pt x="459" y="771"/>
                </a:cubicBezTo>
                <a:cubicBezTo>
                  <a:pt x="460" y="771"/>
                  <a:pt x="462" y="771"/>
                  <a:pt x="463" y="771"/>
                </a:cubicBezTo>
                <a:close/>
                <a:moveTo>
                  <a:pt x="470" y="772"/>
                </a:moveTo>
                <a:cubicBezTo>
                  <a:pt x="470" y="772"/>
                  <a:pt x="470" y="772"/>
                  <a:pt x="471" y="772"/>
                </a:cubicBezTo>
                <a:cubicBezTo>
                  <a:pt x="471" y="772"/>
                  <a:pt x="471" y="772"/>
                  <a:pt x="471" y="772"/>
                </a:cubicBezTo>
                <a:cubicBezTo>
                  <a:pt x="470" y="772"/>
                  <a:pt x="470" y="772"/>
                  <a:pt x="470" y="773"/>
                </a:cubicBezTo>
                <a:cubicBezTo>
                  <a:pt x="470" y="773"/>
                  <a:pt x="470" y="772"/>
                  <a:pt x="470" y="772"/>
                </a:cubicBezTo>
                <a:close/>
                <a:moveTo>
                  <a:pt x="476" y="779"/>
                </a:moveTo>
                <a:cubicBezTo>
                  <a:pt x="476" y="779"/>
                  <a:pt x="476" y="779"/>
                  <a:pt x="476" y="779"/>
                </a:cubicBezTo>
                <a:cubicBezTo>
                  <a:pt x="476" y="780"/>
                  <a:pt x="476" y="781"/>
                  <a:pt x="477" y="782"/>
                </a:cubicBezTo>
                <a:cubicBezTo>
                  <a:pt x="476" y="782"/>
                  <a:pt x="476" y="783"/>
                  <a:pt x="476" y="783"/>
                </a:cubicBezTo>
                <a:cubicBezTo>
                  <a:pt x="475" y="782"/>
                  <a:pt x="475" y="781"/>
                  <a:pt x="475" y="779"/>
                </a:cubicBezTo>
                <a:cubicBezTo>
                  <a:pt x="475" y="779"/>
                  <a:pt x="475" y="779"/>
                  <a:pt x="476" y="779"/>
                </a:cubicBezTo>
                <a:close/>
                <a:moveTo>
                  <a:pt x="477" y="783"/>
                </a:moveTo>
                <a:cubicBezTo>
                  <a:pt x="478" y="786"/>
                  <a:pt x="479" y="788"/>
                  <a:pt x="479" y="791"/>
                </a:cubicBezTo>
                <a:cubicBezTo>
                  <a:pt x="479" y="791"/>
                  <a:pt x="479" y="792"/>
                  <a:pt x="479" y="792"/>
                </a:cubicBezTo>
                <a:cubicBezTo>
                  <a:pt x="480" y="792"/>
                  <a:pt x="480" y="793"/>
                  <a:pt x="480" y="793"/>
                </a:cubicBezTo>
                <a:cubicBezTo>
                  <a:pt x="479" y="792"/>
                  <a:pt x="478" y="792"/>
                  <a:pt x="478" y="791"/>
                </a:cubicBezTo>
                <a:cubicBezTo>
                  <a:pt x="477" y="789"/>
                  <a:pt x="477" y="787"/>
                  <a:pt x="476" y="785"/>
                </a:cubicBezTo>
                <a:cubicBezTo>
                  <a:pt x="476" y="785"/>
                  <a:pt x="477" y="784"/>
                  <a:pt x="477" y="783"/>
                </a:cubicBezTo>
                <a:close/>
                <a:moveTo>
                  <a:pt x="481" y="796"/>
                </a:moveTo>
                <a:cubicBezTo>
                  <a:pt x="481" y="796"/>
                  <a:pt x="481" y="796"/>
                  <a:pt x="481" y="796"/>
                </a:cubicBezTo>
                <a:cubicBezTo>
                  <a:pt x="481" y="796"/>
                  <a:pt x="481" y="796"/>
                  <a:pt x="481" y="796"/>
                </a:cubicBezTo>
                <a:cubicBezTo>
                  <a:pt x="480" y="795"/>
                  <a:pt x="480" y="795"/>
                  <a:pt x="480" y="795"/>
                </a:cubicBezTo>
                <a:cubicBezTo>
                  <a:pt x="481" y="795"/>
                  <a:pt x="481" y="796"/>
                  <a:pt x="481" y="796"/>
                </a:cubicBezTo>
                <a:close/>
                <a:moveTo>
                  <a:pt x="476" y="790"/>
                </a:moveTo>
                <a:cubicBezTo>
                  <a:pt x="476" y="790"/>
                  <a:pt x="476" y="791"/>
                  <a:pt x="476" y="791"/>
                </a:cubicBezTo>
                <a:cubicBezTo>
                  <a:pt x="474" y="789"/>
                  <a:pt x="473" y="787"/>
                  <a:pt x="471" y="785"/>
                </a:cubicBezTo>
                <a:cubicBezTo>
                  <a:pt x="471" y="785"/>
                  <a:pt x="471" y="785"/>
                  <a:pt x="471" y="785"/>
                </a:cubicBezTo>
                <a:cubicBezTo>
                  <a:pt x="473" y="787"/>
                  <a:pt x="474" y="789"/>
                  <a:pt x="476" y="790"/>
                </a:cubicBezTo>
                <a:close/>
                <a:moveTo>
                  <a:pt x="478" y="792"/>
                </a:moveTo>
                <a:cubicBezTo>
                  <a:pt x="479" y="793"/>
                  <a:pt x="479" y="794"/>
                  <a:pt x="480" y="795"/>
                </a:cubicBezTo>
                <a:cubicBezTo>
                  <a:pt x="480" y="795"/>
                  <a:pt x="480" y="795"/>
                  <a:pt x="480" y="795"/>
                </a:cubicBezTo>
                <a:cubicBezTo>
                  <a:pt x="479" y="794"/>
                  <a:pt x="479" y="793"/>
                  <a:pt x="478" y="793"/>
                </a:cubicBezTo>
                <a:cubicBezTo>
                  <a:pt x="478" y="793"/>
                  <a:pt x="478" y="793"/>
                  <a:pt x="478" y="792"/>
                </a:cubicBezTo>
                <a:close/>
                <a:moveTo>
                  <a:pt x="480" y="797"/>
                </a:moveTo>
                <a:cubicBezTo>
                  <a:pt x="481" y="798"/>
                  <a:pt x="481" y="799"/>
                  <a:pt x="481" y="800"/>
                </a:cubicBezTo>
                <a:cubicBezTo>
                  <a:pt x="480" y="800"/>
                  <a:pt x="480" y="799"/>
                  <a:pt x="479" y="799"/>
                </a:cubicBezTo>
                <a:cubicBezTo>
                  <a:pt x="479" y="797"/>
                  <a:pt x="479" y="796"/>
                  <a:pt x="478" y="794"/>
                </a:cubicBezTo>
                <a:cubicBezTo>
                  <a:pt x="479" y="795"/>
                  <a:pt x="480" y="796"/>
                  <a:pt x="480" y="797"/>
                </a:cubicBezTo>
                <a:close/>
                <a:moveTo>
                  <a:pt x="481" y="802"/>
                </a:moveTo>
                <a:cubicBezTo>
                  <a:pt x="481" y="802"/>
                  <a:pt x="481" y="802"/>
                  <a:pt x="481" y="802"/>
                </a:cubicBezTo>
                <a:cubicBezTo>
                  <a:pt x="481" y="803"/>
                  <a:pt x="480" y="804"/>
                  <a:pt x="480" y="805"/>
                </a:cubicBezTo>
                <a:cubicBezTo>
                  <a:pt x="480" y="805"/>
                  <a:pt x="480" y="804"/>
                  <a:pt x="480" y="804"/>
                </a:cubicBezTo>
                <a:cubicBezTo>
                  <a:pt x="480" y="803"/>
                  <a:pt x="479" y="801"/>
                  <a:pt x="479" y="800"/>
                </a:cubicBezTo>
                <a:cubicBezTo>
                  <a:pt x="480" y="801"/>
                  <a:pt x="481" y="801"/>
                  <a:pt x="481" y="802"/>
                </a:cubicBezTo>
                <a:close/>
                <a:moveTo>
                  <a:pt x="482" y="801"/>
                </a:moveTo>
                <a:cubicBezTo>
                  <a:pt x="482" y="801"/>
                  <a:pt x="482" y="801"/>
                  <a:pt x="481" y="801"/>
                </a:cubicBezTo>
                <a:cubicBezTo>
                  <a:pt x="481" y="799"/>
                  <a:pt x="481" y="798"/>
                  <a:pt x="481" y="797"/>
                </a:cubicBezTo>
                <a:cubicBezTo>
                  <a:pt x="481" y="797"/>
                  <a:pt x="481" y="798"/>
                  <a:pt x="481" y="798"/>
                </a:cubicBezTo>
                <a:cubicBezTo>
                  <a:pt x="482" y="799"/>
                  <a:pt x="482" y="800"/>
                  <a:pt x="482" y="801"/>
                </a:cubicBezTo>
                <a:cubicBezTo>
                  <a:pt x="482" y="801"/>
                  <a:pt x="482" y="801"/>
                  <a:pt x="482" y="801"/>
                </a:cubicBezTo>
                <a:close/>
                <a:moveTo>
                  <a:pt x="482" y="799"/>
                </a:moveTo>
                <a:cubicBezTo>
                  <a:pt x="483" y="799"/>
                  <a:pt x="483" y="799"/>
                  <a:pt x="483" y="800"/>
                </a:cubicBezTo>
                <a:cubicBezTo>
                  <a:pt x="483" y="800"/>
                  <a:pt x="483" y="800"/>
                  <a:pt x="483" y="800"/>
                </a:cubicBezTo>
                <a:cubicBezTo>
                  <a:pt x="483" y="800"/>
                  <a:pt x="482" y="799"/>
                  <a:pt x="482" y="799"/>
                </a:cubicBezTo>
                <a:close/>
                <a:moveTo>
                  <a:pt x="482" y="797"/>
                </a:moveTo>
                <a:cubicBezTo>
                  <a:pt x="482" y="797"/>
                  <a:pt x="482" y="797"/>
                  <a:pt x="482" y="797"/>
                </a:cubicBezTo>
                <a:cubicBezTo>
                  <a:pt x="482" y="797"/>
                  <a:pt x="483" y="798"/>
                  <a:pt x="483" y="799"/>
                </a:cubicBezTo>
                <a:cubicBezTo>
                  <a:pt x="483" y="799"/>
                  <a:pt x="483" y="799"/>
                  <a:pt x="483" y="799"/>
                </a:cubicBezTo>
                <a:cubicBezTo>
                  <a:pt x="483" y="798"/>
                  <a:pt x="482" y="798"/>
                  <a:pt x="482" y="797"/>
                </a:cubicBezTo>
                <a:close/>
                <a:moveTo>
                  <a:pt x="481" y="795"/>
                </a:moveTo>
                <a:cubicBezTo>
                  <a:pt x="481" y="794"/>
                  <a:pt x="481" y="794"/>
                  <a:pt x="481" y="793"/>
                </a:cubicBezTo>
                <a:cubicBezTo>
                  <a:pt x="480" y="791"/>
                  <a:pt x="480" y="790"/>
                  <a:pt x="479" y="788"/>
                </a:cubicBezTo>
                <a:cubicBezTo>
                  <a:pt x="479" y="786"/>
                  <a:pt x="479" y="785"/>
                  <a:pt x="478" y="783"/>
                </a:cubicBezTo>
                <a:cubicBezTo>
                  <a:pt x="479" y="784"/>
                  <a:pt x="479" y="785"/>
                  <a:pt x="480" y="786"/>
                </a:cubicBezTo>
                <a:cubicBezTo>
                  <a:pt x="480" y="786"/>
                  <a:pt x="481" y="786"/>
                  <a:pt x="481" y="785"/>
                </a:cubicBezTo>
                <a:cubicBezTo>
                  <a:pt x="480" y="784"/>
                  <a:pt x="479" y="782"/>
                  <a:pt x="478" y="781"/>
                </a:cubicBezTo>
                <a:cubicBezTo>
                  <a:pt x="478" y="781"/>
                  <a:pt x="478" y="781"/>
                  <a:pt x="478" y="780"/>
                </a:cubicBezTo>
                <a:cubicBezTo>
                  <a:pt x="480" y="782"/>
                  <a:pt x="482" y="784"/>
                  <a:pt x="484" y="786"/>
                </a:cubicBezTo>
                <a:cubicBezTo>
                  <a:pt x="484" y="788"/>
                  <a:pt x="484" y="789"/>
                  <a:pt x="485" y="790"/>
                </a:cubicBezTo>
                <a:cubicBezTo>
                  <a:pt x="483" y="792"/>
                  <a:pt x="482" y="794"/>
                  <a:pt x="482" y="796"/>
                </a:cubicBezTo>
                <a:cubicBezTo>
                  <a:pt x="482" y="795"/>
                  <a:pt x="481" y="795"/>
                  <a:pt x="481" y="795"/>
                </a:cubicBezTo>
                <a:close/>
                <a:moveTo>
                  <a:pt x="485" y="788"/>
                </a:moveTo>
                <a:cubicBezTo>
                  <a:pt x="485" y="788"/>
                  <a:pt x="486" y="788"/>
                  <a:pt x="486" y="789"/>
                </a:cubicBezTo>
                <a:cubicBezTo>
                  <a:pt x="486" y="789"/>
                  <a:pt x="486" y="789"/>
                  <a:pt x="485" y="789"/>
                </a:cubicBezTo>
                <a:cubicBezTo>
                  <a:pt x="485" y="789"/>
                  <a:pt x="485" y="788"/>
                  <a:pt x="485" y="788"/>
                </a:cubicBezTo>
                <a:close/>
                <a:moveTo>
                  <a:pt x="485" y="777"/>
                </a:moveTo>
                <a:cubicBezTo>
                  <a:pt x="485" y="777"/>
                  <a:pt x="485" y="777"/>
                  <a:pt x="485" y="777"/>
                </a:cubicBezTo>
                <a:cubicBezTo>
                  <a:pt x="484" y="777"/>
                  <a:pt x="484" y="777"/>
                  <a:pt x="484" y="776"/>
                </a:cubicBezTo>
                <a:cubicBezTo>
                  <a:pt x="484" y="777"/>
                  <a:pt x="484" y="777"/>
                  <a:pt x="485" y="777"/>
                </a:cubicBezTo>
                <a:cubicBezTo>
                  <a:pt x="485" y="777"/>
                  <a:pt x="485" y="777"/>
                  <a:pt x="485" y="777"/>
                </a:cubicBezTo>
                <a:close/>
                <a:moveTo>
                  <a:pt x="485" y="774"/>
                </a:moveTo>
                <a:cubicBezTo>
                  <a:pt x="485" y="774"/>
                  <a:pt x="485" y="774"/>
                  <a:pt x="485" y="774"/>
                </a:cubicBezTo>
                <a:cubicBezTo>
                  <a:pt x="485" y="774"/>
                  <a:pt x="486" y="774"/>
                  <a:pt x="486" y="775"/>
                </a:cubicBezTo>
                <a:cubicBezTo>
                  <a:pt x="486" y="775"/>
                  <a:pt x="485" y="775"/>
                  <a:pt x="485" y="775"/>
                </a:cubicBezTo>
                <a:cubicBezTo>
                  <a:pt x="485" y="774"/>
                  <a:pt x="485" y="774"/>
                  <a:pt x="485" y="774"/>
                </a:cubicBezTo>
                <a:close/>
                <a:moveTo>
                  <a:pt x="489" y="765"/>
                </a:moveTo>
                <a:cubicBezTo>
                  <a:pt x="489" y="765"/>
                  <a:pt x="489" y="765"/>
                  <a:pt x="489" y="765"/>
                </a:cubicBezTo>
                <a:cubicBezTo>
                  <a:pt x="489" y="765"/>
                  <a:pt x="489" y="765"/>
                  <a:pt x="489" y="765"/>
                </a:cubicBezTo>
                <a:cubicBezTo>
                  <a:pt x="489" y="765"/>
                  <a:pt x="489" y="765"/>
                  <a:pt x="489" y="765"/>
                </a:cubicBezTo>
                <a:close/>
                <a:moveTo>
                  <a:pt x="489" y="764"/>
                </a:moveTo>
                <a:cubicBezTo>
                  <a:pt x="489" y="764"/>
                  <a:pt x="488" y="764"/>
                  <a:pt x="488" y="765"/>
                </a:cubicBezTo>
                <a:cubicBezTo>
                  <a:pt x="488" y="765"/>
                  <a:pt x="488" y="766"/>
                  <a:pt x="487" y="767"/>
                </a:cubicBezTo>
                <a:cubicBezTo>
                  <a:pt x="487" y="769"/>
                  <a:pt x="486" y="770"/>
                  <a:pt x="485" y="771"/>
                </a:cubicBezTo>
                <a:cubicBezTo>
                  <a:pt x="485" y="771"/>
                  <a:pt x="484" y="771"/>
                  <a:pt x="484" y="771"/>
                </a:cubicBezTo>
                <a:cubicBezTo>
                  <a:pt x="483" y="769"/>
                  <a:pt x="483" y="768"/>
                  <a:pt x="483" y="766"/>
                </a:cubicBezTo>
                <a:cubicBezTo>
                  <a:pt x="483" y="765"/>
                  <a:pt x="484" y="764"/>
                  <a:pt x="485" y="763"/>
                </a:cubicBezTo>
                <a:cubicBezTo>
                  <a:pt x="486" y="764"/>
                  <a:pt x="487" y="764"/>
                  <a:pt x="489" y="764"/>
                </a:cubicBezTo>
                <a:cubicBezTo>
                  <a:pt x="489" y="764"/>
                  <a:pt x="489" y="764"/>
                  <a:pt x="489" y="764"/>
                </a:cubicBezTo>
                <a:close/>
                <a:moveTo>
                  <a:pt x="485" y="763"/>
                </a:moveTo>
                <a:cubicBezTo>
                  <a:pt x="486" y="761"/>
                  <a:pt x="487" y="760"/>
                  <a:pt x="487" y="759"/>
                </a:cubicBezTo>
                <a:cubicBezTo>
                  <a:pt x="487" y="759"/>
                  <a:pt x="488" y="759"/>
                  <a:pt x="488" y="759"/>
                </a:cubicBezTo>
                <a:cubicBezTo>
                  <a:pt x="488" y="760"/>
                  <a:pt x="488" y="762"/>
                  <a:pt x="489" y="763"/>
                </a:cubicBezTo>
                <a:cubicBezTo>
                  <a:pt x="487" y="763"/>
                  <a:pt x="486" y="763"/>
                  <a:pt x="485" y="763"/>
                </a:cubicBezTo>
                <a:close/>
                <a:moveTo>
                  <a:pt x="482" y="755"/>
                </a:moveTo>
                <a:cubicBezTo>
                  <a:pt x="481" y="756"/>
                  <a:pt x="481" y="756"/>
                  <a:pt x="480" y="757"/>
                </a:cubicBezTo>
                <a:cubicBezTo>
                  <a:pt x="480" y="756"/>
                  <a:pt x="480" y="756"/>
                  <a:pt x="480" y="755"/>
                </a:cubicBezTo>
                <a:cubicBezTo>
                  <a:pt x="480" y="755"/>
                  <a:pt x="481" y="755"/>
                  <a:pt x="482" y="755"/>
                </a:cubicBezTo>
                <a:close/>
                <a:moveTo>
                  <a:pt x="473" y="752"/>
                </a:moveTo>
                <a:cubicBezTo>
                  <a:pt x="473" y="752"/>
                  <a:pt x="473" y="751"/>
                  <a:pt x="473" y="751"/>
                </a:cubicBezTo>
                <a:cubicBezTo>
                  <a:pt x="473" y="751"/>
                  <a:pt x="474" y="750"/>
                  <a:pt x="474" y="750"/>
                </a:cubicBezTo>
                <a:cubicBezTo>
                  <a:pt x="475" y="750"/>
                  <a:pt x="476" y="750"/>
                  <a:pt x="476" y="750"/>
                </a:cubicBezTo>
                <a:cubicBezTo>
                  <a:pt x="477" y="751"/>
                  <a:pt x="477" y="752"/>
                  <a:pt x="477" y="753"/>
                </a:cubicBezTo>
                <a:cubicBezTo>
                  <a:pt x="476" y="752"/>
                  <a:pt x="474" y="752"/>
                  <a:pt x="473" y="752"/>
                </a:cubicBezTo>
                <a:close/>
                <a:moveTo>
                  <a:pt x="475" y="749"/>
                </a:moveTo>
                <a:cubicBezTo>
                  <a:pt x="475" y="749"/>
                  <a:pt x="476" y="748"/>
                  <a:pt x="476" y="748"/>
                </a:cubicBezTo>
                <a:cubicBezTo>
                  <a:pt x="476" y="748"/>
                  <a:pt x="476" y="749"/>
                  <a:pt x="476" y="749"/>
                </a:cubicBezTo>
                <a:cubicBezTo>
                  <a:pt x="476" y="749"/>
                  <a:pt x="476" y="749"/>
                  <a:pt x="475" y="749"/>
                </a:cubicBezTo>
                <a:close/>
                <a:moveTo>
                  <a:pt x="472" y="749"/>
                </a:moveTo>
                <a:cubicBezTo>
                  <a:pt x="472" y="749"/>
                  <a:pt x="471" y="749"/>
                  <a:pt x="470" y="749"/>
                </a:cubicBezTo>
                <a:cubicBezTo>
                  <a:pt x="469" y="748"/>
                  <a:pt x="469" y="747"/>
                  <a:pt x="469" y="746"/>
                </a:cubicBezTo>
                <a:cubicBezTo>
                  <a:pt x="470" y="746"/>
                  <a:pt x="471" y="746"/>
                  <a:pt x="472" y="746"/>
                </a:cubicBezTo>
                <a:cubicBezTo>
                  <a:pt x="472" y="747"/>
                  <a:pt x="472" y="748"/>
                  <a:pt x="472" y="749"/>
                </a:cubicBezTo>
                <a:close/>
                <a:moveTo>
                  <a:pt x="436" y="735"/>
                </a:moveTo>
                <a:cubicBezTo>
                  <a:pt x="436" y="735"/>
                  <a:pt x="435" y="735"/>
                  <a:pt x="435" y="735"/>
                </a:cubicBezTo>
                <a:cubicBezTo>
                  <a:pt x="435" y="735"/>
                  <a:pt x="435" y="735"/>
                  <a:pt x="435" y="735"/>
                </a:cubicBezTo>
                <a:cubicBezTo>
                  <a:pt x="435" y="735"/>
                  <a:pt x="436" y="735"/>
                  <a:pt x="436" y="735"/>
                </a:cubicBezTo>
                <a:close/>
                <a:moveTo>
                  <a:pt x="436" y="733"/>
                </a:moveTo>
                <a:cubicBezTo>
                  <a:pt x="436" y="733"/>
                  <a:pt x="436" y="733"/>
                  <a:pt x="437" y="733"/>
                </a:cubicBezTo>
                <a:cubicBezTo>
                  <a:pt x="437" y="733"/>
                  <a:pt x="437" y="733"/>
                  <a:pt x="437" y="733"/>
                </a:cubicBezTo>
                <a:cubicBezTo>
                  <a:pt x="437" y="733"/>
                  <a:pt x="436" y="733"/>
                  <a:pt x="436" y="733"/>
                </a:cubicBezTo>
                <a:close/>
                <a:moveTo>
                  <a:pt x="434" y="735"/>
                </a:moveTo>
                <a:cubicBezTo>
                  <a:pt x="431" y="735"/>
                  <a:pt x="429" y="735"/>
                  <a:pt x="427" y="736"/>
                </a:cubicBezTo>
                <a:cubicBezTo>
                  <a:pt x="427" y="735"/>
                  <a:pt x="427" y="735"/>
                  <a:pt x="427" y="735"/>
                </a:cubicBezTo>
                <a:cubicBezTo>
                  <a:pt x="429" y="735"/>
                  <a:pt x="431" y="735"/>
                  <a:pt x="434" y="735"/>
                </a:cubicBezTo>
                <a:cubicBezTo>
                  <a:pt x="434" y="735"/>
                  <a:pt x="434" y="735"/>
                  <a:pt x="434" y="735"/>
                </a:cubicBezTo>
                <a:close/>
                <a:moveTo>
                  <a:pt x="419" y="737"/>
                </a:moveTo>
                <a:cubicBezTo>
                  <a:pt x="419" y="737"/>
                  <a:pt x="418" y="737"/>
                  <a:pt x="418" y="737"/>
                </a:cubicBezTo>
                <a:cubicBezTo>
                  <a:pt x="418" y="737"/>
                  <a:pt x="417" y="736"/>
                  <a:pt x="417" y="736"/>
                </a:cubicBezTo>
                <a:cubicBezTo>
                  <a:pt x="418" y="736"/>
                  <a:pt x="420" y="735"/>
                  <a:pt x="421" y="735"/>
                </a:cubicBezTo>
                <a:cubicBezTo>
                  <a:pt x="420" y="736"/>
                  <a:pt x="420" y="736"/>
                  <a:pt x="419" y="737"/>
                </a:cubicBezTo>
                <a:close/>
                <a:moveTo>
                  <a:pt x="410" y="737"/>
                </a:moveTo>
                <a:cubicBezTo>
                  <a:pt x="410" y="736"/>
                  <a:pt x="410" y="736"/>
                  <a:pt x="410" y="736"/>
                </a:cubicBezTo>
                <a:cubicBezTo>
                  <a:pt x="410" y="736"/>
                  <a:pt x="411" y="736"/>
                  <a:pt x="411" y="736"/>
                </a:cubicBezTo>
                <a:cubicBezTo>
                  <a:pt x="411" y="736"/>
                  <a:pt x="410" y="736"/>
                  <a:pt x="410" y="737"/>
                </a:cubicBezTo>
                <a:close/>
                <a:moveTo>
                  <a:pt x="409" y="737"/>
                </a:moveTo>
                <a:cubicBezTo>
                  <a:pt x="409" y="738"/>
                  <a:pt x="408" y="738"/>
                  <a:pt x="407" y="739"/>
                </a:cubicBezTo>
                <a:cubicBezTo>
                  <a:pt x="405" y="739"/>
                  <a:pt x="402" y="740"/>
                  <a:pt x="400" y="740"/>
                </a:cubicBezTo>
                <a:cubicBezTo>
                  <a:pt x="399" y="739"/>
                  <a:pt x="398" y="738"/>
                  <a:pt x="397" y="737"/>
                </a:cubicBezTo>
                <a:cubicBezTo>
                  <a:pt x="401" y="736"/>
                  <a:pt x="405" y="736"/>
                  <a:pt x="409" y="736"/>
                </a:cubicBezTo>
                <a:cubicBezTo>
                  <a:pt x="409" y="736"/>
                  <a:pt x="409" y="737"/>
                  <a:pt x="409" y="737"/>
                </a:cubicBezTo>
                <a:close/>
                <a:moveTo>
                  <a:pt x="398" y="735"/>
                </a:moveTo>
                <a:cubicBezTo>
                  <a:pt x="400" y="734"/>
                  <a:pt x="402" y="732"/>
                  <a:pt x="404" y="730"/>
                </a:cubicBezTo>
                <a:cubicBezTo>
                  <a:pt x="405" y="730"/>
                  <a:pt x="405" y="730"/>
                  <a:pt x="405" y="730"/>
                </a:cubicBezTo>
                <a:cubicBezTo>
                  <a:pt x="406" y="732"/>
                  <a:pt x="407" y="733"/>
                  <a:pt x="408" y="735"/>
                </a:cubicBezTo>
                <a:cubicBezTo>
                  <a:pt x="405" y="735"/>
                  <a:pt x="401" y="735"/>
                  <a:pt x="398" y="735"/>
                </a:cubicBezTo>
                <a:close/>
                <a:moveTo>
                  <a:pt x="388" y="736"/>
                </a:moveTo>
                <a:cubicBezTo>
                  <a:pt x="390" y="734"/>
                  <a:pt x="391" y="733"/>
                  <a:pt x="393" y="731"/>
                </a:cubicBezTo>
                <a:cubicBezTo>
                  <a:pt x="394" y="733"/>
                  <a:pt x="395" y="734"/>
                  <a:pt x="395" y="735"/>
                </a:cubicBezTo>
                <a:cubicBezTo>
                  <a:pt x="393" y="735"/>
                  <a:pt x="391" y="736"/>
                  <a:pt x="388" y="736"/>
                </a:cubicBezTo>
                <a:close/>
                <a:moveTo>
                  <a:pt x="390" y="732"/>
                </a:moveTo>
                <a:cubicBezTo>
                  <a:pt x="390" y="732"/>
                  <a:pt x="390" y="732"/>
                  <a:pt x="390" y="732"/>
                </a:cubicBezTo>
                <a:cubicBezTo>
                  <a:pt x="390" y="732"/>
                  <a:pt x="390" y="732"/>
                  <a:pt x="391" y="732"/>
                </a:cubicBezTo>
                <a:cubicBezTo>
                  <a:pt x="390" y="732"/>
                  <a:pt x="390" y="732"/>
                  <a:pt x="390" y="732"/>
                </a:cubicBezTo>
                <a:close/>
                <a:moveTo>
                  <a:pt x="379" y="733"/>
                </a:moveTo>
                <a:cubicBezTo>
                  <a:pt x="379" y="733"/>
                  <a:pt x="379" y="733"/>
                  <a:pt x="378" y="733"/>
                </a:cubicBezTo>
                <a:cubicBezTo>
                  <a:pt x="378" y="733"/>
                  <a:pt x="378" y="733"/>
                  <a:pt x="378" y="733"/>
                </a:cubicBezTo>
                <a:cubicBezTo>
                  <a:pt x="379" y="733"/>
                  <a:pt x="379" y="733"/>
                  <a:pt x="379" y="733"/>
                </a:cubicBezTo>
                <a:close/>
                <a:moveTo>
                  <a:pt x="379" y="734"/>
                </a:moveTo>
                <a:cubicBezTo>
                  <a:pt x="379" y="735"/>
                  <a:pt x="379" y="735"/>
                  <a:pt x="379" y="736"/>
                </a:cubicBezTo>
                <a:cubicBezTo>
                  <a:pt x="378" y="736"/>
                  <a:pt x="378" y="736"/>
                  <a:pt x="378" y="736"/>
                </a:cubicBezTo>
                <a:cubicBezTo>
                  <a:pt x="378" y="736"/>
                  <a:pt x="378" y="735"/>
                  <a:pt x="378" y="735"/>
                </a:cubicBezTo>
                <a:cubicBezTo>
                  <a:pt x="378" y="735"/>
                  <a:pt x="379" y="734"/>
                  <a:pt x="379" y="734"/>
                </a:cubicBezTo>
                <a:close/>
                <a:moveTo>
                  <a:pt x="378" y="739"/>
                </a:moveTo>
                <a:cubicBezTo>
                  <a:pt x="378" y="739"/>
                  <a:pt x="378" y="740"/>
                  <a:pt x="378" y="740"/>
                </a:cubicBezTo>
                <a:cubicBezTo>
                  <a:pt x="378" y="740"/>
                  <a:pt x="377" y="740"/>
                  <a:pt x="377" y="740"/>
                </a:cubicBezTo>
                <a:cubicBezTo>
                  <a:pt x="377" y="740"/>
                  <a:pt x="377" y="740"/>
                  <a:pt x="377" y="740"/>
                </a:cubicBezTo>
                <a:cubicBezTo>
                  <a:pt x="377" y="740"/>
                  <a:pt x="377" y="739"/>
                  <a:pt x="377" y="738"/>
                </a:cubicBezTo>
                <a:cubicBezTo>
                  <a:pt x="377" y="739"/>
                  <a:pt x="378" y="739"/>
                  <a:pt x="378" y="739"/>
                </a:cubicBezTo>
                <a:close/>
                <a:moveTo>
                  <a:pt x="376" y="745"/>
                </a:moveTo>
                <a:cubicBezTo>
                  <a:pt x="375" y="745"/>
                  <a:pt x="375" y="745"/>
                  <a:pt x="375" y="745"/>
                </a:cubicBezTo>
                <a:cubicBezTo>
                  <a:pt x="375" y="745"/>
                  <a:pt x="375" y="745"/>
                  <a:pt x="374" y="745"/>
                </a:cubicBezTo>
                <a:cubicBezTo>
                  <a:pt x="375" y="744"/>
                  <a:pt x="375" y="744"/>
                  <a:pt x="375" y="743"/>
                </a:cubicBezTo>
                <a:cubicBezTo>
                  <a:pt x="375" y="743"/>
                  <a:pt x="376" y="742"/>
                  <a:pt x="376" y="742"/>
                </a:cubicBezTo>
                <a:cubicBezTo>
                  <a:pt x="376" y="743"/>
                  <a:pt x="376" y="744"/>
                  <a:pt x="376" y="745"/>
                </a:cubicBezTo>
                <a:close/>
                <a:moveTo>
                  <a:pt x="373" y="745"/>
                </a:moveTo>
                <a:cubicBezTo>
                  <a:pt x="373" y="745"/>
                  <a:pt x="373" y="745"/>
                  <a:pt x="373" y="745"/>
                </a:cubicBezTo>
                <a:cubicBezTo>
                  <a:pt x="373" y="745"/>
                  <a:pt x="373" y="745"/>
                  <a:pt x="373" y="744"/>
                </a:cubicBezTo>
                <a:cubicBezTo>
                  <a:pt x="373" y="744"/>
                  <a:pt x="373" y="744"/>
                  <a:pt x="374" y="744"/>
                </a:cubicBezTo>
                <a:cubicBezTo>
                  <a:pt x="374" y="744"/>
                  <a:pt x="373" y="745"/>
                  <a:pt x="373" y="745"/>
                </a:cubicBezTo>
                <a:close/>
                <a:moveTo>
                  <a:pt x="369" y="745"/>
                </a:moveTo>
                <a:cubicBezTo>
                  <a:pt x="369" y="745"/>
                  <a:pt x="369" y="745"/>
                  <a:pt x="369" y="745"/>
                </a:cubicBezTo>
                <a:cubicBezTo>
                  <a:pt x="370" y="745"/>
                  <a:pt x="370" y="744"/>
                  <a:pt x="370" y="743"/>
                </a:cubicBezTo>
                <a:cubicBezTo>
                  <a:pt x="370" y="743"/>
                  <a:pt x="371" y="744"/>
                  <a:pt x="371" y="744"/>
                </a:cubicBezTo>
                <a:cubicBezTo>
                  <a:pt x="371" y="745"/>
                  <a:pt x="370" y="745"/>
                  <a:pt x="369" y="745"/>
                </a:cubicBezTo>
                <a:close/>
                <a:moveTo>
                  <a:pt x="368" y="748"/>
                </a:moveTo>
                <a:cubicBezTo>
                  <a:pt x="367" y="749"/>
                  <a:pt x="367" y="751"/>
                  <a:pt x="366" y="752"/>
                </a:cubicBezTo>
                <a:cubicBezTo>
                  <a:pt x="366" y="752"/>
                  <a:pt x="366" y="752"/>
                  <a:pt x="366" y="752"/>
                </a:cubicBezTo>
                <a:cubicBezTo>
                  <a:pt x="366" y="752"/>
                  <a:pt x="366" y="752"/>
                  <a:pt x="366" y="752"/>
                </a:cubicBezTo>
                <a:cubicBezTo>
                  <a:pt x="367" y="751"/>
                  <a:pt x="367" y="750"/>
                  <a:pt x="368" y="748"/>
                </a:cubicBezTo>
                <a:cubicBezTo>
                  <a:pt x="368" y="748"/>
                  <a:pt x="368" y="748"/>
                  <a:pt x="368" y="748"/>
                </a:cubicBezTo>
                <a:close/>
                <a:moveTo>
                  <a:pt x="366" y="753"/>
                </a:moveTo>
                <a:cubicBezTo>
                  <a:pt x="366" y="753"/>
                  <a:pt x="366" y="753"/>
                  <a:pt x="366" y="754"/>
                </a:cubicBezTo>
                <a:cubicBezTo>
                  <a:pt x="366" y="754"/>
                  <a:pt x="366" y="754"/>
                  <a:pt x="366" y="754"/>
                </a:cubicBezTo>
                <a:cubicBezTo>
                  <a:pt x="366" y="753"/>
                  <a:pt x="366" y="753"/>
                  <a:pt x="366" y="753"/>
                </a:cubicBezTo>
                <a:cubicBezTo>
                  <a:pt x="366" y="753"/>
                  <a:pt x="366" y="753"/>
                  <a:pt x="366" y="753"/>
                </a:cubicBezTo>
                <a:close/>
                <a:moveTo>
                  <a:pt x="364" y="755"/>
                </a:moveTo>
                <a:cubicBezTo>
                  <a:pt x="364" y="755"/>
                  <a:pt x="363" y="755"/>
                  <a:pt x="363" y="755"/>
                </a:cubicBezTo>
                <a:cubicBezTo>
                  <a:pt x="363" y="755"/>
                  <a:pt x="363" y="755"/>
                  <a:pt x="363" y="754"/>
                </a:cubicBezTo>
                <a:cubicBezTo>
                  <a:pt x="363" y="754"/>
                  <a:pt x="364" y="754"/>
                  <a:pt x="365" y="753"/>
                </a:cubicBezTo>
                <a:cubicBezTo>
                  <a:pt x="365" y="754"/>
                  <a:pt x="365" y="754"/>
                  <a:pt x="364" y="755"/>
                </a:cubicBezTo>
                <a:close/>
                <a:moveTo>
                  <a:pt x="361" y="765"/>
                </a:moveTo>
                <a:cubicBezTo>
                  <a:pt x="361" y="765"/>
                  <a:pt x="361" y="765"/>
                  <a:pt x="361" y="765"/>
                </a:cubicBezTo>
                <a:cubicBezTo>
                  <a:pt x="361" y="765"/>
                  <a:pt x="361" y="765"/>
                  <a:pt x="361" y="765"/>
                </a:cubicBezTo>
                <a:cubicBezTo>
                  <a:pt x="361" y="765"/>
                  <a:pt x="361" y="765"/>
                  <a:pt x="361" y="765"/>
                </a:cubicBezTo>
                <a:cubicBezTo>
                  <a:pt x="360" y="765"/>
                  <a:pt x="360" y="765"/>
                  <a:pt x="361" y="765"/>
                </a:cubicBezTo>
                <a:close/>
                <a:moveTo>
                  <a:pt x="358" y="774"/>
                </a:moveTo>
                <a:cubicBezTo>
                  <a:pt x="358" y="774"/>
                  <a:pt x="358" y="774"/>
                  <a:pt x="358" y="774"/>
                </a:cubicBezTo>
                <a:cubicBezTo>
                  <a:pt x="357" y="774"/>
                  <a:pt x="357" y="774"/>
                  <a:pt x="356" y="774"/>
                </a:cubicBezTo>
                <a:cubicBezTo>
                  <a:pt x="357" y="774"/>
                  <a:pt x="357" y="774"/>
                  <a:pt x="358" y="774"/>
                </a:cubicBezTo>
                <a:close/>
                <a:moveTo>
                  <a:pt x="351" y="780"/>
                </a:moveTo>
                <a:cubicBezTo>
                  <a:pt x="351" y="780"/>
                  <a:pt x="351" y="780"/>
                  <a:pt x="351" y="780"/>
                </a:cubicBezTo>
                <a:cubicBezTo>
                  <a:pt x="351" y="779"/>
                  <a:pt x="351" y="779"/>
                  <a:pt x="351" y="779"/>
                </a:cubicBezTo>
                <a:cubicBezTo>
                  <a:pt x="351" y="779"/>
                  <a:pt x="351" y="779"/>
                  <a:pt x="351" y="780"/>
                </a:cubicBezTo>
                <a:close/>
                <a:moveTo>
                  <a:pt x="350" y="781"/>
                </a:moveTo>
                <a:cubicBezTo>
                  <a:pt x="350" y="781"/>
                  <a:pt x="350" y="781"/>
                  <a:pt x="350" y="781"/>
                </a:cubicBezTo>
                <a:cubicBezTo>
                  <a:pt x="350" y="781"/>
                  <a:pt x="350" y="781"/>
                  <a:pt x="350" y="782"/>
                </a:cubicBezTo>
                <a:cubicBezTo>
                  <a:pt x="350" y="781"/>
                  <a:pt x="350" y="781"/>
                  <a:pt x="350" y="781"/>
                </a:cubicBezTo>
                <a:cubicBezTo>
                  <a:pt x="350" y="781"/>
                  <a:pt x="350" y="781"/>
                  <a:pt x="350" y="781"/>
                </a:cubicBezTo>
                <a:close/>
                <a:moveTo>
                  <a:pt x="350" y="783"/>
                </a:moveTo>
                <a:cubicBezTo>
                  <a:pt x="350" y="784"/>
                  <a:pt x="349" y="786"/>
                  <a:pt x="349" y="787"/>
                </a:cubicBezTo>
                <a:cubicBezTo>
                  <a:pt x="349" y="788"/>
                  <a:pt x="348" y="789"/>
                  <a:pt x="348" y="790"/>
                </a:cubicBezTo>
                <a:cubicBezTo>
                  <a:pt x="348" y="790"/>
                  <a:pt x="348" y="790"/>
                  <a:pt x="348" y="789"/>
                </a:cubicBezTo>
                <a:cubicBezTo>
                  <a:pt x="348" y="787"/>
                  <a:pt x="349" y="785"/>
                  <a:pt x="349" y="783"/>
                </a:cubicBezTo>
                <a:cubicBezTo>
                  <a:pt x="350" y="783"/>
                  <a:pt x="350" y="783"/>
                  <a:pt x="350" y="783"/>
                </a:cubicBezTo>
                <a:close/>
                <a:moveTo>
                  <a:pt x="348" y="791"/>
                </a:moveTo>
                <a:cubicBezTo>
                  <a:pt x="347" y="794"/>
                  <a:pt x="347" y="796"/>
                  <a:pt x="346" y="799"/>
                </a:cubicBezTo>
                <a:cubicBezTo>
                  <a:pt x="346" y="798"/>
                  <a:pt x="345" y="798"/>
                  <a:pt x="345" y="797"/>
                </a:cubicBezTo>
                <a:cubicBezTo>
                  <a:pt x="346" y="795"/>
                  <a:pt x="346" y="793"/>
                  <a:pt x="347" y="791"/>
                </a:cubicBezTo>
                <a:cubicBezTo>
                  <a:pt x="347" y="791"/>
                  <a:pt x="348" y="791"/>
                  <a:pt x="348" y="791"/>
                </a:cubicBezTo>
                <a:close/>
                <a:moveTo>
                  <a:pt x="345" y="800"/>
                </a:moveTo>
                <a:cubicBezTo>
                  <a:pt x="345" y="801"/>
                  <a:pt x="345" y="801"/>
                  <a:pt x="345" y="802"/>
                </a:cubicBezTo>
                <a:cubicBezTo>
                  <a:pt x="344" y="803"/>
                  <a:pt x="344" y="803"/>
                  <a:pt x="343" y="803"/>
                </a:cubicBezTo>
                <a:cubicBezTo>
                  <a:pt x="344" y="802"/>
                  <a:pt x="344" y="800"/>
                  <a:pt x="345" y="799"/>
                </a:cubicBezTo>
                <a:cubicBezTo>
                  <a:pt x="345" y="799"/>
                  <a:pt x="345" y="800"/>
                  <a:pt x="345" y="800"/>
                </a:cubicBezTo>
                <a:close/>
                <a:moveTo>
                  <a:pt x="344" y="804"/>
                </a:moveTo>
                <a:cubicBezTo>
                  <a:pt x="343" y="807"/>
                  <a:pt x="342" y="811"/>
                  <a:pt x="341" y="814"/>
                </a:cubicBezTo>
                <a:cubicBezTo>
                  <a:pt x="341" y="813"/>
                  <a:pt x="341" y="813"/>
                  <a:pt x="340" y="813"/>
                </a:cubicBezTo>
                <a:cubicBezTo>
                  <a:pt x="341" y="810"/>
                  <a:pt x="342" y="808"/>
                  <a:pt x="343" y="805"/>
                </a:cubicBezTo>
                <a:cubicBezTo>
                  <a:pt x="343" y="805"/>
                  <a:pt x="344" y="804"/>
                  <a:pt x="344" y="804"/>
                </a:cubicBezTo>
                <a:close/>
                <a:moveTo>
                  <a:pt x="341" y="815"/>
                </a:moveTo>
                <a:cubicBezTo>
                  <a:pt x="340" y="818"/>
                  <a:pt x="339" y="821"/>
                  <a:pt x="338" y="823"/>
                </a:cubicBezTo>
                <a:cubicBezTo>
                  <a:pt x="338" y="823"/>
                  <a:pt x="338" y="822"/>
                  <a:pt x="337" y="822"/>
                </a:cubicBezTo>
                <a:cubicBezTo>
                  <a:pt x="338" y="819"/>
                  <a:pt x="339" y="817"/>
                  <a:pt x="340" y="814"/>
                </a:cubicBezTo>
                <a:cubicBezTo>
                  <a:pt x="340" y="814"/>
                  <a:pt x="340" y="815"/>
                  <a:pt x="341" y="815"/>
                </a:cubicBezTo>
                <a:close/>
                <a:moveTo>
                  <a:pt x="337" y="821"/>
                </a:moveTo>
                <a:cubicBezTo>
                  <a:pt x="337" y="820"/>
                  <a:pt x="337" y="820"/>
                  <a:pt x="336" y="820"/>
                </a:cubicBezTo>
                <a:cubicBezTo>
                  <a:pt x="337" y="817"/>
                  <a:pt x="338" y="814"/>
                  <a:pt x="339" y="812"/>
                </a:cubicBezTo>
                <a:cubicBezTo>
                  <a:pt x="339" y="812"/>
                  <a:pt x="339" y="812"/>
                  <a:pt x="339" y="813"/>
                </a:cubicBezTo>
                <a:cubicBezTo>
                  <a:pt x="338" y="815"/>
                  <a:pt x="338" y="818"/>
                  <a:pt x="337" y="821"/>
                </a:cubicBezTo>
                <a:close/>
                <a:moveTo>
                  <a:pt x="335" y="830"/>
                </a:moveTo>
                <a:cubicBezTo>
                  <a:pt x="335" y="827"/>
                  <a:pt x="336" y="825"/>
                  <a:pt x="337" y="823"/>
                </a:cubicBezTo>
                <a:cubicBezTo>
                  <a:pt x="337" y="824"/>
                  <a:pt x="338" y="824"/>
                  <a:pt x="338" y="825"/>
                </a:cubicBezTo>
                <a:cubicBezTo>
                  <a:pt x="337" y="826"/>
                  <a:pt x="337" y="827"/>
                  <a:pt x="337" y="828"/>
                </a:cubicBezTo>
                <a:cubicBezTo>
                  <a:pt x="336" y="829"/>
                  <a:pt x="336" y="829"/>
                  <a:pt x="335" y="830"/>
                </a:cubicBezTo>
                <a:cubicBezTo>
                  <a:pt x="335" y="830"/>
                  <a:pt x="335" y="830"/>
                  <a:pt x="335" y="830"/>
                </a:cubicBezTo>
                <a:close/>
                <a:moveTo>
                  <a:pt x="338" y="826"/>
                </a:moveTo>
                <a:cubicBezTo>
                  <a:pt x="339" y="826"/>
                  <a:pt x="339" y="826"/>
                  <a:pt x="339" y="826"/>
                </a:cubicBezTo>
                <a:cubicBezTo>
                  <a:pt x="339" y="827"/>
                  <a:pt x="338" y="827"/>
                  <a:pt x="338" y="827"/>
                </a:cubicBezTo>
                <a:cubicBezTo>
                  <a:pt x="338" y="827"/>
                  <a:pt x="338" y="826"/>
                  <a:pt x="338" y="826"/>
                </a:cubicBezTo>
                <a:close/>
                <a:moveTo>
                  <a:pt x="339" y="825"/>
                </a:moveTo>
                <a:cubicBezTo>
                  <a:pt x="340" y="822"/>
                  <a:pt x="341" y="819"/>
                  <a:pt x="341" y="816"/>
                </a:cubicBezTo>
                <a:cubicBezTo>
                  <a:pt x="342" y="818"/>
                  <a:pt x="343" y="819"/>
                  <a:pt x="344" y="821"/>
                </a:cubicBezTo>
                <a:cubicBezTo>
                  <a:pt x="344" y="821"/>
                  <a:pt x="344" y="822"/>
                  <a:pt x="344" y="822"/>
                </a:cubicBezTo>
                <a:cubicBezTo>
                  <a:pt x="342" y="824"/>
                  <a:pt x="341" y="825"/>
                  <a:pt x="340" y="826"/>
                </a:cubicBezTo>
                <a:cubicBezTo>
                  <a:pt x="339" y="825"/>
                  <a:pt x="339" y="825"/>
                  <a:pt x="339" y="825"/>
                </a:cubicBezTo>
                <a:close/>
                <a:moveTo>
                  <a:pt x="343" y="824"/>
                </a:moveTo>
                <a:cubicBezTo>
                  <a:pt x="343" y="826"/>
                  <a:pt x="342" y="828"/>
                  <a:pt x="342" y="829"/>
                </a:cubicBezTo>
                <a:cubicBezTo>
                  <a:pt x="341" y="829"/>
                  <a:pt x="341" y="828"/>
                  <a:pt x="340" y="827"/>
                </a:cubicBezTo>
                <a:cubicBezTo>
                  <a:pt x="341" y="826"/>
                  <a:pt x="342" y="825"/>
                  <a:pt x="343" y="824"/>
                </a:cubicBezTo>
                <a:close/>
                <a:moveTo>
                  <a:pt x="345" y="823"/>
                </a:moveTo>
                <a:cubicBezTo>
                  <a:pt x="345" y="823"/>
                  <a:pt x="345" y="823"/>
                  <a:pt x="345" y="822"/>
                </a:cubicBezTo>
                <a:cubicBezTo>
                  <a:pt x="346" y="824"/>
                  <a:pt x="347" y="825"/>
                  <a:pt x="348" y="827"/>
                </a:cubicBezTo>
                <a:cubicBezTo>
                  <a:pt x="348" y="830"/>
                  <a:pt x="347" y="833"/>
                  <a:pt x="346" y="837"/>
                </a:cubicBezTo>
                <a:cubicBezTo>
                  <a:pt x="345" y="835"/>
                  <a:pt x="344" y="833"/>
                  <a:pt x="343" y="831"/>
                </a:cubicBezTo>
                <a:cubicBezTo>
                  <a:pt x="343" y="828"/>
                  <a:pt x="344" y="825"/>
                  <a:pt x="345" y="823"/>
                </a:cubicBezTo>
                <a:close/>
                <a:moveTo>
                  <a:pt x="349" y="827"/>
                </a:moveTo>
                <a:cubicBezTo>
                  <a:pt x="350" y="824"/>
                  <a:pt x="350" y="821"/>
                  <a:pt x="351" y="817"/>
                </a:cubicBezTo>
                <a:cubicBezTo>
                  <a:pt x="352" y="817"/>
                  <a:pt x="352" y="816"/>
                  <a:pt x="353" y="815"/>
                </a:cubicBezTo>
                <a:cubicBezTo>
                  <a:pt x="354" y="818"/>
                  <a:pt x="355" y="820"/>
                  <a:pt x="356" y="822"/>
                </a:cubicBezTo>
                <a:cubicBezTo>
                  <a:pt x="355" y="826"/>
                  <a:pt x="354" y="829"/>
                  <a:pt x="354" y="833"/>
                </a:cubicBezTo>
                <a:cubicBezTo>
                  <a:pt x="352" y="831"/>
                  <a:pt x="351" y="829"/>
                  <a:pt x="349" y="827"/>
                </a:cubicBezTo>
                <a:close/>
                <a:moveTo>
                  <a:pt x="354" y="815"/>
                </a:moveTo>
                <a:cubicBezTo>
                  <a:pt x="355" y="814"/>
                  <a:pt x="357" y="812"/>
                  <a:pt x="358" y="811"/>
                </a:cubicBezTo>
                <a:cubicBezTo>
                  <a:pt x="358" y="812"/>
                  <a:pt x="358" y="812"/>
                  <a:pt x="358" y="812"/>
                </a:cubicBezTo>
                <a:cubicBezTo>
                  <a:pt x="358" y="815"/>
                  <a:pt x="357" y="818"/>
                  <a:pt x="356" y="820"/>
                </a:cubicBezTo>
                <a:cubicBezTo>
                  <a:pt x="356" y="819"/>
                  <a:pt x="355" y="817"/>
                  <a:pt x="354" y="815"/>
                </a:cubicBezTo>
                <a:close/>
                <a:moveTo>
                  <a:pt x="359" y="814"/>
                </a:moveTo>
                <a:cubicBezTo>
                  <a:pt x="359" y="814"/>
                  <a:pt x="360" y="815"/>
                  <a:pt x="360" y="816"/>
                </a:cubicBezTo>
                <a:cubicBezTo>
                  <a:pt x="360" y="816"/>
                  <a:pt x="360" y="816"/>
                  <a:pt x="360" y="816"/>
                </a:cubicBezTo>
                <a:cubicBezTo>
                  <a:pt x="359" y="818"/>
                  <a:pt x="359" y="821"/>
                  <a:pt x="358" y="824"/>
                </a:cubicBezTo>
                <a:cubicBezTo>
                  <a:pt x="358" y="823"/>
                  <a:pt x="357" y="823"/>
                  <a:pt x="357" y="822"/>
                </a:cubicBezTo>
                <a:cubicBezTo>
                  <a:pt x="358" y="819"/>
                  <a:pt x="358" y="816"/>
                  <a:pt x="359" y="814"/>
                </a:cubicBezTo>
                <a:close/>
                <a:moveTo>
                  <a:pt x="359" y="812"/>
                </a:moveTo>
                <a:cubicBezTo>
                  <a:pt x="359" y="811"/>
                  <a:pt x="360" y="810"/>
                  <a:pt x="360" y="810"/>
                </a:cubicBezTo>
                <a:cubicBezTo>
                  <a:pt x="360" y="809"/>
                  <a:pt x="361" y="808"/>
                  <a:pt x="362" y="808"/>
                </a:cubicBezTo>
                <a:cubicBezTo>
                  <a:pt x="361" y="810"/>
                  <a:pt x="361" y="812"/>
                  <a:pt x="360" y="814"/>
                </a:cubicBezTo>
                <a:cubicBezTo>
                  <a:pt x="360" y="813"/>
                  <a:pt x="360" y="813"/>
                  <a:pt x="359" y="812"/>
                </a:cubicBezTo>
                <a:close/>
                <a:moveTo>
                  <a:pt x="362" y="807"/>
                </a:moveTo>
                <a:cubicBezTo>
                  <a:pt x="362" y="807"/>
                  <a:pt x="362" y="807"/>
                  <a:pt x="362" y="807"/>
                </a:cubicBezTo>
                <a:cubicBezTo>
                  <a:pt x="361" y="807"/>
                  <a:pt x="361" y="808"/>
                  <a:pt x="360" y="808"/>
                </a:cubicBezTo>
                <a:cubicBezTo>
                  <a:pt x="361" y="805"/>
                  <a:pt x="361" y="802"/>
                  <a:pt x="362" y="799"/>
                </a:cubicBezTo>
                <a:cubicBezTo>
                  <a:pt x="362" y="799"/>
                  <a:pt x="362" y="800"/>
                  <a:pt x="362" y="800"/>
                </a:cubicBezTo>
                <a:cubicBezTo>
                  <a:pt x="363" y="800"/>
                  <a:pt x="364" y="800"/>
                  <a:pt x="363" y="799"/>
                </a:cubicBezTo>
                <a:cubicBezTo>
                  <a:pt x="363" y="799"/>
                  <a:pt x="363" y="798"/>
                  <a:pt x="362" y="798"/>
                </a:cubicBezTo>
                <a:cubicBezTo>
                  <a:pt x="363" y="794"/>
                  <a:pt x="364" y="791"/>
                  <a:pt x="364" y="788"/>
                </a:cubicBezTo>
                <a:cubicBezTo>
                  <a:pt x="364" y="788"/>
                  <a:pt x="365" y="788"/>
                  <a:pt x="365" y="788"/>
                </a:cubicBezTo>
                <a:cubicBezTo>
                  <a:pt x="365" y="788"/>
                  <a:pt x="365" y="789"/>
                  <a:pt x="366" y="790"/>
                </a:cubicBezTo>
                <a:cubicBezTo>
                  <a:pt x="365" y="796"/>
                  <a:pt x="363" y="801"/>
                  <a:pt x="362" y="807"/>
                </a:cubicBezTo>
                <a:close/>
                <a:moveTo>
                  <a:pt x="365" y="787"/>
                </a:moveTo>
                <a:cubicBezTo>
                  <a:pt x="366" y="787"/>
                  <a:pt x="366" y="786"/>
                  <a:pt x="367" y="786"/>
                </a:cubicBezTo>
                <a:cubicBezTo>
                  <a:pt x="367" y="787"/>
                  <a:pt x="366" y="788"/>
                  <a:pt x="366" y="789"/>
                </a:cubicBezTo>
                <a:cubicBezTo>
                  <a:pt x="366" y="788"/>
                  <a:pt x="366" y="788"/>
                  <a:pt x="365" y="787"/>
                </a:cubicBezTo>
                <a:close/>
                <a:moveTo>
                  <a:pt x="365" y="786"/>
                </a:moveTo>
                <a:cubicBezTo>
                  <a:pt x="365" y="786"/>
                  <a:pt x="365" y="786"/>
                  <a:pt x="365" y="786"/>
                </a:cubicBezTo>
                <a:cubicBezTo>
                  <a:pt x="365" y="783"/>
                  <a:pt x="366" y="781"/>
                  <a:pt x="366" y="778"/>
                </a:cubicBezTo>
                <a:cubicBezTo>
                  <a:pt x="367" y="778"/>
                  <a:pt x="368" y="778"/>
                  <a:pt x="368" y="778"/>
                </a:cubicBezTo>
                <a:cubicBezTo>
                  <a:pt x="368" y="780"/>
                  <a:pt x="368" y="782"/>
                  <a:pt x="367" y="784"/>
                </a:cubicBezTo>
                <a:cubicBezTo>
                  <a:pt x="366" y="785"/>
                  <a:pt x="366" y="785"/>
                  <a:pt x="365" y="786"/>
                </a:cubicBezTo>
                <a:close/>
                <a:moveTo>
                  <a:pt x="369" y="777"/>
                </a:moveTo>
                <a:cubicBezTo>
                  <a:pt x="369" y="777"/>
                  <a:pt x="369" y="777"/>
                  <a:pt x="369" y="777"/>
                </a:cubicBezTo>
                <a:cubicBezTo>
                  <a:pt x="370" y="777"/>
                  <a:pt x="370" y="777"/>
                  <a:pt x="370" y="778"/>
                </a:cubicBezTo>
                <a:cubicBezTo>
                  <a:pt x="370" y="778"/>
                  <a:pt x="369" y="778"/>
                  <a:pt x="369" y="777"/>
                </a:cubicBezTo>
                <a:cubicBezTo>
                  <a:pt x="369" y="777"/>
                  <a:pt x="369" y="777"/>
                  <a:pt x="369" y="777"/>
                </a:cubicBezTo>
                <a:close/>
                <a:moveTo>
                  <a:pt x="370" y="778"/>
                </a:moveTo>
                <a:cubicBezTo>
                  <a:pt x="370" y="777"/>
                  <a:pt x="370" y="777"/>
                  <a:pt x="370" y="777"/>
                </a:cubicBezTo>
                <a:cubicBezTo>
                  <a:pt x="371" y="777"/>
                  <a:pt x="372" y="777"/>
                  <a:pt x="373" y="777"/>
                </a:cubicBezTo>
                <a:cubicBezTo>
                  <a:pt x="372" y="777"/>
                  <a:pt x="372" y="777"/>
                  <a:pt x="372" y="778"/>
                </a:cubicBezTo>
                <a:cubicBezTo>
                  <a:pt x="372" y="778"/>
                  <a:pt x="371" y="778"/>
                  <a:pt x="370" y="778"/>
                </a:cubicBezTo>
                <a:close/>
                <a:moveTo>
                  <a:pt x="373" y="776"/>
                </a:moveTo>
                <a:cubicBezTo>
                  <a:pt x="373" y="776"/>
                  <a:pt x="373" y="776"/>
                  <a:pt x="373" y="775"/>
                </a:cubicBezTo>
                <a:cubicBezTo>
                  <a:pt x="374" y="775"/>
                  <a:pt x="374" y="776"/>
                  <a:pt x="375" y="776"/>
                </a:cubicBezTo>
                <a:cubicBezTo>
                  <a:pt x="375" y="776"/>
                  <a:pt x="374" y="776"/>
                  <a:pt x="374" y="776"/>
                </a:cubicBezTo>
                <a:cubicBezTo>
                  <a:pt x="374" y="776"/>
                  <a:pt x="373" y="776"/>
                  <a:pt x="373" y="776"/>
                </a:cubicBezTo>
                <a:close/>
                <a:moveTo>
                  <a:pt x="405" y="767"/>
                </a:moveTo>
                <a:cubicBezTo>
                  <a:pt x="406" y="769"/>
                  <a:pt x="407" y="771"/>
                  <a:pt x="408" y="772"/>
                </a:cubicBezTo>
                <a:cubicBezTo>
                  <a:pt x="405" y="772"/>
                  <a:pt x="401" y="773"/>
                  <a:pt x="398" y="773"/>
                </a:cubicBezTo>
                <a:cubicBezTo>
                  <a:pt x="400" y="771"/>
                  <a:pt x="403" y="769"/>
                  <a:pt x="405" y="767"/>
                </a:cubicBezTo>
                <a:close/>
                <a:moveTo>
                  <a:pt x="406" y="767"/>
                </a:moveTo>
                <a:cubicBezTo>
                  <a:pt x="407" y="767"/>
                  <a:pt x="408" y="767"/>
                  <a:pt x="408" y="767"/>
                </a:cubicBezTo>
                <a:cubicBezTo>
                  <a:pt x="408" y="767"/>
                  <a:pt x="408" y="768"/>
                  <a:pt x="409" y="767"/>
                </a:cubicBezTo>
                <a:cubicBezTo>
                  <a:pt x="409" y="767"/>
                  <a:pt x="409" y="767"/>
                  <a:pt x="410" y="767"/>
                </a:cubicBezTo>
                <a:cubicBezTo>
                  <a:pt x="412" y="767"/>
                  <a:pt x="414" y="767"/>
                  <a:pt x="416" y="767"/>
                </a:cubicBezTo>
                <a:cubicBezTo>
                  <a:pt x="417" y="768"/>
                  <a:pt x="418" y="770"/>
                  <a:pt x="419" y="772"/>
                </a:cubicBezTo>
                <a:cubicBezTo>
                  <a:pt x="419" y="772"/>
                  <a:pt x="419" y="772"/>
                  <a:pt x="419" y="772"/>
                </a:cubicBezTo>
                <a:cubicBezTo>
                  <a:pt x="415" y="772"/>
                  <a:pt x="412" y="772"/>
                  <a:pt x="409" y="772"/>
                </a:cubicBezTo>
                <a:cubicBezTo>
                  <a:pt x="408" y="770"/>
                  <a:pt x="407" y="769"/>
                  <a:pt x="406" y="767"/>
                </a:cubicBezTo>
                <a:close/>
                <a:moveTo>
                  <a:pt x="417" y="766"/>
                </a:moveTo>
                <a:cubicBezTo>
                  <a:pt x="419" y="766"/>
                  <a:pt x="422" y="766"/>
                  <a:pt x="424" y="766"/>
                </a:cubicBezTo>
                <a:cubicBezTo>
                  <a:pt x="423" y="768"/>
                  <a:pt x="422" y="769"/>
                  <a:pt x="422" y="771"/>
                </a:cubicBezTo>
                <a:cubicBezTo>
                  <a:pt x="421" y="771"/>
                  <a:pt x="421" y="771"/>
                  <a:pt x="422" y="771"/>
                </a:cubicBezTo>
                <a:cubicBezTo>
                  <a:pt x="421" y="771"/>
                  <a:pt x="420" y="772"/>
                  <a:pt x="420" y="772"/>
                </a:cubicBezTo>
                <a:cubicBezTo>
                  <a:pt x="419" y="770"/>
                  <a:pt x="418" y="768"/>
                  <a:pt x="417" y="766"/>
                </a:cubicBezTo>
                <a:close/>
                <a:moveTo>
                  <a:pt x="449" y="771"/>
                </a:moveTo>
                <a:cubicBezTo>
                  <a:pt x="449" y="772"/>
                  <a:pt x="450" y="772"/>
                  <a:pt x="450" y="772"/>
                </a:cubicBezTo>
                <a:cubicBezTo>
                  <a:pt x="440" y="772"/>
                  <a:pt x="431" y="772"/>
                  <a:pt x="421" y="773"/>
                </a:cubicBezTo>
                <a:cubicBezTo>
                  <a:pt x="421" y="773"/>
                  <a:pt x="421" y="773"/>
                  <a:pt x="420" y="773"/>
                </a:cubicBezTo>
                <a:cubicBezTo>
                  <a:pt x="430" y="772"/>
                  <a:pt x="439" y="772"/>
                  <a:pt x="449" y="771"/>
                </a:cubicBezTo>
                <a:close/>
                <a:moveTo>
                  <a:pt x="459" y="773"/>
                </a:moveTo>
                <a:cubicBezTo>
                  <a:pt x="459" y="773"/>
                  <a:pt x="459" y="773"/>
                  <a:pt x="459" y="773"/>
                </a:cubicBezTo>
                <a:cubicBezTo>
                  <a:pt x="459" y="773"/>
                  <a:pt x="458" y="773"/>
                  <a:pt x="458" y="773"/>
                </a:cubicBezTo>
                <a:cubicBezTo>
                  <a:pt x="458" y="773"/>
                  <a:pt x="458" y="773"/>
                  <a:pt x="459" y="773"/>
                </a:cubicBezTo>
                <a:close/>
                <a:moveTo>
                  <a:pt x="465" y="774"/>
                </a:moveTo>
                <a:cubicBezTo>
                  <a:pt x="465" y="774"/>
                  <a:pt x="465" y="774"/>
                  <a:pt x="465" y="774"/>
                </a:cubicBezTo>
                <a:cubicBezTo>
                  <a:pt x="465" y="774"/>
                  <a:pt x="465" y="774"/>
                  <a:pt x="465" y="774"/>
                </a:cubicBezTo>
                <a:cubicBezTo>
                  <a:pt x="465" y="774"/>
                  <a:pt x="465" y="774"/>
                  <a:pt x="465" y="774"/>
                </a:cubicBezTo>
                <a:close/>
                <a:moveTo>
                  <a:pt x="470" y="774"/>
                </a:moveTo>
                <a:cubicBezTo>
                  <a:pt x="470" y="774"/>
                  <a:pt x="471" y="773"/>
                  <a:pt x="471" y="773"/>
                </a:cubicBezTo>
                <a:cubicBezTo>
                  <a:pt x="471" y="774"/>
                  <a:pt x="471" y="774"/>
                  <a:pt x="472" y="775"/>
                </a:cubicBezTo>
                <a:cubicBezTo>
                  <a:pt x="471" y="775"/>
                  <a:pt x="471" y="775"/>
                  <a:pt x="470" y="775"/>
                </a:cubicBezTo>
                <a:cubicBezTo>
                  <a:pt x="470" y="774"/>
                  <a:pt x="470" y="774"/>
                  <a:pt x="470" y="774"/>
                </a:cubicBezTo>
                <a:close/>
                <a:moveTo>
                  <a:pt x="472" y="776"/>
                </a:moveTo>
                <a:cubicBezTo>
                  <a:pt x="472" y="776"/>
                  <a:pt x="472" y="776"/>
                  <a:pt x="472" y="777"/>
                </a:cubicBezTo>
                <a:cubicBezTo>
                  <a:pt x="472" y="777"/>
                  <a:pt x="471" y="776"/>
                  <a:pt x="470" y="776"/>
                </a:cubicBezTo>
                <a:cubicBezTo>
                  <a:pt x="470" y="776"/>
                  <a:pt x="470" y="776"/>
                  <a:pt x="470" y="776"/>
                </a:cubicBezTo>
                <a:cubicBezTo>
                  <a:pt x="471" y="776"/>
                  <a:pt x="471" y="776"/>
                  <a:pt x="472" y="776"/>
                </a:cubicBezTo>
                <a:close/>
                <a:moveTo>
                  <a:pt x="473" y="778"/>
                </a:moveTo>
                <a:cubicBezTo>
                  <a:pt x="473" y="778"/>
                  <a:pt x="473" y="778"/>
                  <a:pt x="473" y="778"/>
                </a:cubicBezTo>
                <a:cubicBezTo>
                  <a:pt x="472" y="778"/>
                  <a:pt x="471" y="779"/>
                  <a:pt x="470" y="779"/>
                </a:cubicBezTo>
                <a:cubicBezTo>
                  <a:pt x="470" y="778"/>
                  <a:pt x="470" y="778"/>
                  <a:pt x="470" y="777"/>
                </a:cubicBezTo>
                <a:cubicBezTo>
                  <a:pt x="471" y="777"/>
                  <a:pt x="472" y="778"/>
                  <a:pt x="473" y="778"/>
                </a:cubicBezTo>
                <a:close/>
                <a:moveTo>
                  <a:pt x="478" y="799"/>
                </a:moveTo>
                <a:cubicBezTo>
                  <a:pt x="478" y="802"/>
                  <a:pt x="479" y="805"/>
                  <a:pt x="479" y="808"/>
                </a:cubicBezTo>
                <a:cubicBezTo>
                  <a:pt x="479" y="808"/>
                  <a:pt x="479" y="809"/>
                  <a:pt x="479" y="809"/>
                </a:cubicBezTo>
                <a:cubicBezTo>
                  <a:pt x="478" y="808"/>
                  <a:pt x="477" y="806"/>
                  <a:pt x="475" y="805"/>
                </a:cubicBezTo>
                <a:cubicBezTo>
                  <a:pt x="474" y="802"/>
                  <a:pt x="474" y="798"/>
                  <a:pt x="473" y="795"/>
                </a:cubicBezTo>
                <a:cubicBezTo>
                  <a:pt x="475" y="796"/>
                  <a:pt x="476" y="798"/>
                  <a:pt x="478" y="799"/>
                </a:cubicBezTo>
                <a:close/>
                <a:moveTo>
                  <a:pt x="479" y="810"/>
                </a:moveTo>
                <a:cubicBezTo>
                  <a:pt x="479" y="810"/>
                  <a:pt x="479" y="810"/>
                  <a:pt x="479" y="810"/>
                </a:cubicBezTo>
                <a:cubicBezTo>
                  <a:pt x="480" y="811"/>
                  <a:pt x="480" y="811"/>
                  <a:pt x="480" y="811"/>
                </a:cubicBezTo>
                <a:cubicBezTo>
                  <a:pt x="477" y="808"/>
                  <a:pt x="474" y="805"/>
                  <a:pt x="479" y="810"/>
                </a:cubicBezTo>
                <a:close/>
                <a:moveTo>
                  <a:pt x="481" y="812"/>
                </a:moveTo>
                <a:cubicBezTo>
                  <a:pt x="481" y="811"/>
                  <a:pt x="481" y="811"/>
                  <a:pt x="481" y="811"/>
                </a:cubicBezTo>
                <a:cubicBezTo>
                  <a:pt x="482" y="812"/>
                  <a:pt x="483" y="813"/>
                  <a:pt x="484" y="814"/>
                </a:cubicBezTo>
                <a:cubicBezTo>
                  <a:pt x="484" y="814"/>
                  <a:pt x="484" y="815"/>
                  <a:pt x="484" y="815"/>
                </a:cubicBezTo>
                <a:cubicBezTo>
                  <a:pt x="483" y="815"/>
                  <a:pt x="483" y="814"/>
                  <a:pt x="482" y="814"/>
                </a:cubicBezTo>
                <a:cubicBezTo>
                  <a:pt x="482" y="814"/>
                  <a:pt x="481" y="813"/>
                  <a:pt x="481" y="812"/>
                </a:cubicBezTo>
                <a:cubicBezTo>
                  <a:pt x="481" y="812"/>
                  <a:pt x="481" y="812"/>
                  <a:pt x="481" y="812"/>
                </a:cubicBezTo>
                <a:close/>
                <a:moveTo>
                  <a:pt x="484" y="817"/>
                </a:moveTo>
                <a:cubicBezTo>
                  <a:pt x="484" y="817"/>
                  <a:pt x="484" y="817"/>
                  <a:pt x="484" y="818"/>
                </a:cubicBezTo>
                <a:cubicBezTo>
                  <a:pt x="484" y="818"/>
                  <a:pt x="484" y="818"/>
                  <a:pt x="484" y="819"/>
                </a:cubicBezTo>
                <a:cubicBezTo>
                  <a:pt x="484" y="819"/>
                  <a:pt x="484" y="819"/>
                  <a:pt x="485" y="819"/>
                </a:cubicBezTo>
                <a:cubicBezTo>
                  <a:pt x="485" y="821"/>
                  <a:pt x="485" y="823"/>
                  <a:pt x="486" y="825"/>
                </a:cubicBezTo>
                <a:cubicBezTo>
                  <a:pt x="484" y="823"/>
                  <a:pt x="483" y="821"/>
                  <a:pt x="481" y="820"/>
                </a:cubicBezTo>
                <a:cubicBezTo>
                  <a:pt x="481" y="818"/>
                  <a:pt x="481" y="816"/>
                  <a:pt x="481" y="814"/>
                </a:cubicBezTo>
                <a:cubicBezTo>
                  <a:pt x="482" y="815"/>
                  <a:pt x="483" y="816"/>
                  <a:pt x="484" y="817"/>
                </a:cubicBezTo>
                <a:close/>
                <a:moveTo>
                  <a:pt x="482" y="821"/>
                </a:moveTo>
                <a:cubicBezTo>
                  <a:pt x="483" y="823"/>
                  <a:pt x="485" y="825"/>
                  <a:pt x="486" y="827"/>
                </a:cubicBezTo>
                <a:cubicBezTo>
                  <a:pt x="486" y="827"/>
                  <a:pt x="486" y="827"/>
                  <a:pt x="486" y="827"/>
                </a:cubicBezTo>
                <a:cubicBezTo>
                  <a:pt x="484" y="825"/>
                  <a:pt x="483" y="823"/>
                  <a:pt x="482" y="821"/>
                </a:cubicBezTo>
                <a:cubicBezTo>
                  <a:pt x="482" y="821"/>
                  <a:pt x="482" y="821"/>
                  <a:pt x="482" y="821"/>
                </a:cubicBezTo>
                <a:close/>
                <a:moveTo>
                  <a:pt x="487" y="828"/>
                </a:moveTo>
                <a:cubicBezTo>
                  <a:pt x="487" y="827"/>
                  <a:pt x="487" y="827"/>
                  <a:pt x="487" y="827"/>
                </a:cubicBezTo>
                <a:cubicBezTo>
                  <a:pt x="487" y="828"/>
                  <a:pt x="488" y="827"/>
                  <a:pt x="487" y="827"/>
                </a:cubicBezTo>
                <a:cubicBezTo>
                  <a:pt x="487" y="827"/>
                  <a:pt x="487" y="826"/>
                  <a:pt x="487" y="826"/>
                </a:cubicBezTo>
                <a:cubicBezTo>
                  <a:pt x="487" y="825"/>
                  <a:pt x="488" y="824"/>
                  <a:pt x="488" y="823"/>
                </a:cubicBezTo>
                <a:cubicBezTo>
                  <a:pt x="489" y="826"/>
                  <a:pt x="490" y="828"/>
                  <a:pt x="490" y="831"/>
                </a:cubicBezTo>
                <a:cubicBezTo>
                  <a:pt x="489" y="830"/>
                  <a:pt x="488" y="830"/>
                  <a:pt x="488" y="829"/>
                </a:cubicBezTo>
                <a:cubicBezTo>
                  <a:pt x="487" y="828"/>
                  <a:pt x="487" y="828"/>
                  <a:pt x="487" y="828"/>
                </a:cubicBezTo>
                <a:cubicBezTo>
                  <a:pt x="487" y="828"/>
                  <a:pt x="487" y="828"/>
                  <a:pt x="487" y="828"/>
                </a:cubicBezTo>
                <a:close/>
                <a:moveTo>
                  <a:pt x="489" y="822"/>
                </a:moveTo>
                <a:cubicBezTo>
                  <a:pt x="489" y="822"/>
                  <a:pt x="489" y="822"/>
                  <a:pt x="489" y="821"/>
                </a:cubicBezTo>
                <a:cubicBezTo>
                  <a:pt x="490" y="823"/>
                  <a:pt x="491" y="824"/>
                  <a:pt x="492" y="825"/>
                </a:cubicBezTo>
                <a:cubicBezTo>
                  <a:pt x="492" y="825"/>
                  <a:pt x="492" y="825"/>
                  <a:pt x="492" y="826"/>
                </a:cubicBezTo>
                <a:cubicBezTo>
                  <a:pt x="492" y="827"/>
                  <a:pt x="491" y="828"/>
                  <a:pt x="491" y="830"/>
                </a:cubicBezTo>
                <a:cubicBezTo>
                  <a:pt x="490" y="827"/>
                  <a:pt x="489" y="824"/>
                  <a:pt x="489" y="822"/>
                </a:cubicBezTo>
                <a:close/>
                <a:moveTo>
                  <a:pt x="492" y="823"/>
                </a:moveTo>
                <a:cubicBezTo>
                  <a:pt x="491" y="822"/>
                  <a:pt x="490" y="821"/>
                  <a:pt x="489" y="820"/>
                </a:cubicBezTo>
                <a:cubicBezTo>
                  <a:pt x="489" y="820"/>
                  <a:pt x="489" y="820"/>
                  <a:pt x="490" y="820"/>
                </a:cubicBezTo>
                <a:cubicBezTo>
                  <a:pt x="490" y="820"/>
                  <a:pt x="490" y="820"/>
                  <a:pt x="490" y="820"/>
                </a:cubicBezTo>
                <a:cubicBezTo>
                  <a:pt x="490" y="820"/>
                  <a:pt x="491" y="821"/>
                  <a:pt x="491" y="821"/>
                </a:cubicBezTo>
                <a:cubicBezTo>
                  <a:pt x="491" y="822"/>
                  <a:pt x="492" y="822"/>
                  <a:pt x="492" y="823"/>
                </a:cubicBezTo>
                <a:close/>
                <a:moveTo>
                  <a:pt x="493" y="823"/>
                </a:moveTo>
                <a:cubicBezTo>
                  <a:pt x="493" y="823"/>
                  <a:pt x="493" y="823"/>
                  <a:pt x="493" y="823"/>
                </a:cubicBezTo>
                <a:cubicBezTo>
                  <a:pt x="493" y="824"/>
                  <a:pt x="493" y="824"/>
                  <a:pt x="493" y="824"/>
                </a:cubicBezTo>
                <a:cubicBezTo>
                  <a:pt x="493" y="824"/>
                  <a:pt x="493" y="823"/>
                  <a:pt x="493" y="823"/>
                </a:cubicBezTo>
                <a:close/>
                <a:moveTo>
                  <a:pt x="490" y="819"/>
                </a:moveTo>
                <a:cubicBezTo>
                  <a:pt x="490" y="818"/>
                  <a:pt x="490" y="818"/>
                  <a:pt x="490" y="818"/>
                </a:cubicBezTo>
                <a:cubicBezTo>
                  <a:pt x="491" y="818"/>
                  <a:pt x="491" y="819"/>
                  <a:pt x="491" y="820"/>
                </a:cubicBezTo>
                <a:cubicBezTo>
                  <a:pt x="491" y="819"/>
                  <a:pt x="490" y="819"/>
                  <a:pt x="490" y="819"/>
                </a:cubicBezTo>
                <a:close/>
                <a:moveTo>
                  <a:pt x="489" y="818"/>
                </a:moveTo>
                <a:cubicBezTo>
                  <a:pt x="489" y="817"/>
                  <a:pt x="488" y="817"/>
                  <a:pt x="487" y="816"/>
                </a:cubicBezTo>
                <a:cubicBezTo>
                  <a:pt x="487" y="815"/>
                  <a:pt x="487" y="814"/>
                  <a:pt x="487" y="814"/>
                </a:cubicBezTo>
                <a:cubicBezTo>
                  <a:pt x="487" y="812"/>
                  <a:pt x="488" y="811"/>
                  <a:pt x="489" y="810"/>
                </a:cubicBezTo>
                <a:cubicBezTo>
                  <a:pt x="489" y="812"/>
                  <a:pt x="490" y="814"/>
                  <a:pt x="490" y="816"/>
                </a:cubicBezTo>
                <a:cubicBezTo>
                  <a:pt x="490" y="817"/>
                  <a:pt x="490" y="817"/>
                  <a:pt x="489" y="818"/>
                </a:cubicBezTo>
                <a:close/>
                <a:moveTo>
                  <a:pt x="488" y="807"/>
                </a:moveTo>
                <a:cubicBezTo>
                  <a:pt x="486" y="805"/>
                  <a:pt x="485" y="804"/>
                  <a:pt x="483" y="802"/>
                </a:cubicBezTo>
                <a:cubicBezTo>
                  <a:pt x="483" y="802"/>
                  <a:pt x="483" y="801"/>
                  <a:pt x="483" y="801"/>
                </a:cubicBezTo>
                <a:cubicBezTo>
                  <a:pt x="483" y="801"/>
                  <a:pt x="483" y="800"/>
                  <a:pt x="483" y="800"/>
                </a:cubicBezTo>
                <a:cubicBezTo>
                  <a:pt x="484" y="801"/>
                  <a:pt x="485" y="802"/>
                  <a:pt x="486" y="803"/>
                </a:cubicBezTo>
                <a:cubicBezTo>
                  <a:pt x="486" y="804"/>
                  <a:pt x="487" y="803"/>
                  <a:pt x="486" y="802"/>
                </a:cubicBezTo>
                <a:cubicBezTo>
                  <a:pt x="486" y="801"/>
                  <a:pt x="485" y="800"/>
                  <a:pt x="484" y="799"/>
                </a:cubicBezTo>
                <a:cubicBezTo>
                  <a:pt x="484" y="799"/>
                  <a:pt x="484" y="799"/>
                  <a:pt x="484" y="799"/>
                </a:cubicBezTo>
                <a:cubicBezTo>
                  <a:pt x="485" y="800"/>
                  <a:pt x="486" y="802"/>
                  <a:pt x="487" y="803"/>
                </a:cubicBezTo>
                <a:cubicBezTo>
                  <a:pt x="487" y="803"/>
                  <a:pt x="487" y="803"/>
                  <a:pt x="487" y="803"/>
                </a:cubicBezTo>
                <a:cubicBezTo>
                  <a:pt x="487" y="804"/>
                  <a:pt x="488" y="806"/>
                  <a:pt x="488" y="807"/>
                </a:cubicBezTo>
                <a:close/>
                <a:moveTo>
                  <a:pt x="489" y="805"/>
                </a:moveTo>
                <a:cubicBezTo>
                  <a:pt x="489" y="805"/>
                  <a:pt x="489" y="806"/>
                  <a:pt x="490" y="806"/>
                </a:cubicBezTo>
                <a:cubicBezTo>
                  <a:pt x="489" y="806"/>
                  <a:pt x="489" y="807"/>
                  <a:pt x="489" y="807"/>
                </a:cubicBezTo>
                <a:cubicBezTo>
                  <a:pt x="489" y="806"/>
                  <a:pt x="489" y="806"/>
                  <a:pt x="489" y="805"/>
                </a:cubicBezTo>
                <a:close/>
                <a:moveTo>
                  <a:pt x="484" y="799"/>
                </a:moveTo>
                <a:cubicBezTo>
                  <a:pt x="485" y="798"/>
                  <a:pt x="485" y="797"/>
                  <a:pt x="486" y="797"/>
                </a:cubicBezTo>
                <a:cubicBezTo>
                  <a:pt x="486" y="798"/>
                  <a:pt x="486" y="800"/>
                  <a:pt x="487" y="801"/>
                </a:cubicBezTo>
                <a:cubicBezTo>
                  <a:pt x="486" y="801"/>
                  <a:pt x="485" y="800"/>
                  <a:pt x="484" y="799"/>
                </a:cubicBezTo>
                <a:close/>
                <a:moveTo>
                  <a:pt x="484" y="798"/>
                </a:moveTo>
                <a:cubicBezTo>
                  <a:pt x="483" y="797"/>
                  <a:pt x="483" y="797"/>
                  <a:pt x="482" y="796"/>
                </a:cubicBezTo>
                <a:cubicBezTo>
                  <a:pt x="482" y="796"/>
                  <a:pt x="482" y="796"/>
                  <a:pt x="482" y="796"/>
                </a:cubicBezTo>
                <a:cubicBezTo>
                  <a:pt x="483" y="795"/>
                  <a:pt x="484" y="793"/>
                  <a:pt x="485" y="792"/>
                </a:cubicBezTo>
                <a:cubicBezTo>
                  <a:pt x="485" y="793"/>
                  <a:pt x="485" y="794"/>
                  <a:pt x="486" y="796"/>
                </a:cubicBezTo>
                <a:cubicBezTo>
                  <a:pt x="485" y="796"/>
                  <a:pt x="484" y="797"/>
                  <a:pt x="484" y="798"/>
                </a:cubicBezTo>
                <a:close/>
                <a:moveTo>
                  <a:pt x="486" y="792"/>
                </a:moveTo>
                <a:cubicBezTo>
                  <a:pt x="486" y="791"/>
                  <a:pt x="486" y="791"/>
                  <a:pt x="486" y="791"/>
                </a:cubicBezTo>
                <a:cubicBezTo>
                  <a:pt x="486" y="790"/>
                  <a:pt x="486" y="790"/>
                  <a:pt x="487" y="789"/>
                </a:cubicBezTo>
                <a:cubicBezTo>
                  <a:pt x="487" y="790"/>
                  <a:pt x="487" y="790"/>
                  <a:pt x="488" y="790"/>
                </a:cubicBezTo>
                <a:cubicBezTo>
                  <a:pt x="488" y="791"/>
                  <a:pt x="488" y="792"/>
                  <a:pt x="488" y="792"/>
                </a:cubicBezTo>
                <a:cubicBezTo>
                  <a:pt x="488" y="793"/>
                  <a:pt x="487" y="794"/>
                  <a:pt x="486" y="794"/>
                </a:cubicBezTo>
                <a:cubicBezTo>
                  <a:pt x="486" y="794"/>
                  <a:pt x="486" y="793"/>
                  <a:pt x="486" y="792"/>
                </a:cubicBezTo>
                <a:close/>
                <a:moveTo>
                  <a:pt x="489" y="790"/>
                </a:moveTo>
                <a:cubicBezTo>
                  <a:pt x="488" y="789"/>
                  <a:pt x="488" y="788"/>
                  <a:pt x="488" y="787"/>
                </a:cubicBezTo>
                <a:cubicBezTo>
                  <a:pt x="489" y="786"/>
                  <a:pt x="490" y="785"/>
                  <a:pt x="490" y="784"/>
                </a:cubicBezTo>
                <a:cubicBezTo>
                  <a:pt x="491" y="785"/>
                  <a:pt x="492" y="786"/>
                  <a:pt x="492" y="786"/>
                </a:cubicBezTo>
                <a:cubicBezTo>
                  <a:pt x="491" y="788"/>
                  <a:pt x="490" y="789"/>
                  <a:pt x="489" y="791"/>
                </a:cubicBezTo>
                <a:cubicBezTo>
                  <a:pt x="489" y="790"/>
                  <a:pt x="489" y="790"/>
                  <a:pt x="489" y="790"/>
                </a:cubicBezTo>
                <a:close/>
                <a:moveTo>
                  <a:pt x="488" y="786"/>
                </a:moveTo>
                <a:cubicBezTo>
                  <a:pt x="487" y="784"/>
                  <a:pt x="487" y="781"/>
                  <a:pt x="486" y="779"/>
                </a:cubicBezTo>
                <a:cubicBezTo>
                  <a:pt x="487" y="780"/>
                  <a:pt x="489" y="782"/>
                  <a:pt x="490" y="783"/>
                </a:cubicBezTo>
                <a:cubicBezTo>
                  <a:pt x="489" y="784"/>
                  <a:pt x="488" y="785"/>
                  <a:pt x="488" y="786"/>
                </a:cubicBezTo>
                <a:close/>
                <a:moveTo>
                  <a:pt x="485" y="776"/>
                </a:moveTo>
                <a:cubicBezTo>
                  <a:pt x="485" y="776"/>
                  <a:pt x="485" y="776"/>
                  <a:pt x="485" y="776"/>
                </a:cubicBezTo>
                <a:cubicBezTo>
                  <a:pt x="486" y="776"/>
                  <a:pt x="487" y="776"/>
                  <a:pt x="488" y="776"/>
                </a:cubicBezTo>
                <a:cubicBezTo>
                  <a:pt x="488" y="776"/>
                  <a:pt x="489" y="776"/>
                  <a:pt x="489" y="777"/>
                </a:cubicBezTo>
                <a:cubicBezTo>
                  <a:pt x="488" y="777"/>
                  <a:pt x="487" y="777"/>
                  <a:pt x="486" y="777"/>
                </a:cubicBezTo>
                <a:cubicBezTo>
                  <a:pt x="486" y="777"/>
                  <a:pt x="485" y="777"/>
                  <a:pt x="485" y="776"/>
                </a:cubicBezTo>
                <a:close/>
                <a:moveTo>
                  <a:pt x="488" y="775"/>
                </a:moveTo>
                <a:cubicBezTo>
                  <a:pt x="487" y="774"/>
                  <a:pt x="486" y="773"/>
                  <a:pt x="485" y="773"/>
                </a:cubicBezTo>
                <a:cubicBezTo>
                  <a:pt x="485" y="773"/>
                  <a:pt x="485" y="772"/>
                  <a:pt x="485" y="772"/>
                </a:cubicBezTo>
                <a:cubicBezTo>
                  <a:pt x="487" y="772"/>
                  <a:pt x="488" y="772"/>
                  <a:pt x="489" y="772"/>
                </a:cubicBezTo>
                <a:cubicBezTo>
                  <a:pt x="489" y="772"/>
                  <a:pt x="490" y="772"/>
                  <a:pt x="490" y="772"/>
                </a:cubicBezTo>
                <a:cubicBezTo>
                  <a:pt x="490" y="772"/>
                  <a:pt x="489" y="773"/>
                  <a:pt x="489" y="773"/>
                </a:cubicBezTo>
                <a:cubicBezTo>
                  <a:pt x="489" y="774"/>
                  <a:pt x="489" y="775"/>
                  <a:pt x="490" y="774"/>
                </a:cubicBezTo>
                <a:cubicBezTo>
                  <a:pt x="490" y="774"/>
                  <a:pt x="490" y="773"/>
                  <a:pt x="491" y="773"/>
                </a:cubicBezTo>
                <a:cubicBezTo>
                  <a:pt x="491" y="773"/>
                  <a:pt x="491" y="774"/>
                  <a:pt x="491" y="775"/>
                </a:cubicBezTo>
                <a:cubicBezTo>
                  <a:pt x="490" y="775"/>
                  <a:pt x="489" y="775"/>
                  <a:pt x="488" y="775"/>
                </a:cubicBezTo>
                <a:close/>
                <a:moveTo>
                  <a:pt x="484" y="754"/>
                </a:moveTo>
                <a:cubicBezTo>
                  <a:pt x="485" y="754"/>
                  <a:pt x="485" y="753"/>
                  <a:pt x="486" y="753"/>
                </a:cubicBezTo>
                <a:cubicBezTo>
                  <a:pt x="486" y="753"/>
                  <a:pt x="486" y="754"/>
                  <a:pt x="486" y="754"/>
                </a:cubicBezTo>
                <a:cubicBezTo>
                  <a:pt x="485" y="754"/>
                  <a:pt x="485" y="754"/>
                  <a:pt x="484" y="754"/>
                </a:cubicBezTo>
                <a:close/>
                <a:moveTo>
                  <a:pt x="456" y="742"/>
                </a:moveTo>
                <a:cubicBezTo>
                  <a:pt x="456" y="742"/>
                  <a:pt x="456" y="742"/>
                  <a:pt x="456" y="742"/>
                </a:cubicBezTo>
                <a:cubicBezTo>
                  <a:pt x="455" y="742"/>
                  <a:pt x="455" y="742"/>
                  <a:pt x="455" y="742"/>
                </a:cubicBezTo>
                <a:cubicBezTo>
                  <a:pt x="454" y="741"/>
                  <a:pt x="453" y="739"/>
                  <a:pt x="452" y="738"/>
                </a:cubicBezTo>
                <a:cubicBezTo>
                  <a:pt x="453" y="737"/>
                  <a:pt x="454" y="736"/>
                  <a:pt x="455" y="736"/>
                </a:cubicBezTo>
                <a:cubicBezTo>
                  <a:pt x="456" y="736"/>
                  <a:pt x="458" y="736"/>
                  <a:pt x="459" y="736"/>
                </a:cubicBezTo>
                <a:cubicBezTo>
                  <a:pt x="459" y="738"/>
                  <a:pt x="460" y="739"/>
                  <a:pt x="460" y="741"/>
                </a:cubicBezTo>
                <a:cubicBezTo>
                  <a:pt x="460" y="741"/>
                  <a:pt x="460" y="742"/>
                  <a:pt x="460" y="742"/>
                </a:cubicBezTo>
                <a:cubicBezTo>
                  <a:pt x="459" y="742"/>
                  <a:pt x="458" y="742"/>
                  <a:pt x="456" y="742"/>
                </a:cubicBezTo>
                <a:close/>
                <a:moveTo>
                  <a:pt x="456" y="735"/>
                </a:moveTo>
                <a:cubicBezTo>
                  <a:pt x="456" y="734"/>
                  <a:pt x="457" y="734"/>
                  <a:pt x="457" y="734"/>
                </a:cubicBezTo>
                <a:cubicBezTo>
                  <a:pt x="458" y="734"/>
                  <a:pt x="458" y="734"/>
                  <a:pt x="459" y="734"/>
                </a:cubicBezTo>
                <a:cubicBezTo>
                  <a:pt x="459" y="734"/>
                  <a:pt x="459" y="735"/>
                  <a:pt x="459" y="735"/>
                </a:cubicBezTo>
                <a:cubicBezTo>
                  <a:pt x="458" y="735"/>
                  <a:pt x="457" y="735"/>
                  <a:pt x="456" y="735"/>
                </a:cubicBezTo>
                <a:close/>
                <a:moveTo>
                  <a:pt x="456" y="734"/>
                </a:moveTo>
                <a:cubicBezTo>
                  <a:pt x="455" y="734"/>
                  <a:pt x="455" y="734"/>
                  <a:pt x="455" y="734"/>
                </a:cubicBezTo>
                <a:cubicBezTo>
                  <a:pt x="453" y="734"/>
                  <a:pt x="451" y="734"/>
                  <a:pt x="450" y="734"/>
                </a:cubicBezTo>
                <a:cubicBezTo>
                  <a:pt x="450" y="734"/>
                  <a:pt x="450" y="734"/>
                  <a:pt x="450" y="734"/>
                </a:cubicBezTo>
                <a:cubicBezTo>
                  <a:pt x="451" y="734"/>
                  <a:pt x="453" y="734"/>
                  <a:pt x="454" y="734"/>
                </a:cubicBezTo>
                <a:cubicBezTo>
                  <a:pt x="455" y="734"/>
                  <a:pt x="455" y="734"/>
                  <a:pt x="456" y="734"/>
                </a:cubicBezTo>
                <a:close/>
                <a:moveTo>
                  <a:pt x="448" y="734"/>
                </a:moveTo>
                <a:cubicBezTo>
                  <a:pt x="447" y="734"/>
                  <a:pt x="446" y="734"/>
                  <a:pt x="445" y="734"/>
                </a:cubicBezTo>
                <a:cubicBezTo>
                  <a:pt x="446" y="734"/>
                  <a:pt x="447" y="734"/>
                  <a:pt x="448" y="734"/>
                </a:cubicBezTo>
                <a:cubicBezTo>
                  <a:pt x="448" y="734"/>
                  <a:pt x="448" y="734"/>
                  <a:pt x="448" y="734"/>
                </a:cubicBezTo>
                <a:close/>
                <a:moveTo>
                  <a:pt x="438" y="733"/>
                </a:moveTo>
                <a:cubicBezTo>
                  <a:pt x="437" y="733"/>
                  <a:pt x="437" y="733"/>
                  <a:pt x="437" y="732"/>
                </a:cubicBezTo>
                <a:cubicBezTo>
                  <a:pt x="437" y="732"/>
                  <a:pt x="437" y="732"/>
                  <a:pt x="438" y="732"/>
                </a:cubicBezTo>
                <a:cubicBezTo>
                  <a:pt x="440" y="732"/>
                  <a:pt x="442" y="732"/>
                  <a:pt x="445" y="732"/>
                </a:cubicBezTo>
                <a:cubicBezTo>
                  <a:pt x="445" y="732"/>
                  <a:pt x="444" y="733"/>
                  <a:pt x="444" y="733"/>
                </a:cubicBezTo>
                <a:cubicBezTo>
                  <a:pt x="442" y="733"/>
                  <a:pt x="440" y="733"/>
                  <a:pt x="438" y="733"/>
                </a:cubicBezTo>
                <a:close/>
                <a:moveTo>
                  <a:pt x="436" y="732"/>
                </a:moveTo>
                <a:cubicBezTo>
                  <a:pt x="436" y="732"/>
                  <a:pt x="436" y="732"/>
                  <a:pt x="436" y="732"/>
                </a:cubicBezTo>
                <a:cubicBezTo>
                  <a:pt x="436" y="732"/>
                  <a:pt x="435" y="733"/>
                  <a:pt x="435" y="733"/>
                </a:cubicBezTo>
                <a:cubicBezTo>
                  <a:pt x="432" y="734"/>
                  <a:pt x="429" y="734"/>
                  <a:pt x="426" y="734"/>
                </a:cubicBezTo>
                <a:cubicBezTo>
                  <a:pt x="426" y="734"/>
                  <a:pt x="426" y="733"/>
                  <a:pt x="426" y="732"/>
                </a:cubicBezTo>
                <a:cubicBezTo>
                  <a:pt x="426" y="732"/>
                  <a:pt x="427" y="731"/>
                  <a:pt x="428" y="731"/>
                </a:cubicBezTo>
                <a:cubicBezTo>
                  <a:pt x="430" y="731"/>
                  <a:pt x="433" y="731"/>
                  <a:pt x="436" y="731"/>
                </a:cubicBezTo>
                <a:cubicBezTo>
                  <a:pt x="436" y="731"/>
                  <a:pt x="436" y="732"/>
                  <a:pt x="436" y="732"/>
                </a:cubicBezTo>
                <a:close/>
                <a:moveTo>
                  <a:pt x="425" y="732"/>
                </a:moveTo>
                <a:cubicBezTo>
                  <a:pt x="425" y="731"/>
                  <a:pt x="425" y="731"/>
                  <a:pt x="425" y="731"/>
                </a:cubicBezTo>
                <a:cubicBezTo>
                  <a:pt x="425" y="731"/>
                  <a:pt x="426" y="731"/>
                  <a:pt x="426" y="731"/>
                </a:cubicBezTo>
                <a:cubicBezTo>
                  <a:pt x="426" y="731"/>
                  <a:pt x="425" y="731"/>
                  <a:pt x="425" y="732"/>
                </a:cubicBezTo>
                <a:close/>
                <a:moveTo>
                  <a:pt x="424" y="732"/>
                </a:moveTo>
                <a:cubicBezTo>
                  <a:pt x="424" y="733"/>
                  <a:pt x="423" y="734"/>
                  <a:pt x="422" y="734"/>
                </a:cubicBezTo>
                <a:cubicBezTo>
                  <a:pt x="420" y="734"/>
                  <a:pt x="418" y="735"/>
                  <a:pt x="417" y="735"/>
                </a:cubicBezTo>
                <a:cubicBezTo>
                  <a:pt x="416" y="734"/>
                  <a:pt x="416" y="734"/>
                  <a:pt x="416" y="733"/>
                </a:cubicBezTo>
                <a:cubicBezTo>
                  <a:pt x="417" y="732"/>
                  <a:pt x="418" y="731"/>
                  <a:pt x="419" y="730"/>
                </a:cubicBezTo>
                <a:cubicBezTo>
                  <a:pt x="421" y="730"/>
                  <a:pt x="422" y="730"/>
                  <a:pt x="424" y="731"/>
                </a:cubicBezTo>
                <a:cubicBezTo>
                  <a:pt x="424" y="731"/>
                  <a:pt x="424" y="732"/>
                  <a:pt x="424" y="732"/>
                </a:cubicBezTo>
                <a:close/>
                <a:moveTo>
                  <a:pt x="416" y="732"/>
                </a:moveTo>
                <a:cubicBezTo>
                  <a:pt x="415" y="731"/>
                  <a:pt x="415" y="731"/>
                  <a:pt x="415" y="730"/>
                </a:cubicBezTo>
                <a:cubicBezTo>
                  <a:pt x="416" y="730"/>
                  <a:pt x="417" y="730"/>
                  <a:pt x="417" y="730"/>
                </a:cubicBezTo>
                <a:cubicBezTo>
                  <a:pt x="417" y="731"/>
                  <a:pt x="416" y="732"/>
                  <a:pt x="416" y="732"/>
                </a:cubicBezTo>
                <a:close/>
                <a:moveTo>
                  <a:pt x="415" y="733"/>
                </a:moveTo>
                <a:cubicBezTo>
                  <a:pt x="414" y="733"/>
                  <a:pt x="413" y="734"/>
                  <a:pt x="412" y="735"/>
                </a:cubicBezTo>
                <a:cubicBezTo>
                  <a:pt x="411" y="735"/>
                  <a:pt x="410" y="735"/>
                  <a:pt x="409" y="735"/>
                </a:cubicBezTo>
                <a:cubicBezTo>
                  <a:pt x="408" y="733"/>
                  <a:pt x="407" y="732"/>
                  <a:pt x="407" y="730"/>
                </a:cubicBezTo>
                <a:cubicBezTo>
                  <a:pt x="409" y="730"/>
                  <a:pt x="411" y="730"/>
                  <a:pt x="414" y="730"/>
                </a:cubicBezTo>
                <a:cubicBezTo>
                  <a:pt x="414" y="731"/>
                  <a:pt x="414" y="732"/>
                  <a:pt x="415" y="733"/>
                </a:cubicBezTo>
                <a:close/>
                <a:moveTo>
                  <a:pt x="396" y="735"/>
                </a:moveTo>
                <a:cubicBezTo>
                  <a:pt x="396" y="734"/>
                  <a:pt x="395" y="732"/>
                  <a:pt x="394" y="731"/>
                </a:cubicBezTo>
                <a:cubicBezTo>
                  <a:pt x="397" y="731"/>
                  <a:pt x="400" y="731"/>
                  <a:pt x="402" y="730"/>
                </a:cubicBezTo>
                <a:cubicBezTo>
                  <a:pt x="400" y="732"/>
                  <a:pt x="398" y="733"/>
                  <a:pt x="396" y="735"/>
                </a:cubicBezTo>
                <a:close/>
                <a:moveTo>
                  <a:pt x="381" y="731"/>
                </a:moveTo>
                <a:cubicBezTo>
                  <a:pt x="381" y="731"/>
                  <a:pt x="380" y="731"/>
                  <a:pt x="380" y="731"/>
                </a:cubicBezTo>
                <a:cubicBezTo>
                  <a:pt x="380" y="730"/>
                  <a:pt x="381" y="729"/>
                  <a:pt x="381" y="729"/>
                </a:cubicBezTo>
                <a:cubicBezTo>
                  <a:pt x="381" y="729"/>
                  <a:pt x="381" y="730"/>
                  <a:pt x="382" y="731"/>
                </a:cubicBezTo>
                <a:cubicBezTo>
                  <a:pt x="382" y="731"/>
                  <a:pt x="381" y="731"/>
                  <a:pt x="381" y="731"/>
                </a:cubicBezTo>
                <a:close/>
                <a:moveTo>
                  <a:pt x="380" y="731"/>
                </a:moveTo>
                <a:cubicBezTo>
                  <a:pt x="379" y="731"/>
                  <a:pt x="379" y="731"/>
                  <a:pt x="379" y="732"/>
                </a:cubicBezTo>
                <a:cubicBezTo>
                  <a:pt x="379" y="730"/>
                  <a:pt x="379" y="728"/>
                  <a:pt x="380" y="727"/>
                </a:cubicBezTo>
                <a:cubicBezTo>
                  <a:pt x="380" y="727"/>
                  <a:pt x="380" y="728"/>
                  <a:pt x="380" y="728"/>
                </a:cubicBezTo>
                <a:cubicBezTo>
                  <a:pt x="380" y="729"/>
                  <a:pt x="380" y="730"/>
                  <a:pt x="380" y="731"/>
                </a:cubicBezTo>
                <a:close/>
                <a:moveTo>
                  <a:pt x="381" y="726"/>
                </a:moveTo>
                <a:cubicBezTo>
                  <a:pt x="381" y="726"/>
                  <a:pt x="381" y="726"/>
                  <a:pt x="381" y="726"/>
                </a:cubicBezTo>
                <a:cubicBezTo>
                  <a:pt x="381" y="726"/>
                  <a:pt x="381" y="727"/>
                  <a:pt x="381" y="727"/>
                </a:cubicBezTo>
                <a:cubicBezTo>
                  <a:pt x="381" y="727"/>
                  <a:pt x="381" y="726"/>
                  <a:pt x="381" y="726"/>
                </a:cubicBezTo>
                <a:close/>
                <a:moveTo>
                  <a:pt x="378" y="732"/>
                </a:moveTo>
                <a:cubicBezTo>
                  <a:pt x="378" y="732"/>
                  <a:pt x="378" y="732"/>
                  <a:pt x="378" y="732"/>
                </a:cubicBezTo>
                <a:cubicBezTo>
                  <a:pt x="378" y="731"/>
                  <a:pt x="378" y="730"/>
                  <a:pt x="379" y="730"/>
                </a:cubicBezTo>
                <a:cubicBezTo>
                  <a:pt x="379" y="730"/>
                  <a:pt x="378" y="731"/>
                  <a:pt x="378" y="732"/>
                </a:cubicBezTo>
                <a:close/>
                <a:moveTo>
                  <a:pt x="378" y="733"/>
                </a:moveTo>
                <a:cubicBezTo>
                  <a:pt x="378" y="733"/>
                  <a:pt x="378" y="733"/>
                  <a:pt x="378" y="733"/>
                </a:cubicBezTo>
                <a:cubicBezTo>
                  <a:pt x="378" y="733"/>
                  <a:pt x="378" y="734"/>
                  <a:pt x="378" y="734"/>
                </a:cubicBezTo>
                <a:cubicBezTo>
                  <a:pt x="378" y="733"/>
                  <a:pt x="378" y="733"/>
                  <a:pt x="378" y="733"/>
                </a:cubicBezTo>
                <a:cubicBezTo>
                  <a:pt x="378" y="733"/>
                  <a:pt x="378" y="733"/>
                  <a:pt x="378" y="733"/>
                </a:cubicBezTo>
                <a:close/>
                <a:moveTo>
                  <a:pt x="377" y="737"/>
                </a:moveTo>
                <a:cubicBezTo>
                  <a:pt x="377" y="737"/>
                  <a:pt x="377" y="738"/>
                  <a:pt x="377" y="738"/>
                </a:cubicBezTo>
                <a:cubicBezTo>
                  <a:pt x="377" y="739"/>
                  <a:pt x="377" y="739"/>
                  <a:pt x="376" y="740"/>
                </a:cubicBezTo>
                <a:cubicBezTo>
                  <a:pt x="376" y="740"/>
                  <a:pt x="376" y="740"/>
                  <a:pt x="376" y="740"/>
                </a:cubicBezTo>
                <a:cubicBezTo>
                  <a:pt x="376" y="739"/>
                  <a:pt x="376" y="738"/>
                  <a:pt x="377" y="737"/>
                </a:cubicBezTo>
                <a:cubicBezTo>
                  <a:pt x="377" y="737"/>
                  <a:pt x="377" y="737"/>
                  <a:pt x="377" y="737"/>
                </a:cubicBezTo>
                <a:close/>
                <a:moveTo>
                  <a:pt x="376" y="741"/>
                </a:moveTo>
                <a:cubicBezTo>
                  <a:pt x="376" y="741"/>
                  <a:pt x="375" y="741"/>
                  <a:pt x="375" y="741"/>
                </a:cubicBezTo>
                <a:cubicBezTo>
                  <a:pt x="375" y="741"/>
                  <a:pt x="375" y="741"/>
                  <a:pt x="375" y="741"/>
                </a:cubicBezTo>
                <a:cubicBezTo>
                  <a:pt x="375" y="741"/>
                  <a:pt x="376" y="741"/>
                  <a:pt x="376" y="741"/>
                </a:cubicBezTo>
                <a:close/>
                <a:moveTo>
                  <a:pt x="366" y="749"/>
                </a:moveTo>
                <a:cubicBezTo>
                  <a:pt x="366" y="750"/>
                  <a:pt x="366" y="751"/>
                  <a:pt x="365" y="752"/>
                </a:cubicBezTo>
                <a:cubicBezTo>
                  <a:pt x="364" y="753"/>
                  <a:pt x="364" y="753"/>
                  <a:pt x="363" y="753"/>
                </a:cubicBezTo>
                <a:cubicBezTo>
                  <a:pt x="363" y="752"/>
                  <a:pt x="364" y="752"/>
                  <a:pt x="364" y="751"/>
                </a:cubicBezTo>
                <a:cubicBezTo>
                  <a:pt x="365" y="750"/>
                  <a:pt x="365" y="749"/>
                  <a:pt x="366" y="749"/>
                </a:cubicBezTo>
                <a:close/>
                <a:moveTo>
                  <a:pt x="362" y="754"/>
                </a:moveTo>
                <a:cubicBezTo>
                  <a:pt x="362" y="754"/>
                  <a:pt x="362" y="754"/>
                  <a:pt x="362" y="754"/>
                </a:cubicBezTo>
                <a:cubicBezTo>
                  <a:pt x="361" y="754"/>
                  <a:pt x="361" y="755"/>
                  <a:pt x="362" y="755"/>
                </a:cubicBezTo>
                <a:cubicBezTo>
                  <a:pt x="361" y="755"/>
                  <a:pt x="360" y="755"/>
                  <a:pt x="359" y="755"/>
                </a:cubicBezTo>
                <a:cubicBezTo>
                  <a:pt x="360" y="754"/>
                  <a:pt x="361" y="753"/>
                  <a:pt x="362" y="752"/>
                </a:cubicBezTo>
                <a:cubicBezTo>
                  <a:pt x="362" y="752"/>
                  <a:pt x="362" y="753"/>
                  <a:pt x="362" y="754"/>
                </a:cubicBezTo>
                <a:close/>
                <a:moveTo>
                  <a:pt x="357" y="757"/>
                </a:moveTo>
                <a:cubicBezTo>
                  <a:pt x="358" y="758"/>
                  <a:pt x="358" y="760"/>
                  <a:pt x="359" y="761"/>
                </a:cubicBezTo>
                <a:cubicBezTo>
                  <a:pt x="358" y="762"/>
                  <a:pt x="357" y="763"/>
                  <a:pt x="356" y="764"/>
                </a:cubicBezTo>
                <a:cubicBezTo>
                  <a:pt x="355" y="764"/>
                  <a:pt x="355" y="764"/>
                  <a:pt x="356" y="765"/>
                </a:cubicBezTo>
                <a:cubicBezTo>
                  <a:pt x="356" y="765"/>
                  <a:pt x="356" y="765"/>
                  <a:pt x="357" y="765"/>
                </a:cubicBezTo>
                <a:cubicBezTo>
                  <a:pt x="356" y="765"/>
                  <a:pt x="357" y="766"/>
                  <a:pt x="357" y="766"/>
                </a:cubicBezTo>
                <a:cubicBezTo>
                  <a:pt x="358" y="766"/>
                  <a:pt x="360" y="766"/>
                  <a:pt x="361" y="766"/>
                </a:cubicBezTo>
                <a:cubicBezTo>
                  <a:pt x="361" y="766"/>
                  <a:pt x="361" y="766"/>
                  <a:pt x="361" y="766"/>
                </a:cubicBezTo>
                <a:cubicBezTo>
                  <a:pt x="360" y="767"/>
                  <a:pt x="358" y="767"/>
                  <a:pt x="357" y="768"/>
                </a:cubicBezTo>
                <a:cubicBezTo>
                  <a:pt x="356" y="769"/>
                  <a:pt x="357" y="769"/>
                  <a:pt x="357" y="769"/>
                </a:cubicBezTo>
                <a:cubicBezTo>
                  <a:pt x="358" y="768"/>
                  <a:pt x="360" y="768"/>
                  <a:pt x="361" y="767"/>
                </a:cubicBezTo>
                <a:cubicBezTo>
                  <a:pt x="360" y="769"/>
                  <a:pt x="360" y="770"/>
                  <a:pt x="360" y="772"/>
                </a:cubicBezTo>
                <a:cubicBezTo>
                  <a:pt x="359" y="772"/>
                  <a:pt x="359" y="772"/>
                  <a:pt x="358" y="772"/>
                </a:cubicBezTo>
                <a:cubicBezTo>
                  <a:pt x="357" y="770"/>
                  <a:pt x="356" y="768"/>
                  <a:pt x="355" y="766"/>
                </a:cubicBezTo>
                <a:cubicBezTo>
                  <a:pt x="355" y="763"/>
                  <a:pt x="356" y="760"/>
                  <a:pt x="357" y="757"/>
                </a:cubicBezTo>
                <a:close/>
                <a:moveTo>
                  <a:pt x="354" y="765"/>
                </a:moveTo>
                <a:cubicBezTo>
                  <a:pt x="354" y="764"/>
                  <a:pt x="353" y="763"/>
                  <a:pt x="353" y="763"/>
                </a:cubicBezTo>
                <a:cubicBezTo>
                  <a:pt x="353" y="762"/>
                  <a:pt x="354" y="760"/>
                  <a:pt x="354" y="759"/>
                </a:cubicBezTo>
                <a:cubicBezTo>
                  <a:pt x="354" y="759"/>
                  <a:pt x="355" y="758"/>
                  <a:pt x="356" y="757"/>
                </a:cubicBezTo>
                <a:cubicBezTo>
                  <a:pt x="355" y="760"/>
                  <a:pt x="355" y="762"/>
                  <a:pt x="354" y="765"/>
                </a:cubicBezTo>
                <a:close/>
                <a:moveTo>
                  <a:pt x="357" y="772"/>
                </a:moveTo>
                <a:cubicBezTo>
                  <a:pt x="356" y="773"/>
                  <a:pt x="355" y="773"/>
                  <a:pt x="353" y="773"/>
                </a:cubicBezTo>
                <a:cubicBezTo>
                  <a:pt x="354" y="771"/>
                  <a:pt x="354" y="770"/>
                  <a:pt x="354" y="768"/>
                </a:cubicBezTo>
                <a:cubicBezTo>
                  <a:pt x="355" y="769"/>
                  <a:pt x="356" y="771"/>
                  <a:pt x="357" y="772"/>
                </a:cubicBezTo>
                <a:close/>
                <a:moveTo>
                  <a:pt x="350" y="779"/>
                </a:moveTo>
                <a:cubicBezTo>
                  <a:pt x="350" y="778"/>
                  <a:pt x="350" y="778"/>
                  <a:pt x="350" y="778"/>
                </a:cubicBezTo>
                <a:cubicBezTo>
                  <a:pt x="350" y="778"/>
                  <a:pt x="350" y="778"/>
                  <a:pt x="350" y="778"/>
                </a:cubicBezTo>
                <a:cubicBezTo>
                  <a:pt x="350" y="778"/>
                  <a:pt x="350" y="778"/>
                  <a:pt x="350" y="779"/>
                </a:cubicBezTo>
                <a:close/>
                <a:moveTo>
                  <a:pt x="348" y="785"/>
                </a:moveTo>
                <a:cubicBezTo>
                  <a:pt x="348" y="786"/>
                  <a:pt x="347" y="787"/>
                  <a:pt x="347" y="788"/>
                </a:cubicBezTo>
                <a:cubicBezTo>
                  <a:pt x="347" y="788"/>
                  <a:pt x="346" y="787"/>
                  <a:pt x="346" y="787"/>
                </a:cubicBezTo>
                <a:cubicBezTo>
                  <a:pt x="346" y="787"/>
                  <a:pt x="346" y="787"/>
                  <a:pt x="346" y="786"/>
                </a:cubicBezTo>
                <a:cubicBezTo>
                  <a:pt x="347" y="786"/>
                  <a:pt x="347" y="785"/>
                  <a:pt x="348" y="785"/>
                </a:cubicBezTo>
                <a:close/>
                <a:moveTo>
                  <a:pt x="346" y="788"/>
                </a:moveTo>
                <a:cubicBezTo>
                  <a:pt x="346" y="789"/>
                  <a:pt x="346" y="789"/>
                  <a:pt x="346" y="789"/>
                </a:cubicBezTo>
                <a:cubicBezTo>
                  <a:pt x="346" y="792"/>
                  <a:pt x="345" y="794"/>
                  <a:pt x="344" y="796"/>
                </a:cubicBezTo>
                <a:cubicBezTo>
                  <a:pt x="344" y="796"/>
                  <a:pt x="344" y="795"/>
                  <a:pt x="344" y="795"/>
                </a:cubicBezTo>
                <a:cubicBezTo>
                  <a:pt x="344" y="793"/>
                  <a:pt x="345" y="790"/>
                  <a:pt x="345" y="788"/>
                </a:cubicBezTo>
                <a:cubicBezTo>
                  <a:pt x="346" y="788"/>
                  <a:pt x="346" y="788"/>
                  <a:pt x="346" y="788"/>
                </a:cubicBezTo>
                <a:close/>
                <a:moveTo>
                  <a:pt x="344" y="797"/>
                </a:moveTo>
                <a:cubicBezTo>
                  <a:pt x="343" y="800"/>
                  <a:pt x="343" y="802"/>
                  <a:pt x="342" y="805"/>
                </a:cubicBezTo>
                <a:cubicBezTo>
                  <a:pt x="341" y="805"/>
                  <a:pt x="341" y="805"/>
                  <a:pt x="340" y="806"/>
                </a:cubicBezTo>
                <a:cubicBezTo>
                  <a:pt x="341" y="803"/>
                  <a:pt x="342" y="799"/>
                  <a:pt x="343" y="796"/>
                </a:cubicBezTo>
                <a:cubicBezTo>
                  <a:pt x="343" y="797"/>
                  <a:pt x="344" y="797"/>
                  <a:pt x="344" y="797"/>
                </a:cubicBezTo>
                <a:close/>
                <a:moveTo>
                  <a:pt x="341" y="806"/>
                </a:moveTo>
                <a:cubicBezTo>
                  <a:pt x="341" y="808"/>
                  <a:pt x="340" y="810"/>
                  <a:pt x="340" y="811"/>
                </a:cubicBezTo>
                <a:cubicBezTo>
                  <a:pt x="340" y="811"/>
                  <a:pt x="339" y="811"/>
                  <a:pt x="339" y="810"/>
                </a:cubicBezTo>
                <a:cubicBezTo>
                  <a:pt x="339" y="809"/>
                  <a:pt x="340" y="808"/>
                  <a:pt x="340" y="808"/>
                </a:cubicBezTo>
                <a:cubicBezTo>
                  <a:pt x="340" y="807"/>
                  <a:pt x="341" y="807"/>
                  <a:pt x="341" y="806"/>
                </a:cubicBezTo>
                <a:close/>
                <a:moveTo>
                  <a:pt x="339" y="809"/>
                </a:moveTo>
                <a:cubicBezTo>
                  <a:pt x="339" y="809"/>
                  <a:pt x="339" y="809"/>
                  <a:pt x="339" y="809"/>
                </a:cubicBezTo>
                <a:cubicBezTo>
                  <a:pt x="339" y="809"/>
                  <a:pt x="339" y="809"/>
                  <a:pt x="339" y="809"/>
                </a:cubicBezTo>
                <a:cubicBezTo>
                  <a:pt x="339" y="809"/>
                  <a:pt x="339" y="809"/>
                  <a:pt x="339" y="809"/>
                </a:cubicBezTo>
                <a:close/>
                <a:moveTo>
                  <a:pt x="338" y="810"/>
                </a:moveTo>
                <a:cubicBezTo>
                  <a:pt x="337" y="813"/>
                  <a:pt x="337" y="816"/>
                  <a:pt x="336" y="819"/>
                </a:cubicBezTo>
                <a:cubicBezTo>
                  <a:pt x="335" y="817"/>
                  <a:pt x="334" y="815"/>
                  <a:pt x="333" y="814"/>
                </a:cubicBezTo>
                <a:cubicBezTo>
                  <a:pt x="335" y="812"/>
                  <a:pt x="336" y="811"/>
                  <a:pt x="338" y="810"/>
                </a:cubicBezTo>
                <a:cubicBezTo>
                  <a:pt x="338" y="810"/>
                  <a:pt x="338" y="810"/>
                  <a:pt x="338" y="810"/>
                </a:cubicBezTo>
                <a:close/>
                <a:moveTo>
                  <a:pt x="329" y="833"/>
                </a:moveTo>
                <a:cubicBezTo>
                  <a:pt x="329" y="833"/>
                  <a:pt x="329" y="833"/>
                  <a:pt x="329" y="833"/>
                </a:cubicBezTo>
                <a:cubicBezTo>
                  <a:pt x="329" y="833"/>
                  <a:pt x="329" y="833"/>
                  <a:pt x="329" y="833"/>
                </a:cubicBezTo>
                <a:cubicBezTo>
                  <a:pt x="329" y="834"/>
                  <a:pt x="330" y="834"/>
                  <a:pt x="330" y="834"/>
                </a:cubicBezTo>
                <a:cubicBezTo>
                  <a:pt x="329" y="835"/>
                  <a:pt x="329" y="835"/>
                  <a:pt x="328" y="836"/>
                </a:cubicBezTo>
                <a:cubicBezTo>
                  <a:pt x="328" y="835"/>
                  <a:pt x="329" y="834"/>
                  <a:pt x="329" y="833"/>
                </a:cubicBezTo>
                <a:close/>
                <a:moveTo>
                  <a:pt x="330" y="833"/>
                </a:moveTo>
                <a:cubicBezTo>
                  <a:pt x="330" y="833"/>
                  <a:pt x="330" y="833"/>
                  <a:pt x="330" y="833"/>
                </a:cubicBezTo>
                <a:cubicBezTo>
                  <a:pt x="330" y="832"/>
                  <a:pt x="330" y="832"/>
                  <a:pt x="330" y="832"/>
                </a:cubicBezTo>
                <a:cubicBezTo>
                  <a:pt x="330" y="832"/>
                  <a:pt x="329" y="832"/>
                  <a:pt x="329" y="831"/>
                </a:cubicBezTo>
                <a:cubicBezTo>
                  <a:pt x="330" y="829"/>
                  <a:pt x="330" y="827"/>
                  <a:pt x="331" y="825"/>
                </a:cubicBezTo>
                <a:cubicBezTo>
                  <a:pt x="331" y="826"/>
                  <a:pt x="332" y="827"/>
                  <a:pt x="333" y="828"/>
                </a:cubicBezTo>
                <a:cubicBezTo>
                  <a:pt x="333" y="830"/>
                  <a:pt x="332" y="831"/>
                  <a:pt x="332" y="833"/>
                </a:cubicBezTo>
                <a:cubicBezTo>
                  <a:pt x="331" y="833"/>
                  <a:pt x="331" y="833"/>
                  <a:pt x="331" y="834"/>
                </a:cubicBezTo>
                <a:cubicBezTo>
                  <a:pt x="330" y="833"/>
                  <a:pt x="330" y="833"/>
                  <a:pt x="330" y="833"/>
                </a:cubicBezTo>
                <a:close/>
                <a:moveTo>
                  <a:pt x="331" y="834"/>
                </a:moveTo>
                <a:cubicBezTo>
                  <a:pt x="331" y="835"/>
                  <a:pt x="331" y="835"/>
                  <a:pt x="331" y="835"/>
                </a:cubicBezTo>
                <a:cubicBezTo>
                  <a:pt x="331" y="835"/>
                  <a:pt x="331" y="835"/>
                  <a:pt x="331" y="835"/>
                </a:cubicBezTo>
                <a:cubicBezTo>
                  <a:pt x="331" y="835"/>
                  <a:pt x="331" y="834"/>
                  <a:pt x="331" y="834"/>
                </a:cubicBezTo>
                <a:close/>
                <a:moveTo>
                  <a:pt x="330" y="844"/>
                </a:moveTo>
                <a:cubicBezTo>
                  <a:pt x="330" y="843"/>
                  <a:pt x="330" y="843"/>
                  <a:pt x="330" y="843"/>
                </a:cubicBezTo>
                <a:cubicBezTo>
                  <a:pt x="330" y="841"/>
                  <a:pt x="331" y="840"/>
                  <a:pt x="332" y="838"/>
                </a:cubicBezTo>
                <a:cubicBezTo>
                  <a:pt x="332" y="839"/>
                  <a:pt x="333" y="840"/>
                  <a:pt x="333" y="841"/>
                </a:cubicBezTo>
                <a:cubicBezTo>
                  <a:pt x="333" y="843"/>
                  <a:pt x="332" y="845"/>
                  <a:pt x="332" y="847"/>
                </a:cubicBezTo>
                <a:cubicBezTo>
                  <a:pt x="331" y="846"/>
                  <a:pt x="330" y="845"/>
                  <a:pt x="330" y="844"/>
                </a:cubicBezTo>
                <a:close/>
                <a:moveTo>
                  <a:pt x="332" y="837"/>
                </a:moveTo>
                <a:cubicBezTo>
                  <a:pt x="333" y="835"/>
                  <a:pt x="333" y="834"/>
                  <a:pt x="334" y="832"/>
                </a:cubicBezTo>
                <a:cubicBezTo>
                  <a:pt x="334" y="832"/>
                  <a:pt x="334" y="832"/>
                  <a:pt x="335" y="831"/>
                </a:cubicBezTo>
                <a:cubicBezTo>
                  <a:pt x="335" y="832"/>
                  <a:pt x="335" y="832"/>
                  <a:pt x="336" y="833"/>
                </a:cubicBezTo>
                <a:cubicBezTo>
                  <a:pt x="335" y="835"/>
                  <a:pt x="334" y="837"/>
                  <a:pt x="334" y="839"/>
                </a:cubicBezTo>
                <a:cubicBezTo>
                  <a:pt x="333" y="838"/>
                  <a:pt x="333" y="838"/>
                  <a:pt x="332" y="837"/>
                </a:cubicBezTo>
                <a:close/>
                <a:moveTo>
                  <a:pt x="335" y="831"/>
                </a:moveTo>
                <a:cubicBezTo>
                  <a:pt x="336" y="830"/>
                  <a:pt x="336" y="830"/>
                  <a:pt x="336" y="830"/>
                </a:cubicBezTo>
                <a:cubicBezTo>
                  <a:pt x="336" y="830"/>
                  <a:pt x="336" y="831"/>
                  <a:pt x="336" y="831"/>
                </a:cubicBezTo>
                <a:cubicBezTo>
                  <a:pt x="336" y="831"/>
                  <a:pt x="336" y="831"/>
                  <a:pt x="335" y="831"/>
                </a:cubicBezTo>
                <a:close/>
                <a:moveTo>
                  <a:pt x="338" y="829"/>
                </a:moveTo>
                <a:cubicBezTo>
                  <a:pt x="338" y="828"/>
                  <a:pt x="339" y="828"/>
                  <a:pt x="339" y="827"/>
                </a:cubicBezTo>
                <a:cubicBezTo>
                  <a:pt x="340" y="829"/>
                  <a:pt x="341" y="830"/>
                  <a:pt x="342" y="831"/>
                </a:cubicBezTo>
                <a:cubicBezTo>
                  <a:pt x="341" y="833"/>
                  <a:pt x="341" y="835"/>
                  <a:pt x="340" y="837"/>
                </a:cubicBezTo>
                <a:cubicBezTo>
                  <a:pt x="339" y="836"/>
                  <a:pt x="338" y="834"/>
                  <a:pt x="337" y="832"/>
                </a:cubicBezTo>
                <a:cubicBezTo>
                  <a:pt x="337" y="831"/>
                  <a:pt x="337" y="830"/>
                  <a:pt x="338" y="829"/>
                </a:cubicBezTo>
                <a:close/>
                <a:moveTo>
                  <a:pt x="341" y="840"/>
                </a:moveTo>
                <a:cubicBezTo>
                  <a:pt x="341" y="841"/>
                  <a:pt x="342" y="841"/>
                  <a:pt x="342" y="842"/>
                </a:cubicBezTo>
                <a:cubicBezTo>
                  <a:pt x="341" y="842"/>
                  <a:pt x="341" y="843"/>
                  <a:pt x="340" y="843"/>
                </a:cubicBezTo>
                <a:cubicBezTo>
                  <a:pt x="341" y="842"/>
                  <a:pt x="341" y="841"/>
                  <a:pt x="341" y="840"/>
                </a:cubicBezTo>
                <a:close/>
                <a:moveTo>
                  <a:pt x="341" y="839"/>
                </a:moveTo>
                <a:cubicBezTo>
                  <a:pt x="341" y="839"/>
                  <a:pt x="341" y="838"/>
                  <a:pt x="342" y="838"/>
                </a:cubicBezTo>
                <a:cubicBezTo>
                  <a:pt x="342" y="838"/>
                  <a:pt x="341" y="837"/>
                  <a:pt x="341" y="837"/>
                </a:cubicBezTo>
                <a:cubicBezTo>
                  <a:pt x="341" y="836"/>
                  <a:pt x="342" y="834"/>
                  <a:pt x="342" y="832"/>
                </a:cubicBezTo>
                <a:cubicBezTo>
                  <a:pt x="344" y="834"/>
                  <a:pt x="345" y="836"/>
                  <a:pt x="346" y="838"/>
                </a:cubicBezTo>
                <a:cubicBezTo>
                  <a:pt x="346" y="838"/>
                  <a:pt x="346" y="838"/>
                  <a:pt x="346" y="839"/>
                </a:cubicBezTo>
                <a:cubicBezTo>
                  <a:pt x="345" y="840"/>
                  <a:pt x="344" y="840"/>
                  <a:pt x="343" y="841"/>
                </a:cubicBezTo>
                <a:cubicBezTo>
                  <a:pt x="342" y="841"/>
                  <a:pt x="342" y="840"/>
                  <a:pt x="341" y="839"/>
                </a:cubicBezTo>
                <a:close/>
                <a:moveTo>
                  <a:pt x="346" y="840"/>
                </a:moveTo>
                <a:cubicBezTo>
                  <a:pt x="346" y="842"/>
                  <a:pt x="345" y="843"/>
                  <a:pt x="345" y="844"/>
                </a:cubicBezTo>
                <a:cubicBezTo>
                  <a:pt x="345" y="844"/>
                  <a:pt x="344" y="843"/>
                  <a:pt x="343" y="842"/>
                </a:cubicBezTo>
                <a:cubicBezTo>
                  <a:pt x="344" y="841"/>
                  <a:pt x="345" y="841"/>
                  <a:pt x="346" y="840"/>
                </a:cubicBezTo>
                <a:close/>
                <a:moveTo>
                  <a:pt x="347" y="839"/>
                </a:moveTo>
                <a:cubicBezTo>
                  <a:pt x="347" y="839"/>
                  <a:pt x="347" y="839"/>
                  <a:pt x="347" y="839"/>
                </a:cubicBezTo>
                <a:cubicBezTo>
                  <a:pt x="348" y="841"/>
                  <a:pt x="350" y="843"/>
                  <a:pt x="351" y="845"/>
                </a:cubicBezTo>
                <a:cubicBezTo>
                  <a:pt x="350" y="847"/>
                  <a:pt x="350" y="849"/>
                  <a:pt x="350" y="850"/>
                </a:cubicBezTo>
                <a:cubicBezTo>
                  <a:pt x="348" y="849"/>
                  <a:pt x="347" y="847"/>
                  <a:pt x="346" y="846"/>
                </a:cubicBezTo>
                <a:cubicBezTo>
                  <a:pt x="346" y="843"/>
                  <a:pt x="347" y="841"/>
                  <a:pt x="347" y="839"/>
                </a:cubicBezTo>
                <a:close/>
                <a:moveTo>
                  <a:pt x="348" y="839"/>
                </a:moveTo>
                <a:cubicBezTo>
                  <a:pt x="350" y="837"/>
                  <a:pt x="351" y="836"/>
                  <a:pt x="353" y="835"/>
                </a:cubicBezTo>
                <a:cubicBezTo>
                  <a:pt x="353" y="838"/>
                  <a:pt x="352" y="841"/>
                  <a:pt x="351" y="843"/>
                </a:cubicBezTo>
                <a:cubicBezTo>
                  <a:pt x="350" y="842"/>
                  <a:pt x="349" y="840"/>
                  <a:pt x="348" y="839"/>
                </a:cubicBezTo>
                <a:close/>
                <a:moveTo>
                  <a:pt x="354" y="835"/>
                </a:moveTo>
                <a:cubicBezTo>
                  <a:pt x="354" y="835"/>
                  <a:pt x="355" y="836"/>
                  <a:pt x="355" y="836"/>
                </a:cubicBezTo>
                <a:cubicBezTo>
                  <a:pt x="354" y="839"/>
                  <a:pt x="353" y="842"/>
                  <a:pt x="352" y="845"/>
                </a:cubicBezTo>
                <a:cubicBezTo>
                  <a:pt x="352" y="845"/>
                  <a:pt x="352" y="845"/>
                  <a:pt x="352" y="844"/>
                </a:cubicBezTo>
                <a:cubicBezTo>
                  <a:pt x="353" y="841"/>
                  <a:pt x="353" y="838"/>
                  <a:pt x="354" y="835"/>
                </a:cubicBezTo>
                <a:close/>
                <a:moveTo>
                  <a:pt x="354" y="834"/>
                </a:moveTo>
                <a:cubicBezTo>
                  <a:pt x="354" y="834"/>
                  <a:pt x="354" y="834"/>
                  <a:pt x="354" y="834"/>
                </a:cubicBezTo>
                <a:cubicBezTo>
                  <a:pt x="355" y="833"/>
                  <a:pt x="355" y="833"/>
                  <a:pt x="356" y="833"/>
                </a:cubicBezTo>
                <a:cubicBezTo>
                  <a:pt x="355" y="834"/>
                  <a:pt x="355" y="834"/>
                  <a:pt x="355" y="835"/>
                </a:cubicBezTo>
                <a:cubicBezTo>
                  <a:pt x="355" y="834"/>
                  <a:pt x="355" y="834"/>
                  <a:pt x="354" y="834"/>
                </a:cubicBezTo>
                <a:close/>
                <a:moveTo>
                  <a:pt x="355" y="832"/>
                </a:moveTo>
                <a:cubicBezTo>
                  <a:pt x="355" y="829"/>
                  <a:pt x="356" y="827"/>
                  <a:pt x="357" y="824"/>
                </a:cubicBezTo>
                <a:cubicBezTo>
                  <a:pt x="357" y="824"/>
                  <a:pt x="357" y="825"/>
                  <a:pt x="357" y="826"/>
                </a:cubicBezTo>
                <a:cubicBezTo>
                  <a:pt x="357" y="828"/>
                  <a:pt x="356" y="829"/>
                  <a:pt x="356" y="831"/>
                </a:cubicBezTo>
                <a:cubicBezTo>
                  <a:pt x="356" y="832"/>
                  <a:pt x="355" y="832"/>
                  <a:pt x="355" y="832"/>
                </a:cubicBezTo>
                <a:close/>
                <a:moveTo>
                  <a:pt x="358" y="826"/>
                </a:moveTo>
                <a:cubicBezTo>
                  <a:pt x="358" y="827"/>
                  <a:pt x="358" y="827"/>
                  <a:pt x="358" y="827"/>
                </a:cubicBezTo>
                <a:cubicBezTo>
                  <a:pt x="358" y="828"/>
                  <a:pt x="359" y="827"/>
                  <a:pt x="359" y="827"/>
                </a:cubicBezTo>
                <a:cubicBezTo>
                  <a:pt x="359" y="826"/>
                  <a:pt x="358" y="825"/>
                  <a:pt x="358" y="825"/>
                </a:cubicBezTo>
                <a:cubicBezTo>
                  <a:pt x="359" y="822"/>
                  <a:pt x="360" y="819"/>
                  <a:pt x="360" y="816"/>
                </a:cubicBezTo>
                <a:cubicBezTo>
                  <a:pt x="361" y="816"/>
                  <a:pt x="361" y="815"/>
                  <a:pt x="361" y="815"/>
                </a:cubicBezTo>
                <a:cubicBezTo>
                  <a:pt x="361" y="815"/>
                  <a:pt x="361" y="815"/>
                  <a:pt x="361" y="815"/>
                </a:cubicBezTo>
                <a:cubicBezTo>
                  <a:pt x="361" y="812"/>
                  <a:pt x="362" y="810"/>
                  <a:pt x="362" y="807"/>
                </a:cubicBezTo>
                <a:cubicBezTo>
                  <a:pt x="362" y="807"/>
                  <a:pt x="362" y="807"/>
                  <a:pt x="362" y="807"/>
                </a:cubicBezTo>
                <a:cubicBezTo>
                  <a:pt x="364" y="802"/>
                  <a:pt x="365" y="796"/>
                  <a:pt x="366" y="791"/>
                </a:cubicBezTo>
                <a:cubicBezTo>
                  <a:pt x="366" y="792"/>
                  <a:pt x="367" y="793"/>
                  <a:pt x="367" y="794"/>
                </a:cubicBezTo>
                <a:cubicBezTo>
                  <a:pt x="368" y="794"/>
                  <a:pt x="368" y="794"/>
                  <a:pt x="368" y="794"/>
                </a:cubicBezTo>
                <a:cubicBezTo>
                  <a:pt x="368" y="792"/>
                  <a:pt x="367" y="791"/>
                  <a:pt x="366" y="789"/>
                </a:cubicBezTo>
                <a:cubicBezTo>
                  <a:pt x="367" y="788"/>
                  <a:pt x="367" y="787"/>
                  <a:pt x="367" y="785"/>
                </a:cubicBezTo>
                <a:cubicBezTo>
                  <a:pt x="369" y="784"/>
                  <a:pt x="370" y="783"/>
                  <a:pt x="372" y="781"/>
                </a:cubicBezTo>
                <a:cubicBezTo>
                  <a:pt x="372" y="784"/>
                  <a:pt x="371" y="787"/>
                  <a:pt x="371" y="790"/>
                </a:cubicBezTo>
                <a:cubicBezTo>
                  <a:pt x="368" y="803"/>
                  <a:pt x="364" y="815"/>
                  <a:pt x="361" y="828"/>
                </a:cubicBezTo>
                <a:cubicBezTo>
                  <a:pt x="360" y="829"/>
                  <a:pt x="358" y="830"/>
                  <a:pt x="357" y="831"/>
                </a:cubicBezTo>
                <a:cubicBezTo>
                  <a:pt x="357" y="829"/>
                  <a:pt x="357" y="828"/>
                  <a:pt x="358" y="826"/>
                </a:cubicBezTo>
                <a:close/>
                <a:moveTo>
                  <a:pt x="368" y="784"/>
                </a:moveTo>
                <a:cubicBezTo>
                  <a:pt x="368" y="782"/>
                  <a:pt x="368" y="780"/>
                  <a:pt x="369" y="778"/>
                </a:cubicBezTo>
                <a:cubicBezTo>
                  <a:pt x="369" y="779"/>
                  <a:pt x="370" y="780"/>
                  <a:pt x="370" y="781"/>
                </a:cubicBezTo>
                <a:cubicBezTo>
                  <a:pt x="370" y="782"/>
                  <a:pt x="371" y="781"/>
                  <a:pt x="370" y="781"/>
                </a:cubicBezTo>
                <a:cubicBezTo>
                  <a:pt x="370" y="780"/>
                  <a:pt x="370" y="779"/>
                  <a:pt x="369" y="778"/>
                </a:cubicBezTo>
                <a:cubicBezTo>
                  <a:pt x="370" y="778"/>
                  <a:pt x="371" y="778"/>
                  <a:pt x="372" y="779"/>
                </a:cubicBezTo>
                <a:cubicBezTo>
                  <a:pt x="372" y="779"/>
                  <a:pt x="372" y="779"/>
                  <a:pt x="372" y="780"/>
                </a:cubicBezTo>
                <a:cubicBezTo>
                  <a:pt x="371" y="781"/>
                  <a:pt x="369" y="783"/>
                  <a:pt x="368" y="784"/>
                </a:cubicBezTo>
                <a:close/>
                <a:moveTo>
                  <a:pt x="373" y="779"/>
                </a:moveTo>
                <a:cubicBezTo>
                  <a:pt x="373" y="779"/>
                  <a:pt x="373" y="779"/>
                  <a:pt x="373" y="779"/>
                </a:cubicBezTo>
                <a:cubicBezTo>
                  <a:pt x="373" y="779"/>
                  <a:pt x="373" y="779"/>
                  <a:pt x="373" y="779"/>
                </a:cubicBezTo>
                <a:cubicBezTo>
                  <a:pt x="373" y="779"/>
                  <a:pt x="373" y="779"/>
                  <a:pt x="373" y="780"/>
                </a:cubicBezTo>
                <a:cubicBezTo>
                  <a:pt x="373" y="779"/>
                  <a:pt x="373" y="779"/>
                  <a:pt x="373" y="779"/>
                </a:cubicBezTo>
                <a:close/>
                <a:moveTo>
                  <a:pt x="375" y="778"/>
                </a:moveTo>
                <a:cubicBezTo>
                  <a:pt x="375" y="777"/>
                  <a:pt x="375" y="777"/>
                  <a:pt x="375" y="777"/>
                </a:cubicBezTo>
                <a:cubicBezTo>
                  <a:pt x="375" y="777"/>
                  <a:pt x="375" y="777"/>
                  <a:pt x="375" y="777"/>
                </a:cubicBezTo>
                <a:cubicBezTo>
                  <a:pt x="375" y="777"/>
                  <a:pt x="375" y="777"/>
                  <a:pt x="375" y="778"/>
                </a:cubicBezTo>
                <a:cubicBezTo>
                  <a:pt x="375" y="778"/>
                  <a:pt x="375" y="778"/>
                  <a:pt x="375" y="778"/>
                </a:cubicBezTo>
                <a:close/>
                <a:moveTo>
                  <a:pt x="375" y="776"/>
                </a:moveTo>
                <a:cubicBezTo>
                  <a:pt x="375" y="776"/>
                  <a:pt x="375" y="776"/>
                  <a:pt x="375" y="776"/>
                </a:cubicBezTo>
                <a:cubicBezTo>
                  <a:pt x="375" y="776"/>
                  <a:pt x="375" y="776"/>
                  <a:pt x="375" y="776"/>
                </a:cubicBezTo>
                <a:cubicBezTo>
                  <a:pt x="375" y="776"/>
                  <a:pt x="375" y="776"/>
                  <a:pt x="375" y="776"/>
                </a:cubicBezTo>
                <a:cubicBezTo>
                  <a:pt x="375" y="776"/>
                  <a:pt x="375" y="776"/>
                  <a:pt x="375" y="776"/>
                </a:cubicBezTo>
                <a:close/>
                <a:moveTo>
                  <a:pt x="376" y="776"/>
                </a:moveTo>
                <a:cubicBezTo>
                  <a:pt x="377" y="776"/>
                  <a:pt x="377" y="776"/>
                  <a:pt x="377" y="776"/>
                </a:cubicBezTo>
                <a:cubicBezTo>
                  <a:pt x="377" y="776"/>
                  <a:pt x="376" y="776"/>
                  <a:pt x="376" y="776"/>
                </a:cubicBezTo>
                <a:cubicBezTo>
                  <a:pt x="376" y="776"/>
                  <a:pt x="376" y="776"/>
                  <a:pt x="376" y="776"/>
                </a:cubicBezTo>
                <a:close/>
                <a:moveTo>
                  <a:pt x="388" y="774"/>
                </a:moveTo>
                <a:cubicBezTo>
                  <a:pt x="388" y="774"/>
                  <a:pt x="388" y="774"/>
                  <a:pt x="388" y="774"/>
                </a:cubicBezTo>
                <a:cubicBezTo>
                  <a:pt x="390" y="774"/>
                  <a:pt x="392" y="774"/>
                  <a:pt x="394" y="774"/>
                </a:cubicBezTo>
                <a:cubicBezTo>
                  <a:pt x="394" y="774"/>
                  <a:pt x="394" y="774"/>
                  <a:pt x="395" y="774"/>
                </a:cubicBezTo>
                <a:cubicBezTo>
                  <a:pt x="395" y="774"/>
                  <a:pt x="395" y="774"/>
                  <a:pt x="395" y="774"/>
                </a:cubicBezTo>
                <a:cubicBezTo>
                  <a:pt x="400" y="774"/>
                  <a:pt x="404" y="773"/>
                  <a:pt x="409" y="773"/>
                </a:cubicBezTo>
                <a:cubicBezTo>
                  <a:pt x="409" y="773"/>
                  <a:pt x="409" y="774"/>
                  <a:pt x="409" y="774"/>
                </a:cubicBezTo>
                <a:cubicBezTo>
                  <a:pt x="409" y="774"/>
                  <a:pt x="410" y="774"/>
                  <a:pt x="410" y="773"/>
                </a:cubicBezTo>
                <a:cubicBezTo>
                  <a:pt x="410" y="773"/>
                  <a:pt x="410" y="773"/>
                  <a:pt x="410" y="773"/>
                </a:cubicBezTo>
                <a:cubicBezTo>
                  <a:pt x="413" y="773"/>
                  <a:pt x="416" y="773"/>
                  <a:pt x="419" y="773"/>
                </a:cubicBezTo>
                <a:cubicBezTo>
                  <a:pt x="420" y="773"/>
                  <a:pt x="420" y="773"/>
                  <a:pt x="420" y="774"/>
                </a:cubicBezTo>
                <a:cubicBezTo>
                  <a:pt x="417" y="774"/>
                  <a:pt x="414" y="774"/>
                  <a:pt x="411" y="774"/>
                </a:cubicBezTo>
                <a:cubicBezTo>
                  <a:pt x="404" y="774"/>
                  <a:pt x="396" y="774"/>
                  <a:pt x="388" y="774"/>
                </a:cubicBezTo>
                <a:close/>
                <a:moveTo>
                  <a:pt x="420" y="774"/>
                </a:moveTo>
                <a:cubicBezTo>
                  <a:pt x="420" y="774"/>
                  <a:pt x="420" y="774"/>
                  <a:pt x="420" y="774"/>
                </a:cubicBezTo>
                <a:cubicBezTo>
                  <a:pt x="419" y="774"/>
                  <a:pt x="417" y="774"/>
                  <a:pt x="415" y="774"/>
                </a:cubicBezTo>
                <a:cubicBezTo>
                  <a:pt x="417" y="774"/>
                  <a:pt x="419" y="774"/>
                  <a:pt x="420" y="774"/>
                </a:cubicBezTo>
                <a:close/>
                <a:moveTo>
                  <a:pt x="422" y="774"/>
                </a:moveTo>
                <a:cubicBezTo>
                  <a:pt x="422" y="774"/>
                  <a:pt x="422" y="774"/>
                  <a:pt x="422" y="774"/>
                </a:cubicBezTo>
                <a:cubicBezTo>
                  <a:pt x="421" y="774"/>
                  <a:pt x="421" y="774"/>
                  <a:pt x="421" y="774"/>
                </a:cubicBezTo>
                <a:cubicBezTo>
                  <a:pt x="427" y="773"/>
                  <a:pt x="433" y="773"/>
                  <a:pt x="440" y="772"/>
                </a:cubicBezTo>
                <a:cubicBezTo>
                  <a:pt x="443" y="772"/>
                  <a:pt x="447" y="772"/>
                  <a:pt x="450" y="773"/>
                </a:cubicBezTo>
                <a:cubicBezTo>
                  <a:pt x="450" y="773"/>
                  <a:pt x="450" y="773"/>
                  <a:pt x="450" y="773"/>
                </a:cubicBezTo>
                <a:cubicBezTo>
                  <a:pt x="441" y="774"/>
                  <a:pt x="431" y="774"/>
                  <a:pt x="422" y="774"/>
                </a:cubicBezTo>
                <a:close/>
                <a:moveTo>
                  <a:pt x="456" y="773"/>
                </a:moveTo>
                <a:cubicBezTo>
                  <a:pt x="456" y="773"/>
                  <a:pt x="457" y="773"/>
                  <a:pt x="457" y="773"/>
                </a:cubicBezTo>
                <a:cubicBezTo>
                  <a:pt x="458" y="773"/>
                  <a:pt x="458" y="773"/>
                  <a:pt x="459" y="773"/>
                </a:cubicBezTo>
                <a:cubicBezTo>
                  <a:pt x="457" y="774"/>
                  <a:pt x="455" y="774"/>
                  <a:pt x="452" y="774"/>
                </a:cubicBezTo>
                <a:cubicBezTo>
                  <a:pt x="452" y="774"/>
                  <a:pt x="452" y="774"/>
                  <a:pt x="452" y="774"/>
                </a:cubicBezTo>
                <a:cubicBezTo>
                  <a:pt x="454" y="774"/>
                  <a:pt x="455" y="774"/>
                  <a:pt x="456" y="773"/>
                </a:cubicBezTo>
                <a:close/>
                <a:moveTo>
                  <a:pt x="461" y="774"/>
                </a:moveTo>
                <a:cubicBezTo>
                  <a:pt x="462" y="774"/>
                  <a:pt x="462" y="774"/>
                  <a:pt x="462" y="774"/>
                </a:cubicBezTo>
                <a:cubicBezTo>
                  <a:pt x="463" y="774"/>
                  <a:pt x="463" y="775"/>
                  <a:pt x="464" y="775"/>
                </a:cubicBezTo>
                <a:cubicBezTo>
                  <a:pt x="463" y="775"/>
                  <a:pt x="462" y="775"/>
                  <a:pt x="462" y="775"/>
                </a:cubicBezTo>
                <a:cubicBezTo>
                  <a:pt x="462" y="775"/>
                  <a:pt x="461" y="774"/>
                  <a:pt x="461" y="774"/>
                </a:cubicBezTo>
                <a:close/>
                <a:moveTo>
                  <a:pt x="460" y="775"/>
                </a:moveTo>
                <a:cubicBezTo>
                  <a:pt x="460" y="775"/>
                  <a:pt x="460" y="775"/>
                  <a:pt x="460" y="775"/>
                </a:cubicBezTo>
                <a:cubicBezTo>
                  <a:pt x="460" y="775"/>
                  <a:pt x="460" y="775"/>
                  <a:pt x="460" y="775"/>
                </a:cubicBezTo>
                <a:cubicBezTo>
                  <a:pt x="460" y="775"/>
                  <a:pt x="460" y="775"/>
                  <a:pt x="460" y="775"/>
                </a:cubicBezTo>
                <a:close/>
                <a:moveTo>
                  <a:pt x="468" y="776"/>
                </a:moveTo>
                <a:cubicBezTo>
                  <a:pt x="468" y="776"/>
                  <a:pt x="469" y="776"/>
                  <a:pt x="469" y="776"/>
                </a:cubicBezTo>
                <a:cubicBezTo>
                  <a:pt x="469" y="776"/>
                  <a:pt x="469" y="776"/>
                  <a:pt x="469" y="776"/>
                </a:cubicBezTo>
                <a:cubicBezTo>
                  <a:pt x="469" y="776"/>
                  <a:pt x="468" y="776"/>
                  <a:pt x="468" y="776"/>
                </a:cubicBezTo>
                <a:cubicBezTo>
                  <a:pt x="468" y="776"/>
                  <a:pt x="468" y="776"/>
                  <a:pt x="468" y="776"/>
                </a:cubicBezTo>
                <a:close/>
                <a:moveTo>
                  <a:pt x="469" y="777"/>
                </a:moveTo>
                <a:cubicBezTo>
                  <a:pt x="469" y="778"/>
                  <a:pt x="469" y="778"/>
                  <a:pt x="469" y="779"/>
                </a:cubicBezTo>
                <a:cubicBezTo>
                  <a:pt x="469" y="779"/>
                  <a:pt x="469" y="779"/>
                  <a:pt x="468" y="779"/>
                </a:cubicBezTo>
                <a:cubicBezTo>
                  <a:pt x="468" y="779"/>
                  <a:pt x="468" y="779"/>
                  <a:pt x="468" y="779"/>
                </a:cubicBezTo>
                <a:cubicBezTo>
                  <a:pt x="468" y="778"/>
                  <a:pt x="468" y="778"/>
                  <a:pt x="468" y="777"/>
                </a:cubicBezTo>
                <a:cubicBezTo>
                  <a:pt x="468" y="777"/>
                  <a:pt x="469" y="777"/>
                  <a:pt x="469" y="777"/>
                </a:cubicBezTo>
                <a:close/>
                <a:moveTo>
                  <a:pt x="476" y="808"/>
                </a:moveTo>
                <a:cubicBezTo>
                  <a:pt x="477" y="809"/>
                  <a:pt x="478" y="811"/>
                  <a:pt x="480" y="812"/>
                </a:cubicBezTo>
                <a:cubicBezTo>
                  <a:pt x="480" y="815"/>
                  <a:pt x="480" y="817"/>
                  <a:pt x="480" y="819"/>
                </a:cubicBezTo>
                <a:cubicBezTo>
                  <a:pt x="480" y="818"/>
                  <a:pt x="479" y="818"/>
                  <a:pt x="479" y="817"/>
                </a:cubicBezTo>
                <a:cubicBezTo>
                  <a:pt x="479" y="817"/>
                  <a:pt x="478" y="818"/>
                  <a:pt x="478" y="818"/>
                </a:cubicBezTo>
                <a:cubicBezTo>
                  <a:pt x="479" y="819"/>
                  <a:pt x="480" y="820"/>
                  <a:pt x="481" y="822"/>
                </a:cubicBezTo>
                <a:cubicBezTo>
                  <a:pt x="481" y="826"/>
                  <a:pt x="482" y="831"/>
                  <a:pt x="482" y="835"/>
                </a:cubicBezTo>
                <a:cubicBezTo>
                  <a:pt x="482" y="834"/>
                  <a:pt x="482" y="833"/>
                  <a:pt x="481" y="832"/>
                </a:cubicBezTo>
                <a:cubicBezTo>
                  <a:pt x="480" y="825"/>
                  <a:pt x="478" y="818"/>
                  <a:pt x="476" y="811"/>
                </a:cubicBezTo>
                <a:cubicBezTo>
                  <a:pt x="476" y="810"/>
                  <a:pt x="476" y="809"/>
                  <a:pt x="476" y="808"/>
                </a:cubicBezTo>
                <a:close/>
                <a:moveTo>
                  <a:pt x="490" y="846"/>
                </a:moveTo>
                <a:cubicBezTo>
                  <a:pt x="489" y="845"/>
                  <a:pt x="489" y="844"/>
                  <a:pt x="488" y="844"/>
                </a:cubicBezTo>
                <a:cubicBezTo>
                  <a:pt x="488" y="843"/>
                  <a:pt x="489" y="842"/>
                  <a:pt x="489" y="841"/>
                </a:cubicBezTo>
                <a:cubicBezTo>
                  <a:pt x="489" y="841"/>
                  <a:pt x="489" y="841"/>
                  <a:pt x="489" y="841"/>
                </a:cubicBezTo>
                <a:cubicBezTo>
                  <a:pt x="490" y="843"/>
                  <a:pt x="490" y="844"/>
                  <a:pt x="491" y="845"/>
                </a:cubicBezTo>
                <a:cubicBezTo>
                  <a:pt x="490" y="846"/>
                  <a:pt x="490" y="846"/>
                  <a:pt x="490" y="846"/>
                </a:cubicBezTo>
                <a:close/>
                <a:moveTo>
                  <a:pt x="490" y="842"/>
                </a:moveTo>
                <a:cubicBezTo>
                  <a:pt x="491" y="842"/>
                  <a:pt x="491" y="843"/>
                  <a:pt x="492" y="844"/>
                </a:cubicBezTo>
                <a:cubicBezTo>
                  <a:pt x="492" y="844"/>
                  <a:pt x="491" y="845"/>
                  <a:pt x="491" y="845"/>
                </a:cubicBezTo>
                <a:cubicBezTo>
                  <a:pt x="491" y="844"/>
                  <a:pt x="490" y="843"/>
                  <a:pt x="490" y="842"/>
                </a:cubicBezTo>
                <a:close/>
                <a:moveTo>
                  <a:pt x="489" y="839"/>
                </a:moveTo>
                <a:cubicBezTo>
                  <a:pt x="489" y="836"/>
                  <a:pt x="488" y="833"/>
                  <a:pt x="487" y="830"/>
                </a:cubicBezTo>
                <a:cubicBezTo>
                  <a:pt x="488" y="831"/>
                  <a:pt x="489" y="832"/>
                  <a:pt x="490" y="833"/>
                </a:cubicBezTo>
                <a:cubicBezTo>
                  <a:pt x="490" y="833"/>
                  <a:pt x="490" y="833"/>
                  <a:pt x="490" y="834"/>
                </a:cubicBezTo>
                <a:cubicBezTo>
                  <a:pt x="490" y="834"/>
                  <a:pt x="491" y="834"/>
                  <a:pt x="491" y="834"/>
                </a:cubicBezTo>
                <a:cubicBezTo>
                  <a:pt x="491" y="834"/>
                  <a:pt x="491" y="834"/>
                  <a:pt x="491" y="834"/>
                </a:cubicBezTo>
                <a:cubicBezTo>
                  <a:pt x="491" y="834"/>
                  <a:pt x="491" y="835"/>
                  <a:pt x="491" y="836"/>
                </a:cubicBezTo>
                <a:cubicBezTo>
                  <a:pt x="491" y="837"/>
                  <a:pt x="490" y="838"/>
                  <a:pt x="489" y="839"/>
                </a:cubicBezTo>
                <a:close/>
                <a:moveTo>
                  <a:pt x="492" y="834"/>
                </a:moveTo>
                <a:cubicBezTo>
                  <a:pt x="492" y="835"/>
                  <a:pt x="492" y="835"/>
                  <a:pt x="492" y="835"/>
                </a:cubicBezTo>
                <a:cubicBezTo>
                  <a:pt x="492" y="835"/>
                  <a:pt x="492" y="835"/>
                  <a:pt x="492" y="835"/>
                </a:cubicBezTo>
                <a:cubicBezTo>
                  <a:pt x="492" y="835"/>
                  <a:pt x="492" y="835"/>
                  <a:pt x="492" y="834"/>
                </a:cubicBezTo>
                <a:close/>
                <a:moveTo>
                  <a:pt x="494" y="824"/>
                </a:moveTo>
                <a:cubicBezTo>
                  <a:pt x="494" y="824"/>
                  <a:pt x="494" y="824"/>
                  <a:pt x="494" y="824"/>
                </a:cubicBezTo>
                <a:cubicBezTo>
                  <a:pt x="494" y="825"/>
                  <a:pt x="495" y="825"/>
                  <a:pt x="495" y="826"/>
                </a:cubicBezTo>
                <a:cubicBezTo>
                  <a:pt x="494" y="826"/>
                  <a:pt x="494" y="825"/>
                  <a:pt x="494" y="825"/>
                </a:cubicBezTo>
                <a:cubicBezTo>
                  <a:pt x="494" y="825"/>
                  <a:pt x="494" y="824"/>
                  <a:pt x="494" y="824"/>
                </a:cubicBezTo>
                <a:close/>
                <a:moveTo>
                  <a:pt x="494" y="822"/>
                </a:moveTo>
                <a:cubicBezTo>
                  <a:pt x="493" y="822"/>
                  <a:pt x="493" y="821"/>
                  <a:pt x="492" y="821"/>
                </a:cubicBezTo>
                <a:cubicBezTo>
                  <a:pt x="492" y="819"/>
                  <a:pt x="492" y="818"/>
                  <a:pt x="491" y="816"/>
                </a:cubicBezTo>
                <a:cubicBezTo>
                  <a:pt x="492" y="816"/>
                  <a:pt x="492" y="815"/>
                  <a:pt x="492" y="814"/>
                </a:cubicBezTo>
                <a:cubicBezTo>
                  <a:pt x="493" y="817"/>
                  <a:pt x="493" y="820"/>
                  <a:pt x="494" y="822"/>
                </a:cubicBezTo>
                <a:cubicBezTo>
                  <a:pt x="494" y="822"/>
                  <a:pt x="494" y="822"/>
                  <a:pt x="494" y="822"/>
                </a:cubicBezTo>
                <a:close/>
                <a:moveTo>
                  <a:pt x="489" y="808"/>
                </a:moveTo>
                <a:cubicBezTo>
                  <a:pt x="489" y="808"/>
                  <a:pt x="489" y="808"/>
                  <a:pt x="489" y="808"/>
                </a:cubicBezTo>
                <a:cubicBezTo>
                  <a:pt x="490" y="808"/>
                  <a:pt x="490" y="807"/>
                  <a:pt x="490" y="807"/>
                </a:cubicBezTo>
                <a:cubicBezTo>
                  <a:pt x="490" y="807"/>
                  <a:pt x="491" y="808"/>
                  <a:pt x="491" y="808"/>
                </a:cubicBezTo>
                <a:cubicBezTo>
                  <a:pt x="491" y="809"/>
                  <a:pt x="491" y="810"/>
                  <a:pt x="492" y="811"/>
                </a:cubicBezTo>
                <a:cubicBezTo>
                  <a:pt x="491" y="810"/>
                  <a:pt x="490" y="809"/>
                  <a:pt x="489" y="808"/>
                </a:cubicBezTo>
                <a:close/>
                <a:moveTo>
                  <a:pt x="490" y="805"/>
                </a:moveTo>
                <a:cubicBezTo>
                  <a:pt x="490" y="805"/>
                  <a:pt x="489" y="804"/>
                  <a:pt x="488" y="803"/>
                </a:cubicBezTo>
                <a:cubicBezTo>
                  <a:pt x="488" y="801"/>
                  <a:pt x="487" y="798"/>
                  <a:pt x="487" y="795"/>
                </a:cubicBezTo>
                <a:cubicBezTo>
                  <a:pt x="487" y="795"/>
                  <a:pt x="488" y="794"/>
                  <a:pt x="488" y="793"/>
                </a:cubicBezTo>
                <a:cubicBezTo>
                  <a:pt x="489" y="797"/>
                  <a:pt x="490" y="801"/>
                  <a:pt x="490" y="805"/>
                </a:cubicBezTo>
                <a:cubicBezTo>
                  <a:pt x="490" y="805"/>
                  <a:pt x="490" y="805"/>
                  <a:pt x="490" y="805"/>
                </a:cubicBezTo>
                <a:close/>
                <a:moveTo>
                  <a:pt x="489" y="792"/>
                </a:moveTo>
                <a:cubicBezTo>
                  <a:pt x="489" y="792"/>
                  <a:pt x="489" y="792"/>
                  <a:pt x="489" y="792"/>
                </a:cubicBezTo>
                <a:cubicBezTo>
                  <a:pt x="490" y="793"/>
                  <a:pt x="491" y="794"/>
                  <a:pt x="492" y="794"/>
                </a:cubicBezTo>
                <a:cubicBezTo>
                  <a:pt x="493" y="796"/>
                  <a:pt x="494" y="797"/>
                  <a:pt x="496" y="799"/>
                </a:cubicBezTo>
                <a:cubicBezTo>
                  <a:pt x="495" y="799"/>
                  <a:pt x="495" y="799"/>
                  <a:pt x="495" y="799"/>
                </a:cubicBezTo>
                <a:cubicBezTo>
                  <a:pt x="494" y="801"/>
                  <a:pt x="493" y="802"/>
                  <a:pt x="491" y="804"/>
                </a:cubicBezTo>
                <a:cubicBezTo>
                  <a:pt x="491" y="800"/>
                  <a:pt x="490" y="796"/>
                  <a:pt x="489" y="792"/>
                </a:cubicBezTo>
                <a:close/>
                <a:moveTo>
                  <a:pt x="490" y="791"/>
                </a:moveTo>
                <a:cubicBezTo>
                  <a:pt x="491" y="790"/>
                  <a:pt x="491" y="790"/>
                  <a:pt x="491" y="789"/>
                </a:cubicBezTo>
                <a:cubicBezTo>
                  <a:pt x="492" y="788"/>
                  <a:pt x="492" y="788"/>
                  <a:pt x="493" y="787"/>
                </a:cubicBezTo>
                <a:cubicBezTo>
                  <a:pt x="493" y="787"/>
                  <a:pt x="494" y="788"/>
                  <a:pt x="494" y="788"/>
                </a:cubicBezTo>
                <a:cubicBezTo>
                  <a:pt x="495" y="791"/>
                  <a:pt x="495" y="794"/>
                  <a:pt x="496" y="797"/>
                </a:cubicBezTo>
                <a:cubicBezTo>
                  <a:pt x="494" y="795"/>
                  <a:pt x="492" y="793"/>
                  <a:pt x="490" y="791"/>
                </a:cubicBezTo>
                <a:close/>
                <a:moveTo>
                  <a:pt x="493" y="786"/>
                </a:moveTo>
                <a:cubicBezTo>
                  <a:pt x="493" y="786"/>
                  <a:pt x="493" y="786"/>
                  <a:pt x="494" y="786"/>
                </a:cubicBezTo>
                <a:cubicBezTo>
                  <a:pt x="494" y="786"/>
                  <a:pt x="494" y="786"/>
                  <a:pt x="494" y="786"/>
                </a:cubicBezTo>
                <a:cubicBezTo>
                  <a:pt x="494" y="786"/>
                  <a:pt x="493" y="786"/>
                  <a:pt x="493" y="786"/>
                </a:cubicBezTo>
                <a:close/>
                <a:moveTo>
                  <a:pt x="493" y="785"/>
                </a:moveTo>
                <a:cubicBezTo>
                  <a:pt x="492" y="785"/>
                  <a:pt x="492" y="784"/>
                  <a:pt x="491" y="783"/>
                </a:cubicBezTo>
                <a:cubicBezTo>
                  <a:pt x="492" y="783"/>
                  <a:pt x="492" y="782"/>
                  <a:pt x="493" y="781"/>
                </a:cubicBezTo>
                <a:cubicBezTo>
                  <a:pt x="493" y="783"/>
                  <a:pt x="493" y="784"/>
                  <a:pt x="493" y="785"/>
                </a:cubicBezTo>
                <a:cubicBezTo>
                  <a:pt x="493" y="785"/>
                  <a:pt x="493" y="785"/>
                  <a:pt x="493" y="785"/>
                </a:cubicBezTo>
                <a:close/>
                <a:moveTo>
                  <a:pt x="491" y="783"/>
                </a:moveTo>
                <a:cubicBezTo>
                  <a:pt x="489" y="781"/>
                  <a:pt x="488" y="779"/>
                  <a:pt x="487" y="778"/>
                </a:cubicBezTo>
                <a:cubicBezTo>
                  <a:pt x="488" y="778"/>
                  <a:pt x="490" y="778"/>
                  <a:pt x="491" y="778"/>
                </a:cubicBezTo>
                <a:cubicBezTo>
                  <a:pt x="491" y="778"/>
                  <a:pt x="492" y="778"/>
                  <a:pt x="492" y="778"/>
                </a:cubicBezTo>
                <a:cubicBezTo>
                  <a:pt x="492" y="779"/>
                  <a:pt x="492" y="780"/>
                  <a:pt x="492" y="780"/>
                </a:cubicBezTo>
                <a:cubicBezTo>
                  <a:pt x="492" y="781"/>
                  <a:pt x="491" y="782"/>
                  <a:pt x="491" y="783"/>
                </a:cubicBezTo>
                <a:close/>
                <a:moveTo>
                  <a:pt x="493" y="779"/>
                </a:moveTo>
                <a:cubicBezTo>
                  <a:pt x="493" y="779"/>
                  <a:pt x="493" y="779"/>
                  <a:pt x="493" y="779"/>
                </a:cubicBezTo>
                <a:cubicBezTo>
                  <a:pt x="493" y="779"/>
                  <a:pt x="493" y="779"/>
                  <a:pt x="493" y="779"/>
                </a:cubicBezTo>
                <a:cubicBezTo>
                  <a:pt x="493" y="779"/>
                  <a:pt x="493" y="779"/>
                  <a:pt x="493" y="779"/>
                </a:cubicBezTo>
                <a:close/>
                <a:moveTo>
                  <a:pt x="493" y="778"/>
                </a:moveTo>
                <a:cubicBezTo>
                  <a:pt x="493" y="778"/>
                  <a:pt x="494" y="778"/>
                  <a:pt x="494" y="778"/>
                </a:cubicBezTo>
                <a:cubicBezTo>
                  <a:pt x="494" y="778"/>
                  <a:pt x="494" y="778"/>
                  <a:pt x="494" y="778"/>
                </a:cubicBezTo>
                <a:cubicBezTo>
                  <a:pt x="494" y="778"/>
                  <a:pt x="493" y="778"/>
                  <a:pt x="493" y="778"/>
                </a:cubicBezTo>
                <a:close/>
                <a:moveTo>
                  <a:pt x="493" y="777"/>
                </a:moveTo>
                <a:cubicBezTo>
                  <a:pt x="493" y="777"/>
                  <a:pt x="493" y="777"/>
                  <a:pt x="493" y="777"/>
                </a:cubicBezTo>
                <a:cubicBezTo>
                  <a:pt x="493" y="776"/>
                  <a:pt x="493" y="776"/>
                  <a:pt x="492" y="776"/>
                </a:cubicBezTo>
                <a:cubicBezTo>
                  <a:pt x="493" y="776"/>
                  <a:pt x="493" y="776"/>
                  <a:pt x="493" y="776"/>
                </a:cubicBezTo>
                <a:cubicBezTo>
                  <a:pt x="493" y="776"/>
                  <a:pt x="493" y="776"/>
                  <a:pt x="493" y="777"/>
                </a:cubicBezTo>
                <a:close/>
                <a:moveTo>
                  <a:pt x="492" y="775"/>
                </a:moveTo>
                <a:cubicBezTo>
                  <a:pt x="492" y="774"/>
                  <a:pt x="492" y="773"/>
                  <a:pt x="492" y="772"/>
                </a:cubicBezTo>
                <a:cubicBezTo>
                  <a:pt x="492" y="772"/>
                  <a:pt x="492" y="772"/>
                  <a:pt x="492" y="772"/>
                </a:cubicBezTo>
                <a:cubicBezTo>
                  <a:pt x="492" y="773"/>
                  <a:pt x="493" y="774"/>
                  <a:pt x="493" y="775"/>
                </a:cubicBezTo>
                <a:cubicBezTo>
                  <a:pt x="493" y="775"/>
                  <a:pt x="493" y="775"/>
                  <a:pt x="492" y="775"/>
                </a:cubicBezTo>
                <a:close/>
                <a:moveTo>
                  <a:pt x="491" y="770"/>
                </a:moveTo>
                <a:cubicBezTo>
                  <a:pt x="491" y="769"/>
                  <a:pt x="491" y="768"/>
                  <a:pt x="490" y="766"/>
                </a:cubicBezTo>
                <a:cubicBezTo>
                  <a:pt x="491" y="767"/>
                  <a:pt x="491" y="769"/>
                  <a:pt x="492" y="770"/>
                </a:cubicBezTo>
                <a:cubicBezTo>
                  <a:pt x="492" y="770"/>
                  <a:pt x="491" y="770"/>
                  <a:pt x="491" y="770"/>
                </a:cubicBezTo>
                <a:close/>
                <a:moveTo>
                  <a:pt x="485" y="752"/>
                </a:moveTo>
                <a:cubicBezTo>
                  <a:pt x="485" y="752"/>
                  <a:pt x="485" y="752"/>
                  <a:pt x="485" y="752"/>
                </a:cubicBezTo>
                <a:cubicBezTo>
                  <a:pt x="485" y="752"/>
                  <a:pt x="485" y="752"/>
                  <a:pt x="485" y="752"/>
                </a:cubicBezTo>
                <a:cubicBezTo>
                  <a:pt x="485" y="752"/>
                  <a:pt x="485" y="752"/>
                  <a:pt x="485" y="752"/>
                </a:cubicBezTo>
                <a:close/>
                <a:moveTo>
                  <a:pt x="469" y="743"/>
                </a:moveTo>
                <a:cubicBezTo>
                  <a:pt x="469" y="743"/>
                  <a:pt x="468" y="743"/>
                  <a:pt x="468" y="743"/>
                </a:cubicBezTo>
                <a:cubicBezTo>
                  <a:pt x="469" y="743"/>
                  <a:pt x="469" y="743"/>
                  <a:pt x="470" y="743"/>
                </a:cubicBezTo>
                <a:cubicBezTo>
                  <a:pt x="469" y="743"/>
                  <a:pt x="469" y="743"/>
                  <a:pt x="469" y="743"/>
                </a:cubicBezTo>
                <a:cubicBezTo>
                  <a:pt x="469" y="743"/>
                  <a:pt x="469" y="743"/>
                  <a:pt x="469" y="743"/>
                </a:cubicBezTo>
                <a:close/>
                <a:moveTo>
                  <a:pt x="463" y="741"/>
                </a:moveTo>
                <a:cubicBezTo>
                  <a:pt x="463" y="741"/>
                  <a:pt x="462" y="742"/>
                  <a:pt x="462" y="742"/>
                </a:cubicBezTo>
                <a:cubicBezTo>
                  <a:pt x="462" y="742"/>
                  <a:pt x="462" y="742"/>
                  <a:pt x="462" y="742"/>
                </a:cubicBezTo>
                <a:cubicBezTo>
                  <a:pt x="461" y="742"/>
                  <a:pt x="461" y="742"/>
                  <a:pt x="460" y="742"/>
                </a:cubicBezTo>
                <a:cubicBezTo>
                  <a:pt x="460" y="740"/>
                  <a:pt x="460" y="738"/>
                  <a:pt x="460" y="736"/>
                </a:cubicBezTo>
                <a:cubicBezTo>
                  <a:pt x="460" y="736"/>
                  <a:pt x="461" y="736"/>
                  <a:pt x="462" y="736"/>
                </a:cubicBezTo>
                <a:cubicBezTo>
                  <a:pt x="462" y="737"/>
                  <a:pt x="462" y="738"/>
                  <a:pt x="462" y="738"/>
                </a:cubicBezTo>
                <a:cubicBezTo>
                  <a:pt x="462" y="739"/>
                  <a:pt x="463" y="740"/>
                  <a:pt x="463" y="741"/>
                </a:cubicBezTo>
                <a:close/>
                <a:moveTo>
                  <a:pt x="449" y="733"/>
                </a:moveTo>
                <a:cubicBezTo>
                  <a:pt x="449" y="733"/>
                  <a:pt x="449" y="733"/>
                  <a:pt x="449" y="732"/>
                </a:cubicBezTo>
                <a:cubicBezTo>
                  <a:pt x="449" y="733"/>
                  <a:pt x="450" y="733"/>
                  <a:pt x="450" y="733"/>
                </a:cubicBezTo>
                <a:cubicBezTo>
                  <a:pt x="450" y="733"/>
                  <a:pt x="449" y="733"/>
                  <a:pt x="449" y="733"/>
                </a:cubicBezTo>
                <a:close/>
                <a:moveTo>
                  <a:pt x="447" y="733"/>
                </a:moveTo>
                <a:cubicBezTo>
                  <a:pt x="447" y="733"/>
                  <a:pt x="446" y="733"/>
                  <a:pt x="446" y="733"/>
                </a:cubicBezTo>
                <a:cubicBezTo>
                  <a:pt x="446" y="733"/>
                  <a:pt x="446" y="732"/>
                  <a:pt x="446" y="732"/>
                </a:cubicBezTo>
                <a:cubicBezTo>
                  <a:pt x="446" y="732"/>
                  <a:pt x="447" y="732"/>
                  <a:pt x="447" y="732"/>
                </a:cubicBezTo>
                <a:cubicBezTo>
                  <a:pt x="447" y="732"/>
                  <a:pt x="447" y="733"/>
                  <a:pt x="447" y="733"/>
                </a:cubicBezTo>
                <a:close/>
                <a:moveTo>
                  <a:pt x="433" y="728"/>
                </a:moveTo>
                <a:cubicBezTo>
                  <a:pt x="434" y="729"/>
                  <a:pt x="434" y="730"/>
                  <a:pt x="435" y="730"/>
                </a:cubicBezTo>
                <a:cubicBezTo>
                  <a:pt x="433" y="730"/>
                  <a:pt x="431" y="730"/>
                  <a:pt x="429" y="730"/>
                </a:cubicBezTo>
                <a:cubicBezTo>
                  <a:pt x="430" y="729"/>
                  <a:pt x="431" y="728"/>
                  <a:pt x="432" y="728"/>
                </a:cubicBezTo>
                <a:cubicBezTo>
                  <a:pt x="432" y="728"/>
                  <a:pt x="433" y="728"/>
                  <a:pt x="433" y="728"/>
                </a:cubicBezTo>
                <a:close/>
                <a:moveTo>
                  <a:pt x="427" y="730"/>
                </a:moveTo>
                <a:cubicBezTo>
                  <a:pt x="426" y="730"/>
                  <a:pt x="425" y="730"/>
                  <a:pt x="424" y="730"/>
                </a:cubicBezTo>
                <a:cubicBezTo>
                  <a:pt x="424" y="729"/>
                  <a:pt x="424" y="729"/>
                  <a:pt x="424" y="728"/>
                </a:cubicBezTo>
                <a:cubicBezTo>
                  <a:pt x="424" y="728"/>
                  <a:pt x="425" y="728"/>
                  <a:pt x="425" y="728"/>
                </a:cubicBezTo>
                <a:cubicBezTo>
                  <a:pt x="427" y="728"/>
                  <a:pt x="428" y="728"/>
                  <a:pt x="430" y="728"/>
                </a:cubicBezTo>
                <a:cubicBezTo>
                  <a:pt x="429" y="728"/>
                  <a:pt x="428" y="729"/>
                  <a:pt x="427" y="730"/>
                </a:cubicBezTo>
                <a:close/>
                <a:moveTo>
                  <a:pt x="419" y="729"/>
                </a:moveTo>
                <a:cubicBezTo>
                  <a:pt x="417" y="729"/>
                  <a:pt x="416" y="729"/>
                  <a:pt x="414" y="729"/>
                </a:cubicBezTo>
                <a:cubicBezTo>
                  <a:pt x="414" y="729"/>
                  <a:pt x="414" y="729"/>
                  <a:pt x="414" y="729"/>
                </a:cubicBezTo>
                <a:cubicBezTo>
                  <a:pt x="416" y="729"/>
                  <a:pt x="418" y="729"/>
                  <a:pt x="419" y="729"/>
                </a:cubicBezTo>
                <a:cubicBezTo>
                  <a:pt x="419" y="729"/>
                  <a:pt x="419" y="729"/>
                  <a:pt x="419" y="729"/>
                </a:cubicBezTo>
                <a:close/>
                <a:moveTo>
                  <a:pt x="413" y="729"/>
                </a:moveTo>
                <a:cubicBezTo>
                  <a:pt x="413" y="729"/>
                  <a:pt x="413" y="729"/>
                  <a:pt x="413" y="729"/>
                </a:cubicBezTo>
                <a:cubicBezTo>
                  <a:pt x="413" y="729"/>
                  <a:pt x="413" y="729"/>
                  <a:pt x="413" y="729"/>
                </a:cubicBezTo>
                <a:cubicBezTo>
                  <a:pt x="413" y="729"/>
                  <a:pt x="413" y="729"/>
                  <a:pt x="413" y="729"/>
                </a:cubicBezTo>
                <a:close/>
                <a:moveTo>
                  <a:pt x="406" y="729"/>
                </a:moveTo>
                <a:cubicBezTo>
                  <a:pt x="408" y="728"/>
                  <a:pt x="410" y="726"/>
                  <a:pt x="411" y="725"/>
                </a:cubicBezTo>
                <a:cubicBezTo>
                  <a:pt x="412" y="726"/>
                  <a:pt x="412" y="727"/>
                  <a:pt x="413" y="728"/>
                </a:cubicBezTo>
                <a:cubicBezTo>
                  <a:pt x="410" y="728"/>
                  <a:pt x="408" y="729"/>
                  <a:pt x="406" y="729"/>
                </a:cubicBezTo>
                <a:close/>
                <a:moveTo>
                  <a:pt x="405" y="728"/>
                </a:moveTo>
                <a:cubicBezTo>
                  <a:pt x="405" y="727"/>
                  <a:pt x="404" y="726"/>
                  <a:pt x="403" y="725"/>
                </a:cubicBezTo>
                <a:cubicBezTo>
                  <a:pt x="406" y="725"/>
                  <a:pt x="408" y="724"/>
                  <a:pt x="411" y="724"/>
                </a:cubicBezTo>
                <a:cubicBezTo>
                  <a:pt x="409" y="725"/>
                  <a:pt x="407" y="727"/>
                  <a:pt x="405" y="728"/>
                </a:cubicBezTo>
                <a:close/>
                <a:moveTo>
                  <a:pt x="384" y="731"/>
                </a:moveTo>
                <a:cubicBezTo>
                  <a:pt x="384" y="731"/>
                  <a:pt x="384" y="731"/>
                  <a:pt x="384" y="730"/>
                </a:cubicBezTo>
                <a:cubicBezTo>
                  <a:pt x="386" y="729"/>
                  <a:pt x="388" y="728"/>
                  <a:pt x="390" y="727"/>
                </a:cubicBezTo>
                <a:cubicBezTo>
                  <a:pt x="391" y="728"/>
                  <a:pt x="391" y="729"/>
                  <a:pt x="392" y="730"/>
                </a:cubicBezTo>
                <a:cubicBezTo>
                  <a:pt x="389" y="730"/>
                  <a:pt x="387" y="730"/>
                  <a:pt x="384" y="731"/>
                </a:cubicBezTo>
                <a:close/>
                <a:moveTo>
                  <a:pt x="377" y="732"/>
                </a:moveTo>
                <a:cubicBezTo>
                  <a:pt x="376" y="732"/>
                  <a:pt x="376" y="732"/>
                  <a:pt x="375" y="732"/>
                </a:cubicBezTo>
                <a:cubicBezTo>
                  <a:pt x="374" y="731"/>
                  <a:pt x="374" y="731"/>
                  <a:pt x="374" y="731"/>
                </a:cubicBezTo>
                <a:cubicBezTo>
                  <a:pt x="374" y="730"/>
                  <a:pt x="374" y="730"/>
                  <a:pt x="374" y="730"/>
                </a:cubicBezTo>
                <a:cubicBezTo>
                  <a:pt x="376" y="729"/>
                  <a:pt x="377" y="728"/>
                  <a:pt x="378" y="728"/>
                </a:cubicBezTo>
                <a:cubicBezTo>
                  <a:pt x="378" y="729"/>
                  <a:pt x="377" y="730"/>
                  <a:pt x="377" y="732"/>
                </a:cubicBezTo>
                <a:close/>
                <a:moveTo>
                  <a:pt x="376" y="733"/>
                </a:moveTo>
                <a:cubicBezTo>
                  <a:pt x="376" y="733"/>
                  <a:pt x="376" y="733"/>
                  <a:pt x="377" y="733"/>
                </a:cubicBezTo>
                <a:cubicBezTo>
                  <a:pt x="377" y="733"/>
                  <a:pt x="376" y="734"/>
                  <a:pt x="376" y="735"/>
                </a:cubicBezTo>
                <a:cubicBezTo>
                  <a:pt x="376" y="734"/>
                  <a:pt x="376" y="734"/>
                  <a:pt x="375" y="733"/>
                </a:cubicBezTo>
                <a:cubicBezTo>
                  <a:pt x="375" y="733"/>
                  <a:pt x="376" y="733"/>
                  <a:pt x="376" y="733"/>
                </a:cubicBezTo>
                <a:close/>
                <a:moveTo>
                  <a:pt x="375" y="737"/>
                </a:moveTo>
                <a:cubicBezTo>
                  <a:pt x="375" y="738"/>
                  <a:pt x="375" y="739"/>
                  <a:pt x="375" y="740"/>
                </a:cubicBezTo>
                <a:cubicBezTo>
                  <a:pt x="374" y="740"/>
                  <a:pt x="374" y="740"/>
                  <a:pt x="374" y="740"/>
                </a:cubicBezTo>
                <a:cubicBezTo>
                  <a:pt x="374" y="739"/>
                  <a:pt x="374" y="738"/>
                  <a:pt x="375" y="737"/>
                </a:cubicBezTo>
                <a:cubicBezTo>
                  <a:pt x="375" y="737"/>
                  <a:pt x="375" y="737"/>
                  <a:pt x="375" y="737"/>
                </a:cubicBezTo>
                <a:close/>
                <a:moveTo>
                  <a:pt x="373" y="740"/>
                </a:moveTo>
                <a:cubicBezTo>
                  <a:pt x="372" y="740"/>
                  <a:pt x="371" y="740"/>
                  <a:pt x="371" y="740"/>
                </a:cubicBezTo>
                <a:cubicBezTo>
                  <a:pt x="371" y="739"/>
                  <a:pt x="371" y="738"/>
                  <a:pt x="372" y="737"/>
                </a:cubicBezTo>
                <a:cubicBezTo>
                  <a:pt x="372" y="737"/>
                  <a:pt x="373" y="737"/>
                  <a:pt x="374" y="737"/>
                </a:cubicBezTo>
                <a:cubicBezTo>
                  <a:pt x="373" y="738"/>
                  <a:pt x="373" y="739"/>
                  <a:pt x="373" y="740"/>
                </a:cubicBezTo>
                <a:close/>
                <a:moveTo>
                  <a:pt x="369" y="741"/>
                </a:moveTo>
                <a:cubicBezTo>
                  <a:pt x="369" y="741"/>
                  <a:pt x="369" y="741"/>
                  <a:pt x="369" y="741"/>
                </a:cubicBezTo>
                <a:cubicBezTo>
                  <a:pt x="368" y="743"/>
                  <a:pt x="368" y="744"/>
                  <a:pt x="367" y="746"/>
                </a:cubicBezTo>
                <a:cubicBezTo>
                  <a:pt x="367" y="746"/>
                  <a:pt x="367" y="746"/>
                  <a:pt x="367" y="746"/>
                </a:cubicBezTo>
                <a:cubicBezTo>
                  <a:pt x="366" y="746"/>
                  <a:pt x="366" y="747"/>
                  <a:pt x="367" y="747"/>
                </a:cubicBezTo>
                <a:cubicBezTo>
                  <a:pt x="367" y="747"/>
                  <a:pt x="367" y="747"/>
                  <a:pt x="367" y="747"/>
                </a:cubicBezTo>
                <a:cubicBezTo>
                  <a:pt x="367" y="747"/>
                  <a:pt x="367" y="747"/>
                  <a:pt x="367" y="747"/>
                </a:cubicBezTo>
                <a:cubicBezTo>
                  <a:pt x="367" y="747"/>
                  <a:pt x="366" y="747"/>
                  <a:pt x="366" y="747"/>
                </a:cubicBezTo>
                <a:cubicBezTo>
                  <a:pt x="366" y="748"/>
                  <a:pt x="366" y="748"/>
                  <a:pt x="366" y="748"/>
                </a:cubicBezTo>
                <a:cubicBezTo>
                  <a:pt x="365" y="748"/>
                  <a:pt x="365" y="749"/>
                  <a:pt x="364" y="749"/>
                </a:cubicBezTo>
                <a:cubicBezTo>
                  <a:pt x="365" y="746"/>
                  <a:pt x="365" y="744"/>
                  <a:pt x="366" y="741"/>
                </a:cubicBezTo>
                <a:cubicBezTo>
                  <a:pt x="367" y="741"/>
                  <a:pt x="368" y="741"/>
                  <a:pt x="369" y="741"/>
                </a:cubicBezTo>
                <a:close/>
                <a:moveTo>
                  <a:pt x="366" y="740"/>
                </a:moveTo>
                <a:cubicBezTo>
                  <a:pt x="367" y="739"/>
                  <a:pt x="367" y="739"/>
                  <a:pt x="367" y="738"/>
                </a:cubicBezTo>
                <a:cubicBezTo>
                  <a:pt x="367" y="739"/>
                  <a:pt x="368" y="739"/>
                  <a:pt x="368" y="739"/>
                </a:cubicBezTo>
                <a:cubicBezTo>
                  <a:pt x="368" y="739"/>
                  <a:pt x="368" y="740"/>
                  <a:pt x="368" y="740"/>
                </a:cubicBezTo>
                <a:cubicBezTo>
                  <a:pt x="368" y="740"/>
                  <a:pt x="367" y="740"/>
                  <a:pt x="366" y="740"/>
                </a:cubicBezTo>
                <a:close/>
                <a:moveTo>
                  <a:pt x="363" y="750"/>
                </a:moveTo>
                <a:cubicBezTo>
                  <a:pt x="361" y="752"/>
                  <a:pt x="359" y="753"/>
                  <a:pt x="357" y="755"/>
                </a:cubicBezTo>
                <a:cubicBezTo>
                  <a:pt x="359" y="750"/>
                  <a:pt x="360" y="745"/>
                  <a:pt x="361" y="741"/>
                </a:cubicBezTo>
                <a:cubicBezTo>
                  <a:pt x="362" y="741"/>
                  <a:pt x="364" y="741"/>
                  <a:pt x="365" y="741"/>
                </a:cubicBezTo>
                <a:cubicBezTo>
                  <a:pt x="364" y="744"/>
                  <a:pt x="364" y="747"/>
                  <a:pt x="363" y="750"/>
                </a:cubicBezTo>
                <a:close/>
                <a:moveTo>
                  <a:pt x="354" y="757"/>
                </a:moveTo>
                <a:cubicBezTo>
                  <a:pt x="355" y="757"/>
                  <a:pt x="355" y="756"/>
                  <a:pt x="355" y="756"/>
                </a:cubicBezTo>
                <a:cubicBezTo>
                  <a:pt x="355" y="756"/>
                  <a:pt x="356" y="756"/>
                  <a:pt x="356" y="756"/>
                </a:cubicBezTo>
                <a:cubicBezTo>
                  <a:pt x="355" y="756"/>
                  <a:pt x="355" y="757"/>
                  <a:pt x="354" y="757"/>
                </a:cubicBezTo>
                <a:close/>
                <a:moveTo>
                  <a:pt x="352" y="762"/>
                </a:moveTo>
                <a:cubicBezTo>
                  <a:pt x="352" y="761"/>
                  <a:pt x="352" y="761"/>
                  <a:pt x="352" y="761"/>
                </a:cubicBezTo>
                <a:cubicBezTo>
                  <a:pt x="352" y="761"/>
                  <a:pt x="352" y="761"/>
                  <a:pt x="352" y="761"/>
                </a:cubicBezTo>
                <a:cubicBezTo>
                  <a:pt x="352" y="761"/>
                  <a:pt x="352" y="761"/>
                  <a:pt x="352" y="762"/>
                </a:cubicBezTo>
                <a:close/>
                <a:moveTo>
                  <a:pt x="352" y="764"/>
                </a:moveTo>
                <a:cubicBezTo>
                  <a:pt x="353" y="765"/>
                  <a:pt x="353" y="766"/>
                  <a:pt x="354" y="766"/>
                </a:cubicBezTo>
                <a:cubicBezTo>
                  <a:pt x="353" y="767"/>
                  <a:pt x="353" y="768"/>
                  <a:pt x="353" y="768"/>
                </a:cubicBezTo>
                <a:cubicBezTo>
                  <a:pt x="353" y="769"/>
                  <a:pt x="353" y="769"/>
                  <a:pt x="353" y="769"/>
                </a:cubicBezTo>
                <a:cubicBezTo>
                  <a:pt x="353" y="770"/>
                  <a:pt x="352" y="772"/>
                  <a:pt x="352" y="774"/>
                </a:cubicBezTo>
                <a:cubicBezTo>
                  <a:pt x="351" y="774"/>
                  <a:pt x="350" y="774"/>
                  <a:pt x="350" y="774"/>
                </a:cubicBezTo>
                <a:cubicBezTo>
                  <a:pt x="351" y="771"/>
                  <a:pt x="351" y="767"/>
                  <a:pt x="352" y="764"/>
                </a:cubicBezTo>
                <a:close/>
                <a:moveTo>
                  <a:pt x="351" y="775"/>
                </a:moveTo>
                <a:cubicBezTo>
                  <a:pt x="351" y="776"/>
                  <a:pt x="350" y="777"/>
                  <a:pt x="350" y="777"/>
                </a:cubicBezTo>
                <a:cubicBezTo>
                  <a:pt x="350" y="777"/>
                  <a:pt x="349" y="777"/>
                  <a:pt x="349" y="777"/>
                </a:cubicBezTo>
                <a:cubicBezTo>
                  <a:pt x="349" y="777"/>
                  <a:pt x="349" y="777"/>
                  <a:pt x="349" y="777"/>
                </a:cubicBezTo>
                <a:cubicBezTo>
                  <a:pt x="349" y="776"/>
                  <a:pt x="349" y="776"/>
                  <a:pt x="349" y="775"/>
                </a:cubicBezTo>
                <a:cubicBezTo>
                  <a:pt x="350" y="775"/>
                  <a:pt x="350" y="775"/>
                  <a:pt x="351" y="775"/>
                </a:cubicBezTo>
                <a:close/>
                <a:moveTo>
                  <a:pt x="348" y="776"/>
                </a:moveTo>
                <a:cubicBezTo>
                  <a:pt x="348" y="776"/>
                  <a:pt x="348" y="775"/>
                  <a:pt x="348" y="775"/>
                </a:cubicBezTo>
                <a:cubicBezTo>
                  <a:pt x="348" y="775"/>
                  <a:pt x="348" y="775"/>
                  <a:pt x="348" y="775"/>
                </a:cubicBezTo>
                <a:cubicBezTo>
                  <a:pt x="348" y="775"/>
                  <a:pt x="348" y="776"/>
                  <a:pt x="348" y="776"/>
                </a:cubicBezTo>
                <a:close/>
                <a:moveTo>
                  <a:pt x="343" y="794"/>
                </a:moveTo>
                <a:cubicBezTo>
                  <a:pt x="342" y="793"/>
                  <a:pt x="342" y="792"/>
                  <a:pt x="341" y="791"/>
                </a:cubicBezTo>
                <a:cubicBezTo>
                  <a:pt x="342" y="790"/>
                  <a:pt x="343" y="789"/>
                  <a:pt x="345" y="788"/>
                </a:cubicBezTo>
                <a:cubicBezTo>
                  <a:pt x="344" y="790"/>
                  <a:pt x="343" y="792"/>
                  <a:pt x="343" y="794"/>
                </a:cubicBezTo>
                <a:close/>
                <a:moveTo>
                  <a:pt x="343" y="795"/>
                </a:moveTo>
                <a:cubicBezTo>
                  <a:pt x="341" y="799"/>
                  <a:pt x="340" y="803"/>
                  <a:pt x="339" y="807"/>
                </a:cubicBezTo>
                <a:cubicBezTo>
                  <a:pt x="339" y="807"/>
                  <a:pt x="338" y="808"/>
                  <a:pt x="338" y="808"/>
                </a:cubicBezTo>
                <a:cubicBezTo>
                  <a:pt x="337" y="806"/>
                  <a:pt x="336" y="804"/>
                  <a:pt x="336" y="802"/>
                </a:cubicBezTo>
                <a:cubicBezTo>
                  <a:pt x="337" y="799"/>
                  <a:pt x="337" y="797"/>
                  <a:pt x="338" y="794"/>
                </a:cubicBezTo>
                <a:cubicBezTo>
                  <a:pt x="339" y="793"/>
                  <a:pt x="340" y="792"/>
                  <a:pt x="341" y="792"/>
                </a:cubicBezTo>
                <a:cubicBezTo>
                  <a:pt x="341" y="793"/>
                  <a:pt x="342" y="794"/>
                  <a:pt x="343" y="795"/>
                </a:cubicBezTo>
                <a:close/>
                <a:moveTo>
                  <a:pt x="335" y="804"/>
                </a:moveTo>
                <a:cubicBezTo>
                  <a:pt x="336" y="806"/>
                  <a:pt x="337" y="807"/>
                  <a:pt x="337" y="809"/>
                </a:cubicBezTo>
                <a:cubicBezTo>
                  <a:pt x="336" y="810"/>
                  <a:pt x="335" y="811"/>
                  <a:pt x="333" y="812"/>
                </a:cubicBezTo>
                <a:cubicBezTo>
                  <a:pt x="334" y="811"/>
                  <a:pt x="334" y="810"/>
                  <a:pt x="334" y="810"/>
                </a:cubicBezTo>
                <a:cubicBezTo>
                  <a:pt x="334" y="808"/>
                  <a:pt x="335" y="806"/>
                  <a:pt x="335" y="804"/>
                </a:cubicBezTo>
                <a:close/>
                <a:moveTo>
                  <a:pt x="330" y="821"/>
                </a:moveTo>
                <a:cubicBezTo>
                  <a:pt x="329" y="820"/>
                  <a:pt x="329" y="819"/>
                  <a:pt x="329" y="818"/>
                </a:cubicBezTo>
                <a:cubicBezTo>
                  <a:pt x="330" y="818"/>
                  <a:pt x="330" y="817"/>
                  <a:pt x="331" y="816"/>
                </a:cubicBezTo>
                <a:cubicBezTo>
                  <a:pt x="331" y="818"/>
                  <a:pt x="330" y="819"/>
                  <a:pt x="330" y="821"/>
                </a:cubicBezTo>
                <a:close/>
                <a:moveTo>
                  <a:pt x="328" y="837"/>
                </a:moveTo>
                <a:cubicBezTo>
                  <a:pt x="329" y="837"/>
                  <a:pt x="329" y="836"/>
                  <a:pt x="330" y="835"/>
                </a:cubicBezTo>
                <a:cubicBezTo>
                  <a:pt x="330" y="836"/>
                  <a:pt x="331" y="836"/>
                  <a:pt x="331" y="836"/>
                </a:cubicBezTo>
                <a:cubicBezTo>
                  <a:pt x="330" y="838"/>
                  <a:pt x="330" y="840"/>
                  <a:pt x="329" y="842"/>
                </a:cubicBezTo>
                <a:cubicBezTo>
                  <a:pt x="328" y="841"/>
                  <a:pt x="328" y="840"/>
                  <a:pt x="327" y="839"/>
                </a:cubicBezTo>
                <a:cubicBezTo>
                  <a:pt x="328" y="838"/>
                  <a:pt x="328" y="838"/>
                  <a:pt x="328" y="837"/>
                </a:cubicBezTo>
                <a:close/>
                <a:moveTo>
                  <a:pt x="329" y="844"/>
                </a:moveTo>
                <a:cubicBezTo>
                  <a:pt x="328" y="846"/>
                  <a:pt x="327" y="848"/>
                  <a:pt x="326" y="850"/>
                </a:cubicBezTo>
                <a:cubicBezTo>
                  <a:pt x="326" y="849"/>
                  <a:pt x="325" y="849"/>
                  <a:pt x="325" y="849"/>
                </a:cubicBezTo>
                <a:cubicBezTo>
                  <a:pt x="326" y="846"/>
                  <a:pt x="326" y="843"/>
                  <a:pt x="327" y="840"/>
                </a:cubicBezTo>
                <a:cubicBezTo>
                  <a:pt x="328" y="842"/>
                  <a:pt x="328" y="843"/>
                  <a:pt x="329" y="844"/>
                </a:cubicBezTo>
                <a:close/>
                <a:moveTo>
                  <a:pt x="329" y="853"/>
                </a:moveTo>
                <a:cubicBezTo>
                  <a:pt x="330" y="852"/>
                  <a:pt x="331" y="852"/>
                  <a:pt x="331" y="851"/>
                </a:cubicBezTo>
                <a:cubicBezTo>
                  <a:pt x="331" y="853"/>
                  <a:pt x="331" y="854"/>
                  <a:pt x="331" y="856"/>
                </a:cubicBezTo>
                <a:cubicBezTo>
                  <a:pt x="330" y="855"/>
                  <a:pt x="329" y="854"/>
                  <a:pt x="329" y="853"/>
                </a:cubicBezTo>
                <a:cubicBezTo>
                  <a:pt x="329" y="853"/>
                  <a:pt x="329" y="853"/>
                  <a:pt x="329" y="853"/>
                </a:cubicBezTo>
                <a:close/>
                <a:moveTo>
                  <a:pt x="334" y="842"/>
                </a:moveTo>
                <a:cubicBezTo>
                  <a:pt x="335" y="843"/>
                  <a:pt x="336" y="844"/>
                  <a:pt x="337" y="846"/>
                </a:cubicBezTo>
                <a:cubicBezTo>
                  <a:pt x="335" y="847"/>
                  <a:pt x="334" y="848"/>
                  <a:pt x="333" y="849"/>
                </a:cubicBezTo>
                <a:cubicBezTo>
                  <a:pt x="333" y="846"/>
                  <a:pt x="334" y="844"/>
                  <a:pt x="334" y="842"/>
                </a:cubicBezTo>
                <a:close/>
                <a:moveTo>
                  <a:pt x="335" y="841"/>
                </a:moveTo>
                <a:cubicBezTo>
                  <a:pt x="335" y="838"/>
                  <a:pt x="336" y="836"/>
                  <a:pt x="336" y="834"/>
                </a:cubicBezTo>
                <a:cubicBezTo>
                  <a:pt x="337" y="835"/>
                  <a:pt x="339" y="837"/>
                  <a:pt x="340" y="839"/>
                </a:cubicBezTo>
                <a:cubicBezTo>
                  <a:pt x="340" y="840"/>
                  <a:pt x="339" y="841"/>
                  <a:pt x="339" y="842"/>
                </a:cubicBezTo>
                <a:cubicBezTo>
                  <a:pt x="339" y="843"/>
                  <a:pt x="339" y="844"/>
                  <a:pt x="338" y="844"/>
                </a:cubicBezTo>
                <a:cubicBezTo>
                  <a:pt x="338" y="845"/>
                  <a:pt x="338" y="845"/>
                  <a:pt x="337" y="845"/>
                </a:cubicBezTo>
                <a:cubicBezTo>
                  <a:pt x="336" y="844"/>
                  <a:pt x="335" y="842"/>
                  <a:pt x="335" y="841"/>
                </a:cubicBezTo>
                <a:close/>
                <a:moveTo>
                  <a:pt x="340" y="845"/>
                </a:moveTo>
                <a:cubicBezTo>
                  <a:pt x="340" y="845"/>
                  <a:pt x="340" y="845"/>
                  <a:pt x="340" y="845"/>
                </a:cubicBezTo>
                <a:cubicBezTo>
                  <a:pt x="340" y="845"/>
                  <a:pt x="340" y="844"/>
                  <a:pt x="340" y="844"/>
                </a:cubicBezTo>
                <a:cubicBezTo>
                  <a:pt x="341" y="844"/>
                  <a:pt x="342" y="843"/>
                  <a:pt x="343" y="843"/>
                </a:cubicBezTo>
                <a:cubicBezTo>
                  <a:pt x="343" y="844"/>
                  <a:pt x="344" y="845"/>
                  <a:pt x="345" y="846"/>
                </a:cubicBezTo>
                <a:cubicBezTo>
                  <a:pt x="344" y="849"/>
                  <a:pt x="344" y="852"/>
                  <a:pt x="343" y="855"/>
                </a:cubicBezTo>
                <a:cubicBezTo>
                  <a:pt x="342" y="853"/>
                  <a:pt x="341" y="850"/>
                  <a:pt x="339" y="848"/>
                </a:cubicBezTo>
                <a:cubicBezTo>
                  <a:pt x="339" y="847"/>
                  <a:pt x="339" y="846"/>
                  <a:pt x="340" y="845"/>
                </a:cubicBezTo>
                <a:close/>
                <a:moveTo>
                  <a:pt x="346" y="847"/>
                </a:moveTo>
                <a:cubicBezTo>
                  <a:pt x="347" y="848"/>
                  <a:pt x="348" y="850"/>
                  <a:pt x="349" y="852"/>
                </a:cubicBezTo>
                <a:cubicBezTo>
                  <a:pt x="349" y="855"/>
                  <a:pt x="348" y="857"/>
                  <a:pt x="347" y="860"/>
                </a:cubicBezTo>
                <a:cubicBezTo>
                  <a:pt x="346" y="859"/>
                  <a:pt x="345" y="857"/>
                  <a:pt x="344" y="856"/>
                </a:cubicBezTo>
                <a:cubicBezTo>
                  <a:pt x="345" y="853"/>
                  <a:pt x="345" y="850"/>
                  <a:pt x="346" y="847"/>
                </a:cubicBezTo>
                <a:close/>
                <a:moveTo>
                  <a:pt x="350" y="853"/>
                </a:moveTo>
                <a:cubicBezTo>
                  <a:pt x="350" y="853"/>
                  <a:pt x="350" y="853"/>
                  <a:pt x="350" y="853"/>
                </a:cubicBezTo>
                <a:cubicBezTo>
                  <a:pt x="350" y="854"/>
                  <a:pt x="349" y="855"/>
                  <a:pt x="349" y="856"/>
                </a:cubicBezTo>
                <a:cubicBezTo>
                  <a:pt x="349" y="855"/>
                  <a:pt x="350" y="854"/>
                  <a:pt x="350" y="853"/>
                </a:cubicBezTo>
                <a:close/>
                <a:moveTo>
                  <a:pt x="350" y="851"/>
                </a:moveTo>
                <a:cubicBezTo>
                  <a:pt x="351" y="850"/>
                  <a:pt x="351" y="848"/>
                  <a:pt x="352" y="846"/>
                </a:cubicBezTo>
                <a:cubicBezTo>
                  <a:pt x="352" y="846"/>
                  <a:pt x="352" y="846"/>
                  <a:pt x="352" y="846"/>
                </a:cubicBezTo>
                <a:cubicBezTo>
                  <a:pt x="351" y="848"/>
                  <a:pt x="351" y="850"/>
                  <a:pt x="350" y="852"/>
                </a:cubicBezTo>
                <a:cubicBezTo>
                  <a:pt x="350" y="852"/>
                  <a:pt x="350" y="852"/>
                  <a:pt x="350" y="851"/>
                </a:cubicBezTo>
                <a:close/>
                <a:moveTo>
                  <a:pt x="352" y="847"/>
                </a:moveTo>
                <a:cubicBezTo>
                  <a:pt x="353" y="847"/>
                  <a:pt x="353" y="848"/>
                  <a:pt x="354" y="849"/>
                </a:cubicBezTo>
                <a:cubicBezTo>
                  <a:pt x="354" y="849"/>
                  <a:pt x="355" y="849"/>
                  <a:pt x="355" y="848"/>
                </a:cubicBezTo>
                <a:cubicBezTo>
                  <a:pt x="354" y="847"/>
                  <a:pt x="353" y="846"/>
                  <a:pt x="353" y="845"/>
                </a:cubicBezTo>
                <a:cubicBezTo>
                  <a:pt x="353" y="842"/>
                  <a:pt x="354" y="839"/>
                  <a:pt x="355" y="836"/>
                </a:cubicBezTo>
                <a:cubicBezTo>
                  <a:pt x="356" y="837"/>
                  <a:pt x="356" y="838"/>
                  <a:pt x="357" y="838"/>
                </a:cubicBezTo>
                <a:cubicBezTo>
                  <a:pt x="357" y="839"/>
                  <a:pt x="358" y="838"/>
                  <a:pt x="357" y="837"/>
                </a:cubicBezTo>
                <a:cubicBezTo>
                  <a:pt x="357" y="837"/>
                  <a:pt x="356" y="836"/>
                  <a:pt x="355" y="835"/>
                </a:cubicBezTo>
                <a:cubicBezTo>
                  <a:pt x="356" y="834"/>
                  <a:pt x="356" y="833"/>
                  <a:pt x="356" y="833"/>
                </a:cubicBezTo>
                <a:cubicBezTo>
                  <a:pt x="358" y="831"/>
                  <a:pt x="359" y="830"/>
                  <a:pt x="361" y="829"/>
                </a:cubicBezTo>
                <a:cubicBezTo>
                  <a:pt x="358" y="838"/>
                  <a:pt x="356" y="847"/>
                  <a:pt x="354" y="857"/>
                </a:cubicBezTo>
                <a:cubicBezTo>
                  <a:pt x="353" y="855"/>
                  <a:pt x="352" y="854"/>
                  <a:pt x="351" y="852"/>
                </a:cubicBezTo>
                <a:cubicBezTo>
                  <a:pt x="351" y="850"/>
                  <a:pt x="352" y="848"/>
                  <a:pt x="352" y="847"/>
                </a:cubicBezTo>
                <a:close/>
                <a:moveTo>
                  <a:pt x="361" y="829"/>
                </a:moveTo>
                <a:cubicBezTo>
                  <a:pt x="362" y="828"/>
                  <a:pt x="362" y="828"/>
                  <a:pt x="363" y="827"/>
                </a:cubicBezTo>
                <a:cubicBezTo>
                  <a:pt x="362" y="833"/>
                  <a:pt x="360" y="838"/>
                  <a:pt x="359" y="843"/>
                </a:cubicBezTo>
                <a:cubicBezTo>
                  <a:pt x="357" y="849"/>
                  <a:pt x="355" y="855"/>
                  <a:pt x="354" y="860"/>
                </a:cubicBezTo>
                <a:cubicBezTo>
                  <a:pt x="356" y="850"/>
                  <a:pt x="358" y="839"/>
                  <a:pt x="361" y="829"/>
                </a:cubicBezTo>
                <a:close/>
                <a:moveTo>
                  <a:pt x="363" y="826"/>
                </a:moveTo>
                <a:cubicBezTo>
                  <a:pt x="363" y="826"/>
                  <a:pt x="362" y="827"/>
                  <a:pt x="362" y="827"/>
                </a:cubicBezTo>
                <a:cubicBezTo>
                  <a:pt x="365" y="816"/>
                  <a:pt x="368" y="804"/>
                  <a:pt x="371" y="793"/>
                </a:cubicBezTo>
                <a:cubicBezTo>
                  <a:pt x="371" y="794"/>
                  <a:pt x="371" y="795"/>
                  <a:pt x="370" y="797"/>
                </a:cubicBezTo>
                <a:cubicBezTo>
                  <a:pt x="368" y="806"/>
                  <a:pt x="366" y="816"/>
                  <a:pt x="363" y="826"/>
                </a:cubicBezTo>
                <a:close/>
                <a:moveTo>
                  <a:pt x="371" y="790"/>
                </a:moveTo>
                <a:cubicBezTo>
                  <a:pt x="372" y="790"/>
                  <a:pt x="372" y="790"/>
                  <a:pt x="372" y="789"/>
                </a:cubicBezTo>
                <a:cubicBezTo>
                  <a:pt x="372" y="790"/>
                  <a:pt x="372" y="791"/>
                  <a:pt x="371" y="792"/>
                </a:cubicBezTo>
                <a:cubicBezTo>
                  <a:pt x="371" y="791"/>
                  <a:pt x="371" y="791"/>
                  <a:pt x="371" y="790"/>
                </a:cubicBezTo>
                <a:close/>
                <a:moveTo>
                  <a:pt x="372" y="788"/>
                </a:moveTo>
                <a:cubicBezTo>
                  <a:pt x="372" y="785"/>
                  <a:pt x="372" y="783"/>
                  <a:pt x="372" y="781"/>
                </a:cubicBezTo>
                <a:cubicBezTo>
                  <a:pt x="373" y="781"/>
                  <a:pt x="373" y="781"/>
                  <a:pt x="373" y="781"/>
                </a:cubicBezTo>
                <a:cubicBezTo>
                  <a:pt x="373" y="782"/>
                  <a:pt x="373" y="784"/>
                  <a:pt x="372" y="785"/>
                </a:cubicBezTo>
                <a:cubicBezTo>
                  <a:pt x="372" y="786"/>
                  <a:pt x="372" y="787"/>
                  <a:pt x="372" y="788"/>
                </a:cubicBezTo>
                <a:close/>
                <a:moveTo>
                  <a:pt x="376" y="777"/>
                </a:moveTo>
                <a:cubicBezTo>
                  <a:pt x="378" y="777"/>
                  <a:pt x="380" y="777"/>
                  <a:pt x="381" y="777"/>
                </a:cubicBezTo>
                <a:cubicBezTo>
                  <a:pt x="380" y="777"/>
                  <a:pt x="378" y="778"/>
                  <a:pt x="376" y="778"/>
                </a:cubicBezTo>
                <a:cubicBezTo>
                  <a:pt x="376" y="777"/>
                  <a:pt x="376" y="777"/>
                  <a:pt x="376" y="777"/>
                </a:cubicBezTo>
                <a:close/>
                <a:moveTo>
                  <a:pt x="380" y="776"/>
                </a:moveTo>
                <a:cubicBezTo>
                  <a:pt x="380" y="776"/>
                  <a:pt x="380" y="776"/>
                  <a:pt x="380" y="776"/>
                </a:cubicBezTo>
                <a:cubicBezTo>
                  <a:pt x="379" y="776"/>
                  <a:pt x="378" y="775"/>
                  <a:pt x="378" y="775"/>
                </a:cubicBezTo>
                <a:cubicBezTo>
                  <a:pt x="379" y="775"/>
                  <a:pt x="381" y="775"/>
                  <a:pt x="383" y="775"/>
                </a:cubicBezTo>
                <a:cubicBezTo>
                  <a:pt x="383" y="775"/>
                  <a:pt x="384" y="775"/>
                  <a:pt x="384" y="775"/>
                </a:cubicBezTo>
                <a:cubicBezTo>
                  <a:pt x="390" y="775"/>
                  <a:pt x="397" y="775"/>
                  <a:pt x="403" y="775"/>
                </a:cubicBezTo>
                <a:cubicBezTo>
                  <a:pt x="400" y="776"/>
                  <a:pt x="396" y="776"/>
                  <a:pt x="393" y="776"/>
                </a:cubicBezTo>
                <a:cubicBezTo>
                  <a:pt x="389" y="776"/>
                  <a:pt x="384" y="776"/>
                  <a:pt x="380" y="776"/>
                </a:cubicBezTo>
                <a:close/>
                <a:moveTo>
                  <a:pt x="407" y="775"/>
                </a:moveTo>
                <a:cubicBezTo>
                  <a:pt x="409" y="775"/>
                  <a:pt x="412" y="776"/>
                  <a:pt x="414" y="776"/>
                </a:cubicBezTo>
                <a:cubicBezTo>
                  <a:pt x="422" y="776"/>
                  <a:pt x="429" y="775"/>
                  <a:pt x="436" y="775"/>
                </a:cubicBezTo>
                <a:cubicBezTo>
                  <a:pt x="429" y="775"/>
                  <a:pt x="421" y="776"/>
                  <a:pt x="413" y="776"/>
                </a:cubicBezTo>
                <a:cubicBezTo>
                  <a:pt x="408" y="776"/>
                  <a:pt x="403" y="776"/>
                  <a:pt x="398" y="776"/>
                </a:cubicBezTo>
                <a:cubicBezTo>
                  <a:pt x="401" y="776"/>
                  <a:pt x="404" y="776"/>
                  <a:pt x="407" y="775"/>
                </a:cubicBezTo>
                <a:close/>
                <a:moveTo>
                  <a:pt x="451" y="774"/>
                </a:moveTo>
                <a:cubicBezTo>
                  <a:pt x="451" y="774"/>
                  <a:pt x="451" y="774"/>
                  <a:pt x="451" y="774"/>
                </a:cubicBezTo>
                <a:cubicBezTo>
                  <a:pt x="450" y="774"/>
                  <a:pt x="449" y="774"/>
                  <a:pt x="448" y="774"/>
                </a:cubicBezTo>
                <a:cubicBezTo>
                  <a:pt x="449" y="774"/>
                  <a:pt x="450" y="774"/>
                  <a:pt x="451" y="774"/>
                </a:cubicBezTo>
                <a:close/>
                <a:moveTo>
                  <a:pt x="458" y="775"/>
                </a:moveTo>
                <a:cubicBezTo>
                  <a:pt x="457" y="775"/>
                  <a:pt x="457" y="775"/>
                  <a:pt x="457" y="775"/>
                </a:cubicBezTo>
                <a:cubicBezTo>
                  <a:pt x="456" y="775"/>
                  <a:pt x="455" y="775"/>
                  <a:pt x="454" y="775"/>
                </a:cubicBezTo>
                <a:cubicBezTo>
                  <a:pt x="455" y="775"/>
                  <a:pt x="456" y="775"/>
                  <a:pt x="458" y="775"/>
                </a:cubicBezTo>
                <a:close/>
                <a:moveTo>
                  <a:pt x="479" y="823"/>
                </a:moveTo>
                <a:cubicBezTo>
                  <a:pt x="480" y="828"/>
                  <a:pt x="481" y="834"/>
                  <a:pt x="483" y="839"/>
                </a:cubicBezTo>
                <a:cubicBezTo>
                  <a:pt x="483" y="840"/>
                  <a:pt x="483" y="841"/>
                  <a:pt x="483" y="841"/>
                </a:cubicBezTo>
                <a:cubicBezTo>
                  <a:pt x="483" y="842"/>
                  <a:pt x="483" y="842"/>
                  <a:pt x="483" y="843"/>
                </a:cubicBezTo>
                <a:cubicBezTo>
                  <a:pt x="482" y="839"/>
                  <a:pt x="481" y="834"/>
                  <a:pt x="480" y="830"/>
                </a:cubicBezTo>
                <a:cubicBezTo>
                  <a:pt x="480" y="828"/>
                  <a:pt x="479" y="825"/>
                  <a:pt x="479" y="823"/>
                </a:cubicBezTo>
                <a:close/>
                <a:moveTo>
                  <a:pt x="484" y="847"/>
                </a:moveTo>
                <a:cubicBezTo>
                  <a:pt x="484" y="847"/>
                  <a:pt x="484" y="848"/>
                  <a:pt x="484" y="849"/>
                </a:cubicBezTo>
                <a:cubicBezTo>
                  <a:pt x="484" y="849"/>
                  <a:pt x="484" y="850"/>
                  <a:pt x="484" y="850"/>
                </a:cubicBezTo>
                <a:cubicBezTo>
                  <a:pt x="484" y="849"/>
                  <a:pt x="484" y="848"/>
                  <a:pt x="483" y="847"/>
                </a:cubicBezTo>
                <a:cubicBezTo>
                  <a:pt x="484" y="847"/>
                  <a:pt x="484" y="847"/>
                  <a:pt x="484" y="847"/>
                </a:cubicBezTo>
                <a:close/>
                <a:moveTo>
                  <a:pt x="486" y="853"/>
                </a:moveTo>
                <a:cubicBezTo>
                  <a:pt x="487" y="853"/>
                  <a:pt x="487" y="853"/>
                  <a:pt x="487" y="853"/>
                </a:cubicBezTo>
                <a:cubicBezTo>
                  <a:pt x="487" y="853"/>
                  <a:pt x="487" y="853"/>
                  <a:pt x="487" y="853"/>
                </a:cubicBezTo>
                <a:cubicBezTo>
                  <a:pt x="487" y="853"/>
                  <a:pt x="487" y="853"/>
                  <a:pt x="486" y="853"/>
                </a:cubicBezTo>
                <a:close/>
                <a:moveTo>
                  <a:pt x="486" y="852"/>
                </a:moveTo>
                <a:cubicBezTo>
                  <a:pt x="486" y="851"/>
                  <a:pt x="486" y="850"/>
                  <a:pt x="485" y="849"/>
                </a:cubicBezTo>
                <a:cubicBezTo>
                  <a:pt x="485" y="849"/>
                  <a:pt x="485" y="849"/>
                  <a:pt x="486" y="849"/>
                </a:cubicBezTo>
                <a:cubicBezTo>
                  <a:pt x="486" y="850"/>
                  <a:pt x="486" y="851"/>
                  <a:pt x="486" y="851"/>
                </a:cubicBezTo>
                <a:cubicBezTo>
                  <a:pt x="486" y="852"/>
                  <a:pt x="486" y="852"/>
                  <a:pt x="486" y="852"/>
                </a:cubicBezTo>
                <a:close/>
                <a:moveTo>
                  <a:pt x="486" y="848"/>
                </a:moveTo>
                <a:cubicBezTo>
                  <a:pt x="486" y="847"/>
                  <a:pt x="487" y="846"/>
                  <a:pt x="487" y="845"/>
                </a:cubicBezTo>
                <a:cubicBezTo>
                  <a:pt x="488" y="845"/>
                  <a:pt x="489" y="846"/>
                  <a:pt x="490" y="847"/>
                </a:cubicBezTo>
                <a:cubicBezTo>
                  <a:pt x="489" y="848"/>
                  <a:pt x="488" y="849"/>
                  <a:pt x="487" y="851"/>
                </a:cubicBezTo>
                <a:cubicBezTo>
                  <a:pt x="486" y="850"/>
                  <a:pt x="486" y="849"/>
                  <a:pt x="486" y="848"/>
                </a:cubicBezTo>
                <a:close/>
                <a:moveTo>
                  <a:pt x="492" y="847"/>
                </a:moveTo>
                <a:cubicBezTo>
                  <a:pt x="492" y="847"/>
                  <a:pt x="491" y="847"/>
                  <a:pt x="491" y="847"/>
                </a:cubicBezTo>
                <a:cubicBezTo>
                  <a:pt x="491" y="847"/>
                  <a:pt x="491" y="846"/>
                  <a:pt x="491" y="846"/>
                </a:cubicBezTo>
                <a:cubicBezTo>
                  <a:pt x="491" y="846"/>
                  <a:pt x="491" y="846"/>
                  <a:pt x="491" y="846"/>
                </a:cubicBezTo>
                <a:cubicBezTo>
                  <a:pt x="492" y="846"/>
                  <a:pt x="492" y="845"/>
                  <a:pt x="493" y="844"/>
                </a:cubicBezTo>
                <a:cubicBezTo>
                  <a:pt x="493" y="844"/>
                  <a:pt x="493" y="844"/>
                  <a:pt x="493" y="844"/>
                </a:cubicBezTo>
                <a:cubicBezTo>
                  <a:pt x="493" y="846"/>
                  <a:pt x="494" y="847"/>
                  <a:pt x="494" y="849"/>
                </a:cubicBezTo>
                <a:cubicBezTo>
                  <a:pt x="493" y="848"/>
                  <a:pt x="492" y="847"/>
                  <a:pt x="492" y="847"/>
                </a:cubicBezTo>
                <a:close/>
                <a:moveTo>
                  <a:pt x="494" y="843"/>
                </a:moveTo>
                <a:cubicBezTo>
                  <a:pt x="495" y="842"/>
                  <a:pt x="495" y="841"/>
                  <a:pt x="496" y="840"/>
                </a:cubicBezTo>
                <a:cubicBezTo>
                  <a:pt x="497" y="843"/>
                  <a:pt x="497" y="845"/>
                  <a:pt x="498" y="847"/>
                </a:cubicBezTo>
                <a:cubicBezTo>
                  <a:pt x="496" y="846"/>
                  <a:pt x="495" y="845"/>
                  <a:pt x="494" y="844"/>
                </a:cubicBezTo>
                <a:cubicBezTo>
                  <a:pt x="494" y="843"/>
                  <a:pt x="494" y="843"/>
                  <a:pt x="494" y="843"/>
                </a:cubicBezTo>
                <a:close/>
                <a:moveTo>
                  <a:pt x="494" y="842"/>
                </a:moveTo>
                <a:cubicBezTo>
                  <a:pt x="493" y="840"/>
                  <a:pt x="493" y="838"/>
                  <a:pt x="492" y="836"/>
                </a:cubicBezTo>
                <a:cubicBezTo>
                  <a:pt x="492" y="836"/>
                  <a:pt x="493" y="836"/>
                  <a:pt x="493" y="835"/>
                </a:cubicBezTo>
                <a:cubicBezTo>
                  <a:pt x="494" y="836"/>
                  <a:pt x="495" y="837"/>
                  <a:pt x="495" y="838"/>
                </a:cubicBezTo>
                <a:cubicBezTo>
                  <a:pt x="496" y="838"/>
                  <a:pt x="496" y="839"/>
                  <a:pt x="496" y="839"/>
                </a:cubicBezTo>
                <a:cubicBezTo>
                  <a:pt x="495" y="840"/>
                  <a:pt x="494" y="841"/>
                  <a:pt x="494" y="842"/>
                </a:cubicBezTo>
                <a:close/>
                <a:moveTo>
                  <a:pt x="496" y="837"/>
                </a:moveTo>
                <a:cubicBezTo>
                  <a:pt x="496" y="836"/>
                  <a:pt x="496" y="834"/>
                  <a:pt x="495" y="832"/>
                </a:cubicBezTo>
                <a:cubicBezTo>
                  <a:pt x="495" y="832"/>
                  <a:pt x="496" y="831"/>
                  <a:pt x="496" y="831"/>
                </a:cubicBezTo>
                <a:cubicBezTo>
                  <a:pt x="496" y="833"/>
                  <a:pt x="497" y="835"/>
                  <a:pt x="497" y="838"/>
                </a:cubicBezTo>
                <a:cubicBezTo>
                  <a:pt x="497" y="838"/>
                  <a:pt x="497" y="838"/>
                  <a:pt x="497" y="838"/>
                </a:cubicBezTo>
                <a:cubicBezTo>
                  <a:pt x="497" y="838"/>
                  <a:pt x="497" y="837"/>
                  <a:pt x="496" y="837"/>
                </a:cubicBezTo>
                <a:close/>
                <a:moveTo>
                  <a:pt x="495" y="831"/>
                </a:moveTo>
                <a:cubicBezTo>
                  <a:pt x="494" y="829"/>
                  <a:pt x="494" y="828"/>
                  <a:pt x="494" y="826"/>
                </a:cubicBezTo>
                <a:cubicBezTo>
                  <a:pt x="494" y="827"/>
                  <a:pt x="495" y="827"/>
                  <a:pt x="495" y="828"/>
                </a:cubicBezTo>
                <a:cubicBezTo>
                  <a:pt x="495" y="828"/>
                  <a:pt x="495" y="829"/>
                  <a:pt x="496" y="830"/>
                </a:cubicBezTo>
                <a:cubicBezTo>
                  <a:pt x="495" y="830"/>
                  <a:pt x="495" y="830"/>
                  <a:pt x="495" y="831"/>
                </a:cubicBezTo>
                <a:close/>
                <a:moveTo>
                  <a:pt x="496" y="829"/>
                </a:moveTo>
                <a:cubicBezTo>
                  <a:pt x="496" y="829"/>
                  <a:pt x="496" y="829"/>
                  <a:pt x="496" y="829"/>
                </a:cubicBezTo>
                <a:cubicBezTo>
                  <a:pt x="496" y="829"/>
                  <a:pt x="496" y="829"/>
                  <a:pt x="496" y="829"/>
                </a:cubicBezTo>
                <a:cubicBezTo>
                  <a:pt x="496" y="829"/>
                  <a:pt x="496" y="829"/>
                  <a:pt x="496" y="829"/>
                </a:cubicBezTo>
                <a:close/>
                <a:moveTo>
                  <a:pt x="496" y="827"/>
                </a:moveTo>
                <a:cubicBezTo>
                  <a:pt x="496" y="826"/>
                  <a:pt x="496" y="826"/>
                  <a:pt x="496" y="825"/>
                </a:cubicBezTo>
                <a:cubicBezTo>
                  <a:pt x="496" y="826"/>
                  <a:pt x="497" y="827"/>
                  <a:pt x="498" y="827"/>
                </a:cubicBezTo>
                <a:cubicBezTo>
                  <a:pt x="497" y="827"/>
                  <a:pt x="497" y="828"/>
                  <a:pt x="497" y="828"/>
                </a:cubicBezTo>
                <a:cubicBezTo>
                  <a:pt x="497" y="828"/>
                  <a:pt x="496" y="827"/>
                  <a:pt x="496" y="827"/>
                </a:cubicBezTo>
                <a:close/>
                <a:moveTo>
                  <a:pt x="495" y="821"/>
                </a:moveTo>
                <a:cubicBezTo>
                  <a:pt x="494" y="819"/>
                  <a:pt x="494" y="816"/>
                  <a:pt x="493" y="814"/>
                </a:cubicBezTo>
                <a:cubicBezTo>
                  <a:pt x="494" y="815"/>
                  <a:pt x="496" y="817"/>
                  <a:pt x="497" y="818"/>
                </a:cubicBezTo>
                <a:cubicBezTo>
                  <a:pt x="496" y="819"/>
                  <a:pt x="495" y="820"/>
                  <a:pt x="495" y="821"/>
                </a:cubicBezTo>
                <a:close/>
                <a:moveTo>
                  <a:pt x="493" y="813"/>
                </a:moveTo>
                <a:cubicBezTo>
                  <a:pt x="494" y="812"/>
                  <a:pt x="494" y="812"/>
                  <a:pt x="494" y="811"/>
                </a:cubicBezTo>
                <a:cubicBezTo>
                  <a:pt x="495" y="813"/>
                  <a:pt x="497" y="814"/>
                  <a:pt x="498" y="816"/>
                </a:cubicBezTo>
                <a:cubicBezTo>
                  <a:pt x="498" y="816"/>
                  <a:pt x="497" y="817"/>
                  <a:pt x="497" y="817"/>
                </a:cubicBezTo>
                <a:cubicBezTo>
                  <a:pt x="496" y="816"/>
                  <a:pt x="495" y="814"/>
                  <a:pt x="493" y="813"/>
                </a:cubicBezTo>
                <a:close/>
                <a:moveTo>
                  <a:pt x="493" y="812"/>
                </a:moveTo>
                <a:cubicBezTo>
                  <a:pt x="493" y="811"/>
                  <a:pt x="492" y="810"/>
                  <a:pt x="492" y="809"/>
                </a:cubicBezTo>
                <a:cubicBezTo>
                  <a:pt x="493" y="810"/>
                  <a:pt x="493" y="810"/>
                  <a:pt x="493" y="811"/>
                </a:cubicBezTo>
                <a:cubicBezTo>
                  <a:pt x="493" y="811"/>
                  <a:pt x="493" y="811"/>
                  <a:pt x="493" y="812"/>
                </a:cubicBezTo>
                <a:close/>
                <a:moveTo>
                  <a:pt x="492" y="808"/>
                </a:moveTo>
                <a:cubicBezTo>
                  <a:pt x="492" y="807"/>
                  <a:pt x="492" y="806"/>
                  <a:pt x="491" y="805"/>
                </a:cubicBezTo>
                <a:cubicBezTo>
                  <a:pt x="493" y="803"/>
                  <a:pt x="495" y="801"/>
                  <a:pt x="496" y="799"/>
                </a:cubicBezTo>
                <a:cubicBezTo>
                  <a:pt x="497" y="801"/>
                  <a:pt x="497" y="803"/>
                  <a:pt x="497" y="805"/>
                </a:cubicBezTo>
                <a:cubicBezTo>
                  <a:pt x="497" y="805"/>
                  <a:pt x="497" y="805"/>
                  <a:pt x="497" y="806"/>
                </a:cubicBezTo>
                <a:cubicBezTo>
                  <a:pt x="496" y="807"/>
                  <a:pt x="495" y="808"/>
                  <a:pt x="494" y="810"/>
                </a:cubicBezTo>
                <a:cubicBezTo>
                  <a:pt x="493" y="809"/>
                  <a:pt x="493" y="808"/>
                  <a:pt x="492" y="808"/>
                </a:cubicBezTo>
                <a:close/>
                <a:moveTo>
                  <a:pt x="497" y="800"/>
                </a:moveTo>
                <a:cubicBezTo>
                  <a:pt x="498" y="801"/>
                  <a:pt x="499" y="802"/>
                  <a:pt x="499" y="802"/>
                </a:cubicBezTo>
                <a:cubicBezTo>
                  <a:pt x="499" y="803"/>
                  <a:pt x="498" y="803"/>
                  <a:pt x="498" y="804"/>
                </a:cubicBezTo>
                <a:cubicBezTo>
                  <a:pt x="498" y="803"/>
                  <a:pt x="498" y="801"/>
                  <a:pt x="497" y="800"/>
                </a:cubicBezTo>
                <a:close/>
                <a:moveTo>
                  <a:pt x="495" y="788"/>
                </a:moveTo>
                <a:cubicBezTo>
                  <a:pt x="495" y="787"/>
                  <a:pt x="494" y="786"/>
                  <a:pt x="494" y="785"/>
                </a:cubicBezTo>
                <a:cubicBezTo>
                  <a:pt x="495" y="784"/>
                  <a:pt x="495" y="784"/>
                  <a:pt x="495" y="783"/>
                </a:cubicBezTo>
                <a:cubicBezTo>
                  <a:pt x="496" y="786"/>
                  <a:pt x="497" y="788"/>
                  <a:pt x="498" y="791"/>
                </a:cubicBezTo>
                <a:cubicBezTo>
                  <a:pt x="497" y="790"/>
                  <a:pt x="496" y="789"/>
                  <a:pt x="495" y="788"/>
                </a:cubicBezTo>
                <a:close/>
                <a:moveTo>
                  <a:pt x="494" y="784"/>
                </a:moveTo>
                <a:cubicBezTo>
                  <a:pt x="494" y="783"/>
                  <a:pt x="494" y="782"/>
                  <a:pt x="493" y="780"/>
                </a:cubicBezTo>
                <a:cubicBezTo>
                  <a:pt x="494" y="780"/>
                  <a:pt x="494" y="780"/>
                  <a:pt x="494" y="779"/>
                </a:cubicBezTo>
                <a:cubicBezTo>
                  <a:pt x="495" y="780"/>
                  <a:pt x="495" y="781"/>
                  <a:pt x="495" y="782"/>
                </a:cubicBezTo>
                <a:cubicBezTo>
                  <a:pt x="495" y="783"/>
                  <a:pt x="494" y="783"/>
                  <a:pt x="494" y="784"/>
                </a:cubicBezTo>
                <a:close/>
                <a:moveTo>
                  <a:pt x="497" y="774"/>
                </a:moveTo>
                <a:cubicBezTo>
                  <a:pt x="497" y="774"/>
                  <a:pt x="498" y="774"/>
                  <a:pt x="498" y="773"/>
                </a:cubicBezTo>
                <a:cubicBezTo>
                  <a:pt x="498" y="774"/>
                  <a:pt x="499" y="774"/>
                  <a:pt x="499" y="775"/>
                </a:cubicBezTo>
                <a:cubicBezTo>
                  <a:pt x="498" y="775"/>
                  <a:pt x="498" y="775"/>
                  <a:pt x="497" y="775"/>
                </a:cubicBezTo>
                <a:cubicBezTo>
                  <a:pt x="497" y="775"/>
                  <a:pt x="497" y="775"/>
                  <a:pt x="497" y="774"/>
                </a:cubicBezTo>
                <a:close/>
                <a:moveTo>
                  <a:pt x="497" y="773"/>
                </a:moveTo>
                <a:cubicBezTo>
                  <a:pt x="497" y="773"/>
                  <a:pt x="496" y="772"/>
                  <a:pt x="496" y="772"/>
                </a:cubicBezTo>
                <a:cubicBezTo>
                  <a:pt x="497" y="772"/>
                  <a:pt x="497" y="772"/>
                  <a:pt x="497" y="772"/>
                </a:cubicBezTo>
                <a:cubicBezTo>
                  <a:pt x="497" y="772"/>
                  <a:pt x="497" y="773"/>
                  <a:pt x="497" y="773"/>
                </a:cubicBezTo>
                <a:close/>
                <a:moveTo>
                  <a:pt x="496" y="774"/>
                </a:moveTo>
                <a:cubicBezTo>
                  <a:pt x="496" y="774"/>
                  <a:pt x="495" y="774"/>
                  <a:pt x="495" y="773"/>
                </a:cubicBezTo>
                <a:cubicBezTo>
                  <a:pt x="494" y="773"/>
                  <a:pt x="494" y="774"/>
                  <a:pt x="494" y="774"/>
                </a:cubicBezTo>
                <a:cubicBezTo>
                  <a:pt x="494" y="774"/>
                  <a:pt x="495" y="775"/>
                  <a:pt x="495" y="775"/>
                </a:cubicBezTo>
                <a:cubicBezTo>
                  <a:pt x="495" y="775"/>
                  <a:pt x="494" y="775"/>
                  <a:pt x="494" y="775"/>
                </a:cubicBezTo>
                <a:cubicBezTo>
                  <a:pt x="494" y="774"/>
                  <a:pt x="493" y="773"/>
                  <a:pt x="493" y="772"/>
                </a:cubicBezTo>
                <a:cubicBezTo>
                  <a:pt x="494" y="772"/>
                  <a:pt x="495" y="772"/>
                  <a:pt x="495" y="772"/>
                </a:cubicBezTo>
                <a:cubicBezTo>
                  <a:pt x="496" y="773"/>
                  <a:pt x="496" y="774"/>
                  <a:pt x="496" y="774"/>
                </a:cubicBezTo>
                <a:close/>
                <a:moveTo>
                  <a:pt x="493" y="771"/>
                </a:moveTo>
                <a:cubicBezTo>
                  <a:pt x="493" y="771"/>
                  <a:pt x="493" y="771"/>
                  <a:pt x="493" y="771"/>
                </a:cubicBezTo>
                <a:cubicBezTo>
                  <a:pt x="493" y="771"/>
                  <a:pt x="493" y="771"/>
                  <a:pt x="493" y="771"/>
                </a:cubicBezTo>
                <a:cubicBezTo>
                  <a:pt x="493" y="771"/>
                  <a:pt x="493" y="770"/>
                  <a:pt x="493" y="770"/>
                </a:cubicBezTo>
                <a:cubicBezTo>
                  <a:pt x="493" y="770"/>
                  <a:pt x="494" y="769"/>
                  <a:pt x="494" y="768"/>
                </a:cubicBezTo>
                <a:cubicBezTo>
                  <a:pt x="494" y="769"/>
                  <a:pt x="495" y="770"/>
                  <a:pt x="495" y="771"/>
                </a:cubicBezTo>
                <a:cubicBezTo>
                  <a:pt x="494" y="771"/>
                  <a:pt x="494" y="771"/>
                  <a:pt x="493" y="771"/>
                </a:cubicBezTo>
                <a:close/>
                <a:moveTo>
                  <a:pt x="494" y="767"/>
                </a:moveTo>
                <a:cubicBezTo>
                  <a:pt x="493" y="768"/>
                  <a:pt x="493" y="769"/>
                  <a:pt x="492" y="769"/>
                </a:cubicBezTo>
                <a:cubicBezTo>
                  <a:pt x="492" y="769"/>
                  <a:pt x="492" y="769"/>
                  <a:pt x="492" y="769"/>
                </a:cubicBezTo>
                <a:cubicBezTo>
                  <a:pt x="492" y="767"/>
                  <a:pt x="491" y="766"/>
                  <a:pt x="491" y="764"/>
                </a:cubicBezTo>
                <a:cubicBezTo>
                  <a:pt x="491" y="764"/>
                  <a:pt x="491" y="764"/>
                  <a:pt x="491" y="764"/>
                </a:cubicBezTo>
                <a:cubicBezTo>
                  <a:pt x="491" y="764"/>
                  <a:pt x="491" y="764"/>
                  <a:pt x="491" y="764"/>
                </a:cubicBezTo>
                <a:cubicBezTo>
                  <a:pt x="492" y="764"/>
                  <a:pt x="492" y="764"/>
                  <a:pt x="493" y="764"/>
                </a:cubicBezTo>
                <a:cubicBezTo>
                  <a:pt x="493" y="765"/>
                  <a:pt x="493" y="765"/>
                  <a:pt x="493" y="766"/>
                </a:cubicBezTo>
                <a:cubicBezTo>
                  <a:pt x="493" y="766"/>
                  <a:pt x="493" y="766"/>
                  <a:pt x="493" y="766"/>
                </a:cubicBezTo>
                <a:cubicBezTo>
                  <a:pt x="493" y="766"/>
                  <a:pt x="493" y="766"/>
                  <a:pt x="493" y="766"/>
                </a:cubicBezTo>
                <a:cubicBezTo>
                  <a:pt x="493" y="766"/>
                  <a:pt x="494" y="767"/>
                  <a:pt x="494" y="767"/>
                </a:cubicBezTo>
                <a:close/>
                <a:moveTo>
                  <a:pt x="492" y="764"/>
                </a:moveTo>
                <a:cubicBezTo>
                  <a:pt x="492" y="764"/>
                  <a:pt x="492" y="763"/>
                  <a:pt x="492" y="763"/>
                </a:cubicBezTo>
                <a:cubicBezTo>
                  <a:pt x="492" y="763"/>
                  <a:pt x="492" y="763"/>
                  <a:pt x="492" y="763"/>
                </a:cubicBezTo>
                <a:cubicBezTo>
                  <a:pt x="492" y="763"/>
                  <a:pt x="492" y="763"/>
                  <a:pt x="492" y="764"/>
                </a:cubicBezTo>
                <a:close/>
                <a:moveTo>
                  <a:pt x="491" y="763"/>
                </a:moveTo>
                <a:cubicBezTo>
                  <a:pt x="490" y="762"/>
                  <a:pt x="490" y="761"/>
                  <a:pt x="490" y="760"/>
                </a:cubicBezTo>
                <a:cubicBezTo>
                  <a:pt x="490" y="761"/>
                  <a:pt x="491" y="761"/>
                  <a:pt x="491" y="762"/>
                </a:cubicBezTo>
                <a:cubicBezTo>
                  <a:pt x="491" y="763"/>
                  <a:pt x="491" y="763"/>
                  <a:pt x="491" y="763"/>
                </a:cubicBezTo>
                <a:close/>
                <a:moveTo>
                  <a:pt x="489" y="756"/>
                </a:moveTo>
                <a:cubicBezTo>
                  <a:pt x="489" y="756"/>
                  <a:pt x="488" y="756"/>
                  <a:pt x="488" y="755"/>
                </a:cubicBezTo>
                <a:cubicBezTo>
                  <a:pt x="489" y="755"/>
                  <a:pt x="489" y="755"/>
                  <a:pt x="489" y="755"/>
                </a:cubicBezTo>
                <a:cubicBezTo>
                  <a:pt x="489" y="755"/>
                  <a:pt x="489" y="756"/>
                  <a:pt x="489" y="756"/>
                </a:cubicBezTo>
                <a:cubicBezTo>
                  <a:pt x="489" y="756"/>
                  <a:pt x="489" y="756"/>
                  <a:pt x="489" y="756"/>
                </a:cubicBezTo>
                <a:close/>
                <a:moveTo>
                  <a:pt x="486" y="751"/>
                </a:moveTo>
                <a:cubicBezTo>
                  <a:pt x="486" y="751"/>
                  <a:pt x="486" y="751"/>
                  <a:pt x="486" y="751"/>
                </a:cubicBezTo>
                <a:cubicBezTo>
                  <a:pt x="486" y="751"/>
                  <a:pt x="486" y="751"/>
                  <a:pt x="486" y="751"/>
                </a:cubicBezTo>
                <a:cubicBezTo>
                  <a:pt x="486" y="751"/>
                  <a:pt x="486" y="751"/>
                  <a:pt x="486" y="751"/>
                </a:cubicBezTo>
                <a:close/>
                <a:moveTo>
                  <a:pt x="485" y="751"/>
                </a:moveTo>
                <a:cubicBezTo>
                  <a:pt x="484" y="752"/>
                  <a:pt x="484" y="752"/>
                  <a:pt x="483" y="753"/>
                </a:cubicBezTo>
                <a:cubicBezTo>
                  <a:pt x="482" y="753"/>
                  <a:pt x="481" y="753"/>
                  <a:pt x="480" y="753"/>
                </a:cubicBezTo>
                <a:cubicBezTo>
                  <a:pt x="479" y="753"/>
                  <a:pt x="479" y="753"/>
                  <a:pt x="479" y="753"/>
                </a:cubicBezTo>
                <a:cubicBezTo>
                  <a:pt x="479" y="752"/>
                  <a:pt x="479" y="751"/>
                  <a:pt x="478" y="750"/>
                </a:cubicBezTo>
                <a:cubicBezTo>
                  <a:pt x="479" y="750"/>
                  <a:pt x="479" y="750"/>
                  <a:pt x="479" y="750"/>
                </a:cubicBezTo>
                <a:cubicBezTo>
                  <a:pt x="480" y="750"/>
                  <a:pt x="480" y="749"/>
                  <a:pt x="479" y="749"/>
                </a:cubicBezTo>
                <a:cubicBezTo>
                  <a:pt x="479" y="749"/>
                  <a:pt x="479" y="749"/>
                  <a:pt x="478" y="749"/>
                </a:cubicBezTo>
                <a:cubicBezTo>
                  <a:pt x="478" y="748"/>
                  <a:pt x="478" y="747"/>
                  <a:pt x="478" y="747"/>
                </a:cubicBezTo>
                <a:cubicBezTo>
                  <a:pt x="478" y="746"/>
                  <a:pt x="478" y="746"/>
                  <a:pt x="479" y="746"/>
                </a:cubicBezTo>
                <a:cubicBezTo>
                  <a:pt x="480" y="746"/>
                  <a:pt x="481" y="746"/>
                  <a:pt x="482" y="746"/>
                </a:cubicBezTo>
                <a:cubicBezTo>
                  <a:pt x="483" y="748"/>
                  <a:pt x="484" y="749"/>
                  <a:pt x="485" y="751"/>
                </a:cubicBezTo>
                <a:close/>
                <a:moveTo>
                  <a:pt x="478" y="745"/>
                </a:moveTo>
                <a:cubicBezTo>
                  <a:pt x="478" y="745"/>
                  <a:pt x="478" y="744"/>
                  <a:pt x="477" y="744"/>
                </a:cubicBezTo>
                <a:cubicBezTo>
                  <a:pt x="477" y="744"/>
                  <a:pt x="477" y="744"/>
                  <a:pt x="477" y="744"/>
                </a:cubicBezTo>
                <a:cubicBezTo>
                  <a:pt x="478" y="744"/>
                  <a:pt x="478" y="744"/>
                  <a:pt x="479" y="744"/>
                </a:cubicBezTo>
                <a:cubicBezTo>
                  <a:pt x="479" y="744"/>
                  <a:pt x="479" y="744"/>
                  <a:pt x="478" y="745"/>
                </a:cubicBezTo>
                <a:close/>
                <a:moveTo>
                  <a:pt x="470" y="744"/>
                </a:moveTo>
                <a:cubicBezTo>
                  <a:pt x="471" y="743"/>
                  <a:pt x="471" y="743"/>
                  <a:pt x="471" y="743"/>
                </a:cubicBezTo>
                <a:cubicBezTo>
                  <a:pt x="471" y="743"/>
                  <a:pt x="471" y="743"/>
                  <a:pt x="471" y="743"/>
                </a:cubicBezTo>
                <a:cubicBezTo>
                  <a:pt x="472" y="743"/>
                  <a:pt x="472" y="743"/>
                  <a:pt x="472" y="744"/>
                </a:cubicBezTo>
                <a:cubicBezTo>
                  <a:pt x="471" y="744"/>
                  <a:pt x="471" y="744"/>
                  <a:pt x="470" y="744"/>
                </a:cubicBezTo>
                <a:close/>
                <a:moveTo>
                  <a:pt x="467" y="742"/>
                </a:moveTo>
                <a:cubicBezTo>
                  <a:pt x="466" y="742"/>
                  <a:pt x="466" y="742"/>
                  <a:pt x="465" y="742"/>
                </a:cubicBezTo>
                <a:cubicBezTo>
                  <a:pt x="465" y="741"/>
                  <a:pt x="465" y="741"/>
                  <a:pt x="465" y="741"/>
                </a:cubicBezTo>
                <a:cubicBezTo>
                  <a:pt x="465" y="741"/>
                  <a:pt x="465" y="741"/>
                  <a:pt x="465" y="741"/>
                </a:cubicBezTo>
                <a:cubicBezTo>
                  <a:pt x="465" y="741"/>
                  <a:pt x="466" y="740"/>
                  <a:pt x="467" y="740"/>
                </a:cubicBezTo>
                <a:cubicBezTo>
                  <a:pt x="467" y="741"/>
                  <a:pt x="467" y="741"/>
                  <a:pt x="467" y="742"/>
                </a:cubicBezTo>
                <a:cubicBezTo>
                  <a:pt x="467" y="742"/>
                  <a:pt x="467" y="742"/>
                  <a:pt x="467" y="742"/>
                </a:cubicBezTo>
                <a:close/>
                <a:moveTo>
                  <a:pt x="466" y="739"/>
                </a:moveTo>
                <a:cubicBezTo>
                  <a:pt x="466" y="739"/>
                  <a:pt x="466" y="739"/>
                  <a:pt x="467" y="738"/>
                </a:cubicBezTo>
                <a:cubicBezTo>
                  <a:pt x="467" y="739"/>
                  <a:pt x="467" y="739"/>
                  <a:pt x="467" y="739"/>
                </a:cubicBezTo>
                <a:cubicBezTo>
                  <a:pt x="467" y="739"/>
                  <a:pt x="466" y="739"/>
                  <a:pt x="466" y="739"/>
                </a:cubicBezTo>
                <a:close/>
                <a:moveTo>
                  <a:pt x="468" y="738"/>
                </a:moveTo>
                <a:cubicBezTo>
                  <a:pt x="468" y="738"/>
                  <a:pt x="468" y="738"/>
                  <a:pt x="468" y="738"/>
                </a:cubicBezTo>
                <a:cubicBezTo>
                  <a:pt x="469" y="738"/>
                  <a:pt x="469" y="738"/>
                  <a:pt x="468" y="739"/>
                </a:cubicBezTo>
                <a:cubicBezTo>
                  <a:pt x="468" y="738"/>
                  <a:pt x="468" y="738"/>
                  <a:pt x="468" y="738"/>
                </a:cubicBezTo>
                <a:close/>
                <a:moveTo>
                  <a:pt x="464" y="740"/>
                </a:moveTo>
                <a:cubicBezTo>
                  <a:pt x="464" y="739"/>
                  <a:pt x="464" y="739"/>
                  <a:pt x="464" y="738"/>
                </a:cubicBezTo>
                <a:cubicBezTo>
                  <a:pt x="463" y="738"/>
                  <a:pt x="463" y="737"/>
                  <a:pt x="463" y="737"/>
                </a:cubicBezTo>
                <a:cubicBezTo>
                  <a:pt x="463" y="737"/>
                  <a:pt x="464" y="737"/>
                  <a:pt x="464" y="737"/>
                </a:cubicBezTo>
                <a:cubicBezTo>
                  <a:pt x="465" y="737"/>
                  <a:pt x="466" y="737"/>
                  <a:pt x="466" y="737"/>
                </a:cubicBezTo>
                <a:cubicBezTo>
                  <a:pt x="466" y="738"/>
                  <a:pt x="465" y="739"/>
                  <a:pt x="464" y="740"/>
                </a:cubicBezTo>
                <a:close/>
                <a:moveTo>
                  <a:pt x="462" y="734"/>
                </a:moveTo>
                <a:cubicBezTo>
                  <a:pt x="462" y="734"/>
                  <a:pt x="462" y="734"/>
                  <a:pt x="462" y="734"/>
                </a:cubicBezTo>
                <a:cubicBezTo>
                  <a:pt x="462" y="734"/>
                  <a:pt x="462" y="734"/>
                  <a:pt x="462" y="734"/>
                </a:cubicBezTo>
                <a:cubicBezTo>
                  <a:pt x="462" y="734"/>
                  <a:pt x="462" y="734"/>
                  <a:pt x="462" y="734"/>
                </a:cubicBezTo>
                <a:close/>
                <a:moveTo>
                  <a:pt x="452" y="726"/>
                </a:moveTo>
                <a:cubicBezTo>
                  <a:pt x="453" y="725"/>
                  <a:pt x="454" y="724"/>
                  <a:pt x="455" y="723"/>
                </a:cubicBezTo>
                <a:cubicBezTo>
                  <a:pt x="455" y="723"/>
                  <a:pt x="455" y="722"/>
                  <a:pt x="454" y="722"/>
                </a:cubicBezTo>
                <a:cubicBezTo>
                  <a:pt x="453" y="724"/>
                  <a:pt x="452" y="725"/>
                  <a:pt x="451" y="726"/>
                </a:cubicBezTo>
                <a:cubicBezTo>
                  <a:pt x="449" y="726"/>
                  <a:pt x="447" y="726"/>
                  <a:pt x="445" y="726"/>
                </a:cubicBezTo>
                <a:cubicBezTo>
                  <a:pt x="444" y="724"/>
                  <a:pt x="443" y="722"/>
                  <a:pt x="443" y="722"/>
                </a:cubicBezTo>
                <a:cubicBezTo>
                  <a:pt x="447" y="722"/>
                  <a:pt x="451" y="721"/>
                  <a:pt x="456" y="721"/>
                </a:cubicBezTo>
                <a:cubicBezTo>
                  <a:pt x="456" y="721"/>
                  <a:pt x="456" y="721"/>
                  <a:pt x="456" y="721"/>
                </a:cubicBezTo>
                <a:cubicBezTo>
                  <a:pt x="456" y="723"/>
                  <a:pt x="457" y="724"/>
                  <a:pt x="458" y="726"/>
                </a:cubicBezTo>
                <a:cubicBezTo>
                  <a:pt x="456" y="726"/>
                  <a:pt x="454" y="726"/>
                  <a:pt x="452" y="726"/>
                </a:cubicBezTo>
                <a:close/>
                <a:moveTo>
                  <a:pt x="428" y="723"/>
                </a:moveTo>
                <a:cubicBezTo>
                  <a:pt x="428" y="723"/>
                  <a:pt x="429" y="724"/>
                  <a:pt x="429" y="725"/>
                </a:cubicBezTo>
                <a:cubicBezTo>
                  <a:pt x="429" y="725"/>
                  <a:pt x="430" y="725"/>
                  <a:pt x="430" y="724"/>
                </a:cubicBezTo>
                <a:cubicBezTo>
                  <a:pt x="430" y="724"/>
                  <a:pt x="430" y="723"/>
                  <a:pt x="429" y="723"/>
                </a:cubicBezTo>
                <a:cubicBezTo>
                  <a:pt x="430" y="723"/>
                  <a:pt x="430" y="723"/>
                  <a:pt x="430" y="723"/>
                </a:cubicBezTo>
                <a:cubicBezTo>
                  <a:pt x="431" y="723"/>
                  <a:pt x="431" y="725"/>
                  <a:pt x="432" y="726"/>
                </a:cubicBezTo>
                <a:cubicBezTo>
                  <a:pt x="432" y="726"/>
                  <a:pt x="432" y="726"/>
                  <a:pt x="431" y="727"/>
                </a:cubicBezTo>
                <a:cubicBezTo>
                  <a:pt x="429" y="727"/>
                  <a:pt x="426" y="727"/>
                  <a:pt x="423" y="727"/>
                </a:cubicBezTo>
                <a:cubicBezTo>
                  <a:pt x="423" y="727"/>
                  <a:pt x="423" y="727"/>
                  <a:pt x="423" y="727"/>
                </a:cubicBezTo>
                <a:cubicBezTo>
                  <a:pt x="424" y="725"/>
                  <a:pt x="426" y="724"/>
                  <a:pt x="427" y="723"/>
                </a:cubicBezTo>
                <a:cubicBezTo>
                  <a:pt x="427" y="723"/>
                  <a:pt x="428" y="723"/>
                  <a:pt x="428" y="723"/>
                </a:cubicBezTo>
                <a:close/>
                <a:moveTo>
                  <a:pt x="423" y="726"/>
                </a:moveTo>
                <a:cubicBezTo>
                  <a:pt x="423" y="725"/>
                  <a:pt x="422" y="724"/>
                  <a:pt x="422" y="723"/>
                </a:cubicBezTo>
                <a:cubicBezTo>
                  <a:pt x="423" y="723"/>
                  <a:pt x="424" y="723"/>
                  <a:pt x="425" y="723"/>
                </a:cubicBezTo>
                <a:cubicBezTo>
                  <a:pt x="424" y="724"/>
                  <a:pt x="424" y="725"/>
                  <a:pt x="423" y="726"/>
                </a:cubicBezTo>
                <a:close/>
                <a:moveTo>
                  <a:pt x="422" y="726"/>
                </a:moveTo>
                <a:cubicBezTo>
                  <a:pt x="422" y="727"/>
                  <a:pt x="421" y="727"/>
                  <a:pt x="421" y="727"/>
                </a:cubicBezTo>
                <a:cubicBezTo>
                  <a:pt x="418" y="728"/>
                  <a:pt x="416" y="728"/>
                  <a:pt x="414" y="728"/>
                </a:cubicBezTo>
                <a:cubicBezTo>
                  <a:pt x="413" y="727"/>
                  <a:pt x="413" y="726"/>
                  <a:pt x="412" y="724"/>
                </a:cubicBezTo>
                <a:cubicBezTo>
                  <a:pt x="412" y="724"/>
                  <a:pt x="413" y="724"/>
                  <a:pt x="413" y="724"/>
                </a:cubicBezTo>
                <a:cubicBezTo>
                  <a:pt x="415" y="724"/>
                  <a:pt x="418" y="724"/>
                  <a:pt x="421" y="723"/>
                </a:cubicBezTo>
                <a:cubicBezTo>
                  <a:pt x="421" y="724"/>
                  <a:pt x="422" y="725"/>
                  <a:pt x="422" y="726"/>
                </a:cubicBezTo>
                <a:close/>
                <a:moveTo>
                  <a:pt x="414" y="723"/>
                </a:moveTo>
                <a:cubicBezTo>
                  <a:pt x="415" y="722"/>
                  <a:pt x="416" y="722"/>
                  <a:pt x="417" y="721"/>
                </a:cubicBezTo>
                <a:cubicBezTo>
                  <a:pt x="418" y="721"/>
                  <a:pt x="419" y="721"/>
                  <a:pt x="420" y="721"/>
                </a:cubicBezTo>
                <a:cubicBezTo>
                  <a:pt x="420" y="721"/>
                  <a:pt x="420" y="722"/>
                  <a:pt x="421" y="722"/>
                </a:cubicBezTo>
                <a:cubicBezTo>
                  <a:pt x="419" y="723"/>
                  <a:pt x="416" y="723"/>
                  <a:pt x="414" y="723"/>
                </a:cubicBezTo>
                <a:close/>
                <a:moveTo>
                  <a:pt x="412" y="723"/>
                </a:moveTo>
                <a:cubicBezTo>
                  <a:pt x="412" y="723"/>
                  <a:pt x="412" y="723"/>
                  <a:pt x="412" y="723"/>
                </a:cubicBezTo>
                <a:cubicBezTo>
                  <a:pt x="412" y="723"/>
                  <a:pt x="411" y="722"/>
                  <a:pt x="411" y="721"/>
                </a:cubicBezTo>
                <a:cubicBezTo>
                  <a:pt x="412" y="721"/>
                  <a:pt x="414" y="721"/>
                  <a:pt x="415" y="721"/>
                </a:cubicBezTo>
                <a:cubicBezTo>
                  <a:pt x="414" y="722"/>
                  <a:pt x="413" y="722"/>
                  <a:pt x="412" y="723"/>
                </a:cubicBezTo>
                <a:close/>
                <a:moveTo>
                  <a:pt x="402" y="725"/>
                </a:moveTo>
                <a:cubicBezTo>
                  <a:pt x="403" y="726"/>
                  <a:pt x="404" y="727"/>
                  <a:pt x="405" y="729"/>
                </a:cubicBezTo>
                <a:cubicBezTo>
                  <a:pt x="404" y="729"/>
                  <a:pt x="404" y="729"/>
                  <a:pt x="404" y="729"/>
                </a:cubicBezTo>
                <a:cubicBezTo>
                  <a:pt x="404" y="729"/>
                  <a:pt x="404" y="729"/>
                  <a:pt x="404" y="729"/>
                </a:cubicBezTo>
                <a:cubicBezTo>
                  <a:pt x="403" y="729"/>
                  <a:pt x="403" y="729"/>
                  <a:pt x="402" y="729"/>
                </a:cubicBezTo>
                <a:cubicBezTo>
                  <a:pt x="400" y="729"/>
                  <a:pt x="397" y="729"/>
                  <a:pt x="395" y="730"/>
                </a:cubicBezTo>
                <a:cubicBezTo>
                  <a:pt x="397" y="728"/>
                  <a:pt x="399" y="726"/>
                  <a:pt x="401" y="725"/>
                </a:cubicBezTo>
                <a:cubicBezTo>
                  <a:pt x="401" y="725"/>
                  <a:pt x="402" y="725"/>
                  <a:pt x="402" y="725"/>
                </a:cubicBezTo>
                <a:close/>
                <a:moveTo>
                  <a:pt x="393" y="730"/>
                </a:moveTo>
                <a:cubicBezTo>
                  <a:pt x="392" y="728"/>
                  <a:pt x="392" y="727"/>
                  <a:pt x="391" y="726"/>
                </a:cubicBezTo>
                <a:cubicBezTo>
                  <a:pt x="392" y="726"/>
                  <a:pt x="392" y="726"/>
                  <a:pt x="393" y="725"/>
                </a:cubicBezTo>
                <a:cubicBezTo>
                  <a:pt x="395" y="725"/>
                  <a:pt x="397" y="725"/>
                  <a:pt x="399" y="725"/>
                </a:cubicBezTo>
                <a:cubicBezTo>
                  <a:pt x="397" y="726"/>
                  <a:pt x="395" y="728"/>
                  <a:pt x="393" y="730"/>
                </a:cubicBezTo>
                <a:close/>
                <a:moveTo>
                  <a:pt x="384" y="725"/>
                </a:moveTo>
                <a:cubicBezTo>
                  <a:pt x="384" y="725"/>
                  <a:pt x="384" y="725"/>
                  <a:pt x="384" y="725"/>
                </a:cubicBezTo>
                <a:cubicBezTo>
                  <a:pt x="384" y="725"/>
                  <a:pt x="384" y="725"/>
                  <a:pt x="384" y="725"/>
                </a:cubicBezTo>
                <a:cubicBezTo>
                  <a:pt x="384" y="725"/>
                  <a:pt x="384" y="725"/>
                  <a:pt x="384" y="725"/>
                </a:cubicBezTo>
                <a:close/>
                <a:moveTo>
                  <a:pt x="381" y="725"/>
                </a:moveTo>
                <a:cubicBezTo>
                  <a:pt x="381" y="725"/>
                  <a:pt x="381" y="725"/>
                  <a:pt x="380" y="725"/>
                </a:cubicBezTo>
                <a:cubicBezTo>
                  <a:pt x="380" y="724"/>
                  <a:pt x="381" y="723"/>
                  <a:pt x="381" y="723"/>
                </a:cubicBezTo>
                <a:cubicBezTo>
                  <a:pt x="381" y="723"/>
                  <a:pt x="382" y="723"/>
                  <a:pt x="382" y="723"/>
                </a:cubicBezTo>
                <a:cubicBezTo>
                  <a:pt x="382" y="723"/>
                  <a:pt x="382" y="724"/>
                  <a:pt x="381" y="725"/>
                </a:cubicBezTo>
                <a:close/>
                <a:moveTo>
                  <a:pt x="379" y="724"/>
                </a:moveTo>
                <a:cubicBezTo>
                  <a:pt x="379" y="724"/>
                  <a:pt x="379" y="724"/>
                  <a:pt x="379" y="724"/>
                </a:cubicBezTo>
                <a:cubicBezTo>
                  <a:pt x="379" y="724"/>
                  <a:pt x="379" y="723"/>
                  <a:pt x="379" y="723"/>
                </a:cubicBezTo>
                <a:cubicBezTo>
                  <a:pt x="379" y="723"/>
                  <a:pt x="379" y="723"/>
                  <a:pt x="378" y="723"/>
                </a:cubicBezTo>
                <a:cubicBezTo>
                  <a:pt x="379" y="723"/>
                  <a:pt x="379" y="723"/>
                  <a:pt x="380" y="723"/>
                </a:cubicBezTo>
                <a:cubicBezTo>
                  <a:pt x="380" y="723"/>
                  <a:pt x="380" y="724"/>
                  <a:pt x="379" y="724"/>
                </a:cubicBezTo>
                <a:close/>
                <a:moveTo>
                  <a:pt x="377" y="723"/>
                </a:moveTo>
                <a:cubicBezTo>
                  <a:pt x="377" y="723"/>
                  <a:pt x="378" y="723"/>
                  <a:pt x="378" y="723"/>
                </a:cubicBezTo>
                <a:cubicBezTo>
                  <a:pt x="377" y="723"/>
                  <a:pt x="377" y="723"/>
                  <a:pt x="377" y="724"/>
                </a:cubicBezTo>
                <a:cubicBezTo>
                  <a:pt x="377" y="723"/>
                  <a:pt x="377" y="723"/>
                  <a:pt x="377" y="723"/>
                </a:cubicBezTo>
                <a:close/>
                <a:moveTo>
                  <a:pt x="378" y="724"/>
                </a:moveTo>
                <a:cubicBezTo>
                  <a:pt x="378" y="724"/>
                  <a:pt x="378" y="725"/>
                  <a:pt x="379" y="725"/>
                </a:cubicBezTo>
                <a:cubicBezTo>
                  <a:pt x="378" y="725"/>
                  <a:pt x="377" y="725"/>
                  <a:pt x="376" y="725"/>
                </a:cubicBezTo>
                <a:cubicBezTo>
                  <a:pt x="376" y="725"/>
                  <a:pt x="376" y="725"/>
                  <a:pt x="376" y="724"/>
                </a:cubicBezTo>
                <a:cubicBezTo>
                  <a:pt x="377" y="724"/>
                  <a:pt x="378" y="724"/>
                  <a:pt x="378" y="724"/>
                </a:cubicBezTo>
                <a:close/>
                <a:moveTo>
                  <a:pt x="379" y="726"/>
                </a:moveTo>
                <a:cubicBezTo>
                  <a:pt x="379" y="726"/>
                  <a:pt x="379" y="726"/>
                  <a:pt x="379" y="726"/>
                </a:cubicBezTo>
                <a:cubicBezTo>
                  <a:pt x="377" y="727"/>
                  <a:pt x="376" y="728"/>
                  <a:pt x="375" y="728"/>
                </a:cubicBezTo>
                <a:cubicBezTo>
                  <a:pt x="375" y="727"/>
                  <a:pt x="376" y="727"/>
                  <a:pt x="376" y="726"/>
                </a:cubicBezTo>
                <a:cubicBezTo>
                  <a:pt x="377" y="726"/>
                  <a:pt x="378" y="726"/>
                  <a:pt x="379" y="726"/>
                </a:cubicBezTo>
                <a:close/>
                <a:moveTo>
                  <a:pt x="374" y="729"/>
                </a:moveTo>
                <a:cubicBezTo>
                  <a:pt x="374" y="728"/>
                  <a:pt x="374" y="727"/>
                  <a:pt x="374" y="726"/>
                </a:cubicBezTo>
                <a:cubicBezTo>
                  <a:pt x="374" y="726"/>
                  <a:pt x="375" y="726"/>
                  <a:pt x="375" y="726"/>
                </a:cubicBezTo>
                <a:cubicBezTo>
                  <a:pt x="374" y="727"/>
                  <a:pt x="374" y="728"/>
                  <a:pt x="374" y="729"/>
                </a:cubicBezTo>
                <a:close/>
                <a:moveTo>
                  <a:pt x="373" y="734"/>
                </a:moveTo>
                <a:cubicBezTo>
                  <a:pt x="373" y="734"/>
                  <a:pt x="374" y="733"/>
                  <a:pt x="374" y="733"/>
                </a:cubicBezTo>
                <a:cubicBezTo>
                  <a:pt x="375" y="734"/>
                  <a:pt x="375" y="735"/>
                  <a:pt x="376" y="735"/>
                </a:cubicBezTo>
                <a:cubicBezTo>
                  <a:pt x="375" y="736"/>
                  <a:pt x="375" y="736"/>
                  <a:pt x="375" y="736"/>
                </a:cubicBezTo>
                <a:cubicBezTo>
                  <a:pt x="374" y="736"/>
                  <a:pt x="373" y="736"/>
                  <a:pt x="372" y="736"/>
                </a:cubicBezTo>
                <a:cubicBezTo>
                  <a:pt x="372" y="736"/>
                  <a:pt x="372" y="736"/>
                  <a:pt x="372" y="736"/>
                </a:cubicBezTo>
                <a:cubicBezTo>
                  <a:pt x="372" y="735"/>
                  <a:pt x="372" y="734"/>
                  <a:pt x="373" y="734"/>
                </a:cubicBezTo>
                <a:close/>
                <a:moveTo>
                  <a:pt x="370" y="739"/>
                </a:moveTo>
                <a:cubicBezTo>
                  <a:pt x="369" y="739"/>
                  <a:pt x="369" y="738"/>
                  <a:pt x="368" y="737"/>
                </a:cubicBezTo>
                <a:cubicBezTo>
                  <a:pt x="369" y="737"/>
                  <a:pt x="370" y="737"/>
                  <a:pt x="370" y="737"/>
                </a:cubicBezTo>
                <a:cubicBezTo>
                  <a:pt x="370" y="738"/>
                  <a:pt x="370" y="739"/>
                  <a:pt x="370" y="739"/>
                </a:cubicBezTo>
                <a:close/>
                <a:moveTo>
                  <a:pt x="365" y="740"/>
                </a:moveTo>
                <a:cubicBezTo>
                  <a:pt x="364" y="740"/>
                  <a:pt x="363" y="740"/>
                  <a:pt x="361" y="740"/>
                </a:cubicBezTo>
                <a:cubicBezTo>
                  <a:pt x="361" y="739"/>
                  <a:pt x="362" y="739"/>
                  <a:pt x="362" y="738"/>
                </a:cubicBezTo>
                <a:cubicBezTo>
                  <a:pt x="362" y="738"/>
                  <a:pt x="363" y="738"/>
                  <a:pt x="363" y="737"/>
                </a:cubicBezTo>
                <a:cubicBezTo>
                  <a:pt x="364" y="737"/>
                  <a:pt x="365" y="737"/>
                  <a:pt x="366" y="737"/>
                </a:cubicBezTo>
                <a:cubicBezTo>
                  <a:pt x="366" y="738"/>
                  <a:pt x="366" y="739"/>
                  <a:pt x="365" y="740"/>
                </a:cubicBezTo>
                <a:close/>
                <a:moveTo>
                  <a:pt x="360" y="740"/>
                </a:moveTo>
                <a:cubicBezTo>
                  <a:pt x="360" y="740"/>
                  <a:pt x="360" y="740"/>
                  <a:pt x="360" y="740"/>
                </a:cubicBezTo>
                <a:cubicBezTo>
                  <a:pt x="360" y="740"/>
                  <a:pt x="360" y="740"/>
                  <a:pt x="360" y="740"/>
                </a:cubicBezTo>
                <a:cubicBezTo>
                  <a:pt x="360" y="740"/>
                  <a:pt x="360" y="740"/>
                  <a:pt x="360" y="740"/>
                </a:cubicBezTo>
                <a:close/>
                <a:moveTo>
                  <a:pt x="359" y="741"/>
                </a:moveTo>
                <a:cubicBezTo>
                  <a:pt x="359" y="741"/>
                  <a:pt x="360" y="741"/>
                  <a:pt x="360" y="741"/>
                </a:cubicBezTo>
                <a:cubicBezTo>
                  <a:pt x="359" y="745"/>
                  <a:pt x="358" y="750"/>
                  <a:pt x="356" y="754"/>
                </a:cubicBezTo>
                <a:cubicBezTo>
                  <a:pt x="356" y="754"/>
                  <a:pt x="356" y="753"/>
                  <a:pt x="356" y="753"/>
                </a:cubicBezTo>
                <a:cubicBezTo>
                  <a:pt x="356" y="752"/>
                  <a:pt x="356" y="751"/>
                  <a:pt x="356" y="750"/>
                </a:cubicBezTo>
                <a:cubicBezTo>
                  <a:pt x="357" y="747"/>
                  <a:pt x="358" y="744"/>
                  <a:pt x="359" y="741"/>
                </a:cubicBezTo>
                <a:close/>
                <a:moveTo>
                  <a:pt x="356" y="755"/>
                </a:moveTo>
                <a:cubicBezTo>
                  <a:pt x="355" y="755"/>
                  <a:pt x="355" y="755"/>
                  <a:pt x="355" y="755"/>
                </a:cubicBezTo>
                <a:cubicBezTo>
                  <a:pt x="355" y="755"/>
                  <a:pt x="355" y="755"/>
                  <a:pt x="355" y="754"/>
                </a:cubicBezTo>
                <a:cubicBezTo>
                  <a:pt x="355" y="755"/>
                  <a:pt x="356" y="755"/>
                  <a:pt x="356" y="755"/>
                </a:cubicBezTo>
                <a:close/>
                <a:moveTo>
                  <a:pt x="350" y="755"/>
                </a:moveTo>
                <a:cubicBezTo>
                  <a:pt x="349" y="755"/>
                  <a:pt x="349" y="755"/>
                  <a:pt x="350" y="755"/>
                </a:cubicBezTo>
                <a:cubicBezTo>
                  <a:pt x="350" y="755"/>
                  <a:pt x="350" y="755"/>
                  <a:pt x="350" y="755"/>
                </a:cubicBezTo>
                <a:close/>
                <a:moveTo>
                  <a:pt x="350" y="756"/>
                </a:moveTo>
                <a:cubicBezTo>
                  <a:pt x="351" y="756"/>
                  <a:pt x="353" y="756"/>
                  <a:pt x="354" y="756"/>
                </a:cubicBezTo>
                <a:cubicBezTo>
                  <a:pt x="354" y="757"/>
                  <a:pt x="353" y="758"/>
                  <a:pt x="353" y="759"/>
                </a:cubicBezTo>
                <a:cubicBezTo>
                  <a:pt x="353" y="759"/>
                  <a:pt x="352" y="760"/>
                  <a:pt x="351" y="760"/>
                </a:cubicBezTo>
                <a:cubicBezTo>
                  <a:pt x="351" y="759"/>
                  <a:pt x="350" y="758"/>
                  <a:pt x="350" y="757"/>
                </a:cubicBezTo>
                <a:cubicBezTo>
                  <a:pt x="350" y="756"/>
                  <a:pt x="350" y="756"/>
                  <a:pt x="350" y="756"/>
                </a:cubicBezTo>
                <a:close/>
                <a:moveTo>
                  <a:pt x="349" y="760"/>
                </a:moveTo>
                <a:cubicBezTo>
                  <a:pt x="349" y="760"/>
                  <a:pt x="350" y="760"/>
                  <a:pt x="350" y="759"/>
                </a:cubicBezTo>
                <a:cubicBezTo>
                  <a:pt x="349" y="757"/>
                  <a:pt x="350" y="759"/>
                  <a:pt x="351" y="761"/>
                </a:cubicBezTo>
                <a:cubicBezTo>
                  <a:pt x="349" y="763"/>
                  <a:pt x="348" y="764"/>
                  <a:pt x="346" y="766"/>
                </a:cubicBezTo>
                <a:cubicBezTo>
                  <a:pt x="347" y="764"/>
                  <a:pt x="348" y="761"/>
                  <a:pt x="349" y="759"/>
                </a:cubicBezTo>
                <a:cubicBezTo>
                  <a:pt x="349" y="759"/>
                  <a:pt x="349" y="759"/>
                  <a:pt x="349" y="760"/>
                </a:cubicBezTo>
                <a:close/>
                <a:moveTo>
                  <a:pt x="351" y="762"/>
                </a:moveTo>
                <a:cubicBezTo>
                  <a:pt x="351" y="762"/>
                  <a:pt x="352" y="763"/>
                  <a:pt x="352" y="763"/>
                </a:cubicBezTo>
                <a:cubicBezTo>
                  <a:pt x="351" y="767"/>
                  <a:pt x="350" y="770"/>
                  <a:pt x="349" y="774"/>
                </a:cubicBezTo>
                <a:cubicBezTo>
                  <a:pt x="348" y="774"/>
                  <a:pt x="347" y="774"/>
                  <a:pt x="347" y="774"/>
                </a:cubicBezTo>
                <a:cubicBezTo>
                  <a:pt x="346" y="773"/>
                  <a:pt x="346" y="772"/>
                  <a:pt x="345" y="771"/>
                </a:cubicBezTo>
                <a:cubicBezTo>
                  <a:pt x="345" y="771"/>
                  <a:pt x="345" y="771"/>
                  <a:pt x="345" y="771"/>
                </a:cubicBezTo>
                <a:cubicBezTo>
                  <a:pt x="345" y="770"/>
                  <a:pt x="345" y="770"/>
                  <a:pt x="345" y="769"/>
                </a:cubicBezTo>
                <a:cubicBezTo>
                  <a:pt x="347" y="767"/>
                  <a:pt x="349" y="764"/>
                  <a:pt x="351" y="762"/>
                </a:cubicBezTo>
                <a:close/>
                <a:moveTo>
                  <a:pt x="343" y="774"/>
                </a:moveTo>
                <a:cubicBezTo>
                  <a:pt x="343" y="774"/>
                  <a:pt x="343" y="774"/>
                  <a:pt x="343" y="774"/>
                </a:cubicBezTo>
                <a:cubicBezTo>
                  <a:pt x="343" y="773"/>
                  <a:pt x="343" y="773"/>
                  <a:pt x="343" y="773"/>
                </a:cubicBezTo>
                <a:cubicBezTo>
                  <a:pt x="343" y="773"/>
                  <a:pt x="343" y="773"/>
                  <a:pt x="343" y="774"/>
                </a:cubicBezTo>
                <a:close/>
                <a:moveTo>
                  <a:pt x="341" y="777"/>
                </a:moveTo>
                <a:cubicBezTo>
                  <a:pt x="341" y="777"/>
                  <a:pt x="342" y="776"/>
                  <a:pt x="342" y="776"/>
                </a:cubicBezTo>
                <a:cubicBezTo>
                  <a:pt x="342" y="776"/>
                  <a:pt x="342" y="775"/>
                  <a:pt x="342" y="775"/>
                </a:cubicBezTo>
                <a:cubicBezTo>
                  <a:pt x="342" y="775"/>
                  <a:pt x="343" y="775"/>
                  <a:pt x="343" y="775"/>
                </a:cubicBezTo>
                <a:cubicBezTo>
                  <a:pt x="342" y="776"/>
                  <a:pt x="342" y="777"/>
                  <a:pt x="341" y="778"/>
                </a:cubicBezTo>
                <a:cubicBezTo>
                  <a:pt x="341" y="778"/>
                  <a:pt x="341" y="778"/>
                  <a:pt x="341" y="778"/>
                </a:cubicBezTo>
                <a:cubicBezTo>
                  <a:pt x="341" y="778"/>
                  <a:pt x="341" y="778"/>
                  <a:pt x="341" y="778"/>
                </a:cubicBezTo>
                <a:cubicBezTo>
                  <a:pt x="341" y="778"/>
                  <a:pt x="341" y="777"/>
                  <a:pt x="341" y="777"/>
                </a:cubicBezTo>
                <a:close/>
                <a:moveTo>
                  <a:pt x="340" y="781"/>
                </a:moveTo>
                <a:cubicBezTo>
                  <a:pt x="340" y="781"/>
                  <a:pt x="340" y="782"/>
                  <a:pt x="340" y="782"/>
                </a:cubicBezTo>
                <a:cubicBezTo>
                  <a:pt x="340" y="782"/>
                  <a:pt x="340" y="781"/>
                  <a:pt x="340" y="781"/>
                </a:cubicBezTo>
                <a:cubicBezTo>
                  <a:pt x="340" y="781"/>
                  <a:pt x="340" y="781"/>
                  <a:pt x="340" y="781"/>
                </a:cubicBezTo>
                <a:close/>
                <a:moveTo>
                  <a:pt x="341" y="782"/>
                </a:moveTo>
                <a:cubicBezTo>
                  <a:pt x="342" y="784"/>
                  <a:pt x="343" y="785"/>
                  <a:pt x="344" y="787"/>
                </a:cubicBezTo>
                <a:cubicBezTo>
                  <a:pt x="343" y="788"/>
                  <a:pt x="342" y="789"/>
                  <a:pt x="341" y="790"/>
                </a:cubicBezTo>
                <a:cubicBezTo>
                  <a:pt x="340" y="789"/>
                  <a:pt x="340" y="789"/>
                  <a:pt x="340" y="789"/>
                </a:cubicBezTo>
                <a:cubicBezTo>
                  <a:pt x="341" y="787"/>
                  <a:pt x="341" y="786"/>
                  <a:pt x="342" y="785"/>
                </a:cubicBezTo>
                <a:cubicBezTo>
                  <a:pt x="342" y="784"/>
                  <a:pt x="341" y="784"/>
                  <a:pt x="341" y="784"/>
                </a:cubicBezTo>
                <a:cubicBezTo>
                  <a:pt x="340" y="786"/>
                  <a:pt x="340" y="787"/>
                  <a:pt x="339" y="788"/>
                </a:cubicBezTo>
                <a:cubicBezTo>
                  <a:pt x="339" y="788"/>
                  <a:pt x="339" y="789"/>
                  <a:pt x="339" y="789"/>
                </a:cubicBezTo>
                <a:cubicBezTo>
                  <a:pt x="338" y="790"/>
                  <a:pt x="338" y="792"/>
                  <a:pt x="338" y="793"/>
                </a:cubicBezTo>
                <a:cubicBezTo>
                  <a:pt x="338" y="792"/>
                  <a:pt x="338" y="792"/>
                  <a:pt x="338" y="791"/>
                </a:cubicBezTo>
                <a:cubicBezTo>
                  <a:pt x="339" y="788"/>
                  <a:pt x="340" y="785"/>
                  <a:pt x="341" y="782"/>
                </a:cubicBezTo>
                <a:close/>
                <a:moveTo>
                  <a:pt x="335" y="800"/>
                </a:moveTo>
                <a:cubicBezTo>
                  <a:pt x="335" y="800"/>
                  <a:pt x="335" y="800"/>
                  <a:pt x="335" y="800"/>
                </a:cubicBezTo>
                <a:cubicBezTo>
                  <a:pt x="335" y="800"/>
                  <a:pt x="335" y="799"/>
                  <a:pt x="335" y="799"/>
                </a:cubicBezTo>
                <a:cubicBezTo>
                  <a:pt x="335" y="799"/>
                  <a:pt x="335" y="800"/>
                  <a:pt x="335" y="800"/>
                </a:cubicBezTo>
                <a:close/>
                <a:moveTo>
                  <a:pt x="335" y="802"/>
                </a:moveTo>
                <a:cubicBezTo>
                  <a:pt x="334" y="803"/>
                  <a:pt x="334" y="804"/>
                  <a:pt x="334" y="806"/>
                </a:cubicBezTo>
                <a:cubicBezTo>
                  <a:pt x="333" y="807"/>
                  <a:pt x="333" y="809"/>
                  <a:pt x="332" y="811"/>
                </a:cubicBezTo>
                <a:cubicBezTo>
                  <a:pt x="332" y="811"/>
                  <a:pt x="332" y="810"/>
                  <a:pt x="332" y="809"/>
                </a:cubicBezTo>
                <a:cubicBezTo>
                  <a:pt x="333" y="807"/>
                  <a:pt x="334" y="804"/>
                  <a:pt x="334" y="801"/>
                </a:cubicBezTo>
                <a:cubicBezTo>
                  <a:pt x="334" y="801"/>
                  <a:pt x="335" y="802"/>
                  <a:pt x="335" y="802"/>
                </a:cubicBezTo>
                <a:close/>
                <a:moveTo>
                  <a:pt x="332" y="813"/>
                </a:moveTo>
                <a:cubicBezTo>
                  <a:pt x="332" y="813"/>
                  <a:pt x="332" y="814"/>
                  <a:pt x="332" y="814"/>
                </a:cubicBezTo>
                <a:cubicBezTo>
                  <a:pt x="331" y="815"/>
                  <a:pt x="330" y="816"/>
                  <a:pt x="329" y="816"/>
                </a:cubicBezTo>
                <a:cubicBezTo>
                  <a:pt x="330" y="814"/>
                  <a:pt x="331" y="813"/>
                  <a:pt x="331" y="811"/>
                </a:cubicBezTo>
                <a:cubicBezTo>
                  <a:pt x="331" y="812"/>
                  <a:pt x="332" y="812"/>
                  <a:pt x="332" y="813"/>
                </a:cubicBezTo>
                <a:close/>
                <a:moveTo>
                  <a:pt x="326" y="837"/>
                </a:moveTo>
                <a:cubicBezTo>
                  <a:pt x="325" y="837"/>
                  <a:pt x="325" y="838"/>
                  <a:pt x="325" y="839"/>
                </a:cubicBezTo>
                <a:cubicBezTo>
                  <a:pt x="324" y="839"/>
                  <a:pt x="323" y="840"/>
                  <a:pt x="322" y="841"/>
                </a:cubicBezTo>
                <a:cubicBezTo>
                  <a:pt x="323" y="838"/>
                  <a:pt x="324" y="836"/>
                  <a:pt x="324" y="833"/>
                </a:cubicBezTo>
                <a:cubicBezTo>
                  <a:pt x="325" y="834"/>
                  <a:pt x="325" y="836"/>
                  <a:pt x="326" y="837"/>
                </a:cubicBezTo>
                <a:close/>
                <a:moveTo>
                  <a:pt x="327" y="853"/>
                </a:moveTo>
                <a:cubicBezTo>
                  <a:pt x="327" y="853"/>
                  <a:pt x="327" y="853"/>
                  <a:pt x="327" y="853"/>
                </a:cubicBezTo>
                <a:cubicBezTo>
                  <a:pt x="327" y="853"/>
                  <a:pt x="327" y="853"/>
                  <a:pt x="327" y="853"/>
                </a:cubicBezTo>
                <a:cubicBezTo>
                  <a:pt x="327" y="853"/>
                  <a:pt x="327" y="853"/>
                  <a:pt x="327" y="853"/>
                </a:cubicBezTo>
                <a:close/>
                <a:moveTo>
                  <a:pt x="326" y="854"/>
                </a:moveTo>
                <a:cubicBezTo>
                  <a:pt x="326" y="854"/>
                  <a:pt x="325" y="854"/>
                  <a:pt x="325" y="855"/>
                </a:cubicBezTo>
                <a:cubicBezTo>
                  <a:pt x="326" y="854"/>
                  <a:pt x="326" y="853"/>
                  <a:pt x="326" y="853"/>
                </a:cubicBezTo>
                <a:cubicBezTo>
                  <a:pt x="326" y="853"/>
                  <a:pt x="326" y="854"/>
                  <a:pt x="326" y="854"/>
                </a:cubicBezTo>
                <a:close/>
                <a:moveTo>
                  <a:pt x="331" y="858"/>
                </a:moveTo>
                <a:cubicBezTo>
                  <a:pt x="332" y="859"/>
                  <a:pt x="332" y="859"/>
                  <a:pt x="332" y="859"/>
                </a:cubicBezTo>
                <a:cubicBezTo>
                  <a:pt x="332" y="860"/>
                  <a:pt x="331" y="860"/>
                  <a:pt x="331" y="861"/>
                </a:cubicBezTo>
                <a:cubicBezTo>
                  <a:pt x="331" y="860"/>
                  <a:pt x="331" y="859"/>
                  <a:pt x="331" y="858"/>
                </a:cubicBezTo>
                <a:close/>
                <a:moveTo>
                  <a:pt x="332" y="857"/>
                </a:moveTo>
                <a:cubicBezTo>
                  <a:pt x="332" y="855"/>
                  <a:pt x="332" y="852"/>
                  <a:pt x="333" y="850"/>
                </a:cubicBezTo>
                <a:cubicBezTo>
                  <a:pt x="333" y="851"/>
                  <a:pt x="334" y="852"/>
                  <a:pt x="335" y="853"/>
                </a:cubicBezTo>
                <a:cubicBezTo>
                  <a:pt x="334" y="855"/>
                  <a:pt x="333" y="857"/>
                  <a:pt x="332" y="858"/>
                </a:cubicBezTo>
                <a:cubicBezTo>
                  <a:pt x="332" y="858"/>
                  <a:pt x="332" y="857"/>
                  <a:pt x="332" y="857"/>
                </a:cubicBezTo>
                <a:close/>
                <a:moveTo>
                  <a:pt x="333" y="849"/>
                </a:moveTo>
                <a:cubicBezTo>
                  <a:pt x="335" y="848"/>
                  <a:pt x="336" y="848"/>
                  <a:pt x="337" y="847"/>
                </a:cubicBezTo>
                <a:cubicBezTo>
                  <a:pt x="337" y="847"/>
                  <a:pt x="337" y="847"/>
                  <a:pt x="337" y="847"/>
                </a:cubicBezTo>
                <a:cubicBezTo>
                  <a:pt x="337" y="849"/>
                  <a:pt x="336" y="851"/>
                  <a:pt x="335" y="852"/>
                </a:cubicBezTo>
                <a:cubicBezTo>
                  <a:pt x="335" y="851"/>
                  <a:pt x="334" y="850"/>
                  <a:pt x="333" y="849"/>
                </a:cubicBezTo>
                <a:close/>
                <a:moveTo>
                  <a:pt x="337" y="852"/>
                </a:moveTo>
                <a:cubicBezTo>
                  <a:pt x="337" y="851"/>
                  <a:pt x="338" y="849"/>
                  <a:pt x="338" y="848"/>
                </a:cubicBezTo>
                <a:cubicBezTo>
                  <a:pt x="338" y="848"/>
                  <a:pt x="338" y="848"/>
                  <a:pt x="338" y="848"/>
                </a:cubicBezTo>
                <a:cubicBezTo>
                  <a:pt x="338" y="850"/>
                  <a:pt x="338" y="852"/>
                  <a:pt x="337" y="855"/>
                </a:cubicBezTo>
                <a:cubicBezTo>
                  <a:pt x="337" y="855"/>
                  <a:pt x="338" y="855"/>
                  <a:pt x="338" y="855"/>
                </a:cubicBezTo>
                <a:cubicBezTo>
                  <a:pt x="338" y="853"/>
                  <a:pt x="339" y="851"/>
                  <a:pt x="339" y="850"/>
                </a:cubicBezTo>
                <a:cubicBezTo>
                  <a:pt x="340" y="852"/>
                  <a:pt x="342" y="854"/>
                  <a:pt x="343" y="856"/>
                </a:cubicBezTo>
                <a:cubicBezTo>
                  <a:pt x="343" y="858"/>
                  <a:pt x="343" y="860"/>
                  <a:pt x="342" y="862"/>
                </a:cubicBezTo>
                <a:cubicBezTo>
                  <a:pt x="340" y="859"/>
                  <a:pt x="338" y="856"/>
                  <a:pt x="336" y="853"/>
                </a:cubicBezTo>
                <a:cubicBezTo>
                  <a:pt x="336" y="853"/>
                  <a:pt x="336" y="852"/>
                  <a:pt x="337" y="852"/>
                </a:cubicBezTo>
                <a:close/>
                <a:moveTo>
                  <a:pt x="343" y="862"/>
                </a:moveTo>
                <a:cubicBezTo>
                  <a:pt x="344" y="861"/>
                  <a:pt x="344" y="859"/>
                  <a:pt x="344" y="857"/>
                </a:cubicBezTo>
                <a:cubicBezTo>
                  <a:pt x="345" y="859"/>
                  <a:pt x="346" y="860"/>
                  <a:pt x="347" y="861"/>
                </a:cubicBezTo>
                <a:cubicBezTo>
                  <a:pt x="346" y="862"/>
                  <a:pt x="346" y="863"/>
                  <a:pt x="346" y="864"/>
                </a:cubicBezTo>
                <a:cubicBezTo>
                  <a:pt x="345" y="864"/>
                  <a:pt x="345" y="864"/>
                  <a:pt x="344" y="864"/>
                </a:cubicBezTo>
                <a:cubicBezTo>
                  <a:pt x="344" y="864"/>
                  <a:pt x="343" y="863"/>
                  <a:pt x="343" y="862"/>
                </a:cubicBezTo>
                <a:cubicBezTo>
                  <a:pt x="343" y="862"/>
                  <a:pt x="343" y="862"/>
                  <a:pt x="343" y="862"/>
                </a:cubicBezTo>
                <a:close/>
                <a:moveTo>
                  <a:pt x="348" y="863"/>
                </a:moveTo>
                <a:cubicBezTo>
                  <a:pt x="348" y="863"/>
                  <a:pt x="348" y="864"/>
                  <a:pt x="349" y="864"/>
                </a:cubicBezTo>
                <a:cubicBezTo>
                  <a:pt x="348" y="864"/>
                  <a:pt x="348" y="864"/>
                  <a:pt x="347" y="864"/>
                </a:cubicBezTo>
                <a:cubicBezTo>
                  <a:pt x="347" y="864"/>
                  <a:pt x="347" y="863"/>
                  <a:pt x="348" y="863"/>
                </a:cubicBezTo>
                <a:close/>
                <a:moveTo>
                  <a:pt x="348" y="862"/>
                </a:moveTo>
                <a:cubicBezTo>
                  <a:pt x="349" y="859"/>
                  <a:pt x="350" y="856"/>
                  <a:pt x="350" y="853"/>
                </a:cubicBezTo>
                <a:cubicBezTo>
                  <a:pt x="351" y="855"/>
                  <a:pt x="352" y="856"/>
                  <a:pt x="353" y="857"/>
                </a:cubicBezTo>
                <a:cubicBezTo>
                  <a:pt x="353" y="857"/>
                  <a:pt x="354" y="858"/>
                  <a:pt x="354" y="857"/>
                </a:cubicBezTo>
                <a:cubicBezTo>
                  <a:pt x="353" y="859"/>
                  <a:pt x="353" y="861"/>
                  <a:pt x="353" y="863"/>
                </a:cubicBezTo>
                <a:cubicBezTo>
                  <a:pt x="353" y="864"/>
                  <a:pt x="352" y="864"/>
                  <a:pt x="352" y="864"/>
                </a:cubicBezTo>
                <a:cubicBezTo>
                  <a:pt x="352" y="864"/>
                  <a:pt x="351" y="864"/>
                  <a:pt x="350" y="864"/>
                </a:cubicBezTo>
                <a:cubicBezTo>
                  <a:pt x="349" y="863"/>
                  <a:pt x="349" y="862"/>
                  <a:pt x="348" y="862"/>
                </a:cubicBezTo>
                <a:close/>
                <a:moveTo>
                  <a:pt x="353" y="863"/>
                </a:moveTo>
                <a:cubicBezTo>
                  <a:pt x="355" y="859"/>
                  <a:pt x="356" y="854"/>
                  <a:pt x="358" y="849"/>
                </a:cubicBezTo>
                <a:cubicBezTo>
                  <a:pt x="356" y="854"/>
                  <a:pt x="355" y="859"/>
                  <a:pt x="354" y="864"/>
                </a:cubicBezTo>
                <a:cubicBezTo>
                  <a:pt x="354" y="864"/>
                  <a:pt x="353" y="864"/>
                  <a:pt x="353" y="864"/>
                </a:cubicBezTo>
                <a:cubicBezTo>
                  <a:pt x="353" y="864"/>
                  <a:pt x="353" y="864"/>
                  <a:pt x="353" y="863"/>
                </a:cubicBezTo>
                <a:close/>
                <a:moveTo>
                  <a:pt x="372" y="787"/>
                </a:moveTo>
                <a:cubicBezTo>
                  <a:pt x="373" y="785"/>
                  <a:pt x="373" y="783"/>
                  <a:pt x="374" y="780"/>
                </a:cubicBezTo>
                <a:cubicBezTo>
                  <a:pt x="374" y="780"/>
                  <a:pt x="374" y="780"/>
                  <a:pt x="374" y="780"/>
                </a:cubicBezTo>
                <a:cubicBezTo>
                  <a:pt x="374" y="780"/>
                  <a:pt x="374" y="780"/>
                  <a:pt x="374" y="781"/>
                </a:cubicBezTo>
                <a:cubicBezTo>
                  <a:pt x="374" y="781"/>
                  <a:pt x="374" y="781"/>
                  <a:pt x="374" y="781"/>
                </a:cubicBezTo>
                <a:cubicBezTo>
                  <a:pt x="373" y="784"/>
                  <a:pt x="373" y="787"/>
                  <a:pt x="372" y="790"/>
                </a:cubicBezTo>
                <a:cubicBezTo>
                  <a:pt x="372" y="789"/>
                  <a:pt x="372" y="788"/>
                  <a:pt x="372" y="787"/>
                </a:cubicBezTo>
                <a:close/>
                <a:moveTo>
                  <a:pt x="376" y="779"/>
                </a:moveTo>
                <a:cubicBezTo>
                  <a:pt x="380" y="779"/>
                  <a:pt x="384" y="779"/>
                  <a:pt x="389" y="779"/>
                </a:cubicBezTo>
                <a:cubicBezTo>
                  <a:pt x="384" y="779"/>
                  <a:pt x="380" y="780"/>
                  <a:pt x="375" y="781"/>
                </a:cubicBezTo>
                <a:cubicBezTo>
                  <a:pt x="375" y="780"/>
                  <a:pt x="375" y="779"/>
                  <a:pt x="376" y="779"/>
                </a:cubicBezTo>
                <a:close/>
                <a:moveTo>
                  <a:pt x="390" y="778"/>
                </a:moveTo>
                <a:cubicBezTo>
                  <a:pt x="387" y="778"/>
                  <a:pt x="383" y="778"/>
                  <a:pt x="380" y="778"/>
                </a:cubicBezTo>
                <a:cubicBezTo>
                  <a:pt x="382" y="778"/>
                  <a:pt x="385" y="778"/>
                  <a:pt x="387" y="778"/>
                </a:cubicBezTo>
                <a:cubicBezTo>
                  <a:pt x="403" y="778"/>
                  <a:pt x="420" y="777"/>
                  <a:pt x="436" y="776"/>
                </a:cubicBezTo>
                <a:cubicBezTo>
                  <a:pt x="429" y="777"/>
                  <a:pt x="422" y="778"/>
                  <a:pt x="416" y="778"/>
                </a:cubicBezTo>
                <a:cubicBezTo>
                  <a:pt x="407" y="779"/>
                  <a:pt x="399" y="779"/>
                  <a:pt x="391" y="779"/>
                </a:cubicBezTo>
                <a:cubicBezTo>
                  <a:pt x="391" y="779"/>
                  <a:pt x="391" y="778"/>
                  <a:pt x="390" y="778"/>
                </a:cubicBezTo>
                <a:close/>
                <a:moveTo>
                  <a:pt x="452" y="775"/>
                </a:moveTo>
                <a:cubicBezTo>
                  <a:pt x="452" y="775"/>
                  <a:pt x="452" y="775"/>
                  <a:pt x="452" y="775"/>
                </a:cubicBezTo>
                <a:cubicBezTo>
                  <a:pt x="451" y="775"/>
                  <a:pt x="450" y="775"/>
                  <a:pt x="449" y="775"/>
                </a:cubicBezTo>
                <a:cubicBezTo>
                  <a:pt x="450" y="775"/>
                  <a:pt x="451" y="775"/>
                  <a:pt x="452" y="775"/>
                </a:cubicBezTo>
                <a:close/>
                <a:moveTo>
                  <a:pt x="466" y="777"/>
                </a:moveTo>
                <a:cubicBezTo>
                  <a:pt x="466" y="778"/>
                  <a:pt x="466" y="779"/>
                  <a:pt x="466" y="780"/>
                </a:cubicBezTo>
                <a:cubicBezTo>
                  <a:pt x="465" y="779"/>
                  <a:pt x="464" y="778"/>
                  <a:pt x="463" y="776"/>
                </a:cubicBezTo>
                <a:cubicBezTo>
                  <a:pt x="464" y="777"/>
                  <a:pt x="465" y="777"/>
                  <a:pt x="466" y="777"/>
                </a:cubicBezTo>
                <a:close/>
                <a:moveTo>
                  <a:pt x="466" y="777"/>
                </a:moveTo>
                <a:cubicBezTo>
                  <a:pt x="466" y="777"/>
                  <a:pt x="466" y="777"/>
                  <a:pt x="466" y="777"/>
                </a:cubicBezTo>
                <a:cubicBezTo>
                  <a:pt x="466" y="777"/>
                  <a:pt x="467" y="777"/>
                  <a:pt x="467" y="777"/>
                </a:cubicBezTo>
                <a:cubicBezTo>
                  <a:pt x="467" y="779"/>
                  <a:pt x="468" y="780"/>
                  <a:pt x="468" y="782"/>
                </a:cubicBezTo>
                <a:cubicBezTo>
                  <a:pt x="468" y="782"/>
                  <a:pt x="468" y="782"/>
                  <a:pt x="468" y="782"/>
                </a:cubicBezTo>
                <a:cubicBezTo>
                  <a:pt x="468" y="782"/>
                  <a:pt x="468" y="782"/>
                  <a:pt x="468" y="782"/>
                </a:cubicBezTo>
                <a:cubicBezTo>
                  <a:pt x="469" y="785"/>
                  <a:pt x="470" y="788"/>
                  <a:pt x="471" y="791"/>
                </a:cubicBezTo>
                <a:cubicBezTo>
                  <a:pt x="473" y="804"/>
                  <a:pt x="476" y="818"/>
                  <a:pt x="479" y="831"/>
                </a:cubicBezTo>
                <a:cubicBezTo>
                  <a:pt x="481" y="838"/>
                  <a:pt x="482" y="844"/>
                  <a:pt x="483" y="851"/>
                </a:cubicBezTo>
                <a:cubicBezTo>
                  <a:pt x="483" y="851"/>
                  <a:pt x="483" y="851"/>
                  <a:pt x="483" y="851"/>
                </a:cubicBezTo>
                <a:cubicBezTo>
                  <a:pt x="483" y="852"/>
                  <a:pt x="483" y="852"/>
                  <a:pt x="484" y="852"/>
                </a:cubicBezTo>
                <a:cubicBezTo>
                  <a:pt x="484" y="853"/>
                  <a:pt x="484" y="853"/>
                  <a:pt x="484" y="854"/>
                </a:cubicBezTo>
                <a:cubicBezTo>
                  <a:pt x="484" y="854"/>
                  <a:pt x="484" y="854"/>
                  <a:pt x="485" y="854"/>
                </a:cubicBezTo>
                <a:cubicBezTo>
                  <a:pt x="485" y="854"/>
                  <a:pt x="485" y="854"/>
                  <a:pt x="485" y="854"/>
                </a:cubicBezTo>
                <a:cubicBezTo>
                  <a:pt x="484" y="855"/>
                  <a:pt x="484" y="855"/>
                  <a:pt x="484" y="855"/>
                </a:cubicBezTo>
                <a:cubicBezTo>
                  <a:pt x="478" y="836"/>
                  <a:pt x="474" y="817"/>
                  <a:pt x="470" y="798"/>
                </a:cubicBezTo>
                <a:cubicBezTo>
                  <a:pt x="469" y="791"/>
                  <a:pt x="467" y="784"/>
                  <a:pt x="466" y="777"/>
                </a:cubicBezTo>
                <a:close/>
                <a:moveTo>
                  <a:pt x="485" y="855"/>
                </a:moveTo>
                <a:cubicBezTo>
                  <a:pt x="486" y="856"/>
                  <a:pt x="486" y="856"/>
                  <a:pt x="486" y="856"/>
                </a:cubicBezTo>
                <a:cubicBezTo>
                  <a:pt x="486" y="857"/>
                  <a:pt x="487" y="858"/>
                  <a:pt x="487" y="859"/>
                </a:cubicBezTo>
                <a:cubicBezTo>
                  <a:pt x="486" y="859"/>
                  <a:pt x="486" y="859"/>
                  <a:pt x="485" y="860"/>
                </a:cubicBezTo>
                <a:cubicBezTo>
                  <a:pt x="485" y="859"/>
                  <a:pt x="485" y="858"/>
                  <a:pt x="484" y="857"/>
                </a:cubicBezTo>
                <a:cubicBezTo>
                  <a:pt x="485" y="856"/>
                  <a:pt x="485" y="856"/>
                  <a:pt x="485" y="855"/>
                </a:cubicBezTo>
                <a:close/>
                <a:moveTo>
                  <a:pt x="489" y="859"/>
                </a:moveTo>
                <a:cubicBezTo>
                  <a:pt x="489" y="858"/>
                  <a:pt x="489" y="857"/>
                  <a:pt x="488" y="856"/>
                </a:cubicBezTo>
                <a:cubicBezTo>
                  <a:pt x="489" y="857"/>
                  <a:pt x="490" y="857"/>
                  <a:pt x="490" y="858"/>
                </a:cubicBezTo>
                <a:cubicBezTo>
                  <a:pt x="490" y="858"/>
                  <a:pt x="490" y="858"/>
                  <a:pt x="489" y="859"/>
                </a:cubicBezTo>
                <a:cubicBezTo>
                  <a:pt x="489" y="859"/>
                  <a:pt x="489" y="859"/>
                  <a:pt x="489" y="859"/>
                </a:cubicBezTo>
                <a:close/>
                <a:moveTo>
                  <a:pt x="492" y="858"/>
                </a:moveTo>
                <a:cubicBezTo>
                  <a:pt x="492" y="859"/>
                  <a:pt x="492" y="859"/>
                  <a:pt x="493" y="859"/>
                </a:cubicBezTo>
                <a:cubicBezTo>
                  <a:pt x="492" y="859"/>
                  <a:pt x="492" y="859"/>
                  <a:pt x="491" y="859"/>
                </a:cubicBezTo>
                <a:cubicBezTo>
                  <a:pt x="491" y="859"/>
                  <a:pt x="491" y="859"/>
                  <a:pt x="492" y="858"/>
                </a:cubicBezTo>
                <a:close/>
                <a:moveTo>
                  <a:pt x="492" y="858"/>
                </a:moveTo>
                <a:cubicBezTo>
                  <a:pt x="493" y="857"/>
                  <a:pt x="493" y="857"/>
                  <a:pt x="493" y="856"/>
                </a:cubicBezTo>
                <a:cubicBezTo>
                  <a:pt x="494" y="857"/>
                  <a:pt x="494" y="858"/>
                  <a:pt x="494" y="859"/>
                </a:cubicBezTo>
                <a:cubicBezTo>
                  <a:pt x="493" y="859"/>
                  <a:pt x="493" y="858"/>
                  <a:pt x="492" y="858"/>
                </a:cubicBezTo>
                <a:close/>
                <a:moveTo>
                  <a:pt x="491" y="857"/>
                </a:moveTo>
                <a:cubicBezTo>
                  <a:pt x="490" y="856"/>
                  <a:pt x="489" y="855"/>
                  <a:pt x="488" y="854"/>
                </a:cubicBezTo>
                <a:cubicBezTo>
                  <a:pt x="488" y="853"/>
                  <a:pt x="487" y="853"/>
                  <a:pt x="487" y="852"/>
                </a:cubicBezTo>
                <a:cubicBezTo>
                  <a:pt x="488" y="850"/>
                  <a:pt x="489" y="849"/>
                  <a:pt x="489" y="849"/>
                </a:cubicBezTo>
                <a:cubicBezTo>
                  <a:pt x="490" y="848"/>
                  <a:pt x="490" y="848"/>
                  <a:pt x="490" y="847"/>
                </a:cubicBezTo>
                <a:cubicBezTo>
                  <a:pt x="491" y="847"/>
                  <a:pt x="491" y="848"/>
                  <a:pt x="491" y="848"/>
                </a:cubicBezTo>
                <a:cubicBezTo>
                  <a:pt x="492" y="850"/>
                  <a:pt x="492" y="852"/>
                  <a:pt x="493" y="854"/>
                </a:cubicBezTo>
                <a:cubicBezTo>
                  <a:pt x="492" y="855"/>
                  <a:pt x="492" y="856"/>
                  <a:pt x="491" y="857"/>
                </a:cubicBezTo>
                <a:close/>
                <a:moveTo>
                  <a:pt x="492" y="848"/>
                </a:moveTo>
                <a:cubicBezTo>
                  <a:pt x="492" y="849"/>
                  <a:pt x="493" y="849"/>
                  <a:pt x="494" y="850"/>
                </a:cubicBezTo>
                <a:cubicBezTo>
                  <a:pt x="494" y="851"/>
                  <a:pt x="494" y="852"/>
                  <a:pt x="494" y="853"/>
                </a:cubicBezTo>
                <a:cubicBezTo>
                  <a:pt x="494" y="853"/>
                  <a:pt x="494" y="854"/>
                  <a:pt x="493" y="854"/>
                </a:cubicBezTo>
                <a:cubicBezTo>
                  <a:pt x="493" y="852"/>
                  <a:pt x="492" y="850"/>
                  <a:pt x="492" y="848"/>
                </a:cubicBezTo>
                <a:close/>
                <a:moveTo>
                  <a:pt x="495" y="851"/>
                </a:moveTo>
                <a:cubicBezTo>
                  <a:pt x="495" y="851"/>
                  <a:pt x="496" y="851"/>
                  <a:pt x="496" y="851"/>
                </a:cubicBezTo>
                <a:cubicBezTo>
                  <a:pt x="496" y="851"/>
                  <a:pt x="495" y="852"/>
                  <a:pt x="495" y="852"/>
                </a:cubicBezTo>
                <a:cubicBezTo>
                  <a:pt x="495" y="851"/>
                  <a:pt x="495" y="851"/>
                  <a:pt x="495" y="851"/>
                </a:cubicBezTo>
                <a:close/>
                <a:moveTo>
                  <a:pt x="495" y="849"/>
                </a:moveTo>
                <a:cubicBezTo>
                  <a:pt x="495" y="848"/>
                  <a:pt x="494" y="847"/>
                  <a:pt x="494" y="845"/>
                </a:cubicBezTo>
                <a:cubicBezTo>
                  <a:pt x="495" y="846"/>
                  <a:pt x="496" y="847"/>
                  <a:pt x="497" y="847"/>
                </a:cubicBezTo>
                <a:cubicBezTo>
                  <a:pt x="497" y="848"/>
                  <a:pt x="498" y="848"/>
                  <a:pt x="498" y="848"/>
                </a:cubicBezTo>
                <a:cubicBezTo>
                  <a:pt x="498" y="849"/>
                  <a:pt x="498" y="849"/>
                  <a:pt x="498" y="849"/>
                </a:cubicBezTo>
                <a:cubicBezTo>
                  <a:pt x="498" y="849"/>
                  <a:pt x="497" y="850"/>
                  <a:pt x="496" y="851"/>
                </a:cubicBezTo>
                <a:cubicBezTo>
                  <a:pt x="496" y="850"/>
                  <a:pt x="495" y="850"/>
                  <a:pt x="495" y="849"/>
                </a:cubicBezTo>
                <a:close/>
                <a:moveTo>
                  <a:pt x="499" y="850"/>
                </a:moveTo>
                <a:cubicBezTo>
                  <a:pt x="499" y="851"/>
                  <a:pt x="499" y="852"/>
                  <a:pt x="499" y="853"/>
                </a:cubicBezTo>
                <a:cubicBezTo>
                  <a:pt x="499" y="852"/>
                  <a:pt x="498" y="852"/>
                  <a:pt x="498" y="852"/>
                </a:cubicBezTo>
                <a:cubicBezTo>
                  <a:pt x="498" y="851"/>
                  <a:pt x="498" y="851"/>
                  <a:pt x="499" y="850"/>
                </a:cubicBezTo>
                <a:close/>
                <a:moveTo>
                  <a:pt x="500" y="849"/>
                </a:moveTo>
                <a:cubicBezTo>
                  <a:pt x="500" y="849"/>
                  <a:pt x="500" y="849"/>
                  <a:pt x="500" y="849"/>
                </a:cubicBezTo>
                <a:cubicBezTo>
                  <a:pt x="500" y="849"/>
                  <a:pt x="500" y="849"/>
                  <a:pt x="500" y="849"/>
                </a:cubicBezTo>
                <a:cubicBezTo>
                  <a:pt x="500" y="849"/>
                  <a:pt x="500" y="849"/>
                  <a:pt x="500" y="849"/>
                </a:cubicBezTo>
                <a:close/>
                <a:moveTo>
                  <a:pt x="497" y="830"/>
                </a:moveTo>
                <a:cubicBezTo>
                  <a:pt x="497" y="830"/>
                  <a:pt x="497" y="830"/>
                  <a:pt x="497" y="829"/>
                </a:cubicBezTo>
                <a:cubicBezTo>
                  <a:pt x="497" y="830"/>
                  <a:pt x="498" y="830"/>
                  <a:pt x="498" y="831"/>
                </a:cubicBezTo>
                <a:cubicBezTo>
                  <a:pt x="499" y="831"/>
                  <a:pt x="499" y="830"/>
                  <a:pt x="499" y="830"/>
                </a:cubicBezTo>
                <a:cubicBezTo>
                  <a:pt x="499" y="830"/>
                  <a:pt x="498" y="829"/>
                  <a:pt x="498" y="829"/>
                </a:cubicBezTo>
                <a:cubicBezTo>
                  <a:pt x="498" y="828"/>
                  <a:pt x="498" y="828"/>
                  <a:pt x="498" y="828"/>
                </a:cubicBezTo>
                <a:cubicBezTo>
                  <a:pt x="500" y="829"/>
                  <a:pt x="501" y="831"/>
                  <a:pt x="503" y="832"/>
                </a:cubicBezTo>
                <a:cubicBezTo>
                  <a:pt x="501" y="834"/>
                  <a:pt x="500" y="835"/>
                  <a:pt x="498" y="837"/>
                </a:cubicBezTo>
                <a:cubicBezTo>
                  <a:pt x="498" y="835"/>
                  <a:pt x="497" y="832"/>
                  <a:pt x="497" y="830"/>
                </a:cubicBezTo>
                <a:close/>
                <a:moveTo>
                  <a:pt x="502" y="825"/>
                </a:moveTo>
                <a:cubicBezTo>
                  <a:pt x="504" y="826"/>
                  <a:pt x="505" y="828"/>
                  <a:pt x="506" y="829"/>
                </a:cubicBezTo>
                <a:cubicBezTo>
                  <a:pt x="505" y="830"/>
                  <a:pt x="505" y="830"/>
                  <a:pt x="504" y="831"/>
                </a:cubicBezTo>
                <a:cubicBezTo>
                  <a:pt x="503" y="829"/>
                  <a:pt x="503" y="827"/>
                  <a:pt x="502" y="825"/>
                </a:cubicBezTo>
                <a:close/>
                <a:moveTo>
                  <a:pt x="501" y="821"/>
                </a:moveTo>
                <a:cubicBezTo>
                  <a:pt x="500" y="820"/>
                  <a:pt x="499" y="819"/>
                  <a:pt x="498" y="818"/>
                </a:cubicBezTo>
                <a:cubicBezTo>
                  <a:pt x="498" y="817"/>
                  <a:pt x="498" y="817"/>
                  <a:pt x="499" y="816"/>
                </a:cubicBezTo>
                <a:cubicBezTo>
                  <a:pt x="499" y="817"/>
                  <a:pt x="500" y="817"/>
                  <a:pt x="500" y="818"/>
                </a:cubicBezTo>
                <a:cubicBezTo>
                  <a:pt x="500" y="819"/>
                  <a:pt x="500" y="820"/>
                  <a:pt x="501" y="821"/>
                </a:cubicBezTo>
                <a:close/>
                <a:moveTo>
                  <a:pt x="501" y="819"/>
                </a:moveTo>
                <a:cubicBezTo>
                  <a:pt x="502" y="820"/>
                  <a:pt x="502" y="820"/>
                  <a:pt x="503" y="821"/>
                </a:cubicBezTo>
                <a:cubicBezTo>
                  <a:pt x="502" y="821"/>
                  <a:pt x="502" y="821"/>
                  <a:pt x="502" y="822"/>
                </a:cubicBezTo>
                <a:cubicBezTo>
                  <a:pt x="502" y="821"/>
                  <a:pt x="501" y="820"/>
                  <a:pt x="501" y="819"/>
                </a:cubicBezTo>
                <a:close/>
                <a:moveTo>
                  <a:pt x="499" y="816"/>
                </a:moveTo>
                <a:cubicBezTo>
                  <a:pt x="499" y="816"/>
                  <a:pt x="499" y="816"/>
                  <a:pt x="499" y="815"/>
                </a:cubicBezTo>
                <a:cubicBezTo>
                  <a:pt x="499" y="816"/>
                  <a:pt x="500" y="816"/>
                  <a:pt x="500" y="816"/>
                </a:cubicBezTo>
                <a:cubicBezTo>
                  <a:pt x="499" y="816"/>
                  <a:pt x="499" y="816"/>
                  <a:pt x="499" y="816"/>
                </a:cubicBezTo>
                <a:close/>
                <a:moveTo>
                  <a:pt x="499" y="815"/>
                </a:moveTo>
                <a:cubicBezTo>
                  <a:pt x="497" y="814"/>
                  <a:pt x="496" y="812"/>
                  <a:pt x="495" y="811"/>
                </a:cubicBezTo>
                <a:cubicBezTo>
                  <a:pt x="496" y="809"/>
                  <a:pt x="497" y="808"/>
                  <a:pt x="498" y="806"/>
                </a:cubicBezTo>
                <a:cubicBezTo>
                  <a:pt x="498" y="809"/>
                  <a:pt x="499" y="812"/>
                  <a:pt x="499" y="814"/>
                </a:cubicBezTo>
                <a:cubicBezTo>
                  <a:pt x="499" y="815"/>
                  <a:pt x="499" y="815"/>
                  <a:pt x="499" y="815"/>
                </a:cubicBezTo>
                <a:close/>
                <a:moveTo>
                  <a:pt x="501" y="802"/>
                </a:moveTo>
                <a:cubicBezTo>
                  <a:pt x="501" y="802"/>
                  <a:pt x="501" y="802"/>
                  <a:pt x="501" y="802"/>
                </a:cubicBezTo>
                <a:cubicBezTo>
                  <a:pt x="501" y="802"/>
                  <a:pt x="501" y="802"/>
                  <a:pt x="501" y="802"/>
                </a:cubicBezTo>
                <a:cubicBezTo>
                  <a:pt x="501" y="802"/>
                  <a:pt x="501" y="802"/>
                  <a:pt x="501" y="802"/>
                </a:cubicBezTo>
                <a:cubicBezTo>
                  <a:pt x="501" y="802"/>
                  <a:pt x="501" y="802"/>
                  <a:pt x="501" y="802"/>
                </a:cubicBezTo>
                <a:close/>
                <a:moveTo>
                  <a:pt x="500" y="801"/>
                </a:moveTo>
                <a:cubicBezTo>
                  <a:pt x="499" y="800"/>
                  <a:pt x="498" y="799"/>
                  <a:pt x="497" y="798"/>
                </a:cubicBezTo>
                <a:cubicBezTo>
                  <a:pt x="497" y="798"/>
                  <a:pt x="497" y="798"/>
                  <a:pt x="497" y="798"/>
                </a:cubicBezTo>
                <a:cubicBezTo>
                  <a:pt x="498" y="798"/>
                  <a:pt x="498" y="797"/>
                  <a:pt x="499" y="796"/>
                </a:cubicBezTo>
                <a:cubicBezTo>
                  <a:pt x="499" y="798"/>
                  <a:pt x="500" y="799"/>
                  <a:pt x="500" y="801"/>
                </a:cubicBezTo>
                <a:cubicBezTo>
                  <a:pt x="500" y="801"/>
                  <a:pt x="500" y="801"/>
                  <a:pt x="500" y="801"/>
                </a:cubicBezTo>
                <a:close/>
                <a:moveTo>
                  <a:pt x="500" y="795"/>
                </a:moveTo>
                <a:cubicBezTo>
                  <a:pt x="500" y="795"/>
                  <a:pt x="500" y="795"/>
                  <a:pt x="500" y="795"/>
                </a:cubicBezTo>
                <a:cubicBezTo>
                  <a:pt x="501" y="796"/>
                  <a:pt x="502" y="797"/>
                  <a:pt x="502" y="798"/>
                </a:cubicBezTo>
                <a:cubicBezTo>
                  <a:pt x="502" y="798"/>
                  <a:pt x="502" y="799"/>
                  <a:pt x="501" y="800"/>
                </a:cubicBezTo>
                <a:cubicBezTo>
                  <a:pt x="501" y="798"/>
                  <a:pt x="500" y="797"/>
                  <a:pt x="500" y="795"/>
                </a:cubicBezTo>
                <a:close/>
                <a:moveTo>
                  <a:pt x="500" y="794"/>
                </a:moveTo>
                <a:cubicBezTo>
                  <a:pt x="500" y="793"/>
                  <a:pt x="499" y="793"/>
                  <a:pt x="499" y="792"/>
                </a:cubicBezTo>
                <a:cubicBezTo>
                  <a:pt x="498" y="789"/>
                  <a:pt x="497" y="786"/>
                  <a:pt x="496" y="783"/>
                </a:cubicBezTo>
                <a:cubicBezTo>
                  <a:pt x="497" y="782"/>
                  <a:pt x="497" y="781"/>
                  <a:pt x="498" y="780"/>
                </a:cubicBezTo>
                <a:cubicBezTo>
                  <a:pt x="499" y="784"/>
                  <a:pt x="501" y="788"/>
                  <a:pt x="502" y="792"/>
                </a:cubicBezTo>
                <a:cubicBezTo>
                  <a:pt x="501" y="792"/>
                  <a:pt x="501" y="793"/>
                  <a:pt x="500" y="794"/>
                </a:cubicBezTo>
                <a:close/>
                <a:moveTo>
                  <a:pt x="498" y="778"/>
                </a:moveTo>
                <a:cubicBezTo>
                  <a:pt x="498" y="778"/>
                  <a:pt x="498" y="778"/>
                  <a:pt x="498" y="777"/>
                </a:cubicBezTo>
                <a:cubicBezTo>
                  <a:pt x="498" y="777"/>
                  <a:pt x="498" y="777"/>
                  <a:pt x="498" y="777"/>
                </a:cubicBezTo>
                <a:cubicBezTo>
                  <a:pt x="498" y="777"/>
                  <a:pt x="498" y="777"/>
                  <a:pt x="498" y="777"/>
                </a:cubicBezTo>
                <a:cubicBezTo>
                  <a:pt x="498" y="777"/>
                  <a:pt x="499" y="777"/>
                  <a:pt x="499" y="777"/>
                </a:cubicBezTo>
                <a:cubicBezTo>
                  <a:pt x="499" y="778"/>
                  <a:pt x="499" y="778"/>
                  <a:pt x="498" y="778"/>
                </a:cubicBezTo>
                <a:close/>
                <a:moveTo>
                  <a:pt x="499" y="776"/>
                </a:moveTo>
                <a:cubicBezTo>
                  <a:pt x="499" y="776"/>
                  <a:pt x="499" y="776"/>
                  <a:pt x="500" y="776"/>
                </a:cubicBezTo>
                <a:cubicBezTo>
                  <a:pt x="500" y="776"/>
                  <a:pt x="500" y="776"/>
                  <a:pt x="500" y="776"/>
                </a:cubicBezTo>
                <a:cubicBezTo>
                  <a:pt x="500" y="776"/>
                  <a:pt x="499" y="777"/>
                  <a:pt x="499" y="777"/>
                </a:cubicBezTo>
                <a:cubicBezTo>
                  <a:pt x="499" y="776"/>
                  <a:pt x="499" y="776"/>
                  <a:pt x="499" y="776"/>
                </a:cubicBezTo>
                <a:close/>
                <a:moveTo>
                  <a:pt x="501" y="777"/>
                </a:moveTo>
                <a:cubicBezTo>
                  <a:pt x="501" y="777"/>
                  <a:pt x="501" y="778"/>
                  <a:pt x="501" y="778"/>
                </a:cubicBezTo>
                <a:cubicBezTo>
                  <a:pt x="501" y="778"/>
                  <a:pt x="501" y="778"/>
                  <a:pt x="500" y="778"/>
                </a:cubicBezTo>
                <a:cubicBezTo>
                  <a:pt x="500" y="777"/>
                  <a:pt x="501" y="777"/>
                  <a:pt x="501" y="777"/>
                </a:cubicBezTo>
                <a:close/>
                <a:moveTo>
                  <a:pt x="498" y="772"/>
                </a:moveTo>
                <a:cubicBezTo>
                  <a:pt x="499" y="772"/>
                  <a:pt x="499" y="772"/>
                  <a:pt x="499" y="772"/>
                </a:cubicBezTo>
                <a:cubicBezTo>
                  <a:pt x="500" y="773"/>
                  <a:pt x="500" y="774"/>
                  <a:pt x="500" y="775"/>
                </a:cubicBezTo>
                <a:cubicBezTo>
                  <a:pt x="500" y="774"/>
                  <a:pt x="499" y="773"/>
                  <a:pt x="498" y="772"/>
                </a:cubicBezTo>
                <a:close/>
                <a:moveTo>
                  <a:pt x="496" y="771"/>
                </a:moveTo>
                <a:cubicBezTo>
                  <a:pt x="496" y="771"/>
                  <a:pt x="496" y="770"/>
                  <a:pt x="495" y="769"/>
                </a:cubicBezTo>
                <a:cubicBezTo>
                  <a:pt x="496" y="770"/>
                  <a:pt x="496" y="771"/>
                  <a:pt x="497" y="771"/>
                </a:cubicBezTo>
                <a:cubicBezTo>
                  <a:pt x="496" y="771"/>
                  <a:pt x="496" y="771"/>
                  <a:pt x="496" y="771"/>
                </a:cubicBezTo>
                <a:close/>
                <a:moveTo>
                  <a:pt x="494" y="766"/>
                </a:moveTo>
                <a:cubicBezTo>
                  <a:pt x="495" y="766"/>
                  <a:pt x="495" y="766"/>
                  <a:pt x="495" y="766"/>
                </a:cubicBezTo>
                <a:cubicBezTo>
                  <a:pt x="495" y="766"/>
                  <a:pt x="495" y="766"/>
                  <a:pt x="495" y="766"/>
                </a:cubicBezTo>
                <a:cubicBezTo>
                  <a:pt x="495" y="766"/>
                  <a:pt x="494" y="766"/>
                  <a:pt x="494" y="766"/>
                </a:cubicBezTo>
                <a:close/>
                <a:moveTo>
                  <a:pt x="494" y="765"/>
                </a:moveTo>
                <a:cubicBezTo>
                  <a:pt x="494" y="765"/>
                  <a:pt x="494" y="765"/>
                  <a:pt x="494" y="764"/>
                </a:cubicBezTo>
                <a:cubicBezTo>
                  <a:pt x="495" y="764"/>
                  <a:pt x="495" y="764"/>
                  <a:pt x="494" y="765"/>
                </a:cubicBezTo>
                <a:close/>
                <a:moveTo>
                  <a:pt x="492" y="762"/>
                </a:moveTo>
                <a:cubicBezTo>
                  <a:pt x="491" y="760"/>
                  <a:pt x="490" y="758"/>
                  <a:pt x="489" y="757"/>
                </a:cubicBezTo>
                <a:cubicBezTo>
                  <a:pt x="489" y="756"/>
                  <a:pt x="490" y="756"/>
                  <a:pt x="490" y="755"/>
                </a:cubicBezTo>
                <a:cubicBezTo>
                  <a:pt x="491" y="757"/>
                  <a:pt x="491" y="760"/>
                  <a:pt x="492" y="762"/>
                </a:cubicBezTo>
                <a:cubicBezTo>
                  <a:pt x="492" y="762"/>
                  <a:pt x="492" y="762"/>
                  <a:pt x="492" y="762"/>
                </a:cubicBezTo>
                <a:close/>
                <a:moveTo>
                  <a:pt x="484" y="746"/>
                </a:moveTo>
                <a:cubicBezTo>
                  <a:pt x="484" y="746"/>
                  <a:pt x="483" y="745"/>
                  <a:pt x="482" y="745"/>
                </a:cubicBezTo>
                <a:cubicBezTo>
                  <a:pt x="482" y="745"/>
                  <a:pt x="482" y="745"/>
                  <a:pt x="482" y="745"/>
                </a:cubicBezTo>
                <a:cubicBezTo>
                  <a:pt x="483" y="745"/>
                  <a:pt x="484" y="745"/>
                  <a:pt x="484" y="745"/>
                </a:cubicBezTo>
                <a:cubicBezTo>
                  <a:pt x="484" y="745"/>
                  <a:pt x="484" y="746"/>
                  <a:pt x="484" y="746"/>
                </a:cubicBezTo>
                <a:close/>
                <a:moveTo>
                  <a:pt x="481" y="744"/>
                </a:moveTo>
                <a:cubicBezTo>
                  <a:pt x="481" y="743"/>
                  <a:pt x="481" y="743"/>
                  <a:pt x="481" y="743"/>
                </a:cubicBezTo>
                <a:cubicBezTo>
                  <a:pt x="482" y="743"/>
                  <a:pt x="483" y="742"/>
                  <a:pt x="483" y="741"/>
                </a:cubicBezTo>
                <a:cubicBezTo>
                  <a:pt x="484" y="742"/>
                  <a:pt x="484" y="743"/>
                  <a:pt x="484" y="744"/>
                </a:cubicBezTo>
                <a:cubicBezTo>
                  <a:pt x="483" y="744"/>
                  <a:pt x="482" y="744"/>
                  <a:pt x="481" y="744"/>
                </a:cubicBezTo>
                <a:close/>
                <a:moveTo>
                  <a:pt x="481" y="742"/>
                </a:moveTo>
                <a:cubicBezTo>
                  <a:pt x="480" y="740"/>
                  <a:pt x="478" y="738"/>
                  <a:pt x="477" y="736"/>
                </a:cubicBezTo>
                <a:cubicBezTo>
                  <a:pt x="477" y="737"/>
                  <a:pt x="478" y="737"/>
                  <a:pt x="478" y="737"/>
                </a:cubicBezTo>
                <a:cubicBezTo>
                  <a:pt x="479" y="736"/>
                  <a:pt x="481" y="736"/>
                  <a:pt x="482" y="736"/>
                </a:cubicBezTo>
                <a:cubicBezTo>
                  <a:pt x="482" y="736"/>
                  <a:pt x="482" y="737"/>
                  <a:pt x="482" y="737"/>
                </a:cubicBezTo>
                <a:cubicBezTo>
                  <a:pt x="483" y="738"/>
                  <a:pt x="483" y="739"/>
                  <a:pt x="483" y="740"/>
                </a:cubicBezTo>
                <a:cubicBezTo>
                  <a:pt x="482" y="741"/>
                  <a:pt x="482" y="742"/>
                  <a:pt x="481" y="742"/>
                </a:cubicBezTo>
                <a:close/>
                <a:moveTo>
                  <a:pt x="476" y="744"/>
                </a:moveTo>
                <a:cubicBezTo>
                  <a:pt x="474" y="744"/>
                  <a:pt x="473" y="744"/>
                  <a:pt x="472" y="744"/>
                </a:cubicBezTo>
                <a:cubicBezTo>
                  <a:pt x="472" y="743"/>
                  <a:pt x="472" y="743"/>
                  <a:pt x="472" y="743"/>
                </a:cubicBezTo>
                <a:cubicBezTo>
                  <a:pt x="473" y="743"/>
                  <a:pt x="474" y="743"/>
                  <a:pt x="476" y="743"/>
                </a:cubicBezTo>
                <a:cubicBezTo>
                  <a:pt x="476" y="744"/>
                  <a:pt x="476" y="744"/>
                  <a:pt x="476" y="744"/>
                </a:cubicBezTo>
                <a:close/>
                <a:moveTo>
                  <a:pt x="472" y="742"/>
                </a:moveTo>
                <a:cubicBezTo>
                  <a:pt x="472" y="742"/>
                  <a:pt x="472" y="742"/>
                  <a:pt x="472" y="742"/>
                </a:cubicBezTo>
                <a:cubicBezTo>
                  <a:pt x="472" y="742"/>
                  <a:pt x="472" y="742"/>
                  <a:pt x="472" y="742"/>
                </a:cubicBezTo>
                <a:cubicBezTo>
                  <a:pt x="472" y="742"/>
                  <a:pt x="472" y="742"/>
                  <a:pt x="472" y="742"/>
                </a:cubicBezTo>
                <a:close/>
                <a:moveTo>
                  <a:pt x="470" y="742"/>
                </a:moveTo>
                <a:cubicBezTo>
                  <a:pt x="470" y="742"/>
                  <a:pt x="471" y="742"/>
                  <a:pt x="471" y="742"/>
                </a:cubicBezTo>
                <a:cubicBezTo>
                  <a:pt x="471" y="742"/>
                  <a:pt x="471" y="742"/>
                  <a:pt x="470" y="742"/>
                </a:cubicBezTo>
                <a:cubicBezTo>
                  <a:pt x="470" y="742"/>
                  <a:pt x="470" y="742"/>
                  <a:pt x="470" y="742"/>
                </a:cubicBezTo>
                <a:cubicBezTo>
                  <a:pt x="469" y="742"/>
                  <a:pt x="469" y="742"/>
                  <a:pt x="468" y="742"/>
                </a:cubicBezTo>
                <a:cubicBezTo>
                  <a:pt x="468" y="741"/>
                  <a:pt x="468" y="741"/>
                  <a:pt x="468" y="740"/>
                </a:cubicBezTo>
                <a:cubicBezTo>
                  <a:pt x="469" y="740"/>
                  <a:pt x="470" y="740"/>
                  <a:pt x="471" y="739"/>
                </a:cubicBezTo>
                <a:cubicBezTo>
                  <a:pt x="471" y="740"/>
                  <a:pt x="471" y="740"/>
                  <a:pt x="471" y="741"/>
                </a:cubicBezTo>
                <a:cubicBezTo>
                  <a:pt x="471" y="741"/>
                  <a:pt x="471" y="741"/>
                  <a:pt x="470" y="741"/>
                </a:cubicBezTo>
                <a:cubicBezTo>
                  <a:pt x="470" y="741"/>
                  <a:pt x="470" y="742"/>
                  <a:pt x="470" y="742"/>
                </a:cubicBezTo>
                <a:close/>
                <a:moveTo>
                  <a:pt x="468" y="737"/>
                </a:moveTo>
                <a:cubicBezTo>
                  <a:pt x="469" y="736"/>
                  <a:pt x="470" y="736"/>
                  <a:pt x="470" y="735"/>
                </a:cubicBezTo>
                <a:cubicBezTo>
                  <a:pt x="470" y="736"/>
                  <a:pt x="470" y="737"/>
                  <a:pt x="471" y="738"/>
                </a:cubicBezTo>
                <a:cubicBezTo>
                  <a:pt x="470" y="737"/>
                  <a:pt x="469" y="737"/>
                  <a:pt x="468" y="737"/>
                </a:cubicBezTo>
                <a:close/>
                <a:moveTo>
                  <a:pt x="463" y="736"/>
                </a:moveTo>
                <a:cubicBezTo>
                  <a:pt x="463" y="735"/>
                  <a:pt x="463" y="734"/>
                  <a:pt x="463" y="734"/>
                </a:cubicBezTo>
                <a:cubicBezTo>
                  <a:pt x="464" y="734"/>
                  <a:pt x="465" y="734"/>
                  <a:pt x="466" y="734"/>
                </a:cubicBezTo>
                <a:cubicBezTo>
                  <a:pt x="466" y="735"/>
                  <a:pt x="466" y="736"/>
                  <a:pt x="466" y="736"/>
                </a:cubicBezTo>
                <a:cubicBezTo>
                  <a:pt x="465" y="736"/>
                  <a:pt x="464" y="736"/>
                  <a:pt x="463" y="736"/>
                </a:cubicBezTo>
                <a:close/>
                <a:moveTo>
                  <a:pt x="462" y="732"/>
                </a:moveTo>
                <a:cubicBezTo>
                  <a:pt x="462" y="732"/>
                  <a:pt x="462" y="731"/>
                  <a:pt x="462" y="730"/>
                </a:cubicBezTo>
                <a:cubicBezTo>
                  <a:pt x="463" y="729"/>
                  <a:pt x="464" y="729"/>
                  <a:pt x="465" y="728"/>
                </a:cubicBezTo>
                <a:cubicBezTo>
                  <a:pt x="466" y="730"/>
                  <a:pt x="466" y="731"/>
                  <a:pt x="466" y="732"/>
                </a:cubicBezTo>
                <a:cubicBezTo>
                  <a:pt x="465" y="732"/>
                  <a:pt x="464" y="732"/>
                  <a:pt x="462" y="732"/>
                </a:cubicBezTo>
                <a:close/>
                <a:moveTo>
                  <a:pt x="461" y="732"/>
                </a:moveTo>
                <a:cubicBezTo>
                  <a:pt x="461" y="732"/>
                  <a:pt x="461" y="732"/>
                  <a:pt x="461" y="732"/>
                </a:cubicBezTo>
                <a:cubicBezTo>
                  <a:pt x="461" y="732"/>
                  <a:pt x="461" y="731"/>
                  <a:pt x="461" y="731"/>
                </a:cubicBezTo>
                <a:cubicBezTo>
                  <a:pt x="461" y="731"/>
                  <a:pt x="461" y="731"/>
                  <a:pt x="461" y="731"/>
                </a:cubicBezTo>
                <a:cubicBezTo>
                  <a:pt x="461" y="731"/>
                  <a:pt x="461" y="732"/>
                  <a:pt x="461" y="732"/>
                </a:cubicBezTo>
                <a:close/>
                <a:moveTo>
                  <a:pt x="460" y="732"/>
                </a:moveTo>
                <a:cubicBezTo>
                  <a:pt x="460" y="732"/>
                  <a:pt x="459" y="732"/>
                  <a:pt x="459" y="732"/>
                </a:cubicBezTo>
                <a:cubicBezTo>
                  <a:pt x="459" y="732"/>
                  <a:pt x="459" y="732"/>
                  <a:pt x="459" y="732"/>
                </a:cubicBezTo>
                <a:cubicBezTo>
                  <a:pt x="459" y="732"/>
                  <a:pt x="460" y="732"/>
                  <a:pt x="460" y="732"/>
                </a:cubicBezTo>
                <a:cubicBezTo>
                  <a:pt x="460" y="732"/>
                  <a:pt x="460" y="732"/>
                  <a:pt x="460" y="732"/>
                </a:cubicBezTo>
                <a:close/>
                <a:moveTo>
                  <a:pt x="459" y="731"/>
                </a:moveTo>
                <a:cubicBezTo>
                  <a:pt x="459" y="730"/>
                  <a:pt x="459" y="730"/>
                  <a:pt x="459" y="729"/>
                </a:cubicBezTo>
                <a:cubicBezTo>
                  <a:pt x="459" y="729"/>
                  <a:pt x="459" y="730"/>
                  <a:pt x="459" y="731"/>
                </a:cubicBezTo>
                <a:cubicBezTo>
                  <a:pt x="459" y="731"/>
                  <a:pt x="459" y="731"/>
                  <a:pt x="459" y="731"/>
                </a:cubicBezTo>
                <a:close/>
                <a:moveTo>
                  <a:pt x="457" y="721"/>
                </a:moveTo>
                <a:cubicBezTo>
                  <a:pt x="457" y="721"/>
                  <a:pt x="457" y="721"/>
                  <a:pt x="457" y="721"/>
                </a:cubicBezTo>
                <a:cubicBezTo>
                  <a:pt x="457" y="722"/>
                  <a:pt x="457" y="722"/>
                  <a:pt x="457" y="723"/>
                </a:cubicBezTo>
                <a:cubicBezTo>
                  <a:pt x="457" y="722"/>
                  <a:pt x="457" y="722"/>
                  <a:pt x="457" y="721"/>
                </a:cubicBezTo>
                <a:close/>
                <a:moveTo>
                  <a:pt x="457" y="720"/>
                </a:moveTo>
                <a:cubicBezTo>
                  <a:pt x="457" y="720"/>
                  <a:pt x="457" y="720"/>
                  <a:pt x="457" y="720"/>
                </a:cubicBezTo>
                <a:cubicBezTo>
                  <a:pt x="458" y="720"/>
                  <a:pt x="458" y="720"/>
                  <a:pt x="458" y="720"/>
                </a:cubicBezTo>
                <a:cubicBezTo>
                  <a:pt x="458" y="720"/>
                  <a:pt x="458" y="720"/>
                  <a:pt x="458" y="720"/>
                </a:cubicBezTo>
                <a:cubicBezTo>
                  <a:pt x="458" y="720"/>
                  <a:pt x="458" y="720"/>
                  <a:pt x="457" y="720"/>
                </a:cubicBezTo>
                <a:close/>
                <a:moveTo>
                  <a:pt x="427" y="721"/>
                </a:moveTo>
                <a:cubicBezTo>
                  <a:pt x="427" y="721"/>
                  <a:pt x="427" y="721"/>
                  <a:pt x="427" y="721"/>
                </a:cubicBezTo>
                <a:cubicBezTo>
                  <a:pt x="427" y="721"/>
                  <a:pt x="427" y="721"/>
                  <a:pt x="427" y="721"/>
                </a:cubicBezTo>
                <a:cubicBezTo>
                  <a:pt x="427" y="721"/>
                  <a:pt x="427" y="722"/>
                  <a:pt x="426" y="722"/>
                </a:cubicBezTo>
                <a:cubicBezTo>
                  <a:pt x="425" y="722"/>
                  <a:pt x="423" y="722"/>
                  <a:pt x="422" y="722"/>
                </a:cubicBezTo>
                <a:cubicBezTo>
                  <a:pt x="421" y="722"/>
                  <a:pt x="421" y="721"/>
                  <a:pt x="421" y="721"/>
                </a:cubicBezTo>
                <a:cubicBezTo>
                  <a:pt x="423" y="721"/>
                  <a:pt x="425" y="721"/>
                  <a:pt x="427" y="721"/>
                </a:cubicBezTo>
                <a:close/>
                <a:moveTo>
                  <a:pt x="400" y="722"/>
                </a:moveTo>
                <a:cubicBezTo>
                  <a:pt x="401" y="722"/>
                  <a:pt x="401" y="723"/>
                  <a:pt x="401" y="723"/>
                </a:cubicBezTo>
                <a:cubicBezTo>
                  <a:pt x="401" y="723"/>
                  <a:pt x="401" y="724"/>
                  <a:pt x="400" y="724"/>
                </a:cubicBezTo>
                <a:cubicBezTo>
                  <a:pt x="399" y="724"/>
                  <a:pt x="398" y="724"/>
                  <a:pt x="397" y="724"/>
                </a:cubicBezTo>
                <a:cubicBezTo>
                  <a:pt x="396" y="724"/>
                  <a:pt x="396" y="724"/>
                  <a:pt x="395" y="724"/>
                </a:cubicBezTo>
                <a:cubicBezTo>
                  <a:pt x="396" y="724"/>
                  <a:pt x="398" y="723"/>
                  <a:pt x="399" y="722"/>
                </a:cubicBezTo>
                <a:cubicBezTo>
                  <a:pt x="399" y="722"/>
                  <a:pt x="400" y="722"/>
                  <a:pt x="400" y="722"/>
                </a:cubicBezTo>
                <a:close/>
                <a:moveTo>
                  <a:pt x="392" y="724"/>
                </a:moveTo>
                <a:cubicBezTo>
                  <a:pt x="392" y="724"/>
                  <a:pt x="391" y="724"/>
                  <a:pt x="390" y="724"/>
                </a:cubicBezTo>
                <a:cubicBezTo>
                  <a:pt x="390" y="724"/>
                  <a:pt x="390" y="724"/>
                  <a:pt x="390" y="724"/>
                </a:cubicBezTo>
                <a:cubicBezTo>
                  <a:pt x="390" y="724"/>
                  <a:pt x="389" y="724"/>
                  <a:pt x="389" y="725"/>
                </a:cubicBezTo>
                <a:cubicBezTo>
                  <a:pt x="388" y="725"/>
                  <a:pt x="386" y="725"/>
                  <a:pt x="385" y="725"/>
                </a:cubicBezTo>
                <a:cubicBezTo>
                  <a:pt x="385" y="724"/>
                  <a:pt x="385" y="724"/>
                  <a:pt x="385" y="724"/>
                </a:cubicBezTo>
                <a:cubicBezTo>
                  <a:pt x="386" y="724"/>
                  <a:pt x="387" y="723"/>
                  <a:pt x="388" y="723"/>
                </a:cubicBezTo>
                <a:cubicBezTo>
                  <a:pt x="391" y="723"/>
                  <a:pt x="393" y="722"/>
                  <a:pt x="396" y="722"/>
                </a:cubicBezTo>
                <a:cubicBezTo>
                  <a:pt x="395" y="723"/>
                  <a:pt x="394" y="724"/>
                  <a:pt x="392" y="724"/>
                </a:cubicBezTo>
                <a:close/>
                <a:moveTo>
                  <a:pt x="376" y="722"/>
                </a:moveTo>
                <a:cubicBezTo>
                  <a:pt x="376" y="723"/>
                  <a:pt x="376" y="722"/>
                  <a:pt x="376" y="722"/>
                </a:cubicBezTo>
                <a:cubicBezTo>
                  <a:pt x="376" y="723"/>
                  <a:pt x="376" y="723"/>
                  <a:pt x="376" y="724"/>
                </a:cubicBezTo>
                <a:cubicBezTo>
                  <a:pt x="375" y="724"/>
                  <a:pt x="375" y="724"/>
                  <a:pt x="375" y="724"/>
                </a:cubicBezTo>
                <a:cubicBezTo>
                  <a:pt x="375" y="723"/>
                  <a:pt x="375" y="723"/>
                  <a:pt x="375" y="722"/>
                </a:cubicBezTo>
                <a:cubicBezTo>
                  <a:pt x="375" y="722"/>
                  <a:pt x="376" y="722"/>
                  <a:pt x="376" y="722"/>
                </a:cubicBezTo>
                <a:close/>
                <a:moveTo>
                  <a:pt x="375" y="724"/>
                </a:moveTo>
                <a:cubicBezTo>
                  <a:pt x="375" y="725"/>
                  <a:pt x="375" y="725"/>
                  <a:pt x="375" y="725"/>
                </a:cubicBezTo>
                <a:cubicBezTo>
                  <a:pt x="375" y="725"/>
                  <a:pt x="375" y="725"/>
                  <a:pt x="374" y="725"/>
                </a:cubicBezTo>
                <a:cubicBezTo>
                  <a:pt x="374" y="725"/>
                  <a:pt x="374" y="725"/>
                  <a:pt x="374" y="725"/>
                </a:cubicBezTo>
                <a:cubicBezTo>
                  <a:pt x="375" y="725"/>
                  <a:pt x="375" y="725"/>
                  <a:pt x="375" y="724"/>
                </a:cubicBezTo>
                <a:close/>
                <a:moveTo>
                  <a:pt x="373" y="725"/>
                </a:moveTo>
                <a:cubicBezTo>
                  <a:pt x="373" y="725"/>
                  <a:pt x="373" y="725"/>
                  <a:pt x="374" y="725"/>
                </a:cubicBezTo>
                <a:cubicBezTo>
                  <a:pt x="374" y="725"/>
                  <a:pt x="373" y="725"/>
                  <a:pt x="373" y="725"/>
                </a:cubicBezTo>
                <a:close/>
                <a:moveTo>
                  <a:pt x="373" y="726"/>
                </a:moveTo>
                <a:cubicBezTo>
                  <a:pt x="373" y="727"/>
                  <a:pt x="373" y="727"/>
                  <a:pt x="373" y="728"/>
                </a:cubicBezTo>
                <a:cubicBezTo>
                  <a:pt x="372" y="727"/>
                  <a:pt x="372" y="727"/>
                  <a:pt x="372" y="726"/>
                </a:cubicBezTo>
                <a:cubicBezTo>
                  <a:pt x="372" y="726"/>
                  <a:pt x="371" y="726"/>
                  <a:pt x="371" y="726"/>
                </a:cubicBezTo>
                <a:cubicBezTo>
                  <a:pt x="372" y="726"/>
                  <a:pt x="373" y="726"/>
                  <a:pt x="373" y="726"/>
                </a:cubicBezTo>
                <a:close/>
                <a:moveTo>
                  <a:pt x="372" y="731"/>
                </a:moveTo>
                <a:cubicBezTo>
                  <a:pt x="372" y="732"/>
                  <a:pt x="372" y="732"/>
                  <a:pt x="372" y="733"/>
                </a:cubicBezTo>
                <a:cubicBezTo>
                  <a:pt x="371" y="733"/>
                  <a:pt x="371" y="733"/>
                  <a:pt x="370" y="733"/>
                </a:cubicBezTo>
                <a:cubicBezTo>
                  <a:pt x="370" y="733"/>
                  <a:pt x="370" y="734"/>
                  <a:pt x="370" y="734"/>
                </a:cubicBezTo>
                <a:cubicBezTo>
                  <a:pt x="371" y="734"/>
                  <a:pt x="371" y="734"/>
                  <a:pt x="371" y="734"/>
                </a:cubicBezTo>
                <a:cubicBezTo>
                  <a:pt x="371" y="734"/>
                  <a:pt x="371" y="735"/>
                  <a:pt x="371" y="735"/>
                </a:cubicBezTo>
                <a:cubicBezTo>
                  <a:pt x="371" y="735"/>
                  <a:pt x="371" y="735"/>
                  <a:pt x="371" y="735"/>
                </a:cubicBezTo>
                <a:cubicBezTo>
                  <a:pt x="371" y="735"/>
                  <a:pt x="371" y="736"/>
                  <a:pt x="371" y="736"/>
                </a:cubicBezTo>
                <a:cubicBezTo>
                  <a:pt x="370" y="737"/>
                  <a:pt x="369" y="737"/>
                  <a:pt x="368" y="737"/>
                </a:cubicBezTo>
                <a:cubicBezTo>
                  <a:pt x="368" y="737"/>
                  <a:pt x="368" y="736"/>
                  <a:pt x="367" y="736"/>
                </a:cubicBezTo>
                <a:cubicBezTo>
                  <a:pt x="368" y="735"/>
                  <a:pt x="368" y="735"/>
                  <a:pt x="368" y="734"/>
                </a:cubicBezTo>
                <a:cubicBezTo>
                  <a:pt x="369" y="733"/>
                  <a:pt x="371" y="732"/>
                  <a:pt x="372" y="731"/>
                </a:cubicBezTo>
                <a:close/>
                <a:moveTo>
                  <a:pt x="367" y="735"/>
                </a:moveTo>
                <a:cubicBezTo>
                  <a:pt x="367" y="735"/>
                  <a:pt x="366" y="735"/>
                  <a:pt x="366" y="735"/>
                </a:cubicBezTo>
                <a:cubicBezTo>
                  <a:pt x="366" y="735"/>
                  <a:pt x="367" y="735"/>
                  <a:pt x="367" y="735"/>
                </a:cubicBezTo>
                <a:cubicBezTo>
                  <a:pt x="367" y="735"/>
                  <a:pt x="367" y="735"/>
                  <a:pt x="367" y="735"/>
                </a:cubicBezTo>
                <a:close/>
                <a:moveTo>
                  <a:pt x="366" y="737"/>
                </a:moveTo>
                <a:cubicBezTo>
                  <a:pt x="365" y="737"/>
                  <a:pt x="364" y="737"/>
                  <a:pt x="363" y="737"/>
                </a:cubicBezTo>
                <a:cubicBezTo>
                  <a:pt x="364" y="737"/>
                  <a:pt x="365" y="736"/>
                  <a:pt x="365" y="736"/>
                </a:cubicBezTo>
                <a:cubicBezTo>
                  <a:pt x="366" y="736"/>
                  <a:pt x="366" y="736"/>
                  <a:pt x="366" y="737"/>
                </a:cubicBezTo>
                <a:close/>
                <a:moveTo>
                  <a:pt x="352" y="747"/>
                </a:moveTo>
                <a:cubicBezTo>
                  <a:pt x="352" y="746"/>
                  <a:pt x="352" y="746"/>
                  <a:pt x="352" y="745"/>
                </a:cubicBezTo>
                <a:cubicBezTo>
                  <a:pt x="351" y="745"/>
                  <a:pt x="351" y="745"/>
                  <a:pt x="351" y="745"/>
                </a:cubicBezTo>
                <a:cubicBezTo>
                  <a:pt x="353" y="741"/>
                  <a:pt x="354" y="736"/>
                  <a:pt x="356" y="732"/>
                </a:cubicBezTo>
                <a:cubicBezTo>
                  <a:pt x="356" y="733"/>
                  <a:pt x="356" y="734"/>
                  <a:pt x="356" y="734"/>
                </a:cubicBezTo>
                <a:cubicBezTo>
                  <a:pt x="355" y="738"/>
                  <a:pt x="354" y="742"/>
                  <a:pt x="352" y="747"/>
                </a:cubicBezTo>
                <a:close/>
                <a:moveTo>
                  <a:pt x="351" y="746"/>
                </a:moveTo>
                <a:cubicBezTo>
                  <a:pt x="351" y="746"/>
                  <a:pt x="352" y="747"/>
                  <a:pt x="352" y="748"/>
                </a:cubicBezTo>
                <a:cubicBezTo>
                  <a:pt x="351" y="750"/>
                  <a:pt x="351" y="752"/>
                  <a:pt x="350" y="754"/>
                </a:cubicBezTo>
                <a:cubicBezTo>
                  <a:pt x="349" y="754"/>
                  <a:pt x="348" y="754"/>
                  <a:pt x="348" y="754"/>
                </a:cubicBezTo>
                <a:cubicBezTo>
                  <a:pt x="349" y="751"/>
                  <a:pt x="350" y="749"/>
                  <a:pt x="351" y="746"/>
                </a:cubicBezTo>
                <a:close/>
                <a:moveTo>
                  <a:pt x="348" y="756"/>
                </a:moveTo>
                <a:cubicBezTo>
                  <a:pt x="348" y="756"/>
                  <a:pt x="348" y="756"/>
                  <a:pt x="348" y="756"/>
                </a:cubicBezTo>
                <a:cubicBezTo>
                  <a:pt x="348" y="757"/>
                  <a:pt x="348" y="757"/>
                  <a:pt x="349" y="758"/>
                </a:cubicBezTo>
                <a:cubicBezTo>
                  <a:pt x="347" y="761"/>
                  <a:pt x="346" y="765"/>
                  <a:pt x="345" y="768"/>
                </a:cubicBezTo>
                <a:cubicBezTo>
                  <a:pt x="344" y="769"/>
                  <a:pt x="343" y="771"/>
                  <a:pt x="343" y="772"/>
                </a:cubicBezTo>
                <a:cubicBezTo>
                  <a:pt x="344" y="767"/>
                  <a:pt x="346" y="761"/>
                  <a:pt x="347" y="756"/>
                </a:cubicBezTo>
                <a:cubicBezTo>
                  <a:pt x="348" y="756"/>
                  <a:pt x="348" y="756"/>
                  <a:pt x="348" y="756"/>
                </a:cubicBezTo>
                <a:close/>
                <a:moveTo>
                  <a:pt x="340" y="779"/>
                </a:moveTo>
                <a:cubicBezTo>
                  <a:pt x="340" y="779"/>
                  <a:pt x="340" y="779"/>
                  <a:pt x="340" y="779"/>
                </a:cubicBezTo>
                <a:cubicBezTo>
                  <a:pt x="339" y="783"/>
                  <a:pt x="338" y="787"/>
                  <a:pt x="337" y="791"/>
                </a:cubicBezTo>
                <a:cubicBezTo>
                  <a:pt x="336" y="793"/>
                  <a:pt x="335" y="796"/>
                  <a:pt x="334" y="798"/>
                </a:cubicBezTo>
                <a:cubicBezTo>
                  <a:pt x="334" y="798"/>
                  <a:pt x="334" y="797"/>
                  <a:pt x="334" y="797"/>
                </a:cubicBezTo>
                <a:cubicBezTo>
                  <a:pt x="334" y="796"/>
                  <a:pt x="333" y="797"/>
                  <a:pt x="333" y="797"/>
                </a:cubicBezTo>
                <a:cubicBezTo>
                  <a:pt x="333" y="798"/>
                  <a:pt x="334" y="799"/>
                  <a:pt x="334" y="800"/>
                </a:cubicBezTo>
                <a:cubicBezTo>
                  <a:pt x="333" y="802"/>
                  <a:pt x="332" y="805"/>
                  <a:pt x="331" y="808"/>
                </a:cubicBezTo>
                <a:cubicBezTo>
                  <a:pt x="331" y="807"/>
                  <a:pt x="331" y="807"/>
                  <a:pt x="331" y="806"/>
                </a:cubicBezTo>
                <a:cubicBezTo>
                  <a:pt x="331" y="806"/>
                  <a:pt x="331" y="805"/>
                  <a:pt x="331" y="805"/>
                </a:cubicBezTo>
                <a:cubicBezTo>
                  <a:pt x="333" y="796"/>
                  <a:pt x="335" y="788"/>
                  <a:pt x="337" y="780"/>
                </a:cubicBezTo>
                <a:cubicBezTo>
                  <a:pt x="338" y="780"/>
                  <a:pt x="339" y="780"/>
                  <a:pt x="340" y="779"/>
                </a:cubicBezTo>
                <a:close/>
                <a:moveTo>
                  <a:pt x="323" y="848"/>
                </a:moveTo>
                <a:cubicBezTo>
                  <a:pt x="323" y="848"/>
                  <a:pt x="323" y="848"/>
                  <a:pt x="323" y="848"/>
                </a:cubicBezTo>
                <a:cubicBezTo>
                  <a:pt x="323" y="848"/>
                  <a:pt x="324" y="849"/>
                  <a:pt x="324" y="849"/>
                </a:cubicBezTo>
                <a:cubicBezTo>
                  <a:pt x="323" y="852"/>
                  <a:pt x="322" y="855"/>
                  <a:pt x="321" y="858"/>
                </a:cubicBezTo>
                <a:cubicBezTo>
                  <a:pt x="320" y="860"/>
                  <a:pt x="318" y="861"/>
                  <a:pt x="316" y="863"/>
                </a:cubicBezTo>
                <a:cubicBezTo>
                  <a:pt x="319" y="858"/>
                  <a:pt x="321" y="853"/>
                  <a:pt x="323" y="848"/>
                </a:cubicBezTo>
                <a:close/>
                <a:moveTo>
                  <a:pt x="325" y="850"/>
                </a:moveTo>
                <a:cubicBezTo>
                  <a:pt x="325" y="850"/>
                  <a:pt x="325" y="851"/>
                  <a:pt x="326" y="851"/>
                </a:cubicBezTo>
                <a:cubicBezTo>
                  <a:pt x="325" y="853"/>
                  <a:pt x="324" y="854"/>
                  <a:pt x="324" y="856"/>
                </a:cubicBezTo>
                <a:cubicBezTo>
                  <a:pt x="323" y="856"/>
                  <a:pt x="323" y="857"/>
                  <a:pt x="323" y="857"/>
                </a:cubicBezTo>
                <a:cubicBezTo>
                  <a:pt x="323" y="854"/>
                  <a:pt x="324" y="852"/>
                  <a:pt x="325" y="850"/>
                </a:cubicBezTo>
                <a:close/>
                <a:moveTo>
                  <a:pt x="323" y="858"/>
                </a:moveTo>
                <a:cubicBezTo>
                  <a:pt x="323" y="858"/>
                  <a:pt x="323" y="859"/>
                  <a:pt x="322" y="859"/>
                </a:cubicBezTo>
                <a:cubicBezTo>
                  <a:pt x="322" y="860"/>
                  <a:pt x="323" y="860"/>
                  <a:pt x="323" y="860"/>
                </a:cubicBezTo>
                <a:cubicBezTo>
                  <a:pt x="324" y="859"/>
                  <a:pt x="324" y="858"/>
                  <a:pt x="325" y="857"/>
                </a:cubicBezTo>
                <a:cubicBezTo>
                  <a:pt x="325" y="856"/>
                  <a:pt x="325" y="856"/>
                  <a:pt x="325" y="856"/>
                </a:cubicBezTo>
                <a:cubicBezTo>
                  <a:pt x="324" y="859"/>
                  <a:pt x="323" y="862"/>
                  <a:pt x="323" y="865"/>
                </a:cubicBezTo>
                <a:cubicBezTo>
                  <a:pt x="322" y="865"/>
                  <a:pt x="321" y="865"/>
                  <a:pt x="320" y="865"/>
                </a:cubicBezTo>
                <a:cubicBezTo>
                  <a:pt x="321" y="863"/>
                  <a:pt x="322" y="861"/>
                  <a:pt x="322" y="859"/>
                </a:cubicBezTo>
                <a:cubicBezTo>
                  <a:pt x="322" y="858"/>
                  <a:pt x="323" y="858"/>
                  <a:pt x="323" y="858"/>
                </a:cubicBezTo>
                <a:close/>
                <a:moveTo>
                  <a:pt x="331" y="865"/>
                </a:moveTo>
                <a:cubicBezTo>
                  <a:pt x="331" y="864"/>
                  <a:pt x="331" y="864"/>
                  <a:pt x="331" y="863"/>
                </a:cubicBezTo>
                <a:cubicBezTo>
                  <a:pt x="331" y="862"/>
                  <a:pt x="332" y="861"/>
                  <a:pt x="333" y="860"/>
                </a:cubicBezTo>
                <a:cubicBezTo>
                  <a:pt x="334" y="862"/>
                  <a:pt x="335" y="863"/>
                  <a:pt x="336" y="864"/>
                </a:cubicBezTo>
                <a:cubicBezTo>
                  <a:pt x="334" y="864"/>
                  <a:pt x="332" y="865"/>
                  <a:pt x="331" y="865"/>
                </a:cubicBezTo>
                <a:cubicBezTo>
                  <a:pt x="331" y="865"/>
                  <a:pt x="331" y="865"/>
                  <a:pt x="331" y="865"/>
                </a:cubicBezTo>
                <a:close/>
                <a:moveTo>
                  <a:pt x="347" y="866"/>
                </a:moveTo>
                <a:cubicBezTo>
                  <a:pt x="348" y="866"/>
                  <a:pt x="348" y="866"/>
                  <a:pt x="348" y="866"/>
                </a:cubicBezTo>
                <a:cubicBezTo>
                  <a:pt x="348" y="866"/>
                  <a:pt x="348" y="866"/>
                  <a:pt x="348" y="866"/>
                </a:cubicBezTo>
                <a:cubicBezTo>
                  <a:pt x="348" y="866"/>
                  <a:pt x="347" y="866"/>
                  <a:pt x="346" y="866"/>
                </a:cubicBezTo>
                <a:cubicBezTo>
                  <a:pt x="347" y="866"/>
                  <a:pt x="347" y="866"/>
                  <a:pt x="347" y="866"/>
                </a:cubicBezTo>
                <a:close/>
                <a:moveTo>
                  <a:pt x="348" y="865"/>
                </a:moveTo>
                <a:cubicBezTo>
                  <a:pt x="348" y="865"/>
                  <a:pt x="349" y="865"/>
                  <a:pt x="349" y="865"/>
                </a:cubicBezTo>
                <a:cubicBezTo>
                  <a:pt x="350" y="866"/>
                  <a:pt x="350" y="866"/>
                  <a:pt x="350" y="866"/>
                </a:cubicBezTo>
                <a:cubicBezTo>
                  <a:pt x="350" y="866"/>
                  <a:pt x="349" y="866"/>
                  <a:pt x="349" y="866"/>
                </a:cubicBezTo>
                <a:cubicBezTo>
                  <a:pt x="349" y="866"/>
                  <a:pt x="349" y="866"/>
                  <a:pt x="349" y="866"/>
                </a:cubicBezTo>
                <a:cubicBezTo>
                  <a:pt x="349" y="866"/>
                  <a:pt x="349" y="865"/>
                  <a:pt x="348" y="865"/>
                </a:cubicBezTo>
                <a:close/>
                <a:moveTo>
                  <a:pt x="351" y="865"/>
                </a:moveTo>
                <a:cubicBezTo>
                  <a:pt x="351" y="865"/>
                  <a:pt x="352" y="865"/>
                  <a:pt x="352" y="865"/>
                </a:cubicBezTo>
                <a:cubicBezTo>
                  <a:pt x="352" y="865"/>
                  <a:pt x="352" y="866"/>
                  <a:pt x="352" y="866"/>
                </a:cubicBezTo>
                <a:cubicBezTo>
                  <a:pt x="352" y="866"/>
                  <a:pt x="352" y="866"/>
                  <a:pt x="351" y="866"/>
                </a:cubicBezTo>
                <a:cubicBezTo>
                  <a:pt x="351" y="866"/>
                  <a:pt x="351" y="866"/>
                  <a:pt x="351" y="865"/>
                </a:cubicBezTo>
                <a:close/>
                <a:moveTo>
                  <a:pt x="353" y="868"/>
                </a:moveTo>
                <a:cubicBezTo>
                  <a:pt x="353" y="868"/>
                  <a:pt x="352" y="868"/>
                  <a:pt x="352" y="867"/>
                </a:cubicBezTo>
                <a:cubicBezTo>
                  <a:pt x="352" y="867"/>
                  <a:pt x="352" y="867"/>
                  <a:pt x="352" y="867"/>
                </a:cubicBezTo>
                <a:cubicBezTo>
                  <a:pt x="353" y="867"/>
                  <a:pt x="353" y="867"/>
                  <a:pt x="353" y="867"/>
                </a:cubicBezTo>
                <a:cubicBezTo>
                  <a:pt x="353" y="867"/>
                  <a:pt x="353" y="868"/>
                  <a:pt x="353" y="868"/>
                </a:cubicBezTo>
                <a:cubicBezTo>
                  <a:pt x="353" y="868"/>
                  <a:pt x="353" y="868"/>
                  <a:pt x="353" y="868"/>
                </a:cubicBezTo>
                <a:close/>
                <a:moveTo>
                  <a:pt x="353" y="868"/>
                </a:moveTo>
                <a:cubicBezTo>
                  <a:pt x="353" y="868"/>
                  <a:pt x="353" y="869"/>
                  <a:pt x="353" y="869"/>
                </a:cubicBezTo>
                <a:cubicBezTo>
                  <a:pt x="353" y="869"/>
                  <a:pt x="353" y="868"/>
                  <a:pt x="353" y="868"/>
                </a:cubicBezTo>
                <a:cubicBezTo>
                  <a:pt x="353" y="868"/>
                  <a:pt x="353" y="868"/>
                  <a:pt x="353" y="868"/>
                </a:cubicBezTo>
                <a:close/>
                <a:moveTo>
                  <a:pt x="353" y="866"/>
                </a:moveTo>
                <a:cubicBezTo>
                  <a:pt x="353" y="866"/>
                  <a:pt x="353" y="865"/>
                  <a:pt x="353" y="865"/>
                </a:cubicBezTo>
                <a:cubicBezTo>
                  <a:pt x="353" y="865"/>
                  <a:pt x="354" y="865"/>
                  <a:pt x="354" y="865"/>
                </a:cubicBezTo>
                <a:cubicBezTo>
                  <a:pt x="354" y="865"/>
                  <a:pt x="354" y="866"/>
                  <a:pt x="354" y="866"/>
                </a:cubicBezTo>
                <a:cubicBezTo>
                  <a:pt x="353" y="866"/>
                  <a:pt x="353" y="866"/>
                  <a:pt x="353" y="866"/>
                </a:cubicBezTo>
                <a:close/>
                <a:moveTo>
                  <a:pt x="355" y="865"/>
                </a:moveTo>
                <a:cubicBezTo>
                  <a:pt x="355" y="865"/>
                  <a:pt x="356" y="865"/>
                  <a:pt x="356" y="865"/>
                </a:cubicBezTo>
                <a:cubicBezTo>
                  <a:pt x="356" y="865"/>
                  <a:pt x="356" y="866"/>
                  <a:pt x="356" y="866"/>
                </a:cubicBezTo>
                <a:cubicBezTo>
                  <a:pt x="355" y="866"/>
                  <a:pt x="355" y="866"/>
                  <a:pt x="355" y="866"/>
                </a:cubicBezTo>
                <a:cubicBezTo>
                  <a:pt x="355" y="866"/>
                  <a:pt x="355" y="865"/>
                  <a:pt x="355" y="865"/>
                </a:cubicBezTo>
                <a:close/>
                <a:moveTo>
                  <a:pt x="355" y="864"/>
                </a:moveTo>
                <a:cubicBezTo>
                  <a:pt x="358" y="851"/>
                  <a:pt x="361" y="837"/>
                  <a:pt x="365" y="824"/>
                </a:cubicBezTo>
                <a:cubicBezTo>
                  <a:pt x="366" y="821"/>
                  <a:pt x="366" y="818"/>
                  <a:pt x="367" y="815"/>
                </a:cubicBezTo>
                <a:cubicBezTo>
                  <a:pt x="368" y="812"/>
                  <a:pt x="369" y="808"/>
                  <a:pt x="370" y="804"/>
                </a:cubicBezTo>
                <a:cubicBezTo>
                  <a:pt x="367" y="825"/>
                  <a:pt x="364" y="845"/>
                  <a:pt x="357" y="864"/>
                </a:cubicBezTo>
                <a:cubicBezTo>
                  <a:pt x="356" y="864"/>
                  <a:pt x="356" y="864"/>
                  <a:pt x="355" y="864"/>
                </a:cubicBezTo>
                <a:close/>
                <a:moveTo>
                  <a:pt x="370" y="801"/>
                </a:moveTo>
                <a:cubicBezTo>
                  <a:pt x="371" y="798"/>
                  <a:pt x="372" y="795"/>
                  <a:pt x="373" y="792"/>
                </a:cubicBezTo>
                <a:cubicBezTo>
                  <a:pt x="373" y="789"/>
                  <a:pt x="374" y="785"/>
                  <a:pt x="375" y="782"/>
                </a:cubicBezTo>
                <a:cubicBezTo>
                  <a:pt x="387" y="779"/>
                  <a:pt x="401" y="780"/>
                  <a:pt x="413" y="779"/>
                </a:cubicBezTo>
                <a:cubicBezTo>
                  <a:pt x="426" y="778"/>
                  <a:pt x="441" y="776"/>
                  <a:pt x="455" y="776"/>
                </a:cubicBezTo>
                <a:cubicBezTo>
                  <a:pt x="454" y="776"/>
                  <a:pt x="453" y="777"/>
                  <a:pt x="453" y="777"/>
                </a:cubicBezTo>
                <a:cubicBezTo>
                  <a:pt x="452" y="778"/>
                  <a:pt x="453" y="779"/>
                  <a:pt x="453" y="778"/>
                </a:cubicBezTo>
                <a:cubicBezTo>
                  <a:pt x="454" y="777"/>
                  <a:pt x="455" y="777"/>
                  <a:pt x="457" y="776"/>
                </a:cubicBezTo>
                <a:cubicBezTo>
                  <a:pt x="458" y="776"/>
                  <a:pt x="460" y="776"/>
                  <a:pt x="462" y="776"/>
                </a:cubicBezTo>
                <a:cubicBezTo>
                  <a:pt x="463" y="778"/>
                  <a:pt x="464" y="779"/>
                  <a:pt x="466" y="781"/>
                </a:cubicBezTo>
                <a:cubicBezTo>
                  <a:pt x="466" y="781"/>
                  <a:pt x="466" y="781"/>
                  <a:pt x="467" y="781"/>
                </a:cubicBezTo>
                <a:cubicBezTo>
                  <a:pt x="467" y="785"/>
                  <a:pt x="468" y="790"/>
                  <a:pt x="469" y="795"/>
                </a:cubicBezTo>
                <a:cubicBezTo>
                  <a:pt x="473" y="815"/>
                  <a:pt x="478" y="836"/>
                  <a:pt x="484" y="856"/>
                </a:cubicBezTo>
                <a:cubicBezTo>
                  <a:pt x="483" y="857"/>
                  <a:pt x="482" y="859"/>
                  <a:pt x="482" y="860"/>
                </a:cubicBezTo>
                <a:cubicBezTo>
                  <a:pt x="468" y="861"/>
                  <a:pt x="455" y="861"/>
                  <a:pt x="441" y="862"/>
                </a:cubicBezTo>
                <a:cubicBezTo>
                  <a:pt x="413" y="862"/>
                  <a:pt x="385" y="863"/>
                  <a:pt x="357" y="864"/>
                </a:cubicBezTo>
                <a:cubicBezTo>
                  <a:pt x="365" y="844"/>
                  <a:pt x="368" y="823"/>
                  <a:pt x="370" y="801"/>
                </a:cubicBezTo>
                <a:close/>
                <a:moveTo>
                  <a:pt x="484" y="857"/>
                </a:moveTo>
                <a:cubicBezTo>
                  <a:pt x="484" y="858"/>
                  <a:pt x="485" y="859"/>
                  <a:pt x="485" y="860"/>
                </a:cubicBezTo>
                <a:cubicBezTo>
                  <a:pt x="485" y="860"/>
                  <a:pt x="485" y="860"/>
                  <a:pt x="485" y="860"/>
                </a:cubicBezTo>
                <a:cubicBezTo>
                  <a:pt x="484" y="860"/>
                  <a:pt x="484" y="860"/>
                  <a:pt x="483" y="860"/>
                </a:cubicBezTo>
                <a:cubicBezTo>
                  <a:pt x="483" y="860"/>
                  <a:pt x="483" y="859"/>
                  <a:pt x="484" y="857"/>
                </a:cubicBezTo>
                <a:close/>
                <a:moveTo>
                  <a:pt x="495" y="859"/>
                </a:moveTo>
                <a:cubicBezTo>
                  <a:pt x="494" y="858"/>
                  <a:pt x="494" y="857"/>
                  <a:pt x="494" y="856"/>
                </a:cubicBezTo>
                <a:cubicBezTo>
                  <a:pt x="494" y="855"/>
                  <a:pt x="494" y="855"/>
                  <a:pt x="495" y="855"/>
                </a:cubicBezTo>
                <a:cubicBezTo>
                  <a:pt x="495" y="856"/>
                  <a:pt x="495" y="858"/>
                  <a:pt x="495" y="859"/>
                </a:cubicBezTo>
                <a:cubicBezTo>
                  <a:pt x="495" y="859"/>
                  <a:pt x="495" y="859"/>
                  <a:pt x="495" y="859"/>
                </a:cubicBezTo>
                <a:close/>
                <a:moveTo>
                  <a:pt x="496" y="854"/>
                </a:moveTo>
                <a:cubicBezTo>
                  <a:pt x="496" y="853"/>
                  <a:pt x="496" y="853"/>
                  <a:pt x="496" y="853"/>
                </a:cubicBezTo>
                <a:cubicBezTo>
                  <a:pt x="497" y="853"/>
                  <a:pt x="497" y="852"/>
                  <a:pt x="497" y="852"/>
                </a:cubicBezTo>
                <a:cubicBezTo>
                  <a:pt x="498" y="853"/>
                  <a:pt x="499" y="854"/>
                  <a:pt x="500" y="855"/>
                </a:cubicBezTo>
                <a:cubicBezTo>
                  <a:pt x="500" y="855"/>
                  <a:pt x="500" y="856"/>
                  <a:pt x="500" y="857"/>
                </a:cubicBezTo>
                <a:cubicBezTo>
                  <a:pt x="500" y="858"/>
                  <a:pt x="499" y="859"/>
                  <a:pt x="498" y="860"/>
                </a:cubicBezTo>
                <a:cubicBezTo>
                  <a:pt x="497" y="860"/>
                  <a:pt x="497" y="859"/>
                  <a:pt x="496" y="859"/>
                </a:cubicBezTo>
                <a:cubicBezTo>
                  <a:pt x="496" y="857"/>
                  <a:pt x="496" y="856"/>
                  <a:pt x="496" y="854"/>
                </a:cubicBezTo>
                <a:close/>
                <a:moveTo>
                  <a:pt x="501" y="860"/>
                </a:moveTo>
                <a:cubicBezTo>
                  <a:pt x="500" y="860"/>
                  <a:pt x="500" y="860"/>
                  <a:pt x="499" y="860"/>
                </a:cubicBezTo>
                <a:cubicBezTo>
                  <a:pt x="500" y="859"/>
                  <a:pt x="500" y="858"/>
                  <a:pt x="501" y="858"/>
                </a:cubicBezTo>
                <a:cubicBezTo>
                  <a:pt x="501" y="858"/>
                  <a:pt x="501" y="859"/>
                  <a:pt x="501" y="860"/>
                </a:cubicBezTo>
                <a:close/>
                <a:moveTo>
                  <a:pt x="502" y="851"/>
                </a:moveTo>
                <a:cubicBezTo>
                  <a:pt x="503" y="852"/>
                  <a:pt x="503" y="852"/>
                  <a:pt x="504" y="853"/>
                </a:cubicBezTo>
                <a:cubicBezTo>
                  <a:pt x="504" y="853"/>
                  <a:pt x="503" y="854"/>
                  <a:pt x="503" y="854"/>
                </a:cubicBezTo>
                <a:cubicBezTo>
                  <a:pt x="502" y="853"/>
                  <a:pt x="502" y="852"/>
                  <a:pt x="502" y="851"/>
                </a:cubicBezTo>
                <a:close/>
                <a:moveTo>
                  <a:pt x="504" y="844"/>
                </a:moveTo>
                <a:cubicBezTo>
                  <a:pt x="505" y="844"/>
                  <a:pt x="505" y="843"/>
                  <a:pt x="506" y="843"/>
                </a:cubicBezTo>
                <a:cubicBezTo>
                  <a:pt x="506" y="844"/>
                  <a:pt x="506" y="845"/>
                  <a:pt x="506" y="845"/>
                </a:cubicBezTo>
                <a:cubicBezTo>
                  <a:pt x="506" y="845"/>
                  <a:pt x="505" y="844"/>
                  <a:pt x="504" y="844"/>
                </a:cubicBezTo>
                <a:close/>
                <a:moveTo>
                  <a:pt x="504" y="843"/>
                </a:moveTo>
                <a:cubicBezTo>
                  <a:pt x="502" y="842"/>
                  <a:pt x="500" y="841"/>
                  <a:pt x="499" y="839"/>
                </a:cubicBezTo>
                <a:cubicBezTo>
                  <a:pt x="499" y="839"/>
                  <a:pt x="499" y="838"/>
                  <a:pt x="498" y="838"/>
                </a:cubicBezTo>
                <a:cubicBezTo>
                  <a:pt x="500" y="837"/>
                  <a:pt x="501" y="835"/>
                  <a:pt x="502" y="834"/>
                </a:cubicBezTo>
                <a:cubicBezTo>
                  <a:pt x="503" y="834"/>
                  <a:pt x="503" y="833"/>
                  <a:pt x="503" y="833"/>
                </a:cubicBezTo>
                <a:cubicBezTo>
                  <a:pt x="504" y="836"/>
                  <a:pt x="505" y="839"/>
                  <a:pt x="505" y="842"/>
                </a:cubicBezTo>
                <a:cubicBezTo>
                  <a:pt x="505" y="842"/>
                  <a:pt x="504" y="843"/>
                  <a:pt x="504" y="843"/>
                </a:cubicBezTo>
                <a:close/>
                <a:moveTo>
                  <a:pt x="504" y="834"/>
                </a:moveTo>
                <a:cubicBezTo>
                  <a:pt x="506" y="835"/>
                  <a:pt x="507" y="837"/>
                  <a:pt x="509" y="838"/>
                </a:cubicBezTo>
                <a:cubicBezTo>
                  <a:pt x="508" y="839"/>
                  <a:pt x="507" y="840"/>
                  <a:pt x="506" y="841"/>
                </a:cubicBezTo>
                <a:cubicBezTo>
                  <a:pt x="506" y="838"/>
                  <a:pt x="505" y="836"/>
                  <a:pt x="504" y="834"/>
                </a:cubicBezTo>
                <a:close/>
                <a:moveTo>
                  <a:pt x="507" y="829"/>
                </a:moveTo>
                <a:cubicBezTo>
                  <a:pt x="507" y="829"/>
                  <a:pt x="508" y="829"/>
                  <a:pt x="508" y="828"/>
                </a:cubicBezTo>
                <a:cubicBezTo>
                  <a:pt x="508" y="829"/>
                  <a:pt x="508" y="830"/>
                  <a:pt x="508" y="830"/>
                </a:cubicBezTo>
                <a:cubicBezTo>
                  <a:pt x="508" y="830"/>
                  <a:pt x="508" y="829"/>
                  <a:pt x="507" y="829"/>
                </a:cubicBezTo>
                <a:close/>
                <a:moveTo>
                  <a:pt x="507" y="828"/>
                </a:moveTo>
                <a:cubicBezTo>
                  <a:pt x="505" y="826"/>
                  <a:pt x="504" y="825"/>
                  <a:pt x="502" y="823"/>
                </a:cubicBezTo>
                <a:cubicBezTo>
                  <a:pt x="502" y="823"/>
                  <a:pt x="502" y="823"/>
                  <a:pt x="502" y="823"/>
                </a:cubicBezTo>
                <a:cubicBezTo>
                  <a:pt x="502" y="822"/>
                  <a:pt x="503" y="822"/>
                  <a:pt x="503" y="821"/>
                </a:cubicBezTo>
                <a:cubicBezTo>
                  <a:pt x="505" y="822"/>
                  <a:pt x="506" y="823"/>
                  <a:pt x="507" y="825"/>
                </a:cubicBezTo>
                <a:cubicBezTo>
                  <a:pt x="507" y="825"/>
                  <a:pt x="507" y="826"/>
                  <a:pt x="507" y="827"/>
                </a:cubicBezTo>
                <a:cubicBezTo>
                  <a:pt x="507" y="828"/>
                  <a:pt x="507" y="828"/>
                  <a:pt x="507" y="828"/>
                </a:cubicBezTo>
                <a:close/>
                <a:moveTo>
                  <a:pt x="504" y="821"/>
                </a:moveTo>
                <a:cubicBezTo>
                  <a:pt x="504" y="820"/>
                  <a:pt x="505" y="819"/>
                  <a:pt x="505" y="819"/>
                </a:cubicBezTo>
                <a:cubicBezTo>
                  <a:pt x="506" y="820"/>
                  <a:pt x="506" y="821"/>
                  <a:pt x="506" y="823"/>
                </a:cubicBezTo>
                <a:cubicBezTo>
                  <a:pt x="506" y="822"/>
                  <a:pt x="505" y="821"/>
                  <a:pt x="504" y="821"/>
                </a:cubicBezTo>
                <a:close/>
                <a:moveTo>
                  <a:pt x="503" y="820"/>
                </a:moveTo>
                <a:cubicBezTo>
                  <a:pt x="503" y="819"/>
                  <a:pt x="502" y="818"/>
                  <a:pt x="501" y="817"/>
                </a:cubicBezTo>
                <a:cubicBezTo>
                  <a:pt x="501" y="816"/>
                  <a:pt x="500" y="815"/>
                  <a:pt x="500" y="814"/>
                </a:cubicBezTo>
                <a:cubicBezTo>
                  <a:pt x="501" y="813"/>
                  <a:pt x="502" y="812"/>
                  <a:pt x="503" y="811"/>
                </a:cubicBezTo>
                <a:cubicBezTo>
                  <a:pt x="504" y="813"/>
                  <a:pt x="504" y="815"/>
                  <a:pt x="505" y="818"/>
                </a:cubicBezTo>
                <a:cubicBezTo>
                  <a:pt x="504" y="819"/>
                  <a:pt x="504" y="819"/>
                  <a:pt x="503" y="820"/>
                </a:cubicBezTo>
                <a:close/>
                <a:moveTo>
                  <a:pt x="504" y="810"/>
                </a:moveTo>
                <a:cubicBezTo>
                  <a:pt x="504" y="809"/>
                  <a:pt x="505" y="809"/>
                  <a:pt x="505" y="808"/>
                </a:cubicBezTo>
                <a:cubicBezTo>
                  <a:pt x="506" y="810"/>
                  <a:pt x="508" y="811"/>
                  <a:pt x="509" y="812"/>
                </a:cubicBezTo>
                <a:cubicBezTo>
                  <a:pt x="509" y="812"/>
                  <a:pt x="509" y="812"/>
                  <a:pt x="509" y="812"/>
                </a:cubicBezTo>
                <a:cubicBezTo>
                  <a:pt x="508" y="814"/>
                  <a:pt x="507" y="815"/>
                  <a:pt x="506" y="817"/>
                </a:cubicBezTo>
                <a:cubicBezTo>
                  <a:pt x="505" y="815"/>
                  <a:pt x="504" y="812"/>
                  <a:pt x="504" y="810"/>
                </a:cubicBezTo>
                <a:close/>
                <a:moveTo>
                  <a:pt x="506" y="807"/>
                </a:moveTo>
                <a:cubicBezTo>
                  <a:pt x="506" y="807"/>
                  <a:pt x="507" y="806"/>
                  <a:pt x="507" y="806"/>
                </a:cubicBezTo>
                <a:cubicBezTo>
                  <a:pt x="507" y="807"/>
                  <a:pt x="508" y="809"/>
                  <a:pt x="508" y="810"/>
                </a:cubicBezTo>
                <a:cubicBezTo>
                  <a:pt x="507" y="809"/>
                  <a:pt x="507" y="808"/>
                  <a:pt x="506" y="807"/>
                </a:cubicBezTo>
                <a:close/>
                <a:moveTo>
                  <a:pt x="505" y="807"/>
                </a:moveTo>
                <a:cubicBezTo>
                  <a:pt x="504" y="806"/>
                  <a:pt x="503" y="805"/>
                  <a:pt x="502" y="804"/>
                </a:cubicBezTo>
                <a:cubicBezTo>
                  <a:pt x="502" y="803"/>
                  <a:pt x="502" y="802"/>
                  <a:pt x="501" y="801"/>
                </a:cubicBezTo>
                <a:cubicBezTo>
                  <a:pt x="502" y="800"/>
                  <a:pt x="503" y="799"/>
                  <a:pt x="503" y="798"/>
                </a:cubicBezTo>
                <a:cubicBezTo>
                  <a:pt x="504" y="799"/>
                  <a:pt x="504" y="799"/>
                  <a:pt x="505" y="800"/>
                </a:cubicBezTo>
                <a:cubicBezTo>
                  <a:pt x="505" y="801"/>
                  <a:pt x="506" y="803"/>
                  <a:pt x="507" y="805"/>
                </a:cubicBezTo>
                <a:cubicBezTo>
                  <a:pt x="506" y="805"/>
                  <a:pt x="506" y="806"/>
                  <a:pt x="505" y="807"/>
                </a:cubicBezTo>
                <a:close/>
                <a:moveTo>
                  <a:pt x="506" y="801"/>
                </a:moveTo>
                <a:cubicBezTo>
                  <a:pt x="507" y="801"/>
                  <a:pt x="507" y="801"/>
                  <a:pt x="507" y="802"/>
                </a:cubicBezTo>
                <a:cubicBezTo>
                  <a:pt x="507" y="802"/>
                  <a:pt x="507" y="803"/>
                  <a:pt x="508" y="803"/>
                </a:cubicBezTo>
                <a:cubicBezTo>
                  <a:pt x="507" y="804"/>
                  <a:pt x="507" y="804"/>
                  <a:pt x="507" y="804"/>
                </a:cubicBezTo>
                <a:cubicBezTo>
                  <a:pt x="507" y="803"/>
                  <a:pt x="507" y="802"/>
                  <a:pt x="506" y="801"/>
                </a:cubicBezTo>
                <a:close/>
                <a:moveTo>
                  <a:pt x="505" y="799"/>
                </a:moveTo>
                <a:cubicBezTo>
                  <a:pt x="505" y="798"/>
                  <a:pt x="505" y="797"/>
                  <a:pt x="505" y="797"/>
                </a:cubicBezTo>
                <a:cubicBezTo>
                  <a:pt x="505" y="796"/>
                  <a:pt x="505" y="796"/>
                  <a:pt x="506" y="796"/>
                </a:cubicBezTo>
                <a:cubicBezTo>
                  <a:pt x="506" y="797"/>
                  <a:pt x="506" y="798"/>
                  <a:pt x="507" y="799"/>
                </a:cubicBezTo>
                <a:cubicBezTo>
                  <a:pt x="506" y="799"/>
                  <a:pt x="506" y="799"/>
                  <a:pt x="505" y="799"/>
                </a:cubicBezTo>
                <a:close/>
                <a:moveTo>
                  <a:pt x="504" y="795"/>
                </a:moveTo>
                <a:cubicBezTo>
                  <a:pt x="504" y="794"/>
                  <a:pt x="503" y="793"/>
                  <a:pt x="503" y="791"/>
                </a:cubicBezTo>
                <a:cubicBezTo>
                  <a:pt x="503" y="791"/>
                  <a:pt x="504" y="791"/>
                  <a:pt x="504" y="790"/>
                </a:cubicBezTo>
                <a:cubicBezTo>
                  <a:pt x="504" y="791"/>
                  <a:pt x="505" y="793"/>
                  <a:pt x="505" y="794"/>
                </a:cubicBezTo>
                <a:cubicBezTo>
                  <a:pt x="505" y="794"/>
                  <a:pt x="505" y="795"/>
                  <a:pt x="504" y="795"/>
                </a:cubicBezTo>
                <a:close/>
                <a:moveTo>
                  <a:pt x="503" y="791"/>
                </a:moveTo>
                <a:cubicBezTo>
                  <a:pt x="502" y="788"/>
                  <a:pt x="501" y="786"/>
                  <a:pt x="500" y="783"/>
                </a:cubicBezTo>
                <a:cubicBezTo>
                  <a:pt x="500" y="782"/>
                  <a:pt x="499" y="781"/>
                  <a:pt x="499" y="779"/>
                </a:cubicBezTo>
                <a:cubicBezTo>
                  <a:pt x="499" y="779"/>
                  <a:pt x="499" y="779"/>
                  <a:pt x="500" y="778"/>
                </a:cubicBezTo>
                <a:cubicBezTo>
                  <a:pt x="500" y="779"/>
                  <a:pt x="501" y="779"/>
                  <a:pt x="501" y="780"/>
                </a:cubicBezTo>
                <a:cubicBezTo>
                  <a:pt x="502" y="780"/>
                  <a:pt x="502" y="781"/>
                  <a:pt x="502" y="781"/>
                </a:cubicBezTo>
                <a:cubicBezTo>
                  <a:pt x="502" y="784"/>
                  <a:pt x="503" y="787"/>
                  <a:pt x="504" y="789"/>
                </a:cubicBezTo>
                <a:cubicBezTo>
                  <a:pt x="503" y="790"/>
                  <a:pt x="503" y="790"/>
                  <a:pt x="503" y="791"/>
                </a:cubicBezTo>
                <a:close/>
                <a:moveTo>
                  <a:pt x="504" y="784"/>
                </a:moveTo>
                <a:cubicBezTo>
                  <a:pt x="503" y="783"/>
                  <a:pt x="503" y="782"/>
                  <a:pt x="503" y="781"/>
                </a:cubicBezTo>
                <a:cubicBezTo>
                  <a:pt x="503" y="781"/>
                  <a:pt x="504" y="780"/>
                  <a:pt x="503" y="780"/>
                </a:cubicBezTo>
                <a:cubicBezTo>
                  <a:pt x="503" y="780"/>
                  <a:pt x="503" y="779"/>
                  <a:pt x="502" y="779"/>
                </a:cubicBezTo>
                <a:cubicBezTo>
                  <a:pt x="502" y="778"/>
                  <a:pt x="502" y="777"/>
                  <a:pt x="501" y="776"/>
                </a:cubicBezTo>
                <a:cubicBezTo>
                  <a:pt x="502" y="776"/>
                  <a:pt x="503" y="776"/>
                  <a:pt x="504" y="776"/>
                </a:cubicBezTo>
                <a:cubicBezTo>
                  <a:pt x="505" y="779"/>
                  <a:pt x="506" y="782"/>
                  <a:pt x="507" y="784"/>
                </a:cubicBezTo>
                <a:cubicBezTo>
                  <a:pt x="506" y="786"/>
                  <a:pt x="506" y="787"/>
                  <a:pt x="505" y="788"/>
                </a:cubicBezTo>
                <a:cubicBezTo>
                  <a:pt x="504" y="787"/>
                  <a:pt x="504" y="786"/>
                  <a:pt x="504" y="784"/>
                </a:cubicBezTo>
                <a:close/>
                <a:moveTo>
                  <a:pt x="502" y="775"/>
                </a:moveTo>
                <a:cubicBezTo>
                  <a:pt x="502" y="775"/>
                  <a:pt x="503" y="775"/>
                  <a:pt x="503" y="774"/>
                </a:cubicBezTo>
                <a:cubicBezTo>
                  <a:pt x="503" y="775"/>
                  <a:pt x="504" y="775"/>
                  <a:pt x="504" y="775"/>
                </a:cubicBezTo>
                <a:cubicBezTo>
                  <a:pt x="503" y="775"/>
                  <a:pt x="503" y="775"/>
                  <a:pt x="502" y="775"/>
                </a:cubicBezTo>
                <a:close/>
                <a:moveTo>
                  <a:pt x="500" y="771"/>
                </a:moveTo>
                <a:cubicBezTo>
                  <a:pt x="500" y="770"/>
                  <a:pt x="500" y="769"/>
                  <a:pt x="499" y="768"/>
                </a:cubicBezTo>
                <a:cubicBezTo>
                  <a:pt x="500" y="768"/>
                  <a:pt x="500" y="768"/>
                  <a:pt x="500" y="768"/>
                </a:cubicBezTo>
                <a:cubicBezTo>
                  <a:pt x="500" y="768"/>
                  <a:pt x="500" y="767"/>
                  <a:pt x="501" y="767"/>
                </a:cubicBezTo>
                <a:cubicBezTo>
                  <a:pt x="501" y="769"/>
                  <a:pt x="502" y="770"/>
                  <a:pt x="502" y="771"/>
                </a:cubicBezTo>
                <a:cubicBezTo>
                  <a:pt x="502" y="771"/>
                  <a:pt x="501" y="771"/>
                  <a:pt x="500" y="771"/>
                </a:cubicBezTo>
                <a:close/>
                <a:moveTo>
                  <a:pt x="498" y="769"/>
                </a:moveTo>
                <a:cubicBezTo>
                  <a:pt x="498" y="769"/>
                  <a:pt x="498" y="770"/>
                  <a:pt x="498" y="771"/>
                </a:cubicBezTo>
                <a:cubicBezTo>
                  <a:pt x="497" y="769"/>
                  <a:pt x="496" y="768"/>
                  <a:pt x="495" y="767"/>
                </a:cubicBezTo>
                <a:cubicBezTo>
                  <a:pt x="496" y="766"/>
                  <a:pt x="497" y="765"/>
                  <a:pt x="497" y="764"/>
                </a:cubicBezTo>
                <a:cubicBezTo>
                  <a:pt x="498" y="765"/>
                  <a:pt x="498" y="767"/>
                  <a:pt x="498" y="768"/>
                </a:cubicBezTo>
                <a:cubicBezTo>
                  <a:pt x="498" y="768"/>
                  <a:pt x="498" y="768"/>
                  <a:pt x="498" y="769"/>
                </a:cubicBezTo>
                <a:close/>
                <a:moveTo>
                  <a:pt x="496" y="764"/>
                </a:moveTo>
                <a:cubicBezTo>
                  <a:pt x="496" y="764"/>
                  <a:pt x="496" y="764"/>
                  <a:pt x="496" y="764"/>
                </a:cubicBezTo>
                <a:cubicBezTo>
                  <a:pt x="496" y="764"/>
                  <a:pt x="496" y="764"/>
                  <a:pt x="495" y="764"/>
                </a:cubicBezTo>
                <a:cubicBezTo>
                  <a:pt x="495" y="764"/>
                  <a:pt x="494" y="764"/>
                  <a:pt x="494" y="764"/>
                </a:cubicBezTo>
                <a:cubicBezTo>
                  <a:pt x="493" y="763"/>
                  <a:pt x="493" y="762"/>
                  <a:pt x="493" y="762"/>
                </a:cubicBezTo>
                <a:cubicBezTo>
                  <a:pt x="494" y="761"/>
                  <a:pt x="494" y="760"/>
                  <a:pt x="495" y="760"/>
                </a:cubicBezTo>
                <a:cubicBezTo>
                  <a:pt x="495" y="760"/>
                  <a:pt x="495" y="759"/>
                  <a:pt x="496" y="759"/>
                </a:cubicBezTo>
                <a:cubicBezTo>
                  <a:pt x="496" y="760"/>
                  <a:pt x="497" y="761"/>
                  <a:pt x="497" y="763"/>
                </a:cubicBezTo>
                <a:cubicBezTo>
                  <a:pt x="497" y="763"/>
                  <a:pt x="496" y="764"/>
                  <a:pt x="496" y="764"/>
                </a:cubicBezTo>
                <a:close/>
                <a:moveTo>
                  <a:pt x="495" y="758"/>
                </a:moveTo>
                <a:cubicBezTo>
                  <a:pt x="494" y="759"/>
                  <a:pt x="493" y="760"/>
                  <a:pt x="493" y="761"/>
                </a:cubicBezTo>
                <a:cubicBezTo>
                  <a:pt x="492" y="759"/>
                  <a:pt x="491" y="757"/>
                  <a:pt x="491" y="754"/>
                </a:cubicBezTo>
                <a:cubicBezTo>
                  <a:pt x="491" y="754"/>
                  <a:pt x="492" y="753"/>
                  <a:pt x="493" y="752"/>
                </a:cubicBezTo>
                <a:cubicBezTo>
                  <a:pt x="493" y="752"/>
                  <a:pt x="493" y="752"/>
                  <a:pt x="493" y="751"/>
                </a:cubicBezTo>
                <a:cubicBezTo>
                  <a:pt x="494" y="753"/>
                  <a:pt x="495" y="755"/>
                  <a:pt x="495" y="757"/>
                </a:cubicBezTo>
                <a:cubicBezTo>
                  <a:pt x="495" y="758"/>
                  <a:pt x="495" y="758"/>
                  <a:pt x="495" y="758"/>
                </a:cubicBezTo>
                <a:close/>
                <a:moveTo>
                  <a:pt x="490" y="753"/>
                </a:moveTo>
                <a:cubicBezTo>
                  <a:pt x="490" y="753"/>
                  <a:pt x="490" y="752"/>
                  <a:pt x="490" y="751"/>
                </a:cubicBezTo>
                <a:cubicBezTo>
                  <a:pt x="489" y="750"/>
                  <a:pt x="489" y="749"/>
                  <a:pt x="489" y="747"/>
                </a:cubicBezTo>
                <a:cubicBezTo>
                  <a:pt x="489" y="746"/>
                  <a:pt x="490" y="745"/>
                  <a:pt x="491" y="744"/>
                </a:cubicBezTo>
                <a:cubicBezTo>
                  <a:pt x="492" y="746"/>
                  <a:pt x="492" y="748"/>
                  <a:pt x="493" y="750"/>
                </a:cubicBezTo>
                <a:cubicBezTo>
                  <a:pt x="492" y="751"/>
                  <a:pt x="491" y="752"/>
                  <a:pt x="490" y="753"/>
                </a:cubicBezTo>
                <a:close/>
                <a:moveTo>
                  <a:pt x="489" y="752"/>
                </a:moveTo>
                <a:cubicBezTo>
                  <a:pt x="489" y="752"/>
                  <a:pt x="489" y="751"/>
                  <a:pt x="488" y="752"/>
                </a:cubicBezTo>
                <a:cubicBezTo>
                  <a:pt x="488" y="752"/>
                  <a:pt x="488" y="752"/>
                  <a:pt x="487" y="752"/>
                </a:cubicBezTo>
                <a:cubicBezTo>
                  <a:pt x="487" y="751"/>
                  <a:pt x="487" y="750"/>
                  <a:pt x="487" y="750"/>
                </a:cubicBezTo>
                <a:cubicBezTo>
                  <a:pt x="487" y="749"/>
                  <a:pt x="488" y="749"/>
                  <a:pt x="488" y="748"/>
                </a:cubicBezTo>
                <a:cubicBezTo>
                  <a:pt x="488" y="749"/>
                  <a:pt x="489" y="751"/>
                  <a:pt x="489" y="752"/>
                </a:cubicBezTo>
                <a:close/>
                <a:moveTo>
                  <a:pt x="482" y="735"/>
                </a:moveTo>
                <a:cubicBezTo>
                  <a:pt x="480" y="735"/>
                  <a:pt x="480" y="735"/>
                  <a:pt x="478" y="736"/>
                </a:cubicBezTo>
                <a:cubicBezTo>
                  <a:pt x="477" y="736"/>
                  <a:pt x="477" y="736"/>
                  <a:pt x="477" y="736"/>
                </a:cubicBezTo>
                <a:cubicBezTo>
                  <a:pt x="477" y="736"/>
                  <a:pt x="477" y="735"/>
                  <a:pt x="476" y="734"/>
                </a:cubicBezTo>
                <a:cubicBezTo>
                  <a:pt x="476" y="734"/>
                  <a:pt x="476" y="734"/>
                  <a:pt x="476" y="734"/>
                </a:cubicBezTo>
                <a:cubicBezTo>
                  <a:pt x="478" y="734"/>
                  <a:pt x="480" y="734"/>
                  <a:pt x="482" y="735"/>
                </a:cubicBezTo>
                <a:cubicBezTo>
                  <a:pt x="482" y="735"/>
                  <a:pt x="482" y="735"/>
                  <a:pt x="482" y="735"/>
                </a:cubicBezTo>
                <a:close/>
                <a:moveTo>
                  <a:pt x="475" y="732"/>
                </a:moveTo>
                <a:cubicBezTo>
                  <a:pt x="475" y="731"/>
                  <a:pt x="474" y="731"/>
                  <a:pt x="474" y="731"/>
                </a:cubicBezTo>
                <a:cubicBezTo>
                  <a:pt x="474" y="731"/>
                  <a:pt x="475" y="731"/>
                  <a:pt x="475" y="731"/>
                </a:cubicBezTo>
                <a:cubicBezTo>
                  <a:pt x="475" y="731"/>
                  <a:pt x="475" y="731"/>
                  <a:pt x="475" y="732"/>
                </a:cubicBezTo>
                <a:close/>
                <a:moveTo>
                  <a:pt x="474" y="733"/>
                </a:moveTo>
                <a:cubicBezTo>
                  <a:pt x="474" y="733"/>
                  <a:pt x="473" y="732"/>
                  <a:pt x="473" y="732"/>
                </a:cubicBezTo>
                <a:cubicBezTo>
                  <a:pt x="473" y="732"/>
                  <a:pt x="473" y="732"/>
                  <a:pt x="474" y="732"/>
                </a:cubicBezTo>
                <a:cubicBezTo>
                  <a:pt x="474" y="732"/>
                  <a:pt x="474" y="732"/>
                  <a:pt x="474" y="733"/>
                </a:cubicBezTo>
                <a:close/>
                <a:moveTo>
                  <a:pt x="475" y="734"/>
                </a:moveTo>
                <a:cubicBezTo>
                  <a:pt x="475" y="734"/>
                  <a:pt x="475" y="734"/>
                  <a:pt x="475" y="734"/>
                </a:cubicBezTo>
                <a:cubicBezTo>
                  <a:pt x="475" y="735"/>
                  <a:pt x="475" y="735"/>
                  <a:pt x="475" y="736"/>
                </a:cubicBezTo>
                <a:cubicBezTo>
                  <a:pt x="475" y="738"/>
                  <a:pt x="475" y="740"/>
                  <a:pt x="476" y="742"/>
                </a:cubicBezTo>
                <a:cubicBezTo>
                  <a:pt x="475" y="742"/>
                  <a:pt x="475" y="742"/>
                  <a:pt x="475" y="742"/>
                </a:cubicBezTo>
                <a:cubicBezTo>
                  <a:pt x="475" y="742"/>
                  <a:pt x="475" y="742"/>
                  <a:pt x="475" y="742"/>
                </a:cubicBezTo>
                <a:cubicBezTo>
                  <a:pt x="474" y="741"/>
                  <a:pt x="473" y="741"/>
                  <a:pt x="473" y="741"/>
                </a:cubicBezTo>
                <a:cubicBezTo>
                  <a:pt x="473" y="740"/>
                  <a:pt x="474" y="740"/>
                  <a:pt x="475" y="739"/>
                </a:cubicBezTo>
                <a:cubicBezTo>
                  <a:pt x="475" y="739"/>
                  <a:pt x="475" y="738"/>
                  <a:pt x="474" y="738"/>
                </a:cubicBezTo>
                <a:cubicBezTo>
                  <a:pt x="473" y="739"/>
                  <a:pt x="472" y="740"/>
                  <a:pt x="472" y="741"/>
                </a:cubicBezTo>
                <a:cubicBezTo>
                  <a:pt x="471" y="740"/>
                  <a:pt x="471" y="740"/>
                  <a:pt x="471" y="739"/>
                </a:cubicBezTo>
                <a:cubicBezTo>
                  <a:pt x="472" y="739"/>
                  <a:pt x="472" y="739"/>
                  <a:pt x="472" y="739"/>
                </a:cubicBezTo>
                <a:cubicBezTo>
                  <a:pt x="473" y="739"/>
                  <a:pt x="473" y="738"/>
                  <a:pt x="472" y="738"/>
                </a:cubicBezTo>
                <a:cubicBezTo>
                  <a:pt x="472" y="738"/>
                  <a:pt x="471" y="738"/>
                  <a:pt x="471" y="738"/>
                </a:cubicBezTo>
                <a:cubicBezTo>
                  <a:pt x="471" y="737"/>
                  <a:pt x="471" y="736"/>
                  <a:pt x="471" y="735"/>
                </a:cubicBezTo>
                <a:cubicBezTo>
                  <a:pt x="471" y="735"/>
                  <a:pt x="471" y="735"/>
                  <a:pt x="471" y="735"/>
                </a:cubicBezTo>
                <a:cubicBezTo>
                  <a:pt x="471" y="734"/>
                  <a:pt x="471" y="734"/>
                  <a:pt x="472" y="733"/>
                </a:cubicBezTo>
                <a:cubicBezTo>
                  <a:pt x="473" y="733"/>
                  <a:pt x="474" y="733"/>
                  <a:pt x="475" y="734"/>
                </a:cubicBezTo>
                <a:close/>
                <a:moveTo>
                  <a:pt x="470" y="734"/>
                </a:moveTo>
                <a:cubicBezTo>
                  <a:pt x="469" y="735"/>
                  <a:pt x="468" y="736"/>
                  <a:pt x="467" y="736"/>
                </a:cubicBezTo>
                <a:cubicBezTo>
                  <a:pt x="467" y="736"/>
                  <a:pt x="467" y="735"/>
                  <a:pt x="467" y="734"/>
                </a:cubicBezTo>
                <a:cubicBezTo>
                  <a:pt x="467" y="734"/>
                  <a:pt x="468" y="734"/>
                  <a:pt x="468" y="734"/>
                </a:cubicBezTo>
                <a:cubicBezTo>
                  <a:pt x="468" y="734"/>
                  <a:pt x="468" y="734"/>
                  <a:pt x="468" y="733"/>
                </a:cubicBezTo>
                <a:cubicBezTo>
                  <a:pt x="469" y="733"/>
                  <a:pt x="469" y="733"/>
                  <a:pt x="470" y="733"/>
                </a:cubicBezTo>
                <a:cubicBezTo>
                  <a:pt x="470" y="734"/>
                  <a:pt x="470" y="734"/>
                  <a:pt x="470" y="734"/>
                </a:cubicBezTo>
                <a:close/>
                <a:moveTo>
                  <a:pt x="467" y="732"/>
                </a:moveTo>
                <a:cubicBezTo>
                  <a:pt x="467" y="731"/>
                  <a:pt x="467" y="729"/>
                  <a:pt x="466" y="728"/>
                </a:cubicBezTo>
                <a:cubicBezTo>
                  <a:pt x="467" y="727"/>
                  <a:pt x="467" y="727"/>
                  <a:pt x="467" y="727"/>
                </a:cubicBezTo>
                <a:cubicBezTo>
                  <a:pt x="467" y="727"/>
                  <a:pt x="467" y="727"/>
                  <a:pt x="468" y="727"/>
                </a:cubicBezTo>
                <a:cubicBezTo>
                  <a:pt x="468" y="727"/>
                  <a:pt x="469" y="727"/>
                  <a:pt x="469" y="727"/>
                </a:cubicBezTo>
                <a:cubicBezTo>
                  <a:pt x="469" y="729"/>
                  <a:pt x="469" y="731"/>
                  <a:pt x="470" y="732"/>
                </a:cubicBezTo>
                <a:cubicBezTo>
                  <a:pt x="469" y="732"/>
                  <a:pt x="468" y="732"/>
                  <a:pt x="467" y="732"/>
                </a:cubicBezTo>
                <a:close/>
                <a:moveTo>
                  <a:pt x="468" y="726"/>
                </a:moveTo>
                <a:cubicBezTo>
                  <a:pt x="468" y="726"/>
                  <a:pt x="468" y="726"/>
                  <a:pt x="468" y="726"/>
                </a:cubicBezTo>
                <a:cubicBezTo>
                  <a:pt x="468" y="726"/>
                  <a:pt x="468" y="726"/>
                  <a:pt x="468" y="726"/>
                </a:cubicBezTo>
                <a:cubicBezTo>
                  <a:pt x="468" y="726"/>
                  <a:pt x="468" y="726"/>
                  <a:pt x="468" y="726"/>
                </a:cubicBezTo>
                <a:close/>
                <a:moveTo>
                  <a:pt x="462" y="729"/>
                </a:moveTo>
                <a:cubicBezTo>
                  <a:pt x="462" y="728"/>
                  <a:pt x="462" y="728"/>
                  <a:pt x="462" y="727"/>
                </a:cubicBezTo>
                <a:cubicBezTo>
                  <a:pt x="463" y="727"/>
                  <a:pt x="464" y="727"/>
                  <a:pt x="465" y="727"/>
                </a:cubicBezTo>
                <a:cubicBezTo>
                  <a:pt x="464" y="728"/>
                  <a:pt x="463" y="728"/>
                  <a:pt x="462" y="729"/>
                </a:cubicBezTo>
                <a:close/>
                <a:moveTo>
                  <a:pt x="461" y="730"/>
                </a:moveTo>
                <a:cubicBezTo>
                  <a:pt x="461" y="730"/>
                  <a:pt x="461" y="730"/>
                  <a:pt x="460" y="730"/>
                </a:cubicBezTo>
                <a:cubicBezTo>
                  <a:pt x="460" y="729"/>
                  <a:pt x="459" y="728"/>
                  <a:pt x="459" y="727"/>
                </a:cubicBezTo>
                <a:cubicBezTo>
                  <a:pt x="460" y="727"/>
                  <a:pt x="460" y="727"/>
                  <a:pt x="461" y="727"/>
                </a:cubicBezTo>
                <a:cubicBezTo>
                  <a:pt x="461" y="728"/>
                  <a:pt x="461" y="729"/>
                  <a:pt x="461" y="730"/>
                </a:cubicBezTo>
                <a:close/>
                <a:moveTo>
                  <a:pt x="459" y="726"/>
                </a:moveTo>
                <a:cubicBezTo>
                  <a:pt x="458" y="726"/>
                  <a:pt x="458" y="725"/>
                  <a:pt x="458" y="725"/>
                </a:cubicBezTo>
                <a:cubicBezTo>
                  <a:pt x="458" y="723"/>
                  <a:pt x="458" y="722"/>
                  <a:pt x="458" y="721"/>
                </a:cubicBezTo>
                <a:cubicBezTo>
                  <a:pt x="458" y="721"/>
                  <a:pt x="458" y="721"/>
                  <a:pt x="459" y="721"/>
                </a:cubicBezTo>
                <a:cubicBezTo>
                  <a:pt x="459" y="722"/>
                  <a:pt x="460" y="723"/>
                  <a:pt x="460" y="725"/>
                </a:cubicBezTo>
                <a:cubicBezTo>
                  <a:pt x="460" y="725"/>
                  <a:pt x="461" y="725"/>
                  <a:pt x="460" y="724"/>
                </a:cubicBezTo>
                <a:cubicBezTo>
                  <a:pt x="460" y="724"/>
                  <a:pt x="460" y="722"/>
                  <a:pt x="459" y="721"/>
                </a:cubicBezTo>
                <a:cubicBezTo>
                  <a:pt x="460" y="721"/>
                  <a:pt x="460" y="721"/>
                  <a:pt x="461" y="721"/>
                </a:cubicBezTo>
                <a:cubicBezTo>
                  <a:pt x="461" y="723"/>
                  <a:pt x="461" y="724"/>
                  <a:pt x="461" y="726"/>
                </a:cubicBezTo>
                <a:cubicBezTo>
                  <a:pt x="460" y="726"/>
                  <a:pt x="459" y="726"/>
                  <a:pt x="459" y="726"/>
                </a:cubicBezTo>
                <a:close/>
                <a:moveTo>
                  <a:pt x="459" y="720"/>
                </a:moveTo>
                <a:cubicBezTo>
                  <a:pt x="459" y="720"/>
                  <a:pt x="459" y="720"/>
                  <a:pt x="459" y="720"/>
                </a:cubicBezTo>
                <a:cubicBezTo>
                  <a:pt x="459" y="720"/>
                  <a:pt x="460" y="720"/>
                  <a:pt x="461" y="720"/>
                </a:cubicBezTo>
                <a:cubicBezTo>
                  <a:pt x="461" y="720"/>
                  <a:pt x="461" y="720"/>
                  <a:pt x="461" y="720"/>
                </a:cubicBezTo>
                <a:cubicBezTo>
                  <a:pt x="460" y="720"/>
                  <a:pt x="459" y="720"/>
                  <a:pt x="459" y="720"/>
                </a:cubicBezTo>
                <a:close/>
                <a:moveTo>
                  <a:pt x="460" y="719"/>
                </a:moveTo>
                <a:cubicBezTo>
                  <a:pt x="460" y="719"/>
                  <a:pt x="459" y="719"/>
                  <a:pt x="458" y="719"/>
                </a:cubicBezTo>
                <a:cubicBezTo>
                  <a:pt x="458" y="719"/>
                  <a:pt x="458" y="719"/>
                  <a:pt x="458" y="719"/>
                </a:cubicBezTo>
                <a:cubicBezTo>
                  <a:pt x="459" y="719"/>
                  <a:pt x="460" y="719"/>
                  <a:pt x="461" y="719"/>
                </a:cubicBezTo>
                <a:cubicBezTo>
                  <a:pt x="461" y="719"/>
                  <a:pt x="461" y="719"/>
                  <a:pt x="461" y="719"/>
                </a:cubicBezTo>
                <a:cubicBezTo>
                  <a:pt x="461" y="719"/>
                  <a:pt x="461" y="719"/>
                  <a:pt x="461" y="719"/>
                </a:cubicBezTo>
                <a:cubicBezTo>
                  <a:pt x="461" y="719"/>
                  <a:pt x="460" y="719"/>
                  <a:pt x="460" y="719"/>
                </a:cubicBezTo>
                <a:close/>
                <a:moveTo>
                  <a:pt x="457" y="719"/>
                </a:moveTo>
                <a:cubicBezTo>
                  <a:pt x="457" y="719"/>
                  <a:pt x="457" y="719"/>
                  <a:pt x="457" y="719"/>
                </a:cubicBezTo>
                <a:cubicBezTo>
                  <a:pt x="457" y="719"/>
                  <a:pt x="457" y="719"/>
                  <a:pt x="457" y="719"/>
                </a:cubicBezTo>
                <a:cubicBezTo>
                  <a:pt x="457" y="719"/>
                  <a:pt x="457" y="719"/>
                  <a:pt x="457" y="719"/>
                </a:cubicBezTo>
                <a:close/>
                <a:moveTo>
                  <a:pt x="398" y="721"/>
                </a:moveTo>
                <a:cubicBezTo>
                  <a:pt x="396" y="721"/>
                  <a:pt x="393" y="721"/>
                  <a:pt x="390" y="721"/>
                </a:cubicBezTo>
                <a:cubicBezTo>
                  <a:pt x="390" y="721"/>
                  <a:pt x="390" y="721"/>
                  <a:pt x="390" y="721"/>
                </a:cubicBezTo>
                <a:cubicBezTo>
                  <a:pt x="392" y="721"/>
                  <a:pt x="394" y="721"/>
                  <a:pt x="396" y="721"/>
                </a:cubicBezTo>
                <a:cubicBezTo>
                  <a:pt x="397" y="721"/>
                  <a:pt x="398" y="721"/>
                  <a:pt x="398" y="721"/>
                </a:cubicBezTo>
                <a:cubicBezTo>
                  <a:pt x="398" y="721"/>
                  <a:pt x="398" y="721"/>
                  <a:pt x="398" y="721"/>
                </a:cubicBezTo>
                <a:close/>
                <a:moveTo>
                  <a:pt x="388" y="721"/>
                </a:moveTo>
                <a:cubicBezTo>
                  <a:pt x="388" y="721"/>
                  <a:pt x="388" y="721"/>
                  <a:pt x="388" y="721"/>
                </a:cubicBezTo>
                <a:cubicBezTo>
                  <a:pt x="388" y="721"/>
                  <a:pt x="388" y="721"/>
                  <a:pt x="388" y="721"/>
                </a:cubicBezTo>
                <a:cubicBezTo>
                  <a:pt x="388" y="721"/>
                  <a:pt x="388" y="721"/>
                  <a:pt x="388" y="721"/>
                </a:cubicBezTo>
                <a:close/>
                <a:moveTo>
                  <a:pt x="382" y="721"/>
                </a:moveTo>
                <a:cubicBezTo>
                  <a:pt x="382" y="721"/>
                  <a:pt x="382" y="721"/>
                  <a:pt x="382" y="720"/>
                </a:cubicBezTo>
                <a:cubicBezTo>
                  <a:pt x="382" y="720"/>
                  <a:pt x="381" y="720"/>
                  <a:pt x="381" y="720"/>
                </a:cubicBezTo>
                <a:cubicBezTo>
                  <a:pt x="381" y="720"/>
                  <a:pt x="381" y="719"/>
                  <a:pt x="381" y="719"/>
                </a:cubicBezTo>
                <a:cubicBezTo>
                  <a:pt x="382" y="719"/>
                  <a:pt x="382" y="719"/>
                  <a:pt x="383" y="719"/>
                </a:cubicBezTo>
                <a:cubicBezTo>
                  <a:pt x="383" y="720"/>
                  <a:pt x="383" y="720"/>
                  <a:pt x="383" y="721"/>
                </a:cubicBezTo>
                <a:cubicBezTo>
                  <a:pt x="382" y="721"/>
                  <a:pt x="382" y="721"/>
                  <a:pt x="382" y="721"/>
                </a:cubicBezTo>
                <a:close/>
                <a:moveTo>
                  <a:pt x="371" y="721"/>
                </a:moveTo>
                <a:cubicBezTo>
                  <a:pt x="371" y="722"/>
                  <a:pt x="371" y="722"/>
                  <a:pt x="371" y="722"/>
                </a:cubicBezTo>
                <a:cubicBezTo>
                  <a:pt x="372" y="722"/>
                  <a:pt x="372" y="722"/>
                  <a:pt x="373" y="722"/>
                </a:cubicBezTo>
                <a:cubicBezTo>
                  <a:pt x="373" y="723"/>
                  <a:pt x="373" y="722"/>
                  <a:pt x="373" y="722"/>
                </a:cubicBezTo>
                <a:cubicBezTo>
                  <a:pt x="374" y="722"/>
                  <a:pt x="374" y="722"/>
                  <a:pt x="374" y="722"/>
                </a:cubicBezTo>
                <a:cubicBezTo>
                  <a:pt x="374" y="723"/>
                  <a:pt x="374" y="723"/>
                  <a:pt x="374" y="724"/>
                </a:cubicBezTo>
                <a:cubicBezTo>
                  <a:pt x="373" y="724"/>
                  <a:pt x="371" y="725"/>
                  <a:pt x="370" y="725"/>
                </a:cubicBezTo>
                <a:cubicBezTo>
                  <a:pt x="370" y="725"/>
                  <a:pt x="370" y="725"/>
                  <a:pt x="370" y="725"/>
                </a:cubicBezTo>
                <a:cubicBezTo>
                  <a:pt x="370" y="724"/>
                  <a:pt x="371" y="723"/>
                  <a:pt x="371" y="722"/>
                </a:cubicBezTo>
                <a:cubicBezTo>
                  <a:pt x="371" y="722"/>
                  <a:pt x="370" y="721"/>
                  <a:pt x="370" y="722"/>
                </a:cubicBezTo>
                <a:cubicBezTo>
                  <a:pt x="370" y="723"/>
                  <a:pt x="369" y="723"/>
                  <a:pt x="369" y="724"/>
                </a:cubicBezTo>
                <a:cubicBezTo>
                  <a:pt x="369" y="724"/>
                  <a:pt x="369" y="725"/>
                  <a:pt x="369" y="725"/>
                </a:cubicBezTo>
                <a:cubicBezTo>
                  <a:pt x="369" y="725"/>
                  <a:pt x="369" y="725"/>
                  <a:pt x="369" y="725"/>
                </a:cubicBezTo>
                <a:cubicBezTo>
                  <a:pt x="368" y="728"/>
                  <a:pt x="368" y="731"/>
                  <a:pt x="367" y="733"/>
                </a:cubicBezTo>
                <a:cubicBezTo>
                  <a:pt x="367" y="733"/>
                  <a:pt x="366" y="734"/>
                  <a:pt x="366" y="734"/>
                </a:cubicBezTo>
                <a:cubicBezTo>
                  <a:pt x="365" y="733"/>
                  <a:pt x="364" y="733"/>
                  <a:pt x="364" y="733"/>
                </a:cubicBezTo>
                <a:cubicBezTo>
                  <a:pt x="365" y="728"/>
                  <a:pt x="366" y="724"/>
                  <a:pt x="368" y="721"/>
                </a:cubicBezTo>
                <a:cubicBezTo>
                  <a:pt x="369" y="721"/>
                  <a:pt x="370" y="721"/>
                  <a:pt x="371" y="721"/>
                </a:cubicBezTo>
                <a:close/>
                <a:moveTo>
                  <a:pt x="368" y="718"/>
                </a:moveTo>
                <a:cubicBezTo>
                  <a:pt x="368" y="718"/>
                  <a:pt x="368" y="718"/>
                  <a:pt x="368" y="719"/>
                </a:cubicBezTo>
                <a:cubicBezTo>
                  <a:pt x="367" y="719"/>
                  <a:pt x="367" y="719"/>
                  <a:pt x="367" y="719"/>
                </a:cubicBezTo>
                <a:cubicBezTo>
                  <a:pt x="366" y="719"/>
                  <a:pt x="366" y="720"/>
                  <a:pt x="367" y="720"/>
                </a:cubicBezTo>
                <a:cubicBezTo>
                  <a:pt x="367" y="720"/>
                  <a:pt x="367" y="720"/>
                  <a:pt x="367" y="720"/>
                </a:cubicBezTo>
                <a:cubicBezTo>
                  <a:pt x="365" y="724"/>
                  <a:pt x="364" y="728"/>
                  <a:pt x="363" y="732"/>
                </a:cubicBezTo>
                <a:cubicBezTo>
                  <a:pt x="362" y="733"/>
                  <a:pt x="362" y="733"/>
                  <a:pt x="362" y="733"/>
                </a:cubicBezTo>
                <a:cubicBezTo>
                  <a:pt x="362" y="734"/>
                  <a:pt x="361" y="736"/>
                  <a:pt x="361" y="737"/>
                </a:cubicBezTo>
                <a:cubicBezTo>
                  <a:pt x="361" y="737"/>
                  <a:pt x="361" y="737"/>
                  <a:pt x="360" y="737"/>
                </a:cubicBezTo>
                <a:cubicBezTo>
                  <a:pt x="360" y="737"/>
                  <a:pt x="360" y="737"/>
                  <a:pt x="360" y="737"/>
                </a:cubicBezTo>
                <a:cubicBezTo>
                  <a:pt x="361" y="735"/>
                  <a:pt x="361" y="734"/>
                  <a:pt x="362" y="732"/>
                </a:cubicBezTo>
                <a:cubicBezTo>
                  <a:pt x="363" y="728"/>
                  <a:pt x="364" y="724"/>
                  <a:pt x="365" y="720"/>
                </a:cubicBezTo>
                <a:cubicBezTo>
                  <a:pt x="365" y="721"/>
                  <a:pt x="365" y="720"/>
                  <a:pt x="366" y="718"/>
                </a:cubicBezTo>
                <a:cubicBezTo>
                  <a:pt x="367" y="718"/>
                  <a:pt x="368" y="718"/>
                  <a:pt x="368" y="717"/>
                </a:cubicBezTo>
                <a:cubicBezTo>
                  <a:pt x="368" y="718"/>
                  <a:pt x="368" y="718"/>
                  <a:pt x="368" y="718"/>
                </a:cubicBezTo>
                <a:close/>
                <a:moveTo>
                  <a:pt x="369" y="717"/>
                </a:moveTo>
                <a:cubicBezTo>
                  <a:pt x="369" y="717"/>
                  <a:pt x="370" y="717"/>
                  <a:pt x="371" y="717"/>
                </a:cubicBezTo>
                <a:cubicBezTo>
                  <a:pt x="370" y="718"/>
                  <a:pt x="370" y="718"/>
                  <a:pt x="369" y="718"/>
                </a:cubicBezTo>
                <a:cubicBezTo>
                  <a:pt x="369" y="718"/>
                  <a:pt x="369" y="718"/>
                  <a:pt x="369" y="717"/>
                </a:cubicBezTo>
                <a:close/>
                <a:moveTo>
                  <a:pt x="359" y="740"/>
                </a:moveTo>
                <a:cubicBezTo>
                  <a:pt x="357" y="740"/>
                  <a:pt x="356" y="740"/>
                  <a:pt x="355" y="740"/>
                </a:cubicBezTo>
                <a:cubicBezTo>
                  <a:pt x="355" y="740"/>
                  <a:pt x="355" y="740"/>
                  <a:pt x="355" y="740"/>
                </a:cubicBezTo>
                <a:cubicBezTo>
                  <a:pt x="356" y="736"/>
                  <a:pt x="357" y="732"/>
                  <a:pt x="358" y="728"/>
                </a:cubicBezTo>
                <a:cubicBezTo>
                  <a:pt x="360" y="724"/>
                  <a:pt x="362" y="721"/>
                  <a:pt x="363" y="718"/>
                </a:cubicBezTo>
                <a:cubicBezTo>
                  <a:pt x="364" y="718"/>
                  <a:pt x="364" y="718"/>
                  <a:pt x="365" y="718"/>
                </a:cubicBezTo>
                <a:cubicBezTo>
                  <a:pt x="363" y="725"/>
                  <a:pt x="361" y="732"/>
                  <a:pt x="359" y="740"/>
                </a:cubicBezTo>
                <a:close/>
                <a:moveTo>
                  <a:pt x="359" y="724"/>
                </a:moveTo>
                <a:cubicBezTo>
                  <a:pt x="359" y="722"/>
                  <a:pt x="360" y="720"/>
                  <a:pt x="360" y="718"/>
                </a:cubicBezTo>
                <a:cubicBezTo>
                  <a:pt x="361" y="718"/>
                  <a:pt x="362" y="718"/>
                  <a:pt x="362" y="718"/>
                </a:cubicBezTo>
                <a:cubicBezTo>
                  <a:pt x="361" y="720"/>
                  <a:pt x="360" y="722"/>
                  <a:pt x="359" y="724"/>
                </a:cubicBezTo>
                <a:close/>
                <a:moveTo>
                  <a:pt x="328" y="804"/>
                </a:moveTo>
                <a:cubicBezTo>
                  <a:pt x="328" y="805"/>
                  <a:pt x="327" y="806"/>
                  <a:pt x="327" y="807"/>
                </a:cubicBezTo>
                <a:cubicBezTo>
                  <a:pt x="328" y="804"/>
                  <a:pt x="328" y="802"/>
                  <a:pt x="329" y="799"/>
                </a:cubicBezTo>
                <a:cubicBezTo>
                  <a:pt x="329" y="801"/>
                  <a:pt x="329" y="802"/>
                  <a:pt x="328" y="804"/>
                </a:cubicBezTo>
                <a:close/>
                <a:moveTo>
                  <a:pt x="326" y="811"/>
                </a:moveTo>
                <a:cubicBezTo>
                  <a:pt x="326" y="812"/>
                  <a:pt x="326" y="812"/>
                  <a:pt x="326" y="813"/>
                </a:cubicBezTo>
                <a:cubicBezTo>
                  <a:pt x="326" y="813"/>
                  <a:pt x="326" y="813"/>
                  <a:pt x="325" y="812"/>
                </a:cubicBezTo>
                <a:cubicBezTo>
                  <a:pt x="326" y="812"/>
                  <a:pt x="326" y="812"/>
                  <a:pt x="326" y="811"/>
                </a:cubicBezTo>
                <a:close/>
                <a:moveTo>
                  <a:pt x="334" y="785"/>
                </a:moveTo>
                <a:cubicBezTo>
                  <a:pt x="334" y="785"/>
                  <a:pt x="334" y="785"/>
                  <a:pt x="334" y="785"/>
                </a:cubicBezTo>
                <a:cubicBezTo>
                  <a:pt x="333" y="791"/>
                  <a:pt x="331" y="798"/>
                  <a:pt x="330" y="804"/>
                </a:cubicBezTo>
                <a:cubicBezTo>
                  <a:pt x="330" y="804"/>
                  <a:pt x="329" y="804"/>
                  <a:pt x="329" y="805"/>
                </a:cubicBezTo>
                <a:cubicBezTo>
                  <a:pt x="329" y="805"/>
                  <a:pt x="329" y="806"/>
                  <a:pt x="330" y="806"/>
                </a:cubicBezTo>
                <a:cubicBezTo>
                  <a:pt x="329" y="808"/>
                  <a:pt x="329" y="810"/>
                  <a:pt x="328" y="812"/>
                </a:cubicBezTo>
                <a:cubicBezTo>
                  <a:pt x="328" y="811"/>
                  <a:pt x="327" y="811"/>
                  <a:pt x="327" y="812"/>
                </a:cubicBezTo>
                <a:cubicBezTo>
                  <a:pt x="327" y="813"/>
                  <a:pt x="327" y="813"/>
                  <a:pt x="327" y="814"/>
                </a:cubicBezTo>
                <a:cubicBezTo>
                  <a:pt x="326" y="814"/>
                  <a:pt x="326" y="814"/>
                  <a:pt x="326" y="814"/>
                </a:cubicBezTo>
                <a:cubicBezTo>
                  <a:pt x="329" y="804"/>
                  <a:pt x="332" y="795"/>
                  <a:pt x="334" y="785"/>
                </a:cubicBezTo>
                <a:close/>
                <a:moveTo>
                  <a:pt x="327" y="816"/>
                </a:moveTo>
                <a:cubicBezTo>
                  <a:pt x="327" y="817"/>
                  <a:pt x="327" y="817"/>
                  <a:pt x="327" y="817"/>
                </a:cubicBezTo>
                <a:cubicBezTo>
                  <a:pt x="327" y="818"/>
                  <a:pt x="327" y="819"/>
                  <a:pt x="326" y="819"/>
                </a:cubicBezTo>
                <a:cubicBezTo>
                  <a:pt x="326" y="820"/>
                  <a:pt x="326" y="820"/>
                  <a:pt x="325" y="821"/>
                </a:cubicBezTo>
                <a:cubicBezTo>
                  <a:pt x="326" y="819"/>
                  <a:pt x="326" y="818"/>
                  <a:pt x="327" y="816"/>
                </a:cubicBezTo>
                <a:close/>
                <a:moveTo>
                  <a:pt x="321" y="860"/>
                </a:moveTo>
                <a:cubicBezTo>
                  <a:pt x="320" y="862"/>
                  <a:pt x="320" y="863"/>
                  <a:pt x="319" y="865"/>
                </a:cubicBezTo>
                <a:cubicBezTo>
                  <a:pt x="318" y="865"/>
                  <a:pt x="317" y="866"/>
                  <a:pt x="316" y="866"/>
                </a:cubicBezTo>
                <a:cubicBezTo>
                  <a:pt x="316" y="866"/>
                  <a:pt x="315" y="866"/>
                  <a:pt x="315" y="866"/>
                </a:cubicBezTo>
                <a:cubicBezTo>
                  <a:pt x="317" y="864"/>
                  <a:pt x="319" y="862"/>
                  <a:pt x="321" y="860"/>
                </a:cubicBezTo>
                <a:close/>
                <a:moveTo>
                  <a:pt x="319" y="866"/>
                </a:moveTo>
                <a:cubicBezTo>
                  <a:pt x="319" y="866"/>
                  <a:pt x="319" y="866"/>
                  <a:pt x="319" y="866"/>
                </a:cubicBezTo>
                <a:cubicBezTo>
                  <a:pt x="319" y="866"/>
                  <a:pt x="319" y="866"/>
                  <a:pt x="319" y="866"/>
                </a:cubicBezTo>
                <a:cubicBezTo>
                  <a:pt x="319" y="866"/>
                  <a:pt x="319" y="866"/>
                  <a:pt x="319" y="866"/>
                </a:cubicBezTo>
                <a:close/>
                <a:moveTo>
                  <a:pt x="346" y="866"/>
                </a:moveTo>
                <a:cubicBezTo>
                  <a:pt x="346" y="866"/>
                  <a:pt x="346" y="866"/>
                  <a:pt x="346" y="866"/>
                </a:cubicBezTo>
                <a:cubicBezTo>
                  <a:pt x="345" y="866"/>
                  <a:pt x="345" y="866"/>
                  <a:pt x="345" y="866"/>
                </a:cubicBezTo>
                <a:cubicBezTo>
                  <a:pt x="345" y="866"/>
                  <a:pt x="346" y="866"/>
                  <a:pt x="346" y="866"/>
                </a:cubicBezTo>
                <a:close/>
                <a:moveTo>
                  <a:pt x="351" y="867"/>
                </a:moveTo>
                <a:cubicBezTo>
                  <a:pt x="351" y="867"/>
                  <a:pt x="351" y="868"/>
                  <a:pt x="351" y="868"/>
                </a:cubicBezTo>
                <a:cubicBezTo>
                  <a:pt x="351" y="868"/>
                  <a:pt x="351" y="868"/>
                  <a:pt x="351" y="868"/>
                </a:cubicBezTo>
                <a:cubicBezTo>
                  <a:pt x="350" y="868"/>
                  <a:pt x="349" y="868"/>
                  <a:pt x="347" y="868"/>
                </a:cubicBezTo>
                <a:cubicBezTo>
                  <a:pt x="347" y="868"/>
                  <a:pt x="347" y="868"/>
                  <a:pt x="347" y="867"/>
                </a:cubicBezTo>
                <a:cubicBezTo>
                  <a:pt x="348" y="867"/>
                  <a:pt x="350" y="867"/>
                  <a:pt x="351" y="867"/>
                </a:cubicBezTo>
                <a:close/>
                <a:moveTo>
                  <a:pt x="354" y="871"/>
                </a:moveTo>
                <a:cubicBezTo>
                  <a:pt x="354" y="871"/>
                  <a:pt x="354" y="871"/>
                  <a:pt x="354" y="871"/>
                </a:cubicBezTo>
                <a:cubicBezTo>
                  <a:pt x="354" y="871"/>
                  <a:pt x="354" y="871"/>
                  <a:pt x="354" y="871"/>
                </a:cubicBezTo>
                <a:cubicBezTo>
                  <a:pt x="354" y="871"/>
                  <a:pt x="354" y="871"/>
                  <a:pt x="354" y="871"/>
                </a:cubicBezTo>
                <a:close/>
                <a:moveTo>
                  <a:pt x="354" y="870"/>
                </a:moveTo>
                <a:cubicBezTo>
                  <a:pt x="354" y="869"/>
                  <a:pt x="354" y="869"/>
                  <a:pt x="354" y="868"/>
                </a:cubicBezTo>
                <a:cubicBezTo>
                  <a:pt x="354" y="868"/>
                  <a:pt x="355" y="868"/>
                  <a:pt x="355" y="868"/>
                </a:cubicBezTo>
                <a:cubicBezTo>
                  <a:pt x="355" y="869"/>
                  <a:pt x="354" y="869"/>
                  <a:pt x="354" y="870"/>
                </a:cubicBezTo>
                <a:cubicBezTo>
                  <a:pt x="354" y="870"/>
                  <a:pt x="354" y="870"/>
                  <a:pt x="354" y="870"/>
                </a:cubicBezTo>
                <a:close/>
                <a:moveTo>
                  <a:pt x="354" y="868"/>
                </a:moveTo>
                <a:cubicBezTo>
                  <a:pt x="354" y="868"/>
                  <a:pt x="355" y="867"/>
                  <a:pt x="355" y="867"/>
                </a:cubicBezTo>
                <a:cubicBezTo>
                  <a:pt x="355" y="867"/>
                  <a:pt x="355" y="867"/>
                  <a:pt x="355" y="867"/>
                </a:cubicBezTo>
                <a:cubicBezTo>
                  <a:pt x="355" y="867"/>
                  <a:pt x="355" y="867"/>
                  <a:pt x="355" y="868"/>
                </a:cubicBezTo>
                <a:cubicBezTo>
                  <a:pt x="355" y="868"/>
                  <a:pt x="355" y="868"/>
                  <a:pt x="354" y="868"/>
                </a:cubicBezTo>
                <a:close/>
                <a:moveTo>
                  <a:pt x="356" y="867"/>
                </a:moveTo>
                <a:cubicBezTo>
                  <a:pt x="359" y="867"/>
                  <a:pt x="363" y="867"/>
                  <a:pt x="366" y="867"/>
                </a:cubicBezTo>
                <a:cubicBezTo>
                  <a:pt x="363" y="867"/>
                  <a:pt x="359" y="867"/>
                  <a:pt x="356" y="868"/>
                </a:cubicBezTo>
                <a:cubicBezTo>
                  <a:pt x="356" y="867"/>
                  <a:pt x="356" y="867"/>
                  <a:pt x="356" y="867"/>
                </a:cubicBezTo>
                <a:close/>
                <a:moveTo>
                  <a:pt x="356" y="866"/>
                </a:moveTo>
                <a:cubicBezTo>
                  <a:pt x="356" y="866"/>
                  <a:pt x="357" y="865"/>
                  <a:pt x="357" y="865"/>
                </a:cubicBezTo>
                <a:cubicBezTo>
                  <a:pt x="378" y="864"/>
                  <a:pt x="399" y="864"/>
                  <a:pt x="420" y="863"/>
                </a:cubicBezTo>
                <a:cubicBezTo>
                  <a:pt x="409" y="864"/>
                  <a:pt x="398" y="865"/>
                  <a:pt x="387" y="865"/>
                </a:cubicBezTo>
                <a:cubicBezTo>
                  <a:pt x="377" y="866"/>
                  <a:pt x="367" y="866"/>
                  <a:pt x="356" y="866"/>
                </a:cubicBezTo>
                <a:close/>
                <a:moveTo>
                  <a:pt x="419" y="864"/>
                </a:moveTo>
                <a:cubicBezTo>
                  <a:pt x="425" y="864"/>
                  <a:pt x="431" y="863"/>
                  <a:pt x="437" y="863"/>
                </a:cubicBezTo>
                <a:cubicBezTo>
                  <a:pt x="451" y="863"/>
                  <a:pt x="466" y="863"/>
                  <a:pt x="481" y="863"/>
                </a:cubicBezTo>
                <a:cubicBezTo>
                  <a:pt x="481" y="863"/>
                  <a:pt x="481" y="863"/>
                  <a:pt x="481" y="863"/>
                </a:cubicBezTo>
                <a:cubicBezTo>
                  <a:pt x="481" y="863"/>
                  <a:pt x="481" y="863"/>
                  <a:pt x="481" y="863"/>
                </a:cubicBezTo>
                <a:cubicBezTo>
                  <a:pt x="455" y="864"/>
                  <a:pt x="430" y="864"/>
                  <a:pt x="405" y="865"/>
                </a:cubicBezTo>
                <a:cubicBezTo>
                  <a:pt x="404" y="865"/>
                  <a:pt x="404" y="865"/>
                  <a:pt x="404" y="865"/>
                </a:cubicBezTo>
                <a:cubicBezTo>
                  <a:pt x="409" y="865"/>
                  <a:pt x="414" y="864"/>
                  <a:pt x="419" y="864"/>
                </a:cubicBezTo>
                <a:close/>
                <a:moveTo>
                  <a:pt x="462" y="862"/>
                </a:moveTo>
                <a:cubicBezTo>
                  <a:pt x="468" y="861"/>
                  <a:pt x="475" y="861"/>
                  <a:pt x="481" y="861"/>
                </a:cubicBezTo>
                <a:cubicBezTo>
                  <a:pt x="481" y="861"/>
                  <a:pt x="481" y="861"/>
                  <a:pt x="481" y="862"/>
                </a:cubicBezTo>
                <a:cubicBezTo>
                  <a:pt x="475" y="862"/>
                  <a:pt x="468" y="862"/>
                  <a:pt x="462" y="862"/>
                </a:cubicBezTo>
                <a:close/>
                <a:moveTo>
                  <a:pt x="485" y="861"/>
                </a:moveTo>
                <a:cubicBezTo>
                  <a:pt x="485" y="861"/>
                  <a:pt x="485" y="861"/>
                  <a:pt x="485" y="862"/>
                </a:cubicBezTo>
                <a:cubicBezTo>
                  <a:pt x="485" y="862"/>
                  <a:pt x="485" y="862"/>
                  <a:pt x="484" y="862"/>
                </a:cubicBezTo>
                <a:cubicBezTo>
                  <a:pt x="485" y="861"/>
                  <a:pt x="485" y="861"/>
                  <a:pt x="485" y="861"/>
                </a:cubicBezTo>
                <a:close/>
                <a:moveTo>
                  <a:pt x="486" y="862"/>
                </a:moveTo>
                <a:cubicBezTo>
                  <a:pt x="486" y="862"/>
                  <a:pt x="486" y="862"/>
                  <a:pt x="486" y="862"/>
                </a:cubicBezTo>
                <a:cubicBezTo>
                  <a:pt x="486" y="862"/>
                  <a:pt x="486" y="862"/>
                  <a:pt x="486" y="862"/>
                </a:cubicBezTo>
                <a:cubicBezTo>
                  <a:pt x="486" y="862"/>
                  <a:pt x="486" y="862"/>
                  <a:pt x="486" y="862"/>
                </a:cubicBezTo>
                <a:close/>
                <a:moveTo>
                  <a:pt x="486" y="861"/>
                </a:moveTo>
                <a:cubicBezTo>
                  <a:pt x="486" y="861"/>
                  <a:pt x="487" y="861"/>
                  <a:pt x="488" y="861"/>
                </a:cubicBezTo>
                <a:cubicBezTo>
                  <a:pt x="488" y="861"/>
                  <a:pt x="488" y="861"/>
                  <a:pt x="488" y="861"/>
                </a:cubicBezTo>
                <a:cubicBezTo>
                  <a:pt x="488" y="861"/>
                  <a:pt x="488" y="861"/>
                  <a:pt x="488" y="862"/>
                </a:cubicBezTo>
                <a:cubicBezTo>
                  <a:pt x="488" y="862"/>
                  <a:pt x="487" y="862"/>
                  <a:pt x="486" y="862"/>
                </a:cubicBezTo>
                <a:cubicBezTo>
                  <a:pt x="487" y="861"/>
                  <a:pt x="487" y="861"/>
                  <a:pt x="486" y="861"/>
                </a:cubicBezTo>
                <a:close/>
                <a:moveTo>
                  <a:pt x="509" y="858"/>
                </a:moveTo>
                <a:cubicBezTo>
                  <a:pt x="509" y="859"/>
                  <a:pt x="508" y="859"/>
                  <a:pt x="508" y="859"/>
                </a:cubicBezTo>
                <a:cubicBezTo>
                  <a:pt x="508" y="859"/>
                  <a:pt x="508" y="859"/>
                  <a:pt x="507" y="859"/>
                </a:cubicBezTo>
                <a:cubicBezTo>
                  <a:pt x="506" y="858"/>
                  <a:pt x="505" y="857"/>
                  <a:pt x="503" y="856"/>
                </a:cubicBezTo>
                <a:cubicBezTo>
                  <a:pt x="503" y="856"/>
                  <a:pt x="503" y="855"/>
                  <a:pt x="503" y="855"/>
                </a:cubicBezTo>
                <a:cubicBezTo>
                  <a:pt x="504" y="854"/>
                  <a:pt x="504" y="854"/>
                  <a:pt x="505" y="853"/>
                </a:cubicBezTo>
                <a:cubicBezTo>
                  <a:pt x="506" y="854"/>
                  <a:pt x="508" y="855"/>
                  <a:pt x="509" y="856"/>
                </a:cubicBezTo>
                <a:cubicBezTo>
                  <a:pt x="509" y="856"/>
                  <a:pt x="509" y="856"/>
                  <a:pt x="509" y="856"/>
                </a:cubicBezTo>
                <a:cubicBezTo>
                  <a:pt x="509" y="857"/>
                  <a:pt x="509" y="857"/>
                  <a:pt x="510" y="857"/>
                </a:cubicBezTo>
                <a:cubicBezTo>
                  <a:pt x="510" y="857"/>
                  <a:pt x="510" y="857"/>
                  <a:pt x="511" y="857"/>
                </a:cubicBezTo>
                <a:cubicBezTo>
                  <a:pt x="510" y="858"/>
                  <a:pt x="510" y="858"/>
                  <a:pt x="509" y="858"/>
                </a:cubicBezTo>
                <a:close/>
                <a:moveTo>
                  <a:pt x="511" y="858"/>
                </a:moveTo>
                <a:cubicBezTo>
                  <a:pt x="512" y="858"/>
                  <a:pt x="513" y="859"/>
                  <a:pt x="514" y="859"/>
                </a:cubicBezTo>
                <a:cubicBezTo>
                  <a:pt x="512" y="859"/>
                  <a:pt x="511" y="859"/>
                  <a:pt x="509" y="859"/>
                </a:cubicBezTo>
                <a:cubicBezTo>
                  <a:pt x="510" y="859"/>
                  <a:pt x="511" y="858"/>
                  <a:pt x="511" y="858"/>
                </a:cubicBezTo>
                <a:close/>
                <a:moveTo>
                  <a:pt x="510" y="856"/>
                </a:moveTo>
                <a:cubicBezTo>
                  <a:pt x="509" y="854"/>
                  <a:pt x="509" y="852"/>
                  <a:pt x="508" y="850"/>
                </a:cubicBezTo>
                <a:cubicBezTo>
                  <a:pt x="509" y="850"/>
                  <a:pt x="509" y="849"/>
                  <a:pt x="509" y="849"/>
                </a:cubicBezTo>
                <a:cubicBezTo>
                  <a:pt x="511" y="851"/>
                  <a:pt x="513" y="852"/>
                  <a:pt x="515" y="854"/>
                </a:cubicBezTo>
                <a:cubicBezTo>
                  <a:pt x="514" y="855"/>
                  <a:pt x="513" y="856"/>
                  <a:pt x="511" y="857"/>
                </a:cubicBezTo>
                <a:cubicBezTo>
                  <a:pt x="511" y="856"/>
                  <a:pt x="510" y="856"/>
                  <a:pt x="510" y="856"/>
                </a:cubicBezTo>
                <a:close/>
                <a:moveTo>
                  <a:pt x="508" y="849"/>
                </a:moveTo>
                <a:cubicBezTo>
                  <a:pt x="508" y="849"/>
                  <a:pt x="508" y="849"/>
                  <a:pt x="508" y="848"/>
                </a:cubicBezTo>
                <a:cubicBezTo>
                  <a:pt x="508" y="848"/>
                  <a:pt x="508" y="849"/>
                  <a:pt x="509" y="849"/>
                </a:cubicBezTo>
                <a:cubicBezTo>
                  <a:pt x="508" y="849"/>
                  <a:pt x="508" y="849"/>
                  <a:pt x="508" y="849"/>
                </a:cubicBezTo>
                <a:close/>
                <a:moveTo>
                  <a:pt x="508" y="847"/>
                </a:moveTo>
                <a:cubicBezTo>
                  <a:pt x="507" y="845"/>
                  <a:pt x="507" y="843"/>
                  <a:pt x="506" y="842"/>
                </a:cubicBezTo>
                <a:cubicBezTo>
                  <a:pt x="507" y="841"/>
                  <a:pt x="508" y="840"/>
                  <a:pt x="509" y="839"/>
                </a:cubicBezTo>
                <a:cubicBezTo>
                  <a:pt x="510" y="839"/>
                  <a:pt x="510" y="840"/>
                  <a:pt x="511" y="840"/>
                </a:cubicBezTo>
                <a:cubicBezTo>
                  <a:pt x="511" y="842"/>
                  <a:pt x="511" y="844"/>
                  <a:pt x="512" y="846"/>
                </a:cubicBezTo>
                <a:cubicBezTo>
                  <a:pt x="511" y="846"/>
                  <a:pt x="510" y="847"/>
                  <a:pt x="509" y="848"/>
                </a:cubicBezTo>
                <a:cubicBezTo>
                  <a:pt x="509" y="847"/>
                  <a:pt x="508" y="847"/>
                  <a:pt x="508" y="847"/>
                </a:cubicBezTo>
                <a:close/>
                <a:moveTo>
                  <a:pt x="512" y="841"/>
                </a:moveTo>
                <a:cubicBezTo>
                  <a:pt x="513" y="842"/>
                  <a:pt x="513" y="843"/>
                  <a:pt x="514" y="844"/>
                </a:cubicBezTo>
                <a:cubicBezTo>
                  <a:pt x="514" y="844"/>
                  <a:pt x="513" y="844"/>
                  <a:pt x="513" y="845"/>
                </a:cubicBezTo>
                <a:cubicBezTo>
                  <a:pt x="512" y="844"/>
                  <a:pt x="512" y="842"/>
                  <a:pt x="512" y="841"/>
                </a:cubicBezTo>
                <a:close/>
                <a:moveTo>
                  <a:pt x="511" y="840"/>
                </a:moveTo>
                <a:cubicBezTo>
                  <a:pt x="511" y="839"/>
                  <a:pt x="511" y="838"/>
                  <a:pt x="511" y="837"/>
                </a:cubicBezTo>
                <a:cubicBezTo>
                  <a:pt x="511" y="837"/>
                  <a:pt x="512" y="836"/>
                  <a:pt x="512" y="836"/>
                </a:cubicBezTo>
                <a:cubicBezTo>
                  <a:pt x="514" y="837"/>
                  <a:pt x="515" y="839"/>
                  <a:pt x="517" y="841"/>
                </a:cubicBezTo>
                <a:cubicBezTo>
                  <a:pt x="517" y="841"/>
                  <a:pt x="517" y="841"/>
                  <a:pt x="516" y="841"/>
                </a:cubicBezTo>
                <a:cubicBezTo>
                  <a:pt x="516" y="842"/>
                  <a:pt x="515" y="842"/>
                  <a:pt x="515" y="843"/>
                </a:cubicBezTo>
                <a:cubicBezTo>
                  <a:pt x="514" y="842"/>
                  <a:pt x="513" y="841"/>
                  <a:pt x="511" y="840"/>
                </a:cubicBezTo>
                <a:close/>
                <a:moveTo>
                  <a:pt x="513" y="835"/>
                </a:moveTo>
                <a:cubicBezTo>
                  <a:pt x="514" y="834"/>
                  <a:pt x="515" y="833"/>
                  <a:pt x="516" y="832"/>
                </a:cubicBezTo>
                <a:cubicBezTo>
                  <a:pt x="517" y="835"/>
                  <a:pt x="517" y="837"/>
                  <a:pt x="518" y="839"/>
                </a:cubicBezTo>
                <a:cubicBezTo>
                  <a:pt x="518" y="840"/>
                  <a:pt x="518" y="840"/>
                  <a:pt x="518" y="840"/>
                </a:cubicBezTo>
                <a:cubicBezTo>
                  <a:pt x="516" y="838"/>
                  <a:pt x="514" y="837"/>
                  <a:pt x="513" y="835"/>
                </a:cubicBezTo>
                <a:close/>
                <a:moveTo>
                  <a:pt x="519" y="840"/>
                </a:moveTo>
                <a:cubicBezTo>
                  <a:pt x="519" y="841"/>
                  <a:pt x="519" y="841"/>
                  <a:pt x="519" y="841"/>
                </a:cubicBezTo>
                <a:cubicBezTo>
                  <a:pt x="519" y="841"/>
                  <a:pt x="519" y="841"/>
                  <a:pt x="518" y="841"/>
                </a:cubicBezTo>
                <a:cubicBezTo>
                  <a:pt x="518" y="840"/>
                  <a:pt x="519" y="840"/>
                  <a:pt x="519" y="840"/>
                </a:cubicBezTo>
                <a:close/>
                <a:moveTo>
                  <a:pt x="512" y="834"/>
                </a:moveTo>
                <a:cubicBezTo>
                  <a:pt x="511" y="833"/>
                  <a:pt x="510" y="833"/>
                  <a:pt x="510" y="832"/>
                </a:cubicBezTo>
                <a:cubicBezTo>
                  <a:pt x="509" y="830"/>
                  <a:pt x="509" y="829"/>
                  <a:pt x="509" y="828"/>
                </a:cubicBezTo>
                <a:cubicBezTo>
                  <a:pt x="509" y="827"/>
                  <a:pt x="509" y="827"/>
                  <a:pt x="509" y="827"/>
                </a:cubicBezTo>
                <a:cubicBezTo>
                  <a:pt x="511" y="828"/>
                  <a:pt x="513" y="830"/>
                  <a:pt x="515" y="831"/>
                </a:cubicBezTo>
                <a:cubicBezTo>
                  <a:pt x="514" y="832"/>
                  <a:pt x="513" y="833"/>
                  <a:pt x="512" y="834"/>
                </a:cubicBezTo>
                <a:close/>
                <a:moveTo>
                  <a:pt x="508" y="826"/>
                </a:moveTo>
                <a:cubicBezTo>
                  <a:pt x="508" y="826"/>
                  <a:pt x="508" y="826"/>
                  <a:pt x="508" y="826"/>
                </a:cubicBezTo>
                <a:cubicBezTo>
                  <a:pt x="508" y="826"/>
                  <a:pt x="508" y="826"/>
                  <a:pt x="509" y="826"/>
                </a:cubicBezTo>
                <a:cubicBezTo>
                  <a:pt x="509" y="826"/>
                  <a:pt x="508" y="826"/>
                  <a:pt x="508" y="826"/>
                </a:cubicBezTo>
                <a:close/>
                <a:moveTo>
                  <a:pt x="508" y="805"/>
                </a:moveTo>
                <a:cubicBezTo>
                  <a:pt x="508" y="805"/>
                  <a:pt x="508" y="805"/>
                  <a:pt x="508" y="805"/>
                </a:cubicBezTo>
                <a:cubicBezTo>
                  <a:pt x="508" y="806"/>
                  <a:pt x="508" y="807"/>
                  <a:pt x="509" y="808"/>
                </a:cubicBezTo>
                <a:cubicBezTo>
                  <a:pt x="508" y="807"/>
                  <a:pt x="508" y="806"/>
                  <a:pt x="508" y="805"/>
                </a:cubicBezTo>
                <a:close/>
                <a:moveTo>
                  <a:pt x="508" y="802"/>
                </a:moveTo>
                <a:cubicBezTo>
                  <a:pt x="508" y="802"/>
                  <a:pt x="508" y="802"/>
                  <a:pt x="508" y="802"/>
                </a:cubicBezTo>
                <a:cubicBezTo>
                  <a:pt x="508" y="802"/>
                  <a:pt x="508" y="802"/>
                  <a:pt x="508" y="802"/>
                </a:cubicBezTo>
                <a:cubicBezTo>
                  <a:pt x="508" y="802"/>
                  <a:pt x="508" y="802"/>
                  <a:pt x="508" y="802"/>
                </a:cubicBezTo>
                <a:close/>
                <a:moveTo>
                  <a:pt x="511" y="793"/>
                </a:moveTo>
                <a:cubicBezTo>
                  <a:pt x="511" y="795"/>
                  <a:pt x="512" y="796"/>
                  <a:pt x="512" y="797"/>
                </a:cubicBezTo>
                <a:cubicBezTo>
                  <a:pt x="512" y="797"/>
                  <a:pt x="512" y="798"/>
                  <a:pt x="512" y="798"/>
                </a:cubicBezTo>
                <a:cubicBezTo>
                  <a:pt x="512" y="796"/>
                  <a:pt x="511" y="795"/>
                  <a:pt x="511" y="793"/>
                </a:cubicBezTo>
                <a:close/>
                <a:moveTo>
                  <a:pt x="509" y="788"/>
                </a:moveTo>
                <a:cubicBezTo>
                  <a:pt x="508" y="789"/>
                  <a:pt x="508" y="790"/>
                  <a:pt x="507" y="790"/>
                </a:cubicBezTo>
                <a:cubicBezTo>
                  <a:pt x="507" y="790"/>
                  <a:pt x="507" y="791"/>
                  <a:pt x="508" y="791"/>
                </a:cubicBezTo>
                <a:cubicBezTo>
                  <a:pt x="507" y="792"/>
                  <a:pt x="506" y="792"/>
                  <a:pt x="506" y="793"/>
                </a:cubicBezTo>
                <a:cubicBezTo>
                  <a:pt x="506" y="793"/>
                  <a:pt x="506" y="793"/>
                  <a:pt x="506" y="793"/>
                </a:cubicBezTo>
                <a:cubicBezTo>
                  <a:pt x="505" y="792"/>
                  <a:pt x="505" y="790"/>
                  <a:pt x="505" y="789"/>
                </a:cubicBezTo>
                <a:cubicBezTo>
                  <a:pt x="506" y="788"/>
                  <a:pt x="507" y="787"/>
                  <a:pt x="508" y="785"/>
                </a:cubicBezTo>
                <a:cubicBezTo>
                  <a:pt x="508" y="786"/>
                  <a:pt x="508" y="786"/>
                  <a:pt x="508" y="787"/>
                </a:cubicBezTo>
                <a:cubicBezTo>
                  <a:pt x="508" y="788"/>
                  <a:pt x="508" y="788"/>
                  <a:pt x="509" y="788"/>
                </a:cubicBezTo>
                <a:close/>
                <a:moveTo>
                  <a:pt x="508" y="782"/>
                </a:moveTo>
                <a:cubicBezTo>
                  <a:pt x="508" y="780"/>
                  <a:pt x="507" y="778"/>
                  <a:pt x="507" y="776"/>
                </a:cubicBezTo>
                <a:cubicBezTo>
                  <a:pt x="508" y="777"/>
                  <a:pt x="508" y="777"/>
                  <a:pt x="509" y="777"/>
                </a:cubicBezTo>
                <a:cubicBezTo>
                  <a:pt x="509" y="777"/>
                  <a:pt x="509" y="777"/>
                  <a:pt x="509" y="777"/>
                </a:cubicBezTo>
                <a:cubicBezTo>
                  <a:pt x="509" y="779"/>
                  <a:pt x="509" y="780"/>
                  <a:pt x="508" y="782"/>
                </a:cubicBezTo>
                <a:close/>
                <a:moveTo>
                  <a:pt x="506" y="779"/>
                </a:moveTo>
                <a:cubicBezTo>
                  <a:pt x="506" y="778"/>
                  <a:pt x="506" y="777"/>
                  <a:pt x="505" y="776"/>
                </a:cubicBezTo>
                <a:cubicBezTo>
                  <a:pt x="505" y="776"/>
                  <a:pt x="506" y="776"/>
                  <a:pt x="506" y="776"/>
                </a:cubicBezTo>
                <a:cubicBezTo>
                  <a:pt x="506" y="777"/>
                  <a:pt x="506" y="778"/>
                  <a:pt x="506" y="779"/>
                </a:cubicBezTo>
                <a:close/>
                <a:moveTo>
                  <a:pt x="505" y="775"/>
                </a:moveTo>
                <a:cubicBezTo>
                  <a:pt x="505" y="775"/>
                  <a:pt x="504" y="774"/>
                  <a:pt x="504" y="773"/>
                </a:cubicBezTo>
                <a:cubicBezTo>
                  <a:pt x="504" y="773"/>
                  <a:pt x="504" y="773"/>
                  <a:pt x="505" y="772"/>
                </a:cubicBezTo>
                <a:cubicBezTo>
                  <a:pt x="505" y="772"/>
                  <a:pt x="505" y="772"/>
                  <a:pt x="505" y="772"/>
                </a:cubicBezTo>
                <a:cubicBezTo>
                  <a:pt x="505" y="772"/>
                  <a:pt x="505" y="772"/>
                  <a:pt x="505" y="772"/>
                </a:cubicBezTo>
                <a:cubicBezTo>
                  <a:pt x="505" y="773"/>
                  <a:pt x="505" y="774"/>
                  <a:pt x="505" y="775"/>
                </a:cubicBezTo>
                <a:cubicBezTo>
                  <a:pt x="505" y="775"/>
                  <a:pt x="505" y="775"/>
                  <a:pt x="505" y="775"/>
                </a:cubicBezTo>
                <a:close/>
                <a:moveTo>
                  <a:pt x="504" y="771"/>
                </a:moveTo>
                <a:cubicBezTo>
                  <a:pt x="504" y="771"/>
                  <a:pt x="504" y="771"/>
                  <a:pt x="504" y="771"/>
                </a:cubicBezTo>
                <a:cubicBezTo>
                  <a:pt x="503" y="770"/>
                  <a:pt x="502" y="769"/>
                  <a:pt x="502" y="767"/>
                </a:cubicBezTo>
                <a:cubicBezTo>
                  <a:pt x="502" y="767"/>
                  <a:pt x="502" y="766"/>
                  <a:pt x="502" y="766"/>
                </a:cubicBezTo>
                <a:cubicBezTo>
                  <a:pt x="502" y="766"/>
                  <a:pt x="502" y="765"/>
                  <a:pt x="503" y="765"/>
                </a:cubicBezTo>
                <a:cubicBezTo>
                  <a:pt x="503" y="767"/>
                  <a:pt x="504" y="769"/>
                  <a:pt x="504" y="771"/>
                </a:cubicBezTo>
                <a:cubicBezTo>
                  <a:pt x="504" y="771"/>
                  <a:pt x="504" y="771"/>
                  <a:pt x="504" y="771"/>
                </a:cubicBezTo>
                <a:close/>
                <a:moveTo>
                  <a:pt x="500" y="766"/>
                </a:moveTo>
                <a:cubicBezTo>
                  <a:pt x="500" y="766"/>
                  <a:pt x="499" y="767"/>
                  <a:pt x="499" y="767"/>
                </a:cubicBezTo>
                <a:cubicBezTo>
                  <a:pt x="499" y="766"/>
                  <a:pt x="498" y="765"/>
                  <a:pt x="498" y="763"/>
                </a:cubicBezTo>
                <a:cubicBezTo>
                  <a:pt x="498" y="763"/>
                  <a:pt x="499" y="762"/>
                  <a:pt x="499" y="762"/>
                </a:cubicBezTo>
                <a:cubicBezTo>
                  <a:pt x="499" y="763"/>
                  <a:pt x="500" y="765"/>
                  <a:pt x="500" y="766"/>
                </a:cubicBezTo>
                <a:close/>
                <a:moveTo>
                  <a:pt x="498" y="762"/>
                </a:moveTo>
                <a:cubicBezTo>
                  <a:pt x="497" y="760"/>
                  <a:pt x="497" y="759"/>
                  <a:pt x="496" y="758"/>
                </a:cubicBezTo>
                <a:cubicBezTo>
                  <a:pt x="497" y="758"/>
                  <a:pt x="497" y="757"/>
                  <a:pt x="497" y="757"/>
                </a:cubicBezTo>
                <a:cubicBezTo>
                  <a:pt x="498" y="758"/>
                  <a:pt x="498" y="759"/>
                  <a:pt x="498" y="760"/>
                </a:cubicBezTo>
                <a:cubicBezTo>
                  <a:pt x="498" y="761"/>
                  <a:pt x="498" y="761"/>
                  <a:pt x="498" y="762"/>
                </a:cubicBezTo>
                <a:close/>
                <a:moveTo>
                  <a:pt x="496" y="757"/>
                </a:moveTo>
                <a:cubicBezTo>
                  <a:pt x="496" y="756"/>
                  <a:pt x="496" y="756"/>
                  <a:pt x="496" y="756"/>
                </a:cubicBezTo>
                <a:cubicBezTo>
                  <a:pt x="495" y="754"/>
                  <a:pt x="495" y="752"/>
                  <a:pt x="494" y="750"/>
                </a:cubicBezTo>
                <a:cubicBezTo>
                  <a:pt x="494" y="750"/>
                  <a:pt x="495" y="749"/>
                  <a:pt x="495" y="749"/>
                </a:cubicBezTo>
                <a:cubicBezTo>
                  <a:pt x="496" y="751"/>
                  <a:pt x="496" y="753"/>
                  <a:pt x="497" y="756"/>
                </a:cubicBezTo>
                <a:cubicBezTo>
                  <a:pt x="497" y="756"/>
                  <a:pt x="496" y="756"/>
                  <a:pt x="496" y="757"/>
                </a:cubicBezTo>
                <a:close/>
                <a:moveTo>
                  <a:pt x="494" y="749"/>
                </a:moveTo>
                <a:cubicBezTo>
                  <a:pt x="493" y="747"/>
                  <a:pt x="492" y="745"/>
                  <a:pt x="492" y="743"/>
                </a:cubicBezTo>
                <a:cubicBezTo>
                  <a:pt x="492" y="743"/>
                  <a:pt x="492" y="743"/>
                  <a:pt x="492" y="743"/>
                </a:cubicBezTo>
                <a:cubicBezTo>
                  <a:pt x="492" y="742"/>
                  <a:pt x="493" y="742"/>
                  <a:pt x="493" y="741"/>
                </a:cubicBezTo>
                <a:cubicBezTo>
                  <a:pt x="494" y="743"/>
                  <a:pt x="494" y="745"/>
                  <a:pt x="495" y="748"/>
                </a:cubicBezTo>
                <a:cubicBezTo>
                  <a:pt x="494" y="748"/>
                  <a:pt x="494" y="749"/>
                  <a:pt x="494" y="749"/>
                </a:cubicBezTo>
                <a:close/>
                <a:moveTo>
                  <a:pt x="490" y="743"/>
                </a:moveTo>
                <a:cubicBezTo>
                  <a:pt x="490" y="744"/>
                  <a:pt x="489" y="745"/>
                  <a:pt x="488" y="746"/>
                </a:cubicBezTo>
                <a:cubicBezTo>
                  <a:pt x="488" y="744"/>
                  <a:pt x="487" y="741"/>
                  <a:pt x="486" y="738"/>
                </a:cubicBezTo>
                <a:cubicBezTo>
                  <a:pt x="487" y="738"/>
                  <a:pt x="488" y="737"/>
                  <a:pt x="488" y="736"/>
                </a:cubicBezTo>
                <a:cubicBezTo>
                  <a:pt x="489" y="739"/>
                  <a:pt x="490" y="741"/>
                  <a:pt x="490" y="743"/>
                </a:cubicBezTo>
                <a:close/>
                <a:moveTo>
                  <a:pt x="488" y="747"/>
                </a:moveTo>
                <a:cubicBezTo>
                  <a:pt x="487" y="748"/>
                  <a:pt x="487" y="748"/>
                  <a:pt x="487" y="749"/>
                </a:cubicBezTo>
                <a:cubicBezTo>
                  <a:pt x="486" y="748"/>
                  <a:pt x="486" y="747"/>
                  <a:pt x="486" y="746"/>
                </a:cubicBezTo>
                <a:cubicBezTo>
                  <a:pt x="486" y="746"/>
                  <a:pt x="486" y="746"/>
                  <a:pt x="486" y="746"/>
                </a:cubicBezTo>
                <a:cubicBezTo>
                  <a:pt x="487" y="746"/>
                  <a:pt x="487" y="745"/>
                  <a:pt x="486" y="745"/>
                </a:cubicBezTo>
                <a:cubicBezTo>
                  <a:pt x="486" y="745"/>
                  <a:pt x="486" y="745"/>
                  <a:pt x="485" y="745"/>
                </a:cubicBezTo>
                <a:cubicBezTo>
                  <a:pt x="485" y="744"/>
                  <a:pt x="485" y="742"/>
                  <a:pt x="484" y="741"/>
                </a:cubicBezTo>
                <a:cubicBezTo>
                  <a:pt x="484" y="741"/>
                  <a:pt x="484" y="741"/>
                  <a:pt x="484" y="741"/>
                </a:cubicBezTo>
                <a:cubicBezTo>
                  <a:pt x="484" y="740"/>
                  <a:pt x="485" y="740"/>
                  <a:pt x="485" y="739"/>
                </a:cubicBezTo>
                <a:cubicBezTo>
                  <a:pt x="486" y="742"/>
                  <a:pt x="487" y="744"/>
                  <a:pt x="488" y="747"/>
                </a:cubicBezTo>
                <a:close/>
                <a:moveTo>
                  <a:pt x="482" y="735"/>
                </a:moveTo>
                <a:cubicBezTo>
                  <a:pt x="483" y="735"/>
                  <a:pt x="483" y="735"/>
                  <a:pt x="483" y="735"/>
                </a:cubicBezTo>
                <a:cubicBezTo>
                  <a:pt x="483" y="735"/>
                  <a:pt x="483" y="735"/>
                  <a:pt x="482" y="735"/>
                </a:cubicBezTo>
                <a:cubicBezTo>
                  <a:pt x="482" y="735"/>
                  <a:pt x="482" y="735"/>
                  <a:pt x="482" y="735"/>
                </a:cubicBezTo>
                <a:close/>
                <a:moveTo>
                  <a:pt x="475" y="729"/>
                </a:moveTo>
                <a:cubicBezTo>
                  <a:pt x="474" y="730"/>
                  <a:pt x="474" y="730"/>
                  <a:pt x="474" y="730"/>
                </a:cubicBezTo>
                <a:cubicBezTo>
                  <a:pt x="473" y="729"/>
                  <a:pt x="473" y="729"/>
                  <a:pt x="473" y="728"/>
                </a:cubicBezTo>
                <a:cubicBezTo>
                  <a:pt x="473" y="728"/>
                  <a:pt x="474" y="728"/>
                  <a:pt x="475" y="728"/>
                </a:cubicBezTo>
                <a:cubicBezTo>
                  <a:pt x="475" y="729"/>
                  <a:pt x="475" y="729"/>
                  <a:pt x="475" y="729"/>
                </a:cubicBezTo>
                <a:close/>
                <a:moveTo>
                  <a:pt x="473" y="731"/>
                </a:moveTo>
                <a:cubicBezTo>
                  <a:pt x="473" y="731"/>
                  <a:pt x="472" y="732"/>
                  <a:pt x="471" y="732"/>
                </a:cubicBezTo>
                <a:cubicBezTo>
                  <a:pt x="471" y="732"/>
                  <a:pt x="471" y="732"/>
                  <a:pt x="470" y="732"/>
                </a:cubicBezTo>
                <a:cubicBezTo>
                  <a:pt x="470" y="731"/>
                  <a:pt x="470" y="729"/>
                  <a:pt x="470" y="728"/>
                </a:cubicBezTo>
                <a:cubicBezTo>
                  <a:pt x="470" y="728"/>
                  <a:pt x="471" y="728"/>
                  <a:pt x="471" y="728"/>
                </a:cubicBezTo>
                <a:cubicBezTo>
                  <a:pt x="472" y="729"/>
                  <a:pt x="473" y="730"/>
                  <a:pt x="473" y="731"/>
                </a:cubicBezTo>
                <a:close/>
                <a:moveTo>
                  <a:pt x="470" y="727"/>
                </a:moveTo>
                <a:cubicBezTo>
                  <a:pt x="470" y="726"/>
                  <a:pt x="470" y="725"/>
                  <a:pt x="470" y="725"/>
                </a:cubicBezTo>
                <a:cubicBezTo>
                  <a:pt x="470" y="725"/>
                  <a:pt x="470" y="726"/>
                  <a:pt x="471" y="727"/>
                </a:cubicBezTo>
                <a:cubicBezTo>
                  <a:pt x="470" y="727"/>
                  <a:pt x="470" y="727"/>
                  <a:pt x="470" y="727"/>
                </a:cubicBezTo>
                <a:close/>
                <a:moveTo>
                  <a:pt x="463" y="720"/>
                </a:moveTo>
                <a:cubicBezTo>
                  <a:pt x="463" y="720"/>
                  <a:pt x="463" y="720"/>
                  <a:pt x="462" y="720"/>
                </a:cubicBezTo>
                <a:cubicBezTo>
                  <a:pt x="462" y="720"/>
                  <a:pt x="462" y="720"/>
                  <a:pt x="462" y="720"/>
                </a:cubicBezTo>
                <a:cubicBezTo>
                  <a:pt x="463" y="720"/>
                  <a:pt x="463" y="720"/>
                  <a:pt x="463" y="720"/>
                </a:cubicBezTo>
                <a:cubicBezTo>
                  <a:pt x="463" y="720"/>
                  <a:pt x="463" y="720"/>
                  <a:pt x="463" y="720"/>
                </a:cubicBezTo>
                <a:close/>
                <a:moveTo>
                  <a:pt x="462" y="719"/>
                </a:moveTo>
                <a:cubicBezTo>
                  <a:pt x="462" y="719"/>
                  <a:pt x="462" y="719"/>
                  <a:pt x="462" y="719"/>
                </a:cubicBezTo>
                <a:cubicBezTo>
                  <a:pt x="462" y="719"/>
                  <a:pt x="463" y="719"/>
                  <a:pt x="463" y="719"/>
                </a:cubicBezTo>
                <a:cubicBezTo>
                  <a:pt x="463" y="719"/>
                  <a:pt x="463" y="719"/>
                  <a:pt x="463" y="719"/>
                </a:cubicBezTo>
                <a:cubicBezTo>
                  <a:pt x="463" y="719"/>
                  <a:pt x="462" y="719"/>
                  <a:pt x="462" y="719"/>
                </a:cubicBezTo>
                <a:close/>
                <a:moveTo>
                  <a:pt x="457" y="719"/>
                </a:moveTo>
                <a:cubicBezTo>
                  <a:pt x="457" y="719"/>
                  <a:pt x="457" y="719"/>
                  <a:pt x="457" y="719"/>
                </a:cubicBezTo>
                <a:cubicBezTo>
                  <a:pt x="453" y="719"/>
                  <a:pt x="449" y="719"/>
                  <a:pt x="446" y="719"/>
                </a:cubicBezTo>
                <a:cubicBezTo>
                  <a:pt x="449" y="719"/>
                  <a:pt x="453" y="719"/>
                  <a:pt x="457" y="719"/>
                </a:cubicBezTo>
                <a:close/>
                <a:moveTo>
                  <a:pt x="409" y="719"/>
                </a:moveTo>
                <a:cubicBezTo>
                  <a:pt x="409" y="719"/>
                  <a:pt x="409" y="719"/>
                  <a:pt x="409" y="719"/>
                </a:cubicBezTo>
                <a:cubicBezTo>
                  <a:pt x="409" y="719"/>
                  <a:pt x="409" y="719"/>
                  <a:pt x="409" y="719"/>
                </a:cubicBezTo>
                <a:cubicBezTo>
                  <a:pt x="409" y="719"/>
                  <a:pt x="409" y="719"/>
                  <a:pt x="409" y="719"/>
                </a:cubicBezTo>
                <a:close/>
                <a:moveTo>
                  <a:pt x="404" y="720"/>
                </a:moveTo>
                <a:cubicBezTo>
                  <a:pt x="404" y="720"/>
                  <a:pt x="403" y="720"/>
                  <a:pt x="403" y="720"/>
                </a:cubicBezTo>
                <a:cubicBezTo>
                  <a:pt x="403" y="720"/>
                  <a:pt x="403" y="720"/>
                  <a:pt x="403" y="720"/>
                </a:cubicBezTo>
                <a:cubicBezTo>
                  <a:pt x="404" y="720"/>
                  <a:pt x="404" y="720"/>
                  <a:pt x="404" y="720"/>
                </a:cubicBezTo>
                <a:close/>
                <a:moveTo>
                  <a:pt x="401" y="720"/>
                </a:moveTo>
                <a:cubicBezTo>
                  <a:pt x="401" y="720"/>
                  <a:pt x="400" y="720"/>
                  <a:pt x="400" y="720"/>
                </a:cubicBezTo>
                <a:cubicBezTo>
                  <a:pt x="400" y="720"/>
                  <a:pt x="400" y="720"/>
                  <a:pt x="400" y="720"/>
                </a:cubicBezTo>
                <a:cubicBezTo>
                  <a:pt x="400" y="720"/>
                  <a:pt x="401" y="720"/>
                  <a:pt x="401" y="720"/>
                </a:cubicBezTo>
                <a:cubicBezTo>
                  <a:pt x="401" y="720"/>
                  <a:pt x="401" y="720"/>
                  <a:pt x="401" y="720"/>
                </a:cubicBezTo>
                <a:close/>
                <a:moveTo>
                  <a:pt x="390" y="720"/>
                </a:moveTo>
                <a:cubicBezTo>
                  <a:pt x="389" y="720"/>
                  <a:pt x="387" y="720"/>
                  <a:pt x="386" y="720"/>
                </a:cubicBezTo>
                <a:cubicBezTo>
                  <a:pt x="386" y="720"/>
                  <a:pt x="386" y="720"/>
                  <a:pt x="386" y="719"/>
                </a:cubicBezTo>
                <a:cubicBezTo>
                  <a:pt x="388" y="719"/>
                  <a:pt x="390" y="719"/>
                  <a:pt x="392" y="720"/>
                </a:cubicBezTo>
                <a:cubicBezTo>
                  <a:pt x="391" y="720"/>
                  <a:pt x="391" y="720"/>
                  <a:pt x="390" y="720"/>
                </a:cubicBezTo>
                <a:close/>
                <a:moveTo>
                  <a:pt x="384" y="721"/>
                </a:moveTo>
                <a:cubicBezTo>
                  <a:pt x="384" y="721"/>
                  <a:pt x="383" y="721"/>
                  <a:pt x="383" y="721"/>
                </a:cubicBezTo>
                <a:cubicBezTo>
                  <a:pt x="383" y="720"/>
                  <a:pt x="383" y="720"/>
                  <a:pt x="383" y="719"/>
                </a:cubicBezTo>
                <a:cubicBezTo>
                  <a:pt x="384" y="719"/>
                  <a:pt x="384" y="719"/>
                  <a:pt x="384" y="719"/>
                </a:cubicBezTo>
                <a:cubicBezTo>
                  <a:pt x="384" y="720"/>
                  <a:pt x="384" y="720"/>
                  <a:pt x="384" y="721"/>
                </a:cubicBezTo>
                <a:close/>
                <a:moveTo>
                  <a:pt x="385" y="718"/>
                </a:moveTo>
                <a:cubicBezTo>
                  <a:pt x="385" y="718"/>
                  <a:pt x="385" y="718"/>
                  <a:pt x="385" y="718"/>
                </a:cubicBezTo>
                <a:cubicBezTo>
                  <a:pt x="384" y="718"/>
                  <a:pt x="384" y="718"/>
                  <a:pt x="385" y="718"/>
                </a:cubicBezTo>
                <a:close/>
                <a:moveTo>
                  <a:pt x="382" y="718"/>
                </a:moveTo>
                <a:cubicBezTo>
                  <a:pt x="382" y="717"/>
                  <a:pt x="382" y="717"/>
                  <a:pt x="382" y="716"/>
                </a:cubicBezTo>
                <a:cubicBezTo>
                  <a:pt x="383" y="716"/>
                  <a:pt x="384" y="716"/>
                  <a:pt x="385" y="716"/>
                </a:cubicBezTo>
                <a:cubicBezTo>
                  <a:pt x="385" y="716"/>
                  <a:pt x="385" y="717"/>
                  <a:pt x="385" y="717"/>
                </a:cubicBezTo>
                <a:cubicBezTo>
                  <a:pt x="383" y="717"/>
                  <a:pt x="383" y="717"/>
                  <a:pt x="382" y="718"/>
                </a:cubicBezTo>
                <a:close/>
                <a:moveTo>
                  <a:pt x="381" y="718"/>
                </a:moveTo>
                <a:cubicBezTo>
                  <a:pt x="381" y="718"/>
                  <a:pt x="381" y="718"/>
                  <a:pt x="380" y="718"/>
                </a:cubicBezTo>
                <a:cubicBezTo>
                  <a:pt x="380" y="718"/>
                  <a:pt x="380" y="719"/>
                  <a:pt x="380" y="719"/>
                </a:cubicBezTo>
                <a:cubicBezTo>
                  <a:pt x="380" y="719"/>
                  <a:pt x="381" y="719"/>
                  <a:pt x="381" y="719"/>
                </a:cubicBezTo>
                <a:cubicBezTo>
                  <a:pt x="381" y="719"/>
                  <a:pt x="381" y="720"/>
                  <a:pt x="381" y="720"/>
                </a:cubicBezTo>
                <a:cubicBezTo>
                  <a:pt x="381" y="720"/>
                  <a:pt x="381" y="720"/>
                  <a:pt x="381" y="720"/>
                </a:cubicBezTo>
                <a:cubicBezTo>
                  <a:pt x="381" y="720"/>
                  <a:pt x="381" y="720"/>
                  <a:pt x="381" y="721"/>
                </a:cubicBezTo>
                <a:cubicBezTo>
                  <a:pt x="379" y="721"/>
                  <a:pt x="378" y="721"/>
                  <a:pt x="377" y="721"/>
                </a:cubicBezTo>
                <a:cubicBezTo>
                  <a:pt x="377" y="720"/>
                  <a:pt x="376" y="719"/>
                  <a:pt x="376" y="718"/>
                </a:cubicBezTo>
                <a:cubicBezTo>
                  <a:pt x="376" y="718"/>
                  <a:pt x="376" y="718"/>
                  <a:pt x="376" y="718"/>
                </a:cubicBezTo>
                <a:cubicBezTo>
                  <a:pt x="376" y="717"/>
                  <a:pt x="375" y="717"/>
                  <a:pt x="375" y="717"/>
                </a:cubicBezTo>
                <a:cubicBezTo>
                  <a:pt x="373" y="718"/>
                  <a:pt x="374" y="718"/>
                  <a:pt x="372" y="719"/>
                </a:cubicBezTo>
                <a:cubicBezTo>
                  <a:pt x="372" y="720"/>
                  <a:pt x="373" y="720"/>
                  <a:pt x="373" y="720"/>
                </a:cubicBezTo>
                <a:cubicBezTo>
                  <a:pt x="373" y="720"/>
                  <a:pt x="374" y="720"/>
                  <a:pt x="374" y="721"/>
                </a:cubicBezTo>
                <a:cubicBezTo>
                  <a:pt x="374" y="721"/>
                  <a:pt x="373" y="721"/>
                  <a:pt x="373" y="721"/>
                </a:cubicBezTo>
                <a:cubicBezTo>
                  <a:pt x="367" y="720"/>
                  <a:pt x="370" y="719"/>
                  <a:pt x="374" y="717"/>
                </a:cubicBezTo>
                <a:cubicBezTo>
                  <a:pt x="375" y="717"/>
                  <a:pt x="377" y="717"/>
                  <a:pt x="378" y="717"/>
                </a:cubicBezTo>
                <a:cubicBezTo>
                  <a:pt x="378" y="717"/>
                  <a:pt x="379" y="717"/>
                  <a:pt x="379" y="717"/>
                </a:cubicBezTo>
                <a:cubicBezTo>
                  <a:pt x="379" y="717"/>
                  <a:pt x="379" y="717"/>
                  <a:pt x="379" y="717"/>
                </a:cubicBezTo>
                <a:cubicBezTo>
                  <a:pt x="380" y="717"/>
                  <a:pt x="381" y="717"/>
                  <a:pt x="382" y="716"/>
                </a:cubicBezTo>
                <a:cubicBezTo>
                  <a:pt x="381" y="717"/>
                  <a:pt x="381" y="717"/>
                  <a:pt x="381" y="718"/>
                </a:cubicBezTo>
                <a:close/>
                <a:moveTo>
                  <a:pt x="365" y="717"/>
                </a:moveTo>
                <a:cubicBezTo>
                  <a:pt x="365" y="717"/>
                  <a:pt x="364" y="717"/>
                  <a:pt x="364" y="717"/>
                </a:cubicBezTo>
                <a:cubicBezTo>
                  <a:pt x="364" y="717"/>
                  <a:pt x="364" y="716"/>
                  <a:pt x="365" y="716"/>
                </a:cubicBezTo>
                <a:cubicBezTo>
                  <a:pt x="365" y="716"/>
                  <a:pt x="365" y="716"/>
                  <a:pt x="366" y="716"/>
                </a:cubicBezTo>
                <a:cubicBezTo>
                  <a:pt x="365" y="716"/>
                  <a:pt x="365" y="717"/>
                  <a:pt x="365" y="717"/>
                </a:cubicBezTo>
                <a:close/>
                <a:moveTo>
                  <a:pt x="362" y="718"/>
                </a:moveTo>
                <a:cubicBezTo>
                  <a:pt x="362" y="718"/>
                  <a:pt x="361" y="718"/>
                  <a:pt x="360" y="718"/>
                </a:cubicBezTo>
                <a:cubicBezTo>
                  <a:pt x="360" y="717"/>
                  <a:pt x="361" y="716"/>
                  <a:pt x="361" y="716"/>
                </a:cubicBezTo>
                <a:cubicBezTo>
                  <a:pt x="362" y="716"/>
                  <a:pt x="363" y="716"/>
                  <a:pt x="363" y="716"/>
                </a:cubicBezTo>
                <a:cubicBezTo>
                  <a:pt x="363" y="716"/>
                  <a:pt x="363" y="717"/>
                  <a:pt x="362" y="718"/>
                </a:cubicBezTo>
                <a:close/>
                <a:moveTo>
                  <a:pt x="327" y="801"/>
                </a:moveTo>
                <a:cubicBezTo>
                  <a:pt x="327" y="801"/>
                  <a:pt x="327" y="801"/>
                  <a:pt x="327" y="802"/>
                </a:cubicBezTo>
                <a:cubicBezTo>
                  <a:pt x="327" y="801"/>
                  <a:pt x="327" y="801"/>
                  <a:pt x="326" y="800"/>
                </a:cubicBezTo>
                <a:cubicBezTo>
                  <a:pt x="327" y="800"/>
                  <a:pt x="328" y="799"/>
                  <a:pt x="328" y="798"/>
                </a:cubicBezTo>
                <a:cubicBezTo>
                  <a:pt x="328" y="799"/>
                  <a:pt x="328" y="800"/>
                  <a:pt x="327" y="801"/>
                </a:cubicBezTo>
                <a:close/>
                <a:moveTo>
                  <a:pt x="308" y="863"/>
                </a:moveTo>
                <a:cubicBezTo>
                  <a:pt x="308" y="862"/>
                  <a:pt x="308" y="861"/>
                  <a:pt x="309" y="860"/>
                </a:cubicBezTo>
                <a:cubicBezTo>
                  <a:pt x="308" y="861"/>
                  <a:pt x="308" y="862"/>
                  <a:pt x="308" y="863"/>
                </a:cubicBezTo>
                <a:close/>
                <a:moveTo>
                  <a:pt x="308" y="867"/>
                </a:moveTo>
                <a:cubicBezTo>
                  <a:pt x="308" y="867"/>
                  <a:pt x="309" y="867"/>
                  <a:pt x="309" y="867"/>
                </a:cubicBezTo>
                <a:cubicBezTo>
                  <a:pt x="309" y="867"/>
                  <a:pt x="309" y="867"/>
                  <a:pt x="309" y="868"/>
                </a:cubicBezTo>
                <a:cubicBezTo>
                  <a:pt x="309" y="868"/>
                  <a:pt x="308" y="868"/>
                  <a:pt x="308" y="868"/>
                </a:cubicBezTo>
                <a:cubicBezTo>
                  <a:pt x="308" y="867"/>
                  <a:pt x="308" y="867"/>
                  <a:pt x="308" y="867"/>
                </a:cubicBezTo>
                <a:close/>
                <a:moveTo>
                  <a:pt x="312" y="867"/>
                </a:moveTo>
                <a:cubicBezTo>
                  <a:pt x="312" y="867"/>
                  <a:pt x="312" y="867"/>
                  <a:pt x="312" y="867"/>
                </a:cubicBezTo>
                <a:cubicBezTo>
                  <a:pt x="312" y="867"/>
                  <a:pt x="312" y="867"/>
                  <a:pt x="312" y="867"/>
                </a:cubicBezTo>
                <a:cubicBezTo>
                  <a:pt x="312" y="867"/>
                  <a:pt x="311" y="867"/>
                  <a:pt x="311" y="867"/>
                </a:cubicBezTo>
                <a:cubicBezTo>
                  <a:pt x="312" y="867"/>
                  <a:pt x="312" y="867"/>
                  <a:pt x="312" y="867"/>
                </a:cubicBezTo>
                <a:close/>
                <a:moveTo>
                  <a:pt x="314" y="867"/>
                </a:moveTo>
                <a:cubicBezTo>
                  <a:pt x="314" y="867"/>
                  <a:pt x="315" y="867"/>
                  <a:pt x="315" y="867"/>
                </a:cubicBezTo>
                <a:cubicBezTo>
                  <a:pt x="315" y="867"/>
                  <a:pt x="315" y="867"/>
                  <a:pt x="315" y="867"/>
                </a:cubicBezTo>
                <a:cubicBezTo>
                  <a:pt x="316" y="867"/>
                  <a:pt x="317" y="867"/>
                  <a:pt x="318" y="867"/>
                </a:cubicBezTo>
                <a:cubicBezTo>
                  <a:pt x="316" y="867"/>
                  <a:pt x="315" y="867"/>
                  <a:pt x="314" y="867"/>
                </a:cubicBezTo>
                <a:cubicBezTo>
                  <a:pt x="314" y="867"/>
                  <a:pt x="314" y="867"/>
                  <a:pt x="314" y="867"/>
                </a:cubicBezTo>
                <a:close/>
                <a:moveTo>
                  <a:pt x="320" y="868"/>
                </a:moveTo>
                <a:cubicBezTo>
                  <a:pt x="320" y="868"/>
                  <a:pt x="320" y="868"/>
                  <a:pt x="320" y="868"/>
                </a:cubicBezTo>
                <a:cubicBezTo>
                  <a:pt x="320" y="868"/>
                  <a:pt x="320" y="868"/>
                  <a:pt x="320" y="868"/>
                </a:cubicBezTo>
                <a:cubicBezTo>
                  <a:pt x="320" y="868"/>
                  <a:pt x="320" y="868"/>
                  <a:pt x="320" y="868"/>
                </a:cubicBezTo>
                <a:close/>
                <a:moveTo>
                  <a:pt x="325" y="869"/>
                </a:moveTo>
                <a:cubicBezTo>
                  <a:pt x="324" y="869"/>
                  <a:pt x="324" y="868"/>
                  <a:pt x="323" y="868"/>
                </a:cubicBezTo>
                <a:cubicBezTo>
                  <a:pt x="324" y="868"/>
                  <a:pt x="326" y="868"/>
                  <a:pt x="327" y="868"/>
                </a:cubicBezTo>
                <a:cubicBezTo>
                  <a:pt x="327" y="868"/>
                  <a:pt x="327" y="869"/>
                  <a:pt x="327" y="869"/>
                </a:cubicBezTo>
                <a:cubicBezTo>
                  <a:pt x="326" y="869"/>
                  <a:pt x="326" y="869"/>
                  <a:pt x="325" y="869"/>
                </a:cubicBezTo>
                <a:close/>
                <a:moveTo>
                  <a:pt x="321" y="867"/>
                </a:moveTo>
                <a:cubicBezTo>
                  <a:pt x="320" y="867"/>
                  <a:pt x="320" y="867"/>
                  <a:pt x="320" y="867"/>
                </a:cubicBezTo>
                <a:cubicBezTo>
                  <a:pt x="320" y="867"/>
                  <a:pt x="320" y="867"/>
                  <a:pt x="320" y="866"/>
                </a:cubicBezTo>
                <a:cubicBezTo>
                  <a:pt x="320" y="866"/>
                  <a:pt x="321" y="866"/>
                  <a:pt x="322" y="866"/>
                </a:cubicBezTo>
                <a:cubicBezTo>
                  <a:pt x="322" y="866"/>
                  <a:pt x="322" y="866"/>
                  <a:pt x="322" y="866"/>
                </a:cubicBezTo>
                <a:cubicBezTo>
                  <a:pt x="322" y="867"/>
                  <a:pt x="323" y="867"/>
                  <a:pt x="323" y="866"/>
                </a:cubicBezTo>
                <a:cubicBezTo>
                  <a:pt x="323" y="866"/>
                  <a:pt x="323" y="866"/>
                  <a:pt x="323" y="866"/>
                </a:cubicBezTo>
                <a:cubicBezTo>
                  <a:pt x="325" y="866"/>
                  <a:pt x="327" y="866"/>
                  <a:pt x="328" y="866"/>
                </a:cubicBezTo>
                <a:cubicBezTo>
                  <a:pt x="328" y="866"/>
                  <a:pt x="328" y="867"/>
                  <a:pt x="328" y="867"/>
                </a:cubicBezTo>
                <a:cubicBezTo>
                  <a:pt x="325" y="867"/>
                  <a:pt x="323" y="867"/>
                  <a:pt x="321" y="867"/>
                </a:cubicBezTo>
                <a:close/>
                <a:moveTo>
                  <a:pt x="330" y="866"/>
                </a:moveTo>
                <a:cubicBezTo>
                  <a:pt x="332" y="866"/>
                  <a:pt x="334" y="866"/>
                  <a:pt x="336" y="866"/>
                </a:cubicBezTo>
                <a:cubicBezTo>
                  <a:pt x="336" y="866"/>
                  <a:pt x="336" y="866"/>
                  <a:pt x="337" y="866"/>
                </a:cubicBezTo>
                <a:cubicBezTo>
                  <a:pt x="337" y="866"/>
                  <a:pt x="337" y="866"/>
                  <a:pt x="337" y="866"/>
                </a:cubicBezTo>
                <a:cubicBezTo>
                  <a:pt x="340" y="866"/>
                  <a:pt x="342" y="866"/>
                  <a:pt x="344" y="866"/>
                </a:cubicBezTo>
                <a:cubicBezTo>
                  <a:pt x="344" y="866"/>
                  <a:pt x="345" y="866"/>
                  <a:pt x="345" y="866"/>
                </a:cubicBezTo>
                <a:cubicBezTo>
                  <a:pt x="339" y="867"/>
                  <a:pt x="334" y="867"/>
                  <a:pt x="329" y="867"/>
                </a:cubicBezTo>
                <a:cubicBezTo>
                  <a:pt x="329" y="867"/>
                  <a:pt x="329" y="866"/>
                  <a:pt x="330" y="866"/>
                </a:cubicBezTo>
                <a:close/>
                <a:moveTo>
                  <a:pt x="346" y="868"/>
                </a:moveTo>
                <a:cubicBezTo>
                  <a:pt x="346" y="868"/>
                  <a:pt x="346" y="868"/>
                  <a:pt x="346" y="868"/>
                </a:cubicBezTo>
                <a:cubicBezTo>
                  <a:pt x="346" y="868"/>
                  <a:pt x="346" y="868"/>
                  <a:pt x="346" y="868"/>
                </a:cubicBezTo>
                <a:cubicBezTo>
                  <a:pt x="346" y="868"/>
                  <a:pt x="346" y="868"/>
                  <a:pt x="346" y="868"/>
                </a:cubicBezTo>
                <a:close/>
                <a:moveTo>
                  <a:pt x="347" y="869"/>
                </a:moveTo>
                <a:cubicBezTo>
                  <a:pt x="347" y="870"/>
                  <a:pt x="348" y="871"/>
                  <a:pt x="349" y="872"/>
                </a:cubicBezTo>
                <a:cubicBezTo>
                  <a:pt x="349" y="873"/>
                  <a:pt x="350" y="872"/>
                  <a:pt x="350" y="872"/>
                </a:cubicBezTo>
                <a:cubicBezTo>
                  <a:pt x="349" y="871"/>
                  <a:pt x="348" y="870"/>
                  <a:pt x="348" y="869"/>
                </a:cubicBezTo>
                <a:cubicBezTo>
                  <a:pt x="349" y="869"/>
                  <a:pt x="350" y="869"/>
                  <a:pt x="351" y="869"/>
                </a:cubicBezTo>
                <a:cubicBezTo>
                  <a:pt x="351" y="869"/>
                  <a:pt x="350" y="870"/>
                  <a:pt x="350" y="871"/>
                </a:cubicBezTo>
                <a:cubicBezTo>
                  <a:pt x="350" y="871"/>
                  <a:pt x="350" y="871"/>
                  <a:pt x="350" y="871"/>
                </a:cubicBezTo>
                <a:cubicBezTo>
                  <a:pt x="351" y="870"/>
                  <a:pt x="351" y="869"/>
                  <a:pt x="351" y="869"/>
                </a:cubicBezTo>
                <a:cubicBezTo>
                  <a:pt x="351" y="869"/>
                  <a:pt x="352" y="869"/>
                  <a:pt x="352" y="869"/>
                </a:cubicBezTo>
                <a:cubicBezTo>
                  <a:pt x="351" y="870"/>
                  <a:pt x="351" y="872"/>
                  <a:pt x="351" y="874"/>
                </a:cubicBezTo>
                <a:cubicBezTo>
                  <a:pt x="349" y="875"/>
                  <a:pt x="346" y="875"/>
                  <a:pt x="344" y="875"/>
                </a:cubicBezTo>
                <a:cubicBezTo>
                  <a:pt x="345" y="873"/>
                  <a:pt x="345" y="871"/>
                  <a:pt x="346" y="869"/>
                </a:cubicBezTo>
                <a:cubicBezTo>
                  <a:pt x="346" y="869"/>
                  <a:pt x="346" y="869"/>
                  <a:pt x="347" y="869"/>
                </a:cubicBezTo>
                <a:close/>
                <a:moveTo>
                  <a:pt x="351" y="875"/>
                </a:moveTo>
                <a:cubicBezTo>
                  <a:pt x="351" y="876"/>
                  <a:pt x="351" y="877"/>
                  <a:pt x="351" y="877"/>
                </a:cubicBezTo>
                <a:cubicBezTo>
                  <a:pt x="348" y="878"/>
                  <a:pt x="346" y="878"/>
                  <a:pt x="343" y="878"/>
                </a:cubicBezTo>
                <a:cubicBezTo>
                  <a:pt x="343" y="877"/>
                  <a:pt x="344" y="876"/>
                  <a:pt x="344" y="876"/>
                </a:cubicBezTo>
                <a:cubicBezTo>
                  <a:pt x="346" y="876"/>
                  <a:pt x="348" y="876"/>
                  <a:pt x="351" y="875"/>
                </a:cubicBezTo>
                <a:close/>
                <a:moveTo>
                  <a:pt x="350" y="879"/>
                </a:moveTo>
                <a:cubicBezTo>
                  <a:pt x="349" y="880"/>
                  <a:pt x="349" y="881"/>
                  <a:pt x="348" y="882"/>
                </a:cubicBezTo>
                <a:cubicBezTo>
                  <a:pt x="346" y="882"/>
                  <a:pt x="344" y="882"/>
                  <a:pt x="342" y="882"/>
                </a:cubicBezTo>
                <a:cubicBezTo>
                  <a:pt x="342" y="881"/>
                  <a:pt x="342" y="880"/>
                  <a:pt x="343" y="879"/>
                </a:cubicBezTo>
                <a:cubicBezTo>
                  <a:pt x="345" y="879"/>
                  <a:pt x="348" y="879"/>
                  <a:pt x="350" y="879"/>
                </a:cubicBezTo>
                <a:close/>
                <a:moveTo>
                  <a:pt x="342" y="909"/>
                </a:moveTo>
                <a:cubicBezTo>
                  <a:pt x="342" y="909"/>
                  <a:pt x="342" y="909"/>
                  <a:pt x="342" y="909"/>
                </a:cubicBezTo>
                <a:cubicBezTo>
                  <a:pt x="341" y="909"/>
                  <a:pt x="341" y="909"/>
                  <a:pt x="342" y="909"/>
                </a:cubicBezTo>
                <a:close/>
                <a:moveTo>
                  <a:pt x="342" y="908"/>
                </a:moveTo>
                <a:cubicBezTo>
                  <a:pt x="342" y="906"/>
                  <a:pt x="342" y="904"/>
                  <a:pt x="343" y="902"/>
                </a:cubicBezTo>
                <a:cubicBezTo>
                  <a:pt x="343" y="899"/>
                  <a:pt x="344" y="896"/>
                  <a:pt x="345" y="893"/>
                </a:cubicBezTo>
                <a:cubicBezTo>
                  <a:pt x="345" y="892"/>
                  <a:pt x="344" y="892"/>
                  <a:pt x="344" y="892"/>
                </a:cubicBezTo>
                <a:cubicBezTo>
                  <a:pt x="343" y="894"/>
                  <a:pt x="342" y="895"/>
                  <a:pt x="342" y="896"/>
                </a:cubicBezTo>
                <a:cubicBezTo>
                  <a:pt x="342" y="897"/>
                  <a:pt x="343" y="897"/>
                  <a:pt x="343" y="897"/>
                </a:cubicBezTo>
                <a:cubicBezTo>
                  <a:pt x="342" y="900"/>
                  <a:pt x="341" y="904"/>
                  <a:pt x="341" y="908"/>
                </a:cubicBezTo>
                <a:cubicBezTo>
                  <a:pt x="340" y="908"/>
                  <a:pt x="339" y="908"/>
                  <a:pt x="338" y="908"/>
                </a:cubicBezTo>
                <a:cubicBezTo>
                  <a:pt x="338" y="905"/>
                  <a:pt x="338" y="902"/>
                  <a:pt x="339" y="899"/>
                </a:cubicBezTo>
                <a:cubicBezTo>
                  <a:pt x="340" y="896"/>
                  <a:pt x="342" y="894"/>
                  <a:pt x="345" y="892"/>
                </a:cubicBezTo>
                <a:cubicBezTo>
                  <a:pt x="345" y="891"/>
                  <a:pt x="345" y="891"/>
                  <a:pt x="345" y="891"/>
                </a:cubicBezTo>
                <a:cubicBezTo>
                  <a:pt x="345" y="891"/>
                  <a:pt x="346" y="891"/>
                  <a:pt x="347" y="891"/>
                </a:cubicBezTo>
                <a:cubicBezTo>
                  <a:pt x="345" y="895"/>
                  <a:pt x="344" y="899"/>
                  <a:pt x="344" y="904"/>
                </a:cubicBezTo>
                <a:cubicBezTo>
                  <a:pt x="343" y="904"/>
                  <a:pt x="343" y="905"/>
                  <a:pt x="343" y="906"/>
                </a:cubicBezTo>
                <a:cubicBezTo>
                  <a:pt x="343" y="907"/>
                  <a:pt x="343" y="907"/>
                  <a:pt x="342" y="908"/>
                </a:cubicBezTo>
                <a:cubicBezTo>
                  <a:pt x="342" y="908"/>
                  <a:pt x="342" y="908"/>
                  <a:pt x="342" y="908"/>
                </a:cubicBezTo>
                <a:close/>
                <a:moveTo>
                  <a:pt x="318" y="895"/>
                </a:moveTo>
                <a:cubicBezTo>
                  <a:pt x="319" y="894"/>
                  <a:pt x="318" y="894"/>
                  <a:pt x="317" y="894"/>
                </a:cubicBezTo>
                <a:cubicBezTo>
                  <a:pt x="315" y="898"/>
                  <a:pt x="314" y="902"/>
                  <a:pt x="312" y="906"/>
                </a:cubicBezTo>
                <a:cubicBezTo>
                  <a:pt x="312" y="901"/>
                  <a:pt x="314" y="895"/>
                  <a:pt x="315" y="890"/>
                </a:cubicBezTo>
                <a:cubicBezTo>
                  <a:pt x="316" y="890"/>
                  <a:pt x="316" y="890"/>
                  <a:pt x="317" y="890"/>
                </a:cubicBezTo>
                <a:cubicBezTo>
                  <a:pt x="318" y="891"/>
                  <a:pt x="319" y="891"/>
                  <a:pt x="320" y="891"/>
                </a:cubicBezTo>
                <a:cubicBezTo>
                  <a:pt x="320" y="893"/>
                  <a:pt x="319" y="896"/>
                  <a:pt x="318" y="898"/>
                </a:cubicBezTo>
                <a:cubicBezTo>
                  <a:pt x="318" y="901"/>
                  <a:pt x="317" y="904"/>
                  <a:pt x="316" y="907"/>
                </a:cubicBezTo>
                <a:cubicBezTo>
                  <a:pt x="315" y="907"/>
                  <a:pt x="316" y="908"/>
                  <a:pt x="317" y="907"/>
                </a:cubicBezTo>
                <a:cubicBezTo>
                  <a:pt x="318" y="904"/>
                  <a:pt x="319" y="900"/>
                  <a:pt x="320" y="897"/>
                </a:cubicBezTo>
                <a:cubicBezTo>
                  <a:pt x="320" y="895"/>
                  <a:pt x="321" y="893"/>
                  <a:pt x="321" y="891"/>
                </a:cubicBezTo>
                <a:cubicBezTo>
                  <a:pt x="322" y="892"/>
                  <a:pt x="323" y="892"/>
                  <a:pt x="324" y="892"/>
                </a:cubicBezTo>
                <a:cubicBezTo>
                  <a:pt x="325" y="892"/>
                  <a:pt x="325" y="891"/>
                  <a:pt x="324" y="891"/>
                </a:cubicBezTo>
                <a:cubicBezTo>
                  <a:pt x="324" y="891"/>
                  <a:pt x="323" y="891"/>
                  <a:pt x="323" y="891"/>
                </a:cubicBezTo>
                <a:cubicBezTo>
                  <a:pt x="322" y="891"/>
                  <a:pt x="321" y="891"/>
                  <a:pt x="321" y="891"/>
                </a:cubicBezTo>
                <a:cubicBezTo>
                  <a:pt x="321" y="891"/>
                  <a:pt x="321" y="891"/>
                  <a:pt x="321" y="890"/>
                </a:cubicBezTo>
                <a:cubicBezTo>
                  <a:pt x="322" y="891"/>
                  <a:pt x="324" y="891"/>
                  <a:pt x="325" y="891"/>
                </a:cubicBezTo>
                <a:cubicBezTo>
                  <a:pt x="323" y="895"/>
                  <a:pt x="322" y="901"/>
                  <a:pt x="321" y="906"/>
                </a:cubicBezTo>
                <a:cubicBezTo>
                  <a:pt x="321" y="907"/>
                  <a:pt x="322" y="907"/>
                  <a:pt x="322" y="906"/>
                </a:cubicBezTo>
                <a:cubicBezTo>
                  <a:pt x="323" y="901"/>
                  <a:pt x="324" y="895"/>
                  <a:pt x="327" y="891"/>
                </a:cubicBezTo>
                <a:cubicBezTo>
                  <a:pt x="328" y="891"/>
                  <a:pt x="329" y="891"/>
                  <a:pt x="330" y="891"/>
                </a:cubicBezTo>
                <a:cubicBezTo>
                  <a:pt x="330" y="891"/>
                  <a:pt x="330" y="891"/>
                  <a:pt x="330" y="891"/>
                </a:cubicBezTo>
                <a:cubicBezTo>
                  <a:pt x="327" y="896"/>
                  <a:pt x="325" y="902"/>
                  <a:pt x="323" y="908"/>
                </a:cubicBezTo>
                <a:cubicBezTo>
                  <a:pt x="320" y="908"/>
                  <a:pt x="316" y="909"/>
                  <a:pt x="312" y="909"/>
                </a:cubicBezTo>
                <a:cubicBezTo>
                  <a:pt x="312" y="909"/>
                  <a:pt x="312" y="909"/>
                  <a:pt x="312" y="909"/>
                </a:cubicBezTo>
                <a:cubicBezTo>
                  <a:pt x="314" y="904"/>
                  <a:pt x="315" y="899"/>
                  <a:pt x="318" y="895"/>
                </a:cubicBezTo>
                <a:close/>
                <a:moveTo>
                  <a:pt x="307" y="903"/>
                </a:moveTo>
                <a:cubicBezTo>
                  <a:pt x="307" y="902"/>
                  <a:pt x="307" y="900"/>
                  <a:pt x="308" y="898"/>
                </a:cubicBezTo>
                <a:cubicBezTo>
                  <a:pt x="309" y="895"/>
                  <a:pt x="310" y="893"/>
                  <a:pt x="310" y="890"/>
                </a:cubicBezTo>
                <a:cubicBezTo>
                  <a:pt x="312" y="890"/>
                  <a:pt x="313" y="890"/>
                  <a:pt x="314" y="890"/>
                </a:cubicBezTo>
                <a:cubicBezTo>
                  <a:pt x="312" y="896"/>
                  <a:pt x="310" y="902"/>
                  <a:pt x="307" y="907"/>
                </a:cubicBezTo>
                <a:cubicBezTo>
                  <a:pt x="307" y="907"/>
                  <a:pt x="307" y="904"/>
                  <a:pt x="307" y="903"/>
                </a:cubicBezTo>
                <a:close/>
                <a:moveTo>
                  <a:pt x="318" y="890"/>
                </a:moveTo>
                <a:cubicBezTo>
                  <a:pt x="322" y="889"/>
                  <a:pt x="326" y="888"/>
                  <a:pt x="330" y="888"/>
                </a:cubicBezTo>
                <a:cubicBezTo>
                  <a:pt x="332" y="887"/>
                  <a:pt x="334" y="887"/>
                  <a:pt x="336" y="887"/>
                </a:cubicBezTo>
                <a:cubicBezTo>
                  <a:pt x="336" y="888"/>
                  <a:pt x="335" y="889"/>
                  <a:pt x="335" y="891"/>
                </a:cubicBezTo>
                <a:cubicBezTo>
                  <a:pt x="332" y="891"/>
                  <a:pt x="329" y="890"/>
                  <a:pt x="327" y="890"/>
                </a:cubicBezTo>
                <a:cubicBezTo>
                  <a:pt x="326" y="890"/>
                  <a:pt x="326" y="890"/>
                  <a:pt x="326" y="890"/>
                </a:cubicBezTo>
                <a:cubicBezTo>
                  <a:pt x="326" y="890"/>
                  <a:pt x="326" y="890"/>
                  <a:pt x="326" y="890"/>
                </a:cubicBezTo>
                <a:cubicBezTo>
                  <a:pt x="324" y="890"/>
                  <a:pt x="322" y="890"/>
                  <a:pt x="321" y="890"/>
                </a:cubicBezTo>
                <a:cubicBezTo>
                  <a:pt x="320" y="890"/>
                  <a:pt x="320" y="890"/>
                  <a:pt x="320" y="890"/>
                </a:cubicBezTo>
                <a:cubicBezTo>
                  <a:pt x="320" y="890"/>
                  <a:pt x="319" y="890"/>
                  <a:pt x="319" y="890"/>
                </a:cubicBezTo>
                <a:cubicBezTo>
                  <a:pt x="319" y="890"/>
                  <a:pt x="319" y="890"/>
                  <a:pt x="318" y="890"/>
                </a:cubicBezTo>
                <a:close/>
                <a:moveTo>
                  <a:pt x="320" y="890"/>
                </a:moveTo>
                <a:cubicBezTo>
                  <a:pt x="320" y="890"/>
                  <a:pt x="320" y="890"/>
                  <a:pt x="320" y="890"/>
                </a:cubicBezTo>
                <a:cubicBezTo>
                  <a:pt x="320" y="891"/>
                  <a:pt x="320" y="891"/>
                  <a:pt x="320" y="891"/>
                </a:cubicBezTo>
                <a:cubicBezTo>
                  <a:pt x="320" y="891"/>
                  <a:pt x="320" y="890"/>
                  <a:pt x="320" y="890"/>
                </a:cubicBezTo>
                <a:cubicBezTo>
                  <a:pt x="320" y="890"/>
                  <a:pt x="320" y="890"/>
                  <a:pt x="320" y="890"/>
                </a:cubicBezTo>
                <a:close/>
                <a:moveTo>
                  <a:pt x="331" y="891"/>
                </a:moveTo>
                <a:cubicBezTo>
                  <a:pt x="331" y="891"/>
                  <a:pt x="331" y="891"/>
                  <a:pt x="331" y="891"/>
                </a:cubicBezTo>
                <a:cubicBezTo>
                  <a:pt x="332" y="891"/>
                  <a:pt x="333" y="891"/>
                  <a:pt x="334" y="891"/>
                </a:cubicBezTo>
                <a:cubicBezTo>
                  <a:pt x="334" y="891"/>
                  <a:pt x="334" y="892"/>
                  <a:pt x="334" y="892"/>
                </a:cubicBezTo>
                <a:cubicBezTo>
                  <a:pt x="328" y="894"/>
                  <a:pt x="326" y="902"/>
                  <a:pt x="325" y="908"/>
                </a:cubicBezTo>
                <a:cubicBezTo>
                  <a:pt x="325" y="908"/>
                  <a:pt x="325" y="908"/>
                  <a:pt x="325" y="908"/>
                </a:cubicBezTo>
                <a:cubicBezTo>
                  <a:pt x="325" y="908"/>
                  <a:pt x="325" y="908"/>
                  <a:pt x="324" y="908"/>
                </a:cubicBezTo>
                <a:cubicBezTo>
                  <a:pt x="326" y="903"/>
                  <a:pt x="328" y="897"/>
                  <a:pt x="331" y="891"/>
                </a:cubicBezTo>
                <a:close/>
                <a:moveTo>
                  <a:pt x="347" y="891"/>
                </a:moveTo>
                <a:cubicBezTo>
                  <a:pt x="346" y="891"/>
                  <a:pt x="345" y="891"/>
                  <a:pt x="345" y="891"/>
                </a:cubicBezTo>
                <a:cubicBezTo>
                  <a:pt x="345" y="891"/>
                  <a:pt x="344" y="891"/>
                  <a:pt x="344" y="891"/>
                </a:cubicBezTo>
                <a:cubicBezTo>
                  <a:pt x="344" y="891"/>
                  <a:pt x="344" y="891"/>
                  <a:pt x="344" y="891"/>
                </a:cubicBezTo>
                <a:cubicBezTo>
                  <a:pt x="344" y="891"/>
                  <a:pt x="343" y="891"/>
                  <a:pt x="343" y="891"/>
                </a:cubicBezTo>
                <a:cubicBezTo>
                  <a:pt x="344" y="891"/>
                  <a:pt x="346" y="890"/>
                  <a:pt x="347" y="890"/>
                </a:cubicBezTo>
                <a:cubicBezTo>
                  <a:pt x="347" y="890"/>
                  <a:pt x="347" y="890"/>
                  <a:pt x="347" y="890"/>
                </a:cubicBezTo>
                <a:cubicBezTo>
                  <a:pt x="347" y="890"/>
                  <a:pt x="347" y="891"/>
                  <a:pt x="347" y="891"/>
                </a:cubicBezTo>
                <a:close/>
                <a:moveTo>
                  <a:pt x="344" y="891"/>
                </a:moveTo>
                <a:cubicBezTo>
                  <a:pt x="342" y="893"/>
                  <a:pt x="341" y="894"/>
                  <a:pt x="339" y="896"/>
                </a:cubicBezTo>
                <a:cubicBezTo>
                  <a:pt x="340" y="895"/>
                  <a:pt x="340" y="893"/>
                  <a:pt x="341" y="891"/>
                </a:cubicBezTo>
                <a:cubicBezTo>
                  <a:pt x="342" y="891"/>
                  <a:pt x="343" y="891"/>
                  <a:pt x="344" y="891"/>
                </a:cubicBezTo>
                <a:close/>
                <a:moveTo>
                  <a:pt x="336" y="892"/>
                </a:moveTo>
                <a:cubicBezTo>
                  <a:pt x="336" y="892"/>
                  <a:pt x="335" y="892"/>
                  <a:pt x="335" y="892"/>
                </a:cubicBezTo>
                <a:cubicBezTo>
                  <a:pt x="335" y="891"/>
                  <a:pt x="335" y="891"/>
                  <a:pt x="336" y="891"/>
                </a:cubicBezTo>
                <a:cubicBezTo>
                  <a:pt x="336" y="891"/>
                  <a:pt x="337" y="891"/>
                  <a:pt x="337" y="891"/>
                </a:cubicBezTo>
                <a:cubicBezTo>
                  <a:pt x="337" y="891"/>
                  <a:pt x="336" y="891"/>
                  <a:pt x="336" y="892"/>
                </a:cubicBezTo>
                <a:cubicBezTo>
                  <a:pt x="336" y="892"/>
                  <a:pt x="336" y="892"/>
                  <a:pt x="336" y="892"/>
                </a:cubicBezTo>
                <a:close/>
                <a:moveTo>
                  <a:pt x="326" y="908"/>
                </a:moveTo>
                <a:cubicBezTo>
                  <a:pt x="327" y="903"/>
                  <a:pt x="329" y="896"/>
                  <a:pt x="334" y="893"/>
                </a:cubicBezTo>
                <a:cubicBezTo>
                  <a:pt x="333" y="896"/>
                  <a:pt x="332" y="899"/>
                  <a:pt x="331" y="902"/>
                </a:cubicBezTo>
                <a:cubicBezTo>
                  <a:pt x="331" y="903"/>
                  <a:pt x="332" y="903"/>
                  <a:pt x="332" y="902"/>
                </a:cubicBezTo>
                <a:cubicBezTo>
                  <a:pt x="333" y="899"/>
                  <a:pt x="334" y="896"/>
                  <a:pt x="335" y="893"/>
                </a:cubicBezTo>
                <a:cubicBezTo>
                  <a:pt x="335" y="893"/>
                  <a:pt x="335" y="893"/>
                  <a:pt x="335" y="892"/>
                </a:cubicBezTo>
                <a:cubicBezTo>
                  <a:pt x="336" y="892"/>
                  <a:pt x="336" y="892"/>
                  <a:pt x="336" y="892"/>
                </a:cubicBezTo>
                <a:cubicBezTo>
                  <a:pt x="336" y="892"/>
                  <a:pt x="336" y="893"/>
                  <a:pt x="336" y="892"/>
                </a:cubicBezTo>
                <a:cubicBezTo>
                  <a:pt x="337" y="892"/>
                  <a:pt x="338" y="892"/>
                  <a:pt x="339" y="891"/>
                </a:cubicBezTo>
                <a:cubicBezTo>
                  <a:pt x="339" y="892"/>
                  <a:pt x="339" y="892"/>
                  <a:pt x="339" y="892"/>
                </a:cubicBezTo>
                <a:cubicBezTo>
                  <a:pt x="339" y="894"/>
                  <a:pt x="338" y="897"/>
                  <a:pt x="338" y="899"/>
                </a:cubicBezTo>
                <a:cubicBezTo>
                  <a:pt x="336" y="902"/>
                  <a:pt x="334" y="905"/>
                  <a:pt x="333" y="908"/>
                </a:cubicBezTo>
                <a:cubicBezTo>
                  <a:pt x="330" y="908"/>
                  <a:pt x="328" y="908"/>
                  <a:pt x="326" y="908"/>
                </a:cubicBezTo>
                <a:cubicBezTo>
                  <a:pt x="326" y="908"/>
                  <a:pt x="326" y="908"/>
                  <a:pt x="326" y="908"/>
                </a:cubicBezTo>
                <a:close/>
                <a:moveTo>
                  <a:pt x="337" y="902"/>
                </a:moveTo>
                <a:cubicBezTo>
                  <a:pt x="337" y="904"/>
                  <a:pt x="337" y="906"/>
                  <a:pt x="337" y="908"/>
                </a:cubicBezTo>
                <a:cubicBezTo>
                  <a:pt x="336" y="908"/>
                  <a:pt x="335" y="908"/>
                  <a:pt x="334" y="908"/>
                </a:cubicBezTo>
                <a:cubicBezTo>
                  <a:pt x="335" y="906"/>
                  <a:pt x="336" y="904"/>
                  <a:pt x="337" y="902"/>
                </a:cubicBezTo>
                <a:close/>
                <a:moveTo>
                  <a:pt x="343" y="907"/>
                </a:moveTo>
                <a:cubicBezTo>
                  <a:pt x="344" y="908"/>
                  <a:pt x="344" y="908"/>
                  <a:pt x="344" y="907"/>
                </a:cubicBezTo>
                <a:cubicBezTo>
                  <a:pt x="344" y="906"/>
                  <a:pt x="344" y="905"/>
                  <a:pt x="345" y="904"/>
                </a:cubicBezTo>
                <a:cubicBezTo>
                  <a:pt x="346" y="900"/>
                  <a:pt x="346" y="895"/>
                  <a:pt x="348" y="891"/>
                </a:cubicBezTo>
                <a:cubicBezTo>
                  <a:pt x="348" y="891"/>
                  <a:pt x="349" y="891"/>
                  <a:pt x="350" y="891"/>
                </a:cubicBezTo>
                <a:cubicBezTo>
                  <a:pt x="350" y="892"/>
                  <a:pt x="349" y="892"/>
                  <a:pt x="349" y="892"/>
                </a:cubicBezTo>
                <a:cubicBezTo>
                  <a:pt x="346" y="893"/>
                  <a:pt x="345" y="904"/>
                  <a:pt x="345" y="905"/>
                </a:cubicBezTo>
                <a:cubicBezTo>
                  <a:pt x="345" y="906"/>
                  <a:pt x="346" y="906"/>
                  <a:pt x="346" y="905"/>
                </a:cubicBezTo>
                <a:cubicBezTo>
                  <a:pt x="346" y="903"/>
                  <a:pt x="346" y="901"/>
                  <a:pt x="347" y="899"/>
                </a:cubicBezTo>
                <a:cubicBezTo>
                  <a:pt x="347" y="898"/>
                  <a:pt x="348" y="895"/>
                  <a:pt x="349" y="893"/>
                </a:cubicBezTo>
                <a:cubicBezTo>
                  <a:pt x="349" y="894"/>
                  <a:pt x="349" y="896"/>
                  <a:pt x="348" y="896"/>
                </a:cubicBezTo>
                <a:cubicBezTo>
                  <a:pt x="348" y="900"/>
                  <a:pt x="347" y="903"/>
                  <a:pt x="346" y="906"/>
                </a:cubicBezTo>
                <a:cubicBezTo>
                  <a:pt x="345" y="907"/>
                  <a:pt x="346" y="907"/>
                  <a:pt x="347" y="906"/>
                </a:cubicBezTo>
                <a:cubicBezTo>
                  <a:pt x="348" y="904"/>
                  <a:pt x="348" y="901"/>
                  <a:pt x="349" y="899"/>
                </a:cubicBezTo>
                <a:cubicBezTo>
                  <a:pt x="349" y="897"/>
                  <a:pt x="350" y="895"/>
                  <a:pt x="350" y="893"/>
                </a:cubicBezTo>
                <a:cubicBezTo>
                  <a:pt x="350" y="894"/>
                  <a:pt x="351" y="893"/>
                  <a:pt x="351" y="892"/>
                </a:cubicBezTo>
                <a:cubicBezTo>
                  <a:pt x="351" y="892"/>
                  <a:pt x="350" y="892"/>
                  <a:pt x="350" y="892"/>
                </a:cubicBezTo>
                <a:cubicBezTo>
                  <a:pt x="350" y="892"/>
                  <a:pt x="351" y="892"/>
                  <a:pt x="351" y="891"/>
                </a:cubicBezTo>
                <a:cubicBezTo>
                  <a:pt x="354" y="891"/>
                  <a:pt x="357" y="892"/>
                  <a:pt x="360" y="892"/>
                </a:cubicBezTo>
                <a:cubicBezTo>
                  <a:pt x="360" y="892"/>
                  <a:pt x="360" y="892"/>
                  <a:pt x="360" y="893"/>
                </a:cubicBezTo>
                <a:cubicBezTo>
                  <a:pt x="360" y="898"/>
                  <a:pt x="359" y="902"/>
                  <a:pt x="359" y="907"/>
                </a:cubicBezTo>
                <a:cubicBezTo>
                  <a:pt x="354" y="907"/>
                  <a:pt x="349" y="907"/>
                  <a:pt x="343" y="908"/>
                </a:cubicBezTo>
                <a:cubicBezTo>
                  <a:pt x="343" y="907"/>
                  <a:pt x="343" y="907"/>
                  <a:pt x="343" y="907"/>
                </a:cubicBezTo>
                <a:close/>
                <a:moveTo>
                  <a:pt x="361" y="893"/>
                </a:moveTo>
                <a:cubicBezTo>
                  <a:pt x="361" y="893"/>
                  <a:pt x="361" y="892"/>
                  <a:pt x="362" y="892"/>
                </a:cubicBezTo>
                <a:cubicBezTo>
                  <a:pt x="366" y="892"/>
                  <a:pt x="370" y="892"/>
                  <a:pt x="374" y="892"/>
                </a:cubicBezTo>
                <a:cubicBezTo>
                  <a:pt x="373" y="896"/>
                  <a:pt x="373" y="901"/>
                  <a:pt x="373" y="906"/>
                </a:cubicBezTo>
                <a:cubicBezTo>
                  <a:pt x="373" y="907"/>
                  <a:pt x="374" y="907"/>
                  <a:pt x="374" y="906"/>
                </a:cubicBezTo>
                <a:cubicBezTo>
                  <a:pt x="374" y="902"/>
                  <a:pt x="374" y="898"/>
                  <a:pt x="374" y="894"/>
                </a:cubicBezTo>
                <a:cubicBezTo>
                  <a:pt x="374" y="894"/>
                  <a:pt x="374" y="893"/>
                  <a:pt x="374" y="892"/>
                </a:cubicBezTo>
                <a:cubicBezTo>
                  <a:pt x="379" y="892"/>
                  <a:pt x="384" y="892"/>
                  <a:pt x="388" y="891"/>
                </a:cubicBezTo>
                <a:cubicBezTo>
                  <a:pt x="388" y="897"/>
                  <a:pt x="388" y="902"/>
                  <a:pt x="388" y="907"/>
                </a:cubicBezTo>
                <a:cubicBezTo>
                  <a:pt x="379" y="907"/>
                  <a:pt x="369" y="907"/>
                  <a:pt x="360" y="907"/>
                </a:cubicBezTo>
                <a:cubicBezTo>
                  <a:pt x="360" y="902"/>
                  <a:pt x="361" y="898"/>
                  <a:pt x="361" y="893"/>
                </a:cubicBezTo>
                <a:close/>
                <a:moveTo>
                  <a:pt x="362" y="886"/>
                </a:moveTo>
                <a:cubicBezTo>
                  <a:pt x="366" y="885"/>
                  <a:pt x="370" y="885"/>
                  <a:pt x="374" y="885"/>
                </a:cubicBezTo>
                <a:cubicBezTo>
                  <a:pt x="374" y="887"/>
                  <a:pt x="374" y="889"/>
                  <a:pt x="374" y="891"/>
                </a:cubicBezTo>
                <a:cubicBezTo>
                  <a:pt x="374" y="891"/>
                  <a:pt x="374" y="891"/>
                  <a:pt x="374" y="891"/>
                </a:cubicBezTo>
                <a:cubicBezTo>
                  <a:pt x="370" y="891"/>
                  <a:pt x="366" y="891"/>
                  <a:pt x="362" y="891"/>
                </a:cubicBezTo>
                <a:cubicBezTo>
                  <a:pt x="362" y="890"/>
                  <a:pt x="362" y="889"/>
                  <a:pt x="362" y="887"/>
                </a:cubicBezTo>
                <a:cubicBezTo>
                  <a:pt x="362" y="887"/>
                  <a:pt x="362" y="886"/>
                  <a:pt x="362" y="886"/>
                </a:cubicBezTo>
                <a:close/>
                <a:moveTo>
                  <a:pt x="362" y="882"/>
                </a:moveTo>
                <a:cubicBezTo>
                  <a:pt x="362" y="883"/>
                  <a:pt x="362" y="883"/>
                  <a:pt x="362" y="883"/>
                </a:cubicBezTo>
                <a:cubicBezTo>
                  <a:pt x="358" y="883"/>
                  <a:pt x="355" y="883"/>
                  <a:pt x="352" y="883"/>
                </a:cubicBezTo>
                <a:cubicBezTo>
                  <a:pt x="355" y="883"/>
                  <a:pt x="358" y="883"/>
                  <a:pt x="362" y="882"/>
                </a:cubicBezTo>
                <a:close/>
                <a:moveTo>
                  <a:pt x="362" y="883"/>
                </a:moveTo>
                <a:cubicBezTo>
                  <a:pt x="362" y="883"/>
                  <a:pt x="363" y="883"/>
                  <a:pt x="363" y="883"/>
                </a:cubicBezTo>
                <a:cubicBezTo>
                  <a:pt x="363" y="883"/>
                  <a:pt x="362" y="883"/>
                  <a:pt x="362" y="883"/>
                </a:cubicBezTo>
                <a:cubicBezTo>
                  <a:pt x="362" y="883"/>
                  <a:pt x="362" y="883"/>
                  <a:pt x="362" y="883"/>
                </a:cubicBezTo>
                <a:close/>
                <a:moveTo>
                  <a:pt x="374" y="884"/>
                </a:moveTo>
                <a:cubicBezTo>
                  <a:pt x="370" y="884"/>
                  <a:pt x="366" y="884"/>
                  <a:pt x="362" y="884"/>
                </a:cubicBezTo>
                <a:cubicBezTo>
                  <a:pt x="362" y="884"/>
                  <a:pt x="362" y="884"/>
                  <a:pt x="362" y="884"/>
                </a:cubicBezTo>
                <a:cubicBezTo>
                  <a:pt x="366" y="884"/>
                  <a:pt x="370" y="884"/>
                  <a:pt x="374" y="884"/>
                </a:cubicBezTo>
                <a:close/>
                <a:moveTo>
                  <a:pt x="500" y="880"/>
                </a:moveTo>
                <a:cubicBezTo>
                  <a:pt x="500" y="880"/>
                  <a:pt x="500" y="880"/>
                  <a:pt x="501" y="880"/>
                </a:cubicBezTo>
                <a:cubicBezTo>
                  <a:pt x="501" y="880"/>
                  <a:pt x="501" y="881"/>
                  <a:pt x="501" y="881"/>
                </a:cubicBezTo>
                <a:cubicBezTo>
                  <a:pt x="499" y="882"/>
                  <a:pt x="497" y="882"/>
                  <a:pt x="494" y="882"/>
                </a:cubicBezTo>
                <a:cubicBezTo>
                  <a:pt x="494" y="882"/>
                  <a:pt x="494" y="881"/>
                  <a:pt x="494" y="881"/>
                </a:cubicBezTo>
                <a:cubicBezTo>
                  <a:pt x="494" y="881"/>
                  <a:pt x="493" y="881"/>
                  <a:pt x="493" y="881"/>
                </a:cubicBezTo>
                <a:cubicBezTo>
                  <a:pt x="493" y="881"/>
                  <a:pt x="493" y="881"/>
                  <a:pt x="493" y="881"/>
                </a:cubicBezTo>
                <a:cubicBezTo>
                  <a:pt x="493" y="881"/>
                  <a:pt x="493" y="881"/>
                  <a:pt x="493" y="881"/>
                </a:cubicBezTo>
                <a:cubicBezTo>
                  <a:pt x="493" y="881"/>
                  <a:pt x="493" y="881"/>
                  <a:pt x="493" y="882"/>
                </a:cubicBezTo>
                <a:cubicBezTo>
                  <a:pt x="493" y="882"/>
                  <a:pt x="493" y="882"/>
                  <a:pt x="493" y="882"/>
                </a:cubicBezTo>
                <a:cubicBezTo>
                  <a:pt x="493" y="882"/>
                  <a:pt x="493" y="882"/>
                  <a:pt x="493" y="882"/>
                </a:cubicBezTo>
                <a:cubicBezTo>
                  <a:pt x="492" y="881"/>
                  <a:pt x="492" y="881"/>
                  <a:pt x="492" y="880"/>
                </a:cubicBezTo>
                <a:cubicBezTo>
                  <a:pt x="494" y="880"/>
                  <a:pt x="497" y="880"/>
                  <a:pt x="499" y="880"/>
                </a:cubicBezTo>
                <a:cubicBezTo>
                  <a:pt x="499" y="880"/>
                  <a:pt x="500" y="881"/>
                  <a:pt x="500" y="881"/>
                </a:cubicBezTo>
                <a:cubicBezTo>
                  <a:pt x="500" y="881"/>
                  <a:pt x="501" y="881"/>
                  <a:pt x="500" y="881"/>
                </a:cubicBezTo>
                <a:cubicBezTo>
                  <a:pt x="500" y="881"/>
                  <a:pt x="500" y="880"/>
                  <a:pt x="500" y="880"/>
                </a:cubicBezTo>
                <a:close/>
                <a:moveTo>
                  <a:pt x="528" y="893"/>
                </a:moveTo>
                <a:cubicBezTo>
                  <a:pt x="529" y="893"/>
                  <a:pt x="529" y="893"/>
                  <a:pt x="530" y="893"/>
                </a:cubicBezTo>
                <a:cubicBezTo>
                  <a:pt x="530" y="895"/>
                  <a:pt x="530" y="896"/>
                  <a:pt x="528" y="893"/>
                </a:cubicBezTo>
                <a:close/>
                <a:moveTo>
                  <a:pt x="524" y="894"/>
                </a:moveTo>
                <a:cubicBezTo>
                  <a:pt x="525" y="894"/>
                  <a:pt x="525" y="894"/>
                  <a:pt x="526" y="893"/>
                </a:cubicBezTo>
                <a:cubicBezTo>
                  <a:pt x="527" y="898"/>
                  <a:pt x="525" y="896"/>
                  <a:pt x="524" y="894"/>
                </a:cubicBezTo>
                <a:close/>
                <a:moveTo>
                  <a:pt x="519" y="896"/>
                </a:moveTo>
                <a:cubicBezTo>
                  <a:pt x="519" y="896"/>
                  <a:pt x="518" y="896"/>
                  <a:pt x="518" y="896"/>
                </a:cubicBezTo>
                <a:cubicBezTo>
                  <a:pt x="519" y="895"/>
                  <a:pt x="520" y="895"/>
                  <a:pt x="521" y="895"/>
                </a:cubicBezTo>
                <a:cubicBezTo>
                  <a:pt x="522" y="897"/>
                  <a:pt x="521" y="900"/>
                  <a:pt x="519" y="896"/>
                </a:cubicBezTo>
                <a:close/>
                <a:moveTo>
                  <a:pt x="518" y="895"/>
                </a:moveTo>
                <a:cubicBezTo>
                  <a:pt x="517" y="894"/>
                  <a:pt x="517" y="893"/>
                  <a:pt x="517" y="892"/>
                </a:cubicBezTo>
                <a:cubicBezTo>
                  <a:pt x="516" y="890"/>
                  <a:pt x="516" y="889"/>
                  <a:pt x="516" y="887"/>
                </a:cubicBezTo>
                <a:cubicBezTo>
                  <a:pt x="517" y="887"/>
                  <a:pt x="518" y="887"/>
                  <a:pt x="519" y="887"/>
                </a:cubicBezTo>
                <a:cubicBezTo>
                  <a:pt x="519" y="887"/>
                  <a:pt x="520" y="887"/>
                  <a:pt x="520" y="887"/>
                </a:cubicBezTo>
                <a:cubicBezTo>
                  <a:pt x="520" y="888"/>
                  <a:pt x="520" y="889"/>
                  <a:pt x="521" y="890"/>
                </a:cubicBezTo>
                <a:cubicBezTo>
                  <a:pt x="521" y="891"/>
                  <a:pt x="521" y="892"/>
                  <a:pt x="521" y="894"/>
                </a:cubicBezTo>
                <a:cubicBezTo>
                  <a:pt x="520" y="894"/>
                  <a:pt x="519" y="894"/>
                  <a:pt x="518" y="895"/>
                </a:cubicBezTo>
                <a:close/>
                <a:moveTo>
                  <a:pt x="517" y="895"/>
                </a:moveTo>
                <a:cubicBezTo>
                  <a:pt x="517" y="895"/>
                  <a:pt x="517" y="895"/>
                  <a:pt x="517" y="895"/>
                </a:cubicBezTo>
                <a:cubicBezTo>
                  <a:pt x="517" y="895"/>
                  <a:pt x="517" y="895"/>
                  <a:pt x="517" y="895"/>
                </a:cubicBezTo>
                <a:cubicBezTo>
                  <a:pt x="517" y="895"/>
                  <a:pt x="517" y="895"/>
                  <a:pt x="517" y="895"/>
                </a:cubicBezTo>
                <a:close/>
                <a:moveTo>
                  <a:pt x="500" y="883"/>
                </a:moveTo>
                <a:cubicBezTo>
                  <a:pt x="498" y="883"/>
                  <a:pt x="499" y="887"/>
                  <a:pt x="499" y="888"/>
                </a:cubicBezTo>
                <a:cubicBezTo>
                  <a:pt x="499" y="888"/>
                  <a:pt x="499" y="888"/>
                  <a:pt x="499" y="889"/>
                </a:cubicBezTo>
                <a:cubicBezTo>
                  <a:pt x="499" y="889"/>
                  <a:pt x="498" y="889"/>
                  <a:pt x="497" y="889"/>
                </a:cubicBezTo>
                <a:cubicBezTo>
                  <a:pt x="497" y="889"/>
                  <a:pt x="497" y="889"/>
                  <a:pt x="497" y="889"/>
                </a:cubicBezTo>
                <a:cubicBezTo>
                  <a:pt x="496" y="888"/>
                  <a:pt x="496" y="887"/>
                  <a:pt x="496" y="886"/>
                </a:cubicBezTo>
                <a:cubicBezTo>
                  <a:pt x="496" y="886"/>
                  <a:pt x="496" y="886"/>
                  <a:pt x="496" y="886"/>
                </a:cubicBezTo>
                <a:cubicBezTo>
                  <a:pt x="495" y="885"/>
                  <a:pt x="495" y="885"/>
                  <a:pt x="495" y="885"/>
                </a:cubicBezTo>
                <a:cubicBezTo>
                  <a:pt x="495" y="884"/>
                  <a:pt x="495" y="883"/>
                  <a:pt x="495" y="883"/>
                </a:cubicBezTo>
                <a:cubicBezTo>
                  <a:pt x="497" y="883"/>
                  <a:pt x="499" y="882"/>
                  <a:pt x="501" y="882"/>
                </a:cubicBezTo>
                <a:cubicBezTo>
                  <a:pt x="502" y="884"/>
                  <a:pt x="503" y="886"/>
                  <a:pt x="503" y="888"/>
                </a:cubicBezTo>
                <a:cubicBezTo>
                  <a:pt x="503" y="888"/>
                  <a:pt x="503" y="888"/>
                  <a:pt x="503" y="888"/>
                </a:cubicBezTo>
                <a:cubicBezTo>
                  <a:pt x="503" y="888"/>
                  <a:pt x="502" y="888"/>
                  <a:pt x="501" y="888"/>
                </a:cubicBezTo>
                <a:cubicBezTo>
                  <a:pt x="500" y="886"/>
                  <a:pt x="500" y="884"/>
                  <a:pt x="499" y="884"/>
                </a:cubicBezTo>
                <a:cubicBezTo>
                  <a:pt x="500" y="884"/>
                  <a:pt x="500" y="883"/>
                  <a:pt x="500" y="883"/>
                </a:cubicBezTo>
                <a:close/>
                <a:moveTo>
                  <a:pt x="500" y="890"/>
                </a:moveTo>
                <a:cubicBezTo>
                  <a:pt x="500" y="890"/>
                  <a:pt x="500" y="890"/>
                  <a:pt x="500" y="891"/>
                </a:cubicBezTo>
                <a:cubicBezTo>
                  <a:pt x="500" y="890"/>
                  <a:pt x="500" y="890"/>
                  <a:pt x="500" y="890"/>
                </a:cubicBezTo>
                <a:close/>
                <a:moveTo>
                  <a:pt x="418" y="885"/>
                </a:moveTo>
                <a:cubicBezTo>
                  <a:pt x="423" y="885"/>
                  <a:pt x="428" y="885"/>
                  <a:pt x="433" y="885"/>
                </a:cubicBezTo>
                <a:cubicBezTo>
                  <a:pt x="433" y="886"/>
                  <a:pt x="433" y="887"/>
                  <a:pt x="433" y="889"/>
                </a:cubicBezTo>
                <a:cubicBezTo>
                  <a:pt x="428" y="889"/>
                  <a:pt x="423" y="890"/>
                  <a:pt x="418" y="890"/>
                </a:cubicBezTo>
                <a:cubicBezTo>
                  <a:pt x="418" y="888"/>
                  <a:pt x="418" y="886"/>
                  <a:pt x="418" y="885"/>
                </a:cubicBezTo>
                <a:close/>
                <a:moveTo>
                  <a:pt x="434" y="885"/>
                </a:moveTo>
                <a:cubicBezTo>
                  <a:pt x="439" y="885"/>
                  <a:pt x="444" y="885"/>
                  <a:pt x="450" y="885"/>
                </a:cubicBezTo>
                <a:cubicBezTo>
                  <a:pt x="449" y="886"/>
                  <a:pt x="449" y="886"/>
                  <a:pt x="449" y="887"/>
                </a:cubicBezTo>
                <a:cubicBezTo>
                  <a:pt x="445" y="888"/>
                  <a:pt x="440" y="888"/>
                  <a:pt x="436" y="888"/>
                </a:cubicBezTo>
                <a:cubicBezTo>
                  <a:pt x="435" y="889"/>
                  <a:pt x="435" y="889"/>
                  <a:pt x="434" y="889"/>
                </a:cubicBezTo>
                <a:cubicBezTo>
                  <a:pt x="434" y="887"/>
                  <a:pt x="434" y="886"/>
                  <a:pt x="434" y="885"/>
                </a:cubicBezTo>
                <a:close/>
                <a:moveTo>
                  <a:pt x="451" y="885"/>
                </a:moveTo>
                <a:cubicBezTo>
                  <a:pt x="452" y="885"/>
                  <a:pt x="453" y="885"/>
                  <a:pt x="454" y="885"/>
                </a:cubicBezTo>
                <a:cubicBezTo>
                  <a:pt x="457" y="885"/>
                  <a:pt x="460" y="885"/>
                  <a:pt x="463" y="884"/>
                </a:cubicBezTo>
                <a:cubicBezTo>
                  <a:pt x="463" y="885"/>
                  <a:pt x="463" y="885"/>
                  <a:pt x="463" y="886"/>
                </a:cubicBezTo>
                <a:cubicBezTo>
                  <a:pt x="459" y="886"/>
                  <a:pt x="455" y="887"/>
                  <a:pt x="450" y="887"/>
                </a:cubicBezTo>
                <a:cubicBezTo>
                  <a:pt x="450" y="886"/>
                  <a:pt x="450" y="885"/>
                  <a:pt x="451" y="885"/>
                </a:cubicBezTo>
                <a:close/>
                <a:moveTo>
                  <a:pt x="464" y="884"/>
                </a:moveTo>
                <a:cubicBezTo>
                  <a:pt x="469" y="884"/>
                  <a:pt x="473" y="884"/>
                  <a:pt x="477" y="884"/>
                </a:cubicBezTo>
                <a:cubicBezTo>
                  <a:pt x="477" y="884"/>
                  <a:pt x="477" y="884"/>
                  <a:pt x="478" y="884"/>
                </a:cubicBezTo>
                <a:cubicBezTo>
                  <a:pt x="473" y="885"/>
                  <a:pt x="469" y="885"/>
                  <a:pt x="464" y="886"/>
                </a:cubicBezTo>
                <a:cubicBezTo>
                  <a:pt x="464" y="885"/>
                  <a:pt x="464" y="885"/>
                  <a:pt x="464" y="884"/>
                </a:cubicBezTo>
                <a:close/>
                <a:moveTo>
                  <a:pt x="478" y="884"/>
                </a:moveTo>
                <a:cubicBezTo>
                  <a:pt x="482" y="883"/>
                  <a:pt x="486" y="883"/>
                  <a:pt x="490" y="883"/>
                </a:cubicBezTo>
                <a:cubicBezTo>
                  <a:pt x="486" y="883"/>
                  <a:pt x="482" y="884"/>
                  <a:pt x="479" y="884"/>
                </a:cubicBezTo>
                <a:cubicBezTo>
                  <a:pt x="479" y="884"/>
                  <a:pt x="478" y="884"/>
                  <a:pt x="478" y="884"/>
                </a:cubicBezTo>
                <a:close/>
                <a:moveTo>
                  <a:pt x="539" y="882"/>
                </a:moveTo>
                <a:cubicBezTo>
                  <a:pt x="539" y="881"/>
                  <a:pt x="538" y="882"/>
                  <a:pt x="538" y="882"/>
                </a:cubicBezTo>
                <a:cubicBezTo>
                  <a:pt x="538" y="883"/>
                  <a:pt x="539" y="884"/>
                  <a:pt x="539" y="885"/>
                </a:cubicBezTo>
                <a:cubicBezTo>
                  <a:pt x="538" y="885"/>
                  <a:pt x="537" y="885"/>
                  <a:pt x="536" y="885"/>
                </a:cubicBezTo>
                <a:cubicBezTo>
                  <a:pt x="536" y="884"/>
                  <a:pt x="535" y="883"/>
                  <a:pt x="535" y="883"/>
                </a:cubicBezTo>
                <a:cubicBezTo>
                  <a:pt x="535" y="882"/>
                  <a:pt x="534" y="883"/>
                  <a:pt x="534" y="883"/>
                </a:cubicBezTo>
                <a:cubicBezTo>
                  <a:pt x="534" y="884"/>
                  <a:pt x="535" y="884"/>
                  <a:pt x="535" y="885"/>
                </a:cubicBezTo>
                <a:cubicBezTo>
                  <a:pt x="533" y="885"/>
                  <a:pt x="532" y="885"/>
                  <a:pt x="530" y="885"/>
                </a:cubicBezTo>
                <a:cubicBezTo>
                  <a:pt x="529" y="884"/>
                  <a:pt x="529" y="882"/>
                  <a:pt x="528" y="881"/>
                </a:cubicBezTo>
                <a:cubicBezTo>
                  <a:pt x="528" y="880"/>
                  <a:pt x="527" y="881"/>
                  <a:pt x="527" y="881"/>
                </a:cubicBezTo>
                <a:cubicBezTo>
                  <a:pt x="527" y="882"/>
                  <a:pt x="528" y="883"/>
                  <a:pt x="528" y="885"/>
                </a:cubicBezTo>
                <a:cubicBezTo>
                  <a:pt x="527" y="885"/>
                  <a:pt x="526" y="885"/>
                  <a:pt x="525" y="885"/>
                </a:cubicBezTo>
                <a:cubicBezTo>
                  <a:pt x="524" y="885"/>
                  <a:pt x="524" y="884"/>
                  <a:pt x="524" y="884"/>
                </a:cubicBezTo>
                <a:cubicBezTo>
                  <a:pt x="524" y="883"/>
                  <a:pt x="523" y="883"/>
                  <a:pt x="523" y="884"/>
                </a:cubicBezTo>
                <a:cubicBezTo>
                  <a:pt x="523" y="884"/>
                  <a:pt x="523" y="885"/>
                  <a:pt x="523" y="885"/>
                </a:cubicBezTo>
                <a:cubicBezTo>
                  <a:pt x="523" y="885"/>
                  <a:pt x="522" y="885"/>
                  <a:pt x="521" y="885"/>
                </a:cubicBezTo>
                <a:cubicBezTo>
                  <a:pt x="520" y="884"/>
                  <a:pt x="520" y="882"/>
                  <a:pt x="520" y="880"/>
                </a:cubicBezTo>
                <a:cubicBezTo>
                  <a:pt x="522" y="880"/>
                  <a:pt x="525" y="880"/>
                  <a:pt x="528" y="880"/>
                </a:cubicBezTo>
                <a:cubicBezTo>
                  <a:pt x="533" y="880"/>
                  <a:pt x="537" y="880"/>
                  <a:pt x="541" y="880"/>
                </a:cubicBezTo>
                <a:cubicBezTo>
                  <a:pt x="542" y="881"/>
                  <a:pt x="542" y="883"/>
                  <a:pt x="543" y="885"/>
                </a:cubicBezTo>
                <a:cubicBezTo>
                  <a:pt x="543" y="885"/>
                  <a:pt x="543" y="885"/>
                  <a:pt x="543" y="886"/>
                </a:cubicBezTo>
                <a:cubicBezTo>
                  <a:pt x="542" y="885"/>
                  <a:pt x="541" y="885"/>
                  <a:pt x="540" y="885"/>
                </a:cubicBezTo>
                <a:cubicBezTo>
                  <a:pt x="540" y="884"/>
                  <a:pt x="540" y="883"/>
                  <a:pt x="539" y="882"/>
                </a:cubicBezTo>
                <a:close/>
                <a:moveTo>
                  <a:pt x="529" y="885"/>
                </a:moveTo>
                <a:cubicBezTo>
                  <a:pt x="529" y="885"/>
                  <a:pt x="529" y="885"/>
                  <a:pt x="529" y="885"/>
                </a:cubicBezTo>
                <a:cubicBezTo>
                  <a:pt x="529" y="884"/>
                  <a:pt x="529" y="884"/>
                  <a:pt x="528" y="883"/>
                </a:cubicBezTo>
                <a:cubicBezTo>
                  <a:pt x="529" y="884"/>
                  <a:pt x="529" y="884"/>
                  <a:pt x="529" y="885"/>
                </a:cubicBezTo>
                <a:close/>
                <a:moveTo>
                  <a:pt x="504" y="888"/>
                </a:moveTo>
                <a:cubicBezTo>
                  <a:pt x="505" y="887"/>
                  <a:pt x="505" y="887"/>
                  <a:pt x="505" y="887"/>
                </a:cubicBezTo>
                <a:cubicBezTo>
                  <a:pt x="504" y="885"/>
                  <a:pt x="504" y="886"/>
                  <a:pt x="504" y="888"/>
                </a:cubicBezTo>
                <a:cubicBezTo>
                  <a:pt x="503" y="886"/>
                  <a:pt x="502" y="884"/>
                  <a:pt x="502" y="882"/>
                </a:cubicBezTo>
                <a:cubicBezTo>
                  <a:pt x="507" y="882"/>
                  <a:pt x="513" y="881"/>
                  <a:pt x="518" y="881"/>
                </a:cubicBezTo>
                <a:cubicBezTo>
                  <a:pt x="519" y="882"/>
                  <a:pt x="519" y="884"/>
                  <a:pt x="519" y="886"/>
                </a:cubicBezTo>
                <a:cubicBezTo>
                  <a:pt x="518" y="886"/>
                  <a:pt x="517" y="886"/>
                  <a:pt x="515" y="886"/>
                </a:cubicBezTo>
                <a:cubicBezTo>
                  <a:pt x="515" y="885"/>
                  <a:pt x="515" y="883"/>
                  <a:pt x="514" y="882"/>
                </a:cubicBezTo>
                <a:cubicBezTo>
                  <a:pt x="514" y="881"/>
                  <a:pt x="513" y="882"/>
                  <a:pt x="513" y="882"/>
                </a:cubicBezTo>
                <a:cubicBezTo>
                  <a:pt x="513" y="884"/>
                  <a:pt x="514" y="885"/>
                  <a:pt x="514" y="886"/>
                </a:cubicBezTo>
                <a:cubicBezTo>
                  <a:pt x="511" y="887"/>
                  <a:pt x="508" y="887"/>
                  <a:pt x="505" y="888"/>
                </a:cubicBezTo>
                <a:cubicBezTo>
                  <a:pt x="505" y="888"/>
                  <a:pt x="505" y="888"/>
                  <a:pt x="504" y="888"/>
                </a:cubicBezTo>
                <a:close/>
                <a:moveTo>
                  <a:pt x="522" y="893"/>
                </a:moveTo>
                <a:cubicBezTo>
                  <a:pt x="522" y="893"/>
                  <a:pt x="522" y="893"/>
                  <a:pt x="522" y="893"/>
                </a:cubicBezTo>
                <a:cubicBezTo>
                  <a:pt x="522" y="893"/>
                  <a:pt x="522" y="893"/>
                  <a:pt x="522" y="893"/>
                </a:cubicBezTo>
                <a:cubicBezTo>
                  <a:pt x="522" y="893"/>
                  <a:pt x="522" y="893"/>
                  <a:pt x="522" y="893"/>
                </a:cubicBezTo>
                <a:close/>
                <a:moveTo>
                  <a:pt x="523" y="892"/>
                </a:moveTo>
                <a:cubicBezTo>
                  <a:pt x="522" y="891"/>
                  <a:pt x="522" y="891"/>
                  <a:pt x="522" y="890"/>
                </a:cubicBezTo>
                <a:cubicBezTo>
                  <a:pt x="522" y="889"/>
                  <a:pt x="521" y="888"/>
                  <a:pt x="521" y="886"/>
                </a:cubicBezTo>
                <a:cubicBezTo>
                  <a:pt x="522" y="886"/>
                  <a:pt x="523" y="886"/>
                  <a:pt x="524" y="886"/>
                </a:cubicBezTo>
                <a:cubicBezTo>
                  <a:pt x="524" y="888"/>
                  <a:pt x="525" y="890"/>
                  <a:pt x="526" y="891"/>
                </a:cubicBezTo>
                <a:cubicBezTo>
                  <a:pt x="526" y="892"/>
                  <a:pt x="526" y="892"/>
                  <a:pt x="526" y="892"/>
                </a:cubicBezTo>
                <a:cubicBezTo>
                  <a:pt x="525" y="893"/>
                  <a:pt x="524" y="893"/>
                  <a:pt x="523" y="893"/>
                </a:cubicBezTo>
                <a:cubicBezTo>
                  <a:pt x="523" y="892"/>
                  <a:pt x="523" y="892"/>
                  <a:pt x="523" y="892"/>
                </a:cubicBezTo>
                <a:close/>
                <a:moveTo>
                  <a:pt x="527" y="892"/>
                </a:moveTo>
                <a:cubicBezTo>
                  <a:pt x="527" y="892"/>
                  <a:pt x="527" y="892"/>
                  <a:pt x="526" y="891"/>
                </a:cubicBezTo>
                <a:cubicBezTo>
                  <a:pt x="526" y="890"/>
                  <a:pt x="526" y="888"/>
                  <a:pt x="525" y="886"/>
                </a:cubicBezTo>
                <a:cubicBezTo>
                  <a:pt x="526" y="886"/>
                  <a:pt x="527" y="886"/>
                  <a:pt x="529" y="886"/>
                </a:cubicBezTo>
                <a:cubicBezTo>
                  <a:pt x="529" y="888"/>
                  <a:pt x="530" y="890"/>
                  <a:pt x="530" y="892"/>
                </a:cubicBezTo>
                <a:cubicBezTo>
                  <a:pt x="529" y="892"/>
                  <a:pt x="528" y="892"/>
                  <a:pt x="527" y="892"/>
                </a:cubicBezTo>
                <a:close/>
                <a:moveTo>
                  <a:pt x="529" y="886"/>
                </a:moveTo>
                <a:cubicBezTo>
                  <a:pt x="530" y="886"/>
                  <a:pt x="530" y="886"/>
                  <a:pt x="530" y="886"/>
                </a:cubicBezTo>
                <a:cubicBezTo>
                  <a:pt x="531" y="888"/>
                  <a:pt x="532" y="890"/>
                  <a:pt x="533" y="891"/>
                </a:cubicBezTo>
                <a:cubicBezTo>
                  <a:pt x="532" y="891"/>
                  <a:pt x="532" y="891"/>
                  <a:pt x="531" y="892"/>
                </a:cubicBezTo>
                <a:cubicBezTo>
                  <a:pt x="531" y="890"/>
                  <a:pt x="530" y="888"/>
                  <a:pt x="529" y="886"/>
                </a:cubicBezTo>
                <a:close/>
                <a:moveTo>
                  <a:pt x="532" y="889"/>
                </a:moveTo>
                <a:cubicBezTo>
                  <a:pt x="532" y="888"/>
                  <a:pt x="531" y="887"/>
                  <a:pt x="531" y="886"/>
                </a:cubicBezTo>
                <a:cubicBezTo>
                  <a:pt x="532" y="886"/>
                  <a:pt x="534" y="886"/>
                  <a:pt x="535" y="886"/>
                </a:cubicBezTo>
                <a:cubicBezTo>
                  <a:pt x="536" y="888"/>
                  <a:pt x="537" y="890"/>
                  <a:pt x="537" y="892"/>
                </a:cubicBezTo>
                <a:cubicBezTo>
                  <a:pt x="536" y="891"/>
                  <a:pt x="535" y="891"/>
                  <a:pt x="534" y="891"/>
                </a:cubicBezTo>
                <a:cubicBezTo>
                  <a:pt x="533" y="891"/>
                  <a:pt x="533" y="890"/>
                  <a:pt x="532" y="889"/>
                </a:cubicBezTo>
                <a:close/>
                <a:moveTo>
                  <a:pt x="536" y="892"/>
                </a:moveTo>
                <a:cubicBezTo>
                  <a:pt x="536" y="893"/>
                  <a:pt x="535" y="893"/>
                  <a:pt x="535" y="893"/>
                </a:cubicBezTo>
                <a:cubicBezTo>
                  <a:pt x="535" y="892"/>
                  <a:pt x="534" y="892"/>
                  <a:pt x="534" y="892"/>
                </a:cubicBezTo>
                <a:cubicBezTo>
                  <a:pt x="535" y="892"/>
                  <a:pt x="536" y="892"/>
                  <a:pt x="536" y="892"/>
                </a:cubicBezTo>
                <a:close/>
                <a:moveTo>
                  <a:pt x="539" y="892"/>
                </a:moveTo>
                <a:cubicBezTo>
                  <a:pt x="539" y="891"/>
                  <a:pt x="538" y="891"/>
                  <a:pt x="538" y="890"/>
                </a:cubicBezTo>
                <a:cubicBezTo>
                  <a:pt x="538" y="889"/>
                  <a:pt x="537" y="887"/>
                  <a:pt x="537" y="886"/>
                </a:cubicBezTo>
                <a:cubicBezTo>
                  <a:pt x="538" y="886"/>
                  <a:pt x="538" y="886"/>
                  <a:pt x="539" y="886"/>
                </a:cubicBezTo>
                <a:cubicBezTo>
                  <a:pt x="540" y="888"/>
                  <a:pt x="540" y="889"/>
                  <a:pt x="541" y="891"/>
                </a:cubicBezTo>
                <a:cubicBezTo>
                  <a:pt x="541" y="891"/>
                  <a:pt x="541" y="892"/>
                  <a:pt x="541" y="892"/>
                </a:cubicBezTo>
                <a:cubicBezTo>
                  <a:pt x="540" y="892"/>
                  <a:pt x="540" y="892"/>
                  <a:pt x="539" y="892"/>
                </a:cubicBezTo>
                <a:close/>
                <a:moveTo>
                  <a:pt x="541" y="894"/>
                </a:moveTo>
                <a:cubicBezTo>
                  <a:pt x="541" y="894"/>
                  <a:pt x="541" y="895"/>
                  <a:pt x="541" y="895"/>
                </a:cubicBezTo>
                <a:cubicBezTo>
                  <a:pt x="541" y="896"/>
                  <a:pt x="540" y="895"/>
                  <a:pt x="539" y="893"/>
                </a:cubicBezTo>
                <a:cubicBezTo>
                  <a:pt x="540" y="893"/>
                  <a:pt x="540" y="893"/>
                  <a:pt x="541" y="894"/>
                </a:cubicBezTo>
                <a:close/>
                <a:moveTo>
                  <a:pt x="543" y="893"/>
                </a:moveTo>
                <a:cubicBezTo>
                  <a:pt x="543" y="893"/>
                  <a:pt x="543" y="893"/>
                  <a:pt x="543" y="893"/>
                </a:cubicBezTo>
                <a:cubicBezTo>
                  <a:pt x="542" y="892"/>
                  <a:pt x="542" y="891"/>
                  <a:pt x="541" y="890"/>
                </a:cubicBezTo>
                <a:cubicBezTo>
                  <a:pt x="541" y="889"/>
                  <a:pt x="541" y="887"/>
                  <a:pt x="541" y="886"/>
                </a:cubicBezTo>
                <a:cubicBezTo>
                  <a:pt x="541" y="886"/>
                  <a:pt x="542" y="886"/>
                  <a:pt x="543" y="887"/>
                </a:cubicBezTo>
                <a:cubicBezTo>
                  <a:pt x="543" y="888"/>
                  <a:pt x="544" y="889"/>
                  <a:pt x="544" y="889"/>
                </a:cubicBezTo>
                <a:cubicBezTo>
                  <a:pt x="546" y="893"/>
                  <a:pt x="546" y="895"/>
                  <a:pt x="543" y="894"/>
                </a:cubicBezTo>
                <a:cubicBezTo>
                  <a:pt x="543" y="894"/>
                  <a:pt x="543" y="893"/>
                  <a:pt x="543" y="893"/>
                </a:cubicBezTo>
                <a:close/>
                <a:moveTo>
                  <a:pt x="519" y="880"/>
                </a:moveTo>
                <a:cubicBezTo>
                  <a:pt x="519" y="880"/>
                  <a:pt x="519" y="880"/>
                  <a:pt x="519" y="879"/>
                </a:cubicBezTo>
                <a:cubicBezTo>
                  <a:pt x="520" y="879"/>
                  <a:pt x="522" y="879"/>
                  <a:pt x="523" y="879"/>
                </a:cubicBezTo>
                <a:cubicBezTo>
                  <a:pt x="522" y="880"/>
                  <a:pt x="521" y="880"/>
                  <a:pt x="519" y="880"/>
                </a:cubicBezTo>
                <a:close/>
                <a:moveTo>
                  <a:pt x="492" y="882"/>
                </a:moveTo>
                <a:cubicBezTo>
                  <a:pt x="492" y="882"/>
                  <a:pt x="491" y="882"/>
                  <a:pt x="490" y="882"/>
                </a:cubicBezTo>
                <a:cubicBezTo>
                  <a:pt x="490" y="882"/>
                  <a:pt x="490" y="882"/>
                  <a:pt x="490" y="882"/>
                </a:cubicBezTo>
                <a:cubicBezTo>
                  <a:pt x="486" y="883"/>
                  <a:pt x="482" y="883"/>
                  <a:pt x="478" y="883"/>
                </a:cubicBezTo>
                <a:cubicBezTo>
                  <a:pt x="478" y="882"/>
                  <a:pt x="478" y="881"/>
                  <a:pt x="477" y="880"/>
                </a:cubicBezTo>
                <a:cubicBezTo>
                  <a:pt x="482" y="880"/>
                  <a:pt x="487" y="880"/>
                  <a:pt x="491" y="880"/>
                </a:cubicBezTo>
                <a:cubicBezTo>
                  <a:pt x="492" y="881"/>
                  <a:pt x="492" y="881"/>
                  <a:pt x="492" y="882"/>
                </a:cubicBezTo>
                <a:close/>
                <a:moveTo>
                  <a:pt x="477" y="883"/>
                </a:moveTo>
                <a:cubicBezTo>
                  <a:pt x="473" y="884"/>
                  <a:pt x="468" y="884"/>
                  <a:pt x="464" y="884"/>
                </a:cubicBezTo>
                <a:cubicBezTo>
                  <a:pt x="464" y="883"/>
                  <a:pt x="463" y="883"/>
                  <a:pt x="463" y="883"/>
                </a:cubicBezTo>
                <a:cubicBezTo>
                  <a:pt x="463" y="882"/>
                  <a:pt x="462" y="883"/>
                  <a:pt x="462" y="883"/>
                </a:cubicBezTo>
                <a:cubicBezTo>
                  <a:pt x="463" y="883"/>
                  <a:pt x="463" y="884"/>
                  <a:pt x="463" y="884"/>
                </a:cubicBezTo>
                <a:cubicBezTo>
                  <a:pt x="460" y="884"/>
                  <a:pt x="457" y="884"/>
                  <a:pt x="454" y="884"/>
                </a:cubicBezTo>
                <a:cubicBezTo>
                  <a:pt x="453" y="884"/>
                  <a:pt x="452" y="884"/>
                  <a:pt x="451" y="884"/>
                </a:cubicBezTo>
                <a:cubicBezTo>
                  <a:pt x="451" y="884"/>
                  <a:pt x="451" y="883"/>
                  <a:pt x="451" y="882"/>
                </a:cubicBezTo>
                <a:cubicBezTo>
                  <a:pt x="451" y="881"/>
                  <a:pt x="450" y="881"/>
                  <a:pt x="450" y="882"/>
                </a:cubicBezTo>
                <a:cubicBezTo>
                  <a:pt x="450" y="883"/>
                  <a:pt x="450" y="884"/>
                  <a:pt x="450" y="884"/>
                </a:cubicBezTo>
                <a:cubicBezTo>
                  <a:pt x="444" y="884"/>
                  <a:pt x="439" y="884"/>
                  <a:pt x="434" y="884"/>
                </a:cubicBezTo>
                <a:cubicBezTo>
                  <a:pt x="434" y="884"/>
                  <a:pt x="434" y="884"/>
                  <a:pt x="434" y="884"/>
                </a:cubicBezTo>
                <a:cubicBezTo>
                  <a:pt x="434" y="883"/>
                  <a:pt x="433" y="883"/>
                  <a:pt x="433" y="884"/>
                </a:cubicBezTo>
                <a:cubicBezTo>
                  <a:pt x="433" y="884"/>
                  <a:pt x="433" y="884"/>
                  <a:pt x="433" y="884"/>
                </a:cubicBezTo>
                <a:cubicBezTo>
                  <a:pt x="428" y="884"/>
                  <a:pt x="423" y="885"/>
                  <a:pt x="418" y="885"/>
                </a:cubicBezTo>
                <a:cubicBezTo>
                  <a:pt x="418" y="884"/>
                  <a:pt x="418" y="883"/>
                  <a:pt x="418" y="883"/>
                </a:cubicBezTo>
                <a:cubicBezTo>
                  <a:pt x="418" y="883"/>
                  <a:pt x="418" y="883"/>
                  <a:pt x="418" y="883"/>
                </a:cubicBezTo>
                <a:cubicBezTo>
                  <a:pt x="438" y="882"/>
                  <a:pt x="457" y="881"/>
                  <a:pt x="476" y="880"/>
                </a:cubicBezTo>
                <a:cubicBezTo>
                  <a:pt x="476" y="880"/>
                  <a:pt x="476" y="880"/>
                  <a:pt x="476" y="880"/>
                </a:cubicBezTo>
                <a:cubicBezTo>
                  <a:pt x="477" y="881"/>
                  <a:pt x="477" y="882"/>
                  <a:pt x="477" y="883"/>
                </a:cubicBezTo>
                <a:close/>
                <a:moveTo>
                  <a:pt x="417" y="884"/>
                </a:moveTo>
                <a:cubicBezTo>
                  <a:pt x="414" y="884"/>
                  <a:pt x="412" y="884"/>
                  <a:pt x="409" y="884"/>
                </a:cubicBezTo>
                <a:cubicBezTo>
                  <a:pt x="412" y="884"/>
                  <a:pt x="414" y="885"/>
                  <a:pt x="417" y="885"/>
                </a:cubicBezTo>
                <a:cubicBezTo>
                  <a:pt x="417" y="886"/>
                  <a:pt x="417" y="888"/>
                  <a:pt x="417" y="890"/>
                </a:cubicBezTo>
                <a:cubicBezTo>
                  <a:pt x="412" y="890"/>
                  <a:pt x="407" y="890"/>
                  <a:pt x="403" y="891"/>
                </a:cubicBezTo>
                <a:cubicBezTo>
                  <a:pt x="403" y="889"/>
                  <a:pt x="403" y="887"/>
                  <a:pt x="404" y="885"/>
                </a:cubicBezTo>
                <a:cubicBezTo>
                  <a:pt x="404" y="885"/>
                  <a:pt x="403" y="885"/>
                  <a:pt x="403" y="885"/>
                </a:cubicBezTo>
                <a:cubicBezTo>
                  <a:pt x="402" y="887"/>
                  <a:pt x="402" y="889"/>
                  <a:pt x="402" y="891"/>
                </a:cubicBezTo>
                <a:cubicBezTo>
                  <a:pt x="398" y="891"/>
                  <a:pt x="393" y="891"/>
                  <a:pt x="389" y="891"/>
                </a:cubicBezTo>
                <a:cubicBezTo>
                  <a:pt x="389" y="889"/>
                  <a:pt x="389" y="886"/>
                  <a:pt x="389" y="884"/>
                </a:cubicBezTo>
                <a:cubicBezTo>
                  <a:pt x="389" y="884"/>
                  <a:pt x="389" y="884"/>
                  <a:pt x="389" y="884"/>
                </a:cubicBezTo>
                <a:cubicBezTo>
                  <a:pt x="396" y="884"/>
                  <a:pt x="403" y="884"/>
                  <a:pt x="409" y="884"/>
                </a:cubicBezTo>
                <a:cubicBezTo>
                  <a:pt x="403" y="884"/>
                  <a:pt x="397" y="884"/>
                  <a:pt x="392" y="884"/>
                </a:cubicBezTo>
                <a:cubicBezTo>
                  <a:pt x="399" y="884"/>
                  <a:pt x="406" y="883"/>
                  <a:pt x="414" y="883"/>
                </a:cubicBezTo>
                <a:cubicBezTo>
                  <a:pt x="415" y="883"/>
                  <a:pt x="416" y="883"/>
                  <a:pt x="417" y="883"/>
                </a:cubicBezTo>
                <a:cubicBezTo>
                  <a:pt x="417" y="883"/>
                  <a:pt x="417" y="884"/>
                  <a:pt x="417" y="884"/>
                </a:cubicBezTo>
                <a:close/>
                <a:moveTo>
                  <a:pt x="388" y="891"/>
                </a:moveTo>
                <a:cubicBezTo>
                  <a:pt x="384" y="891"/>
                  <a:pt x="379" y="891"/>
                  <a:pt x="374" y="891"/>
                </a:cubicBezTo>
                <a:cubicBezTo>
                  <a:pt x="375" y="889"/>
                  <a:pt x="375" y="887"/>
                  <a:pt x="375" y="885"/>
                </a:cubicBezTo>
                <a:cubicBezTo>
                  <a:pt x="380" y="885"/>
                  <a:pt x="384" y="884"/>
                  <a:pt x="388" y="884"/>
                </a:cubicBezTo>
                <a:cubicBezTo>
                  <a:pt x="388" y="887"/>
                  <a:pt x="388" y="889"/>
                  <a:pt x="388" y="891"/>
                </a:cubicBezTo>
                <a:close/>
                <a:moveTo>
                  <a:pt x="389" y="891"/>
                </a:moveTo>
                <a:cubicBezTo>
                  <a:pt x="393" y="891"/>
                  <a:pt x="398" y="891"/>
                  <a:pt x="402" y="891"/>
                </a:cubicBezTo>
                <a:cubicBezTo>
                  <a:pt x="401" y="896"/>
                  <a:pt x="402" y="901"/>
                  <a:pt x="403" y="906"/>
                </a:cubicBezTo>
                <a:cubicBezTo>
                  <a:pt x="403" y="907"/>
                  <a:pt x="404" y="907"/>
                  <a:pt x="404" y="906"/>
                </a:cubicBezTo>
                <a:cubicBezTo>
                  <a:pt x="403" y="901"/>
                  <a:pt x="402" y="896"/>
                  <a:pt x="403" y="891"/>
                </a:cubicBezTo>
                <a:cubicBezTo>
                  <a:pt x="407" y="891"/>
                  <a:pt x="412" y="891"/>
                  <a:pt x="417" y="890"/>
                </a:cubicBezTo>
                <a:cubicBezTo>
                  <a:pt x="417" y="896"/>
                  <a:pt x="418" y="901"/>
                  <a:pt x="419" y="907"/>
                </a:cubicBezTo>
                <a:cubicBezTo>
                  <a:pt x="418" y="907"/>
                  <a:pt x="416" y="907"/>
                  <a:pt x="415" y="907"/>
                </a:cubicBezTo>
                <a:cubicBezTo>
                  <a:pt x="406" y="907"/>
                  <a:pt x="398" y="907"/>
                  <a:pt x="389" y="907"/>
                </a:cubicBezTo>
                <a:cubicBezTo>
                  <a:pt x="389" y="902"/>
                  <a:pt x="389" y="897"/>
                  <a:pt x="389" y="891"/>
                </a:cubicBezTo>
                <a:close/>
                <a:moveTo>
                  <a:pt x="418" y="890"/>
                </a:moveTo>
                <a:cubicBezTo>
                  <a:pt x="422" y="890"/>
                  <a:pt x="426" y="890"/>
                  <a:pt x="431" y="889"/>
                </a:cubicBezTo>
                <a:cubicBezTo>
                  <a:pt x="431" y="889"/>
                  <a:pt x="432" y="889"/>
                  <a:pt x="433" y="889"/>
                </a:cubicBezTo>
                <a:cubicBezTo>
                  <a:pt x="434" y="895"/>
                  <a:pt x="434" y="901"/>
                  <a:pt x="435" y="906"/>
                </a:cubicBezTo>
                <a:cubicBezTo>
                  <a:pt x="435" y="907"/>
                  <a:pt x="436" y="907"/>
                  <a:pt x="436" y="906"/>
                </a:cubicBezTo>
                <a:cubicBezTo>
                  <a:pt x="435" y="900"/>
                  <a:pt x="435" y="895"/>
                  <a:pt x="434" y="889"/>
                </a:cubicBezTo>
                <a:cubicBezTo>
                  <a:pt x="439" y="889"/>
                  <a:pt x="444" y="888"/>
                  <a:pt x="449" y="888"/>
                </a:cubicBezTo>
                <a:cubicBezTo>
                  <a:pt x="449" y="894"/>
                  <a:pt x="449" y="901"/>
                  <a:pt x="451" y="907"/>
                </a:cubicBezTo>
                <a:cubicBezTo>
                  <a:pt x="441" y="907"/>
                  <a:pt x="430" y="907"/>
                  <a:pt x="420" y="907"/>
                </a:cubicBezTo>
                <a:cubicBezTo>
                  <a:pt x="419" y="901"/>
                  <a:pt x="418" y="896"/>
                  <a:pt x="418" y="890"/>
                </a:cubicBezTo>
                <a:close/>
                <a:moveTo>
                  <a:pt x="452" y="907"/>
                </a:moveTo>
                <a:cubicBezTo>
                  <a:pt x="450" y="901"/>
                  <a:pt x="450" y="894"/>
                  <a:pt x="450" y="888"/>
                </a:cubicBezTo>
                <a:cubicBezTo>
                  <a:pt x="455" y="887"/>
                  <a:pt x="459" y="887"/>
                  <a:pt x="464" y="886"/>
                </a:cubicBezTo>
                <a:cubicBezTo>
                  <a:pt x="464" y="889"/>
                  <a:pt x="464" y="891"/>
                  <a:pt x="464" y="893"/>
                </a:cubicBezTo>
                <a:cubicBezTo>
                  <a:pt x="465" y="897"/>
                  <a:pt x="465" y="901"/>
                  <a:pt x="466" y="906"/>
                </a:cubicBezTo>
                <a:cubicBezTo>
                  <a:pt x="462" y="906"/>
                  <a:pt x="458" y="906"/>
                  <a:pt x="454" y="907"/>
                </a:cubicBezTo>
                <a:cubicBezTo>
                  <a:pt x="454" y="907"/>
                  <a:pt x="453" y="907"/>
                  <a:pt x="452" y="907"/>
                </a:cubicBezTo>
                <a:close/>
                <a:moveTo>
                  <a:pt x="465" y="892"/>
                </a:moveTo>
                <a:cubicBezTo>
                  <a:pt x="465" y="890"/>
                  <a:pt x="465" y="888"/>
                  <a:pt x="465" y="886"/>
                </a:cubicBezTo>
                <a:cubicBezTo>
                  <a:pt x="469" y="886"/>
                  <a:pt x="473" y="885"/>
                  <a:pt x="478" y="885"/>
                </a:cubicBezTo>
                <a:cubicBezTo>
                  <a:pt x="479" y="891"/>
                  <a:pt x="479" y="898"/>
                  <a:pt x="481" y="904"/>
                </a:cubicBezTo>
                <a:cubicBezTo>
                  <a:pt x="476" y="904"/>
                  <a:pt x="471" y="905"/>
                  <a:pt x="467" y="905"/>
                </a:cubicBezTo>
                <a:cubicBezTo>
                  <a:pt x="466" y="901"/>
                  <a:pt x="466" y="897"/>
                  <a:pt x="465" y="892"/>
                </a:cubicBezTo>
                <a:close/>
                <a:moveTo>
                  <a:pt x="479" y="885"/>
                </a:moveTo>
                <a:cubicBezTo>
                  <a:pt x="482" y="884"/>
                  <a:pt x="486" y="884"/>
                  <a:pt x="490" y="883"/>
                </a:cubicBezTo>
                <a:cubicBezTo>
                  <a:pt x="493" y="889"/>
                  <a:pt x="494" y="894"/>
                  <a:pt x="496" y="900"/>
                </a:cubicBezTo>
                <a:cubicBezTo>
                  <a:pt x="497" y="900"/>
                  <a:pt x="498" y="900"/>
                  <a:pt x="497" y="899"/>
                </a:cubicBezTo>
                <a:cubicBezTo>
                  <a:pt x="496" y="895"/>
                  <a:pt x="494" y="891"/>
                  <a:pt x="492" y="886"/>
                </a:cubicBezTo>
                <a:cubicBezTo>
                  <a:pt x="493" y="887"/>
                  <a:pt x="494" y="886"/>
                  <a:pt x="493" y="886"/>
                </a:cubicBezTo>
                <a:cubicBezTo>
                  <a:pt x="493" y="885"/>
                  <a:pt x="492" y="884"/>
                  <a:pt x="491" y="883"/>
                </a:cubicBezTo>
                <a:cubicBezTo>
                  <a:pt x="492" y="883"/>
                  <a:pt x="492" y="883"/>
                  <a:pt x="492" y="883"/>
                </a:cubicBezTo>
                <a:cubicBezTo>
                  <a:pt x="494" y="887"/>
                  <a:pt x="495" y="891"/>
                  <a:pt x="497" y="895"/>
                </a:cubicBezTo>
                <a:cubicBezTo>
                  <a:pt x="497" y="895"/>
                  <a:pt x="497" y="895"/>
                  <a:pt x="497" y="894"/>
                </a:cubicBezTo>
                <a:cubicBezTo>
                  <a:pt x="496" y="891"/>
                  <a:pt x="494" y="887"/>
                  <a:pt x="493" y="883"/>
                </a:cubicBezTo>
                <a:cubicBezTo>
                  <a:pt x="493" y="883"/>
                  <a:pt x="493" y="883"/>
                  <a:pt x="494" y="883"/>
                </a:cubicBezTo>
                <a:cubicBezTo>
                  <a:pt x="494" y="884"/>
                  <a:pt x="494" y="884"/>
                  <a:pt x="494" y="885"/>
                </a:cubicBezTo>
                <a:cubicBezTo>
                  <a:pt x="496" y="890"/>
                  <a:pt x="497" y="895"/>
                  <a:pt x="499" y="900"/>
                </a:cubicBezTo>
                <a:cubicBezTo>
                  <a:pt x="499" y="900"/>
                  <a:pt x="500" y="900"/>
                  <a:pt x="500" y="899"/>
                </a:cubicBezTo>
                <a:cubicBezTo>
                  <a:pt x="499" y="896"/>
                  <a:pt x="498" y="893"/>
                  <a:pt x="497" y="890"/>
                </a:cubicBezTo>
                <a:cubicBezTo>
                  <a:pt x="498" y="891"/>
                  <a:pt x="499" y="891"/>
                  <a:pt x="500" y="892"/>
                </a:cubicBezTo>
                <a:cubicBezTo>
                  <a:pt x="501" y="895"/>
                  <a:pt x="503" y="898"/>
                  <a:pt x="504" y="901"/>
                </a:cubicBezTo>
                <a:cubicBezTo>
                  <a:pt x="497" y="902"/>
                  <a:pt x="489" y="903"/>
                  <a:pt x="482" y="904"/>
                </a:cubicBezTo>
                <a:cubicBezTo>
                  <a:pt x="480" y="897"/>
                  <a:pt x="480" y="891"/>
                  <a:pt x="479" y="885"/>
                </a:cubicBezTo>
                <a:close/>
                <a:moveTo>
                  <a:pt x="502" y="892"/>
                </a:moveTo>
                <a:cubicBezTo>
                  <a:pt x="502" y="892"/>
                  <a:pt x="502" y="892"/>
                  <a:pt x="502" y="892"/>
                </a:cubicBezTo>
                <a:cubicBezTo>
                  <a:pt x="502" y="892"/>
                  <a:pt x="503" y="892"/>
                  <a:pt x="504" y="893"/>
                </a:cubicBezTo>
                <a:cubicBezTo>
                  <a:pt x="505" y="893"/>
                  <a:pt x="505" y="892"/>
                  <a:pt x="504" y="892"/>
                </a:cubicBezTo>
                <a:cubicBezTo>
                  <a:pt x="503" y="891"/>
                  <a:pt x="502" y="891"/>
                  <a:pt x="501" y="891"/>
                </a:cubicBezTo>
                <a:cubicBezTo>
                  <a:pt x="501" y="891"/>
                  <a:pt x="501" y="890"/>
                  <a:pt x="501" y="890"/>
                </a:cubicBezTo>
                <a:cubicBezTo>
                  <a:pt x="502" y="889"/>
                  <a:pt x="503" y="889"/>
                  <a:pt x="504" y="889"/>
                </a:cubicBezTo>
                <a:cubicBezTo>
                  <a:pt x="504" y="889"/>
                  <a:pt x="504" y="890"/>
                  <a:pt x="504" y="890"/>
                </a:cubicBezTo>
                <a:cubicBezTo>
                  <a:pt x="505" y="893"/>
                  <a:pt x="507" y="897"/>
                  <a:pt x="509" y="901"/>
                </a:cubicBezTo>
                <a:cubicBezTo>
                  <a:pt x="508" y="901"/>
                  <a:pt x="507" y="901"/>
                  <a:pt x="505" y="901"/>
                </a:cubicBezTo>
                <a:cubicBezTo>
                  <a:pt x="504" y="898"/>
                  <a:pt x="503" y="895"/>
                  <a:pt x="502" y="892"/>
                </a:cubicBezTo>
                <a:close/>
                <a:moveTo>
                  <a:pt x="507" y="894"/>
                </a:moveTo>
                <a:cubicBezTo>
                  <a:pt x="506" y="892"/>
                  <a:pt x="506" y="891"/>
                  <a:pt x="505" y="889"/>
                </a:cubicBezTo>
                <a:cubicBezTo>
                  <a:pt x="505" y="889"/>
                  <a:pt x="505" y="889"/>
                  <a:pt x="505" y="889"/>
                </a:cubicBezTo>
                <a:cubicBezTo>
                  <a:pt x="506" y="889"/>
                  <a:pt x="506" y="888"/>
                  <a:pt x="506" y="888"/>
                </a:cubicBezTo>
                <a:cubicBezTo>
                  <a:pt x="509" y="888"/>
                  <a:pt x="512" y="888"/>
                  <a:pt x="514" y="887"/>
                </a:cubicBezTo>
                <a:cubicBezTo>
                  <a:pt x="515" y="889"/>
                  <a:pt x="515" y="891"/>
                  <a:pt x="516" y="892"/>
                </a:cubicBezTo>
                <a:cubicBezTo>
                  <a:pt x="516" y="893"/>
                  <a:pt x="516" y="894"/>
                  <a:pt x="516" y="895"/>
                </a:cubicBezTo>
                <a:cubicBezTo>
                  <a:pt x="516" y="895"/>
                  <a:pt x="515" y="896"/>
                  <a:pt x="514" y="896"/>
                </a:cubicBezTo>
                <a:cubicBezTo>
                  <a:pt x="514" y="896"/>
                  <a:pt x="514" y="896"/>
                  <a:pt x="514" y="896"/>
                </a:cubicBezTo>
                <a:cubicBezTo>
                  <a:pt x="513" y="893"/>
                  <a:pt x="511" y="891"/>
                  <a:pt x="509" y="892"/>
                </a:cubicBezTo>
                <a:cubicBezTo>
                  <a:pt x="509" y="893"/>
                  <a:pt x="509" y="894"/>
                  <a:pt x="510" y="893"/>
                </a:cubicBezTo>
                <a:cubicBezTo>
                  <a:pt x="511" y="892"/>
                  <a:pt x="514" y="897"/>
                  <a:pt x="515" y="900"/>
                </a:cubicBezTo>
                <a:cubicBezTo>
                  <a:pt x="513" y="900"/>
                  <a:pt x="512" y="900"/>
                  <a:pt x="510" y="900"/>
                </a:cubicBezTo>
                <a:cubicBezTo>
                  <a:pt x="509" y="898"/>
                  <a:pt x="508" y="896"/>
                  <a:pt x="507" y="894"/>
                </a:cubicBezTo>
                <a:close/>
                <a:moveTo>
                  <a:pt x="516" y="896"/>
                </a:moveTo>
                <a:cubicBezTo>
                  <a:pt x="516" y="897"/>
                  <a:pt x="516" y="898"/>
                  <a:pt x="516" y="899"/>
                </a:cubicBezTo>
                <a:cubicBezTo>
                  <a:pt x="515" y="899"/>
                  <a:pt x="515" y="898"/>
                  <a:pt x="514" y="897"/>
                </a:cubicBezTo>
                <a:cubicBezTo>
                  <a:pt x="514" y="897"/>
                  <a:pt x="515" y="897"/>
                  <a:pt x="515" y="897"/>
                </a:cubicBezTo>
                <a:cubicBezTo>
                  <a:pt x="515" y="897"/>
                  <a:pt x="516" y="896"/>
                  <a:pt x="516" y="896"/>
                </a:cubicBezTo>
                <a:close/>
                <a:moveTo>
                  <a:pt x="517" y="896"/>
                </a:moveTo>
                <a:cubicBezTo>
                  <a:pt x="517" y="896"/>
                  <a:pt x="517" y="896"/>
                  <a:pt x="517" y="896"/>
                </a:cubicBezTo>
                <a:cubicBezTo>
                  <a:pt x="518" y="897"/>
                  <a:pt x="519" y="898"/>
                  <a:pt x="519" y="899"/>
                </a:cubicBezTo>
                <a:cubicBezTo>
                  <a:pt x="519" y="899"/>
                  <a:pt x="518" y="900"/>
                  <a:pt x="517" y="900"/>
                </a:cubicBezTo>
                <a:cubicBezTo>
                  <a:pt x="517" y="898"/>
                  <a:pt x="517" y="897"/>
                  <a:pt x="517" y="896"/>
                </a:cubicBezTo>
                <a:close/>
                <a:moveTo>
                  <a:pt x="522" y="894"/>
                </a:moveTo>
                <a:cubicBezTo>
                  <a:pt x="523" y="894"/>
                  <a:pt x="523" y="894"/>
                  <a:pt x="523" y="894"/>
                </a:cubicBezTo>
                <a:cubicBezTo>
                  <a:pt x="524" y="896"/>
                  <a:pt x="525" y="897"/>
                  <a:pt x="527" y="898"/>
                </a:cubicBezTo>
                <a:cubicBezTo>
                  <a:pt x="527" y="898"/>
                  <a:pt x="527" y="898"/>
                  <a:pt x="527" y="898"/>
                </a:cubicBezTo>
                <a:cubicBezTo>
                  <a:pt x="527" y="896"/>
                  <a:pt x="527" y="895"/>
                  <a:pt x="527" y="893"/>
                </a:cubicBezTo>
                <a:cubicBezTo>
                  <a:pt x="528" y="895"/>
                  <a:pt x="529" y="896"/>
                  <a:pt x="531" y="897"/>
                </a:cubicBezTo>
                <a:cubicBezTo>
                  <a:pt x="531" y="898"/>
                  <a:pt x="532" y="897"/>
                  <a:pt x="532" y="897"/>
                </a:cubicBezTo>
                <a:cubicBezTo>
                  <a:pt x="532" y="895"/>
                  <a:pt x="532" y="894"/>
                  <a:pt x="531" y="892"/>
                </a:cubicBezTo>
                <a:cubicBezTo>
                  <a:pt x="532" y="892"/>
                  <a:pt x="533" y="892"/>
                  <a:pt x="533" y="892"/>
                </a:cubicBezTo>
                <a:cubicBezTo>
                  <a:pt x="534" y="894"/>
                  <a:pt x="535" y="895"/>
                  <a:pt x="537" y="897"/>
                </a:cubicBezTo>
                <a:cubicBezTo>
                  <a:pt x="537" y="897"/>
                  <a:pt x="537" y="897"/>
                  <a:pt x="537" y="896"/>
                </a:cubicBezTo>
                <a:cubicBezTo>
                  <a:pt x="538" y="895"/>
                  <a:pt x="538" y="894"/>
                  <a:pt x="538" y="893"/>
                </a:cubicBezTo>
                <a:cubicBezTo>
                  <a:pt x="539" y="894"/>
                  <a:pt x="539" y="896"/>
                  <a:pt x="540" y="897"/>
                </a:cubicBezTo>
                <a:cubicBezTo>
                  <a:pt x="539" y="897"/>
                  <a:pt x="539" y="897"/>
                  <a:pt x="538" y="897"/>
                </a:cubicBezTo>
                <a:cubicBezTo>
                  <a:pt x="533" y="898"/>
                  <a:pt x="527" y="898"/>
                  <a:pt x="522" y="899"/>
                </a:cubicBezTo>
                <a:cubicBezTo>
                  <a:pt x="522" y="897"/>
                  <a:pt x="522" y="896"/>
                  <a:pt x="522" y="894"/>
                </a:cubicBezTo>
                <a:close/>
                <a:moveTo>
                  <a:pt x="542" y="894"/>
                </a:moveTo>
                <a:cubicBezTo>
                  <a:pt x="542" y="894"/>
                  <a:pt x="542" y="894"/>
                  <a:pt x="542" y="894"/>
                </a:cubicBezTo>
                <a:cubicBezTo>
                  <a:pt x="542" y="895"/>
                  <a:pt x="543" y="896"/>
                  <a:pt x="543" y="897"/>
                </a:cubicBezTo>
                <a:cubicBezTo>
                  <a:pt x="543" y="897"/>
                  <a:pt x="542" y="897"/>
                  <a:pt x="542" y="897"/>
                </a:cubicBezTo>
                <a:cubicBezTo>
                  <a:pt x="542" y="896"/>
                  <a:pt x="542" y="895"/>
                  <a:pt x="542" y="894"/>
                </a:cubicBezTo>
                <a:close/>
                <a:moveTo>
                  <a:pt x="545" y="890"/>
                </a:moveTo>
                <a:cubicBezTo>
                  <a:pt x="545" y="892"/>
                  <a:pt x="546" y="894"/>
                  <a:pt x="546" y="896"/>
                </a:cubicBezTo>
                <a:cubicBezTo>
                  <a:pt x="546" y="896"/>
                  <a:pt x="547" y="896"/>
                  <a:pt x="547" y="897"/>
                </a:cubicBezTo>
                <a:cubicBezTo>
                  <a:pt x="546" y="897"/>
                  <a:pt x="546" y="897"/>
                  <a:pt x="545" y="897"/>
                </a:cubicBezTo>
                <a:cubicBezTo>
                  <a:pt x="545" y="894"/>
                  <a:pt x="545" y="892"/>
                  <a:pt x="545" y="890"/>
                </a:cubicBezTo>
                <a:close/>
                <a:moveTo>
                  <a:pt x="518" y="879"/>
                </a:moveTo>
                <a:cubicBezTo>
                  <a:pt x="518" y="880"/>
                  <a:pt x="518" y="880"/>
                  <a:pt x="518" y="880"/>
                </a:cubicBezTo>
                <a:cubicBezTo>
                  <a:pt x="513" y="880"/>
                  <a:pt x="507" y="881"/>
                  <a:pt x="502" y="881"/>
                </a:cubicBezTo>
                <a:cubicBezTo>
                  <a:pt x="501" y="881"/>
                  <a:pt x="501" y="880"/>
                  <a:pt x="501" y="880"/>
                </a:cubicBezTo>
                <a:cubicBezTo>
                  <a:pt x="507" y="880"/>
                  <a:pt x="512" y="879"/>
                  <a:pt x="518" y="879"/>
                </a:cubicBezTo>
                <a:cubicBezTo>
                  <a:pt x="518" y="879"/>
                  <a:pt x="518" y="879"/>
                  <a:pt x="518" y="879"/>
                </a:cubicBezTo>
                <a:close/>
                <a:moveTo>
                  <a:pt x="485" y="879"/>
                </a:moveTo>
                <a:cubicBezTo>
                  <a:pt x="463" y="880"/>
                  <a:pt x="440" y="881"/>
                  <a:pt x="418" y="882"/>
                </a:cubicBezTo>
                <a:cubicBezTo>
                  <a:pt x="408" y="882"/>
                  <a:pt x="399" y="883"/>
                  <a:pt x="389" y="883"/>
                </a:cubicBezTo>
                <a:cubicBezTo>
                  <a:pt x="389" y="883"/>
                  <a:pt x="389" y="882"/>
                  <a:pt x="389" y="882"/>
                </a:cubicBezTo>
                <a:cubicBezTo>
                  <a:pt x="389" y="881"/>
                  <a:pt x="388" y="881"/>
                  <a:pt x="388" y="882"/>
                </a:cubicBezTo>
                <a:cubicBezTo>
                  <a:pt x="388" y="882"/>
                  <a:pt x="388" y="883"/>
                  <a:pt x="388" y="883"/>
                </a:cubicBezTo>
                <a:cubicBezTo>
                  <a:pt x="385" y="883"/>
                  <a:pt x="381" y="884"/>
                  <a:pt x="378" y="884"/>
                </a:cubicBezTo>
                <a:cubicBezTo>
                  <a:pt x="377" y="884"/>
                  <a:pt x="377" y="884"/>
                  <a:pt x="376" y="884"/>
                </a:cubicBezTo>
                <a:cubicBezTo>
                  <a:pt x="376" y="883"/>
                  <a:pt x="376" y="883"/>
                  <a:pt x="376" y="883"/>
                </a:cubicBezTo>
                <a:cubicBezTo>
                  <a:pt x="377" y="883"/>
                  <a:pt x="376" y="882"/>
                  <a:pt x="376" y="882"/>
                </a:cubicBezTo>
                <a:cubicBezTo>
                  <a:pt x="375" y="883"/>
                  <a:pt x="375" y="883"/>
                  <a:pt x="375" y="884"/>
                </a:cubicBezTo>
                <a:cubicBezTo>
                  <a:pt x="371" y="883"/>
                  <a:pt x="367" y="883"/>
                  <a:pt x="363" y="883"/>
                </a:cubicBezTo>
                <a:cubicBezTo>
                  <a:pt x="363" y="883"/>
                  <a:pt x="363" y="883"/>
                  <a:pt x="363" y="883"/>
                </a:cubicBezTo>
                <a:cubicBezTo>
                  <a:pt x="363" y="883"/>
                  <a:pt x="363" y="883"/>
                  <a:pt x="363" y="882"/>
                </a:cubicBezTo>
                <a:cubicBezTo>
                  <a:pt x="366" y="882"/>
                  <a:pt x="369" y="882"/>
                  <a:pt x="372" y="882"/>
                </a:cubicBezTo>
                <a:cubicBezTo>
                  <a:pt x="381" y="882"/>
                  <a:pt x="390" y="881"/>
                  <a:pt x="398" y="881"/>
                </a:cubicBezTo>
                <a:cubicBezTo>
                  <a:pt x="409" y="880"/>
                  <a:pt x="420" y="880"/>
                  <a:pt x="432" y="880"/>
                </a:cubicBezTo>
                <a:cubicBezTo>
                  <a:pt x="443" y="879"/>
                  <a:pt x="455" y="879"/>
                  <a:pt x="466" y="879"/>
                </a:cubicBezTo>
                <a:cubicBezTo>
                  <a:pt x="467" y="879"/>
                  <a:pt x="468" y="879"/>
                  <a:pt x="469" y="879"/>
                </a:cubicBezTo>
                <a:cubicBezTo>
                  <a:pt x="474" y="879"/>
                  <a:pt x="480" y="879"/>
                  <a:pt x="485" y="879"/>
                </a:cubicBezTo>
                <a:close/>
                <a:moveTo>
                  <a:pt x="341" y="883"/>
                </a:moveTo>
                <a:cubicBezTo>
                  <a:pt x="343" y="883"/>
                  <a:pt x="345" y="883"/>
                  <a:pt x="347" y="883"/>
                </a:cubicBezTo>
                <a:cubicBezTo>
                  <a:pt x="347" y="883"/>
                  <a:pt x="347" y="883"/>
                  <a:pt x="348" y="883"/>
                </a:cubicBezTo>
                <a:cubicBezTo>
                  <a:pt x="347" y="884"/>
                  <a:pt x="347" y="884"/>
                  <a:pt x="347" y="884"/>
                </a:cubicBezTo>
                <a:cubicBezTo>
                  <a:pt x="347" y="885"/>
                  <a:pt x="347" y="885"/>
                  <a:pt x="347" y="885"/>
                </a:cubicBezTo>
                <a:cubicBezTo>
                  <a:pt x="347" y="884"/>
                  <a:pt x="348" y="884"/>
                  <a:pt x="348" y="883"/>
                </a:cubicBezTo>
                <a:cubicBezTo>
                  <a:pt x="352" y="883"/>
                  <a:pt x="357" y="883"/>
                  <a:pt x="361" y="884"/>
                </a:cubicBezTo>
                <a:cubicBezTo>
                  <a:pt x="361" y="884"/>
                  <a:pt x="361" y="884"/>
                  <a:pt x="361" y="884"/>
                </a:cubicBezTo>
                <a:cubicBezTo>
                  <a:pt x="354" y="885"/>
                  <a:pt x="348" y="885"/>
                  <a:pt x="341" y="885"/>
                </a:cubicBezTo>
                <a:cubicBezTo>
                  <a:pt x="341" y="885"/>
                  <a:pt x="341" y="884"/>
                  <a:pt x="341" y="883"/>
                </a:cubicBezTo>
                <a:close/>
                <a:moveTo>
                  <a:pt x="361" y="886"/>
                </a:moveTo>
                <a:cubicBezTo>
                  <a:pt x="361" y="887"/>
                  <a:pt x="361" y="889"/>
                  <a:pt x="360" y="891"/>
                </a:cubicBezTo>
                <a:cubicBezTo>
                  <a:pt x="357" y="891"/>
                  <a:pt x="354" y="891"/>
                  <a:pt x="351" y="891"/>
                </a:cubicBezTo>
                <a:cubicBezTo>
                  <a:pt x="351" y="891"/>
                  <a:pt x="351" y="891"/>
                  <a:pt x="351" y="891"/>
                </a:cubicBezTo>
                <a:cubicBezTo>
                  <a:pt x="351" y="891"/>
                  <a:pt x="350" y="891"/>
                  <a:pt x="350" y="891"/>
                </a:cubicBezTo>
                <a:cubicBezTo>
                  <a:pt x="350" y="891"/>
                  <a:pt x="350" y="891"/>
                  <a:pt x="350" y="891"/>
                </a:cubicBezTo>
                <a:cubicBezTo>
                  <a:pt x="349" y="891"/>
                  <a:pt x="348" y="891"/>
                  <a:pt x="348" y="891"/>
                </a:cubicBezTo>
                <a:cubicBezTo>
                  <a:pt x="348" y="891"/>
                  <a:pt x="348" y="890"/>
                  <a:pt x="348" y="890"/>
                </a:cubicBezTo>
                <a:cubicBezTo>
                  <a:pt x="348" y="889"/>
                  <a:pt x="348" y="889"/>
                  <a:pt x="347" y="889"/>
                </a:cubicBezTo>
                <a:cubicBezTo>
                  <a:pt x="347" y="889"/>
                  <a:pt x="347" y="889"/>
                  <a:pt x="347" y="889"/>
                </a:cubicBezTo>
                <a:cubicBezTo>
                  <a:pt x="345" y="889"/>
                  <a:pt x="343" y="890"/>
                  <a:pt x="341" y="890"/>
                </a:cubicBezTo>
                <a:cubicBezTo>
                  <a:pt x="341" y="889"/>
                  <a:pt x="342" y="889"/>
                  <a:pt x="342" y="889"/>
                </a:cubicBezTo>
                <a:cubicBezTo>
                  <a:pt x="342" y="890"/>
                  <a:pt x="343" y="889"/>
                  <a:pt x="342" y="888"/>
                </a:cubicBezTo>
                <a:cubicBezTo>
                  <a:pt x="341" y="887"/>
                  <a:pt x="340" y="889"/>
                  <a:pt x="340" y="890"/>
                </a:cubicBezTo>
                <a:cubicBezTo>
                  <a:pt x="339" y="890"/>
                  <a:pt x="339" y="891"/>
                  <a:pt x="338" y="891"/>
                </a:cubicBezTo>
                <a:cubicBezTo>
                  <a:pt x="337" y="891"/>
                  <a:pt x="337" y="891"/>
                  <a:pt x="336" y="891"/>
                </a:cubicBezTo>
                <a:cubicBezTo>
                  <a:pt x="336" y="889"/>
                  <a:pt x="337" y="888"/>
                  <a:pt x="337" y="887"/>
                </a:cubicBezTo>
                <a:cubicBezTo>
                  <a:pt x="337" y="887"/>
                  <a:pt x="337" y="887"/>
                  <a:pt x="337" y="887"/>
                </a:cubicBezTo>
                <a:cubicBezTo>
                  <a:pt x="342" y="887"/>
                  <a:pt x="346" y="887"/>
                  <a:pt x="350" y="888"/>
                </a:cubicBezTo>
                <a:cubicBezTo>
                  <a:pt x="351" y="888"/>
                  <a:pt x="351" y="888"/>
                  <a:pt x="350" y="887"/>
                </a:cubicBezTo>
                <a:cubicBezTo>
                  <a:pt x="348" y="887"/>
                  <a:pt x="346" y="887"/>
                  <a:pt x="344" y="886"/>
                </a:cubicBezTo>
                <a:cubicBezTo>
                  <a:pt x="350" y="886"/>
                  <a:pt x="355" y="886"/>
                  <a:pt x="361" y="886"/>
                </a:cubicBezTo>
                <a:close/>
                <a:moveTo>
                  <a:pt x="316" y="889"/>
                </a:moveTo>
                <a:cubicBezTo>
                  <a:pt x="316" y="889"/>
                  <a:pt x="316" y="890"/>
                  <a:pt x="316" y="890"/>
                </a:cubicBezTo>
                <a:cubicBezTo>
                  <a:pt x="316" y="890"/>
                  <a:pt x="316" y="890"/>
                  <a:pt x="315" y="890"/>
                </a:cubicBezTo>
                <a:cubicBezTo>
                  <a:pt x="316" y="890"/>
                  <a:pt x="316" y="889"/>
                  <a:pt x="316" y="889"/>
                </a:cubicBezTo>
                <a:cubicBezTo>
                  <a:pt x="316" y="888"/>
                  <a:pt x="315" y="888"/>
                  <a:pt x="315" y="888"/>
                </a:cubicBezTo>
                <a:cubicBezTo>
                  <a:pt x="315" y="888"/>
                  <a:pt x="315" y="889"/>
                  <a:pt x="315" y="889"/>
                </a:cubicBezTo>
                <a:cubicBezTo>
                  <a:pt x="315" y="889"/>
                  <a:pt x="315" y="889"/>
                  <a:pt x="315" y="889"/>
                </a:cubicBezTo>
                <a:cubicBezTo>
                  <a:pt x="315" y="889"/>
                  <a:pt x="315" y="889"/>
                  <a:pt x="315" y="889"/>
                </a:cubicBezTo>
                <a:cubicBezTo>
                  <a:pt x="315" y="889"/>
                  <a:pt x="314" y="889"/>
                  <a:pt x="314" y="890"/>
                </a:cubicBezTo>
                <a:cubicBezTo>
                  <a:pt x="313" y="890"/>
                  <a:pt x="312" y="890"/>
                  <a:pt x="311" y="890"/>
                </a:cubicBezTo>
                <a:cubicBezTo>
                  <a:pt x="311" y="889"/>
                  <a:pt x="311" y="888"/>
                  <a:pt x="311" y="888"/>
                </a:cubicBezTo>
                <a:cubicBezTo>
                  <a:pt x="316" y="888"/>
                  <a:pt x="320" y="888"/>
                  <a:pt x="325" y="887"/>
                </a:cubicBezTo>
                <a:cubicBezTo>
                  <a:pt x="322" y="888"/>
                  <a:pt x="319" y="888"/>
                  <a:pt x="316" y="889"/>
                </a:cubicBezTo>
                <a:close/>
                <a:moveTo>
                  <a:pt x="309" y="890"/>
                </a:moveTo>
                <a:cubicBezTo>
                  <a:pt x="308" y="890"/>
                  <a:pt x="307" y="889"/>
                  <a:pt x="306" y="889"/>
                </a:cubicBezTo>
                <a:cubicBezTo>
                  <a:pt x="306" y="889"/>
                  <a:pt x="306" y="889"/>
                  <a:pt x="306" y="888"/>
                </a:cubicBezTo>
                <a:cubicBezTo>
                  <a:pt x="308" y="888"/>
                  <a:pt x="309" y="888"/>
                  <a:pt x="310" y="888"/>
                </a:cubicBezTo>
                <a:cubicBezTo>
                  <a:pt x="310" y="889"/>
                  <a:pt x="310" y="889"/>
                  <a:pt x="309" y="890"/>
                </a:cubicBezTo>
                <a:close/>
                <a:moveTo>
                  <a:pt x="306" y="890"/>
                </a:moveTo>
                <a:cubicBezTo>
                  <a:pt x="307" y="890"/>
                  <a:pt x="308" y="890"/>
                  <a:pt x="309" y="890"/>
                </a:cubicBezTo>
                <a:cubicBezTo>
                  <a:pt x="308" y="892"/>
                  <a:pt x="307" y="895"/>
                  <a:pt x="307" y="898"/>
                </a:cubicBezTo>
                <a:cubicBezTo>
                  <a:pt x="306" y="900"/>
                  <a:pt x="305" y="903"/>
                  <a:pt x="303" y="906"/>
                </a:cubicBezTo>
                <a:cubicBezTo>
                  <a:pt x="301" y="909"/>
                  <a:pt x="302" y="905"/>
                  <a:pt x="302" y="904"/>
                </a:cubicBezTo>
                <a:cubicBezTo>
                  <a:pt x="303" y="903"/>
                  <a:pt x="303" y="901"/>
                  <a:pt x="304" y="899"/>
                </a:cubicBezTo>
                <a:cubicBezTo>
                  <a:pt x="304" y="896"/>
                  <a:pt x="305" y="893"/>
                  <a:pt x="306" y="890"/>
                </a:cubicBezTo>
                <a:close/>
                <a:moveTo>
                  <a:pt x="306" y="902"/>
                </a:moveTo>
                <a:cubicBezTo>
                  <a:pt x="306" y="904"/>
                  <a:pt x="306" y="907"/>
                  <a:pt x="306" y="909"/>
                </a:cubicBezTo>
                <a:cubicBezTo>
                  <a:pt x="307" y="909"/>
                  <a:pt x="307" y="909"/>
                  <a:pt x="307" y="909"/>
                </a:cubicBezTo>
                <a:cubicBezTo>
                  <a:pt x="310" y="905"/>
                  <a:pt x="311" y="901"/>
                  <a:pt x="313" y="897"/>
                </a:cubicBezTo>
                <a:cubicBezTo>
                  <a:pt x="312" y="901"/>
                  <a:pt x="311" y="905"/>
                  <a:pt x="311" y="909"/>
                </a:cubicBezTo>
                <a:cubicBezTo>
                  <a:pt x="311" y="909"/>
                  <a:pt x="312" y="909"/>
                  <a:pt x="312" y="909"/>
                </a:cubicBezTo>
                <a:cubicBezTo>
                  <a:pt x="308" y="909"/>
                  <a:pt x="305" y="909"/>
                  <a:pt x="302" y="910"/>
                </a:cubicBezTo>
                <a:cubicBezTo>
                  <a:pt x="304" y="907"/>
                  <a:pt x="305" y="905"/>
                  <a:pt x="306" y="902"/>
                </a:cubicBezTo>
                <a:close/>
                <a:moveTo>
                  <a:pt x="332" y="909"/>
                </a:moveTo>
                <a:cubicBezTo>
                  <a:pt x="332" y="909"/>
                  <a:pt x="332" y="910"/>
                  <a:pt x="332" y="910"/>
                </a:cubicBezTo>
                <a:cubicBezTo>
                  <a:pt x="331" y="911"/>
                  <a:pt x="332" y="911"/>
                  <a:pt x="332" y="911"/>
                </a:cubicBezTo>
                <a:cubicBezTo>
                  <a:pt x="333" y="910"/>
                  <a:pt x="333" y="909"/>
                  <a:pt x="333" y="909"/>
                </a:cubicBezTo>
                <a:cubicBezTo>
                  <a:pt x="334" y="909"/>
                  <a:pt x="335" y="909"/>
                  <a:pt x="336" y="909"/>
                </a:cubicBezTo>
                <a:cubicBezTo>
                  <a:pt x="336" y="909"/>
                  <a:pt x="336" y="909"/>
                  <a:pt x="336" y="909"/>
                </a:cubicBezTo>
                <a:cubicBezTo>
                  <a:pt x="336" y="909"/>
                  <a:pt x="337" y="909"/>
                  <a:pt x="337" y="909"/>
                </a:cubicBezTo>
                <a:cubicBezTo>
                  <a:pt x="337" y="909"/>
                  <a:pt x="337" y="909"/>
                  <a:pt x="337" y="909"/>
                </a:cubicBezTo>
                <a:cubicBezTo>
                  <a:pt x="339" y="909"/>
                  <a:pt x="340" y="909"/>
                  <a:pt x="341" y="909"/>
                </a:cubicBezTo>
                <a:cubicBezTo>
                  <a:pt x="341" y="909"/>
                  <a:pt x="341" y="909"/>
                  <a:pt x="341" y="909"/>
                </a:cubicBezTo>
                <a:cubicBezTo>
                  <a:pt x="341" y="910"/>
                  <a:pt x="341" y="910"/>
                  <a:pt x="341" y="910"/>
                </a:cubicBezTo>
                <a:cubicBezTo>
                  <a:pt x="341" y="910"/>
                  <a:pt x="342" y="910"/>
                  <a:pt x="342" y="910"/>
                </a:cubicBezTo>
                <a:cubicBezTo>
                  <a:pt x="342" y="910"/>
                  <a:pt x="342" y="910"/>
                  <a:pt x="342" y="910"/>
                </a:cubicBezTo>
                <a:cubicBezTo>
                  <a:pt x="343" y="909"/>
                  <a:pt x="343" y="909"/>
                  <a:pt x="343" y="908"/>
                </a:cubicBezTo>
                <a:cubicBezTo>
                  <a:pt x="348" y="908"/>
                  <a:pt x="354" y="908"/>
                  <a:pt x="359" y="908"/>
                </a:cubicBezTo>
                <a:cubicBezTo>
                  <a:pt x="359" y="909"/>
                  <a:pt x="359" y="909"/>
                  <a:pt x="359" y="910"/>
                </a:cubicBezTo>
                <a:cubicBezTo>
                  <a:pt x="359" y="910"/>
                  <a:pt x="360" y="910"/>
                  <a:pt x="360" y="910"/>
                </a:cubicBezTo>
                <a:cubicBezTo>
                  <a:pt x="360" y="909"/>
                  <a:pt x="360" y="909"/>
                  <a:pt x="360" y="908"/>
                </a:cubicBezTo>
                <a:cubicBezTo>
                  <a:pt x="369" y="908"/>
                  <a:pt x="379" y="908"/>
                  <a:pt x="388" y="908"/>
                </a:cubicBezTo>
                <a:cubicBezTo>
                  <a:pt x="388" y="908"/>
                  <a:pt x="388" y="908"/>
                  <a:pt x="388" y="909"/>
                </a:cubicBezTo>
                <a:cubicBezTo>
                  <a:pt x="388" y="909"/>
                  <a:pt x="389" y="909"/>
                  <a:pt x="389" y="909"/>
                </a:cubicBezTo>
                <a:cubicBezTo>
                  <a:pt x="389" y="908"/>
                  <a:pt x="389" y="908"/>
                  <a:pt x="389" y="908"/>
                </a:cubicBezTo>
                <a:cubicBezTo>
                  <a:pt x="398" y="908"/>
                  <a:pt x="406" y="908"/>
                  <a:pt x="415" y="908"/>
                </a:cubicBezTo>
                <a:cubicBezTo>
                  <a:pt x="416" y="908"/>
                  <a:pt x="418" y="908"/>
                  <a:pt x="419" y="908"/>
                </a:cubicBezTo>
                <a:cubicBezTo>
                  <a:pt x="419" y="908"/>
                  <a:pt x="420" y="909"/>
                  <a:pt x="420" y="910"/>
                </a:cubicBezTo>
                <a:cubicBezTo>
                  <a:pt x="420" y="910"/>
                  <a:pt x="421" y="910"/>
                  <a:pt x="421" y="909"/>
                </a:cubicBezTo>
                <a:cubicBezTo>
                  <a:pt x="421" y="909"/>
                  <a:pt x="420" y="908"/>
                  <a:pt x="420" y="908"/>
                </a:cubicBezTo>
                <a:cubicBezTo>
                  <a:pt x="428" y="908"/>
                  <a:pt x="437" y="908"/>
                  <a:pt x="445" y="908"/>
                </a:cubicBezTo>
                <a:cubicBezTo>
                  <a:pt x="431" y="909"/>
                  <a:pt x="418" y="910"/>
                  <a:pt x="404" y="911"/>
                </a:cubicBezTo>
                <a:cubicBezTo>
                  <a:pt x="404" y="911"/>
                  <a:pt x="403" y="910"/>
                  <a:pt x="403" y="910"/>
                </a:cubicBezTo>
                <a:cubicBezTo>
                  <a:pt x="403" y="910"/>
                  <a:pt x="402" y="910"/>
                  <a:pt x="402" y="911"/>
                </a:cubicBezTo>
                <a:cubicBezTo>
                  <a:pt x="403" y="911"/>
                  <a:pt x="403" y="911"/>
                  <a:pt x="403" y="911"/>
                </a:cubicBezTo>
                <a:cubicBezTo>
                  <a:pt x="403" y="911"/>
                  <a:pt x="403" y="911"/>
                  <a:pt x="403" y="911"/>
                </a:cubicBezTo>
                <a:cubicBezTo>
                  <a:pt x="398" y="911"/>
                  <a:pt x="394" y="912"/>
                  <a:pt x="390" y="912"/>
                </a:cubicBezTo>
                <a:cubicBezTo>
                  <a:pt x="390" y="912"/>
                  <a:pt x="389" y="911"/>
                  <a:pt x="389" y="911"/>
                </a:cubicBezTo>
                <a:cubicBezTo>
                  <a:pt x="389" y="910"/>
                  <a:pt x="388" y="911"/>
                  <a:pt x="388" y="912"/>
                </a:cubicBezTo>
                <a:cubicBezTo>
                  <a:pt x="388" y="912"/>
                  <a:pt x="389" y="912"/>
                  <a:pt x="389" y="912"/>
                </a:cubicBezTo>
                <a:cubicBezTo>
                  <a:pt x="387" y="912"/>
                  <a:pt x="385" y="912"/>
                  <a:pt x="384" y="912"/>
                </a:cubicBezTo>
                <a:cubicBezTo>
                  <a:pt x="381" y="912"/>
                  <a:pt x="378" y="912"/>
                  <a:pt x="375" y="912"/>
                </a:cubicBezTo>
                <a:cubicBezTo>
                  <a:pt x="375" y="912"/>
                  <a:pt x="375" y="912"/>
                  <a:pt x="375" y="912"/>
                </a:cubicBezTo>
                <a:cubicBezTo>
                  <a:pt x="374" y="911"/>
                  <a:pt x="374" y="912"/>
                  <a:pt x="374" y="912"/>
                </a:cubicBezTo>
                <a:cubicBezTo>
                  <a:pt x="374" y="912"/>
                  <a:pt x="374" y="912"/>
                  <a:pt x="374" y="912"/>
                </a:cubicBezTo>
                <a:cubicBezTo>
                  <a:pt x="347" y="913"/>
                  <a:pt x="320" y="913"/>
                  <a:pt x="293" y="913"/>
                </a:cubicBezTo>
                <a:cubicBezTo>
                  <a:pt x="293" y="913"/>
                  <a:pt x="293" y="913"/>
                  <a:pt x="293" y="913"/>
                </a:cubicBezTo>
                <a:cubicBezTo>
                  <a:pt x="293" y="912"/>
                  <a:pt x="293" y="912"/>
                  <a:pt x="294" y="911"/>
                </a:cubicBezTo>
                <a:cubicBezTo>
                  <a:pt x="306" y="910"/>
                  <a:pt x="319" y="909"/>
                  <a:pt x="332" y="909"/>
                </a:cubicBezTo>
                <a:close/>
                <a:moveTo>
                  <a:pt x="536" y="915"/>
                </a:moveTo>
                <a:cubicBezTo>
                  <a:pt x="536" y="916"/>
                  <a:pt x="536" y="916"/>
                  <a:pt x="536" y="916"/>
                </a:cubicBezTo>
                <a:cubicBezTo>
                  <a:pt x="536" y="917"/>
                  <a:pt x="535" y="917"/>
                  <a:pt x="535" y="917"/>
                </a:cubicBezTo>
                <a:cubicBezTo>
                  <a:pt x="534" y="916"/>
                  <a:pt x="533" y="915"/>
                  <a:pt x="533" y="914"/>
                </a:cubicBezTo>
                <a:cubicBezTo>
                  <a:pt x="535" y="914"/>
                  <a:pt x="537" y="914"/>
                  <a:pt x="540" y="914"/>
                </a:cubicBezTo>
                <a:cubicBezTo>
                  <a:pt x="539" y="915"/>
                  <a:pt x="538" y="915"/>
                  <a:pt x="537" y="916"/>
                </a:cubicBezTo>
                <a:cubicBezTo>
                  <a:pt x="537" y="916"/>
                  <a:pt x="537" y="915"/>
                  <a:pt x="537" y="915"/>
                </a:cubicBezTo>
                <a:cubicBezTo>
                  <a:pt x="538" y="915"/>
                  <a:pt x="537" y="915"/>
                  <a:pt x="536" y="915"/>
                </a:cubicBezTo>
                <a:close/>
                <a:moveTo>
                  <a:pt x="573" y="935"/>
                </a:moveTo>
                <a:cubicBezTo>
                  <a:pt x="573" y="938"/>
                  <a:pt x="573" y="941"/>
                  <a:pt x="574" y="944"/>
                </a:cubicBezTo>
                <a:cubicBezTo>
                  <a:pt x="572" y="942"/>
                  <a:pt x="570" y="941"/>
                  <a:pt x="569" y="939"/>
                </a:cubicBezTo>
                <a:cubicBezTo>
                  <a:pt x="570" y="938"/>
                  <a:pt x="571" y="937"/>
                  <a:pt x="573" y="935"/>
                </a:cubicBezTo>
                <a:close/>
                <a:moveTo>
                  <a:pt x="574" y="946"/>
                </a:moveTo>
                <a:cubicBezTo>
                  <a:pt x="574" y="946"/>
                  <a:pt x="574" y="946"/>
                  <a:pt x="574" y="946"/>
                </a:cubicBezTo>
                <a:cubicBezTo>
                  <a:pt x="573" y="947"/>
                  <a:pt x="572" y="948"/>
                  <a:pt x="570" y="949"/>
                </a:cubicBezTo>
                <a:cubicBezTo>
                  <a:pt x="569" y="946"/>
                  <a:pt x="568" y="943"/>
                  <a:pt x="567" y="940"/>
                </a:cubicBezTo>
                <a:cubicBezTo>
                  <a:pt x="567" y="940"/>
                  <a:pt x="568" y="940"/>
                  <a:pt x="568" y="940"/>
                </a:cubicBezTo>
                <a:cubicBezTo>
                  <a:pt x="570" y="942"/>
                  <a:pt x="572" y="944"/>
                  <a:pt x="574" y="946"/>
                </a:cubicBezTo>
                <a:close/>
                <a:moveTo>
                  <a:pt x="557" y="957"/>
                </a:moveTo>
                <a:cubicBezTo>
                  <a:pt x="558" y="956"/>
                  <a:pt x="559" y="956"/>
                  <a:pt x="560" y="956"/>
                </a:cubicBezTo>
                <a:cubicBezTo>
                  <a:pt x="560" y="957"/>
                  <a:pt x="560" y="957"/>
                  <a:pt x="560" y="958"/>
                </a:cubicBezTo>
                <a:cubicBezTo>
                  <a:pt x="557" y="958"/>
                  <a:pt x="554" y="958"/>
                  <a:pt x="551" y="958"/>
                </a:cubicBezTo>
                <a:cubicBezTo>
                  <a:pt x="551" y="956"/>
                  <a:pt x="551" y="955"/>
                  <a:pt x="550" y="954"/>
                </a:cubicBezTo>
                <a:cubicBezTo>
                  <a:pt x="550" y="954"/>
                  <a:pt x="551" y="954"/>
                  <a:pt x="551" y="954"/>
                </a:cubicBezTo>
                <a:cubicBezTo>
                  <a:pt x="552" y="955"/>
                  <a:pt x="554" y="956"/>
                  <a:pt x="556" y="957"/>
                </a:cubicBezTo>
                <a:cubicBezTo>
                  <a:pt x="556" y="958"/>
                  <a:pt x="557" y="957"/>
                  <a:pt x="556" y="957"/>
                </a:cubicBezTo>
                <a:cubicBezTo>
                  <a:pt x="555" y="956"/>
                  <a:pt x="553" y="954"/>
                  <a:pt x="552" y="953"/>
                </a:cubicBezTo>
                <a:cubicBezTo>
                  <a:pt x="554" y="952"/>
                  <a:pt x="556" y="950"/>
                  <a:pt x="558" y="948"/>
                </a:cubicBezTo>
                <a:cubicBezTo>
                  <a:pt x="559" y="948"/>
                  <a:pt x="559" y="949"/>
                  <a:pt x="559" y="949"/>
                </a:cubicBezTo>
                <a:cubicBezTo>
                  <a:pt x="559" y="951"/>
                  <a:pt x="560" y="953"/>
                  <a:pt x="560" y="955"/>
                </a:cubicBezTo>
                <a:cubicBezTo>
                  <a:pt x="559" y="955"/>
                  <a:pt x="558" y="956"/>
                  <a:pt x="557" y="956"/>
                </a:cubicBezTo>
                <a:cubicBezTo>
                  <a:pt x="556" y="956"/>
                  <a:pt x="556" y="957"/>
                  <a:pt x="557" y="957"/>
                </a:cubicBezTo>
                <a:close/>
                <a:moveTo>
                  <a:pt x="567" y="964"/>
                </a:moveTo>
                <a:cubicBezTo>
                  <a:pt x="562" y="967"/>
                  <a:pt x="558" y="970"/>
                  <a:pt x="554" y="973"/>
                </a:cubicBezTo>
                <a:cubicBezTo>
                  <a:pt x="551" y="972"/>
                  <a:pt x="548" y="970"/>
                  <a:pt x="546" y="969"/>
                </a:cubicBezTo>
                <a:cubicBezTo>
                  <a:pt x="545" y="968"/>
                  <a:pt x="542" y="966"/>
                  <a:pt x="542" y="967"/>
                </a:cubicBezTo>
                <a:cubicBezTo>
                  <a:pt x="541" y="967"/>
                  <a:pt x="542" y="968"/>
                  <a:pt x="542" y="967"/>
                </a:cubicBezTo>
                <a:cubicBezTo>
                  <a:pt x="542" y="968"/>
                  <a:pt x="542" y="967"/>
                  <a:pt x="542" y="968"/>
                </a:cubicBezTo>
                <a:cubicBezTo>
                  <a:pt x="543" y="968"/>
                  <a:pt x="543" y="968"/>
                  <a:pt x="544" y="969"/>
                </a:cubicBezTo>
                <a:cubicBezTo>
                  <a:pt x="545" y="969"/>
                  <a:pt x="546" y="970"/>
                  <a:pt x="547" y="971"/>
                </a:cubicBezTo>
                <a:cubicBezTo>
                  <a:pt x="549" y="972"/>
                  <a:pt x="551" y="973"/>
                  <a:pt x="553" y="974"/>
                </a:cubicBezTo>
                <a:cubicBezTo>
                  <a:pt x="551" y="975"/>
                  <a:pt x="550" y="976"/>
                  <a:pt x="549" y="977"/>
                </a:cubicBezTo>
                <a:cubicBezTo>
                  <a:pt x="544" y="973"/>
                  <a:pt x="538" y="968"/>
                  <a:pt x="539" y="964"/>
                </a:cubicBezTo>
                <a:cubicBezTo>
                  <a:pt x="544" y="964"/>
                  <a:pt x="548" y="964"/>
                  <a:pt x="553" y="964"/>
                </a:cubicBezTo>
                <a:cubicBezTo>
                  <a:pt x="550" y="964"/>
                  <a:pt x="545" y="966"/>
                  <a:pt x="548" y="968"/>
                </a:cubicBezTo>
                <a:cubicBezTo>
                  <a:pt x="548" y="968"/>
                  <a:pt x="549" y="967"/>
                  <a:pt x="548" y="967"/>
                </a:cubicBezTo>
                <a:cubicBezTo>
                  <a:pt x="548" y="967"/>
                  <a:pt x="551" y="965"/>
                  <a:pt x="551" y="965"/>
                </a:cubicBezTo>
                <a:cubicBezTo>
                  <a:pt x="552" y="965"/>
                  <a:pt x="554" y="965"/>
                  <a:pt x="555" y="965"/>
                </a:cubicBezTo>
                <a:cubicBezTo>
                  <a:pt x="555" y="965"/>
                  <a:pt x="555" y="964"/>
                  <a:pt x="555" y="964"/>
                </a:cubicBezTo>
                <a:cubicBezTo>
                  <a:pt x="556" y="964"/>
                  <a:pt x="557" y="964"/>
                  <a:pt x="558" y="964"/>
                </a:cubicBezTo>
                <a:cubicBezTo>
                  <a:pt x="561" y="964"/>
                  <a:pt x="564" y="964"/>
                  <a:pt x="567" y="964"/>
                </a:cubicBezTo>
                <a:cubicBezTo>
                  <a:pt x="567" y="964"/>
                  <a:pt x="567" y="964"/>
                  <a:pt x="567" y="964"/>
                </a:cubicBezTo>
                <a:close/>
                <a:moveTo>
                  <a:pt x="567" y="964"/>
                </a:moveTo>
                <a:cubicBezTo>
                  <a:pt x="567" y="964"/>
                  <a:pt x="567" y="964"/>
                  <a:pt x="568" y="964"/>
                </a:cubicBezTo>
                <a:cubicBezTo>
                  <a:pt x="568" y="964"/>
                  <a:pt x="567" y="964"/>
                  <a:pt x="567" y="964"/>
                </a:cubicBezTo>
                <a:cubicBezTo>
                  <a:pt x="567" y="964"/>
                  <a:pt x="567" y="964"/>
                  <a:pt x="567" y="964"/>
                </a:cubicBezTo>
                <a:close/>
                <a:moveTo>
                  <a:pt x="568" y="968"/>
                </a:moveTo>
                <a:cubicBezTo>
                  <a:pt x="569" y="968"/>
                  <a:pt x="569" y="968"/>
                  <a:pt x="569" y="968"/>
                </a:cubicBezTo>
                <a:cubicBezTo>
                  <a:pt x="569" y="969"/>
                  <a:pt x="570" y="969"/>
                  <a:pt x="570" y="970"/>
                </a:cubicBezTo>
                <a:cubicBezTo>
                  <a:pt x="565" y="972"/>
                  <a:pt x="561" y="975"/>
                  <a:pt x="558" y="979"/>
                </a:cubicBezTo>
                <a:cubicBezTo>
                  <a:pt x="557" y="980"/>
                  <a:pt x="558" y="980"/>
                  <a:pt x="559" y="980"/>
                </a:cubicBezTo>
                <a:cubicBezTo>
                  <a:pt x="562" y="976"/>
                  <a:pt x="566" y="973"/>
                  <a:pt x="571" y="970"/>
                </a:cubicBezTo>
                <a:cubicBezTo>
                  <a:pt x="571" y="970"/>
                  <a:pt x="571" y="970"/>
                  <a:pt x="571" y="970"/>
                </a:cubicBezTo>
                <a:cubicBezTo>
                  <a:pt x="571" y="970"/>
                  <a:pt x="571" y="971"/>
                  <a:pt x="572" y="971"/>
                </a:cubicBezTo>
                <a:cubicBezTo>
                  <a:pt x="572" y="971"/>
                  <a:pt x="572" y="971"/>
                  <a:pt x="571" y="971"/>
                </a:cubicBezTo>
                <a:cubicBezTo>
                  <a:pt x="567" y="973"/>
                  <a:pt x="563" y="976"/>
                  <a:pt x="561" y="981"/>
                </a:cubicBezTo>
                <a:cubicBezTo>
                  <a:pt x="561" y="981"/>
                  <a:pt x="562" y="982"/>
                  <a:pt x="562" y="981"/>
                </a:cubicBezTo>
                <a:cubicBezTo>
                  <a:pt x="564" y="977"/>
                  <a:pt x="567" y="973"/>
                  <a:pt x="572" y="972"/>
                </a:cubicBezTo>
                <a:cubicBezTo>
                  <a:pt x="572" y="972"/>
                  <a:pt x="572" y="972"/>
                  <a:pt x="572" y="971"/>
                </a:cubicBezTo>
                <a:cubicBezTo>
                  <a:pt x="575" y="974"/>
                  <a:pt x="577" y="976"/>
                  <a:pt x="580" y="979"/>
                </a:cubicBezTo>
                <a:cubicBezTo>
                  <a:pt x="576" y="983"/>
                  <a:pt x="572" y="987"/>
                  <a:pt x="568" y="991"/>
                </a:cubicBezTo>
                <a:cubicBezTo>
                  <a:pt x="567" y="990"/>
                  <a:pt x="567" y="990"/>
                  <a:pt x="566" y="989"/>
                </a:cubicBezTo>
                <a:cubicBezTo>
                  <a:pt x="566" y="989"/>
                  <a:pt x="566" y="989"/>
                  <a:pt x="566" y="989"/>
                </a:cubicBezTo>
                <a:cubicBezTo>
                  <a:pt x="568" y="988"/>
                  <a:pt x="569" y="987"/>
                  <a:pt x="571" y="986"/>
                </a:cubicBezTo>
                <a:cubicBezTo>
                  <a:pt x="571" y="986"/>
                  <a:pt x="571" y="985"/>
                  <a:pt x="570" y="985"/>
                </a:cubicBezTo>
                <a:cubicBezTo>
                  <a:pt x="572" y="984"/>
                  <a:pt x="573" y="983"/>
                  <a:pt x="574" y="981"/>
                </a:cubicBezTo>
                <a:cubicBezTo>
                  <a:pt x="574" y="981"/>
                  <a:pt x="574" y="980"/>
                  <a:pt x="573" y="980"/>
                </a:cubicBezTo>
                <a:cubicBezTo>
                  <a:pt x="572" y="981"/>
                  <a:pt x="571" y="982"/>
                  <a:pt x="571" y="982"/>
                </a:cubicBezTo>
                <a:cubicBezTo>
                  <a:pt x="572" y="981"/>
                  <a:pt x="572" y="980"/>
                  <a:pt x="573" y="978"/>
                </a:cubicBezTo>
                <a:cubicBezTo>
                  <a:pt x="573" y="978"/>
                  <a:pt x="573" y="977"/>
                  <a:pt x="573" y="977"/>
                </a:cubicBezTo>
                <a:cubicBezTo>
                  <a:pt x="571" y="977"/>
                  <a:pt x="570" y="978"/>
                  <a:pt x="569" y="979"/>
                </a:cubicBezTo>
                <a:cubicBezTo>
                  <a:pt x="569" y="980"/>
                  <a:pt x="569" y="980"/>
                  <a:pt x="570" y="980"/>
                </a:cubicBezTo>
                <a:cubicBezTo>
                  <a:pt x="570" y="979"/>
                  <a:pt x="571" y="979"/>
                  <a:pt x="572" y="979"/>
                </a:cubicBezTo>
                <a:cubicBezTo>
                  <a:pt x="570" y="982"/>
                  <a:pt x="568" y="984"/>
                  <a:pt x="565" y="986"/>
                </a:cubicBezTo>
                <a:cubicBezTo>
                  <a:pt x="565" y="987"/>
                  <a:pt x="565" y="987"/>
                  <a:pt x="566" y="987"/>
                </a:cubicBezTo>
                <a:cubicBezTo>
                  <a:pt x="567" y="986"/>
                  <a:pt x="569" y="985"/>
                  <a:pt x="570" y="984"/>
                </a:cubicBezTo>
                <a:cubicBezTo>
                  <a:pt x="569" y="985"/>
                  <a:pt x="567" y="987"/>
                  <a:pt x="566" y="988"/>
                </a:cubicBezTo>
                <a:cubicBezTo>
                  <a:pt x="566" y="988"/>
                  <a:pt x="566" y="989"/>
                  <a:pt x="566" y="989"/>
                </a:cubicBezTo>
                <a:cubicBezTo>
                  <a:pt x="562" y="986"/>
                  <a:pt x="559" y="984"/>
                  <a:pt x="556" y="981"/>
                </a:cubicBezTo>
                <a:cubicBezTo>
                  <a:pt x="555" y="981"/>
                  <a:pt x="555" y="981"/>
                  <a:pt x="554" y="980"/>
                </a:cubicBezTo>
                <a:cubicBezTo>
                  <a:pt x="559" y="976"/>
                  <a:pt x="563" y="972"/>
                  <a:pt x="568" y="968"/>
                </a:cubicBezTo>
                <a:cubicBezTo>
                  <a:pt x="568" y="968"/>
                  <a:pt x="568" y="968"/>
                  <a:pt x="568" y="968"/>
                </a:cubicBezTo>
                <a:close/>
                <a:moveTo>
                  <a:pt x="561" y="995"/>
                </a:moveTo>
                <a:cubicBezTo>
                  <a:pt x="559" y="993"/>
                  <a:pt x="557" y="992"/>
                  <a:pt x="554" y="993"/>
                </a:cubicBezTo>
                <a:cubicBezTo>
                  <a:pt x="554" y="993"/>
                  <a:pt x="554" y="994"/>
                  <a:pt x="555" y="994"/>
                </a:cubicBezTo>
                <a:cubicBezTo>
                  <a:pt x="557" y="993"/>
                  <a:pt x="559" y="994"/>
                  <a:pt x="561" y="996"/>
                </a:cubicBezTo>
                <a:cubicBezTo>
                  <a:pt x="561" y="996"/>
                  <a:pt x="561" y="996"/>
                  <a:pt x="561" y="996"/>
                </a:cubicBezTo>
                <a:cubicBezTo>
                  <a:pt x="553" y="996"/>
                  <a:pt x="545" y="997"/>
                  <a:pt x="537" y="997"/>
                </a:cubicBezTo>
                <a:cubicBezTo>
                  <a:pt x="538" y="997"/>
                  <a:pt x="538" y="996"/>
                  <a:pt x="538" y="996"/>
                </a:cubicBezTo>
                <a:cubicBezTo>
                  <a:pt x="538" y="996"/>
                  <a:pt x="538" y="996"/>
                  <a:pt x="538" y="996"/>
                </a:cubicBezTo>
                <a:cubicBezTo>
                  <a:pt x="539" y="996"/>
                  <a:pt x="539" y="996"/>
                  <a:pt x="539" y="996"/>
                </a:cubicBezTo>
                <a:cubicBezTo>
                  <a:pt x="539" y="996"/>
                  <a:pt x="539" y="996"/>
                  <a:pt x="539" y="996"/>
                </a:cubicBezTo>
                <a:cubicBezTo>
                  <a:pt x="543" y="992"/>
                  <a:pt x="547" y="987"/>
                  <a:pt x="551" y="983"/>
                </a:cubicBezTo>
                <a:cubicBezTo>
                  <a:pt x="551" y="983"/>
                  <a:pt x="551" y="983"/>
                  <a:pt x="551" y="983"/>
                </a:cubicBezTo>
                <a:cubicBezTo>
                  <a:pt x="556" y="987"/>
                  <a:pt x="560" y="990"/>
                  <a:pt x="565" y="993"/>
                </a:cubicBezTo>
                <a:cubicBezTo>
                  <a:pt x="564" y="994"/>
                  <a:pt x="563" y="995"/>
                  <a:pt x="562" y="996"/>
                </a:cubicBezTo>
                <a:cubicBezTo>
                  <a:pt x="562" y="996"/>
                  <a:pt x="562" y="996"/>
                  <a:pt x="561" y="996"/>
                </a:cubicBezTo>
                <a:cubicBezTo>
                  <a:pt x="562" y="996"/>
                  <a:pt x="562" y="995"/>
                  <a:pt x="561" y="995"/>
                </a:cubicBezTo>
                <a:close/>
                <a:moveTo>
                  <a:pt x="535" y="999"/>
                </a:moveTo>
                <a:cubicBezTo>
                  <a:pt x="534" y="998"/>
                  <a:pt x="534" y="998"/>
                  <a:pt x="534" y="998"/>
                </a:cubicBezTo>
                <a:cubicBezTo>
                  <a:pt x="534" y="998"/>
                  <a:pt x="535" y="998"/>
                  <a:pt x="536" y="998"/>
                </a:cubicBezTo>
                <a:cubicBezTo>
                  <a:pt x="536" y="998"/>
                  <a:pt x="536" y="998"/>
                  <a:pt x="535" y="999"/>
                </a:cubicBezTo>
                <a:cubicBezTo>
                  <a:pt x="535" y="999"/>
                  <a:pt x="535" y="999"/>
                  <a:pt x="535" y="999"/>
                </a:cubicBezTo>
                <a:close/>
                <a:moveTo>
                  <a:pt x="435" y="1003"/>
                </a:moveTo>
                <a:cubicBezTo>
                  <a:pt x="435" y="1003"/>
                  <a:pt x="435" y="1003"/>
                  <a:pt x="434" y="1003"/>
                </a:cubicBezTo>
                <a:cubicBezTo>
                  <a:pt x="434" y="1003"/>
                  <a:pt x="434" y="1003"/>
                  <a:pt x="434" y="1003"/>
                </a:cubicBezTo>
                <a:cubicBezTo>
                  <a:pt x="434" y="1003"/>
                  <a:pt x="434" y="1003"/>
                  <a:pt x="434" y="1003"/>
                </a:cubicBezTo>
                <a:cubicBezTo>
                  <a:pt x="432" y="1003"/>
                  <a:pt x="430" y="1003"/>
                  <a:pt x="429" y="1003"/>
                </a:cubicBezTo>
                <a:cubicBezTo>
                  <a:pt x="423" y="1004"/>
                  <a:pt x="417" y="1004"/>
                  <a:pt x="411" y="1004"/>
                </a:cubicBezTo>
                <a:cubicBezTo>
                  <a:pt x="410" y="1003"/>
                  <a:pt x="410" y="1003"/>
                  <a:pt x="410" y="1003"/>
                </a:cubicBezTo>
                <a:cubicBezTo>
                  <a:pt x="421" y="1003"/>
                  <a:pt x="432" y="1002"/>
                  <a:pt x="442" y="1002"/>
                </a:cubicBezTo>
                <a:cubicBezTo>
                  <a:pt x="443" y="1003"/>
                  <a:pt x="443" y="1003"/>
                  <a:pt x="443" y="1003"/>
                </a:cubicBezTo>
                <a:cubicBezTo>
                  <a:pt x="440" y="1003"/>
                  <a:pt x="438" y="1003"/>
                  <a:pt x="435" y="1003"/>
                </a:cubicBezTo>
                <a:close/>
                <a:moveTo>
                  <a:pt x="405" y="1004"/>
                </a:moveTo>
                <a:cubicBezTo>
                  <a:pt x="405" y="1003"/>
                  <a:pt x="404" y="1003"/>
                  <a:pt x="404" y="1004"/>
                </a:cubicBezTo>
                <a:cubicBezTo>
                  <a:pt x="404" y="1004"/>
                  <a:pt x="404" y="1004"/>
                  <a:pt x="404" y="1004"/>
                </a:cubicBezTo>
                <a:cubicBezTo>
                  <a:pt x="400" y="1004"/>
                  <a:pt x="395" y="1004"/>
                  <a:pt x="391" y="1004"/>
                </a:cubicBezTo>
                <a:cubicBezTo>
                  <a:pt x="391" y="1004"/>
                  <a:pt x="391" y="1004"/>
                  <a:pt x="391" y="1004"/>
                </a:cubicBezTo>
                <a:cubicBezTo>
                  <a:pt x="391" y="1004"/>
                  <a:pt x="391" y="1003"/>
                  <a:pt x="391" y="1003"/>
                </a:cubicBezTo>
                <a:cubicBezTo>
                  <a:pt x="395" y="1003"/>
                  <a:pt x="398" y="1003"/>
                  <a:pt x="401" y="1003"/>
                </a:cubicBezTo>
                <a:cubicBezTo>
                  <a:pt x="404" y="1003"/>
                  <a:pt x="406" y="1003"/>
                  <a:pt x="409" y="1003"/>
                </a:cubicBezTo>
                <a:cubicBezTo>
                  <a:pt x="409" y="1003"/>
                  <a:pt x="410" y="1003"/>
                  <a:pt x="410" y="1004"/>
                </a:cubicBezTo>
                <a:cubicBezTo>
                  <a:pt x="408" y="1004"/>
                  <a:pt x="406" y="1004"/>
                  <a:pt x="405" y="1004"/>
                </a:cubicBezTo>
                <a:cubicBezTo>
                  <a:pt x="405" y="1004"/>
                  <a:pt x="405" y="1004"/>
                  <a:pt x="405" y="1004"/>
                </a:cubicBezTo>
                <a:close/>
                <a:moveTo>
                  <a:pt x="343" y="1004"/>
                </a:moveTo>
                <a:cubicBezTo>
                  <a:pt x="343" y="1004"/>
                  <a:pt x="343" y="1004"/>
                  <a:pt x="343" y="1004"/>
                </a:cubicBezTo>
                <a:cubicBezTo>
                  <a:pt x="347" y="1004"/>
                  <a:pt x="351" y="1004"/>
                  <a:pt x="355" y="1004"/>
                </a:cubicBezTo>
                <a:cubicBezTo>
                  <a:pt x="354" y="1004"/>
                  <a:pt x="354" y="1004"/>
                  <a:pt x="353" y="1004"/>
                </a:cubicBezTo>
                <a:cubicBezTo>
                  <a:pt x="350" y="1004"/>
                  <a:pt x="346" y="1004"/>
                  <a:pt x="343" y="1004"/>
                </a:cubicBezTo>
                <a:close/>
                <a:moveTo>
                  <a:pt x="282" y="1032"/>
                </a:moveTo>
                <a:cubicBezTo>
                  <a:pt x="282" y="1031"/>
                  <a:pt x="282" y="1031"/>
                  <a:pt x="282" y="1030"/>
                </a:cubicBezTo>
                <a:cubicBezTo>
                  <a:pt x="282" y="1031"/>
                  <a:pt x="282" y="1031"/>
                  <a:pt x="282" y="1032"/>
                </a:cubicBezTo>
                <a:close/>
                <a:moveTo>
                  <a:pt x="282" y="1030"/>
                </a:moveTo>
                <a:cubicBezTo>
                  <a:pt x="282" y="1030"/>
                  <a:pt x="282" y="1030"/>
                  <a:pt x="281" y="1030"/>
                </a:cubicBezTo>
                <a:cubicBezTo>
                  <a:pt x="281" y="1030"/>
                  <a:pt x="281" y="1030"/>
                  <a:pt x="281" y="1030"/>
                </a:cubicBezTo>
                <a:cubicBezTo>
                  <a:pt x="281" y="1030"/>
                  <a:pt x="280" y="1031"/>
                  <a:pt x="279" y="1031"/>
                </a:cubicBezTo>
                <a:cubicBezTo>
                  <a:pt x="276" y="1033"/>
                  <a:pt x="273" y="1034"/>
                  <a:pt x="270" y="1036"/>
                </a:cubicBezTo>
                <a:cubicBezTo>
                  <a:pt x="270" y="1036"/>
                  <a:pt x="270" y="1036"/>
                  <a:pt x="270" y="1036"/>
                </a:cubicBezTo>
                <a:cubicBezTo>
                  <a:pt x="270" y="1036"/>
                  <a:pt x="270" y="1036"/>
                  <a:pt x="270" y="1036"/>
                </a:cubicBezTo>
                <a:cubicBezTo>
                  <a:pt x="268" y="1037"/>
                  <a:pt x="266" y="1039"/>
                  <a:pt x="264" y="1040"/>
                </a:cubicBezTo>
                <a:cubicBezTo>
                  <a:pt x="267" y="1037"/>
                  <a:pt x="270" y="1035"/>
                  <a:pt x="273" y="1033"/>
                </a:cubicBezTo>
                <a:cubicBezTo>
                  <a:pt x="273" y="1033"/>
                  <a:pt x="273" y="1033"/>
                  <a:pt x="273" y="1033"/>
                </a:cubicBezTo>
                <a:cubicBezTo>
                  <a:pt x="274" y="1033"/>
                  <a:pt x="274" y="1033"/>
                  <a:pt x="274" y="1033"/>
                </a:cubicBezTo>
                <a:cubicBezTo>
                  <a:pt x="274" y="1033"/>
                  <a:pt x="274" y="1032"/>
                  <a:pt x="274" y="1032"/>
                </a:cubicBezTo>
                <a:cubicBezTo>
                  <a:pt x="274" y="1032"/>
                  <a:pt x="275" y="1031"/>
                  <a:pt x="276" y="1031"/>
                </a:cubicBezTo>
                <a:cubicBezTo>
                  <a:pt x="276" y="1031"/>
                  <a:pt x="276" y="1031"/>
                  <a:pt x="277" y="1031"/>
                </a:cubicBezTo>
                <a:cubicBezTo>
                  <a:pt x="277" y="1031"/>
                  <a:pt x="277" y="1031"/>
                  <a:pt x="277" y="1031"/>
                </a:cubicBezTo>
                <a:cubicBezTo>
                  <a:pt x="277" y="1031"/>
                  <a:pt x="276" y="1031"/>
                  <a:pt x="276" y="1030"/>
                </a:cubicBezTo>
                <a:cubicBezTo>
                  <a:pt x="279" y="1028"/>
                  <a:pt x="282" y="1026"/>
                  <a:pt x="285" y="1024"/>
                </a:cubicBezTo>
                <a:cubicBezTo>
                  <a:pt x="285" y="1025"/>
                  <a:pt x="286" y="1025"/>
                  <a:pt x="286" y="1025"/>
                </a:cubicBezTo>
                <a:cubicBezTo>
                  <a:pt x="286" y="1026"/>
                  <a:pt x="286" y="1025"/>
                  <a:pt x="286" y="1025"/>
                </a:cubicBezTo>
                <a:cubicBezTo>
                  <a:pt x="286" y="1025"/>
                  <a:pt x="285" y="1024"/>
                  <a:pt x="285" y="1024"/>
                </a:cubicBezTo>
                <a:cubicBezTo>
                  <a:pt x="285" y="1024"/>
                  <a:pt x="285" y="1024"/>
                  <a:pt x="286" y="1023"/>
                </a:cubicBezTo>
                <a:cubicBezTo>
                  <a:pt x="287" y="1024"/>
                  <a:pt x="288" y="1024"/>
                  <a:pt x="289" y="1024"/>
                </a:cubicBezTo>
                <a:cubicBezTo>
                  <a:pt x="289" y="1024"/>
                  <a:pt x="289" y="1023"/>
                  <a:pt x="289" y="1024"/>
                </a:cubicBezTo>
                <a:cubicBezTo>
                  <a:pt x="288" y="1024"/>
                  <a:pt x="287" y="1024"/>
                  <a:pt x="286" y="1023"/>
                </a:cubicBezTo>
                <a:cubicBezTo>
                  <a:pt x="287" y="1023"/>
                  <a:pt x="287" y="1023"/>
                  <a:pt x="287" y="1022"/>
                </a:cubicBezTo>
                <a:cubicBezTo>
                  <a:pt x="288" y="1023"/>
                  <a:pt x="288" y="1023"/>
                  <a:pt x="288" y="1022"/>
                </a:cubicBezTo>
                <a:cubicBezTo>
                  <a:pt x="289" y="1022"/>
                  <a:pt x="289" y="1022"/>
                  <a:pt x="289" y="1021"/>
                </a:cubicBezTo>
                <a:cubicBezTo>
                  <a:pt x="291" y="1020"/>
                  <a:pt x="293" y="1018"/>
                  <a:pt x="296" y="1017"/>
                </a:cubicBezTo>
                <a:cubicBezTo>
                  <a:pt x="296" y="1018"/>
                  <a:pt x="297" y="1019"/>
                  <a:pt x="297" y="1020"/>
                </a:cubicBezTo>
                <a:cubicBezTo>
                  <a:pt x="297" y="1020"/>
                  <a:pt x="297" y="1020"/>
                  <a:pt x="297" y="1019"/>
                </a:cubicBezTo>
                <a:cubicBezTo>
                  <a:pt x="297" y="1019"/>
                  <a:pt x="297" y="1018"/>
                  <a:pt x="296" y="1017"/>
                </a:cubicBezTo>
                <a:cubicBezTo>
                  <a:pt x="297" y="1016"/>
                  <a:pt x="298" y="1016"/>
                  <a:pt x="299" y="1015"/>
                </a:cubicBezTo>
                <a:cubicBezTo>
                  <a:pt x="299" y="1016"/>
                  <a:pt x="299" y="1016"/>
                  <a:pt x="299" y="1016"/>
                </a:cubicBezTo>
                <a:cubicBezTo>
                  <a:pt x="299" y="1016"/>
                  <a:pt x="299" y="1016"/>
                  <a:pt x="299" y="1016"/>
                </a:cubicBezTo>
                <a:cubicBezTo>
                  <a:pt x="301" y="1016"/>
                  <a:pt x="302" y="1016"/>
                  <a:pt x="303" y="1016"/>
                </a:cubicBezTo>
                <a:cubicBezTo>
                  <a:pt x="303" y="1015"/>
                  <a:pt x="303" y="1015"/>
                  <a:pt x="303" y="1015"/>
                </a:cubicBezTo>
                <a:cubicBezTo>
                  <a:pt x="302" y="1016"/>
                  <a:pt x="301" y="1016"/>
                  <a:pt x="301" y="1016"/>
                </a:cubicBezTo>
                <a:cubicBezTo>
                  <a:pt x="300" y="1016"/>
                  <a:pt x="299" y="1016"/>
                  <a:pt x="299" y="1015"/>
                </a:cubicBezTo>
                <a:cubicBezTo>
                  <a:pt x="306" y="1011"/>
                  <a:pt x="313" y="1007"/>
                  <a:pt x="321" y="1005"/>
                </a:cubicBezTo>
                <a:cubicBezTo>
                  <a:pt x="322" y="1005"/>
                  <a:pt x="322" y="1005"/>
                  <a:pt x="323" y="1005"/>
                </a:cubicBezTo>
                <a:cubicBezTo>
                  <a:pt x="328" y="1004"/>
                  <a:pt x="332" y="1004"/>
                  <a:pt x="336" y="1004"/>
                </a:cubicBezTo>
                <a:cubicBezTo>
                  <a:pt x="316" y="1009"/>
                  <a:pt x="299" y="1019"/>
                  <a:pt x="282" y="1030"/>
                </a:cubicBezTo>
                <a:close/>
                <a:moveTo>
                  <a:pt x="262" y="1041"/>
                </a:moveTo>
                <a:cubicBezTo>
                  <a:pt x="260" y="1040"/>
                  <a:pt x="259" y="1038"/>
                  <a:pt x="258" y="1036"/>
                </a:cubicBezTo>
                <a:cubicBezTo>
                  <a:pt x="258" y="1036"/>
                  <a:pt x="258" y="1036"/>
                  <a:pt x="259" y="1036"/>
                </a:cubicBezTo>
                <a:cubicBezTo>
                  <a:pt x="259" y="1035"/>
                  <a:pt x="259" y="1035"/>
                  <a:pt x="259" y="1035"/>
                </a:cubicBezTo>
                <a:cubicBezTo>
                  <a:pt x="258" y="1035"/>
                  <a:pt x="258" y="1036"/>
                  <a:pt x="258" y="1036"/>
                </a:cubicBezTo>
                <a:cubicBezTo>
                  <a:pt x="257" y="1035"/>
                  <a:pt x="257" y="1035"/>
                  <a:pt x="256" y="1034"/>
                </a:cubicBezTo>
                <a:cubicBezTo>
                  <a:pt x="256" y="1034"/>
                  <a:pt x="256" y="1034"/>
                  <a:pt x="256" y="1034"/>
                </a:cubicBezTo>
                <a:cubicBezTo>
                  <a:pt x="256" y="1034"/>
                  <a:pt x="256" y="1034"/>
                  <a:pt x="256" y="1034"/>
                </a:cubicBezTo>
                <a:cubicBezTo>
                  <a:pt x="255" y="1033"/>
                  <a:pt x="254" y="1032"/>
                  <a:pt x="252" y="1032"/>
                </a:cubicBezTo>
                <a:cubicBezTo>
                  <a:pt x="253" y="1031"/>
                  <a:pt x="253" y="1031"/>
                  <a:pt x="253" y="1031"/>
                </a:cubicBezTo>
                <a:cubicBezTo>
                  <a:pt x="254" y="1031"/>
                  <a:pt x="254" y="1031"/>
                  <a:pt x="255" y="1031"/>
                </a:cubicBezTo>
                <a:cubicBezTo>
                  <a:pt x="256" y="1031"/>
                  <a:pt x="256" y="1030"/>
                  <a:pt x="255" y="1030"/>
                </a:cubicBezTo>
                <a:cubicBezTo>
                  <a:pt x="255" y="1030"/>
                  <a:pt x="254" y="1030"/>
                  <a:pt x="253" y="1030"/>
                </a:cubicBezTo>
                <a:cubicBezTo>
                  <a:pt x="256" y="1022"/>
                  <a:pt x="259" y="1014"/>
                  <a:pt x="263" y="1006"/>
                </a:cubicBezTo>
                <a:cubicBezTo>
                  <a:pt x="269" y="1006"/>
                  <a:pt x="276" y="1006"/>
                  <a:pt x="283" y="1005"/>
                </a:cubicBezTo>
                <a:cubicBezTo>
                  <a:pt x="283" y="1005"/>
                  <a:pt x="283" y="1005"/>
                  <a:pt x="283" y="1005"/>
                </a:cubicBezTo>
                <a:cubicBezTo>
                  <a:pt x="283" y="1006"/>
                  <a:pt x="283" y="1006"/>
                  <a:pt x="283" y="1005"/>
                </a:cubicBezTo>
                <a:cubicBezTo>
                  <a:pt x="288" y="1005"/>
                  <a:pt x="293" y="1005"/>
                  <a:pt x="298" y="1005"/>
                </a:cubicBezTo>
                <a:cubicBezTo>
                  <a:pt x="297" y="1008"/>
                  <a:pt x="298" y="1012"/>
                  <a:pt x="299" y="1015"/>
                </a:cubicBezTo>
                <a:cubicBezTo>
                  <a:pt x="298" y="1015"/>
                  <a:pt x="297" y="1016"/>
                  <a:pt x="296" y="1016"/>
                </a:cubicBezTo>
                <a:cubicBezTo>
                  <a:pt x="294" y="1012"/>
                  <a:pt x="290" y="1005"/>
                  <a:pt x="285" y="1007"/>
                </a:cubicBezTo>
                <a:cubicBezTo>
                  <a:pt x="281" y="1009"/>
                  <a:pt x="282" y="1020"/>
                  <a:pt x="285" y="1023"/>
                </a:cubicBezTo>
                <a:cubicBezTo>
                  <a:pt x="285" y="1023"/>
                  <a:pt x="285" y="1023"/>
                  <a:pt x="285" y="1024"/>
                </a:cubicBezTo>
                <a:cubicBezTo>
                  <a:pt x="283" y="1021"/>
                  <a:pt x="280" y="1019"/>
                  <a:pt x="278" y="1017"/>
                </a:cubicBezTo>
                <a:cubicBezTo>
                  <a:pt x="276" y="1015"/>
                  <a:pt x="273" y="1012"/>
                  <a:pt x="271" y="1013"/>
                </a:cubicBezTo>
                <a:cubicBezTo>
                  <a:pt x="268" y="1013"/>
                  <a:pt x="269" y="1017"/>
                  <a:pt x="269" y="1018"/>
                </a:cubicBezTo>
                <a:cubicBezTo>
                  <a:pt x="270" y="1022"/>
                  <a:pt x="272" y="1028"/>
                  <a:pt x="275" y="1030"/>
                </a:cubicBezTo>
                <a:cubicBezTo>
                  <a:pt x="275" y="1031"/>
                  <a:pt x="274" y="1031"/>
                  <a:pt x="273" y="1032"/>
                </a:cubicBezTo>
                <a:cubicBezTo>
                  <a:pt x="271" y="1028"/>
                  <a:pt x="264" y="1020"/>
                  <a:pt x="259" y="1024"/>
                </a:cubicBezTo>
                <a:cubicBezTo>
                  <a:pt x="257" y="1025"/>
                  <a:pt x="258" y="1028"/>
                  <a:pt x="258" y="1030"/>
                </a:cubicBezTo>
                <a:cubicBezTo>
                  <a:pt x="259" y="1031"/>
                  <a:pt x="259" y="1032"/>
                  <a:pt x="260" y="1033"/>
                </a:cubicBezTo>
                <a:cubicBezTo>
                  <a:pt x="260" y="1034"/>
                  <a:pt x="261" y="1035"/>
                  <a:pt x="261" y="1035"/>
                </a:cubicBezTo>
                <a:cubicBezTo>
                  <a:pt x="261" y="1036"/>
                  <a:pt x="262" y="1036"/>
                  <a:pt x="262" y="1037"/>
                </a:cubicBezTo>
                <a:cubicBezTo>
                  <a:pt x="264" y="1039"/>
                  <a:pt x="262" y="1037"/>
                  <a:pt x="262" y="1037"/>
                </a:cubicBezTo>
                <a:cubicBezTo>
                  <a:pt x="261" y="1036"/>
                  <a:pt x="260" y="1035"/>
                  <a:pt x="259" y="1034"/>
                </a:cubicBezTo>
                <a:cubicBezTo>
                  <a:pt x="259" y="1033"/>
                  <a:pt x="258" y="1034"/>
                  <a:pt x="258" y="1034"/>
                </a:cubicBezTo>
                <a:cubicBezTo>
                  <a:pt x="260" y="1036"/>
                  <a:pt x="262" y="1037"/>
                  <a:pt x="264" y="1039"/>
                </a:cubicBezTo>
                <a:cubicBezTo>
                  <a:pt x="264" y="1039"/>
                  <a:pt x="264" y="1039"/>
                  <a:pt x="264" y="1039"/>
                </a:cubicBezTo>
                <a:cubicBezTo>
                  <a:pt x="263" y="1038"/>
                  <a:pt x="263" y="1038"/>
                  <a:pt x="262" y="1037"/>
                </a:cubicBezTo>
                <a:cubicBezTo>
                  <a:pt x="263" y="1037"/>
                  <a:pt x="264" y="1037"/>
                  <a:pt x="264" y="1037"/>
                </a:cubicBezTo>
                <a:cubicBezTo>
                  <a:pt x="264" y="1037"/>
                  <a:pt x="264" y="1037"/>
                  <a:pt x="264" y="1037"/>
                </a:cubicBezTo>
                <a:cubicBezTo>
                  <a:pt x="264" y="1037"/>
                  <a:pt x="264" y="1038"/>
                  <a:pt x="264" y="1038"/>
                </a:cubicBezTo>
                <a:cubicBezTo>
                  <a:pt x="265" y="1038"/>
                  <a:pt x="265" y="1037"/>
                  <a:pt x="265" y="1037"/>
                </a:cubicBezTo>
                <a:cubicBezTo>
                  <a:pt x="265" y="1037"/>
                  <a:pt x="265" y="1037"/>
                  <a:pt x="265" y="1037"/>
                </a:cubicBezTo>
                <a:cubicBezTo>
                  <a:pt x="265" y="1037"/>
                  <a:pt x="265" y="1037"/>
                  <a:pt x="265" y="1037"/>
                </a:cubicBezTo>
                <a:cubicBezTo>
                  <a:pt x="265" y="1037"/>
                  <a:pt x="265" y="1037"/>
                  <a:pt x="265" y="1037"/>
                </a:cubicBezTo>
                <a:cubicBezTo>
                  <a:pt x="265" y="1037"/>
                  <a:pt x="265" y="1037"/>
                  <a:pt x="265" y="1037"/>
                </a:cubicBezTo>
                <a:cubicBezTo>
                  <a:pt x="265" y="1037"/>
                  <a:pt x="265" y="1037"/>
                  <a:pt x="265" y="1037"/>
                </a:cubicBezTo>
                <a:cubicBezTo>
                  <a:pt x="264" y="1035"/>
                  <a:pt x="263" y="1033"/>
                  <a:pt x="262" y="1031"/>
                </a:cubicBezTo>
                <a:cubicBezTo>
                  <a:pt x="262" y="1030"/>
                  <a:pt x="262" y="1029"/>
                  <a:pt x="262" y="1028"/>
                </a:cubicBezTo>
                <a:cubicBezTo>
                  <a:pt x="262" y="1028"/>
                  <a:pt x="262" y="1029"/>
                  <a:pt x="262" y="1029"/>
                </a:cubicBezTo>
                <a:cubicBezTo>
                  <a:pt x="263" y="1031"/>
                  <a:pt x="264" y="1033"/>
                  <a:pt x="265" y="1035"/>
                </a:cubicBezTo>
                <a:cubicBezTo>
                  <a:pt x="266" y="1036"/>
                  <a:pt x="266" y="1035"/>
                  <a:pt x="266" y="1035"/>
                </a:cubicBezTo>
                <a:cubicBezTo>
                  <a:pt x="266" y="1035"/>
                  <a:pt x="266" y="1035"/>
                  <a:pt x="266" y="1035"/>
                </a:cubicBezTo>
                <a:cubicBezTo>
                  <a:pt x="266" y="1035"/>
                  <a:pt x="266" y="1035"/>
                  <a:pt x="266" y="1035"/>
                </a:cubicBezTo>
                <a:cubicBezTo>
                  <a:pt x="266" y="1035"/>
                  <a:pt x="266" y="1035"/>
                  <a:pt x="266" y="1035"/>
                </a:cubicBezTo>
                <a:cubicBezTo>
                  <a:pt x="266" y="1034"/>
                  <a:pt x="266" y="1034"/>
                  <a:pt x="266" y="1033"/>
                </a:cubicBezTo>
                <a:cubicBezTo>
                  <a:pt x="266" y="1034"/>
                  <a:pt x="266" y="1035"/>
                  <a:pt x="267" y="1036"/>
                </a:cubicBezTo>
                <a:cubicBezTo>
                  <a:pt x="267" y="1036"/>
                  <a:pt x="268" y="1036"/>
                  <a:pt x="268" y="1035"/>
                </a:cubicBezTo>
                <a:cubicBezTo>
                  <a:pt x="267" y="1034"/>
                  <a:pt x="267" y="1032"/>
                  <a:pt x="266" y="1031"/>
                </a:cubicBezTo>
                <a:cubicBezTo>
                  <a:pt x="267" y="1032"/>
                  <a:pt x="268" y="1033"/>
                  <a:pt x="269" y="1034"/>
                </a:cubicBezTo>
                <a:cubicBezTo>
                  <a:pt x="270" y="1034"/>
                  <a:pt x="270" y="1033"/>
                  <a:pt x="270" y="1033"/>
                </a:cubicBezTo>
                <a:cubicBezTo>
                  <a:pt x="269" y="1032"/>
                  <a:pt x="268" y="1030"/>
                  <a:pt x="267" y="1029"/>
                </a:cubicBezTo>
                <a:cubicBezTo>
                  <a:pt x="268" y="1030"/>
                  <a:pt x="269" y="1030"/>
                  <a:pt x="270" y="1031"/>
                </a:cubicBezTo>
                <a:cubicBezTo>
                  <a:pt x="271" y="1032"/>
                  <a:pt x="271" y="1031"/>
                  <a:pt x="271" y="1030"/>
                </a:cubicBezTo>
                <a:cubicBezTo>
                  <a:pt x="269" y="1029"/>
                  <a:pt x="267" y="1027"/>
                  <a:pt x="264" y="1025"/>
                </a:cubicBezTo>
                <a:cubicBezTo>
                  <a:pt x="264" y="1025"/>
                  <a:pt x="264" y="1025"/>
                  <a:pt x="264" y="1025"/>
                </a:cubicBezTo>
                <a:cubicBezTo>
                  <a:pt x="263" y="1024"/>
                  <a:pt x="263" y="1024"/>
                  <a:pt x="263" y="1025"/>
                </a:cubicBezTo>
                <a:cubicBezTo>
                  <a:pt x="263" y="1025"/>
                  <a:pt x="263" y="1025"/>
                  <a:pt x="263" y="1025"/>
                </a:cubicBezTo>
                <a:cubicBezTo>
                  <a:pt x="262" y="1025"/>
                  <a:pt x="262" y="1025"/>
                  <a:pt x="262" y="1025"/>
                </a:cubicBezTo>
                <a:cubicBezTo>
                  <a:pt x="262" y="1026"/>
                  <a:pt x="262" y="1026"/>
                  <a:pt x="262" y="1027"/>
                </a:cubicBezTo>
                <a:cubicBezTo>
                  <a:pt x="262" y="1026"/>
                  <a:pt x="261" y="1026"/>
                  <a:pt x="261" y="1026"/>
                </a:cubicBezTo>
                <a:cubicBezTo>
                  <a:pt x="261" y="1025"/>
                  <a:pt x="260" y="1025"/>
                  <a:pt x="260" y="1026"/>
                </a:cubicBezTo>
                <a:cubicBezTo>
                  <a:pt x="260" y="1027"/>
                  <a:pt x="260" y="1028"/>
                  <a:pt x="261" y="1028"/>
                </a:cubicBezTo>
                <a:cubicBezTo>
                  <a:pt x="260" y="1028"/>
                  <a:pt x="260" y="1027"/>
                  <a:pt x="259" y="1027"/>
                </a:cubicBezTo>
                <a:cubicBezTo>
                  <a:pt x="259" y="1026"/>
                  <a:pt x="258" y="1026"/>
                  <a:pt x="259" y="1027"/>
                </a:cubicBezTo>
                <a:cubicBezTo>
                  <a:pt x="259" y="1028"/>
                  <a:pt x="259" y="1030"/>
                  <a:pt x="259" y="1031"/>
                </a:cubicBezTo>
                <a:cubicBezTo>
                  <a:pt x="258" y="1028"/>
                  <a:pt x="257" y="1025"/>
                  <a:pt x="260" y="1023"/>
                </a:cubicBezTo>
                <a:cubicBezTo>
                  <a:pt x="265" y="1021"/>
                  <a:pt x="271" y="1028"/>
                  <a:pt x="273" y="1032"/>
                </a:cubicBezTo>
                <a:cubicBezTo>
                  <a:pt x="269" y="1035"/>
                  <a:pt x="266" y="1038"/>
                  <a:pt x="263" y="1041"/>
                </a:cubicBezTo>
                <a:cubicBezTo>
                  <a:pt x="262" y="1041"/>
                  <a:pt x="262" y="1041"/>
                  <a:pt x="262" y="1041"/>
                </a:cubicBezTo>
                <a:close/>
                <a:moveTo>
                  <a:pt x="257" y="1035"/>
                </a:moveTo>
                <a:cubicBezTo>
                  <a:pt x="257" y="1035"/>
                  <a:pt x="257" y="1036"/>
                  <a:pt x="257" y="1036"/>
                </a:cubicBezTo>
                <a:cubicBezTo>
                  <a:pt x="257" y="1036"/>
                  <a:pt x="257" y="1036"/>
                  <a:pt x="257" y="1036"/>
                </a:cubicBezTo>
                <a:cubicBezTo>
                  <a:pt x="257" y="1036"/>
                  <a:pt x="257" y="1036"/>
                  <a:pt x="257" y="1035"/>
                </a:cubicBezTo>
                <a:close/>
                <a:moveTo>
                  <a:pt x="255" y="1034"/>
                </a:moveTo>
                <a:cubicBezTo>
                  <a:pt x="255" y="1035"/>
                  <a:pt x="256" y="1035"/>
                  <a:pt x="256" y="1036"/>
                </a:cubicBezTo>
                <a:cubicBezTo>
                  <a:pt x="256" y="1036"/>
                  <a:pt x="256" y="1036"/>
                  <a:pt x="256" y="1036"/>
                </a:cubicBezTo>
                <a:cubicBezTo>
                  <a:pt x="256" y="1036"/>
                  <a:pt x="256" y="1037"/>
                  <a:pt x="256" y="1037"/>
                </a:cubicBezTo>
                <a:cubicBezTo>
                  <a:pt x="256" y="1037"/>
                  <a:pt x="256" y="1037"/>
                  <a:pt x="256" y="1037"/>
                </a:cubicBezTo>
                <a:cubicBezTo>
                  <a:pt x="255" y="1036"/>
                  <a:pt x="255" y="1036"/>
                  <a:pt x="254" y="1035"/>
                </a:cubicBezTo>
                <a:cubicBezTo>
                  <a:pt x="254" y="1034"/>
                  <a:pt x="253" y="1035"/>
                  <a:pt x="253" y="1035"/>
                </a:cubicBezTo>
                <a:cubicBezTo>
                  <a:pt x="254" y="1036"/>
                  <a:pt x="254" y="1037"/>
                  <a:pt x="255" y="1038"/>
                </a:cubicBezTo>
                <a:cubicBezTo>
                  <a:pt x="255" y="1038"/>
                  <a:pt x="254" y="1038"/>
                  <a:pt x="254" y="1038"/>
                </a:cubicBezTo>
                <a:cubicBezTo>
                  <a:pt x="254" y="1038"/>
                  <a:pt x="254" y="1037"/>
                  <a:pt x="254" y="1037"/>
                </a:cubicBezTo>
                <a:cubicBezTo>
                  <a:pt x="253" y="1036"/>
                  <a:pt x="253" y="1037"/>
                  <a:pt x="253" y="1037"/>
                </a:cubicBezTo>
                <a:cubicBezTo>
                  <a:pt x="253" y="1038"/>
                  <a:pt x="253" y="1038"/>
                  <a:pt x="253" y="1039"/>
                </a:cubicBezTo>
                <a:cubicBezTo>
                  <a:pt x="253" y="1039"/>
                  <a:pt x="253" y="1039"/>
                  <a:pt x="252" y="1040"/>
                </a:cubicBezTo>
                <a:cubicBezTo>
                  <a:pt x="252" y="1039"/>
                  <a:pt x="251" y="1038"/>
                  <a:pt x="251" y="1036"/>
                </a:cubicBezTo>
                <a:cubicBezTo>
                  <a:pt x="251" y="1036"/>
                  <a:pt x="251" y="1036"/>
                  <a:pt x="251" y="1036"/>
                </a:cubicBezTo>
                <a:cubicBezTo>
                  <a:pt x="251" y="1035"/>
                  <a:pt x="252" y="1033"/>
                  <a:pt x="252" y="1032"/>
                </a:cubicBezTo>
                <a:cubicBezTo>
                  <a:pt x="253" y="1032"/>
                  <a:pt x="254" y="1033"/>
                  <a:pt x="255" y="1034"/>
                </a:cubicBezTo>
                <a:cubicBezTo>
                  <a:pt x="255" y="1034"/>
                  <a:pt x="255" y="1034"/>
                  <a:pt x="255" y="1034"/>
                </a:cubicBezTo>
                <a:cubicBezTo>
                  <a:pt x="255" y="1034"/>
                  <a:pt x="255" y="1034"/>
                  <a:pt x="255" y="1034"/>
                </a:cubicBezTo>
                <a:close/>
                <a:moveTo>
                  <a:pt x="252" y="1040"/>
                </a:moveTo>
                <a:cubicBezTo>
                  <a:pt x="253" y="1040"/>
                  <a:pt x="253" y="1039"/>
                  <a:pt x="253" y="1039"/>
                </a:cubicBezTo>
                <a:cubicBezTo>
                  <a:pt x="254" y="1040"/>
                  <a:pt x="254" y="1040"/>
                  <a:pt x="254" y="1041"/>
                </a:cubicBezTo>
                <a:cubicBezTo>
                  <a:pt x="254" y="1041"/>
                  <a:pt x="254" y="1042"/>
                  <a:pt x="254" y="1042"/>
                </a:cubicBezTo>
                <a:cubicBezTo>
                  <a:pt x="254" y="1042"/>
                  <a:pt x="253" y="1041"/>
                  <a:pt x="252" y="1040"/>
                </a:cubicBezTo>
                <a:close/>
                <a:moveTo>
                  <a:pt x="255" y="1040"/>
                </a:moveTo>
                <a:cubicBezTo>
                  <a:pt x="255" y="1040"/>
                  <a:pt x="255" y="1039"/>
                  <a:pt x="254" y="1038"/>
                </a:cubicBezTo>
                <a:cubicBezTo>
                  <a:pt x="255" y="1038"/>
                  <a:pt x="255" y="1038"/>
                  <a:pt x="255" y="1038"/>
                </a:cubicBezTo>
                <a:cubicBezTo>
                  <a:pt x="255" y="1039"/>
                  <a:pt x="256" y="1040"/>
                  <a:pt x="256" y="1042"/>
                </a:cubicBezTo>
                <a:cubicBezTo>
                  <a:pt x="256" y="1041"/>
                  <a:pt x="255" y="1041"/>
                  <a:pt x="255" y="1040"/>
                </a:cubicBezTo>
                <a:close/>
                <a:moveTo>
                  <a:pt x="256" y="1037"/>
                </a:moveTo>
                <a:cubicBezTo>
                  <a:pt x="257" y="1038"/>
                  <a:pt x="257" y="1039"/>
                  <a:pt x="257" y="1039"/>
                </a:cubicBezTo>
                <a:cubicBezTo>
                  <a:pt x="257" y="1039"/>
                  <a:pt x="256" y="1038"/>
                  <a:pt x="256" y="1038"/>
                </a:cubicBezTo>
                <a:cubicBezTo>
                  <a:pt x="256" y="1037"/>
                  <a:pt x="256" y="1037"/>
                  <a:pt x="256" y="1037"/>
                </a:cubicBezTo>
                <a:close/>
                <a:moveTo>
                  <a:pt x="251" y="1040"/>
                </a:moveTo>
                <a:cubicBezTo>
                  <a:pt x="251" y="1040"/>
                  <a:pt x="251" y="1040"/>
                  <a:pt x="251" y="1040"/>
                </a:cubicBezTo>
                <a:cubicBezTo>
                  <a:pt x="251" y="1040"/>
                  <a:pt x="251" y="1040"/>
                  <a:pt x="251" y="1040"/>
                </a:cubicBezTo>
                <a:cubicBezTo>
                  <a:pt x="251" y="1040"/>
                  <a:pt x="251" y="1040"/>
                  <a:pt x="251" y="1040"/>
                </a:cubicBezTo>
                <a:close/>
                <a:moveTo>
                  <a:pt x="252" y="1040"/>
                </a:moveTo>
                <a:cubicBezTo>
                  <a:pt x="252" y="1041"/>
                  <a:pt x="252" y="1042"/>
                  <a:pt x="253" y="1042"/>
                </a:cubicBezTo>
                <a:cubicBezTo>
                  <a:pt x="253" y="1043"/>
                  <a:pt x="253" y="1043"/>
                  <a:pt x="253" y="1043"/>
                </a:cubicBezTo>
                <a:cubicBezTo>
                  <a:pt x="253" y="1043"/>
                  <a:pt x="253" y="1043"/>
                  <a:pt x="253" y="1044"/>
                </a:cubicBezTo>
                <a:cubicBezTo>
                  <a:pt x="252" y="1043"/>
                  <a:pt x="252" y="1042"/>
                  <a:pt x="251" y="1041"/>
                </a:cubicBezTo>
                <a:cubicBezTo>
                  <a:pt x="252" y="1041"/>
                  <a:pt x="252" y="1040"/>
                  <a:pt x="252" y="1040"/>
                </a:cubicBezTo>
                <a:close/>
                <a:moveTo>
                  <a:pt x="253" y="1046"/>
                </a:moveTo>
                <a:cubicBezTo>
                  <a:pt x="252" y="1046"/>
                  <a:pt x="250" y="1044"/>
                  <a:pt x="249" y="1042"/>
                </a:cubicBezTo>
                <a:cubicBezTo>
                  <a:pt x="250" y="1042"/>
                  <a:pt x="250" y="1041"/>
                  <a:pt x="251" y="1041"/>
                </a:cubicBezTo>
                <a:cubicBezTo>
                  <a:pt x="251" y="1043"/>
                  <a:pt x="252" y="1044"/>
                  <a:pt x="253" y="1046"/>
                </a:cubicBezTo>
                <a:close/>
                <a:moveTo>
                  <a:pt x="254" y="1046"/>
                </a:moveTo>
                <a:cubicBezTo>
                  <a:pt x="254" y="1045"/>
                  <a:pt x="254" y="1044"/>
                  <a:pt x="254" y="1043"/>
                </a:cubicBezTo>
                <a:cubicBezTo>
                  <a:pt x="254" y="1044"/>
                  <a:pt x="254" y="1044"/>
                  <a:pt x="255" y="1044"/>
                </a:cubicBezTo>
                <a:cubicBezTo>
                  <a:pt x="255" y="1044"/>
                  <a:pt x="255" y="1044"/>
                  <a:pt x="255" y="1044"/>
                </a:cubicBezTo>
                <a:cubicBezTo>
                  <a:pt x="255" y="1043"/>
                  <a:pt x="255" y="1043"/>
                  <a:pt x="255" y="1042"/>
                </a:cubicBezTo>
                <a:cubicBezTo>
                  <a:pt x="256" y="1043"/>
                  <a:pt x="256" y="1043"/>
                  <a:pt x="257" y="1043"/>
                </a:cubicBezTo>
                <a:cubicBezTo>
                  <a:pt x="257" y="1043"/>
                  <a:pt x="257" y="1043"/>
                  <a:pt x="257" y="1043"/>
                </a:cubicBezTo>
                <a:cubicBezTo>
                  <a:pt x="257" y="1042"/>
                  <a:pt x="257" y="1041"/>
                  <a:pt x="257" y="1041"/>
                </a:cubicBezTo>
                <a:cubicBezTo>
                  <a:pt x="257" y="1041"/>
                  <a:pt x="258" y="1041"/>
                  <a:pt x="258" y="1042"/>
                </a:cubicBezTo>
                <a:cubicBezTo>
                  <a:pt x="258" y="1042"/>
                  <a:pt x="259" y="1042"/>
                  <a:pt x="259" y="1041"/>
                </a:cubicBezTo>
                <a:cubicBezTo>
                  <a:pt x="258" y="1039"/>
                  <a:pt x="258" y="1038"/>
                  <a:pt x="257" y="1037"/>
                </a:cubicBezTo>
                <a:cubicBezTo>
                  <a:pt x="257" y="1036"/>
                  <a:pt x="257" y="1036"/>
                  <a:pt x="258" y="1036"/>
                </a:cubicBezTo>
                <a:cubicBezTo>
                  <a:pt x="259" y="1038"/>
                  <a:pt x="260" y="1040"/>
                  <a:pt x="261" y="1041"/>
                </a:cubicBezTo>
                <a:cubicBezTo>
                  <a:pt x="259" y="1043"/>
                  <a:pt x="256" y="1044"/>
                  <a:pt x="254" y="1046"/>
                </a:cubicBezTo>
                <a:close/>
                <a:moveTo>
                  <a:pt x="266" y="989"/>
                </a:moveTo>
                <a:cubicBezTo>
                  <a:pt x="266" y="990"/>
                  <a:pt x="267" y="991"/>
                  <a:pt x="268" y="991"/>
                </a:cubicBezTo>
                <a:cubicBezTo>
                  <a:pt x="268" y="992"/>
                  <a:pt x="268" y="993"/>
                  <a:pt x="267" y="993"/>
                </a:cubicBezTo>
                <a:cubicBezTo>
                  <a:pt x="266" y="993"/>
                  <a:pt x="265" y="993"/>
                  <a:pt x="264" y="994"/>
                </a:cubicBezTo>
                <a:cubicBezTo>
                  <a:pt x="264" y="993"/>
                  <a:pt x="264" y="993"/>
                  <a:pt x="264" y="993"/>
                </a:cubicBezTo>
                <a:cubicBezTo>
                  <a:pt x="264" y="992"/>
                  <a:pt x="265" y="990"/>
                  <a:pt x="266" y="989"/>
                </a:cubicBezTo>
                <a:close/>
                <a:moveTo>
                  <a:pt x="265" y="983"/>
                </a:moveTo>
                <a:cubicBezTo>
                  <a:pt x="265" y="983"/>
                  <a:pt x="266" y="982"/>
                  <a:pt x="266" y="982"/>
                </a:cubicBezTo>
                <a:cubicBezTo>
                  <a:pt x="266" y="982"/>
                  <a:pt x="267" y="983"/>
                  <a:pt x="267" y="983"/>
                </a:cubicBezTo>
                <a:cubicBezTo>
                  <a:pt x="267" y="985"/>
                  <a:pt x="266" y="986"/>
                  <a:pt x="265" y="988"/>
                </a:cubicBezTo>
                <a:cubicBezTo>
                  <a:pt x="265" y="987"/>
                  <a:pt x="264" y="987"/>
                  <a:pt x="264" y="986"/>
                </a:cubicBezTo>
                <a:cubicBezTo>
                  <a:pt x="264" y="986"/>
                  <a:pt x="264" y="986"/>
                  <a:pt x="264" y="986"/>
                </a:cubicBezTo>
                <a:cubicBezTo>
                  <a:pt x="264" y="985"/>
                  <a:pt x="264" y="984"/>
                  <a:pt x="265" y="983"/>
                </a:cubicBezTo>
                <a:close/>
                <a:moveTo>
                  <a:pt x="232" y="961"/>
                </a:moveTo>
                <a:cubicBezTo>
                  <a:pt x="232" y="962"/>
                  <a:pt x="232" y="962"/>
                  <a:pt x="232" y="962"/>
                </a:cubicBezTo>
                <a:cubicBezTo>
                  <a:pt x="231" y="962"/>
                  <a:pt x="232" y="963"/>
                  <a:pt x="232" y="962"/>
                </a:cubicBezTo>
                <a:cubicBezTo>
                  <a:pt x="233" y="962"/>
                  <a:pt x="233" y="962"/>
                  <a:pt x="234" y="961"/>
                </a:cubicBezTo>
                <a:cubicBezTo>
                  <a:pt x="235" y="961"/>
                  <a:pt x="236" y="961"/>
                  <a:pt x="237" y="961"/>
                </a:cubicBezTo>
                <a:cubicBezTo>
                  <a:pt x="237" y="961"/>
                  <a:pt x="237" y="962"/>
                  <a:pt x="237" y="962"/>
                </a:cubicBezTo>
                <a:cubicBezTo>
                  <a:pt x="238" y="962"/>
                  <a:pt x="238" y="962"/>
                  <a:pt x="238" y="961"/>
                </a:cubicBezTo>
                <a:cubicBezTo>
                  <a:pt x="242" y="961"/>
                  <a:pt x="245" y="962"/>
                  <a:pt x="248" y="962"/>
                </a:cubicBezTo>
                <a:cubicBezTo>
                  <a:pt x="248" y="962"/>
                  <a:pt x="248" y="962"/>
                  <a:pt x="248" y="963"/>
                </a:cubicBezTo>
                <a:cubicBezTo>
                  <a:pt x="244" y="963"/>
                  <a:pt x="241" y="963"/>
                  <a:pt x="238" y="963"/>
                </a:cubicBezTo>
                <a:cubicBezTo>
                  <a:pt x="234" y="963"/>
                  <a:pt x="230" y="963"/>
                  <a:pt x="226" y="963"/>
                </a:cubicBezTo>
                <a:cubicBezTo>
                  <a:pt x="227" y="963"/>
                  <a:pt x="228" y="962"/>
                  <a:pt x="229" y="961"/>
                </a:cubicBezTo>
                <a:cubicBezTo>
                  <a:pt x="230" y="961"/>
                  <a:pt x="231" y="961"/>
                  <a:pt x="232" y="961"/>
                </a:cubicBezTo>
                <a:close/>
                <a:moveTo>
                  <a:pt x="226" y="959"/>
                </a:moveTo>
                <a:cubicBezTo>
                  <a:pt x="225" y="956"/>
                  <a:pt x="225" y="953"/>
                  <a:pt x="225" y="950"/>
                </a:cubicBezTo>
                <a:cubicBezTo>
                  <a:pt x="227" y="952"/>
                  <a:pt x="228" y="954"/>
                  <a:pt x="230" y="955"/>
                </a:cubicBezTo>
                <a:cubicBezTo>
                  <a:pt x="229" y="957"/>
                  <a:pt x="227" y="958"/>
                  <a:pt x="226" y="959"/>
                </a:cubicBezTo>
                <a:close/>
                <a:moveTo>
                  <a:pt x="212" y="951"/>
                </a:moveTo>
                <a:cubicBezTo>
                  <a:pt x="213" y="952"/>
                  <a:pt x="214" y="953"/>
                  <a:pt x="215" y="954"/>
                </a:cubicBezTo>
                <a:cubicBezTo>
                  <a:pt x="215" y="954"/>
                  <a:pt x="216" y="955"/>
                  <a:pt x="216" y="955"/>
                </a:cubicBezTo>
                <a:cubicBezTo>
                  <a:pt x="213" y="957"/>
                  <a:pt x="211" y="958"/>
                  <a:pt x="209" y="959"/>
                </a:cubicBezTo>
                <a:cubicBezTo>
                  <a:pt x="209" y="957"/>
                  <a:pt x="209" y="955"/>
                  <a:pt x="209" y="953"/>
                </a:cubicBezTo>
                <a:cubicBezTo>
                  <a:pt x="210" y="953"/>
                  <a:pt x="211" y="952"/>
                  <a:pt x="212" y="951"/>
                </a:cubicBezTo>
                <a:close/>
                <a:moveTo>
                  <a:pt x="209" y="952"/>
                </a:moveTo>
                <a:cubicBezTo>
                  <a:pt x="209" y="951"/>
                  <a:pt x="209" y="949"/>
                  <a:pt x="209" y="947"/>
                </a:cubicBezTo>
                <a:cubicBezTo>
                  <a:pt x="210" y="948"/>
                  <a:pt x="211" y="949"/>
                  <a:pt x="212" y="950"/>
                </a:cubicBezTo>
                <a:cubicBezTo>
                  <a:pt x="211" y="951"/>
                  <a:pt x="210" y="952"/>
                  <a:pt x="209" y="952"/>
                </a:cubicBezTo>
                <a:close/>
                <a:moveTo>
                  <a:pt x="213" y="950"/>
                </a:moveTo>
                <a:cubicBezTo>
                  <a:pt x="214" y="950"/>
                  <a:pt x="214" y="949"/>
                  <a:pt x="215" y="949"/>
                </a:cubicBezTo>
                <a:cubicBezTo>
                  <a:pt x="215" y="950"/>
                  <a:pt x="215" y="951"/>
                  <a:pt x="215" y="953"/>
                </a:cubicBezTo>
                <a:cubicBezTo>
                  <a:pt x="215" y="952"/>
                  <a:pt x="214" y="951"/>
                  <a:pt x="213" y="950"/>
                </a:cubicBezTo>
                <a:close/>
                <a:moveTo>
                  <a:pt x="216" y="954"/>
                </a:moveTo>
                <a:cubicBezTo>
                  <a:pt x="216" y="952"/>
                  <a:pt x="216" y="950"/>
                  <a:pt x="216" y="948"/>
                </a:cubicBezTo>
                <a:cubicBezTo>
                  <a:pt x="217" y="947"/>
                  <a:pt x="219" y="946"/>
                  <a:pt x="220" y="945"/>
                </a:cubicBezTo>
                <a:cubicBezTo>
                  <a:pt x="221" y="946"/>
                  <a:pt x="222" y="948"/>
                  <a:pt x="224" y="949"/>
                </a:cubicBezTo>
                <a:cubicBezTo>
                  <a:pt x="224" y="949"/>
                  <a:pt x="224" y="949"/>
                  <a:pt x="224" y="949"/>
                </a:cubicBezTo>
                <a:cubicBezTo>
                  <a:pt x="221" y="951"/>
                  <a:pt x="219" y="952"/>
                  <a:pt x="217" y="954"/>
                </a:cubicBezTo>
                <a:cubicBezTo>
                  <a:pt x="217" y="954"/>
                  <a:pt x="217" y="954"/>
                  <a:pt x="216" y="954"/>
                </a:cubicBezTo>
                <a:close/>
                <a:moveTo>
                  <a:pt x="216" y="947"/>
                </a:moveTo>
                <a:cubicBezTo>
                  <a:pt x="216" y="945"/>
                  <a:pt x="216" y="943"/>
                  <a:pt x="216" y="941"/>
                </a:cubicBezTo>
                <a:cubicBezTo>
                  <a:pt x="217" y="942"/>
                  <a:pt x="218" y="943"/>
                  <a:pt x="219" y="944"/>
                </a:cubicBezTo>
                <a:cubicBezTo>
                  <a:pt x="218" y="945"/>
                  <a:pt x="217" y="946"/>
                  <a:pt x="216" y="947"/>
                </a:cubicBezTo>
                <a:close/>
                <a:moveTo>
                  <a:pt x="241" y="937"/>
                </a:moveTo>
                <a:cubicBezTo>
                  <a:pt x="242" y="938"/>
                  <a:pt x="242" y="938"/>
                  <a:pt x="242" y="938"/>
                </a:cubicBezTo>
                <a:cubicBezTo>
                  <a:pt x="242" y="938"/>
                  <a:pt x="241" y="938"/>
                  <a:pt x="241" y="938"/>
                </a:cubicBezTo>
                <a:cubicBezTo>
                  <a:pt x="241" y="938"/>
                  <a:pt x="241" y="938"/>
                  <a:pt x="241" y="937"/>
                </a:cubicBezTo>
                <a:cubicBezTo>
                  <a:pt x="241" y="937"/>
                  <a:pt x="241" y="937"/>
                  <a:pt x="241" y="937"/>
                </a:cubicBezTo>
                <a:close/>
                <a:moveTo>
                  <a:pt x="253" y="933"/>
                </a:moveTo>
                <a:cubicBezTo>
                  <a:pt x="254" y="934"/>
                  <a:pt x="255" y="935"/>
                  <a:pt x="256" y="936"/>
                </a:cubicBezTo>
                <a:cubicBezTo>
                  <a:pt x="255" y="937"/>
                  <a:pt x="254" y="938"/>
                  <a:pt x="253" y="938"/>
                </a:cubicBezTo>
                <a:cubicBezTo>
                  <a:pt x="253" y="938"/>
                  <a:pt x="253" y="938"/>
                  <a:pt x="253" y="938"/>
                </a:cubicBezTo>
                <a:cubicBezTo>
                  <a:pt x="253" y="937"/>
                  <a:pt x="253" y="935"/>
                  <a:pt x="253" y="933"/>
                </a:cubicBezTo>
                <a:close/>
                <a:moveTo>
                  <a:pt x="267" y="930"/>
                </a:moveTo>
                <a:cubicBezTo>
                  <a:pt x="268" y="931"/>
                  <a:pt x="269" y="933"/>
                  <a:pt x="270" y="934"/>
                </a:cubicBezTo>
                <a:cubicBezTo>
                  <a:pt x="270" y="935"/>
                  <a:pt x="270" y="936"/>
                  <a:pt x="270" y="937"/>
                </a:cubicBezTo>
                <a:cubicBezTo>
                  <a:pt x="269" y="937"/>
                  <a:pt x="268" y="938"/>
                  <a:pt x="266" y="939"/>
                </a:cubicBezTo>
                <a:cubicBezTo>
                  <a:pt x="265" y="939"/>
                  <a:pt x="263" y="939"/>
                  <a:pt x="262" y="939"/>
                </a:cubicBezTo>
                <a:cubicBezTo>
                  <a:pt x="262" y="937"/>
                  <a:pt x="262" y="935"/>
                  <a:pt x="262" y="934"/>
                </a:cubicBezTo>
                <a:cubicBezTo>
                  <a:pt x="264" y="933"/>
                  <a:pt x="265" y="931"/>
                  <a:pt x="267" y="930"/>
                </a:cubicBezTo>
                <a:close/>
                <a:moveTo>
                  <a:pt x="262" y="932"/>
                </a:moveTo>
                <a:cubicBezTo>
                  <a:pt x="262" y="930"/>
                  <a:pt x="262" y="927"/>
                  <a:pt x="263" y="924"/>
                </a:cubicBezTo>
                <a:cubicBezTo>
                  <a:pt x="264" y="926"/>
                  <a:pt x="265" y="928"/>
                  <a:pt x="266" y="929"/>
                </a:cubicBezTo>
                <a:cubicBezTo>
                  <a:pt x="265" y="930"/>
                  <a:pt x="263" y="931"/>
                  <a:pt x="262" y="932"/>
                </a:cubicBezTo>
                <a:close/>
                <a:moveTo>
                  <a:pt x="273" y="917"/>
                </a:moveTo>
                <a:cubicBezTo>
                  <a:pt x="262" y="917"/>
                  <a:pt x="250" y="917"/>
                  <a:pt x="239" y="917"/>
                </a:cubicBezTo>
                <a:cubicBezTo>
                  <a:pt x="247" y="916"/>
                  <a:pt x="255" y="915"/>
                  <a:pt x="263" y="914"/>
                </a:cubicBezTo>
                <a:cubicBezTo>
                  <a:pt x="272" y="914"/>
                  <a:pt x="282" y="914"/>
                  <a:pt x="291" y="914"/>
                </a:cubicBezTo>
                <a:cubicBezTo>
                  <a:pt x="291" y="915"/>
                  <a:pt x="290" y="916"/>
                  <a:pt x="290" y="916"/>
                </a:cubicBezTo>
                <a:cubicBezTo>
                  <a:pt x="285" y="916"/>
                  <a:pt x="279" y="916"/>
                  <a:pt x="274" y="917"/>
                </a:cubicBezTo>
                <a:cubicBezTo>
                  <a:pt x="274" y="917"/>
                  <a:pt x="274" y="917"/>
                  <a:pt x="273" y="917"/>
                </a:cubicBezTo>
                <a:close/>
                <a:moveTo>
                  <a:pt x="294" y="914"/>
                </a:moveTo>
                <a:cubicBezTo>
                  <a:pt x="302" y="914"/>
                  <a:pt x="309" y="914"/>
                  <a:pt x="317" y="914"/>
                </a:cubicBezTo>
                <a:cubicBezTo>
                  <a:pt x="317" y="914"/>
                  <a:pt x="318" y="915"/>
                  <a:pt x="318" y="916"/>
                </a:cubicBezTo>
                <a:cubicBezTo>
                  <a:pt x="310" y="916"/>
                  <a:pt x="301" y="916"/>
                  <a:pt x="293" y="916"/>
                </a:cubicBezTo>
                <a:cubicBezTo>
                  <a:pt x="293" y="916"/>
                  <a:pt x="293" y="915"/>
                  <a:pt x="292" y="915"/>
                </a:cubicBezTo>
                <a:cubicBezTo>
                  <a:pt x="292" y="915"/>
                  <a:pt x="291" y="915"/>
                  <a:pt x="292" y="916"/>
                </a:cubicBezTo>
                <a:cubicBezTo>
                  <a:pt x="292" y="916"/>
                  <a:pt x="292" y="916"/>
                  <a:pt x="292" y="916"/>
                </a:cubicBezTo>
                <a:cubicBezTo>
                  <a:pt x="291" y="916"/>
                  <a:pt x="291" y="916"/>
                  <a:pt x="290" y="916"/>
                </a:cubicBezTo>
                <a:cubicBezTo>
                  <a:pt x="291" y="916"/>
                  <a:pt x="291" y="915"/>
                  <a:pt x="291" y="914"/>
                </a:cubicBezTo>
                <a:cubicBezTo>
                  <a:pt x="292" y="914"/>
                  <a:pt x="293" y="914"/>
                  <a:pt x="294" y="914"/>
                </a:cubicBezTo>
                <a:close/>
                <a:moveTo>
                  <a:pt x="453" y="914"/>
                </a:moveTo>
                <a:cubicBezTo>
                  <a:pt x="453" y="915"/>
                  <a:pt x="454" y="915"/>
                  <a:pt x="454" y="916"/>
                </a:cubicBezTo>
                <a:cubicBezTo>
                  <a:pt x="454" y="916"/>
                  <a:pt x="454" y="916"/>
                  <a:pt x="455" y="916"/>
                </a:cubicBezTo>
                <a:cubicBezTo>
                  <a:pt x="455" y="917"/>
                  <a:pt x="456" y="918"/>
                  <a:pt x="457" y="919"/>
                </a:cubicBezTo>
                <a:cubicBezTo>
                  <a:pt x="456" y="920"/>
                  <a:pt x="455" y="920"/>
                  <a:pt x="454" y="921"/>
                </a:cubicBezTo>
                <a:cubicBezTo>
                  <a:pt x="455" y="920"/>
                  <a:pt x="455" y="920"/>
                  <a:pt x="456" y="919"/>
                </a:cubicBezTo>
                <a:cubicBezTo>
                  <a:pt x="456" y="918"/>
                  <a:pt x="455" y="918"/>
                  <a:pt x="455" y="918"/>
                </a:cubicBezTo>
                <a:cubicBezTo>
                  <a:pt x="454" y="920"/>
                  <a:pt x="453" y="921"/>
                  <a:pt x="453" y="922"/>
                </a:cubicBezTo>
                <a:cubicBezTo>
                  <a:pt x="451" y="923"/>
                  <a:pt x="449" y="924"/>
                  <a:pt x="447" y="925"/>
                </a:cubicBezTo>
                <a:cubicBezTo>
                  <a:pt x="445" y="923"/>
                  <a:pt x="443" y="921"/>
                  <a:pt x="441" y="919"/>
                </a:cubicBezTo>
                <a:cubicBezTo>
                  <a:pt x="442" y="918"/>
                  <a:pt x="443" y="917"/>
                  <a:pt x="445" y="917"/>
                </a:cubicBezTo>
                <a:cubicBezTo>
                  <a:pt x="445" y="916"/>
                  <a:pt x="445" y="915"/>
                  <a:pt x="444" y="916"/>
                </a:cubicBezTo>
                <a:cubicBezTo>
                  <a:pt x="443" y="917"/>
                  <a:pt x="442" y="918"/>
                  <a:pt x="440" y="918"/>
                </a:cubicBezTo>
                <a:cubicBezTo>
                  <a:pt x="439" y="917"/>
                  <a:pt x="438" y="916"/>
                  <a:pt x="437" y="915"/>
                </a:cubicBezTo>
                <a:cubicBezTo>
                  <a:pt x="437" y="915"/>
                  <a:pt x="436" y="915"/>
                  <a:pt x="437" y="916"/>
                </a:cubicBezTo>
                <a:cubicBezTo>
                  <a:pt x="437" y="917"/>
                  <a:pt x="438" y="918"/>
                  <a:pt x="439" y="919"/>
                </a:cubicBezTo>
                <a:cubicBezTo>
                  <a:pt x="439" y="919"/>
                  <a:pt x="439" y="919"/>
                  <a:pt x="439" y="919"/>
                </a:cubicBezTo>
                <a:cubicBezTo>
                  <a:pt x="436" y="921"/>
                  <a:pt x="434" y="924"/>
                  <a:pt x="431" y="926"/>
                </a:cubicBezTo>
                <a:cubicBezTo>
                  <a:pt x="430" y="925"/>
                  <a:pt x="429" y="924"/>
                  <a:pt x="428" y="923"/>
                </a:cubicBezTo>
                <a:cubicBezTo>
                  <a:pt x="429" y="923"/>
                  <a:pt x="429" y="922"/>
                  <a:pt x="430" y="922"/>
                </a:cubicBezTo>
                <a:cubicBezTo>
                  <a:pt x="430" y="921"/>
                  <a:pt x="430" y="920"/>
                  <a:pt x="429" y="921"/>
                </a:cubicBezTo>
                <a:cubicBezTo>
                  <a:pt x="429" y="921"/>
                  <a:pt x="428" y="922"/>
                  <a:pt x="427" y="922"/>
                </a:cubicBezTo>
                <a:cubicBezTo>
                  <a:pt x="426" y="921"/>
                  <a:pt x="425" y="920"/>
                  <a:pt x="424" y="919"/>
                </a:cubicBezTo>
                <a:cubicBezTo>
                  <a:pt x="425" y="919"/>
                  <a:pt x="425" y="919"/>
                  <a:pt x="425" y="918"/>
                </a:cubicBezTo>
                <a:cubicBezTo>
                  <a:pt x="424" y="917"/>
                  <a:pt x="424" y="917"/>
                  <a:pt x="423" y="917"/>
                </a:cubicBezTo>
                <a:cubicBezTo>
                  <a:pt x="425" y="916"/>
                  <a:pt x="427" y="915"/>
                  <a:pt x="429" y="914"/>
                </a:cubicBezTo>
                <a:cubicBezTo>
                  <a:pt x="437" y="914"/>
                  <a:pt x="445" y="914"/>
                  <a:pt x="453" y="914"/>
                </a:cubicBezTo>
                <a:cubicBezTo>
                  <a:pt x="453" y="914"/>
                  <a:pt x="453" y="914"/>
                  <a:pt x="453" y="914"/>
                </a:cubicBezTo>
                <a:close/>
                <a:moveTo>
                  <a:pt x="491" y="921"/>
                </a:moveTo>
                <a:cubicBezTo>
                  <a:pt x="492" y="922"/>
                  <a:pt x="493" y="923"/>
                  <a:pt x="494" y="924"/>
                </a:cubicBezTo>
                <a:cubicBezTo>
                  <a:pt x="493" y="925"/>
                  <a:pt x="492" y="926"/>
                  <a:pt x="491" y="926"/>
                </a:cubicBezTo>
                <a:cubicBezTo>
                  <a:pt x="491" y="926"/>
                  <a:pt x="490" y="925"/>
                  <a:pt x="490" y="925"/>
                </a:cubicBezTo>
                <a:cubicBezTo>
                  <a:pt x="490" y="924"/>
                  <a:pt x="490" y="923"/>
                  <a:pt x="491" y="921"/>
                </a:cubicBezTo>
                <a:cubicBezTo>
                  <a:pt x="491" y="921"/>
                  <a:pt x="491" y="921"/>
                  <a:pt x="491" y="921"/>
                </a:cubicBezTo>
                <a:close/>
                <a:moveTo>
                  <a:pt x="503" y="920"/>
                </a:moveTo>
                <a:cubicBezTo>
                  <a:pt x="503" y="920"/>
                  <a:pt x="503" y="920"/>
                  <a:pt x="503" y="920"/>
                </a:cubicBezTo>
                <a:cubicBezTo>
                  <a:pt x="503" y="920"/>
                  <a:pt x="503" y="920"/>
                  <a:pt x="503" y="920"/>
                </a:cubicBezTo>
                <a:cubicBezTo>
                  <a:pt x="503" y="920"/>
                  <a:pt x="503" y="920"/>
                  <a:pt x="503" y="920"/>
                </a:cubicBezTo>
                <a:cubicBezTo>
                  <a:pt x="502" y="923"/>
                  <a:pt x="501" y="926"/>
                  <a:pt x="501" y="929"/>
                </a:cubicBezTo>
                <a:cubicBezTo>
                  <a:pt x="500" y="929"/>
                  <a:pt x="500" y="929"/>
                  <a:pt x="500" y="929"/>
                </a:cubicBezTo>
                <a:cubicBezTo>
                  <a:pt x="499" y="928"/>
                  <a:pt x="497" y="926"/>
                  <a:pt x="496" y="924"/>
                </a:cubicBezTo>
                <a:cubicBezTo>
                  <a:pt x="498" y="923"/>
                  <a:pt x="500" y="921"/>
                  <a:pt x="503" y="920"/>
                </a:cubicBezTo>
                <a:close/>
                <a:moveTo>
                  <a:pt x="517" y="917"/>
                </a:moveTo>
                <a:cubicBezTo>
                  <a:pt x="517" y="917"/>
                  <a:pt x="517" y="917"/>
                  <a:pt x="517" y="917"/>
                </a:cubicBezTo>
                <a:cubicBezTo>
                  <a:pt x="517" y="917"/>
                  <a:pt x="518" y="917"/>
                  <a:pt x="518" y="918"/>
                </a:cubicBezTo>
                <a:cubicBezTo>
                  <a:pt x="517" y="918"/>
                  <a:pt x="516" y="919"/>
                  <a:pt x="515" y="919"/>
                </a:cubicBezTo>
                <a:cubicBezTo>
                  <a:pt x="515" y="918"/>
                  <a:pt x="516" y="918"/>
                  <a:pt x="517" y="917"/>
                </a:cubicBezTo>
                <a:close/>
                <a:moveTo>
                  <a:pt x="546" y="933"/>
                </a:moveTo>
                <a:cubicBezTo>
                  <a:pt x="546" y="933"/>
                  <a:pt x="546" y="934"/>
                  <a:pt x="546" y="934"/>
                </a:cubicBezTo>
                <a:cubicBezTo>
                  <a:pt x="546" y="934"/>
                  <a:pt x="545" y="933"/>
                  <a:pt x="545" y="933"/>
                </a:cubicBezTo>
                <a:cubicBezTo>
                  <a:pt x="545" y="933"/>
                  <a:pt x="546" y="933"/>
                  <a:pt x="546" y="933"/>
                </a:cubicBezTo>
                <a:close/>
                <a:moveTo>
                  <a:pt x="551" y="959"/>
                </a:moveTo>
                <a:cubicBezTo>
                  <a:pt x="547" y="959"/>
                  <a:pt x="544" y="960"/>
                  <a:pt x="540" y="960"/>
                </a:cubicBezTo>
                <a:cubicBezTo>
                  <a:pt x="540" y="960"/>
                  <a:pt x="540" y="960"/>
                  <a:pt x="540" y="960"/>
                </a:cubicBezTo>
                <a:cubicBezTo>
                  <a:pt x="541" y="959"/>
                  <a:pt x="540" y="959"/>
                  <a:pt x="540" y="959"/>
                </a:cubicBezTo>
                <a:cubicBezTo>
                  <a:pt x="540" y="960"/>
                  <a:pt x="540" y="960"/>
                  <a:pt x="540" y="960"/>
                </a:cubicBezTo>
                <a:cubicBezTo>
                  <a:pt x="539" y="960"/>
                  <a:pt x="539" y="960"/>
                  <a:pt x="539" y="960"/>
                </a:cubicBezTo>
                <a:cubicBezTo>
                  <a:pt x="538" y="960"/>
                  <a:pt x="537" y="960"/>
                  <a:pt x="536" y="960"/>
                </a:cubicBezTo>
                <a:cubicBezTo>
                  <a:pt x="538" y="960"/>
                  <a:pt x="540" y="959"/>
                  <a:pt x="541" y="958"/>
                </a:cubicBezTo>
                <a:cubicBezTo>
                  <a:pt x="544" y="958"/>
                  <a:pt x="548" y="959"/>
                  <a:pt x="551" y="959"/>
                </a:cubicBezTo>
                <a:cubicBezTo>
                  <a:pt x="551" y="959"/>
                  <a:pt x="551" y="959"/>
                  <a:pt x="551" y="959"/>
                </a:cubicBezTo>
                <a:close/>
                <a:moveTo>
                  <a:pt x="552" y="959"/>
                </a:moveTo>
                <a:cubicBezTo>
                  <a:pt x="553" y="959"/>
                  <a:pt x="554" y="959"/>
                  <a:pt x="555" y="959"/>
                </a:cubicBezTo>
                <a:cubicBezTo>
                  <a:pt x="554" y="959"/>
                  <a:pt x="553" y="959"/>
                  <a:pt x="552" y="959"/>
                </a:cubicBezTo>
                <a:cubicBezTo>
                  <a:pt x="552" y="959"/>
                  <a:pt x="552" y="959"/>
                  <a:pt x="552" y="959"/>
                </a:cubicBezTo>
                <a:close/>
                <a:moveTo>
                  <a:pt x="540" y="972"/>
                </a:moveTo>
                <a:cubicBezTo>
                  <a:pt x="542" y="975"/>
                  <a:pt x="544" y="977"/>
                  <a:pt x="546" y="979"/>
                </a:cubicBezTo>
                <a:cubicBezTo>
                  <a:pt x="546" y="979"/>
                  <a:pt x="546" y="979"/>
                  <a:pt x="546" y="979"/>
                </a:cubicBezTo>
                <a:cubicBezTo>
                  <a:pt x="544" y="980"/>
                  <a:pt x="543" y="982"/>
                  <a:pt x="541" y="983"/>
                </a:cubicBezTo>
                <a:cubicBezTo>
                  <a:pt x="541" y="983"/>
                  <a:pt x="541" y="982"/>
                  <a:pt x="540" y="982"/>
                </a:cubicBezTo>
                <a:cubicBezTo>
                  <a:pt x="538" y="984"/>
                  <a:pt x="535" y="986"/>
                  <a:pt x="533" y="988"/>
                </a:cubicBezTo>
                <a:cubicBezTo>
                  <a:pt x="533" y="988"/>
                  <a:pt x="534" y="989"/>
                  <a:pt x="534" y="989"/>
                </a:cubicBezTo>
                <a:cubicBezTo>
                  <a:pt x="536" y="987"/>
                  <a:pt x="538" y="985"/>
                  <a:pt x="540" y="984"/>
                </a:cubicBezTo>
                <a:cubicBezTo>
                  <a:pt x="538" y="986"/>
                  <a:pt x="535" y="989"/>
                  <a:pt x="533" y="991"/>
                </a:cubicBezTo>
                <a:cubicBezTo>
                  <a:pt x="529" y="988"/>
                  <a:pt x="525" y="985"/>
                  <a:pt x="522" y="982"/>
                </a:cubicBezTo>
                <a:cubicBezTo>
                  <a:pt x="525" y="977"/>
                  <a:pt x="530" y="974"/>
                  <a:pt x="535" y="971"/>
                </a:cubicBezTo>
                <a:cubicBezTo>
                  <a:pt x="536" y="971"/>
                  <a:pt x="535" y="970"/>
                  <a:pt x="535" y="970"/>
                </a:cubicBezTo>
                <a:cubicBezTo>
                  <a:pt x="529" y="973"/>
                  <a:pt x="524" y="976"/>
                  <a:pt x="521" y="981"/>
                </a:cubicBezTo>
                <a:cubicBezTo>
                  <a:pt x="521" y="981"/>
                  <a:pt x="520" y="981"/>
                  <a:pt x="520" y="981"/>
                </a:cubicBezTo>
                <a:cubicBezTo>
                  <a:pt x="525" y="976"/>
                  <a:pt x="530" y="971"/>
                  <a:pt x="535" y="966"/>
                </a:cubicBezTo>
                <a:cubicBezTo>
                  <a:pt x="536" y="968"/>
                  <a:pt x="537" y="969"/>
                  <a:pt x="537" y="969"/>
                </a:cubicBezTo>
                <a:cubicBezTo>
                  <a:pt x="537" y="969"/>
                  <a:pt x="537" y="969"/>
                  <a:pt x="537" y="969"/>
                </a:cubicBezTo>
                <a:cubicBezTo>
                  <a:pt x="538" y="970"/>
                  <a:pt x="539" y="972"/>
                  <a:pt x="540" y="972"/>
                </a:cubicBezTo>
                <a:close/>
                <a:moveTo>
                  <a:pt x="546" y="979"/>
                </a:moveTo>
                <a:cubicBezTo>
                  <a:pt x="546" y="979"/>
                  <a:pt x="546" y="979"/>
                  <a:pt x="547" y="979"/>
                </a:cubicBezTo>
                <a:cubicBezTo>
                  <a:pt x="548" y="980"/>
                  <a:pt x="550" y="981"/>
                  <a:pt x="551" y="983"/>
                </a:cubicBezTo>
                <a:cubicBezTo>
                  <a:pt x="547" y="987"/>
                  <a:pt x="543" y="991"/>
                  <a:pt x="538" y="996"/>
                </a:cubicBezTo>
                <a:cubicBezTo>
                  <a:pt x="537" y="994"/>
                  <a:pt x="535" y="993"/>
                  <a:pt x="534" y="992"/>
                </a:cubicBezTo>
                <a:cubicBezTo>
                  <a:pt x="537" y="987"/>
                  <a:pt x="542" y="983"/>
                  <a:pt x="546" y="979"/>
                </a:cubicBezTo>
                <a:close/>
                <a:moveTo>
                  <a:pt x="522" y="986"/>
                </a:moveTo>
                <a:cubicBezTo>
                  <a:pt x="522" y="986"/>
                  <a:pt x="521" y="986"/>
                  <a:pt x="521" y="986"/>
                </a:cubicBezTo>
                <a:cubicBezTo>
                  <a:pt x="520" y="985"/>
                  <a:pt x="519" y="985"/>
                  <a:pt x="519" y="984"/>
                </a:cubicBezTo>
                <a:cubicBezTo>
                  <a:pt x="518" y="984"/>
                  <a:pt x="518" y="984"/>
                  <a:pt x="518" y="983"/>
                </a:cubicBezTo>
                <a:cubicBezTo>
                  <a:pt x="518" y="982"/>
                  <a:pt x="519" y="982"/>
                  <a:pt x="520" y="981"/>
                </a:cubicBezTo>
                <a:cubicBezTo>
                  <a:pt x="520" y="981"/>
                  <a:pt x="520" y="981"/>
                  <a:pt x="521" y="981"/>
                </a:cubicBezTo>
                <a:cubicBezTo>
                  <a:pt x="521" y="982"/>
                  <a:pt x="521" y="982"/>
                  <a:pt x="521" y="982"/>
                </a:cubicBezTo>
                <a:cubicBezTo>
                  <a:pt x="525" y="985"/>
                  <a:pt x="529" y="988"/>
                  <a:pt x="533" y="992"/>
                </a:cubicBezTo>
                <a:cubicBezTo>
                  <a:pt x="532" y="993"/>
                  <a:pt x="532" y="994"/>
                  <a:pt x="531" y="995"/>
                </a:cubicBezTo>
                <a:cubicBezTo>
                  <a:pt x="528" y="993"/>
                  <a:pt x="525" y="990"/>
                  <a:pt x="522" y="987"/>
                </a:cubicBezTo>
                <a:cubicBezTo>
                  <a:pt x="522" y="987"/>
                  <a:pt x="522" y="987"/>
                  <a:pt x="522" y="987"/>
                </a:cubicBezTo>
                <a:cubicBezTo>
                  <a:pt x="523" y="987"/>
                  <a:pt x="523" y="986"/>
                  <a:pt x="522" y="986"/>
                </a:cubicBezTo>
                <a:close/>
                <a:moveTo>
                  <a:pt x="504" y="999"/>
                </a:moveTo>
                <a:cubicBezTo>
                  <a:pt x="502" y="999"/>
                  <a:pt x="500" y="999"/>
                  <a:pt x="498" y="999"/>
                </a:cubicBezTo>
                <a:cubicBezTo>
                  <a:pt x="498" y="999"/>
                  <a:pt x="498" y="998"/>
                  <a:pt x="498" y="999"/>
                </a:cubicBezTo>
                <a:cubicBezTo>
                  <a:pt x="498" y="998"/>
                  <a:pt x="500" y="996"/>
                  <a:pt x="501" y="995"/>
                </a:cubicBezTo>
                <a:cubicBezTo>
                  <a:pt x="502" y="996"/>
                  <a:pt x="503" y="997"/>
                  <a:pt x="505" y="998"/>
                </a:cubicBezTo>
                <a:cubicBezTo>
                  <a:pt x="504" y="998"/>
                  <a:pt x="504" y="998"/>
                  <a:pt x="504" y="999"/>
                </a:cubicBezTo>
                <a:close/>
                <a:moveTo>
                  <a:pt x="505" y="998"/>
                </a:moveTo>
                <a:cubicBezTo>
                  <a:pt x="505" y="998"/>
                  <a:pt x="505" y="998"/>
                  <a:pt x="505" y="999"/>
                </a:cubicBezTo>
                <a:cubicBezTo>
                  <a:pt x="505" y="999"/>
                  <a:pt x="505" y="999"/>
                  <a:pt x="505" y="999"/>
                </a:cubicBezTo>
                <a:cubicBezTo>
                  <a:pt x="505" y="999"/>
                  <a:pt x="505" y="998"/>
                  <a:pt x="505" y="998"/>
                </a:cubicBezTo>
                <a:close/>
                <a:moveTo>
                  <a:pt x="473" y="999"/>
                </a:moveTo>
                <a:cubicBezTo>
                  <a:pt x="472" y="998"/>
                  <a:pt x="471" y="997"/>
                  <a:pt x="470" y="997"/>
                </a:cubicBezTo>
                <a:cubicBezTo>
                  <a:pt x="472" y="996"/>
                  <a:pt x="473" y="994"/>
                  <a:pt x="475" y="993"/>
                </a:cubicBezTo>
                <a:cubicBezTo>
                  <a:pt x="476" y="994"/>
                  <a:pt x="477" y="995"/>
                  <a:pt x="478" y="995"/>
                </a:cubicBezTo>
                <a:cubicBezTo>
                  <a:pt x="477" y="997"/>
                  <a:pt x="476" y="998"/>
                  <a:pt x="475" y="999"/>
                </a:cubicBezTo>
                <a:cubicBezTo>
                  <a:pt x="474" y="999"/>
                  <a:pt x="474" y="999"/>
                  <a:pt x="473" y="999"/>
                </a:cubicBezTo>
                <a:close/>
                <a:moveTo>
                  <a:pt x="475" y="999"/>
                </a:moveTo>
                <a:cubicBezTo>
                  <a:pt x="474" y="999"/>
                  <a:pt x="474" y="999"/>
                  <a:pt x="474" y="999"/>
                </a:cubicBezTo>
                <a:cubicBezTo>
                  <a:pt x="474" y="999"/>
                  <a:pt x="474" y="999"/>
                  <a:pt x="474" y="999"/>
                </a:cubicBezTo>
                <a:cubicBezTo>
                  <a:pt x="474" y="999"/>
                  <a:pt x="474" y="999"/>
                  <a:pt x="475" y="999"/>
                </a:cubicBezTo>
                <a:close/>
                <a:moveTo>
                  <a:pt x="391" y="1001"/>
                </a:moveTo>
                <a:cubicBezTo>
                  <a:pt x="391" y="1002"/>
                  <a:pt x="391" y="1002"/>
                  <a:pt x="391" y="1003"/>
                </a:cubicBezTo>
                <a:cubicBezTo>
                  <a:pt x="385" y="1003"/>
                  <a:pt x="378" y="1003"/>
                  <a:pt x="372" y="1003"/>
                </a:cubicBezTo>
                <a:cubicBezTo>
                  <a:pt x="372" y="1003"/>
                  <a:pt x="371" y="1002"/>
                  <a:pt x="371" y="1002"/>
                </a:cubicBezTo>
                <a:cubicBezTo>
                  <a:pt x="373" y="1001"/>
                  <a:pt x="375" y="1001"/>
                  <a:pt x="378" y="1001"/>
                </a:cubicBezTo>
                <a:cubicBezTo>
                  <a:pt x="378" y="1001"/>
                  <a:pt x="379" y="1002"/>
                  <a:pt x="379" y="1002"/>
                </a:cubicBezTo>
                <a:cubicBezTo>
                  <a:pt x="380" y="1002"/>
                  <a:pt x="380" y="1002"/>
                  <a:pt x="380" y="1002"/>
                </a:cubicBezTo>
                <a:cubicBezTo>
                  <a:pt x="379" y="1001"/>
                  <a:pt x="379" y="1001"/>
                  <a:pt x="378" y="1001"/>
                </a:cubicBezTo>
                <a:cubicBezTo>
                  <a:pt x="382" y="1000"/>
                  <a:pt x="385" y="1000"/>
                  <a:pt x="389" y="1000"/>
                </a:cubicBezTo>
                <a:cubicBezTo>
                  <a:pt x="393" y="1000"/>
                  <a:pt x="398" y="1000"/>
                  <a:pt x="403" y="1000"/>
                </a:cubicBezTo>
                <a:cubicBezTo>
                  <a:pt x="402" y="1000"/>
                  <a:pt x="402" y="1001"/>
                  <a:pt x="402" y="1001"/>
                </a:cubicBezTo>
                <a:cubicBezTo>
                  <a:pt x="402" y="1001"/>
                  <a:pt x="402" y="1002"/>
                  <a:pt x="402" y="1001"/>
                </a:cubicBezTo>
                <a:cubicBezTo>
                  <a:pt x="402" y="1001"/>
                  <a:pt x="403" y="1000"/>
                  <a:pt x="403" y="1000"/>
                </a:cubicBezTo>
                <a:cubicBezTo>
                  <a:pt x="404" y="1000"/>
                  <a:pt x="405" y="1000"/>
                  <a:pt x="405" y="1000"/>
                </a:cubicBezTo>
                <a:cubicBezTo>
                  <a:pt x="406" y="1000"/>
                  <a:pt x="408" y="1001"/>
                  <a:pt x="409" y="1002"/>
                </a:cubicBezTo>
                <a:cubicBezTo>
                  <a:pt x="406" y="1002"/>
                  <a:pt x="404" y="1002"/>
                  <a:pt x="401" y="1002"/>
                </a:cubicBezTo>
                <a:cubicBezTo>
                  <a:pt x="398" y="1002"/>
                  <a:pt x="395" y="1003"/>
                  <a:pt x="391" y="1003"/>
                </a:cubicBezTo>
                <a:cubicBezTo>
                  <a:pt x="391" y="1002"/>
                  <a:pt x="391" y="1002"/>
                  <a:pt x="391" y="1001"/>
                </a:cubicBezTo>
                <a:cubicBezTo>
                  <a:pt x="391" y="1001"/>
                  <a:pt x="391" y="1001"/>
                  <a:pt x="391" y="1001"/>
                </a:cubicBezTo>
                <a:close/>
                <a:moveTo>
                  <a:pt x="298" y="1005"/>
                </a:moveTo>
                <a:cubicBezTo>
                  <a:pt x="299" y="1005"/>
                  <a:pt x="300" y="1005"/>
                  <a:pt x="301" y="1005"/>
                </a:cubicBezTo>
                <a:cubicBezTo>
                  <a:pt x="301" y="1005"/>
                  <a:pt x="301" y="1005"/>
                  <a:pt x="301" y="1005"/>
                </a:cubicBezTo>
                <a:cubicBezTo>
                  <a:pt x="301" y="1006"/>
                  <a:pt x="301" y="1007"/>
                  <a:pt x="302" y="1008"/>
                </a:cubicBezTo>
                <a:cubicBezTo>
                  <a:pt x="301" y="1007"/>
                  <a:pt x="300" y="1007"/>
                  <a:pt x="300" y="1006"/>
                </a:cubicBezTo>
                <a:cubicBezTo>
                  <a:pt x="300" y="1006"/>
                  <a:pt x="299" y="1006"/>
                  <a:pt x="299" y="1006"/>
                </a:cubicBezTo>
                <a:cubicBezTo>
                  <a:pt x="298" y="1008"/>
                  <a:pt x="298" y="1011"/>
                  <a:pt x="300" y="1013"/>
                </a:cubicBezTo>
                <a:cubicBezTo>
                  <a:pt x="300" y="1013"/>
                  <a:pt x="301" y="1013"/>
                  <a:pt x="301" y="1012"/>
                </a:cubicBezTo>
                <a:cubicBezTo>
                  <a:pt x="299" y="1011"/>
                  <a:pt x="299" y="1009"/>
                  <a:pt x="300" y="1007"/>
                </a:cubicBezTo>
                <a:cubicBezTo>
                  <a:pt x="300" y="1008"/>
                  <a:pt x="301" y="1009"/>
                  <a:pt x="302" y="1010"/>
                </a:cubicBezTo>
                <a:cubicBezTo>
                  <a:pt x="302" y="1011"/>
                  <a:pt x="303" y="1010"/>
                  <a:pt x="303" y="1010"/>
                </a:cubicBezTo>
                <a:cubicBezTo>
                  <a:pt x="303" y="1009"/>
                  <a:pt x="303" y="1008"/>
                  <a:pt x="302" y="1007"/>
                </a:cubicBezTo>
                <a:cubicBezTo>
                  <a:pt x="303" y="1008"/>
                  <a:pt x="304" y="1009"/>
                  <a:pt x="305" y="1010"/>
                </a:cubicBezTo>
                <a:cubicBezTo>
                  <a:pt x="305" y="1010"/>
                  <a:pt x="306" y="1010"/>
                  <a:pt x="306" y="1009"/>
                </a:cubicBezTo>
                <a:cubicBezTo>
                  <a:pt x="304" y="1008"/>
                  <a:pt x="303" y="1007"/>
                  <a:pt x="302" y="1005"/>
                </a:cubicBezTo>
                <a:cubicBezTo>
                  <a:pt x="302" y="1005"/>
                  <a:pt x="302" y="1005"/>
                  <a:pt x="303" y="1005"/>
                </a:cubicBezTo>
                <a:cubicBezTo>
                  <a:pt x="305" y="1006"/>
                  <a:pt x="306" y="1008"/>
                  <a:pt x="308" y="1010"/>
                </a:cubicBezTo>
                <a:cubicBezTo>
                  <a:pt x="308" y="1010"/>
                  <a:pt x="308" y="1010"/>
                  <a:pt x="308" y="1009"/>
                </a:cubicBezTo>
                <a:cubicBezTo>
                  <a:pt x="307" y="1007"/>
                  <a:pt x="305" y="1006"/>
                  <a:pt x="303" y="1005"/>
                </a:cubicBezTo>
                <a:cubicBezTo>
                  <a:pt x="306" y="1005"/>
                  <a:pt x="309" y="1005"/>
                  <a:pt x="311" y="1005"/>
                </a:cubicBezTo>
                <a:cubicBezTo>
                  <a:pt x="311" y="1005"/>
                  <a:pt x="312" y="1005"/>
                  <a:pt x="312" y="1005"/>
                </a:cubicBezTo>
                <a:cubicBezTo>
                  <a:pt x="312" y="1006"/>
                  <a:pt x="312" y="1005"/>
                  <a:pt x="312" y="1005"/>
                </a:cubicBezTo>
                <a:cubicBezTo>
                  <a:pt x="312" y="1005"/>
                  <a:pt x="312" y="1005"/>
                  <a:pt x="312" y="1005"/>
                </a:cubicBezTo>
                <a:cubicBezTo>
                  <a:pt x="314" y="1005"/>
                  <a:pt x="317" y="1005"/>
                  <a:pt x="320" y="1005"/>
                </a:cubicBezTo>
                <a:cubicBezTo>
                  <a:pt x="313" y="1007"/>
                  <a:pt x="306" y="1011"/>
                  <a:pt x="299" y="1015"/>
                </a:cubicBezTo>
                <a:cubicBezTo>
                  <a:pt x="299" y="1014"/>
                  <a:pt x="299" y="1014"/>
                  <a:pt x="299" y="1014"/>
                </a:cubicBezTo>
                <a:cubicBezTo>
                  <a:pt x="298" y="1011"/>
                  <a:pt x="298" y="1009"/>
                  <a:pt x="298" y="1007"/>
                </a:cubicBezTo>
                <a:cubicBezTo>
                  <a:pt x="298" y="1006"/>
                  <a:pt x="298" y="1006"/>
                  <a:pt x="298" y="1005"/>
                </a:cubicBezTo>
                <a:close/>
                <a:moveTo>
                  <a:pt x="283" y="1005"/>
                </a:moveTo>
                <a:cubicBezTo>
                  <a:pt x="283" y="1005"/>
                  <a:pt x="283" y="1005"/>
                  <a:pt x="283" y="1005"/>
                </a:cubicBezTo>
                <a:cubicBezTo>
                  <a:pt x="285" y="1005"/>
                  <a:pt x="287" y="1005"/>
                  <a:pt x="289" y="1005"/>
                </a:cubicBezTo>
                <a:cubicBezTo>
                  <a:pt x="287" y="1005"/>
                  <a:pt x="285" y="1005"/>
                  <a:pt x="283" y="1005"/>
                </a:cubicBezTo>
                <a:close/>
                <a:moveTo>
                  <a:pt x="268" y="993"/>
                </a:moveTo>
                <a:cubicBezTo>
                  <a:pt x="268" y="993"/>
                  <a:pt x="268" y="993"/>
                  <a:pt x="268" y="993"/>
                </a:cubicBezTo>
                <a:cubicBezTo>
                  <a:pt x="268" y="993"/>
                  <a:pt x="268" y="992"/>
                  <a:pt x="268" y="992"/>
                </a:cubicBezTo>
                <a:cubicBezTo>
                  <a:pt x="270" y="993"/>
                  <a:pt x="271" y="995"/>
                  <a:pt x="273" y="996"/>
                </a:cubicBezTo>
                <a:cubicBezTo>
                  <a:pt x="272" y="996"/>
                  <a:pt x="272" y="997"/>
                  <a:pt x="271" y="997"/>
                </a:cubicBezTo>
                <a:cubicBezTo>
                  <a:pt x="270" y="997"/>
                  <a:pt x="268" y="997"/>
                  <a:pt x="266" y="997"/>
                </a:cubicBezTo>
                <a:cubicBezTo>
                  <a:pt x="267" y="996"/>
                  <a:pt x="267" y="995"/>
                  <a:pt x="267" y="994"/>
                </a:cubicBezTo>
                <a:cubicBezTo>
                  <a:pt x="268" y="994"/>
                  <a:pt x="268" y="994"/>
                  <a:pt x="269" y="994"/>
                </a:cubicBezTo>
                <a:cubicBezTo>
                  <a:pt x="269" y="994"/>
                  <a:pt x="269" y="993"/>
                  <a:pt x="268" y="993"/>
                </a:cubicBezTo>
                <a:close/>
                <a:moveTo>
                  <a:pt x="273" y="964"/>
                </a:moveTo>
                <a:cubicBezTo>
                  <a:pt x="273" y="964"/>
                  <a:pt x="273" y="964"/>
                  <a:pt x="274" y="964"/>
                </a:cubicBezTo>
                <a:cubicBezTo>
                  <a:pt x="273" y="965"/>
                  <a:pt x="273" y="967"/>
                  <a:pt x="273" y="968"/>
                </a:cubicBezTo>
                <a:cubicBezTo>
                  <a:pt x="272" y="968"/>
                  <a:pt x="272" y="969"/>
                  <a:pt x="271" y="969"/>
                </a:cubicBezTo>
                <a:cubicBezTo>
                  <a:pt x="272" y="968"/>
                  <a:pt x="272" y="966"/>
                  <a:pt x="273" y="964"/>
                </a:cubicBezTo>
                <a:close/>
                <a:moveTo>
                  <a:pt x="249" y="962"/>
                </a:moveTo>
                <a:cubicBezTo>
                  <a:pt x="250" y="962"/>
                  <a:pt x="251" y="962"/>
                  <a:pt x="251" y="962"/>
                </a:cubicBezTo>
                <a:cubicBezTo>
                  <a:pt x="250" y="962"/>
                  <a:pt x="249" y="963"/>
                  <a:pt x="249" y="962"/>
                </a:cubicBezTo>
                <a:close/>
                <a:moveTo>
                  <a:pt x="249" y="960"/>
                </a:moveTo>
                <a:cubicBezTo>
                  <a:pt x="249" y="960"/>
                  <a:pt x="249" y="961"/>
                  <a:pt x="248" y="961"/>
                </a:cubicBezTo>
                <a:cubicBezTo>
                  <a:pt x="245" y="961"/>
                  <a:pt x="242" y="961"/>
                  <a:pt x="238" y="961"/>
                </a:cubicBezTo>
                <a:cubicBezTo>
                  <a:pt x="238" y="961"/>
                  <a:pt x="238" y="961"/>
                  <a:pt x="238" y="961"/>
                </a:cubicBezTo>
                <a:cubicBezTo>
                  <a:pt x="238" y="960"/>
                  <a:pt x="237" y="960"/>
                  <a:pt x="237" y="959"/>
                </a:cubicBezTo>
                <a:cubicBezTo>
                  <a:pt x="237" y="959"/>
                  <a:pt x="237" y="959"/>
                  <a:pt x="237" y="959"/>
                </a:cubicBezTo>
                <a:cubicBezTo>
                  <a:pt x="239" y="958"/>
                  <a:pt x="241" y="956"/>
                  <a:pt x="243" y="955"/>
                </a:cubicBezTo>
                <a:cubicBezTo>
                  <a:pt x="243" y="956"/>
                  <a:pt x="244" y="958"/>
                  <a:pt x="244" y="959"/>
                </a:cubicBezTo>
                <a:cubicBezTo>
                  <a:pt x="244" y="959"/>
                  <a:pt x="245" y="959"/>
                  <a:pt x="245" y="959"/>
                </a:cubicBezTo>
                <a:cubicBezTo>
                  <a:pt x="245" y="957"/>
                  <a:pt x="244" y="956"/>
                  <a:pt x="244" y="954"/>
                </a:cubicBezTo>
                <a:cubicBezTo>
                  <a:pt x="245" y="954"/>
                  <a:pt x="245" y="953"/>
                  <a:pt x="246" y="953"/>
                </a:cubicBezTo>
                <a:cubicBezTo>
                  <a:pt x="249" y="955"/>
                  <a:pt x="251" y="957"/>
                  <a:pt x="254" y="959"/>
                </a:cubicBezTo>
                <a:cubicBezTo>
                  <a:pt x="253" y="960"/>
                  <a:pt x="252" y="961"/>
                  <a:pt x="252" y="961"/>
                </a:cubicBezTo>
                <a:cubicBezTo>
                  <a:pt x="251" y="961"/>
                  <a:pt x="250" y="961"/>
                  <a:pt x="250" y="961"/>
                </a:cubicBezTo>
                <a:cubicBezTo>
                  <a:pt x="250" y="961"/>
                  <a:pt x="250" y="961"/>
                  <a:pt x="250" y="961"/>
                </a:cubicBezTo>
                <a:cubicBezTo>
                  <a:pt x="250" y="960"/>
                  <a:pt x="249" y="960"/>
                  <a:pt x="249" y="960"/>
                </a:cubicBezTo>
                <a:close/>
                <a:moveTo>
                  <a:pt x="234" y="943"/>
                </a:moveTo>
                <a:cubicBezTo>
                  <a:pt x="236" y="945"/>
                  <a:pt x="238" y="946"/>
                  <a:pt x="240" y="948"/>
                </a:cubicBezTo>
                <a:cubicBezTo>
                  <a:pt x="238" y="950"/>
                  <a:pt x="236" y="951"/>
                  <a:pt x="234" y="953"/>
                </a:cubicBezTo>
                <a:cubicBezTo>
                  <a:pt x="233" y="950"/>
                  <a:pt x="232" y="947"/>
                  <a:pt x="232" y="944"/>
                </a:cubicBezTo>
                <a:cubicBezTo>
                  <a:pt x="232" y="944"/>
                  <a:pt x="233" y="943"/>
                  <a:pt x="234" y="943"/>
                </a:cubicBezTo>
                <a:close/>
                <a:moveTo>
                  <a:pt x="231" y="943"/>
                </a:moveTo>
                <a:cubicBezTo>
                  <a:pt x="231" y="942"/>
                  <a:pt x="231" y="941"/>
                  <a:pt x="231" y="940"/>
                </a:cubicBezTo>
                <a:cubicBezTo>
                  <a:pt x="232" y="941"/>
                  <a:pt x="232" y="941"/>
                  <a:pt x="233" y="942"/>
                </a:cubicBezTo>
                <a:cubicBezTo>
                  <a:pt x="233" y="942"/>
                  <a:pt x="232" y="943"/>
                  <a:pt x="231" y="943"/>
                </a:cubicBezTo>
                <a:close/>
                <a:moveTo>
                  <a:pt x="241" y="949"/>
                </a:moveTo>
                <a:cubicBezTo>
                  <a:pt x="241" y="949"/>
                  <a:pt x="242" y="949"/>
                  <a:pt x="242" y="949"/>
                </a:cubicBezTo>
                <a:cubicBezTo>
                  <a:pt x="242" y="951"/>
                  <a:pt x="242" y="952"/>
                  <a:pt x="243" y="954"/>
                </a:cubicBezTo>
                <a:cubicBezTo>
                  <a:pt x="241" y="955"/>
                  <a:pt x="239" y="956"/>
                  <a:pt x="237" y="958"/>
                </a:cubicBezTo>
                <a:cubicBezTo>
                  <a:pt x="238" y="957"/>
                  <a:pt x="237" y="958"/>
                  <a:pt x="236" y="959"/>
                </a:cubicBezTo>
                <a:cubicBezTo>
                  <a:pt x="236" y="957"/>
                  <a:pt x="235" y="956"/>
                  <a:pt x="235" y="954"/>
                </a:cubicBezTo>
                <a:cubicBezTo>
                  <a:pt x="237" y="953"/>
                  <a:pt x="239" y="951"/>
                  <a:pt x="241" y="949"/>
                </a:cubicBezTo>
                <a:close/>
                <a:moveTo>
                  <a:pt x="255" y="939"/>
                </a:moveTo>
                <a:cubicBezTo>
                  <a:pt x="256" y="939"/>
                  <a:pt x="258" y="939"/>
                  <a:pt x="259" y="939"/>
                </a:cubicBezTo>
                <a:cubicBezTo>
                  <a:pt x="260" y="939"/>
                  <a:pt x="260" y="940"/>
                  <a:pt x="261" y="940"/>
                </a:cubicBezTo>
                <a:cubicBezTo>
                  <a:pt x="261" y="941"/>
                  <a:pt x="261" y="942"/>
                  <a:pt x="261" y="942"/>
                </a:cubicBezTo>
                <a:cubicBezTo>
                  <a:pt x="259" y="944"/>
                  <a:pt x="256" y="945"/>
                  <a:pt x="254" y="947"/>
                </a:cubicBezTo>
                <a:cubicBezTo>
                  <a:pt x="254" y="944"/>
                  <a:pt x="254" y="942"/>
                  <a:pt x="253" y="940"/>
                </a:cubicBezTo>
                <a:cubicBezTo>
                  <a:pt x="253" y="940"/>
                  <a:pt x="253" y="940"/>
                  <a:pt x="253" y="940"/>
                </a:cubicBezTo>
                <a:cubicBezTo>
                  <a:pt x="254" y="940"/>
                  <a:pt x="255" y="939"/>
                  <a:pt x="255" y="939"/>
                </a:cubicBezTo>
                <a:close/>
                <a:moveTo>
                  <a:pt x="272" y="936"/>
                </a:moveTo>
                <a:cubicBezTo>
                  <a:pt x="273" y="937"/>
                  <a:pt x="273" y="938"/>
                  <a:pt x="274" y="939"/>
                </a:cubicBezTo>
                <a:cubicBezTo>
                  <a:pt x="273" y="939"/>
                  <a:pt x="272" y="939"/>
                  <a:pt x="270" y="939"/>
                </a:cubicBezTo>
                <a:cubicBezTo>
                  <a:pt x="270" y="938"/>
                  <a:pt x="271" y="938"/>
                  <a:pt x="271" y="937"/>
                </a:cubicBezTo>
                <a:cubicBezTo>
                  <a:pt x="271" y="937"/>
                  <a:pt x="272" y="937"/>
                  <a:pt x="272" y="936"/>
                </a:cubicBezTo>
                <a:close/>
                <a:moveTo>
                  <a:pt x="271" y="936"/>
                </a:moveTo>
                <a:cubicBezTo>
                  <a:pt x="271" y="936"/>
                  <a:pt x="271" y="935"/>
                  <a:pt x="271" y="935"/>
                </a:cubicBezTo>
                <a:cubicBezTo>
                  <a:pt x="271" y="935"/>
                  <a:pt x="271" y="935"/>
                  <a:pt x="271" y="936"/>
                </a:cubicBezTo>
                <a:cubicBezTo>
                  <a:pt x="271" y="936"/>
                  <a:pt x="271" y="936"/>
                  <a:pt x="271" y="936"/>
                </a:cubicBezTo>
                <a:close/>
                <a:moveTo>
                  <a:pt x="284" y="927"/>
                </a:moveTo>
                <a:cubicBezTo>
                  <a:pt x="283" y="928"/>
                  <a:pt x="282" y="928"/>
                  <a:pt x="282" y="929"/>
                </a:cubicBezTo>
                <a:cubicBezTo>
                  <a:pt x="282" y="927"/>
                  <a:pt x="282" y="926"/>
                  <a:pt x="282" y="926"/>
                </a:cubicBezTo>
                <a:cubicBezTo>
                  <a:pt x="283" y="926"/>
                  <a:pt x="283" y="927"/>
                  <a:pt x="284" y="927"/>
                </a:cubicBezTo>
                <a:close/>
                <a:moveTo>
                  <a:pt x="284" y="928"/>
                </a:moveTo>
                <a:cubicBezTo>
                  <a:pt x="285" y="929"/>
                  <a:pt x="285" y="929"/>
                  <a:pt x="286" y="929"/>
                </a:cubicBezTo>
                <a:cubicBezTo>
                  <a:pt x="285" y="932"/>
                  <a:pt x="284" y="935"/>
                  <a:pt x="283" y="937"/>
                </a:cubicBezTo>
                <a:cubicBezTo>
                  <a:pt x="283" y="938"/>
                  <a:pt x="282" y="938"/>
                  <a:pt x="282" y="938"/>
                </a:cubicBezTo>
                <a:cubicBezTo>
                  <a:pt x="282" y="935"/>
                  <a:pt x="282" y="932"/>
                  <a:pt x="282" y="930"/>
                </a:cubicBezTo>
                <a:cubicBezTo>
                  <a:pt x="283" y="929"/>
                  <a:pt x="284" y="929"/>
                  <a:pt x="284" y="928"/>
                </a:cubicBezTo>
                <a:close/>
                <a:moveTo>
                  <a:pt x="290" y="917"/>
                </a:moveTo>
                <a:cubicBezTo>
                  <a:pt x="291" y="917"/>
                  <a:pt x="292" y="917"/>
                  <a:pt x="293" y="917"/>
                </a:cubicBezTo>
                <a:cubicBezTo>
                  <a:pt x="293" y="917"/>
                  <a:pt x="293" y="918"/>
                  <a:pt x="293" y="918"/>
                </a:cubicBezTo>
                <a:cubicBezTo>
                  <a:pt x="292" y="918"/>
                  <a:pt x="291" y="918"/>
                  <a:pt x="290" y="918"/>
                </a:cubicBezTo>
                <a:cubicBezTo>
                  <a:pt x="290" y="918"/>
                  <a:pt x="290" y="918"/>
                  <a:pt x="290" y="917"/>
                </a:cubicBezTo>
                <a:close/>
                <a:moveTo>
                  <a:pt x="375" y="913"/>
                </a:moveTo>
                <a:cubicBezTo>
                  <a:pt x="375" y="914"/>
                  <a:pt x="375" y="914"/>
                  <a:pt x="375" y="914"/>
                </a:cubicBezTo>
                <a:cubicBezTo>
                  <a:pt x="371" y="914"/>
                  <a:pt x="368" y="914"/>
                  <a:pt x="364" y="914"/>
                </a:cubicBezTo>
                <a:cubicBezTo>
                  <a:pt x="368" y="914"/>
                  <a:pt x="371" y="914"/>
                  <a:pt x="375" y="913"/>
                </a:cubicBezTo>
                <a:cubicBezTo>
                  <a:pt x="375" y="913"/>
                  <a:pt x="375" y="913"/>
                  <a:pt x="375" y="913"/>
                </a:cubicBezTo>
                <a:close/>
                <a:moveTo>
                  <a:pt x="429" y="927"/>
                </a:moveTo>
                <a:cubicBezTo>
                  <a:pt x="428" y="929"/>
                  <a:pt x="426" y="930"/>
                  <a:pt x="424" y="932"/>
                </a:cubicBezTo>
                <a:cubicBezTo>
                  <a:pt x="424" y="929"/>
                  <a:pt x="425" y="926"/>
                  <a:pt x="427" y="924"/>
                </a:cubicBezTo>
                <a:cubicBezTo>
                  <a:pt x="428" y="925"/>
                  <a:pt x="429" y="926"/>
                  <a:pt x="429" y="927"/>
                </a:cubicBezTo>
                <a:close/>
                <a:moveTo>
                  <a:pt x="440" y="920"/>
                </a:moveTo>
                <a:cubicBezTo>
                  <a:pt x="442" y="922"/>
                  <a:pt x="444" y="923"/>
                  <a:pt x="445" y="925"/>
                </a:cubicBezTo>
                <a:cubicBezTo>
                  <a:pt x="446" y="925"/>
                  <a:pt x="446" y="926"/>
                  <a:pt x="446" y="926"/>
                </a:cubicBezTo>
                <a:cubicBezTo>
                  <a:pt x="444" y="927"/>
                  <a:pt x="442" y="928"/>
                  <a:pt x="439" y="930"/>
                </a:cubicBezTo>
                <a:cubicBezTo>
                  <a:pt x="440" y="927"/>
                  <a:pt x="441" y="925"/>
                  <a:pt x="442" y="923"/>
                </a:cubicBezTo>
                <a:cubicBezTo>
                  <a:pt x="443" y="923"/>
                  <a:pt x="442" y="922"/>
                  <a:pt x="442" y="923"/>
                </a:cubicBezTo>
                <a:cubicBezTo>
                  <a:pt x="440" y="925"/>
                  <a:pt x="439" y="928"/>
                  <a:pt x="438" y="930"/>
                </a:cubicBezTo>
                <a:cubicBezTo>
                  <a:pt x="437" y="931"/>
                  <a:pt x="436" y="932"/>
                  <a:pt x="436" y="932"/>
                </a:cubicBezTo>
                <a:cubicBezTo>
                  <a:pt x="434" y="930"/>
                  <a:pt x="433" y="929"/>
                  <a:pt x="431" y="927"/>
                </a:cubicBezTo>
                <a:cubicBezTo>
                  <a:pt x="434" y="924"/>
                  <a:pt x="437" y="922"/>
                  <a:pt x="440" y="920"/>
                </a:cubicBezTo>
                <a:close/>
                <a:moveTo>
                  <a:pt x="450" y="930"/>
                </a:moveTo>
                <a:cubicBezTo>
                  <a:pt x="450" y="931"/>
                  <a:pt x="450" y="932"/>
                  <a:pt x="450" y="933"/>
                </a:cubicBezTo>
                <a:cubicBezTo>
                  <a:pt x="448" y="935"/>
                  <a:pt x="445" y="938"/>
                  <a:pt x="442" y="940"/>
                </a:cubicBezTo>
                <a:cubicBezTo>
                  <a:pt x="441" y="938"/>
                  <a:pt x="440" y="937"/>
                  <a:pt x="439" y="936"/>
                </a:cubicBezTo>
                <a:cubicBezTo>
                  <a:pt x="439" y="934"/>
                  <a:pt x="439" y="933"/>
                  <a:pt x="439" y="931"/>
                </a:cubicBezTo>
                <a:cubicBezTo>
                  <a:pt x="442" y="930"/>
                  <a:pt x="444" y="928"/>
                  <a:pt x="447" y="927"/>
                </a:cubicBezTo>
                <a:cubicBezTo>
                  <a:pt x="448" y="928"/>
                  <a:pt x="449" y="929"/>
                  <a:pt x="450" y="930"/>
                </a:cubicBezTo>
                <a:close/>
                <a:moveTo>
                  <a:pt x="448" y="926"/>
                </a:moveTo>
                <a:cubicBezTo>
                  <a:pt x="449" y="925"/>
                  <a:pt x="451" y="924"/>
                  <a:pt x="452" y="923"/>
                </a:cubicBezTo>
                <a:cubicBezTo>
                  <a:pt x="451" y="925"/>
                  <a:pt x="451" y="927"/>
                  <a:pt x="451" y="929"/>
                </a:cubicBezTo>
                <a:cubicBezTo>
                  <a:pt x="450" y="928"/>
                  <a:pt x="449" y="927"/>
                  <a:pt x="448" y="926"/>
                </a:cubicBezTo>
                <a:close/>
                <a:moveTo>
                  <a:pt x="491" y="928"/>
                </a:moveTo>
                <a:cubicBezTo>
                  <a:pt x="492" y="929"/>
                  <a:pt x="494" y="931"/>
                  <a:pt x="495" y="933"/>
                </a:cubicBezTo>
                <a:cubicBezTo>
                  <a:pt x="493" y="934"/>
                  <a:pt x="491" y="936"/>
                  <a:pt x="489" y="937"/>
                </a:cubicBezTo>
                <a:cubicBezTo>
                  <a:pt x="489" y="937"/>
                  <a:pt x="489" y="937"/>
                  <a:pt x="488" y="938"/>
                </a:cubicBezTo>
                <a:cubicBezTo>
                  <a:pt x="488" y="935"/>
                  <a:pt x="488" y="932"/>
                  <a:pt x="489" y="929"/>
                </a:cubicBezTo>
                <a:cubicBezTo>
                  <a:pt x="489" y="929"/>
                  <a:pt x="490" y="928"/>
                  <a:pt x="491" y="928"/>
                </a:cubicBezTo>
                <a:close/>
                <a:moveTo>
                  <a:pt x="489" y="928"/>
                </a:moveTo>
                <a:cubicBezTo>
                  <a:pt x="489" y="927"/>
                  <a:pt x="489" y="927"/>
                  <a:pt x="489" y="926"/>
                </a:cubicBezTo>
                <a:cubicBezTo>
                  <a:pt x="490" y="926"/>
                  <a:pt x="490" y="927"/>
                  <a:pt x="490" y="927"/>
                </a:cubicBezTo>
                <a:cubicBezTo>
                  <a:pt x="490" y="927"/>
                  <a:pt x="489" y="928"/>
                  <a:pt x="489" y="928"/>
                </a:cubicBezTo>
                <a:close/>
                <a:moveTo>
                  <a:pt x="500" y="931"/>
                </a:moveTo>
                <a:cubicBezTo>
                  <a:pt x="500" y="933"/>
                  <a:pt x="499" y="935"/>
                  <a:pt x="499" y="937"/>
                </a:cubicBezTo>
                <a:cubicBezTo>
                  <a:pt x="498" y="935"/>
                  <a:pt x="497" y="934"/>
                  <a:pt x="496" y="933"/>
                </a:cubicBezTo>
                <a:cubicBezTo>
                  <a:pt x="497" y="932"/>
                  <a:pt x="499" y="931"/>
                  <a:pt x="500" y="930"/>
                </a:cubicBezTo>
                <a:cubicBezTo>
                  <a:pt x="500" y="931"/>
                  <a:pt x="500" y="931"/>
                  <a:pt x="500" y="931"/>
                </a:cubicBezTo>
                <a:close/>
                <a:moveTo>
                  <a:pt x="512" y="931"/>
                </a:moveTo>
                <a:cubicBezTo>
                  <a:pt x="513" y="931"/>
                  <a:pt x="513" y="931"/>
                  <a:pt x="513" y="932"/>
                </a:cubicBezTo>
                <a:cubicBezTo>
                  <a:pt x="513" y="932"/>
                  <a:pt x="513" y="932"/>
                  <a:pt x="512" y="933"/>
                </a:cubicBezTo>
                <a:cubicBezTo>
                  <a:pt x="512" y="932"/>
                  <a:pt x="512" y="931"/>
                  <a:pt x="512" y="931"/>
                </a:cubicBezTo>
                <a:close/>
                <a:moveTo>
                  <a:pt x="514" y="933"/>
                </a:moveTo>
                <a:cubicBezTo>
                  <a:pt x="514" y="933"/>
                  <a:pt x="515" y="933"/>
                  <a:pt x="515" y="934"/>
                </a:cubicBezTo>
                <a:cubicBezTo>
                  <a:pt x="516" y="934"/>
                  <a:pt x="516" y="935"/>
                  <a:pt x="517" y="936"/>
                </a:cubicBezTo>
                <a:cubicBezTo>
                  <a:pt x="515" y="936"/>
                  <a:pt x="514" y="936"/>
                  <a:pt x="513" y="936"/>
                </a:cubicBezTo>
                <a:cubicBezTo>
                  <a:pt x="512" y="936"/>
                  <a:pt x="512" y="935"/>
                  <a:pt x="512" y="934"/>
                </a:cubicBezTo>
                <a:cubicBezTo>
                  <a:pt x="513" y="934"/>
                  <a:pt x="514" y="933"/>
                  <a:pt x="514" y="933"/>
                </a:cubicBezTo>
                <a:close/>
                <a:moveTo>
                  <a:pt x="519" y="930"/>
                </a:moveTo>
                <a:cubicBezTo>
                  <a:pt x="519" y="932"/>
                  <a:pt x="519" y="933"/>
                  <a:pt x="519" y="935"/>
                </a:cubicBezTo>
                <a:cubicBezTo>
                  <a:pt x="519" y="935"/>
                  <a:pt x="519" y="935"/>
                  <a:pt x="519" y="936"/>
                </a:cubicBezTo>
                <a:cubicBezTo>
                  <a:pt x="519" y="936"/>
                  <a:pt x="518" y="936"/>
                  <a:pt x="518" y="936"/>
                </a:cubicBezTo>
                <a:cubicBezTo>
                  <a:pt x="517" y="934"/>
                  <a:pt x="516" y="933"/>
                  <a:pt x="515" y="932"/>
                </a:cubicBezTo>
                <a:cubicBezTo>
                  <a:pt x="516" y="931"/>
                  <a:pt x="517" y="930"/>
                  <a:pt x="519" y="930"/>
                </a:cubicBezTo>
                <a:close/>
                <a:moveTo>
                  <a:pt x="535" y="939"/>
                </a:moveTo>
                <a:cubicBezTo>
                  <a:pt x="536" y="940"/>
                  <a:pt x="536" y="942"/>
                  <a:pt x="536" y="943"/>
                </a:cubicBezTo>
                <a:cubicBezTo>
                  <a:pt x="534" y="944"/>
                  <a:pt x="532" y="946"/>
                  <a:pt x="530" y="948"/>
                </a:cubicBezTo>
                <a:cubicBezTo>
                  <a:pt x="528" y="946"/>
                  <a:pt x="527" y="945"/>
                  <a:pt x="525" y="943"/>
                </a:cubicBezTo>
                <a:cubicBezTo>
                  <a:pt x="528" y="941"/>
                  <a:pt x="531" y="939"/>
                  <a:pt x="533" y="937"/>
                </a:cubicBezTo>
                <a:cubicBezTo>
                  <a:pt x="534" y="938"/>
                  <a:pt x="535" y="938"/>
                  <a:pt x="535" y="939"/>
                </a:cubicBezTo>
                <a:close/>
                <a:moveTo>
                  <a:pt x="534" y="936"/>
                </a:moveTo>
                <a:cubicBezTo>
                  <a:pt x="534" y="936"/>
                  <a:pt x="534" y="936"/>
                  <a:pt x="535" y="936"/>
                </a:cubicBezTo>
                <a:cubicBezTo>
                  <a:pt x="535" y="936"/>
                  <a:pt x="535" y="937"/>
                  <a:pt x="535" y="937"/>
                </a:cubicBezTo>
                <a:cubicBezTo>
                  <a:pt x="535" y="937"/>
                  <a:pt x="534" y="937"/>
                  <a:pt x="534" y="936"/>
                </a:cubicBezTo>
                <a:cubicBezTo>
                  <a:pt x="534" y="936"/>
                  <a:pt x="534" y="936"/>
                  <a:pt x="534" y="936"/>
                </a:cubicBezTo>
                <a:close/>
                <a:moveTo>
                  <a:pt x="537" y="941"/>
                </a:moveTo>
                <a:cubicBezTo>
                  <a:pt x="537" y="941"/>
                  <a:pt x="537" y="941"/>
                  <a:pt x="538" y="942"/>
                </a:cubicBezTo>
                <a:cubicBezTo>
                  <a:pt x="537" y="942"/>
                  <a:pt x="537" y="942"/>
                  <a:pt x="537" y="942"/>
                </a:cubicBezTo>
                <a:cubicBezTo>
                  <a:pt x="537" y="942"/>
                  <a:pt x="537" y="941"/>
                  <a:pt x="537" y="941"/>
                </a:cubicBezTo>
                <a:close/>
                <a:moveTo>
                  <a:pt x="529" y="948"/>
                </a:moveTo>
                <a:cubicBezTo>
                  <a:pt x="528" y="950"/>
                  <a:pt x="526" y="951"/>
                  <a:pt x="524" y="953"/>
                </a:cubicBezTo>
                <a:cubicBezTo>
                  <a:pt x="523" y="953"/>
                  <a:pt x="523" y="953"/>
                  <a:pt x="523" y="952"/>
                </a:cubicBezTo>
                <a:cubicBezTo>
                  <a:pt x="522" y="950"/>
                  <a:pt x="522" y="948"/>
                  <a:pt x="521" y="946"/>
                </a:cubicBezTo>
                <a:cubicBezTo>
                  <a:pt x="522" y="945"/>
                  <a:pt x="523" y="944"/>
                  <a:pt x="524" y="944"/>
                </a:cubicBezTo>
                <a:cubicBezTo>
                  <a:pt x="526" y="945"/>
                  <a:pt x="528" y="947"/>
                  <a:pt x="529" y="948"/>
                </a:cubicBezTo>
                <a:close/>
                <a:moveTo>
                  <a:pt x="525" y="961"/>
                </a:moveTo>
                <a:cubicBezTo>
                  <a:pt x="525" y="961"/>
                  <a:pt x="526" y="961"/>
                  <a:pt x="526" y="960"/>
                </a:cubicBezTo>
                <a:cubicBezTo>
                  <a:pt x="525" y="959"/>
                  <a:pt x="525" y="959"/>
                  <a:pt x="525" y="958"/>
                </a:cubicBezTo>
                <a:cubicBezTo>
                  <a:pt x="529" y="958"/>
                  <a:pt x="534" y="958"/>
                  <a:pt x="539" y="958"/>
                </a:cubicBezTo>
                <a:cubicBezTo>
                  <a:pt x="537" y="959"/>
                  <a:pt x="535" y="960"/>
                  <a:pt x="533" y="960"/>
                </a:cubicBezTo>
                <a:cubicBezTo>
                  <a:pt x="532" y="960"/>
                  <a:pt x="532" y="960"/>
                  <a:pt x="532" y="960"/>
                </a:cubicBezTo>
                <a:cubicBezTo>
                  <a:pt x="524" y="961"/>
                  <a:pt x="515" y="962"/>
                  <a:pt x="506" y="963"/>
                </a:cubicBezTo>
                <a:cubicBezTo>
                  <a:pt x="508" y="961"/>
                  <a:pt x="510" y="960"/>
                  <a:pt x="512" y="958"/>
                </a:cubicBezTo>
                <a:cubicBezTo>
                  <a:pt x="513" y="958"/>
                  <a:pt x="514" y="958"/>
                  <a:pt x="516" y="958"/>
                </a:cubicBezTo>
                <a:cubicBezTo>
                  <a:pt x="515" y="959"/>
                  <a:pt x="514" y="959"/>
                  <a:pt x="513" y="960"/>
                </a:cubicBezTo>
                <a:cubicBezTo>
                  <a:pt x="512" y="960"/>
                  <a:pt x="512" y="961"/>
                  <a:pt x="513" y="961"/>
                </a:cubicBezTo>
                <a:cubicBezTo>
                  <a:pt x="515" y="960"/>
                  <a:pt x="516" y="959"/>
                  <a:pt x="518" y="958"/>
                </a:cubicBezTo>
                <a:cubicBezTo>
                  <a:pt x="520" y="958"/>
                  <a:pt x="522" y="958"/>
                  <a:pt x="524" y="958"/>
                </a:cubicBezTo>
                <a:cubicBezTo>
                  <a:pt x="524" y="959"/>
                  <a:pt x="524" y="960"/>
                  <a:pt x="525" y="961"/>
                </a:cubicBezTo>
                <a:close/>
                <a:moveTo>
                  <a:pt x="535" y="966"/>
                </a:moveTo>
                <a:cubicBezTo>
                  <a:pt x="529" y="971"/>
                  <a:pt x="524" y="975"/>
                  <a:pt x="520" y="980"/>
                </a:cubicBezTo>
                <a:cubicBezTo>
                  <a:pt x="519" y="980"/>
                  <a:pt x="519" y="979"/>
                  <a:pt x="518" y="979"/>
                </a:cubicBezTo>
                <a:cubicBezTo>
                  <a:pt x="523" y="974"/>
                  <a:pt x="528" y="970"/>
                  <a:pt x="534" y="965"/>
                </a:cubicBezTo>
                <a:cubicBezTo>
                  <a:pt x="534" y="965"/>
                  <a:pt x="534" y="966"/>
                  <a:pt x="535" y="966"/>
                </a:cubicBezTo>
                <a:close/>
                <a:moveTo>
                  <a:pt x="533" y="965"/>
                </a:moveTo>
                <a:cubicBezTo>
                  <a:pt x="533" y="965"/>
                  <a:pt x="533" y="965"/>
                  <a:pt x="533" y="965"/>
                </a:cubicBezTo>
                <a:cubicBezTo>
                  <a:pt x="528" y="969"/>
                  <a:pt x="523" y="974"/>
                  <a:pt x="518" y="978"/>
                </a:cubicBezTo>
                <a:cubicBezTo>
                  <a:pt x="516" y="977"/>
                  <a:pt x="514" y="975"/>
                  <a:pt x="513" y="974"/>
                </a:cubicBezTo>
                <a:cubicBezTo>
                  <a:pt x="513" y="974"/>
                  <a:pt x="513" y="974"/>
                  <a:pt x="513" y="974"/>
                </a:cubicBezTo>
                <a:cubicBezTo>
                  <a:pt x="513" y="973"/>
                  <a:pt x="511" y="972"/>
                  <a:pt x="510" y="970"/>
                </a:cubicBezTo>
                <a:cubicBezTo>
                  <a:pt x="509" y="969"/>
                  <a:pt x="508" y="968"/>
                  <a:pt x="507" y="967"/>
                </a:cubicBezTo>
                <a:cubicBezTo>
                  <a:pt x="507" y="967"/>
                  <a:pt x="507" y="967"/>
                  <a:pt x="507" y="967"/>
                </a:cubicBezTo>
                <a:cubicBezTo>
                  <a:pt x="507" y="968"/>
                  <a:pt x="508" y="968"/>
                  <a:pt x="508" y="969"/>
                </a:cubicBezTo>
                <a:cubicBezTo>
                  <a:pt x="508" y="969"/>
                  <a:pt x="508" y="969"/>
                  <a:pt x="509" y="970"/>
                </a:cubicBezTo>
                <a:cubicBezTo>
                  <a:pt x="512" y="973"/>
                  <a:pt x="515" y="976"/>
                  <a:pt x="518" y="979"/>
                </a:cubicBezTo>
                <a:cubicBezTo>
                  <a:pt x="517" y="979"/>
                  <a:pt x="516" y="980"/>
                  <a:pt x="515" y="981"/>
                </a:cubicBezTo>
                <a:cubicBezTo>
                  <a:pt x="514" y="979"/>
                  <a:pt x="512" y="977"/>
                  <a:pt x="510" y="976"/>
                </a:cubicBezTo>
                <a:cubicBezTo>
                  <a:pt x="509" y="974"/>
                  <a:pt x="508" y="973"/>
                  <a:pt x="507" y="972"/>
                </a:cubicBezTo>
                <a:cubicBezTo>
                  <a:pt x="507" y="971"/>
                  <a:pt x="507" y="971"/>
                  <a:pt x="506" y="971"/>
                </a:cubicBezTo>
                <a:cubicBezTo>
                  <a:pt x="506" y="971"/>
                  <a:pt x="506" y="971"/>
                  <a:pt x="506" y="970"/>
                </a:cubicBezTo>
                <a:cubicBezTo>
                  <a:pt x="506" y="970"/>
                  <a:pt x="505" y="969"/>
                  <a:pt x="504" y="969"/>
                </a:cubicBezTo>
                <a:cubicBezTo>
                  <a:pt x="504" y="969"/>
                  <a:pt x="504" y="969"/>
                  <a:pt x="504" y="969"/>
                </a:cubicBezTo>
                <a:cubicBezTo>
                  <a:pt x="504" y="969"/>
                  <a:pt x="505" y="969"/>
                  <a:pt x="505" y="970"/>
                </a:cubicBezTo>
                <a:cubicBezTo>
                  <a:pt x="505" y="970"/>
                  <a:pt x="506" y="970"/>
                  <a:pt x="505" y="969"/>
                </a:cubicBezTo>
                <a:cubicBezTo>
                  <a:pt x="505" y="969"/>
                  <a:pt x="505" y="969"/>
                  <a:pt x="505" y="968"/>
                </a:cubicBezTo>
                <a:cubicBezTo>
                  <a:pt x="506" y="967"/>
                  <a:pt x="507" y="966"/>
                  <a:pt x="508" y="965"/>
                </a:cubicBezTo>
                <a:cubicBezTo>
                  <a:pt x="508" y="965"/>
                  <a:pt x="508" y="965"/>
                  <a:pt x="508" y="965"/>
                </a:cubicBezTo>
                <a:cubicBezTo>
                  <a:pt x="506" y="966"/>
                  <a:pt x="505" y="967"/>
                  <a:pt x="504" y="968"/>
                </a:cubicBezTo>
                <a:cubicBezTo>
                  <a:pt x="504" y="968"/>
                  <a:pt x="503" y="967"/>
                  <a:pt x="503" y="967"/>
                </a:cubicBezTo>
                <a:cubicBezTo>
                  <a:pt x="503" y="967"/>
                  <a:pt x="502" y="967"/>
                  <a:pt x="503" y="967"/>
                </a:cubicBezTo>
                <a:cubicBezTo>
                  <a:pt x="503" y="968"/>
                  <a:pt x="503" y="968"/>
                  <a:pt x="504" y="969"/>
                </a:cubicBezTo>
                <a:cubicBezTo>
                  <a:pt x="499" y="973"/>
                  <a:pt x="495" y="977"/>
                  <a:pt x="491" y="981"/>
                </a:cubicBezTo>
                <a:cubicBezTo>
                  <a:pt x="490" y="980"/>
                  <a:pt x="489" y="980"/>
                  <a:pt x="489" y="979"/>
                </a:cubicBezTo>
                <a:cubicBezTo>
                  <a:pt x="493" y="974"/>
                  <a:pt x="498" y="969"/>
                  <a:pt x="503" y="965"/>
                </a:cubicBezTo>
                <a:cubicBezTo>
                  <a:pt x="513" y="965"/>
                  <a:pt x="523" y="965"/>
                  <a:pt x="533" y="964"/>
                </a:cubicBezTo>
                <a:cubicBezTo>
                  <a:pt x="533" y="964"/>
                  <a:pt x="533" y="965"/>
                  <a:pt x="533" y="965"/>
                </a:cubicBezTo>
                <a:close/>
                <a:moveTo>
                  <a:pt x="499" y="991"/>
                </a:moveTo>
                <a:cubicBezTo>
                  <a:pt x="498" y="991"/>
                  <a:pt x="498" y="991"/>
                  <a:pt x="498" y="991"/>
                </a:cubicBezTo>
                <a:cubicBezTo>
                  <a:pt x="495" y="988"/>
                  <a:pt x="492" y="985"/>
                  <a:pt x="490" y="983"/>
                </a:cubicBezTo>
                <a:cubicBezTo>
                  <a:pt x="490" y="982"/>
                  <a:pt x="490" y="982"/>
                  <a:pt x="491" y="982"/>
                </a:cubicBezTo>
                <a:cubicBezTo>
                  <a:pt x="495" y="985"/>
                  <a:pt x="499" y="989"/>
                  <a:pt x="503" y="992"/>
                </a:cubicBezTo>
                <a:cubicBezTo>
                  <a:pt x="502" y="992"/>
                  <a:pt x="501" y="993"/>
                  <a:pt x="501" y="994"/>
                </a:cubicBezTo>
                <a:cubicBezTo>
                  <a:pt x="500" y="993"/>
                  <a:pt x="500" y="992"/>
                  <a:pt x="499" y="992"/>
                </a:cubicBezTo>
                <a:cubicBezTo>
                  <a:pt x="499" y="992"/>
                  <a:pt x="499" y="991"/>
                  <a:pt x="499" y="991"/>
                </a:cubicBezTo>
                <a:close/>
                <a:moveTo>
                  <a:pt x="478" y="995"/>
                </a:moveTo>
                <a:cubicBezTo>
                  <a:pt x="477" y="994"/>
                  <a:pt x="476" y="994"/>
                  <a:pt x="475" y="993"/>
                </a:cubicBezTo>
                <a:cubicBezTo>
                  <a:pt x="479" y="989"/>
                  <a:pt x="483" y="985"/>
                  <a:pt x="487" y="981"/>
                </a:cubicBezTo>
                <a:cubicBezTo>
                  <a:pt x="488" y="981"/>
                  <a:pt x="488" y="982"/>
                  <a:pt x="489" y="983"/>
                </a:cubicBezTo>
                <a:cubicBezTo>
                  <a:pt x="485" y="987"/>
                  <a:pt x="482" y="991"/>
                  <a:pt x="478" y="995"/>
                </a:cubicBezTo>
                <a:close/>
                <a:moveTo>
                  <a:pt x="461" y="991"/>
                </a:moveTo>
                <a:cubicBezTo>
                  <a:pt x="461" y="990"/>
                  <a:pt x="461" y="990"/>
                  <a:pt x="461" y="990"/>
                </a:cubicBezTo>
                <a:cubicBezTo>
                  <a:pt x="460" y="990"/>
                  <a:pt x="460" y="990"/>
                  <a:pt x="459" y="989"/>
                </a:cubicBezTo>
                <a:cubicBezTo>
                  <a:pt x="458" y="988"/>
                  <a:pt x="456" y="987"/>
                  <a:pt x="454" y="986"/>
                </a:cubicBezTo>
                <a:cubicBezTo>
                  <a:pt x="456" y="984"/>
                  <a:pt x="457" y="983"/>
                  <a:pt x="458" y="981"/>
                </a:cubicBezTo>
                <a:cubicBezTo>
                  <a:pt x="459" y="981"/>
                  <a:pt x="459" y="981"/>
                  <a:pt x="459" y="981"/>
                </a:cubicBezTo>
                <a:cubicBezTo>
                  <a:pt x="464" y="985"/>
                  <a:pt x="469" y="989"/>
                  <a:pt x="474" y="993"/>
                </a:cubicBezTo>
                <a:cubicBezTo>
                  <a:pt x="473" y="994"/>
                  <a:pt x="471" y="995"/>
                  <a:pt x="470" y="996"/>
                </a:cubicBezTo>
                <a:cubicBezTo>
                  <a:pt x="467" y="994"/>
                  <a:pt x="464" y="993"/>
                  <a:pt x="461" y="991"/>
                </a:cubicBezTo>
                <a:close/>
                <a:moveTo>
                  <a:pt x="459" y="980"/>
                </a:moveTo>
                <a:cubicBezTo>
                  <a:pt x="464" y="975"/>
                  <a:pt x="468" y="970"/>
                  <a:pt x="473" y="966"/>
                </a:cubicBezTo>
                <a:cubicBezTo>
                  <a:pt x="473" y="966"/>
                  <a:pt x="474" y="966"/>
                  <a:pt x="474" y="966"/>
                </a:cubicBezTo>
                <a:cubicBezTo>
                  <a:pt x="478" y="971"/>
                  <a:pt x="482" y="976"/>
                  <a:pt x="487" y="981"/>
                </a:cubicBezTo>
                <a:cubicBezTo>
                  <a:pt x="483" y="985"/>
                  <a:pt x="479" y="989"/>
                  <a:pt x="475" y="993"/>
                </a:cubicBezTo>
                <a:cubicBezTo>
                  <a:pt x="469" y="988"/>
                  <a:pt x="464" y="984"/>
                  <a:pt x="459" y="980"/>
                </a:cubicBezTo>
                <a:close/>
                <a:moveTo>
                  <a:pt x="449" y="983"/>
                </a:moveTo>
                <a:cubicBezTo>
                  <a:pt x="445" y="986"/>
                  <a:pt x="442" y="990"/>
                  <a:pt x="439" y="994"/>
                </a:cubicBezTo>
                <a:cubicBezTo>
                  <a:pt x="437" y="992"/>
                  <a:pt x="434" y="990"/>
                  <a:pt x="432" y="988"/>
                </a:cubicBezTo>
                <a:cubicBezTo>
                  <a:pt x="430" y="987"/>
                  <a:pt x="428" y="985"/>
                  <a:pt x="425" y="982"/>
                </a:cubicBezTo>
                <a:cubicBezTo>
                  <a:pt x="430" y="977"/>
                  <a:pt x="435" y="973"/>
                  <a:pt x="440" y="968"/>
                </a:cubicBezTo>
                <a:cubicBezTo>
                  <a:pt x="441" y="968"/>
                  <a:pt x="441" y="968"/>
                  <a:pt x="442" y="968"/>
                </a:cubicBezTo>
                <a:cubicBezTo>
                  <a:pt x="442" y="968"/>
                  <a:pt x="443" y="969"/>
                  <a:pt x="443" y="970"/>
                </a:cubicBezTo>
                <a:cubicBezTo>
                  <a:pt x="444" y="970"/>
                  <a:pt x="444" y="970"/>
                  <a:pt x="444" y="969"/>
                </a:cubicBezTo>
                <a:cubicBezTo>
                  <a:pt x="443" y="969"/>
                  <a:pt x="443" y="968"/>
                  <a:pt x="443" y="968"/>
                </a:cubicBezTo>
                <a:cubicBezTo>
                  <a:pt x="444" y="968"/>
                  <a:pt x="444" y="968"/>
                  <a:pt x="445" y="968"/>
                </a:cubicBezTo>
                <a:cubicBezTo>
                  <a:pt x="446" y="969"/>
                  <a:pt x="447" y="970"/>
                  <a:pt x="448" y="971"/>
                </a:cubicBezTo>
                <a:cubicBezTo>
                  <a:pt x="450" y="973"/>
                  <a:pt x="453" y="975"/>
                  <a:pt x="455" y="977"/>
                </a:cubicBezTo>
                <a:cubicBezTo>
                  <a:pt x="453" y="979"/>
                  <a:pt x="451" y="981"/>
                  <a:pt x="449" y="983"/>
                </a:cubicBezTo>
                <a:cubicBezTo>
                  <a:pt x="448" y="982"/>
                  <a:pt x="447" y="981"/>
                  <a:pt x="446" y="980"/>
                </a:cubicBezTo>
                <a:cubicBezTo>
                  <a:pt x="447" y="981"/>
                  <a:pt x="448" y="982"/>
                  <a:pt x="449" y="983"/>
                </a:cubicBezTo>
                <a:close/>
                <a:moveTo>
                  <a:pt x="436" y="998"/>
                </a:moveTo>
                <a:cubicBezTo>
                  <a:pt x="428" y="998"/>
                  <a:pt x="420" y="998"/>
                  <a:pt x="412" y="998"/>
                </a:cubicBezTo>
                <a:cubicBezTo>
                  <a:pt x="412" y="997"/>
                  <a:pt x="413" y="996"/>
                  <a:pt x="414" y="996"/>
                </a:cubicBezTo>
                <a:cubicBezTo>
                  <a:pt x="414" y="996"/>
                  <a:pt x="414" y="996"/>
                  <a:pt x="414" y="995"/>
                </a:cubicBezTo>
                <a:cubicBezTo>
                  <a:pt x="415" y="994"/>
                  <a:pt x="417" y="992"/>
                  <a:pt x="419" y="991"/>
                </a:cubicBezTo>
                <a:cubicBezTo>
                  <a:pt x="420" y="990"/>
                  <a:pt x="422" y="988"/>
                  <a:pt x="424" y="988"/>
                </a:cubicBezTo>
                <a:cubicBezTo>
                  <a:pt x="425" y="988"/>
                  <a:pt x="425" y="988"/>
                  <a:pt x="425" y="987"/>
                </a:cubicBezTo>
                <a:cubicBezTo>
                  <a:pt x="428" y="991"/>
                  <a:pt x="432" y="994"/>
                  <a:pt x="436" y="998"/>
                </a:cubicBezTo>
                <a:cubicBezTo>
                  <a:pt x="436" y="998"/>
                  <a:pt x="436" y="998"/>
                  <a:pt x="436" y="998"/>
                </a:cubicBezTo>
                <a:close/>
                <a:moveTo>
                  <a:pt x="413" y="999"/>
                </a:moveTo>
                <a:cubicBezTo>
                  <a:pt x="412" y="999"/>
                  <a:pt x="412" y="999"/>
                  <a:pt x="412" y="998"/>
                </a:cubicBezTo>
                <a:cubicBezTo>
                  <a:pt x="420" y="998"/>
                  <a:pt x="428" y="998"/>
                  <a:pt x="436" y="998"/>
                </a:cubicBezTo>
                <a:cubicBezTo>
                  <a:pt x="436" y="998"/>
                  <a:pt x="435" y="999"/>
                  <a:pt x="435" y="999"/>
                </a:cubicBezTo>
                <a:cubicBezTo>
                  <a:pt x="428" y="999"/>
                  <a:pt x="420" y="999"/>
                  <a:pt x="413" y="999"/>
                </a:cubicBezTo>
                <a:close/>
                <a:moveTo>
                  <a:pt x="340" y="1004"/>
                </a:moveTo>
                <a:cubicBezTo>
                  <a:pt x="334" y="1004"/>
                  <a:pt x="328" y="1004"/>
                  <a:pt x="322" y="1004"/>
                </a:cubicBezTo>
                <a:cubicBezTo>
                  <a:pt x="325" y="1003"/>
                  <a:pt x="328" y="1002"/>
                  <a:pt x="330" y="1001"/>
                </a:cubicBezTo>
                <a:cubicBezTo>
                  <a:pt x="334" y="1001"/>
                  <a:pt x="337" y="1002"/>
                  <a:pt x="340" y="1002"/>
                </a:cubicBezTo>
                <a:cubicBezTo>
                  <a:pt x="341" y="1002"/>
                  <a:pt x="341" y="1003"/>
                  <a:pt x="342" y="1003"/>
                </a:cubicBezTo>
                <a:cubicBezTo>
                  <a:pt x="341" y="1004"/>
                  <a:pt x="340" y="1004"/>
                  <a:pt x="340" y="1004"/>
                </a:cubicBezTo>
                <a:close/>
                <a:moveTo>
                  <a:pt x="320" y="1004"/>
                </a:moveTo>
                <a:cubicBezTo>
                  <a:pt x="317" y="1004"/>
                  <a:pt x="314" y="1004"/>
                  <a:pt x="311" y="1004"/>
                </a:cubicBezTo>
                <a:cubicBezTo>
                  <a:pt x="310" y="1003"/>
                  <a:pt x="309" y="1002"/>
                  <a:pt x="308" y="1001"/>
                </a:cubicBezTo>
                <a:cubicBezTo>
                  <a:pt x="312" y="1001"/>
                  <a:pt x="317" y="1001"/>
                  <a:pt x="321" y="1001"/>
                </a:cubicBezTo>
                <a:cubicBezTo>
                  <a:pt x="324" y="1001"/>
                  <a:pt x="327" y="1001"/>
                  <a:pt x="329" y="1001"/>
                </a:cubicBezTo>
                <a:cubicBezTo>
                  <a:pt x="326" y="1002"/>
                  <a:pt x="324" y="1003"/>
                  <a:pt x="321" y="1004"/>
                </a:cubicBezTo>
                <a:cubicBezTo>
                  <a:pt x="321" y="1004"/>
                  <a:pt x="320" y="1004"/>
                  <a:pt x="320" y="1004"/>
                </a:cubicBezTo>
                <a:close/>
                <a:moveTo>
                  <a:pt x="273" y="996"/>
                </a:moveTo>
                <a:cubicBezTo>
                  <a:pt x="274" y="995"/>
                  <a:pt x="276" y="994"/>
                  <a:pt x="277" y="993"/>
                </a:cubicBezTo>
                <a:cubicBezTo>
                  <a:pt x="277" y="993"/>
                  <a:pt x="278" y="994"/>
                  <a:pt x="278" y="995"/>
                </a:cubicBezTo>
                <a:cubicBezTo>
                  <a:pt x="279" y="995"/>
                  <a:pt x="279" y="995"/>
                  <a:pt x="279" y="995"/>
                </a:cubicBezTo>
                <a:cubicBezTo>
                  <a:pt x="279" y="995"/>
                  <a:pt x="279" y="995"/>
                  <a:pt x="279" y="995"/>
                </a:cubicBezTo>
                <a:cubicBezTo>
                  <a:pt x="281" y="994"/>
                  <a:pt x="283" y="993"/>
                  <a:pt x="284" y="992"/>
                </a:cubicBezTo>
                <a:cubicBezTo>
                  <a:pt x="283" y="993"/>
                  <a:pt x="282" y="994"/>
                  <a:pt x="281" y="995"/>
                </a:cubicBezTo>
                <a:cubicBezTo>
                  <a:pt x="280" y="995"/>
                  <a:pt x="281" y="996"/>
                  <a:pt x="281" y="995"/>
                </a:cubicBezTo>
                <a:cubicBezTo>
                  <a:pt x="282" y="995"/>
                  <a:pt x="282" y="995"/>
                  <a:pt x="283" y="994"/>
                </a:cubicBezTo>
                <a:cubicBezTo>
                  <a:pt x="282" y="995"/>
                  <a:pt x="282" y="997"/>
                  <a:pt x="281" y="998"/>
                </a:cubicBezTo>
                <a:cubicBezTo>
                  <a:pt x="279" y="998"/>
                  <a:pt x="277" y="998"/>
                  <a:pt x="275" y="998"/>
                </a:cubicBezTo>
                <a:cubicBezTo>
                  <a:pt x="275" y="997"/>
                  <a:pt x="274" y="996"/>
                  <a:pt x="273" y="996"/>
                </a:cubicBezTo>
                <a:close/>
                <a:moveTo>
                  <a:pt x="275" y="998"/>
                </a:moveTo>
                <a:cubicBezTo>
                  <a:pt x="274" y="998"/>
                  <a:pt x="273" y="998"/>
                  <a:pt x="272" y="998"/>
                </a:cubicBezTo>
                <a:cubicBezTo>
                  <a:pt x="272" y="997"/>
                  <a:pt x="273" y="997"/>
                  <a:pt x="273" y="996"/>
                </a:cubicBezTo>
                <a:cubicBezTo>
                  <a:pt x="274" y="997"/>
                  <a:pt x="274" y="997"/>
                  <a:pt x="275" y="998"/>
                </a:cubicBezTo>
                <a:close/>
                <a:moveTo>
                  <a:pt x="271" y="973"/>
                </a:moveTo>
                <a:cubicBezTo>
                  <a:pt x="273" y="971"/>
                  <a:pt x="274" y="968"/>
                  <a:pt x="276" y="966"/>
                </a:cubicBezTo>
                <a:cubicBezTo>
                  <a:pt x="276" y="966"/>
                  <a:pt x="277" y="967"/>
                  <a:pt x="277" y="967"/>
                </a:cubicBezTo>
                <a:cubicBezTo>
                  <a:pt x="277" y="967"/>
                  <a:pt x="277" y="967"/>
                  <a:pt x="277" y="967"/>
                </a:cubicBezTo>
                <a:cubicBezTo>
                  <a:pt x="275" y="965"/>
                  <a:pt x="277" y="966"/>
                  <a:pt x="278" y="967"/>
                </a:cubicBezTo>
                <a:cubicBezTo>
                  <a:pt x="275" y="969"/>
                  <a:pt x="273" y="972"/>
                  <a:pt x="271" y="974"/>
                </a:cubicBezTo>
                <a:cubicBezTo>
                  <a:pt x="271" y="974"/>
                  <a:pt x="271" y="973"/>
                  <a:pt x="271" y="973"/>
                </a:cubicBezTo>
                <a:close/>
                <a:moveTo>
                  <a:pt x="270" y="974"/>
                </a:moveTo>
                <a:cubicBezTo>
                  <a:pt x="270" y="975"/>
                  <a:pt x="270" y="975"/>
                  <a:pt x="270" y="975"/>
                </a:cubicBezTo>
                <a:cubicBezTo>
                  <a:pt x="270" y="975"/>
                  <a:pt x="270" y="974"/>
                  <a:pt x="270" y="974"/>
                </a:cubicBezTo>
                <a:cubicBezTo>
                  <a:pt x="270" y="974"/>
                  <a:pt x="270" y="974"/>
                  <a:pt x="270" y="974"/>
                </a:cubicBezTo>
                <a:close/>
                <a:moveTo>
                  <a:pt x="256" y="962"/>
                </a:moveTo>
                <a:cubicBezTo>
                  <a:pt x="256" y="962"/>
                  <a:pt x="255" y="962"/>
                  <a:pt x="255" y="963"/>
                </a:cubicBezTo>
                <a:cubicBezTo>
                  <a:pt x="254" y="963"/>
                  <a:pt x="252" y="963"/>
                  <a:pt x="250" y="963"/>
                </a:cubicBezTo>
                <a:cubicBezTo>
                  <a:pt x="251" y="962"/>
                  <a:pt x="252" y="962"/>
                  <a:pt x="252" y="962"/>
                </a:cubicBezTo>
                <a:cubicBezTo>
                  <a:pt x="258" y="962"/>
                  <a:pt x="264" y="962"/>
                  <a:pt x="269" y="962"/>
                </a:cubicBezTo>
                <a:cubicBezTo>
                  <a:pt x="269" y="962"/>
                  <a:pt x="269" y="962"/>
                  <a:pt x="269" y="962"/>
                </a:cubicBezTo>
                <a:cubicBezTo>
                  <a:pt x="270" y="962"/>
                  <a:pt x="270" y="962"/>
                  <a:pt x="270" y="962"/>
                </a:cubicBezTo>
                <a:cubicBezTo>
                  <a:pt x="265" y="963"/>
                  <a:pt x="260" y="963"/>
                  <a:pt x="256" y="963"/>
                </a:cubicBezTo>
                <a:cubicBezTo>
                  <a:pt x="256" y="963"/>
                  <a:pt x="256" y="962"/>
                  <a:pt x="256" y="962"/>
                </a:cubicBezTo>
                <a:cubicBezTo>
                  <a:pt x="256" y="962"/>
                  <a:pt x="256" y="962"/>
                  <a:pt x="256" y="962"/>
                </a:cubicBezTo>
                <a:close/>
                <a:moveTo>
                  <a:pt x="256" y="958"/>
                </a:moveTo>
                <a:cubicBezTo>
                  <a:pt x="256" y="958"/>
                  <a:pt x="255" y="958"/>
                  <a:pt x="255" y="959"/>
                </a:cubicBezTo>
                <a:cubicBezTo>
                  <a:pt x="252" y="957"/>
                  <a:pt x="250" y="955"/>
                  <a:pt x="247" y="952"/>
                </a:cubicBezTo>
                <a:cubicBezTo>
                  <a:pt x="249" y="951"/>
                  <a:pt x="251" y="950"/>
                  <a:pt x="253" y="949"/>
                </a:cubicBezTo>
                <a:cubicBezTo>
                  <a:pt x="253" y="949"/>
                  <a:pt x="253" y="949"/>
                  <a:pt x="254" y="950"/>
                </a:cubicBezTo>
                <a:cubicBezTo>
                  <a:pt x="254" y="952"/>
                  <a:pt x="254" y="954"/>
                  <a:pt x="255" y="956"/>
                </a:cubicBezTo>
                <a:cubicBezTo>
                  <a:pt x="255" y="957"/>
                  <a:pt x="256" y="957"/>
                  <a:pt x="256" y="956"/>
                </a:cubicBezTo>
                <a:cubicBezTo>
                  <a:pt x="255" y="954"/>
                  <a:pt x="255" y="953"/>
                  <a:pt x="255" y="951"/>
                </a:cubicBezTo>
                <a:cubicBezTo>
                  <a:pt x="257" y="952"/>
                  <a:pt x="259" y="954"/>
                  <a:pt x="261" y="955"/>
                </a:cubicBezTo>
                <a:cubicBezTo>
                  <a:pt x="259" y="957"/>
                  <a:pt x="257" y="958"/>
                  <a:pt x="255" y="959"/>
                </a:cubicBezTo>
                <a:cubicBezTo>
                  <a:pt x="255" y="959"/>
                  <a:pt x="255" y="959"/>
                  <a:pt x="255" y="959"/>
                </a:cubicBezTo>
                <a:cubicBezTo>
                  <a:pt x="255" y="959"/>
                  <a:pt x="256" y="958"/>
                  <a:pt x="256" y="958"/>
                </a:cubicBezTo>
                <a:cubicBezTo>
                  <a:pt x="256" y="958"/>
                  <a:pt x="256" y="958"/>
                  <a:pt x="256" y="958"/>
                </a:cubicBezTo>
                <a:close/>
                <a:moveTo>
                  <a:pt x="262" y="941"/>
                </a:moveTo>
                <a:cubicBezTo>
                  <a:pt x="262" y="941"/>
                  <a:pt x="262" y="941"/>
                  <a:pt x="262" y="941"/>
                </a:cubicBezTo>
                <a:cubicBezTo>
                  <a:pt x="262" y="942"/>
                  <a:pt x="262" y="942"/>
                  <a:pt x="262" y="942"/>
                </a:cubicBezTo>
                <a:cubicBezTo>
                  <a:pt x="262" y="942"/>
                  <a:pt x="262" y="941"/>
                  <a:pt x="262" y="941"/>
                </a:cubicBezTo>
                <a:close/>
                <a:moveTo>
                  <a:pt x="263" y="942"/>
                </a:moveTo>
                <a:cubicBezTo>
                  <a:pt x="265" y="944"/>
                  <a:pt x="268" y="946"/>
                  <a:pt x="270" y="948"/>
                </a:cubicBezTo>
                <a:cubicBezTo>
                  <a:pt x="270" y="948"/>
                  <a:pt x="270" y="948"/>
                  <a:pt x="270" y="948"/>
                </a:cubicBezTo>
                <a:cubicBezTo>
                  <a:pt x="268" y="950"/>
                  <a:pt x="265" y="952"/>
                  <a:pt x="263" y="954"/>
                </a:cubicBezTo>
                <a:cubicBezTo>
                  <a:pt x="262" y="950"/>
                  <a:pt x="262" y="947"/>
                  <a:pt x="262" y="943"/>
                </a:cubicBezTo>
                <a:cubicBezTo>
                  <a:pt x="262" y="943"/>
                  <a:pt x="263" y="942"/>
                  <a:pt x="263" y="942"/>
                </a:cubicBezTo>
                <a:close/>
                <a:moveTo>
                  <a:pt x="270" y="939"/>
                </a:moveTo>
                <a:cubicBezTo>
                  <a:pt x="272" y="939"/>
                  <a:pt x="273" y="939"/>
                  <a:pt x="275" y="940"/>
                </a:cubicBezTo>
                <a:cubicBezTo>
                  <a:pt x="275" y="941"/>
                  <a:pt x="276" y="941"/>
                  <a:pt x="277" y="942"/>
                </a:cubicBezTo>
                <a:cubicBezTo>
                  <a:pt x="277" y="942"/>
                  <a:pt x="277" y="942"/>
                  <a:pt x="277" y="943"/>
                </a:cubicBezTo>
                <a:cubicBezTo>
                  <a:pt x="275" y="944"/>
                  <a:pt x="273" y="946"/>
                  <a:pt x="271" y="948"/>
                </a:cubicBezTo>
                <a:cubicBezTo>
                  <a:pt x="271" y="945"/>
                  <a:pt x="270" y="942"/>
                  <a:pt x="270" y="939"/>
                </a:cubicBezTo>
                <a:close/>
                <a:moveTo>
                  <a:pt x="290" y="934"/>
                </a:moveTo>
                <a:cubicBezTo>
                  <a:pt x="291" y="935"/>
                  <a:pt x="292" y="936"/>
                  <a:pt x="293" y="937"/>
                </a:cubicBezTo>
                <a:cubicBezTo>
                  <a:pt x="293" y="937"/>
                  <a:pt x="293" y="937"/>
                  <a:pt x="293" y="937"/>
                </a:cubicBezTo>
                <a:cubicBezTo>
                  <a:pt x="293" y="938"/>
                  <a:pt x="293" y="939"/>
                  <a:pt x="293" y="940"/>
                </a:cubicBezTo>
                <a:cubicBezTo>
                  <a:pt x="290" y="940"/>
                  <a:pt x="286" y="940"/>
                  <a:pt x="283" y="940"/>
                </a:cubicBezTo>
                <a:cubicBezTo>
                  <a:pt x="283" y="939"/>
                  <a:pt x="283" y="939"/>
                  <a:pt x="283" y="939"/>
                </a:cubicBezTo>
                <a:cubicBezTo>
                  <a:pt x="285" y="937"/>
                  <a:pt x="287" y="935"/>
                  <a:pt x="290" y="934"/>
                </a:cubicBezTo>
                <a:close/>
                <a:moveTo>
                  <a:pt x="283" y="937"/>
                </a:moveTo>
                <a:cubicBezTo>
                  <a:pt x="284" y="935"/>
                  <a:pt x="285" y="932"/>
                  <a:pt x="286" y="930"/>
                </a:cubicBezTo>
                <a:cubicBezTo>
                  <a:pt x="287" y="931"/>
                  <a:pt x="288" y="932"/>
                  <a:pt x="289" y="933"/>
                </a:cubicBezTo>
                <a:cubicBezTo>
                  <a:pt x="287" y="934"/>
                  <a:pt x="285" y="936"/>
                  <a:pt x="283" y="937"/>
                </a:cubicBezTo>
                <a:close/>
                <a:moveTo>
                  <a:pt x="301" y="924"/>
                </a:moveTo>
                <a:cubicBezTo>
                  <a:pt x="300" y="924"/>
                  <a:pt x="300" y="925"/>
                  <a:pt x="300" y="925"/>
                </a:cubicBezTo>
                <a:cubicBezTo>
                  <a:pt x="298" y="923"/>
                  <a:pt x="297" y="922"/>
                  <a:pt x="296" y="920"/>
                </a:cubicBezTo>
                <a:cubicBezTo>
                  <a:pt x="296" y="920"/>
                  <a:pt x="297" y="919"/>
                  <a:pt x="297" y="919"/>
                </a:cubicBezTo>
                <a:cubicBezTo>
                  <a:pt x="298" y="919"/>
                  <a:pt x="297" y="918"/>
                  <a:pt x="297" y="918"/>
                </a:cubicBezTo>
                <a:cubicBezTo>
                  <a:pt x="296" y="919"/>
                  <a:pt x="296" y="919"/>
                  <a:pt x="295" y="919"/>
                </a:cubicBezTo>
                <a:cubicBezTo>
                  <a:pt x="295" y="919"/>
                  <a:pt x="295" y="919"/>
                  <a:pt x="295" y="918"/>
                </a:cubicBezTo>
                <a:cubicBezTo>
                  <a:pt x="298" y="918"/>
                  <a:pt x="302" y="918"/>
                  <a:pt x="306" y="918"/>
                </a:cubicBezTo>
                <a:cubicBezTo>
                  <a:pt x="308" y="921"/>
                  <a:pt x="311" y="924"/>
                  <a:pt x="313" y="927"/>
                </a:cubicBezTo>
                <a:cubicBezTo>
                  <a:pt x="311" y="929"/>
                  <a:pt x="308" y="931"/>
                  <a:pt x="306" y="933"/>
                </a:cubicBezTo>
                <a:cubicBezTo>
                  <a:pt x="305" y="932"/>
                  <a:pt x="304" y="931"/>
                  <a:pt x="303" y="929"/>
                </a:cubicBezTo>
                <a:cubicBezTo>
                  <a:pt x="303" y="928"/>
                  <a:pt x="303" y="927"/>
                  <a:pt x="303" y="926"/>
                </a:cubicBezTo>
                <a:cubicBezTo>
                  <a:pt x="303" y="926"/>
                  <a:pt x="303" y="926"/>
                  <a:pt x="303" y="926"/>
                </a:cubicBezTo>
                <a:cubicBezTo>
                  <a:pt x="303" y="925"/>
                  <a:pt x="303" y="924"/>
                  <a:pt x="303" y="923"/>
                </a:cubicBezTo>
                <a:cubicBezTo>
                  <a:pt x="303" y="922"/>
                  <a:pt x="302" y="922"/>
                  <a:pt x="302" y="923"/>
                </a:cubicBezTo>
                <a:cubicBezTo>
                  <a:pt x="302" y="924"/>
                  <a:pt x="302" y="924"/>
                  <a:pt x="302" y="925"/>
                </a:cubicBezTo>
                <a:cubicBezTo>
                  <a:pt x="302" y="925"/>
                  <a:pt x="302" y="925"/>
                  <a:pt x="302" y="926"/>
                </a:cubicBezTo>
                <a:cubicBezTo>
                  <a:pt x="302" y="927"/>
                  <a:pt x="302" y="927"/>
                  <a:pt x="302" y="928"/>
                </a:cubicBezTo>
                <a:cubicBezTo>
                  <a:pt x="301" y="927"/>
                  <a:pt x="301" y="927"/>
                  <a:pt x="300" y="926"/>
                </a:cubicBezTo>
                <a:cubicBezTo>
                  <a:pt x="301" y="925"/>
                  <a:pt x="301" y="925"/>
                  <a:pt x="301" y="925"/>
                </a:cubicBezTo>
                <a:cubicBezTo>
                  <a:pt x="302" y="925"/>
                  <a:pt x="301" y="924"/>
                  <a:pt x="301" y="924"/>
                </a:cubicBezTo>
                <a:close/>
                <a:moveTo>
                  <a:pt x="323" y="926"/>
                </a:moveTo>
                <a:cubicBezTo>
                  <a:pt x="323" y="926"/>
                  <a:pt x="323" y="927"/>
                  <a:pt x="323" y="927"/>
                </a:cubicBezTo>
                <a:cubicBezTo>
                  <a:pt x="322" y="928"/>
                  <a:pt x="320" y="930"/>
                  <a:pt x="318" y="931"/>
                </a:cubicBezTo>
                <a:cubicBezTo>
                  <a:pt x="317" y="930"/>
                  <a:pt x="316" y="929"/>
                  <a:pt x="315" y="928"/>
                </a:cubicBezTo>
                <a:cubicBezTo>
                  <a:pt x="317" y="926"/>
                  <a:pt x="319" y="925"/>
                  <a:pt x="321" y="923"/>
                </a:cubicBezTo>
                <a:cubicBezTo>
                  <a:pt x="322" y="924"/>
                  <a:pt x="323" y="925"/>
                  <a:pt x="323" y="926"/>
                </a:cubicBezTo>
                <a:close/>
                <a:moveTo>
                  <a:pt x="322" y="923"/>
                </a:moveTo>
                <a:cubicBezTo>
                  <a:pt x="323" y="922"/>
                  <a:pt x="323" y="922"/>
                  <a:pt x="324" y="922"/>
                </a:cubicBezTo>
                <a:cubicBezTo>
                  <a:pt x="324" y="923"/>
                  <a:pt x="324" y="924"/>
                  <a:pt x="324" y="925"/>
                </a:cubicBezTo>
                <a:cubicBezTo>
                  <a:pt x="323" y="924"/>
                  <a:pt x="323" y="923"/>
                  <a:pt x="322" y="923"/>
                </a:cubicBezTo>
                <a:close/>
                <a:moveTo>
                  <a:pt x="339" y="931"/>
                </a:moveTo>
                <a:cubicBezTo>
                  <a:pt x="340" y="933"/>
                  <a:pt x="342" y="934"/>
                  <a:pt x="343" y="935"/>
                </a:cubicBezTo>
                <a:cubicBezTo>
                  <a:pt x="341" y="937"/>
                  <a:pt x="339" y="938"/>
                  <a:pt x="337" y="940"/>
                </a:cubicBezTo>
                <a:cubicBezTo>
                  <a:pt x="337" y="940"/>
                  <a:pt x="337" y="939"/>
                  <a:pt x="336" y="939"/>
                </a:cubicBezTo>
                <a:cubicBezTo>
                  <a:pt x="336" y="939"/>
                  <a:pt x="336" y="939"/>
                  <a:pt x="335" y="938"/>
                </a:cubicBezTo>
                <a:cubicBezTo>
                  <a:pt x="335" y="937"/>
                  <a:pt x="335" y="935"/>
                  <a:pt x="335" y="934"/>
                </a:cubicBezTo>
                <a:cubicBezTo>
                  <a:pt x="337" y="933"/>
                  <a:pt x="338" y="932"/>
                  <a:pt x="339" y="931"/>
                </a:cubicBezTo>
                <a:close/>
                <a:moveTo>
                  <a:pt x="335" y="933"/>
                </a:moveTo>
                <a:cubicBezTo>
                  <a:pt x="336" y="931"/>
                  <a:pt x="336" y="929"/>
                  <a:pt x="336" y="927"/>
                </a:cubicBezTo>
                <a:cubicBezTo>
                  <a:pt x="337" y="928"/>
                  <a:pt x="338" y="929"/>
                  <a:pt x="339" y="930"/>
                </a:cubicBezTo>
                <a:cubicBezTo>
                  <a:pt x="338" y="931"/>
                  <a:pt x="336" y="932"/>
                  <a:pt x="335" y="933"/>
                </a:cubicBezTo>
                <a:close/>
                <a:moveTo>
                  <a:pt x="346" y="924"/>
                </a:moveTo>
                <a:cubicBezTo>
                  <a:pt x="346" y="924"/>
                  <a:pt x="346" y="925"/>
                  <a:pt x="346" y="925"/>
                </a:cubicBezTo>
                <a:cubicBezTo>
                  <a:pt x="346" y="923"/>
                  <a:pt x="346" y="924"/>
                  <a:pt x="346" y="924"/>
                </a:cubicBezTo>
                <a:close/>
                <a:moveTo>
                  <a:pt x="347" y="924"/>
                </a:moveTo>
                <a:cubicBezTo>
                  <a:pt x="347" y="924"/>
                  <a:pt x="347" y="924"/>
                  <a:pt x="347" y="924"/>
                </a:cubicBezTo>
                <a:cubicBezTo>
                  <a:pt x="347" y="924"/>
                  <a:pt x="347" y="924"/>
                  <a:pt x="347" y="924"/>
                </a:cubicBezTo>
                <a:cubicBezTo>
                  <a:pt x="347" y="924"/>
                  <a:pt x="347" y="924"/>
                  <a:pt x="347" y="924"/>
                </a:cubicBezTo>
                <a:close/>
                <a:moveTo>
                  <a:pt x="346" y="926"/>
                </a:moveTo>
                <a:cubicBezTo>
                  <a:pt x="346" y="926"/>
                  <a:pt x="346" y="927"/>
                  <a:pt x="346" y="928"/>
                </a:cubicBezTo>
                <a:cubicBezTo>
                  <a:pt x="347" y="929"/>
                  <a:pt x="348" y="928"/>
                  <a:pt x="347" y="928"/>
                </a:cubicBezTo>
                <a:cubicBezTo>
                  <a:pt x="347" y="927"/>
                  <a:pt x="347" y="926"/>
                  <a:pt x="347" y="925"/>
                </a:cubicBezTo>
                <a:cubicBezTo>
                  <a:pt x="347" y="925"/>
                  <a:pt x="347" y="925"/>
                  <a:pt x="347" y="925"/>
                </a:cubicBezTo>
                <a:cubicBezTo>
                  <a:pt x="348" y="927"/>
                  <a:pt x="349" y="928"/>
                  <a:pt x="351" y="930"/>
                </a:cubicBezTo>
                <a:cubicBezTo>
                  <a:pt x="349" y="931"/>
                  <a:pt x="347" y="933"/>
                  <a:pt x="345" y="934"/>
                </a:cubicBezTo>
                <a:cubicBezTo>
                  <a:pt x="345" y="932"/>
                  <a:pt x="345" y="929"/>
                  <a:pt x="345" y="926"/>
                </a:cubicBezTo>
                <a:cubicBezTo>
                  <a:pt x="345" y="926"/>
                  <a:pt x="345" y="926"/>
                  <a:pt x="345" y="926"/>
                </a:cubicBezTo>
                <a:cubicBezTo>
                  <a:pt x="346" y="926"/>
                  <a:pt x="346" y="926"/>
                  <a:pt x="346" y="926"/>
                </a:cubicBezTo>
                <a:close/>
                <a:moveTo>
                  <a:pt x="373" y="917"/>
                </a:moveTo>
                <a:cubicBezTo>
                  <a:pt x="370" y="918"/>
                  <a:pt x="366" y="920"/>
                  <a:pt x="363" y="922"/>
                </a:cubicBezTo>
                <a:cubicBezTo>
                  <a:pt x="361" y="920"/>
                  <a:pt x="358" y="918"/>
                  <a:pt x="356" y="915"/>
                </a:cubicBezTo>
                <a:cubicBezTo>
                  <a:pt x="363" y="915"/>
                  <a:pt x="369" y="915"/>
                  <a:pt x="376" y="915"/>
                </a:cubicBezTo>
                <a:cubicBezTo>
                  <a:pt x="378" y="918"/>
                  <a:pt x="380" y="921"/>
                  <a:pt x="383" y="923"/>
                </a:cubicBezTo>
                <a:cubicBezTo>
                  <a:pt x="381" y="925"/>
                  <a:pt x="379" y="926"/>
                  <a:pt x="378" y="927"/>
                </a:cubicBezTo>
                <a:cubicBezTo>
                  <a:pt x="378" y="926"/>
                  <a:pt x="378" y="925"/>
                  <a:pt x="379" y="925"/>
                </a:cubicBezTo>
                <a:cubicBezTo>
                  <a:pt x="379" y="925"/>
                  <a:pt x="379" y="924"/>
                  <a:pt x="379" y="924"/>
                </a:cubicBezTo>
                <a:cubicBezTo>
                  <a:pt x="376" y="924"/>
                  <a:pt x="376" y="926"/>
                  <a:pt x="376" y="928"/>
                </a:cubicBezTo>
                <a:cubicBezTo>
                  <a:pt x="375" y="929"/>
                  <a:pt x="373" y="930"/>
                  <a:pt x="372" y="931"/>
                </a:cubicBezTo>
                <a:cubicBezTo>
                  <a:pt x="371" y="930"/>
                  <a:pt x="370" y="929"/>
                  <a:pt x="369" y="928"/>
                </a:cubicBezTo>
                <a:cubicBezTo>
                  <a:pt x="369" y="927"/>
                  <a:pt x="369" y="926"/>
                  <a:pt x="369" y="926"/>
                </a:cubicBezTo>
                <a:cubicBezTo>
                  <a:pt x="370" y="926"/>
                  <a:pt x="370" y="925"/>
                  <a:pt x="370" y="925"/>
                </a:cubicBezTo>
                <a:cubicBezTo>
                  <a:pt x="368" y="924"/>
                  <a:pt x="368" y="925"/>
                  <a:pt x="368" y="927"/>
                </a:cubicBezTo>
                <a:cubicBezTo>
                  <a:pt x="366" y="925"/>
                  <a:pt x="365" y="924"/>
                  <a:pt x="364" y="923"/>
                </a:cubicBezTo>
                <a:cubicBezTo>
                  <a:pt x="367" y="921"/>
                  <a:pt x="370" y="919"/>
                  <a:pt x="374" y="917"/>
                </a:cubicBezTo>
                <a:cubicBezTo>
                  <a:pt x="374" y="917"/>
                  <a:pt x="374" y="916"/>
                  <a:pt x="373" y="917"/>
                </a:cubicBezTo>
                <a:close/>
                <a:moveTo>
                  <a:pt x="410" y="919"/>
                </a:moveTo>
                <a:cubicBezTo>
                  <a:pt x="411" y="920"/>
                  <a:pt x="411" y="921"/>
                  <a:pt x="412" y="922"/>
                </a:cubicBezTo>
                <a:cubicBezTo>
                  <a:pt x="409" y="924"/>
                  <a:pt x="407" y="926"/>
                  <a:pt x="404" y="929"/>
                </a:cubicBezTo>
                <a:cubicBezTo>
                  <a:pt x="403" y="927"/>
                  <a:pt x="402" y="926"/>
                  <a:pt x="401" y="925"/>
                </a:cubicBezTo>
                <a:cubicBezTo>
                  <a:pt x="404" y="923"/>
                  <a:pt x="407" y="921"/>
                  <a:pt x="410" y="919"/>
                </a:cubicBezTo>
                <a:cubicBezTo>
                  <a:pt x="410" y="919"/>
                  <a:pt x="410" y="919"/>
                  <a:pt x="410" y="919"/>
                </a:cubicBezTo>
                <a:close/>
                <a:moveTo>
                  <a:pt x="423" y="934"/>
                </a:moveTo>
                <a:cubicBezTo>
                  <a:pt x="423" y="934"/>
                  <a:pt x="423" y="934"/>
                  <a:pt x="423" y="934"/>
                </a:cubicBezTo>
                <a:cubicBezTo>
                  <a:pt x="423" y="934"/>
                  <a:pt x="423" y="934"/>
                  <a:pt x="423" y="934"/>
                </a:cubicBezTo>
                <a:cubicBezTo>
                  <a:pt x="423" y="934"/>
                  <a:pt x="423" y="934"/>
                  <a:pt x="423" y="934"/>
                </a:cubicBezTo>
                <a:close/>
                <a:moveTo>
                  <a:pt x="423" y="936"/>
                </a:moveTo>
                <a:cubicBezTo>
                  <a:pt x="423" y="938"/>
                  <a:pt x="423" y="939"/>
                  <a:pt x="423" y="941"/>
                </a:cubicBezTo>
                <a:cubicBezTo>
                  <a:pt x="422" y="943"/>
                  <a:pt x="420" y="944"/>
                  <a:pt x="419" y="945"/>
                </a:cubicBezTo>
                <a:cubicBezTo>
                  <a:pt x="417" y="943"/>
                  <a:pt x="416" y="942"/>
                  <a:pt x="414" y="941"/>
                </a:cubicBezTo>
                <a:cubicBezTo>
                  <a:pt x="417" y="939"/>
                  <a:pt x="419" y="937"/>
                  <a:pt x="422" y="935"/>
                </a:cubicBezTo>
                <a:cubicBezTo>
                  <a:pt x="422" y="935"/>
                  <a:pt x="422" y="935"/>
                  <a:pt x="423" y="936"/>
                </a:cubicBezTo>
                <a:close/>
                <a:moveTo>
                  <a:pt x="450" y="935"/>
                </a:moveTo>
                <a:cubicBezTo>
                  <a:pt x="450" y="938"/>
                  <a:pt x="451" y="941"/>
                  <a:pt x="452" y="944"/>
                </a:cubicBezTo>
                <a:cubicBezTo>
                  <a:pt x="450" y="944"/>
                  <a:pt x="448" y="944"/>
                  <a:pt x="447" y="944"/>
                </a:cubicBezTo>
                <a:cubicBezTo>
                  <a:pt x="445" y="943"/>
                  <a:pt x="444" y="942"/>
                  <a:pt x="443" y="941"/>
                </a:cubicBezTo>
                <a:cubicBezTo>
                  <a:pt x="443" y="941"/>
                  <a:pt x="443" y="941"/>
                  <a:pt x="443" y="940"/>
                </a:cubicBezTo>
                <a:cubicBezTo>
                  <a:pt x="445" y="939"/>
                  <a:pt x="448" y="937"/>
                  <a:pt x="450" y="935"/>
                </a:cubicBezTo>
                <a:close/>
                <a:moveTo>
                  <a:pt x="461" y="943"/>
                </a:moveTo>
                <a:cubicBezTo>
                  <a:pt x="461" y="945"/>
                  <a:pt x="461" y="947"/>
                  <a:pt x="462" y="948"/>
                </a:cubicBezTo>
                <a:cubicBezTo>
                  <a:pt x="460" y="950"/>
                  <a:pt x="458" y="951"/>
                  <a:pt x="455" y="952"/>
                </a:cubicBezTo>
                <a:cubicBezTo>
                  <a:pt x="454" y="950"/>
                  <a:pt x="454" y="948"/>
                  <a:pt x="453" y="946"/>
                </a:cubicBezTo>
                <a:cubicBezTo>
                  <a:pt x="454" y="945"/>
                  <a:pt x="455" y="945"/>
                  <a:pt x="456" y="944"/>
                </a:cubicBezTo>
                <a:cubicBezTo>
                  <a:pt x="457" y="944"/>
                  <a:pt x="459" y="944"/>
                  <a:pt x="461" y="943"/>
                </a:cubicBezTo>
                <a:close/>
                <a:moveTo>
                  <a:pt x="456" y="943"/>
                </a:moveTo>
                <a:cubicBezTo>
                  <a:pt x="458" y="942"/>
                  <a:pt x="459" y="941"/>
                  <a:pt x="460" y="940"/>
                </a:cubicBezTo>
                <a:cubicBezTo>
                  <a:pt x="461" y="941"/>
                  <a:pt x="461" y="942"/>
                  <a:pt x="461" y="943"/>
                </a:cubicBezTo>
                <a:cubicBezTo>
                  <a:pt x="459" y="943"/>
                  <a:pt x="458" y="943"/>
                  <a:pt x="456" y="943"/>
                </a:cubicBezTo>
                <a:close/>
                <a:moveTo>
                  <a:pt x="476" y="942"/>
                </a:moveTo>
                <a:cubicBezTo>
                  <a:pt x="477" y="943"/>
                  <a:pt x="478" y="944"/>
                  <a:pt x="479" y="945"/>
                </a:cubicBezTo>
                <a:cubicBezTo>
                  <a:pt x="478" y="945"/>
                  <a:pt x="477" y="946"/>
                  <a:pt x="476" y="947"/>
                </a:cubicBezTo>
                <a:cubicBezTo>
                  <a:pt x="475" y="945"/>
                  <a:pt x="475" y="943"/>
                  <a:pt x="475" y="942"/>
                </a:cubicBezTo>
                <a:cubicBezTo>
                  <a:pt x="475" y="942"/>
                  <a:pt x="476" y="942"/>
                  <a:pt x="476" y="942"/>
                </a:cubicBezTo>
                <a:close/>
                <a:moveTo>
                  <a:pt x="475" y="941"/>
                </a:moveTo>
                <a:cubicBezTo>
                  <a:pt x="475" y="941"/>
                  <a:pt x="475" y="941"/>
                  <a:pt x="475" y="941"/>
                </a:cubicBezTo>
                <a:cubicBezTo>
                  <a:pt x="475" y="941"/>
                  <a:pt x="475" y="941"/>
                  <a:pt x="475" y="941"/>
                </a:cubicBezTo>
                <a:cubicBezTo>
                  <a:pt x="475" y="941"/>
                  <a:pt x="475" y="941"/>
                  <a:pt x="475" y="941"/>
                </a:cubicBezTo>
                <a:close/>
                <a:moveTo>
                  <a:pt x="488" y="940"/>
                </a:moveTo>
                <a:cubicBezTo>
                  <a:pt x="488" y="943"/>
                  <a:pt x="488" y="946"/>
                  <a:pt x="489" y="949"/>
                </a:cubicBezTo>
                <a:cubicBezTo>
                  <a:pt x="488" y="949"/>
                  <a:pt x="487" y="950"/>
                  <a:pt x="486" y="951"/>
                </a:cubicBezTo>
                <a:cubicBezTo>
                  <a:pt x="484" y="949"/>
                  <a:pt x="482" y="947"/>
                  <a:pt x="480" y="945"/>
                </a:cubicBezTo>
                <a:cubicBezTo>
                  <a:pt x="482" y="943"/>
                  <a:pt x="484" y="942"/>
                  <a:pt x="486" y="940"/>
                </a:cubicBezTo>
                <a:cubicBezTo>
                  <a:pt x="486" y="940"/>
                  <a:pt x="486" y="940"/>
                  <a:pt x="486" y="940"/>
                </a:cubicBezTo>
                <a:cubicBezTo>
                  <a:pt x="487" y="940"/>
                  <a:pt x="487" y="940"/>
                  <a:pt x="488" y="940"/>
                </a:cubicBezTo>
                <a:close/>
                <a:moveTo>
                  <a:pt x="487" y="940"/>
                </a:moveTo>
                <a:cubicBezTo>
                  <a:pt x="487" y="940"/>
                  <a:pt x="487" y="939"/>
                  <a:pt x="487" y="939"/>
                </a:cubicBezTo>
                <a:cubicBezTo>
                  <a:pt x="487" y="939"/>
                  <a:pt x="487" y="940"/>
                  <a:pt x="487" y="940"/>
                </a:cubicBezTo>
                <a:cubicBezTo>
                  <a:pt x="487" y="940"/>
                  <a:pt x="487" y="940"/>
                  <a:pt x="487" y="940"/>
                </a:cubicBezTo>
                <a:close/>
                <a:moveTo>
                  <a:pt x="514" y="949"/>
                </a:moveTo>
                <a:cubicBezTo>
                  <a:pt x="513" y="950"/>
                  <a:pt x="512" y="951"/>
                  <a:pt x="511" y="951"/>
                </a:cubicBezTo>
                <a:cubicBezTo>
                  <a:pt x="508" y="948"/>
                  <a:pt x="505" y="945"/>
                  <a:pt x="503" y="941"/>
                </a:cubicBezTo>
                <a:cubicBezTo>
                  <a:pt x="504" y="940"/>
                  <a:pt x="505" y="939"/>
                  <a:pt x="507" y="938"/>
                </a:cubicBezTo>
                <a:cubicBezTo>
                  <a:pt x="509" y="940"/>
                  <a:pt x="511" y="943"/>
                  <a:pt x="513" y="945"/>
                </a:cubicBezTo>
                <a:cubicBezTo>
                  <a:pt x="513" y="947"/>
                  <a:pt x="514" y="948"/>
                  <a:pt x="514" y="949"/>
                </a:cubicBezTo>
                <a:close/>
                <a:moveTo>
                  <a:pt x="514" y="946"/>
                </a:moveTo>
                <a:cubicBezTo>
                  <a:pt x="515" y="947"/>
                  <a:pt x="516" y="947"/>
                  <a:pt x="516" y="948"/>
                </a:cubicBezTo>
                <a:cubicBezTo>
                  <a:pt x="516" y="948"/>
                  <a:pt x="515" y="948"/>
                  <a:pt x="515" y="949"/>
                </a:cubicBezTo>
                <a:cubicBezTo>
                  <a:pt x="515" y="948"/>
                  <a:pt x="515" y="947"/>
                  <a:pt x="514" y="946"/>
                </a:cubicBezTo>
                <a:close/>
                <a:moveTo>
                  <a:pt x="501" y="963"/>
                </a:moveTo>
                <a:cubicBezTo>
                  <a:pt x="497" y="963"/>
                  <a:pt x="492" y="964"/>
                  <a:pt x="487" y="964"/>
                </a:cubicBezTo>
                <a:cubicBezTo>
                  <a:pt x="483" y="964"/>
                  <a:pt x="479" y="964"/>
                  <a:pt x="475" y="964"/>
                </a:cubicBezTo>
                <a:cubicBezTo>
                  <a:pt x="476" y="964"/>
                  <a:pt x="476" y="963"/>
                  <a:pt x="477" y="963"/>
                </a:cubicBezTo>
                <a:cubicBezTo>
                  <a:pt x="477" y="963"/>
                  <a:pt x="477" y="963"/>
                  <a:pt x="477" y="963"/>
                </a:cubicBezTo>
                <a:cubicBezTo>
                  <a:pt x="476" y="963"/>
                  <a:pt x="475" y="964"/>
                  <a:pt x="474" y="964"/>
                </a:cubicBezTo>
                <a:cubicBezTo>
                  <a:pt x="473" y="964"/>
                  <a:pt x="472" y="964"/>
                  <a:pt x="471" y="964"/>
                </a:cubicBezTo>
                <a:cubicBezTo>
                  <a:pt x="473" y="963"/>
                  <a:pt x="475" y="962"/>
                  <a:pt x="477" y="960"/>
                </a:cubicBezTo>
                <a:cubicBezTo>
                  <a:pt x="477" y="961"/>
                  <a:pt x="477" y="962"/>
                  <a:pt x="477" y="962"/>
                </a:cubicBezTo>
                <a:cubicBezTo>
                  <a:pt x="477" y="963"/>
                  <a:pt x="478" y="962"/>
                  <a:pt x="478" y="962"/>
                </a:cubicBezTo>
                <a:cubicBezTo>
                  <a:pt x="478" y="961"/>
                  <a:pt x="478" y="961"/>
                  <a:pt x="478" y="960"/>
                </a:cubicBezTo>
                <a:cubicBezTo>
                  <a:pt x="478" y="960"/>
                  <a:pt x="478" y="960"/>
                  <a:pt x="478" y="960"/>
                </a:cubicBezTo>
                <a:cubicBezTo>
                  <a:pt x="478" y="960"/>
                  <a:pt x="478" y="959"/>
                  <a:pt x="478" y="959"/>
                </a:cubicBezTo>
                <a:cubicBezTo>
                  <a:pt x="478" y="959"/>
                  <a:pt x="478" y="959"/>
                  <a:pt x="478" y="959"/>
                </a:cubicBezTo>
                <a:cubicBezTo>
                  <a:pt x="478" y="959"/>
                  <a:pt x="478" y="959"/>
                  <a:pt x="477" y="959"/>
                </a:cubicBezTo>
                <a:cubicBezTo>
                  <a:pt x="478" y="959"/>
                  <a:pt x="479" y="959"/>
                  <a:pt x="480" y="959"/>
                </a:cubicBezTo>
                <a:cubicBezTo>
                  <a:pt x="480" y="959"/>
                  <a:pt x="481" y="959"/>
                  <a:pt x="481" y="959"/>
                </a:cubicBezTo>
                <a:cubicBezTo>
                  <a:pt x="481" y="959"/>
                  <a:pt x="482" y="959"/>
                  <a:pt x="482" y="959"/>
                </a:cubicBezTo>
                <a:cubicBezTo>
                  <a:pt x="485" y="958"/>
                  <a:pt x="488" y="958"/>
                  <a:pt x="491" y="958"/>
                </a:cubicBezTo>
                <a:cubicBezTo>
                  <a:pt x="492" y="959"/>
                  <a:pt x="492" y="960"/>
                  <a:pt x="492" y="961"/>
                </a:cubicBezTo>
                <a:cubicBezTo>
                  <a:pt x="493" y="962"/>
                  <a:pt x="493" y="962"/>
                  <a:pt x="493" y="961"/>
                </a:cubicBezTo>
                <a:cubicBezTo>
                  <a:pt x="493" y="960"/>
                  <a:pt x="493" y="959"/>
                  <a:pt x="492" y="958"/>
                </a:cubicBezTo>
                <a:cubicBezTo>
                  <a:pt x="493" y="958"/>
                  <a:pt x="494" y="958"/>
                  <a:pt x="495" y="958"/>
                </a:cubicBezTo>
                <a:cubicBezTo>
                  <a:pt x="494" y="959"/>
                  <a:pt x="494" y="959"/>
                  <a:pt x="493" y="960"/>
                </a:cubicBezTo>
                <a:cubicBezTo>
                  <a:pt x="493" y="960"/>
                  <a:pt x="493" y="961"/>
                  <a:pt x="494" y="961"/>
                </a:cubicBezTo>
                <a:cubicBezTo>
                  <a:pt x="495" y="960"/>
                  <a:pt x="496" y="960"/>
                  <a:pt x="497" y="959"/>
                </a:cubicBezTo>
                <a:cubicBezTo>
                  <a:pt x="498" y="960"/>
                  <a:pt x="499" y="961"/>
                  <a:pt x="501" y="961"/>
                </a:cubicBezTo>
                <a:cubicBezTo>
                  <a:pt x="501" y="962"/>
                  <a:pt x="501" y="962"/>
                  <a:pt x="501" y="963"/>
                </a:cubicBezTo>
                <a:close/>
                <a:moveTo>
                  <a:pt x="501" y="963"/>
                </a:moveTo>
                <a:cubicBezTo>
                  <a:pt x="501" y="964"/>
                  <a:pt x="501" y="964"/>
                  <a:pt x="501" y="964"/>
                </a:cubicBezTo>
                <a:cubicBezTo>
                  <a:pt x="499" y="964"/>
                  <a:pt x="496" y="964"/>
                  <a:pt x="494" y="964"/>
                </a:cubicBezTo>
                <a:cubicBezTo>
                  <a:pt x="496" y="964"/>
                  <a:pt x="499" y="964"/>
                  <a:pt x="501" y="963"/>
                </a:cubicBezTo>
                <a:close/>
                <a:moveTo>
                  <a:pt x="459" y="966"/>
                </a:moveTo>
                <a:cubicBezTo>
                  <a:pt x="458" y="966"/>
                  <a:pt x="458" y="966"/>
                  <a:pt x="458" y="966"/>
                </a:cubicBezTo>
                <a:cubicBezTo>
                  <a:pt x="458" y="966"/>
                  <a:pt x="458" y="966"/>
                  <a:pt x="457" y="966"/>
                </a:cubicBezTo>
                <a:cubicBezTo>
                  <a:pt x="453" y="967"/>
                  <a:pt x="449" y="967"/>
                  <a:pt x="445" y="967"/>
                </a:cubicBezTo>
                <a:cubicBezTo>
                  <a:pt x="444" y="967"/>
                  <a:pt x="444" y="966"/>
                  <a:pt x="443" y="966"/>
                </a:cubicBezTo>
                <a:cubicBezTo>
                  <a:pt x="452" y="966"/>
                  <a:pt x="461" y="966"/>
                  <a:pt x="469" y="965"/>
                </a:cubicBezTo>
                <a:cubicBezTo>
                  <a:pt x="469" y="966"/>
                  <a:pt x="469" y="966"/>
                  <a:pt x="469" y="966"/>
                </a:cubicBezTo>
                <a:cubicBezTo>
                  <a:pt x="465" y="966"/>
                  <a:pt x="462" y="966"/>
                  <a:pt x="459" y="966"/>
                </a:cubicBezTo>
                <a:close/>
                <a:moveTo>
                  <a:pt x="416" y="992"/>
                </a:moveTo>
                <a:cubicBezTo>
                  <a:pt x="415" y="993"/>
                  <a:pt x="414" y="994"/>
                  <a:pt x="413" y="995"/>
                </a:cubicBezTo>
                <a:cubicBezTo>
                  <a:pt x="413" y="995"/>
                  <a:pt x="413" y="995"/>
                  <a:pt x="413" y="995"/>
                </a:cubicBezTo>
                <a:cubicBezTo>
                  <a:pt x="413" y="996"/>
                  <a:pt x="412" y="997"/>
                  <a:pt x="411" y="998"/>
                </a:cubicBezTo>
                <a:cubicBezTo>
                  <a:pt x="410" y="997"/>
                  <a:pt x="409" y="995"/>
                  <a:pt x="407" y="994"/>
                </a:cubicBezTo>
                <a:cubicBezTo>
                  <a:pt x="411" y="989"/>
                  <a:pt x="415" y="985"/>
                  <a:pt x="419" y="982"/>
                </a:cubicBezTo>
                <a:cubicBezTo>
                  <a:pt x="420" y="983"/>
                  <a:pt x="421" y="984"/>
                  <a:pt x="422" y="985"/>
                </a:cubicBezTo>
                <a:cubicBezTo>
                  <a:pt x="420" y="987"/>
                  <a:pt x="418" y="990"/>
                  <a:pt x="416" y="992"/>
                </a:cubicBezTo>
                <a:close/>
                <a:moveTo>
                  <a:pt x="422" y="985"/>
                </a:moveTo>
                <a:cubicBezTo>
                  <a:pt x="423" y="986"/>
                  <a:pt x="424" y="986"/>
                  <a:pt x="424" y="987"/>
                </a:cubicBezTo>
                <a:cubicBezTo>
                  <a:pt x="424" y="987"/>
                  <a:pt x="424" y="987"/>
                  <a:pt x="424" y="987"/>
                </a:cubicBezTo>
                <a:cubicBezTo>
                  <a:pt x="422" y="987"/>
                  <a:pt x="420" y="989"/>
                  <a:pt x="419" y="990"/>
                </a:cubicBezTo>
                <a:cubicBezTo>
                  <a:pt x="418" y="990"/>
                  <a:pt x="418" y="990"/>
                  <a:pt x="417" y="991"/>
                </a:cubicBezTo>
                <a:cubicBezTo>
                  <a:pt x="419" y="989"/>
                  <a:pt x="421" y="987"/>
                  <a:pt x="422" y="985"/>
                </a:cubicBezTo>
                <a:close/>
                <a:moveTo>
                  <a:pt x="404" y="998"/>
                </a:moveTo>
                <a:cubicBezTo>
                  <a:pt x="405" y="997"/>
                  <a:pt x="406" y="995"/>
                  <a:pt x="407" y="994"/>
                </a:cubicBezTo>
                <a:cubicBezTo>
                  <a:pt x="408" y="995"/>
                  <a:pt x="410" y="997"/>
                  <a:pt x="411" y="998"/>
                </a:cubicBezTo>
                <a:cubicBezTo>
                  <a:pt x="409" y="998"/>
                  <a:pt x="407" y="998"/>
                  <a:pt x="405" y="998"/>
                </a:cubicBezTo>
                <a:cubicBezTo>
                  <a:pt x="405" y="998"/>
                  <a:pt x="405" y="998"/>
                  <a:pt x="404" y="998"/>
                </a:cubicBezTo>
                <a:close/>
                <a:moveTo>
                  <a:pt x="404" y="998"/>
                </a:moveTo>
                <a:cubicBezTo>
                  <a:pt x="404" y="998"/>
                  <a:pt x="404" y="998"/>
                  <a:pt x="404" y="998"/>
                </a:cubicBezTo>
                <a:cubicBezTo>
                  <a:pt x="404" y="998"/>
                  <a:pt x="404" y="998"/>
                  <a:pt x="404" y="998"/>
                </a:cubicBezTo>
                <a:cubicBezTo>
                  <a:pt x="404" y="998"/>
                  <a:pt x="404" y="998"/>
                  <a:pt x="404" y="998"/>
                </a:cubicBezTo>
                <a:close/>
                <a:moveTo>
                  <a:pt x="377" y="1000"/>
                </a:moveTo>
                <a:cubicBezTo>
                  <a:pt x="377" y="1000"/>
                  <a:pt x="378" y="1000"/>
                  <a:pt x="378" y="1000"/>
                </a:cubicBezTo>
                <a:cubicBezTo>
                  <a:pt x="378" y="1000"/>
                  <a:pt x="378" y="1000"/>
                  <a:pt x="378" y="1000"/>
                </a:cubicBezTo>
                <a:cubicBezTo>
                  <a:pt x="378" y="1000"/>
                  <a:pt x="377" y="1000"/>
                  <a:pt x="377" y="1000"/>
                </a:cubicBezTo>
                <a:close/>
                <a:moveTo>
                  <a:pt x="377" y="999"/>
                </a:moveTo>
                <a:cubicBezTo>
                  <a:pt x="376" y="999"/>
                  <a:pt x="375" y="998"/>
                  <a:pt x="375" y="998"/>
                </a:cubicBezTo>
                <a:cubicBezTo>
                  <a:pt x="377" y="992"/>
                  <a:pt x="381" y="986"/>
                  <a:pt x="387" y="982"/>
                </a:cubicBezTo>
                <a:cubicBezTo>
                  <a:pt x="388" y="983"/>
                  <a:pt x="389" y="985"/>
                  <a:pt x="391" y="986"/>
                </a:cubicBezTo>
                <a:cubicBezTo>
                  <a:pt x="391" y="986"/>
                  <a:pt x="391" y="986"/>
                  <a:pt x="391" y="986"/>
                </a:cubicBezTo>
                <a:cubicBezTo>
                  <a:pt x="387" y="990"/>
                  <a:pt x="382" y="995"/>
                  <a:pt x="378" y="999"/>
                </a:cubicBezTo>
                <a:cubicBezTo>
                  <a:pt x="378" y="999"/>
                  <a:pt x="377" y="999"/>
                  <a:pt x="377" y="999"/>
                </a:cubicBezTo>
                <a:close/>
                <a:moveTo>
                  <a:pt x="345" y="1000"/>
                </a:moveTo>
                <a:cubicBezTo>
                  <a:pt x="345" y="999"/>
                  <a:pt x="344" y="999"/>
                  <a:pt x="344" y="998"/>
                </a:cubicBezTo>
                <a:cubicBezTo>
                  <a:pt x="347" y="998"/>
                  <a:pt x="350" y="997"/>
                  <a:pt x="353" y="997"/>
                </a:cubicBezTo>
                <a:cubicBezTo>
                  <a:pt x="353" y="997"/>
                  <a:pt x="353" y="997"/>
                  <a:pt x="353" y="997"/>
                </a:cubicBezTo>
                <a:cubicBezTo>
                  <a:pt x="355" y="997"/>
                  <a:pt x="357" y="996"/>
                  <a:pt x="359" y="996"/>
                </a:cubicBezTo>
                <a:cubicBezTo>
                  <a:pt x="359" y="996"/>
                  <a:pt x="359" y="996"/>
                  <a:pt x="359" y="996"/>
                </a:cubicBezTo>
                <a:cubicBezTo>
                  <a:pt x="357" y="996"/>
                  <a:pt x="355" y="996"/>
                  <a:pt x="354" y="996"/>
                </a:cubicBezTo>
                <a:cubicBezTo>
                  <a:pt x="355" y="995"/>
                  <a:pt x="357" y="994"/>
                  <a:pt x="359" y="994"/>
                </a:cubicBezTo>
                <a:cubicBezTo>
                  <a:pt x="360" y="994"/>
                  <a:pt x="360" y="993"/>
                  <a:pt x="360" y="993"/>
                </a:cubicBezTo>
                <a:cubicBezTo>
                  <a:pt x="362" y="995"/>
                  <a:pt x="365" y="997"/>
                  <a:pt x="368" y="1000"/>
                </a:cubicBezTo>
                <a:cubicBezTo>
                  <a:pt x="360" y="1000"/>
                  <a:pt x="353" y="1000"/>
                  <a:pt x="345" y="1000"/>
                </a:cubicBezTo>
                <a:close/>
                <a:moveTo>
                  <a:pt x="335" y="1000"/>
                </a:moveTo>
                <a:cubicBezTo>
                  <a:pt x="336" y="1000"/>
                  <a:pt x="337" y="1000"/>
                  <a:pt x="338" y="999"/>
                </a:cubicBezTo>
                <a:cubicBezTo>
                  <a:pt x="338" y="999"/>
                  <a:pt x="338" y="999"/>
                  <a:pt x="338" y="999"/>
                </a:cubicBezTo>
                <a:cubicBezTo>
                  <a:pt x="338" y="1000"/>
                  <a:pt x="337" y="1000"/>
                  <a:pt x="337" y="1000"/>
                </a:cubicBezTo>
                <a:cubicBezTo>
                  <a:pt x="336" y="1000"/>
                  <a:pt x="336" y="1000"/>
                  <a:pt x="335" y="1000"/>
                </a:cubicBezTo>
                <a:close/>
                <a:moveTo>
                  <a:pt x="320" y="1000"/>
                </a:moveTo>
                <a:cubicBezTo>
                  <a:pt x="315" y="1000"/>
                  <a:pt x="311" y="1000"/>
                  <a:pt x="307" y="999"/>
                </a:cubicBezTo>
                <a:cubicBezTo>
                  <a:pt x="306" y="999"/>
                  <a:pt x="306" y="999"/>
                  <a:pt x="306" y="999"/>
                </a:cubicBezTo>
                <a:cubicBezTo>
                  <a:pt x="307" y="998"/>
                  <a:pt x="308" y="997"/>
                  <a:pt x="309" y="996"/>
                </a:cubicBezTo>
                <a:cubicBezTo>
                  <a:pt x="310" y="997"/>
                  <a:pt x="310" y="997"/>
                  <a:pt x="310" y="997"/>
                </a:cubicBezTo>
                <a:cubicBezTo>
                  <a:pt x="310" y="997"/>
                  <a:pt x="311" y="997"/>
                  <a:pt x="310" y="997"/>
                </a:cubicBezTo>
                <a:cubicBezTo>
                  <a:pt x="310" y="997"/>
                  <a:pt x="310" y="996"/>
                  <a:pt x="310" y="996"/>
                </a:cubicBezTo>
                <a:cubicBezTo>
                  <a:pt x="313" y="994"/>
                  <a:pt x="315" y="992"/>
                  <a:pt x="318" y="990"/>
                </a:cubicBezTo>
                <a:cubicBezTo>
                  <a:pt x="316" y="992"/>
                  <a:pt x="313" y="995"/>
                  <a:pt x="311" y="997"/>
                </a:cubicBezTo>
                <a:cubicBezTo>
                  <a:pt x="311" y="997"/>
                  <a:pt x="311" y="997"/>
                  <a:pt x="311" y="997"/>
                </a:cubicBezTo>
                <a:cubicBezTo>
                  <a:pt x="315" y="993"/>
                  <a:pt x="319" y="989"/>
                  <a:pt x="324" y="985"/>
                </a:cubicBezTo>
                <a:cubicBezTo>
                  <a:pt x="328" y="989"/>
                  <a:pt x="333" y="994"/>
                  <a:pt x="337" y="999"/>
                </a:cubicBezTo>
                <a:cubicBezTo>
                  <a:pt x="336" y="999"/>
                  <a:pt x="335" y="1000"/>
                  <a:pt x="333" y="1000"/>
                </a:cubicBezTo>
                <a:cubicBezTo>
                  <a:pt x="329" y="1000"/>
                  <a:pt x="324" y="1000"/>
                  <a:pt x="320" y="1000"/>
                </a:cubicBezTo>
                <a:close/>
                <a:moveTo>
                  <a:pt x="332" y="1000"/>
                </a:moveTo>
                <a:cubicBezTo>
                  <a:pt x="331" y="1001"/>
                  <a:pt x="331" y="1001"/>
                  <a:pt x="330" y="1001"/>
                </a:cubicBezTo>
                <a:cubicBezTo>
                  <a:pt x="328" y="1001"/>
                  <a:pt x="326" y="1001"/>
                  <a:pt x="325" y="1001"/>
                </a:cubicBezTo>
                <a:cubicBezTo>
                  <a:pt x="327" y="1001"/>
                  <a:pt x="329" y="1001"/>
                  <a:pt x="332" y="1000"/>
                </a:cubicBezTo>
                <a:close/>
                <a:moveTo>
                  <a:pt x="316" y="1000"/>
                </a:moveTo>
                <a:cubicBezTo>
                  <a:pt x="313" y="1000"/>
                  <a:pt x="310" y="1000"/>
                  <a:pt x="308" y="1000"/>
                </a:cubicBezTo>
                <a:cubicBezTo>
                  <a:pt x="307" y="1000"/>
                  <a:pt x="307" y="1000"/>
                  <a:pt x="307" y="1000"/>
                </a:cubicBezTo>
                <a:cubicBezTo>
                  <a:pt x="310" y="1000"/>
                  <a:pt x="313" y="1000"/>
                  <a:pt x="316" y="1000"/>
                </a:cubicBezTo>
                <a:close/>
                <a:moveTo>
                  <a:pt x="281" y="998"/>
                </a:moveTo>
                <a:cubicBezTo>
                  <a:pt x="282" y="997"/>
                  <a:pt x="283" y="995"/>
                  <a:pt x="284" y="994"/>
                </a:cubicBezTo>
                <a:cubicBezTo>
                  <a:pt x="284" y="994"/>
                  <a:pt x="284" y="993"/>
                  <a:pt x="285" y="993"/>
                </a:cubicBezTo>
                <a:cubicBezTo>
                  <a:pt x="284" y="994"/>
                  <a:pt x="284" y="994"/>
                  <a:pt x="284" y="995"/>
                </a:cubicBezTo>
                <a:cubicBezTo>
                  <a:pt x="283" y="995"/>
                  <a:pt x="284" y="996"/>
                  <a:pt x="284" y="996"/>
                </a:cubicBezTo>
                <a:cubicBezTo>
                  <a:pt x="286" y="995"/>
                  <a:pt x="288" y="994"/>
                  <a:pt x="289" y="993"/>
                </a:cubicBezTo>
                <a:cubicBezTo>
                  <a:pt x="289" y="993"/>
                  <a:pt x="288" y="994"/>
                  <a:pt x="288" y="995"/>
                </a:cubicBezTo>
                <a:cubicBezTo>
                  <a:pt x="288" y="995"/>
                  <a:pt x="288" y="996"/>
                  <a:pt x="288" y="995"/>
                </a:cubicBezTo>
                <a:cubicBezTo>
                  <a:pt x="290" y="995"/>
                  <a:pt x="291" y="994"/>
                  <a:pt x="292" y="994"/>
                </a:cubicBezTo>
                <a:cubicBezTo>
                  <a:pt x="292" y="994"/>
                  <a:pt x="291" y="995"/>
                  <a:pt x="291" y="995"/>
                </a:cubicBezTo>
                <a:cubicBezTo>
                  <a:pt x="290" y="995"/>
                  <a:pt x="291" y="996"/>
                  <a:pt x="291" y="996"/>
                </a:cubicBezTo>
                <a:cubicBezTo>
                  <a:pt x="292" y="996"/>
                  <a:pt x="296" y="994"/>
                  <a:pt x="296" y="995"/>
                </a:cubicBezTo>
                <a:cubicBezTo>
                  <a:pt x="296" y="995"/>
                  <a:pt x="297" y="996"/>
                  <a:pt x="297" y="996"/>
                </a:cubicBezTo>
                <a:cubicBezTo>
                  <a:pt x="298" y="997"/>
                  <a:pt x="299" y="996"/>
                  <a:pt x="300" y="996"/>
                </a:cubicBezTo>
                <a:cubicBezTo>
                  <a:pt x="301" y="996"/>
                  <a:pt x="301" y="995"/>
                  <a:pt x="300" y="995"/>
                </a:cubicBezTo>
                <a:cubicBezTo>
                  <a:pt x="299" y="995"/>
                  <a:pt x="298" y="995"/>
                  <a:pt x="297" y="994"/>
                </a:cubicBezTo>
                <a:cubicBezTo>
                  <a:pt x="297" y="993"/>
                  <a:pt x="297" y="993"/>
                  <a:pt x="296" y="993"/>
                </a:cubicBezTo>
                <a:cubicBezTo>
                  <a:pt x="295" y="994"/>
                  <a:pt x="294" y="994"/>
                  <a:pt x="293" y="994"/>
                </a:cubicBezTo>
                <a:cubicBezTo>
                  <a:pt x="294" y="994"/>
                  <a:pt x="294" y="993"/>
                  <a:pt x="295" y="992"/>
                </a:cubicBezTo>
                <a:cubicBezTo>
                  <a:pt x="296" y="992"/>
                  <a:pt x="295" y="991"/>
                  <a:pt x="295" y="992"/>
                </a:cubicBezTo>
                <a:cubicBezTo>
                  <a:pt x="295" y="992"/>
                  <a:pt x="295" y="992"/>
                  <a:pt x="295" y="992"/>
                </a:cubicBezTo>
                <a:cubicBezTo>
                  <a:pt x="295" y="992"/>
                  <a:pt x="295" y="992"/>
                  <a:pt x="295" y="992"/>
                </a:cubicBezTo>
                <a:cubicBezTo>
                  <a:pt x="295" y="992"/>
                  <a:pt x="295" y="992"/>
                  <a:pt x="295" y="992"/>
                </a:cubicBezTo>
                <a:cubicBezTo>
                  <a:pt x="293" y="992"/>
                  <a:pt x="291" y="993"/>
                  <a:pt x="290" y="994"/>
                </a:cubicBezTo>
                <a:cubicBezTo>
                  <a:pt x="291" y="993"/>
                  <a:pt x="291" y="992"/>
                  <a:pt x="292" y="991"/>
                </a:cubicBezTo>
                <a:cubicBezTo>
                  <a:pt x="292" y="991"/>
                  <a:pt x="292" y="990"/>
                  <a:pt x="291" y="990"/>
                </a:cubicBezTo>
                <a:cubicBezTo>
                  <a:pt x="289" y="991"/>
                  <a:pt x="287" y="993"/>
                  <a:pt x="285" y="994"/>
                </a:cubicBezTo>
                <a:cubicBezTo>
                  <a:pt x="286" y="993"/>
                  <a:pt x="287" y="992"/>
                  <a:pt x="288" y="991"/>
                </a:cubicBezTo>
                <a:cubicBezTo>
                  <a:pt x="289" y="990"/>
                  <a:pt x="289" y="990"/>
                  <a:pt x="290" y="989"/>
                </a:cubicBezTo>
                <a:cubicBezTo>
                  <a:pt x="290" y="989"/>
                  <a:pt x="290" y="989"/>
                  <a:pt x="290" y="989"/>
                </a:cubicBezTo>
                <a:cubicBezTo>
                  <a:pt x="290" y="989"/>
                  <a:pt x="290" y="989"/>
                  <a:pt x="290" y="989"/>
                </a:cubicBezTo>
                <a:cubicBezTo>
                  <a:pt x="290" y="989"/>
                  <a:pt x="290" y="989"/>
                  <a:pt x="290" y="989"/>
                </a:cubicBezTo>
                <a:cubicBezTo>
                  <a:pt x="291" y="989"/>
                  <a:pt x="290" y="988"/>
                  <a:pt x="290" y="988"/>
                </a:cubicBezTo>
                <a:cubicBezTo>
                  <a:pt x="289" y="989"/>
                  <a:pt x="289" y="989"/>
                  <a:pt x="288" y="989"/>
                </a:cubicBezTo>
                <a:cubicBezTo>
                  <a:pt x="288" y="989"/>
                  <a:pt x="289" y="989"/>
                  <a:pt x="289" y="989"/>
                </a:cubicBezTo>
                <a:cubicBezTo>
                  <a:pt x="289" y="988"/>
                  <a:pt x="289" y="988"/>
                  <a:pt x="288" y="988"/>
                </a:cubicBezTo>
                <a:cubicBezTo>
                  <a:pt x="290" y="986"/>
                  <a:pt x="291" y="985"/>
                  <a:pt x="292" y="984"/>
                </a:cubicBezTo>
                <a:cubicBezTo>
                  <a:pt x="296" y="989"/>
                  <a:pt x="301" y="994"/>
                  <a:pt x="305" y="998"/>
                </a:cubicBezTo>
                <a:cubicBezTo>
                  <a:pt x="305" y="999"/>
                  <a:pt x="304" y="999"/>
                  <a:pt x="304" y="999"/>
                </a:cubicBezTo>
                <a:cubicBezTo>
                  <a:pt x="296" y="999"/>
                  <a:pt x="289" y="998"/>
                  <a:pt x="281" y="998"/>
                </a:cubicBezTo>
                <a:close/>
                <a:moveTo>
                  <a:pt x="284" y="969"/>
                </a:moveTo>
                <a:cubicBezTo>
                  <a:pt x="284" y="967"/>
                  <a:pt x="285" y="967"/>
                  <a:pt x="286" y="966"/>
                </a:cubicBezTo>
                <a:cubicBezTo>
                  <a:pt x="285" y="967"/>
                  <a:pt x="285" y="968"/>
                  <a:pt x="284" y="969"/>
                </a:cubicBezTo>
                <a:close/>
                <a:moveTo>
                  <a:pt x="283" y="970"/>
                </a:moveTo>
                <a:cubicBezTo>
                  <a:pt x="283" y="970"/>
                  <a:pt x="283" y="970"/>
                  <a:pt x="283" y="970"/>
                </a:cubicBezTo>
                <a:cubicBezTo>
                  <a:pt x="283" y="970"/>
                  <a:pt x="284" y="970"/>
                  <a:pt x="284" y="970"/>
                </a:cubicBezTo>
                <a:cubicBezTo>
                  <a:pt x="285" y="970"/>
                  <a:pt x="287" y="969"/>
                  <a:pt x="288" y="968"/>
                </a:cubicBezTo>
                <a:cubicBezTo>
                  <a:pt x="287" y="969"/>
                  <a:pt x="286" y="970"/>
                  <a:pt x="285" y="971"/>
                </a:cubicBezTo>
                <a:cubicBezTo>
                  <a:pt x="285" y="971"/>
                  <a:pt x="285" y="972"/>
                  <a:pt x="286" y="972"/>
                </a:cubicBezTo>
                <a:cubicBezTo>
                  <a:pt x="287" y="971"/>
                  <a:pt x="289" y="971"/>
                  <a:pt x="290" y="970"/>
                </a:cubicBezTo>
                <a:cubicBezTo>
                  <a:pt x="289" y="971"/>
                  <a:pt x="288" y="972"/>
                  <a:pt x="287" y="974"/>
                </a:cubicBezTo>
                <a:cubicBezTo>
                  <a:pt x="286" y="974"/>
                  <a:pt x="287" y="975"/>
                  <a:pt x="287" y="975"/>
                </a:cubicBezTo>
                <a:cubicBezTo>
                  <a:pt x="289" y="974"/>
                  <a:pt x="291" y="973"/>
                  <a:pt x="292" y="972"/>
                </a:cubicBezTo>
                <a:cubicBezTo>
                  <a:pt x="292" y="973"/>
                  <a:pt x="291" y="974"/>
                  <a:pt x="290" y="974"/>
                </a:cubicBezTo>
                <a:cubicBezTo>
                  <a:pt x="290" y="974"/>
                  <a:pt x="290" y="975"/>
                  <a:pt x="290" y="975"/>
                </a:cubicBezTo>
                <a:cubicBezTo>
                  <a:pt x="292" y="975"/>
                  <a:pt x="293" y="974"/>
                  <a:pt x="294" y="973"/>
                </a:cubicBezTo>
                <a:cubicBezTo>
                  <a:pt x="293" y="974"/>
                  <a:pt x="293" y="975"/>
                  <a:pt x="292" y="975"/>
                </a:cubicBezTo>
                <a:cubicBezTo>
                  <a:pt x="292" y="976"/>
                  <a:pt x="292" y="976"/>
                  <a:pt x="292" y="976"/>
                </a:cubicBezTo>
                <a:cubicBezTo>
                  <a:pt x="295" y="976"/>
                  <a:pt x="298" y="974"/>
                  <a:pt x="300" y="972"/>
                </a:cubicBezTo>
                <a:cubicBezTo>
                  <a:pt x="301" y="972"/>
                  <a:pt x="300" y="971"/>
                  <a:pt x="300" y="972"/>
                </a:cubicBezTo>
                <a:cubicBezTo>
                  <a:pt x="298" y="973"/>
                  <a:pt x="296" y="974"/>
                  <a:pt x="294" y="975"/>
                </a:cubicBezTo>
                <a:cubicBezTo>
                  <a:pt x="297" y="972"/>
                  <a:pt x="299" y="970"/>
                  <a:pt x="302" y="969"/>
                </a:cubicBezTo>
                <a:cubicBezTo>
                  <a:pt x="303" y="968"/>
                  <a:pt x="302" y="968"/>
                  <a:pt x="302" y="968"/>
                </a:cubicBezTo>
                <a:cubicBezTo>
                  <a:pt x="299" y="969"/>
                  <a:pt x="297" y="971"/>
                  <a:pt x="294" y="972"/>
                </a:cubicBezTo>
                <a:cubicBezTo>
                  <a:pt x="296" y="971"/>
                  <a:pt x="297" y="970"/>
                  <a:pt x="298" y="969"/>
                </a:cubicBezTo>
                <a:cubicBezTo>
                  <a:pt x="299" y="969"/>
                  <a:pt x="298" y="968"/>
                  <a:pt x="298" y="968"/>
                </a:cubicBezTo>
                <a:cubicBezTo>
                  <a:pt x="295" y="970"/>
                  <a:pt x="292" y="972"/>
                  <a:pt x="289" y="973"/>
                </a:cubicBezTo>
                <a:cubicBezTo>
                  <a:pt x="291" y="971"/>
                  <a:pt x="293" y="969"/>
                  <a:pt x="296" y="967"/>
                </a:cubicBezTo>
                <a:cubicBezTo>
                  <a:pt x="296" y="967"/>
                  <a:pt x="296" y="966"/>
                  <a:pt x="295" y="967"/>
                </a:cubicBezTo>
                <a:cubicBezTo>
                  <a:pt x="293" y="968"/>
                  <a:pt x="290" y="969"/>
                  <a:pt x="288" y="970"/>
                </a:cubicBezTo>
                <a:cubicBezTo>
                  <a:pt x="289" y="969"/>
                  <a:pt x="290" y="968"/>
                  <a:pt x="291" y="967"/>
                </a:cubicBezTo>
                <a:cubicBezTo>
                  <a:pt x="291" y="967"/>
                  <a:pt x="291" y="966"/>
                  <a:pt x="290" y="966"/>
                </a:cubicBezTo>
                <a:cubicBezTo>
                  <a:pt x="289" y="967"/>
                  <a:pt x="287" y="967"/>
                  <a:pt x="286" y="968"/>
                </a:cubicBezTo>
                <a:cubicBezTo>
                  <a:pt x="287" y="967"/>
                  <a:pt x="287" y="967"/>
                  <a:pt x="288" y="966"/>
                </a:cubicBezTo>
                <a:cubicBezTo>
                  <a:pt x="288" y="965"/>
                  <a:pt x="288" y="965"/>
                  <a:pt x="288" y="965"/>
                </a:cubicBezTo>
                <a:cubicBezTo>
                  <a:pt x="285" y="966"/>
                  <a:pt x="282" y="966"/>
                  <a:pt x="283" y="969"/>
                </a:cubicBezTo>
                <a:cubicBezTo>
                  <a:pt x="283" y="969"/>
                  <a:pt x="283" y="969"/>
                  <a:pt x="283" y="969"/>
                </a:cubicBezTo>
                <a:cubicBezTo>
                  <a:pt x="282" y="970"/>
                  <a:pt x="282" y="970"/>
                  <a:pt x="282" y="970"/>
                </a:cubicBezTo>
                <a:cubicBezTo>
                  <a:pt x="281" y="968"/>
                  <a:pt x="281" y="967"/>
                  <a:pt x="280" y="966"/>
                </a:cubicBezTo>
                <a:cubicBezTo>
                  <a:pt x="281" y="965"/>
                  <a:pt x="281" y="965"/>
                  <a:pt x="282" y="964"/>
                </a:cubicBezTo>
                <a:cubicBezTo>
                  <a:pt x="289" y="964"/>
                  <a:pt x="296" y="964"/>
                  <a:pt x="303" y="964"/>
                </a:cubicBezTo>
                <a:cubicBezTo>
                  <a:pt x="303" y="964"/>
                  <a:pt x="304" y="965"/>
                  <a:pt x="304" y="965"/>
                </a:cubicBezTo>
                <a:cubicBezTo>
                  <a:pt x="305" y="965"/>
                  <a:pt x="305" y="965"/>
                  <a:pt x="305" y="964"/>
                </a:cubicBezTo>
                <a:cubicBezTo>
                  <a:pt x="306" y="964"/>
                  <a:pt x="308" y="964"/>
                  <a:pt x="310" y="964"/>
                </a:cubicBezTo>
                <a:cubicBezTo>
                  <a:pt x="310" y="964"/>
                  <a:pt x="310" y="965"/>
                  <a:pt x="310" y="965"/>
                </a:cubicBezTo>
                <a:cubicBezTo>
                  <a:pt x="310" y="965"/>
                  <a:pt x="309" y="966"/>
                  <a:pt x="308" y="966"/>
                </a:cubicBezTo>
                <a:cubicBezTo>
                  <a:pt x="308" y="965"/>
                  <a:pt x="308" y="965"/>
                  <a:pt x="309" y="966"/>
                </a:cubicBezTo>
                <a:cubicBezTo>
                  <a:pt x="309" y="966"/>
                  <a:pt x="309" y="965"/>
                  <a:pt x="309" y="965"/>
                </a:cubicBezTo>
                <a:cubicBezTo>
                  <a:pt x="307" y="964"/>
                  <a:pt x="308" y="965"/>
                  <a:pt x="307" y="964"/>
                </a:cubicBezTo>
                <a:cubicBezTo>
                  <a:pt x="307" y="964"/>
                  <a:pt x="307" y="964"/>
                  <a:pt x="307" y="964"/>
                </a:cubicBezTo>
                <a:cubicBezTo>
                  <a:pt x="307" y="965"/>
                  <a:pt x="307" y="966"/>
                  <a:pt x="308" y="967"/>
                </a:cubicBezTo>
                <a:cubicBezTo>
                  <a:pt x="302" y="971"/>
                  <a:pt x="296" y="976"/>
                  <a:pt x="291" y="980"/>
                </a:cubicBezTo>
                <a:cubicBezTo>
                  <a:pt x="288" y="977"/>
                  <a:pt x="285" y="974"/>
                  <a:pt x="283" y="970"/>
                </a:cubicBezTo>
                <a:cubicBezTo>
                  <a:pt x="283" y="970"/>
                  <a:pt x="283" y="970"/>
                  <a:pt x="283" y="970"/>
                </a:cubicBezTo>
                <a:close/>
                <a:moveTo>
                  <a:pt x="278" y="967"/>
                </a:moveTo>
                <a:cubicBezTo>
                  <a:pt x="277" y="966"/>
                  <a:pt x="277" y="966"/>
                  <a:pt x="276" y="965"/>
                </a:cubicBezTo>
                <a:cubicBezTo>
                  <a:pt x="276" y="965"/>
                  <a:pt x="276" y="965"/>
                  <a:pt x="276" y="965"/>
                </a:cubicBezTo>
                <a:cubicBezTo>
                  <a:pt x="277" y="965"/>
                  <a:pt x="277" y="964"/>
                  <a:pt x="277" y="964"/>
                </a:cubicBezTo>
                <a:cubicBezTo>
                  <a:pt x="278" y="964"/>
                  <a:pt x="278" y="964"/>
                  <a:pt x="279" y="964"/>
                </a:cubicBezTo>
                <a:cubicBezTo>
                  <a:pt x="279" y="964"/>
                  <a:pt x="279" y="964"/>
                  <a:pt x="279" y="964"/>
                </a:cubicBezTo>
                <a:cubicBezTo>
                  <a:pt x="279" y="965"/>
                  <a:pt x="279" y="966"/>
                  <a:pt x="278" y="967"/>
                </a:cubicBezTo>
                <a:cubicBezTo>
                  <a:pt x="278" y="967"/>
                  <a:pt x="278" y="967"/>
                  <a:pt x="278" y="967"/>
                </a:cubicBezTo>
                <a:close/>
                <a:moveTo>
                  <a:pt x="271" y="962"/>
                </a:moveTo>
                <a:cubicBezTo>
                  <a:pt x="271" y="962"/>
                  <a:pt x="271" y="962"/>
                  <a:pt x="271" y="962"/>
                </a:cubicBezTo>
                <a:cubicBezTo>
                  <a:pt x="269" y="961"/>
                  <a:pt x="268" y="960"/>
                  <a:pt x="267" y="959"/>
                </a:cubicBezTo>
                <a:cubicBezTo>
                  <a:pt x="268" y="958"/>
                  <a:pt x="270" y="957"/>
                  <a:pt x="271" y="956"/>
                </a:cubicBezTo>
                <a:cubicBezTo>
                  <a:pt x="272" y="958"/>
                  <a:pt x="272" y="960"/>
                  <a:pt x="273" y="962"/>
                </a:cubicBezTo>
                <a:cubicBezTo>
                  <a:pt x="272" y="962"/>
                  <a:pt x="271" y="962"/>
                  <a:pt x="271" y="962"/>
                </a:cubicBezTo>
                <a:close/>
                <a:moveTo>
                  <a:pt x="255" y="960"/>
                </a:moveTo>
                <a:cubicBezTo>
                  <a:pt x="255" y="961"/>
                  <a:pt x="256" y="961"/>
                  <a:pt x="256" y="961"/>
                </a:cubicBezTo>
                <a:cubicBezTo>
                  <a:pt x="255" y="961"/>
                  <a:pt x="254" y="961"/>
                  <a:pt x="253" y="961"/>
                </a:cubicBezTo>
                <a:cubicBezTo>
                  <a:pt x="254" y="961"/>
                  <a:pt x="254" y="961"/>
                  <a:pt x="255" y="960"/>
                </a:cubicBezTo>
                <a:close/>
                <a:moveTo>
                  <a:pt x="257" y="961"/>
                </a:moveTo>
                <a:cubicBezTo>
                  <a:pt x="257" y="960"/>
                  <a:pt x="256" y="960"/>
                  <a:pt x="256" y="960"/>
                </a:cubicBezTo>
                <a:cubicBezTo>
                  <a:pt x="258" y="959"/>
                  <a:pt x="259" y="957"/>
                  <a:pt x="261" y="956"/>
                </a:cubicBezTo>
                <a:cubicBezTo>
                  <a:pt x="262" y="956"/>
                  <a:pt x="262" y="957"/>
                  <a:pt x="262" y="957"/>
                </a:cubicBezTo>
                <a:cubicBezTo>
                  <a:pt x="262" y="958"/>
                  <a:pt x="263" y="960"/>
                  <a:pt x="263" y="961"/>
                </a:cubicBezTo>
                <a:cubicBezTo>
                  <a:pt x="263" y="961"/>
                  <a:pt x="263" y="961"/>
                  <a:pt x="263" y="962"/>
                </a:cubicBezTo>
                <a:cubicBezTo>
                  <a:pt x="261" y="961"/>
                  <a:pt x="259" y="961"/>
                  <a:pt x="257" y="961"/>
                </a:cubicBezTo>
                <a:cubicBezTo>
                  <a:pt x="257" y="961"/>
                  <a:pt x="258" y="961"/>
                  <a:pt x="257" y="961"/>
                </a:cubicBezTo>
                <a:close/>
                <a:moveTo>
                  <a:pt x="294" y="940"/>
                </a:moveTo>
                <a:cubicBezTo>
                  <a:pt x="294" y="939"/>
                  <a:pt x="294" y="939"/>
                  <a:pt x="294" y="938"/>
                </a:cubicBezTo>
                <a:cubicBezTo>
                  <a:pt x="294" y="939"/>
                  <a:pt x="295" y="939"/>
                  <a:pt x="296" y="940"/>
                </a:cubicBezTo>
                <a:cubicBezTo>
                  <a:pt x="295" y="940"/>
                  <a:pt x="295" y="940"/>
                  <a:pt x="295" y="941"/>
                </a:cubicBezTo>
                <a:cubicBezTo>
                  <a:pt x="295" y="940"/>
                  <a:pt x="294" y="940"/>
                  <a:pt x="294" y="940"/>
                </a:cubicBezTo>
                <a:cubicBezTo>
                  <a:pt x="294" y="940"/>
                  <a:pt x="294" y="940"/>
                  <a:pt x="294" y="940"/>
                </a:cubicBezTo>
                <a:close/>
                <a:moveTo>
                  <a:pt x="303" y="931"/>
                </a:moveTo>
                <a:cubicBezTo>
                  <a:pt x="304" y="932"/>
                  <a:pt x="304" y="933"/>
                  <a:pt x="305" y="933"/>
                </a:cubicBezTo>
                <a:cubicBezTo>
                  <a:pt x="304" y="934"/>
                  <a:pt x="304" y="934"/>
                  <a:pt x="303" y="935"/>
                </a:cubicBezTo>
                <a:cubicBezTo>
                  <a:pt x="303" y="934"/>
                  <a:pt x="303" y="933"/>
                  <a:pt x="303" y="931"/>
                </a:cubicBezTo>
                <a:cubicBezTo>
                  <a:pt x="303" y="931"/>
                  <a:pt x="303" y="931"/>
                  <a:pt x="303" y="931"/>
                </a:cubicBezTo>
                <a:close/>
                <a:moveTo>
                  <a:pt x="306" y="934"/>
                </a:moveTo>
                <a:cubicBezTo>
                  <a:pt x="307" y="935"/>
                  <a:pt x="308" y="936"/>
                  <a:pt x="309" y="938"/>
                </a:cubicBezTo>
                <a:cubicBezTo>
                  <a:pt x="307" y="939"/>
                  <a:pt x="305" y="940"/>
                  <a:pt x="304" y="941"/>
                </a:cubicBezTo>
                <a:cubicBezTo>
                  <a:pt x="303" y="941"/>
                  <a:pt x="303" y="941"/>
                  <a:pt x="303" y="941"/>
                </a:cubicBezTo>
                <a:cubicBezTo>
                  <a:pt x="303" y="941"/>
                  <a:pt x="303" y="940"/>
                  <a:pt x="303" y="940"/>
                </a:cubicBezTo>
                <a:cubicBezTo>
                  <a:pt x="303" y="939"/>
                  <a:pt x="303" y="937"/>
                  <a:pt x="303" y="936"/>
                </a:cubicBezTo>
                <a:cubicBezTo>
                  <a:pt x="304" y="935"/>
                  <a:pt x="305" y="935"/>
                  <a:pt x="306" y="934"/>
                </a:cubicBezTo>
                <a:close/>
                <a:moveTo>
                  <a:pt x="324" y="939"/>
                </a:moveTo>
                <a:cubicBezTo>
                  <a:pt x="324" y="940"/>
                  <a:pt x="324" y="941"/>
                  <a:pt x="324" y="942"/>
                </a:cubicBezTo>
                <a:cubicBezTo>
                  <a:pt x="324" y="942"/>
                  <a:pt x="323" y="943"/>
                  <a:pt x="323" y="943"/>
                </a:cubicBezTo>
                <a:cubicBezTo>
                  <a:pt x="320" y="943"/>
                  <a:pt x="317" y="942"/>
                  <a:pt x="314" y="942"/>
                </a:cubicBezTo>
                <a:cubicBezTo>
                  <a:pt x="314" y="942"/>
                  <a:pt x="313" y="941"/>
                  <a:pt x="313" y="941"/>
                </a:cubicBezTo>
                <a:cubicBezTo>
                  <a:pt x="313" y="939"/>
                  <a:pt x="313" y="937"/>
                  <a:pt x="313" y="935"/>
                </a:cubicBezTo>
                <a:cubicBezTo>
                  <a:pt x="315" y="934"/>
                  <a:pt x="316" y="933"/>
                  <a:pt x="318" y="932"/>
                </a:cubicBezTo>
                <a:cubicBezTo>
                  <a:pt x="320" y="935"/>
                  <a:pt x="322" y="937"/>
                  <a:pt x="324" y="939"/>
                </a:cubicBezTo>
                <a:close/>
                <a:moveTo>
                  <a:pt x="319" y="932"/>
                </a:moveTo>
                <a:cubicBezTo>
                  <a:pt x="320" y="931"/>
                  <a:pt x="322" y="929"/>
                  <a:pt x="323" y="928"/>
                </a:cubicBezTo>
                <a:cubicBezTo>
                  <a:pt x="323" y="931"/>
                  <a:pt x="323" y="934"/>
                  <a:pt x="324" y="937"/>
                </a:cubicBezTo>
                <a:cubicBezTo>
                  <a:pt x="322" y="935"/>
                  <a:pt x="320" y="934"/>
                  <a:pt x="319" y="932"/>
                </a:cubicBezTo>
                <a:close/>
                <a:moveTo>
                  <a:pt x="337" y="941"/>
                </a:moveTo>
                <a:cubicBezTo>
                  <a:pt x="338" y="942"/>
                  <a:pt x="339" y="943"/>
                  <a:pt x="340" y="944"/>
                </a:cubicBezTo>
                <a:cubicBezTo>
                  <a:pt x="338" y="944"/>
                  <a:pt x="337" y="944"/>
                  <a:pt x="336" y="944"/>
                </a:cubicBezTo>
                <a:cubicBezTo>
                  <a:pt x="336" y="943"/>
                  <a:pt x="336" y="943"/>
                  <a:pt x="336" y="942"/>
                </a:cubicBezTo>
                <a:cubicBezTo>
                  <a:pt x="336" y="942"/>
                  <a:pt x="336" y="941"/>
                  <a:pt x="337" y="941"/>
                </a:cubicBezTo>
                <a:close/>
                <a:moveTo>
                  <a:pt x="336" y="941"/>
                </a:moveTo>
                <a:cubicBezTo>
                  <a:pt x="335" y="940"/>
                  <a:pt x="335" y="940"/>
                  <a:pt x="335" y="940"/>
                </a:cubicBezTo>
                <a:cubicBezTo>
                  <a:pt x="336" y="940"/>
                  <a:pt x="336" y="940"/>
                  <a:pt x="336" y="940"/>
                </a:cubicBezTo>
                <a:cubicBezTo>
                  <a:pt x="336" y="941"/>
                  <a:pt x="336" y="941"/>
                  <a:pt x="336" y="941"/>
                </a:cubicBezTo>
                <a:close/>
                <a:moveTo>
                  <a:pt x="369" y="933"/>
                </a:moveTo>
                <a:cubicBezTo>
                  <a:pt x="369" y="933"/>
                  <a:pt x="369" y="931"/>
                  <a:pt x="369" y="929"/>
                </a:cubicBezTo>
                <a:cubicBezTo>
                  <a:pt x="370" y="930"/>
                  <a:pt x="370" y="931"/>
                  <a:pt x="371" y="931"/>
                </a:cubicBezTo>
                <a:cubicBezTo>
                  <a:pt x="370" y="932"/>
                  <a:pt x="370" y="932"/>
                  <a:pt x="369" y="933"/>
                </a:cubicBezTo>
                <a:close/>
                <a:moveTo>
                  <a:pt x="372" y="932"/>
                </a:moveTo>
                <a:cubicBezTo>
                  <a:pt x="372" y="932"/>
                  <a:pt x="372" y="932"/>
                  <a:pt x="372" y="932"/>
                </a:cubicBezTo>
                <a:cubicBezTo>
                  <a:pt x="374" y="934"/>
                  <a:pt x="375" y="936"/>
                  <a:pt x="377" y="937"/>
                </a:cubicBezTo>
                <a:cubicBezTo>
                  <a:pt x="377" y="938"/>
                  <a:pt x="377" y="939"/>
                  <a:pt x="377" y="939"/>
                </a:cubicBezTo>
                <a:cubicBezTo>
                  <a:pt x="375" y="941"/>
                  <a:pt x="372" y="943"/>
                  <a:pt x="369" y="946"/>
                </a:cubicBezTo>
                <a:cubicBezTo>
                  <a:pt x="369" y="945"/>
                  <a:pt x="369" y="945"/>
                  <a:pt x="369" y="945"/>
                </a:cubicBezTo>
                <a:cubicBezTo>
                  <a:pt x="369" y="944"/>
                  <a:pt x="369" y="942"/>
                  <a:pt x="369" y="941"/>
                </a:cubicBezTo>
                <a:cubicBezTo>
                  <a:pt x="369" y="938"/>
                  <a:pt x="369" y="936"/>
                  <a:pt x="369" y="934"/>
                </a:cubicBezTo>
                <a:cubicBezTo>
                  <a:pt x="370" y="933"/>
                  <a:pt x="371" y="933"/>
                  <a:pt x="372" y="932"/>
                </a:cubicBezTo>
                <a:close/>
                <a:moveTo>
                  <a:pt x="438" y="946"/>
                </a:moveTo>
                <a:cubicBezTo>
                  <a:pt x="438" y="948"/>
                  <a:pt x="438" y="950"/>
                  <a:pt x="439" y="952"/>
                </a:cubicBezTo>
                <a:cubicBezTo>
                  <a:pt x="437" y="950"/>
                  <a:pt x="435" y="949"/>
                  <a:pt x="434" y="947"/>
                </a:cubicBezTo>
                <a:cubicBezTo>
                  <a:pt x="434" y="947"/>
                  <a:pt x="435" y="946"/>
                  <a:pt x="435" y="946"/>
                </a:cubicBezTo>
                <a:cubicBezTo>
                  <a:pt x="436" y="946"/>
                  <a:pt x="437" y="946"/>
                  <a:pt x="438" y="946"/>
                </a:cubicBezTo>
                <a:close/>
                <a:moveTo>
                  <a:pt x="436" y="945"/>
                </a:moveTo>
                <a:cubicBezTo>
                  <a:pt x="437" y="945"/>
                  <a:pt x="437" y="945"/>
                  <a:pt x="438" y="944"/>
                </a:cubicBezTo>
                <a:cubicBezTo>
                  <a:pt x="438" y="944"/>
                  <a:pt x="438" y="945"/>
                  <a:pt x="438" y="945"/>
                </a:cubicBezTo>
                <a:cubicBezTo>
                  <a:pt x="437" y="945"/>
                  <a:pt x="437" y="945"/>
                  <a:pt x="436" y="945"/>
                </a:cubicBezTo>
                <a:close/>
                <a:moveTo>
                  <a:pt x="466" y="960"/>
                </a:moveTo>
                <a:cubicBezTo>
                  <a:pt x="466" y="960"/>
                  <a:pt x="467" y="960"/>
                  <a:pt x="467" y="959"/>
                </a:cubicBezTo>
                <a:cubicBezTo>
                  <a:pt x="467" y="959"/>
                  <a:pt x="466" y="959"/>
                  <a:pt x="466" y="959"/>
                </a:cubicBezTo>
                <a:cubicBezTo>
                  <a:pt x="470" y="959"/>
                  <a:pt x="473" y="959"/>
                  <a:pt x="477" y="959"/>
                </a:cubicBezTo>
                <a:cubicBezTo>
                  <a:pt x="477" y="959"/>
                  <a:pt x="477" y="960"/>
                  <a:pt x="477" y="960"/>
                </a:cubicBezTo>
                <a:cubicBezTo>
                  <a:pt x="475" y="961"/>
                  <a:pt x="473" y="963"/>
                  <a:pt x="470" y="964"/>
                </a:cubicBezTo>
                <a:cubicBezTo>
                  <a:pt x="462" y="965"/>
                  <a:pt x="453" y="965"/>
                  <a:pt x="444" y="965"/>
                </a:cubicBezTo>
                <a:cubicBezTo>
                  <a:pt x="444" y="964"/>
                  <a:pt x="444" y="964"/>
                  <a:pt x="445" y="964"/>
                </a:cubicBezTo>
                <a:cubicBezTo>
                  <a:pt x="445" y="964"/>
                  <a:pt x="444" y="963"/>
                  <a:pt x="444" y="964"/>
                </a:cubicBezTo>
                <a:cubicBezTo>
                  <a:pt x="444" y="964"/>
                  <a:pt x="443" y="964"/>
                  <a:pt x="443" y="965"/>
                </a:cubicBezTo>
                <a:cubicBezTo>
                  <a:pt x="443" y="965"/>
                  <a:pt x="443" y="965"/>
                  <a:pt x="442" y="965"/>
                </a:cubicBezTo>
                <a:cubicBezTo>
                  <a:pt x="442" y="964"/>
                  <a:pt x="442" y="964"/>
                  <a:pt x="442" y="964"/>
                </a:cubicBezTo>
                <a:cubicBezTo>
                  <a:pt x="442" y="964"/>
                  <a:pt x="443" y="964"/>
                  <a:pt x="442" y="964"/>
                </a:cubicBezTo>
                <a:cubicBezTo>
                  <a:pt x="442" y="963"/>
                  <a:pt x="442" y="962"/>
                  <a:pt x="442" y="961"/>
                </a:cubicBezTo>
                <a:cubicBezTo>
                  <a:pt x="443" y="960"/>
                  <a:pt x="444" y="960"/>
                  <a:pt x="445" y="959"/>
                </a:cubicBezTo>
                <a:cubicBezTo>
                  <a:pt x="446" y="959"/>
                  <a:pt x="447" y="959"/>
                  <a:pt x="448" y="959"/>
                </a:cubicBezTo>
                <a:cubicBezTo>
                  <a:pt x="450" y="960"/>
                  <a:pt x="453" y="962"/>
                  <a:pt x="455" y="962"/>
                </a:cubicBezTo>
                <a:cubicBezTo>
                  <a:pt x="456" y="963"/>
                  <a:pt x="456" y="962"/>
                  <a:pt x="455" y="962"/>
                </a:cubicBezTo>
                <a:cubicBezTo>
                  <a:pt x="454" y="961"/>
                  <a:pt x="452" y="960"/>
                  <a:pt x="450" y="959"/>
                </a:cubicBezTo>
                <a:cubicBezTo>
                  <a:pt x="453" y="959"/>
                  <a:pt x="456" y="959"/>
                  <a:pt x="459" y="959"/>
                </a:cubicBezTo>
                <a:cubicBezTo>
                  <a:pt x="458" y="959"/>
                  <a:pt x="458" y="960"/>
                  <a:pt x="458" y="960"/>
                </a:cubicBezTo>
                <a:cubicBezTo>
                  <a:pt x="457" y="960"/>
                  <a:pt x="458" y="961"/>
                  <a:pt x="458" y="961"/>
                </a:cubicBezTo>
                <a:cubicBezTo>
                  <a:pt x="459" y="960"/>
                  <a:pt x="460" y="960"/>
                  <a:pt x="460" y="959"/>
                </a:cubicBezTo>
                <a:cubicBezTo>
                  <a:pt x="461" y="959"/>
                  <a:pt x="461" y="959"/>
                  <a:pt x="462" y="959"/>
                </a:cubicBezTo>
                <a:cubicBezTo>
                  <a:pt x="464" y="961"/>
                  <a:pt x="467" y="962"/>
                  <a:pt x="469" y="964"/>
                </a:cubicBezTo>
                <a:cubicBezTo>
                  <a:pt x="470" y="964"/>
                  <a:pt x="470" y="964"/>
                  <a:pt x="470" y="963"/>
                </a:cubicBezTo>
                <a:cubicBezTo>
                  <a:pt x="467" y="962"/>
                  <a:pt x="465" y="960"/>
                  <a:pt x="463" y="959"/>
                </a:cubicBezTo>
                <a:cubicBezTo>
                  <a:pt x="464" y="959"/>
                  <a:pt x="465" y="959"/>
                  <a:pt x="465" y="959"/>
                </a:cubicBezTo>
                <a:cubicBezTo>
                  <a:pt x="465" y="959"/>
                  <a:pt x="466" y="959"/>
                  <a:pt x="466" y="960"/>
                </a:cubicBezTo>
                <a:close/>
                <a:moveTo>
                  <a:pt x="440" y="964"/>
                </a:moveTo>
                <a:cubicBezTo>
                  <a:pt x="440" y="964"/>
                  <a:pt x="440" y="965"/>
                  <a:pt x="440" y="965"/>
                </a:cubicBezTo>
                <a:cubicBezTo>
                  <a:pt x="435" y="965"/>
                  <a:pt x="430" y="965"/>
                  <a:pt x="425" y="965"/>
                </a:cubicBezTo>
                <a:cubicBezTo>
                  <a:pt x="421" y="965"/>
                  <a:pt x="416" y="965"/>
                  <a:pt x="412" y="964"/>
                </a:cubicBezTo>
                <a:cubicBezTo>
                  <a:pt x="413" y="963"/>
                  <a:pt x="415" y="962"/>
                  <a:pt x="416" y="961"/>
                </a:cubicBezTo>
                <a:cubicBezTo>
                  <a:pt x="416" y="961"/>
                  <a:pt x="416" y="961"/>
                  <a:pt x="416" y="961"/>
                </a:cubicBezTo>
                <a:cubicBezTo>
                  <a:pt x="415" y="962"/>
                  <a:pt x="413" y="963"/>
                  <a:pt x="411" y="964"/>
                </a:cubicBezTo>
                <a:cubicBezTo>
                  <a:pt x="403" y="964"/>
                  <a:pt x="394" y="964"/>
                  <a:pt x="386" y="964"/>
                </a:cubicBezTo>
                <a:cubicBezTo>
                  <a:pt x="388" y="963"/>
                  <a:pt x="389" y="962"/>
                  <a:pt x="391" y="961"/>
                </a:cubicBezTo>
                <a:cubicBezTo>
                  <a:pt x="395" y="960"/>
                  <a:pt x="399" y="960"/>
                  <a:pt x="403" y="960"/>
                </a:cubicBezTo>
                <a:cubicBezTo>
                  <a:pt x="403" y="960"/>
                  <a:pt x="403" y="960"/>
                  <a:pt x="403" y="960"/>
                </a:cubicBezTo>
                <a:cubicBezTo>
                  <a:pt x="403" y="961"/>
                  <a:pt x="404" y="961"/>
                  <a:pt x="404" y="960"/>
                </a:cubicBezTo>
                <a:cubicBezTo>
                  <a:pt x="409" y="960"/>
                  <a:pt x="414" y="960"/>
                  <a:pt x="419" y="960"/>
                </a:cubicBezTo>
                <a:cubicBezTo>
                  <a:pt x="419" y="960"/>
                  <a:pt x="419" y="960"/>
                  <a:pt x="420" y="960"/>
                </a:cubicBezTo>
                <a:cubicBezTo>
                  <a:pt x="420" y="960"/>
                  <a:pt x="420" y="960"/>
                  <a:pt x="420" y="960"/>
                </a:cubicBezTo>
                <a:cubicBezTo>
                  <a:pt x="420" y="960"/>
                  <a:pt x="420" y="960"/>
                  <a:pt x="420" y="960"/>
                </a:cubicBezTo>
                <a:cubicBezTo>
                  <a:pt x="420" y="960"/>
                  <a:pt x="420" y="960"/>
                  <a:pt x="420" y="960"/>
                </a:cubicBezTo>
                <a:cubicBezTo>
                  <a:pt x="423" y="960"/>
                  <a:pt x="426" y="960"/>
                  <a:pt x="428" y="960"/>
                </a:cubicBezTo>
                <a:cubicBezTo>
                  <a:pt x="429" y="960"/>
                  <a:pt x="429" y="961"/>
                  <a:pt x="429" y="961"/>
                </a:cubicBezTo>
                <a:cubicBezTo>
                  <a:pt x="429" y="962"/>
                  <a:pt x="430" y="962"/>
                  <a:pt x="430" y="961"/>
                </a:cubicBezTo>
                <a:cubicBezTo>
                  <a:pt x="430" y="961"/>
                  <a:pt x="430" y="960"/>
                  <a:pt x="429" y="960"/>
                </a:cubicBezTo>
                <a:cubicBezTo>
                  <a:pt x="430" y="960"/>
                  <a:pt x="430" y="960"/>
                  <a:pt x="431" y="960"/>
                </a:cubicBezTo>
                <a:cubicBezTo>
                  <a:pt x="432" y="960"/>
                  <a:pt x="433" y="960"/>
                  <a:pt x="435" y="960"/>
                </a:cubicBezTo>
                <a:cubicBezTo>
                  <a:pt x="435" y="960"/>
                  <a:pt x="435" y="960"/>
                  <a:pt x="435" y="960"/>
                </a:cubicBezTo>
                <a:cubicBezTo>
                  <a:pt x="435" y="960"/>
                  <a:pt x="436" y="960"/>
                  <a:pt x="436" y="960"/>
                </a:cubicBezTo>
                <a:cubicBezTo>
                  <a:pt x="437" y="960"/>
                  <a:pt x="439" y="959"/>
                  <a:pt x="440" y="959"/>
                </a:cubicBezTo>
                <a:cubicBezTo>
                  <a:pt x="441" y="960"/>
                  <a:pt x="441" y="960"/>
                  <a:pt x="441" y="960"/>
                </a:cubicBezTo>
                <a:cubicBezTo>
                  <a:pt x="441" y="960"/>
                  <a:pt x="441" y="961"/>
                  <a:pt x="441" y="961"/>
                </a:cubicBezTo>
                <a:cubicBezTo>
                  <a:pt x="441" y="962"/>
                  <a:pt x="441" y="963"/>
                  <a:pt x="441" y="964"/>
                </a:cubicBezTo>
                <a:cubicBezTo>
                  <a:pt x="441" y="964"/>
                  <a:pt x="441" y="964"/>
                  <a:pt x="441" y="964"/>
                </a:cubicBezTo>
                <a:cubicBezTo>
                  <a:pt x="441" y="963"/>
                  <a:pt x="441" y="964"/>
                  <a:pt x="441" y="964"/>
                </a:cubicBezTo>
                <a:cubicBezTo>
                  <a:pt x="441" y="964"/>
                  <a:pt x="441" y="964"/>
                  <a:pt x="441" y="965"/>
                </a:cubicBezTo>
                <a:cubicBezTo>
                  <a:pt x="441" y="965"/>
                  <a:pt x="441" y="965"/>
                  <a:pt x="440" y="965"/>
                </a:cubicBezTo>
                <a:cubicBezTo>
                  <a:pt x="441" y="964"/>
                  <a:pt x="440" y="964"/>
                  <a:pt x="440" y="964"/>
                </a:cubicBezTo>
                <a:close/>
                <a:moveTo>
                  <a:pt x="352" y="997"/>
                </a:moveTo>
                <a:cubicBezTo>
                  <a:pt x="352" y="997"/>
                  <a:pt x="351" y="997"/>
                  <a:pt x="350" y="997"/>
                </a:cubicBezTo>
                <a:cubicBezTo>
                  <a:pt x="352" y="995"/>
                  <a:pt x="354" y="994"/>
                  <a:pt x="357" y="993"/>
                </a:cubicBezTo>
                <a:cubicBezTo>
                  <a:pt x="357" y="992"/>
                  <a:pt x="357" y="991"/>
                  <a:pt x="357" y="992"/>
                </a:cubicBezTo>
                <a:cubicBezTo>
                  <a:pt x="354" y="993"/>
                  <a:pt x="352" y="994"/>
                  <a:pt x="349" y="996"/>
                </a:cubicBezTo>
                <a:cubicBezTo>
                  <a:pt x="349" y="996"/>
                  <a:pt x="349" y="997"/>
                  <a:pt x="349" y="997"/>
                </a:cubicBezTo>
                <a:cubicBezTo>
                  <a:pt x="348" y="997"/>
                  <a:pt x="348" y="997"/>
                  <a:pt x="347" y="997"/>
                </a:cubicBezTo>
                <a:cubicBezTo>
                  <a:pt x="350" y="995"/>
                  <a:pt x="354" y="993"/>
                  <a:pt x="357" y="990"/>
                </a:cubicBezTo>
                <a:cubicBezTo>
                  <a:pt x="358" y="991"/>
                  <a:pt x="359" y="992"/>
                  <a:pt x="360" y="993"/>
                </a:cubicBezTo>
                <a:cubicBezTo>
                  <a:pt x="360" y="993"/>
                  <a:pt x="360" y="993"/>
                  <a:pt x="359" y="993"/>
                </a:cubicBezTo>
                <a:cubicBezTo>
                  <a:pt x="357" y="993"/>
                  <a:pt x="355" y="994"/>
                  <a:pt x="353" y="996"/>
                </a:cubicBezTo>
                <a:cubicBezTo>
                  <a:pt x="352" y="996"/>
                  <a:pt x="352" y="996"/>
                  <a:pt x="352" y="997"/>
                </a:cubicBezTo>
                <a:close/>
                <a:moveTo>
                  <a:pt x="347" y="997"/>
                </a:moveTo>
                <a:cubicBezTo>
                  <a:pt x="346" y="997"/>
                  <a:pt x="344" y="998"/>
                  <a:pt x="343" y="998"/>
                </a:cubicBezTo>
                <a:cubicBezTo>
                  <a:pt x="343" y="997"/>
                  <a:pt x="342" y="997"/>
                  <a:pt x="342" y="996"/>
                </a:cubicBezTo>
                <a:cubicBezTo>
                  <a:pt x="346" y="993"/>
                  <a:pt x="349" y="990"/>
                  <a:pt x="353" y="987"/>
                </a:cubicBezTo>
                <a:cubicBezTo>
                  <a:pt x="354" y="988"/>
                  <a:pt x="355" y="989"/>
                  <a:pt x="356" y="990"/>
                </a:cubicBezTo>
                <a:cubicBezTo>
                  <a:pt x="353" y="992"/>
                  <a:pt x="350" y="995"/>
                  <a:pt x="347" y="997"/>
                </a:cubicBezTo>
                <a:cubicBezTo>
                  <a:pt x="347" y="997"/>
                  <a:pt x="347" y="997"/>
                  <a:pt x="347" y="997"/>
                </a:cubicBezTo>
                <a:close/>
                <a:moveTo>
                  <a:pt x="338" y="999"/>
                </a:moveTo>
                <a:cubicBezTo>
                  <a:pt x="333" y="994"/>
                  <a:pt x="329" y="989"/>
                  <a:pt x="324" y="984"/>
                </a:cubicBezTo>
                <a:cubicBezTo>
                  <a:pt x="325" y="983"/>
                  <a:pt x="325" y="983"/>
                  <a:pt x="326" y="982"/>
                </a:cubicBezTo>
                <a:cubicBezTo>
                  <a:pt x="331" y="987"/>
                  <a:pt x="336" y="991"/>
                  <a:pt x="341" y="996"/>
                </a:cubicBezTo>
                <a:cubicBezTo>
                  <a:pt x="340" y="997"/>
                  <a:pt x="339" y="998"/>
                  <a:pt x="339" y="999"/>
                </a:cubicBezTo>
                <a:cubicBezTo>
                  <a:pt x="338" y="999"/>
                  <a:pt x="338" y="999"/>
                  <a:pt x="338" y="999"/>
                </a:cubicBezTo>
                <a:close/>
                <a:moveTo>
                  <a:pt x="279" y="963"/>
                </a:moveTo>
                <a:cubicBezTo>
                  <a:pt x="279" y="963"/>
                  <a:pt x="279" y="963"/>
                  <a:pt x="279" y="963"/>
                </a:cubicBezTo>
                <a:cubicBezTo>
                  <a:pt x="279" y="963"/>
                  <a:pt x="280" y="963"/>
                  <a:pt x="280" y="963"/>
                </a:cubicBezTo>
                <a:cubicBezTo>
                  <a:pt x="280" y="963"/>
                  <a:pt x="280" y="963"/>
                  <a:pt x="280" y="963"/>
                </a:cubicBezTo>
                <a:cubicBezTo>
                  <a:pt x="280" y="963"/>
                  <a:pt x="279" y="963"/>
                  <a:pt x="279" y="963"/>
                </a:cubicBezTo>
                <a:close/>
                <a:moveTo>
                  <a:pt x="277" y="954"/>
                </a:moveTo>
                <a:cubicBezTo>
                  <a:pt x="277" y="954"/>
                  <a:pt x="277" y="954"/>
                  <a:pt x="277" y="954"/>
                </a:cubicBezTo>
                <a:cubicBezTo>
                  <a:pt x="276" y="957"/>
                  <a:pt x="276" y="959"/>
                  <a:pt x="275" y="962"/>
                </a:cubicBezTo>
                <a:cubicBezTo>
                  <a:pt x="274" y="962"/>
                  <a:pt x="274" y="962"/>
                  <a:pt x="274" y="962"/>
                </a:cubicBezTo>
                <a:cubicBezTo>
                  <a:pt x="273" y="960"/>
                  <a:pt x="273" y="958"/>
                  <a:pt x="272" y="956"/>
                </a:cubicBezTo>
                <a:cubicBezTo>
                  <a:pt x="274" y="955"/>
                  <a:pt x="275" y="954"/>
                  <a:pt x="277" y="954"/>
                </a:cubicBezTo>
                <a:close/>
                <a:moveTo>
                  <a:pt x="272" y="955"/>
                </a:moveTo>
                <a:cubicBezTo>
                  <a:pt x="272" y="953"/>
                  <a:pt x="271" y="951"/>
                  <a:pt x="271" y="949"/>
                </a:cubicBezTo>
                <a:cubicBezTo>
                  <a:pt x="273" y="950"/>
                  <a:pt x="274" y="952"/>
                  <a:pt x="276" y="953"/>
                </a:cubicBezTo>
                <a:cubicBezTo>
                  <a:pt x="275" y="954"/>
                  <a:pt x="273" y="954"/>
                  <a:pt x="272" y="955"/>
                </a:cubicBezTo>
                <a:close/>
                <a:moveTo>
                  <a:pt x="281" y="947"/>
                </a:moveTo>
                <a:cubicBezTo>
                  <a:pt x="281" y="948"/>
                  <a:pt x="281" y="949"/>
                  <a:pt x="281" y="950"/>
                </a:cubicBezTo>
                <a:cubicBezTo>
                  <a:pt x="281" y="950"/>
                  <a:pt x="280" y="951"/>
                  <a:pt x="279" y="951"/>
                </a:cubicBezTo>
                <a:cubicBezTo>
                  <a:pt x="279" y="949"/>
                  <a:pt x="280" y="948"/>
                  <a:pt x="280" y="946"/>
                </a:cubicBezTo>
                <a:cubicBezTo>
                  <a:pt x="281" y="946"/>
                  <a:pt x="281" y="946"/>
                  <a:pt x="281" y="947"/>
                </a:cubicBezTo>
                <a:close/>
                <a:moveTo>
                  <a:pt x="281" y="945"/>
                </a:moveTo>
                <a:cubicBezTo>
                  <a:pt x="281" y="945"/>
                  <a:pt x="281" y="945"/>
                  <a:pt x="281" y="945"/>
                </a:cubicBezTo>
                <a:cubicBezTo>
                  <a:pt x="281" y="945"/>
                  <a:pt x="281" y="945"/>
                  <a:pt x="281" y="945"/>
                </a:cubicBezTo>
                <a:cubicBezTo>
                  <a:pt x="281" y="945"/>
                  <a:pt x="281" y="945"/>
                  <a:pt x="281" y="945"/>
                </a:cubicBezTo>
                <a:close/>
                <a:moveTo>
                  <a:pt x="297" y="941"/>
                </a:moveTo>
                <a:cubicBezTo>
                  <a:pt x="298" y="942"/>
                  <a:pt x="299" y="943"/>
                  <a:pt x="300" y="944"/>
                </a:cubicBezTo>
                <a:cubicBezTo>
                  <a:pt x="298" y="945"/>
                  <a:pt x="297" y="947"/>
                  <a:pt x="295" y="948"/>
                </a:cubicBezTo>
                <a:cubicBezTo>
                  <a:pt x="295" y="946"/>
                  <a:pt x="294" y="944"/>
                  <a:pt x="294" y="942"/>
                </a:cubicBezTo>
                <a:cubicBezTo>
                  <a:pt x="295" y="942"/>
                  <a:pt x="295" y="941"/>
                  <a:pt x="296" y="941"/>
                </a:cubicBezTo>
                <a:cubicBezTo>
                  <a:pt x="296" y="941"/>
                  <a:pt x="296" y="941"/>
                  <a:pt x="297" y="941"/>
                </a:cubicBezTo>
                <a:close/>
                <a:moveTo>
                  <a:pt x="324" y="943"/>
                </a:moveTo>
                <a:cubicBezTo>
                  <a:pt x="325" y="945"/>
                  <a:pt x="325" y="947"/>
                  <a:pt x="325" y="948"/>
                </a:cubicBezTo>
                <a:cubicBezTo>
                  <a:pt x="324" y="949"/>
                  <a:pt x="324" y="950"/>
                  <a:pt x="323" y="950"/>
                </a:cubicBezTo>
                <a:cubicBezTo>
                  <a:pt x="321" y="949"/>
                  <a:pt x="320" y="948"/>
                  <a:pt x="319" y="947"/>
                </a:cubicBezTo>
                <a:cubicBezTo>
                  <a:pt x="321" y="946"/>
                  <a:pt x="322" y="944"/>
                  <a:pt x="324" y="943"/>
                </a:cubicBezTo>
                <a:cubicBezTo>
                  <a:pt x="324" y="943"/>
                  <a:pt x="324" y="943"/>
                  <a:pt x="324" y="943"/>
                </a:cubicBezTo>
                <a:close/>
                <a:moveTo>
                  <a:pt x="324" y="943"/>
                </a:moveTo>
                <a:cubicBezTo>
                  <a:pt x="324" y="943"/>
                  <a:pt x="324" y="943"/>
                  <a:pt x="324" y="943"/>
                </a:cubicBezTo>
                <a:cubicBezTo>
                  <a:pt x="324" y="943"/>
                  <a:pt x="324" y="943"/>
                  <a:pt x="324" y="943"/>
                </a:cubicBezTo>
                <a:cubicBezTo>
                  <a:pt x="324" y="943"/>
                  <a:pt x="324" y="943"/>
                  <a:pt x="324" y="943"/>
                </a:cubicBezTo>
                <a:close/>
                <a:moveTo>
                  <a:pt x="353" y="946"/>
                </a:moveTo>
                <a:cubicBezTo>
                  <a:pt x="355" y="947"/>
                  <a:pt x="356" y="948"/>
                  <a:pt x="358" y="949"/>
                </a:cubicBezTo>
                <a:cubicBezTo>
                  <a:pt x="358" y="950"/>
                  <a:pt x="358" y="951"/>
                  <a:pt x="358" y="953"/>
                </a:cubicBezTo>
                <a:cubicBezTo>
                  <a:pt x="357" y="954"/>
                  <a:pt x="356" y="955"/>
                  <a:pt x="355" y="956"/>
                </a:cubicBezTo>
                <a:cubicBezTo>
                  <a:pt x="355" y="956"/>
                  <a:pt x="355" y="956"/>
                  <a:pt x="355" y="956"/>
                </a:cubicBezTo>
                <a:cubicBezTo>
                  <a:pt x="352" y="954"/>
                  <a:pt x="350" y="952"/>
                  <a:pt x="347" y="950"/>
                </a:cubicBezTo>
                <a:cubicBezTo>
                  <a:pt x="349" y="949"/>
                  <a:pt x="351" y="947"/>
                  <a:pt x="353" y="946"/>
                </a:cubicBezTo>
                <a:cubicBezTo>
                  <a:pt x="353" y="946"/>
                  <a:pt x="353" y="946"/>
                  <a:pt x="353" y="946"/>
                </a:cubicBezTo>
                <a:close/>
                <a:moveTo>
                  <a:pt x="379" y="939"/>
                </a:moveTo>
                <a:cubicBezTo>
                  <a:pt x="381" y="941"/>
                  <a:pt x="383" y="943"/>
                  <a:pt x="385" y="944"/>
                </a:cubicBezTo>
                <a:cubicBezTo>
                  <a:pt x="384" y="945"/>
                  <a:pt x="383" y="946"/>
                  <a:pt x="382" y="946"/>
                </a:cubicBezTo>
                <a:cubicBezTo>
                  <a:pt x="381" y="946"/>
                  <a:pt x="380" y="946"/>
                  <a:pt x="380" y="946"/>
                </a:cubicBezTo>
                <a:cubicBezTo>
                  <a:pt x="379" y="944"/>
                  <a:pt x="379" y="942"/>
                  <a:pt x="378" y="940"/>
                </a:cubicBezTo>
                <a:cubicBezTo>
                  <a:pt x="379" y="940"/>
                  <a:pt x="379" y="939"/>
                  <a:pt x="379" y="939"/>
                </a:cubicBezTo>
                <a:close/>
                <a:moveTo>
                  <a:pt x="378" y="939"/>
                </a:moveTo>
                <a:cubicBezTo>
                  <a:pt x="378" y="939"/>
                  <a:pt x="378" y="939"/>
                  <a:pt x="378" y="938"/>
                </a:cubicBezTo>
                <a:cubicBezTo>
                  <a:pt x="378" y="939"/>
                  <a:pt x="378" y="939"/>
                  <a:pt x="378" y="939"/>
                </a:cubicBezTo>
                <a:cubicBezTo>
                  <a:pt x="378" y="939"/>
                  <a:pt x="378" y="939"/>
                  <a:pt x="378" y="939"/>
                </a:cubicBezTo>
                <a:close/>
                <a:moveTo>
                  <a:pt x="387" y="934"/>
                </a:moveTo>
                <a:cubicBezTo>
                  <a:pt x="387" y="937"/>
                  <a:pt x="387" y="939"/>
                  <a:pt x="387" y="942"/>
                </a:cubicBezTo>
                <a:cubicBezTo>
                  <a:pt x="387" y="943"/>
                  <a:pt x="386" y="943"/>
                  <a:pt x="386" y="944"/>
                </a:cubicBezTo>
                <a:cubicBezTo>
                  <a:pt x="384" y="942"/>
                  <a:pt x="382" y="940"/>
                  <a:pt x="380" y="939"/>
                </a:cubicBezTo>
                <a:cubicBezTo>
                  <a:pt x="382" y="937"/>
                  <a:pt x="385" y="935"/>
                  <a:pt x="387" y="934"/>
                </a:cubicBezTo>
                <a:close/>
                <a:moveTo>
                  <a:pt x="414" y="947"/>
                </a:moveTo>
                <a:cubicBezTo>
                  <a:pt x="411" y="947"/>
                  <a:pt x="409" y="947"/>
                  <a:pt x="406" y="947"/>
                </a:cubicBezTo>
                <a:cubicBezTo>
                  <a:pt x="409" y="945"/>
                  <a:pt x="411" y="943"/>
                  <a:pt x="413" y="942"/>
                </a:cubicBezTo>
                <a:cubicBezTo>
                  <a:pt x="413" y="943"/>
                  <a:pt x="413" y="945"/>
                  <a:pt x="414" y="947"/>
                </a:cubicBezTo>
                <a:close/>
                <a:moveTo>
                  <a:pt x="414" y="947"/>
                </a:moveTo>
                <a:cubicBezTo>
                  <a:pt x="414" y="947"/>
                  <a:pt x="414" y="948"/>
                  <a:pt x="414" y="948"/>
                </a:cubicBezTo>
                <a:cubicBezTo>
                  <a:pt x="413" y="948"/>
                  <a:pt x="412" y="949"/>
                  <a:pt x="411" y="948"/>
                </a:cubicBezTo>
                <a:cubicBezTo>
                  <a:pt x="411" y="948"/>
                  <a:pt x="410" y="949"/>
                  <a:pt x="411" y="949"/>
                </a:cubicBezTo>
                <a:cubicBezTo>
                  <a:pt x="412" y="950"/>
                  <a:pt x="413" y="950"/>
                  <a:pt x="414" y="949"/>
                </a:cubicBezTo>
                <a:cubicBezTo>
                  <a:pt x="415" y="952"/>
                  <a:pt x="416" y="954"/>
                  <a:pt x="417" y="957"/>
                </a:cubicBezTo>
                <a:cubicBezTo>
                  <a:pt x="417" y="957"/>
                  <a:pt x="417" y="957"/>
                  <a:pt x="417" y="957"/>
                </a:cubicBezTo>
                <a:cubicBezTo>
                  <a:pt x="413" y="954"/>
                  <a:pt x="409" y="951"/>
                  <a:pt x="405" y="947"/>
                </a:cubicBezTo>
                <a:cubicBezTo>
                  <a:pt x="405" y="947"/>
                  <a:pt x="405" y="947"/>
                  <a:pt x="405" y="947"/>
                </a:cubicBezTo>
                <a:cubicBezTo>
                  <a:pt x="408" y="947"/>
                  <a:pt x="411" y="947"/>
                  <a:pt x="414" y="947"/>
                </a:cubicBezTo>
                <a:close/>
                <a:moveTo>
                  <a:pt x="433" y="948"/>
                </a:moveTo>
                <a:cubicBezTo>
                  <a:pt x="435" y="949"/>
                  <a:pt x="437" y="951"/>
                  <a:pt x="439" y="953"/>
                </a:cubicBezTo>
                <a:cubicBezTo>
                  <a:pt x="439" y="953"/>
                  <a:pt x="439" y="953"/>
                  <a:pt x="439" y="953"/>
                </a:cubicBezTo>
                <a:cubicBezTo>
                  <a:pt x="437" y="955"/>
                  <a:pt x="433" y="958"/>
                  <a:pt x="436" y="953"/>
                </a:cubicBezTo>
                <a:cubicBezTo>
                  <a:pt x="436" y="953"/>
                  <a:pt x="435" y="952"/>
                  <a:pt x="435" y="953"/>
                </a:cubicBezTo>
                <a:cubicBezTo>
                  <a:pt x="434" y="954"/>
                  <a:pt x="433" y="955"/>
                  <a:pt x="432" y="956"/>
                </a:cubicBezTo>
                <a:cubicBezTo>
                  <a:pt x="430" y="955"/>
                  <a:pt x="428" y="954"/>
                  <a:pt x="427" y="953"/>
                </a:cubicBezTo>
                <a:cubicBezTo>
                  <a:pt x="427" y="952"/>
                  <a:pt x="427" y="952"/>
                  <a:pt x="427" y="952"/>
                </a:cubicBezTo>
                <a:cubicBezTo>
                  <a:pt x="429" y="950"/>
                  <a:pt x="431" y="949"/>
                  <a:pt x="433" y="948"/>
                </a:cubicBezTo>
                <a:close/>
                <a:moveTo>
                  <a:pt x="444" y="958"/>
                </a:moveTo>
                <a:cubicBezTo>
                  <a:pt x="443" y="958"/>
                  <a:pt x="442" y="958"/>
                  <a:pt x="441" y="958"/>
                </a:cubicBezTo>
                <a:cubicBezTo>
                  <a:pt x="441" y="957"/>
                  <a:pt x="441" y="956"/>
                  <a:pt x="440" y="954"/>
                </a:cubicBezTo>
                <a:cubicBezTo>
                  <a:pt x="442" y="955"/>
                  <a:pt x="444" y="957"/>
                  <a:pt x="446" y="958"/>
                </a:cubicBezTo>
                <a:cubicBezTo>
                  <a:pt x="445" y="958"/>
                  <a:pt x="445" y="958"/>
                  <a:pt x="444" y="958"/>
                </a:cubicBezTo>
                <a:close/>
                <a:moveTo>
                  <a:pt x="441" y="959"/>
                </a:moveTo>
                <a:cubicBezTo>
                  <a:pt x="442" y="959"/>
                  <a:pt x="442" y="959"/>
                  <a:pt x="442" y="959"/>
                </a:cubicBezTo>
                <a:cubicBezTo>
                  <a:pt x="442" y="959"/>
                  <a:pt x="442" y="960"/>
                  <a:pt x="442" y="960"/>
                </a:cubicBezTo>
                <a:cubicBezTo>
                  <a:pt x="441" y="960"/>
                  <a:pt x="441" y="959"/>
                  <a:pt x="441" y="959"/>
                </a:cubicBezTo>
                <a:close/>
                <a:moveTo>
                  <a:pt x="420" y="959"/>
                </a:moveTo>
                <a:cubicBezTo>
                  <a:pt x="420" y="959"/>
                  <a:pt x="420" y="958"/>
                  <a:pt x="419" y="958"/>
                </a:cubicBezTo>
                <a:cubicBezTo>
                  <a:pt x="419" y="958"/>
                  <a:pt x="419" y="957"/>
                  <a:pt x="419" y="957"/>
                </a:cubicBezTo>
                <a:cubicBezTo>
                  <a:pt x="421" y="956"/>
                  <a:pt x="423" y="954"/>
                  <a:pt x="426" y="953"/>
                </a:cubicBezTo>
                <a:cubicBezTo>
                  <a:pt x="426" y="953"/>
                  <a:pt x="426" y="953"/>
                  <a:pt x="426" y="953"/>
                </a:cubicBezTo>
                <a:cubicBezTo>
                  <a:pt x="427" y="955"/>
                  <a:pt x="427" y="957"/>
                  <a:pt x="428" y="959"/>
                </a:cubicBezTo>
                <a:cubicBezTo>
                  <a:pt x="425" y="959"/>
                  <a:pt x="423" y="959"/>
                  <a:pt x="420" y="959"/>
                </a:cubicBezTo>
                <a:close/>
                <a:moveTo>
                  <a:pt x="404" y="959"/>
                </a:moveTo>
                <a:cubicBezTo>
                  <a:pt x="403" y="956"/>
                  <a:pt x="402" y="953"/>
                  <a:pt x="401" y="950"/>
                </a:cubicBezTo>
                <a:cubicBezTo>
                  <a:pt x="402" y="949"/>
                  <a:pt x="403" y="949"/>
                  <a:pt x="404" y="948"/>
                </a:cubicBezTo>
                <a:cubicBezTo>
                  <a:pt x="409" y="952"/>
                  <a:pt x="413" y="956"/>
                  <a:pt x="419" y="959"/>
                </a:cubicBezTo>
                <a:cubicBezTo>
                  <a:pt x="414" y="959"/>
                  <a:pt x="409" y="959"/>
                  <a:pt x="404" y="959"/>
                </a:cubicBezTo>
                <a:close/>
                <a:moveTo>
                  <a:pt x="395" y="958"/>
                </a:moveTo>
                <a:cubicBezTo>
                  <a:pt x="394" y="958"/>
                  <a:pt x="393" y="959"/>
                  <a:pt x="392" y="960"/>
                </a:cubicBezTo>
                <a:cubicBezTo>
                  <a:pt x="390" y="960"/>
                  <a:pt x="389" y="960"/>
                  <a:pt x="387" y="960"/>
                </a:cubicBezTo>
                <a:cubicBezTo>
                  <a:pt x="387" y="959"/>
                  <a:pt x="388" y="959"/>
                  <a:pt x="388" y="959"/>
                </a:cubicBezTo>
                <a:cubicBezTo>
                  <a:pt x="388" y="959"/>
                  <a:pt x="388" y="958"/>
                  <a:pt x="388" y="959"/>
                </a:cubicBezTo>
                <a:cubicBezTo>
                  <a:pt x="387" y="959"/>
                  <a:pt x="387" y="959"/>
                  <a:pt x="386" y="960"/>
                </a:cubicBezTo>
                <a:cubicBezTo>
                  <a:pt x="386" y="960"/>
                  <a:pt x="385" y="960"/>
                  <a:pt x="385" y="960"/>
                </a:cubicBezTo>
                <a:cubicBezTo>
                  <a:pt x="384" y="959"/>
                  <a:pt x="383" y="958"/>
                  <a:pt x="382" y="957"/>
                </a:cubicBezTo>
                <a:cubicBezTo>
                  <a:pt x="381" y="955"/>
                  <a:pt x="381" y="952"/>
                  <a:pt x="380" y="949"/>
                </a:cubicBezTo>
                <a:cubicBezTo>
                  <a:pt x="381" y="948"/>
                  <a:pt x="382" y="948"/>
                  <a:pt x="383" y="947"/>
                </a:cubicBezTo>
                <a:cubicBezTo>
                  <a:pt x="385" y="947"/>
                  <a:pt x="386" y="947"/>
                  <a:pt x="388" y="947"/>
                </a:cubicBezTo>
                <a:cubicBezTo>
                  <a:pt x="388" y="947"/>
                  <a:pt x="388" y="947"/>
                  <a:pt x="388" y="947"/>
                </a:cubicBezTo>
                <a:cubicBezTo>
                  <a:pt x="388" y="949"/>
                  <a:pt x="389" y="951"/>
                  <a:pt x="389" y="952"/>
                </a:cubicBezTo>
                <a:cubicBezTo>
                  <a:pt x="389" y="952"/>
                  <a:pt x="389" y="952"/>
                  <a:pt x="389" y="952"/>
                </a:cubicBezTo>
                <a:cubicBezTo>
                  <a:pt x="388" y="952"/>
                  <a:pt x="388" y="953"/>
                  <a:pt x="389" y="953"/>
                </a:cubicBezTo>
                <a:cubicBezTo>
                  <a:pt x="389" y="953"/>
                  <a:pt x="389" y="953"/>
                  <a:pt x="389" y="953"/>
                </a:cubicBezTo>
                <a:cubicBezTo>
                  <a:pt x="389" y="955"/>
                  <a:pt x="390" y="957"/>
                  <a:pt x="390" y="958"/>
                </a:cubicBezTo>
                <a:cubicBezTo>
                  <a:pt x="390" y="959"/>
                  <a:pt x="391" y="958"/>
                  <a:pt x="391" y="958"/>
                </a:cubicBezTo>
                <a:cubicBezTo>
                  <a:pt x="391" y="956"/>
                  <a:pt x="390" y="955"/>
                  <a:pt x="390" y="953"/>
                </a:cubicBezTo>
                <a:cubicBezTo>
                  <a:pt x="392" y="953"/>
                  <a:pt x="393" y="953"/>
                  <a:pt x="395" y="953"/>
                </a:cubicBezTo>
                <a:cubicBezTo>
                  <a:pt x="396" y="953"/>
                  <a:pt x="397" y="954"/>
                  <a:pt x="398" y="955"/>
                </a:cubicBezTo>
                <a:cubicBezTo>
                  <a:pt x="398" y="955"/>
                  <a:pt x="399" y="954"/>
                  <a:pt x="398" y="954"/>
                </a:cubicBezTo>
                <a:cubicBezTo>
                  <a:pt x="397" y="953"/>
                  <a:pt x="396" y="953"/>
                  <a:pt x="396" y="952"/>
                </a:cubicBezTo>
                <a:cubicBezTo>
                  <a:pt x="397" y="952"/>
                  <a:pt x="399" y="951"/>
                  <a:pt x="401" y="950"/>
                </a:cubicBezTo>
                <a:cubicBezTo>
                  <a:pt x="401" y="953"/>
                  <a:pt x="402" y="957"/>
                  <a:pt x="403" y="959"/>
                </a:cubicBezTo>
                <a:cubicBezTo>
                  <a:pt x="400" y="959"/>
                  <a:pt x="396" y="959"/>
                  <a:pt x="393" y="960"/>
                </a:cubicBezTo>
                <a:cubicBezTo>
                  <a:pt x="394" y="959"/>
                  <a:pt x="395" y="958"/>
                  <a:pt x="395" y="958"/>
                </a:cubicBezTo>
                <a:cubicBezTo>
                  <a:pt x="396" y="958"/>
                  <a:pt x="395" y="958"/>
                  <a:pt x="395" y="958"/>
                </a:cubicBezTo>
                <a:close/>
                <a:moveTo>
                  <a:pt x="408" y="967"/>
                </a:moveTo>
                <a:cubicBezTo>
                  <a:pt x="407" y="966"/>
                  <a:pt x="407" y="966"/>
                  <a:pt x="406" y="965"/>
                </a:cubicBezTo>
                <a:cubicBezTo>
                  <a:pt x="407" y="965"/>
                  <a:pt x="409" y="965"/>
                  <a:pt x="410" y="965"/>
                </a:cubicBezTo>
                <a:cubicBezTo>
                  <a:pt x="409" y="966"/>
                  <a:pt x="408" y="966"/>
                  <a:pt x="408" y="967"/>
                </a:cubicBezTo>
                <a:close/>
                <a:moveTo>
                  <a:pt x="406" y="968"/>
                </a:moveTo>
                <a:cubicBezTo>
                  <a:pt x="406" y="968"/>
                  <a:pt x="406" y="968"/>
                  <a:pt x="406" y="968"/>
                </a:cubicBezTo>
                <a:cubicBezTo>
                  <a:pt x="406" y="968"/>
                  <a:pt x="406" y="968"/>
                  <a:pt x="406" y="968"/>
                </a:cubicBezTo>
                <a:cubicBezTo>
                  <a:pt x="398" y="968"/>
                  <a:pt x="390" y="967"/>
                  <a:pt x="382" y="967"/>
                </a:cubicBezTo>
                <a:cubicBezTo>
                  <a:pt x="383" y="966"/>
                  <a:pt x="384" y="966"/>
                  <a:pt x="385" y="965"/>
                </a:cubicBezTo>
                <a:cubicBezTo>
                  <a:pt x="392" y="965"/>
                  <a:pt x="399" y="965"/>
                  <a:pt x="406" y="965"/>
                </a:cubicBezTo>
                <a:cubicBezTo>
                  <a:pt x="406" y="966"/>
                  <a:pt x="405" y="966"/>
                  <a:pt x="405" y="966"/>
                </a:cubicBezTo>
                <a:cubicBezTo>
                  <a:pt x="405" y="966"/>
                  <a:pt x="405" y="966"/>
                  <a:pt x="405" y="966"/>
                </a:cubicBezTo>
                <a:cubicBezTo>
                  <a:pt x="406" y="967"/>
                  <a:pt x="406" y="967"/>
                  <a:pt x="406" y="968"/>
                </a:cubicBezTo>
                <a:close/>
                <a:moveTo>
                  <a:pt x="382" y="967"/>
                </a:moveTo>
                <a:cubicBezTo>
                  <a:pt x="382" y="967"/>
                  <a:pt x="381" y="967"/>
                  <a:pt x="381" y="967"/>
                </a:cubicBezTo>
                <a:cubicBezTo>
                  <a:pt x="381" y="966"/>
                  <a:pt x="380" y="966"/>
                  <a:pt x="380" y="965"/>
                </a:cubicBezTo>
                <a:cubicBezTo>
                  <a:pt x="382" y="965"/>
                  <a:pt x="383" y="965"/>
                  <a:pt x="384" y="965"/>
                </a:cubicBezTo>
                <a:cubicBezTo>
                  <a:pt x="383" y="966"/>
                  <a:pt x="383" y="966"/>
                  <a:pt x="382" y="967"/>
                </a:cubicBezTo>
                <a:close/>
                <a:moveTo>
                  <a:pt x="377" y="970"/>
                </a:moveTo>
                <a:cubicBezTo>
                  <a:pt x="377" y="970"/>
                  <a:pt x="376" y="969"/>
                  <a:pt x="376" y="968"/>
                </a:cubicBezTo>
                <a:cubicBezTo>
                  <a:pt x="376" y="968"/>
                  <a:pt x="377" y="967"/>
                  <a:pt x="377" y="967"/>
                </a:cubicBezTo>
                <a:cubicBezTo>
                  <a:pt x="378" y="967"/>
                  <a:pt x="379" y="967"/>
                  <a:pt x="381" y="967"/>
                </a:cubicBezTo>
                <a:cubicBezTo>
                  <a:pt x="381" y="967"/>
                  <a:pt x="381" y="968"/>
                  <a:pt x="381" y="968"/>
                </a:cubicBezTo>
                <a:cubicBezTo>
                  <a:pt x="380" y="969"/>
                  <a:pt x="379" y="970"/>
                  <a:pt x="377" y="971"/>
                </a:cubicBezTo>
                <a:cubicBezTo>
                  <a:pt x="377" y="971"/>
                  <a:pt x="377" y="970"/>
                  <a:pt x="377" y="970"/>
                </a:cubicBezTo>
                <a:cubicBezTo>
                  <a:pt x="377" y="970"/>
                  <a:pt x="377" y="970"/>
                  <a:pt x="377" y="970"/>
                </a:cubicBezTo>
                <a:cubicBezTo>
                  <a:pt x="377" y="970"/>
                  <a:pt x="377" y="970"/>
                  <a:pt x="377" y="970"/>
                </a:cubicBezTo>
                <a:close/>
                <a:moveTo>
                  <a:pt x="280" y="960"/>
                </a:moveTo>
                <a:cubicBezTo>
                  <a:pt x="280" y="960"/>
                  <a:pt x="280" y="960"/>
                  <a:pt x="280" y="960"/>
                </a:cubicBezTo>
                <a:cubicBezTo>
                  <a:pt x="281" y="959"/>
                  <a:pt x="281" y="959"/>
                  <a:pt x="282" y="958"/>
                </a:cubicBezTo>
                <a:cubicBezTo>
                  <a:pt x="282" y="958"/>
                  <a:pt x="282" y="958"/>
                  <a:pt x="282" y="959"/>
                </a:cubicBezTo>
                <a:cubicBezTo>
                  <a:pt x="281" y="960"/>
                  <a:pt x="280" y="961"/>
                  <a:pt x="279" y="962"/>
                </a:cubicBezTo>
                <a:cubicBezTo>
                  <a:pt x="279" y="962"/>
                  <a:pt x="279" y="962"/>
                  <a:pt x="279" y="962"/>
                </a:cubicBezTo>
                <a:cubicBezTo>
                  <a:pt x="279" y="962"/>
                  <a:pt x="279" y="962"/>
                  <a:pt x="278" y="962"/>
                </a:cubicBezTo>
                <a:cubicBezTo>
                  <a:pt x="278" y="962"/>
                  <a:pt x="278" y="962"/>
                  <a:pt x="278" y="962"/>
                </a:cubicBezTo>
                <a:cubicBezTo>
                  <a:pt x="279" y="961"/>
                  <a:pt x="279" y="961"/>
                  <a:pt x="280" y="960"/>
                </a:cubicBezTo>
                <a:close/>
                <a:moveTo>
                  <a:pt x="302" y="946"/>
                </a:moveTo>
                <a:cubicBezTo>
                  <a:pt x="302" y="950"/>
                  <a:pt x="302" y="953"/>
                  <a:pt x="303" y="956"/>
                </a:cubicBezTo>
                <a:cubicBezTo>
                  <a:pt x="301" y="957"/>
                  <a:pt x="300" y="957"/>
                  <a:pt x="298" y="957"/>
                </a:cubicBezTo>
                <a:cubicBezTo>
                  <a:pt x="297" y="955"/>
                  <a:pt x="296" y="952"/>
                  <a:pt x="295" y="949"/>
                </a:cubicBezTo>
                <a:cubicBezTo>
                  <a:pt x="297" y="947"/>
                  <a:pt x="299" y="946"/>
                  <a:pt x="300" y="945"/>
                </a:cubicBezTo>
                <a:cubicBezTo>
                  <a:pt x="301" y="945"/>
                  <a:pt x="301" y="946"/>
                  <a:pt x="302" y="946"/>
                </a:cubicBezTo>
                <a:close/>
                <a:moveTo>
                  <a:pt x="301" y="944"/>
                </a:moveTo>
                <a:cubicBezTo>
                  <a:pt x="301" y="944"/>
                  <a:pt x="302" y="944"/>
                  <a:pt x="302" y="944"/>
                </a:cubicBezTo>
                <a:cubicBezTo>
                  <a:pt x="302" y="944"/>
                  <a:pt x="302" y="945"/>
                  <a:pt x="302" y="945"/>
                </a:cubicBezTo>
                <a:cubicBezTo>
                  <a:pt x="302" y="945"/>
                  <a:pt x="301" y="945"/>
                  <a:pt x="301" y="944"/>
                </a:cubicBezTo>
                <a:close/>
                <a:moveTo>
                  <a:pt x="322" y="951"/>
                </a:moveTo>
                <a:cubicBezTo>
                  <a:pt x="319" y="953"/>
                  <a:pt x="316" y="954"/>
                  <a:pt x="314" y="956"/>
                </a:cubicBezTo>
                <a:cubicBezTo>
                  <a:pt x="314" y="956"/>
                  <a:pt x="314" y="956"/>
                  <a:pt x="314" y="956"/>
                </a:cubicBezTo>
                <a:cubicBezTo>
                  <a:pt x="313" y="954"/>
                  <a:pt x="313" y="953"/>
                  <a:pt x="313" y="951"/>
                </a:cubicBezTo>
                <a:cubicBezTo>
                  <a:pt x="315" y="950"/>
                  <a:pt x="317" y="949"/>
                  <a:pt x="318" y="947"/>
                </a:cubicBezTo>
                <a:cubicBezTo>
                  <a:pt x="319" y="949"/>
                  <a:pt x="321" y="950"/>
                  <a:pt x="322" y="951"/>
                </a:cubicBezTo>
                <a:close/>
                <a:moveTo>
                  <a:pt x="327" y="959"/>
                </a:moveTo>
                <a:cubicBezTo>
                  <a:pt x="327" y="959"/>
                  <a:pt x="328" y="959"/>
                  <a:pt x="328" y="959"/>
                </a:cubicBezTo>
                <a:cubicBezTo>
                  <a:pt x="328" y="958"/>
                  <a:pt x="328" y="957"/>
                  <a:pt x="328" y="956"/>
                </a:cubicBezTo>
                <a:cubicBezTo>
                  <a:pt x="329" y="957"/>
                  <a:pt x="330" y="958"/>
                  <a:pt x="331" y="959"/>
                </a:cubicBezTo>
                <a:cubicBezTo>
                  <a:pt x="331" y="959"/>
                  <a:pt x="331" y="959"/>
                  <a:pt x="331" y="959"/>
                </a:cubicBezTo>
                <a:cubicBezTo>
                  <a:pt x="329" y="961"/>
                  <a:pt x="329" y="961"/>
                  <a:pt x="330" y="959"/>
                </a:cubicBezTo>
                <a:cubicBezTo>
                  <a:pt x="330" y="958"/>
                  <a:pt x="329" y="958"/>
                  <a:pt x="329" y="959"/>
                </a:cubicBezTo>
                <a:cubicBezTo>
                  <a:pt x="329" y="959"/>
                  <a:pt x="328" y="960"/>
                  <a:pt x="328" y="961"/>
                </a:cubicBezTo>
                <a:cubicBezTo>
                  <a:pt x="328" y="961"/>
                  <a:pt x="328" y="961"/>
                  <a:pt x="328" y="961"/>
                </a:cubicBezTo>
                <a:cubicBezTo>
                  <a:pt x="324" y="961"/>
                  <a:pt x="320" y="961"/>
                  <a:pt x="315" y="961"/>
                </a:cubicBezTo>
                <a:cubicBezTo>
                  <a:pt x="316" y="961"/>
                  <a:pt x="317" y="960"/>
                  <a:pt x="317" y="960"/>
                </a:cubicBezTo>
                <a:cubicBezTo>
                  <a:pt x="317" y="960"/>
                  <a:pt x="317" y="960"/>
                  <a:pt x="317" y="960"/>
                </a:cubicBezTo>
                <a:cubicBezTo>
                  <a:pt x="318" y="959"/>
                  <a:pt x="319" y="959"/>
                  <a:pt x="320" y="958"/>
                </a:cubicBezTo>
                <a:cubicBezTo>
                  <a:pt x="320" y="958"/>
                  <a:pt x="320" y="958"/>
                  <a:pt x="319" y="958"/>
                </a:cubicBezTo>
                <a:cubicBezTo>
                  <a:pt x="319" y="958"/>
                  <a:pt x="318" y="959"/>
                  <a:pt x="317" y="959"/>
                </a:cubicBezTo>
                <a:cubicBezTo>
                  <a:pt x="317" y="959"/>
                  <a:pt x="317" y="959"/>
                  <a:pt x="317" y="959"/>
                </a:cubicBezTo>
                <a:cubicBezTo>
                  <a:pt x="316" y="958"/>
                  <a:pt x="315" y="958"/>
                  <a:pt x="315" y="957"/>
                </a:cubicBezTo>
                <a:cubicBezTo>
                  <a:pt x="317" y="955"/>
                  <a:pt x="320" y="953"/>
                  <a:pt x="323" y="951"/>
                </a:cubicBezTo>
                <a:cubicBezTo>
                  <a:pt x="324" y="953"/>
                  <a:pt x="325" y="954"/>
                  <a:pt x="327" y="955"/>
                </a:cubicBezTo>
                <a:cubicBezTo>
                  <a:pt x="327" y="956"/>
                  <a:pt x="327" y="958"/>
                  <a:pt x="327" y="959"/>
                </a:cubicBezTo>
                <a:close/>
                <a:moveTo>
                  <a:pt x="336" y="960"/>
                </a:moveTo>
                <a:cubicBezTo>
                  <a:pt x="336" y="960"/>
                  <a:pt x="337" y="960"/>
                  <a:pt x="337" y="960"/>
                </a:cubicBezTo>
                <a:cubicBezTo>
                  <a:pt x="337" y="959"/>
                  <a:pt x="337" y="958"/>
                  <a:pt x="337" y="957"/>
                </a:cubicBezTo>
                <a:cubicBezTo>
                  <a:pt x="338" y="956"/>
                  <a:pt x="340" y="955"/>
                  <a:pt x="341" y="955"/>
                </a:cubicBezTo>
                <a:cubicBezTo>
                  <a:pt x="343" y="956"/>
                  <a:pt x="345" y="958"/>
                  <a:pt x="347" y="960"/>
                </a:cubicBezTo>
                <a:cubicBezTo>
                  <a:pt x="347" y="960"/>
                  <a:pt x="348" y="960"/>
                  <a:pt x="348" y="960"/>
                </a:cubicBezTo>
                <a:cubicBezTo>
                  <a:pt x="347" y="960"/>
                  <a:pt x="347" y="960"/>
                  <a:pt x="347" y="961"/>
                </a:cubicBezTo>
                <a:cubicBezTo>
                  <a:pt x="345" y="961"/>
                  <a:pt x="342" y="961"/>
                  <a:pt x="340" y="961"/>
                </a:cubicBezTo>
                <a:cubicBezTo>
                  <a:pt x="339" y="960"/>
                  <a:pt x="339" y="959"/>
                  <a:pt x="338" y="959"/>
                </a:cubicBezTo>
                <a:cubicBezTo>
                  <a:pt x="338" y="958"/>
                  <a:pt x="337" y="959"/>
                  <a:pt x="338" y="959"/>
                </a:cubicBezTo>
                <a:cubicBezTo>
                  <a:pt x="338" y="959"/>
                  <a:pt x="339" y="960"/>
                  <a:pt x="339" y="961"/>
                </a:cubicBezTo>
                <a:cubicBezTo>
                  <a:pt x="336" y="961"/>
                  <a:pt x="334" y="961"/>
                  <a:pt x="331" y="961"/>
                </a:cubicBezTo>
                <a:cubicBezTo>
                  <a:pt x="331" y="961"/>
                  <a:pt x="332" y="960"/>
                  <a:pt x="332" y="960"/>
                </a:cubicBezTo>
                <a:cubicBezTo>
                  <a:pt x="333" y="960"/>
                  <a:pt x="333" y="960"/>
                  <a:pt x="333" y="959"/>
                </a:cubicBezTo>
                <a:cubicBezTo>
                  <a:pt x="334" y="959"/>
                  <a:pt x="334" y="958"/>
                  <a:pt x="335" y="958"/>
                </a:cubicBezTo>
                <a:cubicBezTo>
                  <a:pt x="335" y="958"/>
                  <a:pt x="336" y="958"/>
                  <a:pt x="336" y="957"/>
                </a:cubicBezTo>
                <a:cubicBezTo>
                  <a:pt x="336" y="958"/>
                  <a:pt x="336" y="959"/>
                  <a:pt x="336" y="960"/>
                </a:cubicBezTo>
                <a:close/>
                <a:moveTo>
                  <a:pt x="346" y="951"/>
                </a:moveTo>
                <a:cubicBezTo>
                  <a:pt x="350" y="954"/>
                  <a:pt x="354" y="957"/>
                  <a:pt x="359" y="960"/>
                </a:cubicBezTo>
                <a:cubicBezTo>
                  <a:pt x="355" y="960"/>
                  <a:pt x="352" y="960"/>
                  <a:pt x="349" y="961"/>
                </a:cubicBezTo>
                <a:cubicBezTo>
                  <a:pt x="349" y="960"/>
                  <a:pt x="349" y="960"/>
                  <a:pt x="349" y="960"/>
                </a:cubicBezTo>
                <a:cubicBezTo>
                  <a:pt x="349" y="960"/>
                  <a:pt x="349" y="960"/>
                  <a:pt x="349" y="960"/>
                </a:cubicBezTo>
                <a:cubicBezTo>
                  <a:pt x="350" y="959"/>
                  <a:pt x="350" y="959"/>
                  <a:pt x="351" y="958"/>
                </a:cubicBezTo>
                <a:cubicBezTo>
                  <a:pt x="351" y="958"/>
                  <a:pt x="351" y="958"/>
                  <a:pt x="351" y="958"/>
                </a:cubicBezTo>
                <a:cubicBezTo>
                  <a:pt x="350" y="958"/>
                  <a:pt x="349" y="959"/>
                  <a:pt x="348" y="960"/>
                </a:cubicBezTo>
                <a:cubicBezTo>
                  <a:pt x="348" y="960"/>
                  <a:pt x="348" y="960"/>
                  <a:pt x="348" y="960"/>
                </a:cubicBezTo>
                <a:cubicBezTo>
                  <a:pt x="347" y="957"/>
                  <a:pt x="347" y="954"/>
                  <a:pt x="346" y="951"/>
                </a:cubicBezTo>
                <a:cubicBezTo>
                  <a:pt x="346" y="951"/>
                  <a:pt x="346" y="951"/>
                  <a:pt x="346" y="951"/>
                </a:cubicBezTo>
                <a:close/>
                <a:moveTo>
                  <a:pt x="359" y="950"/>
                </a:moveTo>
                <a:cubicBezTo>
                  <a:pt x="359" y="951"/>
                  <a:pt x="360" y="951"/>
                  <a:pt x="361" y="952"/>
                </a:cubicBezTo>
                <a:cubicBezTo>
                  <a:pt x="360" y="952"/>
                  <a:pt x="360" y="952"/>
                  <a:pt x="359" y="953"/>
                </a:cubicBezTo>
                <a:cubicBezTo>
                  <a:pt x="359" y="952"/>
                  <a:pt x="359" y="951"/>
                  <a:pt x="359" y="950"/>
                </a:cubicBezTo>
                <a:close/>
                <a:moveTo>
                  <a:pt x="358" y="954"/>
                </a:moveTo>
                <a:cubicBezTo>
                  <a:pt x="357" y="955"/>
                  <a:pt x="356" y="956"/>
                  <a:pt x="358" y="954"/>
                </a:cubicBezTo>
                <a:cubicBezTo>
                  <a:pt x="358" y="954"/>
                  <a:pt x="358" y="954"/>
                  <a:pt x="358" y="954"/>
                </a:cubicBezTo>
                <a:close/>
                <a:moveTo>
                  <a:pt x="359" y="954"/>
                </a:moveTo>
                <a:cubicBezTo>
                  <a:pt x="359" y="956"/>
                  <a:pt x="359" y="958"/>
                  <a:pt x="360" y="960"/>
                </a:cubicBezTo>
                <a:cubicBezTo>
                  <a:pt x="360" y="960"/>
                  <a:pt x="361" y="960"/>
                  <a:pt x="361" y="959"/>
                </a:cubicBezTo>
                <a:cubicBezTo>
                  <a:pt x="360" y="957"/>
                  <a:pt x="360" y="956"/>
                  <a:pt x="360" y="954"/>
                </a:cubicBezTo>
                <a:cubicBezTo>
                  <a:pt x="360" y="953"/>
                  <a:pt x="361" y="953"/>
                  <a:pt x="362" y="952"/>
                </a:cubicBezTo>
                <a:cubicBezTo>
                  <a:pt x="364" y="954"/>
                  <a:pt x="366" y="955"/>
                  <a:pt x="368" y="957"/>
                </a:cubicBezTo>
                <a:cubicBezTo>
                  <a:pt x="368" y="957"/>
                  <a:pt x="368" y="957"/>
                  <a:pt x="368" y="957"/>
                </a:cubicBezTo>
                <a:cubicBezTo>
                  <a:pt x="368" y="957"/>
                  <a:pt x="367" y="957"/>
                  <a:pt x="367" y="957"/>
                </a:cubicBezTo>
                <a:cubicBezTo>
                  <a:pt x="366" y="958"/>
                  <a:pt x="367" y="959"/>
                  <a:pt x="367" y="958"/>
                </a:cubicBezTo>
                <a:cubicBezTo>
                  <a:pt x="367" y="958"/>
                  <a:pt x="368" y="958"/>
                  <a:pt x="368" y="958"/>
                </a:cubicBezTo>
                <a:cubicBezTo>
                  <a:pt x="368" y="958"/>
                  <a:pt x="368" y="959"/>
                  <a:pt x="368" y="960"/>
                </a:cubicBezTo>
                <a:cubicBezTo>
                  <a:pt x="368" y="960"/>
                  <a:pt x="369" y="960"/>
                  <a:pt x="369" y="960"/>
                </a:cubicBezTo>
                <a:cubicBezTo>
                  <a:pt x="369" y="959"/>
                  <a:pt x="369" y="958"/>
                  <a:pt x="369" y="957"/>
                </a:cubicBezTo>
                <a:cubicBezTo>
                  <a:pt x="369" y="957"/>
                  <a:pt x="369" y="957"/>
                  <a:pt x="369" y="957"/>
                </a:cubicBezTo>
                <a:cubicBezTo>
                  <a:pt x="370" y="958"/>
                  <a:pt x="371" y="959"/>
                  <a:pt x="373" y="959"/>
                </a:cubicBezTo>
                <a:cubicBezTo>
                  <a:pt x="373" y="959"/>
                  <a:pt x="374" y="959"/>
                  <a:pt x="373" y="958"/>
                </a:cubicBezTo>
                <a:cubicBezTo>
                  <a:pt x="372" y="958"/>
                  <a:pt x="371" y="957"/>
                  <a:pt x="370" y="957"/>
                </a:cubicBezTo>
                <a:cubicBezTo>
                  <a:pt x="372" y="955"/>
                  <a:pt x="374" y="954"/>
                  <a:pt x="376" y="953"/>
                </a:cubicBezTo>
                <a:cubicBezTo>
                  <a:pt x="377" y="954"/>
                  <a:pt x="379" y="956"/>
                  <a:pt x="381" y="957"/>
                </a:cubicBezTo>
                <a:cubicBezTo>
                  <a:pt x="381" y="958"/>
                  <a:pt x="381" y="959"/>
                  <a:pt x="382" y="960"/>
                </a:cubicBezTo>
                <a:cubicBezTo>
                  <a:pt x="382" y="960"/>
                  <a:pt x="382" y="960"/>
                  <a:pt x="382" y="960"/>
                </a:cubicBezTo>
                <a:cubicBezTo>
                  <a:pt x="374" y="960"/>
                  <a:pt x="367" y="960"/>
                  <a:pt x="360" y="960"/>
                </a:cubicBezTo>
                <a:cubicBezTo>
                  <a:pt x="360" y="960"/>
                  <a:pt x="360" y="960"/>
                  <a:pt x="360" y="960"/>
                </a:cubicBezTo>
                <a:cubicBezTo>
                  <a:pt x="358" y="959"/>
                  <a:pt x="357" y="958"/>
                  <a:pt x="355" y="957"/>
                </a:cubicBezTo>
                <a:cubicBezTo>
                  <a:pt x="355" y="957"/>
                  <a:pt x="355" y="957"/>
                  <a:pt x="356" y="957"/>
                </a:cubicBezTo>
                <a:cubicBezTo>
                  <a:pt x="357" y="956"/>
                  <a:pt x="358" y="955"/>
                  <a:pt x="359" y="954"/>
                </a:cubicBezTo>
                <a:close/>
                <a:moveTo>
                  <a:pt x="379" y="949"/>
                </a:moveTo>
                <a:cubicBezTo>
                  <a:pt x="378" y="950"/>
                  <a:pt x="377" y="951"/>
                  <a:pt x="376" y="951"/>
                </a:cubicBezTo>
                <a:cubicBezTo>
                  <a:pt x="374" y="950"/>
                  <a:pt x="372" y="948"/>
                  <a:pt x="370" y="946"/>
                </a:cubicBezTo>
                <a:cubicBezTo>
                  <a:pt x="373" y="947"/>
                  <a:pt x="375" y="947"/>
                  <a:pt x="378" y="947"/>
                </a:cubicBezTo>
                <a:cubicBezTo>
                  <a:pt x="378" y="948"/>
                  <a:pt x="378" y="948"/>
                  <a:pt x="379" y="949"/>
                </a:cubicBezTo>
                <a:close/>
                <a:moveTo>
                  <a:pt x="380" y="947"/>
                </a:moveTo>
                <a:cubicBezTo>
                  <a:pt x="380" y="947"/>
                  <a:pt x="381" y="947"/>
                  <a:pt x="382" y="947"/>
                </a:cubicBezTo>
                <a:cubicBezTo>
                  <a:pt x="381" y="947"/>
                  <a:pt x="380" y="948"/>
                  <a:pt x="380" y="948"/>
                </a:cubicBezTo>
                <a:cubicBezTo>
                  <a:pt x="380" y="948"/>
                  <a:pt x="380" y="947"/>
                  <a:pt x="380" y="947"/>
                </a:cubicBezTo>
                <a:close/>
                <a:moveTo>
                  <a:pt x="379" y="950"/>
                </a:moveTo>
                <a:cubicBezTo>
                  <a:pt x="379" y="952"/>
                  <a:pt x="379" y="954"/>
                  <a:pt x="380" y="955"/>
                </a:cubicBezTo>
                <a:cubicBezTo>
                  <a:pt x="379" y="954"/>
                  <a:pt x="378" y="953"/>
                  <a:pt x="376" y="952"/>
                </a:cubicBezTo>
                <a:cubicBezTo>
                  <a:pt x="377" y="951"/>
                  <a:pt x="378" y="951"/>
                  <a:pt x="379" y="950"/>
                </a:cubicBezTo>
                <a:close/>
                <a:moveTo>
                  <a:pt x="369" y="947"/>
                </a:moveTo>
                <a:cubicBezTo>
                  <a:pt x="371" y="948"/>
                  <a:pt x="373" y="950"/>
                  <a:pt x="375" y="952"/>
                </a:cubicBezTo>
                <a:cubicBezTo>
                  <a:pt x="373" y="953"/>
                  <a:pt x="371" y="955"/>
                  <a:pt x="369" y="956"/>
                </a:cubicBezTo>
                <a:cubicBezTo>
                  <a:pt x="369" y="956"/>
                  <a:pt x="369" y="956"/>
                  <a:pt x="369" y="956"/>
                </a:cubicBezTo>
                <a:cubicBezTo>
                  <a:pt x="369" y="953"/>
                  <a:pt x="369" y="950"/>
                  <a:pt x="369" y="947"/>
                </a:cubicBezTo>
                <a:cubicBezTo>
                  <a:pt x="369" y="947"/>
                  <a:pt x="369" y="947"/>
                  <a:pt x="369" y="947"/>
                </a:cubicBezTo>
                <a:close/>
                <a:moveTo>
                  <a:pt x="368" y="955"/>
                </a:moveTo>
                <a:cubicBezTo>
                  <a:pt x="366" y="954"/>
                  <a:pt x="364" y="953"/>
                  <a:pt x="362" y="952"/>
                </a:cubicBezTo>
                <a:cubicBezTo>
                  <a:pt x="364" y="950"/>
                  <a:pt x="366" y="949"/>
                  <a:pt x="368" y="948"/>
                </a:cubicBezTo>
                <a:cubicBezTo>
                  <a:pt x="368" y="950"/>
                  <a:pt x="368" y="953"/>
                  <a:pt x="368" y="955"/>
                </a:cubicBezTo>
                <a:close/>
                <a:moveTo>
                  <a:pt x="384" y="961"/>
                </a:moveTo>
                <a:cubicBezTo>
                  <a:pt x="383" y="962"/>
                  <a:pt x="382" y="963"/>
                  <a:pt x="380" y="964"/>
                </a:cubicBezTo>
                <a:cubicBezTo>
                  <a:pt x="369" y="964"/>
                  <a:pt x="358" y="964"/>
                  <a:pt x="347" y="964"/>
                </a:cubicBezTo>
                <a:cubicBezTo>
                  <a:pt x="347" y="964"/>
                  <a:pt x="347" y="963"/>
                  <a:pt x="347" y="964"/>
                </a:cubicBezTo>
                <a:cubicBezTo>
                  <a:pt x="347" y="964"/>
                  <a:pt x="347" y="964"/>
                  <a:pt x="347" y="964"/>
                </a:cubicBezTo>
                <a:cubicBezTo>
                  <a:pt x="346" y="964"/>
                  <a:pt x="345" y="964"/>
                  <a:pt x="344" y="964"/>
                </a:cubicBezTo>
                <a:cubicBezTo>
                  <a:pt x="345" y="963"/>
                  <a:pt x="346" y="962"/>
                  <a:pt x="346" y="962"/>
                </a:cubicBezTo>
                <a:cubicBezTo>
                  <a:pt x="347" y="962"/>
                  <a:pt x="347" y="962"/>
                  <a:pt x="348" y="962"/>
                </a:cubicBezTo>
                <a:cubicBezTo>
                  <a:pt x="348" y="962"/>
                  <a:pt x="348" y="962"/>
                  <a:pt x="348" y="962"/>
                </a:cubicBezTo>
                <a:cubicBezTo>
                  <a:pt x="348" y="963"/>
                  <a:pt x="349" y="962"/>
                  <a:pt x="349" y="962"/>
                </a:cubicBezTo>
                <a:cubicBezTo>
                  <a:pt x="349" y="962"/>
                  <a:pt x="349" y="962"/>
                  <a:pt x="349" y="962"/>
                </a:cubicBezTo>
                <a:cubicBezTo>
                  <a:pt x="361" y="961"/>
                  <a:pt x="372" y="961"/>
                  <a:pt x="384" y="961"/>
                </a:cubicBezTo>
                <a:cubicBezTo>
                  <a:pt x="384" y="961"/>
                  <a:pt x="384" y="961"/>
                  <a:pt x="384" y="961"/>
                </a:cubicBezTo>
                <a:close/>
                <a:moveTo>
                  <a:pt x="345" y="965"/>
                </a:moveTo>
                <a:cubicBezTo>
                  <a:pt x="346" y="965"/>
                  <a:pt x="346" y="965"/>
                  <a:pt x="346" y="965"/>
                </a:cubicBezTo>
                <a:cubicBezTo>
                  <a:pt x="357" y="965"/>
                  <a:pt x="368" y="965"/>
                  <a:pt x="379" y="965"/>
                </a:cubicBezTo>
                <a:cubicBezTo>
                  <a:pt x="378" y="966"/>
                  <a:pt x="378" y="966"/>
                  <a:pt x="377" y="967"/>
                </a:cubicBezTo>
                <a:cubicBezTo>
                  <a:pt x="366" y="966"/>
                  <a:pt x="356" y="966"/>
                  <a:pt x="345" y="965"/>
                </a:cubicBezTo>
                <a:close/>
                <a:moveTo>
                  <a:pt x="315" y="962"/>
                </a:moveTo>
                <a:cubicBezTo>
                  <a:pt x="323" y="962"/>
                  <a:pt x="331" y="962"/>
                  <a:pt x="340" y="962"/>
                </a:cubicBezTo>
                <a:cubicBezTo>
                  <a:pt x="340" y="962"/>
                  <a:pt x="341" y="963"/>
                  <a:pt x="341" y="964"/>
                </a:cubicBezTo>
                <a:cubicBezTo>
                  <a:pt x="332" y="963"/>
                  <a:pt x="322" y="963"/>
                  <a:pt x="313" y="963"/>
                </a:cubicBezTo>
                <a:cubicBezTo>
                  <a:pt x="313" y="963"/>
                  <a:pt x="314" y="963"/>
                  <a:pt x="314" y="962"/>
                </a:cubicBezTo>
                <a:cubicBezTo>
                  <a:pt x="314" y="963"/>
                  <a:pt x="315" y="963"/>
                  <a:pt x="315" y="962"/>
                </a:cubicBezTo>
                <a:close/>
                <a:moveTo>
                  <a:pt x="346" y="962"/>
                </a:moveTo>
                <a:cubicBezTo>
                  <a:pt x="345" y="962"/>
                  <a:pt x="344" y="963"/>
                  <a:pt x="343" y="964"/>
                </a:cubicBezTo>
                <a:cubicBezTo>
                  <a:pt x="343" y="964"/>
                  <a:pt x="342" y="964"/>
                  <a:pt x="341" y="964"/>
                </a:cubicBezTo>
                <a:cubicBezTo>
                  <a:pt x="341" y="964"/>
                  <a:pt x="341" y="964"/>
                  <a:pt x="341" y="964"/>
                </a:cubicBezTo>
                <a:cubicBezTo>
                  <a:pt x="341" y="964"/>
                  <a:pt x="341" y="963"/>
                  <a:pt x="340" y="962"/>
                </a:cubicBezTo>
                <a:cubicBezTo>
                  <a:pt x="342" y="962"/>
                  <a:pt x="344" y="962"/>
                  <a:pt x="346" y="962"/>
                </a:cubicBezTo>
                <a:close/>
                <a:moveTo>
                  <a:pt x="339" y="961"/>
                </a:moveTo>
                <a:cubicBezTo>
                  <a:pt x="339" y="960"/>
                  <a:pt x="339" y="960"/>
                  <a:pt x="340" y="961"/>
                </a:cubicBezTo>
                <a:cubicBezTo>
                  <a:pt x="339" y="961"/>
                  <a:pt x="339" y="961"/>
                  <a:pt x="339" y="961"/>
                </a:cubicBezTo>
                <a:close/>
                <a:moveTo>
                  <a:pt x="342" y="965"/>
                </a:moveTo>
                <a:cubicBezTo>
                  <a:pt x="342" y="965"/>
                  <a:pt x="342" y="965"/>
                  <a:pt x="342" y="965"/>
                </a:cubicBezTo>
                <a:cubicBezTo>
                  <a:pt x="342" y="965"/>
                  <a:pt x="342" y="965"/>
                  <a:pt x="342" y="965"/>
                </a:cubicBezTo>
                <a:cubicBezTo>
                  <a:pt x="342" y="965"/>
                  <a:pt x="342" y="965"/>
                  <a:pt x="342" y="965"/>
                </a:cubicBezTo>
                <a:close/>
                <a:moveTo>
                  <a:pt x="337" y="965"/>
                </a:moveTo>
                <a:cubicBezTo>
                  <a:pt x="337" y="965"/>
                  <a:pt x="337" y="965"/>
                  <a:pt x="337" y="965"/>
                </a:cubicBezTo>
                <a:cubicBezTo>
                  <a:pt x="337" y="965"/>
                  <a:pt x="337" y="965"/>
                  <a:pt x="337" y="965"/>
                </a:cubicBezTo>
                <a:cubicBezTo>
                  <a:pt x="336" y="965"/>
                  <a:pt x="334" y="965"/>
                  <a:pt x="333" y="965"/>
                </a:cubicBezTo>
                <a:cubicBezTo>
                  <a:pt x="334" y="965"/>
                  <a:pt x="336" y="965"/>
                  <a:pt x="337" y="965"/>
                </a:cubicBezTo>
                <a:close/>
                <a:moveTo>
                  <a:pt x="337" y="965"/>
                </a:moveTo>
                <a:cubicBezTo>
                  <a:pt x="339" y="965"/>
                  <a:pt x="340" y="965"/>
                  <a:pt x="342" y="965"/>
                </a:cubicBezTo>
                <a:cubicBezTo>
                  <a:pt x="342" y="965"/>
                  <a:pt x="342" y="965"/>
                  <a:pt x="342" y="965"/>
                </a:cubicBezTo>
                <a:cubicBezTo>
                  <a:pt x="342" y="965"/>
                  <a:pt x="342" y="965"/>
                  <a:pt x="342" y="965"/>
                </a:cubicBezTo>
                <a:cubicBezTo>
                  <a:pt x="340" y="965"/>
                  <a:pt x="339" y="965"/>
                  <a:pt x="338" y="965"/>
                </a:cubicBezTo>
                <a:cubicBezTo>
                  <a:pt x="337" y="965"/>
                  <a:pt x="337" y="965"/>
                  <a:pt x="337" y="965"/>
                </a:cubicBezTo>
                <a:close/>
                <a:moveTo>
                  <a:pt x="342" y="965"/>
                </a:moveTo>
                <a:cubicBezTo>
                  <a:pt x="341" y="966"/>
                  <a:pt x="340" y="966"/>
                  <a:pt x="340" y="967"/>
                </a:cubicBezTo>
                <a:cubicBezTo>
                  <a:pt x="339" y="966"/>
                  <a:pt x="339" y="966"/>
                  <a:pt x="338" y="965"/>
                </a:cubicBezTo>
                <a:cubicBezTo>
                  <a:pt x="339" y="965"/>
                  <a:pt x="340" y="965"/>
                  <a:pt x="342" y="965"/>
                </a:cubicBezTo>
                <a:close/>
                <a:moveTo>
                  <a:pt x="339" y="967"/>
                </a:moveTo>
                <a:cubicBezTo>
                  <a:pt x="339" y="967"/>
                  <a:pt x="339" y="968"/>
                  <a:pt x="339" y="968"/>
                </a:cubicBezTo>
                <a:cubicBezTo>
                  <a:pt x="339" y="967"/>
                  <a:pt x="339" y="967"/>
                  <a:pt x="339" y="967"/>
                </a:cubicBezTo>
                <a:close/>
                <a:moveTo>
                  <a:pt x="339" y="969"/>
                </a:moveTo>
                <a:cubicBezTo>
                  <a:pt x="336" y="972"/>
                  <a:pt x="333" y="975"/>
                  <a:pt x="330" y="978"/>
                </a:cubicBezTo>
                <a:cubicBezTo>
                  <a:pt x="333" y="975"/>
                  <a:pt x="336" y="972"/>
                  <a:pt x="339" y="969"/>
                </a:cubicBezTo>
                <a:cubicBezTo>
                  <a:pt x="339" y="969"/>
                  <a:pt x="339" y="969"/>
                  <a:pt x="339" y="969"/>
                </a:cubicBezTo>
                <a:close/>
                <a:moveTo>
                  <a:pt x="339" y="968"/>
                </a:moveTo>
                <a:cubicBezTo>
                  <a:pt x="339" y="968"/>
                  <a:pt x="340" y="968"/>
                  <a:pt x="340" y="968"/>
                </a:cubicBezTo>
                <a:cubicBezTo>
                  <a:pt x="340" y="968"/>
                  <a:pt x="340" y="968"/>
                  <a:pt x="340" y="968"/>
                </a:cubicBezTo>
                <a:cubicBezTo>
                  <a:pt x="340" y="968"/>
                  <a:pt x="341" y="968"/>
                  <a:pt x="340" y="968"/>
                </a:cubicBezTo>
                <a:cubicBezTo>
                  <a:pt x="340" y="968"/>
                  <a:pt x="340" y="967"/>
                  <a:pt x="340" y="967"/>
                </a:cubicBezTo>
                <a:cubicBezTo>
                  <a:pt x="341" y="967"/>
                  <a:pt x="341" y="966"/>
                  <a:pt x="342" y="965"/>
                </a:cubicBezTo>
                <a:cubicBezTo>
                  <a:pt x="342" y="965"/>
                  <a:pt x="342" y="965"/>
                  <a:pt x="342" y="965"/>
                </a:cubicBezTo>
                <a:cubicBezTo>
                  <a:pt x="343" y="966"/>
                  <a:pt x="343" y="966"/>
                  <a:pt x="343" y="966"/>
                </a:cubicBezTo>
                <a:cubicBezTo>
                  <a:pt x="342" y="967"/>
                  <a:pt x="341" y="968"/>
                  <a:pt x="339" y="969"/>
                </a:cubicBezTo>
                <a:cubicBezTo>
                  <a:pt x="339" y="969"/>
                  <a:pt x="339" y="968"/>
                  <a:pt x="339" y="968"/>
                </a:cubicBezTo>
                <a:close/>
                <a:moveTo>
                  <a:pt x="343" y="965"/>
                </a:moveTo>
                <a:cubicBezTo>
                  <a:pt x="343" y="965"/>
                  <a:pt x="344" y="965"/>
                  <a:pt x="344" y="965"/>
                </a:cubicBezTo>
                <a:cubicBezTo>
                  <a:pt x="344" y="966"/>
                  <a:pt x="344" y="966"/>
                  <a:pt x="343" y="966"/>
                </a:cubicBezTo>
                <a:cubicBezTo>
                  <a:pt x="343" y="966"/>
                  <a:pt x="343" y="966"/>
                  <a:pt x="343" y="965"/>
                </a:cubicBezTo>
                <a:close/>
                <a:moveTo>
                  <a:pt x="343" y="965"/>
                </a:moveTo>
                <a:cubicBezTo>
                  <a:pt x="343" y="965"/>
                  <a:pt x="342" y="965"/>
                  <a:pt x="342" y="965"/>
                </a:cubicBezTo>
                <a:cubicBezTo>
                  <a:pt x="343" y="965"/>
                  <a:pt x="343" y="965"/>
                  <a:pt x="343" y="965"/>
                </a:cubicBezTo>
                <a:cubicBezTo>
                  <a:pt x="344" y="965"/>
                  <a:pt x="345" y="965"/>
                  <a:pt x="345" y="965"/>
                </a:cubicBezTo>
                <a:cubicBezTo>
                  <a:pt x="345" y="965"/>
                  <a:pt x="345" y="965"/>
                  <a:pt x="345" y="965"/>
                </a:cubicBezTo>
                <a:cubicBezTo>
                  <a:pt x="344" y="965"/>
                  <a:pt x="343" y="965"/>
                  <a:pt x="343" y="965"/>
                </a:cubicBezTo>
                <a:close/>
                <a:moveTo>
                  <a:pt x="380" y="965"/>
                </a:moveTo>
                <a:cubicBezTo>
                  <a:pt x="380" y="965"/>
                  <a:pt x="380" y="965"/>
                  <a:pt x="380" y="965"/>
                </a:cubicBezTo>
                <a:cubicBezTo>
                  <a:pt x="380" y="966"/>
                  <a:pt x="380" y="966"/>
                  <a:pt x="380" y="967"/>
                </a:cubicBezTo>
                <a:cubicBezTo>
                  <a:pt x="379" y="967"/>
                  <a:pt x="378" y="967"/>
                  <a:pt x="377" y="967"/>
                </a:cubicBezTo>
                <a:cubicBezTo>
                  <a:pt x="378" y="966"/>
                  <a:pt x="379" y="966"/>
                  <a:pt x="380" y="965"/>
                </a:cubicBezTo>
                <a:close/>
                <a:moveTo>
                  <a:pt x="382" y="960"/>
                </a:moveTo>
                <a:cubicBezTo>
                  <a:pt x="382" y="960"/>
                  <a:pt x="382" y="959"/>
                  <a:pt x="382" y="959"/>
                </a:cubicBezTo>
                <a:cubicBezTo>
                  <a:pt x="382" y="959"/>
                  <a:pt x="382" y="959"/>
                  <a:pt x="382" y="959"/>
                </a:cubicBezTo>
                <a:cubicBezTo>
                  <a:pt x="383" y="959"/>
                  <a:pt x="383" y="959"/>
                  <a:pt x="383" y="960"/>
                </a:cubicBezTo>
                <a:cubicBezTo>
                  <a:pt x="383" y="960"/>
                  <a:pt x="383" y="960"/>
                  <a:pt x="382" y="960"/>
                </a:cubicBezTo>
                <a:close/>
                <a:moveTo>
                  <a:pt x="347" y="958"/>
                </a:moveTo>
                <a:cubicBezTo>
                  <a:pt x="345" y="957"/>
                  <a:pt x="343" y="955"/>
                  <a:pt x="342" y="954"/>
                </a:cubicBezTo>
                <a:cubicBezTo>
                  <a:pt x="343" y="953"/>
                  <a:pt x="344" y="952"/>
                  <a:pt x="345" y="951"/>
                </a:cubicBezTo>
                <a:cubicBezTo>
                  <a:pt x="346" y="954"/>
                  <a:pt x="346" y="956"/>
                  <a:pt x="347" y="958"/>
                </a:cubicBezTo>
                <a:close/>
                <a:moveTo>
                  <a:pt x="315" y="961"/>
                </a:moveTo>
                <a:cubicBezTo>
                  <a:pt x="314" y="960"/>
                  <a:pt x="314" y="959"/>
                  <a:pt x="314" y="958"/>
                </a:cubicBezTo>
                <a:cubicBezTo>
                  <a:pt x="315" y="958"/>
                  <a:pt x="316" y="959"/>
                  <a:pt x="317" y="960"/>
                </a:cubicBezTo>
                <a:cubicBezTo>
                  <a:pt x="316" y="960"/>
                  <a:pt x="315" y="961"/>
                  <a:pt x="315" y="961"/>
                </a:cubicBezTo>
                <a:close/>
                <a:moveTo>
                  <a:pt x="313" y="955"/>
                </a:moveTo>
                <a:cubicBezTo>
                  <a:pt x="312" y="954"/>
                  <a:pt x="311" y="954"/>
                  <a:pt x="310" y="953"/>
                </a:cubicBezTo>
                <a:cubicBezTo>
                  <a:pt x="311" y="953"/>
                  <a:pt x="312" y="952"/>
                  <a:pt x="312" y="952"/>
                </a:cubicBezTo>
                <a:cubicBezTo>
                  <a:pt x="312" y="953"/>
                  <a:pt x="312" y="954"/>
                  <a:pt x="313" y="955"/>
                </a:cubicBezTo>
                <a:close/>
                <a:moveTo>
                  <a:pt x="313" y="957"/>
                </a:moveTo>
                <a:cubicBezTo>
                  <a:pt x="313" y="957"/>
                  <a:pt x="313" y="957"/>
                  <a:pt x="313" y="957"/>
                </a:cubicBezTo>
                <a:cubicBezTo>
                  <a:pt x="312" y="958"/>
                  <a:pt x="310" y="958"/>
                  <a:pt x="309" y="959"/>
                </a:cubicBezTo>
                <a:cubicBezTo>
                  <a:pt x="309" y="959"/>
                  <a:pt x="309" y="960"/>
                  <a:pt x="310" y="960"/>
                </a:cubicBezTo>
                <a:cubicBezTo>
                  <a:pt x="311" y="959"/>
                  <a:pt x="312" y="959"/>
                  <a:pt x="313" y="958"/>
                </a:cubicBezTo>
                <a:cubicBezTo>
                  <a:pt x="313" y="959"/>
                  <a:pt x="313" y="960"/>
                  <a:pt x="314" y="961"/>
                </a:cubicBezTo>
                <a:cubicBezTo>
                  <a:pt x="311" y="961"/>
                  <a:pt x="308" y="961"/>
                  <a:pt x="306" y="961"/>
                </a:cubicBezTo>
                <a:cubicBezTo>
                  <a:pt x="305" y="960"/>
                  <a:pt x="305" y="958"/>
                  <a:pt x="304" y="956"/>
                </a:cubicBezTo>
                <a:cubicBezTo>
                  <a:pt x="306" y="956"/>
                  <a:pt x="308" y="955"/>
                  <a:pt x="309" y="954"/>
                </a:cubicBezTo>
                <a:cubicBezTo>
                  <a:pt x="310" y="955"/>
                  <a:pt x="312" y="956"/>
                  <a:pt x="313" y="957"/>
                </a:cubicBezTo>
                <a:close/>
                <a:moveTo>
                  <a:pt x="299" y="960"/>
                </a:moveTo>
                <a:cubicBezTo>
                  <a:pt x="299" y="960"/>
                  <a:pt x="299" y="959"/>
                  <a:pt x="298" y="958"/>
                </a:cubicBezTo>
                <a:cubicBezTo>
                  <a:pt x="300" y="958"/>
                  <a:pt x="302" y="958"/>
                  <a:pt x="303" y="957"/>
                </a:cubicBezTo>
                <a:cubicBezTo>
                  <a:pt x="304" y="958"/>
                  <a:pt x="304" y="960"/>
                  <a:pt x="305" y="962"/>
                </a:cubicBezTo>
                <a:cubicBezTo>
                  <a:pt x="304" y="962"/>
                  <a:pt x="303" y="962"/>
                  <a:pt x="303" y="962"/>
                </a:cubicBezTo>
                <a:cubicBezTo>
                  <a:pt x="302" y="962"/>
                  <a:pt x="301" y="962"/>
                  <a:pt x="301" y="962"/>
                </a:cubicBezTo>
                <a:cubicBezTo>
                  <a:pt x="300" y="961"/>
                  <a:pt x="300" y="961"/>
                  <a:pt x="299" y="961"/>
                </a:cubicBezTo>
                <a:cubicBezTo>
                  <a:pt x="299" y="960"/>
                  <a:pt x="299" y="960"/>
                  <a:pt x="299" y="960"/>
                </a:cubicBezTo>
                <a:close/>
                <a:moveTo>
                  <a:pt x="298" y="960"/>
                </a:moveTo>
                <a:cubicBezTo>
                  <a:pt x="297" y="959"/>
                  <a:pt x="297" y="959"/>
                  <a:pt x="296" y="959"/>
                </a:cubicBezTo>
                <a:cubicBezTo>
                  <a:pt x="297" y="959"/>
                  <a:pt x="297" y="958"/>
                  <a:pt x="297" y="958"/>
                </a:cubicBezTo>
                <a:cubicBezTo>
                  <a:pt x="297" y="959"/>
                  <a:pt x="298" y="959"/>
                  <a:pt x="298" y="960"/>
                </a:cubicBezTo>
                <a:close/>
                <a:moveTo>
                  <a:pt x="304" y="956"/>
                </a:moveTo>
                <a:cubicBezTo>
                  <a:pt x="303" y="953"/>
                  <a:pt x="303" y="950"/>
                  <a:pt x="303" y="947"/>
                </a:cubicBezTo>
                <a:cubicBezTo>
                  <a:pt x="305" y="949"/>
                  <a:pt x="307" y="951"/>
                  <a:pt x="309" y="953"/>
                </a:cubicBezTo>
                <a:cubicBezTo>
                  <a:pt x="307" y="954"/>
                  <a:pt x="306" y="955"/>
                  <a:pt x="304" y="956"/>
                </a:cubicBezTo>
                <a:close/>
                <a:moveTo>
                  <a:pt x="297" y="958"/>
                </a:moveTo>
                <a:cubicBezTo>
                  <a:pt x="296" y="958"/>
                  <a:pt x="295" y="958"/>
                  <a:pt x="295" y="957"/>
                </a:cubicBezTo>
                <a:cubicBezTo>
                  <a:pt x="293" y="956"/>
                  <a:pt x="291" y="955"/>
                  <a:pt x="289" y="953"/>
                </a:cubicBezTo>
                <a:cubicBezTo>
                  <a:pt x="291" y="952"/>
                  <a:pt x="293" y="951"/>
                  <a:pt x="294" y="949"/>
                </a:cubicBezTo>
                <a:cubicBezTo>
                  <a:pt x="295" y="952"/>
                  <a:pt x="296" y="955"/>
                  <a:pt x="297" y="958"/>
                </a:cubicBezTo>
                <a:close/>
                <a:moveTo>
                  <a:pt x="293" y="958"/>
                </a:moveTo>
                <a:cubicBezTo>
                  <a:pt x="293" y="958"/>
                  <a:pt x="293" y="958"/>
                  <a:pt x="293" y="958"/>
                </a:cubicBezTo>
                <a:cubicBezTo>
                  <a:pt x="294" y="958"/>
                  <a:pt x="294" y="958"/>
                  <a:pt x="294" y="958"/>
                </a:cubicBezTo>
                <a:cubicBezTo>
                  <a:pt x="296" y="960"/>
                  <a:pt x="297" y="961"/>
                  <a:pt x="299" y="962"/>
                </a:cubicBezTo>
                <a:cubicBezTo>
                  <a:pt x="294" y="962"/>
                  <a:pt x="289" y="962"/>
                  <a:pt x="284" y="962"/>
                </a:cubicBezTo>
                <a:cubicBezTo>
                  <a:pt x="284" y="962"/>
                  <a:pt x="284" y="962"/>
                  <a:pt x="284" y="962"/>
                </a:cubicBezTo>
                <a:cubicBezTo>
                  <a:pt x="284" y="961"/>
                  <a:pt x="284" y="960"/>
                  <a:pt x="284" y="959"/>
                </a:cubicBezTo>
                <a:cubicBezTo>
                  <a:pt x="284" y="959"/>
                  <a:pt x="284" y="959"/>
                  <a:pt x="284" y="959"/>
                </a:cubicBezTo>
                <a:cubicBezTo>
                  <a:pt x="285" y="959"/>
                  <a:pt x="285" y="959"/>
                  <a:pt x="285" y="958"/>
                </a:cubicBezTo>
                <a:cubicBezTo>
                  <a:pt x="284" y="958"/>
                  <a:pt x="284" y="958"/>
                  <a:pt x="284" y="958"/>
                </a:cubicBezTo>
                <a:cubicBezTo>
                  <a:pt x="284" y="958"/>
                  <a:pt x="284" y="957"/>
                  <a:pt x="285" y="957"/>
                </a:cubicBezTo>
                <a:cubicBezTo>
                  <a:pt x="285" y="957"/>
                  <a:pt x="284" y="957"/>
                  <a:pt x="284" y="957"/>
                </a:cubicBezTo>
                <a:cubicBezTo>
                  <a:pt x="284" y="957"/>
                  <a:pt x="284" y="957"/>
                  <a:pt x="284" y="957"/>
                </a:cubicBezTo>
                <a:cubicBezTo>
                  <a:pt x="284" y="957"/>
                  <a:pt x="283" y="957"/>
                  <a:pt x="283" y="957"/>
                </a:cubicBezTo>
                <a:cubicBezTo>
                  <a:pt x="283" y="957"/>
                  <a:pt x="283" y="957"/>
                  <a:pt x="283" y="957"/>
                </a:cubicBezTo>
                <a:cubicBezTo>
                  <a:pt x="285" y="956"/>
                  <a:pt x="287" y="955"/>
                  <a:pt x="288" y="954"/>
                </a:cubicBezTo>
                <a:cubicBezTo>
                  <a:pt x="290" y="955"/>
                  <a:pt x="292" y="956"/>
                  <a:pt x="293" y="958"/>
                </a:cubicBezTo>
                <a:close/>
                <a:moveTo>
                  <a:pt x="283" y="962"/>
                </a:moveTo>
                <a:cubicBezTo>
                  <a:pt x="282" y="962"/>
                  <a:pt x="281" y="962"/>
                  <a:pt x="281" y="962"/>
                </a:cubicBezTo>
                <a:cubicBezTo>
                  <a:pt x="281" y="961"/>
                  <a:pt x="281" y="961"/>
                  <a:pt x="281" y="960"/>
                </a:cubicBezTo>
                <a:cubicBezTo>
                  <a:pt x="281" y="960"/>
                  <a:pt x="281" y="960"/>
                  <a:pt x="281" y="960"/>
                </a:cubicBezTo>
                <a:cubicBezTo>
                  <a:pt x="282" y="960"/>
                  <a:pt x="282" y="959"/>
                  <a:pt x="283" y="959"/>
                </a:cubicBezTo>
                <a:cubicBezTo>
                  <a:pt x="283" y="960"/>
                  <a:pt x="283" y="962"/>
                  <a:pt x="283" y="962"/>
                </a:cubicBezTo>
                <a:cubicBezTo>
                  <a:pt x="283" y="962"/>
                  <a:pt x="283" y="962"/>
                  <a:pt x="283" y="962"/>
                </a:cubicBezTo>
                <a:close/>
                <a:moveTo>
                  <a:pt x="279" y="962"/>
                </a:moveTo>
                <a:cubicBezTo>
                  <a:pt x="280" y="962"/>
                  <a:pt x="280" y="961"/>
                  <a:pt x="281" y="961"/>
                </a:cubicBezTo>
                <a:cubicBezTo>
                  <a:pt x="281" y="961"/>
                  <a:pt x="280" y="962"/>
                  <a:pt x="280" y="962"/>
                </a:cubicBezTo>
                <a:cubicBezTo>
                  <a:pt x="280" y="962"/>
                  <a:pt x="280" y="962"/>
                  <a:pt x="279" y="962"/>
                </a:cubicBezTo>
                <a:close/>
                <a:moveTo>
                  <a:pt x="300" y="963"/>
                </a:moveTo>
                <a:cubicBezTo>
                  <a:pt x="301" y="963"/>
                  <a:pt x="301" y="963"/>
                  <a:pt x="301" y="963"/>
                </a:cubicBezTo>
                <a:cubicBezTo>
                  <a:pt x="300" y="963"/>
                  <a:pt x="299" y="963"/>
                  <a:pt x="297" y="963"/>
                </a:cubicBezTo>
                <a:cubicBezTo>
                  <a:pt x="298" y="963"/>
                  <a:pt x="299" y="963"/>
                  <a:pt x="300" y="963"/>
                </a:cubicBezTo>
                <a:close/>
                <a:moveTo>
                  <a:pt x="302" y="963"/>
                </a:moveTo>
                <a:cubicBezTo>
                  <a:pt x="306" y="962"/>
                  <a:pt x="310" y="962"/>
                  <a:pt x="313" y="962"/>
                </a:cubicBezTo>
                <a:cubicBezTo>
                  <a:pt x="313" y="963"/>
                  <a:pt x="313" y="963"/>
                  <a:pt x="312" y="963"/>
                </a:cubicBezTo>
                <a:cubicBezTo>
                  <a:pt x="312" y="963"/>
                  <a:pt x="311" y="963"/>
                  <a:pt x="311" y="963"/>
                </a:cubicBezTo>
                <a:cubicBezTo>
                  <a:pt x="311" y="963"/>
                  <a:pt x="311" y="963"/>
                  <a:pt x="311" y="963"/>
                </a:cubicBezTo>
                <a:cubicBezTo>
                  <a:pt x="311" y="963"/>
                  <a:pt x="311" y="963"/>
                  <a:pt x="311" y="963"/>
                </a:cubicBezTo>
                <a:cubicBezTo>
                  <a:pt x="309" y="963"/>
                  <a:pt x="310" y="963"/>
                  <a:pt x="309" y="963"/>
                </a:cubicBezTo>
                <a:cubicBezTo>
                  <a:pt x="309" y="963"/>
                  <a:pt x="309" y="963"/>
                  <a:pt x="309" y="963"/>
                </a:cubicBezTo>
                <a:cubicBezTo>
                  <a:pt x="307" y="963"/>
                  <a:pt x="305" y="963"/>
                  <a:pt x="303" y="963"/>
                </a:cubicBezTo>
                <a:cubicBezTo>
                  <a:pt x="303" y="963"/>
                  <a:pt x="302" y="963"/>
                  <a:pt x="302" y="963"/>
                </a:cubicBezTo>
                <a:close/>
                <a:moveTo>
                  <a:pt x="326" y="964"/>
                </a:moveTo>
                <a:cubicBezTo>
                  <a:pt x="330" y="965"/>
                  <a:pt x="333" y="965"/>
                  <a:pt x="337" y="965"/>
                </a:cubicBezTo>
                <a:cubicBezTo>
                  <a:pt x="337" y="966"/>
                  <a:pt x="338" y="967"/>
                  <a:pt x="338" y="968"/>
                </a:cubicBezTo>
                <a:cubicBezTo>
                  <a:pt x="334" y="972"/>
                  <a:pt x="330" y="977"/>
                  <a:pt x="326" y="981"/>
                </a:cubicBezTo>
                <a:cubicBezTo>
                  <a:pt x="326" y="981"/>
                  <a:pt x="326" y="981"/>
                  <a:pt x="326" y="981"/>
                </a:cubicBezTo>
                <a:cubicBezTo>
                  <a:pt x="322" y="978"/>
                  <a:pt x="319" y="974"/>
                  <a:pt x="316" y="971"/>
                </a:cubicBezTo>
                <a:cubicBezTo>
                  <a:pt x="316" y="971"/>
                  <a:pt x="314" y="969"/>
                  <a:pt x="313" y="967"/>
                </a:cubicBezTo>
                <a:cubicBezTo>
                  <a:pt x="314" y="966"/>
                  <a:pt x="316" y="965"/>
                  <a:pt x="317" y="964"/>
                </a:cubicBezTo>
                <a:cubicBezTo>
                  <a:pt x="320" y="964"/>
                  <a:pt x="323" y="964"/>
                  <a:pt x="326" y="964"/>
                </a:cubicBezTo>
                <a:close/>
                <a:moveTo>
                  <a:pt x="339" y="970"/>
                </a:moveTo>
                <a:cubicBezTo>
                  <a:pt x="341" y="973"/>
                  <a:pt x="343" y="975"/>
                  <a:pt x="345" y="978"/>
                </a:cubicBezTo>
                <a:cubicBezTo>
                  <a:pt x="345" y="978"/>
                  <a:pt x="345" y="978"/>
                  <a:pt x="344" y="978"/>
                </a:cubicBezTo>
                <a:cubicBezTo>
                  <a:pt x="341" y="977"/>
                  <a:pt x="337" y="981"/>
                  <a:pt x="334" y="983"/>
                </a:cubicBezTo>
                <a:cubicBezTo>
                  <a:pt x="334" y="984"/>
                  <a:pt x="335" y="984"/>
                  <a:pt x="335" y="984"/>
                </a:cubicBezTo>
                <a:cubicBezTo>
                  <a:pt x="337" y="982"/>
                  <a:pt x="341" y="978"/>
                  <a:pt x="344" y="979"/>
                </a:cubicBezTo>
                <a:cubicBezTo>
                  <a:pt x="345" y="979"/>
                  <a:pt x="345" y="978"/>
                  <a:pt x="345" y="978"/>
                </a:cubicBezTo>
                <a:cubicBezTo>
                  <a:pt x="347" y="981"/>
                  <a:pt x="350" y="984"/>
                  <a:pt x="353" y="986"/>
                </a:cubicBezTo>
                <a:cubicBezTo>
                  <a:pt x="349" y="990"/>
                  <a:pt x="345" y="993"/>
                  <a:pt x="342" y="996"/>
                </a:cubicBezTo>
                <a:cubicBezTo>
                  <a:pt x="337" y="991"/>
                  <a:pt x="332" y="986"/>
                  <a:pt x="327" y="982"/>
                </a:cubicBezTo>
                <a:cubicBezTo>
                  <a:pt x="331" y="978"/>
                  <a:pt x="335" y="974"/>
                  <a:pt x="339" y="970"/>
                </a:cubicBezTo>
                <a:close/>
                <a:moveTo>
                  <a:pt x="345" y="978"/>
                </a:moveTo>
                <a:cubicBezTo>
                  <a:pt x="343" y="975"/>
                  <a:pt x="342" y="973"/>
                  <a:pt x="340" y="970"/>
                </a:cubicBezTo>
                <a:cubicBezTo>
                  <a:pt x="340" y="970"/>
                  <a:pt x="340" y="970"/>
                  <a:pt x="340" y="970"/>
                </a:cubicBezTo>
                <a:cubicBezTo>
                  <a:pt x="341" y="969"/>
                  <a:pt x="342" y="968"/>
                  <a:pt x="343" y="967"/>
                </a:cubicBezTo>
                <a:cubicBezTo>
                  <a:pt x="345" y="969"/>
                  <a:pt x="347" y="971"/>
                  <a:pt x="348" y="973"/>
                </a:cubicBezTo>
                <a:cubicBezTo>
                  <a:pt x="348" y="973"/>
                  <a:pt x="349" y="973"/>
                  <a:pt x="349" y="973"/>
                </a:cubicBezTo>
                <a:cubicBezTo>
                  <a:pt x="352" y="976"/>
                  <a:pt x="354" y="980"/>
                  <a:pt x="358" y="983"/>
                </a:cubicBezTo>
                <a:cubicBezTo>
                  <a:pt x="356" y="984"/>
                  <a:pt x="355" y="985"/>
                  <a:pt x="353" y="986"/>
                </a:cubicBezTo>
                <a:cubicBezTo>
                  <a:pt x="351" y="983"/>
                  <a:pt x="348" y="981"/>
                  <a:pt x="345" y="978"/>
                </a:cubicBezTo>
                <a:close/>
                <a:moveTo>
                  <a:pt x="357" y="982"/>
                </a:moveTo>
                <a:cubicBezTo>
                  <a:pt x="354" y="979"/>
                  <a:pt x="352" y="976"/>
                  <a:pt x="349" y="973"/>
                </a:cubicBezTo>
                <a:cubicBezTo>
                  <a:pt x="349" y="973"/>
                  <a:pt x="349" y="973"/>
                  <a:pt x="349" y="973"/>
                </a:cubicBezTo>
                <a:cubicBezTo>
                  <a:pt x="351" y="971"/>
                  <a:pt x="354" y="969"/>
                  <a:pt x="356" y="968"/>
                </a:cubicBezTo>
                <a:cubicBezTo>
                  <a:pt x="357" y="968"/>
                  <a:pt x="356" y="967"/>
                  <a:pt x="356" y="967"/>
                </a:cubicBezTo>
                <a:cubicBezTo>
                  <a:pt x="353" y="969"/>
                  <a:pt x="351" y="970"/>
                  <a:pt x="348" y="972"/>
                </a:cubicBezTo>
                <a:cubicBezTo>
                  <a:pt x="348" y="972"/>
                  <a:pt x="347" y="971"/>
                  <a:pt x="347" y="971"/>
                </a:cubicBezTo>
                <a:cubicBezTo>
                  <a:pt x="346" y="969"/>
                  <a:pt x="345" y="968"/>
                  <a:pt x="344" y="966"/>
                </a:cubicBezTo>
                <a:cubicBezTo>
                  <a:pt x="344" y="966"/>
                  <a:pt x="344" y="966"/>
                  <a:pt x="345" y="965"/>
                </a:cubicBezTo>
                <a:cubicBezTo>
                  <a:pt x="355" y="966"/>
                  <a:pt x="365" y="967"/>
                  <a:pt x="374" y="967"/>
                </a:cubicBezTo>
                <a:cubicBezTo>
                  <a:pt x="374" y="967"/>
                  <a:pt x="374" y="967"/>
                  <a:pt x="374" y="967"/>
                </a:cubicBezTo>
                <a:cubicBezTo>
                  <a:pt x="375" y="968"/>
                  <a:pt x="375" y="968"/>
                  <a:pt x="375" y="968"/>
                </a:cubicBezTo>
                <a:cubicBezTo>
                  <a:pt x="369" y="973"/>
                  <a:pt x="363" y="978"/>
                  <a:pt x="358" y="982"/>
                </a:cubicBezTo>
                <a:cubicBezTo>
                  <a:pt x="358" y="982"/>
                  <a:pt x="357" y="982"/>
                  <a:pt x="357" y="982"/>
                </a:cubicBezTo>
                <a:close/>
                <a:moveTo>
                  <a:pt x="375" y="967"/>
                </a:moveTo>
                <a:cubicBezTo>
                  <a:pt x="375" y="967"/>
                  <a:pt x="376" y="967"/>
                  <a:pt x="376" y="967"/>
                </a:cubicBezTo>
                <a:cubicBezTo>
                  <a:pt x="376" y="967"/>
                  <a:pt x="376" y="968"/>
                  <a:pt x="375" y="968"/>
                </a:cubicBezTo>
                <a:cubicBezTo>
                  <a:pt x="375" y="968"/>
                  <a:pt x="375" y="967"/>
                  <a:pt x="375" y="967"/>
                </a:cubicBezTo>
                <a:close/>
                <a:moveTo>
                  <a:pt x="381" y="967"/>
                </a:moveTo>
                <a:cubicBezTo>
                  <a:pt x="381" y="967"/>
                  <a:pt x="381" y="967"/>
                  <a:pt x="381" y="967"/>
                </a:cubicBezTo>
                <a:cubicBezTo>
                  <a:pt x="381" y="967"/>
                  <a:pt x="381" y="967"/>
                  <a:pt x="381" y="967"/>
                </a:cubicBezTo>
                <a:cubicBezTo>
                  <a:pt x="381" y="967"/>
                  <a:pt x="381" y="967"/>
                  <a:pt x="381" y="967"/>
                </a:cubicBezTo>
                <a:close/>
                <a:moveTo>
                  <a:pt x="381" y="964"/>
                </a:moveTo>
                <a:cubicBezTo>
                  <a:pt x="382" y="963"/>
                  <a:pt x="383" y="962"/>
                  <a:pt x="385" y="961"/>
                </a:cubicBezTo>
                <a:cubicBezTo>
                  <a:pt x="385" y="961"/>
                  <a:pt x="385" y="961"/>
                  <a:pt x="385" y="962"/>
                </a:cubicBezTo>
                <a:cubicBezTo>
                  <a:pt x="385" y="962"/>
                  <a:pt x="386" y="961"/>
                  <a:pt x="386" y="961"/>
                </a:cubicBezTo>
                <a:cubicBezTo>
                  <a:pt x="386" y="961"/>
                  <a:pt x="386" y="961"/>
                  <a:pt x="386" y="961"/>
                </a:cubicBezTo>
                <a:cubicBezTo>
                  <a:pt x="387" y="961"/>
                  <a:pt x="389" y="961"/>
                  <a:pt x="390" y="961"/>
                </a:cubicBezTo>
                <a:cubicBezTo>
                  <a:pt x="389" y="962"/>
                  <a:pt x="387" y="963"/>
                  <a:pt x="385" y="964"/>
                </a:cubicBezTo>
                <a:cubicBezTo>
                  <a:pt x="384" y="964"/>
                  <a:pt x="382" y="964"/>
                  <a:pt x="381" y="964"/>
                </a:cubicBezTo>
                <a:close/>
                <a:moveTo>
                  <a:pt x="400" y="949"/>
                </a:moveTo>
                <a:cubicBezTo>
                  <a:pt x="399" y="950"/>
                  <a:pt x="397" y="951"/>
                  <a:pt x="395" y="952"/>
                </a:cubicBezTo>
                <a:cubicBezTo>
                  <a:pt x="393" y="950"/>
                  <a:pt x="391" y="949"/>
                  <a:pt x="389" y="947"/>
                </a:cubicBezTo>
                <a:cubicBezTo>
                  <a:pt x="393" y="947"/>
                  <a:pt x="396" y="947"/>
                  <a:pt x="400" y="947"/>
                </a:cubicBezTo>
                <a:cubicBezTo>
                  <a:pt x="400" y="948"/>
                  <a:pt x="400" y="949"/>
                  <a:pt x="400" y="949"/>
                </a:cubicBezTo>
                <a:close/>
                <a:moveTo>
                  <a:pt x="401" y="947"/>
                </a:moveTo>
                <a:cubicBezTo>
                  <a:pt x="402" y="947"/>
                  <a:pt x="403" y="947"/>
                  <a:pt x="403" y="947"/>
                </a:cubicBezTo>
                <a:cubicBezTo>
                  <a:pt x="403" y="947"/>
                  <a:pt x="404" y="947"/>
                  <a:pt x="404" y="948"/>
                </a:cubicBezTo>
                <a:cubicBezTo>
                  <a:pt x="403" y="948"/>
                  <a:pt x="402" y="948"/>
                  <a:pt x="401" y="949"/>
                </a:cubicBezTo>
                <a:cubicBezTo>
                  <a:pt x="401" y="948"/>
                  <a:pt x="401" y="948"/>
                  <a:pt x="401" y="947"/>
                </a:cubicBezTo>
                <a:close/>
                <a:moveTo>
                  <a:pt x="394" y="952"/>
                </a:moveTo>
                <a:cubicBezTo>
                  <a:pt x="392" y="952"/>
                  <a:pt x="391" y="952"/>
                  <a:pt x="390" y="952"/>
                </a:cubicBezTo>
                <a:cubicBezTo>
                  <a:pt x="390" y="951"/>
                  <a:pt x="389" y="950"/>
                  <a:pt x="389" y="948"/>
                </a:cubicBezTo>
                <a:cubicBezTo>
                  <a:pt x="391" y="949"/>
                  <a:pt x="392" y="951"/>
                  <a:pt x="394" y="952"/>
                </a:cubicBezTo>
                <a:close/>
                <a:moveTo>
                  <a:pt x="384" y="947"/>
                </a:moveTo>
                <a:cubicBezTo>
                  <a:pt x="384" y="946"/>
                  <a:pt x="385" y="946"/>
                  <a:pt x="385" y="945"/>
                </a:cubicBezTo>
                <a:cubicBezTo>
                  <a:pt x="386" y="946"/>
                  <a:pt x="387" y="946"/>
                  <a:pt x="387" y="947"/>
                </a:cubicBezTo>
                <a:cubicBezTo>
                  <a:pt x="386" y="947"/>
                  <a:pt x="385" y="947"/>
                  <a:pt x="384" y="947"/>
                </a:cubicBezTo>
                <a:close/>
                <a:moveTo>
                  <a:pt x="428" y="954"/>
                </a:moveTo>
                <a:cubicBezTo>
                  <a:pt x="429" y="956"/>
                  <a:pt x="431" y="957"/>
                  <a:pt x="433" y="959"/>
                </a:cubicBezTo>
                <a:cubicBezTo>
                  <a:pt x="432" y="959"/>
                  <a:pt x="430" y="959"/>
                  <a:pt x="429" y="959"/>
                </a:cubicBezTo>
                <a:cubicBezTo>
                  <a:pt x="429" y="957"/>
                  <a:pt x="428" y="956"/>
                  <a:pt x="428" y="954"/>
                </a:cubicBezTo>
                <a:close/>
                <a:moveTo>
                  <a:pt x="435" y="959"/>
                </a:moveTo>
                <a:cubicBezTo>
                  <a:pt x="434" y="958"/>
                  <a:pt x="434" y="958"/>
                  <a:pt x="433" y="957"/>
                </a:cubicBezTo>
                <a:cubicBezTo>
                  <a:pt x="435" y="956"/>
                  <a:pt x="437" y="955"/>
                  <a:pt x="439" y="954"/>
                </a:cubicBezTo>
                <a:cubicBezTo>
                  <a:pt x="440" y="956"/>
                  <a:pt x="440" y="957"/>
                  <a:pt x="440" y="958"/>
                </a:cubicBezTo>
                <a:cubicBezTo>
                  <a:pt x="438" y="958"/>
                  <a:pt x="437" y="959"/>
                  <a:pt x="435" y="959"/>
                </a:cubicBezTo>
                <a:close/>
                <a:moveTo>
                  <a:pt x="418" y="956"/>
                </a:moveTo>
                <a:cubicBezTo>
                  <a:pt x="417" y="954"/>
                  <a:pt x="416" y="951"/>
                  <a:pt x="415" y="948"/>
                </a:cubicBezTo>
                <a:cubicBezTo>
                  <a:pt x="416" y="948"/>
                  <a:pt x="417" y="947"/>
                  <a:pt x="417" y="947"/>
                </a:cubicBezTo>
                <a:cubicBezTo>
                  <a:pt x="418" y="947"/>
                  <a:pt x="419" y="947"/>
                  <a:pt x="419" y="947"/>
                </a:cubicBezTo>
                <a:cubicBezTo>
                  <a:pt x="421" y="949"/>
                  <a:pt x="423" y="950"/>
                  <a:pt x="425" y="952"/>
                </a:cubicBezTo>
                <a:cubicBezTo>
                  <a:pt x="423" y="953"/>
                  <a:pt x="420" y="955"/>
                  <a:pt x="418" y="956"/>
                </a:cubicBezTo>
                <a:close/>
                <a:moveTo>
                  <a:pt x="415" y="947"/>
                </a:moveTo>
                <a:cubicBezTo>
                  <a:pt x="415" y="947"/>
                  <a:pt x="415" y="947"/>
                  <a:pt x="415" y="947"/>
                </a:cubicBezTo>
                <a:cubicBezTo>
                  <a:pt x="415" y="947"/>
                  <a:pt x="415" y="947"/>
                  <a:pt x="415" y="947"/>
                </a:cubicBezTo>
                <a:cubicBezTo>
                  <a:pt x="415" y="947"/>
                  <a:pt x="415" y="947"/>
                  <a:pt x="415" y="947"/>
                </a:cubicBezTo>
                <a:close/>
                <a:moveTo>
                  <a:pt x="401" y="947"/>
                </a:moveTo>
                <a:cubicBezTo>
                  <a:pt x="401" y="946"/>
                  <a:pt x="400" y="945"/>
                  <a:pt x="400" y="944"/>
                </a:cubicBezTo>
                <a:cubicBezTo>
                  <a:pt x="401" y="945"/>
                  <a:pt x="402" y="946"/>
                  <a:pt x="403" y="947"/>
                </a:cubicBezTo>
                <a:cubicBezTo>
                  <a:pt x="402" y="947"/>
                  <a:pt x="401" y="947"/>
                  <a:pt x="401" y="947"/>
                </a:cubicBezTo>
                <a:close/>
                <a:moveTo>
                  <a:pt x="400" y="947"/>
                </a:moveTo>
                <a:cubicBezTo>
                  <a:pt x="396" y="947"/>
                  <a:pt x="393" y="947"/>
                  <a:pt x="389" y="947"/>
                </a:cubicBezTo>
                <a:cubicBezTo>
                  <a:pt x="389" y="945"/>
                  <a:pt x="389" y="944"/>
                  <a:pt x="388" y="943"/>
                </a:cubicBezTo>
                <a:cubicBezTo>
                  <a:pt x="390" y="941"/>
                  <a:pt x="392" y="939"/>
                  <a:pt x="394" y="938"/>
                </a:cubicBezTo>
                <a:cubicBezTo>
                  <a:pt x="396" y="939"/>
                  <a:pt x="397" y="941"/>
                  <a:pt x="399" y="943"/>
                </a:cubicBezTo>
                <a:cubicBezTo>
                  <a:pt x="399" y="944"/>
                  <a:pt x="399" y="945"/>
                  <a:pt x="400" y="947"/>
                </a:cubicBezTo>
                <a:close/>
                <a:moveTo>
                  <a:pt x="388" y="946"/>
                </a:moveTo>
                <a:cubicBezTo>
                  <a:pt x="387" y="945"/>
                  <a:pt x="387" y="945"/>
                  <a:pt x="386" y="944"/>
                </a:cubicBezTo>
                <a:cubicBezTo>
                  <a:pt x="387" y="944"/>
                  <a:pt x="387" y="944"/>
                  <a:pt x="387" y="943"/>
                </a:cubicBezTo>
                <a:cubicBezTo>
                  <a:pt x="388" y="944"/>
                  <a:pt x="388" y="945"/>
                  <a:pt x="388" y="946"/>
                </a:cubicBezTo>
                <a:close/>
                <a:moveTo>
                  <a:pt x="378" y="946"/>
                </a:moveTo>
                <a:cubicBezTo>
                  <a:pt x="375" y="946"/>
                  <a:pt x="373" y="946"/>
                  <a:pt x="370" y="946"/>
                </a:cubicBezTo>
                <a:cubicBezTo>
                  <a:pt x="372" y="944"/>
                  <a:pt x="375" y="942"/>
                  <a:pt x="377" y="941"/>
                </a:cubicBezTo>
                <a:cubicBezTo>
                  <a:pt x="378" y="943"/>
                  <a:pt x="378" y="944"/>
                  <a:pt x="378" y="946"/>
                </a:cubicBezTo>
                <a:close/>
                <a:moveTo>
                  <a:pt x="368" y="946"/>
                </a:moveTo>
                <a:cubicBezTo>
                  <a:pt x="367" y="947"/>
                  <a:pt x="367" y="947"/>
                  <a:pt x="367" y="947"/>
                </a:cubicBezTo>
                <a:cubicBezTo>
                  <a:pt x="365" y="948"/>
                  <a:pt x="363" y="950"/>
                  <a:pt x="362" y="951"/>
                </a:cubicBezTo>
                <a:cubicBezTo>
                  <a:pt x="361" y="950"/>
                  <a:pt x="360" y="949"/>
                  <a:pt x="359" y="949"/>
                </a:cubicBezTo>
                <a:cubicBezTo>
                  <a:pt x="358" y="948"/>
                  <a:pt x="358" y="947"/>
                  <a:pt x="358" y="946"/>
                </a:cubicBezTo>
                <a:cubicBezTo>
                  <a:pt x="361" y="946"/>
                  <a:pt x="365" y="946"/>
                  <a:pt x="368" y="946"/>
                </a:cubicBezTo>
                <a:cubicBezTo>
                  <a:pt x="368" y="946"/>
                  <a:pt x="368" y="946"/>
                  <a:pt x="368" y="946"/>
                </a:cubicBezTo>
                <a:close/>
                <a:moveTo>
                  <a:pt x="357" y="948"/>
                </a:moveTo>
                <a:cubicBezTo>
                  <a:pt x="357" y="947"/>
                  <a:pt x="356" y="946"/>
                  <a:pt x="355" y="946"/>
                </a:cubicBezTo>
                <a:cubicBezTo>
                  <a:pt x="356" y="946"/>
                  <a:pt x="356" y="946"/>
                  <a:pt x="357" y="946"/>
                </a:cubicBezTo>
                <a:cubicBezTo>
                  <a:pt x="357" y="946"/>
                  <a:pt x="357" y="947"/>
                  <a:pt x="357" y="948"/>
                </a:cubicBezTo>
                <a:close/>
                <a:moveTo>
                  <a:pt x="347" y="949"/>
                </a:moveTo>
                <a:cubicBezTo>
                  <a:pt x="346" y="949"/>
                  <a:pt x="346" y="949"/>
                  <a:pt x="346" y="948"/>
                </a:cubicBezTo>
                <a:cubicBezTo>
                  <a:pt x="346" y="947"/>
                  <a:pt x="345" y="946"/>
                  <a:pt x="345" y="945"/>
                </a:cubicBezTo>
                <a:cubicBezTo>
                  <a:pt x="347" y="945"/>
                  <a:pt x="350" y="945"/>
                  <a:pt x="352" y="945"/>
                </a:cubicBezTo>
                <a:cubicBezTo>
                  <a:pt x="350" y="947"/>
                  <a:pt x="348" y="948"/>
                  <a:pt x="347" y="949"/>
                </a:cubicBezTo>
                <a:close/>
                <a:moveTo>
                  <a:pt x="344" y="947"/>
                </a:moveTo>
                <a:cubicBezTo>
                  <a:pt x="344" y="946"/>
                  <a:pt x="343" y="946"/>
                  <a:pt x="342" y="945"/>
                </a:cubicBezTo>
                <a:cubicBezTo>
                  <a:pt x="343" y="945"/>
                  <a:pt x="343" y="945"/>
                  <a:pt x="344" y="945"/>
                </a:cubicBezTo>
                <a:cubicBezTo>
                  <a:pt x="344" y="946"/>
                  <a:pt x="344" y="946"/>
                  <a:pt x="344" y="947"/>
                </a:cubicBezTo>
                <a:close/>
                <a:moveTo>
                  <a:pt x="345" y="949"/>
                </a:moveTo>
                <a:cubicBezTo>
                  <a:pt x="345" y="949"/>
                  <a:pt x="345" y="950"/>
                  <a:pt x="345" y="950"/>
                </a:cubicBezTo>
                <a:cubicBezTo>
                  <a:pt x="344" y="951"/>
                  <a:pt x="344" y="951"/>
                  <a:pt x="343" y="952"/>
                </a:cubicBezTo>
                <a:cubicBezTo>
                  <a:pt x="342" y="952"/>
                  <a:pt x="341" y="953"/>
                  <a:pt x="341" y="953"/>
                </a:cubicBezTo>
                <a:cubicBezTo>
                  <a:pt x="339" y="952"/>
                  <a:pt x="338" y="951"/>
                  <a:pt x="336" y="949"/>
                </a:cubicBezTo>
                <a:cubicBezTo>
                  <a:pt x="336" y="948"/>
                  <a:pt x="336" y="946"/>
                  <a:pt x="336" y="944"/>
                </a:cubicBezTo>
                <a:cubicBezTo>
                  <a:pt x="337" y="944"/>
                  <a:pt x="339" y="945"/>
                  <a:pt x="340" y="945"/>
                </a:cubicBezTo>
                <a:cubicBezTo>
                  <a:pt x="342" y="946"/>
                  <a:pt x="343" y="948"/>
                  <a:pt x="345" y="949"/>
                </a:cubicBezTo>
                <a:close/>
                <a:moveTo>
                  <a:pt x="340" y="954"/>
                </a:moveTo>
                <a:cubicBezTo>
                  <a:pt x="339" y="954"/>
                  <a:pt x="338" y="955"/>
                  <a:pt x="337" y="956"/>
                </a:cubicBezTo>
                <a:cubicBezTo>
                  <a:pt x="337" y="954"/>
                  <a:pt x="337" y="953"/>
                  <a:pt x="337" y="951"/>
                </a:cubicBezTo>
                <a:cubicBezTo>
                  <a:pt x="338" y="952"/>
                  <a:pt x="339" y="953"/>
                  <a:pt x="340" y="954"/>
                </a:cubicBezTo>
                <a:close/>
                <a:moveTo>
                  <a:pt x="336" y="956"/>
                </a:moveTo>
                <a:cubicBezTo>
                  <a:pt x="335" y="957"/>
                  <a:pt x="334" y="958"/>
                  <a:pt x="332" y="958"/>
                </a:cubicBezTo>
                <a:cubicBezTo>
                  <a:pt x="331" y="957"/>
                  <a:pt x="329" y="956"/>
                  <a:pt x="327" y="954"/>
                </a:cubicBezTo>
                <a:cubicBezTo>
                  <a:pt x="327" y="953"/>
                  <a:pt x="327" y="951"/>
                  <a:pt x="326" y="949"/>
                </a:cubicBezTo>
                <a:cubicBezTo>
                  <a:pt x="328" y="948"/>
                  <a:pt x="329" y="947"/>
                  <a:pt x="331" y="946"/>
                </a:cubicBezTo>
                <a:cubicBezTo>
                  <a:pt x="332" y="947"/>
                  <a:pt x="334" y="949"/>
                  <a:pt x="335" y="950"/>
                </a:cubicBezTo>
                <a:cubicBezTo>
                  <a:pt x="336" y="952"/>
                  <a:pt x="336" y="954"/>
                  <a:pt x="336" y="956"/>
                </a:cubicBezTo>
                <a:close/>
                <a:moveTo>
                  <a:pt x="326" y="953"/>
                </a:moveTo>
                <a:cubicBezTo>
                  <a:pt x="325" y="952"/>
                  <a:pt x="324" y="952"/>
                  <a:pt x="323" y="951"/>
                </a:cubicBezTo>
                <a:cubicBezTo>
                  <a:pt x="324" y="950"/>
                  <a:pt x="325" y="950"/>
                  <a:pt x="325" y="949"/>
                </a:cubicBezTo>
                <a:cubicBezTo>
                  <a:pt x="326" y="951"/>
                  <a:pt x="326" y="952"/>
                  <a:pt x="326" y="953"/>
                </a:cubicBezTo>
                <a:close/>
                <a:moveTo>
                  <a:pt x="319" y="946"/>
                </a:moveTo>
                <a:cubicBezTo>
                  <a:pt x="317" y="945"/>
                  <a:pt x="316" y="944"/>
                  <a:pt x="315" y="943"/>
                </a:cubicBezTo>
                <a:cubicBezTo>
                  <a:pt x="317" y="943"/>
                  <a:pt x="320" y="943"/>
                  <a:pt x="323" y="943"/>
                </a:cubicBezTo>
                <a:cubicBezTo>
                  <a:pt x="321" y="944"/>
                  <a:pt x="320" y="945"/>
                  <a:pt x="319" y="946"/>
                </a:cubicBezTo>
                <a:close/>
                <a:moveTo>
                  <a:pt x="318" y="947"/>
                </a:moveTo>
                <a:cubicBezTo>
                  <a:pt x="316" y="948"/>
                  <a:pt x="315" y="949"/>
                  <a:pt x="313" y="951"/>
                </a:cubicBezTo>
                <a:cubicBezTo>
                  <a:pt x="313" y="948"/>
                  <a:pt x="313" y="945"/>
                  <a:pt x="313" y="942"/>
                </a:cubicBezTo>
                <a:cubicBezTo>
                  <a:pt x="313" y="942"/>
                  <a:pt x="313" y="942"/>
                  <a:pt x="313" y="942"/>
                </a:cubicBezTo>
                <a:cubicBezTo>
                  <a:pt x="315" y="944"/>
                  <a:pt x="316" y="946"/>
                  <a:pt x="318" y="947"/>
                </a:cubicBezTo>
                <a:close/>
                <a:moveTo>
                  <a:pt x="313" y="942"/>
                </a:moveTo>
                <a:cubicBezTo>
                  <a:pt x="313" y="942"/>
                  <a:pt x="313" y="942"/>
                  <a:pt x="313" y="942"/>
                </a:cubicBezTo>
                <a:cubicBezTo>
                  <a:pt x="313" y="942"/>
                  <a:pt x="313" y="942"/>
                  <a:pt x="313" y="942"/>
                </a:cubicBezTo>
                <a:cubicBezTo>
                  <a:pt x="313" y="942"/>
                  <a:pt x="313" y="942"/>
                  <a:pt x="313" y="942"/>
                </a:cubicBezTo>
                <a:close/>
                <a:moveTo>
                  <a:pt x="312" y="941"/>
                </a:moveTo>
                <a:cubicBezTo>
                  <a:pt x="312" y="941"/>
                  <a:pt x="312" y="942"/>
                  <a:pt x="312" y="942"/>
                </a:cubicBezTo>
                <a:cubicBezTo>
                  <a:pt x="310" y="942"/>
                  <a:pt x="308" y="942"/>
                  <a:pt x="305" y="941"/>
                </a:cubicBezTo>
                <a:cubicBezTo>
                  <a:pt x="307" y="940"/>
                  <a:pt x="308" y="939"/>
                  <a:pt x="309" y="938"/>
                </a:cubicBezTo>
                <a:cubicBezTo>
                  <a:pt x="310" y="939"/>
                  <a:pt x="311" y="940"/>
                  <a:pt x="312" y="941"/>
                </a:cubicBezTo>
                <a:close/>
                <a:moveTo>
                  <a:pt x="310" y="938"/>
                </a:moveTo>
                <a:cubicBezTo>
                  <a:pt x="311" y="937"/>
                  <a:pt x="312" y="937"/>
                  <a:pt x="312" y="936"/>
                </a:cubicBezTo>
                <a:cubicBezTo>
                  <a:pt x="312" y="937"/>
                  <a:pt x="312" y="939"/>
                  <a:pt x="312" y="940"/>
                </a:cubicBezTo>
                <a:cubicBezTo>
                  <a:pt x="312" y="939"/>
                  <a:pt x="311" y="938"/>
                  <a:pt x="310" y="938"/>
                </a:cubicBezTo>
                <a:close/>
                <a:moveTo>
                  <a:pt x="312" y="942"/>
                </a:moveTo>
                <a:cubicBezTo>
                  <a:pt x="312" y="945"/>
                  <a:pt x="312" y="948"/>
                  <a:pt x="312" y="951"/>
                </a:cubicBezTo>
                <a:cubicBezTo>
                  <a:pt x="311" y="952"/>
                  <a:pt x="311" y="952"/>
                  <a:pt x="310" y="953"/>
                </a:cubicBezTo>
                <a:cubicBezTo>
                  <a:pt x="307" y="950"/>
                  <a:pt x="305" y="948"/>
                  <a:pt x="303" y="946"/>
                </a:cubicBezTo>
                <a:cubicBezTo>
                  <a:pt x="303" y="945"/>
                  <a:pt x="303" y="944"/>
                  <a:pt x="303" y="943"/>
                </a:cubicBezTo>
                <a:cubicBezTo>
                  <a:pt x="303" y="943"/>
                  <a:pt x="304" y="942"/>
                  <a:pt x="305" y="942"/>
                </a:cubicBezTo>
                <a:cubicBezTo>
                  <a:pt x="307" y="942"/>
                  <a:pt x="310" y="942"/>
                  <a:pt x="312" y="942"/>
                </a:cubicBezTo>
                <a:close/>
                <a:moveTo>
                  <a:pt x="303" y="942"/>
                </a:moveTo>
                <a:cubicBezTo>
                  <a:pt x="303" y="942"/>
                  <a:pt x="303" y="942"/>
                  <a:pt x="303" y="942"/>
                </a:cubicBezTo>
                <a:cubicBezTo>
                  <a:pt x="303" y="942"/>
                  <a:pt x="303" y="942"/>
                  <a:pt x="303" y="942"/>
                </a:cubicBezTo>
                <a:cubicBezTo>
                  <a:pt x="303" y="942"/>
                  <a:pt x="303" y="942"/>
                  <a:pt x="303" y="942"/>
                </a:cubicBezTo>
                <a:close/>
                <a:moveTo>
                  <a:pt x="302" y="943"/>
                </a:moveTo>
                <a:cubicBezTo>
                  <a:pt x="301" y="943"/>
                  <a:pt x="301" y="943"/>
                  <a:pt x="301" y="944"/>
                </a:cubicBezTo>
                <a:cubicBezTo>
                  <a:pt x="300" y="943"/>
                  <a:pt x="299" y="942"/>
                  <a:pt x="298" y="941"/>
                </a:cubicBezTo>
                <a:cubicBezTo>
                  <a:pt x="299" y="941"/>
                  <a:pt x="301" y="941"/>
                  <a:pt x="302" y="941"/>
                </a:cubicBezTo>
                <a:cubicBezTo>
                  <a:pt x="302" y="942"/>
                  <a:pt x="302" y="942"/>
                  <a:pt x="302" y="943"/>
                </a:cubicBezTo>
                <a:close/>
                <a:moveTo>
                  <a:pt x="294" y="948"/>
                </a:moveTo>
                <a:cubicBezTo>
                  <a:pt x="292" y="950"/>
                  <a:pt x="290" y="951"/>
                  <a:pt x="289" y="952"/>
                </a:cubicBezTo>
                <a:cubicBezTo>
                  <a:pt x="287" y="951"/>
                  <a:pt x="286" y="950"/>
                  <a:pt x="284" y="949"/>
                </a:cubicBezTo>
                <a:cubicBezTo>
                  <a:pt x="287" y="947"/>
                  <a:pt x="290" y="945"/>
                  <a:pt x="293" y="943"/>
                </a:cubicBezTo>
                <a:cubicBezTo>
                  <a:pt x="293" y="945"/>
                  <a:pt x="294" y="947"/>
                  <a:pt x="294" y="948"/>
                </a:cubicBezTo>
                <a:close/>
                <a:moveTo>
                  <a:pt x="288" y="953"/>
                </a:moveTo>
                <a:cubicBezTo>
                  <a:pt x="286" y="954"/>
                  <a:pt x="285" y="955"/>
                  <a:pt x="283" y="956"/>
                </a:cubicBezTo>
                <a:cubicBezTo>
                  <a:pt x="283" y="954"/>
                  <a:pt x="283" y="952"/>
                  <a:pt x="283" y="950"/>
                </a:cubicBezTo>
                <a:cubicBezTo>
                  <a:pt x="283" y="950"/>
                  <a:pt x="283" y="949"/>
                  <a:pt x="284" y="949"/>
                </a:cubicBezTo>
                <a:cubicBezTo>
                  <a:pt x="285" y="951"/>
                  <a:pt x="286" y="952"/>
                  <a:pt x="288" y="953"/>
                </a:cubicBezTo>
                <a:close/>
                <a:moveTo>
                  <a:pt x="283" y="949"/>
                </a:moveTo>
                <a:cubicBezTo>
                  <a:pt x="283" y="949"/>
                  <a:pt x="283" y="948"/>
                  <a:pt x="283" y="948"/>
                </a:cubicBezTo>
                <a:cubicBezTo>
                  <a:pt x="283" y="948"/>
                  <a:pt x="283" y="948"/>
                  <a:pt x="283" y="949"/>
                </a:cubicBezTo>
                <a:cubicBezTo>
                  <a:pt x="283" y="949"/>
                  <a:pt x="283" y="949"/>
                  <a:pt x="283" y="949"/>
                </a:cubicBezTo>
                <a:close/>
                <a:moveTo>
                  <a:pt x="281" y="951"/>
                </a:moveTo>
                <a:cubicBezTo>
                  <a:pt x="282" y="953"/>
                  <a:pt x="282" y="955"/>
                  <a:pt x="282" y="956"/>
                </a:cubicBezTo>
                <a:cubicBezTo>
                  <a:pt x="281" y="955"/>
                  <a:pt x="279" y="954"/>
                  <a:pt x="278" y="953"/>
                </a:cubicBezTo>
                <a:cubicBezTo>
                  <a:pt x="278" y="953"/>
                  <a:pt x="278" y="953"/>
                  <a:pt x="278" y="953"/>
                </a:cubicBezTo>
                <a:cubicBezTo>
                  <a:pt x="279" y="952"/>
                  <a:pt x="280" y="951"/>
                  <a:pt x="281" y="951"/>
                </a:cubicBezTo>
                <a:close/>
                <a:moveTo>
                  <a:pt x="278" y="953"/>
                </a:moveTo>
                <a:cubicBezTo>
                  <a:pt x="278" y="953"/>
                  <a:pt x="278" y="953"/>
                  <a:pt x="277" y="953"/>
                </a:cubicBezTo>
                <a:cubicBezTo>
                  <a:pt x="278" y="953"/>
                  <a:pt x="278" y="953"/>
                  <a:pt x="278" y="953"/>
                </a:cubicBezTo>
                <a:cubicBezTo>
                  <a:pt x="278" y="953"/>
                  <a:pt x="278" y="953"/>
                  <a:pt x="278" y="953"/>
                </a:cubicBezTo>
                <a:close/>
                <a:moveTo>
                  <a:pt x="278" y="954"/>
                </a:moveTo>
                <a:cubicBezTo>
                  <a:pt x="279" y="955"/>
                  <a:pt x="280" y="956"/>
                  <a:pt x="282" y="957"/>
                </a:cubicBezTo>
                <a:cubicBezTo>
                  <a:pt x="281" y="958"/>
                  <a:pt x="280" y="958"/>
                  <a:pt x="279" y="959"/>
                </a:cubicBezTo>
                <a:cubicBezTo>
                  <a:pt x="279" y="959"/>
                  <a:pt x="279" y="960"/>
                  <a:pt x="279" y="960"/>
                </a:cubicBezTo>
                <a:cubicBezTo>
                  <a:pt x="279" y="961"/>
                  <a:pt x="278" y="961"/>
                  <a:pt x="278" y="962"/>
                </a:cubicBezTo>
                <a:cubicBezTo>
                  <a:pt x="277" y="962"/>
                  <a:pt x="276" y="962"/>
                  <a:pt x="275" y="962"/>
                </a:cubicBezTo>
                <a:cubicBezTo>
                  <a:pt x="276" y="959"/>
                  <a:pt x="277" y="957"/>
                  <a:pt x="278" y="954"/>
                </a:cubicBezTo>
                <a:close/>
                <a:moveTo>
                  <a:pt x="276" y="962"/>
                </a:moveTo>
                <a:cubicBezTo>
                  <a:pt x="276" y="962"/>
                  <a:pt x="275" y="962"/>
                  <a:pt x="275" y="962"/>
                </a:cubicBezTo>
                <a:cubicBezTo>
                  <a:pt x="275" y="962"/>
                  <a:pt x="275" y="962"/>
                  <a:pt x="275" y="962"/>
                </a:cubicBezTo>
                <a:cubicBezTo>
                  <a:pt x="275" y="962"/>
                  <a:pt x="276" y="962"/>
                  <a:pt x="276" y="962"/>
                </a:cubicBezTo>
                <a:close/>
                <a:moveTo>
                  <a:pt x="278" y="963"/>
                </a:moveTo>
                <a:cubicBezTo>
                  <a:pt x="278" y="963"/>
                  <a:pt x="279" y="963"/>
                  <a:pt x="279" y="963"/>
                </a:cubicBezTo>
                <a:cubicBezTo>
                  <a:pt x="279" y="963"/>
                  <a:pt x="279" y="963"/>
                  <a:pt x="279" y="963"/>
                </a:cubicBezTo>
                <a:cubicBezTo>
                  <a:pt x="279" y="963"/>
                  <a:pt x="278" y="963"/>
                  <a:pt x="278" y="963"/>
                </a:cubicBezTo>
                <a:cubicBezTo>
                  <a:pt x="278" y="963"/>
                  <a:pt x="278" y="963"/>
                  <a:pt x="278" y="963"/>
                </a:cubicBezTo>
                <a:close/>
                <a:moveTo>
                  <a:pt x="280" y="963"/>
                </a:moveTo>
                <a:cubicBezTo>
                  <a:pt x="281" y="963"/>
                  <a:pt x="282" y="963"/>
                  <a:pt x="282" y="963"/>
                </a:cubicBezTo>
                <a:cubicBezTo>
                  <a:pt x="282" y="963"/>
                  <a:pt x="282" y="963"/>
                  <a:pt x="282" y="963"/>
                </a:cubicBezTo>
                <a:cubicBezTo>
                  <a:pt x="281" y="963"/>
                  <a:pt x="281" y="963"/>
                  <a:pt x="280" y="963"/>
                </a:cubicBezTo>
                <a:cubicBezTo>
                  <a:pt x="280" y="963"/>
                  <a:pt x="280" y="963"/>
                  <a:pt x="280" y="963"/>
                </a:cubicBezTo>
                <a:close/>
                <a:moveTo>
                  <a:pt x="283" y="963"/>
                </a:moveTo>
                <a:cubicBezTo>
                  <a:pt x="286" y="963"/>
                  <a:pt x="289" y="963"/>
                  <a:pt x="292" y="963"/>
                </a:cubicBezTo>
                <a:cubicBezTo>
                  <a:pt x="295" y="963"/>
                  <a:pt x="298" y="963"/>
                  <a:pt x="301" y="963"/>
                </a:cubicBezTo>
                <a:cubicBezTo>
                  <a:pt x="301" y="963"/>
                  <a:pt x="301" y="963"/>
                  <a:pt x="301" y="963"/>
                </a:cubicBezTo>
                <a:cubicBezTo>
                  <a:pt x="297" y="963"/>
                  <a:pt x="292" y="963"/>
                  <a:pt x="288" y="963"/>
                </a:cubicBezTo>
                <a:cubicBezTo>
                  <a:pt x="286" y="963"/>
                  <a:pt x="284" y="963"/>
                  <a:pt x="283" y="963"/>
                </a:cubicBezTo>
                <a:cubicBezTo>
                  <a:pt x="283" y="963"/>
                  <a:pt x="283" y="963"/>
                  <a:pt x="283" y="963"/>
                </a:cubicBezTo>
                <a:close/>
                <a:moveTo>
                  <a:pt x="312" y="964"/>
                </a:moveTo>
                <a:cubicBezTo>
                  <a:pt x="313" y="964"/>
                  <a:pt x="315" y="964"/>
                  <a:pt x="317" y="964"/>
                </a:cubicBezTo>
                <a:cubicBezTo>
                  <a:pt x="315" y="965"/>
                  <a:pt x="314" y="966"/>
                  <a:pt x="313" y="967"/>
                </a:cubicBezTo>
                <a:cubicBezTo>
                  <a:pt x="312" y="966"/>
                  <a:pt x="312" y="965"/>
                  <a:pt x="311" y="965"/>
                </a:cubicBezTo>
                <a:cubicBezTo>
                  <a:pt x="311" y="965"/>
                  <a:pt x="311" y="964"/>
                  <a:pt x="312" y="964"/>
                </a:cubicBezTo>
                <a:close/>
                <a:moveTo>
                  <a:pt x="313" y="967"/>
                </a:moveTo>
                <a:cubicBezTo>
                  <a:pt x="312" y="968"/>
                  <a:pt x="311" y="968"/>
                  <a:pt x="310" y="969"/>
                </a:cubicBezTo>
                <a:cubicBezTo>
                  <a:pt x="310" y="968"/>
                  <a:pt x="309" y="967"/>
                  <a:pt x="309" y="967"/>
                </a:cubicBezTo>
                <a:cubicBezTo>
                  <a:pt x="309" y="966"/>
                  <a:pt x="310" y="966"/>
                  <a:pt x="311" y="965"/>
                </a:cubicBezTo>
                <a:cubicBezTo>
                  <a:pt x="311" y="966"/>
                  <a:pt x="312" y="967"/>
                  <a:pt x="313" y="967"/>
                </a:cubicBezTo>
                <a:close/>
                <a:moveTo>
                  <a:pt x="313" y="968"/>
                </a:moveTo>
                <a:cubicBezTo>
                  <a:pt x="316" y="972"/>
                  <a:pt x="320" y="976"/>
                  <a:pt x="324" y="980"/>
                </a:cubicBezTo>
                <a:cubicBezTo>
                  <a:pt x="324" y="980"/>
                  <a:pt x="325" y="981"/>
                  <a:pt x="326" y="982"/>
                </a:cubicBezTo>
                <a:cubicBezTo>
                  <a:pt x="325" y="982"/>
                  <a:pt x="324" y="983"/>
                  <a:pt x="324" y="984"/>
                </a:cubicBezTo>
                <a:cubicBezTo>
                  <a:pt x="323" y="983"/>
                  <a:pt x="322" y="982"/>
                  <a:pt x="321" y="982"/>
                </a:cubicBezTo>
                <a:cubicBezTo>
                  <a:pt x="318" y="978"/>
                  <a:pt x="315" y="975"/>
                  <a:pt x="312" y="971"/>
                </a:cubicBezTo>
                <a:cubicBezTo>
                  <a:pt x="312" y="971"/>
                  <a:pt x="311" y="970"/>
                  <a:pt x="311" y="969"/>
                </a:cubicBezTo>
                <a:cubicBezTo>
                  <a:pt x="311" y="969"/>
                  <a:pt x="312" y="968"/>
                  <a:pt x="313" y="968"/>
                </a:cubicBezTo>
                <a:close/>
                <a:moveTo>
                  <a:pt x="342" y="997"/>
                </a:moveTo>
                <a:cubicBezTo>
                  <a:pt x="342" y="997"/>
                  <a:pt x="342" y="997"/>
                  <a:pt x="343" y="998"/>
                </a:cubicBezTo>
                <a:cubicBezTo>
                  <a:pt x="342" y="998"/>
                  <a:pt x="340" y="998"/>
                  <a:pt x="339" y="999"/>
                </a:cubicBezTo>
                <a:cubicBezTo>
                  <a:pt x="340" y="998"/>
                  <a:pt x="341" y="997"/>
                  <a:pt x="342" y="997"/>
                </a:cubicBezTo>
                <a:close/>
                <a:moveTo>
                  <a:pt x="356" y="988"/>
                </a:moveTo>
                <a:cubicBezTo>
                  <a:pt x="355" y="988"/>
                  <a:pt x="354" y="987"/>
                  <a:pt x="354" y="986"/>
                </a:cubicBezTo>
                <a:cubicBezTo>
                  <a:pt x="355" y="985"/>
                  <a:pt x="356" y="984"/>
                  <a:pt x="358" y="983"/>
                </a:cubicBezTo>
                <a:cubicBezTo>
                  <a:pt x="359" y="984"/>
                  <a:pt x="360" y="985"/>
                  <a:pt x="361" y="986"/>
                </a:cubicBezTo>
                <a:cubicBezTo>
                  <a:pt x="360" y="987"/>
                  <a:pt x="358" y="988"/>
                  <a:pt x="357" y="989"/>
                </a:cubicBezTo>
                <a:cubicBezTo>
                  <a:pt x="357" y="989"/>
                  <a:pt x="356" y="989"/>
                  <a:pt x="356" y="988"/>
                </a:cubicBezTo>
                <a:close/>
                <a:moveTo>
                  <a:pt x="358" y="983"/>
                </a:moveTo>
                <a:cubicBezTo>
                  <a:pt x="364" y="978"/>
                  <a:pt x="369" y="973"/>
                  <a:pt x="375" y="969"/>
                </a:cubicBezTo>
                <a:cubicBezTo>
                  <a:pt x="376" y="969"/>
                  <a:pt x="376" y="969"/>
                  <a:pt x="377" y="970"/>
                </a:cubicBezTo>
                <a:cubicBezTo>
                  <a:pt x="377" y="971"/>
                  <a:pt x="377" y="970"/>
                  <a:pt x="377" y="970"/>
                </a:cubicBezTo>
                <a:cubicBezTo>
                  <a:pt x="377" y="971"/>
                  <a:pt x="377" y="971"/>
                  <a:pt x="377" y="971"/>
                </a:cubicBezTo>
                <a:cubicBezTo>
                  <a:pt x="372" y="976"/>
                  <a:pt x="367" y="981"/>
                  <a:pt x="361" y="986"/>
                </a:cubicBezTo>
                <a:cubicBezTo>
                  <a:pt x="360" y="985"/>
                  <a:pt x="359" y="984"/>
                  <a:pt x="358" y="983"/>
                </a:cubicBezTo>
                <a:close/>
                <a:moveTo>
                  <a:pt x="377" y="971"/>
                </a:moveTo>
                <a:cubicBezTo>
                  <a:pt x="379" y="973"/>
                  <a:pt x="380" y="975"/>
                  <a:pt x="380" y="975"/>
                </a:cubicBezTo>
                <a:cubicBezTo>
                  <a:pt x="382" y="977"/>
                  <a:pt x="384" y="980"/>
                  <a:pt x="386" y="982"/>
                </a:cubicBezTo>
                <a:cubicBezTo>
                  <a:pt x="381" y="986"/>
                  <a:pt x="377" y="991"/>
                  <a:pt x="374" y="997"/>
                </a:cubicBezTo>
                <a:cubicBezTo>
                  <a:pt x="370" y="994"/>
                  <a:pt x="366" y="990"/>
                  <a:pt x="362" y="986"/>
                </a:cubicBezTo>
                <a:cubicBezTo>
                  <a:pt x="367" y="981"/>
                  <a:pt x="372" y="976"/>
                  <a:pt x="377" y="971"/>
                </a:cubicBezTo>
                <a:close/>
                <a:moveTo>
                  <a:pt x="378" y="971"/>
                </a:moveTo>
                <a:cubicBezTo>
                  <a:pt x="379" y="970"/>
                  <a:pt x="380" y="969"/>
                  <a:pt x="381" y="968"/>
                </a:cubicBezTo>
                <a:cubicBezTo>
                  <a:pt x="383" y="972"/>
                  <a:pt x="388" y="976"/>
                  <a:pt x="391" y="978"/>
                </a:cubicBezTo>
                <a:cubicBezTo>
                  <a:pt x="389" y="979"/>
                  <a:pt x="388" y="980"/>
                  <a:pt x="387" y="981"/>
                </a:cubicBezTo>
                <a:cubicBezTo>
                  <a:pt x="384" y="978"/>
                  <a:pt x="380" y="975"/>
                  <a:pt x="378" y="971"/>
                </a:cubicBezTo>
                <a:close/>
                <a:moveTo>
                  <a:pt x="387" y="974"/>
                </a:moveTo>
                <a:cubicBezTo>
                  <a:pt x="387" y="974"/>
                  <a:pt x="387" y="974"/>
                  <a:pt x="387" y="974"/>
                </a:cubicBezTo>
                <a:cubicBezTo>
                  <a:pt x="389" y="972"/>
                  <a:pt x="392" y="970"/>
                  <a:pt x="395" y="970"/>
                </a:cubicBezTo>
                <a:cubicBezTo>
                  <a:pt x="395" y="970"/>
                  <a:pt x="395" y="969"/>
                  <a:pt x="395" y="969"/>
                </a:cubicBezTo>
                <a:cubicBezTo>
                  <a:pt x="392" y="969"/>
                  <a:pt x="389" y="971"/>
                  <a:pt x="387" y="973"/>
                </a:cubicBezTo>
                <a:cubicBezTo>
                  <a:pt x="387" y="973"/>
                  <a:pt x="387" y="973"/>
                  <a:pt x="386" y="973"/>
                </a:cubicBezTo>
                <a:cubicBezTo>
                  <a:pt x="386" y="973"/>
                  <a:pt x="386" y="972"/>
                  <a:pt x="385" y="972"/>
                </a:cubicBezTo>
                <a:cubicBezTo>
                  <a:pt x="385" y="972"/>
                  <a:pt x="385" y="972"/>
                  <a:pt x="385" y="971"/>
                </a:cubicBezTo>
                <a:cubicBezTo>
                  <a:pt x="387" y="970"/>
                  <a:pt x="389" y="969"/>
                  <a:pt x="391" y="969"/>
                </a:cubicBezTo>
                <a:cubicBezTo>
                  <a:pt x="391" y="969"/>
                  <a:pt x="391" y="968"/>
                  <a:pt x="391" y="968"/>
                </a:cubicBezTo>
                <a:cubicBezTo>
                  <a:pt x="388" y="969"/>
                  <a:pt x="386" y="969"/>
                  <a:pt x="384" y="971"/>
                </a:cubicBezTo>
                <a:cubicBezTo>
                  <a:pt x="384" y="971"/>
                  <a:pt x="384" y="971"/>
                  <a:pt x="384" y="971"/>
                </a:cubicBezTo>
                <a:cubicBezTo>
                  <a:pt x="383" y="970"/>
                  <a:pt x="382" y="969"/>
                  <a:pt x="381" y="968"/>
                </a:cubicBezTo>
                <a:cubicBezTo>
                  <a:pt x="382" y="968"/>
                  <a:pt x="382" y="967"/>
                  <a:pt x="382" y="967"/>
                </a:cubicBezTo>
                <a:cubicBezTo>
                  <a:pt x="390" y="968"/>
                  <a:pt x="398" y="968"/>
                  <a:pt x="406" y="968"/>
                </a:cubicBezTo>
                <a:cubicBezTo>
                  <a:pt x="401" y="971"/>
                  <a:pt x="396" y="974"/>
                  <a:pt x="391" y="978"/>
                </a:cubicBezTo>
                <a:cubicBezTo>
                  <a:pt x="390" y="977"/>
                  <a:pt x="388" y="975"/>
                  <a:pt x="387" y="974"/>
                </a:cubicBezTo>
                <a:close/>
                <a:moveTo>
                  <a:pt x="406" y="968"/>
                </a:moveTo>
                <a:cubicBezTo>
                  <a:pt x="406" y="968"/>
                  <a:pt x="407" y="968"/>
                  <a:pt x="407" y="968"/>
                </a:cubicBezTo>
                <a:cubicBezTo>
                  <a:pt x="407" y="968"/>
                  <a:pt x="407" y="968"/>
                  <a:pt x="407" y="969"/>
                </a:cubicBezTo>
                <a:cubicBezTo>
                  <a:pt x="407" y="968"/>
                  <a:pt x="407" y="968"/>
                  <a:pt x="407" y="968"/>
                </a:cubicBezTo>
                <a:cubicBezTo>
                  <a:pt x="408" y="968"/>
                  <a:pt x="410" y="968"/>
                  <a:pt x="411" y="968"/>
                </a:cubicBezTo>
                <a:cubicBezTo>
                  <a:pt x="410" y="969"/>
                  <a:pt x="409" y="969"/>
                  <a:pt x="409" y="970"/>
                </a:cubicBezTo>
                <a:cubicBezTo>
                  <a:pt x="408" y="970"/>
                  <a:pt x="408" y="970"/>
                  <a:pt x="408" y="970"/>
                </a:cubicBezTo>
                <a:cubicBezTo>
                  <a:pt x="408" y="970"/>
                  <a:pt x="408" y="970"/>
                  <a:pt x="409" y="970"/>
                </a:cubicBezTo>
                <a:cubicBezTo>
                  <a:pt x="404" y="974"/>
                  <a:pt x="399" y="978"/>
                  <a:pt x="395" y="982"/>
                </a:cubicBezTo>
                <a:cubicBezTo>
                  <a:pt x="394" y="981"/>
                  <a:pt x="393" y="979"/>
                  <a:pt x="391" y="978"/>
                </a:cubicBezTo>
                <a:cubicBezTo>
                  <a:pt x="396" y="975"/>
                  <a:pt x="401" y="971"/>
                  <a:pt x="406" y="968"/>
                </a:cubicBezTo>
                <a:close/>
                <a:moveTo>
                  <a:pt x="409" y="971"/>
                </a:moveTo>
                <a:cubicBezTo>
                  <a:pt x="412" y="974"/>
                  <a:pt x="415" y="978"/>
                  <a:pt x="419" y="981"/>
                </a:cubicBezTo>
                <a:cubicBezTo>
                  <a:pt x="414" y="985"/>
                  <a:pt x="410" y="989"/>
                  <a:pt x="407" y="994"/>
                </a:cubicBezTo>
                <a:cubicBezTo>
                  <a:pt x="404" y="990"/>
                  <a:pt x="400" y="987"/>
                  <a:pt x="397" y="984"/>
                </a:cubicBezTo>
                <a:cubicBezTo>
                  <a:pt x="396" y="983"/>
                  <a:pt x="396" y="983"/>
                  <a:pt x="395" y="982"/>
                </a:cubicBezTo>
                <a:cubicBezTo>
                  <a:pt x="400" y="978"/>
                  <a:pt x="404" y="974"/>
                  <a:pt x="409" y="971"/>
                </a:cubicBezTo>
                <a:close/>
                <a:moveTo>
                  <a:pt x="414" y="976"/>
                </a:moveTo>
                <a:cubicBezTo>
                  <a:pt x="413" y="975"/>
                  <a:pt x="412" y="973"/>
                  <a:pt x="411" y="972"/>
                </a:cubicBezTo>
                <a:cubicBezTo>
                  <a:pt x="410" y="971"/>
                  <a:pt x="409" y="971"/>
                  <a:pt x="409" y="970"/>
                </a:cubicBezTo>
                <a:cubicBezTo>
                  <a:pt x="410" y="970"/>
                  <a:pt x="411" y="969"/>
                  <a:pt x="412" y="968"/>
                </a:cubicBezTo>
                <a:cubicBezTo>
                  <a:pt x="412" y="968"/>
                  <a:pt x="413" y="968"/>
                  <a:pt x="414" y="968"/>
                </a:cubicBezTo>
                <a:cubicBezTo>
                  <a:pt x="414" y="972"/>
                  <a:pt x="418" y="976"/>
                  <a:pt x="421" y="979"/>
                </a:cubicBezTo>
                <a:cubicBezTo>
                  <a:pt x="420" y="980"/>
                  <a:pt x="420" y="981"/>
                  <a:pt x="419" y="981"/>
                </a:cubicBezTo>
                <a:cubicBezTo>
                  <a:pt x="417" y="980"/>
                  <a:pt x="416" y="978"/>
                  <a:pt x="414" y="976"/>
                </a:cubicBezTo>
                <a:close/>
                <a:moveTo>
                  <a:pt x="413" y="967"/>
                </a:moveTo>
                <a:cubicBezTo>
                  <a:pt x="413" y="967"/>
                  <a:pt x="413" y="967"/>
                  <a:pt x="413" y="968"/>
                </a:cubicBezTo>
                <a:cubicBezTo>
                  <a:pt x="413" y="968"/>
                  <a:pt x="412" y="968"/>
                  <a:pt x="412" y="968"/>
                </a:cubicBezTo>
                <a:cubicBezTo>
                  <a:pt x="412" y="967"/>
                  <a:pt x="413" y="967"/>
                  <a:pt x="413" y="967"/>
                </a:cubicBezTo>
                <a:close/>
                <a:moveTo>
                  <a:pt x="414" y="968"/>
                </a:moveTo>
                <a:cubicBezTo>
                  <a:pt x="417" y="968"/>
                  <a:pt x="420" y="968"/>
                  <a:pt x="423" y="968"/>
                </a:cubicBezTo>
                <a:cubicBezTo>
                  <a:pt x="421" y="969"/>
                  <a:pt x="419" y="970"/>
                  <a:pt x="416" y="971"/>
                </a:cubicBezTo>
                <a:cubicBezTo>
                  <a:pt x="416" y="972"/>
                  <a:pt x="416" y="973"/>
                  <a:pt x="417" y="972"/>
                </a:cubicBezTo>
                <a:cubicBezTo>
                  <a:pt x="419" y="971"/>
                  <a:pt x="422" y="970"/>
                  <a:pt x="425" y="969"/>
                </a:cubicBezTo>
                <a:cubicBezTo>
                  <a:pt x="425" y="969"/>
                  <a:pt x="425" y="968"/>
                  <a:pt x="425" y="968"/>
                </a:cubicBezTo>
                <a:cubicBezTo>
                  <a:pt x="428" y="968"/>
                  <a:pt x="432" y="968"/>
                  <a:pt x="436" y="968"/>
                </a:cubicBezTo>
                <a:cubicBezTo>
                  <a:pt x="431" y="972"/>
                  <a:pt x="426" y="975"/>
                  <a:pt x="421" y="979"/>
                </a:cubicBezTo>
                <a:cubicBezTo>
                  <a:pt x="418" y="976"/>
                  <a:pt x="415" y="972"/>
                  <a:pt x="414" y="968"/>
                </a:cubicBezTo>
                <a:close/>
                <a:moveTo>
                  <a:pt x="414" y="968"/>
                </a:moveTo>
                <a:cubicBezTo>
                  <a:pt x="414" y="967"/>
                  <a:pt x="414" y="967"/>
                  <a:pt x="414" y="966"/>
                </a:cubicBezTo>
                <a:cubicBezTo>
                  <a:pt x="414" y="966"/>
                  <a:pt x="414" y="966"/>
                  <a:pt x="414" y="966"/>
                </a:cubicBezTo>
                <a:cubicBezTo>
                  <a:pt x="414" y="966"/>
                  <a:pt x="414" y="966"/>
                  <a:pt x="414" y="966"/>
                </a:cubicBezTo>
                <a:cubicBezTo>
                  <a:pt x="414" y="966"/>
                  <a:pt x="414" y="966"/>
                  <a:pt x="414" y="966"/>
                </a:cubicBezTo>
                <a:cubicBezTo>
                  <a:pt x="414" y="966"/>
                  <a:pt x="414" y="966"/>
                  <a:pt x="413" y="966"/>
                </a:cubicBezTo>
                <a:cubicBezTo>
                  <a:pt x="413" y="967"/>
                  <a:pt x="412" y="967"/>
                  <a:pt x="411" y="968"/>
                </a:cubicBezTo>
                <a:cubicBezTo>
                  <a:pt x="410" y="968"/>
                  <a:pt x="409" y="968"/>
                  <a:pt x="407" y="968"/>
                </a:cubicBezTo>
                <a:cubicBezTo>
                  <a:pt x="407" y="968"/>
                  <a:pt x="407" y="967"/>
                  <a:pt x="407" y="967"/>
                </a:cubicBezTo>
                <a:cubicBezTo>
                  <a:pt x="408" y="967"/>
                  <a:pt x="408" y="967"/>
                  <a:pt x="408" y="967"/>
                </a:cubicBezTo>
                <a:cubicBezTo>
                  <a:pt x="408" y="967"/>
                  <a:pt x="408" y="967"/>
                  <a:pt x="408" y="967"/>
                </a:cubicBezTo>
                <a:cubicBezTo>
                  <a:pt x="409" y="967"/>
                  <a:pt x="410" y="966"/>
                  <a:pt x="410" y="965"/>
                </a:cubicBezTo>
                <a:cubicBezTo>
                  <a:pt x="413" y="965"/>
                  <a:pt x="415" y="966"/>
                  <a:pt x="417" y="966"/>
                </a:cubicBezTo>
                <a:cubicBezTo>
                  <a:pt x="424" y="966"/>
                  <a:pt x="431" y="966"/>
                  <a:pt x="439" y="966"/>
                </a:cubicBezTo>
                <a:cubicBezTo>
                  <a:pt x="438" y="966"/>
                  <a:pt x="437" y="967"/>
                  <a:pt x="436" y="967"/>
                </a:cubicBezTo>
                <a:cubicBezTo>
                  <a:pt x="429" y="968"/>
                  <a:pt x="421" y="968"/>
                  <a:pt x="414" y="968"/>
                </a:cubicBezTo>
                <a:close/>
                <a:moveTo>
                  <a:pt x="462" y="958"/>
                </a:moveTo>
                <a:cubicBezTo>
                  <a:pt x="463" y="957"/>
                  <a:pt x="464" y="957"/>
                  <a:pt x="464" y="956"/>
                </a:cubicBezTo>
                <a:cubicBezTo>
                  <a:pt x="464" y="957"/>
                  <a:pt x="465" y="957"/>
                  <a:pt x="465" y="958"/>
                </a:cubicBezTo>
                <a:cubicBezTo>
                  <a:pt x="464" y="958"/>
                  <a:pt x="463" y="958"/>
                  <a:pt x="462" y="958"/>
                </a:cubicBezTo>
                <a:close/>
                <a:moveTo>
                  <a:pt x="460" y="958"/>
                </a:moveTo>
                <a:cubicBezTo>
                  <a:pt x="456" y="958"/>
                  <a:pt x="452" y="958"/>
                  <a:pt x="448" y="958"/>
                </a:cubicBezTo>
                <a:cubicBezTo>
                  <a:pt x="448" y="958"/>
                  <a:pt x="448" y="958"/>
                  <a:pt x="448" y="958"/>
                </a:cubicBezTo>
                <a:cubicBezTo>
                  <a:pt x="450" y="957"/>
                  <a:pt x="453" y="955"/>
                  <a:pt x="455" y="954"/>
                </a:cubicBezTo>
                <a:cubicBezTo>
                  <a:pt x="455" y="954"/>
                  <a:pt x="455" y="955"/>
                  <a:pt x="456" y="956"/>
                </a:cubicBezTo>
                <a:cubicBezTo>
                  <a:pt x="456" y="956"/>
                  <a:pt x="457" y="956"/>
                  <a:pt x="457" y="955"/>
                </a:cubicBezTo>
                <a:cubicBezTo>
                  <a:pt x="457" y="955"/>
                  <a:pt x="456" y="955"/>
                  <a:pt x="456" y="955"/>
                </a:cubicBezTo>
                <a:cubicBezTo>
                  <a:pt x="458" y="956"/>
                  <a:pt x="459" y="957"/>
                  <a:pt x="460" y="958"/>
                </a:cubicBezTo>
                <a:cubicBezTo>
                  <a:pt x="460" y="958"/>
                  <a:pt x="460" y="958"/>
                  <a:pt x="460" y="958"/>
                </a:cubicBezTo>
                <a:close/>
                <a:moveTo>
                  <a:pt x="454" y="953"/>
                </a:moveTo>
                <a:cubicBezTo>
                  <a:pt x="452" y="955"/>
                  <a:pt x="449" y="956"/>
                  <a:pt x="447" y="957"/>
                </a:cubicBezTo>
                <a:cubicBezTo>
                  <a:pt x="445" y="956"/>
                  <a:pt x="443" y="955"/>
                  <a:pt x="441" y="953"/>
                </a:cubicBezTo>
                <a:cubicBezTo>
                  <a:pt x="444" y="952"/>
                  <a:pt x="447" y="950"/>
                  <a:pt x="449" y="949"/>
                </a:cubicBezTo>
                <a:cubicBezTo>
                  <a:pt x="451" y="950"/>
                  <a:pt x="453" y="952"/>
                  <a:pt x="454" y="953"/>
                </a:cubicBezTo>
                <a:close/>
                <a:moveTo>
                  <a:pt x="450" y="948"/>
                </a:moveTo>
                <a:cubicBezTo>
                  <a:pt x="451" y="947"/>
                  <a:pt x="452" y="947"/>
                  <a:pt x="452" y="946"/>
                </a:cubicBezTo>
                <a:cubicBezTo>
                  <a:pt x="453" y="948"/>
                  <a:pt x="453" y="950"/>
                  <a:pt x="454" y="951"/>
                </a:cubicBezTo>
                <a:cubicBezTo>
                  <a:pt x="453" y="950"/>
                  <a:pt x="451" y="949"/>
                  <a:pt x="450" y="948"/>
                </a:cubicBezTo>
                <a:close/>
                <a:moveTo>
                  <a:pt x="447" y="949"/>
                </a:moveTo>
                <a:cubicBezTo>
                  <a:pt x="445" y="950"/>
                  <a:pt x="443" y="952"/>
                  <a:pt x="440" y="953"/>
                </a:cubicBezTo>
                <a:cubicBezTo>
                  <a:pt x="440" y="953"/>
                  <a:pt x="440" y="953"/>
                  <a:pt x="440" y="953"/>
                </a:cubicBezTo>
                <a:cubicBezTo>
                  <a:pt x="440" y="950"/>
                  <a:pt x="439" y="948"/>
                  <a:pt x="439" y="946"/>
                </a:cubicBezTo>
                <a:cubicBezTo>
                  <a:pt x="441" y="945"/>
                  <a:pt x="443" y="945"/>
                  <a:pt x="446" y="945"/>
                </a:cubicBezTo>
                <a:cubicBezTo>
                  <a:pt x="447" y="946"/>
                  <a:pt x="448" y="947"/>
                  <a:pt x="449" y="948"/>
                </a:cubicBezTo>
                <a:cubicBezTo>
                  <a:pt x="448" y="948"/>
                  <a:pt x="448" y="949"/>
                  <a:pt x="447" y="949"/>
                </a:cubicBezTo>
                <a:close/>
                <a:moveTo>
                  <a:pt x="433" y="946"/>
                </a:moveTo>
                <a:cubicBezTo>
                  <a:pt x="433" y="946"/>
                  <a:pt x="433" y="946"/>
                  <a:pt x="433" y="946"/>
                </a:cubicBezTo>
                <a:cubicBezTo>
                  <a:pt x="433" y="946"/>
                  <a:pt x="433" y="946"/>
                  <a:pt x="433" y="946"/>
                </a:cubicBezTo>
                <a:cubicBezTo>
                  <a:pt x="433" y="946"/>
                  <a:pt x="433" y="946"/>
                  <a:pt x="433" y="946"/>
                </a:cubicBezTo>
                <a:close/>
                <a:moveTo>
                  <a:pt x="432" y="947"/>
                </a:moveTo>
                <a:cubicBezTo>
                  <a:pt x="430" y="948"/>
                  <a:pt x="428" y="950"/>
                  <a:pt x="426" y="951"/>
                </a:cubicBezTo>
                <a:cubicBezTo>
                  <a:pt x="426" y="949"/>
                  <a:pt x="426" y="948"/>
                  <a:pt x="425" y="947"/>
                </a:cubicBezTo>
                <a:cubicBezTo>
                  <a:pt x="427" y="946"/>
                  <a:pt x="430" y="946"/>
                  <a:pt x="432" y="946"/>
                </a:cubicBezTo>
                <a:cubicBezTo>
                  <a:pt x="432" y="946"/>
                  <a:pt x="432" y="947"/>
                  <a:pt x="432" y="947"/>
                </a:cubicBezTo>
                <a:close/>
                <a:moveTo>
                  <a:pt x="425" y="951"/>
                </a:moveTo>
                <a:cubicBezTo>
                  <a:pt x="424" y="950"/>
                  <a:pt x="422" y="948"/>
                  <a:pt x="421" y="947"/>
                </a:cubicBezTo>
                <a:cubicBezTo>
                  <a:pt x="422" y="947"/>
                  <a:pt x="423" y="947"/>
                  <a:pt x="424" y="947"/>
                </a:cubicBezTo>
                <a:cubicBezTo>
                  <a:pt x="425" y="948"/>
                  <a:pt x="425" y="950"/>
                  <a:pt x="425" y="951"/>
                </a:cubicBezTo>
                <a:close/>
                <a:moveTo>
                  <a:pt x="420" y="946"/>
                </a:moveTo>
                <a:cubicBezTo>
                  <a:pt x="420" y="946"/>
                  <a:pt x="420" y="946"/>
                  <a:pt x="419" y="946"/>
                </a:cubicBezTo>
                <a:cubicBezTo>
                  <a:pt x="421" y="944"/>
                  <a:pt x="423" y="943"/>
                  <a:pt x="423" y="942"/>
                </a:cubicBezTo>
                <a:cubicBezTo>
                  <a:pt x="423" y="942"/>
                  <a:pt x="423" y="942"/>
                  <a:pt x="423" y="942"/>
                </a:cubicBezTo>
                <a:cubicBezTo>
                  <a:pt x="424" y="944"/>
                  <a:pt x="424" y="945"/>
                  <a:pt x="424" y="946"/>
                </a:cubicBezTo>
                <a:cubicBezTo>
                  <a:pt x="423" y="946"/>
                  <a:pt x="421" y="946"/>
                  <a:pt x="420" y="946"/>
                </a:cubicBezTo>
                <a:close/>
                <a:moveTo>
                  <a:pt x="419" y="946"/>
                </a:moveTo>
                <a:cubicBezTo>
                  <a:pt x="419" y="946"/>
                  <a:pt x="418" y="946"/>
                  <a:pt x="418" y="946"/>
                </a:cubicBezTo>
                <a:cubicBezTo>
                  <a:pt x="418" y="946"/>
                  <a:pt x="418" y="946"/>
                  <a:pt x="418" y="946"/>
                </a:cubicBezTo>
                <a:cubicBezTo>
                  <a:pt x="419" y="946"/>
                  <a:pt x="419" y="946"/>
                  <a:pt x="419" y="946"/>
                </a:cubicBezTo>
                <a:close/>
                <a:moveTo>
                  <a:pt x="416" y="946"/>
                </a:moveTo>
                <a:cubicBezTo>
                  <a:pt x="416" y="946"/>
                  <a:pt x="415" y="946"/>
                  <a:pt x="415" y="946"/>
                </a:cubicBezTo>
                <a:cubicBezTo>
                  <a:pt x="414" y="945"/>
                  <a:pt x="414" y="943"/>
                  <a:pt x="414" y="942"/>
                </a:cubicBezTo>
                <a:cubicBezTo>
                  <a:pt x="415" y="943"/>
                  <a:pt x="416" y="944"/>
                  <a:pt x="418" y="945"/>
                </a:cubicBezTo>
                <a:cubicBezTo>
                  <a:pt x="417" y="946"/>
                  <a:pt x="417" y="946"/>
                  <a:pt x="416" y="946"/>
                </a:cubicBezTo>
                <a:close/>
                <a:moveTo>
                  <a:pt x="413" y="941"/>
                </a:moveTo>
                <a:cubicBezTo>
                  <a:pt x="410" y="943"/>
                  <a:pt x="408" y="945"/>
                  <a:pt x="405" y="947"/>
                </a:cubicBezTo>
                <a:cubicBezTo>
                  <a:pt x="405" y="947"/>
                  <a:pt x="404" y="947"/>
                  <a:pt x="404" y="947"/>
                </a:cubicBezTo>
                <a:cubicBezTo>
                  <a:pt x="403" y="945"/>
                  <a:pt x="401" y="944"/>
                  <a:pt x="400" y="942"/>
                </a:cubicBezTo>
                <a:cubicBezTo>
                  <a:pt x="399" y="940"/>
                  <a:pt x="399" y="937"/>
                  <a:pt x="399" y="934"/>
                </a:cubicBezTo>
                <a:cubicBezTo>
                  <a:pt x="400" y="933"/>
                  <a:pt x="402" y="931"/>
                  <a:pt x="404" y="930"/>
                </a:cubicBezTo>
                <a:cubicBezTo>
                  <a:pt x="405" y="932"/>
                  <a:pt x="407" y="933"/>
                  <a:pt x="408" y="935"/>
                </a:cubicBezTo>
                <a:cubicBezTo>
                  <a:pt x="410" y="937"/>
                  <a:pt x="411" y="939"/>
                  <a:pt x="413" y="940"/>
                </a:cubicBezTo>
                <a:cubicBezTo>
                  <a:pt x="413" y="940"/>
                  <a:pt x="413" y="941"/>
                  <a:pt x="413" y="941"/>
                </a:cubicBezTo>
                <a:close/>
                <a:moveTo>
                  <a:pt x="399" y="941"/>
                </a:moveTo>
                <a:cubicBezTo>
                  <a:pt x="397" y="940"/>
                  <a:pt x="396" y="938"/>
                  <a:pt x="395" y="937"/>
                </a:cubicBezTo>
                <a:cubicBezTo>
                  <a:pt x="396" y="936"/>
                  <a:pt x="397" y="935"/>
                  <a:pt x="398" y="935"/>
                </a:cubicBezTo>
                <a:cubicBezTo>
                  <a:pt x="398" y="937"/>
                  <a:pt x="398" y="939"/>
                  <a:pt x="399" y="941"/>
                </a:cubicBezTo>
                <a:close/>
                <a:moveTo>
                  <a:pt x="394" y="936"/>
                </a:moveTo>
                <a:cubicBezTo>
                  <a:pt x="393" y="935"/>
                  <a:pt x="392" y="933"/>
                  <a:pt x="390" y="932"/>
                </a:cubicBezTo>
                <a:cubicBezTo>
                  <a:pt x="393" y="930"/>
                  <a:pt x="396" y="928"/>
                  <a:pt x="398" y="926"/>
                </a:cubicBezTo>
                <a:cubicBezTo>
                  <a:pt x="398" y="928"/>
                  <a:pt x="398" y="931"/>
                  <a:pt x="398" y="934"/>
                </a:cubicBezTo>
                <a:cubicBezTo>
                  <a:pt x="397" y="934"/>
                  <a:pt x="396" y="935"/>
                  <a:pt x="394" y="936"/>
                </a:cubicBezTo>
                <a:close/>
                <a:moveTo>
                  <a:pt x="394" y="937"/>
                </a:moveTo>
                <a:cubicBezTo>
                  <a:pt x="392" y="938"/>
                  <a:pt x="390" y="940"/>
                  <a:pt x="388" y="941"/>
                </a:cubicBezTo>
                <a:cubicBezTo>
                  <a:pt x="388" y="939"/>
                  <a:pt x="388" y="936"/>
                  <a:pt x="388" y="933"/>
                </a:cubicBezTo>
                <a:cubicBezTo>
                  <a:pt x="388" y="933"/>
                  <a:pt x="389" y="932"/>
                  <a:pt x="389" y="932"/>
                </a:cubicBezTo>
                <a:cubicBezTo>
                  <a:pt x="391" y="934"/>
                  <a:pt x="392" y="935"/>
                  <a:pt x="394" y="937"/>
                </a:cubicBezTo>
                <a:close/>
                <a:moveTo>
                  <a:pt x="388" y="932"/>
                </a:moveTo>
                <a:cubicBezTo>
                  <a:pt x="388" y="931"/>
                  <a:pt x="388" y="931"/>
                  <a:pt x="388" y="930"/>
                </a:cubicBezTo>
                <a:cubicBezTo>
                  <a:pt x="388" y="931"/>
                  <a:pt x="389" y="931"/>
                  <a:pt x="389" y="931"/>
                </a:cubicBezTo>
                <a:cubicBezTo>
                  <a:pt x="389" y="931"/>
                  <a:pt x="388" y="932"/>
                  <a:pt x="388" y="932"/>
                </a:cubicBezTo>
                <a:close/>
                <a:moveTo>
                  <a:pt x="387" y="933"/>
                </a:moveTo>
                <a:cubicBezTo>
                  <a:pt x="385" y="934"/>
                  <a:pt x="383" y="935"/>
                  <a:pt x="381" y="936"/>
                </a:cubicBezTo>
                <a:cubicBezTo>
                  <a:pt x="381" y="937"/>
                  <a:pt x="380" y="937"/>
                  <a:pt x="379" y="938"/>
                </a:cubicBezTo>
                <a:cubicBezTo>
                  <a:pt x="379" y="938"/>
                  <a:pt x="378" y="937"/>
                  <a:pt x="378" y="937"/>
                </a:cubicBezTo>
                <a:cubicBezTo>
                  <a:pt x="378" y="933"/>
                  <a:pt x="377" y="930"/>
                  <a:pt x="377" y="928"/>
                </a:cubicBezTo>
                <a:cubicBezTo>
                  <a:pt x="379" y="927"/>
                  <a:pt x="381" y="925"/>
                  <a:pt x="383" y="924"/>
                </a:cubicBezTo>
                <a:cubicBezTo>
                  <a:pt x="385" y="926"/>
                  <a:pt x="386" y="928"/>
                  <a:pt x="387" y="929"/>
                </a:cubicBezTo>
                <a:cubicBezTo>
                  <a:pt x="387" y="930"/>
                  <a:pt x="387" y="931"/>
                  <a:pt x="387" y="933"/>
                </a:cubicBezTo>
                <a:close/>
                <a:moveTo>
                  <a:pt x="376" y="931"/>
                </a:moveTo>
                <a:cubicBezTo>
                  <a:pt x="377" y="933"/>
                  <a:pt x="377" y="934"/>
                  <a:pt x="377" y="936"/>
                </a:cubicBezTo>
                <a:cubicBezTo>
                  <a:pt x="375" y="934"/>
                  <a:pt x="374" y="933"/>
                  <a:pt x="373" y="932"/>
                </a:cubicBezTo>
                <a:cubicBezTo>
                  <a:pt x="374" y="931"/>
                  <a:pt x="375" y="930"/>
                  <a:pt x="376" y="929"/>
                </a:cubicBezTo>
                <a:cubicBezTo>
                  <a:pt x="376" y="930"/>
                  <a:pt x="376" y="931"/>
                  <a:pt x="376" y="931"/>
                </a:cubicBezTo>
                <a:close/>
                <a:moveTo>
                  <a:pt x="368" y="944"/>
                </a:moveTo>
                <a:cubicBezTo>
                  <a:pt x="367" y="944"/>
                  <a:pt x="366" y="943"/>
                  <a:pt x="365" y="942"/>
                </a:cubicBezTo>
                <a:cubicBezTo>
                  <a:pt x="364" y="941"/>
                  <a:pt x="363" y="940"/>
                  <a:pt x="362" y="939"/>
                </a:cubicBezTo>
                <a:cubicBezTo>
                  <a:pt x="364" y="938"/>
                  <a:pt x="366" y="936"/>
                  <a:pt x="368" y="935"/>
                </a:cubicBezTo>
                <a:cubicBezTo>
                  <a:pt x="368" y="938"/>
                  <a:pt x="368" y="941"/>
                  <a:pt x="368" y="944"/>
                </a:cubicBezTo>
                <a:close/>
                <a:moveTo>
                  <a:pt x="368" y="946"/>
                </a:moveTo>
                <a:cubicBezTo>
                  <a:pt x="368" y="946"/>
                  <a:pt x="368" y="946"/>
                  <a:pt x="368" y="946"/>
                </a:cubicBezTo>
                <a:cubicBezTo>
                  <a:pt x="365" y="946"/>
                  <a:pt x="361" y="946"/>
                  <a:pt x="358" y="945"/>
                </a:cubicBezTo>
                <a:cubicBezTo>
                  <a:pt x="358" y="945"/>
                  <a:pt x="358" y="945"/>
                  <a:pt x="358" y="945"/>
                </a:cubicBezTo>
                <a:cubicBezTo>
                  <a:pt x="358" y="944"/>
                  <a:pt x="358" y="943"/>
                  <a:pt x="358" y="943"/>
                </a:cubicBezTo>
                <a:cubicBezTo>
                  <a:pt x="359" y="942"/>
                  <a:pt x="360" y="941"/>
                  <a:pt x="361" y="940"/>
                </a:cubicBezTo>
                <a:cubicBezTo>
                  <a:pt x="363" y="942"/>
                  <a:pt x="366" y="944"/>
                  <a:pt x="368" y="946"/>
                </a:cubicBezTo>
                <a:close/>
                <a:moveTo>
                  <a:pt x="357" y="941"/>
                </a:moveTo>
                <a:cubicBezTo>
                  <a:pt x="357" y="940"/>
                  <a:pt x="357" y="938"/>
                  <a:pt x="356" y="936"/>
                </a:cubicBezTo>
                <a:cubicBezTo>
                  <a:pt x="358" y="937"/>
                  <a:pt x="359" y="938"/>
                  <a:pt x="360" y="939"/>
                </a:cubicBezTo>
                <a:cubicBezTo>
                  <a:pt x="360" y="939"/>
                  <a:pt x="360" y="939"/>
                  <a:pt x="360" y="939"/>
                </a:cubicBezTo>
                <a:cubicBezTo>
                  <a:pt x="359" y="940"/>
                  <a:pt x="358" y="941"/>
                  <a:pt x="357" y="941"/>
                </a:cubicBezTo>
                <a:close/>
                <a:moveTo>
                  <a:pt x="357" y="945"/>
                </a:moveTo>
                <a:cubicBezTo>
                  <a:pt x="356" y="945"/>
                  <a:pt x="355" y="945"/>
                  <a:pt x="355" y="945"/>
                </a:cubicBezTo>
                <a:cubicBezTo>
                  <a:pt x="355" y="945"/>
                  <a:pt x="354" y="945"/>
                  <a:pt x="354" y="945"/>
                </a:cubicBezTo>
                <a:cubicBezTo>
                  <a:pt x="355" y="944"/>
                  <a:pt x="356" y="944"/>
                  <a:pt x="357" y="943"/>
                </a:cubicBezTo>
                <a:cubicBezTo>
                  <a:pt x="357" y="944"/>
                  <a:pt x="357" y="945"/>
                  <a:pt x="357" y="945"/>
                </a:cubicBezTo>
                <a:close/>
                <a:moveTo>
                  <a:pt x="352" y="945"/>
                </a:moveTo>
                <a:cubicBezTo>
                  <a:pt x="350" y="945"/>
                  <a:pt x="348" y="945"/>
                  <a:pt x="345" y="945"/>
                </a:cubicBezTo>
                <a:cubicBezTo>
                  <a:pt x="345" y="943"/>
                  <a:pt x="345" y="941"/>
                  <a:pt x="345" y="939"/>
                </a:cubicBezTo>
                <a:cubicBezTo>
                  <a:pt x="344" y="938"/>
                  <a:pt x="344" y="938"/>
                  <a:pt x="344" y="937"/>
                </a:cubicBezTo>
                <a:cubicBezTo>
                  <a:pt x="346" y="939"/>
                  <a:pt x="348" y="941"/>
                  <a:pt x="350" y="942"/>
                </a:cubicBezTo>
                <a:cubicBezTo>
                  <a:pt x="351" y="943"/>
                  <a:pt x="352" y="944"/>
                  <a:pt x="353" y="945"/>
                </a:cubicBezTo>
                <a:cubicBezTo>
                  <a:pt x="353" y="945"/>
                  <a:pt x="352" y="945"/>
                  <a:pt x="352" y="945"/>
                </a:cubicBezTo>
                <a:close/>
                <a:moveTo>
                  <a:pt x="344" y="936"/>
                </a:moveTo>
                <a:cubicBezTo>
                  <a:pt x="343" y="939"/>
                  <a:pt x="344" y="942"/>
                  <a:pt x="344" y="945"/>
                </a:cubicBezTo>
                <a:cubicBezTo>
                  <a:pt x="343" y="944"/>
                  <a:pt x="342" y="944"/>
                  <a:pt x="341" y="944"/>
                </a:cubicBezTo>
                <a:cubicBezTo>
                  <a:pt x="340" y="943"/>
                  <a:pt x="339" y="942"/>
                  <a:pt x="338" y="941"/>
                </a:cubicBezTo>
                <a:cubicBezTo>
                  <a:pt x="340" y="939"/>
                  <a:pt x="342" y="938"/>
                  <a:pt x="344" y="936"/>
                </a:cubicBezTo>
                <a:close/>
                <a:moveTo>
                  <a:pt x="335" y="944"/>
                </a:moveTo>
                <a:cubicBezTo>
                  <a:pt x="334" y="944"/>
                  <a:pt x="334" y="944"/>
                  <a:pt x="333" y="944"/>
                </a:cubicBezTo>
                <a:cubicBezTo>
                  <a:pt x="334" y="943"/>
                  <a:pt x="334" y="943"/>
                  <a:pt x="335" y="943"/>
                </a:cubicBezTo>
                <a:cubicBezTo>
                  <a:pt x="335" y="943"/>
                  <a:pt x="335" y="943"/>
                  <a:pt x="335" y="944"/>
                </a:cubicBezTo>
                <a:close/>
                <a:moveTo>
                  <a:pt x="335" y="944"/>
                </a:moveTo>
                <a:cubicBezTo>
                  <a:pt x="335" y="946"/>
                  <a:pt x="335" y="947"/>
                  <a:pt x="335" y="948"/>
                </a:cubicBezTo>
                <a:cubicBezTo>
                  <a:pt x="334" y="947"/>
                  <a:pt x="333" y="946"/>
                  <a:pt x="332" y="945"/>
                </a:cubicBezTo>
                <a:cubicBezTo>
                  <a:pt x="332" y="945"/>
                  <a:pt x="332" y="944"/>
                  <a:pt x="333" y="944"/>
                </a:cubicBezTo>
                <a:cubicBezTo>
                  <a:pt x="334" y="944"/>
                  <a:pt x="334" y="944"/>
                  <a:pt x="335" y="944"/>
                </a:cubicBezTo>
                <a:close/>
                <a:moveTo>
                  <a:pt x="331" y="944"/>
                </a:moveTo>
                <a:cubicBezTo>
                  <a:pt x="331" y="944"/>
                  <a:pt x="330" y="944"/>
                  <a:pt x="330" y="944"/>
                </a:cubicBezTo>
                <a:cubicBezTo>
                  <a:pt x="331" y="944"/>
                  <a:pt x="331" y="944"/>
                  <a:pt x="331" y="944"/>
                </a:cubicBezTo>
                <a:cubicBezTo>
                  <a:pt x="331" y="944"/>
                  <a:pt x="331" y="944"/>
                  <a:pt x="331" y="944"/>
                </a:cubicBezTo>
                <a:close/>
                <a:moveTo>
                  <a:pt x="330" y="945"/>
                </a:moveTo>
                <a:cubicBezTo>
                  <a:pt x="329" y="946"/>
                  <a:pt x="327" y="947"/>
                  <a:pt x="326" y="948"/>
                </a:cubicBezTo>
                <a:cubicBezTo>
                  <a:pt x="326" y="946"/>
                  <a:pt x="326" y="945"/>
                  <a:pt x="325" y="943"/>
                </a:cubicBezTo>
                <a:cubicBezTo>
                  <a:pt x="326" y="944"/>
                  <a:pt x="326" y="944"/>
                  <a:pt x="327" y="944"/>
                </a:cubicBezTo>
                <a:cubicBezTo>
                  <a:pt x="328" y="944"/>
                  <a:pt x="328" y="944"/>
                  <a:pt x="329" y="944"/>
                </a:cubicBezTo>
                <a:cubicBezTo>
                  <a:pt x="329" y="944"/>
                  <a:pt x="330" y="945"/>
                  <a:pt x="330" y="945"/>
                </a:cubicBezTo>
                <a:close/>
                <a:moveTo>
                  <a:pt x="325" y="943"/>
                </a:moveTo>
                <a:cubicBezTo>
                  <a:pt x="325" y="943"/>
                  <a:pt x="325" y="943"/>
                  <a:pt x="325" y="942"/>
                </a:cubicBezTo>
                <a:cubicBezTo>
                  <a:pt x="325" y="942"/>
                  <a:pt x="326" y="942"/>
                  <a:pt x="326" y="941"/>
                </a:cubicBezTo>
                <a:cubicBezTo>
                  <a:pt x="327" y="942"/>
                  <a:pt x="328" y="943"/>
                  <a:pt x="328" y="943"/>
                </a:cubicBezTo>
                <a:cubicBezTo>
                  <a:pt x="327" y="943"/>
                  <a:pt x="326" y="943"/>
                  <a:pt x="325" y="943"/>
                </a:cubicBezTo>
                <a:close/>
                <a:moveTo>
                  <a:pt x="325" y="941"/>
                </a:moveTo>
                <a:cubicBezTo>
                  <a:pt x="325" y="941"/>
                  <a:pt x="325" y="940"/>
                  <a:pt x="325" y="940"/>
                </a:cubicBezTo>
                <a:cubicBezTo>
                  <a:pt x="325" y="940"/>
                  <a:pt x="325" y="940"/>
                  <a:pt x="326" y="941"/>
                </a:cubicBezTo>
                <a:cubicBezTo>
                  <a:pt x="325" y="941"/>
                  <a:pt x="325" y="941"/>
                  <a:pt x="325" y="941"/>
                </a:cubicBezTo>
                <a:close/>
                <a:moveTo>
                  <a:pt x="314" y="934"/>
                </a:moveTo>
                <a:cubicBezTo>
                  <a:pt x="314" y="933"/>
                  <a:pt x="314" y="931"/>
                  <a:pt x="314" y="930"/>
                </a:cubicBezTo>
                <a:cubicBezTo>
                  <a:pt x="314" y="930"/>
                  <a:pt x="314" y="929"/>
                  <a:pt x="314" y="928"/>
                </a:cubicBezTo>
                <a:cubicBezTo>
                  <a:pt x="315" y="930"/>
                  <a:pt x="316" y="931"/>
                  <a:pt x="317" y="932"/>
                </a:cubicBezTo>
                <a:cubicBezTo>
                  <a:pt x="316" y="932"/>
                  <a:pt x="315" y="933"/>
                  <a:pt x="314" y="934"/>
                </a:cubicBezTo>
                <a:close/>
                <a:moveTo>
                  <a:pt x="313" y="935"/>
                </a:moveTo>
                <a:cubicBezTo>
                  <a:pt x="312" y="936"/>
                  <a:pt x="311" y="936"/>
                  <a:pt x="310" y="937"/>
                </a:cubicBezTo>
                <a:cubicBezTo>
                  <a:pt x="309" y="936"/>
                  <a:pt x="308" y="935"/>
                  <a:pt x="307" y="934"/>
                </a:cubicBezTo>
                <a:cubicBezTo>
                  <a:pt x="309" y="932"/>
                  <a:pt x="311" y="930"/>
                  <a:pt x="313" y="929"/>
                </a:cubicBezTo>
                <a:cubicBezTo>
                  <a:pt x="313" y="931"/>
                  <a:pt x="313" y="933"/>
                  <a:pt x="313" y="935"/>
                </a:cubicBezTo>
                <a:close/>
                <a:moveTo>
                  <a:pt x="302" y="941"/>
                </a:moveTo>
                <a:cubicBezTo>
                  <a:pt x="300" y="941"/>
                  <a:pt x="299" y="941"/>
                  <a:pt x="298" y="941"/>
                </a:cubicBezTo>
                <a:cubicBezTo>
                  <a:pt x="298" y="941"/>
                  <a:pt x="297" y="940"/>
                  <a:pt x="297" y="940"/>
                </a:cubicBezTo>
                <a:cubicBezTo>
                  <a:pt x="299" y="939"/>
                  <a:pt x="300" y="938"/>
                  <a:pt x="302" y="937"/>
                </a:cubicBezTo>
                <a:cubicBezTo>
                  <a:pt x="302" y="938"/>
                  <a:pt x="302" y="940"/>
                  <a:pt x="302" y="941"/>
                </a:cubicBezTo>
                <a:close/>
                <a:moveTo>
                  <a:pt x="294" y="941"/>
                </a:moveTo>
                <a:cubicBezTo>
                  <a:pt x="294" y="941"/>
                  <a:pt x="294" y="941"/>
                  <a:pt x="294" y="941"/>
                </a:cubicBezTo>
                <a:cubicBezTo>
                  <a:pt x="294" y="941"/>
                  <a:pt x="294" y="941"/>
                  <a:pt x="294" y="941"/>
                </a:cubicBezTo>
                <a:cubicBezTo>
                  <a:pt x="294" y="941"/>
                  <a:pt x="294" y="941"/>
                  <a:pt x="294" y="941"/>
                </a:cubicBezTo>
                <a:close/>
                <a:moveTo>
                  <a:pt x="293" y="942"/>
                </a:moveTo>
                <a:cubicBezTo>
                  <a:pt x="290" y="944"/>
                  <a:pt x="287" y="946"/>
                  <a:pt x="284" y="948"/>
                </a:cubicBezTo>
                <a:cubicBezTo>
                  <a:pt x="283" y="948"/>
                  <a:pt x="283" y="947"/>
                  <a:pt x="282" y="947"/>
                </a:cubicBezTo>
                <a:cubicBezTo>
                  <a:pt x="282" y="945"/>
                  <a:pt x="282" y="943"/>
                  <a:pt x="282" y="941"/>
                </a:cubicBezTo>
                <a:cubicBezTo>
                  <a:pt x="282" y="941"/>
                  <a:pt x="282" y="940"/>
                  <a:pt x="283" y="940"/>
                </a:cubicBezTo>
                <a:cubicBezTo>
                  <a:pt x="286" y="940"/>
                  <a:pt x="289" y="941"/>
                  <a:pt x="293" y="941"/>
                </a:cubicBezTo>
                <a:cubicBezTo>
                  <a:pt x="293" y="941"/>
                  <a:pt x="293" y="941"/>
                  <a:pt x="293" y="942"/>
                </a:cubicBezTo>
                <a:close/>
                <a:moveTo>
                  <a:pt x="282" y="941"/>
                </a:moveTo>
                <a:cubicBezTo>
                  <a:pt x="282" y="940"/>
                  <a:pt x="282" y="940"/>
                  <a:pt x="282" y="940"/>
                </a:cubicBezTo>
                <a:cubicBezTo>
                  <a:pt x="282" y="940"/>
                  <a:pt x="282" y="940"/>
                  <a:pt x="282" y="940"/>
                </a:cubicBezTo>
                <a:cubicBezTo>
                  <a:pt x="282" y="940"/>
                  <a:pt x="282" y="940"/>
                  <a:pt x="282" y="941"/>
                </a:cubicBezTo>
                <a:close/>
                <a:moveTo>
                  <a:pt x="281" y="944"/>
                </a:moveTo>
                <a:cubicBezTo>
                  <a:pt x="281" y="944"/>
                  <a:pt x="281" y="944"/>
                  <a:pt x="281" y="945"/>
                </a:cubicBezTo>
                <a:cubicBezTo>
                  <a:pt x="280" y="944"/>
                  <a:pt x="279" y="943"/>
                  <a:pt x="279" y="943"/>
                </a:cubicBezTo>
                <a:cubicBezTo>
                  <a:pt x="279" y="942"/>
                  <a:pt x="280" y="941"/>
                  <a:pt x="281" y="941"/>
                </a:cubicBezTo>
                <a:cubicBezTo>
                  <a:pt x="281" y="942"/>
                  <a:pt x="281" y="943"/>
                  <a:pt x="281" y="944"/>
                </a:cubicBezTo>
                <a:close/>
                <a:moveTo>
                  <a:pt x="280" y="946"/>
                </a:moveTo>
                <a:cubicBezTo>
                  <a:pt x="280" y="948"/>
                  <a:pt x="279" y="949"/>
                  <a:pt x="278" y="951"/>
                </a:cubicBezTo>
                <a:cubicBezTo>
                  <a:pt x="278" y="952"/>
                  <a:pt x="277" y="952"/>
                  <a:pt x="277" y="952"/>
                </a:cubicBezTo>
                <a:cubicBezTo>
                  <a:pt x="275" y="951"/>
                  <a:pt x="273" y="950"/>
                  <a:pt x="272" y="948"/>
                </a:cubicBezTo>
                <a:cubicBezTo>
                  <a:pt x="274" y="947"/>
                  <a:pt x="276" y="945"/>
                  <a:pt x="278" y="943"/>
                </a:cubicBezTo>
                <a:cubicBezTo>
                  <a:pt x="279" y="944"/>
                  <a:pt x="279" y="945"/>
                  <a:pt x="280" y="946"/>
                </a:cubicBezTo>
                <a:close/>
                <a:moveTo>
                  <a:pt x="271" y="955"/>
                </a:moveTo>
                <a:cubicBezTo>
                  <a:pt x="269" y="956"/>
                  <a:pt x="268" y="957"/>
                  <a:pt x="266" y="958"/>
                </a:cubicBezTo>
                <a:cubicBezTo>
                  <a:pt x="265" y="958"/>
                  <a:pt x="264" y="957"/>
                  <a:pt x="263" y="956"/>
                </a:cubicBezTo>
                <a:cubicBezTo>
                  <a:pt x="263" y="956"/>
                  <a:pt x="263" y="955"/>
                  <a:pt x="263" y="955"/>
                </a:cubicBezTo>
                <a:cubicBezTo>
                  <a:pt x="265" y="953"/>
                  <a:pt x="268" y="951"/>
                  <a:pt x="270" y="949"/>
                </a:cubicBezTo>
                <a:cubicBezTo>
                  <a:pt x="270" y="952"/>
                  <a:pt x="271" y="954"/>
                  <a:pt x="271" y="955"/>
                </a:cubicBezTo>
                <a:close/>
                <a:moveTo>
                  <a:pt x="263" y="958"/>
                </a:moveTo>
                <a:cubicBezTo>
                  <a:pt x="264" y="958"/>
                  <a:pt x="264" y="958"/>
                  <a:pt x="265" y="959"/>
                </a:cubicBezTo>
                <a:cubicBezTo>
                  <a:pt x="265" y="959"/>
                  <a:pt x="264" y="959"/>
                  <a:pt x="264" y="959"/>
                </a:cubicBezTo>
                <a:cubicBezTo>
                  <a:pt x="264" y="959"/>
                  <a:pt x="264" y="960"/>
                  <a:pt x="265" y="960"/>
                </a:cubicBezTo>
                <a:cubicBezTo>
                  <a:pt x="265" y="960"/>
                  <a:pt x="265" y="960"/>
                  <a:pt x="266" y="959"/>
                </a:cubicBezTo>
                <a:cubicBezTo>
                  <a:pt x="267" y="960"/>
                  <a:pt x="268" y="961"/>
                  <a:pt x="269" y="962"/>
                </a:cubicBezTo>
                <a:cubicBezTo>
                  <a:pt x="268" y="962"/>
                  <a:pt x="267" y="962"/>
                  <a:pt x="266" y="962"/>
                </a:cubicBezTo>
                <a:cubicBezTo>
                  <a:pt x="266" y="962"/>
                  <a:pt x="265" y="962"/>
                  <a:pt x="264" y="962"/>
                </a:cubicBezTo>
                <a:cubicBezTo>
                  <a:pt x="264" y="961"/>
                  <a:pt x="264" y="961"/>
                  <a:pt x="264" y="961"/>
                </a:cubicBezTo>
                <a:cubicBezTo>
                  <a:pt x="264" y="960"/>
                  <a:pt x="264" y="959"/>
                  <a:pt x="263" y="958"/>
                </a:cubicBezTo>
                <a:close/>
                <a:moveTo>
                  <a:pt x="275" y="962"/>
                </a:moveTo>
                <a:cubicBezTo>
                  <a:pt x="275" y="962"/>
                  <a:pt x="275" y="962"/>
                  <a:pt x="275" y="962"/>
                </a:cubicBezTo>
                <a:cubicBezTo>
                  <a:pt x="274" y="962"/>
                  <a:pt x="274" y="962"/>
                  <a:pt x="274" y="962"/>
                </a:cubicBezTo>
                <a:cubicBezTo>
                  <a:pt x="274" y="962"/>
                  <a:pt x="274" y="962"/>
                  <a:pt x="274" y="962"/>
                </a:cubicBezTo>
                <a:cubicBezTo>
                  <a:pt x="274" y="962"/>
                  <a:pt x="274" y="962"/>
                  <a:pt x="275" y="962"/>
                </a:cubicBezTo>
                <a:close/>
                <a:moveTo>
                  <a:pt x="279" y="965"/>
                </a:moveTo>
                <a:cubicBezTo>
                  <a:pt x="279" y="965"/>
                  <a:pt x="280" y="965"/>
                  <a:pt x="280" y="965"/>
                </a:cubicBezTo>
                <a:cubicBezTo>
                  <a:pt x="279" y="966"/>
                  <a:pt x="279" y="966"/>
                  <a:pt x="279" y="966"/>
                </a:cubicBezTo>
                <a:cubicBezTo>
                  <a:pt x="279" y="966"/>
                  <a:pt x="279" y="965"/>
                  <a:pt x="279" y="965"/>
                </a:cubicBezTo>
                <a:close/>
                <a:moveTo>
                  <a:pt x="280" y="964"/>
                </a:moveTo>
                <a:cubicBezTo>
                  <a:pt x="280" y="964"/>
                  <a:pt x="280" y="964"/>
                  <a:pt x="280" y="964"/>
                </a:cubicBezTo>
                <a:cubicBezTo>
                  <a:pt x="280" y="964"/>
                  <a:pt x="281" y="964"/>
                  <a:pt x="281" y="964"/>
                </a:cubicBezTo>
                <a:cubicBezTo>
                  <a:pt x="281" y="965"/>
                  <a:pt x="280" y="965"/>
                  <a:pt x="280" y="965"/>
                </a:cubicBezTo>
                <a:cubicBezTo>
                  <a:pt x="280" y="965"/>
                  <a:pt x="280" y="965"/>
                  <a:pt x="280" y="964"/>
                </a:cubicBezTo>
                <a:close/>
                <a:moveTo>
                  <a:pt x="308" y="967"/>
                </a:moveTo>
                <a:cubicBezTo>
                  <a:pt x="308" y="968"/>
                  <a:pt x="309" y="969"/>
                  <a:pt x="309" y="969"/>
                </a:cubicBezTo>
                <a:cubicBezTo>
                  <a:pt x="304" y="973"/>
                  <a:pt x="298" y="978"/>
                  <a:pt x="293" y="982"/>
                </a:cubicBezTo>
                <a:cubicBezTo>
                  <a:pt x="292" y="982"/>
                  <a:pt x="292" y="981"/>
                  <a:pt x="291" y="980"/>
                </a:cubicBezTo>
                <a:cubicBezTo>
                  <a:pt x="297" y="976"/>
                  <a:pt x="302" y="972"/>
                  <a:pt x="308" y="967"/>
                </a:cubicBezTo>
                <a:close/>
                <a:moveTo>
                  <a:pt x="310" y="970"/>
                </a:moveTo>
                <a:cubicBezTo>
                  <a:pt x="312" y="972"/>
                  <a:pt x="315" y="975"/>
                  <a:pt x="315" y="976"/>
                </a:cubicBezTo>
                <a:cubicBezTo>
                  <a:pt x="318" y="979"/>
                  <a:pt x="320" y="981"/>
                  <a:pt x="323" y="984"/>
                </a:cubicBezTo>
                <a:cubicBezTo>
                  <a:pt x="319" y="989"/>
                  <a:pt x="314" y="993"/>
                  <a:pt x="309" y="996"/>
                </a:cubicBezTo>
                <a:cubicBezTo>
                  <a:pt x="304" y="992"/>
                  <a:pt x="299" y="987"/>
                  <a:pt x="293" y="983"/>
                </a:cubicBezTo>
                <a:cubicBezTo>
                  <a:pt x="298" y="978"/>
                  <a:pt x="304" y="974"/>
                  <a:pt x="310" y="970"/>
                </a:cubicBezTo>
                <a:close/>
                <a:moveTo>
                  <a:pt x="309" y="996"/>
                </a:moveTo>
                <a:cubicBezTo>
                  <a:pt x="308" y="997"/>
                  <a:pt x="307" y="998"/>
                  <a:pt x="305" y="998"/>
                </a:cubicBezTo>
                <a:cubicBezTo>
                  <a:pt x="301" y="993"/>
                  <a:pt x="297" y="989"/>
                  <a:pt x="292" y="984"/>
                </a:cubicBezTo>
                <a:cubicBezTo>
                  <a:pt x="293" y="983"/>
                  <a:pt x="293" y="983"/>
                  <a:pt x="293" y="983"/>
                </a:cubicBezTo>
                <a:cubicBezTo>
                  <a:pt x="298" y="988"/>
                  <a:pt x="304" y="992"/>
                  <a:pt x="309" y="996"/>
                </a:cubicBezTo>
                <a:close/>
                <a:moveTo>
                  <a:pt x="305" y="999"/>
                </a:moveTo>
                <a:cubicBezTo>
                  <a:pt x="306" y="999"/>
                  <a:pt x="306" y="999"/>
                  <a:pt x="306" y="999"/>
                </a:cubicBezTo>
                <a:cubicBezTo>
                  <a:pt x="306" y="999"/>
                  <a:pt x="305" y="999"/>
                  <a:pt x="304" y="999"/>
                </a:cubicBezTo>
                <a:cubicBezTo>
                  <a:pt x="305" y="999"/>
                  <a:pt x="305" y="999"/>
                  <a:pt x="305" y="999"/>
                </a:cubicBezTo>
                <a:close/>
                <a:moveTo>
                  <a:pt x="338" y="1000"/>
                </a:moveTo>
                <a:cubicBezTo>
                  <a:pt x="338" y="1000"/>
                  <a:pt x="338" y="1000"/>
                  <a:pt x="338" y="1000"/>
                </a:cubicBezTo>
                <a:cubicBezTo>
                  <a:pt x="338" y="1000"/>
                  <a:pt x="338" y="1000"/>
                  <a:pt x="338" y="1000"/>
                </a:cubicBezTo>
                <a:cubicBezTo>
                  <a:pt x="338" y="1000"/>
                  <a:pt x="338" y="1000"/>
                  <a:pt x="338" y="1000"/>
                </a:cubicBezTo>
                <a:close/>
                <a:moveTo>
                  <a:pt x="338" y="999"/>
                </a:moveTo>
                <a:cubicBezTo>
                  <a:pt x="339" y="999"/>
                  <a:pt x="339" y="999"/>
                  <a:pt x="339" y="999"/>
                </a:cubicBezTo>
                <a:cubicBezTo>
                  <a:pt x="340" y="999"/>
                  <a:pt x="342" y="999"/>
                  <a:pt x="343" y="998"/>
                </a:cubicBezTo>
                <a:cubicBezTo>
                  <a:pt x="344" y="999"/>
                  <a:pt x="344" y="999"/>
                  <a:pt x="345" y="1000"/>
                </a:cubicBezTo>
                <a:cubicBezTo>
                  <a:pt x="343" y="1000"/>
                  <a:pt x="341" y="1000"/>
                  <a:pt x="339" y="1000"/>
                </a:cubicBezTo>
                <a:cubicBezTo>
                  <a:pt x="339" y="1000"/>
                  <a:pt x="339" y="1000"/>
                  <a:pt x="338" y="999"/>
                </a:cubicBezTo>
                <a:close/>
                <a:moveTo>
                  <a:pt x="357" y="990"/>
                </a:moveTo>
                <a:cubicBezTo>
                  <a:pt x="358" y="988"/>
                  <a:pt x="360" y="987"/>
                  <a:pt x="361" y="986"/>
                </a:cubicBezTo>
                <a:cubicBezTo>
                  <a:pt x="365" y="990"/>
                  <a:pt x="370" y="994"/>
                  <a:pt x="374" y="998"/>
                </a:cubicBezTo>
                <a:cubicBezTo>
                  <a:pt x="374" y="998"/>
                  <a:pt x="374" y="999"/>
                  <a:pt x="373" y="999"/>
                </a:cubicBezTo>
                <a:cubicBezTo>
                  <a:pt x="372" y="999"/>
                  <a:pt x="370" y="999"/>
                  <a:pt x="368" y="999"/>
                </a:cubicBezTo>
                <a:cubicBezTo>
                  <a:pt x="365" y="996"/>
                  <a:pt x="361" y="993"/>
                  <a:pt x="357" y="990"/>
                </a:cubicBezTo>
                <a:close/>
                <a:moveTo>
                  <a:pt x="374" y="998"/>
                </a:moveTo>
                <a:cubicBezTo>
                  <a:pt x="375" y="998"/>
                  <a:pt x="376" y="999"/>
                  <a:pt x="376" y="999"/>
                </a:cubicBezTo>
                <a:cubicBezTo>
                  <a:pt x="375" y="999"/>
                  <a:pt x="375" y="999"/>
                  <a:pt x="374" y="999"/>
                </a:cubicBezTo>
                <a:cubicBezTo>
                  <a:pt x="374" y="999"/>
                  <a:pt x="374" y="998"/>
                  <a:pt x="374" y="998"/>
                </a:cubicBezTo>
                <a:close/>
                <a:moveTo>
                  <a:pt x="387" y="982"/>
                </a:moveTo>
                <a:cubicBezTo>
                  <a:pt x="388" y="980"/>
                  <a:pt x="390" y="979"/>
                  <a:pt x="391" y="978"/>
                </a:cubicBezTo>
                <a:cubicBezTo>
                  <a:pt x="391" y="979"/>
                  <a:pt x="391" y="979"/>
                  <a:pt x="391" y="979"/>
                </a:cubicBezTo>
                <a:cubicBezTo>
                  <a:pt x="392" y="980"/>
                  <a:pt x="394" y="981"/>
                  <a:pt x="395" y="982"/>
                </a:cubicBezTo>
                <a:cubicBezTo>
                  <a:pt x="394" y="983"/>
                  <a:pt x="392" y="985"/>
                  <a:pt x="391" y="986"/>
                </a:cubicBezTo>
                <a:cubicBezTo>
                  <a:pt x="390" y="984"/>
                  <a:pt x="388" y="983"/>
                  <a:pt x="387" y="982"/>
                </a:cubicBezTo>
                <a:close/>
                <a:moveTo>
                  <a:pt x="395" y="983"/>
                </a:moveTo>
                <a:cubicBezTo>
                  <a:pt x="399" y="986"/>
                  <a:pt x="403" y="990"/>
                  <a:pt x="407" y="994"/>
                </a:cubicBezTo>
                <a:cubicBezTo>
                  <a:pt x="406" y="995"/>
                  <a:pt x="405" y="996"/>
                  <a:pt x="404" y="998"/>
                </a:cubicBezTo>
                <a:cubicBezTo>
                  <a:pt x="400" y="994"/>
                  <a:pt x="396" y="990"/>
                  <a:pt x="392" y="986"/>
                </a:cubicBezTo>
                <a:cubicBezTo>
                  <a:pt x="393" y="985"/>
                  <a:pt x="394" y="984"/>
                  <a:pt x="395" y="983"/>
                </a:cubicBezTo>
                <a:close/>
                <a:moveTo>
                  <a:pt x="419" y="981"/>
                </a:moveTo>
                <a:cubicBezTo>
                  <a:pt x="420" y="981"/>
                  <a:pt x="421" y="980"/>
                  <a:pt x="421" y="980"/>
                </a:cubicBezTo>
                <a:cubicBezTo>
                  <a:pt x="423" y="980"/>
                  <a:pt x="424" y="981"/>
                  <a:pt x="425" y="982"/>
                </a:cubicBezTo>
                <a:cubicBezTo>
                  <a:pt x="424" y="983"/>
                  <a:pt x="423" y="984"/>
                  <a:pt x="422" y="985"/>
                </a:cubicBezTo>
                <a:cubicBezTo>
                  <a:pt x="421" y="984"/>
                  <a:pt x="420" y="983"/>
                  <a:pt x="419" y="981"/>
                </a:cubicBezTo>
                <a:close/>
                <a:moveTo>
                  <a:pt x="422" y="979"/>
                </a:moveTo>
                <a:cubicBezTo>
                  <a:pt x="426" y="975"/>
                  <a:pt x="431" y="972"/>
                  <a:pt x="436" y="968"/>
                </a:cubicBezTo>
                <a:cubicBezTo>
                  <a:pt x="437" y="968"/>
                  <a:pt x="438" y="968"/>
                  <a:pt x="439" y="968"/>
                </a:cubicBezTo>
                <a:cubicBezTo>
                  <a:pt x="434" y="972"/>
                  <a:pt x="429" y="977"/>
                  <a:pt x="425" y="982"/>
                </a:cubicBezTo>
                <a:cubicBezTo>
                  <a:pt x="424" y="981"/>
                  <a:pt x="423" y="980"/>
                  <a:pt x="422" y="979"/>
                </a:cubicBezTo>
                <a:close/>
                <a:moveTo>
                  <a:pt x="437" y="967"/>
                </a:moveTo>
                <a:cubicBezTo>
                  <a:pt x="438" y="967"/>
                  <a:pt x="438" y="966"/>
                  <a:pt x="439" y="966"/>
                </a:cubicBezTo>
                <a:cubicBezTo>
                  <a:pt x="440" y="966"/>
                  <a:pt x="441" y="966"/>
                  <a:pt x="441" y="966"/>
                </a:cubicBezTo>
                <a:cubicBezTo>
                  <a:pt x="441" y="966"/>
                  <a:pt x="441" y="966"/>
                  <a:pt x="441" y="966"/>
                </a:cubicBezTo>
                <a:cubicBezTo>
                  <a:pt x="441" y="967"/>
                  <a:pt x="440" y="967"/>
                  <a:pt x="440" y="967"/>
                </a:cubicBezTo>
                <a:cubicBezTo>
                  <a:pt x="439" y="967"/>
                  <a:pt x="438" y="967"/>
                  <a:pt x="437" y="967"/>
                </a:cubicBezTo>
                <a:close/>
                <a:moveTo>
                  <a:pt x="442" y="967"/>
                </a:moveTo>
                <a:cubicBezTo>
                  <a:pt x="442" y="967"/>
                  <a:pt x="442" y="967"/>
                  <a:pt x="442" y="967"/>
                </a:cubicBezTo>
                <a:cubicBezTo>
                  <a:pt x="441" y="967"/>
                  <a:pt x="441" y="967"/>
                  <a:pt x="441" y="967"/>
                </a:cubicBezTo>
                <a:cubicBezTo>
                  <a:pt x="441" y="967"/>
                  <a:pt x="441" y="967"/>
                  <a:pt x="442" y="967"/>
                </a:cubicBezTo>
                <a:close/>
                <a:moveTo>
                  <a:pt x="444" y="967"/>
                </a:moveTo>
                <a:cubicBezTo>
                  <a:pt x="444" y="967"/>
                  <a:pt x="443" y="967"/>
                  <a:pt x="443" y="967"/>
                </a:cubicBezTo>
                <a:cubicBezTo>
                  <a:pt x="442" y="965"/>
                  <a:pt x="443" y="965"/>
                  <a:pt x="444" y="967"/>
                </a:cubicBezTo>
                <a:close/>
                <a:moveTo>
                  <a:pt x="470" y="965"/>
                </a:moveTo>
                <a:cubicBezTo>
                  <a:pt x="471" y="965"/>
                  <a:pt x="472" y="965"/>
                  <a:pt x="473" y="965"/>
                </a:cubicBezTo>
                <a:cubicBezTo>
                  <a:pt x="472" y="966"/>
                  <a:pt x="471" y="966"/>
                  <a:pt x="470" y="966"/>
                </a:cubicBezTo>
                <a:cubicBezTo>
                  <a:pt x="470" y="966"/>
                  <a:pt x="470" y="966"/>
                  <a:pt x="470" y="965"/>
                </a:cubicBezTo>
                <a:close/>
                <a:moveTo>
                  <a:pt x="478" y="965"/>
                </a:moveTo>
                <a:cubicBezTo>
                  <a:pt x="476" y="967"/>
                  <a:pt x="482" y="973"/>
                  <a:pt x="488" y="979"/>
                </a:cubicBezTo>
                <a:cubicBezTo>
                  <a:pt x="488" y="979"/>
                  <a:pt x="487" y="980"/>
                  <a:pt x="487" y="980"/>
                </a:cubicBezTo>
                <a:cubicBezTo>
                  <a:pt x="482" y="976"/>
                  <a:pt x="478" y="971"/>
                  <a:pt x="474" y="966"/>
                </a:cubicBezTo>
                <a:cubicBezTo>
                  <a:pt x="475" y="966"/>
                  <a:pt x="476" y="966"/>
                  <a:pt x="478" y="965"/>
                </a:cubicBezTo>
                <a:close/>
                <a:moveTo>
                  <a:pt x="477" y="958"/>
                </a:moveTo>
                <a:cubicBezTo>
                  <a:pt x="477" y="957"/>
                  <a:pt x="477" y="956"/>
                  <a:pt x="477" y="955"/>
                </a:cubicBezTo>
                <a:cubicBezTo>
                  <a:pt x="478" y="956"/>
                  <a:pt x="478" y="957"/>
                  <a:pt x="479" y="958"/>
                </a:cubicBezTo>
                <a:cubicBezTo>
                  <a:pt x="479" y="958"/>
                  <a:pt x="478" y="958"/>
                  <a:pt x="477" y="958"/>
                </a:cubicBezTo>
                <a:close/>
                <a:moveTo>
                  <a:pt x="490" y="950"/>
                </a:moveTo>
                <a:cubicBezTo>
                  <a:pt x="493" y="948"/>
                  <a:pt x="496" y="946"/>
                  <a:pt x="499" y="944"/>
                </a:cubicBezTo>
                <a:cubicBezTo>
                  <a:pt x="499" y="948"/>
                  <a:pt x="499" y="953"/>
                  <a:pt x="500" y="957"/>
                </a:cubicBezTo>
                <a:cubicBezTo>
                  <a:pt x="499" y="957"/>
                  <a:pt x="498" y="957"/>
                  <a:pt x="497" y="957"/>
                </a:cubicBezTo>
                <a:cubicBezTo>
                  <a:pt x="497" y="957"/>
                  <a:pt x="498" y="956"/>
                  <a:pt x="499" y="955"/>
                </a:cubicBezTo>
                <a:cubicBezTo>
                  <a:pt x="499" y="954"/>
                  <a:pt x="499" y="954"/>
                  <a:pt x="498" y="954"/>
                </a:cubicBezTo>
                <a:cubicBezTo>
                  <a:pt x="497" y="955"/>
                  <a:pt x="496" y="956"/>
                  <a:pt x="495" y="957"/>
                </a:cubicBezTo>
                <a:cubicBezTo>
                  <a:pt x="494" y="956"/>
                  <a:pt x="492" y="955"/>
                  <a:pt x="491" y="954"/>
                </a:cubicBezTo>
                <a:cubicBezTo>
                  <a:pt x="491" y="953"/>
                  <a:pt x="490" y="952"/>
                  <a:pt x="490" y="950"/>
                </a:cubicBezTo>
                <a:close/>
                <a:moveTo>
                  <a:pt x="490" y="953"/>
                </a:moveTo>
                <a:cubicBezTo>
                  <a:pt x="489" y="953"/>
                  <a:pt x="489" y="952"/>
                  <a:pt x="488" y="952"/>
                </a:cubicBezTo>
                <a:cubicBezTo>
                  <a:pt x="488" y="952"/>
                  <a:pt x="489" y="951"/>
                  <a:pt x="489" y="951"/>
                </a:cubicBezTo>
                <a:cubicBezTo>
                  <a:pt x="489" y="952"/>
                  <a:pt x="490" y="952"/>
                  <a:pt x="490" y="953"/>
                </a:cubicBezTo>
                <a:close/>
                <a:moveTo>
                  <a:pt x="494" y="957"/>
                </a:moveTo>
                <a:cubicBezTo>
                  <a:pt x="493" y="957"/>
                  <a:pt x="493" y="957"/>
                  <a:pt x="492" y="957"/>
                </a:cubicBezTo>
                <a:cubicBezTo>
                  <a:pt x="492" y="957"/>
                  <a:pt x="492" y="956"/>
                  <a:pt x="491" y="956"/>
                </a:cubicBezTo>
                <a:cubicBezTo>
                  <a:pt x="492" y="956"/>
                  <a:pt x="493" y="957"/>
                  <a:pt x="494" y="957"/>
                </a:cubicBezTo>
                <a:close/>
                <a:moveTo>
                  <a:pt x="498" y="959"/>
                </a:moveTo>
                <a:cubicBezTo>
                  <a:pt x="499" y="959"/>
                  <a:pt x="499" y="958"/>
                  <a:pt x="500" y="958"/>
                </a:cubicBezTo>
                <a:cubicBezTo>
                  <a:pt x="500" y="958"/>
                  <a:pt x="500" y="958"/>
                  <a:pt x="500" y="958"/>
                </a:cubicBezTo>
                <a:cubicBezTo>
                  <a:pt x="500" y="959"/>
                  <a:pt x="500" y="959"/>
                  <a:pt x="500" y="960"/>
                </a:cubicBezTo>
                <a:cubicBezTo>
                  <a:pt x="500" y="959"/>
                  <a:pt x="499" y="959"/>
                  <a:pt x="498" y="959"/>
                </a:cubicBezTo>
                <a:close/>
                <a:moveTo>
                  <a:pt x="501" y="957"/>
                </a:moveTo>
                <a:cubicBezTo>
                  <a:pt x="500" y="952"/>
                  <a:pt x="500" y="948"/>
                  <a:pt x="500" y="943"/>
                </a:cubicBezTo>
                <a:cubicBezTo>
                  <a:pt x="500" y="943"/>
                  <a:pt x="501" y="942"/>
                  <a:pt x="502" y="942"/>
                </a:cubicBezTo>
                <a:cubicBezTo>
                  <a:pt x="504" y="945"/>
                  <a:pt x="507" y="949"/>
                  <a:pt x="510" y="952"/>
                </a:cubicBezTo>
                <a:cubicBezTo>
                  <a:pt x="510" y="952"/>
                  <a:pt x="510" y="952"/>
                  <a:pt x="510" y="952"/>
                </a:cubicBezTo>
                <a:cubicBezTo>
                  <a:pt x="507" y="954"/>
                  <a:pt x="504" y="955"/>
                  <a:pt x="502" y="956"/>
                </a:cubicBezTo>
                <a:cubicBezTo>
                  <a:pt x="501" y="957"/>
                  <a:pt x="501" y="957"/>
                  <a:pt x="501" y="957"/>
                </a:cubicBezTo>
                <a:close/>
                <a:moveTo>
                  <a:pt x="500" y="941"/>
                </a:moveTo>
                <a:cubicBezTo>
                  <a:pt x="500" y="941"/>
                  <a:pt x="500" y="940"/>
                  <a:pt x="500" y="939"/>
                </a:cubicBezTo>
                <a:cubicBezTo>
                  <a:pt x="500" y="940"/>
                  <a:pt x="501" y="940"/>
                  <a:pt x="501" y="941"/>
                </a:cubicBezTo>
                <a:cubicBezTo>
                  <a:pt x="501" y="941"/>
                  <a:pt x="500" y="941"/>
                  <a:pt x="500" y="941"/>
                </a:cubicBezTo>
                <a:close/>
                <a:moveTo>
                  <a:pt x="512" y="937"/>
                </a:moveTo>
                <a:cubicBezTo>
                  <a:pt x="512" y="939"/>
                  <a:pt x="512" y="941"/>
                  <a:pt x="513" y="943"/>
                </a:cubicBezTo>
                <a:cubicBezTo>
                  <a:pt x="511" y="941"/>
                  <a:pt x="509" y="939"/>
                  <a:pt x="507" y="938"/>
                </a:cubicBezTo>
                <a:cubicBezTo>
                  <a:pt x="509" y="937"/>
                  <a:pt x="510" y="937"/>
                  <a:pt x="512" y="937"/>
                </a:cubicBezTo>
                <a:close/>
                <a:moveTo>
                  <a:pt x="502" y="940"/>
                </a:moveTo>
                <a:cubicBezTo>
                  <a:pt x="501" y="939"/>
                  <a:pt x="501" y="939"/>
                  <a:pt x="501" y="938"/>
                </a:cubicBezTo>
                <a:cubicBezTo>
                  <a:pt x="502" y="938"/>
                  <a:pt x="504" y="938"/>
                  <a:pt x="505" y="938"/>
                </a:cubicBezTo>
                <a:cubicBezTo>
                  <a:pt x="504" y="939"/>
                  <a:pt x="503" y="939"/>
                  <a:pt x="502" y="940"/>
                </a:cubicBezTo>
                <a:close/>
                <a:moveTo>
                  <a:pt x="499" y="942"/>
                </a:moveTo>
                <a:cubicBezTo>
                  <a:pt x="497" y="943"/>
                  <a:pt x="496" y="944"/>
                  <a:pt x="495" y="945"/>
                </a:cubicBezTo>
                <a:cubicBezTo>
                  <a:pt x="494" y="946"/>
                  <a:pt x="492" y="947"/>
                  <a:pt x="490" y="948"/>
                </a:cubicBezTo>
                <a:cubicBezTo>
                  <a:pt x="489" y="946"/>
                  <a:pt x="489" y="943"/>
                  <a:pt x="489" y="940"/>
                </a:cubicBezTo>
                <a:cubicBezTo>
                  <a:pt x="492" y="939"/>
                  <a:pt x="496" y="939"/>
                  <a:pt x="499" y="939"/>
                </a:cubicBezTo>
                <a:cubicBezTo>
                  <a:pt x="499" y="940"/>
                  <a:pt x="499" y="941"/>
                  <a:pt x="499" y="942"/>
                </a:cubicBezTo>
                <a:close/>
                <a:moveTo>
                  <a:pt x="479" y="944"/>
                </a:moveTo>
                <a:cubicBezTo>
                  <a:pt x="479" y="943"/>
                  <a:pt x="478" y="942"/>
                  <a:pt x="477" y="941"/>
                </a:cubicBezTo>
                <a:cubicBezTo>
                  <a:pt x="479" y="941"/>
                  <a:pt x="482" y="941"/>
                  <a:pt x="484" y="940"/>
                </a:cubicBezTo>
                <a:cubicBezTo>
                  <a:pt x="483" y="942"/>
                  <a:pt x="481" y="943"/>
                  <a:pt x="479" y="944"/>
                </a:cubicBezTo>
                <a:close/>
                <a:moveTo>
                  <a:pt x="479" y="945"/>
                </a:moveTo>
                <a:cubicBezTo>
                  <a:pt x="481" y="947"/>
                  <a:pt x="483" y="949"/>
                  <a:pt x="486" y="951"/>
                </a:cubicBezTo>
                <a:cubicBezTo>
                  <a:pt x="484" y="952"/>
                  <a:pt x="483" y="953"/>
                  <a:pt x="483" y="954"/>
                </a:cubicBezTo>
                <a:cubicBezTo>
                  <a:pt x="483" y="953"/>
                  <a:pt x="482" y="953"/>
                  <a:pt x="482" y="954"/>
                </a:cubicBezTo>
                <a:cubicBezTo>
                  <a:pt x="482" y="954"/>
                  <a:pt x="482" y="954"/>
                  <a:pt x="482" y="955"/>
                </a:cubicBezTo>
                <a:cubicBezTo>
                  <a:pt x="482" y="955"/>
                  <a:pt x="483" y="955"/>
                  <a:pt x="483" y="955"/>
                </a:cubicBezTo>
                <a:cubicBezTo>
                  <a:pt x="484" y="954"/>
                  <a:pt x="486" y="953"/>
                  <a:pt x="487" y="952"/>
                </a:cubicBezTo>
                <a:cubicBezTo>
                  <a:pt x="488" y="953"/>
                  <a:pt x="489" y="954"/>
                  <a:pt x="490" y="955"/>
                </a:cubicBezTo>
                <a:cubicBezTo>
                  <a:pt x="490" y="956"/>
                  <a:pt x="491" y="957"/>
                  <a:pt x="491" y="957"/>
                </a:cubicBezTo>
                <a:cubicBezTo>
                  <a:pt x="487" y="957"/>
                  <a:pt x="484" y="957"/>
                  <a:pt x="481" y="958"/>
                </a:cubicBezTo>
                <a:cubicBezTo>
                  <a:pt x="479" y="956"/>
                  <a:pt x="478" y="955"/>
                  <a:pt x="477" y="954"/>
                </a:cubicBezTo>
                <a:cubicBezTo>
                  <a:pt x="476" y="952"/>
                  <a:pt x="476" y="950"/>
                  <a:pt x="476" y="948"/>
                </a:cubicBezTo>
                <a:cubicBezTo>
                  <a:pt x="477" y="947"/>
                  <a:pt x="478" y="946"/>
                  <a:pt x="479" y="945"/>
                </a:cubicBezTo>
                <a:close/>
                <a:moveTo>
                  <a:pt x="475" y="953"/>
                </a:moveTo>
                <a:cubicBezTo>
                  <a:pt x="474" y="952"/>
                  <a:pt x="473" y="951"/>
                  <a:pt x="472" y="950"/>
                </a:cubicBezTo>
                <a:cubicBezTo>
                  <a:pt x="473" y="950"/>
                  <a:pt x="474" y="949"/>
                  <a:pt x="475" y="948"/>
                </a:cubicBezTo>
                <a:cubicBezTo>
                  <a:pt x="475" y="950"/>
                  <a:pt x="475" y="951"/>
                  <a:pt x="475" y="953"/>
                </a:cubicBezTo>
                <a:close/>
                <a:moveTo>
                  <a:pt x="476" y="954"/>
                </a:moveTo>
                <a:cubicBezTo>
                  <a:pt x="476" y="955"/>
                  <a:pt x="476" y="957"/>
                  <a:pt x="476" y="958"/>
                </a:cubicBezTo>
                <a:cubicBezTo>
                  <a:pt x="473" y="958"/>
                  <a:pt x="469" y="958"/>
                  <a:pt x="466" y="958"/>
                </a:cubicBezTo>
                <a:cubicBezTo>
                  <a:pt x="466" y="957"/>
                  <a:pt x="465" y="956"/>
                  <a:pt x="465" y="956"/>
                </a:cubicBezTo>
                <a:cubicBezTo>
                  <a:pt x="467" y="954"/>
                  <a:pt x="469" y="952"/>
                  <a:pt x="472" y="951"/>
                </a:cubicBezTo>
                <a:cubicBezTo>
                  <a:pt x="473" y="952"/>
                  <a:pt x="474" y="953"/>
                  <a:pt x="476" y="954"/>
                </a:cubicBezTo>
                <a:close/>
                <a:moveTo>
                  <a:pt x="465" y="955"/>
                </a:moveTo>
                <a:cubicBezTo>
                  <a:pt x="464" y="953"/>
                  <a:pt x="463" y="951"/>
                  <a:pt x="463" y="949"/>
                </a:cubicBezTo>
                <a:cubicBezTo>
                  <a:pt x="464" y="948"/>
                  <a:pt x="465" y="947"/>
                  <a:pt x="467" y="946"/>
                </a:cubicBezTo>
                <a:cubicBezTo>
                  <a:pt x="468" y="947"/>
                  <a:pt x="469" y="949"/>
                  <a:pt x="471" y="950"/>
                </a:cubicBezTo>
                <a:cubicBezTo>
                  <a:pt x="469" y="952"/>
                  <a:pt x="467" y="953"/>
                  <a:pt x="465" y="955"/>
                </a:cubicBezTo>
                <a:close/>
                <a:moveTo>
                  <a:pt x="464" y="955"/>
                </a:moveTo>
                <a:cubicBezTo>
                  <a:pt x="463" y="956"/>
                  <a:pt x="462" y="957"/>
                  <a:pt x="461" y="957"/>
                </a:cubicBezTo>
                <a:cubicBezTo>
                  <a:pt x="459" y="956"/>
                  <a:pt x="458" y="955"/>
                  <a:pt x="456" y="953"/>
                </a:cubicBezTo>
                <a:cubicBezTo>
                  <a:pt x="458" y="952"/>
                  <a:pt x="460" y="951"/>
                  <a:pt x="462" y="949"/>
                </a:cubicBezTo>
                <a:cubicBezTo>
                  <a:pt x="463" y="951"/>
                  <a:pt x="463" y="953"/>
                  <a:pt x="464" y="955"/>
                </a:cubicBezTo>
                <a:close/>
                <a:moveTo>
                  <a:pt x="453" y="945"/>
                </a:moveTo>
                <a:cubicBezTo>
                  <a:pt x="453" y="945"/>
                  <a:pt x="453" y="944"/>
                  <a:pt x="453" y="944"/>
                </a:cubicBezTo>
                <a:cubicBezTo>
                  <a:pt x="453" y="944"/>
                  <a:pt x="453" y="944"/>
                  <a:pt x="454" y="944"/>
                </a:cubicBezTo>
                <a:cubicBezTo>
                  <a:pt x="453" y="944"/>
                  <a:pt x="453" y="945"/>
                  <a:pt x="453" y="945"/>
                </a:cubicBezTo>
                <a:close/>
                <a:moveTo>
                  <a:pt x="452" y="945"/>
                </a:moveTo>
                <a:cubicBezTo>
                  <a:pt x="451" y="946"/>
                  <a:pt x="450" y="947"/>
                  <a:pt x="449" y="947"/>
                </a:cubicBezTo>
                <a:cubicBezTo>
                  <a:pt x="449" y="946"/>
                  <a:pt x="448" y="946"/>
                  <a:pt x="447" y="945"/>
                </a:cubicBezTo>
                <a:cubicBezTo>
                  <a:pt x="448" y="945"/>
                  <a:pt x="449" y="945"/>
                  <a:pt x="450" y="945"/>
                </a:cubicBezTo>
                <a:cubicBezTo>
                  <a:pt x="450" y="945"/>
                  <a:pt x="451" y="944"/>
                  <a:pt x="452" y="944"/>
                </a:cubicBezTo>
                <a:cubicBezTo>
                  <a:pt x="452" y="945"/>
                  <a:pt x="452" y="945"/>
                  <a:pt x="452" y="945"/>
                </a:cubicBezTo>
                <a:close/>
                <a:moveTo>
                  <a:pt x="445" y="945"/>
                </a:moveTo>
                <a:cubicBezTo>
                  <a:pt x="443" y="945"/>
                  <a:pt x="441" y="945"/>
                  <a:pt x="439" y="945"/>
                </a:cubicBezTo>
                <a:cubicBezTo>
                  <a:pt x="439" y="945"/>
                  <a:pt x="439" y="944"/>
                  <a:pt x="439" y="943"/>
                </a:cubicBezTo>
                <a:cubicBezTo>
                  <a:pt x="440" y="943"/>
                  <a:pt x="441" y="942"/>
                  <a:pt x="442" y="941"/>
                </a:cubicBezTo>
                <a:cubicBezTo>
                  <a:pt x="443" y="942"/>
                  <a:pt x="444" y="943"/>
                  <a:pt x="445" y="945"/>
                </a:cubicBezTo>
                <a:close/>
                <a:moveTo>
                  <a:pt x="439" y="942"/>
                </a:moveTo>
                <a:cubicBezTo>
                  <a:pt x="439" y="941"/>
                  <a:pt x="439" y="939"/>
                  <a:pt x="439" y="938"/>
                </a:cubicBezTo>
                <a:cubicBezTo>
                  <a:pt x="439" y="938"/>
                  <a:pt x="440" y="939"/>
                  <a:pt x="441" y="940"/>
                </a:cubicBezTo>
                <a:cubicBezTo>
                  <a:pt x="440" y="941"/>
                  <a:pt x="439" y="942"/>
                  <a:pt x="439" y="942"/>
                </a:cubicBezTo>
                <a:close/>
                <a:moveTo>
                  <a:pt x="438" y="936"/>
                </a:moveTo>
                <a:cubicBezTo>
                  <a:pt x="437" y="939"/>
                  <a:pt x="437" y="941"/>
                  <a:pt x="438" y="943"/>
                </a:cubicBezTo>
                <a:cubicBezTo>
                  <a:pt x="436" y="944"/>
                  <a:pt x="435" y="945"/>
                  <a:pt x="434" y="946"/>
                </a:cubicBezTo>
                <a:cubicBezTo>
                  <a:pt x="434" y="946"/>
                  <a:pt x="433" y="946"/>
                  <a:pt x="433" y="946"/>
                </a:cubicBezTo>
                <a:cubicBezTo>
                  <a:pt x="431" y="944"/>
                  <a:pt x="429" y="942"/>
                  <a:pt x="427" y="940"/>
                </a:cubicBezTo>
                <a:cubicBezTo>
                  <a:pt x="430" y="938"/>
                  <a:pt x="433" y="936"/>
                  <a:pt x="435" y="934"/>
                </a:cubicBezTo>
                <a:cubicBezTo>
                  <a:pt x="436" y="935"/>
                  <a:pt x="437" y="936"/>
                  <a:pt x="438" y="936"/>
                </a:cubicBezTo>
                <a:close/>
                <a:moveTo>
                  <a:pt x="436" y="933"/>
                </a:moveTo>
                <a:cubicBezTo>
                  <a:pt x="437" y="933"/>
                  <a:pt x="437" y="933"/>
                  <a:pt x="438" y="932"/>
                </a:cubicBezTo>
                <a:cubicBezTo>
                  <a:pt x="438" y="933"/>
                  <a:pt x="438" y="934"/>
                  <a:pt x="438" y="935"/>
                </a:cubicBezTo>
                <a:cubicBezTo>
                  <a:pt x="437" y="934"/>
                  <a:pt x="437" y="934"/>
                  <a:pt x="436" y="933"/>
                </a:cubicBezTo>
                <a:close/>
                <a:moveTo>
                  <a:pt x="431" y="946"/>
                </a:moveTo>
                <a:cubicBezTo>
                  <a:pt x="429" y="946"/>
                  <a:pt x="427" y="946"/>
                  <a:pt x="425" y="946"/>
                </a:cubicBezTo>
                <a:cubicBezTo>
                  <a:pt x="425" y="945"/>
                  <a:pt x="424" y="943"/>
                  <a:pt x="424" y="942"/>
                </a:cubicBezTo>
                <a:cubicBezTo>
                  <a:pt x="425" y="941"/>
                  <a:pt x="426" y="941"/>
                  <a:pt x="426" y="940"/>
                </a:cubicBezTo>
                <a:cubicBezTo>
                  <a:pt x="428" y="942"/>
                  <a:pt x="430" y="944"/>
                  <a:pt x="431" y="946"/>
                </a:cubicBezTo>
                <a:close/>
                <a:moveTo>
                  <a:pt x="424" y="941"/>
                </a:moveTo>
                <a:cubicBezTo>
                  <a:pt x="424" y="939"/>
                  <a:pt x="424" y="938"/>
                  <a:pt x="424" y="937"/>
                </a:cubicBezTo>
                <a:cubicBezTo>
                  <a:pt x="424" y="938"/>
                  <a:pt x="425" y="939"/>
                  <a:pt x="426" y="939"/>
                </a:cubicBezTo>
                <a:cubicBezTo>
                  <a:pt x="425" y="940"/>
                  <a:pt x="425" y="940"/>
                  <a:pt x="424" y="941"/>
                </a:cubicBezTo>
                <a:close/>
                <a:moveTo>
                  <a:pt x="421" y="934"/>
                </a:moveTo>
                <a:cubicBezTo>
                  <a:pt x="419" y="936"/>
                  <a:pt x="416" y="938"/>
                  <a:pt x="414" y="940"/>
                </a:cubicBezTo>
                <a:cubicBezTo>
                  <a:pt x="414" y="940"/>
                  <a:pt x="414" y="940"/>
                  <a:pt x="414" y="940"/>
                </a:cubicBezTo>
                <a:cubicBezTo>
                  <a:pt x="413" y="935"/>
                  <a:pt x="414" y="930"/>
                  <a:pt x="416" y="926"/>
                </a:cubicBezTo>
                <a:cubicBezTo>
                  <a:pt x="417" y="929"/>
                  <a:pt x="419" y="931"/>
                  <a:pt x="421" y="934"/>
                </a:cubicBezTo>
                <a:cubicBezTo>
                  <a:pt x="421" y="934"/>
                  <a:pt x="421" y="934"/>
                  <a:pt x="421" y="934"/>
                </a:cubicBezTo>
                <a:close/>
                <a:moveTo>
                  <a:pt x="413" y="939"/>
                </a:moveTo>
                <a:cubicBezTo>
                  <a:pt x="410" y="936"/>
                  <a:pt x="407" y="932"/>
                  <a:pt x="405" y="929"/>
                </a:cubicBezTo>
                <a:cubicBezTo>
                  <a:pt x="407" y="927"/>
                  <a:pt x="410" y="925"/>
                  <a:pt x="413" y="923"/>
                </a:cubicBezTo>
                <a:cubicBezTo>
                  <a:pt x="414" y="924"/>
                  <a:pt x="414" y="925"/>
                  <a:pt x="415" y="926"/>
                </a:cubicBezTo>
                <a:cubicBezTo>
                  <a:pt x="413" y="929"/>
                  <a:pt x="412" y="934"/>
                  <a:pt x="413" y="939"/>
                </a:cubicBezTo>
                <a:close/>
                <a:moveTo>
                  <a:pt x="403" y="929"/>
                </a:moveTo>
                <a:cubicBezTo>
                  <a:pt x="402" y="930"/>
                  <a:pt x="400" y="932"/>
                  <a:pt x="399" y="933"/>
                </a:cubicBezTo>
                <a:cubicBezTo>
                  <a:pt x="399" y="930"/>
                  <a:pt x="399" y="928"/>
                  <a:pt x="399" y="925"/>
                </a:cubicBezTo>
                <a:cubicBezTo>
                  <a:pt x="400" y="925"/>
                  <a:pt x="400" y="925"/>
                  <a:pt x="400" y="925"/>
                </a:cubicBezTo>
                <a:cubicBezTo>
                  <a:pt x="401" y="926"/>
                  <a:pt x="402" y="928"/>
                  <a:pt x="403" y="929"/>
                </a:cubicBezTo>
                <a:close/>
                <a:moveTo>
                  <a:pt x="399" y="925"/>
                </a:moveTo>
                <a:cubicBezTo>
                  <a:pt x="396" y="927"/>
                  <a:pt x="393" y="929"/>
                  <a:pt x="390" y="931"/>
                </a:cubicBezTo>
                <a:cubicBezTo>
                  <a:pt x="389" y="930"/>
                  <a:pt x="389" y="930"/>
                  <a:pt x="388" y="929"/>
                </a:cubicBezTo>
                <a:cubicBezTo>
                  <a:pt x="389" y="926"/>
                  <a:pt x="389" y="923"/>
                  <a:pt x="391" y="921"/>
                </a:cubicBezTo>
                <a:cubicBezTo>
                  <a:pt x="391" y="920"/>
                  <a:pt x="390" y="920"/>
                  <a:pt x="390" y="920"/>
                </a:cubicBezTo>
                <a:cubicBezTo>
                  <a:pt x="389" y="922"/>
                  <a:pt x="388" y="925"/>
                  <a:pt x="387" y="928"/>
                </a:cubicBezTo>
                <a:cubicBezTo>
                  <a:pt x="386" y="927"/>
                  <a:pt x="385" y="925"/>
                  <a:pt x="384" y="924"/>
                </a:cubicBezTo>
                <a:cubicBezTo>
                  <a:pt x="387" y="922"/>
                  <a:pt x="390" y="920"/>
                  <a:pt x="394" y="918"/>
                </a:cubicBezTo>
                <a:cubicBezTo>
                  <a:pt x="395" y="919"/>
                  <a:pt x="395" y="920"/>
                  <a:pt x="396" y="921"/>
                </a:cubicBezTo>
                <a:cubicBezTo>
                  <a:pt x="397" y="922"/>
                  <a:pt x="398" y="923"/>
                  <a:pt x="399" y="924"/>
                </a:cubicBezTo>
                <a:cubicBezTo>
                  <a:pt x="399" y="924"/>
                  <a:pt x="399" y="924"/>
                  <a:pt x="399" y="925"/>
                </a:cubicBezTo>
                <a:close/>
                <a:moveTo>
                  <a:pt x="393" y="917"/>
                </a:moveTo>
                <a:cubicBezTo>
                  <a:pt x="390" y="919"/>
                  <a:pt x="387" y="921"/>
                  <a:pt x="383" y="923"/>
                </a:cubicBezTo>
                <a:cubicBezTo>
                  <a:pt x="381" y="920"/>
                  <a:pt x="379" y="917"/>
                  <a:pt x="377" y="915"/>
                </a:cubicBezTo>
                <a:cubicBezTo>
                  <a:pt x="382" y="915"/>
                  <a:pt x="386" y="915"/>
                  <a:pt x="391" y="914"/>
                </a:cubicBezTo>
                <a:cubicBezTo>
                  <a:pt x="391" y="915"/>
                  <a:pt x="392" y="916"/>
                  <a:pt x="393" y="917"/>
                </a:cubicBezTo>
                <a:close/>
                <a:moveTo>
                  <a:pt x="368" y="928"/>
                </a:moveTo>
                <a:cubicBezTo>
                  <a:pt x="368" y="929"/>
                  <a:pt x="368" y="929"/>
                  <a:pt x="368" y="929"/>
                </a:cubicBezTo>
                <a:cubicBezTo>
                  <a:pt x="368" y="931"/>
                  <a:pt x="368" y="932"/>
                  <a:pt x="368" y="934"/>
                </a:cubicBezTo>
                <a:cubicBezTo>
                  <a:pt x="366" y="935"/>
                  <a:pt x="364" y="937"/>
                  <a:pt x="362" y="938"/>
                </a:cubicBezTo>
                <a:cubicBezTo>
                  <a:pt x="362" y="938"/>
                  <a:pt x="361" y="938"/>
                  <a:pt x="361" y="939"/>
                </a:cubicBezTo>
                <a:cubicBezTo>
                  <a:pt x="360" y="937"/>
                  <a:pt x="358" y="936"/>
                  <a:pt x="356" y="935"/>
                </a:cubicBezTo>
                <a:cubicBezTo>
                  <a:pt x="356" y="932"/>
                  <a:pt x="356" y="929"/>
                  <a:pt x="357" y="927"/>
                </a:cubicBezTo>
                <a:cubicBezTo>
                  <a:pt x="359" y="926"/>
                  <a:pt x="361" y="925"/>
                  <a:pt x="363" y="923"/>
                </a:cubicBezTo>
                <a:cubicBezTo>
                  <a:pt x="364" y="925"/>
                  <a:pt x="366" y="927"/>
                  <a:pt x="368" y="928"/>
                </a:cubicBezTo>
                <a:close/>
                <a:moveTo>
                  <a:pt x="356" y="934"/>
                </a:moveTo>
                <a:cubicBezTo>
                  <a:pt x="354" y="933"/>
                  <a:pt x="353" y="931"/>
                  <a:pt x="352" y="930"/>
                </a:cubicBezTo>
                <a:cubicBezTo>
                  <a:pt x="353" y="929"/>
                  <a:pt x="354" y="929"/>
                  <a:pt x="356" y="928"/>
                </a:cubicBezTo>
                <a:cubicBezTo>
                  <a:pt x="355" y="930"/>
                  <a:pt x="355" y="932"/>
                  <a:pt x="356" y="934"/>
                </a:cubicBezTo>
                <a:close/>
                <a:moveTo>
                  <a:pt x="356" y="935"/>
                </a:moveTo>
                <a:cubicBezTo>
                  <a:pt x="356" y="936"/>
                  <a:pt x="356" y="937"/>
                  <a:pt x="356" y="937"/>
                </a:cubicBezTo>
                <a:cubicBezTo>
                  <a:pt x="356" y="939"/>
                  <a:pt x="356" y="940"/>
                  <a:pt x="357" y="942"/>
                </a:cubicBezTo>
                <a:cubicBezTo>
                  <a:pt x="356" y="943"/>
                  <a:pt x="355" y="943"/>
                  <a:pt x="354" y="944"/>
                </a:cubicBezTo>
                <a:cubicBezTo>
                  <a:pt x="353" y="943"/>
                  <a:pt x="351" y="942"/>
                  <a:pt x="350" y="941"/>
                </a:cubicBezTo>
                <a:cubicBezTo>
                  <a:pt x="349" y="939"/>
                  <a:pt x="347" y="937"/>
                  <a:pt x="345" y="935"/>
                </a:cubicBezTo>
                <a:cubicBezTo>
                  <a:pt x="347" y="934"/>
                  <a:pt x="349" y="932"/>
                  <a:pt x="352" y="931"/>
                </a:cubicBezTo>
                <a:cubicBezTo>
                  <a:pt x="353" y="932"/>
                  <a:pt x="354" y="934"/>
                  <a:pt x="356" y="935"/>
                </a:cubicBezTo>
                <a:close/>
                <a:moveTo>
                  <a:pt x="344" y="934"/>
                </a:moveTo>
                <a:cubicBezTo>
                  <a:pt x="343" y="933"/>
                  <a:pt x="343" y="933"/>
                  <a:pt x="342" y="932"/>
                </a:cubicBezTo>
                <a:cubicBezTo>
                  <a:pt x="342" y="931"/>
                  <a:pt x="341" y="931"/>
                  <a:pt x="341" y="930"/>
                </a:cubicBezTo>
                <a:cubicBezTo>
                  <a:pt x="342" y="929"/>
                  <a:pt x="343" y="928"/>
                  <a:pt x="344" y="927"/>
                </a:cubicBezTo>
                <a:cubicBezTo>
                  <a:pt x="344" y="929"/>
                  <a:pt x="344" y="931"/>
                  <a:pt x="344" y="934"/>
                </a:cubicBezTo>
                <a:close/>
                <a:moveTo>
                  <a:pt x="334" y="937"/>
                </a:moveTo>
                <a:cubicBezTo>
                  <a:pt x="334" y="937"/>
                  <a:pt x="334" y="936"/>
                  <a:pt x="333" y="936"/>
                </a:cubicBezTo>
                <a:cubicBezTo>
                  <a:pt x="334" y="936"/>
                  <a:pt x="334" y="935"/>
                  <a:pt x="334" y="935"/>
                </a:cubicBezTo>
                <a:cubicBezTo>
                  <a:pt x="334" y="936"/>
                  <a:pt x="334" y="936"/>
                  <a:pt x="334" y="937"/>
                </a:cubicBezTo>
                <a:close/>
                <a:moveTo>
                  <a:pt x="333" y="937"/>
                </a:moveTo>
                <a:cubicBezTo>
                  <a:pt x="333" y="937"/>
                  <a:pt x="334" y="938"/>
                  <a:pt x="334" y="939"/>
                </a:cubicBezTo>
                <a:cubicBezTo>
                  <a:pt x="334" y="940"/>
                  <a:pt x="334" y="941"/>
                  <a:pt x="335" y="942"/>
                </a:cubicBezTo>
                <a:cubicBezTo>
                  <a:pt x="334" y="942"/>
                  <a:pt x="333" y="943"/>
                  <a:pt x="332" y="944"/>
                </a:cubicBezTo>
                <a:cubicBezTo>
                  <a:pt x="331" y="944"/>
                  <a:pt x="331" y="944"/>
                  <a:pt x="330" y="943"/>
                </a:cubicBezTo>
                <a:cubicBezTo>
                  <a:pt x="330" y="943"/>
                  <a:pt x="330" y="943"/>
                  <a:pt x="330" y="943"/>
                </a:cubicBezTo>
                <a:cubicBezTo>
                  <a:pt x="329" y="943"/>
                  <a:pt x="328" y="942"/>
                  <a:pt x="327" y="941"/>
                </a:cubicBezTo>
                <a:cubicBezTo>
                  <a:pt x="329" y="939"/>
                  <a:pt x="331" y="938"/>
                  <a:pt x="332" y="936"/>
                </a:cubicBezTo>
                <a:cubicBezTo>
                  <a:pt x="333" y="937"/>
                  <a:pt x="333" y="937"/>
                  <a:pt x="333" y="937"/>
                </a:cubicBezTo>
                <a:close/>
                <a:moveTo>
                  <a:pt x="328" y="939"/>
                </a:moveTo>
                <a:cubicBezTo>
                  <a:pt x="328" y="939"/>
                  <a:pt x="327" y="940"/>
                  <a:pt x="326" y="940"/>
                </a:cubicBezTo>
                <a:cubicBezTo>
                  <a:pt x="326" y="940"/>
                  <a:pt x="325" y="939"/>
                  <a:pt x="325" y="938"/>
                </a:cubicBezTo>
                <a:cubicBezTo>
                  <a:pt x="324" y="938"/>
                  <a:pt x="324" y="938"/>
                  <a:pt x="324" y="938"/>
                </a:cubicBezTo>
                <a:cubicBezTo>
                  <a:pt x="324" y="935"/>
                  <a:pt x="324" y="932"/>
                  <a:pt x="324" y="930"/>
                </a:cubicBezTo>
                <a:cubicBezTo>
                  <a:pt x="324" y="929"/>
                  <a:pt x="324" y="929"/>
                  <a:pt x="324" y="928"/>
                </a:cubicBezTo>
                <a:cubicBezTo>
                  <a:pt x="324" y="928"/>
                  <a:pt x="324" y="928"/>
                  <a:pt x="325" y="928"/>
                </a:cubicBezTo>
                <a:cubicBezTo>
                  <a:pt x="327" y="930"/>
                  <a:pt x="330" y="933"/>
                  <a:pt x="332" y="936"/>
                </a:cubicBezTo>
                <a:cubicBezTo>
                  <a:pt x="331" y="937"/>
                  <a:pt x="329" y="938"/>
                  <a:pt x="328" y="939"/>
                </a:cubicBezTo>
                <a:close/>
                <a:moveTo>
                  <a:pt x="314" y="927"/>
                </a:moveTo>
                <a:cubicBezTo>
                  <a:pt x="315" y="924"/>
                  <a:pt x="315" y="922"/>
                  <a:pt x="315" y="925"/>
                </a:cubicBezTo>
                <a:cubicBezTo>
                  <a:pt x="315" y="925"/>
                  <a:pt x="316" y="925"/>
                  <a:pt x="316" y="925"/>
                </a:cubicBezTo>
                <a:cubicBezTo>
                  <a:pt x="316" y="923"/>
                  <a:pt x="316" y="922"/>
                  <a:pt x="316" y="921"/>
                </a:cubicBezTo>
                <a:cubicBezTo>
                  <a:pt x="316" y="921"/>
                  <a:pt x="315" y="920"/>
                  <a:pt x="315" y="921"/>
                </a:cubicBezTo>
                <a:cubicBezTo>
                  <a:pt x="314" y="923"/>
                  <a:pt x="314" y="925"/>
                  <a:pt x="314" y="926"/>
                </a:cubicBezTo>
                <a:cubicBezTo>
                  <a:pt x="312" y="924"/>
                  <a:pt x="309" y="921"/>
                  <a:pt x="307" y="918"/>
                </a:cubicBezTo>
                <a:cubicBezTo>
                  <a:pt x="311" y="918"/>
                  <a:pt x="315" y="917"/>
                  <a:pt x="318" y="917"/>
                </a:cubicBezTo>
                <a:cubicBezTo>
                  <a:pt x="319" y="919"/>
                  <a:pt x="320" y="921"/>
                  <a:pt x="321" y="922"/>
                </a:cubicBezTo>
                <a:cubicBezTo>
                  <a:pt x="319" y="924"/>
                  <a:pt x="317" y="925"/>
                  <a:pt x="314" y="927"/>
                </a:cubicBezTo>
                <a:close/>
                <a:moveTo>
                  <a:pt x="302" y="930"/>
                </a:moveTo>
                <a:cubicBezTo>
                  <a:pt x="302" y="932"/>
                  <a:pt x="302" y="934"/>
                  <a:pt x="302" y="936"/>
                </a:cubicBezTo>
                <a:cubicBezTo>
                  <a:pt x="300" y="937"/>
                  <a:pt x="298" y="938"/>
                  <a:pt x="296" y="939"/>
                </a:cubicBezTo>
                <a:cubicBezTo>
                  <a:pt x="296" y="938"/>
                  <a:pt x="295" y="937"/>
                  <a:pt x="294" y="936"/>
                </a:cubicBezTo>
                <a:cubicBezTo>
                  <a:pt x="294" y="935"/>
                  <a:pt x="294" y="934"/>
                  <a:pt x="294" y="932"/>
                </a:cubicBezTo>
                <a:cubicBezTo>
                  <a:pt x="294" y="932"/>
                  <a:pt x="294" y="931"/>
                  <a:pt x="294" y="930"/>
                </a:cubicBezTo>
                <a:cubicBezTo>
                  <a:pt x="296" y="929"/>
                  <a:pt x="298" y="928"/>
                  <a:pt x="299" y="926"/>
                </a:cubicBezTo>
                <a:cubicBezTo>
                  <a:pt x="300" y="927"/>
                  <a:pt x="301" y="929"/>
                  <a:pt x="302" y="930"/>
                </a:cubicBezTo>
                <a:close/>
                <a:moveTo>
                  <a:pt x="293" y="935"/>
                </a:moveTo>
                <a:cubicBezTo>
                  <a:pt x="292" y="935"/>
                  <a:pt x="291" y="934"/>
                  <a:pt x="290" y="933"/>
                </a:cubicBezTo>
                <a:cubicBezTo>
                  <a:pt x="291" y="932"/>
                  <a:pt x="292" y="932"/>
                  <a:pt x="293" y="931"/>
                </a:cubicBezTo>
                <a:cubicBezTo>
                  <a:pt x="293" y="933"/>
                  <a:pt x="293" y="934"/>
                  <a:pt x="293" y="935"/>
                </a:cubicBezTo>
                <a:close/>
                <a:moveTo>
                  <a:pt x="282" y="940"/>
                </a:moveTo>
                <a:cubicBezTo>
                  <a:pt x="282" y="940"/>
                  <a:pt x="282" y="940"/>
                  <a:pt x="282" y="940"/>
                </a:cubicBezTo>
                <a:cubicBezTo>
                  <a:pt x="282" y="940"/>
                  <a:pt x="282" y="939"/>
                  <a:pt x="282" y="939"/>
                </a:cubicBezTo>
                <a:cubicBezTo>
                  <a:pt x="282" y="939"/>
                  <a:pt x="282" y="940"/>
                  <a:pt x="282" y="940"/>
                </a:cubicBezTo>
                <a:close/>
                <a:moveTo>
                  <a:pt x="278" y="942"/>
                </a:moveTo>
                <a:cubicBezTo>
                  <a:pt x="277" y="941"/>
                  <a:pt x="277" y="940"/>
                  <a:pt x="276" y="940"/>
                </a:cubicBezTo>
                <a:cubicBezTo>
                  <a:pt x="277" y="940"/>
                  <a:pt x="279" y="940"/>
                  <a:pt x="280" y="940"/>
                </a:cubicBezTo>
                <a:cubicBezTo>
                  <a:pt x="279" y="940"/>
                  <a:pt x="279" y="941"/>
                  <a:pt x="278" y="942"/>
                </a:cubicBezTo>
                <a:close/>
                <a:moveTo>
                  <a:pt x="262" y="955"/>
                </a:moveTo>
                <a:cubicBezTo>
                  <a:pt x="262" y="955"/>
                  <a:pt x="262" y="955"/>
                  <a:pt x="261" y="955"/>
                </a:cubicBezTo>
                <a:cubicBezTo>
                  <a:pt x="259" y="953"/>
                  <a:pt x="257" y="951"/>
                  <a:pt x="255" y="949"/>
                </a:cubicBezTo>
                <a:cubicBezTo>
                  <a:pt x="255" y="949"/>
                  <a:pt x="254" y="948"/>
                  <a:pt x="254" y="948"/>
                </a:cubicBezTo>
                <a:cubicBezTo>
                  <a:pt x="257" y="946"/>
                  <a:pt x="259" y="945"/>
                  <a:pt x="261" y="944"/>
                </a:cubicBezTo>
                <a:cubicBezTo>
                  <a:pt x="261" y="947"/>
                  <a:pt x="261" y="951"/>
                  <a:pt x="262" y="955"/>
                </a:cubicBezTo>
                <a:close/>
                <a:moveTo>
                  <a:pt x="271" y="962"/>
                </a:moveTo>
                <a:cubicBezTo>
                  <a:pt x="271" y="962"/>
                  <a:pt x="272" y="962"/>
                  <a:pt x="273" y="962"/>
                </a:cubicBezTo>
                <a:cubicBezTo>
                  <a:pt x="273" y="962"/>
                  <a:pt x="273" y="962"/>
                  <a:pt x="272" y="962"/>
                </a:cubicBezTo>
                <a:cubicBezTo>
                  <a:pt x="272" y="962"/>
                  <a:pt x="271" y="962"/>
                  <a:pt x="271" y="962"/>
                </a:cubicBezTo>
                <a:cubicBezTo>
                  <a:pt x="271" y="962"/>
                  <a:pt x="271" y="962"/>
                  <a:pt x="271" y="962"/>
                </a:cubicBezTo>
                <a:close/>
                <a:moveTo>
                  <a:pt x="273" y="962"/>
                </a:moveTo>
                <a:cubicBezTo>
                  <a:pt x="273" y="962"/>
                  <a:pt x="273" y="962"/>
                  <a:pt x="273" y="962"/>
                </a:cubicBezTo>
                <a:cubicBezTo>
                  <a:pt x="273" y="962"/>
                  <a:pt x="273" y="962"/>
                  <a:pt x="273" y="962"/>
                </a:cubicBezTo>
                <a:cubicBezTo>
                  <a:pt x="273" y="962"/>
                  <a:pt x="273" y="962"/>
                  <a:pt x="273" y="962"/>
                </a:cubicBezTo>
                <a:close/>
                <a:moveTo>
                  <a:pt x="276" y="964"/>
                </a:moveTo>
                <a:cubicBezTo>
                  <a:pt x="276" y="964"/>
                  <a:pt x="276" y="964"/>
                  <a:pt x="276" y="964"/>
                </a:cubicBezTo>
                <a:cubicBezTo>
                  <a:pt x="276" y="964"/>
                  <a:pt x="276" y="964"/>
                  <a:pt x="276" y="964"/>
                </a:cubicBezTo>
                <a:cubicBezTo>
                  <a:pt x="275" y="965"/>
                  <a:pt x="274" y="966"/>
                  <a:pt x="273" y="967"/>
                </a:cubicBezTo>
                <a:cubicBezTo>
                  <a:pt x="274" y="966"/>
                  <a:pt x="274" y="965"/>
                  <a:pt x="274" y="964"/>
                </a:cubicBezTo>
                <a:cubicBezTo>
                  <a:pt x="275" y="964"/>
                  <a:pt x="275" y="964"/>
                  <a:pt x="276" y="964"/>
                </a:cubicBezTo>
                <a:close/>
                <a:moveTo>
                  <a:pt x="275" y="966"/>
                </a:moveTo>
                <a:cubicBezTo>
                  <a:pt x="274" y="968"/>
                  <a:pt x="273" y="970"/>
                  <a:pt x="272" y="971"/>
                </a:cubicBezTo>
                <a:cubicBezTo>
                  <a:pt x="272" y="970"/>
                  <a:pt x="273" y="969"/>
                  <a:pt x="273" y="968"/>
                </a:cubicBezTo>
                <a:cubicBezTo>
                  <a:pt x="274" y="967"/>
                  <a:pt x="275" y="966"/>
                  <a:pt x="275" y="966"/>
                </a:cubicBezTo>
                <a:close/>
                <a:moveTo>
                  <a:pt x="279" y="967"/>
                </a:moveTo>
                <a:cubicBezTo>
                  <a:pt x="279" y="967"/>
                  <a:pt x="279" y="966"/>
                  <a:pt x="280" y="966"/>
                </a:cubicBezTo>
                <a:cubicBezTo>
                  <a:pt x="282" y="971"/>
                  <a:pt x="286" y="976"/>
                  <a:pt x="291" y="980"/>
                </a:cubicBezTo>
                <a:cubicBezTo>
                  <a:pt x="290" y="981"/>
                  <a:pt x="290" y="981"/>
                  <a:pt x="290" y="981"/>
                </a:cubicBezTo>
                <a:cubicBezTo>
                  <a:pt x="289" y="980"/>
                  <a:pt x="288" y="979"/>
                  <a:pt x="288" y="978"/>
                </a:cubicBezTo>
                <a:cubicBezTo>
                  <a:pt x="285" y="975"/>
                  <a:pt x="282" y="971"/>
                  <a:pt x="278" y="967"/>
                </a:cubicBezTo>
                <a:cubicBezTo>
                  <a:pt x="278" y="967"/>
                  <a:pt x="279" y="967"/>
                  <a:pt x="279" y="967"/>
                </a:cubicBezTo>
                <a:close/>
                <a:moveTo>
                  <a:pt x="291" y="981"/>
                </a:moveTo>
                <a:cubicBezTo>
                  <a:pt x="291" y="981"/>
                  <a:pt x="292" y="982"/>
                  <a:pt x="293" y="983"/>
                </a:cubicBezTo>
                <a:cubicBezTo>
                  <a:pt x="293" y="983"/>
                  <a:pt x="292" y="983"/>
                  <a:pt x="292" y="983"/>
                </a:cubicBezTo>
                <a:cubicBezTo>
                  <a:pt x="292" y="983"/>
                  <a:pt x="291" y="982"/>
                  <a:pt x="290" y="981"/>
                </a:cubicBezTo>
                <a:cubicBezTo>
                  <a:pt x="290" y="981"/>
                  <a:pt x="291" y="981"/>
                  <a:pt x="291" y="981"/>
                </a:cubicBezTo>
                <a:close/>
                <a:moveTo>
                  <a:pt x="292" y="983"/>
                </a:moveTo>
                <a:cubicBezTo>
                  <a:pt x="290" y="985"/>
                  <a:pt x="289" y="987"/>
                  <a:pt x="287" y="989"/>
                </a:cubicBezTo>
                <a:cubicBezTo>
                  <a:pt x="285" y="990"/>
                  <a:pt x="283" y="991"/>
                  <a:pt x="281" y="992"/>
                </a:cubicBezTo>
                <a:cubicBezTo>
                  <a:pt x="281" y="992"/>
                  <a:pt x="281" y="992"/>
                  <a:pt x="281" y="992"/>
                </a:cubicBezTo>
                <a:cubicBezTo>
                  <a:pt x="280" y="993"/>
                  <a:pt x="279" y="993"/>
                  <a:pt x="279" y="994"/>
                </a:cubicBezTo>
                <a:cubicBezTo>
                  <a:pt x="278" y="994"/>
                  <a:pt x="278" y="993"/>
                  <a:pt x="277" y="993"/>
                </a:cubicBezTo>
                <a:cubicBezTo>
                  <a:pt x="281" y="989"/>
                  <a:pt x="286" y="985"/>
                  <a:pt x="290" y="981"/>
                </a:cubicBezTo>
                <a:cubicBezTo>
                  <a:pt x="291" y="982"/>
                  <a:pt x="291" y="983"/>
                  <a:pt x="292" y="983"/>
                </a:cubicBezTo>
                <a:close/>
                <a:moveTo>
                  <a:pt x="281" y="998"/>
                </a:moveTo>
                <a:cubicBezTo>
                  <a:pt x="281" y="999"/>
                  <a:pt x="280" y="999"/>
                  <a:pt x="280" y="999"/>
                </a:cubicBezTo>
                <a:cubicBezTo>
                  <a:pt x="280" y="1000"/>
                  <a:pt x="280" y="1000"/>
                  <a:pt x="280" y="1000"/>
                </a:cubicBezTo>
                <a:cubicBezTo>
                  <a:pt x="281" y="999"/>
                  <a:pt x="281" y="999"/>
                  <a:pt x="281" y="998"/>
                </a:cubicBezTo>
                <a:cubicBezTo>
                  <a:pt x="289" y="999"/>
                  <a:pt x="296" y="999"/>
                  <a:pt x="303" y="1000"/>
                </a:cubicBezTo>
                <a:cubicBezTo>
                  <a:pt x="303" y="1000"/>
                  <a:pt x="304" y="1000"/>
                  <a:pt x="304" y="1000"/>
                </a:cubicBezTo>
                <a:cubicBezTo>
                  <a:pt x="304" y="1000"/>
                  <a:pt x="304" y="1000"/>
                  <a:pt x="304" y="1000"/>
                </a:cubicBezTo>
                <a:cubicBezTo>
                  <a:pt x="305" y="1000"/>
                  <a:pt x="306" y="1000"/>
                  <a:pt x="306" y="1000"/>
                </a:cubicBezTo>
                <a:cubicBezTo>
                  <a:pt x="307" y="1000"/>
                  <a:pt x="307" y="1000"/>
                  <a:pt x="307" y="1000"/>
                </a:cubicBezTo>
                <a:cubicBezTo>
                  <a:pt x="298" y="1001"/>
                  <a:pt x="288" y="1001"/>
                  <a:pt x="279" y="1001"/>
                </a:cubicBezTo>
                <a:cubicBezTo>
                  <a:pt x="278" y="1000"/>
                  <a:pt x="277" y="999"/>
                  <a:pt x="276" y="998"/>
                </a:cubicBezTo>
                <a:cubicBezTo>
                  <a:pt x="277" y="998"/>
                  <a:pt x="279" y="998"/>
                  <a:pt x="281" y="998"/>
                </a:cubicBezTo>
                <a:close/>
                <a:moveTo>
                  <a:pt x="307" y="1001"/>
                </a:moveTo>
                <a:cubicBezTo>
                  <a:pt x="309" y="1002"/>
                  <a:pt x="310" y="1003"/>
                  <a:pt x="311" y="1004"/>
                </a:cubicBezTo>
                <a:cubicBezTo>
                  <a:pt x="308" y="1004"/>
                  <a:pt x="305" y="1004"/>
                  <a:pt x="301" y="1004"/>
                </a:cubicBezTo>
                <a:cubicBezTo>
                  <a:pt x="300" y="1004"/>
                  <a:pt x="299" y="1004"/>
                  <a:pt x="298" y="1004"/>
                </a:cubicBezTo>
                <a:cubicBezTo>
                  <a:pt x="298" y="1004"/>
                  <a:pt x="298" y="1004"/>
                  <a:pt x="298" y="1004"/>
                </a:cubicBezTo>
                <a:cubicBezTo>
                  <a:pt x="293" y="1004"/>
                  <a:pt x="287" y="1005"/>
                  <a:pt x="282" y="1005"/>
                </a:cubicBezTo>
                <a:cubicBezTo>
                  <a:pt x="281" y="1004"/>
                  <a:pt x="280" y="1002"/>
                  <a:pt x="279" y="1001"/>
                </a:cubicBezTo>
                <a:cubicBezTo>
                  <a:pt x="288" y="1001"/>
                  <a:pt x="298" y="1001"/>
                  <a:pt x="307" y="1001"/>
                </a:cubicBezTo>
                <a:close/>
                <a:moveTo>
                  <a:pt x="331" y="1001"/>
                </a:moveTo>
                <a:cubicBezTo>
                  <a:pt x="332" y="1001"/>
                  <a:pt x="333" y="1001"/>
                  <a:pt x="333" y="1000"/>
                </a:cubicBezTo>
                <a:cubicBezTo>
                  <a:pt x="335" y="1000"/>
                  <a:pt x="336" y="1000"/>
                  <a:pt x="337" y="1000"/>
                </a:cubicBezTo>
                <a:cubicBezTo>
                  <a:pt x="337" y="1001"/>
                  <a:pt x="337" y="1001"/>
                  <a:pt x="337" y="1000"/>
                </a:cubicBezTo>
                <a:cubicBezTo>
                  <a:pt x="337" y="1000"/>
                  <a:pt x="337" y="1000"/>
                  <a:pt x="337" y="1000"/>
                </a:cubicBezTo>
                <a:cubicBezTo>
                  <a:pt x="338" y="1000"/>
                  <a:pt x="338" y="1000"/>
                  <a:pt x="339" y="1000"/>
                </a:cubicBezTo>
                <a:cubicBezTo>
                  <a:pt x="339" y="1001"/>
                  <a:pt x="339" y="1001"/>
                  <a:pt x="340" y="1002"/>
                </a:cubicBezTo>
                <a:cubicBezTo>
                  <a:pt x="337" y="1001"/>
                  <a:pt x="334" y="1001"/>
                  <a:pt x="331" y="1001"/>
                </a:cubicBezTo>
                <a:close/>
                <a:moveTo>
                  <a:pt x="339" y="1000"/>
                </a:moveTo>
                <a:cubicBezTo>
                  <a:pt x="341" y="1000"/>
                  <a:pt x="343" y="1000"/>
                  <a:pt x="345" y="1000"/>
                </a:cubicBezTo>
                <a:cubicBezTo>
                  <a:pt x="345" y="1000"/>
                  <a:pt x="345" y="1000"/>
                  <a:pt x="345" y="1000"/>
                </a:cubicBezTo>
                <a:cubicBezTo>
                  <a:pt x="345" y="1001"/>
                  <a:pt x="346" y="1000"/>
                  <a:pt x="345" y="1000"/>
                </a:cubicBezTo>
                <a:cubicBezTo>
                  <a:pt x="353" y="1000"/>
                  <a:pt x="361" y="1000"/>
                  <a:pt x="368" y="1000"/>
                </a:cubicBezTo>
                <a:cubicBezTo>
                  <a:pt x="369" y="1000"/>
                  <a:pt x="369" y="1001"/>
                  <a:pt x="370" y="1001"/>
                </a:cubicBezTo>
                <a:cubicBezTo>
                  <a:pt x="367" y="1002"/>
                  <a:pt x="364" y="1002"/>
                  <a:pt x="361" y="1003"/>
                </a:cubicBezTo>
                <a:cubicBezTo>
                  <a:pt x="354" y="1002"/>
                  <a:pt x="347" y="1002"/>
                  <a:pt x="340" y="1002"/>
                </a:cubicBezTo>
                <a:cubicBezTo>
                  <a:pt x="340" y="1001"/>
                  <a:pt x="340" y="1001"/>
                  <a:pt x="339" y="1000"/>
                </a:cubicBezTo>
                <a:close/>
                <a:moveTo>
                  <a:pt x="369" y="1000"/>
                </a:moveTo>
                <a:cubicBezTo>
                  <a:pt x="371" y="1000"/>
                  <a:pt x="374" y="1000"/>
                  <a:pt x="377" y="1000"/>
                </a:cubicBezTo>
                <a:cubicBezTo>
                  <a:pt x="377" y="1000"/>
                  <a:pt x="377" y="1000"/>
                  <a:pt x="377" y="1000"/>
                </a:cubicBezTo>
                <a:cubicBezTo>
                  <a:pt x="375" y="1001"/>
                  <a:pt x="373" y="1001"/>
                  <a:pt x="370" y="1001"/>
                </a:cubicBezTo>
                <a:cubicBezTo>
                  <a:pt x="370" y="1001"/>
                  <a:pt x="369" y="1000"/>
                  <a:pt x="369" y="1000"/>
                </a:cubicBezTo>
                <a:close/>
                <a:moveTo>
                  <a:pt x="379" y="1000"/>
                </a:moveTo>
                <a:cubicBezTo>
                  <a:pt x="380" y="1000"/>
                  <a:pt x="382" y="1000"/>
                  <a:pt x="384" y="1000"/>
                </a:cubicBezTo>
                <a:cubicBezTo>
                  <a:pt x="382" y="1000"/>
                  <a:pt x="380" y="1000"/>
                  <a:pt x="378" y="1000"/>
                </a:cubicBezTo>
                <a:cubicBezTo>
                  <a:pt x="378" y="1000"/>
                  <a:pt x="378" y="1000"/>
                  <a:pt x="379" y="1000"/>
                </a:cubicBezTo>
                <a:close/>
                <a:moveTo>
                  <a:pt x="379" y="999"/>
                </a:moveTo>
                <a:cubicBezTo>
                  <a:pt x="383" y="995"/>
                  <a:pt x="387" y="991"/>
                  <a:pt x="391" y="986"/>
                </a:cubicBezTo>
                <a:cubicBezTo>
                  <a:pt x="395" y="990"/>
                  <a:pt x="400" y="994"/>
                  <a:pt x="404" y="998"/>
                </a:cubicBezTo>
                <a:cubicBezTo>
                  <a:pt x="404" y="998"/>
                  <a:pt x="404" y="998"/>
                  <a:pt x="404" y="998"/>
                </a:cubicBezTo>
                <a:cubicBezTo>
                  <a:pt x="399" y="999"/>
                  <a:pt x="394" y="999"/>
                  <a:pt x="389" y="999"/>
                </a:cubicBezTo>
                <a:cubicBezTo>
                  <a:pt x="386" y="999"/>
                  <a:pt x="382" y="999"/>
                  <a:pt x="379" y="999"/>
                </a:cubicBezTo>
                <a:close/>
                <a:moveTo>
                  <a:pt x="403" y="999"/>
                </a:moveTo>
                <a:cubicBezTo>
                  <a:pt x="403" y="999"/>
                  <a:pt x="403" y="999"/>
                  <a:pt x="403" y="999"/>
                </a:cubicBezTo>
                <a:cubicBezTo>
                  <a:pt x="401" y="999"/>
                  <a:pt x="398" y="999"/>
                  <a:pt x="396" y="999"/>
                </a:cubicBezTo>
                <a:cubicBezTo>
                  <a:pt x="398" y="999"/>
                  <a:pt x="401" y="999"/>
                  <a:pt x="403" y="999"/>
                </a:cubicBezTo>
                <a:close/>
                <a:moveTo>
                  <a:pt x="404" y="999"/>
                </a:moveTo>
                <a:cubicBezTo>
                  <a:pt x="404" y="999"/>
                  <a:pt x="404" y="999"/>
                  <a:pt x="405" y="999"/>
                </a:cubicBezTo>
                <a:cubicBezTo>
                  <a:pt x="405" y="999"/>
                  <a:pt x="405" y="999"/>
                  <a:pt x="405" y="999"/>
                </a:cubicBezTo>
                <a:cubicBezTo>
                  <a:pt x="405" y="999"/>
                  <a:pt x="404" y="999"/>
                  <a:pt x="403" y="999"/>
                </a:cubicBezTo>
                <a:cubicBezTo>
                  <a:pt x="404" y="999"/>
                  <a:pt x="404" y="999"/>
                  <a:pt x="404" y="999"/>
                </a:cubicBezTo>
                <a:close/>
                <a:moveTo>
                  <a:pt x="405" y="999"/>
                </a:moveTo>
                <a:cubicBezTo>
                  <a:pt x="407" y="999"/>
                  <a:pt x="409" y="999"/>
                  <a:pt x="411" y="998"/>
                </a:cubicBezTo>
                <a:cubicBezTo>
                  <a:pt x="411" y="999"/>
                  <a:pt x="411" y="999"/>
                  <a:pt x="411" y="999"/>
                </a:cubicBezTo>
                <a:cubicBezTo>
                  <a:pt x="411" y="999"/>
                  <a:pt x="411" y="999"/>
                  <a:pt x="411" y="999"/>
                </a:cubicBezTo>
                <a:cubicBezTo>
                  <a:pt x="411" y="999"/>
                  <a:pt x="411" y="999"/>
                  <a:pt x="411" y="999"/>
                </a:cubicBezTo>
                <a:cubicBezTo>
                  <a:pt x="412" y="999"/>
                  <a:pt x="412" y="999"/>
                  <a:pt x="412" y="999"/>
                </a:cubicBezTo>
                <a:cubicBezTo>
                  <a:pt x="410" y="999"/>
                  <a:pt x="408" y="999"/>
                  <a:pt x="406" y="999"/>
                </a:cubicBezTo>
                <a:cubicBezTo>
                  <a:pt x="406" y="999"/>
                  <a:pt x="405" y="999"/>
                  <a:pt x="405" y="999"/>
                </a:cubicBezTo>
                <a:close/>
                <a:moveTo>
                  <a:pt x="424" y="986"/>
                </a:moveTo>
                <a:cubicBezTo>
                  <a:pt x="423" y="986"/>
                  <a:pt x="423" y="985"/>
                  <a:pt x="423" y="985"/>
                </a:cubicBezTo>
                <a:cubicBezTo>
                  <a:pt x="423" y="984"/>
                  <a:pt x="424" y="983"/>
                  <a:pt x="425" y="983"/>
                </a:cubicBezTo>
                <a:cubicBezTo>
                  <a:pt x="426" y="983"/>
                  <a:pt x="427" y="984"/>
                  <a:pt x="427" y="985"/>
                </a:cubicBezTo>
                <a:cubicBezTo>
                  <a:pt x="431" y="988"/>
                  <a:pt x="435" y="991"/>
                  <a:pt x="439" y="994"/>
                </a:cubicBezTo>
                <a:cubicBezTo>
                  <a:pt x="438" y="995"/>
                  <a:pt x="437" y="996"/>
                  <a:pt x="436" y="997"/>
                </a:cubicBezTo>
                <a:cubicBezTo>
                  <a:pt x="432" y="994"/>
                  <a:pt x="428" y="990"/>
                  <a:pt x="424" y="986"/>
                </a:cubicBezTo>
                <a:close/>
                <a:moveTo>
                  <a:pt x="445" y="968"/>
                </a:moveTo>
                <a:cubicBezTo>
                  <a:pt x="449" y="967"/>
                  <a:pt x="453" y="967"/>
                  <a:pt x="457" y="967"/>
                </a:cubicBezTo>
                <a:cubicBezTo>
                  <a:pt x="455" y="968"/>
                  <a:pt x="453" y="969"/>
                  <a:pt x="451" y="970"/>
                </a:cubicBezTo>
                <a:cubicBezTo>
                  <a:pt x="451" y="970"/>
                  <a:pt x="451" y="970"/>
                  <a:pt x="451" y="970"/>
                </a:cubicBezTo>
                <a:cubicBezTo>
                  <a:pt x="450" y="969"/>
                  <a:pt x="449" y="969"/>
                  <a:pt x="449" y="968"/>
                </a:cubicBezTo>
                <a:cubicBezTo>
                  <a:pt x="448" y="968"/>
                  <a:pt x="447" y="969"/>
                  <a:pt x="448" y="969"/>
                </a:cubicBezTo>
                <a:cubicBezTo>
                  <a:pt x="450" y="971"/>
                  <a:pt x="452" y="972"/>
                  <a:pt x="454" y="973"/>
                </a:cubicBezTo>
                <a:cubicBezTo>
                  <a:pt x="454" y="973"/>
                  <a:pt x="455" y="974"/>
                  <a:pt x="455" y="973"/>
                </a:cubicBezTo>
                <a:cubicBezTo>
                  <a:pt x="455" y="973"/>
                  <a:pt x="455" y="973"/>
                  <a:pt x="455" y="973"/>
                </a:cubicBezTo>
                <a:cubicBezTo>
                  <a:pt x="455" y="973"/>
                  <a:pt x="455" y="973"/>
                  <a:pt x="456" y="973"/>
                </a:cubicBezTo>
                <a:cubicBezTo>
                  <a:pt x="456" y="974"/>
                  <a:pt x="456" y="973"/>
                  <a:pt x="456" y="972"/>
                </a:cubicBezTo>
                <a:cubicBezTo>
                  <a:pt x="458" y="971"/>
                  <a:pt x="460" y="968"/>
                  <a:pt x="462" y="968"/>
                </a:cubicBezTo>
                <a:cubicBezTo>
                  <a:pt x="463" y="968"/>
                  <a:pt x="463" y="967"/>
                  <a:pt x="462" y="967"/>
                </a:cubicBezTo>
                <a:cubicBezTo>
                  <a:pt x="460" y="967"/>
                  <a:pt x="457" y="970"/>
                  <a:pt x="455" y="972"/>
                </a:cubicBezTo>
                <a:cubicBezTo>
                  <a:pt x="454" y="972"/>
                  <a:pt x="453" y="971"/>
                  <a:pt x="452" y="971"/>
                </a:cubicBezTo>
                <a:cubicBezTo>
                  <a:pt x="454" y="970"/>
                  <a:pt x="456" y="969"/>
                  <a:pt x="458" y="967"/>
                </a:cubicBezTo>
                <a:cubicBezTo>
                  <a:pt x="459" y="967"/>
                  <a:pt x="459" y="967"/>
                  <a:pt x="459" y="967"/>
                </a:cubicBezTo>
                <a:cubicBezTo>
                  <a:pt x="462" y="967"/>
                  <a:pt x="465" y="966"/>
                  <a:pt x="468" y="966"/>
                </a:cubicBezTo>
                <a:cubicBezTo>
                  <a:pt x="464" y="970"/>
                  <a:pt x="459" y="973"/>
                  <a:pt x="455" y="977"/>
                </a:cubicBezTo>
                <a:cubicBezTo>
                  <a:pt x="452" y="974"/>
                  <a:pt x="449" y="971"/>
                  <a:pt x="445" y="968"/>
                </a:cubicBezTo>
                <a:close/>
                <a:moveTo>
                  <a:pt x="469" y="966"/>
                </a:moveTo>
                <a:cubicBezTo>
                  <a:pt x="470" y="966"/>
                  <a:pt x="471" y="966"/>
                  <a:pt x="473" y="966"/>
                </a:cubicBezTo>
                <a:cubicBezTo>
                  <a:pt x="468" y="970"/>
                  <a:pt x="463" y="975"/>
                  <a:pt x="459" y="980"/>
                </a:cubicBezTo>
                <a:cubicBezTo>
                  <a:pt x="458" y="979"/>
                  <a:pt x="457" y="978"/>
                  <a:pt x="456" y="977"/>
                </a:cubicBezTo>
                <a:cubicBezTo>
                  <a:pt x="460" y="973"/>
                  <a:pt x="464" y="970"/>
                  <a:pt x="469" y="966"/>
                </a:cubicBezTo>
                <a:close/>
                <a:moveTo>
                  <a:pt x="487" y="981"/>
                </a:moveTo>
                <a:cubicBezTo>
                  <a:pt x="488" y="980"/>
                  <a:pt x="488" y="980"/>
                  <a:pt x="488" y="979"/>
                </a:cubicBezTo>
                <a:cubicBezTo>
                  <a:pt x="489" y="980"/>
                  <a:pt x="490" y="981"/>
                  <a:pt x="491" y="981"/>
                </a:cubicBezTo>
                <a:cubicBezTo>
                  <a:pt x="490" y="982"/>
                  <a:pt x="490" y="982"/>
                  <a:pt x="489" y="983"/>
                </a:cubicBezTo>
                <a:cubicBezTo>
                  <a:pt x="489" y="982"/>
                  <a:pt x="488" y="981"/>
                  <a:pt x="487" y="981"/>
                </a:cubicBezTo>
                <a:close/>
                <a:moveTo>
                  <a:pt x="491" y="981"/>
                </a:moveTo>
                <a:cubicBezTo>
                  <a:pt x="495" y="977"/>
                  <a:pt x="500" y="973"/>
                  <a:pt x="504" y="969"/>
                </a:cubicBezTo>
                <a:cubicBezTo>
                  <a:pt x="505" y="970"/>
                  <a:pt x="505" y="970"/>
                  <a:pt x="506" y="971"/>
                </a:cubicBezTo>
                <a:cubicBezTo>
                  <a:pt x="503" y="972"/>
                  <a:pt x="501" y="973"/>
                  <a:pt x="498" y="975"/>
                </a:cubicBezTo>
                <a:cubicBezTo>
                  <a:pt x="496" y="976"/>
                  <a:pt x="494" y="978"/>
                  <a:pt x="493" y="980"/>
                </a:cubicBezTo>
                <a:cubicBezTo>
                  <a:pt x="493" y="980"/>
                  <a:pt x="494" y="981"/>
                  <a:pt x="494" y="980"/>
                </a:cubicBezTo>
                <a:cubicBezTo>
                  <a:pt x="496" y="976"/>
                  <a:pt x="503" y="973"/>
                  <a:pt x="507" y="972"/>
                </a:cubicBezTo>
                <a:cubicBezTo>
                  <a:pt x="507" y="972"/>
                  <a:pt x="507" y="972"/>
                  <a:pt x="507" y="972"/>
                </a:cubicBezTo>
                <a:cubicBezTo>
                  <a:pt x="509" y="975"/>
                  <a:pt x="512" y="978"/>
                  <a:pt x="515" y="981"/>
                </a:cubicBezTo>
                <a:cubicBezTo>
                  <a:pt x="513" y="983"/>
                  <a:pt x="510" y="985"/>
                  <a:pt x="508" y="988"/>
                </a:cubicBezTo>
                <a:cubicBezTo>
                  <a:pt x="507" y="988"/>
                  <a:pt x="505" y="990"/>
                  <a:pt x="503" y="992"/>
                </a:cubicBezTo>
                <a:cubicBezTo>
                  <a:pt x="500" y="989"/>
                  <a:pt x="495" y="985"/>
                  <a:pt x="491" y="981"/>
                </a:cubicBezTo>
                <a:close/>
                <a:moveTo>
                  <a:pt x="504" y="968"/>
                </a:moveTo>
                <a:cubicBezTo>
                  <a:pt x="504" y="968"/>
                  <a:pt x="504" y="968"/>
                  <a:pt x="504" y="968"/>
                </a:cubicBezTo>
                <a:cubicBezTo>
                  <a:pt x="504" y="968"/>
                  <a:pt x="504" y="968"/>
                  <a:pt x="504" y="968"/>
                </a:cubicBezTo>
                <a:close/>
                <a:moveTo>
                  <a:pt x="488" y="979"/>
                </a:moveTo>
                <a:cubicBezTo>
                  <a:pt x="482" y="972"/>
                  <a:pt x="476" y="967"/>
                  <a:pt x="478" y="965"/>
                </a:cubicBezTo>
                <a:cubicBezTo>
                  <a:pt x="478" y="965"/>
                  <a:pt x="478" y="965"/>
                  <a:pt x="478" y="965"/>
                </a:cubicBezTo>
                <a:cubicBezTo>
                  <a:pt x="478" y="965"/>
                  <a:pt x="479" y="965"/>
                  <a:pt x="479" y="965"/>
                </a:cubicBezTo>
                <a:cubicBezTo>
                  <a:pt x="483" y="965"/>
                  <a:pt x="486" y="965"/>
                  <a:pt x="490" y="965"/>
                </a:cubicBezTo>
                <a:cubicBezTo>
                  <a:pt x="488" y="966"/>
                  <a:pt x="485" y="968"/>
                  <a:pt x="483" y="969"/>
                </a:cubicBezTo>
                <a:cubicBezTo>
                  <a:pt x="483" y="969"/>
                  <a:pt x="483" y="970"/>
                  <a:pt x="484" y="970"/>
                </a:cubicBezTo>
                <a:cubicBezTo>
                  <a:pt x="486" y="968"/>
                  <a:pt x="489" y="967"/>
                  <a:pt x="492" y="965"/>
                </a:cubicBezTo>
                <a:cubicBezTo>
                  <a:pt x="492" y="965"/>
                  <a:pt x="492" y="965"/>
                  <a:pt x="492" y="965"/>
                </a:cubicBezTo>
                <a:cubicBezTo>
                  <a:pt x="495" y="965"/>
                  <a:pt x="499" y="965"/>
                  <a:pt x="502" y="965"/>
                </a:cubicBezTo>
                <a:cubicBezTo>
                  <a:pt x="502" y="965"/>
                  <a:pt x="502" y="965"/>
                  <a:pt x="502" y="965"/>
                </a:cubicBezTo>
                <a:cubicBezTo>
                  <a:pt x="502" y="965"/>
                  <a:pt x="502" y="965"/>
                  <a:pt x="503" y="965"/>
                </a:cubicBezTo>
                <a:cubicBezTo>
                  <a:pt x="498" y="969"/>
                  <a:pt x="493" y="974"/>
                  <a:pt x="488" y="979"/>
                </a:cubicBezTo>
                <a:close/>
                <a:moveTo>
                  <a:pt x="502" y="964"/>
                </a:moveTo>
                <a:cubicBezTo>
                  <a:pt x="502" y="964"/>
                  <a:pt x="502" y="964"/>
                  <a:pt x="502" y="963"/>
                </a:cubicBezTo>
                <a:cubicBezTo>
                  <a:pt x="503" y="963"/>
                  <a:pt x="504" y="963"/>
                  <a:pt x="505" y="963"/>
                </a:cubicBezTo>
                <a:cubicBezTo>
                  <a:pt x="504" y="963"/>
                  <a:pt x="504" y="964"/>
                  <a:pt x="504" y="964"/>
                </a:cubicBezTo>
                <a:cubicBezTo>
                  <a:pt x="503" y="964"/>
                  <a:pt x="503" y="964"/>
                  <a:pt x="502" y="964"/>
                </a:cubicBezTo>
                <a:close/>
                <a:moveTo>
                  <a:pt x="502" y="963"/>
                </a:moveTo>
                <a:cubicBezTo>
                  <a:pt x="502" y="963"/>
                  <a:pt x="502" y="962"/>
                  <a:pt x="502" y="962"/>
                </a:cubicBezTo>
                <a:cubicBezTo>
                  <a:pt x="502" y="962"/>
                  <a:pt x="503" y="961"/>
                  <a:pt x="502" y="961"/>
                </a:cubicBezTo>
                <a:cubicBezTo>
                  <a:pt x="502" y="961"/>
                  <a:pt x="502" y="960"/>
                  <a:pt x="501" y="960"/>
                </a:cubicBezTo>
                <a:cubicBezTo>
                  <a:pt x="501" y="960"/>
                  <a:pt x="501" y="959"/>
                  <a:pt x="501" y="958"/>
                </a:cubicBezTo>
                <a:cubicBezTo>
                  <a:pt x="505" y="958"/>
                  <a:pt x="508" y="958"/>
                  <a:pt x="511" y="958"/>
                </a:cubicBezTo>
                <a:cubicBezTo>
                  <a:pt x="509" y="960"/>
                  <a:pt x="507" y="961"/>
                  <a:pt x="505" y="963"/>
                </a:cubicBezTo>
                <a:cubicBezTo>
                  <a:pt x="504" y="963"/>
                  <a:pt x="503" y="963"/>
                  <a:pt x="502" y="963"/>
                </a:cubicBezTo>
                <a:close/>
                <a:moveTo>
                  <a:pt x="519" y="957"/>
                </a:moveTo>
                <a:cubicBezTo>
                  <a:pt x="520" y="956"/>
                  <a:pt x="521" y="956"/>
                  <a:pt x="523" y="955"/>
                </a:cubicBezTo>
                <a:cubicBezTo>
                  <a:pt x="523" y="956"/>
                  <a:pt x="523" y="956"/>
                  <a:pt x="523" y="957"/>
                </a:cubicBezTo>
                <a:cubicBezTo>
                  <a:pt x="522" y="957"/>
                  <a:pt x="521" y="957"/>
                  <a:pt x="519" y="957"/>
                </a:cubicBezTo>
                <a:close/>
                <a:moveTo>
                  <a:pt x="517" y="957"/>
                </a:moveTo>
                <a:cubicBezTo>
                  <a:pt x="516" y="957"/>
                  <a:pt x="515" y="957"/>
                  <a:pt x="514" y="957"/>
                </a:cubicBezTo>
                <a:cubicBezTo>
                  <a:pt x="514" y="957"/>
                  <a:pt x="514" y="957"/>
                  <a:pt x="514" y="957"/>
                </a:cubicBezTo>
                <a:cubicBezTo>
                  <a:pt x="513" y="957"/>
                  <a:pt x="513" y="957"/>
                  <a:pt x="513" y="957"/>
                </a:cubicBezTo>
                <a:cubicBezTo>
                  <a:pt x="509" y="957"/>
                  <a:pt x="506" y="957"/>
                  <a:pt x="502" y="957"/>
                </a:cubicBezTo>
                <a:cubicBezTo>
                  <a:pt x="505" y="956"/>
                  <a:pt x="508" y="954"/>
                  <a:pt x="511" y="953"/>
                </a:cubicBezTo>
                <a:cubicBezTo>
                  <a:pt x="512" y="954"/>
                  <a:pt x="513" y="955"/>
                  <a:pt x="514" y="957"/>
                </a:cubicBezTo>
                <a:cubicBezTo>
                  <a:pt x="515" y="957"/>
                  <a:pt x="515" y="956"/>
                  <a:pt x="515" y="956"/>
                </a:cubicBezTo>
                <a:cubicBezTo>
                  <a:pt x="514" y="955"/>
                  <a:pt x="513" y="953"/>
                  <a:pt x="511" y="952"/>
                </a:cubicBezTo>
                <a:cubicBezTo>
                  <a:pt x="512" y="952"/>
                  <a:pt x="513" y="951"/>
                  <a:pt x="514" y="950"/>
                </a:cubicBezTo>
                <a:cubicBezTo>
                  <a:pt x="515" y="952"/>
                  <a:pt x="515" y="954"/>
                  <a:pt x="516" y="955"/>
                </a:cubicBezTo>
                <a:cubicBezTo>
                  <a:pt x="516" y="956"/>
                  <a:pt x="517" y="956"/>
                  <a:pt x="517" y="955"/>
                </a:cubicBezTo>
                <a:cubicBezTo>
                  <a:pt x="516" y="954"/>
                  <a:pt x="516" y="952"/>
                  <a:pt x="515" y="950"/>
                </a:cubicBezTo>
                <a:cubicBezTo>
                  <a:pt x="516" y="949"/>
                  <a:pt x="516" y="949"/>
                  <a:pt x="517" y="949"/>
                </a:cubicBezTo>
                <a:cubicBezTo>
                  <a:pt x="518" y="950"/>
                  <a:pt x="520" y="952"/>
                  <a:pt x="522" y="953"/>
                </a:cubicBezTo>
                <a:cubicBezTo>
                  <a:pt x="522" y="953"/>
                  <a:pt x="522" y="954"/>
                  <a:pt x="522" y="954"/>
                </a:cubicBezTo>
                <a:cubicBezTo>
                  <a:pt x="521" y="955"/>
                  <a:pt x="519" y="956"/>
                  <a:pt x="517" y="957"/>
                </a:cubicBezTo>
                <a:close/>
                <a:moveTo>
                  <a:pt x="518" y="948"/>
                </a:moveTo>
                <a:cubicBezTo>
                  <a:pt x="519" y="948"/>
                  <a:pt x="519" y="947"/>
                  <a:pt x="520" y="947"/>
                </a:cubicBezTo>
                <a:cubicBezTo>
                  <a:pt x="520" y="948"/>
                  <a:pt x="521" y="950"/>
                  <a:pt x="521" y="951"/>
                </a:cubicBezTo>
                <a:cubicBezTo>
                  <a:pt x="520" y="950"/>
                  <a:pt x="519" y="949"/>
                  <a:pt x="518" y="948"/>
                </a:cubicBezTo>
                <a:close/>
                <a:moveTo>
                  <a:pt x="521" y="945"/>
                </a:moveTo>
                <a:cubicBezTo>
                  <a:pt x="521" y="943"/>
                  <a:pt x="520" y="941"/>
                  <a:pt x="520" y="939"/>
                </a:cubicBezTo>
                <a:cubicBezTo>
                  <a:pt x="521" y="941"/>
                  <a:pt x="522" y="942"/>
                  <a:pt x="523" y="943"/>
                </a:cubicBezTo>
                <a:cubicBezTo>
                  <a:pt x="523" y="943"/>
                  <a:pt x="522" y="944"/>
                  <a:pt x="521" y="945"/>
                </a:cubicBezTo>
                <a:close/>
                <a:moveTo>
                  <a:pt x="520" y="945"/>
                </a:moveTo>
                <a:cubicBezTo>
                  <a:pt x="519" y="946"/>
                  <a:pt x="518" y="947"/>
                  <a:pt x="517" y="947"/>
                </a:cubicBezTo>
                <a:cubicBezTo>
                  <a:pt x="516" y="946"/>
                  <a:pt x="515" y="946"/>
                  <a:pt x="514" y="945"/>
                </a:cubicBezTo>
                <a:cubicBezTo>
                  <a:pt x="513" y="942"/>
                  <a:pt x="513" y="939"/>
                  <a:pt x="513" y="937"/>
                </a:cubicBezTo>
                <a:cubicBezTo>
                  <a:pt x="514" y="937"/>
                  <a:pt x="516" y="936"/>
                  <a:pt x="517" y="936"/>
                </a:cubicBezTo>
                <a:cubicBezTo>
                  <a:pt x="518" y="937"/>
                  <a:pt x="518" y="938"/>
                  <a:pt x="519" y="938"/>
                </a:cubicBezTo>
                <a:cubicBezTo>
                  <a:pt x="519" y="941"/>
                  <a:pt x="519" y="943"/>
                  <a:pt x="520" y="945"/>
                </a:cubicBezTo>
                <a:close/>
                <a:moveTo>
                  <a:pt x="518" y="936"/>
                </a:moveTo>
                <a:cubicBezTo>
                  <a:pt x="519" y="936"/>
                  <a:pt x="519" y="936"/>
                  <a:pt x="519" y="936"/>
                </a:cubicBezTo>
                <a:cubicBezTo>
                  <a:pt x="519" y="936"/>
                  <a:pt x="519" y="936"/>
                  <a:pt x="519" y="936"/>
                </a:cubicBezTo>
                <a:cubicBezTo>
                  <a:pt x="519" y="936"/>
                  <a:pt x="519" y="936"/>
                  <a:pt x="518" y="936"/>
                </a:cubicBezTo>
                <a:close/>
                <a:moveTo>
                  <a:pt x="512" y="936"/>
                </a:moveTo>
                <a:cubicBezTo>
                  <a:pt x="510" y="937"/>
                  <a:pt x="509" y="937"/>
                  <a:pt x="508" y="937"/>
                </a:cubicBezTo>
                <a:cubicBezTo>
                  <a:pt x="509" y="936"/>
                  <a:pt x="510" y="935"/>
                  <a:pt x="511" y="935"/>
                </a:cubicBezTo>
                <a:cubicBezTo>
                  <a:pt x="511" y="935"/>
                  <a:pt x="512" y="936"/>
                  <a:pt x="512" y="936"/>
                </a:cubicBezTo>
                <a:close/>
                <a:moveTo>
                  <a:pt x="500" y="938"/>
                </a:moveTo>
                <a:cubicBezTo>
                  <a:pt x="500" y="938"/>
                  <a:pt x="500" y="938"/>
                  <a:pt x="500" y="938"/>
                </a:cubicBezTo>
                <a:cubicBezTo>
                  <a:pt x="500" y="936"/>
                  <a:pt x="501" y="934"/>
                  <a:pt x="501" y="932"/>
                </a:cubicBezTo>
                <a:cubicBezTo>
                  <a:pt x="503" y="934"/>
                  <a:pt x="504" y="935"/>
                  <a:pt x="506" y="937"/>
                </a:cubicBezTo>
                <a:cubicBezTo>
                  <a:pt x="504" y="937"/>
                  <a:pt x="502" y="938"/>
                  <a:pt x="500" y="938"/>
                </a:cubicBezTo>
                <a:close/>
                <a:moveTo>
                  <a:pt x="499" y="938"/>
                </a:moveTo>
                <a:cubicBezTo>
                  <a:pt x="499" y="938"/>
                  <a:pt x="499" y="938"/>
                  <a:pt x="499" y="938"/>
                </a:cubicBezTo>
                <a:cubicBezTo>
                  <a:pt x="496" y="939"/>
                  <a:pt x="492" y="939"/>
                  <a:pt x="488" y="939"/>
                </a:cubicBezTo>
                <a:cubicBezTo>
                  <a:pt x="488" y="939"/>
                  <a:pt x="488" y="939"/>
                  <a:pt x="488" y="939"/>
                </a:cubicBezTo>
                <a:cubicBezTo>
                  <a:pt x="491" y="937"/>
                  <a:pt x="493" y="935"/>
                  <a:pt x="496" y="933"/>
                </a:cubicBezTo>
                <a:cubicBezTo>
                  <a:pt x="497" y="935"/>
                  <a:pt x="498" y="936"/>
                  <a:pt x="499" y="938"/>
                </a:cubicBezTo>
                <a:close/>
                <a:moveTo>
                  <a:pt x="487" y="938"/>
                </a:moveTo>
                <a:cubicBezTo>
                  <a:pt x="487" y="939"/>
                  <a:pt x="486" y="939"/>
                  <a:pt x="485" y="940"/>
                </a:cubicBezTo>
                <a:cubicBezTo>
                  <a:pt x="482" y="940"/>
                  <a:pt x="479" y="941"/>
                  <a:pt x="477" y="941"/>
                </a:cubicBezTo>
                <a:cubicBezTo>
                  <a:pt x="476" y="940"/>
                  <a:pt x="476" y="940"/>
                  <a:pt x="475" y="939"/>
                </a:cubicBezTo>
                <a:cubicBezTo>
                  <a:pt x="479" y="936"/>
                  <a:pt x="483" y="933"/>
                  <a:pt x="488" y="930"/>
                </a:cubicBezTo>
                <a:cubicBezTo>
                  <a:pt x="487" y="933"/>
                  <a:pt x="487" y="935"/>
                  <a:pt x="487" y="938"/>
                </a:cubicBezTo>
                <a:close/>
                <a:moveTo>
                  <a:pt x="474" y="941"/>
                </a:moveTo>
                <a:cubicBezTo>
                  <a:pt x="474" y="941"/>
                  <a:pt x="473" y="941"/>
                  <a:pt x="473" y="941"/>
                </a:cubicBezTo>
                <a:cubicBezTo>
                  <a:pt x="473" y="941"/>
                  <a:pt x="474" y="941"/>
                  <a:pt x="474" y="940"/>
                </a:cubicBezTo>
                <a:cubicBezTo>
                  <a:pt x="474" y="940"/>
                  <a:pt x="474" y="941"/>
                  <a:pt x="474" y="941"/>
                </a:cubicBezTo>
                <a:close/>
                <a:moveTo>
                  <a:pt x="474" y="942"/>
                </a:moveTo>
                <a:cubicBezTo>
                  <a:pt x="474" y="944"/>
                  <a:pt x="475" y="945"/>
                  <a:pt x="475" y="947"/>
                </a:cubicBezTo>
                <a:cubicBezTo>
                  <a:pt x="474" y="948"/>
                  <a:pt x="473" y="949"/>
                  <a:pt x="472" y="949"/>
                </a:cubicBezTo>
                <a:cubicBezTo>
                  <a:pt x="470" y="948"/>
                  <a:pt x="469" y="947"/>
                  <a:pt x="467" y="945"/>
                </a:cubicBezTo>
                <a:cubicBezTo>
                  <a:pt x="469" y="944"/>
                  <a:pt x="470" y="943"/>
                  <a:pt x="472" y="942"/>
                </a:cubicBezTo>
                <a:cubicBezTo>
                  <a:pt x="473" y="942"/>
                  <a:pt x="474" y="942"/>
                  <a:pt x="474" y="942"/>
                </a:cubicBezTo>
                <a:close/>
                <a:moveTo>
                  <a:pt x="467" y="945"/>
                </a:moveTo>
                <a:cubicBezTo>
                  <a:pt x="466" y="944"/>
                  <a:pt x="465" y="944"/>
                  <a:pt x="465" y="943"/>
                </a:cubicBezTo>
                <a:cubicBezTo>
                  <a:pt x="466" y="943"/>
                  <a:pt x="468" y="942"/>
                  <a:pt x="470" y="942"/>
                </a:cubicBezTo>
                <a:cubicBezTo>
                  <a:pt x="469" y="943"/>
                  <a:pt x="468" y="944"/>
                  <a:pt x="467" y="945"/>
                </a:cubicBezTo>
                <a:close/>
                <a:moveTo>
                  <a:pt x="466" y="945"/>
                </a:moveTo>
                <a:cubicBezTo>
                  <a:pt x="465" y="946"/>
                  <a:pt x="464" y="947"/>
                  <a:pt x="463" y="948"/>
                </a:cubicBezTo>
                <a:cubicBezTo>
                  <a:pt x="462" y="946"/>
                  <a:pt x="462" y="945"/>
                  <a:pt x="462" y="943"/>
                </a:cubicBezTo>
                <a:cubicBezTo>
                  <a:pt x="462" y="943"/>
                  <a:pt x="463" y="943"/>
                  <a:pt x="463" y="943"/>
                </a:cubicBezTo>
                <a:cubicBezTo>
                  <a:pt x="464" y="944"/>
                  <a:pt x="465" y="945"/>
                  <a:pt x="466" y="945"/>
                </a:cubicBezTo>
                <a:close/>
                <a:moveTo>
                  <a:pt x="462" y="943"/>
                </a:moveTo>
                <a:cubicBezTo>
                  <a:pt x="462" y="942"/>
                  <a:pt x="462" y="942"/>
                  <a:pt x="462" y="941"/>
                </a:cubicBezTo>
                <a:cubicBezTo>
                  <a:pt x="462" y="942"/>
                  <a:pt x="463" y="942"/>
                  <a:pt x="463" y="943"/>
                </a:cubicBezTo>
                <a:cubicBezTo>
                  <a:pt x="463" y="943"/>
                  <a:pt x="462" y="943"/>
                  <a:pt x="462" y="943"/>
                </a:cubicBezTo>
                <a:close/>
                <a:moveTo>
                  <a:pt x="457" y="937"/>
                </a:moveTo>
                <a:cubicBezTo>
                  <a:pt x="458" y="938"/>
                  <a:pt x="459" y="939"/>
                  <a:pt x="460" y="940"/>
                </a:cubicBezTo>
                <a:cubicBezTo>
                  <a:pt x="458" y="941"/>
                  <a:pt x="456" y="942"/>
                  <a:pt x="454" y="944"/>
                </a:cubicBezTo>
                <a:cubicBezTo>
                  <a:pt x="454" y="944"/>
                  <a:pt x="454" y="944"/>
                  <a:pt x="454" y="944"/>
                </a:cubicBezTo>
                <a:cubicBezTo>
                  <a:pt x="454" y="944"/>
                  <a:pt x="453" y="944"/>
                  <a:pt x="453" y="944"/>
                </a:cubicBezTo>
                <a:cubicBezTo>
                  <a:pt x="452" y="941"/>
                  <a:pt x="451" y="937"/>
                  <a:pt x="451" y="934"/>
                </a:cubicBezTo>
                <a:cubicBezTo>
                  <a:pt x="452" y="933"/>
                  <a:pt x="452" y="933"/>
                  <a:pt x="453" y="933"/>
                </a:cubicBezTo>
                <a:cubicBezTo>
                  <a:pt x="454" y="934"/>
                  <a:pt x="455" y="935"/>
                  <a:pt x="457" y="937"/>
                </a:cubicBezTo>
                <a:close/>
                <a:moveTo>
                  <a:pt x="454" y="932"/>
                </a:moveTo>
                <a:cubicBezTo>
                  <a:pt x="456" y="930"/>
                  <a:pt x="459" y="928"/>
                  <a:pt x="461" y="926"/>
                </a:cubicBezTo>
                <a:cubicBezTo>
                  <a:pt x="460" y="930"/>
                  <a:pt x="460" y="934"/>
                  <a:pt x="460" y="939"/>
                </a:cubicBezTo>
                <a:cubicBezTo>
                  <a:pt x="458" y="937"/>
                  <a:pt x="456" y="934"/>
                  <a:pt x="454" y="932"/>
                </a:cubicBezTo>
                <a:close/>
                <a:moveTo>
                  <a:pt x="451" y="933"/>
                </a:moveTo>
                <a:cubicBezTo>
                  <a:pt x="451" y="932"/>
                  <a:pt x="451" y="932"/>
                  <a:pt x="451" y="931"/>
                </a:cubicBezTo>
                <a:cubicBezTo>
                  <a:pt x="452" y="932"/>
                  <a:pt x="452" y="932"/>
                  <a:pt x="452" y="932"/>
                </a:cubicBezTo>
                <a:cubicBezTo>
                  <a:pt x="452" y="932"/>
                  <a:pt x="452" y="932"/>
                  <a:pt x="451" y="933"/>
                </a:cubicBezTo>
                <a:close/>
                <a:moveTo>
                  <a:pt x="434" y="933"/>
                </a:moveTo>
                <a:cubicBezTo>
                  <a:pt x="433" y="934"/>
                  <a:pt x="431" y="935"/>
                  <a:pt x="429" y="937"/>
                </a:cubicBezTo>
                <a:cubicBezTo>
                  <a:pt x="429" y="937"/>
                  <a:pt x="428" y="938"/>
                  <a:pt x="426" y="939"/>
                </a:cubicBezTo>
                <a:cubicBezTo>
                  <a:pt x="426" y="938"/>
                  <a:pt x="425" y="937"/>
                  <a:pt x="424" y="935"/>
                </a:cubicBezTo>
                <a:cubicBezTo>
                  <a:pt x="424" y="935"/>
                  <a:pt x="424" y="934"/>
                  <a:pt x="424" y="933"/>
                </a:cubicBezTo>
                <a:cubicBezTo>
                  <a:pt x="426" y="931"/>
                  <a:pt x="428" y="930"/>
                  <a:pt x="430" y="928"/>
                </a:cubicBezTo>
                <a:cubicBezTo>
                  <a:pt x="432" y="930"/>
                  <a:pt x="433" y="931"/>
                  <a:pt x="434" y="933"/>
                </a:cubicBezTo>
                <a:close/>
                <a:moveTo>
                  <a:pt x="423" y="933"/>
                </a:moveTo>
                <a:cubicBezTo>
                  <a:pt x="423" y="933"/>
                  <a:pt x="422" y="933"/>
                  <a:pt x="422" y="933"/>
                </a:cubicBezTo>
                <a:cubicBezTo>
                  <a:pt x="420" y="931"/>
                  <a:pt x="418" y="928"/>
                  <a:pt x="416" y="925"/>
                </a:cubicBezTo>
                <a:cubicBezTo>
                  <a:pt x="416" y="925"/>
                  <a:pt x="417" y="924"/>
                  <a:pt x="417" y="923"/>
                </a:cubicBezTo>
                <a:cubicBezTo>
                  <a:pt x="418" y="923"/>
                  <a:pt x="417" y="922"/>
                  <a:pt x="417" y="923"/>
                </a:cubicBezTo>
                <a:cubicBezTo>
                  <a:pt x="416" y="923"/>
                  <a:pt x="416" y="924"/>
                  <a:pt x="415" y="925"/>
                </a:cubicBezTo>
                <a:cubicBezTo>
                  <a:pt x="415" y="924"/>
                  <a:pt x="414" y="923"/>
                  <a:pt x="414" y="923"/>
                </a:cubicBezTo>
                <a:cubicBezTo>
                  <a:pt x="416" y="921"/>
                  <a:pt x="419" y="919"/>
                  <a:pt x="422" y="918"/>
                </a:cubicBezTo>
                <a:cubicBezTo>
                  <a:pt x="423" y="920"/>
                  <a:pt x="425" y="921"/>
                  <a:pt x="426" y="923"/>
                </a:cubicBezTo>
                <a:cubicBezTo>
                  <a:pt x="424" y="926"/>
                  <a:pt x="423" y="929"/>
                  <a:pt x="423" y="933"/>
                </a:cubicBezTo>
                <a:close/>
                <a:moveTo>
                  <a:pt x="413" y="922"/>
                </a:moveTo>
                <a:cubicBezTo>
                  <a:pt x="411" y="919"/>
                  <a:pt x="409" y="917"/>
                  <a:pt x="407" y="914"/>
                </a:cubicBezTo>
                <a:cubicBezTo>
                  <a:pt x="411" y="914"/>
                  <a:pt x="415" y="914"/>
                  <a:pt x="420" y="914"/>
                </a:cubicBezTo>
                <a:cubicBezTo>
                  <a:pt x="422" y="914"/>
                  <a:pt x="424" y="914"/>
                  <a:pt x="427" y="914"/>
                </a:cubicBezTo>
                <a:cubicBezTo>
                  <a:pt x="422" y="916"/>
                  <a:pt x="418" y="919"/>
                  <a:pt x="413" y="922"/>
                </a:cubicBezTo>
                <a:close/>
                <a:moveTo>
                  <a:pt x="409" y="918"/>
                </a:moveTo>
                <a:cubicBezTo>
                  <a:pt x="406" y="920"/>
                  <a:pt x="403" y="922"/>
                  <a:pt x="400" y="924"/>
                </a:cubicBezTo>
                <a:cubicBezTo>
                  <a:pt x="400" y="924"/>
                  <a:pt x="400" y="924"/>
                  <a:pt x="400" y="924"/>
                </a:cubicBezTo>
                <a:cubicBezTo>
                  <a:pt x="401" y="922"/>
                  <a:pt x="401" y="920"/>
                  <a:pt x="402" y="919"/>
                </a:cubicBezTo>
                <a:cubicBezTo>
                  <a:pt x="403" y="918"/>
                  <a:pt x="402" y="918"/>
                  <a:pt x="402" y="918"/>
                </a:cubicBezTo>
                <a:cubicBezTo>
                  <a:pt x="401" y="920"/>
                  <a:pt x="400" y="921"/>
                  <a:pt x="399" y="923"/>
                </a:cubicBezTo>
                <a:cubicBezTo>
                  <a:pt x="398" y="921"/>
                  <a:pt x="396" y="919"/>
                  <a:pt x="395" y="917"/>
                </a:cubicBezTo>
                <a:cubicBezTo>
                  <a:pt x="396" y="916"/>
                  <a:pt x="398" y="915"/>
                  <a:pt x="400" y="914"/>
                </a:cubicBezTo>
                <a:cubicBezTo>
                  <a:pt x="402" y="914"/>
                  <a:pt x="404" y="914"/>
                  <a:pt x="406" y="914"/>
                </a:cubicBezTo>
                <a:cubicBezTo>
                  <a:pt x="407" y="915"/>
                  <a:pt x="408" y="917"/>
                  <a:pt x="409" y="918"/>
                </a:cubicBezTo>
                <a:close/>
                <a:moveTo>
                  <a:pt x="394" y="917"/>
                </a:moveTo>
                <a:cubicBezTo>
                  <a:pt x="393" y="916"/>
                  <a:pt x="393" y="915"/>
                  <a:pt x="392" y="914"/>
                </a:cubicBezTo>
                <a:cubicBezTo>
                  <a:pt x="394" y="914"/>
                  <a:pt x="396" y="914"/>
                  <a:pt x="398" y="914"/>
                </a:cubicBezTo>
                <a:cubicBezTo>
                  <a:pt x="397" y="915"/>
                  <a:pt x="395" y="916"/>
                  <a:pt x="394" y="917"/>
                </a:cubicBezTo>
                <a:close/>
                <a:moveTo>
                  <a:pt x="390" y="913"/>
                </a:moveTo>
                <a:cubicBezTo>
                  <a:pt x="385" y="914"/>
                  <a:pt x="381" y="914"/>
                  <a:pt x="376" y="914"/>
                </a:cubicBezTo>
                <a:cubicBezTo>
                  <a:pt x="376" y="914"/>
                  <a:pt x="376" y="914"/>
                  <a:pt x="376" y="913"/>
                </a:cubicBezTo>
                <a:cubicBezTo>
                  <a:pt x="381" y="913"/>
                  <a:pt x="385" y="913"/>
                  <a:pt x="390" y="913"/>
                </a:cubicBezTo>
                <a:cubicBezTo>
                  <a:pt x="390" y="913"/>
                  <a:pt x="390" y="913"/>
                  <a:pt x="390" y="913"/>
                </a:cubicBezTo>
                <a:close/>
                <a:moveTo>
                  <a:pt x="355" y="915"/>
                </a:moveTo>
                <a:cubicBezTo>
                  <a:pt x="356" y="918"/>
                  <a:pt x="358" y="920"/>
                  <a:pt x="360" y="922"/>
                </a:cubicBezTo>
                <a:cubicBezTo>
                  <a:pt x="360" y="923"/>
                  <a:pt x="361" y="922"/>
                  <a:pt x="361" y="922"/>
                </a:cubicBezTo>
                <a:cubicBezTo>
                  <a:pt x="360" y="920"/>
                  <a:pt x="353" y="914"/>
                  <a:pt x="359" y="919"/>
                </a:cubicBezTo>
                <a:cubicBezTo>
                  <a:pt x="360" y="920"/>
                  <a:pt x="361" y="922"/>
                  <a:pt x="362" y="923"/>
                </a:cubicBezTo>
                <a:cubicBezTo>
                  <a:pt x="361" y="924"/>
                  <a:pt x="359" y="925"/>
                  <a:pt x="357" y="926"/>
                </a:cubicBezTo>
                <a:cubicBezTo>
                  <a:pt x="358" y="925"/>
                  <a:pt x="358" y="925"/>
                  <a:pt x="358" y="925"/>
                </a:cubicBezTo>
                <a:cubicBezTo>
                  <a:pt x="359" y="925"/>
                  <a:pt x="358" y="924"/>
                  <a:pt x="358" y="924"/>
                </a:cubicBezTo>
                <a:cubicBezTo>
                  <a:pt x="357" y="925"/>
                  <a:pt x="356" y="926"/>
                  <a:pt x="356" y="927"/>
                </a:cubicBezTo>
                <a:cubicBezTo>
                  <a:pt x="354" y="928"/>
                  <a:pt x="353" y="929"/>
                  <a:pt x="352" y="929"/>
                </a:cubicBezTo>
                <a:cubicBezTo>
                  <a:pt x="350" y="928"/>
                  <a:pt x="349" y="926"/>
                  <a:pt x="348" y="924"/>
                </a:cubicBezTo>
                <a:cubicBezTo>
                  <a:pt x="349" y="923"/>
                  <a:pt x="350" y="922"/>
                  <a:pt x="351" y="922"/>
                </a:cubicBezTo>
                <a:cubicBezTo>
                  <a:pt x="352" y="921"/>
                  <a:pt x="351" y="920"/>
                  <a:pt x="351" y="921"/>
                </a:cubicBezTo>
                <a:cubicBezTo>
                  <a:pt x="350" y="922"/>
                  <a:pt x="349" y="922"/>
                  <a:pt x="348" y="923"/>
                </a:cubicBezTo>
                <a:cubicBezTo>
                  <a:pt x="347" y="922"/>
                  <a:pt x="347" y="921"/>
                  <a:pt x="347" y="920"/>
                </a:cubicBezTo>
                <a:cubicBezTo>
                  <a:pt x="346" y="920"/>
                  <a:pt x="346" y="920"/>
                  <a:pt x="346" y="920"/>
                </a:cubicBezTo>
                <a:cubicBezTo>
                  <a:pt x="346" y="921"/>
                  <a:pt x="346" y="921"/>
                  <a:pt x="346" y="921"/>
                </a:cubicBezTo>
                <a:cubicBezTo>
                  <a:pt x="346" y="921"/>
                  <a:pt x="346" y="921"/>
                  <a:pt x="346" y="921"/>
                </a:cubicBezTo>
                <a:cubicBezTo>
                  <a:pt x="345" y="923"/>
                  <a:pt x="345" y="924"/>
                  <a:pt x="345" y="925"/>
                </a:cubicBezTo>
                <a:cubicBezTo>
                  <a:pt x="343" y="927"/>
                  <a:pt x="341" y="928"/>
                  <a:pt x="340" y="929"/>
                </a:cubicBezTo>
                <a:cubicBezTo>
                  <a:pt x="339" y="928"/>
                  <a:pt x="338" y="927"/>
                  <a:pt x="337" y="925"/>
                </a:cubicBezTo>
                <a:cubicBezTo>
                  <a:pt x="337" y="925"/>
                  <a:pt x="337" y="925"/>
                  <a:pt x="337" y="925"/>
                </a:cubicBezTo>
                <a:cubicBezTo>
                  <a:pt x="337" y="925"/>
                  <a:pt x="337" y="924"/>
                  <a:pt x="337" y="924"/>
                </a:cubicBezTo>
                <a:cubicBezTo>
                  <a:pt x="337" y="924"/>
                  <a:pt x="338" y="923"/>
                  <a:pt x="337" y="923"/>
                </a:cubicBezTo>
                <a:cubicBezTo>
                  <a:pt x="337" y="923"/>
                  <a:pt x="337" y="923"/>
                  <a:pt x="337" y="923"/>
                </a:cubicBezTo>
                <a:cubicBezTo>
                  <a:pt x="337" y="923"/>
                  <a:pt x="337" y="922"/>
                  <a:pt x="337" y="922"/>
                </a:cubicBezTo>
                <a:cubicBezTo>
                  <a:pt x="338" y="922"/>
                  <a:pt x="337" y="921"/>
                  <a:pt x="336" y="922"/>
                </a:cubicBezTo>
                <a:cubicBezTo>
                  <a:pt x="336" y="922"/>
                  <a:pt x="336" y="922"/>
                  <a:pt x="336" y="923"/>
                </a:cubicBezTo>
                <a:cubicBezTo>
                  <a:pt x="336" y="922"/>
                  <a:pt x="336" y="922"/>
                  <a:pt x="335" y="922"/>
                </a:cubicBezTo>
                <a:cubicBezTo>
                  <a:pt x="335" y="922"/>
                  <a:pt x="335" y="922"/>
                  <a:pt x="335" y="923"/>
                </a:cubicBezTo>
                <a:cubicBezTo>
                  <a:pt x="335" y="924"/>
                  <a:pt x="335" y="924"/>
                  <a:pt x="335" y="925"/>
                </a:cubicBezTo>
                <a:cubicBezTo>
                  <a:pt x="335" y="928"/>
                  <a:pt x="334" y="931"/>
                  <a:pt x="334" y="934"/>
                </a:cubicBezTo>
                <a:cubicBezTo>
                  <a:pt x="334" y="934"/>
                  <a:pt x="333" y="935"/>
                  <a:pt x="333" y="935"/>
                </a:cubicBezTo>
                <a:cubicBezTo>
                  <a:pt x="330" y="933"/>
                  <a:pt x="327" y="930"/>
                  <a:pt x="325" y="927"/>
                </a:cubicBezTo>
                <a:cubicBezTo>
                  <a:pt x="329" y="925"/>
                  <a:pt x="332" y="922"/>
                  <a:pt x="336" y="920"/>
                </a:cubicBezTo>
                <a:cubicBezTo>
                  <a:pt x="336" y="920"/>
                  <a:pt x="336" y="919"/>
                  <a:pt x="335" y="919"/>
                </a:cubicBezTo>
                <a:cubicBezTo>
                  <a:pt x="331" y="921"/>
                  <a:pt x="328" y="924"/>
                  <a:pt x="325" y="926"/>
                </a:cubicBezTo>
                <a:cubicBezTo>
                  <a:pt x="324" y="926"/>
                  <a:pt x="324" y="926"/>
                  <a:pt x="324" y="926"/>
                </a:cubicBezTo>
                <a:cubicBezTo>
                  <a:pt x="324" y="924"/>
                  <a:pt x="325" y="923"/>
                  <a:pt x="326" y="925"/>
                </a:cubicBezTo>
                <a:cubicBezTo>
                  <a:pt x="326" y="925"/>
                  <a:pt x="327" y="925"/>
                  <a:pt x="327" y="924"/>
                </a:cubicBezTo>
                <a:cubicBezTo>
                  <a:pt x="325" y="921"/>
                  <a:pt x="327" y="924"/>
                  <a:pt x="325" y="921"/>
                </a:cubicBezTo>
                <a:cubicBezTo>
                  <a:pt x="325" y="921"/>
                  <a:pt x="325" y="921"/>
                  <a:pt x="325" y="921"/>
                </a:cubicBezTo>
                <a:cubicBezTo>
                  <a:pt x="326" y="920"/>
                  <a:pt x="328" y="919"/>
                  <a:pt x="329" y="918"/>
                </a:cubicBezTo>
                <a:cubicBezTo>
                  <a:pt x="329" y="918"/>
                  <a:pt x="329" y="917"/>
                  <a:pt x="328" y="917"/>
                </a:cubicBezTo>
                <a:cubicBezTo>
                  <a:pt x="326" y="919"/>
                  <a:pt x="324" y="920"/>
                  <a:pt x="322" y="922"/>
                </a:cubicBezTo>
                <a:cubicBezTo>
                  <a:pt x="321" y="920"/>
                  <a:pt x="320" y="919"/>
                  <a:pt x="319" y="917"/>
                </a:cubicBezTo>
                <a:cubicBezTo>
                  <a:pt x="325" y="917"/>
                  <a:pt x="330" y="916"/>
                  <a:pt x="336" y="916"/>
                </a:cubicBezTo>
                <a:cubicBezTo>
                  <a:pt x="342" y="916"/>
                  <a:pt x="348" y="916"/>
                  <a:pt x="355" y="915"/>
                </a:cubicBezTo>
                <a:close/>
                <a:moveTo>
                  <a:pt x="336" y="924"/>
                </a:moveTo>
                <a:cubicBezTo>
                  <a:pt x="336" y="924"/>
                  <a:pt x="336" y="924"/>
                  <a:pt x="336" y="924"/>
                </a:cubicBezTo>
                <a:cubicBezTo>
                  <a:pt x="336" y="924"/>
                  <a:pt x="336" y="924"/>
                  <a:pt x="336" y="924"/>
                </a:cubicBezTo>
                <a:close/>
                <a:moveTo>
                  <a:pt x="319" y="917"/>
                </a:moveTo>
                <a:cubicBezTo>
                  <a:pt x="319" y="917"/>
                  <a:pt x="319" y="917"/>
                  <a:pt x="319" y="917"/>
                </a:cubicBezTo>
                <a:cubicBezTo>
                  <a:pt x="319" y="917"/>
                  <a:pt x="319" y="917"/>
                  <a:pt x="319" y="917"/>
                </a:cubicBezTo>
                <a:cubicBezTo>
                  <a:pt x="319" y="917"/>
                  <a:pt x="319" y="917"/>
                  <a:pt x="319" y="917"/>
                </a:cubicBezTo>
                <a:close/>
                <a:moveTo>
                  <a:pt x="318" y="917"/>
                </a:moveTo>
                <a:cubicBezTo>
                  <a:pt x="314" y="917"/>
                  <a:pt x="311" y="917"/>
                  <a:pt x="307" y="917"/>
                </a:cubicBezTo>
                <a:cubicBezTo>
                  <a:pt x="307" y="917"/>
                  <a:pt x="307" y="917"/>
                  <a:pt x="307" y="917"/>
                </a:cubicBezTo>
                <a:cubicBezTo>
                  <a:pt x="310" y="917"/>
                  <a:pt x="314" y="917"/>
                  <a:pt x="318" y="917"/>
                </a:cubicBezTo>
                <a:cubicBezTo>
                  <a:pt x="318" y="917"/>
                  <a:pt x="318" y="917"/>
                  <a:pt x="318" y="917"/>
                </a:cubicBezTo>
                <a:close/>
                <a:moveTo>
                  <a:pt x="306" y="917"/>
                </a:moveTo>
                <a:cubicBezTo>
                  <a:pt x="306" y="917"/>
                  <a:pt x="306" y="917"/>
                  <a:pt x="306" y="917"/>
                </a:cubicBezTo>
                <a:cubicBezTo>
                  <a:pt x="306" y="917"/>
                  <a:pt x="306" y="917"/>
                  <a:pt x="306" y="917"/>
                </a:cubicBezTo>
                <a:cubicBezTo>
                  <a:pt x="302" y="917"/>
                  <a:pt x="298" y="918"/>
                  <a:pt x="294" y="918"/>
                </a:cubicBezTo>
                <a:cubicBezTo>
                  <a:pt x="294" y="918"/>
                  <a:pt x="294" y="917"/>
                  <a:pt x="294" y="917"/>
                </a:cubicBezTo>
                <a:cubicBezTo>
                  <a:pt x="298" y="917"/>
                  <a:pt x="302" y="917"/>
                  <a:pt x="306" y="917"/>
                </a:cubicBezTo>
                <a:close/>
                <a:moveTo>
                  <a:pt x="293" y="918"/>
                </a:moveTo>
                <a:cubicBezTo>
                  <a:pt x="294" y="919"/>
                  <a:pt x="294" y="919"/>
                  <a:pt x="295" y="920"/>
                </a:cubicBezTo>
                <a:cubicBezTo>
                  <a:pt x="292" y="922"/>
                  <a:pt x="290" y="923"/>
                  <a:pt x="288" y="925"/>
                </a:cubicBezTo>
                <a:cubicBezTo>
                  <a:pt x="288" y="923"/>
                  <a:pt x="289" y="920"/>
                  <a:pt x="290" y="918"/>
                </a:cubicBezTo>
                <a:cubicBezTo>
                  <a:pt x="291" y="918"/>
                  <a:pt x="292" y="918"/>
                  <a:pt x="293" y="918"/>
                </a:cubicBezTo>
                <a:close/>
                <a:moveTo>
                  <a:pt x="295" y="921"/>
                </a:moveTo>
                <a:cubicBezTo>
                  <a:pt x="296" y="922"/>
                  <a:pt x="298" y="924"/>
                  <a:pt x="299" y="926"/>
                </a:cubicBezTo>
                <a:cubicBezTo>
                  <a:pt x="297" y="927"/>
                  <a:pt x="296" y="928"/>
                  <a:pt x="294" y="929"/>
                </a:cubicBezTo>
                <a:cubicBezTo>
                  <a:pt x="294" y="928"/>
                  <a:pt x="294" y="928"/>
                  <a:pt x="294" y="927"/>
                </a:cubicBezTo>
                <a:cubicBezTo>
                  <a:pt x="294" y="928"/>
                  <a:pt x="295" y="927"/>
                  <a:pt x="295" y="927"/>
                </a:cubicBezTo>
                <a:cubicBezTo>
                  <a:pt x="295" y="925"/>
                  <a:pt x="295" y="924"/>
                  <a:pt x="295" y="922"/>
                </a:cubicBezTo>
                <a:cubicBezTo>
                  <a:pt x="295" y="921"/>
                  <a:pt x="294" y="921"/>
                  <a:pt x="294" y="922"/>
                </a:cubicBezTo>
                <a:cubicBezTo>
                  <a:pt x="293" y="924"/>
                  <a:pt x="293" y="927"/>
                  <a:pt x="293" y="930"/>
                </a:cubicBezTo>
                <a:cubicBezTo>
                  <a:pt x="292" y="931"/>
                  <a:pt x="291" y="931"/>
                  <a:pt x="290" y="932"/>
                </a:cubicBezTo>
                <a:cubicBezTo>
                  <a:pt x="289" y="931"/>
                  <a:pt x="287" y="930"/>
                  <a:pt x="286" y="929"/>
                </a:cubicBezTo>
                <a:cubicBezTo>
                  <a:pt x="287" y="928"/>
                  <a:pt x="287" y="927"/>
                  <a:pt x="287" y="926"/>
                </a:cubicBezTo>
                <a:cubicBezTo>
                  <a:pt x="290" y="924"/>
                  <a:pt x="292" y="923"/>
                  <a:pt x="295" y="921"/>
                </a:cubicBezTo>
                <a:close/>
                <a:moveTo>
                  <a:pt x="286" y="928"/>
                </a:moveTo>
                <a:cubicBezTo>
                  <a:pt x="286" y="928"/>
                  <a:pt x="285" y="928"/>
                  <a:pt x="285" y="928"/>
                </a:cubicBezTo>
                <a:cubicBezTo>
                  <a:pt x="286" y="927"/>
                  <a:pt x="286" y="927"/>
                  <a:pt x="287" y="927"/>
                </a:cubicBezTo>
                <a:cubicBezTo>
                  <a:pt x="286" y="927"/>
                  <a:pt x="286" y="928"/>
                  <a:pt x="286" y="928"/>
                </a:cubicBezTo>
                <a:close/>
                <a:moveTo>
                  <a:pt x="281" y="939"/>
                </a:moveTo>
                <a:cubicBezTo>
                  <a:pt x="281" y="939"/>
                  <a:pt x="281" y="940"/>
                  <a:pt x="281" y="940"/>
                </a:cubicBezTo>
                <a:cubicBezTo>
                  <a:pt x="279" y="939"/>
                  <a:pt x="277" y="939"/>
                  <a:pt x="276" y="939"/>
                </a:cubicBezTo>
                <a:cubicBezTo>
                  <a:pt x="275" y="938"/>
                  <a:pt x="274" y="937"/>
                  <a:pt x="273" y="936"/>
                </a:cubicBezTo>
                <a:cubicBezTo>
                  <a:pt x="275" y="934"/>
                  <a:pt x="278" y="932"/>
                  <a:pt x="281" y="931"/>
                </a:cubicBezTo>
                <a:cubicBezTo>
                  <a:pt x="280" y="933"/>
                  <a:pt x="281" y="936"/>
                  <a:pt x="281" y="939"/>
                </a:cubicBezTo>
                <a:close/>
                <a:moveTo>
                  <a:pt x="269" y="939"/>
                </a:moveTo>
                <a:cubicBezTo>
                  <a:pt x="269" y="939"/>
                  <a:pt x="269" y="939"/>
                  <a:pt x="268" y="939"/>
                </a:cubicBezTo>
                <a:cubicBezTo>
                  <a:pt x="269" y="939"/>
                  <a:pt x="269" y="938"/>
                  <a:pt x="270" y="938"/>
                </a:cubicBezTo>
                <a:cubicBezTo>
                  <a:pt x="270" y="938"/>
                  <a:pt x="269" y="939"/>
                  <a:pt x="269" y="939"/>
                </a:cubicBezTo>
                <a:close/>
                <a:moveTo>
                  <a:pt x="269" y="939"/>
                </a:moveTo>
                <a:cubicBezTo>
                  <a:pt x="269" y="942"/>
                  <a:pt x="270" y="944"/>
                  <a:pt x="270" y="947"/>
                </a:cubicBezTo>
                <a:cubicBezTo>
                  <a:pt x="268" y="945"/>
                  <a:pt x="266" y="943"/>
                  <a:pt x="264" y="942"/>
                </a:cubicBezTo>
                <a:cubicBezTo>
                  <a:pt x="265" y="941"/>
                  <a:pt x="266" y="940"/>
                  <a:pt x="268" y="939"/>
                </a:cubicBezTo>
                <a:cubicBezTo>
                  <a:pt x="268" y="939"/>
                  <a:pt x="269" y="939"/>
                  <a:pt x="269" y="939"/>
                </a:cubicBezTo>
                <a:close/>
                <a:moveTo>
                  <a:pt x="264" y="940"/>
                </a:moveTo>
                <a:cubicBezTo>
                  <a:pt x="264" y="940"/>
                  <a:pt x="263" y="941"/>
                  <a:pt x="263" y="941"/>
                </a:cubicBezTo>
                <a:cubicBezTo>
                  <a:pt x="263" y="941"/>
                  <a:pt x="262" y="940"/>
                  <a:pt x="262" y="940"/>
                </a:cubicBezTo>
                <a:cubicBezTo>
                  <a:pt x="262" y="939"/>
                  <a:pt x="262" y="939"/>
                  <a:pt x="262" y="939"/>
                </a:cubicBezTo>
                <a:cubicBezTo>
                  <a:pt x="263" y="939"/>
                  <a:pt x="264" y="939"/>
                  <a:pt x="266" y="939"/>
                </a:cubicBezTo>
                <a:cubicBezTo>
                  <a:pt x="265" y="939"/>
                  <a:pt x="265" y="940"/>
                  <a:pt x="264" y="940"/>
                </a:cubicBezTo>
                <a:close/>
                <a:moveTo>
                  <a:pt x="253" y="947"/>
                </a:moveTo>
                <a:cubicBezTo>
                  <a:pt x="253" y="947"/>
                  <a:pt x="253" y="947"/>
                  <a:pt x="253" y="947"/>
                </a:cubicBezTo>
                <a:cubicBezTo>
                  <a:pt x="251" y="946"/>
                  <a:pt x="250" y="945"/>
                  <a:pt x="249" y="943"/>
                </a:cubicBezTo>
                <a:cubicBezTo>
                  <a:pt x="250" y="942"/>
                  <a:pt x="251" y="941"/>
                  <a:pt x="253" y="941"/>
                </a:cubicBezTo>
                <a:cubicBezTo>
                  <a:pt x="253" y="943"/>
                  <a:pt x="253" y="945"/>
                  <a:pt x="253" y="947"/>
                </a:cubicBezTo>
                <a:close/>
                <a:moveTo>
                  <a:pt x="252" y="948"/>
                </a:moveTo>
                <a:cubicBezTo>
                  <a:pt x="250" y="949"/>
                  <a:pt x="248" y="950"/>
                  <a:pt x="246" y="952"/>
                </a:cubicBezTo>
                <a:cubicBezTo>
                  <a:pt x="246" y="952"/>
                  <a:pt x="246" y="952"/>
                  <a:pt x="246" y="952"/>
                </a:cubicBezTo>
                <a:cubicBezTo>
                  <a:pt x="245" y="951"/>
                  <a:pt x="244" y="950"/>
                  <a:pt x="243" y="949"/>
                </a:cubicBezTo>
                <a:cubicBezTo>
                  <a:pt x="243" y="949"/>
                  <a:pt x="243" y="948"/>
                  <a:pt x="242" y="948"/>
                </a:cubicBezTo>
                <a:cubicBezTo>
                  <a:pt x="244" y="947"/>
                  <a:pt x="245" y="946"/>
                  <a:pt x="247" y="945"/>
                </a:cubicBezTo>
                <a:cubicBezTo>
                  <a:pt x="247" y="945"/>
                  <a:pt x="247" y="944"/>
                  <a:pt x="248" y="944"/>
                </a:cubicBezTo>
                <a:cubicBezTo>
                  <a:pt x="249" y="945"/>
                  <a:pt x="250" y="947"/>
                  <a:pt x="252" y="948"/>
                </a:cubicBezTo>
                <a:close/>
                <a:moveTo>
                  <a:pt x="245" y="952"/>
                </a:moveTo>
                <a:cubicBezTo>
                  <a:pt x="245" y="953"/>
                  <a:pt x="244" y="953"/>
                  <a:pt x="244" y="953"/>
                </a:cubicBezTo>
                <a:cubicBezTo>
                  <a:pt x="243" y="952"/>
                  <a:pt x="243" y="951"/>
                  <a:pt x="243" y="950"/>
                </a:cubicBezTo>
                <a:cubicBezTo>
                  <a:pt x="244" y="951"/>
                  <a:pt x="245" y="952"/>
                  <a:pt x="245" y="952"/>
                </a:cubicBezTo>
                <a:close/>
                <a:moveTo>
                  <a:pt x="272" y="969"/>
                </a:moveTo>
                <a:cubicBezTo>
                  <a:pt x="272" y="970"/>
                  <a:pt x="271" y="971"/>
                  <a:pt x="271" y="973"/>
                </a:cubicBezTo>
                <a:cubicBezTo>
                  <a:pt x="270" y="974"/>
                  <a:pt x="269" y="975"/>
                  <a:pt x="269" y="976"/>
                </a:cubicBezTo>
                <a:cubicBezTo>
                  <a:pt x="268" y="976"/>
                  <a:pt x="268" y="977"/>
                  <a:pt x="268" y="977"/>
                </a:cubicBezTo>
                <a:cubicBezTo>
                  <a:pt x="269" y="975"/>
                  <a:pt x="270" y="972"/>
                  <a:pt x="271" y="970"/>
                </a:cubicBezTo>
                <a:cubicBezTo>
                  <a:pt x="271" y="970"/>
                  <a:pt x="272" y="969"/>
                  <a:pt x="272" y="969"/>
                </a:cubicBezTo>
                <a:close/>
                <a:moveTo>
                  <a:pt x="268" y="977"/>
                </a:moveTo>
                <a:cubicBezTo>
                  <a:pt x="267" y="978"/>
                  <a:pt x="267" y="979"/>
                  <a:pt x="266" y="980"/>
                </a:cubicBezTo>
                <a:cubicBezTo>
                  <a:pt x="267" y="979"/>
                  <a:pt x="267" y="979"/>
                  <a:pt x="267" y="978"/>
                </a:cubicBezTo>
                <a:cubicBezTo>
                  <a:pt x="268" y="978"/>
                  <a:pt x="268" y="978"/>
                  <a:pt x="268" y="977"/>
                </a:cubicBezTo>
                <a:close/>
                <a:moveTo>
                  <a:pt x="269" y="976"/>
                </a:moveTo>
                <a:cubicBezTo>
                  <a:pt x="269" y="976"/>
                  <a:pt x="270" y="976"/>
                  <a:pt x="270" y="975"/>
                </a:cubicBezTo>
                <a:cubicBezTo>
                  <a:pt x="269" y="978"/>
                  <a:pt x="268" y="980"/>
                  <a:pt x="267" y="983"/>
                </a:cubicBezTo>
                <a:cubicBezTo>
                  <a:pt x="267" y="982"/>
                  <a:pt x="267" y="982"/>
                  <a:pt x="266" y="981"/>
                </a:cubicBezTo>
                <a:cubicBezTo>
                  <a:pt x="267" y="980"/>
                  <a:pt x="268" y="978"/>
                  <a:pt x="269" y="976"/>
                </a:cubicBezTo>
                <a:close/>
                <a:moveTo>
                  <a:pt x="271" y="975"/>
                </a:moveTo>
                <a:cubicBezTo>
                  <a:pt x="273" y="972"/>
                  <a:pt x="275" y="970"/>
                  <a:pt x="278" y="968"/>
                </a:cubicBezTo>
                <a:cubicBezTo>
                  <a:pt x="276" y="971"/>
                  <a:pt x="275" y="975"/>
                  <a:pt x="274" y="978"/>
                </a:cubicBezTo>
                <a:cubicBezTo>
                  <a:pt x="273" y="979"/>
                  <a:pt x="272" y="979"/>
                  <a:pt x="272" y="980"/>
                </a:cubicBezTo>
                <a:cubicBezTo>
                  <a:pt x="271" y="980"/>
                  <a:pt x="271" y="980"/>
                  <a:pt x="272" y="981"/>
                </a:cubicBezTo>
                <a:cubicBezTo>
                  <a:pt x="271" y="981"/>
                  <a:pt x="271" y="981"/>
                  <a:pt x="270" y="982"/>
                </a:cubicBezTo>
                <a:cubicBezTo>
                  <a:pt x="270" y="982"/>
                  <a:pt x="270" y="983"/>
                  <a:pt x="271" y="982"/>
                </a:cubicBezTo>
                <a:cubicBezTo>
                  <a:pt x="271" y="982"/>
                  <a:pt x="272" y="982"/>
                  <a:pt x="272" y="982"/>
                </a:cubicBezTo>
                <a:cubicBezTo>
                  <a:pt x="271" y="983"/>
                  <a:pt x="271" y="984"/>
                  <a:pt x="270" y="986"/>
                </a:cubicBezTo>
                <a:cubicBezTo>
                  <a:pt x="269" y="985"/>
                  <a:pt x="269" y="984"/>
                  <a:pt x="268" y="983"/>
                </a:cubicBezTo>
                <a:cubicBezTo>
                  <a:pt x="269" y="980"/>
                  <a:pt x="270" y="978"/>
                  <a:pt x="271" y="975"/>
                </a:cubicBezTo>
                <a:close/>
                <a:moveTo>
                  <a:pt x="273" y="982"/>
                </a:moveTo>
                <a:cubicBezTo>
                  <a:pt x="275" y="980"/>
                  <a:pt x="277" y="979"/>
                  <a:pt x="279" y="978"/>
                </a:cubicBezTo>
                <a:cubicBezTo>
                  <a:pt x="277" y="980"/>
                  <a:pt x="275" y="981"/>
                  <a:pt x="273" y="983"/>
                </a:cubicBezTo>
                <a:cubicBezTo>
                  <a:pt x="273" y="984"/>
                  <a:pt x="273" y="984"/>
                  <a:pt x="274" y="984"/>
                </a:cubicBezTo>
                <a:cubicBezTo>
                  <a:pt x="276" y="983"/>
                  <a:pt x="278" y="982"/>
                  <a:pt x="280" y="981"/>
                </a:cubicBezTo>
                <a:cubicBezTo>
                  <a:pt x="278" y="983"/>
                  <a:pt x="275" y="984"/>
                  <a:pt x="273" y="987"/>
                </a:cubicBezTo>
                <a:cubicBezTo>
                  <a:pt x="273" y="987"/>
                  <a:pt x="273" y="988"/>
                  <a:pt x="274" y="987"/>
                </a:cubicBezTo>
                <a:cubicBezTo>
                  <a:pt x="275" y="987"/>
                  <a:pt x="276" y="986"/>
                  <a:pt x="277" y="986"/>
                </a:cubicBezTo>
                <a:cubicBezTo>
                  <a:pt x="276" y="986"/>
                  <a:pt x="276" y="987"/>
                  <a:pt x="275" y="988"/>
                </a:cubicBezTo>
                <a:cubicBezTo>
                  <a:pt x="275" y="988"/>
                  <a:pt x="275" y="989"/>
                  <a:pt x="275" y="989"/>
                </a:cubicBezTo>
                <a:cubicBezTo>
                  <a:pt x="279" y="988"/>
                  <a:pt x="282" y="985"/>
                  <a:pt x="286" y="984"/>
                </a:cubicBezTo>
                <a:cubicBezTo>
                  <a:pt x="287" y="984"/>
                  <a:pt x="287" y="983"/>
                  <a:pt x="286" y="983"/>
                </a:cubicBezTo>
                <a:cubicBezTo>
                  <a:pt x="283" y="984"/>
                  <a:pt x="280" y="986"/>
                  <a:pt x="277" y="987"/>
                </a:cubicBezTo>
                <a:cubicBezTo>
                  <a:pt x="279" y="985"/>
                  <a:pt x="281" y="984"/>
                  <a:pt x="283" y="982"/>
                </a:cubicBezTo>
                <a:cubicBezTo>
                  <a:pt x="284" y="982"/>
                  <a:pt x="283" y="981"/>
                  <a:pt x="283" y="982"/>
                </a:cubicBezTo>
                <a:cubicBezTo>
                  <a:pt x="280" y="983"/>
                  <a:pt x="278" y="984"/>
                  <a:pt x="276" y="985"/>
                </a:cubicBezTo>
                <a:cubicBezTo>
                  <a:pt x="278" y="983"/>
                  <a:pt x="281" y="982"/>
                  <a:pt x="282" y="979"/>
                </a:cubicBezTo>
                <a:cubicBezTo>
                  <a:pt x="283" y="979"/>
                  <a:pt x="282" y="978"/>
                  <a:pt x="282" y="979"/>
                </a:cubicBezTo>
                <a:cubicBezTo>
                  <a:pt x="280" y="979"/>
                  <a:pt x="278" y="980"/>
                  <a:pt x="276" y="981"/>
                </a:cubicBezTo>
                <a:cubicBezTo>
                  <a:pt x="278" y="980"/>
                  <a:pt x="280" y="978"/>
                  <a:pt x="281" y="976"/>
                </a:cubicBezTo>
                <a:cubicBezTo>
                  <a:pt x="281" y="976"/>
                  <a:pt x="281" y="976"/>
                  <a:pt x="281" y="976"/>
                </a:cubicBezTo>
                <a:cubicBezTo>
                  <a:pt x="279" y="976"/>
                  <a:pt x="278" y="977"/>
                  <a:pt x="276" y="978"/>
                </a:cubicBezTo>
                <a:cubicBezTo>
                  <a:pt x="277" y="977"/>
                  <a:pt x="278" y="977"/>
                  <a:pt x="279" y="976"/>
                </a:cubicBezTo>
                <a:cubicBezTo>
                  <a:pt x="279" y="975"/>
                  <a:pt x="279" y="975"/>
                  <a:pt x="278" y="975"/>
                </a:cubicBezTo>
                <a:cubicBezTo>
                  <a:pt x="277" y="976"/>
                  <a:pt x="276" y="977"/>
                  <a:pt x="274" y="978"/>
                </a:cubicBezTo>
                <a:cubicBezTo>
                  <a:pt x="276" y="974"/>
                  <a:pt x="277" y="971"/>
                  <a:pt x="278" y="968"/>
                </a:cubicBezTo>
                <a:cubicBezTo>
                  <a:pt x="278" y="968"/>
                  <a:pt x="279" y="968"/>
                  <a:pt x="279" y="969"/>
                </a:cubicBezTo>
                <a:cubicBezTo>
                  <a:pt x="281" y="971"/>
                  <a:pt x="283" y="974"/>
                  <a:pt x="286" y="976"/>
                </a:cubicBezTo>
                <a:cubicBezTo>
                  <a:pt x="287" y="978"/>
                  <a:pt x="288" y="979"/>
                  <a:pt x="290" y="981"/>
                </a:cubicBezTo>
                <a:cubicBezTo>
                  <a:pt x="285" y="985"/>
                  <a:pt x="281" y="988"/>
                  <a:pt x="277" y="992"/>
                </a:cubicBezTo>
                <a:cubicBezTo>
                  <a:pt x="275" y="990"/>
                  <a:pt x="273" y="988"/>
                  <a:pt x="271" y="986"/>
                </a:cubicBezTo>
                <a:cubicBezTo>
                  <a:pt x="271" y="985"/>
                  <a:pt x="272" y="983"/>
                  <a:pt x="273" y="982"/>
                </a:cubicBezTo>
                <a:close/>
                <a:moveTo>
                  <a:pt x="276" y="993"/>
                </a:moveTo>
                <a:cubicBezTo>
                  <a:pt x="275" y="994"/>
                  <a:pt x="274" y="995"/>
                  <a:pt x="273" y="996"/>
                </a:cubicBezTo>
                <a:cubicBezTo>
                  <a:pt x="272" y="994"/>
                  <a:pt x="270" y="993"/>
                  <a:pt x="269" y="991"/>
                </a:cubicBezTo>
                <a:cubicBezTo>
                  <a:pt x="269" y="990"/>
                  <a:pt x="270" y="988"/>
                  <a:pt x="271" y="986"/>
                </a:cubicBezTo>
                <a:cubicBezTo>
                  <a:pt x="272" y="989"/>
                  <a:pt x="274" y="991"/>
                  <a:pt x="276" y="993"/>
                </a:cubicBezTo>
                <a:close/>
                <a:moveTo>
                  <a:pt x="271" y="998"/>
                </a:moveTo>
                <a:cubicBezTo>
                  <a:pt x="270" y="999"/>
                  <a:pt x="269" y="999"/>
                  <a:pt x="268" y="1000"/>
                </a:cubicBezTo>
                <a:cubicBezTo>
                  <a:pt x="268" y="1000"/>
                  <a:pt x="269" y="1001"/>
                  <a:pt x="269" y="1000"/>
                </a:cubicBezTo>
                <a:cubicBezTo>
                  <a:pt x="270" y="1000"/>
                  <a:pt x="271" y="999"/>
                  <a:pt x="271" y="998"/>
                </a:cubicBezTo>
                <a:cubicBezTo>
                  <a:pt x="273" y="998"/>
                  <a:pt x="274" y="998"/>
                  <a:pt x="275" y="998"/>
                </a:cubicBezTo>
                <a:cubicBezTo>
                  <a:pt x="276" y="999"/>
                  <a:pt x="277" y="1000"/>
                  <a:pt x="278" y="1001"/>
                </a:cubicBezTo>
                <a:cubicBezTo>
                  <a:pt x="274" y="1001"/>
                  <a:pt x="269" y="1001"/>
                  <a:pt x="265" y="1001"/>
                </a:cubicBezTo>
                <a:cubicBezTo>
                  <a:pt x="265" y="1000"/>
                  <a:pt x="266" y="999"/>
                  <a:pt x="266" y="998"/>
                </a:cubicBezTo>
                <a:cubicBezTo>
                  <a:pt x="268" y="998"/>
                  <a:pt x="269" y="998"/>
                  <a:pt x="271" y="998"/>
                </a:cubicBezTo>
                <a:close/>
                <a:moveTo>
                  <a:pt x="278" y="1001"/>
                </a:moveTo>
                <a:cubicBezTo>
                  <a:pt x="280" y="1002"/>
                  <a:pt x="281" y="1004"/>
                  <a:pt x="282" y="1005"/>
                </a:cubicBezTo>
                <a:cubicBezTo>
                  <a:pt x="281" y="1005"/>
                  <a:pt x="280" y="1005"/>
                  <a:pt x="279" y="1005"/>
                </a:cubicBezTo>
                <a:cubicBezTo>
                  <a:pt x="274" y="1005"/>
                  <a:pt x="268" y="1005"/>
                  <a:pt x="263" y="1005"/>
                </a:cubicBezTo>
                <a:cubicBezTo>
                  <a:pt x="264" y="1004"/>
                  <a:pt x="264" y="1003"/>
                  <a:pt x="264" y="1002"/>
                </a:cubicBezTo>
                <a:cubicBezTo>
                  <a:pt x="269" y="1002"/>
                  <a:pt x="274" y="1001"/>
                  <a:pt x="278" y="1001"/>
                </a:cubicBezTo>
                <a:close/>
                <a:moveTo>
                  <a:pt x="279" y="1005"/>
                </a:moveTo>
                <a:cubicBezTo>
                  <a:pt x="280" y="1005"/>
                  <a:pt x="281" y="1005"/>
                  <a:pt x="282" y="1005"/>
                </a:cubicBezTo>
                <a:cubicBezTo>
                  <a:pt x="282" y="1005"/>
                  <a:pt x="282" y="1005"/>
                  <a:pt x="282" y="1005"/>
                </a:cubicBezTo>
                <a:cubicBezTo>
                  <a:pt x="276" y="1005"/>
                  <a:pt x="269" y="1005"/>
                  <a:pt x="263" y="1005"/>
                </a:cubicBezTo>
                <a:cubicBezTo>
                  <a:pt x="263" y="1005"/>
                  <a:pt x="263" y="1005"/>
                  <a:pt x="263" y="1005"/>
                </a:cubicBezTo>
                <a:cubicBezTo>
                  <a:pt x="268" y="1005"/>
                  <a:pt x="274" y="1005"/>
                  <a:pt x="279" y="1005"/>
                </a:cubicBezTo>
                <a:close/>
                <a:moveTo>
                  <a:pt x="342" y="1004"/>
                </a:moveTo>
                <a:cubicBezTo>
                  <a:pt x="344" y="1003"/>
                  <a:pt x="345" y="1003"/>
                  <a:pt x="346" y="1003"/>
                </a:cubicBezTo>
                <a:cubicBezTo>
                  <a:pt x="346" y="1003"/>
                  <a:pt x="346" y="1003"/>
                  <a:pt x="346" y="1003"/>
                </a:cubicBezTo>
                <a:cubicBezTo>
                  <a:pt x="345" y="1003"/>
                  <a:pt x="343" y="1003"/>
                  <a:pt x="342" y="1003"/>
                </a:cubicBezTo>
                <a:cubicBezTo>
                  <a:pt x="342" y="1003"/>
                  <a:pt x="341" y="1002"/>
                  <a:pt x="341" y="1002"/>
                </a:cubicBezTo>
                <a:cubicBezTo>
                  <a:pt x="347" y="1002"/>
                  <a:pt x="353" y="1003"/>
                  <a:pt x="359" y="1003"/>
                </a:cubicBezTo>
                <a:cubicBezTo>
                  <a:pt x="359" y="1003"/>
                  <a:pt x="358" y="1003"/>
                  <a:pt x="357" y="1003"/>
                </a:cubicBezTo>
                <a:cubicBezTo>
                  <a:pt x="352" y="1003"/>
                  <a:pt x="347" y="1004"/>
                  <a:pt x="342" y="1004"/>
                </a:cubicBezTo>
                <a:cubicBezTo>
                  <a:pt x="342" y="1004"/>
                  <a:pt x="342" y="1004"/>
                  <a:pt x="342" y="1004"/>
                </a:cubicBezTo>
                <a:close/>
                <a:moveTo>
                  <a:pt x="361" y="1003"/>
                </a:moveTo>
                <a:cubicBezTo>
                  <a:pt x="362" y="1003"/>
                  <a:pt x="363" y="1003"/>
                  <a:pt x="364" y="1003"/>
                </a:cubicBezTo>
                <a:cubicBezTo>
                  <a:pt x="362" y="1003"/>
                  <a:pt x="361" y="1003"/>
                  <a:pt x="360" y="1003"/>
                </a:cubicBezTo>
                <a:cubicBezTo>
                  <a:pt x="360" y="1003"/>
                  <a:pt x="361" y="1003"/>
                  <a:pt x="361" y="1003"/>
                </a:cubicBezTo>
                <a:close/>
                <a:moveTo>
                  <a:pt x="363" y="1003"/>
                </a:moveTo>
                <a:cubicBezTo>
                  <a:pt x="365" y="1002"/>
                  <a:pt x="368" y="1002"/>
                  <a:pt x="370" y="1002"/>
                </a:cubicBezTo>
                <a:cubicBezTo>
                  <a:pt x="371" y="1002"/>
                  <a:pt x="371" y="1003"/>
                  <a:pt x="372" y="1003"/>
                </a:cubicBezTo>
                <a:cubicBezTo>
                  <a:pt x="370" y="1003"/>
                  <a:pt x="369" y="1003"/>
                  <a:pt x="368" y="1003"/>
                </a:cubicBezTo>
                <a:cubicBezTo>
                  <a:pt x="366" y="1003"/>
                  <a:pt x="364" y="1003"/>
                  <a:pt x="363" y="1003"/>
                </a:cubicBezTo>
                <a:close/>
                <a:moveTo>
                  <a:pt x="406" y="1000"/>
                </a:moveTo>
                <a:cubicBezTo>
                  <a:pt x="408" y="1000"/>
                  <a:pt x="410" y="999"/>
                  <a:pt x="412" y="999"/>
                </a:cubicBezTo>
                <a:cubicBezTo>
                  <a:pt x="413" y="1000"/>
                  <a:pt x="413" y="1000"/>
                  <a:pt x="413" y="1000"/>
                </a:cubicBezTo>
                <a:cubicBezTo>
                  <a:pt x="413" y="1000"/>
                  <a:pt x="413" y="1000"/>
                  <a:pt x="413" y="999"/>
                </a:cubicBezTo>
                <a:cubicBezTo>
                  <a:pt x="420" y="999"/>
                  <a:pt x="428" y="999"/>
                  <a:pt x="435" y="999"/>
                </a:cubicBezTo>
                <a:cubicBezTo>
                  <a:pt x="435" y="1000"/>
                  <a:pt x="435" y="1000"/>
                  <a:pt x="434" y="1000"/>
                </a:cubicBezTo>
                <a:cubicBezTo>
                  <a:pt x="434" y="1000"/>
                  <a:pt x="434" y="1001"/>
                  <a:pt x="435" y="1000"/>
                </a:cubicBezTo>
                <a:cubicBezTo>
                  <a:pt x="435" y="1000"/>
                  <a:pt x="435" y="1000"/>
                  <a:pt x="435" y="999"/>
                </a:cubicBezTo>
                <a:cubicBezTo>
                  <a:pt x="436" y="999"/>
                  <a:pt x="437" y="999"/>
                  <a:pt x="437" y="999"/>
                </a:cubicBezTo>
                <a:cubicBezTo>
                  <a:pt x="438" y="999"/>
                  <a:pt x="438" y="999"/>
                  <a:pt x="438" y="999"/>
                </a:cubicBezTo>
                <a:cubicBezTo>
                  <a:pt x="440" y="1000"/>
                  <a:pt x="441" y="1001"/>
                  <a:pt x="442" y="1002"/>
                </a:cubicBezTo>
                <a:cubicBezTo>
                  <a:pt x="431" y="1002"/>
                  <a:pt x="420" y="1002"/>
                  <a:pt x="409" y="1002"/>
                </a:cubicBezTo>
                <a:cubicBezTo>
                  <a:pt x="408" y="1001"/>
                  <a:pt x="407" y="1000"/>
                  <a:pt x="406" y="1000"/>
                </a:cubicBezTo>
                <a:close/>
                <a:moveTo>
                  <a:pt x="436" y="999"/>
                </a:moveTo>
                <a:cubicBezTo>
                  <a:pt x="436" y="999"/>
                  <a:pt x="436" y="998"/>
                  <a:pt x="436" y="998"/>
                </a:cubicBezTo>
                <a:cubicBezTo>
                  <a:pt x="437" y="998"/>
                  <a:pt x="437" y="998"/>
                  <a:pt x="437" y="998"/>
                </a:cubicBezTo>
                <a:cubicBezTo>
                  <a:pt x="437" y="998"/>
                  <a:pt x="438" y="999"/>
                  <a:pt x="438" y="999"/>
                </a:cubicBezTo>
                <a:cubicBezTo>
                  <a:pt x="437" y="999"/>
                  <a:pt x="436" y="999"/>
                  <a:pt x="436" y="999"/>
                </a:cubicBezTo>
                <a:close/>
                <a:moveTo>
                  <a:pt x="437" y="997"/>
                </a:moveTo>
                <a:cubicBezTo>
                  <a:pt x="438" y="996"/>
                  <a:pt x="438" y="995"/>
                  <a:pt x="439" y="994"/>
                </a:cubicBezTo>
                <a:cubicBezTo>
                  <a:pt x="441" y="996"/>
                  <a:pt x="443" y="997"/>
                  <a:pt x="445" y="999"/>
                </a:cubicBezTo>
                <a:cubicBezTo>
                  <a:pt x="443" y="999"/>
                  <a:pt x="442" y="999"/>
                  <a:pt x="441" y="999"/>
                </a:cubicBezTo>
                <a:cubicBezTo>
                  <a:pt x="440" y="999"/>
                  <a:pt x="439" y="999"/>
                  <a:pt x="439" y="999"/>
                </a:cubicBezTo>
                <a:cubicBezTo>
                  <a:pt x="438" y="998"/>
                  <a:pt x="437" y="998"/>
                  <a:pt x="437" y="997"/>
                </a:cubicBezTo>
                <a:close/>
                <a:moveTo>
                  <a:pt x="439" y="994"/>
                </a:moveTo>
                <a:cubicBezTo>
                  <a:pt x="442" y="990"/>
                  <a:pt x="446" y="986"/>
                  <a:pt x="449" y="983"/>
                </a:cubicBezTo>
                <a:cubicBezTo>
                  <a:pt x="450" y="983"/>
                  <a:pt x="450" y="983"/>
                  <a:pt x="451" y="984"/>
                </a:cubicBezTo>
                <a:cubicBezTo>
                  <a:pt x="450" y="983"/>
                  <a:pt x="450" y="983"/>
                  <a:pt x="449" y="983"/>
                </a:cubicBezTo>
                <a:cubicBezTo>
                  <a:pt x="451" y="981"/>
                  <a:pt x="453" y="979"/>
                  <a:pt x="455" y="977"/>
                </a:cubicBezTo>
                <a:cubicBezTo>
                  <a:pt x="456" y="978"/>
                  <a:pt x="457" y="979"/>
                  <a:pt x="458" y="979"/>
                </a:cubicBezTo>
                <a:cubicBezTo>
                  <a:pt x="458" y="980"/>
                  <a:pt x="458" y="980"/>
                  <a:pt x="459" y="980"/>
                </a:cubicBezTo>
                <a:cubicBezTo>
                  <a:pt x="458" y="981"/>
                  <a:pt x="458" y="981"/>
                  <a:pt x="457" y="982"/>
                </a:cubicBezTo>
                <a:cubicBezTo>
                  <a:pt x="456" y="983"/>
                  <a:pt x="455" y="985"/>
                  <a:pt x="454" y="986"/>
                </a:cubicBezTo>
                <a:cubicBezTo>
                  <a:pt x="453" y="985"/>
                  <a:pt x="452" y="985"/>
                  <a:pt x="451" y="984"/>
                </a:cubicBezTo>
                <a:cubicBezTo>
                  <a:pt x="451" y="984"/>
                  <a:pt x="451" y="984"/>
                  <a:pt x="451" y="984"/>
                </a:cubicBezTo>
                <a:cubicBezTo>
                  <a:pt x="452" y="985"/>
                  <a:pt x="453" y="985"/>
                  <a:pt x="454" y="986"/>
                </a:cubicBezTo>
                <a:cubicBezTo>
                  <a:pt x="452" y="988"/>
                  <a:pt x="450" y="990"/>
                  <a:pt x="448" y="993"/>
                </a:cubicBezTo>
                <a:cubicBezTo>
                  <a:pt x="447" y="993"/>
                  <a:pt x="446" y="995"/>
                  <a:pt x="445" y="995"/>
                </a:cubicBezTo>
                <a:cubicBezTo>
                  <a:pt x="445" y="996"/>
                  <a:pt x="445" y="996"/>
                  <a:pt x="445" y="996"/>
                </a:cubicBezTo>
                <a:cubicBezTo>
                  <a:pt x="444" y="996"/>
                  <a:pt x="445" y="997"/>
                  <a:pt x="446" y="997"/>
                </a:cubicBezTo>
                <a:cubicBezTo>
                  <a:pt x="449" y="993"/>
                  <a:pt x="452" y="991"/>
                  <a:pt x="456" y="988"/>
                </a:cubicBezTo>
                <a:cubicBezTo>
                  <a:pt x="456" y="988"/>
                  <a:pt x="456" y="987"/>
                  <a:pt x="455" y="987"/>
                </a:cubicBezTo>
                <a:cubicBezTo>
                  <a:pt x="452" y="989"/>
                  <a:pt x="449" y="992"/>
                  <a:pt x="447" y="994"/>
                </a:cubicBezTo>
                <a:cubicBezTo>
                  <a:pt x="448" y="993"/>
                  <a:pt x="449" y="991"/>
                  <a:pt x="450" y="991"/>
                </a:cubicBezTo>
                <a:cubicBezTo>
                  <a:pt x="451" y="989"/>
                  <a:pt x="453" y="988"/>
                  <a:pt x="454" y="986"/>
                </a:cubicBezTo>
                <a:cubicBezTo>
                  <a:pt x="455" y="987"/>
                  <a:pt x="457" y="988"/>
                  <a:pt x="458" y="989"/>
                </a:cubicBezTo>
                <a:cubicBezTo>
                  <a:pt x="454" y="989"/>
                  <a:pt x="451" y="992"/>
                  <a:pt x="449" y="995"/>
                </a:cubicBezTo>
                <a:cubicBezTo>
                  <a:pt x="449" y="995"/>
                  <a:pt x="449" y="996"/>
                  <a:pt x="450" y="995"/>
                </a:cubicBezTo>
                <a:cubicBezTo>
                  <a:pt x="452" y="993"/>
                  <a:pt x="455" y="990"/>
                  <a:pt x="458" y="990"/>
                </a:cubicBezTo>
                <a:cubicBezTo>
                  <a:pt x="459" y="990"/>
                  <a:pt x="459" y="990"/>
                  <a:pt x="459" y="989"/>
                </a:cubicBezTo>
                <a:cubicBezTo>
                  <a:pt x="459" y="990"/>
                  <a:pt x="460" y="990"/>
                  <a:pt x="460" y="990"/>
                </a:cubicBezTo>
                <a:cubicBezTo>
                  <a:pt x="458" y="991"/>
                  <a:pt x="457" y="992"/>
                  <a:pt x="455" y="993"/>
                </a:cubicBezTo>
                <a:cubicBezTo>
                  <a:pt x="455" y="993"/>
                  <a:pt x="455" y="994"/>
                  <a:pt x="456" y="994"/>
                </a:cubicBezTo>
                <a:cubicBezTo>
                  <a:pt x="457" y="993"/>
                  <a:pt x="458" y="992"/>
                  <a:pt x="460" y="992"/>
                </a:cubicBezTo>
                <a:cubicBezTo>
                  <a:pt x="459" y="992"/>
                  <a:pt x="459" y="993"/>
                  <a:pt x="459" y="993"/>
                </a:cubicBezTo>
                <a:cubicBezTo>
                  <a:pt x="459" y="994"/>
                  <a:pt x="460" y="994"/>
                  <a:pt x="460" y="994"/>
                </a:cubicBezTo>
                <a:cubicBezTo>
                  <a:pt x="460" y="993"/>
                  <a:pt x="461" y="992"/>
                  <a:pt x="461" y="991"/>
                </a:cubicBezTo>
                <a:cubicBezTo>
                  <a:pt x="464" y="993"/>
                  <a:pt x="467" y="995"/>
                  <a:pt x="470" y="997"/>
                </a:cubicBezTo>
                <a:cubicBezTo>
                  <a:pt x="469" y="997"/>
                  <a:pt x="468" y="998"/>
                  <a:pt x="467" y="999"/>
                </a:cubicBezTo>
                <a:cubicBezTo>
                  <a:pt x="460" y="999"/>
                  <a:pt x="453" y="999"/>
                  <a:pt x="445" y="999"/>
                </a:cubicBezTo>
                <a:cubicBezTo>
                  <a:pt x="443" y="997"/>
                  <a:pt x="441" y="996"/>
                  <a:pt x="439" y="994"/>
                </a:cubicBezTo>
                <a:close/>
                <a:moveTo>
                  <a:pt x="470" y="997"/>
                </a:moveTo>
                <a:cubicBezTo>
                  <a:pt x="471" y="998"/>
                  <a:pt x="472" y="998"/>
                  <a:pt x="473" y="999"/>
                </a:cubicBezTo>
                <a:cubicBezTo>
                  <a:pt x="471" y="999"/>
                  <a:pt x="469" y="999"/>
                  <a:pt x="468" y="999"/>
                </a:cubicBezTo>
                <a:cubicBezTo>
                  <a:pt x="469" y="998"/>
                  <a:pt x="469" y="998"/>
                  <a:pt x="470" y="997"/>
                </a:cubicBezTo>
                <a:close/>
                <a:moveTo>
                  <a:pt x="489" y="983"/>
                </a:moveTo>
                <a:cubicBezTo>
                  <a:pt x="492" y="986"/>
                  <a:pt x="494" y="988"/>
                  <a:pt x="497" y="990"/>
                </a:cubicBezTo>
                <a:cubicBezTo>
                  <a:pt x="496" y="990"/>
                  <a:pt x="495" y="989"/>
                  <a:pt x="494" y="989"/>
                </a:cubicBezTo>
                <a:cubicBezTo>
                  <a:pt x="494" y="988"/>
                  <a:pt x="493" y="987"/>
                  <a:pt x="492" y="986"/>
                </a:cubicBezTo>
                <a:cubicBezTo>
                  <a:pt x="492" y="986"/>
                  <a:pt x="491" y="986"/>
                  <a:pt x="492" y="987"/>
                </a:cubicBezTo>
                <a:cubicBezTo>
                  <a:pt x="492" y="987"/>
                  <a:pt x="492" y="988"/>
                  <a:pt x="492" y="988"/>
                </a:cubicBezTo>
                <a:cubicBezTo>
                  <a:pt x="491" y="987"/>
                  <a:pt x="490" y="987"/>
                  <a:pt x="489" y="987"/>
                </a:cubicBezTo>
                <a:cubicBezTo>
                  <a:pt x="488" y="986"/>
                  <a:pt x="488" y="987"/>
                  <a:pt x="488" y="987"/>
                </a:cubicBezTo>
                <a:cubicBezTo>
                  <a:pt x="489" y="988"/>
                  <a:pt x="489" y="988"/>
                  <a:pt x="489" y="988"/>
                </a:cubicBezTo>
                <a:cubicBezTo>
                  <a:pt x="489" y="988"/>
                  <a:pt x="489" y="988"/>
                  <a:pt x="489" y="988"/>
                </a:cubicBezTo>
                <a:cubicBezTo>
                  <a:pt x="486" y="989"/>
                  <a:pt x="483" y="991"/>
                  <a:pt x="481" y="994"/>
                </a:cubicBezTo>
                <a:cubicBezTo>
                  <a:pt x="480" y="994"/>
                  <a:pt x="481" y="995"/>
                  <a:pt x="481" y="994"/>
                </a:cubicBezTo>
                <a:cubicBezTo>
                  <a:pt x="484" y="992"/>
                  <a:pt x="486" y="990"/>
                  <a:pt x="490" y="989"/>
                </a:cubicBezTo>
                <a:cubicBezTo>
                  <a:pt x="490" y="989"/>
                  <a:pt x="490" y="988"/>
                  <a:pt x="490" y="988"/>
                </a:cubicBezTo>
                <a:cubicBezTo>
                  <a:pt x="491" y="988"/>
                  <a:pt x="492" y="989"/>
                  <a:pt x="494" y="990"/>
                </a:cubicBezTo>
                <a:cubicBezTo>
                  <a:pt x="494" y="990"/>
                  <a:pt x="495" y="991"/>
                  <a:pt x="495" y="992"/>
                </a:cubicBezTo>
                <a:cubicBezTo>
                  <a:pt x="494" y="992"/>
                  <a:pt x="493" y="992"/>
                  <a:pt x="492" y="992"/>
                </a:cubicBezTo>
                <a:cubicBezTo>
                  <a:pt x="492" y="992"/>
                  <a:pt x="491" y="992"/>
                  <a:pt x="491" y="992"/>
                </a:cubicBezTo>
                <a:cubicBezTo>
                  <a:pt x="491" y="992"/>
                  <a:pt x="491" y="992"/>
                  <a:pt x="491" y="992"/>
                </a:cubicBezTo>
                <a:cubicBezTo>
                  <a:pt x="490" y="992"/>
                  <a:pt x="490" y="993"/>
                  <a:pt x="490" y="993"/>
                </a:cubicBezTo>
                <a:cubicBezTo>
                  <a:pt x="490" y="993"/>
                  <a:pt x="490" y="993"/>
                  <a:pt x="490" y="993"/>
                </a:cubicBezTo>
                <a:cubicBezTo>
                  <a:pt x="489" y="993"/>
                  <a:pt x="487" y="994"/>
                  <a:pt x="486" y="995"/>
                </a:cubicBezTo>
                <a:cubicBezTo>
                  <a:pt x="485" y="995"/>
                  <a:pt x="486" y="996"/>
                  <a:pt x="486" y="996"/>
                </a:cubicBezTo>
                <a:cubicBezTo>
                  <a:pt x="488" y="995"/>
                  <a:pt x="489" y="994"/>
                  <a:pt x="491" y="994"/>
                </a:cubicBezTo>
                <a:cubicBezTo>
                  <a:pt x="492" y="994"/>
                  <a:pt x="493" y="994"/>
                  <a:pt x="495" y="994"/>
                </a:cubicBezTo>
                <a:cubicBezTo>
                  <a:pt x="495" y="994"/>
                  <a:pt x="495" y="995"/>
                  <a:pt x="495" y="995"/>
                </a:cubicBezTo>
                <a:cubicBezTo>
                  <a:pt x="496" y="995"/>
                  <a:pt x="496" y="995"/>
                  <a:pt x="497" y="995"/>
                </a:cubicBezTo>
                <a:cubicBezTo>
                  <a:pt x="498" y="995"/>
                  <a:pt x="498" y="994"/>
                  <a:pt x="498" y="994"/>
                </a:cubicBezTo>
                <a:cubicBezTo>
                  <a:pt x="498" y="994"/>
                  <a:pt x="498" y="993"/>
                  <a:pt x="497" y="993"/>
                </a:cubicBezTo>
                <a:cubicBezTo>
                  <a:pt x="497" y="993"/>
                  <a:pt x="497" y="993"/>
                  <a:pt x="497" y="993"/>
                </a:cubicBezTo>
                <a:cubicBezTo>
                  <a:pt x="497" y="993"/>
                  <a:pt x="497" y="993"/>
                  <a:pt x="497" y="993"/>
                </a:cubicBezTo>
                <a:cubicBezTo>
                  <a:pt x="497" y="992"/>
                  <a:pt x="497" y="992"/>
                  <a:pt x="497" y="992"/>
                </a:cubicBezTo>
                <a:cubicBezTo>
                  <a:pt x="497" y="992"/>
                  <a:pt x="496" y="992"/>
                  <a:pt x="496" y="992"/>
                </a:cubicBezTo>
                <a:cubicBezTo>
                  <a:pt x="496" y="991"/>
                  <a:pt x="496" y="991"/>
                  <a:pt x="496" y="991"/>
                </a:cubicBezTo>
                <a:cubicBezTo>
                  <a:pt x="497" y="991"/>
                  <a:pt x="498" y="992"/>
                  <a:pt x="498" y="992"/>
                </a:cubicBezTo>
                <a:cubicBezTo>
                  <a:pt x="499" y="992"/>
                  <a:pt x="499" y="992"/>
                  <a:pt x="499" y="992"/>
                </a:cubicBezTo>
                <a:cubicBezTo>
                  <a:pt x="499" y="993"/>
                  <a:pt x="500" y="993"/>
                  <a:pt x="500" y="994"/>
                </a:cubicBezTo>
                <a:cubicBezTo>
                  <a:pt x="498" y="996"/>
                  <a:pt x="497" y="997"/>
                  <a:pt x="496" y="999"/>
                </a:cubicBezTo>
                <a:cubicBezTo>
                  <a:pt x="489" y="999"/>
                  <a:pt x="482" y="999"/>
                  <a:pt x="475" y="999"/>
                </a:cubicBezTo>
                <a:cubicBezTo>
                  <a:pt x="480" y="993"/>
                  <a:pt x="485" y="988"/>
                  <a:pt x="489" y="983"/>
                </a:cubicBezTo>
                <a:close/>
                <a:moveTo>
                  <a:pt x="493" y="993"/>
                </a:moveTo>
                <a:cubicBezTo>
                  <a:pt x="494" y="993"/>
                  <a:pt x="495" y="993"/>
                  <a:pt x="496" y="993"/>
                </a:cubicBezTo>
                <a:cubicBezTo>
                  <a:pt x="496" y="993"/>
                  <a:pt x="496" y="993"/>
                  <a:pt x="496" y="993"/>
                </a:cubicBezTo>
                <a:cubicBezTo>
                  <a:pt x="496" y="993"/>
                  <a:pt x="496" y="993"/>
                  <a:pt x="496" y="993"/>
                </a:cubicBezTo>
                <a:cubicBezTo>
                  <a:pt x="495" y="993"/>
                  <a:pt x="494" y="993"/>
                  <a:pt x="493" y="993"/>
                </a:cubicBezTo>
                <a:close/>
                <a:moveTo>
                  <a:pt x="502" y="994"/>
                </a:moveTo>
                <a:cubicBezTo>
                  <a:pt x="502" y="994"/>
                  <a:pt x="502" y="993"/>
                  <a:pt x="503" y="993"/>
                </a:cubicBezTo>
                <a:cubicBezTo>
                  <a:pt x="503" y="993"/>
                  <a:pt x="503" y="993"/>
                  <a:pt x="503" y="992"/>
                </a:cubicBezTo>
                <a:cubicBezTo>
                  <a:pt x="505" y="994"/>
                  <a:pt x="506" y="994"/>
                  <a:pt x="507" y="995"/>
                </a:cubicBezTo>
                <a:cubicBezTo>
                  <a:pt x="506" y="996"/>
                  <a:pt x="506" y="997"/>
                  <a:pt x="505" y="998"/>
                </a:cubicBezTo>
                <a:cubicBezTo>
                  <a:pt x="504" y="997"/>
                  <a:pt x="503" y="995"/>
                  <a:pt x="502" y="994"/>
                </a:cubicBezTo>
                <a:close/>
                <a:moveTo>
                  <a:pt x="504" y="992"/>
                </a:moveTo>
                <a:cubicBezTo>
                  <a:pt x="507" y="989"/>
                  <a:pt x="510" y="986"/>
                  <a:pt x="513" y="984"/>
                </a:cubicBezTo>
                <a:cubicBezTo>
                  <a:pt x="513" y="983"/>
                  <a:pt x="514" y="982"/>
                  <a:pt x="515" y="981"/>
                </a:cubicBezTo>
                <a:cubicBezTo>
                  <a:pt x="516" y="982"/>
                  <a:pt x="517" y="983"/>
                  <a:pt x="517" y="983"/>
                </a:cubicBezTo>
                <a:cubicBezTo>
                  <a:pt x="514" y="987"/>
                  <a:pt x="511" y="991"/>
                  <a:pt x="507" y="995"/>
                </a:cubicBezTo>
                <a:cubicBezTo>
                  <a:pt x="506" y="994"/>
                  <a:pt x="505" y="993"/>
                  <a:pt x="504" y="992"/>
                </a:cubicBezTo>
                <a:close/>
                <a:moveTo>
                  <a:pt x="516" y="981"/>
                </a:moveTo>
                <a:cubicBezTo>
                  <a:pt x="516" y="980"/>
                  <a:pt x="517" y="980"/>
                  <a:pt x="518" y="979"/>
                </a:cubicBezTo>
                <a:cubicBezTo>
                  <a:pt x="518" y="979"/>
                  <a:pt x="518" y="979"/>
                  <a:pt x="519" y="980"/>
                </a:cubicBezTo>
                <a:cubicBezTo>
                  <a:pt x="519" y="980"/>
                  <a:pt x="519" y="980"/>
                  <a:pt x="520" y="981"/>
                </a:cubicBezTo>
                <a:cubicBezTo>
                  <a:pt x="519" y="981"/>
                  <a:pt x="518" y="982"/>
                  <a:pt x="518" y="983"/>
                </a:cubicBezTo>
                <a:cubicBezTo>
                  <a:pt x="517" y="982"/>
                  <a:pt x="516" y="982"/>
                  <a:pt x="516" y="981"/>
                </a:cubicBezTo>
                <a:close/>
                <a:moveTo>
                  <a:pt x="534" y="965"/>
                </a:moveTo>
                <a:cubicBezTo>
                  <a:pt x="534" y="964"/>
                  <a:pt x="534" y="964"/>
                  <a:pt x="533" y="964"/>
                </a:cubicBezTo>
                <a:cubicBezTo>
                  <a:pt x="534" y="964"/>
                  <a:pt x="534" y="964"/>
                  <a:pt x="534" y="964"/>
                </a:cubicBezTo>
                <a:cubicBezTo>
                  <a:pt x="534" y="964"/>
                  <a:pt x="534" y="964"/>
                  <a:pt x="534" y="965"/>
                </a:cubicBezTo>
                <a:close/>
                <a:moveTo>
                  <a:pt x="505" y="964"/>
                </a:moveTo>
                <a:cubicBezTo>
                  <a:pt x="505" y="964"/>
                  <a:pt x="505" y="963"/>
                  <a:pt x="505" y="963"/>
                </a:cubicBezTo>
                <a:cubicBezTo>
                  <a:pt x="515" y="962"/>
                  <a:pt x="524" y="962"/>
                  <a:pt x="533" y="961"/>
                </a:cubicBezTo>
                <a:cubicBezTo>
                  <a:pt x="533" y="961"/>
                  <a:pt x="533" y="961"/>
                  <a:pt x="533" y="961"/>
                </a:cubicBezTo>
                <a:cubicBezTo>
                  <a:pt x="533" y="961"/>
                  <a:pt x="533" y="961"/>
                  <a:pt x="533" y="961"/>
                </a:cubicBezTo>
                <a:cubicBezTo>
                  <a:pt x="534" y="961"/>
                  <a:pt x="535" y="961"/>
                  <a:pt x="536" y="961"/>
                </a:cubicBezTo>
                <a:cubicBezTo>
                  <a:pt x="537" y="960"/>
                  <a:pt x="538" y="960"/>
                  <a:pt x="539" y="960"/>
                </a:cubicBezTo>
                <a:cubicBezTo>
                  <a:pt x="538" y="961"/>
                  <a:pt x="537" y="962"/>
                  <a:pt x="536" y="963"/>
                </a:cubicBezTo>
                <a:cubicBezTo>
                  <a:pt x="525" y="963"/>
                  <a:pt x="515" y="964"/>
                  <a:pt x="505" y="964"/>
                </a:cubicBezTo>
                <a:close/>
                <a:moveTo>
                  <a:pt x="544" y="957"/>
                </a:moveTo>
                <a:cubicBezTo>
                  <a:pt x="546" y="957"/>
                  <a:pt x="548" y="956"/>
                  <a:pt x="549" y="955"/>
                </a:cubicBezTo>
                <a:cubicBezTo>
                  <a:pt x="550" y="956"/>
                  <a:pt x="550" y="957"/>
                  <a:pt x="550" y="958"/>
                </a:cubicBezTo>
                <a:cubicBezTo>
                  <a:pt x="548" y="958"/>
                  <a:pt x="546" y="957"/>
                  <a:pt x="544" y="957"/>
                </a:cubicBezTo>
                <a:close/>
                <a:moveTo>
                  <a:pt x="541" y="957"/>
                </a:moveTo>
                <a:cubicBezTo>
                  <a:pt x="536" y="957"/>
                  <a:pt x="530" y="957"/>
                  <a:pt x="525" y="957"/>
                </a:cubicBezTo>
                <a:cubicBezTo>
                  <a:pt x="524" y="956"/>
                  <a:pt x="524" y="955"/>
                  <a:pt x="523" y="954"/>
                </a:cubicBezTo>
                <a:cubicBezTo>
                  <a:pt x="523" y="954"/>
                  <a:pt x="523" y="954"/>
                  <a:pt x="524" y="954"/>
                </a:cubicBezTo>
                <a:cubicBezTo>
                  <a:pt x="524" y="954"/>
                  <a:pt x="524" y="954"/>
                  <a:pt x="524" y="954"/>
                </a:cubicBezTo>
                <a:cubicBezTo>
                  <a:pt x="526" y="952"/>
                  <a:pt x="528" y="951"/>
                  <a:pt x="530" y="949"/>
                </a:cubicBezTo>
                <a:cubicBezTo>
                  <a:pt x="533" y="951"/>
                  <a:pt x="537" y="954"/>
                  <a:pt x="540" y="956"/>
                </a:cubicBezTo>
                <a:cubicBezTo>
                  <a:pt x="541" y="956"/>
                  <a:pt x="541" y="955"/>
                  <a:pt x="541" y="955"/>
                </a:cubicBezTo>
                <a:cubicBezTo>
                  <a:pt x="537" y="953"/>
                  <a:pt x="534" y="951"/>
                  <a:pt x="531" y="948"/>
                </a:cubicBezTo>
                <a:cubicBezTo>
                  <a:pt x="533" y="947"/>
                  <a:pt x="535" y="945"/>
                  <a:pt x="536" y="944"/>
                </a:cubicBezTo>
                <a:cubicBezTo>
                  <a:pt x="538" y="948"/>
                  <a:pt x="539" y="951"/>
                  <a:pt x="541" y="955"/>
                </a:cubicBezTo>
                <a:cubicBezTo>
                  <a:pt x="541" y="955"/>
                  <a:pt x="542" y="955"/>
                  <a:pt x="542" y="954"/>
                </a:cubicBezTo>
                <a:cubicBezTo>
                  <a:pt x="540" y="951"/>
                  <a:pt x="538" y="947"/>
                  <a:pt x="537" y="943"/>
                </a:cubicBezTo>
                <a:cubicBezTo>
                  <a:pt x="538" y="943"/>
                  <a:pt x="538" y="943"/>
                  <a:pt x="538" y="942"/>
                </a:cubicBezTo>
                <a:cubicBezTo>
                  <a:pt x="541" y="946"/>
                  <a:pt x="545" y="949"/>
                  <a:pt x="549" y="952"/>
                </a:cubicBezTo>
                <a:cubicBezTo>
                  <a:pt x="549" y="953"/>
                  <a:pt x="549" y="953"/>
                  <a:pt x="549" y="954"/>
                </a:cubicBezTo>
                <a:cubicBezTo>
                  <a:pt x="547" y="955"/>
                  <a:pt x="544" y="956"/>
                  <a:pt x="541" y="957"/>
                </a:cubicBezTo>
                <a:close/>
                <a:moveTo>
                  <a:pt x="539" y="942"/>
                </a:moveTo>
                <a:cubicBezTo>
                  <a:pt x="540" y="941"/>
                  <a:pt x="540" y="941"/>
                  <a:pt x="541" y="940"/>
                </a:cubicBezTo>
                <a:cubicBezTo>
                  <a:pt x="543" y="939"/>
                  <a:pt x="544" y="938"/>
                  <a:pt x="546" y="937"/>
                </a:cubicBezTo>
                <a:cubicBezTo>
                  <a:pt x="546" y="941"/>
                  <a:pt x="547" y="946"/>
                  <a:pt x="548" y="950"/>
                </a:cubicBezTo>
                <a:cubicBezTo>
                  <a:pt x="545" y="948"/>
                  <a:pt x="542" y="945"/>
                  <a:pt x="539" y="942"/>
                </a:cubicBezTo>
                <a:close/>
                <a:moveTo>
                  <a:pt x="550" y="953"/>
                </a:moveTo>
                <a:cubicBezTo>
                  <a:pt x="550" y="953"/>
                  <a:pt x="550" y="953"/>
                  <a:pt x="550" y="953"/>
                </a:cubicBezTo>
                <a:cubicBezTo>
                  <a:pt x="550" y="953"/>
                  <a:pt x="550" y="953"/>
                  <a:pt x="550" y="953"/>
                </a:cubicBezTo>
                <a:close/>
                <a:moveTo>
                  <a:pt x="549" y="951"/>
                </a:moveTo>
                <a:cubicBezTo>
                  <a:pt x="548" y="947"/>
                  <a:pt x="547" y="942"/>
                  <a:pt x="547" y="937"/>
                </a:cubicBezTo>
                <a:cubicBezTo>
                  <a:pt x="550" y="941"/>
                  <a:pt x="554" y="945"/>
                  <a:pt x="558" y="948"/>
                </a:cubicBezTo>
                <a:cubicBezTo>
                  <a:pt x="555" y="949"/>
                  <a:pt x="553" y="951"/>
                  <a:pt x="551" y="953"/>
                </a:cubicBezTo>
                <a:cubicBezTo>
                  <a:pt x="550" y="952"/>
                  <a:pt x="550" y="952"/>
                  <a:pt x="549" y="951"/>
                </a:cubicBezTo>
                <a:close/>
                <a:moveTo>
                  <a:pt x="547" y="933"/>
                </a:moveTo>
                <a:cubicBezTo>
                  <a:pt x="548" y="933"/>
                  <a:pt x="549" y="933"/>
                  <a:pt x="550" y="932"/>
                </a:cubicBezTo>
                <a:cubicBezTo>
                  <a:pt x="549" y="933"/>
                  <a:pt x="548" y="934"/>
                  <a:pt x="547" y="935"/>
                </a:cubicBezTo>
                <a:cubicBezTo>
                  <a:pt x="547" y="934"/>
                  <a:pt x="547" y="933"/>
                  <a:pt x="547" y="933"/>
                </a:cubicBezTo>
                <a:close/>
                <a:moveTo>
                  <a:pt x="546" y="936"/>
                </a:moveTo>
                <a:cubicBezTo>
                  <a:pt x="545" y="936"/>
                  <a:pt x="544" y="937"/>
                  <a:pt x="544" y="937"/>
                </a:cubicBezTo>
                <a:cubicBezTo>
                  <a:pt x="542" y="938"/>
                  <a:pt x="540" y="940"/>
                  <a:pt x="538" y="941"/>
                </a:cubicBezTo>
                <a:cubicBezTo>
                  <a:pt x="538" y="940"/>
                  <a:pt x="537" y="939"/>
                  <a:pt x="536" y="939"/>
                </a:cubicBezTo>
                <a:cubicBezTo>
                  <a:pt x="536" y="937"/>
                  <a:pt x="536" y="936"/>
                  <a:pt x="536" y="935"/>
                </a:cubicBezTo>
                <a:cubicBezTo>
                  <a:pt x="536" y="935"/>
                  <a:pt x="536" y="934"/>
                  <a:pt x="537" y="934"/>
                </a:cubicBezTo>
                <a:cubicBezTo>
                  <a:pt x="539" y="934"/>
                  <a:pt x="541" y="933"/>
                  <a:pt x="544" y="933"/>
                </a:cubicBezTo>
                <a:cubicBezTo>
                  <a:pt x="545" y="934"/>
                  <a:pt x="545" y="935"/>
                  <a:pt x="546" y="936"/>
                </a:cubicBezTo>
                <a:close/>
                <a:moveTo>
                  <a:pt x="533" y="935"/>
                </a:moveTo>
                <a:cubicBezTo>
                  <a:pt x="533" y="935"/>
                  <a:pt x="533" y="935"/>
                  <a:pt x="533" y="934"/>
                </a:cubicBezTo>
                <a:cubicBezTo>
                  <a:pt x="533" y="934"/>
                  <a:pt x="534" y="934"/>
                  <a:pt x="534" y="934"/>
                </a:cubicBezTo>
                <a:cubicBezTo>
                  <a:pt x="534" y="935"/>
                  <a:pt x="534" y="935"/>
                  <a:pt x="533" y="935"/>
                </a:cubicBezTo>
                <a:close/>
                <a:moveTo>
                  <a:pt x="532" y="935"/>
                </a:moveTo>
                <a:cubicBezTo>
                  <a:pt x="532" y="935"/>
                  <a:pt x="532" y="936"/>
                  <a:pt x="532" y="936"/>
                </a:cubicBezTo>
                <a:cubicBezTo>
                  <a:pt x="530" y="937"/>
                  <a:pt x="528" y="939"/>
                  <a:pt x="526" y="941"/>
                </a:cubicBezTo>
                <a:cubicBezTo>
                  <a:pt x="526" y="941"/>
                  <a:pt x="525" y="942"/>
                  <a:pt x="524" y="942"/>
                </a:cubicBezTo>
                <a:cubicBezTo>
                  <a:pt x="523" y="941"/>
                  <a:pt x="521" y="939"/>
                  <a:pt x="520" y="938"/>
                </a:cubicBezTo>
                <a:cubicBezTo>
                  <a:pt x="520" y="938"/>
                  <a:pt x="520" y="938"/>
                  <a:pt x="520" y="938"/>
                </a:cubicBezTo>
                <a:cubicBezTo>
                  <a:pt x="520" y="937"/>
                  <a:pt x="520" y="936"/>
                  <a:pt x="520" y="936"/>
                </a:cubicBezTo>
                <a:cubicBezTo>
                  <a:pt x="524" y="935"/>
                  <a:pt x="527" y="935"/>
                  <a:pt x="531" y="935"/>
                </a:cubicBezTo>
                <a:cubicBezTo>
                  <a:pt x="531" y="935"/>
                  <a:pt x="532" y="935"/>
                  <a:pt x="532" y="935"/>
                </a:cubicBezTo>
                <a:close/>
                <a:moveTo>
                  <a:pt x="520" y="935"/>
                </a:moveTo>
                <a:cubicBezTo>
                  <a:pt x="520" y="933"/>
                  <a:pt x="520" y="931"/>
                  <a:pt x="520" y="929"/>
                </a:cubicBezTo>
                <a:cubicBezTo>
                  <a:pt x="521" y="928"/>
                  <a:pt x="523" y="927"/>
                  <a:pt x="524" y="926"/>
                </a:cubicBezTo>
                <a:cubicBezTo>
                  <a:pt x="526" y="928"/>
                  <a:pt x="529" y="931"/>
                  <a:pt x="531" y="934"/>
                </a:cubicBezTo>
                <a:cubicBezTo>
                  <a:pt x="527" y="935"/>
                  <a:pt x="523" y="935"/>
                  <a:pt x="520" y="935"/>
                </a:cubicBezTo>
                <a:close/>
                <a:moveTo>
                  <a:pt x="520" y="927"/>
                </a:moveTo>
                <a:cubicBezTo>
                  <a:pt x="520" y="925"/>
                  <a:pt x="520" y="923"/>
                  <a:pt x="521" y="921"/>
                </a:cubicBezTo>
                <a:cubicBezTo>
                  <a:pt x="522" y="923"/>
                  <a:pt x="523" y="924"/>
                  <a:pt x="523" y="925"/>
                </a:cubicBezTo>
                <a:cubicBezTo>
                  <a:pt x="522" y="926"/>
                  <a:pt x="521" y="927"/>
                  <a:pt x="520" y="927"/>
                </a:cubicBezTo>
                <a:close/>
                <a:moveTo>
                  <a:pt x="520" y="919"/>
                </a:moveTo>
                <a:cubicBezTo>
                  <a:pt x="520" y="919"/>
                  <a:pt x="520" y="918"/>
                  <a:pt x="520" y="918"/>
                </a:cubicBezTo>
                <a:cubicBezTo>
                  <a:pt x="520" y="918"/>
                  <a:pt x="520" y="918"/>
                  <a:pt x="519" y="918"/>
                </a:cubicBezTo>
                <a:cubicBezTo>
                  <a:pt x="520" y="918"/>
                  <a:pt x="520" y="918"/>
                  <a:pt x="520" y="918"/>
                </a:cubicBezTo>
                <a:cubicBezTo>
                  <a:pt x="520" y="918"/>
                  <a:pt x="520" y="918"/>
                  <a:pt x="520" y="919"/>
                </a:cubicBezTo>
                <a:close/>
                <a:moveTo>
                  <a:pt x="519" y="918"/>
                </a:moveTo>
                <a:cubicBezTo>
                  <a:pt x="519" y="919"/>
                  <a:pt x="519" y="919"/>
                  <a:pt x="519" y="919"/>
                </a:cubicBezTo>
                <a:cubicBezTo>
                  <a:pt x="519" y="919"/>
                  <a:pt x="519" y="919"/>
                  <a:pt x="520" y="920"/>
                </a:cubicBezTo>
                <a:cubicBezTo>
                  <a:pt x="519" y="922"/>
                  <a:pt x="519" y="925"/>
                  <a:pt x="519" y="928"/>
                </a:cubicBezTo>
                <a:cubicBezTo>
                  <a:pt x="517" y="929"/>
                  <a:pt x="516" y="930"/>
                  <a:pt x="514" y="931"/>
                </a:cubicBezTo>
                <a:cubicBezTo>
                  <a:pt x="514" y="931"/>
                  <a:pt x="514" y="931"/>
                  <a:pt x="514" y="931"/>
                </a:cubicBezTo>
                <a:cubicBezTo>
                  <a:pt x="514" y="930"/>
                  <a:pt x="513" y="930"/>
                  <a:pt x="512" y="929"/>
                </a:cubicBezTo>
                <a:cubicBezTo>
                  <a:pt x="512" y="926"/>
                  <a:pt x="513" y="923"/>
                  <a:pt x="514" y="921"/>
                </a:cubicBezTo>
                <a:cubicBezTo>
                  <a:pt x="516" y="920"/>
                  <a:pt x="517" y="919"/>
                  <a:pt x="519" y="918"/>
                </a:cubicBezTo>
                <a:close/>
                <a:moveTo>
                  <a:pt x="511" y="928"/>
                </a:moveTo>
                <a:cubicBezTo>
                  <a:pt x="510" y="927"/>
                  <a:pt x="510" y="925"/>
                  <a:pt x="509" y="924"/>
                </a:cubicBezTo>
                <a:cubicBezTo>
                  <a:pt x="510" y="923"/>
                  <a:pt x="511" y="923"/>
                  <a:pt x="513" y="922"/>
                </a:cubicBezTo>
                <a:cubicBezTo>
                  <a:pt x="512" y="924"/>
                  <a:pt x="512" y="926"/>
                  <a:pt x="511" y="928"/>
                </a:cubicBezTo>
                <a:close/>
                <a:moveTo>
                  <a:pt x="508" y="925"/>
                </a:moveTo>
                <a:cubicBezTo>
                  <a:pt x="509" y="927"/>
                  <a:pt x="510" y="928"/>
                  <a:pt x="511" y="929"/>
                </a:cubicBezTo>
                <a:cubicBezTo>
                  <a:pt x="511" y="931"/>
                  <a:pt x="511" y="932"/>
                  <a:pt x="511" y="933"/>
                </a:cubicBezTo>
                <a:cubicBezTo>
                  <a:pt x="511" y="934"/>
                  <a:pt x="511" y="934"/>
                  <a:pt x="510" y="934"/>
                </a:cubicBezTo>
                <a:cubicBezTo>
                  <a:pt x="509" y="935"/>
                  <a:pt x="508" y="936"/>
                  <a:pt x="507" y="937"/>
                </a:cubicBezTo>
                <a:cubicBezTo>
                  <a:pt x="505" y="935"/>
                  <a:pt x="503" y="933"/>
                  <a:pt x="501" y="931"/>
                </a:cubicBezTo>
                <a:cubicBezTo>
                  <a:pt x="501" y="930"/>
                  <a:pt x="501" y="930"/>
                  <a:pt x="502" y="929"/>
                </a:cubicBezTo>
                <a:cubicBezTo>
                  <a:pt x="504" y="928"/>
                  <a:pt x="505" y="926"/>
                  <a:pt x="507" y="925"/>
                </a:cubicBezTo>
                <a:cubicBezTo>
                  <a:pt x="507" y="925"/>
                  <a:pt x="508" y="925"/>
                  <a:pt x="508" y="925"/>
                </a:cubicBezTo>
                <a:close/>
                <a:moveTo>
                  <a:pt x="502" y="928"/>
                </a:moveTo>
                <a:cubicBezTo>
                  <a:pt x="502" y="926"/>
                  <a:pt x="503" y="923"/>
                  <a:pt x="504" y="921"/>
                </a:cubicBezTo>
                <a:cubicBezTo>
                  <a:pt x="504" y="921"/>
                  <a:pt x="504" y="921"/>
                  <a:pt x="504" y="921"/>
                </a:cubicBezTo>
                <a:cubicBezTo>
                  <a:pt x="505" y="922"/>
                  <a:pt x="506" y="923"/>
                  <a:pt x="507" y="924"/>
                </a:cubicBezTo>
                <a:cubicBezTo>
                  <a:pt x="505" y="925"/>
                  <a:pt x="504" y="927"/>
                  <a:pt x="502" y="928"/>
                </a:cubicBezTo>
                <a:close/>
                <a:moveTo>
                  <a:pt x="499" y="930"/>
                </a:moveTo>
                <a:cubicBezTo>
                  <a:pt x="498" y="931"/>
                  <a:pt x="497" y="931"/>
                  <a:pt x="496" y="932"/>
                </a:cubicBezTo>
                <a:cubicBezTo>
                  <a:pt x="494" y="930"/>
                  <a:pt x="493" y="929"/>
                  <a:pt x="492" y="927"/>
                </a:cubicBezTo>
                <a:cubicBezTo>
                  <a:pt x="493" y="926"/>
                  <a:pt x="494" y="926"/>
                  <a:pt x="495" y="925"/>
                </a:cubicBezTo>
                <a:cubicBezTo>
                  <a:pt x="496" y="927"/>
                  <a:pt x="498" y="928"/>
                  <a:pt x="499" y="930"/>
                </a:cubicBezTo>
                <a:close/>
                <a:moveTo>
                  <a:pt x="489" y="924"/>
                </a:moveTo>
                <a:cubicBezTo>
                  <a:pt x="488" y="924"/>
                  <a:pt x="488" y="923"/>
                  <a:pt x="488" y="923"/>
                </a:cubicBezTo>
                <a:cubicBezTo>
                  <a:pt x="488" y="922"/>
                  <a:pt x="489" y="922"/>
                  <a:pt x="489" y="922"/>
                </a:cubicBezTo>
                <a:cubicBezTo>
                  <a:pt x="489" y="923"/>
                  <a:pt x="489" y="923"/>
                  <a:pt x="489" y="924"/>
                </a:cubicBezTo>
                <a:close/>
                <a:moveTo>
                  <a:pt x="489" y="925"/>
                </a:moveTo>
                <a:cubicBezTo>
                  <a:pt x="488" y="926"/>
                  <a:pt x="488" y="927"/>
                  <a:pt x="488" y="929"/>
                </a:cubicBezTo>
                <a:cubicBezTo>
                  <a:pt x="483" y="932"/>
                  <a:pt x="479" y="935"/>
                  <a:pt x="475" y="939"/>
                </a:cubicBezTo>
                <a:cubicBezTo>
                  <a:pt x="475" y="935"/>
                  <a:pt x="475" y="932"/>
                  <a:pt x="475" y="930"/>
                </a:cubicBezTo>
                <a:cubicBezTo>
                  <a:pt x="479" y="927"/>
                  <a:pt x="483" y="925"/>
                  <a:pt x="487" y="923"/>
                </a:cubicBezTo>
                <a:cubicBezTo>
                  <a:pt x="487" y="924"/>
                  <a:pt x="488" y="924"/>
                  <a:pt x="489" y="925"/>
                </a:cubicBezTo>
                <a:close/>
                <a:moveTo>
                  <a:pt x="475" y="934"/>
                </a:moveTo>
                <a:cubicBezTo>
                  <a:pt x="474" y="936"/>
                  <a:pt x="474" y="937"/>
                  <a:pt x="474" y="939"/>
                </a:cubicBezTo>
                <a:cubicBezTo>
                  <a:pt x="473" y="937"/>
                  <a:pt x="471" y="935"/>
                  <a:pt x="470" y="933"/>
                </a:cubicBezTo>
                <a:cubicBezTo>
                  <a:pt x="472" y="932"/>
                  <a:pt x="473" y="931"/>
                  <a:pt x="475" y="930"/>
                </a:cubicBezTo>
                <a:cubicBezTo>
                  <a:pt x="475" y="932"/>
                  <a:pt x="475" y="933"/>
                  <a:pt x="475" y="934"/>
                </a:cubicBezTo>
                <a:close/>
                <a:moveTo>
                  <a:pt x="474" y="939"/>
                </a:moveTo>
                <a:cubicBezTo>
                  <a:pt x="473" y="940"/>
                  <a:pt x="472" y="941"/>
                  <a:pt x="471" y="942"/>
                </a:cubicBezTo>
                <a:cubicBezTo>
                  <a:pt x="469" y="942"/>
                  <a:pt x="466" y="942"/>
                  <a:pt x="464" y="943"/>
                </a:cubicBezTo>
                <a:cubicBezTo>
                  <a:pt x="463" y="942"/>
                  <a:pt x="462" y="941"/>
                  <a:pt x="461" y="940"/>
                </a:cubicBezTo>
                <a:cubicBezTo>
                  <a:pt x="464" y="938"/>
                  <a:pt x="467" y="936"/>
                  <a:pt x="469" y="934"/>
                </a:cubicBezTo>
                <a:cubicBezTo>
                  <a:pt x="471" y="936"/>
                  <a:pt x="472" y="938"/>
                  <a:pt x="474" y="939"/>
                </a:cubicBezTo>
                <a:close/>
                <a:moveTo>
                  <a:pt x="464" y="937"/>
                </a:moveTo>
                <a:cubicBezTo>
                  <a:pt x="463" y="937"/>
                  <a:pt x="462" y="938"/>
                  <a:pt x="461" y="939"/>
                </a:cubicBezTo>
                <a:cubicBezTo>
                  <a:pt x="461" y="934"/>
                  <a:pt x="461" y="930"/>
                  <a:pt x="462" y="926"/>
                </a:cubicBezTo>
                <a:cubicBezTo>
                  <a:pt x="464" y="928"/>
                  <a:pt x="466" y="931"/>
                  <a:pt x="469" y="933"/>
                </a:cubicBezTo>
                <a:cubicBezTo>
                  <a:pt x="467" y="934"/>
                  <a:pt x="465" y="935"/>
                  <a:pt x="464" y="937"/>
                </a:cubicBezTo>
                <a:close/>
                <a:moveTo>
                  <a:pt x="453" y="931"/>
                </a:moveTo>
                <a:cubicBezTo>
                  <a:pt x="452" y="931"/>
                  <a:pt x="452" y="930"/>
                  <a:pt x="452" y="930"/>
                </a:cubicBezTo>
                <a:cubicBezTo>
                  <a:pt x="452" y="927"/>
                  <a:pt x="453" y="925"/>
                  <a:pt x="454" y="923"/>
                </a:cubicBezTo>
                <a:cubicBezTo>
                  <a:pt x="455" y="922"/>
                  <a:pt x="457" y="921"/>
                  <a:pt x="458" y="920"/>
                </a:cubicBezTo>
                <a:cubicBezTo>
                  <a:pt x="459" y="921"/>
                  <a:pt x="460" y="923"/>
                  <a:pt x="462" y="925"/>
                </a:cubicBezTo>
                <a:cubicBezTo>
                  <a:pt x="459" y="927"/>
                  <a:pt x="456" y="929"/>
                  <a:pt x="453" y="931"/>
                </a:cubicBezTo>
                <a:close/>
                <a:moveTo>
                  <a:pt x="391" y="913"/>
                </a:moveTo>
                <a:cubicBezTo>
                  <a:pt x="391" y="913"/>
                  <a:pt x="391" y="913"/>
                  <a:pt x="391" y="913"/>
                </a:cubicBezTo>
                <a:cubicBezTo>
                  <a:pt x="393" y="913"/>
                  <a:pt x="394" y="913"/>
                  <a:pt x="396" y="913"/>
                </a:cubicBezTo>
                <a:cubicBezTo>
                  <a:pt x="394" y="913"/>
                  <a:pt x="393" y="913"/>
                  <a:pt x="391" y="913"/>
                </a:cubicBezTo>
                <a:close/>
                <a:moveTo>
                  <a:pt x="355" y="914"/>
                </a:moveTo>
                <a:cubicBezTo>
                  <a:pt x="355" y="914"/>
                  <a:pt x="355" y="914"/>
                  <a:pt x="355" y="914"/>
                </a:cubicBezTo>
                <a:cubicBezTo>
                  <a:pt x="355" y="914"/>
                  <a:pt x="354" y="914"/>
                  <a:pt x="354" y="914"/>
                </a:cubicBezTo>
                <a:cubicBezTo>
                  <a:pt x="353" y="914"/>
                  <a:pt x="352" y="915"/>
                  <a:pt x="351" y="915"/>
                </a:cubicBezTo>
                <a:cubicBezTo>
                  <a:pt x="340" y="915"/>
                  <a:pt x="329" y="915"/>
                  <a:pt x="319" y="916"/>
                </a:cubicBezTo>
                <a:cubicBezTo>
                  <a:pt x="319" y="915"/>
                  <a:pt x="318" y="914"/>
                  <a:pt x="318" y="914"/>
                </a:cubicBezTo>
                <a:cubicBezTo>
                  <a:pt x="335" y="914"/>
                  <a:pt x="351" y="914"/>
                  <a:pt x="367" y="913"/>
                </a:cubicBezTo>
                <a:cubicBezTo>
                  <a:pt x="363" y="914"/>
                  <a:pt x="359" y="914"/>
                  <a:pt x="355" y="914"/>
                </a:cubicBezTo>
                <a:close/>
                <a:moveTo>
                  <a:pt x="290" y="917"/>
                </a:moveTo>
                <a:cubicBezTo>
                  <a:pt x="290" y="918"/>
                  <a:pt x="290" y="918"/>
                  <a:pt x="289" y="918"/>
                </a:cubicBezTo>
                <a:cubicBezTo>
                  <a:pt x="288" y="918"/>
                  <a:pt x="287" y="918"/>
                  <a:pt x="285" y="918"/>
                </a:cubicBezTo>
                <a:cubicBezTo>
                  <a:pt x="282" y="918"/>
                  <a:pt x="279" y="918"/>
                  <a:pt x="276" y="918"/>
                </a:cubicBezTo>
                <a:cubicBezTo>
                  <a:pt x="275" y="918"/>
                  <a:pt x="275" y="918"/>
                  <a:pt x="275" y="918"/>
                </a:cubicBezTo>
                <a:cubicBezTo>
                  <a:pt x="280" y="918"/>
                  <a:pt x="285" y="917"/>
                  <a:pt x="290" y="917"/>
                </a:cubicBezTo>
                <a:close/>
                <a:moveTo>
                  <a:pt x="279" y="919"/>
                </a:moveTo>
                <a:cubicBezTo>
                  <a:pt x="283" y="919"/>
                  <a:pt x="286" y="918"/>
                  <a:pt x="289" y="918"/>
                </a:cubicBezTo>
                <a:cubicBezTo>
                  <a:pt x="289" y="921"/>
                  <a:pt x="288" y="923"/>
                  <a:pt x="287" y="925"/>
                </a:cubicBezTo>
                <a:cubicBezTo>
                  <a:pt x="286" y="926"/>
                  <a:pt x="285" y="926"/>
                  <a:pt x="285" y="927"/>
                </a:cubicBezTo>
                <a:cubicBezTo>
                  <a:pt x="284" y="926"/>
                  <a:pt x="283" y="926"/>
                  <a:pt x="283" y="925"/>
                </a:cubicBezTo>
                <a:cubicBezTo>
                  <a:pt x="283" y="925"/>
                  <a:pt x="283" y="925"/>
                  <a:pt x="283" y="925"/>
                </a:cubicBezTo>
                <a:cubicBezTo>
                  <a:pt x="283" y="925"/>
                  <a:pt x="284" y="924"/>
                  <a:pt x="283" y="924"/>
                </a:cubicBezTo>
                <a:cubicBezTo>
                  <a:pt x="283" y="924"/>
                  <a:pt x="282" y="924"/>
                  <a:pt x="282" y="924"/>
                </a:cubicBezTo>
                <a:cubicBezTo>
                  <a:pt x="281" y="924"/>
                  <a:pt x="280" y="923"/>
                  <a:pt x="279" y="922"/>
                </a:cubicBezTo>
                <a:cubicBezTo>
                  <a:pt x="280" y="921"/>
                  <a:pt x="281" y="921"/>
                  <a:pt x="282" y="920"/>
                </a:cubicBezTo>
                <a:cubicBezTo>
                  <a:pt x="283" y="920"/>
                  <a:pt x="282" y="919"/>
                  <a:pt x="282" y="919"/>
                </a:cubicBezTo>
                <a:cubicBezTo>
                  <a:pt x="281" y="920"/>
                  <a:pt x="280" y="920"/>
                  <a:pt x="279" y="921"/>
                </a:cubicBezTo>
                <a:cubicBezTo>
                  <a:pt x="278" y="920"/>
                  <a:pt x="277" y="919"/>
                  <a:pt x="276" y="919"/>
                </a:cubicBezTo>
                <a:cubicBezTo>
                  <a:pt x="277" y="919"/>
                  <a:pt x="278" y="919"/>
                  <a:pt x="279" y="919"/>
                </a:cubicBezTo>
                <a:close/>
                <a:moveTo>
                  <a:pt x="278" y="923"/>
                </a:moveTo>
                <a:cubicBezTo>
                  <a:pt x="279" y="924"/>
                  <a:pt x="279" y="923"/>
                  <a:pt x="279" y="923"/>
                </a:cubicBezTo>
                <a:cubicBezTo>
                  <a:pt x="279" y="923"/>
                  <a:pt x="280" y="923"/>
                  <a:pt x="280" y="924"/>
                </a:cubicBezTo>
                <a:cubicBezTo>
                  <a:pt x="280" y="924"/>
                  <a:pt x="281" y="925"/>
                  <a:pt x="281" y="925"/>
                </a:cubicBezTo>
                <a:cubicBezTo>
                  <a:pt x="281" y="926"/>
                  <a:pt x="281" y="928"/>
                  <a:pt x="281" y="930"/>
                </a:cubicBezTo>
                <a:cubicBezTo>
                  <a:pt x="278" y="931"/>
                  <a:pt x="275" y="933"/>
                  <a:pt x="272" y="935"/>
                </a:cubicBezTo>
                <a:cubicBezTo>
                  <a:pt x="272" y="935"/>
                  <a:pt x="271" y="934"/>
                  <a:pt x="271" y="934"/>
                </a:cubicBezTo>
                <a:cubicBezTo>
                  <a:pt x="271" y="931"/>
                  <a:pt x="272" y="929"/>
                  <a:pt x="273" y="926"/>
                </a:cubicBezTo>
                <a:cubicBezTo>
                  <a:pt x="273" y="926"/>
                  <a:pt x="273" y="926"/>
                  <a:pt x="273" y="926"/>
                </a:cubicBezTo>
                <a:cubicBezTo>
                  <a:pt x="275" y="925"/>
                  <a:pt x="276" y="924"/>
                  <a:pt x="278" y="923"/>
                </a:cubicBezTo>
                <a:cubicBezTo>
                  <a:pt x="278" y="923"/>
                  <a:pt x="278" y="923"/>
                  <a:pt x="278" y="923"/>
                </a:cubicBezTo>
                <a:close/>
                <a:moveTo>
                  <a:pt x="270" y="933"/>
                </a:moveTo>
                <a:cubicBezTo>
                  <a:pt x="269" y="932"/>
                  <a:pt x="269" y="931"/>
                  <a:pt x="268" y="930"/>
                </a:cubicBezTo>
                <a:cubicBezTo>
                  <a:pt x="269" y="929"/>
                  <a:pt x="271" y="928"/>
                  <a:pt x="272" y="927"/>
                </a:cubicBezTo>
                <a:cubicBezTo>
                  <a:pt x="271" y="929"/>
                  <a:pt x="271" y="931"/>
                  <a:pt x="270" y="933"/>
                </a:cubicBezTo>
                <a:close/>
                <a:moveTo>
                  <a:pt x="261" y="939"/>
                </a:moveTo>
                <a:cubicBezTo>
                  <a:pt x="261" y="939"/>
                  <a:pt x="260" y="939"/>
                  <a:pt x="260" y="939"/>
                </a:cubicBezTo>
                <a:cubicBezTo>
                  <a:pt x="260" y="938"/>
                  <a:pt x="259" y="937"/>
                  <a:pt x="258" y="937"/>
                </a:cubicBezTo>
                <a:cubicBezTo>
                  <a:pt x="259" y="936"/>
                  <a:pt x="260" y="935"/>
                  <a:pt x="261" y="935"/>
                </a:cubicBezTo>
                <a:cubicBezTo>
                  <a:pt x="261" y="936"/>
                  <a:pt x="261" y="937"/>
                  <a:pt x="261" y="939"/>
                </a:cubicBezTo>
                <a:close/>
                <a:moveTo>
                  <a:pt x="259" y="939"/>
                </a:moveTo>
                <a:cubicBezTo>
                  <a:pt x="258" y="938"/>
                  <a:pt x="257" y="938"/>
                  <a:pt x="256" y="938"/>
                </a:cubicBezTo>
                <a:cubicBezTo>
                  <a:pt x="256" y="938"/>
                  <a:pt x="257" y="938"/>
                  <a:pt x="257" y="937"/>
                </a:cubicBezTo>
                <a:cubicBezTo>
                  <a:pt x="258" y="938"/>
                  <a:pt x="258" y="938"/>
                  <a:pt x="259" y="939"/>
                </a:cubicBezTo>
                <a:close/>
                <a:moveTo>
                  <a:pt x="252" y="939"/>
                </a:moveTo>
                <a:cubicBezTo>
                  <a:pt x="251" y="940"/>
                  <a:pt x="249" y="941"/>
                  <a:pt x="248" y="942"/>
                </a:cubicBezTo>
                <a:cubicBezTo>
                  <a:pt x="248" y="942"/>
                  <a:pt x="248" y="942"/>
                  <a:pt x="247" y="942"/>
                </a:cubicBezTo>
                <a:cubicBezTo>
                  <a:pt x="246" y="941"/>
                  <a:pt x="245" y="940"/>
                  <a:pt x="244" y="939"/>
                </a:cubicBezTo>
                <a:cubicBezTo>
                  <a:pt x="247" y="939"/>
                  <a:pt x="250" y="939"/>
                  <a:pt x="252" y="939"/>
                </a:cubicBezTo>
                <a:cubicBezTo>
                  <a:pt x="252" y="939"/>
                  <a:pt x="252" y="939"/>
                  <a:pt x="252" y="939"/>
                </a:cubicBezTo>
                <a:close/>
                <a:moveTo>
                  <a:pt x="247" y="943"/>
                </a:moveTo>
                <a:cubicBezTo>
                  <a:pt x="245" y="944"/>
                  <a:pt x="244" y="945"/>
                  <a:pt x="242" y="947"/>
                </a:cubicBezTo>
                <a:cubicBezTo>
                  <a:pt x="242" y="944"/>
                  <a:pt x="241" y="941"/>
                  <a:pt x="241" y="939"/>
                </a:cubicBezTo>
                <a:cubicBezTo>
                  <a:pt x="242" y="939"/>
                  <a:pt x="242" y="939"/>
                  <a:pt x="243" y="939"/>
                </a:cubicBezTo>
                <a:cubicBezTo>
                  <a:pt x="244" y="940"/>
                  <a:pt x="245" y="942"/>
                  <a:pt x="247" y="943"/>
                </a:cubicBezTo>
                <a:close/>
                <a:moveTo>
                  <a:pt x="240" y="938"/>
                </a:moveTo>
                <a:cubicBezTo>
                  <a:pt x="240" y="938"/>
                  <a:pt x="240" y="938"/>
                  <a:pt x="240" y="938"/>
                </a:cubicBezTo>
                <a:cubicBezTo>
                  <a:pt x="240" y="938"/>
                  <a:pt x="240" y="938"/>
                  <a:pt x="240" y="938"/>
                </a:cubicBezTo>
                <a:cubicBezTo>
                  <a:pt x="240" y="938"/>
                  <a:pt x="240" y="938"/>
                  <a:pt x="240" y="938"/>
                </a:cubicBezTo>
                <a:close/>
                <a:moveTo>
                  <a:pt x="240" y="939"/>
                </a:moveTo>
                <a:cubicBezTo>
                  <a:pt x="240" y="942"/>
                  <a:pt x="241" y="944"/>
                  <a:pt x="241" y="947"/>
                </a:cubicBezTo>
                <a:cubicBezTo>
                  <a:pt x="241" y="947"/>
                  <a:pt x="241" y="947"/>
                  <a:pt x="241" y="947"/>
                </a:cubicBezTo>
                <a:cubicBezTo>
                  <a:pt x="239" y="946"/>
                  <a:pt x="237" y="944"/>
                  <a:pt x="235" y="942"/>
                </a:cubicBezTo>
                <a:cubicBezTo>
                  <a:pt x="236" y="941"/>
                  <a:pt x="238" y="940"/>
                  <a:pt x="239" y="939"/>
                </a:cubicBezTo>
                <a:cubicBezTo>
                  <a:pt x="240" y="939"/>
                  <a:pt x="240" y="939"/>
                  <a:pt x="240" y="939"/>
                </a:cubicBezTo>
                <a:close/>
                <a:moveTo>
                  <a:pt x="234" y="941"/>
                </a:moveTo>
                <a:cubicBezTo>
                  <a:pt x="233" y="941"/>
                  <a:pt x="232" y="940"/>
                  <a:pt x="231" y="939"/>
                </a:cubicBezTo>
                <a:cubicBezTo>
                  <a:pt x="233" y="939"/>
                  <a:pt x="235" y="939"/>
                  <a:pt x="237" y="939"/>
                </a:cubicBezTo>
                <a:cubicBezTo>
                  <a:pt x="236" y="940"/>
                  <a:pt x="235" y="940"/>
                  <a:pt x="234" y="941"/>
                </a:cubicBezTo>
                <a:close/>
                <a:moveTo>
                  <a:pt x="231" y="944"/>
                </a:moveTo>
                <a:cubicBezTo>
                  <a:pt x="229" y="945"/>
                  <a:pt x="227" y="947"/>
                  <a:pt x="225" y="949"/>
                </a:cubicBezTo>
                <a:cubicBezTo>
                  <a:pt x="224" y="946"/>
                  <a:pt x="224" y="944"/>
                  <a:pt x="224" y="942"/>
                </a:cubicBezTo>
                <a:cubicBezTo>
                  <a:pt x="225" y="941"/>
                  <a:pt x="226" y="940"/>
                  <a:pt x="227" y="939"/>
                </a:cubicBezTo>
                <a:cubicBezTo>
                  <a:pt x="228" y="939"/>
                  <a:pt x="229" y="939"/>
                  <a:pt x="230" y="939"/>
                </a:cubicBezTo>
                <a:cubicBezTo>
                  <a:pt x="230" y="941"/>
                  <a:pt x="230" y="942"/>
                  <a:pt x="231" y="944"/>
                </a:cubicBezTo>
                <a:close/>
                <a:moveTo>
                  <a:pt x="223" y="948"/>
                </a:moveTo>
                <a:cubicBezTo>
                  <a:pt x="222" y="947"/>
                  <a:pt x="221" y="945"/>
                  <a:pt x="220" y="944"/>
                </a:cubicBezTo>
                <a:cubicBezTo>
                  <a:pt x="221" y="944"/>
                  <a:pt x="222" y="943"/>
                  <a:pt x="223" y="942"/>
                </a:cubicBezTo>
                <a:cubicBezTo>
                  <a:pt x="223" y="944"/>
                  <a:pt x="223" y="946"/>
                  <a:pt x="223" y="948"/>
                </a:cubicBezTo>
                <a:close/>
                <a:moveTo>
                  <a:pt x="225" y="949"/>
                </a:moveTo>
                <a:cubicBezTo>
                  <a:pt x="227" y="948"/>
                  <a:pt x="229" y="946"/>
                  <a:pt x="231" y="945"/>
                </a:cubicBezTo>
                <a:cubicBezTo>
                  <a:pt x="231" y="948"/>
                  <a:pt x="232" y="951"/>
                  <a:pt x="233" y="953"/>
                </a:cubicBezTo>
                <a:cubicBezTo>
                  <a:pt x="232" y="954"/>
                  <a:pt x="232" y="954"/>
                  <a:pt x="231" y="955"/>
                </a:cubicBezTo>
                <a:cubicBezTo>
                  <a:pt x="229" y="953"/>
                  <a:pt x="227" y="951"/>
                  <a:pt x="225" y="949"/>
                </a:cubicBezTo>
                <a:close/>
                <a:moveTo>
                  <a:pt x="234" y="955"/>
                </a:moveTo>
                <a:cubicBezTo>
                  <a:pt x="234" y="956"/>
                  <a:pt x="235" y="957"/>
                  <a:pt x="235" y="958"/>
                </a:cubicBezTo>
                <a:cubicBezTo>
                  <a:pt x="234" y="957"/>
                  <a:pt x="233" y="957"/>
                  <a:pt x="232" y="956"/>
                </a:cubicBezTo>
                <a:cubicBezTo>
                  <a:pt x="233" y="956"/>
                  <a:pt x="233" y="955"/>
                  <a:pt x="234" y="955"/>
                </a:cubicBezTo>
                <a:close/>
                <a:moveTo>
                  <a:pt x="235" y="960"/>
                </a:moveTo>
                <a:cubicBezTo>
                  <a:pt x="234" y="960"/>
                  <a:pt x="233" y="961"/>
                  <a:pt x="235" y="960"/>
                </a:cubicBezTo>
                <a:cubicBezTo>
                  <a:pt x="235" y="960"/>
                  <a:pt x="235" y="960"/>
                  <a:pt x="235" y="960"/>
                </a:cubicBezTo>
                <a:close/>
                <a:moveTo>
                  <a:pt x="236" y="960"/>
                </a:moveTo>
                <a:cubicBezTo>
                  <a:pt x="236" y="960"/>
                  <a:pt x="236" y="961"/>
                  <a:pt x="237" y="961"/>
                </a:cubicBezTo>
                <a:cubicBezTo>
                  <a:pt x="236" y="961"/>
                  <a:pt x="235" y="961"/>
                  <a:pt x="234" y="961"/>
                </a:cubicBezTo>
                <a:cubicBezTo>
                  <a:pt x="235" y="961"/>
                  <a:pt x="235" y="960"/>
                  <a:pt x="236" y="960"/>
                </a:cubicBezTo>
                <a:close/>
                <a:moveTo>
                  <a:pt x="272" y="964"/>
                </a:moveTo>
                <a:cubicBezTo>
                  <a:pt x="272" y="965"/>
                  <a:pt x="271" y="966"/>
                  <a:pt x="271" y="967"/>
                </a:cubicBezTo>
                <a:cubicBezTo>
                  <a:pt x="271" y="967"/>
                  <a:pt x="271" y="967"/>
                  <a:pt x="270" y="967"/>
                </a:cubicBezTo>
                <a:cubicBezTo>
                  <a:pt x="267" y="969"/>
                  <a:pt x="264" y="971"/>
                  <a:pt x="261" y="973"/>
                </a:cubicBezTo>
                <a:cubicBezTo>
                  <a:pt x="263" y="971"/>
                  <a:pt x="265" y="969"/>
                  <a:pt x="268" y="967"/>
                </a:cubicBezTo>
                <a:cubicBezTo>
                  <a:pt x="268" y="967"/>
                  <a:pt x="268" y="966"/>
                  <a:pt x="267" y="966"/>
                </a:cubicBezTo>
                <a:cubicBezTo>
                  <a:pt x="265" y="968"/>
                  <a:pt x="263" y="969"/>
                  <a:pt x="261" y="970"/>
                </a:cubicBezTo>
                <a:cubicBezTo>
                  <a:pt x="262" y="970"/>
                  <a:pt x="263" y="969"/>
                  <a:pt x="264" y="968"/>
                </a:cubicBezTo>
                <a:cubicBezTo>
                  <a:pt x="264" y="968"/>
                  <a:pt x="264" y="968"/>
                  <a:pt x="264" y="968"/>
                </a:cubicBezTo>
                <a:cubicBezTo>
                  <a:pt x="264" y="968"/>
                  <a:pt x="264" y="968"/>
                  <a:pt x="264" y="968"/>
                </a:cubicBezTo>
                <a:cubicBezTo>
                  <a:pt x="264" y="968"/>
                  <a:pt x="264" y="968"/>
                  <a:pt x="264" y="968"/>
                </a:cubicBezTo>
                <a:cubicBezTo>
                  <a:pt x="265" y="967"/>
                  <a:pt x="264" y="967"/>
                  <a:pt x="264" y="967"/>
                </a:cubicBezTo>
                <a:cubicBezTo>
                  <a:pt x="261" y="968"/>
                  <a:pt x="259" y="970"/>
                  <a:pt x="256" y="970"/>
                </a:cubicBezTo>
                <a:cubicBezTo>
                  <a:pt x="257" y="969"/>
                  <a:pt x="258" y="967"/>
                  <a:pt x="260" y="966"/>
                </a:cubicBezTo>
                <a:cubicBezTo>
                  <a:pt x="260" y="966"/>
                  <a:pt x="260" y="965"/>
                  <a:pt x="259" y="965"/>
                </a:cubicBezTo>
                <a:cubicBezTo>
                  <a:pt x="258" y="966"/>
                  <a:pt x="257" y="966"/>
                  <a:pt x="256" y="967"/>
                </a:cubicBezTo>
                <a:cubicBezTo>
                  <a:pt x="255" y="967"/>
                  <a:pt x="255" y="967"/>
                  <a:pt x="255" y="967"/>
                </a:cubicBezTo>
                <a:cubicBezTo>
                  <a:pt x="255" y="967"/>
                  <a:pt x="255" y="967"/>
                  <a:pt x="255" y="967"/>
                </a:cubicBezTo>
                <a:cubicBezTo>
                  <a:pt x="255" y="967"/>
                  <a:pt x="255" y="967"/>
                  <a:pt x="255" y="967"/>
                </a:cubicBezTo>
                <a:cubicBezTo>
                  <a:pt x="255" y="967"/>
                  <a:pt x="255" y="967"/>
                  <a:pt x="255" y="967"/>
                </a:cubicBezTo>
                <a:cubicBezTo>
                  <a:pt x="255" y="967"/>
                  <a:pt x="254" y="967"/>
                  <a:pt x="254" y="967"/>
                </a:cubicBezTo>
                <a:cubicBezTo>
                  <a:pt x="254" y="968"/>
                  <a:pt x="254" y="969"/>
                  <a:pt x="255" y="968"/>
                </a:cubicBezTo>
                <a:cubicBezTo>
                  <a:pt x="256" y="968"/>
                  <a:pt x="257" y="967"/>
                  <a:pt x="258" y="967"/>
                </a:cubicBezTo>
                <a:cubicBezTo>
                  <a:pt x="257" y="968"/>
                  <a:pt x="256" y="969"/>
                  <a:pt x="255" y="970"/>
                </a:cubicBezTo>
                <a:cubicBezTo>
                  <a:pt x="254" y="969"/>
                  <a:pt x="252" y="968"/>
                  <a:pt x="251" y="967"/>
                </a:cubicBezTo>
                <a:cubicBezTo>
                  <a:pt x="252" y="966"/>
                  <a:pt x="253" y="965"/>
                  <a:pt x="254" y="964"/>
                </a:cubicBezTo>
                <a:cubicBezTo>
                  <a:pt x="260" y="964"/>
                  <a:pt x="266" y="964"/>
                  <a:pt x="272" y="964"/>
                </a:cubicBezTo>
                <a:close/>
                <a:moveTo>
                  <a:pt x="260" y="970"/>
                </a:moveTo>
                <a:cubicBezTo>
                  <a:pt x="259" y="971"/>
                  <a:pt x="258" y="972"/>
                  <a:pt x="258" y="973"/>
                </a:cubicBezTo>
                <a:cubicBezTo>
                  <a:pt x="257" y="972"/>
                  <a:pt x="257" y="972"/>
                  <a:pt x="256" y="971"/>
                </a:cubicBezTo>
                <a:cubicBezTo>
                  <a:pt x="258" y="971"/>
                  <a:pt x="259" y="971"/>
                  <a:pt x="260" y="970"/>
                </a:cubicBezTo>
                <a:close/>
                <a:moveTo>
                  <a:pt x="261" y="971"/>
                </a:moveTo>
                <a:cubicBezTo>
                  <a:pt x="261" y="972"/>
                  <a:pt x="260" y="973"/>
                  <a:pt x="259" y="974"/>
                </a:cubicBezTo>
                <a:cubicBezTo>
                  <a:pt x="259" y="974"/>
                  <a:pt x="259" y="974"/>
                  <a:pt x="258" y="973"/>
                </a:cubicBezTo>
                <a:cubicBezTo>
                  <a:pt x="259" y="973"/>
                  <a:pt x="260" y="972"/>
                  <a:pt x="261" y="971"/>
                </a:cubicBezTo>
                <a:close/>
                <a:moveTo>
                  <a:pt x="270" y="969"/>
                </a:moveTo>
                <a:cubicBezTo>
                  <a:pt x="270" y="969"/>
                  <a:pt x="269" y="970"/>
                  <a:pt x="269" y="970"/>
                </a:cubicBezTo>
                <a:cubicBezTo>
                  <a:pt x="269" y="971"/>
                  <a:pt x="269" y="971"/>
                  <a:pt x="269" y="971"/>
                </a:cubicBezTo>
                <a:cubicBezTo>
                  <a:pt x="267" y="973"/>
                  <a:pt x="265" y="975"/>
                  <a:pt x="262" y="978"/>
                </a:cubicBezTo>
                <a:cubicBezTo>
                  <a:pt x="262" y="977"/>
                  <a:pt x="261" y="976"/>
                  <a:pt x="260" y="975"/>
                </a:cubicBezTo>
                <a:cubicBezTo>
                  <a:pt x="263" y="973"/>
                  <a:pt x="267" y="971"/>
                  <a:pt x="270" y="969"/>
                </a:cubicBezTo>
                <a:close/>
                <a:moveTo>
                  <a:pt x="269" y="972"/>
                </a:moveTo>
                <a:cubicBezTo>
                  <a:pt x="268" y="974"/>
                  <a:pt x="267" y="977"/>
                  <a:pt x="266" y="979"/>
                </a:cubicBezTo>
                <a:cubicBezTo>
                  <a:pt x="266" y="979"/>
                  <a:pt x="265" y="980"/>
                  <a:pt x="265" y="980"/>
                </a:cubicBezTo>
                <a:cubicBezTo>
                  <a:pt x="264" y="979"/>
                  <a:pt x="263" y="979"/>
                  <a:pt x="263" y="978"/>
                </a:cubicBezTo>
                <a:cubicBezTo>
                  <a:pt x="265" y="976"/>
                  <a:pt x="267" y="974"/>
                  <a:pt x="269" y="972"/>
                </a:cubicBezTo>
                <a:close/>
                <a:moveTo>
                  <a:pt x="266" y="980"/>
                </a:moveTo>
                <a:cubicBezTo>
                  <a:pt x="266" y="980"/>
                  <a:pt x="266" y="980"/>
                  <a:pt x="265" y="981"/>
                </a:cubicBezTo>
                <a:cubicBezTo>
                  <a:pt x="265" y="980"/>
                  <a:pt x="265" y="980"/>
                  <a:pt x="265" y="980"/>
                </a:cubicBezTo>
                <a:cubicBezTo>
                  <a:pt x="265" y="980"/>
                  <a:pt x="266" y="980"/>
                  <a:pt x="266" y="980"/>
                </a:cubicBezTo>
                <a:close/>
                <a:moveTo>
                  <a:pt x="268" y="983"/>
                </a:moveTo>
                <a:cubicBezTo>
                  <a:pt x="268" y="984"/>
                  <a:pt x="269" y="985"/>
                  <a:pt x="270" y="986"/>
                </a:cubicBezTo>
                <a:cubicBezTo>
                  <a:pt x="270" y="988"/>
                  <a:pt x="269" y="989"/>
                  <a:pt x="268" y="991"/>
                </a:cubicBezTo>
                <a:cubicBezTo>
                  <a:pt x="267" y="990"/>
                  <a:pt x="267" y="989"/>
                  <a:pt x="266" y="988"/>
                </a:cubicBezTo>
                <a:cubicBezTo>
                  <a:pt x="266" y="987"/>
                  <a:pt x="267" y="985"/>
                  <a:pt x="268" y="983"/>
                </a:cubicBezTo>
                <a:close/>
                <a:moveTo>
                  <a:pt x="263" y="995"/>
                </a:moveTo>
                <a:cubicBezTo>
                  <a:pt x="265" y="994"/>
                  <a:pt x="266" y="994"/>
                  <a:pt x="267" y="994"/>
                </a:cubicBezTo>
                <a:cubicBezTo>
                  <a:pt x="267" y="995"/>
                  <a:pt x="266" y="996"/>
                  <a:pt x="266" y="997"/>
                </a:cubicBezTo>
                <a:cubicBezTo>
                  <a:pt x="265" y="997"/>
                  <a:pt x="264" y="997"/>
                  <a:pt x="263" y="997"/>
                </a:cubicBezTo>
                <a:cubicBezTo>
                  <a:pt x="263" y="996"/>
                  <a:pt x="263" y="995"/>
                  <a:pt x="263" y="995"/>
                </a:cubicBezTo>
                <a:close/>
                <a:moveTo>
                  <a:pt x="266" y="998"/>
                </a:moveTo>
                <a:cubicBezTo>
                  <a:pt x="265" y="999"/>
                  <a:pt x="265" y="1000"/>
                  <a:pt x="264" y="1001"/>
                </a:cubicBezTo>
                <a:cubicBezTo>
                  <a:pt x="263" y="1001"/>
                  <a:pt x="262" y="1001"/>
                  <a:pt x="261" y="1001"/>
                </a:cubicBezTo>
                <a:cubicBezTo>
                  <a:pt x="261" y="1000"/>
                  <a:pt x="262" y="999"/>
                  <a:pt x="262" y="998"/>
                </a:cubicBezTo>
                <a:cubicBezTo>
                  <a:pt x="263" y="998"/>
                  <a:pt x="265" y="998"/>
                  <a:pt x="266" y="998"/>
                </a:cubicBezTo>
                <a:close/>
                <a:moveTo>
                  <a:pt x="264" y="1002"/>
                </a:moveTo>
                <a:cubicBezTo>
                  <a:pt x="264" y="1003"/>
                  <a:pt x="263" y="1004"/>
                  <a:pt x="263" y="1005"/>
                </a:cubicBezTo>
                <a:cubicBezTo>
                  <a:pt x="262" y="1005"/>
                  <a:pt x="261" y="1005"/>
                  <a:pt x="260" y="1005"/>
                </a:cubicBezTo>
                <a:cubicBezTo>
                  <a:pt x="260" y="1004"/>
                  <a:pt x="260" y="1003"/>
                  <a:pt x="261" y="1002"/>
                </a:cubicBezTo>
                <a:cubicBezTo>
                  <a:pt x="262" y="1002"/>
                  <a:pt x="263" y="1002"/>
                  <a:pt x="264" y="1002"/>
                </a:cubicBezTo>
                <a:close/>
                <a:moveTo>
                  <a:pt x="263" y="1005"/>
                </a:moveTo>
                <a:cubicBezTo>
                  <a:pt x="263" y="1005"/>
                  <a:pt x="262" y="1005"/>
                  <a:pt x="262" y="1005"/>
                </a:cubicBezTo>
                <a:cubicBezTo>
                  <a:pt x="261" y="1006"/>
                  <a:pt x="260" y="1006"/>
                  <a:pt x="259" y="1006"/>
                </a:cubicBezTo>
                <a:cubicBezTo>
                  <a:pt x="259" y="1005"/>
                  <a:pt x="260" y="1005"/>
                  <a:pt x="260" y="1005"/>
                </a:cubicBezTo>
                <a:cubicBezTo>
                  <a:pt x="261" y="1005"/>
                  <a:pt x="262" y="1005"/>
                  <a:pt x="263" y="1005"/>
                </a:cubicBezTo>
                <a:close/>
                <a:moveTo>
                  <a:pt x="262" y="1006"/>
                </a:moveTo>
                <a:cubicBezTo>
                  <a:pt x="259" y="1014"/>
                  <a:pt x="256" y="1022"/>
                  <a:pt x="253" y="1030"/>
                </a:cubicBezTo>
                <a:cubicBezTo>
                  <a:pt x="252" y="1030"/>
                  <a:pt x="251" y="1030"/>
                  <a:pt x="250" y="1030"/>
                </a:cubicBezTo>
                <a:cubicBezTo>
                  <a:pt x="253" y="1022"/>
                  <a:pt x="256" y="1014"/>
                  <a:pt x="259" y="1006"/>
                </a:cubicBezTo>
                <a:cubicBezTo>
                  <a:pt x="260" y="1006"/>
                  <a:pt x="261" y="1006"/>
                  <a:pt x="262" y="1006"/>
                </a:cubicBezTo>
                <a:close/>
                <a:moveTo>
                  <a:pt x="250" y="1030"/>
                </a:moveTo>
                <a:cubicBezTo>
                  <a:pt x="250" y="1030"/>
                  <a:pt x="250" y="1030"/>
                  <a:pt x="250" y="1030"/>
                </a:cubicBezTo>
                <a:cubicBezTo>
                  <a:pt x="250" y="1030"/>
                  <a:pt x="250" y="1030"/>
                  <a:pt x="250" y="1030"/>
                </a:cubicBezTo>
                <a:cubicBezTo>
                  <a:pt x="250" y="1030"/>
                  <a:pt x="250" y="1030"/>
                  <a:pt x="250" y="1030"/>
                </a:cubicBezTo>
                <a:close/>
                <a:moveTo>
                  <a:pt x="250" y="1029"/>
                </a:moveTo>
                <a:cubicBezTo>
                  <a:pt x="250" y="1028"/>
                  <a:pt x="250" y="1028"/>
                  <a:pt x="250" y="1029"/>
                </a:cubicBezTo>
                <a:cubicBezTo>
                  <a:pt x="250" y="1029"/>
                  <a:pt x="250" y="1029"/>
                  <a:pt x="250" y="1029"/>
                </a:cubicBezTo>
                <a:cubicBezTo>
                  <a:pt x="252" y="1023"/>
                  <a:pt x="254" y="1017"/>
                  <a:pt x="257" y="1012"/>
                </a:cubicBezTo>
                <a:cubicBezTo>
                  <a:pt x="255" y="1017"/>
                  <a:pt x="253" y="1023"/>
                  <a:pt x="250" y="1029"/>
                </a:cubicBezTo>
                <a:close/>
                <a:moveTo>
                  <a:pt x="249" y="1031"/>
                </a:moveTo>
                <a:cubicBezTo>
                  <a:pt x="249" y="1031"/>
                  <a:pt x="249" y="1031"/>
                  <a:pt x="249" y="1031"/>
                </a:cubicBezTo>
                <a:cubicBezTo>
                  <a:pt x="249" y="1031"/>
                  <a:pt x="250" y="1031"/>
                  <a:pt x="250" y="1031"/>
                </a:cubicBezTo>
                <a:cubicBezTo>
                  <a:pt x="250" y="1031"/>
                  <a:pt x="249" y="1031"/>
                  <a:pt x="249" y="1031"/>
                </a:cubicBezTo>
                <a:cubicBezTo>
                  <a:pt x="249" y="1031"/>
                  <a:pt x="249" y="1031"/>
                  <a:pt x="249" y="1031"/>
                </a:cubicBezTo>
                <a:cubicBezTo>
                  <a:pt x="249" y="1031"/>
                  <a:pt x="249" y="1031"/>
                  <a:pt x="249" y="1031"/>
                </a:cubicBezTo>
                <a:close/>
                <a:moveTo>
                  <a:pt x="250" y="1031"/>
                </a:moveTo>
                <a:cubicBezTo>
                  <a:pt x="251" y="1031"/>
                  <a:pt x="252" y="1031"/>
                  <a:pt x="252" y="1031"/>
                </a:cubicBezTo>
                <a:cubicBezTo>
                  <a:pt x="252" y="1031"/>
                  <a:pt x="252" y="1031"/>
                  <a:pt x="252" y="1032"/>
                </a:cubicBezTo>
                <a:cubicBezTo>
                  <a:pt x="251" y="1031"/>
                  <a:pt x="251" y="1031"/>
                  <a:pt x="250" y="1031"/>
                </a:cubicBezTo>
                <a:cubicBezTo>
                  <a:pt x="250" y="1031"/>
                  <a:pt x="250" y="1031"/>
                  <a:pt x="250" y="1031"/>
                </a:cubicBezTo>
                <a:close/>
                <a:moveTo>
                  <a:pt x="286" y="1011"/>
                </a:moveTo>
                <a:cubicBezTo>
                  <a:pt x="286" y="1012"/>
                  <a:pt x="286" y="1012"/>
                  <a:pt x="286" y="1012"/>
                </a:cubicBezTo>
                <a:cubicBezTo>
                  <a:pt x="286" y="1012"/>
                  <a:pt x="286" y="1011"/>
                  <a:pt x="286" y="1011"/>
                </a:cubicBezTo>
                <a:cubicBezTo>
                  <a:pt x="286" y="1011"/>
                  <a:pt x="286" y="1011"/>
                  <a:pt x="286" y="1011"/>
                </a:cubicBezTo>
                <a:close/>
                <a:moveTo>
                  <a:pt x="290" y="1018"/>
                </a:moveTo>
                <a:cubicBezTo>
                  <a:pt x="289" y="1018"/>
                  <a:pt x="289" y="1017"/>
                  <a:pt x="289" y="1017"/>
                </a:cubicBezTo>
                <a:cubicBezTo>
                  <a:pt x="289" y="1016"/>
                  <a:pt x="289" y="1015"/>
                  <a:pt x="288" y="1014"/>
                </a:cubicBezTo>
                <a:cubicBezTo>
                  <a:pt x="288" y="1014"/>
                  <a:pt x="288" y="1013"/>
                  <a:pt x="288" y="1013"/>
                </a:cubicBezTo>
                <a:cubicBezTo>
                  <a:pt x="289" y="1014"/>
                  <a:pt x="290" y="1016"/>
                  <a:pt x="290" y="1018"/>
                </a:cubicBezTo>
                <a:close/>
                <a:moveTo>
                  <a:pt x="288" y="1017"/>
                </a:moveTo>
                <a:cubicBezTo>
                  <a:pt x="288" y="1018"/>
                  <a:pt x="288" y="1019"/>
                  <a:pt x="288" y="1020"/>
                </a:cubicBezTo>
                <a:cubicBezTo>
                  <a:pt x="287" y="1018"/>
                  <a:pt x="286" y="1015"/>
                  <a:pt x="287" y="1013"/>
                </a:cubicBezTo>
                <a:cubicBezTo>
                  <a:pt x="287" y="1013"/>
                  <a:pt x="287" y="1014"/>
                  <a:pt x="287" y="1014"/>
                </a:cubicBezTo>
                <a:cubicBezTo>
                  <a:pt x="288" y="1015"/>
                  <a:pt x="288" y="1016"/>
                  <a:pt x="288" y="1017"/>
                </a:cubicBezTo>
                <a:close/>
                <a:moveTo>
                  <a:pt x="289" y="1019"/>
                </a:moveTo>
                <a:cubicBezTo>
                  <a:pt x="289" y="1020"/>
                  <a:pt x="289" y="1020"/>
                  <a:pt x="289" y="1020"/>
                </a:cubicBezTo>
                <a:cubicBezTo>
                  <a:pt x="289" y="1020"/>
                  <a:pt x="290" y="1020"/>
                  <a:pt x="290" y="1020"/>
                </a:cubicBezTo>
                <a:cubicBezTo>
                  <a:pt x="289" y="1021"/>
                  <a:pt x="289" y="1021"/>
                  <a:pt x="289" y="1021"/>
                </a:cubicBezTo>
                <a:cubicBezTo>
                  <a:pt x="289" y="1020"/>
                  <a:pt x="289" y="1020"/>
                  <a:pt x="289" y="1019"/>
                </a:cubicBezTo>
                <a:close/>
                <a:moveTo>
                  <a:pt x="290" y="1015"/>
                </a:moveTo>
                <a:cubicBezTo>
                  <a:pt x="291" y="1016"/>
                  <a:pt x="292" y="1017"/>
                  <a:pt x="292" y="1018"/>
                </a:cubicBezTo>
                <a:cubicBezTo>
                  <a:pt x="293" y="1018"/>
                  <a:pt x="294" y="1018"/>
                  <a:pt x="293" y="1017"/>
                </a:cubicBezTo>
                <a:cubicBezTo>
                  <a:pt x="292" y="1016"/>
                  <a:pt x="291" y="1014"/>
                  <a:pt x="291" y="1012"/>
                </a:cubicBezTo>
                <a:cubicBezTo>
                  <a:pt x="292" y="1013"/>
                  <a:pt x="292" y="1013"/>
                  <a:pt x="293" y="1014"/>
                </a:cubicBezTo>
                <a:cubicBezTo>
                  <a:pt x="293" y="1015"/>
                  <a:pt x="294" y="1014"/>
                  <a:pt x="294" y="1014"/>
                </a:cubicBezTo>
                <a:cubicBezTo>
                  <a:pt x="293" y="1012"/>
                  <a:pt x="292" y="1011"/>
                  <a:pt x="291" y="1010"/>
                </a:cubicBezTo>
                <a:cubicBezTo>
                  <a:pt x="290" y="1010"/>
                  <a:pt x="290" y="1010"/>
                  <a:pt x="290" y="1011"/>
                </a:cubicBezTo>
                <a:cubicBezTo>
                  <a:pt x="290" y="1012"/>
                  <a:pt x="290" y="1012"/>
                  <a:pt x="290" y="1013"/>
                </a:cubicBezTo>
                <a:cubicBezTo>
                  <a:pt x="289" y="1012"/>
                  <a:pt x="289" y="1011"/>
                  <a:pt x="288" y="1010"/>
                </a:cubicBezTo>
                <a:cubicBezTo>
                  <a:pt x="287" y="1010"/>
                  <a:pt x="287" y="1010"/>
                  <a:pt x="287" y="1010"/>
                </a:cubicBezTo>
                <a:cubicBezTo>
                  <a:pt x="287" y="1011"/>
                  <a:pt x="287" y="1011"/>
                  <a:pt x="287" y="1011"/>
                </a:cubicBezTo>
                <a:cubicBezTo>
                  <a:pt x="287" y="1011"/>
                  <a:pt x="287" y="1011"/>
                  <a:pt x="287" y="1011"/>
                </a:cubicBezTo>
                <a:cubicBezTo>
                  <a:pt x="287" y="1011"/>
                  <a:pt x="287" y="1011"/>
                  <a:pt x="287" y="1011"/>
                </a:cubicBezTo>
                <a:cubicBezTo>
                  <a:pt x="286" y="1010"/>
                  <a:pt x="286" y="1010"/>
                  <a:pt x="286" y="1009"/>
                </a:cubicBezTo>
                <a:cubicBezTo>
                  <a:pt x="285" y="1009"/>
                  <a:pt x="285" y="1009"/>
                  <a:pt x="285" y="1010"/>
                </a:cubicBezTo>
                <a:cubicBezTo>
                  <a:pt x="284" y="1014"/>
                  <a:pt x="285" y="1018"/>
                  <a:pt x="287" y="1022"/>
                </a:cubicBezTo>
                <a:cubicBezTo>
                  <a:pt x="287" y="1022"/>
                  <a:pt x="286" y="1023"/>
                  <a:pt x="286" y="1023"/>
                </a:cubicBezTo>
                <a:cubicBezTo>
                  <a:pt x="282" y="1019"/>
                  <a:pt x="281" y="1005"/>
                  <a:pt x="289" y="1008"/>
                </a:cubicBezTo>
                <a:cubicBezTo>
                  <a:pt x="292" y="1009"/>
                  <a:pt x="294" y="1013"/>
                  <a:pt x="296" y="1016"/>
                </a:cubicBezTo>
                <a:cubicBezTo>
                  <a:pt x="294" y="1018"/>
                  <a:pt x="292" y="1019"/>
                  <a:pt x="290" y="1020"/>
                </a:cubicBezTo>
                <a:cubicBezTo>
                  <a:pt x="291" y="1018"/>
                  <a:pt x="291" y="1017"/>
                  <a:pt x="290" y="1015"/>
                </a:cubicBezTo>
                <a:close/>
                <a:moveTo>
                  <a:pt x="285" y="1024"/>
                </a:moveTo>
                <a:cubicBezTo>
                  <a:pt x="282" y="1026"/>
                  <a:pt x="279" y="1028"/>
                  <a:pt x="276" y="1030"/>
                </a:cubicBezTo>
                <a:cubicBezTo>
                  <a:pt x="272" y="1028"/>
                  <a:pt x="271" y="1022"/>
                  <a:pt x="270" y="1018"/>
                </a:cubicBezTo>
                <a:cubicBezTo>
                  <a:pt x="269" y="1017"/>
                  <a:pt x="269" y="1015"/>
                  <a:pt x="270" y="1014"/>
                </a:cubicBezTo>
                <a:cubicBezTo>
                  <a:pt x="270" y="1013"/>
                  <a:pt x="272" y="1014"/>
                  <a:pt x="273" y="1014"/>
                </a:cubicBezTo>
                <a:cubicBezTo>
                  <a:pt x="278" y="1016"/>
                  <a:pt x="281" y="1020"/>
                  <a:pt x="285" y="1024"/>
                </a:cubicBezTo>
                <a:close/>
                <a:moveTo>
                  <a:pt x="263" y="1036"/>
                </a:moveTo>
                <a:cubicBezTo>
                  <a:pt x="261" y="1035"/>
                  <a:pt x="260" y="1032"/>
                  <a:pt x="260" y="1029"/>
                </a:cubicBezTo>
                <a:cubicBezTo>
                  <a:pt x="260" y="1030"/>
                  <a:pt x="261" y="1031"/>
                  <a:pt x="261" y="1032"/>
                </a:cubicBezTo>
                <a:cubicBezTo>
                  <a:pt x="262" y="1033"/>
                  <a:pt x="263" y="1035"/>
                  <a:pt x="263" y="1036"/>
                </a:cubicBezTo>
                <a:close/>
                <a:moveTo>
                  <a:pt x="263" y="1027"/>
                </a:moveTo>
                <a:cubicBezTo>
                  <a:pt x="263" y="1027"/>
                  <a:pt x="263" y="1027"/>
                  <a:pt x="263" y="1027"/>
                </a:cubicBezTo>
                <a:cubicBezTo>
                  <a:pt x="263" y="1028"/>
                  <a:pt x="263" y="1029"/>
                  <a:pt x="264" y="1030"/>
                </a:cubicBezTo>
                <a:cubicBezTo>
                  <a:pt x="264" y="1029"/>
                  <a:pt x="263" y="1029"/>
                  <a:pt x="263" y="1029"/>
                </a:cubicBezTo>
                <a:cubicBezTo>
                  <a:pt x="263" y="1028"/>
                  <a:pt x="263" y="1027"/>
                  <a:pt x="263" y="1027"/>
                </a:cubicBezTo>
                <a:close/>
                <a:moveTo>
                  <a:pt x="265" y="1030"/>
                </a:moveTo>
                <a:cubicBezTo>
                  <a:pt x="265" y="1030"/>
                  <a:pt x="265" y="1030"/>
                  <a:pt x="265" y="1030"/>
                </a:cubicBezTo>
                <a:cubicBezTo>
                  <a:pt x="265" y="1030"/>
                  <a:pt x="265" y="1030"/>
                  <a:pt x="265" y="1030"/>
                </a:cubicBezTo>
                <a:close/>
                <a:moveTo>
                  <a:pt x="266" y="1029"/>
                </a:moveTo>
                <a:cubicBezTo>
                  <a:pt x="266" y="1029"/>
                  <a:pt x="267" y="1030"/>
                  <a:pt x="267" y="1031"/>
                </a:cubicBezTo>
                <a:cubicBezTo>
                  <a:pt x="267" y="1030"/>
                  <a:pt x="266" y="1029"/>
                  <a:pt x="266" y="1029"/>
                </a:cubicBezTo>
                <a:close/>
                <a:moveTo>
                  <a:pt x="342" y="1004"/>
                </a:moveTo>
                <a:cubicBezTo>
                  <a:pt x="342" y="1004"/>
                  <a:pt x="342" y="1004"/>
                  <a:pt x="342" y="1004"/>
                </a:cubicBezTo>
                <a:cubicBezTo>
                  <a:pt x="342" y="1004"/>
                  <a:pt x="341" y="1004"/>
                  <a:pt x="341" y="1004"/>
                </a:cubicBezTo>
                <a:cubicBezTo>
                  <a:pt x="341" y="1004"/>
                  <a:pt x="342" y="1004"/>
                  <a:pt x="342" y="1004"/>
                </a:cubicBezTo>
                <a:close/>
                <a:moveTo>
                  <a:pt x="357" y="1004"/>
                </a:moveTo>
                <a:cubicBezTo>
                  <a:pt x="361" y="1004"/>
                  <a:pt x="366" y="1004"/>
                  <a:pt x="370" y="1003"/>
                </a:cubicBezTo>
                <a:cubicBezTo>
                  <a:pt x="371" y="1003"/>
                  <a:pt x="371" y="1004"/>
                  <a:pt x="372" y="1004"/>
                </a:cubicBezTo>
                <a:cubicBezTo>
                  <a:pt x="372" y="1004"/>
                  <a:pt x="373" y="1004"/>
                  <a:pt x="373" y="1004"/>
                </a:cubicBezTo>
                <a:cubicBezTo>
                  <a:pt x="367" y="1004"/>
                  <a:pt x="361" y="1004"/>
                  <a:pt x="355" y="1004"/>
                </a:cubicBezTo>
                <a:cubicBezTo>
                  <a:pt x="356" y="1004"/>
                  <a:pt x="357" y="1004"/>
                  <a:pt x="357" y="1004"/>
                </a:cubicBezTo>
                <a:close/>
                <a:moveTo>
                  <a:pt x="391" y="1003"/>
                </a:moveTo>
                <a:cubicBezTo>
                  <a:pt x="391" y="1003"/>
                  <a:pt x="391" y="1004"/>
                  <a:pt x="391" y="1004"/>
                </a:cubicBezTo>
                <a:cubicBezTo>
                  <a:pt x="385" y="1004"/>
                  <a:pt x="380" y="1004"/>
                  <a:pt x="375" y="1003"/>
                </a:cubicBezTo>
                <a:cubicBezTo>
                  <a:pt x="380" y="1003"/>
                  <a:pt x="385" y="1003"/>
                  <a:pt x="391" y="1003"/>
                </a:cubicBezTo>
                <a:close/>
                <a:moveTo>
                  <a:pt x="444" y="1003"/>
                </a:moveTo>
                <a:cubicBezTo>
                  <a:pt x="444" y="1003"/>
                  <a:pt x="443" y="1003"/>
                  <a:pt x="443" y="1002"/>
                </a:cubicBezTo>
                <a:cubicBezTo>
                  <a:pt x="445" y="1002"/>
                  <a:pt x="447" y="1002"/>
                  <a:pt x="450" y="1002"/>
                </a:cubicBezTo>
                <a:cubicBezTo>
                  <a:pt x="450" y="1003"/>
                  <a:pt x="450" y="1003"/>
                  <a:pt x="450" y="1003"/>
                </a:cubicBezTo>
                <a:cubicBezTo>
                  <a:pt x="448" y="1003"/>
                  <a:pt x="446" y="1003"/>
                  <a:pt x="444" y="1003"/>
                </a:cubicBezTo>
                <a:close/>
                <a:moveTo>
                  <a:pt x="443" y="1002"/>
                </a:moveTo>
                <a:cubicBezTo>
                  <a:pt x="441" y="1001"/>
                  <a:pt x="440" y="1000"/>
                  <a:pt x="439" y="999"/>
                </a:cubicBezTo>
                <a:cubicBezTo>
                  <a:pt x="441" y="999"/>
                  <a:pt x="443" y="999"/>
                  <a:pt x="445" y="999"/>
                </a:cubicBezTo>
                <a:cubicBezTo>
                  <a:pt x="446" y="1000"/>
                  <a:pt x="448" y="1001"/>
                  <a:pt x="449" y="1002"/>
                </a:cubicBezTo>
                <a:cubicBezTo>
                  <a:pt x="447" y="1002"/>
                  <a:pt x="445" y="1002"/>
                  <a:pt x="443" y="1002"/>
                </a:cubicBezTo>
                <a:close/>
                <a:moveTo>
                  <a:pt x="446" y="999"/>
                </a:moveTo>
                <a:cubicBezTo>
                  <a:pt x="453" y="999"/>
                  <a:pt x="460" y="999"/>
                  <a:pt x="467" y="999"/>
                </a:cubicBezTo>
                <a:cubicBezTo>
                  <a:pt x="465" y="1000"/>
                  <a:pt x="464" y="1001"/>
                  <a:pt x="463" y="1002"/>
                </a:cubicBezTo>
                <a:cubicBezTo>
                  <a:pt x="463" y="1002"/>
                  <a:pt x="463" y="1002"/>
                  <a:pt x="463" y="1002"/>
                </a:cubicBezTo>
                <a:cubicBezTo>
                  <a:pt x="458" y="1002"/>
                  <a:pt x="454" y="1002"/>
                  <a:pt x="450" y="1002"/>
                </a:cubicBezTo>
                <a:cubicBezTo>
                  <a:pt x="448" y="1001"/>
                  <a:pt x="447" y="1000"/>
                  <a:pt x="446" y="999"/>
                </a:cubicBezTo>
                <a:close/>
                <a:moveTo>
                  <a:pt x="463" y="1002"/>
                </a:moveTo>
                <a:cubicBezTo>
                  <a:pt x="465" y="1001"/>
                  <a:pt x="466" y="1000"/>
                  <a:pt x="467" y="999"/>
                </a:cubicBezTo>
                <a:cubicBezTo>
                  <a:pt x="469" y="999"/>
                  <a:pt x="471" y="999"/>
                  <a:pt x="473" y="999"/>
                </a:cubicBezTo>
                <a:cubicBezTo>
                  <a:pt x="473" y="999"/>
                  <a:pt x="474" y="999"/>
                  <a:pt x="474" y="1000"/>
                </a:cubicBezTo>
                <a:cubicBezTo>
                  <a:pt x="474" y="1000"/>
                  <a:pt x="474" y="1000"/>
                  <a:pt x="473" y="1000"/>
                </a:cubicBezTo>
                <a:cubicBezTo>
                  <a:pt x="473" y="1000"/>
                  <a:pt x="474" y="1001"/>
                  <a:pt x="474" y="1000"/>
                </a:cubicBezTo>
                <a:cubicBezTo>
                  <a:pt x="474" y="1000"/>
                  <a:pt x="474" y="1000"/>
                  <a:pt x="474" y="1000"/>
                </a:cubicBezTo>
                <a:cubicBezTo>
                  <a:pt x="475" y="1000"/>
                  <a:pt x="476" y="1001"/>
                  <a:pt x="476" y="1001"/>
                </a:cubicBezTo>
                <a:cubicBezTo>
                  <a:pt x="474" y="1002"/>
                  <a:pt x="471" y="1002"/>
                  <a:pt x="468" y="1002"/>
                </a:cubicBezTo>
                <a:cubicBezTo>
                  <a:pt x="466" y="1002"/>
                  <a:pt x="465" y="1002"/>
                  <a:pt x="463" y="1002"/>
                </a:cubicBezTo>
                <a:close/>
                <a:moveTo>
                  <a:pt x="475" y="1000"/>
                </a:moveTo>
                <a:cubicBezTo>
                  <a:pt x="475" y="999"/>
                  <a:pt x="475" y="999"/>
                  <a:pt x="475" y="999"/>
                </a:cubicBezTo>
                <a:cubicBezTo>
                  <a:pt x="482" y="999"/>
                  <a:pt x="489" y="999"/>
                  <a:pt x="496" y="999"/>
                </a:cubicBezTo>
                <a:cubicBezTo>
                  <a:pt x="496" y="999"/>
                  <a:pt x="496" y="999"/>
                  <a:pt x="496" y="999"/>
                </a:cubicBezTo>
                <a:cubicBezTo>
                  <a:pt x="496" y="999"/>
                  <a:pt x="496" y="999"/>
                  <a:pt x="496" y="999"/>
                </a:cubicBezTo>
                <a:cubicBezTo>
                  <a:pt x="497" y="999"/>
                  <a:pt x="497" y="999"/>
                  <a:pt x="498" y="999"/>
                </a:cubicBezTo>
                <a:cubicBezTo>
                  <a:pt x="500" y="999"/>
                  <a:pt x="502" y="999"/>
                  <a:pt x="504" y="999"/>
                </a:cubicBezTo>
                <a:cubicBezTo>
                  <a:pt x="504" y="999"/>
                  <a:pt x="504" y="999"/>
                  <a:pt x="503" y="999"/>
                </a:cubicBezTo>
                <a:cubicBezTo>
                  <a:pt x="503" y="999"/>
                  <a:pt x="503" y="999"/>
                  <a:pt x="503" y="999"/>
                </a:cubicBezTo>
                <a:cubicBezTo>
                  <a:pt x="495" y="1000"/>
                  <a:pt x="486" y="1001"/>
                  <a:pt x="477" y="1001"/>
                </a:cubicBezTo>
                <a:cubicBezTo>
                  <a:pt x="476" y="1001"/>
                  <a:pt x="475" y="1000"/>
                  <a:pt x="475" y="1000"/>
                </a:cubicBezTo>
                <a:close/>
                <a:moveTo>
                  <a:pt x="504" y="999"/>
                </a:moveTo>
                <a:cubicBezTo>
                  <a:pt x="505" y="999"/>
                  <a:pt x="505" y="999"/>
                  <a:pt x="505" y="999"/>
                </a:cubicBezTo>
                <a:cubicBezTo>
                  <a:pt x="505" y="999"/>
                  <a:pt x="506" y="999"/>
                  <a:pt x="506" y="999"/>
                </a:cubicBezTo>
                <a:cubicBezTo>
                  <a:pt x="505" y="999"/>
                  <a:pt x="505" y="999"/>
                  <a:pt x="504" y="999"/>
                </a:cubicBezTo>
                <a:cubicBezTo>
                  <a:pt x="504" y="999"/>
                  <a:pt x="504" y="999"/>
                  <a:pt x="504" y="999"/>
                </a:cubicBezTo>
                <a:close/>
                <a:moveTo>
                  <a:pt x="506" y="999"/>
                </a:moveTo>
                <a:cubicBezTo>
                  <a:pt x="506" y="999"/>
                  <a:pt x="506" y="999"/>
                  <a:pt x="506" y="999"/>
                </a:cubicBezTo>
                <a:cubicBezTo>
                  <a:pt x="507" y="999"/>
                  <a:pt x="509" y="999"/>
                  <a:pt x="511" y="999"/>
                </a:cubicBezTo>
                <a:cubicBezTo>
                  <a:pt x="509" y="999"/>
                  <a:pt x="508" y="999"/>
                  <a:pt x="506" y="999"/>
                </a:cubicBezTo>
                <a:close/>
                <a:moveTo>
                  <a:pt x="505" y="999"/>
                </a:moveTo>
                <a:cubicBezTo>
                  <a:pt x="505" y="998"/>
                  <a:pt x="505" y="998"/>
                  <a:pt x="505" y="998"/>
                </a:cubicBezTo>
                <a:cubicBezTo>
                  <a:pt x="506" y="997"/>
                  <a:pt x="507" y="996"/>
                  <a:pt x="507" y="996"/>
                </a:cubicBezTo>
                <a:cubicBezTo>
                  <a:pt x="509" y="997"/>
                  <a:pt x="510" y="998"/>
                  <a:pt x="510" y="998"/>
                </a:cubicBezTo>
                <a:cubicBezTo>
                  <a:pt x="510" y="998"/>
                  <a:pt x="511" y="998"/>
                  <a:pt x="510" y="998"/>
                </a:cubicBezTo>
                <a:cubicBezTo>
                  <a:pt x="510" y="997"/>
                  <a:pt x="509" y="996"/>
                  <a:pt x="507" y="995"/>
                </a:cubicBezTo>
                <a:cubicBezTo>
                  <a:pt x="511" y="991"/>
                  <a:pt x="514" y="987"/>
                  <a:pt x="518" y="984"/>
                </a:cubicBezTo>
                <a:cubicBezTo>
                  <a:pt x="518" y="984"/>
                  <a:pt x="519" y="985"/>
                  <a:pt x="520" y="986"/>
                </a:cubicBezTo>
                <a:cubicBezTo>
                  <a:pt x="516" y="988"/>
                  <a:pt x="513" y="990"/>
                  <a:pt x="510" y="994"/>
                </a:cubicBezTo>
                <a:cubicBezTo>
                  <a:pt x="510" y="994"/>
                  <a:pt x="511" y="995"/>
                  <a:pt x="511" y="994"/>
                </a:cubicBezTo>
                <a:cubicBezTo>
                  <a:pt x="514" y="991"/>
                  <a:pt x="517" y="988"/>
                  <a:pt x="521" y="987"/>
                </a:cubicBezTo>
                <a:cubicBezTo>
                  <a:pt x="524" y="990"/>
                  <a:pt x="528" y="993"/>
                  <a:pt x="531" y="996"/>
                </a:cubicBezTo>
                <a:cubicBezTo>
                  <a:pt x="531" y="996"/>
                  <a:pt x="530" y="997"/>
                  <a:pt x="530" y="998"/>
                </a:cubicBezTo>
                <a:cubicBezTo>
                  <a:pt x="525" y="998"/>
                  <a:pt x="521" y="998"/>
                  <a:pt x="516" y="999"/>
                </a:cubicBezTo>
                <a:cubicBezTo>
                  <a:pt x="512" y="999"/>
                  <a:pt x="509" y="999"/>
                  <a:pt x="505" y="999"/>
                </a:cubicBezTo>
                <a:close/>
                <a:moveTo>
                  <a:pt x="531" y="996"/>
                </a:moveTo>
                <a:cubicBezTo>
                  <a:pt x="532" y="997"/>
                  <a:pt x="532" y="997"/>
                  <a:pt x="533" y="997"/>
                </a:cubicBezTo>
                <a:cubicBezTo>
                  <a:pt x="532" y="997"/>
                  <a:pt x="531" y="997"/>
                  <a:pt x="531" y="997"/>
                </a:cubicBezTo>
                <a:cubicBezTo>
                  <a:pt x="531" y="997"/>
                  <a:pt x="531" y="997"/>
                  <a:pt x="531" y="996"/>
                </a:cubicBezTo>
                <a:close/>
                <a:moveTo>
                  <a:pt x="530" y="998"/>
                </a:moveTo>
                <a:cubicBezTo>
                  <a:pt x="530" y="998"/>
                  <a:pt x="530" y="998"/>
                  <a:pt x="530" y="998"/>
                </a:cubicBezTo>
                <a:cubicBezTo>
                  <a:pt x="531" y="998"/>
                  <a:pt x="532" y="998"/>
                  <a:pt x="533" y="998"/>
                </a:cubicBezTo>
                <a:cubicBezTo>
                  <a:pt x="533" y="998"/>
                  <a:pt x="534" y="998"/>
                  <a:pt x="534" y="999"/>
                </a:cubicBezTo>
                <a:cubicBezTo>
                  <a:pt x="530" y="999"/>
                  <a:pt x="526" y="999"/>
                  <a:pt x="522" y="999"/>
                </a:cubicBezTo>
                <a:cubicBezTo>
                  <a:pt x="525" y="998"/>
                  <a:pt x="527" y="998"/>
                  <a:pt x="530" y="998"/>
                </a:cubicBezTo>
                <a:close/>
                <a:moveTo>
                  <a:pt x="533" y="997"/>
                </a:moveTo>
                <a:cubicBezTo>
                  <a:pt x="532" y="997"/>
                  <a:pt x="532" y="996"/>
                  <a:pt x="531" y="996"/>
                </a:cubicBezTo>
                <a:cubicBezTo>
                  <a:pt x="532" y="994"/>
                  <a:pt x="533" y="993"/>
                  <a:pt x="533" y="992"/>
                </a:cubicBezTo>
                <a:cubicBezTo>
                  <a:pt x="535" y="993"/>
                  <a:pt x="536" y="995"/>
                  <a:pt x="538" y="996"/>
                </a:cubicBezTo>
                <a:cubicBezTo>
                  <a:pt x="538" y="996"/>
                  <a:pt x="537" y="997"/>
                  <a:pt x="537" y="997"/>
                </a:cubicBezTo>
                <a:cubicBezTo>
                  <a:pt x="536" y="997"/>
                  <a:pt x="534" y="997"/>
                  <a:pt x="533" y="997"/>
                </a:cubicBezTo>
                <a:close/>
                <a:moveTo>
                  <a:pt x="565" y="994"/>
                </a:moveTo>
                <a:cubicBezTo>
                  <a:pt x="566" y="994"/>
                  <a:pt x="567" y="995"/>
                  <a:pt x="567" y="995"/>
                </a:cubicBezTo>
                <a:cubicBezTo>
                  <a:pt x="566" y="996"/>
                  <a:pt x="564" y="996"/>
                  <a:pt x="563" y="996"/>
                </a:cubicBezTo>
                <a:cubicBezTo>
                  <a:pt x="563" y="995"/>
                  <a:pt x="564" y="994"/>
                  <a:pt x="565" y="994"/>
                </a:cubicBezTo>
                <a:close/>
                <a:moveTo>
                  <a:pt x="565" y="993"/>
                </a:moveTo>
                <a:cubicBezTo>
                  <a:pt x="566" y="993"/>
                  <a:pt x="567" y="992"/>
                  <a:pt x="568" y="991"/>
                </a:cubicBezTo>
                <a:cubicBezTo>
                  <a:pt x="569" y="992"/>
                  <a:pt x="569" y="992"/>
                  <a:pt x="570" y="992"/>
                </a:cubicBezTo>
                <a:cubicBezTo>
                  <a:pt x="569" y="993"/>
                  <a:pt x="568" y="994"/>
                  <a:pt x="568" y="995"/>
                </a:cubicBezTo>
                <a:cubicBezTo>
                  <a:pt x="567" y="995"/>
                  <a:pt x="566" y="994"/>
                  <a:pt x="565" y="993"/>
                </a:cubicBezTo>
                <a:close/>
                <a:moveTo>
                  <a:pt x="568" y="991"/>
                </a:moveTo>
                <a:cubicBezTo>
                  <a:pt x="572" y="987"/>
                  <a:pt x="576" y="983"/>
                  <a:pt x="580" y="979"/>
                </a:cubicBezTo>
                <a:cubicBezTo>
                  <a:pt x="581" y="979"/>
                  <a:pt x="581" y="980"/>
                  <a:pt x="581" y="980"/>
                </a:cubicBezTo>
                <a:cubicBezTo>
                  <a:pt x="581" y="980"/>
                  <a:pt x="581" y="980"/>
                  <a:pt x="581" y="980"/>
                </a:cubicBezTo>
                <a:cubicBezTo>
                  <a:pt x="577" y="984"/>
                  <a:pt x="574" y="988"/>
                  <a:pt x="570" y="992"/>
                </a:cubicBezTo>
                <a:cubicBezTo>
                  <a:pt x="570" y="992"/>
                  <a:pt x="569" y="991"/>
                  <a:pt x="568" y="991"/>
                </a:cubicBezTo>
                <a:close/>
                <a:moveTo>
                  <a:pt x="568" y="991"/>
                </a:moveTo>
                <a:cubicBezTo>
                  <a:pt x="567" y="992"/>
                  <a:pt x="566" y="992"/>
                  <a:pt x="565" y="993"/>
                </a:cubicBezTo>
                <a:cubicBezTo>
                  <a:pt x="560" y="990"/>
                  <a:pt x="556" y="986"/>
                  <a:pt x="552" y="983"/>
                </a:cubicBezTo>
                <a:cubicBezTo>
                  <a:pt x="552" y="982"/>
                  <a:pt x="553" y="981"/>
                  <a:pt x="554" y="980"/>
                </a:cubicBezTo>
                <a:cubicBezTo>
                  <a:pt x="558" y="984"/>
                  <a:pt x="563" y="987"/>
                  <a:pt x="568" y="991"/>
                </a:cubicBezTo>
                <a:close/>
                <a:moveTo>
                  <a:pt x="551" y="982"/>
                </a:moveTo>
                <a:cubicBezTo>
                  <a:pt x="550" y="981"/>
                  <a:pt x="548" y="980"/>
                  <a:pt x="547" y="979"/>
                </a:cubicBezTo>
                <a:cubicBezTo>
                  <a:pt x="548" y="978"/>
                  <a:pt x="548" y="977"/>
                  <a:pt x="549" y="977"/>
                </a:cubicBezTo>
                <a:cubicBezTo>
                  <a:pt x="550" y="978"/>
                  <a:pt x="551" y="978"/>
                  <a:pt x="551" y="979"/>
                </a:cubicBezTo>
                <a:cubicBezTo>
                  <a:pt x="552" y="979"/>
                  <a:pt x="553" y="980"/>
                  <a:pt x="554" y="980"/>
                </a:cubicBezTo>
                <a:cubicBezTo>
                  <a:pt x="553" y="981"/>
                  <a:pt x="552" y="982"/>
                  <a:pt x="551" y="982"/>
                </a:cubicBezTo>
                <a:close/>
                <a:moveTo>
                  <a:pt x="547" y="978"/>
                </a:moveTo>
                <a:cubicBezTo>
                  <a:pt x="546" y="978"/>
                  <a:pt x="546" y="978"/>
                  <a:pt x="546" y="978"/>
                </a:cubicBezTo>
                <a:cubicBezTo>
                  <a:pt x="543" y="975"/>
                  <a:pt x="540" y="971"/>
                  <a:pt x="537" y="968"/>
                </a:cubicBezTo>
                <a:cubicBezTo>
                  <a:pt x="536" y="967"/>
                  <a:pt x="536" y="967"/>
                  <a:pt x="535" y="966"/>
                </a:cubicBezTo>
                <a:cubicBezTo>
                  <a:pt x="536" y="966"/>
                  <a:pt x="537" y="965"/>
                  <a:pt x="537" y="965"/>
                </a:cubicBezTo>
                <a:cubicBezTo>
                  <a:pt x="537" y="965"/>
                  <a:pt x="537" y="964"/>
                  <a:pt x="537" y="964"/>
                </a:cubicBezTo>
                <a:cubicBezTo>
                  <a:pt x="536" y="965"/>
                  <a:pt x="536" y="965"/>
                  <a:pt x="535" y="966"/>
                </a:cubicBezTo>
                <a:cubicBezTo>
                  <a:pt x="535" y="965"/>
                  <a:pt x="535" y="965"/>
                  <a:pt x="534" y="965"/>
                </a:cubicBezTo>
                <a:cubicBezTo>
                  <a:pt x="534" y="965"/>
                  <a:pt x="535" y="964"/>
                  <a:pt x="535" y="964"/>
                </a:cubicBezTo>
                <a:cubicBezTo>
                  <a:pt x="536" y="964"/>
                  <a:pt x="537" y="964"/>
                  <a:pt x="538" y="964"/>
                </a:cubicBezTo>
                <a:cubicBezTo>
                  <a:pt x="538" y="968"/>
                  <a:pt x="545" y="973"/>
                  <a:pt x="549" y="977"/>
                </a:cubicBezTo>
                <a:cubicBezTo>
                  <a:pt x="548" y="977"/>
                  <a:pt x="547" y="978"/>
                  <a:pt x="547" y="978"/>
                </a:cubicBezTo>
                <a:close/>
                <a:moveTo>
                  <a:pt x="536" y="963"/>
                </a:moveTo>
                <a:cubicBezTo>
                  <a:pt x="537" y="962"/>
                  <a:pt x="538" y="961"/>
                  <a:pt x="540" y="960"/>
                </a:cubicBezTo>
                <a:cubicBezTo>
                  <a:pt x="543" y="960"/>
                  <a:pt x="547" y="960"/>
                  <a:pt x="551" y="959"/>
                </a:cubicBezTo>
                <a:cubicBezTo>
                  <a:pt x="551" y="960"/>
                  <a:pt x="551" y="960"/>
                  <a:pt x="552" y="961"/>
                </a:cubicBezTo>
                <a:cubicBezTo>
                  <a:pt x="552" y="961"/>
                  <a:pt x="553" y="961"/>
                  <a:pt x="552" y="960"/>
                </a:cubicBezTo>
                <a:cubicBezTo>
                  <a:pt x="552" y="960"/>
                  <a:pt x="552" y="960"/>
                  <a:pt x="552" y="959"/>
                </a:cubicBezTo>
                <a:cubicBezTo>
                  <a:pt x="554" y="959"/>
                  <a:pt x="556" y="959"/>
                  <a:pt x="558" y="959"/>
                </a:cubicBezTo>
                <a:cubicBezTo>
                  <a:pt x="559" y="959"/>
                  <a:pt x="560" y="959"/>
                  <a:pt x="561" y="959"/>
                </a:cubicBezTo>
                <a:cubicBezTo>
                  <a:pt x="561" y="960"/>
                  <a:pt x="561" y="961"/>
                  <a:pt x="561" y="963"/>
                </a:cubicBezTo>
                <a:cubicBezTo>
                  <a:pt x="553" y="963"/>
                  <a:pt x="545" y="963"/>
                  <a:pt x="536" y="963"/>
                </a:cubicBezTo>
                <a:close/>
                <a:moveTo>
                  <a:pt x="560" y="950"/>
                </a:moveTo>
                <a:cubicBezTo>
                  <a:pt x="562" y="951"/>
                  <a:pt x="564" y="952"/>
                  <a:pt x="565" y="952"/>
                </a:cubicBezTo>
                <a:cubicBezTo>
                  <a:pt x="564" y="953"/>
                  <a:pt x="562" y="954"/>
                  <a:pt x="561" y="955"/>
                </a:cubicBezTo>
                <a:cubicBezTo>
                  <a:pt x="561" y="953"/>
                  <a:pt x="560" y="951"/>
                  <a:pt x="560" y="950"/>
                </a:cubicBezTo>
                <a:close/>
                <a:moveTo>
                  <a:pt x="560" y="948"/>
                </a:moveTo>
                <a:cubicBezTo>
                  <a:pt x="560" y="948"/>
                  <a:pt x="560" y="947"/>
                  <a:pt x="560" y="947"/>
                </a:cubicBezTo>
                <a:cubicBezTo>
                  <a:pt x="562" y="945"/>
                  <a:pt x="565" y="943"/>
                  <a:pt x="567" y="941"/>
                </a:cubicBezTo>
                <a:cubicBezTo>
                  <a:pt x="568" y="944"/>
                  <a:pt x="569" y="947"/>
                  <a:pt x="570" y="949"/>
                </a:cubicBezTo>
                <a:cubicBezTo>
                  <a:pt x="569" y="950"/>
                  <a:pt x="567" y="951"/>
                  <a:pt x="566" y="952"/>
                </a:cubicBezTo>
                <a:cubicBezTo>
                  <a:pt x="564" y="951"/>
                  <a:pt x="562" y="950"/>
                  <a:pt x="560" y="948"/>
                </a:cubicBezTo>
                <a:close/>
                <a:moveTo>
                  <a:pt x="567" y="939"/>
                </a:moveTo>
                <a:cubicBezTo>
                  <a:pt x="567" y="939"/>
                  <a:pt x="567" y="939"/>
                  <a:pt x="567" y="939"/>
                </a:cubicBezTo>
                <a:cubicBezTo>
                  <a:pt x="567" y="939"/>
                  <a:pt x="567" y="939"/>
                  <a:pt x="567" y="939"/>
                </a:cubicBezTo>
                <a:cubicBezTo>
                  <a:pt x="567" y="939"/>
                  <a:pt x="567" y="939"/>
                  <a:pt x="567" y="939"/>
                </a:cubicBezTo>
                <a:close/>
                <a:moveTo>
                  <a:pt x="566" y="940"/>
                </a:moveTo>
                <a:cubicBezTo>
                  <a:pt x="564" y="942"/>
                  <a:pt x="562" y="944"/>
                  <a:pt x="560" y="946"/>
                </a:cubicBezTo>
                <a:cubicBezTo>
                  <a:pt x="560" y="941"/>
                  <a:pt x="560" y="937"/>
                  <a:pt x="561" y="933"/>
                </a:cubicBezTo>
                <a:cubicBezTo>
                  <a:pt x="562" y="935"/>
                  <a:pt x="564" y="936"/>
                  <a:pt x="566" y="938"/>
                </a:cubicBezTo>
                <a:cubicBezTo>
                  <a:pt x="566" y="939"/>
                  <a:pt x="566" y="939"/>
                  <a:pt x="566" y="940"/>
                </a:cubicBezTo>
                <a:close/>
                <a:moveTo>
                  <a:pt x="559" y="946"/>
                </a:moveTo>
                <a:cubicBezTo>
                  <a:pt x="559" y="947"/>
                  <a:pt x="559" y="947"/>
                  <a:pt x="558" y="947"/>
                </a:cubicBezTo>
                <a:cubicBezTo>
                  <a:pt x="554" y="944"/>
                  <a:pt x="551" y="940"/>
                  <a:pt x="547" y="936"/>
                </a:cubicBezTo>
                <a:cubicBezTo>
                  <a:pt x="549" y="935"/>
                  <a:pt x="551" y="933"/>
                  <a:pt x="552" y="932"/>
                </a:cubicBezTo>
                <a:cubicBezTo>
                  <a:pt x="555" y="932"/>
                  <a:pt x="557" y="932"/>
                  <a:pt x="559" y="931"/>
                </a:cubicBezTo>
                <a:cubicBezTo>
                  <a:pt x="559" y="932"/>
                  <a:pt x="559" y="932"/>
                  <a:pt x="560" y="932"/>
                </a:cubicBezTo>
                <a:cubicBezTo>
                  <a:pt x="559" y="937"/>
                  <a:pt x="559" y="942"/>
                  <a:pt x="559" y="946"/>
                </a:cubicBezTo>
                <a:close/>
                <a:moveTo>
                  <a:pt x="559" y="931"/>
                </a:moveTo>
                <a:cubicBezTo>
                  <a:pt x="557" y="931"/>
                  <a:pt x="555" y="931"/>
                  <a:pt x="553" y="932"/>
                </a:cubicBezTo>
                <a:cubicBezTo>
                  <a:pt x="554" y="931"/>
                  <a:pt x="556" y="930"/>
                  <a:pt x="557" y="929"/>
                </a:cubicBezTo>
                <a:cubicBezTo>
                  <a:pt x="557" y="930"/>
                  <a:pt x="558" y="930"/>
                  <a:pt x="559" y="931"/>
                </a:cubicBezTo>
                <a:close/>
                <a:moveTo>
                  <a:pt x="558" y="929"/>
                </a:moveTo>
                <a:cubicBezTo>
                  <a:pt x="559" y="928"/>
                  <a:pt x="560" y="927"/>
                  <a:pt x="560" y="927"/>
                </a:cubicBezTo>
                <a:cubicBezTo>
                  <a:pt x="560" y="928"/>
                  <a:pt x="560" y="929"/>
                  <a:pt x="560" y="931"/>
                </a:cubicBezTo>
                <a:cubicBezTo>
                  <a:pt x="559" y="930"/>
                  <a:pt x="558" y="929"/>
                  <a:pt x="558" y="929"/>
                </a:cubicBezTo>
                <a:close/>
                <a:moveTo>
                  <a:pt x="551" y="932"/>
                </a:moveTo>
                <a:cubicBezTo>
                  <a:pt x="550" y="932"/>
                  <a:pt x="548" y="932"/>
                  <a:pt x="547" y="932"/>
                </a:cubicBezTo>
                <a:cubicBezTo>
                  <a:pt x="547" y="930"/>
                  <a:pt x="547" y="927"/>
                  <a:pt x="548" y="925"/>
                </a:cubicBezTo>
                <a:cubicBezTo>
                  <a:pt x="549" y="924"/>
                  <a:pt x="550" y="923"/>
                  <a:pt x="551" y="922"/>
                </a:cubicBezTo>
                <a:cubicBezTo>
                  <a:pt x="552" y="924"/>
                  <a:pt x="554" y="926"/>
                  <a:pt x="556" y="929"/>
                </a:cubicBezTo>
                <a:cubicBezTo>
                  <a:pt x="555" y="930"/>
                  <a:pt x="553" y="931"/>
                  <a:pt x="551" y="932"/>
                </a:cubicBezTo>
                <a:close/>
                <a:moveTo>
                  <a:pt x="546" y="932"/>
                </a:moveTo>
                <a:cubicBezTo>
                  <a:pt x="546" y="932"/>
                  <a:pt x="545" y="932"/>
                  <a:pt x="545" y="933"/>
                </a:cubicBezTo>
                <a:cubicBezTo>
                  <a:pt x="544" y="931"/>
                  <a:pt x="543" y="930"/>
                  <a:pt x="542" y="929"/>
                </a:cubicBezTo>
                <a:cubicBezTo>
                  <a:pt x="544" y="928"/>
                  <a:pt x="545" y="927"/>
                  <a:pt x="547" y="926"/>
                </a:cubicBezTo>
                <a:cubicBezTo>
                  <a:pt x="546" y="928"/>
                  <a:pt x="546" y="930"/>
                  <a:pt x="546" y="932"/>
                </a:cubicBezTo>
                <a:close/>
                <a:moveTo>
                  <a:pt x="544" y="933"/>
                </a:moveTo>
                <a:cubicBezTo>
                  <a:pt x="541" y="933"/>
                  <a:pt x="539" y="933"/>
                  <a:pt x="537" y="933"/>
                </a:cubicBezTo>
                <a:cubicBezTo>
                  <a:pt x="539" y="932"/>
                  <a:pt x="540" y="931"/>
                  <a:pt x="542" y="930"/>
                </a:cubicBezTo>
                <a:cubicBezTo>
                  <a:pt x="542" y="931"/>
                  <a:pt x="543" y="932"/>
                  <a:pt x="544" y="933"/>
                </a:cubicBezTo>
                <a:close/>
                <a:moveTo>
                  <a:pt x="535" y="933"/>
                </a:moveTo>
                <a:cubicBezTo>
                  <a:pt x="535" y="929"/>
                  <a:pt x="535" y="925"/>
                  <a:pt x="536" y="921"/>
                </a:cubicBezTo>
                <a:cubicBezTo>
                  <a:pt x="538" y="924"/>
                  <a:pt x="539" y="926"/>
                  <a:pt x="541" y="929"/>
                </a:cubicBezTo>
                <a:cubicBezTo>
                  <a:pt x="539" y="930"/>
                  <a:pt x="537" y="932"/>
                  <a:pt x="535" y="933"/>
                </a:cubicBezTo>
                <a:close/>
                <a:moveTo>
                  <a:pt x="534" y="934"/>
                </a:moveTo>
                <a:cubicBezTo>
                  <a:pt x="534" y="934"/>
                  <a:pt x="533" y="934"/>
                  <a:pt x="532" y="934"/>
                </a:cubicBezTo>
                <a:cubicBezTo>
                  <a:pt x="530" y="931"/>
                  <a:pt x="527" y="928"/>
                  <a:pt x="525" y="925"/>
                </a:cubicBezTo>
                <a:cubicBezTo>
                  <a:pt x="528" y="923"/>
                  <a:pt x="531" y="921"/>
                  <a:pt x="534" y="919"/>
                </a:cubicBezTo>
                <a:cubicBezTo>
                  <a:pt x="535" y="919"/>
                  <a:pt x="535" y="919"/>
                  <a:pt x="535" y="920"/>
                </a:cubicBezTo>
                <a:cubicBezTo>
                  <a:pt x="534" y="924"/>
                  <a:pt x="534" y="929"/>
                  <a:pt x="534" y="934"/>
                </a:cubicBezTo>
                <a:close/>
                <a:moveTo>
                  <a:pt x="535" y="918"/>
                </a:moveTo>
                <a:cubicBezTo>
                  <a:pt x="535" y="918"/>
                  <a:pt x="536" y="918"/>
                  <a:pt x="536" y="918"/>
                </a:cubicBezTo>
                <a:cubicBezTo>
                  <a:pt x="536" y="918"/>
                  <a:pt x="536" y="918"/>
                  <a:pt x="536" y="919"/>
                </a:cubicBezTo>
                <a:cubicBezTo>
                  <a:pt x="535" y="918"/>
                  <a:pt x="535" y="918"/>
                  <a:pt x="535" y="918"/>
                </a:cubicBezTo>
                <a:close/>
                <a:moveTo>
                  <a:pt x="532" y="914"/>
                </a:moveTo>
                <a:cubicBezTo>
                  <a:pt x="532" y="914"/>
                  <a:pt x="532" y="914"/>
                  <a:pt x="532" y="914"/>
                </a:cubicBezTo>
                <a:cubicBezTo>
                  <a:pt x="532" y="915"/>
                  <a:pt x="533" y="917"/>
                  <a:pt x="534" y="918"/>
                </a:cubicBezTo>
                <a:cubicBezTo>
                  <a:pt x="531" y="920"/>
                  <a:pt x="528" y="922"/>
                  <a:pt x="525" y="924"/>
                </a:cubicBezTo>
                <a:cubicBezTo>
                  <a:pt x="523" y="923"/>
                  <a:pt x="522" y="921"/>
                  <a:pt x="521" y="920"/>
                </a:cubicBezTo>
                <a:cubicBezTo>
                  <a:pt x="522" y="917"/>
                  <a:pt x="522" y="917"/>
                  <a:pt x="521" y="919"/>
                </a:cubicBezTo>
                <a:cubicBezTo>
                  <a:pt x="521" y="919"/>
                  <a:pt x="522" y="919"/>
                  <a:pt x="522" y="919"/>
                </a:cubicBezTo>
                <a:cubicBezTo>
                  <a:pt x="523" y="918"/>
                  <a:pt x="523" y="917"/>
                  <a:pt x="523" y="917"/>
                </a:cubicBezTo>
                <a:cubicBezTo>
                  <a:pt x="524" y="916"/>
                  <a:pt x="526" y="915"/>
                  <a:pt x="527" y="915"/>
                </a:cubicBezTo>
                <a:cubicBezTo>
                  <a:pt x="528" y="915"/>
                  <a:pt x="527" y="914"/>
                  <a:pt x="527" y="914"/>
                </a:cubicBezTo>
                <a:cubicBezTo>
                  <a:pt x="524" y="915"/>
                  <a:pt x="521" y="916"/>
                  <a:pt x="519" y="917"/>
                </a:cubicBezTo>
                <a:cubicBezTo>
                  <a:pt x="519" y="917"/>
                  <a:pt x="519" y="917"/>
                  <a:pt x="519" y="917"/>
                </a:cubicBezTo>
                <a:cubicBezTo>
                  <a:pt x="518" y="917"/>
                  <a:pt x="518" y="917"/>
                  <a:pt x="518" y="916"/>
                </a:cubicBezTo>
                <a:cubicBezTo>
                  <a:pt x="518" y="916"/>
                  <a:pt x="518" y="916"/>
                  <a:pt x="518" y="916"/>
                </a:cubicBezTo>
                <a:cubicBezTo>
                  <a:pt x="518" y="916"/>
                  <a:pt x="518" y="916"/>
                  <a:pt x="518" y="916"/>
                </a:cubicBezTo>
                <a:cubicBezTo>
                  <a:pt x="519" y="915"/>
                  <a:pt x="518" y="915"/>
                  <a:pt x="517" y="915"/>
                </a:cubicBezTo>
                <a:cubicBezTo>
                  <a:pt x="516" y="916"/>
                  <a:pt x="514" y="918"/>
                  <a:pt x="513" y="920"/>
                </a:cubicBezTo>
                <a:cubicBezTo>
                  <a:pt x="512" y="921"/>
                  <a:pt x="510" y="922"/>
                  <a:pt x="508" y="924"/>
                </a:cubicBezTo>
                <a:cubicBezTo>
                  <a:pt x="507" y="922"/>
                  <a:pt x="505" y="921"/>
                  <a:pt x="504" y="919"/>
                </a:cubicBezTo>
                <a:cubicBezTo>
                  <a:pt x="506" y="918"/>
                  <a:pt x="508" y="917"/>
                  <a:pt x="511" y="916"/>
                </a:cubicBezTo>
                <a:cubicBezTo>
                  <a:pt x="511" y="916"/>
                  <a:pt x="511" y="915"/>
                  <a:pt x="510" y="915"/>
                </a:cubicBezTo>
                <a:cubicBezTo>
                  <a:pt x="508" y="916"/>
                  <a:pt x="505" y="917"/>
                  <a:pt x="503" y="919"/>
                </a:cubicBezTo>
                <a:cubicBezTo>
                  <a:pt x="503" y="919"/>
                  <a:pt x="503" y="919"/>
                  <a:pt x="503" y="919"/>
                </a:cubicBezTo>
                <a:cubicBezTo>
                  <a:pt x="502" y="918"/>
                  <a:pt x="502" y="919"/>
                  <a:pt x="502" y="919"/>
                </a:cubicBezTo>
                <a:cubicBezTo>
                  <a:pt x="500" y="921"/>
                  <a:pt x="497" y="922"/>
                  <a:pt x="495" y="924"/>
                </a:cubicBezTo>
                <a:cubicBezTo>
                  <a:pt x="494" y="923"/>
                  <a:pt x="493" y="922"/>
                  <a:pt x="492" y="921"/>
                </a:cubicBezTo>
                <a:cubicBezTo>
                  <a:pt x="493" y="921"/>
                  <a:pt x="494" y="920"/>
                  <a:pt x="495" y="920"/>
                </a:cubicBezTo>
                <a:cubicBezTo>
                  <a:pt x="495" y="920"/>
                  <a:pt x="495" y="919"/>
                  <a:pt x="494" y="919"/>
                </a:cubicBezTo>
                <a:cubicBezTo>
                  <a:pt x="493" y="919"/>
                  <a:pt x="493" y="920"/>
                  <a:pt x="492" y="920"/>
                </a:cubicBezTo>
                <a:cubicBezTo>
                  <a:pt x="491" y="920"/>
                  <a:pt x="491" y="920"/>
                  <a:pt x="491" y="920"/>
                </a:cubicBezTo>
                <a:cubicBezTo>
                  <a:pt x="492" y="918"/>
                  <a:pt x="492" y="917"/>
                  <a:pt x="493" y="916"/>
                </a:cubicBezTo>
                <a:cubicBezTo>
                  <a:pt x="494" y="915"/>
                  <a:pt x="493" y="915"/>
                  <a:pt x="492" y="915"/>
                </a:cubicBezTo>
                <a:cubicBezTo>
                  <a:pt x="492" y="916"/>
                  <a:pt x="491" y="918"/>
                  <a:pt x="491" y="919"/>
                </a:cubicBezTo>
                <a:cubicBezTo>
                  <a:pt x="489" y="917"/>
                  <a:pt x="487" y="916"/>
                  <a:pt x="486" y="914"/>
                </a:cubicBezTo>
                <a:cubicBezTo>
                  <a:pt x="485" y="914"/>
                  <a:pt x="484" y="914"/>
                  <a:pt x="485" y="915"/>
                </a:cubicBezTo>
                <a:cubicBezTo>
                  <a:pt x="487" y="916"/>
                  <a:pt x="488" y="918"/>
                  <a:pt x="490" y="920"/>
                </a:cubicBezTo>
                <a:cubicBezTo>
                  <a:pt x="490" y="920"/>
                  <a:pt x="490" y="920"/>
                  <a:pt x="490" y="921"/>
                </a:cubicBezTo>
                <a:cubicBezTo>
                  <a:pt x="489" y="921"/>
                  <a:pt x="488" y="922"/>
                  <a:pt x="487" y="922"/>
                </a:cubicBezTo>
                <a:cubicBezTo>
                  <a:pt x="484" y="919"/>
                  <a:pt x="481" y="917"/>
                  <a:pt x="478" y="915"/>
                </a:cubicBezTo>
                <a:cubicBezTo>
                  <a:pt x="477" y="915"/>
                  <a:pt x="477" y="915"/>
                  <a:pt x="478" y="916"/>
                </a:cubicBezTo>
                <a:cubicBezTo>
                  <a:pt x="480" y="918"/>
                  <a:pt x="483" y="920"/>
                  <a:pt x="486" y="922"/>
                </a:cubicBezTo>
                <a:cubicBezTo>
                  <a:pt x="482" y="924"/>
                  <a:pt x="479" y="926"/>
                  <a:pt x="476" y="928"/>
                </a:cubicBezTo>
                <a:cubicBezTo>
                  <a:pt x="476" y="925"/>
                  <a:pt x="478" y="922"/>
                  <a:pt x="480" y="922"/>
                </a:cubicBezTo>
                <a:cubicBezTo>
                  <a:pt x="481" y="922"/>
                  <a:pt x="481" y="921"/>
                  <a:pt x="480" y="921"/>
                </a:cubicBezTo>
                <a:cubicBezTo>
                  <a:pt x="477" y="921"/>
                  <a:pt x="476" y="925"/>
                  <a:pt x="475" y="929"/>
                </a:cubicBezTo>
                <a:cubicBezTo>
                  <a:pt x="473" y="930"/>
                  <a:pt x="471" y="931"/>
                  <a:pt x="469" y="933"/>
                </a:cubicBezTo>
                <a:cubicBezTo>
                  <a:pt x="467" y="930"/>
                  <a:pt x="465" y="928"/>
                  <a:pt x="463" y="925"/>
                </a:cubicBezTo>
                <a:cubicBezTo>
                  <a:pt x="463" y="925"/>
                  <a:pt x="463" y="925"/>
                  <a:pt x="463" y="925"/>
                </a:cubicBezTo>
                <a:cubicBezTo>
                  <a:pt x="467" y="921"/>
                  <a:pt x="472" y="918"/>
                  <a:pt x="476" y="915"/>
                </a:cubicBezTo>
                <a:cubicBezTo>
                  <a:pt x="477" y="915"/>
                  <a:pt x="476" y="914"/>
                  <a:pt x="476" y="914"/>
                </a:cubicBezTo>
                <a:cubicBezTo>
                  <a:pt x="472" y="917"/>
                  <a:pt x="467" y="920"/>
                  <a:pt x="463" y="923"/>
                </a:cubicBezTo>
                <a:cubicBezTo>
                  <a:pt x="464" y="922"/>
                  <a:pt x="464" y="921"/>
                  <a:pt x="465" y="920"/>
                </a:cubicBezTo>
                <a:cubicBezTo>
                  <a:pt x="465" y="919"/>
                  <a:pt x="464" y="919"/>
                  <a:pt x="464" y="919"/>
                </a:cubicBezTo>
                <a:cubicBezTo>
                  <a:pt x="463" y="921"/>
                  <a:pt x="463" y="922"/>
                  <a:pt x="462" y="924"/>
                </a:cubicBezTo>
                <a:cubicBezTo>
                  <a:pt x="461" y="922"/>
                  <a:pt x="459" y="920"/>
                  <a:pt x="458" y="918"/>
                </a:cubicBezTo>
                <a:cubicBezTo>
                  <a:pt x="458" y="918"/>
                  <a:pt x="456" y="916"/>
                  <a:pt x="455" y="915"/>
                </a:cubicBezTo>
                <a:cubicBezTo>
                  <a:pt x="455" y="915"/>
                  <a:pt x="455" y="915"/>
                  <a:pt x="455" y="915"/>
                </a:cubicBezTo>
                <a:cubicBezTo>
                  <a:pt x="454" y="914"/>
                  <a:pt x="454" y="914"/>
                  <a:pt x="454" y="914"/>
                </a:cubicBezTo>
                <a:cubicBezTo>
                  <a:pt x="480" y="913"/>
                  <a:pt x="506" y="914"/>
                  <a:pt x="532" y="914"/>
                </a:cubicBezTo>
                <a:close/>
                <a:moveTo>
                  <a:pt x="392" y="912"/>
                </a:moveTo>
                <a:cubicBezTo>
                  <a:pt x="394" y="912"/>
                  <a:pt x="396" y="912"/>
                  <a:pt x="398" y="912"/>
                </a:cubicBezTo>
                <a:cubicBezTo>
                  <a:pt x="400" y="912"/>
                  <a:pt x="401" y="912"/>
                  <a:pt x="403" y="912"/>
                </a:cubicBezTo>
                <a:cubicBezTo>
                  <a:pt x="403" y="912"/>
                  <a:pt x="404" y="912"/>
                  <a:pt x="404" y="912"/>
                </a:cubicBezTo>
                <a:cubicBezTo>
                  <a:pt x="400" y="912"/>
                  <a:pt x="396" y="912"/>
                  <a:pt x="392" y="912"/>
                </a:cubicBezTo>
                <a:close/>
                <a:moveTo>
                  <a:pt x="291" y="913"/>
                </a:moveTo>
                <a:cubicBezTo>
                  <a:pt x="285" y="913"/>
                  <a:pt x="279" y="913"/>
                  <a:pt x="273" y="913"/>
                </a:cubicBezTo>
                <a:cubicBezTo>
                  <a:pt x="277" y="913"/>
                  <a:pt x="280" y="912"/>
                  <a:pt x="284" y="912"/>
                </a:cubicBezTo>
                <a:cubicBezTo>
                  <a:pt x="286" y="912"/>
                  <a:pt x="289" y="912"/>
                  <a:pt x="292" y="911"/>
                </a:cubicBezTo>
                <a:cubicBezTo>
                  <a:pt x="291" y="912"/>
                  <a:pt x="291" y="913"/>
                  <a:pt x="291" y="913"/>
                </a:cubicBezTo>
                <a:close/>
                <a:moveTo>
                  <a:pt x="267" y="913"/>
                </a:moveTo>
                <a:cubicBezTo>
                  <a:pt x="266" y="913"/>
                  <a:pt x="266" y="913"/>
                  <a:pt x="266" y="913"/>
                </a:cubicBezTo>
                <a:cubicBezTo>
                  <a:pt x="265" y="913"/>
                  <a:pt x="264" y="913"/>
                  <a:pt x="263" y="913"/>
                </a:cubicBezTo>
                <a:cubicBezTo>
                  <a:pt x="263" y="913"/>
                  <a:pt x="263" y="913"/>
                  <a:pt x="263" y="913"/>
                </a:cubicBezTo>
                <a:cubicBezTo>
                  <a:pt x="265" y="909"/>
                  <a:pt x="269" y="907"/>
                  <a:pt x="272" y="905"/>
                </a:cubicBezTo>
                <a:cubicBezTo>
                  <a:pt x="274" y="903"/>
                  <a:pt x="276" y="901"/>
                  <a:pt x="279" y="900"/>
                </a:cubicBezTo>
                <a:cubicBezTo>
                  <a:pt x="274" y="904"/>
                  <a:pt x="269" y="907"/>
                  <a:pt x="267" y="913"/>
                </a:cubicBezTo>
                <a:close/>
                <a:moveTo>
                  <a:pt x="274" y="919"/>
                </a:moveTo>
                <a:cubicBezTo>
                  <a:pt x="275" y="920"/>
                  <a:pt x="276" y="921"/>
                  <a:pt x="277" y="922"/>
                </a:cubicBezTo>
                <a:cubicBezTo>
                  <a:pt x="274" y="924"/>
                  <a:pt x="271" y="926"/>
                  <a:pt x="267" y="929"/>
                </a:cubicBezTo>
                <a:cubicBezTo>
                  <a:pt x="266" y="927"/>
                  <a:pt x="265" y="925"/>
                  <a:pt x="264" y="924"/>
                </a:cubicBezTo>
                <a:cubicBezTo>
                  <a:pt x="264" y="924"/>
                  <a:pt x="264" y="923"/>
                  <a:pt x="265" y="923"/>
                </a:cubicBezTo>
                <a:cubicBezTo>
                  <a:pt x="265" y="923"/>
                  <a:pt x="265" y="922"/>
                  <a:pt x="264" y="922"/>
                </a:cubicBezTo>
                <a:cubicBezTo>
                  <a:pt x="264" y="923"/>
                  <a:pt x="263" y="923"/>
                  <a:pt x="263" y="923"/>
                </a:cubicBezTo>
                <a:cubicBezTo>
                  <a:pt x="263" y="923"/>
                  <a:pt x="263" y="922"/>
                  <a:pt x="263" y="922"/>
                </a:cubicBezTo>
                <a:cubicBezTo>
                  <a:pt x="263" y="922"/>
                  <a:pt x="262" y="921"/>
                  <a:pt x="262" y="922"/>
                </a:cubicBezTo>
                <a:cubicBezTo>
                  <a:pt x="262" y="921"/>
                  <a:pt x="261" y="920"/>
                  <a:pt x="260" y="919"/>
                </a:cubicBezTo>
                <a:cubicBezTo>
                  <a:pt x="265" y="919"/>
                  <a:pt x="270" y="919"/>
                  <a:pt x="274" y="919"/>
                </a:cubicBezTo>
                <a:close/>
                <a:moveTo>
                  <a:pt x="253" y="931"/>
                </a:moveTo>
                <a:cubicBezTo>
                  <a:pt x="252" y="931"/>
                  <a:pt x="252" y="931"/>
                  <a:pt x="252" y="930"/>
                </a:cubicBezTo>
                <a:cubicBezTo>
                  <a:pt x="252" y="930"/>
                  <a:pt x="252" y="930"/>
                  <a:pt x="253" y="930"/>
                </a:cubicBezTo>
                <a:cubicBezTo>
                  <a:pt x="253" y="930"/>
                  <a:pt x="253" y="931"/>
                  <a:pt x="253" y="931"/>
                </a:cubicBezTo>
                <a:close/>
                <a:moveTo>
                  <a:pt x="252" y="932"/>
                </a:moveTo>
                <a:cubicBezTo>
                  <a:pt x="252" y="932"/>
                  <a:pt x="252" y="932"/>
                  <a:pt x="252" y="933"/>
                </a:cubicBezTo>
                <a:cubicBezTo>
                  <a:pt x="252" y="935"/>
                  <a:pt x="252" y="936"/>
                  <a:pt x="252" y="938"/>
                </a:cubicBezTo>
                <a:cubicBezTo>
                  <a:pt x="250" y="938"/>
                  <a:pt x="247" y="938"/>
                  <a:pt x="244" y="938"/>
                </a:cubicBezTo>
                <a:cubicBezTo>
                  <a:pt x="243" y="938"/>
                  <a:pt x="243" y="937"/>
                  <a:pt x="242" y="936"/>
                </a:cubicBezTo>
                <a:cubicBezTo>
                  <a:pt x="245" y="935"/>
                  <a:pt x="248" y="933"/>
                  <a:pt x="250" y="931"/>
                </a:cubicBezTo>
                <a:cubicBezTo>
                  <a:pt x="251" y="931"/>
                  <a:pt x="252" y="932"/>
                  <a:pt x="252" y="932"/>
                </a:cubicBezTo>
                <a:close/>
                <a:moveTo>
                  <a:pt x="240" y="934"/>
                </a:moveTo>
                <a:cubicBezTo>
                  <a:pt x="239" y="933"/>
                  <a:pt x="238" y="932"/>
                  <a:pt x="238" y="931"/>
                </a:cubicBezTo>
                <a:cubicBezTo>
                  <a:pt x="238" y="931"/>
                  <a:pt x="238" y="931"/>
                  <a:pt x="237" y="931"/>
                </a:cubicBezTo>
                <a:cubicBezTo>
                  <a:pt x="238" y="930"/>
                  <a:pt x="239" y="930"/>
                  <a:pt x="240" y="929"/>
                </a:cubicBezTo>
                <a:cubicBezTo>
                  <a:pt x="240" y="931"/>
                  <a:pt x="240" y="932"/>
                  <a:pt x="240" y="934"/>
                </a:cubicBezTo>
                <a:close/>
                <a:moveTo>
                  <a:pt x="230" y="937"/>
                </a:moveTo>
                <a:cubicBezTo>
                  <a:pt x="230" y="937"/>
                  <a:pt x="230" y="937"/>
                  <a:pt x="230" y="937"/>
                </a:cubicBezTo>
                <a:cubicBezTo>
                  <a:pt x="230" y="937"/>
                  <a:pt x="230" y="937"/>
                  <a:pt x="230" y="937"/>
                </a:cubicBezTo>
                <a:cubicBezTo>
                  <a:pt x="230" y="937"/>
                  <a:pt x="230" y="937"/>
                  <a:pt x="230" y="937"/>
                </a:cubicBezTo>
                <a:close/>
                <a:moveTo>
                  <a:pt x="230" y="939"/>
                </a:moveTo>
                <a:cubicBezTo>
                  <a:pt x="229" y="939"/>
                  <a:pt x="228" y="939"/>
                  <a:pt x="227" y="939"/>
                </a:cubicBezTo>
                <a:cubicBezTo>
                  <a:pt x="228" y="938"/>
                  <a:pt x="228" y="938"/>
                  <a:pt x="229" y="938"/>
                </a:cubicBezTo>
                <a:cubicBezTo>
                  <a:pt x="229" y="938"/>
                  <a:pt x="229" y="938"/>
                  <a:pt x="230" y="939"/>
                </a:cubicBezTo>
                <a:close/>
                <a:moveTo>
                  <a:pt x="225" y="939"/>
                </a:moveTo>
                <a:cubicBezTo>
                  <a:pt x="225" y="940"/>
                  <a:pt x="224" y="940"/>
                  <a:pt x="224" y="941"/>
                </a:cubicBezTo>
                <a:cubicBezTo>
                  <a:pt x="224" y="940"/>
                  <a:pt x="224" y="940"/>
                  <a:pt x="224" y="939"/>
                </a:cubicBezTo>
                <a:cubicBezTo>
                  <a:pt x="224" y="939"/>
                  <a:pt x="225" y="939"/>
                  <a:pt x="225" y="939"/>
                </a:cubicBezTo>
                <a:close/>
                <a:moveTo>
                  <a:pt x="223" y="941"/>
                </a:moveTo>
                <a:cubicBezTo>
                  <a:pt x="222" y="942"/>
                  <a:pt x="221" y="943"/>
                  <a:pt x="220" y="943"/>
                </a:cubicBezTo>
                <a:cubicBezTo>
                  <a:pt x="220" y="943"/>
                  <a:pt x="220" y="944"/>
                  <a:pt x="220" y="944"/>
                </a:cubicBezTo>
                <a:cubicBezTo>
                  <a:pt x="219" y="943"/>
                  <a:pt x="217" y="941"/>
                  <a:pt x="216" y="940"/>
                </a:cubicBezTo>
                <a:cubicBezTo>
                  <a:pt x="218" y="940"/>
                  <a:pt x="221" y="940"/>
                  <a:pt x="223" y="939"/>
                </a:cubicBezTo>
                <a:cubicBezTo>
                  <a:pt x="223" y="940"/>
                  <a:pt x="223" y="941"/>
                  <a:pt x="223" y="941"/>
                </a:cubicBezTo>
                <a:close/>
                <a:moveTo>
                  <a:pt x="215" y="947"/>
                </a:moveTo>
                <a:cubicBezTo>
                  <a:pt x="214" y="948"/>
                  <a:pt x="213" y="949"/>
                  <a:pt x="212" y="950"/>
                </a:cubicBezTo>
                <a:cubicBezTo>
                  <a:pt x="211" y="948"/>
                  <a:pt x="210" y="947"/>
                  <a:pt x="209" y="946"/>
                </a:cubicBezTo>
                <a:cubicBezTo>
                  <a:pt x="209" y="945"/>
                  <a:pt x="209" y="943"/>
                  <a:pt x="209" y="942"/>
                </a:cubicBezTo>
                <a:cubicBezTo>
                  <a:pt x="209" y="942"/>
                  <a:pt x="209" y="941"/>
                  <a:pt x="209" y="941"/>
                </a:cubicBezTo>
                <a:cubicBezTo>
                  <a:pt x="211" y="941"/>
                  <a:pt x="213" y="940"/>
                  <a:pt x="215" y="940"/>
                </a:cubicBezTo>
                <a:cubicBezTo>
                  <a:pt x="215" y="943"/>
                  <a:pt x="215" y="945"/>
                  <a:pt x="215" y="947"/>
                </a:cubicBezTo>
                <a:close/>
                <a:moveTo>
                  <a:pt x="208" y="945"/>
                </a:moveTo>
                <a:cubicBezTo>
                  <a:pt x="207" y="944"/>
                  <a:pt x="205" y="943"/>
                  <a:pt x="204" y="941"/>
                </a:cubicBezTo>
                <a:cubicBezTo>
                  <a:pt x="205" y="941"/>
                  <a:pt x="207" y="941"/>
                  <a:pt x="208" y="941"/>
                </a:cubicBezTo>
                <a:cubicBezTo>
                  <a:pt x="208" y="942"/>
                  <a:pt x="208" y="944"/>
                  <a:pt x="208" y="945"/>
                </a:cubicBezTo>
                <a:close/>
                <a:moveTo>
                  <a:pt x="203" y="957"/>
                </a:moveTo>
                <a:cubicBezTo>
                  <a:pt x="203" y="957"/>
                  <a:pt x="203" y="957"/>
                  <a:pt x="202" y="957"/>
                </a:cubicBezTo>
                <a:cubicBezTo>
                  <a:pt x="202" y="957"/>
                  <a:pt x="202" y="956"/>
                  <a:pt x="202" y="956"/>
                </a:cubicBezTo>
                <a:cubicBezTo>
                  <a:pt x="202" y="956"/>
                  <a:pt x="203" y="956"/>
                  <a:pt x="203" y="957"/>
                </a:cubicBezTo>
                <a:close/>
                <a:moveTo>
                  <a:pt x="208" y="961"/>
                </a:moveTo>
                <a:cubicBezTo>
                  <a:pt x="208" y="961"/>
                  <a:pt x="208" y="962"/>
                  <a:pt x="208" y="962"/>
                </a:cubicBezTo>
                <a:cubicBezTo>
                  <a:pt x="208" y="962"/>
                  <a:pt x="207" y="962"/>
                  <a:pt x="207" y="962"/>
                </a:cubicBezTo>
                <a:cubicBezTo>
                  <a:pt x="207" y="962"/>
                  <a:pt x="208" y="961"/>
                  <a:pt x="208" y="961"/>
                </a:cubicBezTo>
                <a:close/>
                <a:moveTo>
                  <a:pt x="232" y="957"/>
                </a:moveTo>
                <a:cubicBezTo>
                  <a:pt x="232" y="957"/>
                  <a:pt x="233" y="958"/>
                  <a:pt x="234" y="959"/>
                </a:cubicBezTo>
                <a:cubicBezTo>
                  <a:pt x="233" y="960"/>
                  <a:pt x="233" y="960"/>
                  <a:pt x="232" y="961"/>
                </a:cubicBezTo>
                <a:cubicBezTo>
                  <a:pt x="231" y="961"/>
                  <a:pt x="230" y="961"/>
                  <a:pt x="229" y="961"/>
                </a:cubicBezTo>
                <a:cubicBezTo>
                  <a:pt x="229" y="961"/>
                  <a:pt x="229" y="961"/>
                  <a:pt x="229" y="961"/>
                </a:cubicBezTo>
                <a:cubicBezTo>
                  <a:pt x="228" y="961"/>
                  <a:pt x="228" y="961"/>
                  <a:pt x="228" y="961"/>
                </a:cubicBezTo>
                <a:cubicBezTo>
                  <a:pt x="227" y="961"/>
                  <a:pt x="226" y="961"/>
                  <a:pt x="225" y="961"/>
                </a:cubicBezTo>
                <a:cubicBezTo>
                  <a:pt x="227" y="960"/>
                  <a:pt x="230" y="958"/>
                  <a:pt x="232" y="957"/>
                </a:cubicBezTo>
                <a:close/>
                <a:moveTo>
                  <a:pt x="228" y="961"/>
                </a:moveTo>
                <a:cubicBezTo>
                  <a:pt x="227" y="962"/>
                  <a:pt x="226" y="963"/>
                  <a:pt x="225" y="963"/>
                </a:cubicBezTo>
                <a:cubicBezTo>
                  <a:pt x="224" y="963"/>
                  <a:pt x="223" y="963"/>
                  <a:pt x="222" y="963"/>
                </a:cubicBezTo>
                <a:cubicBezTo>
                  <a:pt x="223" y="963"/>
                  <a:pt x="224" y="962"/>
                  <a:pt x="225" y="962"/>
                </a:cubicBezTo>
                <a:cubicBezTo>
                  <a:pt x="226" y="962"/>
                  <a:pt x="227" y="962"/>
                  <a:pt x="228" y="961"/>
                </a:cubicBezTo>
                <a:close/>
                <a:moveTo>
                  <a:pt x="248" y="964"/>
                </a:moveTo>
                <a:cubicBezTo>
                  <a:pt x="248" y="964"/>
                  <a:pt x="247" y="965"/>
                  <a:pt x="247" y="965"/>
                </a:cubicBezTo>
                <a:cubicBezTo>
                  <a:pt x="247" y="965"/>
                  <a:pt x="247" y="964"/>
                  <a:pt x="246" y="964"/>
                </a:cubicBezTo>
                <a:cubicBezTo>
                  <a:pt x="247" y="964"/>
                  <a:pt x="247" y="964"/>
                  <a:pt x="248" y="964"/>
                </a:cubicBezTo>
                <a:close/>
                <a:moveTo>
                  <a:pt x="247" y="965"/>
                </a:moveTo>
                <a:cubicBezTo>
                  <a:pt x="247" y="966"/>
                  <a:pt x="248" y="966"/>
                  <a:pt x="249" y="966"/>
                </a:cubicBezTo>
                <a:cubicBezTo>
                  <a:pt x="249" y="967"/>
                  <a:pt x="249" y="966"/>
                  <a:pt x="249" y="966"/>
                </a:cubicBezTo>
                <a:cubicBezTo>
                  <a:pt x="248" y="966"/>
                  <a:pt x="248" y="965"/>
                  <a:pt x="248" y="965"/>
                </a:cubicBezTo>
                <a:cubicBezTo>
                  <a:pt x="248" y="965"/>
                  <a:pt x="248" y="965"/>
                  <a:pt x="249" y="964"/>
                </a:cubicBezTo>
                <a:cubicBezTo>
                  <a:pt x="250" y="964"/>
                  <a:pt x="252" y="964"/>
                  <a:pt x="253" y="964"/>
                </a:cubicBezTo>
                <a:cubicBezTo>
                  <a:pt x="252" y="966"/>
                  <a:pt x="250" y="967"/>
                  <a:pt x="249" y="969"/>
                </a:cubicBezTo>
                <a:cubicBezTo>
                  <a:pt x="249" y="968"/>
                  <a:pt x="248" y="968"/>
                  <a:pt x="248" y="968"/>
                </a:cubicBezTo>
                <a:cubicBezTo>
                  <a:pt x="247" y="967"/>
                  <a:pt x="247" y="966"/>
                  <a:pt x="247" y="966"/>
                </a:cubicBezTo>
                <a:cubicBezTo>
                  <a:pt x="247" y="966"/>
                  <a:pt x="247" y="966"/>
                  <a:pt x="247" y="965"/>
                </a:cubicBezTo>
                <a:close/>
                <a:moveTo>
                  <a:pt x="251" y="967"/>
                </a:moveTo>
                <a:cubicBezTo>
                  <a:pt x="252" y="968"/>
                  <a:pt x="253" y="969"/>
                  <a:pt x="254" y="970"/>
                </a:cubicBezTo>
                <a:cubicBezTo>
                  <a:pt x="254" y="971"/>
                  <a:pt x="254" y="971"/>
                  <a:pt x="254" y="971"/>
                </a:cubicBezTo>
                <a:cubicBezTo>
                  <a:pt x="254" y="971"/>
                  <a:pt x="254" y="972"/>
                  <a:pt x="254" y="972"/>
                </a:cubicBezTo>
                <a:cubicBezTo>
                  <a:pt x="255" y="972"/>
                  <a:pt x="255" y="972"/>
                  <a:pt x="256" y="971"/>
                </a:cubicBezTo>
                <a:cubicBezTo>
                  <a:pt x="256" y="972"/>
                  <a:pt x="257" y="973"/>
                  <a:pt x="257" y="973"/>
                </a:cubicBezTo>
                <a:cubicBezTo>
                  <a:pt x="257" y="973"/>
                  <a:pt x="258" y="974"/>
                  <a:pt x="258" y="974"/>
                </a:cubicBezTo>
                <a:cubicBezTo>
                  <a:pt x="258" y="974"/>
                  <a:pt x="258" y="974"/>
                  <a:pt x="258" y="974"/>
                </a:cubicBezTo>
                <a:cubicBezTo>
                  <a:pt x="258" y="974"/>
                  <a:pt x="259" y="974"/>
                  <a:pt x="259" y="975"/>
                </a:cubicBezTo>
                <a:cubicBezTo>
                  <a:pt x="259" y="975"/>
                  <a:pt x="259" y="976"/>
                  <a:pt x="260" y="975"/>
                </a:cubicBezTo>
                <a:cubicBezTo>
                  <a:pt x="261" y="976"/>
                  <a:pt x="261" y="977"/>
                  <a:pt x="262" y="978"/>
                </a:cubicBezTo>
                <a:cubicBezTo>
                  <a:pt x="261" y="979"/>
                  <a:pt x="260" y="980"/>
                  <a:pt x="259" y="981"/>
                </a:cubicBezTo>
                <a:cubicBezTo>
                  <a:pt x="257" y="980"/>
                  <a:pt x="256" y="978"/>
                  <a:pt x="254" y="976"/>
                </a:cubicBezTo>
                <a:cubicBezTo>
                  <a:pt x="252" y="974"/>
                  <a:pt x="251" y="972"/>
                  <a:pt x="249" y="969"/>
                </a:cubicBezTo>
                <a:cubicBezTo>
                  <a:pt x="250" y="968"/>
                  <a:pt x="250" y="968"/>
                  <a:pt x="251" y="967"/>
                </a:cubicBezTo>
                <a:close/>
                <a:moveTo>
                  <a:pt x="262" y="978"/>
                </a:moveTo>
                <a:cubicBezTo>
                  <a:pt x="263" y="979"/>
                  <a:pt x="264" y="980"/>
                  <a:pt x="265" y="980"/>
                </a:cubicBezTo>
                <a:cubicBezTo>
                  <a:pt x="264" y="982"/>
                  <a:pt x="262" y="983"/>
                  <a:pt x="261" y="984"/>
                </a:cubicBezTo>
                <a:cubicBezTo>
                  <a:pt x="261" y="983"/>
                  <a:pt x="260" y="982"/>
                  <a:pt x="259" y="982"/>
                </a:cubicBezTo>
                <a:cubicBezTo>
                  <a:pt x="260" y="980"/>
                  <a:pt x="261" y="979"/>
                  <a:pt x="262" y="978"/>
                </a:cubicBezTo>
                <a:close/>
                <a:moveTo>
                  <a:pt x="265" y="981"/>
                </a:moveTo>
                <a:cubicBezTo>
                  <a:pt x="265" y="981"/>
                  <a:pt x="265" y="981"/>
                  <a:pt x="265" y="981"/>
                </a:cubicBezTo>
                <a:cubicBezTo>
                  <a:pt x="265" y="982"/>
                  <a:pt x="264" y="983"/>
                  <a:pt x="264" y="985"/>
                </a:cubicBezTo>
                <a:cubicBezTo>
                  <a:pt x="263" y="985"/>
                  <a:pt x="263" y="985"/>
                  <a:pt x="263" y="986"/>
                </a:cubicBezTo>
                <a:cubicBezTo>
                  <a:pt x="263" y="985"/>
                  <a:pt x="262" y="985"/>
                  <a:pt x="262" y="984"/>
                </a:cubicBezTo>
                <a:cubicBezTo>
                  <a:pt x="263" y="983"/>
                  <a:pt x="264" y="982"/>
                  <a:pt x="265" y="981"/>
                </a:cubicBezTo>
                <a:close/>
                <a:moveTo>
                  <a:pt x="261" y="990"/>
                </a:moveTo>
                <a:cubicBezTo>
                  <a:pt x="261" y="989"/>
                  <a:pt x="262" y="988"/>
                  <a:pt x="263" y="987"/>
                </a:cubicBezTo>
                <a:cubicBezTo>
                  <a:pt x="262" y="988"/>
                  <a:pt x="262" y="989"/>
                  <a:pt x="262" y="990"/>
                </a:cubicBezTo>
                <a:cubicBezTo>
                  <a:pt x="261" y="990"/>
                  <a:pt x="261" y="990"/>
                  <a:pt x="261" y="990"/>
                </a:cubicBezTo>
                <a:close/>
                <a:moveTo>
                  <a:pt x="261" y="992"/>
                </a:moveTo>
                <a:cubicBezTo>
                  <a:pt x="262" y="991"/>
                  <a:pt x="262" y="990"/>
                  <a:pt x="263" y="990"/>
                </a:cubicBezTo>
                <a:cubicBezTo>
                  <a:pt x="263" y="990"/>
                  <a:pt x="263" y="990"/>
                  <a:pt x="263" y="990"/>
                </a:cubicBezTo>
                <a:cubicBezTo>
                  <a:pt x="263" y="990"/>
                  <a:pt x="263" y="990"/>
                  <a:pt x="263" y="990"/>
                </a:cubicBezTo>
                <a:cubicBezTo>
                  <a:pt x="264" y="990"/>
                  <a:pt x="263" y="989"/>
                  <a:pt x="263" y="989"/>
                </a:cubicBezTo>
                <a:cubicBezTo>
                  <a:pt x="262" y="989"/>
                  <a:pt x="262" y="989"/>
                  <a:pt x="262" y="989"/>
                </a:cubicBezTo>
                <a:cubicBezTo>
                  <a:pt x="262" y="989"/>
                  <a:pt x="262" y="989"/>
                  <a:pt x="262" y="989"/>
                </a:cubicBezTo>
                <a:cubicBezTo>
                  <a:pt x="262" y="989"/>
                  <a:pt x="262" y="989"/>
                  <a:pt x="262" y="989"/>
                </a:cubicBezTo>
                <a:cubicBezTo>
                  <a:pt x="262" y="989"/>
                  <a:pt x="263" y="988"/>
                  <a:pt x="263" y="988"/>
                </a:cubicBezTo>
                <a:cubicBezTo>
                  <a:pt x="263" y="987"/>
                  <a:pt x="263" y="987"/>
                  <a:pt x="263" y="987"/>
                </a:cubicBezTo>
                <a:cubicBezTo>
                  <a:pt x="264" y="987"/>
                  <a:pt x="265" y="988"/>
                  <a:pt x="265" y="989"/>
                </a:cubicBezTo>
                <a:cubicBezTo>
                  <a:pt x="265" y="989"/>
                  <a:pt x="265" y="990"/>
                  <a:pt x="264" y="991"/>
                </a:cubicBezTo>
                <a:cubicBezTo>
                  <a:pt x="264" y="990"/>
                  <a:pt x="264" y="990"/>
                  <a:pt x="264" y="990"/>
                </a:cubicBezTo>
                <a:cubicBezTo>
                  <a:pt x="263" y="991"/>
                  <a:pt x="262" y="992"/>
                  <a:pt x="261" y="993"/>
                </a:cubicBezTo>
                <a:cubicBezTo>
                  <a:pt x="261" y="992"/>
                  <a:pt x="261" y="992"/>
                  <a:pt x="261" y="992"/>
                </a:cubicBezTo>
                <a:close/>
                <a:moveTo>
                  <a:pt x="263" y="992"/>
                </a:moveTo>
                <a:cubicBezTo>
                  <a:pt x="263" y="993"/>
                  <a:pt x="263" y="993"/>
                  <a:pt x="263" y="994"/>
                </a:cubicBezTo>
                <a:cubicBezTo>
                  <a:pt x="263" y="994"/>
                  <a:pt x="263" y="994"/>
                  <a:pt x="263" y="995"/>
                </a:cubicBezTo>
                <a:cubicBezTo>
                  <a:pt x="263" y="995"/>
                  <a:pt x="262" y="996"/>
                  <a:pt x="262" y="997"/>
                </a:cubicBezTo>
                <a:cubicBezTo>
                  <a:pt x="261" y="997"/>
                  <a:pt x="260" y="997"/>
                  <a:pt x="259" y="997"/>
                </a:cubicBezTo>
                <a:cubicBezTo>
                  <a:pt x="259" y="996"/>
                  <a:pt x="260" y="995"/>
                  <a:pt x="260" y="994"/>
                </a:cubicBezTo>
                <a:cubicBezTo>
                  <a:pt x="261" y="994"/>
                  <a:pt x="262" y="993"/>
                  <a:pt x="263" y="992"/>
                </a:cubicBezTo>
                <a:close/>
                <a:moveTo>
                  <a:pt x="262" y="997"/>
                </a:moveTo>
                <a:cubicBezTo>
                  <a:pt x="262" y="999"/>
                  <a:pt x="261" y="1000"/>
                  <a:pt x="261" y="1001"/>
                </a:cubicBezTo>
                <a:cubicBezTo>
                  <a:pt x="259" y="1001"/>
                  <a:pt x="258" y="1002"/>
                  <a:pt x="257" y="1002"/>
                </a:cubicBezTo>
                <a:cubicBezTo>
                  <a:pt x="257" y="1000"/>
                  <a:pt x="258" y="999"/>
                  <a:pt x="259" y="997"/>
                </a:cubicBezTo>
                <a:cubicBezTo>
                  <a:pt x="260" y="997"/>
                  <a:pt x="261" y="997"/>
                  <a:pt x="262" y="997"/>
                </a:cubicBezTo>
                <a:close/>
                <a:moveTo>
                  <a:pt x="260" y="1002"/>
                </a:moveTo>
                <a:cubicBezTo>
                  <a:pt x="260" y="1003"/>
                  <a:pt x="260" y="1004"/>
                  <a:pt x="259" y="1005"/>
                </a:cubicBezTo>
                <a:cubicBezTo>
                  <a:pt x="258" y="1005"/>
                  <a:pt x="257" y="1005"/>
                  <a:pt x="255" y="1005"/>
                </a:cubicBezTo>
                <a:cubicBezTo>
                  <a:pt x="256" y="1004"/>
                  <a:pt x="256" y="1003"/>
                  <a:pt x="257" y="1002"/>
                </a:cubicBezTo>
                <a:cubicBezTo>
                  <a:pt x="258" y="1002"/>
                  <a:pt x="259" y="1002"/>
                  <a:pt x="260" y="1002"/>
                </a:cubicBezTo>
                <a:close/>
                <a:moveTo>
                  <a:pt x="259" y="1005"/>
                </a:moveTo>
                <a:cubicBezTo>
                  <a:pt x="259" y="1005"/>
                  <a:pt x="259" y="1005"/>
                  <a:pt x="259" y="1006"/>
                </a:cubicBezTo>
                <a:cubicBezTo>
                  <a:pt x="258" y="1006"/>
                  <a:pt x="256" y="1006"/>
                  <a:pt x="255" y="1006"/>
                </a:cubicBezTo>
                <a:cubicBezTo>
                  <a:pt x="255" y="1006"/>
                  <a:pt x="255" y="1005"/>
                  <a:pt x="255" y="1005"/>
                </a:cubicBezTo>
                <a:cubicBezTo>
                  <a:pt x="256" y="1005"/>
                  <a:pt x="258" y="1005"/>
                  <a:pt x="259" y="1005"/>
                </a:cubicBezTo>
                <a:close/>
                <a:moveTo>
                  <a:pt x="248" y="1033"/>
                </a:moveTo>
                <a:cubicBezTo>
                  <a:pt x="248" y="1033"/>
                  <a:pt x="248" y="1033"/>
                  <a:pt x="248" y="1033"/>
                </a:cubicBezTo>
                <a:cubicBezTo>
                  <a:pt x="247" y="1033"/>
                  <a:pt x="247" y="1033"/>
                  <a:pt x="247" y="1033"/>
                </a:cubicBezTo>
                <a:cubicBezTo>
                  <a:pt x="246" y="1032"/>
                  <a:pt x="247" y="1032"/>
                  <a:pt x="248" y="1031"/>
                </a:cubicBezTo>
                <a:cubicBezTo>
                  <a:pt x="248" y="1032"/>
                  <a:pt x="248" y="1032"/>
                  <a:pt x="248" y="1033"/>
                </a:cubicBezTo>
                <a:close/>
                <a:moveTo>
                  <a:pt x="248" y="1033"/>
                </a:moveTo>
                <a:cubicBezTo>
                  <a:pt x="248" y="1034"/>
                  <a:pt x="247" y="1034"/>
                  <a:pt x="247" y="1035"/>
                </a:cubicBezTo>
                <a:cubicBezTo>
                  <a:pt x="247" y="1034"/>
                  <a:pt x="247" y="1034"/>
                  <a:pt x="247" y="1034"/>
                </a:cubicBezTo>
                <a:cubicBezTo>
                  <a:pt x="247" y="1033"/>
                  <a:pt x="247" y="1033"/>
                  <a:pt x="248" y="1033"/>
                </a:cubicBezTo>
                <a:close/>
                <a:moveTo>
                  <a:pt x="247" y="1036"/>
                </a:moveTo>
                <a:cubicBezTo>
                  <a:pt x="247" y="1035"/>
                  <a:pt x="248" y="1035"/>
                  <a:pt x="248" y="1035"/>
                </a:cubicBezTo>
                <a:cubicBezTo>
                  <a:pt x="248" y="1035"/>
                  <a:pt x="248" y="1035"/>
                  <a:pt x="248" y="1035"/>
                </a:cubicBezTo>
                <a:cubicBezTo>
                  <a:pt x="248" y="1034"/>
                  <a:pt x="249" y="1033"/>
                  <a:pt x="249" y="1031"/>
                </a:cubicBezTo>
                <a:cubicBezTo>
                  <a:pt x="249" y="1031"/>
                  <a:pt x="249" y="1031"/>
                  <a:pt x="249" y="1031"/>
                </a:cubicBezTo>
                <a:cubicBezTo>
                  <a:pt x="249" y="1033"/>
                  <a:pt x="248" y="1035"/>
                  <a:pt x="247" y="1036"/>
                </a:cubicBezTo>
                <a:cubicBezTo>
                  <a:pt x="247" y="1036"/>
                  <a:pt x="247" y="1036"/>
                  <a:pt x="247" y="1036"/>
                </a:cubicBezTo>
                <a:cubicBezTo>
                  <a:pt x="247" y="1036"/>
                  <a:pt x="247" y="1036"/>
                  <a:pt x="247" y="1036"/>
                </a:cubicBezTo>
                <a:close/>
                <a:moveTo>
                  <a:pt x="248" y="1037"/>
                </a:moveTo>
                <a:cubicBezTo>
                  <a:pt x="248" y="1035"/>
                  <a:pt x="249" y="1034"/>
                  <a:pt x="249" y="1033"/>
                </a:cubicBezTo>
                <a:cubicBezTo>
                  <a:pt x="249" y="1033"/>
                  <a:pt x="249" y="1033"/>
                  <a:pt x="249" y="1033"/>
                </a:cubicBezTo>
                <a:cubicBezTo>
                  <a:pt x="249" y="1033"/>
                  <a:pt x="250" y="1033"/>
                  <a:pt x="250" y="1033"/>
                </a:cubicBezTo>
                <a:cubicBezTo>
                  <a:pt x="250" y="1032"/>
                  <a:pt x="250" y="1032"/>
                  <a:pt x="250" y="1031"/>
                </a:cubicBezTo>
                <a:cubicBezTo>
                  <a:pt x="251" y="1031"/>
                  <a:pt x="251" y="1032"/>
                  <a:pt x="252" y="1032"/>
                </a:cubicBezTo>
                <a:cubicBezTo>
                  <a:pt x="251" y="1033"/>
                  <a:pt x="251" y="1035"/>
                  <a:pt x="250" y="1036"/>
                </a:cubicBezTo>
                <a:cubicBezTo>
                  <a:pt x="250" y="1036"/>
                  <a:pt x="250" y="1036"/>
                  <a:pt x="250" y="1037"/>
                </a:cubicBezTo>
                <a:cubicBezTo>
                  <a:pt x="250" y="1037"/>
                  <a:pt x="250" y="1037"/>
                  <a:pt x="250" y="1037"/>
                </a:cubicBezTo>
                <a:cubicBezTo>
                  <a:pt x="249" y="1038"/>
                  <a:pt x="249" y="1039"/>
                  <a:pt x="249" y="1040"/>
                </a:cubicBezTo>
                <a:cubicBezTo>
                  <a:pt x="248" y="1039"/>
                  <a:pt x="248" y="1038"/>
                  <a:pt x="248" y="1037"/>
                </a:cubicBezTo>
                <a:cubicBezTo>
                  <a:pt x="248" y="1037"/>
                  <a:pt x="248" y="1037"/>
                  <a:pt x="248" y="1037"/>
                </a:cubicBezTo>
                <a:cubicBezTo>
                  <a:pt x="248" y="1037"/>
                  <a:pt x="248" y="1037"/>
                  <a:pt x="248" y="1037"/>
                </a:cubicBezTo>
                <a:close/>
                <a:moveTo>
                  <a:pt x="250" y="1038"/>
                </a:moveTo>
                <a:cubicBezTo>
                  <a:pt x="250" y="1039"/>
                  <a:pt x="250" y="1040"/>
                  <a:pt x="251" y="1041"/>
                </a:cubicBezTo>
                <a:cubicBezTo>
                  <a:pt x="250" y="1041"/>
                  <a:pt x="250" y="1041"/>
                  <a:pt x="249" y="1042"/>
                </a:cubicBezTo>
                <a:cubicBezTo>
                  <a:pt x="249" y="1041"/>
                  <a:pt x="249" y="1041"/>
                  <a:pt x="249" y="1041"/>
                </a:cubicBezTo>
                <a:cubicBezTo>
                  <a:pt x="249" y="1040"/>
                  <a:pt x="250" y="1039"/>
                  <a:pt x="250" y="1038"/>
                </a:cubicBezTo>
                <a:close/>
                <a:moveTo>
                  <a:pt x="249" y="1042"/>
                </a:moveTo>
                <a:cubicBezTo>
                  <a:pt x="249" y="1042"/>
                  <a:pt x="248" y="1042"/>
                  <a:pt x="248" y="1042"/>
                </a:cubicBezTo>
                <a:cubicBezTo>
                  <a:pt x="248" y="1042"/>
                  <a:pt x="248" y="1042"/>
                  <a:pt x="249" y="1041"/>
                </a:cubicBezTo>
                <a:cubicBezTo>
                  <a:pt x="249" y="1042"/>
                  <a:pt x="249" y="1042"/>
                  <a:pt x="249" y="1042"/>
                </a:cubicBezTo>
                <a:close/>
                <a:moveTo>
                  <a:pt x="249" y="1042"/>
                </a:moveTo>
                <a:cubicBezTo>
                  <a:pt x="250" y="1045"/>
                  <a:pt x="252" y="1047"/>
                  <a:pt x="253" y="1046"/>
                </a:cubicBezTo>
                <a:cubicBezTo>
                  <a:pt x="253" y="1046"/>
                  <a:pt x="253" y="1046"/>
                  <a:pt x="253" y="1046"/>
                </a:cubicBezTo>
                <a:cubicBezTo>
                  <a:pt x="253" y="1046"/>
                  <a:pt x="253" y="1046"/>
                  <a:pt x="253" y="1046"/>
                </a:cubicBezTo>
                <a:cubicBezTo>
                  <a:pt x="250" y="1048"/>
                  <a:pt x="247" y="1051"/>
                  <a:pt x="244" y="1054"/>
                </a:cubicBezTo>
                <a:cubicBezTo>
                  <a:pt x="245" y="1050"/>
                  <a:pt x="247" y="1046"/>
                  <a:pt x="248" y="1043"/>
                </a:cubicBezTo>
                <a:cubicBezTo>
                  <a:pt x="248" y="1043"/>
                  <a:pt x="249" y="1043"/>
                  <a:pt x="249" y="1042"/>
                </a:cubicBezTo>
                <a:close/>
                <a:moveTo>
                  <a:pt x="261" y="1042"/>
                </a:moveTo>
                <a:cubicBezTo>
                  <a:pt x="261" y="1042"/>
                  <a:pt x="261" y="1042"/>
                  <a:pt x="261" y="1042"/>
                </a:cubicBezTo>
                <a:cubicBezTo>
                  <a:pt x="255" y="1047"/>
                  <a:pt x="249" y="1052"/>
                  <a:pt x="243" y="1058"/>
                </a:cubicBezTo>
                <a:cubicBezTo>
                  <a:pt x="243" y="1057"/>
                  <a:pt x="242" y="1057"/>
                  <a:pt x="242" y="1057"/>
                </a:cubicBezTo>
                <a:cubicBezTo>
                  <a:pt x="242" y="1057"/>
                  <a:pt x="242" y="1057"/>
                  <a:pt x="242" y="1057"/>
                </a:cubicBezTo>
                <a:cubicBezTo>
                  <a:pt x="243" y="1056"/>
                  <a:pt x="243" y="1055"/>
                  <a:pt x="243" y="1054"/>
                </a:cubicBezTo>
                <a:cubicBezTo>
                  <a:pt x="249" y="1049"/>
                  <a:pt x="255" y="1045"/>
                  <a:pt x="261" y="1042"/>
                </a:cubicBezTo>
                <a:close/>
                <a:moveTo>
                  <a:pt x="242" y="1058"/>
                </a:moveTo>
                <a:cubicBezTo>
                  <a:pt x="242" y="1058"/>
                  <a:pt x="242" y="1058"/>
                  <a:pt x="243" y="1058"/>
                </a:cubicBezTo>
                <a:cubicBezTo>
                  <a:pt x="243" y="1058"/>
                  <a:pt x="242" y="1058"/>
                  <a:pt x="242" y="1058"/>
                </a:cubicBezTo>
                <a:close/>
                <a:moveTo>
                  <a:pt x="242" y="1058"/>
                </a:moveTo>
                <a:cubicBezTo>
                  <a:pt x="242" y="1058"/>
                  <a:pt x="242" y="1059"/>
                  <a:pt x="242" y="1059"/>
                </a:cubicBezTo>
                <a:cubicBezTo>
                  <a:pt x="242" y="1059"/>
                  <a:pt x="242" y="1059"/>
                  <a:pt x="241" y="1059"/>
                </a:cubicBezTo>
                <a:cubicBezTo>
                  <a:pt x="241" y="1059"/>
                  <a:pt x="242" y="1059"/>
                  <a:pt x="242" y="1058"/>
                </a:cubicBezTo>
                <a:close/>
                <a:moveTo>
                  <a:pt x="242" y="1059"/>
                </a:moveTo>
                <a:cubicBezTo>
                  <a:pt x="242" y="1060"/>
                  <a:pt x="242" y="1060"/>
                  <a:pt x="243" y="1060"/>
                </a:cubicBezTo>
                <a:cubicBezTo>
                  <a:pt x="244" y="1064"/>
                  <a:pt x="246" y="1067"/>
                  <a:pt x="249" y="1070"/>
                </a:cubicBezTo>
                <a:cubicBezTo>
                  <a:pt x="249" y="1070"/>
                  <a:pt x="248" y="1071"/>
                  <a:pt x="248" y="1071"/>
                </a:cubicBezTo>
                <a:cubicBezTo>
                  <a:pt x="246" y="1069"/>
                  <a:pt x="242" y="1060"/>
                  <a:pt x="240" y="1062"/>
                </a:cubicBezTo>
                <a:cubicBezTo>
                  <a:pt x="241" y="1061"/>
                  <a:pt x="241" y="1061"/>
                  <a:pt x="241" y="1060"/>
                </a:cubicBezTo>
                <a:cubicBezTo>
                  <a:pt x="241" y="1060"/>
                  <a:pt x="242" y="1060"/>
                  <a:pt x="242" y="1059"/>
                </a:cubicBezTo>
                <a:close/>
                <a:moveTo>
                  <a:pt x="264" y="1060"/>
                </a:moveTo>
                <a:cubicBezTo>
                  <a:pt x="264" y="1059"/>
                  <a:pt x="264" y="1059"/>
                  <a:pt x="264" y="1059"/>
                </a:cubicBezTo>
                <a:cubicBezTo>
                  <a:pt x="264" y="1059"/>
                  <a:pt x="264" y="1059"/>
                  <a:pt x="264" y="1059"/>
                </a:cubicBezTo>
                <a:cubicBezTo>
                  <a:pt x="264" y="1059"/>
                  <a:pt x="264" y="1059"/>
                  <a:pt x="264" y="1060"/>
                </a:cubicBezTo>
                <a:close/>
                <a:moveTo>
                  <a:pt x="263" y="1060"/>
                </a:moveTo>
                <a:cubicBezTo>
                  <a:pt x="264" y="1060"/>
                  <a:pt x="264" y="1060"/>
                  <a:pt x="264" y="1060"/>
                </a:cubicBezTo>
                <a:cubicBezTo>
                  <a:pt x="263" y="1062"/>
                  <a:pt x="262" y="1063"/>
                  <a:pt x="260" y="1065"/>
                </a:cubicBezTo>
                <a:cubicBezTo>
                  <a:pt x="260" y="1065"/>
                  <a:pt x="260" y="1065"/>
                  <a:pt x="260" y="1065"/>
                </a:cubicBezTo>
                <a:cubicBezTo>
                  <a:pt x="259" y="1066"/>
                  <a:pt x="259" y="1066"/>
                  <a:pt x="258" y="1067"/>
                </a:cubicBezTo>
                <a:cubicBezTo>
                  <a:pt x="259" y="1066"/>
                  <a:pt x="259" y="1065"/>
                  <a:pt x="260" y="1064"/>
                </a:cubicBezTo>
                <a:cubicBezTo>
                  <a:pt x="260" y="1064"/>
                  <a:pt x="260" y="1064"/>
                  <a:pt x="260" y="1064"/>
                </a:cubicBezTo>
                <a:cubicBezTo>
                  <a:pt x="260" y="1064"/>
                  <a:pt x="261" y="1064"/>
                  <a:pt x="260" y="1064"/>
                </a:cubicBezTo>
                <a:cubicBezTo>
                  <a:pt x="260" y="1063"/>
                  <a:pt x="260" y="1063"/>
                  <a:pt x="260" y="1063"/>
                </a:cubicBezTo>
                <a:cubicBezTo>
                  <a:pt x="261" y="1062"/>
                  <a:pt x="262" y="1061"/>
                  <a:pt x="263" y="1060"/>
                </a:cubicBezTo>
                <a:cubicBezTo>
                  <a:pt x="263" y="1060"/>
                  <a:pt x="263" y="1060"/>
                  <a:pt x="263" y="1060"/>
                </a:cubicBezTo>
                <a:close/>
                <a:moveTo>
                  <a:pt x="376" y="1036"/>
                </a:moveTo>
                <a:cubicBezTo>
                  <a:pt x="379" y="1035"/>
                  <a:pt x="384" y="1035"/>
                  <a:pt x="388" y="1035"/>
                </a:cubicBezTo>
                <a:cubicBezTo>
                  <a:pt x="388" y="1035"/>
                  <a:pt x="388" y="1035"/>
                  <a:pt x="388" y="1035"/>
                </a:cubicBezTo>
                <a:cubicBezTo>
                  <a:pt x="384" y="1035"/>
                  <a:pt x="380" y="1036"/>
                  <a:pt x="375" y="1036"/>
                </a:cubicBezTo>
                <a:cubicBezTo>
                  <a:pt x="375" y="1036"/>
                  <a:pt x="375" y="1036"/>
                  <a:pt x="376" y="1036"/>
                </a:cubicBezTo>
                <a:close/>
                <a:moveTo>
                  <a:pt x="402" y="1032"/>
                </a:moveTo>
                <a:cubicBezTo>
                  <a:pt x="402" y="1033"/>
                  <a:pt x="402" y="1034"/>
                  <a:pt x="402" y="1034"/>
                </a:cubicBezTo>
                <a:cubicBezTo>
                  <a:pt x="400" y="1034"/>
                  <a:pt x="398" y="1035"/>
                  <a:pt x="397" y="1035"/>
                </a:cubicBezTo>
                <a:cubicBezTo>
                  <a:pt x="397" y="1034"/>
                  <a:pt x="397" y="1034"/>
                  <a:pt x="396" y="1034"/>
                </a:cubicBezTo>
                <a:cubicBezTo>
                  <a:pt x="394" y="1034"/>
                  <a:pt x="392" y="1034"/>
                  <a:pt x="390" y="1034"/>
                </a:cubicBezTo>
                <a:cubicBezTo>
                  <a:pt x="390" y="1033"/>
                  <a:pt x="390" y="1033"/>
                  <a:pt x="390" y="1033"/>
                </a:cubicBezTo>
                <a:cubicBezTo>
                  <a:pt x="394" y="1032"/>
                  <a:pt x="398" y="1032"/>
                  <a:pt x="402" y="1032"/>
                </a:cubicBezTo>
                <a:close/>
                <a:moveTo>
                  <a:pt x="390" y="1032"/>
                </a:moveTo>
                <a:cubicBezTo>
                  <a:pt x="390" y="1031"/>
                  <a:pt x="390" y="1031"/>
                  <a:pt x="390" y="1030"/>
                </a:cubicBezTo>
                <a:cubicBezTo>
                  <a:pt x="394" y="1030"/>
                  <a:pt x="398" y="1030"/>
                  <a:pt x="403" y="1030"/>
                </a:cubicBezTo>
                <a:cubicBezTo>
                  <a:pt x="403" y="1030"/>
                  <a:pt x="403" y="1031"/>
                  <a:pt x="403" y="1031"/>
                </a:cubicBezTo>
                <a:cubicBezTo>
                  <a:pt x="398" y="1031"/>
                  <a:pt x="394" y="1031"/>
                  <a:pt x="390" y="1032"/>
                </a:cubicBezTo>
                <a:close/>
                <a:moveTo>
                  <a:pt x="508" y="1050"/>
                </a:moveTo>
                <a:cubicBezTo>
                  <a:pt x="508" y="1050"/>
                  <a:pt x="509" y="1050"/>
                  <a:pt x="509" y="1051"/>
                </a:cubicBezTo>
                <a:cubicBezTo>
                  <a:pt x="506" y="1050"/>
                  <a:pt x="503" y="1050"/>
                  <a:pt x="501" y="1050"/>
                </a:cubicBezTo>
                <a:cubicBezTo>
                  <a:pt x="503" y="1050"/>
                  <a:pt x="506" y="1050"/>
                  <a:pt x="508" y="1050"/>
                </a:cubicBezTo>
                <a:close/>
                <a:moveTo>
                  <a:pt x="506" y="1049"/>
                </a:moveTo>
                <a:cubicBezTo>
                  <a:pt x="506" y="1049"/>
                  <a:pt x="507" y="1049"/>
                  <a:pt x="507" y="1049"/>
                </a:cubicBezTo>
                <a:cubicBezTo>
                  <a:pt x="507" y="1049"/>
                  <a:pt x="506" y="1049"/>
                  <a:pt x="506" y="1049"/>
                </a:cubicBezTo>
                <a:close/>
                <a:moveTo>
                  <a:pt x="551" y="1071"/>
                </a:moveTo>
                <a:cubicBezTo>
                  <a:pt x="552" y="1072"/>
                  <a:pt x="553" y="1074"/>
                  <a:pt x="553" y="1075"/>
                </a:cubicBezTo>
                <a:cubicBezTo>
                  <a:pt x="553" y="1075"/>
                  <a:pt x="553" y="1075"/>
                  <a:pt x="553" y="1074"/>
                </a:cubicBezTo>
                <a:cubicBezTo>
                  <a:pt x="552" y="1073"/>
                  <a:pt x="552" y="1072"/>
                  <a:pt x="551" y="1071"/>
                </a:cubicBezTo>
                <a:close/>
                <a:moveTo>
                  <a:pt x="554" y="1076"/>
                </a:moveTo>
                <a:cubicBezTo>
                  <a:pt x="554" y="1077"/>
                  <a:pt x="555" y="1077"/>
                  <a:pt x="555" y="1078"/>
                </a:cubicBezTo>
                <a:cubicBezTo>
                  <a:pt x="554" y="1078"/>
                  <a:pt x="554" y="1077"/>
                  <a:pt x="554" y="1077"/>
                </a:cubicBezTo>
                <a:cubicBezTo>
                  <a:pt x="554" y="1077"/>
                  <a:pt x="553" y="1076"/>
                  <a:pt x="553" y="1076"/>
                </a:cubicBezTo>
                <a:cubicBezTo>
                  <a:pt x="554" y="1076"/>
                  <a:pt x="554" y="1076"/>
                  <a:pt x="554" y="1076"/>
                </a:cubicBezTo>
                <a:close/>
                <a:moveTo>
                  <a:pt x="585" y="1112"/>
                </a:moveTo>
                <a:cubicBezTo>
                  <a:pt x="586" y="1114"/>
                  <a:pt x="586" y="1115"/>
                  <a:pt x="587" y="1117"/>
                </a:cubicBezTo>
                <a:cubicBezTo>
                  <a:pt x="585" y="1116"/>
                  <a:pt x="583" y="1115"/>
                  <a:pt x="581" y="1114"/>
                </a:cubicBezTo>
                <a:cubicBezTo>
                  <a:pt x="581" y="1113"/>
                  <a:pt x="580" y="1111"/>
                  <a:pt x="580" y="1109"/>
                </a:cubicBezTo>
                <a:cubicBezTo>
                  <a:pt x="581" y="1110"/>
                  <a:pt x="583" y="1111"/>
                  <a:pt x="585" y="1111"/>
                </a:cubicBezTo>
                <a:cubicBezTo>
                  <a:pt x="585" y="1112"/>
                  <a:pt x="585" y="1112"/>
                  <a:pt x="585" y="1112"/>
                </a:cubicBezTo>
                <a:close/>
                <a:moveTo>
                  <a:pt x="592" y="1120"/>
                </a:moveTo>
                <a:cubicBezTo>
                  <a:pt x="593" y="1122"/>
                  <a:pt x="593" y="1123"/>
                  <a:pt x="594" y="1125"/>
                </a:cubicBezTo>
                <a:cubicBezTo>
                  <a:pt x="593" y="1124"/>
                  <a:pt x="592" y="1124"/>
                  <a:pt x="592" y="1124"/>
                </a:cubicBezTo>
                <a:cubicBezTo>
                  <a:pt x="591" y="1122"/>
                  <a:pt x="590" y="1120"/>
                  <a:pt x="589" y="1119"/>
                </a:cubicBezTo>
                <a:cubicBezTo>
                  <a:pt x="590" y="1119"/>
                  <a:pt x="591" y="1120"/>
                  <a:pt x="592" y="1120"/>
                </a:cubicBezTo>
                <a:close/>
                <a:moveTo>
                  <a:pt x="659" y="1190"/>
                </a:moveTo>
                <a:cubicBezTo>
                  <a:pt x="661" y="1193"/>
                  <a:pt x="663" y="1196"/>
                  <a:pt x="664" y="1200"/>
                </a:cubicBezTo>
                <a:cubicBezTo>
                  <a:pt x="663" y="1200"/>
                  <a:pt x="662" y="1199"/>
                  <a:pt x="661" y="1199"/>
                </a:cubicBezTo>
                <a:cubicBezTo>
                  <a:pt x="659" y="1196"/>
                  <a:pt x="658" y="1192"/>
                  <a:pt x="656" y="1189"/>
                </a:cubicBezTo>
                <a:cubicBezTo>
                  <a:pt x="657" y="1189"/>
                  <a:pt x="658" y="1189"/>
                  <a:pt x="659" y="1189"/>
                </a:cubicBezTo>
                <a:cubicBezTo>
                  <a:pt x="659" y="1189"/>
                  <a:pt x="659" y="1190"/>
                  <a:pt x="659" y="1190"/>
                </a:cubicBezTo>
                <a:close/>
                <a:moveTo>
                  <a:pt x="613" y="1188"/>
                </a:moveTo>
                <a:cubicBezTo>
                  <a:pt x="612" y="1185"/>
                  <a:pt x="611" y="1181"/>
                  <a:pt x="610" y="1178"/>
                </a:cubicBezTo>
                <a:cubicBezTo>
                  <a:pt x="611" y="1178"/>
                  <a:pt x="612" y="1179"/>
                  <a:pt x="614" y="1179"/>
                </a:cubicBezTo>
                <a:cubicBezTo>
                  <a:pt x="615" y="1183"/>
                  <a:pt x="617" y="1187"/>
                  <a:pt x="619" y="1191"/>
                </a:cubicBezTo>
                <a:cubicBezTo>
                  <a:pt x="618" y="1191"/>
                  <a:pt x="617" y="1191"/>
                  <a:pt x="616" y="1191"/>
                </a:cubicBezTo>
                <a:cubicBezTo>
                  <a:pt x="616" y="1191"/>
                  <a:pt x="615" y="1192"/>
                  <a:pt x="616" y="1192"/>
                </a:cubicBezTo>
                <a:cubicBezTo>
                  <a:pt x="617" y="1192"/>
                  <a:pt x="618" y="1192"/>
                  <a:pt x="620" y="1192"/>
                </a:cubicBezTo>
                <a:cubicBezTo>
                  <a:pt x="621" y="1194"/>
                  <a:pt x="622" y="1196"/>
                  <a:pt x="622" y="1198"/>
                </a:cubicBezTo>
                <a:cubicBezTo>
                  <a:pt x="621" y="1198"/>
                  <a:pt x="619" y="1197"/>
                  <a:pt x="617" y="1197"/>
                </a:cubicBezTo>
                <a:cubicBezTo>
                  <a:pt x="616" y="1194"/>
                  <a:pt x="614" y="1191"/>
                  <a:pt x="613" y="1188"/>
                </a:cubicBezTo>
                <a:close/>
                <a:moveTo>
                  <a:pt x="616" y="1197"/>
                </a:moveTo>
                <a:cubicBezTo>
                  <a:pt x="616" y="1197"/>
                  <a:pt x="615" y="1197"/>
                  <a:pt x="615" y="1197"/>
                </a:cubicBezTo>
                <a:cubicBezTo>
                  <a:pt x="615" y="1196"/>
                  <a:pt x="615" y="1195"/>
                  <a:pt x="614" y="1194"/>
                </a:cubicBezTo>
                <a:cubicBezTo>
                  <a:pt x="615" y="1195"/>
                  <a:pt x="615" y="1196"/>
                  <a:pt x="616" y="1197"/>
                </a:cubicBezTo>
                <a:close/>
                <a:moveTo>
                  <a:pt x="588" y="1148"/>
                </a:moveTo>
                <a:cubicBezTo>
                  <a:pt x="587" y="1145"/>
                  <a:pt x="586" y="1141"/>
                  <a:pt x="585" y="1137"/>
                </a:cubicBezTo>
                <a:cubicBezTo>
                  <a:pt x="585" y="1138"/>
                  <a:pt x="586" y="1138"/>
                  <a:pt x="586" y="1138"/>
                </a:cubicBezTo>
                <a:cubicBezTo>
                  <a:pt x="588" y="1142"/>
                  <a:pt x="589" y="1145"/>
                  <a:pt x="591" y="1149"/>
                </a:cubicBezTo>
                <a:cubicBezTo>
                  <a:pt x="590" y="1149"/>
                  <a:pt x="589" y="1148"/>
                  <a:pt x="588" y="1148"/>
                </a:cubicBezTo>
                <a:close/>
                <a:moveTo>
                  <a:pt x="404" y="1064"/>
                </a:moveTo>
                <a:cubicBezTo>
                  <a:pt x="408" y="1064"/>
                  <a:pt x="411" y="1064"/>
                  <a:pt x="414" y="1064"/>
                </a:cubicBezTo>
                <a:cubicBezTo>
                  <a:pt x="413" y="1065"/>
                  <a:pt x="411" y="1065"/>
                  <a:pt x="409" y="1066"/>
                </a:cubicBezTo>
                <a:cubicBezTo>
                  <a:pt x="407" y="1066"/>
                  <a:pt x="406" y="1065"/>
                  <a:pt x="404" y="1064"/>
                </a:cubicBezTo>
                <a:close/>
                <a:moveTo>
                  <a:pt x="381" y="1066"/>
                </a:moveTo>
                <a:cubicBezTo>
                  <a:pt x="380" y="1065"/>
                  <a:pt x="379" y="1064"/>
                  <a:pt x="378" y="1064"/>
                </a:cubicBezTo>
                <a:cubicBezTo>
                  <a:pt x="380" y="1064"/>
                  <a:pt x="382" y="1064"/>
                  <a:pt x="384" y="1064"/>
                </a:cubicBezTo>
                <a:cubicBezTo>
                  <a:pt x="384" y="1064"/>
                  <a:pt x="384" y="1064"/>
                  <a:pt x="384" y="1064"/>
                </a:cubicBezTo>
                <a:cubicBezTo>
                  <a:pt x="383" y="1064"/>
                  <a:pt x="382" y="1065"/>
                  <a:pt x="381" y="1066"/>
                </a:cubicBezTo>
                <a:close/>
                <a:moveTo>
                  <a:pt x="384" y="1065"/>
                </a:moveTo>
                <a:cubicBezTo>
                  <a:pt x="384" y="1066"/>
                  <a:pt x="384" y="1067"/>
                  <a:pt x="384" y="1068"/>
                </a:cubicBezTo>
                <a:cubicBezTo>
                  <a:pt x="383" y="1067"/>
                  <a:pt x="382" y="1067"/>
                  <a:pt x="382" y="1066"/>
                </a:cubicBezTo>
                <a:cubicBezTo>
                  <a:pt x="383" y="1066"/>
                  <a:pt x="383" y="1065"/>
                  <a:pt x="384" y="1065"/>
                </a:cubicBezTo>
                <a:close/>
                <a:moveTo>
                  <a:pt x="358" y="1066"/>
                </a:moveTo>
                <a:cubicBezTo>
                  <a:pt x="358" y="1066"/>
                  <a:pt x="358" y="1065"/>
                  <a:pt x="358" y="1064"/>
                </a:cubicBezTo>
                <a:cubicBezTo>
                  <a:pt x="361" y="1064"/>
                  <a:pt x="364" y="1064"/>
                  <a:pt x="366" y="1064"/>
                </a:cubicBezTo>
                <a:cubicBezTo>
                  <a:pt x="364" y="1065"/>
                  <a:pt x="362" y="1066"/>
                  <a:pt x="359" y="1068"/>
                </a:cubicBezTo>
                <a:cubicBezTo>
                  <a:pt x="359" y="1067"/>
                  <a:pt x="358" y="1067"/>
                  <a:pt x="358" y="1066"/>
                </a:cubicBezTo>
                <a:close/>
                <a:moveTo>
                  <a:pt x="358" y="1068"/>
                </a:moveTo>
                <a:cubicBezTo>
                  <a:pt x="358" y="1069"/>
                  <a:pt x="357" y="1069"/>
                  <a:pt x="357" y="1069"/>
                </a:cubicBezTo>
                <a:cubicBezTo>
                  <a:pt x="357" y="1069"/>
                  <a:pt x="357" y="1068"/>
                  <a:pt x="357" y="1067"/>
                </a:cubicBezTo>
                <a:cubicBezTo>
                  <a:pt x="358" y="1068"/>
                  <a:pt x="358" y="1068"/>
                  <a:pt x="358" y="1068"/>
                </a:cubicBezTo>
                <a:close/>
                <a:moveTo>
                  <a:pt x="347" y="1063"/>
                </a:moveTo>
                <a:cubicBezTo>
                  <a:pt x="347" y="1063"/>
                  <a:pt x="347" y="1063"/>
                  <a:pt x="348" y="1062"/>
                </a:cubicBezTo>
                <a:cubicBezTo>
                  <a:pt x="348" y="1063"/>
                  <a:pt x="349" y="1063"/>
                  <a:pt x="350" y="1063"/>
                </a:cubicBezTo>
                <a:cubicBezTo>
                  <a:pt x="350" y="1063"/>
                  <a:pt x="349" y="1063"/>
                  <a:pt x="349" y="1063"/>
                </a:cubicBezTo>
                <a:cubicBezTo>
                  <a:pt x="348" y="1063"/>
                  <a:pt x="348" y="1063"/>
                  <a:pt x="347" y="1063"/>
                </a:cubicBezTo>
                <a:close/>
                <a:moveTo>
                  <a:pt x="340" y="1062"/>
                </a:moveTo>
                <a:cubicBezTo>
                  <a:pt x="342" y="1062"/>
                  <a:pt x="344" y="1062"/>
                  <a:pt x="347" y="1062"/>
                </a:cubicBezTo>
                <a:cubicBezTo>
                  <a:pt x="347" y="1063"/>
                  <a:pt x="346" y="1063"/>
                  <a:pt x="346" y="1063"/>
                </a:cubicBezTo>
                <a:cubicBezTo>
                  <a:pt x="346" y="1063"/>
                  <a:pt x="346" y="1063"/>
                  <a:pt x="346" y="1063"/>
                </a:cubicBezTo>
                <a:cubicBezTo>
                  <a:pt x="344" y="1064"/>
                  <a:pt x="341" y="1064"/>
                  <a:pt x="339" y="1064"/>
                </a:cubicBezTo>
                <a:cubicBezTo>
                  <a:pt x="339" y="1064"/>
                  <a:pt x="339" y="1064"/>
                  <a:pt x="339" y="1063"/>
                </a:cubicBezTo>
                <a:cubicBezTo>
                  <a:pt x="340" y="1063"/>
                  <a:pt x="340" y="1063"/>
                  <a:pt x="340" y="1062"/>
                </a:cubicBezTo>
                <a:close/>
                <a:moveTo>
                  <a:pt x="318" y="1073"/>
                </a:moveTo>
                <a:cubicBezTo>
                  <a:pt x="318" y="1074"/>
                  <a:pt x="317" y="1074"/>
                  <a:pt x="317" y="1074"/>
                </a:cubicBezTo>
                <a:cubicBezTo>
                  <a:pt x="317" y="1073"/>
                  <a:pt x="318" y="1073"/>
                  <a:pt x="318" y="1073"/>
                </a:cubicBezTo>
                <a:cubicBezTo>
                  <a:pt x="318" y="1073"/>
                  <a:pt x="318" y="1073"/>
                  <a:pt x="318" y="1073"/>
                </a:cubicBezTo>
                <a:close/>
                <a:moveTo>
                  <a:pt x="242" y="1171"/>
                </a:moveTo>
                <a:cubicBezTo>
                  <a:pt x="243" y="1168"/>
                  <a:pt x="244" y="1166"/>
                  <a:pt x="244" y="1164"/>
                </a:cubicBezTo>
                <a:cubicBezTo>
                  <a:pt x="246" y="1164"/>
                  <a:pt x="248" y="1163"/>
                  <a:pt x="250" y="1163"/>
                </a:cubicBezTo>
                <a:cubicBezTo>
                  <a:pt x="250" y="1165"/>
                  <a:pt x="249" y="1167"/>
                  <a:pt x="248" y="1168"/>
                </a:cubicBezTo>
                <a:cubicBezTo>
                  <a:pt x="246" y="1169"/>
                  <a:pt x="244" y="1170"/>
                  <a:pt x="242" y="1171"/>
                </a:cubicBezTo>
                <a:close/>
                <a:moveTo>
                  <a:pt x="248" y="1170"/>
                </a:moveTo>
                <a:cubicBezTo>
                  <a:pt x="247" y="1171"/>
                  <a:pt x="247" y="1173"/>
                  <a:pt x="246" y="1174"/>
                </a:cubicBezTo>
                <a:cubicBezTo>
                  <a:pt x="244" y="1175"/>
                  <a:pt x="242" y="1176"/>
                  <a:pt x="240" y="1177"/>
                </a:cubicBezTo>
                <a:cubicBezTo>
                  <a:pt x="241" y="1175"/>
                  <a:pt x="241" y="1173"/>
                  <a:pt x="242" y="1172"/>
                </a:cubicBezTo>
                <a:cubicBezTo>
                  <a:pt x="244" y="1171"/>
                  <a:pt x="246" y="1170"/>
                  <a:pt x="248" y="1170"/>
                </a:cubicBezTo>
                <a:close/>
                <a:moveTo>
                  <a:pt x="247" y="1157"/>
                </a:moveTo>
                <a:cubicBezTo>
                  <a:pt x="249" y="1157"/>
                  <a:pt x="251" y="1156"/>
                  <a:pt x="253" y="1156"/>
                </a:cubicBezTo>
                <a:cubicBezTo>
                  <a:pt x="253" y="1156"/>
                  <a:pt x="252" y="1157"/>
                  <a:pt x="252" y="1158"/>
                </a:cubicBezTo>
                <a:cubicBezTo>
                  <a:pt x="250" y="1158"/>
                  <a:pt x="248" y="1158"/>
                  <a:pt x="247" y="1158"/>
                </a:cubicBezTo>
                <a:cubicBezTo>
                  <a:pt x="247" y="1158"/>
                  <a:pt x="247" y="1157"/>
                  <a:pt x="247" y="1157"/>
                </a:cubicBezTo>
                <a:close/>
                <a:moveTo>
                  <a:pt x="246" y="1158"/>
                </a:moveTo>
                <a:cubicBezTo>
                  <a:pt x="245" y="1158"/>
                  <a:pt x="244" y="1158"/>
                  <a:pt x="242" y="1158"/>
                </a:cubicBezTo>
                <a:cubicBezTo>
                  <a:pt x="244" y="1158"/>
                  <a:pt x="245" y="1158"/>
                  <a:pt x="246" y="1157"/>
                </a:cubicBezTo>
                <a:cubicBezTo>
                  <a:pt x="246" y="1157"/>
                  <a:pt x="246" y="1158"/>
                  <a:pt x="246" y="1158"/>
                </a:cubicBezTo>
                <a:close/>
                <a:moveTo>
                  <a:pt x="259" y="1122"/>
                </a:moveTo>
                <a:cubicBezTo>
                  <a:pt x="261" y="1122"/>
                  <a:pt x="263" y="1121"/>
                  <a:pt x="265" y="1121"/>
                </a:cubicBezTo>
                <a:cubicBezTo>
                  <a:pt x="265" y="1121"/>
                  <a:pt x="264" y="1122"/>
                  <a:pt x="264" y="1123"/>
                </a:cubicBezTo>
                <a:cubicBezTo>
                  <a:pt x="264" y="1123"/>
                  <a:pt x="263" y="1123"/>
                  <a:pt x="262" y="1123"/>
                </a:cubicBezTo>
                <a:cubicBezTo>
                  <a:pt x="261" y="1123"/>
                  <a:pt x="260" y="1123"/>
                  <a:pt x="259" y="1123"/>
                </a:cubicBezTo>
                <a:cubicBezTo>
                  <a:pt x="259" y="1123"/>
                  <a:pt x="259" y="1122"/>
                  <a:pt x="259" y="1122"/>
                </a:cubicBezTo>
                <a:close/>
                <a:moveTo>
                  <a:pt x="262" y="1107"/>
                </a:moveTo>
                <a:cubicBezTo>
                  <a:pt x="263" y="1107"/>
                  <a:pt x="263" y="1107"/>
                  <a:pt x="263" y="1107"/>
                </a:cubicBezTo>
                <a:cubicBezTo>
                  <a:pt x="263" y="1109"/>
                  <a:pt x="262" y="1110"/>
                  <a:pt x="262" y="1112"/>
                </a:cubicBezTo>
                <a:cubicBezTo>
                  <a:pt x="261" y="1112"/>
                  <a:pt x="261" y="1112"/>
                  <a:pt x="260" y="1112"/>
                </a:cubicBezTo>
                <a:cubicBezTo>
                  <a:pt x="261" y="1110"/>
                  <a:pt x="262" y="1109"/>
                  <a:pt x="262" y="1107"/>
                </a:cubicBezTo>
                <a:close/>
                <a:moveTo>
                  <a:pt x="259" y="1111"/>
                </a:moveTo>
                <a:cubicBezTo>
                  <a:pt x="257" y="1111"/>
                  <a:pt x="255" y="1111"/>
                  <a:pt x="254" y="1110"/>
                </a:cubicBezTo>
                <a:cubicBezTo>
                  <a:pt x="256" y="1109"/>
                  <a:pt x="258" y="1109"/>
                  <a:pt x="261" y="1108"/>
                </a:cubicBezTo>
                <a:cubicBezTo>
                  <a:pt x="260" y="1109"/>
                  <a:pt x="260" y="1110"/>
                  <a:pt x="259" y="1111"/>
                </a:cubicBezTo>
                <a:close/>
                <a:moveTo>
                  <a:pt x="343" y="1046"/>
                </a:moveTo>
                <a:cubicBezTo>
                  <a:pt x="343" y="1047"/>
                  <a:pt x="342" y="1048"/>
                  <a:pt x="342" y="1049"/>
                </a:cubicBezTo>
                <a:cubicBezTo>
                  <a:pt x="339" y="1050"/>
                  <a:pt x="336" y="1050"/>
                  <a:pt x="333" y="1050"/>
                </a:cubicBezTo>
                <a:cubicBezTo>
                  <a:pt x="334" y="1048"/>
                  <a:pt x="334" y="1047"/>
                  <a:pt x="335" y="1045"/>
                </a:cubicBezTo>
                <a:cubicBezTo>
                  <a:pt x="338" y="1045"/>
                  <a:pt x="340" y="1045"/>
                  <a:pt x="343" y="1046"/>
                </a:cubicBezTo>
                <a:close/>
                <a:moveTo>
                  <a:pt x="377" y="1037"/>
                </a:moveTo>
                <a:cubicBezTo>
                  <a:pt x="381" y="1036"/>
                  <a:pt x="384" y="1036"/>
                  <a:pt x="388" y="1036"/>
                </a:cubicBezTo>
                <a:cubicBezTo>
                  <a:pt x="388" y="1037"/>
                  <a:pt x="388" y="1038"/>
                  <a:pt x="388" y="1039"/>
                </a:cubicBezTo>
                <a:cubicBezTo>
                  <a:pt x="387" y="1039"/>
                  <a:pt x="387" y="1039"/>
                  <a:pt x="387" y="1039"/>
                </a:cubicBezTo>
                <a:cubicBezTo>
                  <a:pt x="387" y="1039"/>
                  <a:pt x="386" y="1039"/>
                  <a:pt x="386" y="1039"/>
                </a:cubicBezTo>
                <a:cubicBezTo>
                  <a:pt x="387" y="1039"/>
                  <a:pt x="380" y="1038"/>
                  <a:pt x="377" y="1037"/>
                </a:cubicBezTo>
                <a:close/>
                <a:moveTo>
                  <a:pt x="389" y="1036"/>
                </a:moveTo>
                <a:cubicBezTo>
                  <a:pt x="394" y="1036"/>
                  <a:pt x="398" y="1036"/>
                  <a:pt x="402" y="1035"/>
                </a:cubicBezTo>
                <a:cubicBezTo>
                  <a:pt x="402" y="1037"/>
                  <a:pt x="402" y="1038"/>
                  <a:pt x="402" y="1039"/>
                </a:cubicBezTo>
                <a:cubicBezTo>
                  <a:pt x="398" y="1039"/>
                  <a:pt x="395" y="1039"/>
                  <a:pt x="392" y="1039"/>
                </a:cubicBezTo>
                <a:cubicBezTo>
                  <a:pt x="391" y="1039"/>
                  <a:pt x="390" y="1039"/>
                  <a:pt x="389" y="1039"/>
                </a:cubicBezTo>
                <a:cubicBezTo>
                  <a:pt x="389" y="1038"/>
                  <a:pt x="389" y="1037"/>
                  <a:pt x="389" y="1036"/>
                </a:cubicBezTo>
                <a:close/>
                <a:moveTo>
                  <a:pt x="402" y="1040"/>
                </a:moveTo>
                <a:cubicBezTo>
                  <a:pt x="401" y="1041"/>
                  <a:pt x="401" y="1041"/>
                  <a:pt x="401" y="1041"/>
                </a:cubicBezTo>
                <a:cubicBezTo>
                  <a:pt x="397" y="1042"/>
                  <a:pt x="393" y="1042"/>
                  <a:pt x="388" y="1042"/>
                </a:cubicBezTo>
                <a:cubicBezTo>
                  <a:pt x="388" y="1042"/>
                  <a:pt x="389" y="1041"/>
                  <a:pt x="389" y="1040"/>
                </a:cubicBezTo>
                <a:cubicBezTo>
                  <a:pt x="393" y="1041"/>
                  <a:pt x="397" y="1041"/>
                  <a:pt x="402" y="1040"/>
                </a:cubicBezTo>
                <a:close/>
                <a:moveTo>
                  <a:pt x="533" y="1055"/>
                </a:moveTo>
                <a:cubicBezTo>
                  <a:pt x="533" y="1055"/>
                  <a:pt x="534" y="1056"/>
                  <a:pt x="534" y="1057"/>
                </a:cubicBezTo>
                <a:cubicBezTo>
                  <a:pt x="531" y="1057"/>
                  <a:pt x="528" y="1057"/>
                  <a:pt x="525" y="1058"/>
                </a:cubicBezTo>
                <a:cubicBezTo>
                  <a:pt x="525" y="1056"/>
                  <a:pt x="524" y="1055"/>
                  <a:pt x="523" y="1053"/>
                </a:cubicBezTo>
                <a:cubicBezTo>
                  <a:pt x="524" y="1054"/>
                  <a:pt x="523" y="1053"/>
                  <a:pt x="523" y="1052"/>
                </a:cubicBezTo>
                <a:cubicBezTo>
                  <a:pt x="525" y="1052"/>
                  <a:pt x="527" y="1052"/>
                  <a:pt x="529" y="1052"/>
                </a:cubicBezTo>
                <a:cubicBezTo>
                  <a:pt x="530" y="1053"/>
                  <a:pt x="532" y="1054"/>
                  <a:pt x="533" y="1055"/>
                </a:cubicBezTo>
                <a:close/>
                <a:moveTo>
                  <a:pt x="427" y="1059"/>
                </a:moveTo>
                <a:cubicBezTo>
                  <a:pt x="426" y="1059"/>
                  <a:pt x="425" y="1059"/>
                  <a:pt x="424" y="1059"/>
                </a:cubicBezTo>
                <a:cubicBezTo>
                  <a:pt x="426" y="1058"/>
                  <a:pt x="428" y="1057"/>
                  <a:pt x="431" y="1055"/>
                </a:cubicBezTo>
                <a:cubicBezTo>
                  <a:pt x="430" y="1057"/>
                  <a:pt x="430" y="1058"/>
                  <a:pt x="430" y="1059"/>
                </a:cubicBezTo>
                <a:cubicBezTo>
                  <a:pt x="429" y="1059"/>
                  <a:pt x="428" y="1059"/>
                  <a:pt x="427" y="1059"/>
                </a:cubicBezTo>
                <a:close/>
                <a:moveTo>
                  <a:pt x="377" y="1062"/>
                </a:moveTo>
                <a:cubicBezTo>
                  <a:pt x="376" y="1061"/>
                  <a:pt x="376" y="1061"/>
                  <a:pt x="375" y="1060"/>
                </a:cubicBezTo>
                <a:cubicBezTo>
                  <a:pt x="378" y="1060"/>
                  <a:pt x="381" y="1060"/>
                  <a:pt x="385" y="1060"/>
                </a:cubicBezTo>
                <a:cubicBezTo>
                  <a:pt x="385" y="1061"/>
                  <a:pt x="385" y="1061"/>
                  <a:pt x="385" y="1062"/>
                </a:cubicBezTo>
                <a:cubicBezTo>
                  <a:pt x="382" y="1062"/>
                  <a:pt x="379" y="1062"/>
                  <a:pt x="377" y="1062"/>
                </a:cubicBezTo>
                <a:close/>
                <a:moveTo>
                  <a:pt x="314" y="1066"/>
                </a:moveTo>
                <a:cubicBezTo>
                  <a:pt x="314" y="1066"/>
                  <a:pt x="315" y="1066"/>
                  <a:pt x="315" y="1066"/>
                </a:cubicBezTo>
                <a:cubicBezTo>
                  <a:pt x="315" y="1066"/>
                  <a:pt x="315" y="1066"/>
                  <a:pt x="315" y="1066"/>
                </a:cubicBezTo>
                <a:cubicBezTo>
                  <a:pt x="315" y="1066"/>
                  <a:pt x="314" y="1066"/>
                  <a:pt x="314" y="1066"/>
                </a:cubicBezTo>
                <a:close/>
                <a:moveTo>
                  <a:pt x="252" y="1161"/>
                </a:moveTo>
                <a:cubicBezTo>
                  <a:pt x="254" y="1161"/>
                  <a:pt x="255" y="1160"/>
                  <a:pt x="256" y="1160"/>
                </a:cubicBezTo>
                <a:cubicBezTo>
                  <a:pt x="256" y="1160"/>
                  <a:pt x="256" y="1161"/>
                  <a:pt x="255" y="1162"/>
                </a:cubicBezTo>
                <a:cubicBezTo>
                  <a:pt x="254" y="1162"/>
                  <a:pt x="253" y="1162"/>
                  <a:pt x="252" y="1162"/>
                </a:cubicBezTo>
                <a:cubicBezTo>
                  <a:pt x="252" y="1162"/>
                  <a:pt x="252" y="1161"/>
                  <a:pt x="252" y="1161"/>
                </a:cubicBezTo>
                <a:close/>
                <a:moveTo>
                  <a:pt x="251" y="1162"/>
                </a:moveTo>
                <a:cubicBezTo>
                  <a:pt x="250" y="1162"/>
                  <a:pt x="248" y="1162"/>
                  <a:pt x="247" y="1162"/>
                </a:cubicBezTo>
                <a:cubicBezTo>
                  <a:pt x="249" y="1162"/>
                  <a:pt x="250" y="1162"/>
                  <a:pt x="251" y="1161"/>
                </a:cubicBezTo>
                <a:cubicBezTo>
                  <a:pt x="251" y="1162"/>
                  <a:pt x="251" y="1162"/>
                  <a:pt x="251" y="1162"/>
                </a:cubicBezTo>
                <a:close/>
                <a:moveTo>
                  <a:pt x="260" y="1140"/>
                </a:moveTo>
                <a:cubicBezTo>
                  <a:pt x="261" y="1139"/>
                  <a:pt x="262" y="1139"/>
                  <a:pt x="264" y="1139"/>
                </a:cubicBezTo>
                <a:cubicBezTo>
                  <a:pt x="263" y="1141"/>
                  <a:pt x="262" y="1143"/>
                  <a:pt x="262" y="1145"/>
                </a:cubicBezTo>
                <a:cubicBezTo>
                  <a:pt x="260" y="1145"/>
                  <a:pt x="259" y="1145"/>
                  <a:pt x="258" y="1146"/>
                </a:cubicBezTo>
                <a:cubicBezTo>
                  <a:pt x="258" y="1145"/>
                  <a:pt x="258" y="1144"/>
                  <a:pt x="259" y="1143"/>
                </a:cubicBezTo>
                <a:cubicBezTo>
                  <a:pt x="259" y="1142"/>
                  <a:pt x="259" y="1141"/>
                  <a:pt x="260" y="1140"/>
                </a:cubicBezTo>
                <a:close/>
                <a:moveTo>
                  <a:pt x="250" y="1082"/>
                </a:moveTo>
                <a:cubicBezTo>
                  <a:pt x="251" y="1079"/>
                  <a:pt x="252" y="1077"/>
                  <a:pt x="254" y="1075"/>
                </a:cubicBezTo>
                <a:cubicBezTo>
                  <a:pt x="254" y="1075"/>
                  <a:pt x="254" y="1075"/>
                  <a:pt x="255" y="1075"/>
                </a:cubicBezTo>
                <a:cubicBezTo>
                  <a:pt x="253" y="1077"/>
                  <a:pt x="252" y="1079"/>
                  <a:pt x="251" y="1082"/>
                </a:cubicBezTo>
                <a:cubicBezTo>
                  <a:pt x="251" y="1082"/>
                  <a:pt x="251" y="1082"/>
                  <a:pt x="250" y="1082"/>
                </a:cubicBezTo>
                <a:close/>
                <a:moveTo>
                  <a:pt x="251" y="1083"/>
                </a:moveTo>
                <a:cubicBezTo>
                  <a:pt x="249" y="1086"/>
                  <a:pt x="248" y="1089"/>
                  <a:pt x="246" y="1092"/>
                </a:cubicBezTo>
                <a:cubicBezTo>
                  <a:pt x="248" y="1089"/>
                  <a:pt x="249" y="1086"/>
                  <a:pt x="250" y="1083"/>
                </a:cubicBezTo>
                <a:cubicBezTo>
                  <a:pt x="250" y="1083"/>
                  <a:pt x="250" y="1083"/>
                  <a:pt x="251" y="1083"/>
                </a:cubicBezTo>
                <a:close/>
                <a:moveTo>
                  <a:pt x="294" y="1051"/>
                </a:moveTo>
                <a:cubicBezTo>
                  <a:pt x="293" y="1052"/>
                  <a:pt x="293" y="1053"/>
                  <a:pt x="293" y="1054"/>
                </a:cubicBezTo>
                <a:cubicBezTo>
                  <a:pt x="291" y="1054"/>
                  <a:pt x="290" y="1054"/>
                  <a:pt x="289" y="1054"/>
                </a:cubicBezTo>
                <a:cubicBezTo>
                  <a:pt x="289" y="1053"/>
                  <a:pt x="290" y="1052"/>
                  <a:pt x="291" y="1051"/>
                </a:cubicBezTo>
                <a:cubicBezTo>
                  <a:pt x="292" y="1051"/>
                  <a:pt x="293" y="1051"/>
                  <a:pt x="294" y="1051"/>
                </a:cubicBezTo>
                <a:close/>
                <a:moveTo>
                  <a:pt x="288" y="1055"/>
                </a:moveTo>
                <a:cubicBezTo>
                  <a:pt x="289" y="1055"/>
                  <a:pt x="291" y="1055"/>
                  <a:pt x="292" y="1055"/>
                </a:cubicBezTo>
                <a:cubicBezTo>
                  <a:pt x="291" y="1057"/>
                  <a:pt x="290" y="1059"/>
                  <a:pt x="288" y="1062"/>
                </a:cubicBezTo>
                <a:cubicBezTo>
                  <a:pt x="287" y="1062"/>
                  <a:pt x="286" y="1062"/>
                  <a:pt x="284" y="1062"/>
                </a:cubicBezTo>
                <a:cubicBezTo>
                  <a:pt x="285" y="1060"/>
                  <a:pt x="285" y="1059"/>
                  <a:pt x="286" y="1058"/>
                </a:cubicBezTo>
                <a:cubicBezTo>
                  <a:pt x="287" y="1057"/>
                  <a:pt x="287" y="1056"/>
                  <a:pt x="288" y="1055"/>
                </a:cubicBezTo>
                <a:close/>
                <a:moveTo>
                  <a:pt x="316" y="1051"/>
                </a:moveTo>
                <a:cubicBezTo>
                  <a:pt x="317" y="1051"/>
                  <a:pt x="318" y="1051"/>
                  <a:pt x="319" y="1051"/>
                </a:cubicBezTo>
                <a:cubicBezTo>
                  <a:pt x="320" y="1051"/>
                  <a:pt x="320" y="1052"/>
                  <a:pt x="321" y="1052"/>
                </a:cubicBezTo>
                <a:cubicBezTo>
                  <a:pt x="319" y="1052"/>
                  <a:pt x="317" y="1053"/>
                  <a:pt x="315" y="1053"/>
                </a:cubicBezTo>
                <a:cubicBezTo>
                  <a:pt x="315" y="1052"/>
                  <a:pt x="315" y="1052"/>
                  <a:pt x="315" y="1052"/>
                </a:cubicBezTo>
                <a:cubicBezTo>
                  <a:pt x="316" y="1052"/>
                  <a:pt x="316" y="1051"/>
                  <a:pt x="316" y="1051"/>
                </a:cubicBezTo>
                <a:close/>
                <a:moveTo>
                  <a:pt x="322" y="1043"/>
                </a:moveTo>
                <a:cubicBezTo>
                  <a:pt x="323" y="1043"/>
                  <a:pt x="324" y="1043"/>
                  <a:pt x="326" y="1043"/>
                </a:cubicBezTo>
                <a:cubicBezTo>
                  <a:pt x="326" y="1043"/>
                  <a:pt x="326" y="1043"/>
                  <a:pt x="326" y="1044"/>
                </a:cubicBezTo>
                <a:cubicBezTo>
                  <a:pt x="324" y="1043"/>
                  <a:pt x="323" y="1043"/>
                  <a:pt x="321" y="1043"/>
                </a:cubicBezTo>
                <a:cubicBezTo>
                  <a:pt x="321" y="1043"/>
                  <a:pt x="322" y="1043"/>
                  <a:pt x="322" y="1043"/>
                </a:cubicBezTo>
                <a:close/>
                <a:moveTo>
                  <a:pt x="320" y="1043"/>
                </a:moveTo>
                <a:cubicBezTo>
                  <a:pt x="320" y="1043"/>
                  <a:pt x="320" y="1043"/>
                  <a:pt x="320" y="1043"/>
                </a:cubicBezTo>
                <a:cubicBezTo>
                  <a:pt x="320" y="1043"/>
                  <a:pt x="320" y="1043"/>
                  <a:pt x="320" y="1043"/>
                </a:cubicBezTo>
                <a:cubicBezTo>
                  <a:pt x="320" y="1043"/>
                  <a:pt x="320" y="1043"/>
                  <a:pt x="320" y="1043"/>
                </a:cubicBezTo>
                <a:close/>
                <a:moveTo>
                  <a:pt x="327" y="1057"/>
                </a:moveTo>
                <a:cubicBezTo>
                  <a:pt x="327" y="1057"/>
                  <a:pt x="326" y="1057"/>
                  <a:pt x="326" y="1057"/>
                </a:cubicBezTo>
                <a:cubicBezTo>
                  <a:pt x="326" y="1056"/>
                  <a:pt x="325" y="1056"/>
                  <a:pt x="324" y="1055"/>
                </a:cubicBezTo>
                <a:cubicBezTo>
                  <a:pt x="325" y="1054"/>
                  <a:pt x="325" y="1054"/>
                  <a:pt x="325" y="1053"/>
                </a:cubicBezTo>
                <a:cubicBezTo>
                  <a:pt x="327" y="1053"/>
                  <a:pt x="329" y="1053"/>
                  <a:pt x="331" y="1053"/>
                </a:cubicBezTo>
                <a:cubicBezTo>
                  <a:pt x="331" y="1055"/>
                  <a:pt x="330" y="1058"/>
                  <a:pt x="329" y="1060"/>
                </a:cubicBezTo>
                <a:cubicBezTo>
                  <a:pt x="329" y="1059"/>
                  <a:pt x="328" y="1058"/>
                  <a:pt x="327" y="1058"/>
                </a:cubicBezTo>
                <a:cubicBezTo>
                  <a:pt x="327" y="1058"/>
                  <a:pt x="327" y="1057"/>
                  <a:pt x="327" y="1057"/>
                </a:cubicBezTo>
                <a:cubicBezTo>
                  <a:pt x="328" y="1057"/>
                  <a:pt x="327" y="1056"/>
                  <a:pt x="327" y="1057"/>
                </a:cubicBezTo>
                <a:close/>
                <a:moveTo>
                  <a:pt x="312" y="1064"/>
                </a:moveTo>
                <a:cubicBezTo>
                  <a:pt x="312" y="1064"/>
                  <a:pt x="312" y="1064"/>
                  <a:pt x="311" y="1064"/>
                </a:cubicBezTo>
                <a:cubicBezTo>
                  <a:pt x="312" y="1063"/>
                  <a:pt x="312" y="1062"/>
                  <a:pt x="312" y="1062"/>
                </a:cubicBezTo>
                <a:cubicBezTo>
                  <a:pt x="314" y="1062"/>
                  <a:pt x="315" y="1061"/>
                  <a:pt x="317" y="1061"/>
                </a:cubicBezTo>
                <a:cubicBezTo>
                  <a:pt x="317" y="1062"/>
                  <a:pt x="317" y="1062"/>
                  <a:pt x="317" y="1062"/>
                </a:cubicBezTo>
                <a:cubicBezTo>
                  <a:pt x="316" y="1063"/>
                  <a:pt x="315" y="1063"/>
                  <a:pt x="314" y="1064"/>
                </a:cubicBezTo>
                <a:cubicBezTo>
                  <a:pt x="313" y="1064"/>
                  <a:pt x="312" y="1064"/>
                  <a:pt x="312" y="1064"/>
                </a:cubicBezTo>
                <a:close/>
                <a:moveTo>
                  <a:pt x="269" y="1142"/>
                </a:moveTo>
                <a:cubicBezTo>
                  <a:pt x="268" y="1143"/>
                  <a:pt x="267" y="1143"/>
                  <a:pt x="266" y="1143"/>
                </a:cubicBezTo>
                <a:cubicBezTo>
                  <a:pt x="267" y="1141"/>
                  <a:pt x="268" y="1139"/>
                  <a:pt x="269" y="1137"/>
                </a:cubicBezTo>
                <a:cubicBezTo>
                  <a:pt x="270" y="1137"/>
                  <a:pt x="271" y="1137"/>
                  <a:pt x="273" y="1136"/>
                </a:cubicBezTo>
                <a:cubicBezTo>
                  <a:pt x="272" y="1137"/>
                  <a:pt x="272" y="1139"/>
                  <a:pt x="271" y="1140"/>
                </a:cubicBezTo>
                <a:cubicBezTo>
                  <a:pt x="271" y="1141"/>
                  <a:pt x="270" y="1141"/>
                  <a:pt x="269" y="1142"/>
                </a:cubicBezTo>
                <a:close/>
                <a:moveTo>
                  <a:pt x="263" y="1075"/>
                </a:moveTo>
                <a:cubicBezTo>
                  <a:pt x="266" y="1075"/>
                  <a:pt x="269" y="1075"/>
                  <a:pt x="272" y="1075"/>
                </a:cubicBezTo>
                <a:cubicBezTo>
                  <a:pt x="270" y="1076"/>
                  <a:pt x="269" y="1076"/>
                  <a:pt x="267" y="1077"/>
                </a:cubicBezTo>
                <a:cubicBezTo>
                  <a:pt x="266" y="1077"/>
                  <a:pt x="262" y="1079"/>
                  <a:pt x="260" y="1080"/>
                </a:cubicBezTo>
                <a:cubicBezTo>
                  <a:pt x="261" y="1079"/>
                  <a:pt x="262" y="1077"/>
                  <a:pt x="263" y="1075"/>
                </a:cubicBezTo>
                <a:close/>
                <a:moveTo>
                  <a:pt x="255" y="1074"/>
                </a:moveTo>
                <a:cubicBezTo>
                  <a:pt x="255" y="1074"/>
                  <a:pt x="255" y="1074"/>
                  <a:pt x="255" y="1074"/>
                </a:cubicBezTo>
                <a:cubicBezTo>
                  <a:pt x="255" y="1074"/>
                  <a:pt x="255" y="1074"/>
                  <a:pt x="255" y="1074"/>
                </a:cubicBezTo>
                <a:cubicBezTo>
                  <a:pt x="255" y="1074"/>
                  <a:pt x="255" y="1074"/>
                  <a:pt x="255" y="1074"/>
                </a:cubicBezTo>
                <a:cubicBezTo>
                  <a:pt x="255" y="1074"/>
                  <a:pt x="255" y="1074"/>
                  <a:pt x="255" y="1074"/>
                </a:cubicBezTo>
                <a:close/>
                <a:moveTo>
                  <a:pt x="256" y="1074"/>
                </a:moveTo>
                <a:cubicBezTo>
                  <a:pt x="258" y="1074"/>
                  <a:pt x="260" y="1074"/>
                  <a:pt x="260" y="1074"/>
                </a:cubicBezTo>
                <a:cubicBezTo>
                  <a:pt x="261" y="1074"/>
                  <a:pt x="262" y="1074"/>
                  <a:pt x="262" y="1074"/>
                </a:cubicBezTo>
                <a:cubicBezTo>
                  <a:pt x="261" y="1074"/>
                  <a:pt x="260" y="1074"/>
                  <a:pt x="259" y="1074"/>
                </a:cubicBezTo>
                <a:cubicBezTo>
                  <a:pt x="258" y="1074"/>
                  <a:pt x="257" y="1074"/>
                  <a:pt x="256" y="1074"/>
                </a:cubicBezTo>
                <a:cubicBezTo>
                  <a:pt x="256" y="1074"/>
                  <a:pt x="256" y="1074"/>
                  <a:pt x="256" y="1074"/>
                </a:cubicBezTo>
                <a:close/>
                <a:moveTo>
                  <a:pt x="322" y="1052"/>
                </a:moveTo>
                <a:cubicBezTo>
                  <a:pt x="321" y="1052"/>
                  <a:pt x="321" y="1051"/>
                  <a:pt x="320" y="1051"/>
                </a:cubicBezTo>
                <a:cubicBezTo>
                  <a:pt x="321" y="1051"/>
                  <a:pt x="322" y="1051"/>
                  <a:pt x="322" y="1051"/>
                </a:cubicBezTo>
                <a:cubicBezTo>
                  <a:pt x="322" y="1051"/>
                  <a:pt x="322" y="1052"/>
                  <a:pt x="322" y="1052"/>
                </a:cubicBezTo>
                <a:close/>
                <a:moveTo>
                  <a:pt x="317" y="1061"/>
                </a:moveTo>
                <a:cubicBezTo>
                  <a:pt x="316" y="1061"/>
                  <a:pt x="314" y="1061"/>
                  <a:pt x="312" y="1061"/>
                </a:cubicBezTo>
                <a:cubicBezTo>
                  <a:pt x="313" y="1059"/>
                  <a:pt x="314" y="1058"/>
                  <a:pt x="314" y="1056"/>
                </a:cubicBezTo>
                <a:cubicBezTo>
                  <a:pt x="315" y="1056"/>
                  <a:pt x="316" y="1055"/>
                  <a:pt x="316" y="1055"/>
                </a:cubicBezTo>
                <a:cubicBezTo>
                  <a:pt x="317" y="1055"/>
                  <a:pt x="316" y="1054"/>
                  <a:pt x="316" y="1054"/>
                </a:cubicBezTo>
                <a:cubicBezTo>
                  <a:pt x="315" y="1054"/>
                  <a:pt x="315" y="1055"/>
                  <a:pt x="315" y="1055"/>
                </a:cubicBezTo>
                <a:cubicBezTo>
                  <a:pt x="315" y="1054"/>
                  <a:pt x="315" y="1054"/>
                  <a:pt x="315" y="1053"/>
                </a:cubicBezTo>
                <a:cubicBezTo>
                  <a:pt x="317" y="1053"/>
                  <a:pt x="319" y="1053"/>
                  <a:pt x="321" y="1053"/>
                </a:cubicBezTo>
                <a:cubicBezTo>
                  <a:pt x="320" y="1056"/>
                  <a:pt x="319" y="1058"/>
                  <a:pt x="317" y="1061"/>
                </a:cubicBezTo>
                <a:close/>
                <a:moveTo>
                  <a:pt x="314" y="1055"/>
                </a:moveTo>
                <a:cubicBezTo>
                  <a:pt x="314" y="1055"/>
                  <a:pt x="314" y="1055"/>
                  <a:pt x="314" y="1055"/>
                </a:cubicBezTo>
                <a:cubicBezTo>
                  <a:pt x="314" y="1055"/>
                  <a:pt x="314" y="1054"/>
                  <a:pt x="314" y="1054"/>
                </a:cubicBezTo>
                <a:cubicBezTo>
                  <a:pt x="314" y="1054"/>
                  <a:pt x="314" y="1055"/>
                  <a:pt x="314" y="1055"/>
                </a:cubicBezTo>
                <a:close/>
                <a:moveTo>
                  <a:pt x="314" y="1056"/>
                </a:moveTo>
                <a:cubicBezTo>
                  <a:pt x="313" y="1058"/>
                  <a:pt x="313" y="1059"/>
                  <a:pt x="312" y="1061"/>
                </a:cubicBezTo>
                <a:cubicBezTo>
                  <a:pt x="312" y="1061"/>
                  <a:pt x="311" y="1061"/>
                  <a:pt x="311" y="1061"/>
                </a:cubicBezTo>
                <a:cubicBezTo>
                  <a:pt x="312" y="1059"/>
                  <a:pt x="312" y="1058"/>
                  <a:pt x="313" y="1057"/>
                </a:cubicBezTo>
                <a:cubicBezTo>
                  <a:pt x="313" y="1057"/>
                  <a:pt x="313" y="1057"/>
                  <a:pt x="314" y="1056"/>
                </a:cubicBezTo>
                <a:close/>
                <a:moveTo>
                  <a:pt x="311" y="1062"/>
                </a:moveTo>
                <a:cubicBezTo>
                  <a:pt x="311" y="1062"/>
                  <a:pt x="311" y="1062"/>
                  <a:pt x="312" y="1062"/>
                </a:cubicBezTo>
                <a:cubicBezTo>
                  <a:pt x="312" y="1062"/>
                  <a:pt x="311" y="1063"/>
                  <a:pt x="311" y="1063"/>
                </a:cubicBezTo>
                <a:cubicBezTo>
                  <a:pt x="311" y="1063"/>
                  <a:pt x="311" y="1063"/>
                  <a:pt x="310" y="1063"/>
                </a:cubicBezTo>
                <a:cubicBezTo>
                  <a:pt x="311" y="1062"/>
                  <a:pt x="311" y="1062"/>
                  <a:pt x="311" y="1062"/>
                </a:cubicBezTo>
                <a:close/>
                <a:moveTo>
                  <a:pt x="310" y="1062"/>
                </a:moveTo>
                <a:cubicBezTo>
                  <a:pt x="310" y="1062"/>
                  <a:pt x="310" y="1062"/>
                  <a:pt x="310" y="1062"/>
                </a:cubicBezTo>
                <a:cubicBezTo>
                  <a:pt x="310" y="1062"/>
                  <a:pt x="310" y="1062"/>
                  <a:pt x="310" y="1062"/>
                </a:cubicBezTo>
                <a:cubicBezTo>
                  <a:pt x="310" y="1062"/>
                  <a:pt x="310" y="1062"/>
                  <a:pt x="310" y="1062"/>
                </a:cubicBezTo>
                <a:close/>
                <a:moveTo>
                  <a:pt x="310" y="1061"/>
                </a:moveTo>
                <a:cubicBezTo>
                  <a:pt x="310" y="1061"/>
                  <a:pt x="309" y="1061"/>
                  <a:pt x="309" y="1061"/>
                </a:cubicBezTo>
                <a:cubicBezTo>
                  <a:pt x="308" y="1061"/>
                  <a:pt x="308" y="1060"/>
                  <a:pt x="308" y="1060"/>
                </a:cubicBezTo>
                <a:cubicBezTo>
                  <a:pt x="309" y="1059"/>
                  <a:pt x="310" y="1058"/>
                  <a:pt x="312" y="1057"/>
                </a:cubicBezTo>
                <a:cubicBezTo>
                  <a:pt x="311" y="1059"/>
                  <a:pt x="311" y="1060"/>
                  <a:pt x="310" y="1061"/>
                </a:cubicBezTo>
                <a:close/>
                <a:moveTo>
                  <a:pt x="307" y="1061"/>
                </a:moveTo>
                <a:cubicBezTo>
                  <a:pt x="307" y="1061"/>
                  <a:pt x="306" y="1061"/>
                  <a:pt x="306" y="1061"/>
                </a:cubicBezTo>
                <a:cubicBezTo>
                  <a:pt x="306" y="1061"/>
                  <a:pt x="306" y="1061"/>
                  <a:pt x="306" y="1060"/>
                </a:cubicBezTo>
                <a:cubicBezTo>
                  <a:pt x="306" y="1060"/>
                  <a:pt x="306" y="1060"/>
                  <a:pt x="307" y="1060"/>
                </a:cubicBezTo>
                <a:cubicBezTo>
                  <a:pt x="307" y="1060"/>
                  <a:pt x="307" y="1061"/>
                  <a:pt x="307" y="1061"/>
                </a:cubicBezTo>
                <a:close/>
                <a:moveTo>
                  <a:pt x="277" y="1128"/>
                </a:moveTo>
                <a:cubicBezTo>
                  <a:pt x="278" y="1127"/>
                  <a:pt x="278" y="1125"/>
                  <a:pt x="279" y="1124"/>
                </a:cubicBezTo>
                <a:cubicBezTo>
                  <a:pt x="282" y="1124"/>
                  <a:pt x="284" y="1123"/>
                  <a:pt x="287" y="1123"/>
                </a:cubicBezTo>
                <a:cubicBezTo>
                  <a:pt x="285" y="1124"/>
                  <a:pt x="284" y="1125"/>
                  <a:pt x="283" y="1127"/>
                </a:cubicBezTo>
                <a:cubicBezTo>
                  <a:pt x="281" y="1127"/>
                  <a:pt x="279" y="1128"/>
                  <a:pt x="277" y="1128"/>
                </a:cubicBezTo>
                <a:close/>
                <a:moveTo>
                  <a:pt x="271" y="1131"/>
                </a:moveTo>
                <a:cubicBezTo>
                  <a:pt x="273" y="1131"/>
                  <a:pt x="274" y="1130"/>
                  <a:pt x="275" y="1130"/>
                </a:cubicBezTo>
                <a:cubicBezTo>
                  <a:pt x="275" y="1132"/>
                  <a:pt x="274" y="1133"/>
                  <a:pt x="273" y="1135"/>
                </a:cubicBezTo>
                <a:cubicBezTo>
                  <a:pt x="272" y="1135"/>
                  <a:pt x="271" y="1136"/>
                  <a:pt x="269" y="1136"/>
                </a:cubicBezTo>
                <a:cubicBezTo>
                  <a:pt x="269" y="1136"/>
                  <a:pt x="269" y="1136"/>
                  <a:pt x="269" y="1136"/>
                </a:cubicBezTo>
                <a:cubicBezTo>
                  <a:pt x="270" y="1134"/>
                  <a:pt x="271" y="1133"/>
                  <a:pt x="271" y="1131"/>
                </a:cubicBezTo>
                <a:close/>
                <a:moveTo>
                  <a:pt x="272" y="1130"/>
                </a:moveTo>
                <a:cubicBezTo>
                  <a:pt x="273" y="1128"/>
                  <a:pt x="274" y="1126"/>
                  <a:pt x="274" y="1124"/>
                </a:cubicBezTo>
                <a:cubicBezTo>
                  <a:pt x="276" y="1124"/>
                  <a:pt x="277" y="1124"/>
                  <a:pt x="278" y="1124"/>
                </a:cubicBezTo>
                <a:cubicBezTo>
                  <a:pt x="277" y="1125"/>
                  <a:pt x="277" y="1127"/>
                  <a:pt x="276" y="1129"/>
                </a:cubicBezTo>
                <a:cubicBezTo>
                  <a:pt x="275" y="1129"/>
                  <a:pt x="273" y="1130"/>
                  <a:pt x="272" y="1130"/>
                </a:cubicBezTo>
                <a:close/>
                <a:moveTo>
                  <a:pt x="287" y="1103"/>
                </a:moveTo>
                <a:cubicBezTo>
                  <a:pt x="286" y="1103"/>
                  <a:pt x="285" y="1103"/>
                  <a:pt x="284" y="1103"/>
                </a:cubicBezTo>
                <a:cubicBezTo>
                  <a:pt x="284" y="1102"/>
                  <a:pt x="284" y="1102"/>
                  <a:pt x="285" y="1101"/>
                </a:cubicBezTo>
                <a:cubicBezTo>
                  <a:pt x="286" y="1101"/>
                  <a:pt x="287" y="1101"/>
                  <a:pt x="288" y="1100"/>
                </a:cubicBezTo>
                <a:cubicBezTo>
                  <a:pt x="287" y="1101"/>
                  <a:pt x="287" y="1102"/>
                  <a:pt x="287" y="1103"/>
                </a:cubicBezTo>
                <a:close/>
                <a:moveTo>
                  <a:pt x="289" y="1100"/>
                </a:moveTo>
                <a:cubicBezTo>
                  <a:pt x="292" y="1100"/>
                  <a:pt x="295" y="1099"/>
                  <a:pt x="297" y="1098"/>
                </a:cubicBezTo>
                <a:cubicBezTo>
                  <a:pt x="297" y="1100"/>
                  <a:pt x="297" y="1101"/>
                  <a:pt x="296" y="1102"/>
                </a:cubicBezTo>
                <a:cubicBezTo>
                  <a:pt x="293" y="1102"/>
                  <a:pt x="291" y="1102"/>
                  <a:pt x="288" y="1103"/>
                </a:cubicBezTo>
                <a:cubicBezTo>
                  <a:pt x="288" y="1102"/>
                  <a:pt x="289" y="1101"/>
                  <a:pt x="289" y="1100"/>
                </a:cubicBezTo>
                <a:close/>
                <a:moveTo>
                  <a:pt x="286" y="1103"/>
                </a:moveTo>
                <a:cubicBezTo>
                  <a:pt x="285" y="1107"/>
                  <a:pt x="284" y="1110"/>
                  <a:pt x="282" y="1113"/>
                </a:cubicBezTo>
                <a:cubicBezTo>
                  <a:pt x="281" y="1113"/>
                  <a:pt x="280" y="1113"/>
                  <a:pt x="279" y="1113"/>
                </a:cubicBezTo>
                <a:cubicBezTo>
                  <a:pt x="281" y="1110"/>
                  <a:pt x="282" y="1107"/>
                  <a:pt x="283" y="1104"/>
                </a:cubicBezTo>
                <a:cubicBezTo>
                  <a:pt x="284" y="1104"/>
                  <a:pt x="285" y="1103"/>
                  <a:pt x="286" y="1103"/>
                </a:cubicBezTo>
                <a:close/>
                <a:moveTo>
                  <a:pt x="282" y="1114"/>
                </a:moveTo>
                <a:cubicBezTo>
                  <a:pt x="282" y="1115"/>
                  <a:pt x="282" y="1115"/>
                  <a:pt x="281" y="1115"/>
                </a:cubicBezTo>
                <a:cubicBezTo>
                  <a:pt x="280" y="1115"/>
                  <a:pt x="279" y="1115"/>
                  <a:pt x="278" y="1115"/>
                </a:cubicBezTo>
                <a:cubicBezTo>
                  <a:pt x="278" y="1115"/>
                  <a:pt x="279" y="1114"/>
                  <a:pt x="279" y="1114"/>
                </a:cubicBezTo>
                <a:cubicBezTo>
                  <a:pt x="280" y="1114"/>
                  <a:pt x="281" y="1114"/>
                  <a:pt x="282" y="1114"/>
                </a:cubicBezTo>
                <a:close/>
                <a:moveTo>
                  <a:pt x="288" y="1121"/>
                </a:moveTo>
                <a:cubicBezTo>
                  <a:pt x="288" y="1122"/>
                  <a:pt x="288" y="1122"/>
                  <a:pt x="288" y="1122"/>
                </a:cubicBezTo>
                <a:cubicBezTo>
                  <a:pt x="288" y="1122"/>
                  <a:pt x="288" y="1122"/>
                  <a:pt x="288" y="1122"/>
                </a:cubicBezTo>
                <a:cubicBezTo>
                  <a:pt x="285" y="1122"/>
                  <a:pt x="282" y="1123"/>
                  <a:pt x="279" y="1123"/>
                </a:cubicBezTo>
                <a:cubicBezTo>
                  <a:pt x="280" y="1121"/>
                  <a:pt x="281" y="1118"/>
                  <a:pt x="282" y="1116"/>
                </a:cubicBezTo>
                <a:cubicBezTo>
                  <a:pt x="282" y="1116"/>
                  <a:pt x="282" y="1116"/>
                  <a:pt x="282" y="1116"/>
                </a:cubicBezTo>
                <a:cubicBezTo>
                  <a:pt x="285" y="1116"/>
                  <a:pt x="288" y="1116"/>
                  <a:pt x="291" y="1116"/>
                </a:cubicBezTo>
                <a:cubicBezTo>
                  <a:pt x="290" y="1117"/>
                  <a:pt x="290" y="1117"/>
                  <a:pt x="290" y="1118"/>
                </a:cubicBezTo>
                <a:cubicBezTo>
                  <a:pt x="289" y="1119"/>
                  <a:pt x="289" y="1120"/>
                  <a:pt x="288" y="1121"/>
                </a:cubicBezTo>
                <a:close/>
                <a:moveTo>
                  <a:pt x="291" y="1114"/>
                </a:moveTo>
                <a:cubicBezTo>
                  <a:pt x="291" y="1115"/>
                  <a:pt x="291" y="1115"/>
                  <a:pt x="291" y="1115"/>
                </a:cubicBezTo>
                <a:cubicBezTo>
                  <a:pt x="290" y="1115"/>
                  <a:pt x="288" y="1115"/>
                  <a:pt x="287" y="1115"/>
                </a:cubicBezTo>
                <a:cubicBezTo>
                  <a:pt x="288" y="1115"/>
                  <a:pt x="289" y="1115"/>
                  <a:pt x="290" y="1114"/>
                </a:cubicBezTo>
                <a:cubicBezTo>
                  <a:pt x="290" y="1114"/>
                  <a:pt x="291" y="1114"/>
                  <a:pt x="291" y="1114"/>
                </a:cubicBezTo>
                <a:close/>
                <a:moveTo>
                  <a:pt x="282" y="1115"/>
                </a:moveTo>
                <a:cubicBezTo>
                  <a:pt x="283" y="1115"/>
                  <a:pt x="283" y="1115"/>
                  <a:pt x="283" y="1114"/>
                </a:cubicBezTo>
                <a:cubicBezTo>
                  <a:pt x="284" y="1114"/>
                  <a:pt x="285" y="1114"/>
                  <a:pt x="286" y="1114"/>
                </a:cubicBezTo>
                <a:cubicBezTo>
                  <a:pt x="285" y="1115"/>
                  <a:pt x="284" y="1115"/>
                  <a:pt x="282" y="1115"/>
                </a:cubicBezTo>
                <a:close/>
                <a:moveTo>
                  <a:pt x="278" y="1116"/>
                </a:moveTo>
                <a:cubicBezTo>
                  <a:pt x="278" y="1116"/>
                  <a:pt x="278" y="1116"/>
                  <a:pt x="278" y="1116"/>
                </a:cubicBezTo>
                <a:cubicBezTo>
                  <a:pt x="278" y="1116"/>
                  <a:pt x="278" y="1116"/>
                  <a:pt x="278" y="1116"/>
                </a:cubicBezTo>
                <a:cubicBezTo>
                  <a:pt x="278" y="1116"/>
                  <a:pt x="278" y="1116"/>
                  <a:pt x="278" y="1116"/>
                </a:cubicBezTo>
                <a:close/>
                <a:moveTo>
                  <a:pt x="281" y="1117"/>
                </a:moveTo>
                <a:cubicBezTo>
                  <a:pt x="280" y="1119"/>
                  <a:pt x="279" y="1121"/>
                  <a:pt x="278" y="1123"/>
                </a:cubicBezTo>
                <a:cubicBezTo>
                  <a:pt x="277" y="1123"/>
                  <a:pt x="276" y="1123"/>
                  <a:pt x="275" y="1123"/>
                </a:cubicBezTo>
                <a:cubicBezTo>
                  <a:pt x="276" y="1121"/>
                  <a:pt x="276" y="1119"/>
                  <a:pt x="277" y="1118"/>
                </a:cubicBezTo>
                <a:cubicBezTo>
                  <a:pt x="278" y="1117"/>
                  <a:pt x="280" y="1117"/>
                  <a:pt x="281" y="1117"/>
                </a:cubicBezTo>
                <a:close/>
                <a:moveTo>
                  <a:pt x="287" y="1125"/>
                </a:moveTo>
                <a:cubicBezTo>
                  <a:pt x="287" y="1125"/>
                  <a:pt x="287" y="1125"/>
                  <a:pt x="286" y="1126"/>
                </a:cubicBezTo>
                <a:cubicBezTo>
                  <a:pt x="286" y="1126"/>
                  <a:pt x="286" y="1126"/>
                  <a:pt x="285" y="1126"/>
                </a:cubicBezTo>
                <a:cubicBezTo>
                  <a:pt x="286" y="1126"/>
                  <a:pt x="286" y="1125"/>
                  <a:pt x="287" y="1125"/>
                </a:cubicBezTo>
                <a:close/>
                <a:moveTo>
                  <a:pt x="290" y="1113"/>
                </a:moveTo>
                <a:cubicBezTo>
                  <a:pt x="288" y="1113"/>
                  <a:pt x="285" y="1113"/>
                  <a:pt x="283" y="1113"/>
                </a:cubicBezTo>
                <a:cubicBezTo>
                  <a:pt x="285" y="1110"/>
                  <a:pt x="286" y="1107"/>
                  <a:pt x="288" y="1103"/>
                </a:cubicBezTo>
                <a:cubicBezTo>
                  <a:pt x="290" y="1103"/>
                  <a:pt x="293" y="1103"/>
                  <a:pt x="296" y="1103"/>
                </a:cubicBezTo>
                <a:cubicBezTo>
                  <a:pt x="294" y="1106"/>
                  <a:pt x="293" y="1110"/>
                  <a:pt x="292" y="1113"/>
                </a:cubicBezTo>
                <a:cubicBezTo>
                  <a:pt x="291" y="1113"/>
                  <a:pt x="290" y="1113"/>
                  <a:pt x="290" y="1113"/>
                </a:cubicBezTo>
                <a:close/>
                <a:moveTo>
                  <a:pt x="298" y="1097"/>
                </a:moveTo>
                <a:cubicBezTo>
                  <a:pt x="295" y="1098"/>
                  <a:pt x="292" y="1098"/>
                  <a:pt x="289" y="1099"/>
                </a:cubicBezTo>
                <a:cubicBezTo>
                  <a:pt x="290" y="1097"/>
                  <a:pt x="291" y="1095"/>
                  <a:pt x="292" y="1093"/>
                </a:cubicBezTo>
                <a:cubicBezTo>
                  <a:pt x="295" y="1092"/>
                  <a:pt x="297" y="1092"/>
                  <a:pt x="300" y="1092"/>
                </a:cubicBezTo>
                <a:cubicBezTo>
                  <a:pt x="299" y="1094"/>
                  <a:pt x="298" y="1096"/>
                  <a:pt x="298" y="1097"/>
                </a:cubicBezTo>
                <a:close/>
                <a:moveTo>
                  <a:pt x="288" y="1099"/>
                </a:moveTo>
                <a:cubicBezTo>
                  <a:pt x="287" y="1100"/>
                  <a:pt x="286" y="1100"/>
                  <a:pt x="285" y="1100"/>
                </a:cubicBezTo>
                <a:cubicBezTo>
                  <a:pt x="286" y="1098"/>
                  <a:pt x="287" y="1095"/>
                  <a:pt x="288" y="1093"/>
                </a:cubicBezTo>
                <a:cubicBezTo>
                  <a:pt x="289" y="1093"/>
                  <a:pt x="290" y="1093"/>
                  <a:pt x="291" y="1093"/>
                </a:cubicBezTo>
                <a:cubicBezTo>
                  <a:pt x="290" y="1095"/>
                  <a:pt x="289" y="1097"/>
                  <a:pt x="288" y="1099"/>
                </a:cubicBezTo>
                <a:close/>
                <a:moveTo>
                  <a:pt x="278" y="1073"/>
                </a:moveTo>
                <a:cubicBezTo>
                  <a:pt x="280" y="1073"/>
                  <a:pt x="282" y="1072"/>
                  <a:pt x="284" y="1071"/>
                </a:cubicBezTo>
                <a:cubicBezTo>
                  <a:pt x="284" y="1072"/>
                  <a:pt x="283" y="1073"/>
                  <a:pt x="283" y="1074"/>
                </a:cubicBezTo>
                <a:cubicBezTo>
                  <a:pt x="281" y="1074"/>
                  <a:pt x="280" y="1074"/>
                  <a:pt x="278" y="1074"/>
                </a:cubicBezTo>
                <a:cubicBezTo>
                  <a:pt x="278" y="1074"/>
                  <a:pt x="278" y="1074"/>
                  <a:pt x="278" y="1073"/>
                </a:cubicBezTo>
                <a:close/>
                <a:moveTo>
                  <a:pt x="286" y="1065"/>
                </a:moveTo>
                <a:cubicBezTo>
                  <a:pt x="286" y="1065"/>
                  <a:pt x="286" y="1065"/>
                  <a:pt x="287" y="1066"/>
                </a:cubicBezTo>
                <a:cubicBezTo>
                  <a:pt x="286" y="1067"/>
                  <a:pt x="285" y="1068"/>
                  <a:pt x="285" y="1070"/>
                </a:cubicBezTo>
                <a:cubicBezTo>
                  <a:pt x="283" y="1071"/>
                  <a:pt x="281" y="1071"/>
                  <a:pt x="279" y="1072"/>
                </a:cubicBezTo>
                <a:cubicBezTo>
                  <a:pt x="280" y="1070"/>
                  <a:pt x="282" y="1067"/>
                  <a:pt x="283" y="1065"/>
                </a:cubicBezTo>
                <a:cubicBezTo>
                  <a:pt x="284" y="1065"/>
                  <a:pt x="285" y="1065"/>
                  <a:pt x="286" y="1065"/>
                </a:cubicBezTo>
                <a:close/>
                <a:moveTo>
                  <a:pt x="283" y="1064"/>
                </a:moveTo>
                <a:cubicBezTo>
                  <a:pt x="283" y="1063"/>
                  <a:pt x="283" y="1063"/>
                  <a:pt x="284" y="1063"/>
                </a:cubicBezTo>
                <a:cubicBezTo>
                  <a:pt x="284" y="1063"/>
                  <a:pt x="284" y="1063"/>
                  <a:pt x="284" y="1064"/>
                </a:cubicBezTo>
                <a:cubicBezTo>
                  <a:pt x="284" y="1064"/>
                  <a:pt x="284" y="1064"/>
                  <a:pt x="283" y="1064"/>
                </a:cubicBezTo>
                <a:close/>
                <a:moveTo>
                  <a:pt x="292" y="1067"/>
                </a:moveTo>
                <a:cubicBezTo>
                  <a:pt x="292" y="1067"/>
                  <a:pt x="293" y="1067"/>
                  <a:pt x="293" y="1067"/>
                </a:cubicBezTo>
                <a:cubicBezTo>
                  <a:pt x="293" y="1068"/>
                  <a:pt x="293" y="1068"/>
                  <a:pt x="292" y="1069"/>
                </a:cubicBezTo>
                <a:cubicBezTo>
                  <a:pt x="292" y="1069"/>
                  <a:pt x="292" y="1069"/>
                  <a:pt x="291" y="1069"/>
                </a:cubicBezTo>
                <a:cubicBezTo>
                  <a:pt x="292" y="1068"/>
                  <a:pt x="292" y="1068"/>
                  <a:pt x="292" y="1067"/>
                </a:cubicBezTo>
                <a:close/>
                <a:moveTo>
                  <a:pt x="291" y="1068"/>
                </a:moveTo>
                <a:cubicBezTo>
                  <a:pt x="291" y="1068"/>
                  <a:pt x="291" y="1068"/>
                  <a:pt x="291" y="1068"/>
                </a:cubicBezTo>
                <a:cubicBezTo>
                  <a:pt x="291" y="1068"/>
                  <a:pt x="291" y="1068"/>
                  <a:pt x="291" y="1068"/>
                </a:cubicBezTo>
                <a:cubicBezTo>
                  <a:pt x="291" y="1068"/>
                  <a:pt x="291" y="1068"/>
                  <a:pt x="291" y="1068"/>
                </a:cubicBezTo>
                <a:close/>
                <a:moveTo>
                  <a:pt x="299" y="1062"/>
                </a:moveTo>
                <a:cubicBezTo>
                  <a:pt x="299" y="1062"/>
                  <a:pt x="300" y="1062"/>
                  <a:pt x="301" y="1062"/>
                </a:cubicBezTo>
                <a:cubicBezTo>
                  <a:pt x="300" y="1062"/>
                  <a:pt x="299" y="1063"/>
                  <a:pt x="298" y="1063"/>
                </a:cubicBezTo>
                <a:cubicBezTo>
                  <a:pt x="298" y="1063"/>
                  <a:pt x="298" y="1062"/>
                  <a:pt x="299" y="1062"/>
                </a:cubicBezTo>
                <a:close/>
                <a:moveTo>
                  <a:pt x="294" y="1065"/>
                </a:moveTo>
                <a:cubicBezTo>
                  <a:pt x="293" y="1065"/>
                  <a:pt x="293" y="1066"/>
                  <a:pt x="293" y="1066"/>
                </a:cubicBezTo>
                <a:cubicBezTo>
                  <a:pt x="293" y="1066"/>
                  <a:pt x="293" y="1066"/>
                  <a:pt x="293" y="1066"/>
                </a:cubicBezTo>
                <a:cubicBezTo>
                  <a:pt x="293" y="1066"/>
                  <a:pt x="293" y="1066"/>
                  <a:pt x="293" y="1065"/>
                </a:cubicBezTo>
                <a:cubicBezTo>
                  <a:pt x="293" y="1065"/>
                  <a:pt x="293" y="1065"/>
                  <a:pt x="294" y="1065"/>
                </a:cubicBezTo>
                <a:close/>
                <a:moveTo>
                  <a:pt x="292" y="1066"/>
                </a:moveTo>
                <a:cubicBezTo>
                  <a:pt x="291" y="1067"/>
                  <a:pt x="291" y="1067"/>
                  <a:pt x="290" y="1067"/>
                </a:cubicBezTo>
                <a:cubicBezTo>
                  <a:pt x="289" y="1067"/>
                  <a:pt x="288" y="1066"/>
                  <a:pt x="288" y="1066"/>
                </a:cubicBezTo>
                <a:cubicBezTo>
                  <a:pt x="288" y="1065"/>
                  <a:pt x="288" y="1065"/>
                  <a:pt x="288" y="1065"/>
                </a:cubicBezTo>
                <a:cubicBezTo>
                  <a:pt x="290" y="1065"/>
                  <a:pt x="291" y="1065"/>
                  <a:pt x="293" y="1065"/>
                </a:cubicBezTo>
                <a:cubicBezTo>
                  <a:pt x="293" y="1066"/>
                  <a:pt x="292" y="1066"/>
                  <a:pt x="292" y="1066"/>
                </a:cubicBezTo>
                <a:close/>
                <a:moveTo>
                  <a:pt x="289" y="1068"/>
                </a:moveTo>
                <a:cubicBezTo>
                  <a:pt x="288" y="1068"/>
                  <a:pt x="288" y="1068"/>
                  <a:pt x="287" y="1069"/>
                </a:cubicBezTo>
                <a:cubicBezTo>
                  <a:pt x="287" y="1069"/>
                  <a:pt x="286" y="1069"/>
                  <a:pt x="286" y="1069"/>
                </a:cubicBezTo>
                <a:cubicBezTo>
                  <a:pt x="286" y="1068"/>
                  <a:pt x="287" y="1067"/>
                  <a:pt x="287" y="1066"/>
                </a:cubicBezTo>
                <a:cubicBezTo>
                  <a:pt x="288" y="1067"/>
                  <a:pt x="288" y="1067"/>
                  <a:pt x="289" y="1068"/>
                </a:cubicBezTo>
                <a:close/>
                <a:moveTo>
                  <a:pt x="285" y="1070"/>
                </a:moveTo>
                <a:cubicBezTo>
                  <a:pt x="287" y="1070"/>
                  <a:pt x="288" y="1069"/>
                  <a:pt x="290" y="1068"/>
                </a:cubicBezTo>
                <a:cubicBezTo>
                  <a:pt x="290" y="1069"/>
                  <a:pt x="290" y="1069"/>
                  <a:pt x="291" y="1069"/>
                </a:cubicBezTo>
                <a:cubicBezTo>
                  <a:pt x="290" y="1071"/>
                  <a:pt x="289" y="1072"/>
                  <a:pt x="288" y="1074"/>
                </a:cubicBezTo>
                <a:cubicBezTo>
                  <a:pt x="287" y="1074"/>
                  <a:pt x="285" y="1074"/>
                  <a:pt x="284" y="1074"/>
                </a:cubicBezTo>
                <a:cubicBezTo>
                  <a:pt x="284" y="1073"/>
                  <a:pt x="285" y="1072"/>
                  <a:pt x="285" y="1070"/>
                </a:cubicBezTo>
                <a:close/>
                <a:moveTo>
                  <a:pt x="291" y="1069"/>
                </a:moveTo>
                <a:cubicBezTo>
                  <a:pt x="291" y="1070"/>
                  <a:pt x="292" y="1070"/>
                  <a:pt x="292" y="1070"/>
                </a:cubicBezTo>
                <a:cubicBezTo>
                  <a:pt x="292" y="1071"/>
                  <a:pt x="291" y="1073"/>
                  <a:pt x="291" y="1074"/>
                </a:cubicBezTo>
                <a:cubicBezTo>
                  <a:pt x="290" y="1074"/>
                  <a:pt x="289" y="1074"/>
                  <a:pt x="289" y="1074"/>
                </a:cubicBezTo>
                <a:cubicBezTo>
                  <a:pt x="289" y="1072"/>
                  <a:pt x="290" y="1071"/>
                  <a:pt x="291" y="1069"/>
                </a:cubicBezTo>
                <a:close/>
                <a:moveTo>
                  <a:pt x="296" y="1074"/>
                </a:moveTo>
                <a:cubicBezTo>
                  <a:pt x="296" y="1074"/>
                  <a:pt x="295" y="1074"/>
                  <a:pt x="295" y="1074"/>
                </a:cubicBezTo>
                <a:cubicBezTo>
                  <a:pt x="295" y="1073"/>
                  <a:pt x="295" y="1073"/>
                  <a:pt x="296" y="1073"/>
                </a:cubicBezTo>
                <a:cubicBezTo>
                  <a:pt x="296" y="1073"/>
                  <a:pt x="296" y="1073"/>
                  <a:pt x="297" y="1074"/>
                </a:cubicBezTo>
                <a:cubicBezTo>
                  <a:pt x="296" y="1074"/>
                  <a:pt x="296" y="1074"/>
                  <a:pt x="296" y="1074"/>
                </a:cubicBezTo>
                <a:close/>
                <a:moveTo>
                  <a:pt x="291" y="1075"/>
                </a:moveTo>
                <a:cubicBezTo>
                  <a:pt x="290" y="1078"/>
                  <a:pt x="289" y="1081"/>
                  <a:pt x="288" y="1084"/>
                </a:cubicBezTo>
                <a:cubicBezTo>
                  <a:pt x="286" y="1084"/>
                  <a:pt x="285" y="1084"/>
                  <a:pt x="284" y="1084"/>
                </a:cubicBezTo>
                <a:cubicBezTo>
                  <a:pt x="285" y="1081"/>
                  <a:pt x="287" y="1078"/>
                  <a:pt x="288" y="1075"/>
                </a:cubicBezTo>
                <a:cubicBezTo>
                  <a:pt x="289" y="1075"/>
                  <a:pt x="290" y="1075"/>
                  <a:pt x="291" y="1075"/>
                </a:cubicBezTo>
                <a:close/>
                <a:moveTo>
                  <a:pt x="287" y="1085"/>
                </a:moveTo>
                <a:cubicBezTo>
                  <a:pt x="286" y="1087"/>
                  <a:pt x="285" y="1090"/>
                  <a:pt x="284" y="1092"/>
                </a:cubicBezTo>
                <a:cubicBezTo>
                  <a:pt x="283" y="1092"/>
                  <a:pt x="281" y="1092"/>
                  <a:pt x="280" y="1092"/>
                </a:cubicBezTo>
                <a:cubicBezTo>
                  <a:pt x="281" y="1090"/>
                  <a:pt x="282" y="1087"/>
                  <a:pt x="284" y="1085"/>
                </a:cubicBezTo>
                <a:cubicBezTo>
                  <a:pt x="285" y="1085"/>
                  <a:pt x="286" y="1085"/>
                  <a:pt x="287" y="1085"/>
                </a:cubicBezTo>
                <a:close/>
                <a:moveTo>
                  <a:pt x="284" y="1093"/>
                </a:moveTo>
                <a:cubicBezTo>
                  <a:pt x="283" y="1096"/>
                  <a:pt x="282" y="1099"/>
                  <a:pt x="280" y="1101"/>
                </a:cubicBezTo>
                <a:cubicBezTo>
                  <a:pt x="279" y="1102"/>
                  <a:pt x="278" y="1102"/>
                  <a:pt x="276" y="1102"/>
                </a:cubicBezTo>
                <a:cubicBezTo>
                  <a:pt x="277" y="1099"/>
                  <a:pt x="279" y="1096"/>
                  <a:pt x="280" y="1093"/>
                </a:cubicBezTo>
                <a:cubicBezTo>
                  <a:pt x="281" y="1093"/>
                  <a:pt x="282" y="1093"/>
                  <a:pt x="284" y="1093"/>
                </a:cubicBezTo>
                <a:close/>
                <a:moveTo>
                  <a:pt x="289" y="1092"/>
                </a:moveTo>
                <a:cubicBezTo>
                  <a:pt x="289" y="1090"/>
                  <a:pt x="290" y="1089"/>
                  <a:pt x="291" y="1087"/>
                </a:cubicBezTo>
                <a:cubicBezTo>
                  <a:pt x="291" y="1086"/>
                  <a:pt x="291" y="1086"/>
                  <a:pt x="291" y="1085"/>
                </a:cubicBezTo>
                <a:cubicBezTo>
                  <a:pt x="292" y="1085"/>
                  <a:pt x="293" y="1085"/>
                  <a:pt x="294" y="1085"/>
                </a:cubicBezTo>
                <a:cubicBezTo>
                  <a:pt x="293" y="1087"/>
                  <a:pt x="292" y="1089"/>
                  <a:pt x="291" y="1092"/>
                </a:cubicBezTo>
                <a:cubicBezTo>
                  <a:pt x="290" y="1092"/>
                  <a:pt x="290" y="1092"/>
                  <a:pt x="289" y="1092"/>
                </a:cubicBezTo>
                <a:close/>
                <a:moveTo>
                  <a:pt x="292" y="1084"/>
                </a:moveTo>
                <a:cubicBezTo>
                  <a:pt x="293" y="1081"/>
                  <a:pt x="294" y="1078"/>
                  <a:pt x="295" y="1075"/>
                </a:cubicBezTo>
                <a:cubicBezTo>
                  <a:pt x="295" y="1075"/>
                  <a:pt x="296" y="1075"/>
                  <a:pt x="296" y="1075"/>
                </a:cubicBezTo>
                <a:cubicBezTo>
                  <a:pt x="296" y="1075"/>
                  <a:pt x="297" y="1075"/>
                  <a:pt x="298" y="1075"/>
                </a:cubicBezTo>
                <a:cubicBezTo>
                  <a:pt x="298" y="1075"/>
                  <a:pt x="298" y="1075"/>
                  <a:pt x="299" y="1075"/>
                </a:cubicBezTo>
                <a:cubicBezTo>
                  <a:pt x="299" y="1075"/>
                  <a:pt x="299" y="1075"/>
                  <a:pt x="299" y="1075"/>
                </a:cubicBezTo>
                <a:cubicBezTo>
                  <a:pt x="297" y="1078"/>
                  <a:pt x="296" y="1081"/>
                  <a:pt x="295" y="1084"/>
                </a:cubicBezTo>
                <a:cubicBezTo>
                  <a:pt x="294" y="1084"/>
                  <a:pt x="293" y="1084"/>
                  <a:pt x="292" y="1084"/>
                </a:cubicBezTo>
                <a:close/>
                <a:moveTo>
                  <a:pt x="299" y="1074"/>
                </a:moveTo>
                <a:cubicBezTo>
                  <a:pt x="299" y="1074"/>
                  <a:pt x="299" y="1074"/>
                  <a:pt x="299" y="1074"/>
                </a:cubicBezTo>
                <a:cubicBezTo>
                  <a:pt x="299" y="1073"/>
                  <a:pt x="299" y="1073"/>
                  <a:pt x="299" y="1073"/>
                </a:cubicBezTo>
                <a:cubicBezTo>
                  <a:pt x="299" y="1073"/>
                  <a:pt x="299" y="1074"/>
                  <a:pt x="299" y="1074"/>
                </a:cubicBezTo>
                <a:cubicBezTo>
                  <a:pt x="299" y="1074"/>
                  <a:pt x="299" y="1074"/>
                  <a:pt x="299" y="1074"/>
                </a:cubicBezTo>
                <a:close/>
                <a:moveTo>
                  <a:pt x="298" y="1073"/>
                </a:moveTo>
                <a:cubicBezTo>
                  <a:pt x="297" y="1073"/>
                  <a:pt x="296" y="1072"/>
                  <a:pt x="296" y="1072"/>
                </a:cubicBezTo>
                <a:cubicBezTo>
                  <a:pt x="296" y="1070"/>
                  <a:pt x="297" y="1068"/>
                  <a:pt x="298" y="1066"/>
                </a:cubicBezTo>
                <a:cubicBezTo>
                  <a:pt x="299" y="1066"/>
                  <a:pt x="301" y="1066"/>
                  <a:pt x="303" y="1066"/>
                </a:cubicBezTo>
                <a:cubicBezTo>
                  <a:pt x="302" y="1068"/>
                  <a:pt x="301" y="1070"/>
                  <a:pt x="300" y="1072"/>
                </a:cubicBezTo>
                <a:cubicBezTo>
                  <a:pt x="299" y="1072"/>
                  <a:pt x="298" y="1073"/>
                  <a:pt x="298" y="1073"/>
                </a:cubicBezTo>
                <a:close/>
                <a:moveTo>
                  <a:pt x="299" y="1064"/>
                </a:moveTo>
                <a:cubicBezTo>
                  <a:pt x="301" y="1063"/>
                  <a:pt x="302" y="1063"/>
                  <a:pt x="304" y="1062"/>
                </a:cubicBezTo>
                <a:cubicBezTo>
                  <a:pt x="304" y="1062"/>
                  <a:pt x="304" y="1062"/>
                  <a:pt x="304" y="1062"/>
                </a:cubicBezTo>
                <a:cubicBezTo>
                  <a:pt x="304" y="1062"/>
                  <a:pt x="304" y="1063"/>
                  <a:pt x="303" y="1064"/>
                </a:cubicBezTo>
                <a:cubicBezTo>
                  <a:pt x="302" y="1064"/>
                  <a:pt x="301" y="1064"/>
                  <a:pt x="299" y="1064"/>
                </a:cubicBezTo>
                <a:close/>
                <a:moveTo>
                  <a:pt x="305" y="1060"/>
                </a:moveTo>
                <a:cubicBezTo>
                  <a:pt x="304" y="1060"/>
                  <a:pt x="303" y="1061"/>
                  <a:pt x="303" y="1061"/>
                </a:cubicBezTo>
                <a:cubicBezTo>
                  <a:pt x="301" y="1061"/>
                  <a:pt x="300" y="1061"/>
                  <a:pt x="299" y="1061"/>
                </a:cubicBezTo>
                <a:cubicBezTo>
                  <a:pt x="299" y="1061"/>
                  <a:pt x="299" y="1061"/>
                  <a:pt x="299" y="1061"/>
                </a:cubicBezTo>
                <a:cubicBezTo>
                  <a:pt x="300" y="1057"/>
                  <a:pt x="300" y="1056"/>
                  <a:pt x="302" y="1054"/>
                </a:cubicBezTo>
                <a:cubicBezTo>
                  <a:pt x="303" y="1056"/>
                  <a:pt x="304" y="1057"/>
                  <a:pt x="306" y="1059"/>
                </a:cubicBezTo>
                <a:cubicBezTo>
                  <a:pt x="305" y="1059"/>
                  <a:pt x="305" y="1060"/>
                  <a:pt x="305" y="1060"/>
                </a:cubicBezTo>
                <a:close/>
                <a:moveTo>
                  <a:pt x="294" y="1063"/>
                </a:moveTo>
                <a:cubicBezTo>
                  <a:pt x="294" y="1063"/>
                  <a:pt x="294" y="1063"/>
                  <a:pt x="294" y="1064"/>
                </a:cubicBezTo>
                <a:cubicBezTo>
                  <a:pt x="292" y="1064"/>
                  <a:pt x="290" y="1064"/>
                  <a:pt x="289" y="1064"/>
                </a:cubicBezTo>
                <a:cubicBezTo>
                  <a:pt x="289" y="1063"/>
                  <a:pt x="289" y="1063"/>
                  <a:pt x="289" y="1062"/>
                </a:cubicBezTo>
                <a:cubicBezTo>
                  <a:pt x="291" y="1062"/>
                  <a:pt x="293" y="1062"/>
                  <a:pt x="294" y="1062"/>
                </a:cubicBezTo>
                <a:cubicBezTo>
                  <a:pt x="294" y="1062"/>
                  <a:pt x="294" y="1063"/>
                  <a:pt x="294" y="1063"/>
                </a:cubicBezTo>
                <a:close/>
                <a:moveTo>
                  <a:pt x="288" y="1064"/>
                </a:moveTo>
                <a:cubicBezTo>
                  <a:pt x="287" y="1064"/>
                  <a:pt x="286" y="1064"/>
                  <a:pt x="286" y="1064"/>
                </a:cubicBezTo>
                <a:cubicBezTo>
                  <a:pt x="285" y="1063"/>
                  <a:pt x="285" y="1063"/>
                  <a:pt x="285" y="1062"/>
                </a:cubicBezTo>
                <a:cubicBezTo>
                  <a:pt x="286" y="1062"/>
                  <a:pt x="287" y="1062"/>
                  <a:pt x="288" y="1062"/>
                </a:cubicBezTo>
                <a:cubicBezTo>
                  <a:pt x="288" y="1063"/>
                  <a:pt x="288" y="1063"/>
                  <a:pt x="288" y="1064"/>
                </a:cubicBezTo>
                <a:close/>
                <a:moveTo>
                  <a:pt x="278" y="1073"/>
                </a:moveTo>
                <a:cubicBezTo>
                  <a:pt x="278" y="1073"/>
                  <a:pt x="278" y="1073"/>
                  <a:pt x="278" y="1073"/>
                </a:cubicBezTo>
                <a:cubicBezTo>
                  <a:pt x="278" y="1071"/>
                  <a:pt x="279" y="1070"/>
                  <a:pt x="280" y="1069"/>
                </a:cubicBezTo>
                <a:cubicBezTo>
                  <a:pt x="279" y="1070"/>
                  <a:pt x="278" y="1071"/>
                  <a:pt x="278" y="1073"/>
                </a:cubicBezTo>
                <a:close/>
                <a:moveTo>
                  <a:pt x="277" y="1075"/>
                </a:moveTo>
                <a:cubicBezTo>
                  <a:pt x="276" y="1075"/>
                  <a:pt x="276" y="1076"/>
                  <a:pt x="276" y="1076"/>
                </a:cubicBezTo>
                <a:cubicBezTo>
                  <a:pt x="276" y="1076"/>
                  <a:pt x="276" y="1075"/>
                  <a:pt x="276" y="1075"/>
                </a:cubicBezTo>
                <a:cubicBezTo>
                  <a:pt x="276" y="1075"/>
                  <a:pt x="277" y="1075"/>
                  <a:pt x="277" y="1075"/>
                </a:cubicBezTo>
                <a:close/>
                <a:moveTo>
                  <a:pt x="278" y="1075"/>
                </a:moveTo>
                <a:cubicBezTo>
                  <a:pt x="279" y="1075"/>
                  <a:pt x="281" y="1075"/>
                  <a:pt x="282" y="1075"/>
                </a:cubicBezTo>
                <a:cubicBezTo>
                  <a:pt x="281" y="1078"/>
                  <a:pt x="280" y="1080"/>
                  <a:pt x="279" y="1083"/>
                </a:cubicBezTo>
                <a:cubicBezTo>
                  <a:pt x="277" y="1083"/>
                  <a:pt x="275" y="1083"/>
                  <a:pt x="274" y="1083"/>
                </a:cubicBezTo>
                <a:cubicBezTo>
                  <a:pt x="275" y="1080"/>
                  <a:pt x="276" y="1078"/>
                  <a:pt x="278" y="1075"/>
                </a:cubicBezTo>
                <a:close/>
                <a:moveTo>
                  <a:pt x="283" y="1075"/>
                </a:moveTo>
                <a:cubicBezTo>
                  <a:pt x="285" y="1075"/>
                  <a:pt x="286" y="1075"/>
                  <a:pt x="288" y="1075"/>
                </a:cubicBezTo>
                <a:cubicBezTo>
                  <a:pt x="286" y="1078"/>
                  <a:pt x="285" y="1081"/>
                  <a:pt x="284" y="1084"/>
                </a:cubicBezTo>
                <a:cubicBezTo>
                  <a:pt x="282" y="1083"/>
                  <a:pt x="281" y="1083"/>
                  <a:pt x="280" y="1083"/>
                </a:cubicBezTo>
                <a:cubicBezTo>
                  <a:pt x="281" y="1081"/>
                  <a:pt x="282" y="1078"/>
                  <a:pt x="283" y="1075"/>
                </a:cubicBezTo>
                <a:close/>
                <a:moveTo>
                  <a:pt x="283" y="1085"/>
                </a:moveTo>
                <a:cubicBezTo>
                  <a:pt x="282" y="1087"/>
                  <a:pt x="281" y="1090"/>
                  <a:pt x="280" y="1092"/>
                </a:cubicBezTo>
                <a:cubicBezTo>
                  <a:pt x="278" y="1093"/>
                  <a:pt x="277" y="1093"/>
                  <a:pt x="276" y="1093"/>
                </a:cubicBezTo>
                <a:cubicBezTo>
                  <a:pt x="277" y="1090"/>
                  <a:pt x="278" y="1087"/>
                  <a:pt x="279" y="1084"/>
                </a:cubicBezTo>
                <a:cubicBezTo>
                  <a:pt x="281" y="1084"/>
                  <a:pt x="282" y="1085"/>
                  <a:pt x="283" y="1085"/>
                </a:cubicBezTo>
                <a:close/>
                <a:moveTo>
                  <a:pt x="279" y="1093"/>
                </a:moveTo>
                <a:cubicBezTo>
                  <a:pt x="278" y="1096"/>
                  <a:pt x="277" y="1099"/>
                  <a:pt x="276" y="1102"/>
                </a:cubicBezTo>
                <a:cubicBezTo>
                  <a:pt x="275" y="1103"/>
                  <a:pt x="273" y="1103"/>
                  <a:pt x="272" y="1103"/>
                </a:cubicBezTo>
                <a:cubicBezTo>
                  <a:pt x="273" y="1100"/>
                  <a:pt x="274" y="1097"/>
                  <a:pt x="276" y="1094"/>
                </a:cubicBezTo>
                <a:cubicBezTo>
                  <a:pt x="277" y="1094"/>
                  <a:pt x="278" y="1094"/>
                  <a:pt x="279" y="1093"/>
                </a:cubicBezTo>
                <a:close/>
                <a:moveTo>
                  <a:pt x="275" y="1103"/>
                </a:moveTo>
                <a:cubicBezTo>
                  <a:pt x="275" y="1104"/>
                  <a:pt x="275" y="1104"/>
                  <a:pt x="275" y="1104"/>
                </a:cubicBezTo>
                <a:cubicBezTo>
                  <a:pt x="275" y="1104"/>
                  <a:pt x="275" y="1104"/>
                  <a:pt x="275" y="1104"/>
                </a:cubicBezTo>
                <a:cubicBezTo>
                  <a:pt x="275" y="1104"/>
                  <a:pt x="275" y="1104"/>
                  <a:pt x="275" y="1103"/>
                </a:cubicBezTo>
                <a:close/>
                <a:moveTo>
                  <a:pt x="276" y="1103"/>
                </a:moveTo>
                <a:cubicBezTo>
                  <a:pt x="277" y="1103"/>
                  <a:pt x="278" y="1103"/>
                  <a:pt x="280" y="1102"/>
                </a:cubicBezTo>
                <a:cubicBezTo>
                  <a:pt x="280" y="1103"/>
                  <a:pt x="280" y="1103"/>
                  <a:pt x="279" y="1103"/>
                </a:cubicBezTo>
                <a:cubicBezTo>
                  <a:pt x="278" y="1103"/>
                  <a:pt x="277" y="1103"/>
                  <a:pt x="276" y="1104"/>
                </a:cubicBezTo>
                <a:cubicBezTo>
                  <a:pt x="276" y="1103"/>
                  <a:pt x="276" y="1103"/>
                  <a:pt x="276" y="1103"/>
                </a:cubicBezTo>
                <a:close/>
                <a:moveTo>
                  <a:pt x="279" y="1104"/>
                </a:moveTo>
                <a:cubicBezTo>
                  <a:pt x="278" y="1107"/>
                  <a:pt x="276" y="1110"/>
                  <a:pt x="275" y="1113"/>
                </a:cubicBezTo>
                <a:cubicBezTo>
                  <a:pt x="274" y="1113"/>
                  <a:pt x="273" y="1113"/>
                  <a:pt x="272" y="1113"/>
                </a:cubicBezTo>
                <a:cubicBezTo>
                  <a:pt x="273" y="1110"/>
                  <a:pt x="274" y="1107"/>
                  <a:pt x="275" y="1104"/>
                </a:cubicBezTo>
                <a:cubicBezTo>
                  <a:pt x="277" y="1104"/>
                  <a:pt x="278" y="1104"/>
                  <a:pt x="279" y="1104"/>
                </a:cubicBezTo>
                <a:close/>
                <a:moveTo>
                  <a:pt x="275" y="1114"/>
                </a:moveTo>
                <a:cubicBezTo>
                  <a:pt x="274" y="1114"/>
                  <a:pt x="274" y="1115"/>
                  <a:pt x="274" y="1115"/>
                </a:cubicBezTo>
                <a:cubicBezTo>
                  <a:pt x="273" y="1115"/>
                  <a:pt x="272" y="1115"/>
                  <a:pt x="272" y="1115"/>
                </a:cubicBezTo>
                <a:cubicBezTo>
                  <a:pt x="272" y="1115"/>
                  <a:pt x="272" y="1114"/>
                  <a:pt x="272" y="1114"/>
                </a:cubicBezTo>
                <a:cubicBezTo>
                  <a:pt x="273" y="1114"/>
                  <a:pt x="274" y="1114"/>
                  <a:pt x="275" y="1114"/>
                </a:cubicBezTo>
                <a:close/>
                <a:moveTo>
                  <a:pt x="274" y="1116"/>
                </a:moveTo>
                <a:cubicBezTo>
                  <a:pt x="273" y="1117"/>
                  <a:pt x="273" y="1117"/>
                  <a:pt x="273" y="1118"/>
                </a:cubicBezTo>
                <a:cubicBezTo>
                  <a:pt x="272" y="1118"/>
                  <a:pt x="271" y="1118"/>
                  <a:pt x="271" y="1118"/>
                </a:cubicBezTo>
                <a:cubicBezTo>
                  <a:pt x="271" y="1118"/>
                  <a:pt x="271" y="1117"/>
                  <a:pt x="271" y="1116"/>
                </a:cubicBezTo>
                <a:cubicBezTo>
                  <a:pt x="272" y="1116"/>
                  <a:pt x="273" y="1116"/>
                  <a:pt x="274" y="1116"/>
                </a:cubicBezTo>
                <a:close/>
                <a:moveTo>
                  <a:pt x="272" y="1119"/>
                </a:moveTo>
                <a:cubicBezTo>
                  <a:pt x="272" y="1120"/>
                  <a:pt x="271" y="1121"/>
                  <a:pt x="271" y="1123"/>
                </a:cubicBezTo>
                <a:cubicBezTo>
                  <a:pt x="270" y="1123"/>
                  <a:pt x="270" y="1123"/>
                  <a:pt x="269" y="1123"/>
                </a:cubicBezTo>
                <a:cubicBezTo>
                  <a:pt x="270" y="1122"/>
                  <a:pt x="270" y="1120"/>
                  <a:pt x="270" y="1119"/>
                </a:cubicBezTo>
                <a:cubicBezTo>
                  <a:pt x="271" y="1119"/>
                  <a:pt x="272" y="1119"/>
                  <a:pt x="272" y="1119"/>
                </a:cubicBezTo>
                <a:close/>
                <a:moveTo>
                  <a:pt x="270" y="1124"/>
                </a:moveTo>
                <a:cubicBezTo>
                  <a:pt x="269" y="1126"/>
                  <a:pt x="268" y="1129"/>
                  <a:pt x="267" y="1131"/>
                </a:cubicBezTo>
                <a:cubicBezTo>
                  <a:pt x="267" y="1131"/>
                  <a:pt x="267" y="1131"/>
                  <a:pt x="266" y="1131"/>
                </a:cubicBezTo>
                <a:cubicBezTo>
                  <a:pt x="267" y="1129"/>
                  <a:pt x="268" y="1126"/>
                  <a:pt x="269" y="1124"/>
                </a:cubicBezTo>
                <a:cubicBezTo>
                  <a:pt x="269" y="1124"/>
                  <a:pt x="270" y="1124"/>
                  <a:pt x="270" y="1124"/>
                </a:cubicBezTo>
                <a:close/>
                <a:moveTo>
                  <a:pt x="266" y="1133"/>
                </a:moveTo>
                <a:cubicBezTo>
                  <a:pt x="266" y="1133"/>
                  <a:pt x="266" y="1134"/>
                  <a:pt x="266" y="1134"/>
                </a:cubicBezTo>
                <a:cubicBezTo>
                  <a:pt x="266" y="1134"/>
                  <a:pt x="266" y="1133"/>
                  <a:pt x="266" y="1133"/>
                </a:cubicBezTo>
                <a:cubicBezTo>
                  <a:pt x="266" y="1133"/>
                  <a:pt x="266" y="1133"/>
                  <a:pt x="266" y="1133"/>
                </a:cubicBezTo>
                <a:close/>
                <a:moveTo>
                  <a:pt x="274" y="1136"/>
                </a:moveTo>
                <a:cubicBezTo>
                  <a:pt x="274" y="1136"/>
                  <a:pt x="275" y="1136"/>
                  <a:pt x="275" y="1136"/>
                </a:cubicBezTo>
                <a:cubicBezTo>
                  <a:pt x="274" y="1136"/>
                  <a:pt x="274" y="1137"/>
                  <a:pt x="274" y="1137"/>
                </a:cubicBezTo>
                <a:cubicBezTo>
                  <a:pt x="274" y="1137"/>
                  <a:pt x="274" y="1136"/>
                  <a:pt x="274" y="1136"/>
                </a:cubicBezTo>
                <a:close/>
                <a:moveTo>
                  <a:pt x="275" y="1135"/>
                </a:moveTo>
                <a:cubicBezTo>
                  <a:pt x="275" y="1133"/>
                  <a:pt x="276" y="1131"/>
                  <a:pt x="277" y="1130"/>
                </a:cubicBezTo>
                <a:cubicBezTo>
                  <a:pt x="278" y="1129"/>
                  <a:pt x="280" y="1129"/>
                  <a:pt x="282" y="1128"/>
                </a:cubicBezTo>
                <a:cubicBezTo>
                  <a:pt x="280" y="1130"/>
                  <a:pt x="278" y="1132"/>
                  <a:pt x="276" y="1134"/>
                </a:cubicBezTo>
                <a:cubicBezTo>
                  <a:pt x="276" y="1134"/>
                  <a:pt x="275" y="1134"/>
                  <a:pt x="275" y="1135"/>
                </a:cubicBezTo>
                <a:close/>
                <a:moveTo>
                  <a:pt x="284" y="1127"/>
                </a:moveTo>
                <a:cubicBezTo>
                  <a:pt x="285" y="1127"/>
                  <a:pt x="285" y="1127"/>
                  <a:pt x="286" y="1127"/>
                </a:cubicBezTo>
                <a:cubicBezTo>
                  <a:pt x="285" y="1129"/>
                  <a:pt x="284" y="1130"/>
                  <a:pt x="283" y="1132"/>
                </a:cubicBezTo>
                <a:cubicBezTo>
                  <a:pt x="282" y="1133"/>
                  <a:pt x="280" y="1133"/>
                  <a:pt x="278" y="1134"/>
                </a:cubicBezTo>
                <a:cubicBezTo>
                  <a:pt x="280" y="1132"/>
                  <a:pt x="282" y="1129"/>
                  <a:pt x="284" y="1127"/>
                </a:cubicBezTo>
                <a:close/>
                <a:moveTo>
                  <a:pt x="293" y="1112"/>
                </a:moveTo>
                <a:cubicBezTo>
                  <a:pt x="293" y="1112"/>
                  <a:pt x="293" y="1112"/>
                  <a:pt x="293" y="1112"/>
                </a:cubicBezTo>
                <a:cubicBezTo>
                  <a:pt x="293" y="1112"/>
                  <a:pt x="293" y="1112"/>
                  <a:pt x="293" y="1112"/>
                </a:cubicBezTo>
                <a:cubicBezTo>
                  <a:pt x="293" y="1112"/>
                  <a:pt x="293" y="1112"/>
                  <a:pt x="293" y="1112"/>
                </a:cubicBezTo>
                <a:close/>
                <a:moveTo>
                  <a:pt x="300" y="1094"/>
                </a:moveTo>
                <a:cubicBezTo>
                  <a:pt x="300" y="1094"/>
                  <a:pt x="300" y="1093"/>
                  <a:pt x="301" y="1092"/>
                </a:cubicBezTo>
                <a:cubicBezTo>
                  <a:pt x="301" y="1092"/>
                  <a:pt x="302" y="1092"/>
                  <a:pt x="302" y="1092"/>
                </a:cubicBezTo>
                <a:cubicBezTo>
                  <a:pt x="302" y="1094"/>
                  <a:pt x="301" y="1095"/>
                  <a:pt x="300" y="1097"/>
                </a:cubicBezTo>
                <a:cubicBezTo>
                  <a:pt x="300" y="1097"/>
                  <a:pt x="299" y="1097"/>
                  <a:pt x="299" y="1097"/>
                </a:cubicBezTo>
                <a:cubicBezTo>
                  <a:pt x="299" y="1096"/>
                  <a:pt x="299" y="1095"/>
                  <a:pt x="300" y="1094"/>
                </a:cubicBezTo>
                <a:close/>
                <a:moveTo>
                  <a:pt x="300" y="1091"/>
                </a:moveTo>
                <a:cubicBezTo>
                  <a:pt x="297" y="1091"/>
                  <a:pt x="295" y="1091"/>
                  <a:pt x="293" y="1092"/>
                </a:cubicBezTo>
                <a:cubicBezTo>
                  <a:pt x="294" y="1089"/>
                  <a:pt x="295" y="1087"/>
                  <a:pt x="296" y="1085"/>
                </a:cubicBezTo>
                <a:cubicBezTo>
                  <a:pt x="298" y="1085"/>
                  <a:pt x="300" y="1085"/>
                  <a:pt x="302" y="1085"/>
                </a:cubicBezTo>
                <a:cubicBezTo>
                  <a:pt x="301" y="1087"/>
                  <a:pt x="301" y="1089"/>
                  <a:pt x="300" y="1091"/>
                </a:cubicBezTo>
                <a:cubicBezTo>
                  <a:pt x="300" y="1091"/>
                  <a:pt x="300" y="1091"/>
                  <a:pt x="300" y="1091"/>
                </a:cubicBezTo>
                <a:close/>
                <a:moveTo>
                  <a:pt x="296" y="1084"/>
                </a:moveTo>
                <a:cubicBezTo>
                  <a:pt x="297" y="1081"/>
                  <a:pt x="298" y="1078"/>
                  <a:pt x="300" y="1076"/>
                </a:cubicBezTo>
                <a:cubicBezTo>
                  <a:pt x="300" y="1076"/>
                  <a:pt x="300" y="1076"/>
                  <a:pt x="301" y="1077"/>
                </a:cubicBezTo>
                <a:cubicBezTo>
                  <a:pt x="301" y="1077"/>
                  <a:pt x="302" y="1076"/>
                  <a:pt x="301" y="1076"/>
                </a:cubicBezTo>
                <a:cubicBezTo>
                  <a:pt x="301" y="1075"/>
                  <a:pt x="301" y="1075"/>
                  <a:pt x="300" y="1075"/>
                </a:cubicBezTo>
                <a:cubicBezTo>
                  <a:pt x="302" y="1075"/>
                  <a:pt x="304" y="1075"/>
                  <a:pt x="305" y="1075"/>
                </a:cubicBezTo>
                <a:cubicBezTo>
                  <a:pt x="304" y="1078"/>
                  <a:pt x="303" y="1081"/>
                  <a:pt x="302" y="1084"/>
                </a:cubicBezTo>
                <a:cubicBezTo>
                  <a:pt x="300" y="1084"/>
                  <a:pt x="298" y="1084"/>
                  <a:pt x="296" y="1084"/>
                </a:cubicBezTo>
                <a:close/>
                <a:moveTo>
                  <a:pt x="300" y="1074"/>
                </a:moveTo>
                <a:cubicBezTo>
                  <a:pt x="300" y="1073"/>
                  <a:pt x="301" y="1073"/>
                  <a:pt x="301" y="1072"/>
                </a:cubicBezTo>
                <a:cubicBezTo>
                  <a:pt x="303" y="1071"/>
                  <a:pt x="305" y="1070"/>
                  <a:pt x="307" y="1069"/>
                </a:cubicBezTo>
                <a:cubicBezTo>
                  <a:pt x="307" y="1071"/>
                  <a:pt x="306" y="1072"/>
                  <a:pt x="306" y="1074"/>
                </a:cubicBezTo>
                <a:cubicBezTo>
                  <a:pt x="304" y="1074"/>
                  <a:pt x="302" y="1074"/>
                  <a:pt x="300" y="1074"/>
                </a:cubicBezTo>
                <a:close/>
                <a:moveTo>
                  <a:pt x="302" y="1071"/>
                </a:moveTo>
                <a:cubicBezTo>
                  <a:pt x="302" y="1069"/>
                  <a:pt x="303" y="1067"/>
                  <a:pt x="304" y="1066"/>
                </a:cubicBezTo>
                <a:cubicBezTo>
                  <a:pt x="305" y="1066"/>
                  <a:pt x="307" y="1066"/>
                  <a:pt x="308" y="1066"/>
                </a:cubicBezTo>
                <a:cubicBezTo>
                  <a:pt x="308" y="1066"/>
                  <a:pt x="308" y="1067"/>
                  <a:pt x="308" y="1068"/>
                </a:cubicBezTo>
                <a:cubicBezTo>
                  <a:pt x="306" y="1069"/>
                  <a:pt x="304" y="1070"/>
                  <a:pt x="302" y="1071"/>
                </a:cubicBezTo>
                <a:close/>
                <a:moveTo>
                  <a:pt x="305" y="1064"/>
                </a:moveTo>
                <a:cubicBezTo>
                  <a:pt x="305" y="1063"/>
                  <a:pt x="305" y="1062"/>
                  <a:pt x="305" y="1062"/>
                </a:cubicBezTo>
                <a:cubicBezTo>
                  <a:pt x="306" y="1062"/>
                  <a:pt x="307" y="1062"/>
                  <a:pt x="308" y="1062"/>
                </a:cubicBezTo>
                <a:cubicBezTo>
                  <a:pt x="309" y="1062"/>
                  <a:pt x="309" y="1062"/>
                  <a:pt x="309" y="1063"/>
                </a:cubicBezTo>
                <a:cubicBezTo>
                  <a:pt x="309" y="1063"/>
                  <a:pt x="309" y="1064"/>
                  <a:pt x="309" y="1064"/>
                </a:cubicBezTo>
                <a:cubicBezTo>
                  <a:pt x="307" y="1064"/>
                  <a:pt x="306" y="1064"/>
                  <a:pt x="305" y="1064"/>
                </a:cubicBezTo>
                <a:close/>
                <a:moveTo>
                  <a:pt x="310" y="1064"/>
                </a:moveTo>
                <a:cubicBezTo>
                  <a:pt x="310" y="1064"/>
                  <a:pt x="310" y="1064"/>
                  <a:pt x="311" y="1064"/>
                </a:cubicBezTo>
                <a:cubicBezTo>
                  <a:pt x="310" y="1064"/>
                  <a:pt x="310" y="1064"/>
                  <a:pt x="310" y="1064"/>
                </a:cubicBezTo>
                <a:cubicBezTo>
                  <a:pt x="310" y="1064"/>
                  <a:pt x="310" y="1064"/>
                  <a:pt x="310" y="1064"/>
                </a:cubicBezTo>
                <a:close/>
                <a:moveTo>
                  <a:pt x="316" y="1064"/>
                </a:moveTo>
                <a:cubicBezTo>
                  <a:pt x="316" y="1064"/>
                  <a:pt x="316" y="1064"/>
                  <a:pt x="316" y="1064"/>
                </a:cubicBezTo>
                <a:cubicBezTo>
                  <a:pt x="316" y="1064"/>
                  <a:pt x="316" y="1064"/>
                  <a:pt x="315" y="1064"/>
                </a:cubicBezTo>
                <a:cubicBezTo>
                  <a:pt x="316" y="1064"/>
                  <a:pt x="316" y="1064"/>
                  <a:pt x="316" y="1064"/>
                </a:cubicBezTo>
                <a:close/>
                <a:moveTo>
                  <a:pt x="324" y="1056"/>
                </a:moveTo>
                <a:cubicBezTo>
                  <a:pt x="324" y="1056"/>
                  <a:pt x="325" y="1057"/>
                  <a:pt x="325" y="1057"/>
                </a:cubicBezTo>
                <a:cubicBezTo>
                  <a:pt x="324" y="1058"/>
                  <a:pt x="323" y="1058"/>
                  <a:pt x="323" y="1059"/>
                </a:cubicBezTo>
                <a:cubicBezTo>
                  <a:pt x="323" y="1058"/>
                  <a:pt x="323" y="1057"/>
                  <a:pt x="324" y="1056"/>
                </a:cubicBezTo>
                <a:close/>
                <a:moveTo>
                  <a:pt x="326" y="1042"/>
                </a:moveTo>
                <a:cubicBezTo>
                  <a:pt x="325" y="1042"/>
                  <a:pt x="324" y="1042"/>
                  <a:pt x="323" y="1042"/>
                </a:cubicBezTo>
                <a:cubicBezTo>
                  <a:pt x="324" y="1042"/>
                  <a:pt x="325" y="1042"/>
                  <a:pt x="326" y="1042"/>
                </a:cubicBezTo>
                <a:cubicBezTo>
                  <a:pt x="326" y="1042"/>
                  <a:pt x="326" y="1042"/>
                  <a:pt x="326" y="1042"/>
                </a:cubicBezTo>
                <a:close/>
                <a:moveTo>
                  <a:pt x="325" y="1044"/>
                </a:moveTo>
                <a:cubicBezTo>
                  <a:pt x="325" y="1046"/>
                  <a:pt x="324" y="1048"/>
                  <a:pt x="323" y="1050"/>
                </a:cubicBezTo>
                <a:cubicBezTo>
                  <a:pt x="321" y="1050"/>
                  <a:pt x="319" y="1050"/>
                  <a:pt x="317" y="1050"/>
                </a:cubicBezTo>
                <a:cubicBezTo>
                  <a:pt x="318" y="1048"/>
                  <a:pt x="319" y="1046"/>
                  <a:pt x="321" y="1044"/>
                </a:cubicBezTo>
                <a:cubicBezTo>
                  <a:pt x="322" y="1044"/>
                  <a:pt x="324" y="1044"/>
                  <a:pt x="325" y="1044"/>
                </a:cubicBezTo>
                <a:close/>
                <a:moveTo>
                  <a:pt x="312" y="1056"/>
                </a:moveTo>
                <a:cubicBezTo>
                  <a:pt x="311" y="1057"/>
                  <a:pt x="309" y="1058"/>
                  <a:pt x="307" y="1059"/>
                </a:cubicBezTo>
                <a:cubicBezTo>
                  <a:pt x="307" y="1059"/>
                  <a:pt x="307" y="1059"/>
                  <a:pt x="307" y="1059"/>
                </a:cubicBezTo>
                <a:cubicBezTo>
                  <a:pt x="307" y="1057"/>
                  <a:pt x="308" y="1055"/>
                  <a:pt x="309" y="1054"/>
                </a:cubicBezTo>
                <a:cubicBezTo>
                  <a:pt x="311" y="1054"/>
                  <a:pt x="312" y="1053"/>
                  <a:pt x="314" y="1053"/>
                </a:cubicBezTo>
                <a:cubicBezTo>
                  <a:pt x="313" y="1054"/>
                  <a:pt x="313" y="1055"/>
                  <a:pt x="312" y="1056"/>
                </a:cubicBezTo>
                <a:close/>
                <a:moveTo>
                  <a:pt x="306" y="1058"/>
                </a:moveTo>
                <a:cubicBezTo>
                  <a:pt x="305" y="1057"/>
                  <a:pt x="304" y="1055"/>
                  <a:pt x="303" y="1054"/>
                </a:cubicBezTo>
                <a:cubicBezTo>
                  <a:pt x="304" y="1054"/>
                  <a:pt x="306" y="1054"/>
                  <a:pt x="308" y="1054"/>
                </a:cubicBezTo>
                <a:cubicBezTo>
                  <a:pt x="307" y="1055"/>
                  <a:pt x="307" y="1057"/>
                  <a:pt x="306" y="1058"/>
                </a:cubicBezTo>
                <a:close/>
                <a:moveTo>
                  <a:pt x="294" y="1062"/>
                </a:moveTo>
                <a:cubicBezTo>
                  <a:pt x="293" y="1062"/>
                  <a:pt x="291" y="1062"/>
                  <a:pt x="290" y="1062"/>
                </a:cubicBezTo>
                <a:cubicBezTo>
                  <a:pt x="291" y="1059"/>
                  <a:pt x="292" y="1057"/>
                  <a:pt x="293" y="1055"/>
                </a:cubicBezTo>
                <a:cubicBezTo>
                  <a:pt x="294" y="1055"/>
                  <a:pt x="295" y="1054"/>
                  <a:pt x="296" y="1054"/>
                </a:cubicBezTo>
                <a:cubicBezTo>
                  <a:pt x="296" y="1057"/>
                  <a:pt x="295" y="1059"/>
                  <a:pt x="294" y="1062"/>
                </a:cubicBezTo>
                <a:close/>
                <a:moveTo>
                  <a:pt x="281" y="1064"/>
                </a:moveTo>
                <a:cubicBezTo>
                  <a:pt x="279" y="1064"/>
                  <a:pt x="278" y="1064"/>
                  <a:pt x="276" y="1064"/>
                </a:cubicBezTo>
                <a:cubicBezTo>
                  <a:pt x="276" y="1064"/>
                  <a:pt x="276" y="1063"/>
                  <a:pt x="276" y="1063"/>
                </a:cubicBezTo>
                <a:cubicBezTo>
                  <a:pt x="278" y="1063"/>
                  <a:pt x="280" y="1063"/>
                  <a:pt x="282" y="1063"/>
                </a:cubicBezTo>
                <a:cubicBezTo>
                  <a:pt x="282" y="1063"/>
                  <a:pt x="282" y="1063"/>
                  <a:pt x="281" y="1064"/>
                </a:cubicBezTo>
                <a:close/>
                <a:moveTo>
                  <a:pt x="272" y="1063"/>
                </a:moveTo>
                <a:cubicBezTo>
                  <a:pt x="272" y="1063"/>
                  <a:pt x="272" y="1064"/>
                  <a:pt x="273" y="1064"/>
                </a:cubicBezTo>
                <a:cubicBezTo>
                  <a:pt x="275" y="1064"/>
                  <a:pt x="278" y="1064"/>
                  <a:pt x="281" y="1064"/>
                </a:cubicBezTo>
                <a:cubicBezTo>
                  <a:pt x="279" y="1067"/>
                  <a:pt x="278" y="1070"/>
                  <a:pt x="276" y="1073"/>
                </a:cubicBezTo>
                <a:cubicBezTo>
                  <a:pt x="276" y="1074"/>
                  <a:pt x="276" y="1074"/>
                  <a:pt x="276" y="1074"/>
                </a:cubicBezTo>
                <a:cubicBezTo>
                  <a:pt x="272" y="1074"/>
                  <a:pt x="268" y="1073"/>
                  <a:pt x="264" y="1073"/>
                </a:cubicBezTo>
                <a:cubicBezTo>
                  <a:pt x="266" y="1070"/>
                  <a:pt x="267" y="1067"/>
                  <a:pt x="269" y="1064"/>
                </a:cubicBezTo>
                <a:cubicBezTo>
                  <a:pt x="269" y="1064"/>
                  <a:pt x="269" y="1064"/>
                  <a:pt x="269" y="1064"/>
                </a:cubicBezTo>
                <a:cubicBezTo>
                  <a:pt x="269" y="1064"/>
                  <a:pt x="270" y="1064"/>
                  <a:pt x="270" y="1063"/>
                </a:cubicBezTo>
                <a:cubicBezTo>
                  <a:pt x="271" y="1063"/>
                  <a:pt x="271" y="1063"/>
                  <a:pt x="272" y="1063"/>
                </a:cubicBezTo>
                <a:close/>
                <a:moveTo>
                  <a:pt x="267" y="1065"/>
                </a:moveTo>
                <a:cubicBezTo>
                  <a:pt x="266" y="1068"/>
                  <a:pt x="264" y="1071"/>
                  <a:pt x="263" y="1073"/>
                </a:cubicBezTo>
                <a:cubicBezTo>
                  <a:pt x="261" y="1073"/>
                  <a:pt x="259" y="1073"/>
                  <a:pt x="257" y="1073"/>
                </a:cubicBezTo>
                <a:cubicBezTo>
                  <a:pt x="257" y="1072"/>
                  <a:pt x="257" y="1072"/>
                  <a:pt x="258" y="1072"/>
                </a:cubicBezTo>
                <a:cubicBezTo>
                  <a:pt x="261" y="1070"/>
                  <a:pt x="264" y="1067"/>
                  <a:pt x="267" y="1065"/>
                </a:cubicBezTo>
                <a:close/>
                <a:moveTo>
                  <a:pt x="256" y="1075"/>
                </a:moveTo>
                <a:cubicBezTo>
                  <a:pt x="258" y="1075"/>
                  <a:pt x="260" y="1075"/>
                  <a:pt x="262" y="1075"/>
                </a:cubicBezTo>
                <a:cubicBezTo>
                  <a:pt x="261" y="1076"/>
                  <a:pt x="261" y="1078"/>
                  <a:pt x="260" y="1079"/>
                </a:cubicBezTo>
                <a:cubicBezTo>
                  <a:pt x="259" y="1080"/>
                  <a:pt x="258" y="1080"/>
                  <a:pt x="257" y="1081"/>
                </a:cubicBezTo>
                <a:cubicBezTo>
                  <a:pt x="256" y="1081"/>
                  <a:pt x="256" y="1081"/>
                  <a:pt x="257" y="1082"/>
                </a:cubicBezTo>
                <a:cubicBezTo>
                  <a:pt x="255" y="1082"/>
                  <a:pt x="254" y="1082"/>
                  <a:pt x="252" y="1082"/>
                </a:cubicBezTo>
                <a:cubicBezTo>
                  <a:pt x="253" y="1079"/>
                  <a:pt x="255" y="1077"/>
                  <a:pt x="256" y="1075"/>
                </a:cubicBezTo>
                <a:close/>
                <a:moveTo>
                  <a:pt x="259" y="1081"/>
                </a:moveTo>
                <a:cubicBezTo>
                  <a:pt x="259" y="1081"/>
                  <a:pt x="259" y="1081"/>
                  <a:pt x="259" y="1082"/>
                </a:cubicBezTo>
                <a:cubicBezTo>
                  <a:pt x="258" y="1082"/>
                  <a:pt x="258" y="1082"/>
                  <a:pt x="257" y="1082"/>
                </a:cubicBezTo>
                <a:cubicBezTo>
                  <a:pt x="258" y="1081"/>
                  <a:pt x="258" y="1081"/>
                  <a:pt x="259" y="1081"/>
                </a:cubicBezTo>
                <a:close/>
                <a:moveTo>
                  <a:pt x="260" y="1080"/>
                </a:moveTo>
                <a:cubicBezTo>
                  <a:pt x="265" y="1079"/>
                  <a:pt x="270" y="1077"/>
                  <a:pt x="275" y="1075"/>
                </a:cubicBezTo>
                <a:cubicBezTo>
                  <a:pt x="275" y="1075"/>
                  <a:pt x="275" y="1075"/>
                  <a:pt x="275" y="1075"/>
                </a:cubicBezTo>
                <a:cubicBezTo>
                  <a:pt x="274" y="1078"/>
                  <a:pt x="273" y="1080"/>
                  <a:pt x="272" y="1083"/>
                </a:cubicBezTo>
                <a:cubicBezTo>
                  <a:pt x="271" y="1083"/>
                  <a:pt x="271" y="1083"/>
                  <a:pt x="270" y="1083"/>
                </a:cubicBezTo>
                <a:cubicBezTo>
                  <a:pt x="267" y="1083"/>
                  <a:pt x="264" y="1082"/>
                  <a:pt x="260" y="1082"/>
                </a:cubicBezTo>
                <a:cubicBezTo>
                  <a:pt x="260" y="1081"/>
                  <a:pt x="260" y="1081"/>
                  <a:pt x="260" y="1080"/>
                </a:cubicBezTo>
                <a:close/>
                <a:moveTo>
                  <a:pt x="273" y="1084"/>
                </a:moveTo>
                <a:cubicBezTo>
                  <a:pt x="274" y="1084"/>
                  <a:pt x="275" y="1084"/>
                  <a:pt x="275" y="1084"/>
                </a:cubicBezTo>
                <a:cubicBezTo>
                  <a:pt x="276" y="1084"/>
                  <a:pt x="277" y="1084"/>
                  <a:pt x="278" y="1084"/>
                </a:cubicBezTo>
                <a:cubicBezTo>
                  <a:pt x="277" y="1087"/>
                  <a:pt x="276" y="1090"/>
                  <a:pt x="275" y="1093"/>
                </a:cubicBezTo>
                <a:cubicBezTo>
                  <a:pt x="273" y="1093"/>
                  <a:pt x="272" y="1093"/>
                  <a:pt x="270" y="1093"/>
                </a:cubicBezTo>
                <a:cubicBezTo>
                  <a:pt x="270" y="1093"/>
                  <a:pt x="270" y="1093"/>
                  <a:pt x="269" y="1093"/>
                </a:cubicBezTo>
                <a:cubicBezTo>
                  <a:pt x="269" y="1093"/>
                  <a:pt x="270" y="1092"/>
                  <a:pt x="270" y="1092"/>
                </a:cubicBezTo>
                <a:cubicBezTo>
                  <a:pt x="271" y="1089"/>
                  <a:pt x="272" y="1087"/>
                  <a:pt x="273" y="1084"/>
                </a:cubicBezTo>
                <a:close/>
                <a:moveTo>
                  <a:pt x="270" y="1094"/>
                </a:moveTo>
                <a:cubicBezTo>
                  <a:pt x="272" y="1094"/>
                  <a:pt x="273" y="1094"/>
                  <a:pt x="275" y="1094"/>
                </a:cubicBezTo>
                <a:cubicBezTo>
                  <a:pt x="273" y="1097"/>
                  <a:pt x="272" y="1100"/>
                  <a:pt x="271" y="1104"/>
                </a:cubicBezTo>
                <a:cubicBezTo>
                  <a:pt x="270" y="1104"/>
                  <a:pt x="270" y="1104"/>
                  <a:pt x="269" y="1104"/>
                </a:cubicBezTo>
                <a:cubicBezTo>
                  <a:pt x="268" y="1104"/>
                  <a:pt x="266" y="1105"/>
                  <a:pt x="265" y="1105"/>
                </a:cubicBezTo>
                <a:cubicBezTo>
                  <a:pt x="266" y="1101"/>
                  <a:pt x="267" y="1098"/>
                  <a:pt x="269" y="1094"/>
                </a:cubicBezTo>
                <a:cubicBezTo>
                  <a:pt x="269" y="1094"/>
                  <a:pt x="270" y="1094"/>
                  <a:pt x="270" y="1094"/>
                </a:cubicBezTo>
                <a:close/>
                <a:moveTo>
                  <a:pt x="275" y="1104"/>
                </a:moveTo>
                <a:cubicBezTo>
                  <a:pt x="274" y="1107"/>
                  <a:pt x="273" y="1110"/>
                  <a:pt x="272" y="1113"/>
                </a:cubicBezTo>
                <a:cubicBezTo>
                  <a:pt x="271" y="1113"/>
                  <a:pt x="270" y="1113"/>
                  <a:pt x="269" y="1112"/>
                </a:cubicBezTo>
                <a:cubicBezTo>
                  <a:pt x="270" y="1110"/>
                  <a:pt x="271" y="1107"/>
                  <a:pt x="272" y="1105"/>
                </a:cubicBezTo>
                <a:cubicBezTo>
                  <a:pt x="273" y="1105"/>
                  <a:pt x="274" y="1104"/>
                  <a:pt x="275" y="1104"/>
                </a:cubicBezTo>
                <a:close/>
                <a:moveTo>
                  <a:pt x="272" y="1114"/>
                </a:moveTo>
                <a:cubicBezTo>
                  <a:pt x="271" y="1114"/>
                  <a:pt x="271" y="1115"/>
                  <a:pt x="271" y="1115"/>
                </a:cubicBezTo>
                <a:cubicBezTo>
                  <a:pt x="270" y="1115"/>
                  <a:pt x="269" y="1115"/>
                  <a:pt x="268" y="1115"/>
                </a:cubicBezTo>
                <a:cubicBezTo>
                  <a:pt x="268" y="1115"/>
                  <a:pt x="268" y="1114"/>
                  <a:pt x="268" y="1113"/>
                </a:cubicBezTo>
                <a:cubicBezTo>
                  <a:pt x="270" y="1113"/>
                  <a:pt x="271" y="1114"/>
                  <a:pt x="272" y="1114"/>
                </a:cubicBezTo>
                <a:close/>
                <a:moveTo>
                  <a:pt x="271" y="1116"/>
                </a:moveTo>
                <a:cubicBezTo>
                  <a:pt x="271" y="1117"/>
                  <a:pt x="270" y="1118"/>
                  <a:pt x="270" y="1118"/>
                </a:cubicBezTo>
                <a:cubicBezTo>
                  <a:pt x="269" y="1119"/>
                  <a:pt x="268" y="1119"/>
                  <a:pt x="266" y="1119"/>
                </a:cubicBezTo>
                <a:cubicBezTo>
                  <a:pt x="267" y="1118"/>
                  <a:pt x="267" y="1117"/>
                  <a:pt x="267" y="1116"/>
                </a:cubicBezTo>
                <a:cubicBezTo>
                  <a:pt x="269" y="1116"/>
                  <a:pt x="270" y="1116"/>
                  <a:pt x="271" y="1116"/>
                </a:cubicBezTo>
                <a:close/>
                <a:moveTo>
                  <a:pt x="270" y="1119"/>
                </a:moveTo>
                <a:cubicBezTo>
                  <a:pt x="269" y="1120"/>
                  <a:pt x="269" y="1122"/>
                  <a:pt x="269" y="1123"/>
                </a:cubicBezTo>
                <a:cubicBezTo>
                  <a:pt x="268" y="1123"/>
                  <a:pt x="266" y="1123"/>
                  <a:pt x="265" y="1123"/>
                </a:cubicBezTo>
                <a:cubicBezTo>
                  <a:pt x="265" y="1122"/>
                  <a:pt x="266" y="1121"/>
                  <a:pt x="266" y="1120"/>
                </a:cubicBezTo>
                <a:cubicBezTo>
                  <a:pt x="267" y="1120"/>
                  <a:pt x="269" y="1120"/>
                  <a:pt x="270" y="1119"/>
                </a:cubicBezTo>
                <a:close/>
                <a:moveTo>
                  <a:pt x="268" y="1124"/>
                </a:moveTo>
                <a:cubicBezTo>
                  <a:pt x="268" y="1126"/>
                  <a:pt x="267" y="1129"/>
                  <a:pt x="266" y="1132"/>
                </a:cubicBezTo>
                <a:cubicBezTo>
                  <a:pt x="265" y="1132"/>
                  <a:pt x="263" y="1132"/>
                  <a:pt x="262" y="1133"/>
                </a:cubicBezTo>
                <a:cubicBezTo>
                  <a:pt x="263" y="1130"/>
                  <a:pt x="264" y="1127"/>
                  <a:pt x="265" y="1124"/>
                </a:cubicBezTo>
                <a:cubicBezTo>
                  <a:pt x="266" y="1124"/>
                  <a:pt x="267" y="1124"/>
                  <a:pt x="268" y="1124"/>
                </a:cubicBezTo>
                <a:close/>
                <a:moveTo>
                  <a:pt x="266" y="1133"/>
                </a:moveTo>
                <a:cubicBezTo>
                  <a:pt x="265" y="1134"/>
                  <a:pt x="265" y="1136"/>
                  <a:pt x="264" y="1137"/>
                </a:cubicBezTo>
                <a:cubicBezTo>
                  <a:pt x="263" y="1138"/>
                  <a:pt x="261" y="1138"/>
                  <a:pt x="260" y="1139"/>
                </a:cubicBezTo>
                <a:cubicBezTo>
                  <a:pt x="260" y="1137"/>
                  <a:pt x="261" y="1136"/>
                  <a:pt x="261" y="1134"/>
                </a:cubicBezTo>
                <a:cubicBezTo>
                  <a:pt x="263" y="1134"/>
                  <a:pt x="264" y="1133"/>
                  <a:pt x="266" y="1133"/>
                </a:cubicBezTo>
                <a:close/>
                <a:moveTo>
                  <a:pt x="261" y="1146"/>
                </a:moveTo>
                <a:cubicBezTo>
                  <a:pt x="260" y="1148"/>
                  <a:pt x="259" y="1151"/>
                  <a:pt x="258" y="1153"/>
                </a:cubicBezTo>
                <a:cubicBezTo>
                  <a:pt x="257" y="1153"/>
                  <a:pt x="256" y="1154"/>
                  <a:pt x="255" y="1154"/>
                </a:cubicBezTo>
                <a:cubicBezTo>
                  <a:pt x="256" y="1152"/>
                  <a:pt x="256" y="1149"/>
                  <a:pt x="257" y="1147"/>
                </a:cubicBezTo>
                <a:cubicBezTo>
                  <a:pt x="258" y="1147"/>
                  <a:pt x="260" y="1146"/>
                  <a:pt x="261" y="1146"/>
                </a:cubicBezTo>
                <a:close/>
                <a:moveTo>
                  <a:pt x="258" y="1154"/>
                </a:moveTo>
                <a:cubicBezTo>
                  <a:pt x="258" y="1155"/>
                  <a:pt x="257" y="1156"/>
                  <a:pt x="257" y="1157"/>
                </a:cubicBezTo>
                <a:cubicBezTo>
                  <a:pt x="256" y="1157"/>
                  <a:pt x="255" y="1157"/>
                  <a:pt x="254" y="1158"/>
                </a:cubicBezTo>
                <a:cubicBezTo>
                  <a:pt x="254" y="1157"/>
                  <a:pt x="254" y="1156"/>
                  <a:pt x="254" y="1155"/>
                </a:cubicBezTo>
                <a:cubicBezTo>
                  <a:pt x="256" y="1155"/>
                  <a:pt x="257" y="1155"/>
                  <a:pt x="258" y="1154"/>
                </a:cubicBezTo>
                <a:close/>
                <a:moveTo>
                  <a:pt x="257" y="1158"/>
                </a:moveTo>
                <a:cubicBezTo>
                  <a:pt x="256" y="1158"/>
                  <a:pt x="256" y="1159"/>
                  <a:pt x="256" y="1159"/>
                </a:cubicBezTo>
                <a:cubicBezTo>
                  <a:pt x="255" y="1159"/>
                  <a:pt x="254" y="1159"/>
                  <a:pt x="253" y="1160"/>
                </a:cubicBezTo>
                <a:cubicBezTo>
                  <a:pt x="253" y="1159"/>
                  <a:pt x="253" y="1159"/>
                  <a:pt x="253" y="1158"/>
                </a:cubicBezTo>
                <a:cubicBezTo>
                  <a:pt x="254" y="1158"/>
                  <a:pt x="255" y="1158"/>
                  <a:pt x="257" y="1158"/>
                </a:cubicBezTo>
                <a:close/>
                <a:moveTo>
                  <a:pt x="266" y="1144"/>
                </a:moveTo>
                <a:cubicBezTo>
                  <a:pt x="267" y="1144"/>
                  <a:pt x="268" y="1144"/>
                  <a:pt x="269" y="1144"/>
                </a:cubicBezTo>
                <a:cubicBezTo>
                  <a:pt x="267" y="1146"/>
                  <a:pt x="265" y="1149"/>
                  <a:pt x="263" y="1151"/>
                </a:cubicBezTo>
                <a:cubicBezTo>
                  <a:pt x="264" y="1149"/>
                  <a:pt x="265" y="1147"/>
                  <a:pt x="266" y="1144"/>
                </a:cubicBezTo>
                <a:close/>
                <a:moveTo>
                  <a:pt x="272" y="1141"/>
                </a:moveTo>
                <a:cubicBezTo>
                  <a:pt x="272" y="1141"/>
                  <a:pt x="272" y="1141"/>
                  <a:pt x="272" y="1140"/>
                </a:cubicBezTo>
                <a:cubicBezTo>
                  <a:pt x="274" y="1139"/>
                  <a:pt x="275" y="1137"/>
                  <a:pt x="277" y="1135"/>
                </a:cubicBezTo>
                <a:cubicBezTo>
                  <a:pt x="279" y="1134"/>
                  <a:pt x="281" y="1134"/>
                  <a:pt x="283" y="1133"/>
                </a:cubicBezTo>
                <a:cubicBezTo>
                  <a:pt x="282" y="1135"/>
                  <a:pt x="281" y="1137"/>
                  <a:pt x="280" y="1139"/>
                </a:cubicBezTo>
                <a:cubicBezTo>
                  <a:pt x="277" y="1140"/>
                  <a:pt x="275" y="1141"/>
                  <a:pt x="272" y="1142"/>
                </a:cubicBezTo>
                <a:cubicBezTo>
                  <a:pt x="272" y="1142"/>
                  <a:pt x="272" y="1141"/>
                  <a:pt x="272" y="1141"/>
                </a:cubicBezTo>
                <a:close/>
                <a:moveTo>
                  <a:pt x="294" y="1108"/>
                </a:moveTo>
                <a:cubicBezTo>
                  <a:pt x="295" y="1107"/>
                  <a:pt x="296" y="1105"/>
                  <a:pt x="296" y="1103"/>
                </a:cubicBezTo>
                <a:cubicBezTo>
                  <a:pt x="297" y="1103"/>
                  <a:pt x="297" y="1103"/>
                  <a:pt x="297" y="1103"/>
                </a:cubicBezTo>
                <a:cubicBezTo>
                  <a:pt x="296" y="1105"/>
                  <a:pt x="295" y="1107"/>
                  <a:pt x="294" y="1108"/>
                </a:cubicBezTo>
                <a:close/>
                <a:moveTo>
                  <a:pt x="297" y="1102"/>
                </a:moveTo>
                <a:cubicBezTo>
                  <a:pt x="297" y="1101"/>
                  <a:pt x="297" y="1100"/>
                  <a:pt x="298" y="1099"/>
                </a:cubicBezTo>
                <a:cubicBezTo>
                  <a:pt x="298" y="1099"/>
                  <a:pt x="298" y="1098"/>
                  <a:pt x="298" y="1098"/>
                </a:cubicBezTo>
                <a:cubicBezTo>
                  <a:pt x="299" y="1098"/>
                  <a:pt x="299" y="1098"/>
                  <a:pt x="300" y="1098"/>
                </a:cubicBezTo>
                <a:cubicBezTo>
                  <a:pt x="299" y="1099"/>
                  <a:pt x="298" y="1101"/>
                  <a:pt x="297" y="1102"/>
                </a:cubicBezTo>
                <a:cubicBezTo>
                  <a:pt x="297" y="1102"/>
                  <a:pt x="297" y="1102"/>
                  <a:pt x="297" y="1102"/>
                </a:cubicBezTo>
                <a:close/>
                <a:moveTo>
                  <a:pt x="303" y="1091"/>
                </a:moveTo>
                <a:cubicBezTo>
                  <a:pt x="302" y="1091"/>
                  <a:pt x="302" y="1091"/>
                  <a:pt x="301" y="1091"/>
                </a:cubicBezTo>
                <a:cubicBezTo>
                  <a:pt x="302" y="1089"/>
                  <a:pt x="303" y="1087"/>
                  <a:pt x="303" y="1085"/>
                </a:cubicBezTo>
                <a:cubicBezTo>
                  <a:pt x="304" y="1085"/>
                  <a:pt x="305" y="1085"/>
                  <a:pt x="306" y="1085"/>
                </a:cubicBezTo>
                <a:cubicBezTo>
                  <a:pt x="305" y="1087"/>
                  <a:pt x="304" y="1089"/>
                  <a:pt x="303" y="1091"/>
                </a:cubicBezTo>
                <a:close/>
                <a:moveTo>
                  <a:pt x="302" y="1087"/>
                </a:moveTo>
                <a:cubicBezTo>
                  <a:pt x="302" y="1086"/>
                  <a:pt x="303" y="1085"/>
                  <a:pt x="303" y="1085"/>
                </a:cubicBezTo>
                <a:cubicBezTo>
                  <a:pt x="303" y="1085"/>
                  <a:pt x="303" y="1085"/>
                  <a:pt x="303" y="1085"/>
                </a:cubicBezTo>
                <a:cubicBezTo>
                  <a:pt x="303" y="1085"/>
                  <a:pt x="302" y="1086"/>
                  <a:pt x="302" y="1087"/>
                </a:cubicBezTo>
                <a:close/>
                <a:moveTo>
                  <a:pt x="303" y="1084"/>
                </a:moveTo>
                <a:cubicBezTo>
                  <a:pt x="304" y="1081"/>
                  <a:pt x="305" y="1078"/>
                  <a:pt x="306" y="1075"/>
                </a:cubicBezTo>
                <a:cubicBezTo>
                  <a:pt x="306" y="1075"/>
                  <a:pt x="307" y="1075"/>
                  <a:pt x="307" y="1075"/>
                </a:cubicBezTo>
                <a:cubicBezTo>
                  <a:pt x="306" y="1078"/>
                  <a:pt x="305" y="1081"/>
                  <a:pt x="303" y="1084"/>
                </a:cubicBezTo>
                <a:cubicBezTo>
                  <a:pt x="303" y="1084"/>
                  <a:pt x="303" y="1084"/>
                  <a:pt x="303" y="1084"/>
                </a:cubicBezTo>
                <a:close/>
                <a:moveTo>
                  <a:pt x="306" y="1074"/>
                </a:moveTo>
                <a:cubicBezTo>
                  <a:pt x="307" y="1072"/>
                  <a:pt x="308" y="1070"/>
                  <a:pt x="308" y="1068"/>
                </a:cubicBezTo>
                <a:cubicBezTo>
                  <a:pt x="309" y="1068"/>
                  <a:pt x="309" y="1068"/>
                  <a:pt x="309" y="1068"/>
                </a:cubicBezTo>
                <a:cubicBezTo>
                  <a:pt x="309" y="1070"/>
                  <a:pt x="308" y="1072"/>
                  <a:pt x="307" y="1074"/>
                </a:cubicBezTo>
                <a:cubicBezTo>
                  <a:pt x="307" y="1074"/>
                  <a:pt x="307" y="1074"/>
                  <a:pt x="306" y="1074"/>
                </a:cubicBezTo>
                <a:close/>
                <a:moveTo>
                  <a:pt x="309" y="1067"/>
                </a:moveTo>
                <a:cubicBezTo>
                  <a:pt x="309" y="1067"/>
                  <a:pt x="309" y="1066"/>
                  <a:pt x="309" y="1066"/>
                </a:cubicBezTo>
                <a:cubicBezTo>
                  <a:pt x="309" y="1066"/>
                  <a:pt x="310" y="1066"/>
                  <a:pt x="310" y="1066"/>
                </a:cubicBezTo>
                <a:cubicBezTo>
                  <a:pt x="310" y="1066"/>
                  <a:pt x="310" y="1066"/>
                  <a:pt x="310" y="1066"/>
                </a:cubicBezTo>
                <a:cubicBezTo>
                  <a:pt x="310" y="1066"/>
                  <a:pt x="309" y="1067"/>
                  <a:pt x="309" y="1067"/>
                </a:cubicBezTo>
                <a:close/>
                <a:moveTo>
                  <a:pt x="322" y="1060"/>
                </a:moveTo>
                <a:cubicBezTo>
                  <a:pt x="323" y="1059"/>
                  <a:pt x="325" y="1059"/>
                  <a:pt x="326" y="1058"/>
                </a:cubicBezTo>
                <a:cubicBezTo>
                  <a:pt x="327" y="1059"/>
                  <a:pt x="327" y="1059"/>
                  <a:pt x="328" y="1060"/>
                </a:cubicBezTo>
                <a:cubicBezTo>
                  <a:pt x="327" y="1060"/>
                  <a:pt x="326" y="1060"/>
                  <a:pt x="325" y="1060"/>
                </a:cubicBezTo>
                <a:cubicBezTo>
                  <a:pt x="325" y="1060"/>
                  <a:pt x="325" y="1060"/>
                  <a:pt x="325" y="1060"/>
                </a:cubicBezTo>
                <a:cubicBezTo>
                  <a:pt x="324" y="1060"/>
                  <a:pt x="323" y="1060"/>
                  <a:pt x="322" y="1060"/>
                </a:cubicBezTo>
                <a:cubicBezTo>
                  <a:pt x="322" y="1060"/>
                  <a:pt x="322" y="1060"/>
                  <a:pt x="322" y="1060"/>
                </a:cubicBezTo>
                <a:close/>
                <a:moveTo>
                  <a:pt x="330" y="1060"/>
                </a:moveTo>
                <a:cubicBezTo>
                  <a:pt x="331" y="1058"/>
                  <a:pt x="332" y="1055"/>
                  <a:pt x="332" y="1053"/>
                </a:cubicBezTo>
                <a:cubicBezTo>
                  <a:pt x="335" y="1053"/>
                  <a:pt x="338" y="1053"/>
                  <a:pt x="341" y="1053"/>
                </a:cubicBezTo>
                <a:cubicBezTo>
                  <a:pt x="341" y="1054"/>
                  <a:pt x="341" y="1055"/>
                  <a:pt x="340" y="1056"/>
                </a:cubicBezTo>
                <a:cubicBezTo>
                  <a:pt x="340" y="1057"/>
                  <a:pt x="340" y="1058"/>
                  <a:pt x="339" y="1060"/>
                </a:cubicBezTo>
                <a:cubicBezTo>
                  <a:pt x="339" y="1060"/>
                  <a:pt x="339" y="1060"/>
                  <a:pt x="339" y="1060"/>
                </a:cubicBezTo>
                <a:cubicBezTo>
                  <a:pt x="336" y="1060"/>
                  <a:pt x="333" y="1060"/>
                  <a:pt x="330" y="1060"/>
                </a:cubicBezTo>
                <a:close/>
                <a:moveTo>
                  <a:pt x="401" y="1046"/>
                </a:moveTo>
                <a:cubicBezTo>
                  <a:pt x="401" y="1047"/>
                  <a:pt x="401" y="1048"/>
                  <a:pt x="400" y="1049"/>
                </a:cubicBezTo>
                <a:cubicBezTo>
                  <a:pt x="396" y="1049"/>
                  <a:pt x="392" y="1049"/>
                  <a:pt x="387" y="1049"/>
                </a:cubicBezTo>
                <a:cubicBezTo>
                  <a:pt x="387" y="1048"/>
                  <a:pt x="387" y="1047"/>
                  <a:pt x="388" y="1046"/>
                </a:cubicBezTo>
                <a:cubicBezTo>
                  <a:pt x="392" y="1046"/>
                  <a:pt x="396" y="1046"/>
                  <a:pt x="401" y="1046"/>
                </a:cubicBezTo>
                <a:close/>
                <a:moveTo>
                  <a:pt x="486" y="1050"/>
                </a:moveTo>
                <a:cubicBezTo>
                  <a:pt x="486" y="1050"/>
                  <a:pt x="486" y="1051"/>
                  <a:pt x="486" y="1051"/>
                </a:cubicBezTo>
                <a:cubicBezTo>
                  <a:pt x="482" y="1051"/>
                  <a:pt x="477" y="1052"/>
                  <a:pt x="473" y="1052"/>
                </a:cubicBezTo>
                <a:cubicBezTo>
                  <a:pt x="473" y="1051"/>
                  <a:pt x="473" y="1050"/>
                  <a:pt x="473" y="1049"/>
                </a:cubicBezTo>
                <a:cubicBezTo>
                  <a:pt x="475" y="1049"/>
                  <a:pt x="477" y="1049"/>
                  <a:pt x="479" y="1049"/>
                </a:cubicBezTo>
                <a:cubicBezTo>
                  <a:pt x="482" y="1050"/>
                  <a:pt x="484" y="1050"/>
                  <a:pt x="486" y="1050"/>
                </a:cubicBezTo>
                <a:close/>
                <a:moveTo>
                  <a:pt x="499" y="1052"/>
                </a:moveTo>
                <a:cubicBezTo>
                  <a:pt x="499" y="1053"/>
                  <a:pt x="500" y="1054"/>
                  <a:pt x="500" y="1055"/>
                </a:cubicBezTo>
                <a:cubicBezTo>
                  <a:pt x="500" y="1056"/>
                  <a:pt x="501" y="1057"/>
                  <a:pt x="502" y="1059"/>
                </a:cubicBezTo>
                <a:cubicBezTo>
                  <a:pt x="501" y="1059"/>
                  <a:pt x="500" y="1059"/>
                  <a:pt x="498" y="1059"/>
                </a:cubicBezTo>
                <a:cubicBezTo>
                  <a:pt x="498" y="1057"/>
                  <a:pt x="498" y="1054"/>
                  <a:pt x="498" y="1052"/>
                </a:cubicBezTo>
                <a:cubicBezTo>
                  <a:pt x="498" y="1052"/>
                  <a:pt x="499" y="1052"/>
                  <a:pt x="499" y="1052"/>
                </a:cubicBezTo>
                <a:close/>
                <a:moveTo>
                  <a:pt x="498" y="1051"/>
                </a:moveTo>
                <a:cubicBezTo>
                  <a:pt x="498" y="1051"/>
                  <a:pt x="498" y="1051"/>
                  <a:pt x="498" y="1050"/>
                </a:cubicBezTo>
                <a:cubicBezTo>
                  <a:pt x="498" y="1050"/>
                  <a:pt x="498" y="1050"/>
                  <a:pt x="498" y="1050"/>
                </a:cubicBezTo>
                <a:cubicBezTo>
                  <a:pt x="498" y="1051"/>
                  <a:pt x="498" y="1051"/>
                  <a:pt x="499" y="1051"/>
                </a:cubicBezTo>
                <a:cubicBezTo>
                  <a:pt x="498" y="1051"/>
                  <a:pt x="498" y="1051"/>
                  <a:pt x="498" y="1051"/>
                </a:cubicBezTo>
                <a:close/>
                <a:moveTo>
                  <a:pt x="497" y="1059"/>
                </a:moveTo>
                <a:cubicBezTo>
                  <a:pt x="497" y="1059"/>
                  <a:pt x="496" y="1059"/>
                  <a:pt x="495" y="1059"/>
                </a:cubicBezTo>
                <a:cubicBezTo>
                  <a:pt x="494" y="1059"/>
                  <a:pt x="492" y="1059"/>
                  <a:pt x="490" y="1059"/>
                </a:cubicBezTo>
                <a:cubicBezTo>
                  <a:pt x="490" y="1059"/>
                  <a:pt x="490" y="1058"/>
                  <a:pt x="490" y="1058"/>
                </a:cubicBezTo>
                <a:cubicBezTo>
                  <a:pt x="489" y="1058"/>
                  <a:pt x="489" y="1058"/>
                  <a:pt x="489" y="1058"/>
                </a:cubicBezTo>
                <a:cubicBezTo>
                  <a:pt x="489" y="1057"/>
                  <a:pt x="488" y="1055"/>
                  <a:pt x="488" y="1053"/>
                </a:cubicBezTo>
                <a:cubicBezTo>
                  <a:pt x="488" y="1053"/>
                  <a:pt x="488" y="1053"/>
                  <a:pt x="488" y="1052"/>
                </a:cubicBezTo>
                <a:cubicBezTo>
                  <a:pt x="491" y="1052"/>
                  <a:pt x="494" y="1052"/>
                  <a:pt x="497" y="1052"/>
                </a:cubicBezTo>
                <a:cubicBezTo>
                  <a:pt x="497" y="1054"/>
                  <a:pt x="497" y="1057"/>
                  <a:pt x="497" y="1059"/>
                </a:cubicBezTo>
                <a:close/>
                <a:moveTo>
                  <a:pt x="472" y="1053"/>
                </a:moveTo>
                <a:cubicBezTo>
                  <a:pt x="472" y="1054"/>
                  <a:pt x="472" y="1056"/>
                  <a:pt x="472" y="1058"/>
                </a:cubicBezTo>
                <a:cubicBezTo>
                  <a:pt x="472" y="1058"/>
                  <a:pt x="472" y="1058"/>
                  <a:pt x="472" y="1058"/>
                </a:cubicBezTo>
                <a:cubicBezTo>
                  <a:pt x="470" y="1057"/>
                  <a:pt x="467" y="1056"/>
                  <a:pt x="465" y="1055"/>
                </a:cubicBezTo>
                <a:cubicBezTo>
                  <a:pt x="467" y="1054"/>
                  <a:pt x="469" y="1053"/>
                  <a:pt x="470" y="1053"/>
                </a:cubicBezTo>
                <a:cubicBezTo>
                  <a:pt x="471" y="1053"/>
                  <a:pt x="472" y="1053"/>
                  <a:pt x="472" y="1053"/>
                </a:cubicBezTo>
                <a:close/>
                <a:moveTo>
                  <a:pt x="473" y="1053"/>
                </a:moveTo>
                <a:cubicBezTo>
                  <a:pt x="476" y="1053"/>
                  <a:pt x="479" y="1053"/>
                  <a:pt x="483" y="1052"/>
                </a:cubicBezTo>
                <a:cubicBezTo>
                  <a:pt x="480" y="1053"/>
                  <a:pt x="478" y="1054"/>
                  <a:pt x="477" y="1055"/>
                </a:cubicBezTo>
                <a:cubicBezTo>
                  <a:pt x="475" y="1056"/>
                  <a:pt x="474" y="1057"/>
                  <a:pt x="473" y="1057"/>
                </a:cubicBezTo>
                <a:cubicBezTo>
                  <a:pt x="473" y="1056"/>
                  <a:pt x="473" y="1054"/>
                  <a:pt x="473" y="1053"/>
                </a:cubicBezTo>
                <a:close/>
                <a:moveTo>
                  <a:pt x="464" y="1054"/>
                </a:moveTo>
                <a:cubicBezTo>
                  <a:pt x="464" y="1054"/>
                  <a:pt x="464" y="1054"/>
                  <a:pt x="464" y="1054"/>
                </a:cubicBezTo>
                <a:cubicBezTo>
                  <a:pt x="463" y="1054"/>
                  <a:pt x="463" y="1054"/>
                  <a:pt x="463" y="1055"/>
                </a:cubicBezTo>
                <a:cubicBezTo>
                  <a:pt x="461" y="1055"/>
                  <a:pt x="459" y="1057"/>
                  <a:pt x="458" y="1058"/>
                </a:cubicBezTo>
                <a:cubicBezTo>
                  <a:pt x="458" y="1056"/>
                  <a:pt x="458" y="1055"/>
                  <a:pt x="458" y="1053"/>
                </a:cubicBezTo>
                <a:cubicBezTo>
                  <a:pt x="461" y="1053"/>
                  <a:pt x="464" y="1053"/>
                  <a:pt x="467" y="1053"/>
                </a:cubicBezTo>
                <a:cubicBezTo>
                  <a:pt x="466" y="1053"/>
                  <a:pt x="465" y="1054"/>
                  <a:pt x="464" y="1054"/>
                </a:cubicBezTo>
                <a:close/>
                <a:moveTo>
                  <a:pt x="464" y="1055"/>
                </a:moveTo>
                <a:cubicBezTo>
                  <a:pt x="466" y="1056"/>
                  <a:pt x="468" y="1057"/>
                  <a:pt x="471" y="1059"/>
                </a:cubicBezTo>
                <a:cubicBezTo>
                  <a:pt x="470" y="1059"/>
                  <a:pt x="470" y="1059"/>
                  <a:pt x="470" y="1059"/>
                </a:cubicBezTo>
                <a:cubicBezTo>
                  <a:pt x="466" y="1059"/>
                  <a:pt x="462" y="1059"/>
                  <a:pt x="458" y="1059"/>
                </a:cubicBezTo>
                <a:cubicBezTo>
                  <a:pt x="458" y="1059"/>
                  <a:pt x="458" y="1059"/>
                  <a:pt x="458" y="1059"/>
                </a:cubicBezTo>
                <a:cubicBezTo>
                  <a:pt x="460" y="1058"/>
                  <a:pt x="462" y="1056"/>
                  <a:pt x="464" y="1055"/>
                </a:cubicBezTo>
                <a:close/>
                <a:moveTo>
                  <a:pt x="473" y="1059"/>
                </a:moveTo>
                <a:cubicBezTo>
                  <a:pt x="473" y="1059"/>
                  <a:pt x="473" y="1059"/>
                  <a:pt x="473" y="1059"/>
                </a:cubicBezTo>
                <a:cubicBezTo>
                  <a:pt x="473" y="1058"/>
                  <a:pt x="473" y="1058"/>
                  <a:pt x="474" y="1058"/>
                </a:cubicBezTo>
                <a:cubicBezTo>
                  <a:pt x="477" y="1056"/>
                  <a:pt x="483" y="1052"/>
                  <a:pt x="487" y="1053"/>
                </a:cubicBezTo>
                <a:cubicBezTo>
                  <a:pt x="487" y="1055"/>
                  <a:pt x="488" y="1057"/>
                  <a:pt x="488" y="1059"/>
                </a:cubicBezTo>
                <a:cubicBezTo>
                  <a:pt x="483" y="1059"/>
                  <a:pt x="478" y="1059"/>
                  <a:pt x="473" y="1059"/>
                </a:cubicBezTo>
                <a:cubicBezTo>
                  <a:pt x="473" y="1059"/>
                  <a:pt x="473" y="1059"/>
                  <a:pt x="473" y="1059"/>
                </a:cubicBezTo>
                <a:close/>
                <a:moveTo>
                  <a:pt x="472" y="1052"/>
                </a:moveTo>
                <a:cubicBezTo>
                  <a:pt x="472" y="1052"/>
                  <a:pt x="472" y="1052"/>
                  <a:pt x="471" y="1052"/>
                </a:cubicBezTo>
                <a:cubicBezTo>
                  <a:pt x="471" y="1052"/>
                  <a:pt x="471" y="1051"/>
                  <a:pt x="471" y="1052"/>
                </a:cubicBezTo>
                <a:cubicBezTo>
                  <a:pt x="471" y="1052"/>
                  <a:pt x="471" y="1052"/>
                  <a:pt x="470" y="1052"/>
                </a:cubicBezTo>
                <a:cubicBezTo>
                  <a:pt x="466" y="1052"/>
                  <a:pt x="462" y="1052"/>
                  <a:pt x="458" y="1052"/>
                </a:cubicBezTo>
                <a:cubicBezTo>
                  <a:pt x="458" y="1051"/>
                  <a:pt x="458" y="1050"/>
                  <a:pt x="458" y="1049"/>
                </a:cubicBezTo>
                <a:cubicBezTo>
                  <a:pt x="463" y="1049"/>
                  <a:pt x="467" y="1049"/>
                  <a:pt x="472" y="1049"/>
                </a:cubicBezTo>
                <a:cubicBezTo>
                  <a:pt x="472" y="1050"/>
                  <a:pt x="472" y="1051"/>
                  <a:pt x="472" y="1052"/>
                </a:cubicBezTo>
                <a:close/>
                <a:moveTo>
                  <a:pt x="457" y="1052"/>
                </a:moveTo>
                <a:cubicBezTo>
                  <a:pt x="454" y="1052"/>
                  <a:pt x="451" y="1052"/>
                  <a:pt x="449" y="1052"/>
                </a:cubicBezTo>
                <a:cubicBezTo>
                  <a:pt x="450" y="1051"/>
                  <a:pt x="452" y="1050"/>
                  <a:pt x="454" y="1049"/>
                </a:cubicBezTo>
                <a:cubicBezTo>
                  <a:pt x="455" y="1049"/>
                  <a:pt x="456" y="1049"/>
                  <a:pt x="457" y="1049"/>
                </a:cubicBezTo>
                <a:cubicBezTo>
                  <a:pt x="457" y="1050"/>
                  <a:pt x="457" y="1051"/>
                  <a:pt x="457" y="1052"/>
                </a:cubicBezTo>
                <a:close/>
                <a:moveTo>
                  <a:pt x="444" y="1052"/>
                </a:moveTo>
                <a:cubicBezTo>
                  <a:pt x="444" y="1051"/>
                  <a:pt x="444" y="1050"/>
                  <a:pt x="444" y="1049"/>
                </a:cubicBezTo>
                <a:cubicBezTo>
                  <a:pt x="447" y="1049"/>
                  <a:pt x="450" y="1049"/>
                  <a:pt x="452" y="1049"/>
                </a:cubicBezTo>
                <a:cubicBezTo>
                  <a:pt x="450" y="1050"/>
                  <a:pt x="448" y="1051"/>
                  <a:pt x="446" y="1052"/>
                </a:cubicBezTo>
                <a:cubicBezTo>
                  <a:pt x="446" y="1052"/>
                  <a:pt x="445" y="1052"/>
                  <a:pt x="444" y="1052"/>
                </a:cubicBezTo>
                <a:close/>
                <a:moveTo>
                  <a:pt x="444" y="1053"/>
                </a:moveTo>
                <a:cubicBezTo>
                  <a:pt x="444" y="1053"/>
                  <a:pt x="444" y="1054"/>
                  <a:pt x="444" y="1054"/>
                </a:cubicBezTo>
                <a:cubicBezTo>
                  <a:pt x="444" y="1054"/>
                  <a:pt x="444" y="1053"/>
                  <a:pt x="444" y="1053"/>
                </a:cubicBezTo>
                <a:cubicBezTo>
                  <a:pt x="444" y="1053"/>
                  <a:pt x="444" y="1053"/>
                  <a:pt x="444" y="1053"/>
                </a:cubicBezTo>
                <a:close/>
                <a:moveTo>
                  <a:pt x="435" y="1052"/>
                </a:moveTo>
                <a:cubicBezTo>
                  <a:pt x="434" y="1052"/>
                  <a:pt x="434" y="1052"/>
                  <a:pt x="433" y="1053"/>
                </a:cubicBezTo>
                <a:cubicBezTo>
                  <a:pt x="433" y="1053"/>
                  <a:pt x="432" y="1053"/>
                  <a:pt x="432" y="1053"/>
                </a:cubicBezTo>
                <a:cubicBezTo>
                  <a:pt x="432" y="1051"/>
                  <a:pt x="432" y="1050"/>
                  <a:pt x="432" y="1049"/>
                </a:cubicBezTo>
                <a:cubicBezTo>
                  <a:pt x="436" y="1049"/>
                  <a:pt x="439" y="1049"/>
                  <a:pt x="443" y="1049"/>
                </a:cubicBezTo>
                <a:cubicBezTo>
                  <a:pt x="443" y="1050"/>
                  <a:pt x="443" y="1051"/>
                  <a:pt x="443" y="1052"/>
                </a:cubicBezTo>
                <a:cubicBezTo>
                  <a:pt x="440" y="1052"/>
                  <a:pt x="438" y="1052"/>
                  <a:pt x="435" y="1053"/>
                </a:cubicBezTo>
                <a:cubicBezTo>
                  <a:pt x="435" y="1053"/>
                  <a:pt x="435" y="1052"/>
                  <a:pt x="436" y="1052"/>
                </a:cubicBezTo>
                <a:cubicBezTo>
                  <a:pt x="436" y="1052"/>
                  <a:pt x="436" y="1051"/>
                  <a:pt x="435" y="1052"/>
                </a:cubicBezTo>
                <a:close/>
                <a:moveTo>
                  <a:pt x="416" y="1058"/>
                </a:moveTo>
                <a:cubicBezTo>
                  <a:pt x="416" y="1058"/>
                  <a:pt x="416" y="1059"/>
                  <a:pt x="416" y="1059"/>
                </a:cubicBezTo>
                <a:cubicBezTo>
                  <a:pt x="414" y="1059"/>
                  <a:pt x="411" y="1059"/>
                  <a:pt x="408" y="1059"/>
                </a:cubicBezTo>
                <a:cubicBezTo>
                  <a:pt x="411" y="1058"/>
                  <a:pt x="413" y="1057"/>
                  <a:pt x="416" y="1055"/>
                </a:cubicBezTo>
                <a:cubicBezTo>
                  <a:pt x="416" y="1056"/>
                  <a:pt x="416" y="1056"/>
                  <a:pt x="416" y="1056"/>
                </a:cubicBezTo>
                <a:cubicBezTo>
                  <a:pt x="416" y="1057"/>
                  <a:pt x="416" y="1057"/>
                  <a:pt x="416" y="1058"/>
                </a:cubicBezTo>
                <a:close/>
                <a:moveTo>
                  <a:pt x="417" y="1057"/>
                </a:moveTo>
                <a:cubicBezTo>
                  <a:pt x="418" y="1058"/>
                  <a:pt x="418" y="1059"/>
                  <a:pt x="419" y="1059"/>
                </a:cubicBezTo>
                <a:cubicBezTo>
                  <a:pt x="418" y="1059"/>
                  <a:pt x="418" y="1059"/>
                  <a:pt x="417" y="1059"/>
                </a:cubicBezTo>
                <a:cubicBezTo>
                  <a:pt x="417" y="1059"/>
                  <a:pt x="417" y="1058"/>
                  <a:pt x="417" y="1057"/>
                </a:cubicBezTo>
                <a:close/>
                <a:moveTo>
                  <a:pt x="352" y="1061"/>
                </a:moveTo>
                <a:cubicBezTo>
                  <a:pt x="352" y="1061"/>
                  <a:pt x="352" y="1061"/>
                  <a:pt x="352" y="1061"/>
                </a:cubicBezTo>
                <a:cubicBezTo>
                  <a:pt x="352" y="1061"/>
                  <a:pt x="353" y="1061"/>
                  <a:pt x="353" y="1061"/>
                </a:cubicBezTo>
                <a:cubicBezTo>
                  <a:pt x="353" y="1061"/>
                  <a:pt x="352" y="1061"/>
                  <a:pt x="352" y="1061"/>
                </a:cubicBezTo>
                <a:close/>
                <a:moveTo>
                  <a:pt x="351" y="1060"/>
                </a:moveTo>
                <a:cubicBezTo>
                  <a:pt x="350" y="1059"/>
                  <a:pt x="349" y="1058"/>
                  <a:pt x="349" y="1058"/>
                </a:cubicBezTo>
                <a:cubicBezTo>
                  <a:pt x="349" y="1057"/>
                  <a:pt x="349" y="1057"/>
                  <a:pt x="349" y="1056"/>
                </a:cubicBezTo>
                <a:cubicBezTo>
                  <a:pt x="351" y="1055"/>
                  <a:pt x="353" y="1054"/>
                  <a:pt x="355" y="1053"/>
                </a:cubicBezTo>
                <a:cubicBezTo>
                  <a:pt x="355" y="1053"/>
                  <a:pt x="355" y="1053"/>
                  <a:pt x="355" y="1053"/>
                </a:cubicBezTo>
                <a:cubicBezTo>
                  <a:pt x="356" y="1053"/>
                  <a:pt x="358" y="1053"/>
                  <a:pt x="360" y="1053"/>
                </a:cubicBezTo>
                <a:cubicBezTo>
                  <a:pt x="359" y="1055"/>
                  <a:pt x="359" y="1056"/>
                  <a:pt x="359" y="1057"/>
                </a:cubicBezTo>
                <a:cubicBezTo>
                  <a:pt x="357" y="1058"/>
                  <a:pt x="356" y="1059"/>
                  <a:pt x="355" y="1060"/>
                </a:cubicBezTo>
                <a:cubicBezTo>
                  <a:pt x="353" y="1060"/>
                  <a:pt x="352" y="1060"/>
                  <a:pt x="351" y="1060"/>
                </a:cubicBezTo>
                <a:close/>
                <a:moveTo>
                  <a:pt x="346" y="1055"/>
                </a:moveTo>
                <a:cubicBezTo>
                  <a:pt x="346" y="1054"/>
                  <a:pt x="345" y="1055"/>
                  <a:pt x="346" y="1056"/>
                </a:cubicBezTo>
                <a:cubicBezTo>
                  <a:pt x="346" y="1056"/>
                  <a:pt x="346" y="1056"/>
                  <a:pt x="346" y="1056"/>
                </a:cubicBezTo>
                <a:cubicBezTo>
                  <a:pt x="344" y="1057"/>
                  <a:pt x="343" y="1058"/>
                  <a:pt x="341" y="1059"/>
                </a:cubicBezTo>
                <a:cubicBezTo>
                  <a:pt x="341" y="1057"/>
                  <a:pt x="342" y="1055"/>
                  <a:pt x="342" y="1053"/>
                </a:cubicBezTo>
                <a:cubicBezTo>
                  <a:pt x="344" y="1053"/>
                  <a:pt x="347" y="1053"/>
                  <a:pt x="349" y="1053"/>
                </a:cubicBezTo>
                <a:cubicBezTo>
                  <a:pt x="349" y="1054"/>
                  <a:pt x="349" y="1055"/>
                  <a:pt x="348" y="1055"/>
                </a:cubicBezTo>
                <a:cubicBezTo>
                  <a:pt x="348" y="1055"/>
                  <a:pt x="348" y="1056"/>
                  <a:pt x="347" y="1056"/>
                </a:cubicBezTo>
                <a:cubicBezTo>
                  <a:pt x="347" y="1056"/>
                  <a:pt x="347" y="1055"/>
                  <a:pt x="346" y="1055"/>
                </a:cubicBezTo>
                <a:close/>
                <a:moveTo>
                  <a:pt x="350" y="1053"/>
                </a:moveTo>
                <a:cubicBezTo>
                  <a:pt x="351" y="1053"/>
                  <a:pt x="352" y="1053"/>
                  <a:pt x="353" y="1053"/>
                </a:cubicBezTo>
                <a:cubicBezTo>
                  <a:pt x="351" y="1054"/>
                  <a:pt x="350" y="1054"/>
                  <a:pt x="349" y="1055"/>
                </a:cubicBezTo>
                <a:cubicBezTo>
                  <a:pt x="350" y="1054"/>
                  <a:pt x="350" y="1054"/>
                  <a:pt x="350" y="1053"/>
                </a:cubicBezTo>
                <a:close/>
                <a:moveTo>
                  <a:pt x="348" y="1057"/>
                </a:moveTo>
                <a:cubicBezTo>
                  <a:pt x="348" y="1057"/>
                  <a:pt x="348" y="1057"/>
                  <a:pt x="348" y="1057"/>
                </a:cubicBezTo>
                <a:cubicBezTo>
                  <a:pt x="348" y="1057"/>
                  <a:pt x="348" y="1057"/>
                  <a:pt x="348" y="1057"/>
                </a:cubicBezTo>
                <a:cubicBezTo>
                  <a:pt x="348" y="1057"/>
                  <a:pt x="348" y="1057"/>
                  <a:pt x="348" y="1057"/>
                </a:cubicBezTo>
                <a:close/>
                <a:moveTo>
                  <a:pt x="360" y="1053"/>
                </a:moveTo>
                <a:cubicBezTo>
                  <a:pt x="362" y="1053"/>
                  <a:pt x="363" y="1053"/>
                  <a:pt x="365" y="1053"/>
                </a:cubicBezTo>
                <a:cubicBezTo>
                  <a:pt x="363" y="1054"/>
                  <a:pt x="361" y="1056"/>
                  <a:pt x="360" y="1057"/>
                </a:cubicBezTo>
                <a:cubicBezTo>
                  <a:pt x="360" y="1056"/>
                  <a:pt x="360" y="1055"/>
                  <a:pt x="360" y="1054"/>
                </a:cubicBezTo>
                <a:cubicBezTo>
                  <a:pt x="360" y="1054"/>
                  <a:pt x="360" y="1053"/>
                  <a:pt x="360" y="1053"/>
                </a:cubicBezTo>
                <a:close/>
                <a:moveTo>
                  <a:pt x="358" y="1058"/>
                </a:moveTo>
                <a:cubicBezTo>
                  <a:pt x="358" y="1059"/>
                  <a:pt x="358" y="1059"/>
                  <a:pt x="358" y="1060"/>
                </a:cubicBezTo>
                <a:cubicBezTo>
                  <a:pt x="358" y="1060"/>
                  <a:pt x="357" y="1060"/>
                  <a:pt x="356" y="1060"/>
                </a:cubicBezTo>
                <a:cubicBezTo>
                  <a:pt x="357" y="1059"/>
                  <a:pt x="358" y="1059"/>
                  <a:pt x="358" y="1058"/>
                </a:cubicBezTo>
                <a:close/>
                <a:moveTo>
                  <a:pt x="359" y="1058"/>
                </a:moveTo>
                <a:cubicBezTo>
                  <a:pt x="362" y="1056"/>
                  <a:pt x="364" y="1055"/>
                  <a:pt x="367" y="1054"/>
                </a:cubicBezTo>
                <a:cubicBezTo>
                  <a:pt x="367" y="1054"/>
                  <a:pt x="368" y="1054"/>
                  <a:pt x="368" y="1054"/>
                </a:cubicBezTo>
                <a:cubicBezTo>
                  <a:pt x="368" y="1054"/>
                  <a:pt x="368" y="1054"/>
                  <a:pt x="368" y="1054"/>
                </a:cubicBezTo>
                <a:cubicBezTo>
                  <a:pt x="369" y="1055"/>
                  <a:pt x="369" y="1056"/>
                  <a:pt x="370" y="1056"/>
                </a:cubicBezTo>
                <a:cubicBezTo>
                  <a:pt x="370" y="1057"/>
                  <a:pt x="370" y="1058"/>
                  <a:pt x="370" y="1060"/>
                </a:cubicBezTo>
                <a:cubicBezTo>
                  <a:pt x="366" y="1060"/>
                  <a:pt x="363" y="1060"/>
                  <a:pt x="359" y="1060"/>
                </a:cubicBezTo>
                <a:cubicBezTo>
                  <a:pt x="359" y="1059"/>
                  <a:pt x="359" y="1058"/>
                  <a:pt x="359" y="1058"/>
                </a:cubicBezTo>
                <a:close/>
                <a:moveTo>
                  <a:pt x="375" y="1050"/>
                </a:moveTo>
                <a:cubicBezTo>
                  <a:pt x="378" y="1050"/>
                  <a:pt x="382" y="1050"/>
                  <a:pt x="386" y="1050"/>
                </a:cubicBezTo>
                <a:cubicBezTo>
                  <a:pt x="386" y="1051"/>
                  <a:pt x="386" y="1052"/>
                  <a:pt x="386" y="1053"/>
                </a:cubicBezTo>
                <a:cubicBezTo>
                  <a:pt x="381" y="1053"/>
                  <a:pt x="376" y="1053"/>
                  <a:pt x="371" y="1053"/>
                </a:cubicBezTo>
                <a:cubicBezTo>
                  <a:pt x="371" y="1052"/>
                  <a:pt x="371" y="1052"/>
                  <a:pt x="372" y="1051"/>
                </a:cubicBezTo>
                <a:cubicBezTo>
                  <a:pt x="373" y="1051"/>
                  <a:pt x="374" y="1050"/>
                  <a:pt x="375" y="1050"/>
                </a:cubicBezTo>
                <a:cubicBezTo>
                  <a:pt x="375" y="1050"/>
                  <a:pt x="375" y="1050"/>
                  <a:pt x="375" y="1050"/>
                </a:cubicBezTo>
                <a:close/>
                <a:moveTo>
                  <a:pt x="402" y="1054"/>
                </a:moveTo>
                <a:cubicBezTo>
                  <a:pt x="406" y="1054"/>
                  <a:pt x="411" y="1054"/>
                  <a:pt x="415" y="1054"/>
                </a:cubicBezTo>
                <a:cubicBezTo>
                  <a:pt x="415" y="1054"/>
                  <a:pt x="415" y="1054"/>
                  <a:pt x="415" y="1055"/>
                </a:cubicBezTo>
                <a:cubicBezTo>
                  <a:pt x="412" y="1056"/>
                  <a:pt x="409" y="1058"/>
                  <a:pt x="406" y="1059"/>
                </a:cubicBezTo>
                <a:cubicBezTo>
                  <a:pt x="404" y="1059"/>
                  <a:pt x="402" y="1059"/>
                  <a:pt x="400" y="1059"/>
                </a:cubicBezTo>
                <a:cubicBezTo>
                  <a:pt x="400" y="1058"/>
                  <a:pt x="400" y="1056"/>
                  <a:pt x="401" y="1055"/>
                </a:cubicBezTo>
                <a:cubicBezTo>
                  <a:pt x="401" y="1055"/>
                  <a:pt x="402" y="1054"/>
                  <a:pt x="402" y="1054"/>
                </a:cubicBezTo>
                <a:close/>
                <a:moveTo>
                  <a:pt x="416" y="1054"/>
                </a:moveTo>
                <a:cubicBezTo>
                  <a:pt x="416" y="1054"/>
                  <a:pt x="416" y="1054"/>
                  <a:pt x="416" y="1054"/>
                </a:cubicBezTo>
                <a:cubicBezTo>
                  <a:pt x="416" y="1054"/>
                  <a:pt x="416" y="1054"/>
                  <a:pt x="416" y="1054"/>
                </a:cubicBezTo>
                <a:cubicBezTo>
                  <a:pt x="416" y="1054"/>
                  <a:pt x="416" y="1054"/>
                  <a:pt x="416" y="1054"/>
                </a:cubicBezTo>
                <a:cubicBezTo>
                  <a:pt x="416" y="1054"/>
                  <a:pt x="416" y="1054"/>
                  <a:pt x="416" y="1054"/>
                </a:cubicBezTo>
                <a:close/>
                <a:moveTo>
                  <a:pt x="415" y="1053"/>
                </a:moveTo>
                <a:cubicBezTo>
                  <a:pt x="415" y="1053"/>
                  <a:pt x="415" y="1053"/>
                  <a:pt x="415" y="1053"/>
                </a:cubicBezTo>
                <a:cubicBezTo>
                  <a:pt x="415" y="1052"/>
                  <a:pt x="414" y="1053"/>
                  <a:pt x="414" y="1053"/>
                </a:cubicBezTo>
                <a:cubicBezTo>
                  <a:pt x="414" y="1053"/>
                  <a:pt x="413" y="1053"/>
                  <a:pt x="413" y="1053"/>
                </a:cubicBezTo>
                <a:cubicBezTo>
                  <a:pt x="410" y="1053"/>
                  <a:pt x="407" y="1053"/>
                  <a:pt x="404" y="1053"/>
                </a:cubicBezTo>
                <a:cubicBezTo>
                  <a:pt x="406" y="1052"/>
                  <a:pt x="408" y="1051"/>
                  <a:pt x="410" y="1050"/>
                </a:cubicBezTo>
                <a:cubicBezTo>
                  <a:pt x="410" y="1050"/>
                  <a:pt x="410" y="1050"/>
                  <a:pt x="410" y="1049"/>
                </a:cubicBezTo>
                <a:cubicBezTo>
                  <a:pt x="412" y="1049"/>
                  <a:pt x="415" y="1049"/>
                  <a:pt x="417" y="1049"/>
                </a:cubicBezTo>
                <a:cubicBezTo>
                  <a:pt x="417" y="1051"/>
                  <a:pt x="417" y="1052"/>
                  <a:pt x="417" y="1053"/>
                </a:cubicBezTo>
                <a:cubicBezTo>
                  <a:pt x="416" y="1053"/>
                  <a:pt x="416" y="1053"/>
                  <a:pt x="415" y="1053"/>
                </a:cubicBezTo>
                <a:close/>
                <a:moveTo>
                  <a:pt x="402" y="1053"/>
                </a:moveTo>
                <a:cubicBezTo>
                  <a:pt x="402" y="1053"/>
                  <a:pt x="401" y="1053"/>
                  <a:pt x="401" y="1053"/>
                </a:cubicBezTo>
                <a:cubicBezTo>
                  <a:pt x="401" y="1052"/>
                  <a:pt x="401" y="1051"/>
                  <a:pt x="401" y="1049"/>
                </a:cubicBezTo>
                <a:cubicBezTo>
                  <a:pt x="403" y="1049"/>
                  <a:pt x="405" y="1049"/>
                  <a:pt x="406" y="1049"/>
                </a:cubicBezTo>
                <a:cubicBezTo>
                  <a:pt x="407" y="1049"/>
                  <a:pt x="408" y="1049"/>
                  <a:pt x="409" y="1049"/>
                </a:cubicBezTo>
                <a:cubicBezTo>
                  <a:pt x="406" y="1051"/>
                  <a:pt x="404" y="1052"/>
                  <a:pt x="402" y="1053"/>
                </a:cubicBezTo>
                <a:close/>
                <a:moveTo>
                  <a:pt x="400" y="1053"/>
                </a:moveTo>
                <a:cubicBezTo>
                  <a:pt x="396" y="1053"/>
                  <a:pt x="392" y="1053"/>
                  <a:pt x="388" y="1053"/>
                </a:cubicBezTo>
                <a:cubicBezTo>
                  <a:pt x="389" y="1053"/>
                  <a:pt x="390" y="1052"/>
                  <a:pt x="391" y="1052"/>
                </a:cubicBezTo>
                <a:cubicBezTo>
                  <a:pt x="392" y="1051"/>
                  <a:pt x="391" y="1050"/>
                  <a:pt x="391" y="1051"/>
                </a:cubicBezTo>
                <a:cubicBezTo>
                  <a:pt x="389" y="1051"/>
                  <a:pt x="388" y="1052"/>
                  <a:pt x="386" y="1053"/>
                </a:cubicBezTo>
                <a:cubicBezTo>
                  <a:pt x="387" y="1052"/>
                  <a:pt x="387" y="1051"/>
                  <a:pt x="387" y="1050"/>
                </a:cubicBezTo>
                <a:cubicBezTo>
                  <a:pt x="391" y="1050"/>
                  <a:pt x="396" y="1050"/>
                  <a:pt x="400" y="1050"/>
                </a:cubicBezTo>
                <a:cubicBezTo>
                  <a:pt x="400" y="1051"/>
                  <a:pt x="400" y="1052"/>
                  <a:pt x="400" y="1053"/>
                </a:cubicBezTo>
                <a:close/>
                <a:moveTo>
                  <a:pt x="371" y="1054"/>
                </a:moveTo>
                <a:cubicBezTo>
                  <a:pt x="371" y="1054"/>
                  <a:pt x="371" y="1054"/>
                  <a:pt x="371" y="1054"/>
                </a:cubicBezTo>
                <a:cubicBezTo>
                  <a:pt x="376" y="1054"/>
                  <a:pt x="380" y="1054"/>
                  <a:pt x="384" y="1054"/>
                </a:cubicBezTo>
                <a:cubicBezTo>
                  <a:pt x="381" y="1056"/>
                  <a:pt x="377" y="1057"/>
                  <a:pt x="374" y="1059"/>
                </a:cubicBezTo>
                <a:cubicBezTo>
                  <a:pt x="373" y="1058"/>
                  <a:pt x="372" y="1057"/>
                  <a:pt x="371" y="1056"/>
                </a:cubicBezTo>
                <a:cubicBezTo>
                  <a:pt x="371" y="1055"/>
                  <a:pt x="371" y="1055"/>
                  <a:pt x="371" y="1054"/>
                </a:cubicBezTo>
                <a:close/>
                <a:moveTo>
                  <a:pt x="370" y="1055"/>
                </a:moveTo>
                <a:cubicBezTo>
                  <a:pt x="370" y="1054"/>
                  <a:pt x="369" y="1054"/>
                  <a:pt x="369" y="1054"/>
                </a:cubicBezTo>
                <a:cubicBezTo>
                  <a:pt x="370" y="1054"/>
                  <a:pt x="370" y="1054"/>
                  <a:pt x="370" y="1054"/>
                </a:cubicBezTo>
                <a:cubicBezTo>
                  <a:pt x="370" y="1054"/>
                  <a:pt x="370" y="1054"/>
                  <a:pt x="370" y="1055"/>
                </a:cubicBezTo>
                <a:close/>
                <a:moveTo>
                  <a:pt x="370" y="1053"/>
                </a:moveTo>
                <a:cubicBezTo>
                  <a:pt x="370" y="1053"/>
                  <a:pt x="369" y="1053"/>
                  <a:pt x="368" y="1053"/>
                </a:cubicBezTo>
                <a:cubicBezTo>
                  <a:pt x="369" y="1053"/>
                  <a:pt x="370" y="1052"/>
                  <a:pt x="370" y="1052"/>
                </a:cubicBezTo>
                <a:cubicBezTo>
                  <a:pt x="370" y="1052"/>
                  <a:pt x="370" y="1053"/>
                  <a:pt x="370" y="1053"/>
                </a:cubicBezTo>
                <a:close/>
                <a:moveTo>
                  <a:pt x="371" y="1058"/>
                </a:moveTo>
                <a:cubicBezTo>
                  <a:pt x="372" y="1058"/>
                  <a:pt x="372" y="1059"/>
                  <a:pt x="373" y="1060"/>
                </a:cubicBezTo>
                <a:cubicBezTo>
                  <a:pt x="372" y="1060"/>
                  <a:pt x="372" y="1060"/>
                  <a:pt x="371" y="1060"/>
                </a:cubicBezTo>
                <a:cubicBezTo>
                  <a:pt x="371" y="1059"/>
                  <a:pt x="371" y="1058"/>
                  <a:pt x="371" y="1058"/>
                </a:cubicBezTo>
                <a:close/>
                <a:moveTo>
                  <a:pt x="372" y="1061"/>
                </a:moveTo>
                <a:cubicBezTo>
                  <a:pt x="371" y="1061"/>
                  <a:pt x="371" y="1061"/>
                  <a:pt x="371" y="1061"/>
                </a:cubicBezTo>
                <a:cubicBezTo>
                  <a:pt x="371" y="1061"/>
                  <a:pt x="371" y="1061"/>
                  <a:pt x="371" y="1061"/>
                </a:cubicBezTo>
                <a:cubicBezTo>
                  <a:pt x="371" y="1061"/>
                  <a:pt x="372" y="1061"/>
                  <a:pt x="372" y="1061"/>
                </a:cubicBezTo>
                <a:close/>
                <a:moveTo>
                  <a:pt x="386" y="1054"/>
                </a:moveTo>
                <a:cubicBezTo>
                  <a:pt x="385" y="1055"/>
                  <a:pt x="385" y="1055"/>
                  <a:pt x="385" y="1055"/>
                </a:cubicBezTo>
                <a:cubicBezTo>
                  <a:pt x="385" y="1057"/>
                  <a:pt x="385" y="1058"/>
                  <a:pt x="385" y="1059"/>
                </a:cubicBezTo>
                <a:cubicBezTo>
                  <a:pt x="382" y="1059"/>
                  <a:pt x="379" y="1059"/>
                  <a:pt x="376" y="1060"/>
                </a:cubicBezTo>
                <a:cubicBezTo>
                  <a:pt x="379" y="1058"/>
                  <a:pt x="382" y="1056"/>
                  <a:pt x="386" y="1054"/>
                </a:cubicBezTo>
                <a:close/>
                <a:moveTo>
                  <a:pt x="386" y="1054"/>
                </a:moveTo>
                <a:cubicBezTo>
                  <a:pt x="386" y="1054"/>
                  <a:pt x="387" y="1054"/>
                  <a:pt x="387" y="1054"/>
                </a:cubicBezTo>
                <a:cubicBezTo>
                  <a:pt x="391" y="1054"/>
                  <a:pt x="395" y="1054"/>
                  <a:pt x="400" y="1054"/>
                </a:cubicBezTo>
                <a:cubicBezTo>
                  <a:pt x="400" y="1054"/>
                  <a:pt x="400" y="1054"/>
                  <a:pt x="400" y="1054"/>
                </a:cubicBezTo>
                <a:cubicBezTo>
                  <a:pt x="398" y="1055"/>
                  <a:pt x="396" y="1056"/>
                  <a:pt x="395" y="1057"/>
                </a:cubicBezTo>
                <a:cubicBezTo>
                  <a:pt x="395" y="1057"/>
                  <a:pt x="394" y="1057"/>
                  <a:pt x="394" y="1057"/>
                </a:cubicBezTo>
                <a:cubicBezTo>
                  <a:pt x="393" y="1056"/>
                  <a:pt x="393" y="1057"/>
                  <a:pt x="393" y="1057"/>
                </a:cubicBezTo>
                <a:cubicBezTo>
                  <a:pt x="393" y="1058"/>
                  <a:pt x="394" y="1058"/>
                  <a:pt x="394" y="1058"/>
                </a:cubicBezTo>
                <a:cubicBezTo>
                  <a:pt x="393" y="1058"/>
                  <a:pt x="392" y="1059"/>
                  <a:pt x="391" y="1059"/>
                </a:cubicBezTo>
                <a:cubicBezTo>
                  <a:pt x="389" y="1059"/>
                  <a:pt x="387" y="1059"/>
                  <a:pt x="385" y="1059"/>
                </a:cubicBezTo>
                <a:cubicBezTo>
                  <a:pt x="386" y="1058"/>
                  <a:pt x="386" y="1056"/>
                  <a:pt x="386" y="1054"/>
                </a:cubicBezTo>
                <a:close/>
                <a:moveTo>
                  <a:pt x="395" y="1058"/>
                </a:moveTo>
                <a:cubicBezTo>
                  <a:pt x="395" y="1059"/>
                  <a:pt x="396" y="1059"/>
                  <a:pt x="396" y="1059"/>
                </a:cubicBezTo>
                <a:cubicBezTo>
                  <a:pt x="395" y="1059"/>
                  <a:pt x="394" y="1059"/>
                  <a:pt x="393" y="1059"/>
                </a:cubicBezTo>
                <a:cubicBezTo>
                  <a:pt x="394" y="1059"/>
                  <a:pt x="394" y="1059"/>
                  <a:pt x="395" y="1058"/>
                </a:cubicBezTo>
                <a:close/>
                <a:moveTo>
                  <a:pt x="396" y="1058"/>
                </a:moveTo>
                <a:cubicBezTo>
                  <a:pt x="397" y="1057"/>
                  <a:pt x="398" y="1056"/>
                  <a:pt x="400" y="1056"/>
                </a:cubicBezTo>
                <a:cubicBezTo>
                  <a:pt x="399" y="1057"/>
                  <a:pt x="399" y="1058"/>
                  <a:pt x="399" y="1059"/>
                </a:cubicBezTo>
                <a:cubicBezTo>
                  <a:pt x="399" y="1059"/>
                  <a:pt x="398" y="1059"/>
                  <a:pt x="398" y="1059"/>
                </a:cubicBezTo>
                <a:cubicBezTo>
                  <a:pt x="397" y="1059"/>
                  <a:pt x="396" y="1058"/>
                  <a:pt x="396" y="1058"/>
                </a:cubicBezTo>
                <a:close/>
                <a:moveTo>
                  <a:pt x="399" y="1060"/>
                </a:moveTo>
                <a:cubicBezTo>
                  <a:pt x="399" y="1060"/>
                  <a:pt x="399" y="1060"/>
                  <a:pt x="399" y="1060"/>
                </a:cubicBezTo>
                <a:cubicBezTo>
                  <a:pt x="399" y="1060"/>
                  <a:pt x="399" y="1060"/>
                  <a:pt x="399" y="1060"/>
                </a:cubicBezTo>
                <a:cubicBezTo>
                  <a:pt x="399" y="1060"/>
                  <a:pt x="399" y="1060"/>
                  <a:pt x="399" y="1060"/>
                </a:cubicBezTo>
                <a:close/>
                <a:moveTo>
                  <a:pt x="400" y="1060"/>
                </a:moveTo>
                <a:cubicBezTo>
                  <a:pt x="402" y="1060"/>
                  <a:pt x="403" y="1060"/>
                  <a:pt x="404" y="1060"/>
                </a:cubicBezTo>
                <a:cubicBezTo>
                  <a:pt x="404" y="1061"/>
                  <a:pt x="404" y="1061"/>
                  <a:pt x="404" y="1061"/>
                </a:cubicBezTo>
                <a:cubicBezTo>
                  <a:pt x="402" y="1061"/>
                  <a:pt x="401" y="1061"/>
                  <a:pt x="400" y="1061"/>
                </a:cubicBezTo>
                <a:cubicBezTo>
                  <a:pt x="400" y="1061"/>
                  <a:pt x="400" y="1061"/>
                  <a:pt x="400" y="1060"/>
                </a:cubicBezTo>
                <a:close/>
                <a:moveTo>
                  <a:pt x="407" y="1060"/>
                </a:moveTo>
                <a:cubicBezTo>
                  <a:pt x="410" y="1060"/>
                  <a:pt x="413" y="1060"/>
                  <a:pt x="416" y="1060"/>
                </a:cubicBezTo>
                <a:cubicBezTo>
                  <a:pt x="416" y="1060"/>
                  <a:pt x="416" y="1060"/>
                  <a:pt x="416" y="1061"/>
                </a:cubicBezTo>
                <a:cubicBezTo>
                  <a:pt x="413" y="1061"/>
                  <a:pt x="409" y="1061"/>
                  <a:pt x="406" y="1061"/>
                </a:cubicBezTo>
                <a:cubicBezTo>
                  <a:pt x="406" y="1061"/>
                  <a:pt x="406" y="1061"/>
                  <a:pt x="407" y="1060"/>
                </a:cubicBezTo>
                <a:close/>
                <a:moveTo>
                  <a:pt x="418" y="1053"/>
                </a:moveTo>
                <a:cubicBezTo>
                  <a:pt x="418" y="1052"/>
                  <a:pt x="418" y="1050"/>
                  <a:pt x="418" y="1049"/>
                </a:cubicBezTo>
                <a:cubicBezTo>
                  <a:pt x="421" y="1049"/>
                  <a:pt x="423" y="1049"/>
                  <a:pt x="426" y="1049"/>
                </a:cubicBezTo>
                <a:cubicBezTo>
                  <a:pt x="424" y="1050"/>
                  <a:pt x="421" y="1052"/>
                  <a:pt x="419" y="1053"/>
                </a:cubicBezTo>
                <a:cubicBezTo>
                  <a:pt x="418" y="1053"/>
                  <a:pt x="418" y="1053"/>
                  <a:pt x="418" y="1053"/>
                </a:cubicBezTo>
                <a:close/>
                <a:moveTo>
                  <a:pt x="427" y="1050"/>
                </a:moveTo>
                <a:cubicBezTo>
                  <a:pt x="428" y="1050"/>
                  <a:pt x="427" y="1049"/>
                  <a:pt x="427" y="1049"/>
                </a:cubicBezTo>
                <a:cubicBezTo>
                  <a:pt x="429" y="1049"/>
                  <a:pt x="430" y="1049"/>
                  <a:pt x="431" y="1049"/>
                </a:cubicBezTo>
                <a:cubicBezTo>
                  <a:pt x="431" y="1050"/>
                  <a:pt x="431" y="1052"/>
                  <a:pt x="431" y="1053"/>
                </a:cubicBezTo>
                <a:cubicBezTo>
                  <a:pt x="428" y="1053"/>
                  <a:pt x="424" y="1053"/>
                  <a:pt x="421" y="1053"/>
                </a:cubicBezTo>
                <a:cubicBezTo>
                  <a:pt x="423" y="1052"/>
                  <a:pt x="425" y="1051"/>
                  <a:pt x="427" y="1050"/>
                </a:cubicBezTo>
                <a:close/>
                <a:moveTo>
                  <a:pt x="456" y="1048"/>
                </a:moveTo>
                <a:cubicBezTo>
                  <a:pt x="457" y="1048"/>
                  <a:pt x="457" y="1048"/>
                  <a:pt x="456" y="1047"/>
                </a:cubicBezTo>
                <a:cubicBezTo>
                  <a:pt x="457" y="1047"/>
                  <a:pt x="457" y="1047"/>
                  <a:pt x="457" y="1048"/>
                </a:cubicBezTo>
                <a:cubicBezTo>
                  <a:pt x="457" y="1048"/>
                  <a:pt x="457" y="1048"/>
                  <a:pt x="457" y="1048"/>
                </a:cubicBezTo>
                <a:cubicBezTo>
                  <a:pt x="457" y="1048"/>
                  <a:pt x="457" y="1048"/>
                  <a:pt x="456" y="1048"/>
                </a:cubicBezTo>
                <a:close/>
                <a:moveTo>
                  <a:pt x="454" y="1048"/>
                </a:moveTo>
                <a:cubicBezTo>
                  <a:pt x="451" y="1048"/>
                  <a:pt x="448" y="1048"/>
                  <a:pt x="444" y="1048"/>
                </a:cubicBezTo>
                <a:cubicBezTo>
                  <a:pt x="444" y="1048"/>
                  <a:pt x="444" y="1047"/>
                  <a:pt x="444" y="1047"/>
                </a:cubicBezTo>
                <a:cubicBezTo>
                  <a:pt x="448" y="1047"/>
                  <a:pt x="452" y="1047"/>
                  <a:pt x="456" y="1047"/>
                </a:cubicBezTo>
                <a:cubicBezTo>
                  <a:pt x="455" y="1048"/>
                  <a:pt x="455" y="1048"/>
                  <a:pt x="454" y="1048"/>
                </a:cubicBezTo>
                <a:close/>
                <a:moveTo>
                  <a:pt x="443" y="1048"/>
                </a:moveTo>
                <a:cubicBezTo>
                  <a:pt x="440" y="1048"/>
                  <a:pt x="436" y="1048"/>
                  <a:pt x="432" y="1048"/>
                </a:cubicBezTo>
                <a:cubicBezTo>
                  <a:pt x="432" y="1048"/>
                  <a:pt x="432" y="1047"/>
                  <a:pt x="432" y="1047"/>
                </a:cubicBezTo>
                <a:cubicBezTo>
                  <a:pt x="436" y="1047"/>
                  <a:pt x="440" y="1047"/>
                  <a:pt x="443" y="1047"/>
                </a:cubicBezTo>
                <a:cubicBezTo>
                  <a:pt x="443" y="1047"/>
                  <a:pt x="443" y="1048"/>
                  <a:pt x="443" y="1048"/>
                </a:cubicBezTo>
                <a:close/>
                <a:moveTo>
                  <a:pt x="431" y="1048"/>
                </a:moveTo>
                <a:cubicBezTo>
                  <a:pt x="429" y="1048"/>
                  <a:pt x="428" y="1048"/>
                  <a:pt x="426" y="1048"/>
                </a:cubicBezTo>
                <a:cubicBezTo>
                  <a:pt x="423" y="1048"/>
                  <a:pt x="421" y="1048"/>
                  <a:pt x="418" y="1048"/>
                </a:cubicBezTo>
                <a:cubicBezTo>
                  <a:pt x="418" y="1048"/>
                  <a:pt x="418" y="1048"/>
                  <a:pt x="418" y="1047"/>
                </a:cubicBezTo>
                <a:cubicBezTo>
                  <a:pt x="418" y="1047"/>
                  <a:pt x="418" y="1047"/>
                  <a:pt x="418" y="1047"/>
                </a:cubicBezTo>
                <a:cubicBezTo>
                  <a:pt x="422" y="1047"/>
                  <a:pt x="427" y="1047"/>
                  <a:pt x="431" y="1047"/>
                </a:cubicBezTo>
                <a:cubicBezTo>
                  <a:pt x="431" y="1047"/>
                  <a:pt x="431" y="1048"/>
                  <a:pt x="431" y="1048"/>
                </a:cubicBezTo>
                <a:close/>
                <a:moveTo>
                  <a:pt x="417" y="1048"/>
                </a:moveTo>
                <a:cubicBezTo>
                  <a:pt x="412" y="1048"/>
                  <a:pt x="407" y="1048"/>
                  <a:pt x="401" y="1048"/>
                </a:cubicBezTo>
                <a:cubicBezTo>
                  <a:pt x="402" y="1048"/>
                  <a:pt x="402" y="1047"/>
                  <a:pt x="402" y="1046"/>
                </a:cubicBezTo>
                <a:cubicBezTo>
                  <a:pt x="407" y="1046"/>
                  <a:pt x="412" y="1047"/>
                  <a:pt x="417" y="1047"/>
                </a:cubicBezTo>
                <a:cubicBezTo>
                  <a:pt x="417" y="1047"/>
                  <a:pt x="417" y="1048"/>
                  <a:pt x="417" y="1048"/>
                </a:cubicBezTo>
                <a:close/>
                <a:moveTo>
                  <a:pt x="386" y="1049"/>
                </a:moveTo>
                <a:cubicBezTo>
                  <a:pt x="381" y="1049"/>
                  <a:pt x="377" y="1049"/>
                  <a:pt x="372" y="1049"/>
                </a:cubicBezTo>
                <a:cubicBezTo>
                  <a:pt x="372" y="1048"/>
                  <a:pt x="372" y="1047"/>
                  <a:pt x="372" y="1046"/>
                </a:cubicBezTo>
                <a:cubicBezTo>
                  <a:pt x="377" y="1046"/>
                  <a:pt x="382" y="1046"/>
                  <a:pt x="387" y="1046"/>
                </a:cubicBezTo>
                <a:cubicBezTo>
                  <a:pt x="386" y="1047"/>
                  <a:pt x="386" y="1048"/>
                  <a:pt x="386" y="1049"/>
                </a:cubicBezTo>
                <a:close/>
                <a:moveTo>
                  <a:pt x="372" y="1050"/>
                </a:moveTo>
                <a:cubicBezTo>
                  <a:pt x="372" y="1050"/>
                  <a:pt x="372" y="1050"/>
                  <a:pt x="372" y="1050"/>
                </a:cubicBezTo>
                <a:cubicBezTo>
                  <a:pt x="372" y="1050"/>
                  <a:pt x="372" y="1050"/>
                  <a:pt x="372" y="1050"/>
                </a:cubicBezTo>
                <a:cubicBezTo>
                  <a:pt x="372" y="1050"/>
                  <a:pt x="372" y="1050"/>
                  <a:pt x="372" y="1050"/>
                </a:cubicBezTo>
                <a:close/>
                <a:moveTo>
                  <a:pt x="370" y="1051"/>
                </a:moveTo>
                <a:cubicBezTo>
                  <a:pt x="369" y="1051"/>
                  <a:pt x="368" y="1052"/>
                  <a:pt x="366" y="1053"/>
                </a:cubicBezTo>
                <a:cubicBezTo>
                  <a:pt x="364" y="1053"/>
                  <a:pt x="362" y="1053"/>
                  <a:pt x="360" y="1053"/>
                </a:cubicBezTo>
                <a:cubicBezTo>
                  <a:pt x="360" y="1052"/>
                  <a:pt x="361" y="1051"/>
                  <a:pt x="361" y="1050"/>
                </a:cubicBezTo>
                <a:cubicBezTo>
                  <a:pt x="364" y="1050"/>
                  <a:pt x="367" y="1050"/>
                  <a:pt x="371" y="1050"/>
                </a:cubicBezTo>
                <a:cubicBezTo>
                  <a:pt x="371" y="1050"/>
                  <a:pt x="371" y="1050"/>
                  <a:pt x="370" y="1051"/>
                </a:cubicBezTo>
                <a:close/>
                <a:moveTo>
                  <a:pt x="360" y="1053"/>
                </a:moveTo>
                <a:cubicBezTo>
                  <a:pt x="358" y="1053"/>
                  <a:pt x="356" y="1053"/>
                  <a:pt x="355" y="1053"/>
                </a:cubicBezTo>
                <a:cubicBezTo>
                  <a:pt x="355" y="1052"/>
                  <a:pt x="354" y="1052"/>
                  <a:pt x="354" y="1052"/>
                </a:cubicBezTo>
                <a:cubicBezTo>
                  <a:pt x="354" y="1052"/>
                  <a:pt x="354" y="1053"/>
                  <a:pt x="354" y="1053"/>
                </a:cubicBezTo>
                <a:cubicBezTo>
                  <a:pt x="352" y="1053"/>
                  <a:pt x="351" y="1053"/>
                  <a:pt x="350" y="1053"/>
                </a:cubicBezTo>
                <a:cubicBezTo>
                  <a:pt x="350" y="1052"/>
                  <a:pt x="350" y="1051"/>
                  <a:pt x="350" y="1050"/>
                </a:cubicBezTo>
                <a:cubicBezTo>
                  <a:pt x="354" y="1050"/>
                  <a:pt x="357" y="1050"/>
                  <a:pt x="360" y="1050"/>
                </a:cubicBezTo>
                <a:cubicBezTo>
                  <a:pt x="360" y="1051"/>
                  <a:pt x="360" y="1052"/>
                  <a:pt x="360" y="1053"/>
                </a:cubicBezTo>
                <a:close/>
                <a:moveTo>
                  <a:pt x="349" y="1053"/>
                </a:moveTo>
                <a:cubicBezTo>
                  <a:pt x="347" y="1053"/>
                  <a:pt x="345" y="1052"/>
                  <a:pt x="342" y="1052"/>
                </a:cubicBezTo>
                <a:cubicBezTo>
                  <a:pt x="343" y="1052"/>
                  <a:pt x="343" y="1051"/>
                  <a:pt x="343" y="1050"/>
                </a:cubicBezTo>
                <a:cubicBezTo>
                  <a:pt x="345" y="1050"/>
                  <a:pt x="347" y="1050"/>
                  <a:pt x="349" y="1050"/>
                </a:cubicBezTo>
                <a:cubicBezTo>
                  <a:pt x="349" y="1051"/>
                  <a:pt x="349" y="1052"/>
                  <a:pt x="349" y="1053"/>
                </a:cubicBezTo>
                <a:close/>
                <a:moveTo>
                  <a:pt x="341" y="1052"/>
                </a:moveTo>
                <a:cubicBezTo>
                  <a:pt x="341" y="1052"/>
                  <a:pt x="340" y="1052"/>
                  <a:pt x="340" y="1052"/>
                </a:cubicBezTo>
                <a:cubicBezTo>
                  <a:pt x="337" y="1052"/>
                  <a:pt x="335" y="1052"/>
                  <a:pt x="332" y="1052"/>
                </a:cubicBezTo>
                <a:cubicBezTo>
                  <a:pt x="333" y="1052"/>
                  <a:pt x="333" y="1051"/>
                  <a:pt x="333" y="1051"/>
                </a:cubicBezTo>
                <a:cubicBezTo>
                  <a:pt x="336" y="1051"/>
                  <a:pt x="339" y="1051"/>
                  <a:pt x="342" y="1050"/>
                </a:cubicBezTo>
                <a:cubicBezTo>
                  <a:pt x="342" y="1051"/>
                  <a:pt x="342" y="1052"/>
                  <a:pt x="341" y="1052"/>
                </a:cubicBezTo>
                <a:close/>
                <a:moveTo>
                  <a:pt x="347" y="1057"/>
                </a:moveTo>
                <a:cubicBezTo>
                  <a:pt x="347" y="1057"/>
                  <a:pt x="347" y="1058"/>
                  <a:pt x="348" y="1058"/>
                </a:cubicBezTo>
                <a:cubicBezTo>
                  <a:pt x="348" y="1059"/>
                  <a:pt x="347" y="1059"/>
                  <a:pt x="347" y="1060"/>
                </a:cubicBezTo>
                <a:cubicBezTo>
                  <a:pt x="345" y="1060"/>
                  <a:pt x="343" y="1060"/>
                  <a:pt x="341" y="1060"/>
                </a:cubicBezTo>
                <a:cubicBezTo>
                  <a:pt x="343" y="1059"/>
                  <a:pt x="345" y="1058"/>
                  <a:pt x="347" y="1057"/>
                </a:cubicBezTo>
                <a:close/>
                <a:moveTo>
                  <a:pt x="348" y="1059"/>
                </a:moveTo>
                <a:cubicBezTo>
                  <a:pt x="349" y="1059"/>
                  <a:pt x="349" y="1059"/>
                  <a:pt x="349" y="1060"/>
                </a:cubicBezTo>
                <a:cubicBezTo>
                  <a:pt x="349" y="1060"/>
                  <a:pt x="349" y="1060"/>
                  <a:pt x="348" y="1060"/>
                </a:cubicBezTo>
                <a:cubicBezTo>
                  <a:pt x="348" y="1059"/>
                  <a:pt x="348" y="1059"/>
                  <a:pt x="348" y="1059"/>
                </a:cubicBezTo>
                <a:close/>
                <a:moveTo>
                  <a:pt x="350" y="1061"/>
                </a:moveTo>
                <a:cubicBezTo>
                  <a:pt x="351" y="1061"/>
                  <a:pt x="351" y="1061"/>
                  <a:pt x="351" y="1062"/>
                </a:cubicBezTo>
                <a:cubicBezTo>
                  <a:pt x="350" y="1062"/>
                  <a:pt x="349" y="1062"/>
                  <a:pt x="348" y="1061"/>
                </a:cubicBezTo>
                <a:cubicBezTo>
                  <a:pt x="348" y="1061"/>
                  <a:pt x="348" y="1061"/>
                  <a:pt x="348" y="1061"/>
                </a:cubicBezTo>
                <a:cubicBezTo>
                  <a:pt x="349" y="1061"/>
                  <a:pt x="349" y="1061"/>
                  <a:pt x="350" y="1061"/>
                </a:cubicBezTo>
                <a:close/>
                <a:moveTo>
                  <a:pt x="355" y="1061"/>
                </a:moveTo>
                <a:cubicBezTo>
                  <a:pt x="356" y="1061"/>
                  <a:pt x="357" y="1061"/>
                  <a:pt x="358" y="1061"/>
                </a:cubicBezTo>
                <a:cubicBezTo>
                  <a:pt x="358" y="1061"/>
                  <a:pt x="358" y="1062"/>
                  <a:pt x="358" y="1062"/>
                </a:cubicBezTo>
                <a:cubicBezTo>
                  <a:pt x="356" y="1062"/>
                  <a:pt x="355" y="1062"/>
                  <a:pt x="353" y="1062"/>
                </a:cubicBezTo>
                <a:cubicBezTo>
                  <a:pt x="354" y="1061"/>
                  <a:pt x="354" y="1061"/>
                  <a:pt x="355" y="1061"/>
                </a:cubicBezTo>
                <a:close/>
                <a:moveTo>
                  <a:pt x="358" y="1062"/>
                </a:moveTo>
                <a:cubicBezTo>
                  <a:pt x="359" y="1062"/>
                  <a:pt x="359" y="1061"/>
                  <a:pt x="359" y="1061"/>
                </a:cubicBezTo>
                <a:cubicBezTo>
                  <a:pt x="362" y="1061"/>
                  <a:pt x="366" y="1061"/>
                  <a:pt x="370" y="1061"/>
                </a:cubicBezTo>
                <a:cubicBezTo>
                  <a:pt x="370" y="1061"/>
                  <a:pt x="370" y="1061"/>
                  <a:pt x="370" y="1062"/>
                </a:cubicBezTo>
                <a:cubicBezTo>
                  <a:pt x="369" y="1062"/>
                  <a:pt x="369" y="1062"/>
                  <a:pt x="369" y="1062"/>
                </a:cubicBezTo>
                <a:cubicBezTo>
                  <a:pt x="369" y="1062"/>
                  <a:pt x="368" y="1062"/>
                  <a:pt x="368" y="1062"/>
                </a:cubicBezTo>
                <a:cubicBezTo>
                  <a:pt x="365" y="1062"/>
                  <a:pt x="362" y="1062"/>
                  <a:pt x="358" y="1062"/>
                </a:cubicBezTo>
                <a:close/>
                <a:moveTo>
                  <a:pt x="374" y="1061"/>
                </a:moveTo>
                <a:cubicBezTo>
                  <a:pt x="374" y="1061"/>
                  <a:pt x="375" y="1061"/>
                  <a:pt x="375" y="1062"/>
                </a:cubicBezTo>
                <a:cubicBezTo>
                  <a:pt x="374" y="1062"/>
                  <a:pt x="372" y="1062"/>
                  <a:pt x="371" y="1062"/>
                </a:cubicBezTo>
                <a:cubicBezTo>
                  <a:pt x="372" y="1062"/>
                  <a:pt x="373" y="1061"/>
                  <a:pt x="374" y="1061"/>
                </a:cubicBezTo>
                <a:close/>
                <a:moveTo>
                  <a:pt x="385" y="1060"/>
                </a:moveTo>
                <a:cubicBezTo>
                  <a:pt x="387" y="1060"/>
                  <a:pt x="388" y="1060"/>
                  <a:pt x="390" y="1060"/>
                </a:cubicBezTo>
                <a:cubicBezTo>
                  <a:pt x="389" y="1061"/>
                  <a:pt x="389" y="1061"/>
                  <a:pt x="388" y="1061"/>
                </a:cubicBezTo>
                <a:cubicBezTo>
                  <a:pt x="387" y="1061"/>
                  <a:pt x="386" y="1061"/>
                  <a:pt x="385" y="1062"/>
                </a:cubicBezTo>
                <a:cubicBezTo>
                  <a:pt x="385" y="1061"/>
                  <a:pt x="385" y="1061"/>
                  <a:pt x="385" y="1060"/>
                </a:cubicBezTo>
                <a:close/>
                <a:moveTo>
                  <a:pt x="392" y="1060"/>
                </a:moveTo>
                <a:cubicBezTo>
                  <a:pt x="394" y="1060"/>
                  <a:pt x="395" y="1060"/>
                  <a:pt x="397" y="1060"/>
                </a:cubicBezTo>
                <a:cubicBezTo>
                  <a:pt x="398" y="1061"/>
                  <a:pt x="398" y="1061"/>
                  <a:pt x="398" y="1061"/>
                </a:cubicBezTo>
                <a:cubicBezTo>
                  <a:pt x="396" y="1061"/>
                  <a:pt x="393" y="1061"/>
                  <a:pt x="390" y="1061"/>
                </a:cubicBezTo>
                <a:cubicBezTo>
                  <a:pt x="391" y="1061"/>
                  <a:pt x="391" y="1061"/>
                  <a:pt x="392" y="1060"/>
                </a:cubicBezTo>
                <a:close/>
                <a:moveTo>
                  <a:pt x="402" y="1062"/>
                </a:moveTo>
                <a:cubicBezTo>
                  <a:pt x="402" y="1062"/>
                  <a:pt x="402" y="1062"/>
                  <a:pt x="402" y="1062"/>
                </a:cubicBezTo>
                <a:cubicBezTo>
                  <a:pt x="401" y="1062"/>
                  <a:pt x="401" y="1062"/>
                  <a:pt x="401" y="1062"/>
                </a:cubicBezTo>
                <a:cubicBezTo>
                  <a:pt x="401" y="1062"/>
                  <a:pt x="402" y="1062"/>
                  <a:pt x="402" y="1062"/>
                </a:cubicBezTo>
                <a:close/>
                <a:moveTo>
                  <a:pt x="404" y="1062"/>
                </a:moveTo>
                <a:cubicBezTo>
                  <a:pt x="407" y="1062"/>
                  <a:pt x="410" y="1062"/>
                  <a:pt x="413" y="1062"/>
                </a:cubicBezTo>
                <a:cubicBezTo>
                  <a:pt x="414" y="1062"/>
                  <a:pt x="415" y="1062"/>
                  <a:pt x="416" y="1062"/>
                </a:cubicBezTo>
                <a:cubicBezTo>
                  <a:pt x="416" y="1062"/>
                  <a:pt x="416" y="1062"/>
                  <a:pt x="416" y="1063"/>
                </a:cubicBezTo>
                <a:cubicBezTo>
                  <a:pt x="412" y="1063"/>
                  <a:pt x="407" y="1063"/>
                  <a:pt x="403" y="1063"/>
                </a:cubicBezTo>
                <a:cubicBezTo>
                  <a:pt x="403" y="1062"/>
                  <a:pt x="404" y="1062"/>
                  <a:pt x="404" y="1062"/>
                </a:cubicBezTo>
                <a:close/>
                <a:moveTo>
                  <a:pt x="417" y="1060"/>
                </a:moveTo>
                <a:cubicBezTo>
                  <a:pt x="418" y="1060"/>
                  <a:pt x="418" y="1060"/>
                  <a:pt x="419" y="1060"/>
                </a:cubicBezTo>
                <a:cubicBezTo>
                  <a:pt x="419" y="1060"/>
                  <a:pt x="420" y="1060"/>
                  <a:pt x="420" y="1060"/>
                </a:cubicBezTo>
                <a:cubicBezTo>
                  <a:pt x="420" y="1060"/>
                  <a:pt x="420" y="1060"/>
                  <a:pt x="420" y="1060"/>
                </a:cubicBezTo>
                <a:cubicBezTo>
                  <a:pt x="419" y="1060"/>
                  <a:pt x="418" y="1060"/>
                  <a:pt x="417" y="1061"/>
                </a:cubicBezTo>
                <a:cubicBezTo>
                  <a:pt x="417" y="1060"/>
                  <a:pt x="417" y="1060"/>
                  <a:pt x="417" y="1060"/>
                </a:cubicBezTo>
                <a:close/>
                <a:moveTo>
                  <a:pt x="420" y="1059"/>
                </a:moveTo>
                <a:cubicBezTo>
                  <a:pt x="419" y="1058"/>
                  <a:pt x="418" y="1057"/>
                  <a:pt x="417" y="1056"/>
                </a:cubicBezTo>
                <a:cubicBezTo>
                  <a:pt x="417" y="1055"/>
                  <a:pt x="417" y="1055"/>
                  <a:pt x="417" y="1055"/>
                </a:cubicBezTo>
                <a:cubicBezTo>
                  <a:pt x="418" y="1054"/>
                  <a:pt x="418" y="1054"/>
                  <a:pt x="419" y="1054"/>
                </a:cubicBezTo>
                <a:cubicBezTo>
                  <a:pt x="423" y="1054"/>
                  <a:pt x="427" y="1054"/>
                  <a:pt x="431" y="1054"/>
                </a:cubicBezTo>
                <a:cubicBezTo>
                  <a:pt x="431" y="1054"/>
                  <a:pt x="431" y="1054"/>
                  <a:pt x="431" y="1054"/>
                </a:cubicBezTo>
                <a:cubicBezTo>
                  <a:pt x="428" y="1056"/>
                  <a:pt x="425" y="1058"/>
                  <a:pt x="422" y="1059"/>
                </a:cubicBezTo>
                <a:cubicBezTo>
                  <a:pt x="422" y="1059"/>
                  <a:pt x="421" y="1059"/>
                  <a:pt x="420" y="1059"/>
                </a:cubicBezTo>
                <a:close/>
                <a:moveTo>
                  <a:pt x="432" y="1055"/>
                </a:moveTo>
                <a:cubicBezTo>
                  <a:pt x="432" y="1054"/>
                  <a:pt x="433" y="1054"/>
                  <a:pt x="434" y="1054"/>
                </a:cubicBezTo>
                <a:cubicBezTo>
                  <a:pt x="437" y="1054"/>
                  <a:pt x="440" y="1053"/>
                  <a:pt x="443" y="1053"/>
                </a:cubicBezTo>
                <a:cubicBezTo>
                  <a:pt x="443" y="1054"/>
                  <a:pt x="443" y="1054"/>
                  <a:pt x="443" y="1054"/>
                </a:cubicBezTo>
                <a:cubicBezTo>
                  <a:pt x="442" y="1055"/>
                  <a:pt x="441" y="1055"/>
                  <a:pt x="440" y="1056"/>
                </a:cubicBezTo>
                <a:cubicBezTo>
                  <a:pt x="439" y="1055"/>
                  <a:pt x="439" y="1055"/>
                  <a:pt x="438" y="1054"/>
                </a:cubicBezTo>
                <a:cubicBezTo>
                  <a:pt x="438" y="1054"/>
                  <a:pt x="437" y="1054"/>
                  <a:pt x="437" y="1055"/>
                </a:cubicBezTo>
                <a:cubicBezTo>
                  <a:pt x="438" y="1055"/>
                  <a:pt x="439" y="1056"/>
                  <a:pt x="439" y="1056"/>
                </a:cubicBezTo>
                <a:cubicBezTo>
                  <a:pt x="437" y="1057"/>
                  <a:pt x="435" y="1058"/>
                  <a:pt x="434" y="1059"/>
                </a:cubicBezTo>
                <a:cubicBezTo>
                  <a:pt x="433" y="1059"/>
                  <a:pt x="432" y="1059"/>
                  <a:pt x="431" y="1059"/>
                </a:cubicBezTo>
                <a:cubicBezTo>
                  <a:pt x="431" y="1058"/>
                  <a:pt x="431" y="1056"/>
                  <a:pt x="432" y="1055"/>
                </a:cubicBezTo>
                <a:close/>
                <a:moveTo>
                  <a:pt x="443" y="1055"/>
                </a:moveTo>
                <a:cubicBezTo>
                  <a:pt x="443" y="1056"/>
                  <a:pt x="443" y="1057"/>
                  <a:pt x="442" y="1058"/>
                </a:cubicBezTo>
                <a:cubicBezTo>
                  <a:pt x="442" y="1057"/>
                  <a:pt x="441" y="1057"/>
                  <a:pt x="441" y="1056"/>
                </a:cubicBezTo>
                <a:cubicBezTo>
                  <a:pt x="441" y="1056"/>
                  <a:pt x="442" y="1056"/>
                  <a:pt x="443" y="1055"/>
                </a:cubicBezTo>
                <a:close/>
                <a:moveTo>
                  <a:pt x="440" y="1057"/>
                </a:moveTo>
                <a:cubicBezTo>
                  <a:pt x="441" y="1058"/>
                  <a:pt x="442" y="1058"/>
                  <a:pt x="442" y="1059"/>
                </a:cubicBezTo>
                <a:cubicBezTo>
                  <a:pt x="442" y="1059"/>
                  <a:pt x="442" y="1059"/>
                  <a:pt x="442" y="1059"/>
                </a:cubicBezTo>
                <a:cubicBezTo>
                  <a:pt x="440" y="1059"/>
                  <a:pt x="438" y="1059"/>
                  <a:pt x="436" y="1059"/>
                </a:cubicBezTo>
                <a:cubicBezTo>
                  <a:pt x="437" y="1058"/>
                  <a:pt x="439" y="1058"/>
                  <a:pt x="440" y="1057"/>
                </a:cubicBezTo>
                <a:close/>
                <a:moveTo>
                  <a:pt x="443" y="1058"/>
                </a:moveTo>
                <a:cubicBezTo>
                  <a:pt x="443" y="1057"/>
                  <a:pt x="444" y="1056"/>
                  <a:pt x="444" y="1055"/>
                </a:cubicBezTo>
                <a:cubicBezTo>
                  <a:pt x="445" y="1054"/>
                  <a:pt x="446" y="1054"/>
                  <a:pt x="447" y="1053"/>
                </a:cubicBezTo>
                <a:cubicBezTo>
                  <a:pt x="450" y="1053"/>
                  <a:pt x="453" y="1053"/>
                  <a:pt x="457" y="1053"/>
                </a:cubicBezTo>
                <a:cubicBezTo>
                  <a:pt x="457" y="1055"/>
                  <a:pt x="457" y="1056"/>
                  <a:pt x="457" y="1058"/>
                </a:cubicBezTo>
                <a:cubicBezTo>
                  <a:pt x="456" y="1059"/>
                  <a:pt x="455" y="1059"/>
                  <a:pt x="455" y="1059"/>
                </a:cubicBezTo>
                <a:cubicBezTo>
                  <a:pt x="452" y="1059"/>
                  <a:pt x="448" y="1059"/>
                  <a:pt x="445" y="1059"/>
                </a:cubicBezTo>
                <a:cubicBezTo>
                  <a:pt x="444" y="1059"/>
                  <a:pt x="444" y="1059"/>
                  <a:pt x="443" y="1058"/>
                </a:cubicBezTo>
                <a:close/>
                <a:moveTo>
                  <a:pt x="503" y="1059"/>
                </a:moveTo>
                <a:cubicBezTo>
                  <a:pt x="502" y="1057"/>
                  <a:pt x="501" y="1054"/>
                  <a:pt x="500" y="1052"/>
                </a:cubicBezTo>
                <a:cubicBezTo>
                  <a:pt x="503" y="1052"/>
                  <a:pt x="506" y="1052"/>
                  <a:pt x="510" y="1052"/>
                </a:cubicBezTo>
                <a:cubicBezTo>
                  <a:pt x="510" y="1053"/>
                  <a:pt x="511" y="1055"/>
                  <a:pt x="511" y="1056"/>
                </a:cubicBezTo>
                <a:cubicBezTo>
                  <a:pt x="511" y="1055"/>
                  <a:pt x="510" y="1056"/>
                  <a:pt x="511" y="1056"/>
                </a:cubicBezTo>
                <a:cubicBezTo>
                  <a:pt x="511" y="1057"/>
                  <a:pt x="512" y="1058"/>
                  <a:pt x="512" y="1058"/>
                </a:cubicBezTo>
                <a:cubicBezTo>
                  <a:pt x="510" y="1058"/>
                  <a:pt x="508" y="1059"/>
                  <a:pt x="506" y="1059"/>
                </a:cubicBezTo>
                <a:cubicBezTo>
                  <a:pt x="505" y="1059"/>
                  <a:pt x="504" y="1059"/>
                  <a:pt x="503" y="1059"/>
                </a:cubicBezTo>
                <a:close/>
                <a:moveTo>
                  <a:pt x="524" y="1058"/>
                </a:moveTo>
                <a:cubicBezTo>
                  <a:pt x="522" y="1058"/>
                  <a:pt x="521" y="1058"/>
                  <a:pt x="519" y="1058"/>
                </a:cubicBezTo>
                <a:cubicBezTo>
                  <a:pt x="519" y="1056"/>
                  <a:pt x="518" y="1055"/>
                  <a:pt x="517" y="1053"/>
                </a:cubicBezTo>
                <a:cubicBezTo>
                  <a:pt x="518" y="1053"/>
                  <a:pt x="519" y="1053"/>
                  <a:pt x="520" y="1053"/>
                </a:cubicBezTo>
                <a:cubicBezTo>
                  <a:pt x="521" y="1053"/>
                  <a:pt x="521" y="1052"/>
                  <a:pt x="520" y="1052"/>
                </a:cubicBezTo>
                <a:cubicBezTo>
                  <a:pt x="520" y="1052"/>
                  <a:pt x="519" y="1052"/>
                  <a:pt x="518" y="1052"/>
                </a:cubicBezTo>
                <a:cubicBezTo>
                  <a:pt x="519" y="1052"/>
                  <a:pt x="520" y="1052"/>
                  <a:pt x="521" y="1052"/>
                </a:cubicBezTo>
                <a:cubicBezTo>
                  <a:pt x="522" y="1054"/>
                  <a:pt x="523" y="1056"/>
                  <a:pt x="524" y="1058"/>
                </a:cubicBezTo>
                <a:close/>
                <a:moveTo>
                  <a:pt x="513" y="1052"/>
                </a:moveTo>
                <a:cubicBezTo>
                  <a:pt x="513" y="1054"/>
                  <a:pt x="514" y="1056"/>
                  <a:pt x="515" y="1058"/>
                </a:cubicBezTo>
                <a:cubicBezTo>
                  <a:pt x="515" y="1058"/>
                  <a:pt x="514" y="1058"/>
                  <a:pt x="514" y="1058"/>
                </a:cubicBezTo>
                <a:cubicBezTo>
                  <a:pt x="513" y="1056"/>
                  <a:pt x="512" y="1054"/>
                  <a:pt x="511" y="1052"/>
                </a:cubicBezTo>
                <a:cubicBezTo>
                  <a:pt x="511" y="1052"/>
                  <a:pt x="511" y="1052"/>
                  <a:pt x="511" y="1052"/>
                </a:cubicBezTo>
                <a:cubicBezTo>
                  <a:pt x="512" y="1052"/>
                  <a:pt x="512" y="1052"/>
                  <a:pt x="513" y="1052"/>
                </a:cubicBezTo>
                <a:close/>
                <a:moveTo>
                  <a:pt x="500" y="1051"/>
                </a:moveTo>
                <a:cubicBezTo>
                  <a:pt x="500" y="1051"/>
                  <a:pt x="500" y="1051"/>
                  <a:pt x="499" y="1051"/>
                </a:cubicBezTo>
                <a:cubicBezTo>
                  <a:pt x="501" y="1051"/>
                  <a:pt x="502" y="1051"/>
                  <a:pt x="504" y="1051"/>
                </a:cubicBezTo>
                <a:cubicBezTo>
                  <a:pt x="502" y="1051"/>
                  <a:pt x="501" y="1051"/>
                  <a:pt x="500" y="1051"/>
                </a:cubicBezTo>
                <a:close/>
                <a:moveTo>
                  <a:pt x="497" y="1050"/>
                </a:moveTo>
                <a:cubicBezTo>
                  <a:pt x="497" y="1051"/>
                  <a:pt x="497" y="1051"/>
                  <a:pt x="497" y="1051"/>
                </a:cubicBezTo>
                <a:cubicBezTo>
                  <a:pt x="494" y="1051"/>
                  <a:pt x="491" y="1051"/>
                  <a:pt x="487" y="1051"/>
                </a:cubicBezTo>
                <a:cubicBezTo>
                  <a:pt x="487" y="1051"/>
                  <a:pt x="487" y="1050"/>
                  <a:pt x="487" y="1050"/>
                </a:cubicBezTo>
                <a:cubicBezTo>
                  <a:pt x="488" y="1050"/>
                  <a:pt x="489" y="1050"/>
                  <a:pt x="490" y="1050"/>
                </a:cubicBezTo>
                <a:cubicBezTo>
                  <a:pt x="492" y="1050"/>
                  <a:pt x="495" y="1050"/>
                  <a:pt x="497" y="1050"/>
                </a:cubicBezTo>
                <a:close/>
                <a:moveTo>
                  <a:pt x="473" y="1048"/>
                </a:moveTo>
                <a:cubicBezTo>
                  <a:pt x="473" y="1048"/>
                  <a:pt x="473" y="1048"/>
                  <a:pt x="473" y="1048"/>
                </a:cubicBezTo>
                <a:cubicBezTo>
                  <a:pt x="473" y="1048"/>
                  <a:pt x="474" y="1048"/>
                  <a:pt x="474" y="1048"/>
                </a:cubicBezTo>
                <a:cubicBezTo>
                  <a:pt x="474" y="1048"/>
                  <a:pt x="473" y="1048"/>
                  <a:pt x="473" y="1048"/>
                </a:cubicBezTo>
                <a:close/>
                <a:moveTo>
                  <a:pt x="472" y="1048"/>
                </a:moveTo>
                <a:cubicBezTo>
                  <a:pt x="467" y="1048"/>
                  <a:pt x="462" y="1048"/>
                  <a:pt x="458" y="1048"/>
                </a:cubicBezTo>
                <a:cubicBezTo>
                  <a:pt x="458" y="1048"/>
                  <a:pt x="458" y="1048"/>
                  <a:pt x="458" y="1048"/>
                </a:cubicBezTo>
                <a:cubicBezTo>
                  <a:pt x="462" y="1048"/>
                  <a:pt x="467" y="1048"/>
                  <a:pt x="472" y="1048"/>
                </a:cubicBezTo>
                <a:cubicBezTo>
                  <a:pt x="472" y="1048"/>
                  <a:pt x="472" y="1048"/>
                  <a:pt x="472" y="1048"/>
                </a:cubicBezTo>
                <a:close/>
                <a:moveTo>
                  <a:pt x="458" y="1047"/>
                </a:moveTo>
                <a:cubicBezTo>
                  <a:pt x="458" y="1044"/>
                  <a:pt x="457" y="1041"/>
                  <a:pt x="457" y="1039"/>
                </a:cubicBezTo>
                <a:cubicBezTo>
                  <a:pt x="461" y="1039"/>
                  <a:pt x="466" y="1039"/>
                  <a:pt x="471" y="1039"/>
                </a:cubicBezTo>
                <a:cubicBezTo>
                  <a:pt x="471" y="1042"/>
                  <a:pt x="472" y="1044"/>
                  <a:pt x="472" y="1047"/>
                </a:cubicBezTo>
                <a:cubicBezTo>
                  <a:pt x="467" y="1047"/>
                  <a:pt x="462" y="1047"/>
                  <a:pt x="458" y="1047"/>
                </a:cubicBezTo>
                <a:close/>
                <a:moveTo>
                  <a:pt x="457" y="1047"/>
                </a:moveTo>
                <a:cubicBezTo>
                  <a:pt x="453" y="1046"/>
                  <a:pt x="449" y="1046"/>
                  <a:pt x="444" y="1046"/>
                </a:cubicBezTo>
                <a:cubicBezTo>
                  <a:pt x="445" y="1044"/>
                  <a:pt x="445" y="1042"/>
                  <a:pt x="445" y="1040"/>
                </a:cubicBezTo>
                <a:cubicBezTo>
                  <a:pt x="449" y="1039"/>
                  <a:pt x="452" y="1039"/>
                  <a:pt x="456" y="1039"/>
                </a:cubicBezTo>
                <a:cubicBezTo>
                  <a:pt x="456" y="1041"/>
                  <a:pt x="457" y="1044"/>
                  <a:pt x="457" y="1047"/>
                </a:cubicBezTo>
                <a:close/>
                <a:moveTo>
                  <a:pt x="443" y="1046"/>
                </a:moveTo>
                <a:cubicBezTo>
                  <a:pt x="440" y="1046"/>
                  <a:pt x="436" y="1046"/>
                  <a:pt x="432" y="1046"/>
                </a:cubicBezTo>
                <a:cubicBezTo>
                  <a:pt x="432" y="1044"/>
                  <a:pt x="432" y="1042"/>
                  <a:pt x="432" y="1041"/>
                </a:cubicBezTo>
                <a:cubicBezTo>
                  <a:pt x="436" y="1040"/>
                  <a:pt x="440" y="1040"/>
                  <a:pt x="444" y="1040"/>
                </a:cubicBezTo>
                <a:cubicBezTo>
                  <a:pt x="444" y="1042"/>
                  <a:pt x="444" y="1044"/>
                  <a:pt x="443" y="1046"/>
                </a:cubicBezTo>
                <a:close/>
                <a:moveTo>
                  <a:pt x="431" y="1046"/>
                </a:moveTo>
                <a:cubicBezTo>
                  <a:pt x="427" y="1046"/>
                  <a:pt x="423" y="1046"/>
                  <a:pt x="418" y="1046"/>
                </a:cubicBezTo>
                <a:cubicBezTo>
                  <a:pt x="418" y="1045"/>
                  <a:pt x="419" y="1043"/>
                  <a:pt x="419" y="1042"/>
                </a:cubicBezTo>
                <a:cubicBezTo>
                  <a:pt x="423" y="1041"/>
                  <a:pt x="427" y="1041"/>
                  <a:pt x="431" y="1041"/>
                </a:cubicBezTo>
                <a:cubicBezTo>
                  <a:pt x="431" y="1042"/>
                  <a:pt x="431" y="1044"/>
                  <a:pt x="431" y="1046"/>
                </a:cubicBezTo>
                <a:close/>
                <a:moveTo>
                  <a:pt x="417" y="1046"/>
                </a:moveTo>
                <a:cubicBezTo>
                  <a:pt x="412" y="1046"/>
                  <a:pt x="407" y="1045"/>
                  <a:pt x="402" y="1045"/>
                </a:cubicBezTo>
                <a:cubicBezTo>
                  <a:pt x="402" y="1044"/>
                  <a:pt x="402" y="1043"/>
                  <a:pt x="402" y="1042"/>
                </a:cubicBezTo>
                <a:cubicBezTo>
                  <a:pt x="407" y="1042"/>
                  <a:pt x="411" y="1042"/>
                  <a:pt x="415" y="1042"/>
                </a:cubicBezTo>
                <a:cubicBezTo>
                  <a:pt x="416" y="1042"/>
                  <a:pt x="417" y="1042"/>
                  <a:pt x="417" y="1042"/>
                </a:cubicBezTo>
                <a:cubicBezTo>
                  <a:pt x="417" y="1043"/>
                  <a:pt x="417" y="1044"/>
                  <a:pt x="417" y="1046"/>
                </a:cubicBezTo>
                <a:close/>
                <a:moveTo>
                  <a:pt x="417" y="1041"/>
                </a:moveTo>
                <a:cubicBezTo>
                  <a:pt x="412" y="1041"/>
                  <a:pt x="407" y="1041"/>
                  <a:pt x="402" y="1041"/>
                </a:cubicBezTo>
                <a:cubicBezTo>
                  <a:pt x="402" y="1041"/>
                  <a:pt x="402" y="1041"/>
                  <a:pt x="403" y="1040"/>
                </a:cubicBezTo>
                <a:cubicBezTo>
                  <a:pt x="408" y="1040"/>
                  <a:pt x="413" y="1040"/>
                  <a:pt x="418" y="1039"/>
                </a:cubicBezTo>
                <a:cubicBezTo>
                  <a:pt x="417" y="1040"/>
                  <a:pt x="417" y="1040"/>
                  <a:pt x="417" y="1041"/>
                </a:cubicBezTo>
                <a:close/>
                <a:moveTo>
                  <a:pt x="401" y="1042"/>
                </a:moveTo>
                <a:cubicBezTo>
                  <a:pt x="401" y="1043"/>
                  <a:pt x="401" y="1044"/>
                  <a:pt x="401" y="1045"/>
                </a:cubicBezTo>
                <a:cubicBezTo>
                  <a:pt x="396" y="1045"/>
                  <a:pt x="392" y="1045"/>
                  <a:pt x="388" y="1045"/>
                </a:cubicBezTo>
                <a:cubicBezTo>
                  <a:pt x="388" y="1045"/>
                  <a:pt x="388" y="1044"/>
                  <a:pt x="388" y="1043"/>
                </a:cubicBezTo>
                <a:cubicBezTo>
                  <a:pt x="393" y="1043"/>
                  <a:pt x="397" y="1042"/>
                  <a:pt x="401" y="1042"/>
                </a:cubicBezTo>
                <a:close/>
                <a:moveTo>
                  <a:pt x="387" y="1045"/>
                </a:moveTo>
                <a:cubicBezTo>
                  <a:pt x="382" y="1045"/>
                  <a:pt x="377" y="1045"/>
                  <a:pt x="372" y="1045"/>
                </a:cubicBezTo>
                <a:cubicBezTo>
                  <a:pt x="372" y="1045"/>
                  <a:pt x="372" y="1044"/>
                  <a:pt x="372" y="1044"/>
                </a:cubicBezTo>
                <a:cubicBezTo>
                  <a:pt x="377" y="1043"/>
                  <a:pt x="382" y="1043"/>
                  <a:pt x="387" y="1043"/>
                </a:cubicBezTo>
                <a:cubicBezTo>
                  <a:pt x="387" y="1044"/>
                  <a:pt x="387" y="1045"/>
                  <a:pt x="387" y="1045"/>
                </a:cubicBezTo>
                <a:close/>
                <a:moveTo>
                  <a:pt x="371" y="1045"/>
                </a:moveTo>
                <a:cubicBezTo>
                  <a:pt x="368" y="1045"/>
                  <a:pt x="365" y="1045"/>
                  <a:pt x="362" y="1045"/>
                </a:cubicBezTo>
                <a:cubicBezTo>
                  <a:pt x="362" y="1045"/>
                  <a:pt x="362" y="1044"/>
                  <a:pt x="362" y="1044"/>
                </a:cubicBezTo>
                <a:cubicBezTo>
                  <a:pt x="365" y="1044"/>
                  <a:pt x="368" y="1044"/>
                  <a:pt x="371" y="1044"/>
                </a:cubicBezTo>
                <a:cubicBezTo>
                  <a:pt x="371" y="1044"/>
                  <a:pt x="371" y="1045"/>
                  <a:pt x="371" y="1045"/>
                </a:cubicBezTo>
                <a:close/>
                <a:moveTo>
                  <a:pt x="371" y="1046"/>
                </a:moveTo>
                <a:cubicBezTo>
                  <a:pt x="371" y="1047"/>
                  <a:pt x="371" y="1048"/>
                  <a:pt x="371" y="1049"/>
                </a:cubicBezTo>
                <a:cubicBezTo>
                  <a:pt x="367" y="1049"/>
                  <a:pt x="364" y="1049"/>
                  <a:pt x="361" y="1049"/>
                </a:cubicBezTo>
                <a:cubicBezTo>
                  <a:pt x="361" y="1048"/>
                  <a:pt x="362" y="1047"/>
                  <a:pt x="362" y="1046"/>
                </a:cubicBezTo>
                <a:cubicBezTo>
                  <a:pt x="365" y="1046"/>
                  <a:pt x="368" y="1046"/>
                  <a:pt x="371" y="1046"/>
                </a:cubicBezTo>
                <a:close/>
                <a:moveTo>
                  <a:pt x="360" y="1049"/>
                </a:moveTo>
                <a:cubicBezTo>
                  <a:pt x="357" y="1049"/>
                  <a:pt x="354" y="1049"/>
                  <a:pt x="351" y="1049"/>
                </a:cubicBezTo>
                <a:cubicBezTo>
                  <a:pt x="351" y="1048"/>
                  <a:pt x="351" y="1047"/>
                  <a:pt x="351" y="1046"/>
                </a:cubicBezTo>
                <a:cubicBezTo>
                  <a:pt x="354" y="1046"/>
                  <a:pt x="358" y="1046"/>
                  <a:pt x="361" y="1046"/>
                </a:cubicBezTo>
                <a:cubicBezTo>
                  <a:pt x="361" y="1047"/>
                  <a:pt x="361" y="1048"/>
                  <a:pt x="360" y="1049"/>
                </a:cubicBezTo>
                <a:close/>
                <a:moveTo>
                  <a:pt x="350" y="1048"/>
                </a:moveTo>
                <a:cubicBezTo>
                  <a:pt x="350" y="1048"/>
                  <a:pt x="350" y="1049"/>
                  <a:pt x="350" y="1049"/>
                </a:cubicBezTo>
                <a:cubicBezTo>
                  <a:pt x="347" y="1049"/>
                  <a:pt x="345" y="1049"/>
                  <a:pt x="343" y="1049"/>
                </a:cubicBezTo>
                <a:cubicBezTo>
                  <a:pt x="344" y="1048"/>
                  <a:pt x="344" y="1047"/>
                  <a:pt x="344" y="1046"/>
                </a:cubicBezTo>
                <a:cubicBezTo>
                  <a:pt x="346" y="1046"/>
                  <a:pt x="348" y="1046"/>
                  <a:pt x="350" y="1046"/>
                </a:cubicBezTo>
                <a:cubicBezTo>
                  <a:pt x="350" y="1046"/>
                  <a:pt x="350" y="1047"/>
                  <a:pt x="350" y="1048"/>
                </a:cubicBezTo>
                <a:close/>
                <a:moveTo>
                  <a:pt x="331" y="1052"/>
                </a:moveTo>
                <a:cubicBezTo>
                  <a:pt x="330" y="1052"/>
                  <a:pt x="328" y="1052"/>
                  <a:pt x="326" y="1052"/>
                </a:cubicBezTo>
                <a:cubicBezTo>
                  <a:pt x="326" y="1052"/>
                  <a:pt x="326" y="1051"/>
                  <a:pt x="327" y="1051"/>
                </a:cubicBezTo>
                <a:cubicBezTo>
                  <a:pt x="328" y="1051"/>
                  <a:pt x="330" y="1051"/>
                  <a:pt x="332" y="1051"/>
                </a:cubicBezTo>
                <a:cubicBezTo>
                  <a:pt x="332" y="1051"/>
                  <a:pt x="332" y="1052"/>
                  <a:pt x="331" y="1052"/>
                </a:cubicBezTo>
                <a:close/>
                <a:moveTo>
                  <a:pt x="327" y="1036"/>
                </a:moveTo>
                <a:cubicBezTo>
                  <a:pt x="327" y="1038"/>
                  <a:pt x="326" y="1040"/>
                  <a:pt x="326" y="1041"/>
                </a:cubicBezTo>
                <a:cubicBezTo>
                  <a:pt x="325" y="1041"/>
                  <a:pt x="324" y="1042"/>
                  <a:pt x="323" y="1042"/>
                </a:cubicBezTo>
                <a:cubicBezTo>
                  <a:pt x="323" y="1041"/>
                  <a:pt x="323" y="1041"/>
                  <a:pt x="324" y="1041"/>
                </a:cubicBezTo>
                <a:cubicBezTo>
                  <a:pt x="324" y="1040"/>
                  <a:pt x="323" y="1040"/>
                  <a:pt x="323" y="1040"/>
                </a:cubicBezTo>
                <a:cubicBezTo>
                  <a:pt x="322" y="1041"/>
                  <a:pt x="322" y="1041"/>
                  <a:pt x="321" y="1042"/>
                </a:cubicBezTo>
                <a:cubicBezTo>
                  <a:pt x="321" y="1042"/>
                  <a:pt x="320" y="1042"/>
                  <a:pt x="319" y="1042"/>
                </a:cubicBezTo>
                <a:cubicBezTo>
                  <a:pt x="319" y="1042"/>
                  <a:pt x="319" y="1043"/>
                  <a:pt x="319" y="1043"/>
                </a:cubicBezTo>
                <a:cubicBezTo>
                  <a:pt x="319" y="1043"/>
                  <a:pt x="319" y="1043"/>
                  <a:pt x="319" y="1043"/>
                </a:cubicBezTo>
                <a:cubicBezTo>
                  <a:pt x="319" y="1042"/>
                  <a:pt x="320" y="1040"/>
                  <a:pt x="320" y="1038"/>
                </a:cubicBezTo>
                <a:cubicBezTo>
                  <a:pt x="323" y="1038"/>
                  <a:pt x="325" y="1037"/>
                  <a:pt x="327" y="1036"/>
                </a:cubicBezTo>
                <a:close/>
                <a:moveTo>
                  <a:pt x="320" y="1044"/>
                </a:moveTo>
                <a:cubicBezTo>
                  <a:pt x="319" y="1045"/>
                  <a:pt x="318" y="1047"/>
                  <a:pt x="317" y="1048"/>
                </a:cubicBezTo>
                <a:cubicBezTo>
                  <a:pt x="317" y="1047"/>
                  <a:pt x="318" y="1046"/>
                  <a:pt x="318" y="1044"/>
                </a:cubicBezTo>
                <a:cubicBezTo>
                  <a:pt x="319" y="1044"/>
                  <a:pt x="319" y="1044"/>
                  <a:pt x="320" y="1044"/>
                </a:cubicBezTo>
                <a:close/>
                <a:moveTo>
                  <a:pt x="314" y="1053"/>
                </a:moveTo>
                <a:cubicBezTo>
                  <a:pt x="313" y="1053"/>
                  <a:pt x="311" y="1053"/>
                  <a:pt x="309" y="1053"/>
                </a:cubicBezTo>
                <a:cubicBezTo>
                  <a:pt x="310" y="1052"/>
                  <a:pt x="310" y="1052"/>
                  <a:pt x="310" y="1051"/>
                </a:cubicBezTo>
                <a:cubicBezTo>
                  <a:pt x="312" y="1051"/>
                  <a:pt x="313" y="1051"/>
                  <a:pt x="315" y="1051"/>
                </a:cubicBezTo>
                <a:cubicBezTo>
                  <a:pt x="315" y="1051"/>
                  <a:pt x="314" y="1052"/>
                  <a:pt x="314" y="1053"/>
                </a:cubicBezTo>
                <a:close/>
                <a:moveTo>
                  <a:pt x="308" y="1053"/>
                </a:moveTo>
                <a:cubicBezTo>
                  <a:pt x="306" y="1053"/>
                  <a:pt x="304" y="1053"/>
                  <a:pt x="303" y="1053"/>
                </a:cubicBezTo>
                <a:cubicBezTo>
                  <a:pt x="303" y="1053"/>
                  <a:pt x="303" y="1052"/>
                  <a:pt x="303" y="1052"/>
                </a:cubicBezTo>
                <a:cubicBezTo>
                  <a:pt x="303" y="1052"/>
                  <a:pt x="303" y="1051"/>
                  <a:pt x="303" y="1051"/>
                </a:cubicBezTo>
                <a:cubicBezTo>
                  <a:pt x="305" y="1051"/>
                  <a:pt x="307" y="1051"/>
                  <a:pt x="309" y="1051"/>
                </a:cubicBezTo>
                <a:cubicBezTo>
                  <a:pt x="309" y="1052"/>
                  <a:pt x="308" y="1052"/>
                  <a:pt x="308" y="1053"/>
                </a:cubicBezTo>
                <a:close/>
                <a:moveTo>
                  <a:pt x="298" y="1052"/>
                </a:moveTo>
                <a:cubicBezTo>
                  <a:pt x="297" y="1052"/>
                  <a:pt x="296" y="1052"/>
                  <a:pt x="296" y="1053"/>
                </a:cubicBezTo>
                <a:cubicBezTo>
                  <a:pt x="296" y="1053"/>
                  <a:pt x="296" y="1053"/>
                  <a:pt x="296" y="1053"/>
                </a:cubicBezTo>
                <a:cubicBezTo>
                  <a:pt x="295" y="1053"/>
                  <a:pt x="295" y="1053"/>
                  <a:pt x="294" y="1054"/>
                </a:cubicBezTo>
                <a:cubicBezTo>
                  <a:pt x="294" y="1053"/>
                  <a:pt x="294" y="1052"/>
                  <a:pt x="295" y="1051"/>
                </a:cubicBezTo>
                <a:cubicBezTo>
                  <a:pt x="295" y="1051"/>
                  <a:pt x="295" y="1051"/>
                  <a:pt x="295" y="1051"/>
                </a:cubicBezTo>
                <a:cubicBezTo>
                  <a:pt x="296" y="1051"/>
                  <a:pt x="298" y="1051"/>
                  <a:pt x="299" y="1051"/>
                </a:cubicBezTo>
                <a:cubicBezTo>
                  <a:pt x="299" y="1051"/>
                  <a:pt x="299" y="1051"/>
                  <a:pt x="299" y="1051"/>
                </a:cubicBezTo>
                <a:cubicBezTo>
                  <a:pt x="299" y="1051"/>
                  <a:pt x="299" y="1051"/>
                  <a:pt x="299" y="1051"/>
                </a:cubicBezTo>
                <a:cubicBezTo>
                  <a:pt x="299" y="1051"/>
                  <a:pt x="299" y="1052"/>
                  <a:pt x="298" y="1052"/>
                </a:cubicBezTo>
                <a:close/>
                <a:moveTo>
                  <a:pt x="290" y="1051"/>
                </a:moveTo>
                <a:cubicBezTo>
                  <a:pt x="289" y="1052"/>
                  <a:pt x="289" y="1052"/>
                  <a:pt x="289" y="1052"/>
                </a:cubicBezTo>
                <a:cubicBezTo>
                  <a:pt x="289" y="1052"/>
                  <a:pt x="288" y="1052"/>
                  <a:pt x="288" y="1052"/>
                </a:cubicBezTo>
                <a:cubicBezTo>
                  <a:pt x="289" y="1052"/>
                  <a:pt x="289" y="1051"/>
                  <a:pt x="290" y="1051"/>
                </a:cubicBezTo>
                <a:cubicBezTo>
                  <a:pt x="290" y="1051"/>
                  <a:pt x="290" y="1051"/>
                  <a:pt x="290" y="1051"/>
                </a:cubicBezTo>
                <a:close/>
                <a:moveTo>
                  <a:pt x="287" y="1054"/>
                </a:moveTo>
                <a:cubicBezTo>
                  <a:pt x="286" y="1054"/>
                  <a:pt x="285" y="1054"/>
                  <a:pt x="284" y="1054"/>
                </a:cubicBezTo>
                <a:cubicBezTo>
                  <a:pt x="284" y="1054"/>
                  <a:pt x="284" y="1054"/>
                  <a:pt x="284" y="1054"/>
                </a:cubicBezTo>
                <a:cubicBezTo>
                  <a:pt x="285" y="1054"/>
                  <a:pt x="287" y="1053"/>
                  <a:pt x="288" y="1052"/>
                </a:cubicBezTo>
                <a:cubicBezTo>
                  <a:pt x="287" y="1053"/>
                  <a:pt x="287" y="1054"/>
                  <a:pt x="287" y="1054"/>
                </a:cubicBezTo>
                <a:close/>
                <a:moveTo>
                  <a:pt x="286" y="1055"/>
                </a:moveTo>
                <a:cubicBezTo>
                  <a:pt x="286" y="1056"/>
                  <a:pt x="286" y="1056"/>
                  <a:pt x="285" y="1057"/>
                </a:cubicBezTo>
                <a:cubicBezTo>
                  <a:pt x="285" y="1058"/>
                  <a:pt x="284" y="1059"/>
                  <a:pt x="283" y="1061"/>
                </a:cubicBezTo>
                <a:cubicBezTo>
                  <a:pt x="282" y="1060"/>
                  <a:pt x="281" y="1059"/>
                  <a:pt x="281" y="1058"/>
                </a:cubicBezTo>
                <a:cubicBezTo>
                  <a:pt x="280" y="1057"/>
                  <a:pt x="280" y="1058"/>
                  <a:pt x="280" y="1058"/>
                </a:cubicBezTo>
                <a:cubicBezTo>
                  <a:pt x="281" y="1059"/>
                  <a:pt x="282" y="1061"/>
                  <a:pt x="282" y="1062"/>
                </a:cubicBezTo>
                <a:cubicBezTo>
                  <a:pt x="282" y="1062"/>
                  <a:pt x="282" y="1062"/>
                  <a:pt x="282" y="1062"/>
                </a:cubicBezTo>
                <a:cubicBezTo>
                  <a:pt x="282" y="1062"/>
                  <a:pt x="282" y="1062"/>
                  <a:pt x="282" y="1062"/>
                </a:cubicBezTo>
                <a:cubicBezTo>
                  <a:pt x="279" y="1062"/>
                  <a:pt x="275" y="1062"/>
                  <a:pt x="272" y="1062"/>
                </a:cubicBezTo>
                <a:cubicBezTo>
                  <a:pt x="275" y="1060"/>
                  <a:pt x="279" y="1058"/>
                  <a:pt x="282" y="1056"/>
                </a:cubicBezTo>
                <a:cubicBezTo>
                  <a:pt x="283" y="1056"/>
                  <a:pt x="285" y="1055"/>
                  <a:pt x="286" y="1055"/>
                </a:cubicBezTo>
                <a:close/>
                <a:moveTo>
                  <a:pt x="238" y="1089"/>
                </a:moveTo>
                <a:cubicBezTo>
                  <a:pt x="238" y="1088"/>
                  <a:pt x="238" y="1088"/>
                  <a:pt x="238" y="1087"/>
                </a:cubicBezTo>
                <a:cubicBezTo>
                  <a:pt x="240" y="1085"/>
                  <a:pt x="242" y="1084"/>
                  <a:pt x="244" y="1082"/>
                </a:cubicBezTo>
                <a:cubicBezTo>
                  <a:pt x="246" y="1080"/>
                  <a:pt x="249" y="1078"/>
                  <a:pt x="252" y="1076"/>
                </a:cubicBezTo>
                <a:cubicBezTo>
                  <a:pt x="251" y="1078"/>
                  <a:pt x="250" y="1080"/>
                  <a:pt x="250" y="1082"/>
                </a:cubicBezTo>
                <a:cubicBezTo>
                  <a:pt x="247" y="1082"/>
                  <a:pt x="245" y="1083"/>
                  <a:pt x="243" y="1084"/>
                </a:cubicBezTo>
                <a:cubicBezTo>
                  <a:pt x="243" y="1084"/>
                  <a:pt x="243" y="1085"/>
                  <a:pt x="244" y="1085"/>
                </a:cubicBezTo>
                <a:cubicBezTo>
                  <a:pt x="245" y="1084"/>
                  <a:pt x="247" y="1083"/>
                  <a:pt x="249" y="1083"/>
                </a:cubicBezTo>
                <a:cubicBezTo>
                  <a:pt x="248" y="1087"/>
                  <a:pt x="246" y="1091"/>
                  <a:pt x="244" y="1094"/>
                </a:cubicBezTo>
                <a:cubicBezTo>
                  <a:pt x="244" y="1095"/>
                  <a:pt x="244" y="1095"/>
                  <a:pt x="244" y="1096"/>
                </a:cubicBezTo>
                <a:cubicBezTo>
                  <a:pt x="243" y="1096"/>
                  <a:pt x="242" y="1096"/>
                  <a:pt x="241" y="1096"/>
                </a:cubicBezTo>
                <a:cubicBezTo>
                  <a:pt x="240" y="1096"/>
                  <a:pt x="239" y="1096"/>
                  <a:pt x="238" y="1096"/>
                </a:cubicBezTo>
                <a:cubicBezTo>
                  <a:pt x="238" y="1095"/>
                  <a:pt x="239" y="1093"/>
                  <a:pt x="240" y="1092"/>
                </a:cubicBezTo>
                <a:cubicBezTo>
                  <a:pt x="241" y="1090"/>
                  <a:pt x="239" y="1088"/>
                  <a:pt x="238" y="1089"/>
                </a:cubicBezTo>
                <a:close/>
                <a:moveTo>
                  <a:pt x="252" y="1083"/>
                </a:moveTo>
                <a:cubicBezTo>
                  <a:pt x="254" y="1082"/>
                  <a:pt x="256" y="1082"/>
                  <a:pt x="258" y="1083"/>
                </a:cubicBezTo>
                <a:cubicBezTo>
                  <a:pt x="256" y="1087"/>
                  <a:pt x="254" y="1091"/>
                  <a:pt x="252" y="1095"/>
                </a:cubicBezTo>
                <a:cubicBezTo>
                  <a:pt x="250" y="1095"/>
                  <a:pt x="248" y="1095"/>
                  <a:pt x="246" y="1096"/>
                </a:cubicBezTo>
                <a:cubicBezTo>
                  <a:pt x="248" y="1091"/>
                  <a:pt x="250" y="1087"/>
                  <a:pt x="252" y="1083"/>
                </a:cubicBezTo>
                <a:close/>
                <a:moveTo>
                  <a:pt x="259" y="1083"/>
                </a:moveTo>
                <a:cubicBezTo>
                  <a:pt x="264" y="1083"/>
                  <a:pt x="268" y="1083"/>
                  <a:pt x="272" y="1084"/>
                </a:cubicBezTo>
                <a:cubicBezTo>
                  <a:pt x="271" y="1086"/>
                  <a:pt x="270" y="1089"/>
                  <a:pt x="269" y="1091"/>
                </a:cubicBezTo>
                <a:cubicBezTo>
                  <a:pt x="268" y="1092"/>
                  <a:pt x="268" y="1093"/>
                  <a:pt x="268" y="1093"/>
                </a:cubicBezTo>
                <a:cubicBezTo>
                  <a:pt x="263" y="1094"/>
                  <a:pt x="258" y="1094"/>
                  <a:pt x="254" y="1095"/>
                </a:cubicBezTo>
                <a:cubicBezTo>
                  <a:pt x="255" y="1091"/>
                  <a:pt x="257" y="1087"/>
                  <a:pt x="259" y="1083"/>
                </a:cubicBezTo>
                <a:close/>
                <a:moveTo>
                  <a:pt x="264" y="1105"/>
                </a:moveTo>
                <a:cubicBezTo>
                  <a:pt x="264" y="1105"/>
                  <a:pt x="264" y="1105"/>
                  <a:pt x="263" y="1105"/>
                </a:cubicBezTo>
                <a:cubicBezTo>
                  <a:pt x="264" y="1103"/>
                  <a:pt x="265" y="1102"/>
                  <a:pt x="265" y="1100"/>
                </a:cubicBezTo>
                <a:cubicBezTo>
                  <a:pt x="265" y="1102"/>
                  <a:pt x="264" y="1103"/>
                  <a:pt x="264" y="1105"/>
                </a:cubicBezTo>
                <a:close/>
                <a:moveTo>
                  <a:pt x="264" y="1106"/>
                </a:moveTo>
                <a:cubicBezTo>
                  <a:pt x="264" y="1106"/>
                  <a:pt x="264" y="1106"/>
                  <a:pt x="264" y="1106"/>
                </a:cubicBezTo>
                <a:cubicBezTo>
                  <a:pt x="263" y="1106"/>
                  <a:pt x="263" y="1106"/>
                  <a:pt x="263" y="1106"/>
                </a:cubicBezTo>
                <a:cubicBezTo>
                  <a:pt x="263" y="1106"/>
                  <a:pt x="263" y="1106"/>
                  <a:pt x="263" y="1106"/>
                </a:cubicBezTo>
                <a:cubicBezTo>
                  <a:pt x="263" y="1106"/>
                  <a:pt x="264" y="1106"/>
                  <a:pt x="264" y="1106"/>
                </a:cubicBezTo>
                <a:close/>
                <a:moveTo>
                  <a:pt x="265" y="1107"/>
                </a:moveTo>
                <a:cubicBezTo>
                  <a:pt x="266" y="1106"/>
                  <a:pt x="268" y="1105"/>
                  <a:pt x="270" y="1105"/>
                </a:cubicBezTo>
                <a:cubicBezTo>
                  <a:pt x="270" y="1105"/>
                  <a:pt x="270" y="1105"/>
                  <a:pt x="270" y="1105"/>
                </a:cubicBezTo>
                <a:cubicBezTo>
                  <a:pt x="270" y="1107"/>
                  <a:pt x="269" y="1110"/>
                  <a:pt x="268" y="1112"/>
                </a:cubicBezTo>
                <a:cubicBezTo>
                  <a:pt x="266" y="1112"/>
                  <a:pt x="264" y="1112"/>
                  <a:pt x="263" y="1112"/>
                </a:cubicBezTo>
                <a:cubicBezTo>
                  <a:pt x="263" y="1110"/>
                  <a:pt x="264" y="1108"/>
                  <a:pt x="265" y="1107"/>
                </a:cubicBezTo>
                <a:close/>
                <a:moveTo>
                  <a:pt x="267" y="1113"/>
                </a:moveTo>
                <a:cubicBezTo>
                  <a:pt x="267" y="1114"/>
                  <a:pt x="267" y="1115"/>
                  <a:pt x="267" y="1115"/>
                </a:cubicBezTo>
                <a:cubicBezTo>
                  <a:pt x="265" y="1115"/>
                  <a:pt x="263" y="1115"/>
                  <a:pt x="262" y="1115"/>
                </a:cubicBezTo>
                <a:cubicBezTo>
                  <a:pt x="262" y="1115"/>
                  <a:pt x="262" y="1114"/>
                  <a:pt x="262" y="1113"/>
                </a:cubicBezTo>
                <a:cubicBezTo>
                  <a:pt x="264" y="1113"/>
                  <a:pt x="266" y="1113"/>
                  <a:pt x="267" y="1113"/>
                </a:cubicBezTo>
                <a:close/>
                <a:moveTo>
                  <a:pt x="266" y="1116"/>
                </a:moveTo>
                <a:cubicBezTo>
                  <a:pt x="266" y="1117"/>
                  <a:pt x="266" y="1118"/>
                  <a:pt x="265" y="1120"/>
                </a:cubicBezTo>
                <a:cubicBezTo>
                  <a:pt x="263" y="1120"/>
                  <a:pt x="262" y="1121"/>
                  <a:pt x="260" y="1121"/>
                </a:cubicBezTo>
                <a:cubicBezTo>
                  <a:pt x="260" y="1120"/>
                  <a:pt x="261" y="1118"/>
                  <a:pt x="261" y="1116"/>
                </a:cubicBezTo>
                <a:cubicBezTo>
                  <a:pt x="263" y="1116"/>
                  <a:pt x="265" y="1116"/>
                  <a:pt x="266" y="1116"/>
                </a:cubicBezTo>
                <a:close/>
                <a:moveTo>
                  <a:pt x="264" y="1124"/>
                </a:moveTo>
                <a:cubicBezTo>
                  <a:pt x="263" y="1127"/>
                  <a:pt x="262" y="1130"/>
                  <a:pt x="261" y="1133"/>
                </a:cubicBezTo>
                <a:cubicBezTo>
                  <a:pt x="259" y="1134"/>
                  <a:pt x="257" y="1134"/>
                  <a:pt x="255" y="1135"/>
                </a:cubicBezTo>
                <a:cubicBezTo>
                  <a:pt x="255" y="1134"/>
                  <a:pt x="255" y="1133"/>
                  <a:pt x="256" y="1133"/>
                </a:cubicBezTo>
                <a:cubicBezTo>
                  <a:pt x="257" y="1130"/>
                  <a:pt x="258" y="1127"/>
                  <a:pt x="259" y="1124"/>
                </a:cubicBezTo>
                <a:cubicBezTo>
                  <a:pt x="260" y="1124"/>
                  <a:pt x="262" y="1124"/>
                  <a:pt x="264" y="1124"/>
                </a:cubicBezTo>
                <a:close/>
                <a:moveTo>
                  <a:pt x="260" y="1134"/>
                </a:moveTo>
                <a:cubicBezTo>
                  <a:pt x="260" y="1136"/>
                  <a:pt x="259" y="1137"/>
                  <a:pt x="259" y="1139"/>
                </a:cubicBezTo>
                <a:cubicBezTo>
                  <a:pt x="257" y="1140"/>
                  <a:pt x="255" y="1140"/>
                  <a:pt x="253" y="1141"/>
                </a:cubicBezTo>
                <a:cubicBezTo>
                  <a:pt x="253" y="1139"/>
                  <a:pt x="254" y="1138"/>
                  <a:pt x="254" y="1136"/>
                </a:cubicBezTo>
                <a:cubicBezTo>
                  <a:pt x="256" y="1136"/>
                  <a:pt x="258" y="1135"/>
                  <a:pt x="260" y="1134"/>
                </a:cubicBezTo>
                <a:close/>
                <a:moveTo>
                  <a:pt x="258" y="1140"/>
                </a:moveTo>
                <a:cubicBezTo>
                  <a:pt x="258" y="1142"/>
                  <a:pt x="257" y="1144"/>
                  <a:pt x="256" y="1146"/>
                </a:cubicBezTo>
                <a:cubicBezTo>
                  <a:pt x="254" y="1147"/>
                  <a:pt x="252" y="1147"/>
                  <a:pt x="250" y="1148"/>
                </a:cubicBezTo>
                <a:cubicBezTo>
                  <a:pt x="251" y="1146"/>
                  <a:pt x="251" y="1144"/>
                  <a:pt x="252" y="1142"/>
                </a:cubicBezTo>
                <a:cubicBezTo>
                  <a:pt x="254" y="1141"/>
                  <a:pt x="256" y="1141"/>
                  <a:pt x="258" y="1140"/>
                </a:cubicBezTo>
                <a:close/>
                <a:moveTo>
                  <a:pt x="256" y="1147"/>
                </a:moveTo>
                <a:cubicBezTo>
                  <a:pt x="255" y="1150"/>
                  <a:pt x="254" y="1152"/>
                  <a:pt x="253" y="1154"/>
                </a:cubicBezTo>
                <a:cubicBezTo>
                  <a:pt x="251" y="1155"/>
                  <a:pt x="249" y="1156"/>
                  <a:pt x="247" y="1156"/>
                </a:cubicBezTo>
                <a:cubicBezTo>
                  <a:pt x="248" y="1154"/>
                  <a:pt x="249" y="1151"/>
                  <a:pt x="250" y="1149"/>
                </a:cubicBezTo>
                <a:cubicBezTo>
                  <a:pt x="252" y="1149"/>
                  <a:pt x="254" y="1148"/>
                  <a:pt x="256" y="1147"/>
                </a:cubicBezTo>
                <a:close/>
                <a:moveTo>
                  <a:pt x="252" y="1158"/>
                </a:moveTo>
                <a:cubicBezTo>
                  <a:pt x="252" y="1159"/>
                  <a:pt x="252" y="1160"/>
                  <a:pt x="251" y="1160"/>
                </a:cubicBezTo>
                <a:cubicBezTo>
                  <a:pt x="249" y="1161"/>
                  <a:pt x="247" y="1161"/>
                  <a:pt x="245" y="1162"/>
                </a:cubicBezTo>
                <a:cubicBezTo>
                  <a:pt x="245" y="1161"/>
                  <a:pt x="246" y="1160"/>
                  <a:pt x="246" y="1159"/>
                </a:cubicBezTo>
                <a:cubicBezTo>
                  <a:pt x="248" y="1159"/>
                  <a:pt x="250" y="1158"/>
                  <a:pt x="252" y="1158"/>
                </a:cubicBezTo>
                <a:close/>
                <a:moveTo>
                  <a:pt x="252" y="1163"/>
                </a:moveTo>
                <a:cubicBezTo>
                  <a:pt x="253" y="1163"/>
                  <a:pt x="254" y="1163"/>
                  <a:pt x="255" y="1163"/>
                </a:cubicBezTo>
                <a:cubicBezTo>
                  <a:pt x="255" y="1164"/>
                  <a:pt x="254" y="1165"/>
                  <a:pt x="254" y="1166"/>
                </a:cubicBezTo>
                <a:cubicBezTo>
                  <a:pt x="252" y="1167"/>
                  <a:pt x="251" y="1167"/>
                  <a:pt x="250" y="1168"/>
                </a:cubicBezTo>
                <a:cubicBezTo>
                  <a:pt x="250" y="1166"/>
                  <a:pt x="251" y="1165"/>
                  <a:pt x="252" y="1163"/>
                </a:cubicBezTo>
                <a:close/>
                <a:moveTo>
                  <a:pt x="270" y="1143"/>
                </a:moveTo>
                <a:cubicBezTo>
                  <a:pt x="269" y="1146"/>
                  <a:pt x="268" y="1148"/>
                  <a:pt x="267" y="1150"/>
                </a:cubicBezTo>
                <a:cubicBezTo>
                  <a:pt x="266" y="1151"/>
                  <a:pt x="265" y="1151"/>
                  <a:pt x="265" y="1151"/>
                </a:cubicBezTo>
                <a:cubicBezTo>
                  <a:pt x="266" y="1148"/>
                  <a:pt x="268" y="1146"/>
                  <a:pt x="270" y="1143"/>
                </a:cubicBezTo>
                <a:close/>
                <a:moveTo>
                  <a:pt x="271" y="1143"/>
                </a:moveTo>
                <a:cubicBezTo>
                  <a:pt x="274" y="1142"/>
                  <a:pt x="277" y="1141"/>
                  <a:pt x="280" y="1140"/>
                </a:cubicBezTo>
                <a:cubicBezTo>
                  <a:pt x="279" y="1142"/>
                  <a:pt x="278" y="1144"/>
                  <a:pt x="277" y="1146"/>
                </a:cubicBezTo>
                <a:cubicBezTo>
                  <a:pt x="274" y="1148"/>
                  <a:pt x="271" y="1149"/>
                  <a:pt x="268" y="1150"/>
                </a:cubicBezTo>
                <a:cubicBezTo>
                  <a:pt x="269" y="1147"/>
                  <a:pt x="270" y="1145"/>
                  <a:pt x="271" y="1143"/>
                </a:cubicBezTo>
                <a:close/>
                <a:moveTo>
                  <a:pt x="306" y="1084"/>
                </a:moveTo>
                <a:cubicBezTo>
                  <a:pt x="306" y="1084"/>
                  <a:pt x="305" y="1084"/>
                  <a:pt x="304" y="1084"/>
                </a:cubicBezTo>
                <a:cubicBezTo>
                  <a:pt x="305" y="1081"/>
                  <a:pt x="306" y="1078"/>
                  <a:pt x="307" y="1075"/>
                </a:cubicBezTo>
                <a:cubicBezTo>
                  <a:pt x="308" y="1075"/>
                  <a:pt x="310" y="1075"/>
                  <a:pt x="311" y="1075"/>
                </a:cubicBezTo>
                <a:cubicBezTo>
                  <a:pt x="309" y="1078"/>
                  <a:pt x="308" y="1081"/>
                  <a:pt x="306" y="1084"/>
                </a:cubicBezTo>
                <a:close/>
                <a:moveTo>
                  <a:pt x="308" y="1074"/>
                </a:moveTo>
                <a:cubicBezTo>
                  <a:pt x="308" y="1072"/>
                  <a:pt x="309" y="1069"/>
                  <a:pt x="310" y="1067"/>
                </a:cubicBezTo>
                <a:cubicBezTo>
                  <a:pt x="311" y="1067"/>
                  <a:pt x="312" y="1066"/>
                  <a:pt x="312" y="1066"/>
                </a:cubicBezTo>
                <a:cubicBezTo>
                  <a:pt x="313" y="1066"/>
                  <a:pt x="313" y="1066"/>
                  <a:pt x="313" y="1066"/>
                </a:cubicBezTo>
                <a:cubicBezTo>
                  <a:pt x="313" y="1066"/>
                  <a:pt x="314" y="1067"/>
                  <a:pt x="314" y="1067"/>
                </a:cubicBezTo>
                <a:cubicBezTo>
                  <a:pt x="313" y="1069"/>
                  <a:pt x="312" y="1071"/>
                  <a:pt x="311" y="1074"/>
                </a:cubicBezTo>
                <a:cubicBezTo>
                  <a:pt x="310" y="1074"/>
                  <a:pt x="309" y="1074"/>
                  <a:pt x="308" y="1074"/>
                </a:cubicBezTo>
                <a:close/>
                <a:moveTo>
                  <a:pt x="317" y="1070"/>
                </a:moveTo>
                <a:cubicBezTo>
                  <a:pt x="317" y="1070"/>
                  <a:pt x="317" y="1070"/>
                  <a:pt x="318" y="1070"/>
                </a:cubicBezTo>
                <a:cubicBezTo>
                  <a:pt x="317" y="1071"/>
                  <a:pt x="317" y="1072"/>
                  <a:pt x="316" y="1073"/>
                </a:cubicBezTo>
                <a:cubicBezTo>
                  <a:pt x="316" y="1073"/>
                  <a:pt x="316" y="1073"/>
                  <a:pt x="316" y="1073"/>
                </a:cubicBezTo>
                <a:cubicBezTo>
                  <a:pt x="316" y="1073"/>
                  <a:pt x="316" y="1073"/>
                  <a:pt x="316" y="1074"/>
                </a:cubicBezTo>
                <a:cubicBezTo>
                  <a:pt x="316" y="1074"/>
                  <a:pt x="316" y="1074"/>
                  <a:pt x="316" y="1074"/>
                </a:cubicBezTo>
                <a:cubicBezTo>
                  <a:pt x="316" y="1072"/>
                  <a:pt x="317" y="1071"/>
                  <a:pt x="317" y="1070"/>
                </a:cubicBezTo>
                <a:close/>
                <a:moveTo>
                  <a:pt x="318" y="1072"/>
                </a:moveTo>
                <a:cubicBezTo>
                  <a:pt x="318" y="1071"/>
                  <a:pt x="318" y="1071"/>
                  <a:pt x="318" y="1070"/>
                </a:cubicBezTo>
                <a:cubicBezTo>
                  <a:pt x="318" y="1070"/>
                  <a:pt x="318" y="1070"/>
                  <a:pt x="319" y="1070"/>
                </a:cubicBezTo>
                <a:cubicBezTo>
                  <a:pt x="318" y="1071"/>
                  <a:pt x="318" y="1071"/>
                  <a:pt x="318" y="1072"/>
                </a:cubicBezTo>
                <a:cubicBezTo>
                  <a:pt x="318" y="1072"/>
                  <a:pt x="318" y="1072"/>
                  <a:pt x="318" y="1072"/>
                </a:cubicBezTo>
                <a:close/>
                <a:moveTo>
                  <a:pt x="319" y="1069"/>
                </a:moveTo>
                <a:cubicBezTo>
                  <a:pt x="319" y="1069"/>
                  <a:pt x="319" y="1069"/>
                  <a:pt x="319" y="1068"/>
                </a:cubicBezTo>
                <a:cubicBezTo>
                  <a:pt x="319" y="1069"/>
                  <a:pt x="319" y="1069"/>
                  <a:pt x="319" y="1069"/>
                </a:cubicBezTo>
                <a:cubicBezTo>
                  <a:pt x="319" y="1069"/>
                  <a:pt x="319" y="1069"/>
                  <a:pt x="319" y="1069"/>
                </a:cubicBezTo>
                <a:close/>
                <a:moveTo>
                  <a:pt x="322" y="1061"/>
                </a:moveTo>
                <a:cubicBezTo>
                  <a:pt x="326" y="1061"/>
                  <a:pt x="328" y="1061"/>
                  <a:pt x="329" y="1061"/>
                </a:cubicBezTo>
                <a:cubicBezTo>
                  <a:pt x="329" y="1062"/>
                  <a:pt x="329" y="1063"/>
                  <a:pt x="328" y="1064"/>
                </a:cubicBezTo>
                <a:cubicBezTo>
                  <a:pt x="326" y="1064"/>
                  <a:pt x="323" y="1064"/>
                  <a:pt x="321" y="1064"/>
                </a:cubicBezTo>
                <a:cubicBezTo>
                  <a:pt x="321" y="1063"/>
                  <a:pt x="322" y="1062"/>
                  <a:pt x="322" y="1061"/>
                </a:cubicBezTo>
                <a:close/>
                <a:moveTo>
                  <a:pt x="335" y="1062"/>
                </a:moveTo>
                <a:cubicBezTo>
                  <a:pt x="335" y="1062"/>
                  <a:pt x="334" y="1062"/>
                  <a:pt x="333" y="1063"/>
                </a:cubicBezTo>
                <a:cubicBezTo>
                  <a:pt x="333" y="1062"/>
                  <a:pt x="332" y="1062"/>
                  <a:pt x="331" y="1061"/>
                </a:cubicBezTo>
                <a:cubicBezTo>
                  <a:pt x="333" y="1061"/>
                  <a:pt x="334" y="1062"/>
                  <a:pt x="335" y="1062"/>
                </a:cubicBezTo>
                <a:close/>
                <a:moveTo>
                  <a:pt x="340" y="1061"/>
                </a:moveTo>
                <a:cubicBezTo>
                  <a:pt x="342" y="1061"/>
                  <a:pt x="345" y="1061"/>
                  <a:pt x="347" y="1061"/>
                </a:cubicBezTo>
                <a:cubicBezTo>
                  <a:pt x="347" y="1061"/>
                  <a:pt x="347" y="1061"/>
                  <a:pt x="347" y="1061"/>
                </a:cubicBezTo>
                <a:cubicBezTo>
                  <a:pt x="345" y="1061"/>
                  <a:pt x="342" y="1061"/>
                  <a:pt x="340" y="1061"/>
                </a:cubicBezTo>
                <a:cubicBezTo>
                  <a:pt x="340" y="1061"/>
                  <a:pt x="340" y="1061"/>
                  <a:pt x="340" y="1061"/>
                </a:cubicBezTo>
                <a:close/>
                <a:moveTo>
                  <a:pt x="352" y="1063"/>
                </a:moveTo>
                <a:cubicBezTo>
                  <a:pt x="352" y="1063"/>
                  <a:pt x="352" y="1063"/>
                  <a:pt x="352" y="1063"/>
                </a:cubicBezTo>
                <a:cubicBezTo>
                  <a:pt x="352" y="1063"/>
                  <a:pt x="352" y="1063"/>
                  <a:pt x="353" y="1063"/>
                </a:cubicBezTo>
                <a:cubicBezTo>
                  <a:pt x="352" y="1063"/>
                  <a:pt x="351" y="1063"/>
                  <a:pt x="351" y="1063"/>
                </a:cubicBezTo>
                <a:cubicBezTo>
                  <a:pt x="351" y="1063"/>
                  <a:pt x="351" y="1063"/>
                  <a:pt x="352" y="1063"/>
                </a:cubicBezTo>
                <a:close/>
                <a:moveTo>
                  <a:pt x="354" y="1063"/>
                </a:moveTo>
                <a:cubicBezTo>
                  <a:pt x="354" y="1063"/>
                  <a:pt x="355" y="1063"/>
                  <a:pt x="356" y="1063"/>
                </a:cubicBezTo>
                <a:cubicBezTo>
                  <a:pt x="355" y="1063"/>
                  <a:pt x="355" y="1063"/>
                  <a:pt x="354" y="1063"/>
                </a:cubicBezTo>
                <a:cubicBezTo>
                  <a:pt x="354" y="1063"/>
                  <a:pt x="354" y="1063"/>
                  <a:pt x="354" y="1063"/>
                </a:cubicBezTo>
                <a:close/>
                <a:moveTo>
                  <a:pt x="357" y="1064"/>
                </a:moveTo>
                <a:cubicBezTo>
                  <a:pt x="357" y="1065"/>
                  <a:pt x="357" y="1065"/>
                  <a:pt x="357" y="1066"/>
                </a:cubicBezTo>
                <a:cubicBezTo>
                  <a:pt x="356" y="1065"/>
                  <a:pt x="356" y="1065"/>
                  <a:pt x="355" y="1064"/>
                </a:cubicBezTo>
                <a:cubicBezTo>
                  <a:pt x="356" y="1064"/>
                  <a:pt x="356" y="1064"/>
                  <a:pt x="357" y="1064"/>
                </a:cubicBezTo>
                <a:close/>
                <a:moveTo>
                  <a:pt x="385" y="1063"/>
                </a:moveTo>
                <a:cubicBezTo>
                  <a:pt x="385" y="1063"/>
                  <a:pt x="385" y="1063"/>
                  <a:pt x="385" y="1063"/>
                </a:cubicBezTo>
                <a:cubicBezTo>
                  <a:pt x="385" y="1063"/>
                  <a:pt x="386" y="1063"/>
                  <a:pt x="386" y="1062"/>
                </a:cubicBezTo>
                <a:cubicBezTo>
                  <a:pt x="386" y="1063"/>
                  <a:pt x="386" y="1063"/>
                  <a:pt x="386" y="1063"/>
                </a:cubicBezTo>
                <a:cubicBezTo>
                  <a:pt x="386" y="1063"/>
                  <a:pt x="385" y="1063"/>
                  <a:pt x="385" y="1063"/>
                </a:cubicBezTo>
                <a:close/>
                <a:moveTo>
                  <a:pt x="388" y="1062"/>
                </a:moveTo>
                <a:cubicBezTo>
                  <a:pt x="392" y="1062"/>
                  <a:pt x="395" y="1062"/>
                  <a:pt x="399" y="1062"/>
                </a:cubicBezTo>
                <a:cubicBezTo>
                  <a:pt x="399" y="1062"/>
                  <a:pt x="399" y="1062"/>
                  <a:pt x="399" y="1063"/>
                </a:cubicBezTo>
                <a:cubicBezTo>
                  <a:pt x="395" y="1063"/>
                  <a:pt x="392" y="1063"/>
                  <a:pt x="388" y="1063"/>
                </a:cubicBezTo>
                <a:cubicBezTo>
                  <a:pt x="388" y="1063"/>
                  <a:pt x="388" y="1062"/>
                  <a:pt x="388" y="1062"/>
                </a:cubicBezTo>
                <a:close/>
                <a:moveTo>
                  <a:pt x="400" y="1063"/>
                </a:moveTo>
                <a:cubicBezTo>
                  <a:pt x="400" y="1062"/>
                  <a:pt x="400" y="1062"/>
                  <a:pt x="400" y="1062"/>
                </a:cubicBezTo>
                <a:cubicBezTo>
                  <a:pt x="400" y="1062"/>
                  <a:pt x="400" y="1062"/>
                  <a:pt x="401" y="1063"/>
                </a:cubicBezTo>
                <a:cubicBezTo>
                  <a:pt x="401" y="1063"/>
                  <a:pt x="401" y="1063"/>
                  <a:pt x="401" y="1063"/>
                </a:cubicBezTo>
                <a:cubicBezTo>
                  <a:pt x="400" y="1063"/>
                  <a:pt x="400" y="1063"/>
                  <a:pt x="400" y="1063"/>
                </a:cubicBezTo>
                <a:close/>
                <a:moveTo>
                  <a:pt x="417" y="1061"/>
                </a:moveTo>
                <a:cubicBezTo>
                  <a:pt x="417" y="1061"/>
                  <a:pt x="418" y="1061"/>
                  <a:pt x="418" y="1061"/>
                </a:cubicBezTo>
                <a:cubicBezTo>
                  <a:pt x="418" y="1062"/>
                  <a:pt x="417" y="1062"/>
                  <a:pt x="417" y="1062"/>
                </a:cubicBezTo>
                <a:cubicBezTo>
                  <a:pt x="417" y="1062"/>
                  <a:pt x="417" y="1062"/>
                  <a:pt x="417" y="1061"/>
                </a:cubicBezTo>
                <a:close/>
                <a:moveTo>
                  <a:pt x="422" y="1060"/>
                </a:moveTo>
                <a:cubicBezTo>
                  <a:pt x="424" y="1060"/>
                  <a:pt x="425" y="1060"/>
                  <a:pt x="426" y="1060"/>
                </a:cubicBezTo>
                <a:cubicBezTo>
                  <a:pt x="425" y="1060"/>
                  <a:pt x="424" y="1060"/>
                  <a:pt x="422" y="1060"/>
                </a:cubicBezTo>
                <a:cubicBezTo>
                  <a:pt x="422" y="1060"/>
                  <a:pt x="422" y="1060"/>
                  <a:pt x="422" y="1060"/>
                </a:cubicBezTo>
                <a:close/>
                <a:moveTo>
                  <a:pt x="490" y="1060"/>
                </a:moveTo>
                <a:cubicBezTo>
                  <a:pt x="490" y="1060"/>
                  <a:pt x="491" y="1060"/>
                  <a:pt x="491" y="1061"/>
                </a:cubicBezTo>
                <a:cubicBezTo>
                  <a:pt x="491" y="1061"/>
                  <a:pt x="490" y="1061"/>
                  <a:pt x="490" y="1061"/>
                </a:cubicBezTo>
                <a:cubicBezTo>
                  <a:pt x="490" y="1060"/>
                  <a:pt x="489" y="1060"/>
                  <a:pt x="489" y="1060"/>
                </a:cubicBezTo>
                <a:cubicBezTo>
                  <a:pt x="490" y="1060"/>
                  <a:pt x="490" y="1060"/>
                  <a:pt x="490" y="1060"/>
                </a:cubicBezTo>
                <a:close/>
                <a:moveTo>
                  <a:pt x="492" y="1060"/>
                </a:moveTo>
                <a:cubicBezTo>
                  <a:pt x="494" y="1060"/>
                  <a:pt x="496" y="1060"/>
                  <a:pt x="498" y="1060"/>
                </a:cubicBezTo>
                <a:cubicBezTo>
                  <a:pt x="498" y="1060"/>
                  <a:pt x="498" y="1060"/>
                  <a:pt x="498" y="1061"/>
                </a:cubicBezTo>
                <a:cubicBezTo>
                  <a:pt x="496" y="1061"/>
                  <a:pt x="494" y="1061"/>
                  <a:pt x="493" y="1061"/>
                </a:cubicBezTo>
                <a:cubicBezTo>
                  <a:pt x="492" y="1060"/>
                  <a:pt x="492" y="1060"/>
                  <a:pt x="492" y="1060"/>
                </a:cubicBezTo>
                <a:close/>
                <a:moveTo>
                  <a:pt x="498" y="1062"/>
                </a:moveTo>
                <a:cubicBezTo>
                  <a:pt x="498" y="1063"/>
                  <a:pt x="498" y="1064"/>
                  <a:pt x="498" y="1065"/>
                </a:cubicBezTo>
                <a:cubicBezTo>
                  <a:pt x="497" y="1064"/>
                  <a:pt x="495" y="1063"/>
                  <a:pt x="494" y="1061"/>
                </a:cubicBezTo>
                <a:cubicBezTo>
                  <a:pt x="495" y="1061"/>
                  <a:pt x="496" y="1061"/>
                  <a:pt x="498" y="1062"/>
                </a:cubicBezTo>
                <a:close/>
                <a:moveTo>
                  <a:pt x="499" y="1062"/>
                </a:moveTo>
                <a:cubicBezTo>
                  <a:pt x="500" y="1062"/>
                  <a:pt x="501" y="1062"/>
                  <a:pt x="503" y="1062"/>
                </a:cubicBezTo>
                <a:cubicBezTo>
                  <a:pt x="504" y="1065"/>
                  <a:pt x="505" y="1068"/>
                  <a:pt x="506" y="1070"/>
                </a:cubicBezTo>
                <a:cubicBezTo>
                  <a:pt x="504" y="1069"/>
                  <a:pt x="502" y="1067"/>
                  <a:pt x="499" y="1066"/>
                </a:cubicBezTo>
                <a:cubicBezTo>
                  <a:pt x="499" y="1064"/>
                  <a:pt x="499" y="1063"/>
                  <a:pt x="499" y="1062"/>
                </a:cubicBezTo>
                <a:close/>
                <a:moveTo>
                  <a:pt x="499" y="1061"/>
                </a:moveTo>
                <a:cubicBezTo>
                  <a:pt x="499" y="1060"/>
                  <a:pt x="499" y="1060"/>
                  <a:pt x="499" y="1060"/>
                </a:cubicBezTo>
                <a:cubicBezTo>
                  <a:pt x="500" y="1060"/>
                  <a:pt x="501" y="1060"/>
                  <a:pt x="502" y="1060"/>
                </a:cubicBezTo>
                <a:cubicBezTo>
                  <a:pt x="502" y="1060"/>
                  <a:pt x="502" y="1060"/>
                  <a:pt x="502" y="1061"/>
                </a:cubicBezTo>
                <a:cubicBezTo>
                  <a:pt x="501" y="1061"/>
                  <a:pt x="500" y="1061"/>
                  <a:pt x="499" y="1061"/>
                </a:cubicBezTo>
                <a:close/>
                <a:moveTo>
                  <a:pt x="520" y="1060"/>
                </a:moveTo>
                <a:cubicBezTo>
                  <a:pt x="522" y="1060"/>
                  <a:pt x="523" y="1060"/>
                  <a:pt x="525" y="1060"/>
                </a:cubicBezTo>
                <a:cubicBezTo>
                  <a:pt x="526" y="1062"/>
                  <a:pt x="527" y="1064"/>
                  <a:pt x="527" y="1065"/>
                </a:cubicBezTo>
                <a:cubicBezTo>
                  <a:pt x="526" y="1064"/>
                  <a:pt x="524" y="1064"/>
                  <a:pt x="522" y="1064"/>
                </a:cubicBezTo>
                <a:cubicBezTo>
                  <a:pt x="522" y="1062"/>
                  <a:pt x="521" y="1061"/>
                  <a:pt x="520" y="1060"/>
                </a:cubicBezTo>
                <a:close/>
                <a:moveTo>
                  <a:pt x="526" y="1059"/>
                </a:moveTo>
                <a:cubicBezTo>
                  <a:pt x="528" y="1058"/>
                  <a:pt x="530" y="1058"/>
                  <a:pt x="532" y="1058"/>
                </a:cubicBezTo>
                <a:cubicBezTo>
                  <a:pt x="533" y="1058"/>
                  <a:pt x="533" y="1058"/>
                  <a:pt x="534" y="1058"/>
                </a:cubicBezTo>
                <a:cubicBezTo>
                  <a:pt x="534" y="1058"/>
                  <a:pt x="534" y="1058"/>
                  <a:pt x="534" y="1059"/>
                </a:cubicBezTo>
                <a:cubicBezTo>
                  <a:pt x="532" y="1059"/>
                  <a:pt x="529" y="1059"/>
                  <a:pt x="526" y="1059"/>
                </a:cubicBezTo>
                <a:close/>
                <a:moveTo>
                  <a:pt x="536" y="1061"/>
                </a:moveTo>
                <a:cubicBezTo>
                  <a:pt x="536" y="1062"/>
                  <a:pt x="537" y="1063"/>
                  <a:pt x="538" y="1064"/>
                </a:cubicBezTo>
                <a:cubicBezTo>
                  <a:pt x="537" y="1064"/>
                  <a:pt x="537" y="1064"/>
                  <a:pt x="537" y="1064"/>
                </a:cubicBezTo>
                <a:cubicBezTo>
                  <a:pt x="537" y="1063"/>
                  <a:pt x="536" y="1062"/>
                  <a:pt x="536" y="1061"/>
                </a:cubicBezTo>
                <a:close/>
                <a:moveTo>
                  <a:pt x="640" y="1179"/>
                </a:moveTo>
                <a:cubicBezTo>
                  <a:pt x="640" y="1181"/>
                  <a:pt x="641" y="1183"/>
                  <a:pt x="642" y="1185"/>
                </a:cubicBezTo>
                <a:cubicBezTo>
                  <a:pt x="641" y="1185"/>
                  <a:pt x="641" y="1185"/>
                  <a:pt x="640" y="1184"/>
                </a:cubicBezTo>
                <a:cubicBezTo>
                  <a:pt x="639" y="1182"/>
                  <a:pt x="638" y="1180"/>
                  <a:pt x="638" y="1178"/>
                </a:cubicBezTo>
                <a:cubicBezTo>
                  <a:pt x="638" y="1178"/>
                  <a:pt x="639" y="1178"/>
                  <a:pt x="640" y="1178"/>
                </a:cubicBezTo>
                <a:cubicBezTo>
                  <a:pt x="640" y="1179"/>
                  <a:pt x="640" y="1179"/>
                  <a:pt x="640" y="1179"/>
                </a:cubicBezTo>
                <a:close/>
                <a:moveTo>
                  <a:pt x="666" y="1217"/>
                </a:moveTo>
                <a:cubicBezTo>
                  <a:pt x="666" y="1216"/>
                  <a:pt x="666" y="1216"/>
                  <a:pt x="666" y="1216"/>
                </a:cubicBezTo>
                <a:cubicBezTo>
                  <a:pt x="666" y="1216"/>
                  <a:pt x="666" y="1217"/>
                  <a:pt x="666" y="1217"/>
                </a:cubicBezTo>
                <a:cubicBezTo>
                  <a:pt x="666" y="1217"/>
                  <a:pt x="666" y="1217"/>
                  <a:pt x="666" y="1217"/>
                </a:cubicBezTo>
                <a:cubicBezTo>
                  <a:pt x="666" y="1217"/>
                  <a:pt x="666" y="1217"/>
                  <a:pt x="666" y="1217"/>
                </a:cubicBezTo>
                <a:close/>
                <a:moveTo>
                  <a:pt x="653" y="1210"/>
                </a:moveTo>
                <a:cubicBezTo>
                  <a:pt x="652" y="1208"/>
                  <a:pt x="651" y="1206"/>
                  <a:pt x="650" y="1204"/>
                </a:cubicBezTo>
                <a:cubicBezTo>
                  <a:pt x="652" y="1204"/>
                  <a:pt x="653" y="1204"/>
                  <a:pt x="655" y="1205"/>
                </a:cubicBezTo>
                <a:cubicBezTo>
                  <a:pt x="656" y="1207"/>
                  <a:pt x="657" y="1208"/>
                  <a:pt x="658" y="1210"/>
                </a:cubicBezTo>
                <a:cubicBezTo>
                  <a:pt x="656" y="1210"/>
                  <a:pt x="655" y="1210"/>
                  <a:pt x="654" y="1210"/>
                </a:cubicBezTo>
                <a:cubicBezTo>
                  <a:pt x="654" y="1210"/>
                  <a:pt x="654" y="1210"/>
                  <a:pt x="653" y="1210"/>
                </a:cubicBezTo>
                <a:close/>
                <a:moveTo>
                  <a:pt x="626" y="1181"/>
                </a:moveTo>
                <a:cubicBezTo>
                  <a:pt x="625" y="1180"/>
                  <a:pt x="624" y="1178"/>
                  <a:pt x="624" y="1176"/>
                </a:cubicBezTo>
                <a:cubicBezTo>
                  <a:pt x="624" y="1176"/>
                  <a:pt x="624" y="1176"/>
                  <a:pt x="624" y="1176"/>
                </a:cubicBezTo>
                <a:cubicBezTo>
                  <a:pt x="625" y="1178"/>
                  <a:pt x="626" y="1180"/>
                  <a:pt x="627" y="1181"/>
                </a:cubicBezTo>
                <a:cubicBezTo>
                  <a:pt x="626" y="1181"/>
                  <a:pt x="626" y="1181"/>
                  <a:pt x="626" y="1181"/>
                </a:cubicBezTo>
                <a:close/>
                <a:moveTo>
                  <a:pt x="627" y="1183"/>
                </a:moveTo>
                <a:cubicBezTo>
                  <a:pt x="628" y="1186"/>
                  <a:pt x="630" y="1189"/>
                  <a:pt x="631" y="1192"/>
                </a:cubicBezTo>
                <a:cubicBezTo>
                  <a:pt x="629" y="1189"/>
                  <a:pt x="628" y="1186"/>
                  <a:pt x="626" y="1182"/>
                </a:cubicBezTo>
                <a:cubicBezTo>
                  <a:pt x="627" y="1182"/>
                  <a:pt x="627" y="1182"/>
                  <a:pt x="627" y="1183"/>
                </a:cubicBezTo>
                <a:close/>
                <a:moveTo>
                  <a:pt x="590" y="1139"/>
                </a:moveTo>
                <a:cubicBezTo>
                  <a:pt x="590" y="1139"/>
                  <a:pt x="590" y="1139"/>
                  <a:pt x="590" y="1139"/>
                </a:cubicBezTo>
                <a:cubicBezTo>
                  <a:pt x="592" y="1140"/>
                  <a:pt x="593" y="1140"/>
                  <a:pt x="595" y="1141"/>
                </a:cubicBezTo>
                <a:cubicBezTo>
                  <a:pt x="596" y="1144"/>
                  <a:pt x="597" y="1147"/>
                  <a:pt x="598" y="1151"/>
                </a:cubicBezTo>
                <a:cubicBezTo>
                  <a:pt x="597" y="1151"/>
                  <a:pt x="596" y="1150"/>
                  <a:pt x="595" y="1150"/>
                </a:cubicBezTo>
                <a:cubicBezTo>
                  <a:pt x="594" y="1147"/>
                  <a:pt x="592" y="1143"/>
                  <a:pt x="590" y="1139"/>
                </a:cubicBezTo>
                <a:close/>
                <a:moveTo>
                  <a:pt x="570" y="1123"/>
                </a:moveTo>
                <a:cubicBezTo>
                  <a:pt x="569" y="1121"/>
                  <a:pt x="568" y="1119"/>
                  <a:pt x="567" y="1116"/>
                </a:cubicBezTo>
                <a:cubicBezTo>
                  <a:pt x="567" y="1117"/>
                  <a:pt x="568" y="1117"/>
                  <a:pt x="568" y="1117"/>
                </a:cubicBezTo>
                <a:cubicBezTo>
                  <a:pt x="569" y="1119"/>
                  <a:pt x="570" y="1121"/>
                  <a:pt x="570" y="1123"/>
                </a:cubicBezTo>
                <a:cubicBezTo>
                  <a:pt x="570" y="1123"/>
                  <a:pt x="570" y="1123"/>
                  <a:pt x="570" y="1123"/>
                </a:cubicBezTo>
                <a:close/>
                <a:moveTo>
                  <a:pt x="567" y="1102"/>
                </a:moveTo>
                <a:cubicBezTo>
                  <a:pt x="567" y="1103"/>
                  <a:pt x="567" y="1103"/>
                  <a:pt x="567" y="1104"/>
                </a:cubicBezTo>
                <a:cubicBezTo>
                  <a:pt x="567" y="1104"/>
                  <a:pt x="566" y="1104"/>
                  <a:pt x="566" y="1103"/>
                </a:cubicBezTo>
                <a:cubicBezTo>
                  <a:pt x="566" y="1103"/>
                  <a:pt x="565" y="1103"/>
                  <a:pt x="565" y="1102"/>
                </a:cubicBezTo>
                <a:cubicBezTo>
                  <a:pt x="566" y="1102"/>
                  <a:pt x="566" y="1103"/>
                  <a:pt x="566" y="1103"/>
                </a:cubicBezTo>
                <a:cubicBezTo>
                  <a:pt x="566" y="1103"/>
                  <a:pt x="567" y="1102"/>
                  <a:pt x="567" y="1102"/>
                </a:cubicBezTo>
                <a:close/>
                <a:moveTo>
                  <a:pt x="631" y="1162"/>
                </a:moveTo>
                <a:cubicBezTo>
                  <a:pt x="631" y="1164"/>
                  <a:pt x="631" y="1165"/>
                  <a:pt x="632" y="1167"/>
                </a:cubicBezTo>
                <a:cubicBezTo>
                  <a:pt x="631" y="1166"/>
                  <a:pt x="630" y="1166"/>
                  <a:pt x="629" y="1166"/>
                </a:cubicBezTo>
                <a:cubicBezTo>
                  <a:pt x="627" y="1163"/>
                  <a:pt x="626" y="1160"/>
                  <a:pt x="625" y="1157"/>
                </a:cubicBezTo>
                <a:cubicBezTo>
                  <a:pt x="626" y="1157"/>
                  <a:pt x="628" y="1157"/>
                  <a:pt x="629" y="1158"/>
                </a:cubicBezTo>
                <a:cubicBezTo>
                  <a:pt x="629" y="1159"/>
                  <a:pt x="630" y="1161"/>
                  <a:pt x="631" y="1162"/>
                </a:cubicBezTo>
                <a:close/>
                <a:moveTo>
                  <a:pt x="602" y="1152"/>
                </a:moveTo>
                <a:cubicBezTo>
                  <a:pt x="601" y="1152"/>
                  <a:pt x="600" y="1151"/>
                  <a:pt x="599" y="1151"/>
                </a:cubicBezTo>
                <a:cubicBezTo>
                  <a:pt x="598" y="1148"/>
                  <a:pt x="597" y="1144"/>
                  <a:pt x="596" y="1141"/>
                </a:cubicBezTo>
                <a:cubicBezTo>
                  <a:pt x="597" y="1141"/>
                  <a:pt x="597" y="1141"/>
                  <a:pt x="598" y="1141"/>
                </a:cubicBezTo>
                <a:cubicBezTo>
                  <a:pt x="599" y="1145"/>
                  <a:pt x="601" y="1148"/>
                  <a:pt x="602" y="1151"/>
                </a:cubicBezTo>
                <a:cubicBezTo>
                  <a:pt x="602" y="1152"/>
                  <a:pt x="602" y="1152"/>
                  <a:pt x="602" y="1152"/>
                </a:cubicBezTo>
                <a:close/>
                <a:moveTo>
                  <a:pt x="628" y="1167"/>
                </a:moveTo>
                <a:cubicBezTo>
                  <a:pt x="628" y="1167"/>
                  <a:pt x="628" y="1167"/>
                  <a:pt x="628" y="1168"/>
                </a:cubicBezTo>
                <a:cubicBezTo>
                  <a:pt x="626" y="1167"/>
                  <a:pt x="623" y="1167"/>
                  <a:pt x="621" y="1166"/>
                </a:cubicBezTo>
                <a:cubicBezTo>
                  <a:pt x="621" y="1166"/>
                  <a:pt x="620" y="1165"/>
                  <a:pt x="620" y="1165"/>
                </a:cubicBezTo>
                <a:cubicBezTo>
                  <a:pt x="623" y="1165"/>
                  <a:pt x="625" y="1166"/>
                  <a:pt x="628" y="1167"/>
                </a:cubicBezTo>
                <a:close/>
                <a:moveTo>
                  <a:pt x="629" y="1167"/>
                </a:moveTo>
                <a:cubicBezTo>
                  <a:pt x="630" y="1167"/>
                  <a:pt x="631" y="1167"/>
                  <a:pt x="632" y="1168"/>
                </a:cubicBezTo>
                <a:cubicBezTo>
                  <a:pt x="632" y="1168"/>
                  <a:pt x="632" y="1168"/>
                  <a:pt x="632" y="1169"/>
                </a:cubicBezTo>
                <a:cubicBezTo>
                  <a:pt x="631" y="1168"/>
                  <a:pt x="630" y="1168"/>
                  <a:pt x="629" y="1168"/>
                </a:cubicBezTo>
                <a:cubicBezTo>
                  <a:pt x="629" y="1168"/>
                  <a:pt x="629" y="1167"/>
                  <a:pt x="629" y="1167"/>
                </a:cubicBezTo>
                <a:close/>
                <a:moveTo>
                  <a:pt x="618" y="1166"/>
                </a:moveTo>
                <a:cubicBezTo>
                  <a:pt x="615" y="1165"/>
                  <a:pt x="612" y="1164"/>
                  <a:pt x="608" y="1163"/>
                </a:cubicBezTo>
                <a:cubicBezTo>
                  <a:pt x="608" y="1163"/>
                  <a:pt x="608" y="1162"/>
                  <a:pt x="608" y="1162"/>
                </a:cubicBezTo>
                <a:cubicBezTo>
                  <a:pt x="611" y="1163"/>
                  <a:pt x="614" y="1164"/>
                  <a:pt x="618" y="1164"/>
                </a:cubicBezTo>
                <a:cubicBezTo>
                  <a:pt x="618" y="1165"/>
                  <a:pt x="618" y="1165"/>
                  <a:pt x="618" y="1166"/>
                </a:cubicBezTo>
                <a:close/>
                <a:moveTo>
                  <a:pt x="606" y="1161"/>
                </a:moveTo>
                <a:cubicBezTo>
                  <a:pt x="606" y="1161"/>
                  <a:pt x="606" y="1162"/>
                  <a:pt x="606" y="1162"/>
                </a:cubicBezTo>
                <a:cubicBezTo>
                  <a:pt x="606" y="1162"/>
                  <a:pt x="606" y="1162"/>
                  <a:pt x="606" y="1162"/>
                </a:cubicBezTo>
                <a:cubicBezTo>
                  <a:pt x="606" y="1162"/>
                  <a:pt x="606" y="1162"/>
                  <a:pt x="607" y="1163"/>
                </a:cubicBezTo>
                <a:cubicBezTo>
                  <a:pt x="606" y="1163"/>
                  <a:pt x="606" y="1163"/>
                  <a:pt x="606" y="1163"/>
                </a:cubicBezTo>
                <a:cubicBezTo>
                  <a:pt x="606" y="1161"/>
                  <a:pt x="605" y="1160"/>
                  <a:pt x="605" y="1159"/>
                </a:cubicBezTo>
                <a:cubicBezTo>
                  <a:pt x="605" y="1159"/>
                  <a:pt x="605" y="1160"/>
                  <a:pt x="606" y="1161"/>
                </a:cubicBezTo>
                <a:close/>
                <a:moveTo>
                  <a:pt x="609" y="1164"/>
                </a:moveTo>
                <a:cubicBezTo>
                  <a:pt x="612" y="1165"/>
                  <a:pt x="615" y="1166"/>
                  <a:pt x="619" y="1167"/>
                </a:cubicBezTo>
                <a:cubicBezTo>
                  <a:pt x="620" y="1170"/>
                  <a:pt x="621" y="1172"/>
                  <a:pt x="622" y="1175"/>
                </a:cubicBezTo>
                <a:cubicBezTo>
                  <a:pt x="619" y="1174"/>
                  <a:pt x="616" y="1174"/>
                  <a:pt x="612" y="1173"/>
                </a:cubicBezTo>
                <a:cubicBezTo>
                  <a:pt x="611" y="1170"/>
                  <a:pt x="610" y="1167"/>
                  <a:pt x="609" y="1164"/>
                </a:cubicBezTo>
                <a:close/>
                <a:moveTo>
                  <a:pt x="620" y="1167"/>
                </a:moveTo>
                <a:cubicBezTo>
                  <a:pt x="620" y="1167"/>
                  <a:pt x="620" y="1167"/>
                  <a:pt x="620" y="1167"/>
                </a:cubicBezTo>
                <a:cubicBezTo>
                  <a:pt x="621" y="1170"/>
                  <a:pt x="623" y="1172"/>
                  <a:pt x="624" y="1175"/>
                </a:cubicBezTo>
                <a:cubicBezTo>
                  <a:pt x="624" y="1175"/>
                  <a:pt x="623" y="1175"/>
                  <a:pt x="623" y="1175"/>
                </a:cubicBezTo>
                <a:cubicBezTo>
                  <a:pt x="622" y="1172"/>
                  <a:pt x="621" y="1170"/>
                  <a:pt x="620" y="1167"/>
                </a:cubicBezTo>
                <a:close/>
                <a:moveTo>
                  <a:pt x="621" y="1167"/>
                </a:moveTo>
                <a:cubicBezTo>
                  <a:pt x="624" y="1168"/>
                  <a:pt x="626" y="1168"/>
                  <a:pt x="629" y="1169"/>
                </a:cubicBezTo>
                <a:cubicBezTo>
                  <a:pt x="630" y="1171"/>
                  <a:pt x="631" y="1174"/>
                  <a:pt x="632" y="1176"/>
                </a:cubicBezTo>
                <a:cubicBezTo>
                  <a:pt x="630" y="1176"/>
                  <a:pt x="627" y="1176"/>
                  <a:pt x="625" y="1175"/>
                </a:cubicBezTo>
                <a:cubicBezTo>
                  <a:pt x="624" y="1173"/>
                  <a:pt x="623" y="1170"/>
                  <a:pt x="621" y="1167"/>
                </a:cubicBezTo>
                <a:close/>
                <a:moveTo>
                  <a:pt x="630" y="1169"/>
                </a:moveTo>
                <a:cubicBezTo>
                  <a:pt x="631" y="1169"/>
                  <a:pt x="632" y="1170"/>
                  <a:pt x="633" y="1170"/>
                </a:cubicBezTo>
                <a:cubicBezTo>
                  <a:pt x="633" y="1172"/>
                  <a:pt x="634" y="1174"/>
                  <a:pt x="635" y="1177"/>
                </a:cubicBezTo>
                <a:cubicBezTo>
                  <a:pt x="634" y="1177"/>
                  <a:pt x="634" y="1177"/>
                  <a:pt x="633" y="1177"/>
                </a:cubicBezTo>
                <a:cubicBezTo>
                  <a:pt x="632" y="1174"/>
                  <a:pt x="631" y="1172"/>
                  <a:pt x="630" y="1169"/>
                </a:cubicBezTo>
                <a:close/>
                <a:moveTo>
                  <a:pt x="627" y="1165"/>
                </a:moveTo>
                <a:cubicBezTo>
                  <a:pt x="625" y="1165"/>
                  <a:pt x="622" y="1164"/>
                  <a:pt x="620" y="1164"/>
                </a:cubicBezTo>
                <a:cubicBezTo>
                  <a:pt x="618" y="1161"/>
                  <a:pt x="617" y="1158"/>
                  <a:pt x="615" y="1155"/>
                </a:cubicBezTo>
                <a:cubicBezTo>
                  <a:pt x="618" y="1156"/>
                  <a:pt x="621" y="1156"/>
                  <a:pt x="624" y="1157"/>
                </a:cubicBezTo>
                <a:cubicBezTo>
                  <a:pt x="625" y="1160"/>
                  <a:pt x="626" y="1163"/>
                  <a:pt x="627" y="1165"/>
                </a:cubicBezTo>
                <a:close/>
                <a:moveTo>
                  <a:pt x="614" y="1155"/>
                </a:moveTo>
                <a:cubicBezTo>
                  <a:pt x="615" y="1158"/>
                  <a:pt x="616" y="1161"/>
                  <a:pt x="617" y="1163"/>
                </a:cubicBezTo>
                <a:cubicBezTo>
                  <a:pt x="617" y="1163"/>
                  <a:pt x="617" y="1163"/>
                  <a:pt x="617" y="1163"/>
                </a:cubicBezTo>
                <a:cubicBezTo>
                  <a:pt x="614" y="1162"/>
                  <a:pt x="611" y="1162"/>
                  <a:pt x="607" y="1161"/>
                </a:cubicBezTo>
                <a:cubicBezTo>
                  <a:pt x="606" y="1159"/>
                  <a:pt x="605" y="1157"/>
                  <a:pt x="605" y="1155"/>
                </a:cubicBezTo>
                <a:cubicBezTo>
                  <a:pt x="604" y="1154"/>
                  <a:pt x="604" y="1154"/>
                  <a:pt x="604" y="1153"/>
                </a:cubicBezTo>
                <a:cubicBezTo>
                  <a:pt x="607" y="1154"/>
                  <a:pt x="611" y="1155"/>
                  <a:pt x="614" y="1155"/>
                </a:cubicBezTo>
                <a:cubicBezTo>
                  <a:pt x="614" y="1155"/>
                  <a:pt x="614" y="1155"/>
                  <a:pt x="614" y="1155"/>
                </a:cubicBezTo>
                <a:close/>
                <a:moveTo>
                  <a:pt x="600" y="1144"/>
                </a:moveTo>
                <a:cubicBezTo>
                  <a:pt x="600" y="1143"/>
                  <a:pt x="599" y="1143"/>
                  <a:pt x="599" y="1142"/>
                </a:cubicBezTo>
                <a:cubicBezTo>
                  <a:pt x="599" y="1142"/>
                  <a:pt x="599" y="1142"/>
                  <a:pt x="599" y="1142"/>
                </a:cubicBezTo>
                <a:cubicBezTo>
                  <a:pt x="599" y="1142"/>
                  <a:pt x="599" y="1142"/>
                  <a:pt x="599" y="1142"/>
                </a:cubicBezTo>
                <a:cubicBezTo>
                  <a:pt x="600" y="1143"/>
                  <a:pt x="600" y="1143"/>
                  <a:pt x="600" y="1144"/>
                </a:cubicBezTo>
                <a:close/>
                <a:moveTo>
                  <a:pt x="599" y="1141"/>
                </a:moveTo>
                <a:cubicBezTo>
                  <a:pt x="599" y="1141"/>
                  <a:pt x="599" y="1141"/>
                  <a:pt x="599" y="1141"/>
                </a:cubicBezTo>
                <a:cubicBezTo>
                  <a:pt x="597" y="1138"/>
                  <a:pt x="596" y="1135"/>
                  <a:pt x="595" y="1133"/>
                </a:cubicBezTo>
                <a:cubicBezTo>
                  <a:pt x="596" y="1133"/>
                  <a:pt x="596" y="1133"/>
                  <a:pt x="597" y="1133"/>
                </a:cubicBezTo>
                <a:cubicBezTo>
                  <a:pt x="597" y="1136"/>
                  <a:pt x="598" y="1138"/>
                  <a:pt x="599" y="1141"/>
                </a:cubicBezTo>
                <a:close/>
                <a:moveTo>
                  <a:pt x="597" y="1140"/>
                </a:moveTo>
                <a:cubicBezTo>
                  <a:pt x="597" y="1140"/>
                  <a:pt x="596" y="1140"/>
                  <a:pt x="596" y="1140"/>
                </a:cubicBezTo>
                <a:cubicBezTo>
                  <a:pt x="595" y="1137"/>
                  <a:pt x="594" y="1135"/>
                  <a:pt x="593" y="1132"/>
                </a:cubicBezTo>
                <a:cubicBezTo>
                  <a:pt x="593" y="1132"/>
                  <a:pt x="594" y="1132"/>
                  <a:pt x="594" y="1132"/>
                </a:cubicBezTo>
                <a:cubicBezTo>
                  <a:pt x="595" y="1135"/>
                  <a:pt x="596" y="1138"/>
                  <a:pt x="597" y="1140"/>
                </a:cubicBezTo>
                <a:close/>
                <a:moveTo>
                  <a:pt x="594" y="1139"/>
                </a:moveTo>
                <a:cubicBezTo>
                  <a:pt x="593" y="1139"/>
                  <a:pt x="591" y="1138"/>
                  <a:pt x="589" y="1138"/>
                </a:cubicBezTo>
                <a:cubicBezTo>
                  <a:pt x="588" y="1135"/>
                  <a:pt x="587" y="1133"/>
                  <a:pt x="587" y="1130"/>
                </a:cubicBezTo>
                <a:cubicBezTo>
                  <a:pt x="588" y="1131"/>
                  <a:pt x="590" y="1131"/>
                  <a:pt x="592" y="1132"/>
                </a:cubicBezTo>
                <a:cubicBezTo>
                  <a:pt x="593" y="1134"/>
                  <a:pt x="593" y="1137"/>
                  <a:pt x="594" y="1139"/>
                </a:cubicBezTo>
                <a:close/>
                <a:moveTo>
                  <a:pt x="585" y="1130"/>
                </a:moveTo>
                <a:cubicBezTo>
                  <a:pt x="585" y="1130"/>
                  <a:pt x="585" y="1130"/>
                  <a:pt x="585" y="1130"/>
                </a:cubicBezTo>
                <a:cubicBezTo>
                  <a:pt x="585" y="1130"/>
                  <a:pt x="585" y="1130"/>
                  <a:pt x="585" y="1130"/>
                </a:cubicBezTo>
                <a:cubicBezTo>
                  <a:pt x="585" y="1130"/>
                  <a:pt x="585" y="1130"/>
                  <a:pt x="585" y="1130"/>
                </a:cubicBezTo>
                <a:close/>
                <a:moveTo>
                  <a:pt x="586" y="1129"/>
                </a:moveTo>
                <a:cubicBezTo>
                  <a:pt x="585" y="1127"/>
                  <a:pt x="585" y="1125"/>
                  <a:pt x="584" y="1123"/>
                </a:cubicBezTo>
                <a:cubicBezTo>
                  <a:pt x="584" y="1123"/>
                  <a:pt x="584" y="1123"/>
                  <a:pt x="584" y="1122"/>
                </a:cubicBezTo>
                <a:cubicBezTo>
                  <a:pt x="586" y="1123"/>
                  <a:pt x="587" y="1124"/>
                  <a:pt x="589" y="1124"/>
                </a:cubicBezTo>
                <a:cubicBezTo>
                  <a:pt x="590" y="1126"/>
                  <a:pt x="591" y="1128"/>
                  <a:pt x="591" y="1130"/>
                </a:cubicBezTo>
                <a:cubicBezTo>
                  <a:pt x="590" y="1130"/>
                  <a:pt x="588" y="1129"/>
                  <a:pt x="586" y="1129"/>
                </a:cubicBezTo>
                <a:close/>
                <a:moveTo>
                  <a:pt x="585" y="1128"/>
                </a:moveTo>
                <a:cubicBezTo>
                  <a:pt x="585" y="1128"/>
                  <a:pt x="585" y="1128"/>
                  <a:pt x="585" y="1128"/>
                </a:cubicBezTo>
                <a:cubicBezTo>
                  <a:pt x="583" y="1126"/>
                  <a:pt x="582" y="1124"/>
                  <a:pt x="581" y="1121"/>
                </a:cubicBezTo>
                <a:cubicBezTo>
                  <a:pt x="582" y="1121"/>
                  <a:pt x="582" y="1122"/>
                  <a:pt x="583" y="1122"/>
                </a:cubicBezTo>
                <a:cubicBezTo>
                  <a:pt x="583" y="1124"/>
                  <a:pt x="584" y="1126"/>
                  <a:pt x="585" y="1128"/>
                </a:cubicBezTo>
                <a:close/>
                <a:moveTo>
                  <a:pt x="577" y="1117"/>
                </a:moveTo>
                <a:cubicBezTo>
                  <a:pt x="577" y="1117"/>
                  <a:pt x="578" y="1118"/>
                  <a:pt x="578" y="1119"/>
                </a:cubicBezTo>
                <a:cubicBezTo>
                  <a:pt x="576" y="1118"/>
                  <a:pt x="574" y="1118"/>
                  <a:pt x="572" y="1117"/>
                </a:cubicBezTo>
                <a:cubicBezTo>
                  <a:pt x="572" y="1116"/>
                  <a:pt x="571" y="1114"/>
                  <a:pt x="570" y="1111"/>
                </a:cubicBezTo>
                <a:cubicBezTo>
                  <a:pt x="572" y="1112"/>
                  <a:pt x="574" y="1113"/>
                  <a:pt x="576" y="1113"/>
                </a:cubicBezTo>
                <a:cubicBezTo>
                  <a:pt x="576" y="1114"/>
                  <a:pt x="577" y="1116"/>
                  <a:pt x="577" y="1117"/>
                </a:cubicBezTo>
                <a:close/>
                <a:moveTo>
                  <a:pt x="572" y="1117"/>
                </a:moveTo>
                <a:cubicBezTo>
                  <a:pt x="571" y="1117"/>
                  <a:pt x="570" y="1117"/>
                  <a:pt x="570" y="1116"/>
                </a:cubicBezTo>
                <a:cubicBezTo>
                  <a:pt x="569" y="1114"/>
                  <a:pt x="568" y="1112"/>
                  <a:pt x="568" y="1110"/>
                </a:cubicBezTo>
                <a:cubicBezTo>
                  <a:pt x="568" y="1111"/>
                  <a:pt x="569" y="1111"/>
                  <a:pt x="570" y="1111"/>
                </a:cubicBezTo>
                <a:cubicBezTo>
                  <a:pt x="571" y="1113"/>
                  <a:pt x="571" y="1115"/>
                  <a:pt x="572" y="1117"/>
                </a:cubicBezTo>
                <a:close/>
                <a:moveTo>
                  <a:pt x="578" y="1120"/>
                </a:moveTo>
                <a:cubicBezTo>
                  <a:pt x="579" y="1123"/>
                  <a:pt x="580" y="1125"/>
                  <a:pt x="580" y="1127"/>
                </a:cubicBezTo>
                <a:cubicBezTo>
                  <a:pt x="579" y="1126"/>
                  <a:pt x="577" y="1126"/>
                  <a:pt x="575" y="1125"/>
                </a:cubicBezTo>
                <a:cubicBezTo>
                  <a:pt x="574" y="1123"/>
                  <a:pt x="573" y="1121"/>
                  <a:pt x="573" y="1118"/>
                </a:cubicBezTo>
                <a:cubicBezTo>
                  <a:pt x="574" y="1119"/>
                  <a:pt x="576" y="1120"/>
                  <a:pt x="578" y="1120"/>
                </a:cubicBezTo>
                <a:close/>
                <a:moveTo>
                  <a:pt x="580" y="1124"/>
                </a:moveTo>
                <a:cubicBezTo>
                  <a:pt x="581" y="1125"/>
                  <a:pt x="581" y="1126"/>
                  <a:pt x="582" y="1127"/>
                </a:cubicBezTo>
                <a:cubicBezTo>
                  <a:pt x="582" y="1127"/>
                  <a:pt x="582" y="1127"/>
                  <a:pt x="581" y="1127"/>
                </a:cubicBezTo>
                <a:cubicBezTo>
                  <a:pt x="581" y="1126"/>
                  <a:pt x="581" y="1125"/>
                  <a:pt x="580" y="1124"/>
                </a:cubicBezTo>
                <a:close/>
                <a:moveTo>
                  <a:pt x="583" y="1127"/>
                </a:moveTo>
                <a:cubicBezTo>
                  <a:pt x="583" y="1127"/>
                  <a:pt x="583" y="1127"/>
                  <a:pt x="583" y="1128"/>
                </a:cubicBezTo>
                <a:cubicBezTo>
                  <a:pt x="583" y="1128"/>
                  <a:pt x="583" y="1128"/>
                  <a:pt x="583" y="1128"/>
                </a:cubicBezTo>
                <a:cubicBezTo>
                  <a:pt x="583" y="1127"/>
                  <a:pt x="583" y="1127"/>
                  <a:pt x="583" y="1127"/>
                </a:cubicBezTo>
                <a:close/>
                <a:moveTo>
                  <a:pt x="575" y="1112"/>
                </a:moveTo>
                <a:cubicBezTo>
                  <a:pt x="573" y="1111"/>
                  <a:pt x="571" y="1111"/>
                  <a:pt x="569" y="1110"/>
                </a:cubicBezTo>
                <a:cubicBezTo>
                  <a:pt x="569" y="1108"/>
                  <a:pt x="568" y="1107"/>
                  <a:pt x="568" y="1105"/>
                </a:cubicBezTo>
                <a:cubicBezTo>
                  <a:pt x="570" y="1106"/>
                  <a:pt x="572" y="1107"/>
                  <a:pt x="574" y="1107"/>
                </a:cubicBezTo>
                <a:cubicBezTo>
                  <a:pt x="574" y="1109"/>
                  <a:pt x="575" y="1110"/>
                  <a:pt x="575" y="1112"/>
                </a:cubicBezTo>
                <a:close/>
                <a:moveTo>
                  <a:pt x="569" y="1110"/>
                </a:moveTo>
                <a:cubicBezTo>
                  <a:pt x="569" y="1110"/>
                  <a:pt x="568" y="1109"/>
                  <a:pt x="567" y="1109"/>
                </a:cubicBezTo>
                <a:cubicBezTo>
                  <a:pt x="567" y="1108"/>
                  <a:pt x="567" y="1106"/>
                  <a:pt x="566" y="1105"/>
                </a:cubicBezTo>
                <a:cubicBezTo>
                  <a:pt x="567" y="1105"/>
                  <a:pt x="567" y="1105"/>
                  <a:pt x="568" y="1105"/>
                </a:cubicBezTo>
                <a:cubicBezTo>
                  <a:pt x="568" y="1107"/>
                  <a:pt x="569" y="1108"/>
                  <a:pt x="569" y="1110"/>
                </a:cubicBezTo>
                <a:close/>
                <a:moveTo>
                  <a:pt x="564" y="1103"/>
                </a:moveTo>
                <a:cubicBezTo>
                  <a:pt x="564" y="1103"/>
                  <a:pt x="563" y="1102"/>
                  <a:pt x="562" y="1102"/>
                </a:cubicBezTo>
                <a:cubicBezTo>
                  <a:pt x="563" y="1102"/>
                  <a:pt x="563" y="1102"/>
                  <a:pt x="564" y="1102"/>
                </a:cubicBezTo>
                <a:cubicBezTo>
                  <a:pt x="564" y="1103"/>
                  <a:pt x="564" y="1103"/>
                  <a:pt x="564" y="1103"/>
                </a:cubicBezTo>
                <a:close/>
                <a:moveTo>
                  <a:pt x="565" y="1104"/>
                </a:moveTo>
                <a:cubicBezTo>
                  <a:pt x="565" y="1106"/>
                  <a:pt x="565" y="1107"/>
                  <a:pt x="566" y="1109"/>
                </a:cubicBezTo>
                <a:cubicBezTo>
                  <a:pt x="565" y="1108"/>
                  <a:pt x="564" y="1108"/>
                  <a:pt x="563" y="1107"/>
                </a:cubicBezTo>
                <a:cubicBezTo>
                  <a:pt x="562" y="1106"/>
                  <a:pt x="561" y="1104"/>
                  <a:pt x="561" y="1103"/>
                </a:cubicBezTo>
                <a:cubicBezTo>
                  <a:pt x="562" y="1103"/>
                  <a:pt x="563" y="1104"/>
                  <a:pt x="565" y="1104"/>
                </a:cubicBezTo>
                <a:close/>
                <a:moveTo>
                  <a:pt x="566" y="1110"/>
                </a:moveTo>
                <a:cubicBezTo>
                  <a:pt x="567" y="1112"/>
                  <a:pt x="567" y="1114"/>
                  <a:pt x="568" y="1116"/>
                </a:cubicBezTo>
                <a:cubicBezTo>
                  <a:pt x="567" y="1116"/>
                  <a:pt x="567" y="1115"/>
                  <a:pt x="566" y="1115"/>
                </a:cubicBezTo>
                <a:cubicBezTo>
                  <a:pt x="565" y="1113"/>
                  <a:pt x="564" y="1111"/>
                  <a:pt x="563" y="1109"/>
                </a:cubicBezTo>
                <a:cubicBezTo>
                  <a:pt x="564" y="1109"/>
                  <a:pt x="565" y="1109"/>
                  <a:pt x="566" y="1110"/>
                </a:cubicBezTo>
                <a:close/>
                <a:moveTo>
                  <a:pt x="570" y="1117"/>
                </a:moveTo>
                <a:cubicBezTo>
                  <a:pt x="571" y="1118"/>
                  <a:pt x="572" y="1118"/>
                  <a:pt x="572" y="1118"/>
                </a:cubicBezTo>
                <a:cubicBezTo>
                  <a:pt x="573" y="1121"/>
                  <a:pt x="574" y="1123"/>
                  <a:pt x="575" y="1125"/>
                </a:cubicBezTo>
                <a:cubicBezTo>
                  <a:pt x="574" y="1125"/>
                  <a:pt x="573" y="1124"/>
                  <a:pt x="572" y="1124"/>
                </a:cubicBezTo>
                <a:cubicBezTo>
                  <a:pt x="571" y="1122"/>
                  <a:pt x="571" y="1120"/>
                  <a:pt x="570" y="1117"/>
                </a:cubicBezTo>
                <a:close/>
                <a:moveTo>
                  <a:pt x="575" y="1126"/>
                </a:moveTo>
                <a:cubicBezTo>
                  <a:pt x="576" y="1129"/>
                  <a:pt x="577" y="1131"/>
                  <a:pt x="577" y="1132"/>
                </a:cubicBezTo>
                <a:cubicBezTo>
                  <a:pt x="578" y="1133"/>
                  <a:pt x="578" y="1134"/>
                  <a:pt x="578" y="1135"/>
                </a:cubicBezTo>
                <a:cubicBezTo>
                  <a:pt x="577" y="1134"/>
                  <a:pt x="576" y="1134"/>
                  <a:pt x="576" y="1134"/>
                </a:cubicBezTo>
                <a:cubicBezTo>
                  <a:pt x="575" y="1131"/>
                  <a:pt x="574" y="1128"/>
                  <a:pt x="573" y="1125"/>
                </a:cubicBezTo>
                <a:cubicBezTo>
                  <a:pt x="573" y="1126"/>
                  <a:pt x="574" y="1126"/>
                  <a:pt x="575" y="1126"/>
                </a:cubicBezTo>
                <a:close/>
                <a:moveTo>
                  <a:pt x="576" y="1126"/>
                </a:moveTo>
                <a:cubicBezTo>
                  <a:pt x="577" y="1127"/>
                  <a:pt x="579" y="1128"/>
                  <a:pt x="581" y="1128"/>
                </a:cubicBezTo>
                <a:cubicBezTo>
                  <a:pt x="582" y="1131"/>
                  <a:pt x="582" y="1133"/>
                  <a:pt x="583" y="1136"/>
                </a:cubicBezTo>
                <a:cubicBezTo>
                  <a:pt x="582" y="1136"/>
                  <a:pt x="580" y="1135"/>
                  <a:pt x="579" y="1135"/>
                </a:cubicBezTo>
                <a:cubicBezTo>
                  <a:pt x="578" y="1132"/>
                  <a:pt x="577" y="1129"/>
                  <a:pt x="576" y="1126"/>
                </a:cubicBezTo>
                <a:close/>
                <a:moveTo>
                  <a:pt x="582" y="1128"/>
                </a:moveTo>
                <a:cubicBezTo>
                  <a:pt x="582" y="1129"/>
                  <a:pt x="582" y="1129"/>
                  <a:pt x="582" y="1129"/>
                </a:cubicBezTo>
                <a:cubicBezTo>
                  <a:pt x="583" y="1131"/>
                  <a:pt x="584" y="1134"/>
                  <a:pt x="586" y="1137"/>
                </a:cubicBezTo>
                <a:cubicBezTo>
                  <a:pt x="585" y="1137"/>
                  <a:pt x="585" y="1136"/>
                  <a:pt x="584" y="1136"/>
                </a:cubicBezTo>
                <a:cubicBezTo>
                  <a:pt x="583" y="1134"/>
                  <a:pt x="583" y="1131"/>
                  <a:pt x="582" y="1128"/>
                </a:cubicBezTo>
                <a:close/>
                <a:moveTo>
                  <a:pt x="583" y="1129"/>
                </a:moveTo>
                <a:cubicBezTo>
                  <a:pt x="584" y="1129"/>
                  <a:pt x="584" y="1129"/>
                  <a:pt x="584" y="1129"/>
                </a:cubicBezTo>
                <a:cubicBezTo>
                  <a:pt x="585" y="1132"/>
                  <a:pt x="587" y="1135"/>
                  <a:pt x="588" y="1137"/>
                </a:cubicBezTo>
                <a:cubicBezTo>
                  <a:pt x="588" y="1137"/>
                  <a:pt x="587" y="1137"/>
                  <a:pt x="587" y="1137"/>
                </a:cubicBezTo>
                <a:cubicBezTo>
                  <a:pt x="586" y="1134"/>
                  <a:pt x="585" y="1132"/>
                  <a:pt x="583" y="1129"/>
                </a:cubicBezTo>
                <a:close/>
                <a:moveTo>
                  <a:pt x="599" y="1152"/>
                </a:moveTo>
                <a:cubicBezTo>
                  <a:pt x="600" y="1155"/>
                  <a:pt x="601" y="1158"/>
                  <a:pt x="602" y="1161"/>
                </a:cubicBezTo>
                <a:cubicBezTo>
                  <a:pt x="601" y="1161"/>
                  <a:pt x="601" y="1161"/>
                  <a:pt x="600" y="1161"/>
                </a:cubicBezTo>
                <a:cubicBezTo>
                  <a:pt x="600" y="1160"/>
                  <a:pt x="599" y="1159"/>
                  <a:pt x="599" y="1159"/>
                </a:cubicBezTo>
                <a:cubicBezTo>
                  <a:pt x="598" y="1156"/>
                  <a:pt x="597" y="1154"/>
                  <a:pt x="596" y="1151"/>
                </a:cubicBezTo>
                <a:cubicBezTo>
                  <a:pt x="597" y="1152"/>
                  <a:pt x="598" y="1152"/>
                  <a:pt x="599" y="1152"/>
                </a:cubicBezTo>
                <a:close/>
                <a:moveTo>
                  <a:pt x="600" y="1152"/>
                </a:moveTo>
                <a:cubicBezTo>
                  <a:pt x="601" y="1153"/>
                  <a:pt x="601" y="1153"/>
                  <a:pt x="602" y="1153"/>
                </a:cubicBezTo>
                <a:cubicBezTo>
                  <a:pt x="603" y="1156"/>
                  <a:pt x="604" y="1159"/>
                  <a:pt x="605" y="1162"/>
                </a:cubicBezTo>
                <a:cubicBezTo>
                  <a:pt x="604" y="1162"/>
                  <a:pt x="604" y="1162"/>
                  <a:pt x="603" y="1162"/>
                </a:cubicBezTo>
                <a:cubicBezTo>
                  <a:pt x="602" y="1159"/>
                  <a:pt x="601" y="1155"/>
                  <a:pt x="600" y="1152"/>
                </a:cubicBezTo>
                <a:close/>
                <a:moveTo>
                  <a:pt x="605" y="1163"/>
                </a:moveTo>
                <a:cubicBezTo>
                  <a:pt x="606" y="1166"/>
                  <a:pt x="607" y="1169"/>
                  <a:pt x="607" y="1172"/>
                </a:cubicBezTo>
                <a:cubicBezTo>
                  <a:pt x="607" y="1172"/>
                  <a:pt x="607" y="1172"/>
                  <a:pt x="606" y="1171"/>
                </a:cubicBezTo>
                <a:cubicBezTo>
                  <a:pt x="605" y="1169"/>
                  <a:pt x="604" y="1166"/>
                  <a:pt x="603" y="1163"/>
                </a:cubicBezTo>
                <a:cubicBezTo>
                  <a:pt x="604" y="1163"/>
                  <a:pt x="604" y="1163"/>
                  <a:pt x="605" y="1163"/>
                </a:cubicBezTo>
                <a:close/>
                <a:moveTo>
                  <a:pt x="606" y="1164"/>
                </a:moveTo>
                <a:cubicBezTo>
                  <a:pt x="606" y="1164"/>
                  <a:pt x="607" y="1164"/>
                  <a:pt x="607" y="1164"/>
                </a:cubicBezTo>
                <a:cubicBezTo>
                  <a:pt x="608" y="1167"/>
                  <a:pt x="609" y="1170"/>
                  <a:pt x="611" y="1173"/>
                </a:cubicBezTo>
                <a:cubicBezTo>
                  <a:pt x="610" y="1172"/>
                  <a:pt x="609" y="1172"/>
                  <a:pt x="608" y="1172"/>
                </a:cubicBezTo>
                <a:cubicBezTo>
                  <a:pt x="608" y="1169"/>
                  <a:pt x="607" y="1166"/>
                  <a:pt x="606" y="1164"/>
                </a:cubicBezTo>
                <a:close/>
                <a:moveTo>
                  <a:pt x="613" y="1174"/>
                </a:moveTo>
                <a:cubicBezTo>
                  <a:pt x="616" y="1175"/>
                  <a:pt x="619" y="1175"/>
                  <a:pt x="623" y="1176"/>
                </a:cubicBezTo>
                <a:cubicBezTo>
                  <a:pt x="623" y="1178"/>
                  <a:pt x="624" y="1179"/>
                  <a:pt x="625" y="1181"/>
                </a:cubicBezTo>
                <a:cubicBezTo>
                  <a:pt x="621" y="1180"/>
                  <a:pt x="618" y="1179"/>
                  <a:pt x="615" y="1178"/>
                </a:cubicBezTo>
                <a:cubicBezTo>
                  <a:pt x="614" y="1177"/>
                  <a:pt x="613" y="1176"/>
                  <a:pt x="613" y="1174"/>
                </a:cubicBezTo>
                <a:close/>
                <a:moveTo>
                  <a:pt x="625" y="1176"/>
                </a:moveTo>
                <a:cubicBezTo>
                  <a:pt x="628" y="1177"/>
                  <a:pt x="630" y="1177"/>
                  <a:pt x="632" y="1177"/>
                </a:cubicBezTo>
                <a:cubicBezTo>
                  <a:pt x="633" y="1179"/>
                  <a:pt x="634" y="1181"/>
                  <a:pt x="635" y="1183"/>
                </a:cubicBezTo>
                <a:cubicBezTo>
                  <a:pt x="632" y="1183"/>
                  <a:pt x="630" y="1182"/>
                  <a:pt x="628" y="1182"/>
                </a:cubicBezTo>
                <a:cubicBezTo>
                  <a:pt x="627" y="1180"/>
                  <a:pt x="626" y="1178"/>
                  <a:pt x="625" y="1176"/>
                </a:cubicBezTo>
                <a:close/>
                <a:moveTo>
                  <a:pt x="633" y="1178"/>
                </a:moveTo>
                <a:cubicBezTo>
                  <a:pt x="634" y="1178"/>
                  <a:pt x="634" y="1178"/>
                  <a:pt x="635" y="1178"/>
                </a:cubicBezTo>
                <a:cubicBezTo>
                  <a:pt x="635" y="1178"/>
                  <a:pt x="635" y="1178"/>
                  <a:pt x="635" y="1178"/>
                </a:cubicBezTo>
                <a:cubicBezTo>
                  <a:pt x="636" y="1180"/>
                  <a:pt x="636" y="1182"/>
                  <a:pt x="637" y="1184"/>
                </a:cubicBezTo>
                <a:cubicBezTo>
                  <a:pt x="637" y="1184"/>
                  <a:pt x="636" y="1184"/>
                  <a:pt x="636" y="1184"/>
                </a:cubicBezTo>
                <a:cubicBezTo>
                  <a:pt x="635" y="1182"/>
                  <a:pt x="634" y="1180"/>
                  <a:pt x="633" y="1178"/>
                </a:cubicBezTo>
                <a:close/>
                <a:moveTo>
                  <a:pt x="646" y="1197"/>
                </a:moveTo>
                <a:cubicBezTo>
                  <a:pt x="646" y="1198"/>
                  <a:pt x="646" y="1198"/>
                  <a:pt x="646" y="1198"/>
                </a:cubicBezTo>
                <a:cubicBezTo>
                  <a:pt x="647" y="1199"/>
                  <a:pt x="648" y="1201"/>
                  <a:pt x="648" y="1203"/>
                </a:cubicBezTo>
                <a:cubicBezTo>
                  <a:pt x="648" y="1203"/>
                  <a:pt x="648" y="1203"/>
                  <a:pt x="648" y="1203"/>
                </a:cubicBezTo>
                <a:cubicBezTo>
                  <a:pt x="647" y="1201"/>
                  <a:pt x="646" y="1199"/>
                  <a:pt x="646" y="1197"/>
                </a:cubicBezTo>
                <a:close/>
                <a:moveTo>
                  <a:pt x="648" y="1200"/>
                </a:moveTo>
                <a:cubicBezTo>
                  <a:pt x="648" y="1199"/>
                  <a:pt x="648" y="1199"/>
                  <a:pt x="647" y="1198"/>
                </a:cubicBezTo>
                <a:cubicBezTo>
                  <a:pt x="649" y="1198"/>
                  <a:pt x="650" y="1198"/>
                  <a:pt x="652" y="1199"/>
                </a:cubicBezTo>
                <a:cubicBezTo>
                  <a:pt x="653" y="1200"/>
                  <a:pt x="654" y="1202"/>
                  <a:pt x="654" y="1204"/>
                </a:cubicBezTo>
                <a:cubicBezTo>
                  <a:pt x="653" y="1203"/>
                  <a:pt x="651" y="1203"/>
                  <a:pt x="650" y="1203"/>
                </a:cubicBezTo>
                <a:cubicBezTo>
                  <a:pt x="649" y="1202"/>
                  <a:pt x="649" y="1201"/>
                  <a:pt x="648" y="1200"/>
                </a:cubicBezTo>
                <a:close/>
                <a:moveTo>
                  <a:pt x="657" y="1199"/>
                </a:moveTo>
                <a:cubicBezTo>
                  <a:pt x="658" y="1201"/>
                  <a:pt x="659" y="1203"/>
                  <a:pt x="660" y="1204"/>
                </a:cubicBezTo>
                <a:cubicBezTo>
                  <a:pt x="660" y="1204"/>
                  <a:pt x="659" y="1204"/>
                  <a:pt x="659" y="1204"/>
                </a:cubicBezTo>
                <a:cubicBezTo>
                  <a:pt x="658" y="1203"/>
                  <a:pt x="658" y="1201"/>
                  <a:pt x="657" y="1199"/>
                </a:cubicBezTo>
                <a:cubicBezTo>
                  <a:pt x="657" y="1199"/>
                  <a:pt x="657" y="1199"/>
                  <a:pt x="657" y="1199"/>
                </a:cubicBezTo>
                <a:close/>
                <a:moveTo>
                  <a:pt x="659" y="1208"/>
                </a:moveTo>
                <a:cubicBezTo>
                  <a:pt x="658" y="1208"/>
                  <a:pt x="658" y="1207"/>
                  <a:pt x="658" y="1206"/>
                </a:cubicBezTo>
                <a:cubicBezTo>
                  <a:pt x="658" y="1207"/>
                  <a:pt x="658" y="1208"/>
                  <a:pt x="659" y="1208"/>
                </a:cubicBezTo>
                <a:cubicBezTo>
                  <a:pt x="659" y="1208"/>
                  <a:pt x="659" y="1208"/>
                  <a:pt x="659" y="1208"/>
                </a:cubicBezTo>
                <a:close/>
                <a:moveTo>
                  <a:pt x="661" y="1207"/>
                </a:moveTo>
                <a:cubicBezTo>
                  <a:pt x="661" y="1207"/>
                  <a:pt x="662" y="1208"/>
                  <a:pt x="662" y="1209"/>
                </a:cubicBezTo>
                <a:cubicBezTo>
                  <a:pt x="662" y="1210"/>
                  <a:pt x="662" y="1210"/>
                  <a:pt x="662" y="1211"/>
                </a:cubicBezTo>
                <a:cubicBezTo>
                  <a:pt x="662" y="1210"/>
                  <a:pt x="662" y="1209"/>
                  <a:pt x="661" y="1208"/>
                </a:cubicBezTo>
                <a:cubicBezTo>
                  <a:pt x="661" y="1207"/>
                  <a:pt x="660" y="1206"/>
                  <a:pt x="660" y="1205"/>
                </a:cubicBezTo>
                <a:cubicBezTo>
                  <a:pt x="660" y="1206"/>
                  <a:pt x="660" y="1206"/>
                  <a:pt x="660" y="1206"/>
                </a:cubicBezTo>
                <a:cubicBezTo>
                  <a:pt x="661" y="1206"/>
                  <a:pt x="661" y="1206"/>
                  <a:pt x="661" y="1207"/>
                </a:cubicBezTo>
                <a:close/>
                <a:moveTo>
                  <a:pt x="658" y="1204"/>
                </a:moveTo>
                <a:cubicBezTo>
                  <a:pt x="657" y="1204"/>
                  <a:pt x="657" y="1204"/>
                  <a:pt x="657" y="1204"/>
                </a:cubicBezTo>
                <a:cubicBezTo>
                  <a:pt x="657" y="1204"/>
                  <a:pt x="657" y="1204"/>
                  <a:pt x="657" y="1203"/>
                </a:cubicBezTo>
                <a:cubicBezTo>
                  <a:pt x="656" y="1202"/>
                  <a:pt x="655" y="1200"/>
                  <a:pt x="655" y="1199"/>
                </a:cubicBezTo>
                <a:cubicBezTo>
                  <a:pt x="655" y="1199"/>
                  <a:pt x="655" y="1199"/>
                  <a:pt x="655" y="1199"/>
                </a:cubicBezTo>
                <a:cubicBezTo>
                  <a:pt x="656" y="1201"/>
                  <a:pt x="657" y="1202"/>
                  <a:pt x="658" y="1204"/>
                </a:cubicBezTo>
                <a:close/>
                <a:moveTo>
                  <a:pt x="654" y="1198"/>
                </a:moveTo>
                <a:cubicBezTo>
                  <a:pt x="653" y="1196"/>
                  <a:pt x="652" y="1194"/>
                  <a:pt x="652" y="1192"/>
                </a:cubicBezTo>
                <a:cubicBezTo>
                  <a:pt x="653" y="1194"/>
                  <a:pt x="653" y="1196"/>
                  <a:pt x="654" y="1198"/>
                </a:cubicBezTo>
                <a:cubicBezTo>
                  <a:pt x="654" y="1198"/>
                  <a:pt x="654" y="1198"/>
                  <a:pt x="654" y="1198"/>
                </a:cubicBezTo>
                <a:close/>
                <a:moveTo>
                  <a:pt x="653" y="1198"/>
                </a:moveTo>
                <a:cubicBezTo>
                  <a:pt x="653" y="1198"/>
                  <a:pt x="653" y="1198"/>
                  <a:pt x="653" y="1198"/>
                </a:cubicBezTo>
                <a:cubicBezTo>
                  <a:pt x="652" y="1196"/>
                  <a:pt x="651" y="1195"/>
                  <a:pt x="650" y="1193"/>
                </a:cubicBezTo>
                <a:cubicBezTo>
                  <a:pt x="651" y="1195"/>
                  <a:pt x="652" y="1196"/>
                  <a:pt x="653" y="1198"/>
                </a:cubicBezTo>
                <a:cubicBezTo>
                  <a:pt x="653" y="1198"/>
                  <a:pt x="653" y="1198"/>
                  <a:pt x="653" y="1198"/>
                </a:cubicBezTo>
                <a:close/>
                <a:moveTo>
                  <a:pt x="653" y="1199"/>
                </a:moveTo>
                <a:cubicBezTo>
                  <a:pt x="654" y="1200"/>
                  <a:pt x="655" y="1202"/>
                  <a:pt x="655" y="1204"/>
                </a:cubicBezTo>
                <a:cubicBezTo>
                  <a:pt x="655" y="1204"/>
                  <a:pt x="655" y="1204"/>
                  <a:pt x="655" y="1204"/>
                </a:cubicBezTo>
                <a:cubicBezTo>
                  <a:pt x="655" y="1202"/>
                  <a:pt x="654" y="1200"/>
                  <a:pt x="653" y="1199"/>
                </a:cubicBezTo>
                <a:cubicBezTo>
                  <a:pt x="653" y="1199"/>
                  <a:pt x="653" y="1199"/>
                  <a:pt x="653" y="1199"/>
                </a:cubicBezTo>
                <a:close/>
                <a:moveTo>
                  <a:pt x="658" y="1211"/>
                </a:moveTo>
                <a:cubicBezTo>
                  <a:pt x="659" y="1213"/>
                  <a:pt x="660" y="1214"/>
                  <a:pt x="660" y="1216"/>
                </a:cubicBezTo>
                <a:cubicBezTo>
                  <a:pt x="660" y="1216"/>
                  <a:pt x="660" y="1216"/>
                  <a:pt x="660" y="1216"/>
                </a:cubicBezTo>
                <a:cubicBezTo>
                  <a:pt x="660" y="1215"/>
                  <a:pt x="659" y="1214"/>
                  <a:pt x="659" y="1213"/>
                </a:cubicBezTo>
                <a:cubicBezTo>
                  <a:pt x="659" y="1213"/>
                  <a:pt x="658" y="1213"/>
                  <a:pt x="658" y="1214"/>
                </a:cubicBezTo>
                <a:cubicBezTo>
                  <a:pt x="658" y="1214"/>
                  <a:pt x="659" y="1215"/>
                  <a:pt x="659" y="1215"/>
                </a:cubicBezTo>
                <a:cubicBezTo>
                  <a:pt x="658" y="1215"/>
                  <a:pt x="658" y="1215"/>
                  <a:pt x="657" y="1215"/>
                </a:cubicBezTo>
                <a:cubicBezTo>
                  <a:pt x="656" y="1214"/>
                  <a:pt x="655" y="1212"/>
                  <a:pt x="654" y="1211"/>
                </a:cubicBezTo>
                <a:cubicBezTo>
                  <a:pt x="656" y="1211"/>
                  <a:pt x="657" y="1211"/>
                  <a:pt x="658" y="1211"/>
                </a:cubicBezTo>
                <a:close/>
                <a:moveTo>
                  <a:pt x="659" y="1216"/>
                </a:moveTo>
                <a:cubicBezTo>
                  <a:pt x="660" y="1217"/>
                  <a:pt x="660" y="1217"/>
                  <a:pt x="660" y="1217"/>
                </a:cubicBezTo>
                <a:cubicBezTo>
                  <a:pt x="660" y="1218"/>
                  <a:pt x="659" y="1218"/>
                  <a:pt x="658" y="1216"/>
                </a:cubicBezTo>
                <a:cubicBezTo>
                  <a:pt x="659" y="1216"/>
                  <a:pt x="659" y="1216"/>
                  <a:pt x="659" y="1216"/>
                </a:cubicBezTo>
                <a:close/>
                <a:moveTo>
                  <a:pt x="659" y="1209"/>
                </a:moveTo>
                <a:cubicBezTo>
                  <a:pt x="660" y="1209"/>
                  <a:pt x="660" y="1210"/>
                  <a:pt x="660" y="1211"/>
                </a:cubicBezTo>
                <a:cubicBezTo>
                  <a:pt x="660" y="1210"/>
                  <a:pt x="660" y="1210"/>
                  <a:pt x="660" y="1210"/>
                </a:cubicBezTo>
                <a:cubicBezTo>
                  <a:pt x="660" y="1210"/>
                  <a:pt x="659" y="1209"/>
                  <a:pt x="659" y="1209"/>
                </a:cubicBezTo>
                <a:close/>
                <a:moveTo>
                  <a:pt x="666" y="1218"/>
                </a:moveTo>
                <a:cubicBezTo>
                  <a:pt x="666" y="1218"/>
                  <a:pt x="666" y="1218"/>
                  <a:pt x="666" y="1218"/>
                </a:cubicBezTo>
                <a:cubicBezTo>
                  <a:pt x="666" y="1218"/>
                  <a:pt x="666" y="1218"/>
                  <a:pt x="666" y="1218"/>
                </a:cubicBezTo>
                <a:cubicBezTo>
                  <a:pt x="666" y="1218"/>
                  <a:pt x="666" y="1218"/>
                  <a:pt x="666" y="1218"/>
                </a:cubicBezTo>
                <a:close/>
                <a:moveTo>
                  <a:pt x="657" y="1199"/>
                </a:moveTo>
                <a:cubicBezTo>
                  <a:pt x="657" y="1198"/>
                  <a:pt x="657" y="1198"/>
                  <a:pt x="657" y="1198"/>
                </a:cubicBezTo>
                <a:cubicBezTo>
                  <a:pt x="657" y="1198"/>
                  <a:pt x="657" y="1198"/>
                  <a:pt x="657" y="1198"/>
                </a:cubicBezTo>
                <a:cubicBezTo>
                  <a:pt x="656" y="1198"/>
                  <a:pt x="656" y="1198"/>
                  <a:pt x="656" y="1198"/>
                </a:cubicBezTo>
                <a:cubicBezTo>
                  <a:pt x="654" y="1195"/>
                  <a:pt x="652" y="1191"/>
                  <a:pt x="651" y="1188"/>
                </a:cubicBezTo>
                <a:cubicBezTo>
                  <a:pt x="652" y="1188"/>
                  <a:pt x="653" y="1188"/>
                  <a:pt x="653" y="1188"/>
                </a:cubicBezTo>
                <a:cubicBezTo>
                  <a:pt x="655" y="1192"/>
                  <a:pt x="656" y="1195"/>
                  <a:pt x="657" y="1199"/>
                </a:cubicBezTo>
                <a:cubicBezTo>
                  <a:pt x="657" y="1199"/>
                  <a:pt x="657" y="1199"/>
                  <a:pt x="657" y="1199"/>
                </a:cubicBezTo>
                <a:close/>
                <a:moveTo>
                  <a:pt x="649" y="1188"/>
                </a:moveTo>
                <a:cubicBezTo>
                  <a:pt x="649" y="1188"/>
                  <a:pt x="649" y="1188"/>
                  <a:pt x="649" y="1187"/>
                </a:cubicBezTo>
                <a:cubicBezTo>
                  <a:pt x="649" y="1187"/>
                  <a:pt x="649" y="1187"/>
                  <a:pt x="649" y="1187"/>
                </a:cubicBezTo>
                <a:cubicBezTo>
                  <a:pt x="649" y="1188"/>
                  <a:pt x="649" y="1188"/>
                  <a:pt x="649" y="1188"/>
                </a:cubicBezTo>
                <a:close/>
                <a:moveTo>
                  <a:pt x="647" y="1187"/>
                </a:moveTo>
                <a:cubicBezTo>
                  <a:pt x="648" y="1191"/>
                  <a:pt x="650" y="1194"/>
                  <a:pt x="651" y="1197"/>
                </a:cubicBezTo>
                <a:cubicBezTo>
                  <a:pt x="650" y="1197"/>
                  <a:pt x="648" y="1197"/>
                  <a:pt x="647" y="1197"/>
                </a:cubicBezTo>
                <a:cubicBezTo>
                  <a:pt x="646" y="1193"/>
                  <a:pt x="644" y="1190"/>
                  <a:pt x="643" y="1186"/>
                </a:cubicBezTo>
                <a:cubicBezTo>
                  <a:pt x="644" y="1186"/>
                  <a:pt x="645" y="1187"/>
                  <a:pt x="646" y="1187"/>
                </a:cubicBezTo>
                <a:cubicBezTo>
                  <a:pt x="646" y="1187"/>
                  <a:pt x="646" y="1187"/>
                  <a:pt x="647" y="1187"/>
                </a:cubicBezTo>
                <a:close/>
                <a:moveTo>
                  <a:pt x="646" y="1197"/>
                </a:moveTo>
                <a:cubicBezTo>
                  <a:pt x="646" y="1196"/>
                  <a:pt x="645" y="1196"/>
                  <a:pt x="645" y="1196"/>
                </a:cubicBezTo>
                <a:cubicBezTo>
                  <a:pt x="645" y="1196"/>
                  <a:pt x="644" y="1195"/>
                  <a:pt x="644" y="1195"/>
                </a:cubicBezTo>
                <a:cubicBezTo>
                  <a:pt x="643" y="1192"/>
                  <a:pt x="642" y="1189"/>
                  <a:pt x="640" y="1186"/>
                </a:cubicBezTo>
                <a:cubicBezTo>
                  <a:pt x="641" y="1186"/>
                  <a:pt x="641" y="1186"/>
                  <a:pt x="642" y="1186"/>
                </a:cubicBezTo>
                <a:cubicBezTo>
                  <a:pt x="643" y="1189"/>
                  <a:pt x="644" y="1193"/>
                  <a:pt x="646" y="1197"/>
                </a:cubicBezTo>
                <a:close/>
                <a:moveTo>
                  <a:pt x="637" y="1177"/>
                </a:moveTo>
                <a:cubicBezTo>
                  <a:pt x="636" y="1175"/>
                  <a:pt x="635" y="1172"/>
                  <a:pt x="635" y="1170"/>
                </a:cubicBezTo>
                <a:cubicBezTo>
                  <a:pt x="635" y="1170"/>
                  <a:pt x="636" y="1170"/>
                  <a:pt x="637" y="1170"/>
                </a:cubicBezTo>
                <a:cubicBezTo>
                  <a:pt x="638" y="1173"/>
                  <a:pt x="639" y="1175"/>
                  <a:pt x="639" y="1177"/>
                </a:cubicBezTo>
                <a:cubicBezTo>
                  <a:pt x="639" y="1177"/>
                  <a:pt x="638" y="1177"/>
                  <a:pt x="637" y="1177"/>
                </a:cubicBezTo>
                <a:close/>
                <a:moveTo>
                  <a:pt x="637" y="1169"/>
                </a:moveTo>
                <a:cubicBezTo>
                  <a:pt x="636" y="1169"/>
                  <a:pt x="635" y="1169"/>
                  <a:pt x="634" y="1169"/>
                </a:cubicBezTo>
                <a:cubicBezTo>
                  <a:pt x="634" y="1169"/>
                  <a:pt x="634" y="1168"/>
                  <a:pt x="634" y="1168"/>
                </a:cubicBezTo>
                <a:cubicBezTo>
                  <a:pt x="635" y="1168"/>
                  <a:pt x="636" y="1168"/>
                  <a:pt x="636" y="1169"/>
                </a:cubicBezTo>
                <a:cubicBezTo>
                  <a:pt x="636" y="1169"/>
                  <a:pt x="637" y="1169"/>
                  <a:pt x="637" y="1169"/>
                </a:cubicBezTo>
                <a:close/>
                <a:moveTo>
                  <a:pt x="625" y="1156"/>
                </a:moveTo>
                <a:cubicBezTo>
                  <a:pt x="624" y="1155"/>
                  <a:pt x="624" y="1155"/>
                  <a:pt x="624" y="1155"/>
                </a:cubicBezTo>
                <a:cubicBezTo>
                  <a:pt x="623" y="1152"/>
                  <a:pt x="622" y="1150"/>
                  <a:pt x="622" y="1148"/>
                </a:cubicBezTo>
                <a:cubicBezTo>
                  <a:pt x="623" y="1149"/>
                  <a:pt x="624" y="1149"/>
                  <a:pt x="626" y="1150"/>
                </a:cubicBezTo>
                <a:cubicBezTo>
                  <a:pt x="627" y="1152"/>
                  <a:pt x="627" y="1154"/>
                  <a:pt x="628" y="1156"/>
                </a:cubicBezTo>
                <a:cubicBezTo>
                  <a:pt x="627" y="1156"/>
                  <a:pt x="626" y="1156"/>
                  <a:pt x="625" y="1156"/>
                </a:cubicBezTo>
                <a:close/>
                <a:moveTo>
                  <a:pt x="623" y="1156"/>
                </a:moveTo>
                <a:cubicBezTo>
                  <a:pt x="621" y="1155"/>
                  <a:pt x="618" y="1155"/>
                  <a:pt x="615" y="1154"/>
                </a:cubicBezTo>
                <a:cubicBezTo>
                  <a:pt x="613" y="1151"/>
                  <a:pt x="612" y="1148"/>
                  <a:pt x="611" y="1145"/>
                </a:cubicBezTo>
                <a:cubicBezTo>
                  <a:pt x="614" y="1146"/>
                  <a:pt x="617" y="1147"/>
                  <a:pt x="621" y="1148"/>
                </a:cubicBezTo>
                <a:cubicBezTo>
                  <a:pt x="622" y="1151"/>
                  <a:pt x="623" y="1153"/>
                  <a:pt x="623" y="1156"/>
                </a:cubicBezTo>
                <a:close/>
                <a:moveTo>
                  <a:pt x="610" y="1146"/>
                </a:moveTo>
                <a:cubicBezTo>
                  <a:pt x="610" y="1146"/>
                  <a:pt x="610" y="1145"/>
                  <a:pt x="610" y="1145"/>
                </a:cubicBezTo>
                <a:cubicBezTo>
                  <a:pt x="610" y="1145"/>
                  <a:pt x="610" y="1145"/>
                  <a:pt x="610" y="1145"/>
                </a:cubicBezTo>
                <a:cubicBezTo>
                  <a:pt x="610" y="1145"/>
                  <a:pt x="610" y="1146"/>
                  <a:pt x="610" y="1146"/>
                </a:cubicBezTo>
                <a:close/>
                <a:moveTo>
                  <a:pt x="613" y="1154"/>
                </a:moveTo>
                <a:cubicBezTo>
                  <a:pt x="610" y="1153"/>
                  <a:pt x="607" y="1153"/>
                  <a:pt x="604" y="1152"/>
                </a:cubicBezTo>
                <a:cubicBezTo>
                  <a:pt x="603" y="1150"/>
                  <a:pt x="602" y="1148"/>
                  <a:pt x="602" y="1147"/>
                </a:cubicBezTo>
                <a:cubicBezTo>
                  <a:pt x="601" y="1145"/>
                  <a:pt x="601" y="1144"/>
                  <a:pt x="600" y="1142"/>
                </a:cubicBezTo>
                <a:cubicBezTo>
                  <a:pt x="603" y="1143"/>
                  <a:pt x="606" y="1144"/>
                  <a:pt x="608" y="1145"/>
                </a:cubicBezTo>
                <a:cubicBezTo>
                  <a:pt x="610" y="1148"/>
                  <a:pt x="612" y="1151"/>
                  <a:pt x="613" y="1154"/>
                </a:cubicBezTo>
                <a:close/>
                <a:moveTo>
                  <a:pt x="600" y="1141"/>
                </a:moveTo>
                <a:cubicBezTo>
                  <a:pt x="599" y="1139"/>
                  <a:pt x="599" y="1136"/>
                  <a:pt x="598" y="1133"/>
                </a:cubicBezTo>
                <a:cubicBezTo>
                  <a:pt x="600" y="1134"/>
                  <a:pt x="602" y="1134"/>
                  <a:pt x="604" y="1135"/>
                </a:cubicBezTo>
                <a:cubicBezTo>
                  <a:pt x="605" y="1138"/>
                  <a:pt x="606" y="1141"/>
                  <a:pt x="608" y="1143"/>
                </a:cubicBezTo>
                <a:cubicBezTo>
                  <a:pt x="605" y="1143"/>
                  <a:pt x="603" y="1142"/>
                  <a:pt x="600" y="1141"/>
                </a:cubicBezTo>
                <a:close/>
                <a:moveTo>
                  <a:pt x="596" y="1132"/>
                </a:moveTo>
                <a:cubicBezTo>
                  <a:pt x="596" y="1132"/>
                  <a:pt x="595" y="1132"/>
                  <a:pt x="595" y="1131"/>
                </a:cubicBezTo>
                <a:cubicBezTo>
                  <a:pt x="594" y="1129"/>
                  <a:pt x="593" y="1127"/>
                  <a:pt x="592" y="1125"/>
                </a:cubicBezTo>
                <a:cubicBezTo>
                  <a:pt x="593" y="1125"/>
                  <a:pt x="594" y="1126"/>
                  <a:pt x="594" y="1126"/>
                </a:cubicBezTo>
                <a:cubicBezTo>
                  <a:pt x="595" y="1128"/>
                  <a:pt x="596" y="1130"/>
                  <a:pt x="596" y="1132"/>
                </a:cubicBezTo>
                <a:close/>
                <a:moveTo>
                  <a:pt x="594" y="1131"/>
                </a:moveTo>
                <a:cubicBezTo>
                  <a:pt x="593" y="1131"/>
                  <a:pt x="593" y="1131"/>
                  <a:pt x="593" y="1131"/>
                </a:cubicBezTo>
                <a:cubicBezTo>
                  <a:pt x="592" y="1129"/>
                  <a:pt x="591" y="1127"/>
                  <a:pt x="590" y="1125"/>
                </a:cubicBezTo>
                <a:cubicBezTo>
                  <a:pt x="591" y="1125"/>
                  <a:pt x="591" y="1125"/>
                  <a:pt x="591" y="1125"/>
                </a:cubicBezTo>
                <a:cubicBezTo>
                  <a:pt x="592" y="1127"/>
                  <a:pt x="593" y="1129"/>
                  <a:pt x="594" y="1131"/>
                </a:cubicBezTo>
                <a:close/>
                <a:moveTo>
                  <a:pt x="590" y="1123"/>
                </a:moveTo>
                <a:cubicBezTo>
                  <a:pt x="590" y="1122"/>
                  <a:pt x="589" y="1122"/>
                  <a:pt x="589" y="1121"/>
                </a:cubicBezTo>
                <a:cubicBezTo>
                  <a:pt x="590" y="1122"/>
                  <a:pt x="590" y="1123"/>
                  <a:pt x="590" y="1124"/>
                </a:cubicBezTo>
                <a:cubicBezTo>
                  <a:pt x="590" y="1123"/>
                  <a:pt x="590" y="1123"/>
                  <a:pt x="590" y="1123"/>
                </a:cubicBezTo>
                <a:close/>
                <a:moveTo>
                  <a:pt x="589" y="1123"/>
                </a:moveTo>
                <a:cubicBezTo>
                  <a:pt x="587" y="1122"/>
                  <a:pt x="585" y="1122"/>
                  <a:pt x="583" y="1121"/>
                </a:cubicBezTo>
                <a:cubicBezTo>
                  <a:pt x="583" y="1119"/>
                  <a:pt x="582" y="1117"/>
                  <a:pt x="582" y="1116"/>
                </a:cubicBezTo>
                <a:cubicBezTo>
                  <a:pt x="583" y="1116"/>
                  <a:pt x="585" y="1117"/>
                  <a:pt x="587" y="1118"/>
                </a:cubicBezTo>
                <a:cubicBezTo>
                  <a:pt x="588" y="1120"/>
                  <a:pt x="588" y="1121"/>
                  <a:pt x="589" y="1123"/>
                </a:cubicBezTo>
                <a:close/>
                <a:moveTo>
                  <a:pt x="582" y="1121"/>
                </a:moveTo>
                <a:cubicBezTo>
                  <a:pt x="582" y="1120"/>
                  <a:pt x="581" y="1120"/>
                  <a:pt x="580" y="1120"/>
                </a:cubicBezTo>
                <a:cubicBezTo>
                  <a:pt x="580" y="1118"/>
                  <a:pt x="579" y="1117"/>
                  <a:pt x="578" y="1115"/>
                </a:cubicBezTo>
                <a:cubicBezTo>
                  <a:pt x="578" y="1115"/>
                  <a:pt x="578" y="1114"/>
                  <a:pt x="578" y="1114"/>
                </a:cubicBezTo>
                <a:cubicBezTo>
                  <a:pt x="579" y="1114"/>
                  <a:pt x="580" y="1115"/>
                  <a:pt x="580" y="1115"/>
                </a:cubicBezTo>
                <a:cubicBezTo>
                  <a:pt x="581" y="1117"/>
                  <a:pt x="582" y="1119"/>
                  <a:pt x="582" y="1121"/>
                </a:cubicBezTo>
                <a:close/>
                <a:moveTo>
                  <a:pt x="573" y="1106"/>
                </a:moveTo>
                <a:cubicBezTo>
                  <a:pt x="571" y="1105"/>
                  <a:pt x="569" y="1105"/>
                  <a:pt x="567" y="1104"/>
                </a:cubicBezTo>
                <a:cubicBezTo>
                  <a:pt x="567" y="1102"/>
                  <a:pt x="566" y="1101"/>
                  <a:pt x="566" y="1099"/>
                </a:cubicBezTo>
                <a:cubicBezTo>
                  <a:pt x="567" y="1100"/>
                  <a:pt x="569" y="1101"/>
                  <a:pt x="571" y="1101"/>
                </a:cubicBezTo>
                <a:cubicBezTo>
                  <a:pt x="572" y="1103"/>
                  <a:pt x="572" y="1104"/>
                  <a:pt x="573" y="1106"/>
                </a:cubicBezTo>
                <a:close/>
                <a:moveTo>
                  <a:pt x="566" y="1102"/>
                </a:moveTo>
                <a:cubicBezTo>
                  <a:pt x="566" y="1102"/>
                  <a:pt x="566" y="1102"/>
                  <a:pt x="566" y="1102"/>
                </a:cubicBezTo>
                <a:cubicBezTo>
                  <a:pt x="566" y="1102"/>
                  <a:pt x="565" y="1101"/>
                  <a:pt x="565" y="1101"/>
                </a:cubicBezTo>
                <a:cubicBezTo>
                  <a:pt x="565" y="1100"/>
                  <a:pt x="564" y="1099"/>
                  <a:pt x="564" y="1098"/>
                </a:cubicBezTo>
                <a:cubicBezTo>
                  <a:pt x="564" y="1099"/>
                  <a:pt x="565" y="1099"/>
                  <a:pt x="565" y="1099"/>
                </a:cubicBezTo>
                <a:cubicBezTo>
                  <a:pt x="566" y="1100"/>
                  <a:pt x="566" y="1101"/>
                  <a:pt x="566" y="1102"/>
                </a:cubicBezTo>
                <a:close/>
                <a:moveTo>
                  <a:pt x="563" y="1099"/>
                </a:moveTo>
                <a:cubicBezTo>
                  <a:pt x="563" y="1100"/>
                  <a:pt x="563" y="1101"/>
                  <a:pt x="564" y="1101"/>
                </a:cubicBezTo>
                <a:cubicBezTo>
                  <a:pt x="562" y="1101"/>
                  <a:pt x="561" y="1101"/>
                  <a:pt x="560" y="1101"/>
                </a:cubicBezTo>
                <a:cubicBezTo>
                  <a:pt x="559" y="1099"/>
                  <a:pt x="558" y="1097"/>
                  <a:pt x="557" y="1095"/>
                </a:cubicBezTo>
                <a:cubicBezTo>
                  <a:pt x="559" y="1096"/>
                  <a:pt x="561" y="1097"/>
                  <a:pt x="563" y="1098"/>
                </a:cubicBezTo>
                <a:cubicBezTo>
                  <a:pt x="563" y="1098"/>
                  <a:pt x="563" y="1098"/>
                  <a:pt x="563" y="1099"/>
                </a:cubicBezTo>
                <a:close/>
                <a:moveTo>
                  <a:pt x="570" y="1124"/>
                </a:moveTo>
                <a:cubicBezTo>
                  <a:pt x="570" y="1124"/>
                  <a:pt x="571" y="1125"/>
                  <a:pt x="571" y="1125"/>
                </a:cubicBezTo>
                <a:cubicBezTo>
                  <a:pt x="572" y="1127"/>
                  <a:pt x="573" y="1130"/>
                  <a:pt x="574" y="1133"/>
                </a:cubicBezTo>
                <a:cubicBezTo>
                  <a:pt x="574" y="1133"/>
                  <a:pt x="574" y="1133"/>
                  <a:pt x="574" y="1133"/>
                </a:cubicBezTo>
                <a:cubicBezTo>
                  <a:pt x="574" y="1133"/>
                  <a:pt x="574" y="1133"/>
                  <a:pt x="574" y="1133"/>
                </a:cubicBezTo>
                <a:cubicBezTo>
                  <a:pt x="573" y="1132"/>
                  <a:pt x="573" y="1131"/>
                  <a:pt x="573" y="1131"/>
                </a:cubicBezTo>
                <a:cubicBezTo>
                  <a:pt x="572" y="1128"/>
                  <a:pt x="571" y="1126"/>
                  <a:pt x="570" y="1124"/>
                </a:cubicBezTo>
                <a:close/>
                <a:moveTo>
                  <a:pt x="575" y="1134"/>
                </a:moveTo>
                <a:cubicBezTo>
                  <a:pt x="576" y="1137"/>
                  <a:pt x="577" y="1139"/>
                  <a:pt x="578" y="1141"/>
                </a:cubicBezTo>
                <a:cubicBezTo>
                  <a:pt x="577" y="1139"/>
                  <a:pt x="576" y="1137"/>
                  <a:pt x="574" y="1134"/>
                </a:cubicBezTo>
                <a:cubicBezTo>
                  <a:pt x="574" y="1134"/>
                  <a:pt x="575" y="1134"/>
                  <a:pt x="575" y="1134"/>
                </a:cubicBezTo>
                <a:close/>
                <a:moveTo>
                  <a:pt x="579" y="1143"/>
                </a:moveTo>
                <a:cubicBezTo>
                  <a:pt x="578" y="1140"/>
                  <a:pt x="577" y="1138"/>
                  <a:pt x="576" y="1135"/>
                </a:cubicBezTo>
                <a:cubicBezTo>
                  <a:pt x="577" y="1135"/>
                  <a:pt x="578" y="1135"/>
                  <a:pt x="579" y="1136"/>
                </a:cubicBezTo>
                <a:cubicBezTo>
                  <a:pt x="580" y="1139"/>
                  <a:pt x="581" y="1143"/>
                  <a:pt x="583" y="1146"/>
                </a:cubicBezTo>
                <a:cubicBezTo>
                  <a:pt x="582" y="1146"/>
                  <a:pt x="581" y="1145"/>
                  <a:pt x="581" y="1145"/>
                </a:cubicBezTo>
                <a:cubicBezTo>
                  <a:pt x="580" y="1144"/>
                  <a:pt x="580" y="1144"/>
                  <a:pt x="579" y="1143"/>
                </a:cubicBezTo>
                <a:close/>
                <a:moveTo>
                  <a:pt x="579" y="1136"/>
                </a:moveTo>
                <a:cubicBezTo>
                  <a:pt x="581" y="1136"/>
                  <a:pt x="582" y="1137"/>
                  <a:pt x="584" y="1137"/>
                </a:cubicBezTo>
                <a:cubicBezTo>
                  <a:pt x="585" y="1141"/>
                  <a:pt x="586" y="1144"/>
                  <a:pt x="587" y="1148"/>
                </a:cubicBezTo>
                <a:cubicBezTo>
                  <a:pt x="586" y="1147"/>
                  <a:pt x="585" y="1147"/>
                  <a:pt x="583" y="1146"/>
                </a:cubicBezTo>
                <a:cubicBezTo>
                  <a:pt x="582" y="1143"/>
                  <a:pt x="581" y="1139"/>
                  <a:pt x="579" y="1136"/>
                </a:cubicBezTo>
                <a:close/>
                <a:moveTo>
                  <a:pt x="587" y="1138"/>
                </a:moveTo>
                <a:cubicBezTo>
                  <a:pt x="588" y="1138"/>
                  <a:pt x="588" y="1139"/>
                  <a:pt x="589" y="1139"/>
                </a:cubicBezTo>
                <a:cubicBezTo>
                  <a:pt x="589" y="1139"/>
                  <a:pt x="589" y="1139"/>
                  <a:pt x="589" y="1139"/>
                </a:cubicBezTo>
                <a:cubicBezTo>
                  <a:pt x="590" y="1143"/>
                  <a:pt x="592" y="1146"/>
                  <a:pt x="593" y="1150"/>
                </a:cubicBezTo>
                <a:cubicBezTo>
                  <a:pt x="593" y="1150"/>
                  <a:pt x="593" y="1149"/>
                  <a:pt x="592" y="1149"/>
                </a:cubicBezTo>
                <a:cubicBezTo>
                  <a:pt x="591" y="1146"/>
                  <a:pt x="589" y="1142"/>
                  <a:pt x="587" y="1138"/>
                </a:cubicBezTo>
                <a:close/>
                <a:moveTo>
                  <a:pt x="600" y="1162"/>
                </a:moveTo>
                <a:cubicBezTo>
                  <a:pt x="601" y="1162"/>
                  <a:pt x="602" y="1162"/>
                  <a:pt x="602" y="1162"/>
                </a:cubicBezTo>
                <a:cubicBezTo>
                  <a:pt x="603" y="1165"/>
                  <a:pt x="604" y="1168"/>
                  <a:pt x="605" y="1171"/>
                </a:cubicBezTo>
                <a:cubicBezTo>
                  <a:pt x="605" y="1171"/>
                  <a:pt x="604" y="1171"/>
                  <a:pt x="604" y="1171"/>
                </a:cubicBezTo>
                <a:cubicBezTo>
                  <a:pt x="604" y="1170"/>
                  <a:pt x="604" y="1170"/>
                  <a:pt x="603" y="1169"/>
                </a:cubicBezTo>
                <a:cubicBezTo>
                  <a:pt x="602" y="1167"/>
                  <a:pt x="601" y="1164"/>
                  <a:pt x="600" y="1162"/>
                </a:cubicBezTo>
                <a:close/>
                <a:moveTo>
                  <a:pt x="605" y="1172"/>
                </a:moveTo>
                <a:cubicBezTo>
                  <a:pt x="606" y="1173"/>
                  <a:pt x="606" y="1174"/>
                  <a:pt x="606" y="1175"/>
                </a:cubicBezTo>
                <a:cubicBezTo>
                  <a:pt x="606" y="1175"/>
                  <a:pt x="606" y="1175"/>
                  <a:pt x="606" y="1176"/>
                </a:cubicBezTo>
                <a:cubicBezTo>
                  <a:pt x="606" y="1175"/>
                  <a:pt x="605" y="1174"/>
                  <a:pt x="605" y="1173"/>
                </a:cubicBezTo>
                <a:cubicBezTo>
                  <a:pt x="605" y="1172"/>
                  <a:pt x="605" y="1172"/>
                  <a:pt x="605" y="1172"/>
                </a:cubicBezTo>
                <a:cubicBezTo>
                  <a:pt x="605" y="1172"/>
                  <a:pt x="605" y="1172"/>
                  <a:pt x="605" y="1172"/>
                </a:cubicBezTo>
                <a:close/>
                <a:moveTo>
                  <a:pt x="606" y="1173"/>
                </a:moveTo>
                <a:cubicBezTo>
                  <a:pt x="607" y="1173"/>
                  <a:pt x="607" y="1173"/>
                  <a:pt x="608" y="1173"/>
                </a:cubicBezTo>
                <a:cubicBezTo>
                  <a:pt x="608" y="1174"/>
                  <a:pt x="608" y="1175"/>
                  <a:pt x="609" y="1177"/>
                </a:cubicBezTo>
                <a:cubicBezTo>
                  <a:pt x="608" y="1176"/>
                  <a:pt x="608" y="1176"/>
                  <a:pt x="608" y="1176"/>
                </a:cubicBezTo>
                <a:cubicBezTo>
                  <a:pt x="607" y="1175"/>
                  <a:pt x="607" y="1174"/>
                  <a:pt x="606" y="1173"/>
                </a:cubicBezTo>
                <a:close/>
                <a:moveTo>
                  <a:pt x="610" y="1176"/>
                </a:moveTo>
                <a:cubicBezTo>
                  <a:pt x="609" y="1175"/>
                  <a:pt x="609" y="1174"/>
                  <a:pt x="609" y="1173"/>
                </a:cubicBezTo>
                <a:cubicBezTo>
                  <a:pt x="610" y="1173"/>
                  <a:pt x="610" y="1174"/>
                  <a:pt x="611" y="1174"/>
                </a:cubicBezTo>
                <a:cubicBezTo>
                  <a:pt x="612" y="1175"/>
                  <a:pt x="612" y="1176"/>
                  <a:pt x="613" y="1178"/>
                </a:cubicBezTo>
                <a:cubicBezTo>
                  <a:pt x="612" y="1178"/>
                  <a:pt x="611" y="1177"/>
                  <a:pt x="610" y="1177"/>
                </a:cubicBezTo>
                <a:cubicBezTo>
                  <a:pt x="610" y="1177"/>
                  <a:pt x="610" y="1177"/>
                  <a:pt x="610" y="1176"/>
                </a:cubicBezTo>
                <a:close/>
                <a:moveTo>
                  <a:pt x="618" y="1186"/>
                </a:moveTo>
                <a:cubicBezTo>
                  <a:pt x="618" y="1186"/>
                  <a:pt x="618" y="1186"/>
                  <a:pt x="618" y="1186"/>
                </a:cubicBezTo>
                <a:cubicBezTo>
                  <a:pt x="619" y="1186"/>
                  <a:pt x="620" y="1187"/>
                  <a:pt x="621" y="1187"/>
                </a:cubicBezTo>
                <a:cubicBezTo>
                  <a:pt x="622" y="1187"/>
                  <a:pt x="622" y="1186"/>
                  <a:pt x="621" y="1186"/>
                </a:cubicBezTo>
                <a:cubicBezTo>
                  <a:pt x="620" y="1186"/>
                  <a:pt x="620" y="1185"/>
                  <a:pt x="619" y="1185"/>
                </a:cubicBezTo>
                <a:cubicBezTo>
                  <a:pt x="618" y="1185"/>
                  <a:pt x="618" y="1185"/>
                  <a:pt x="618" y="1186"/>
                </a:cubicBezTo>
                <a:cubicBezTo>
                  <a:pt x="617" y="1184"/>
                  <a:pt x="616" y="1182"/>
                  <a:pt x="615" y="1180"/>
                </a:cubicBezTo>
                <a:cubicBezTo>
                  <a:pt x="619" y="1180"/>
                  <a:pt x="622" y="1181"/>
                  <a:pt x="625" y="1182"/>
                </a:cubicBezTo>
                <a:cubicBezTo>
                  <a:pt x="627" y="1186"/>
                  <a:pt x="629" y="1190"/>
                  <a:pt x="631" y="1194"/>
                </a:cubicBezTo>
                <a:cubicBezTo>
                  <a:pt x="628" y="1193"/>
                  <a:pt x="624" y="1192"/>
                  <a:pt x="621" y="1192"/>
                </a:cubicBezTo>
                <a:cubicBezTo>
                  <a:pt x="620" y="1190"/>
                  <a:pt x="619" y="1188"/>
                  <a:pt x="618" y="1186"/>
                </a:cubicBezTo>
                <a:close/>
                <a:moveTo>
                  <a:pt x="628" y="1183"/>
                </a:moveTo>
                <a:cubicBezTo>
                  <a:pt x="630" y="1183"/>
                  <a:pt x="633" y="1184"/>
                  <a:pt x="635" y="1184"/>
                </a:cubicBezTo>
                <a:cubicBezTo>
                  <a:pt x="637" y="1188"/>
                  <a:pt x="638" y="1192"/>
                  <a:pt x="640" y="1195"/>
                </a:cubicBezTo>
                <a:cubicBezTo>
                  <a:pt x="638" y="1195"/>
                  <a:pt x="635" y="1195"/>
                  <a:pt x="633" y="1194"/>
                </a:cubicBezTo>
                <a:cubicBezTo>
                  <a:pt x="631" y="1190"/>
                  <a:pt x="630" y="1187"/>
                  <a:pt x="628" y="1183"/>
                </a:cubicBezTo>
                <a:close/>
                <a:moveTo>
                  <a:pt x="636" y="1185"/>
                </a:moveTo>
                <a:cubicBezTo>
                  <a:pt x="637" y="1185"/>
                  <a:pt x="637" y="1185"/>
                  <a:pt x="638" y="1185"/>
                </a:cubicBezTo>
                <a:cubicBezTo>
                  <a:pt x="638" y="1185"/>
                  <a:pt x="638" y="1186"/>
                  <a:pt x="638" y="1186"/>
                </a:cubicBezTo>
                <a:cubicBezTo>
                  <a:pt x="639" y="1189"/>
                  <a:pt x="641" y="1193"/>
                  <a:pt x="642" y="1196"/>
                </a:cubicBezTo>
                <a:cubicBezTo>
                  <a:pt x="642" y="1196"/>
                  <a:pt x="642" y="1196"/>
                  <a:pt x="641" y="1196"/>
                </a:cubicBezTo>
                <a:cubicBezTo>
                  <a:pt x="640" y="1192"/>
                  <a:pt x="638" y="1188"/>
                  <a:pt x="636" y="1185"/>
                </a:cubicBezTo>
                <a:close/>
                <a:moveTo>
                  <a:pt x="649" y="1204"/>
                </a:moveTo>
                <a:cubicBezTo>
                  <a:pt x="649" y="1204"/>
                  <a:pt x="649" y="1204"/>
                  <a:pt x="649" y="1204"/>
                </a:cubicBezTo>
                <a:cubicBezTo>
                  <a:pt x="650" y="1206"/>
                  <a:pt x="651" y="1208"/>
                  <a:pt x="652" y="1210"/>
                </a:cubicBezTo>
                <a:cubicBezTo>
                  <a:pt x="652" y="1210"/>
                  <a:pt x="652" y="1210"/>
                  <a:pt x="652" y="1210"/>
                </a:cubicBezTo>
                <a:cubicBezTo>
                  <a:pt x="651" y="1208"/>
                  <a:pt x="650" y="1206"/>
                  <a:pt x="649" y="1204"/>
                </a:cubicBezTo>
                <a:close/>
                <a:moveTo>
                  <a:pt x="653" y="1211"/>
                </a:moveTo>
                <a:cubicBezTo>
                  <a:pt x="654" y="1212"/>
                  <a:pt x="655" y="1213"/>
                  <a:pt x="656" y="1215"/>
                </a:cubicBezTo>
                <a:cubicBezTo>
                  <a:pt x="656" y="1214"/>
                  <a:pt x="656" y="1214"/>
                  <a:pt x="655" y="1214"/>
                </a:cubicBezTo>
                <a:cubicBezTo>
                  <a:pt x="655" y="1213"/>
                  <a:pt x="654" y="1212"/>
                  <a:pt x="653" y="1211"/>
                </a:cubicBezTo>
                <a:cubicBezTo>
                  <a:pt x="653" y="1211"/>
                  <a:pt x="653" y="1211"/>
                  <a:pt x="653" y="1211"/>
                </a:cubicBezTo>
                <a:close/>
                <a:moveTo>
                  <a:pt x="657" y="1216"/>
                </a:moveTo>
                <a:cubicBezTo>
                  <a:pt x="657" y="1217"/>
                  <a:pt x="658" y="1217"/>
                  <a:pt x="659" y="1218"/>
                </a:cubicBezTo>
                <a:cubicBezTo>
                  <a:pt x="658" y="1217"/>
                  <a:pt x="657" y="1217"/>
                  <a:pt x="657" y="1216"/>
                </a:cubicBezTo>
                <a:cubicBezTo>
                  <a:pt x="657" y="1216"/>
                  <a:pt x="657" y="1216"/>
                  <a:pt x="657" y="1216"/>
                </a:cubicBezTo>
                <a:close/>
                <a:moveTo>
                  <a:pt x="662" y="1219"/>
                </a:moveTo>
                <a:cubicBezTo>
                  <a:pt x="662" y="1218"/>
                  <a:pt x="662" y="1218"/>
                  <a:pt x="662" y="1218"/>
                </a:cubicBezTo>
                <a:cubicBezTo>
                  <a:pt x="662" y="1219"/>
                  <a:pt x="663" y="1220"/>
                  <a:pt x="663" y="1221"/>
                </a:cubicBezTo>
                <a:cubicBezTo>
                  <a:pt x="663" y="1221"/>
                  <a:pt x="663" y="1221"/>
                  <a:pt x="663" y="1221"/>
                </a:cubicBezTo>
                <a:cubicBezTo>
                  <a:pt x="663" y="1220"/>
                  <a:pt x="662" y="1219"/>
                  <a:pt x="662" y="1219"/>
                </a:cubicBezTo>
                <a:close/>
                <a:moveTo>
                  <a:pt x="661" y="1212"/>
                </a:moveTo>
                <a:cubicBezTo>
                  <a:pt x="661" y="1212"/>
                  <a:pt x="661" y="1212"/>
                  <a:pt x="661" y="1212"/>
                </a:cubicBezTo>
                <a:cubicBezTo>
                  <a:pt x="662" y="1212"/>
                  <a:pt x="662" y="1213"/>
                  <a:pt x="663" y="1214"/>
                </a:cubicBezTo>
                <a:cubicBezTo>
                  <a:pt x="663" y="1215"/>
                  <a:pt x="663" y="1216"/>
                  <a:pt x="664" y="1216"/>
                </a:cubicBezTo>
                <a:cubicBezTo>
                  <a:pt x="664" y="1216"/>
                  <a:pt x="663" y="1216"/>
                  <a:pt x="663" y="1216"/>
                </a:cubicBezTo>
                <a:cubicBezTo>
                  <a:pt x="662" y="1215"/>
                  <a:pt x="661" y="1213"/>
                  <a:pt x="661" y="1212"/>
                </a:cubicBezTo>
                <a:close/>
                <a:moveTo>
                  <a:pt x="659" y="1200"/>
                </a:moveTo>
                <a:cubicBezTo>
                  <a:pt x="659" y="1200"/>
                  <a:pt x="659" y="1200"/>
                  <a:pt x="659" y="1200"/>
                </a:cubicBezTo>
                <a:cubicBezTo>
                  <a:pt x="659" y="1200"/>
                  <a:pt x="659" y="1200"/>
                  <a:pt x="659" y="1200"/>
                </a:cubicBezTo>
                <a:cubicBezTo>
                  <a:pt x="659" y="1200"/>
                  <a:pt x="659" y="1200"/>
                  <a:pt x="659" y="1200"/>
                </a:cubicBezTo>
                <a:close/>
                <a:moveTo>
                  <a:pt x="659" y="1199"/>
                </a:moveTo>
                <a:cubicBezTo>
                  <a:pt x="657" y="1195"/>
                  <a:pt x="656" y="1192"/>
                  <a:pt x="655" y="1188"/>
                </a:cubicBezTo>
                <a:cubicBezTo>
                  <a:pt x="655" y="1188"/>
                  <a:pt x="655" y="1188"/>
                  <a:pt x="655" y="1188"/>
                </a:cubicBezTo>
                <a:cubicBezTo>
                  <a:pt x="655" y="1189"/>
                  <a:pt x="655" y="1189"/>
                  <a:pt x="656" y="1189"/>
                </a:cubicBezTo>
                <a:cubicBezTo>
                  <a:pt x="657" y="1192"/>
                  <a:pt x="658" y="1196"/>
                  <a:pt x="659" y="1199"/>
                </a:cubicBezTo>
                <a:cubicBezTo>
                  <a:pt x="659" y="1199"/>
                  <a:pt x="659" y="1199"/>
                  <a:pt x="659" y="1199"/>
                </a:cubicBezTo>
                <a:close/>
                <a:moveTo>
                  <a:pt x="654" y="1187"/>
                </a:moveTo>
                <a:cubicBezTo>
                  <a:pt x="654" y="1186"/>
                  <a:pt x="653" y="1184"/>
                  <a:pt x="652" y="1182"/>
                </a:cubicBezTo>
                <a:cubicBezTo>
                  <a:pt x="653" y="1184"/>
                  <a:pt x="654" y="1186"/>
                  <a:pt x="655" y="1187"/>
                </a:cubicBezTo>
                <a:cubicBezTo>
                  <a:pt x="655" y="1187"/>
                  <a:pt x="654" y="1187"/>
                  <a:pt x="654" y="1187"/>
                </a:cubicBezTo>
                <a:close/>
                <a:moveTo>
                  <a:pt x="659" y="1198"/>
                </a:moveTo>
                <a:cubicBezTo>
                  <a:pt x="660" y="1198"/>
                  <a:pt x="660" y="1199"/>
                  <a:pt x="660" y="1199"/>
                </a:cubicBezTo>
                <a:cubicBezTo>
                  <a:pt x="660" y="1199"/>
                  <a:pt x="660" y="1199"/>
                  <a:pt x="660" y="1199"/>
                </a:cubicBezTo>
                <a:cubicBezTo>
                  <a:pt x="660" y="1199"/>
                  <a:pt x="659" y="1198"/>
                  <a:pt x="659" y="1198"/>
                </a:cubicBezTo>
                <a:close/>
                <a:moveTo>
                  <a:pt x="653" y="1180"/>
                </a:moveTo>
                <a:cubicBezTo>
                  <a:pt x="653" y="1180"/>
                  <a:pt x="653" y="1180"/>
                  <a:pt x="653" y="1180"/>
                </a:cubicBezTo>
                <a:cubicBezTo>
                  <a:pt x="653" y="1181"/>
                  <a:pt x="653" y="1181"/>
                  <a:pt x="653" y="1181"/>
                </a:cubicBezTo>
                <a:cubicBezTo>
                  <a:pt x="653" y="1181"/>
                  <a:pt x="653" y="1181"/>
                  <a:pt x="653" y="1180"/>
                </a:cubicBezTo>
                <a:close/>
                <a:moveTo>
                  <a:pt x="651" y="1181"/>
                </a:moveTo>
                <a:cubicBezTo>
                  <a:pt x="652" y="1183"/>
                  <a:pt x="652" y="1185"/>
                  <a:pt x="653" y="1187"/>
                </a:cubicBezTo>
                <a:cubicBezTo>
                  <a:pt x="652" y="1187"/>
                  <a:pt x="651" y="1187"/>
                  <a:pt x="650" y="1186"/>
                </a:cubicBezTo>
                <a:cubicBezTo>
                  <a:pt x="649" y="1185"/>
                  <a:pt x="649" y="1183"/>
                  <a:pt x="648" y="1182"/>
                </a:cubicBezTo>
                <a:cubicBezTo>
                  <a:pt x="647" y="1181"/>
                  <a:pt x="647" y="1180"/>
                  <a:pt x="647" y="1180"/>
                </a:cubicBezTo>
                <a:cubicBezTo>
                  <a:pt x="648" y="1180"/>
                  <a:pt x="649" y="1180"/>
                  <a:pt x="651" y="1180"/>
                </a:cubicBezTo>
                <a:cubicBezTo>
                  <a:pt x="651" y="1180"/>
                  <a:pt x="651" y="1181"/>
                  <a:pt x="651" y="1181"/>
                </a:cubicBezTo>
                <a:close/>
                <a:moveTo>
                  <a:pt x="647" y="1182"/>
                </a:moveTo>
                <a:cubicBezTo>
                  <a:pt x="647" y="1183"/>
                  <a:pt x="648" y="1185"/>
                  <a:pt x="648" y="1186"/>
                </a:cubicBezTo>
                <a:cubicBezTo>
                  <a:pt x="648" y="1186"/>
                  <a:pt x="648" y="1186"/>
                  <a:pt x="648" y="1186"/>
                </a:cubicBezTo>
                <a:cubicBezTo>
                  <a:pt x="647" y="1184"/>
                  <a:pt x="646" y="1182"/>
                  <a:pt x="645" y="1179"/>
                </a:cubicBezTo>
                <a:cubicBezTo>
                  <a:pt x="645" y="1179"/>
                  <a:pt x="645" y="1179"/>
                  <a:pt x="645" y="1179"/>
                </a:cubicBezTo>
                <a:cubicBezTo>
                  <a:pt x="646" y="1180"/>
                  <a:pt x="646" y="1181"/>
                  <a:pt x="647" y="1182"/>
                </a:cubicBezTo>
                <a:close/>
                <a:moveTo>
                  <a:pt x="646" y="1183"/>
                </a:moveTo>
                <a:cubicBezTo>
                  <a:pt x="645" y="1182"/>
                  <a:pt x="644" y="1180"/>
                  <a:pt x="644" y="1179"/>
                </a:cubicBezTo>
                <a:cubicBezTo>
                  <a:pt x="644" y="1179"/>
                  <a:pt x="644" y="1179"/>
                  <a:pt x="644" y="1179"/>
                </a:cubicBezTo>
                <a:cubicBezTo>
                  <a:pt x="644" y="1181"/>
                  <a:pt x="645" y="1182"/>
                  <a:pt x="646" y="1183"/>
                </a:cubicBezTo>
                <a:close/>
                <a:moveTo>
                  <a:pt x="646" y="1186"/>
                </a:moveTo>
                <a:cubicBezTo>
                  <a:pt x="645" y="1185"/>
                  <a:pt x="644" y="1185"/>
                  <a:pt x="643" y="1185"/>
                </a:cubicBezTo>
                <a:cubicBezTo>
                  <a:pt x="642" y="1183"/>
                  <a:pt x="641" y="1181"/>
                  <a:pt x="641" y="1179"/>
                </a:cubicBezTo>
                <a:cubicBezTo>
                  <a:pt x="641" y="1179"/>
                  <a:pt x="642" y="1179"/>
                  <a:pt x="642" y="1179"/>
                </a:cubicBezTo>
                <a:cubicBezTo>
                  <a:pt x="643" y="1181"/>
                  <a:pt x="645" y="1183"/>
                  <a:pt x="646" y="1186"/>
                </a:cubicBezTo>
                <a:close/>
                <a:moveTo>
                  <a:pt x="640" y="1178"/>
                </a:moveTo>
                <a:cubicBezTo>
                  <a:pt x="640" y="1176"/>
                  <a:pt x="640" y="1175"/>
                  <a:pt x="639" y="1174"/>
                </a:cubicBezTo>
                <a:cubicBezTo>
                  <a:pt x="639" y="1173"/>
                  <a:pt x="639" y="1172"/>
                  <a:pt x="638" y="1171"/>
                </a:cubicBezTo>
                <a:cubicBezTo>
                  <a:pt x="639" y="1173"/>
                  <a:pt x="641" y="1175"/>
                  <a:pt x="642" y="1178"/>
                </a:cubicBezTo>
                <a:cubicBezTo>
                  <a:pt x="641" y="1178"/>
                  <a:pt x="641" y="1178"/>
                  <a:pt x="640" y="1178"/>
                </a:cubicBezTo>
                <a:close/>
                <a:moveTo>
                  <a:pt x="636" y="1167"/>
                </a:moveTo>
                <a:cubicBezTo>
                  <a:pt x="635" y="1167"/>
                  <a:pt x="634" y="1167"/>
                  <a:pt x="633" y="1167"/>
                </a:cubicBezTo>
                <a:cubicBezTo>
                  <a:pt x="633" y="1164"/>
                  <a:pt x="632" y="1161"/>
                  <a:pt x="631" y="1158"/>
                </a:cubicBezTo>
                <a:cubicBezTo>
                  <a:pt x="631" y="1158"/>
                  <a:pt x="631" y="1158"/>
                  <a:pt x="631" y="1158"/>
                </a:cubicBezTo>
                <a:cubicBezTo>
                  <a:pt x="633" y="1161"/>
                  <a:pt x="634" y="1163"/>
                  <a:pt x="636" y="1166"/>
                </a:cubicBezTo>
                <a:cubicBezTo>
                  <a:pt x="636" y="1166"/>
                  <a:pt x="636" y="1167"/>
                  <a:pt x="636" y="1167"/>
                </a:cubicBezTo>
                <a:close/>
                <a:moveTo>
                  <a:pt x="631" y="1157"/>
                </a:moveTo>
                <a:cubicBezTo>
                  <a:pt x="630" y="1157"/>
                  <a:pt x="630" y="1156"/>
                  <a:pt x="630" y="1156"/>
                </a:cubicBezTo>
                <a:cubicBezTo>
                  <a:pt x="630" y="1156"/>
                  <a:pt x="631" y="1157"/>
                  <a:pt x="631" y="1157"/>
                </a:cubicBezTo>
                <a:cubicBezTo>
                  <a:pt x="631" y="1157"/>
                  <a:pt x="631" y="1157"/>
                  <a:pt x="631" y="1157"/>
                </a:cubicBezTo>
                <a:close/>
                <a:moveTo>
                  <a:pt x="628" y="1152"/>
                </a:moveTo>
                <a:cubicBezTo>
                  <a:pt x="628" y="1152"/>
                  <a:pt x="628" y="1151"/>
                  <a:pt x="627" y="1151"/>
                </a:cubicBezTo>
                <a:cubicBezTo>
                  <a:pt x="628" y="1151"/>
                  <a:pt x="628" y="1151"/>
                  <a:pt x="628" y="1151"/>
                </a:cubicBezTo>
                <a:cubicBezTo>
                  <a:pt x="628" y="1151"/>
                  <a:pt x="628" y="1152"/>
                  <a:pt x="628" y="1152"/>
                </a:cubicBezTo>
                <a:close/>
                <a:moveTo>
                  <a:pt x="625" y="1145"/>
                </a:moveTo>
                <a:cubicBezTo>
                  <a:pt x="625" y="1143"/>
                  <a:pt x="624" y="1142"/>
                  <a:pt x="624" y="1140"/>
                </a:cubicBezTo>
                <a:cubicBezTo>
                  <a:pt x="624" y="1140"/>
                  <a:pt x="624" y="1140"/>
                  <a:pt x="625" y="1140"/>
                </a:cubicBezTo>
                <a:cubicBezTo>
                  <a:pt x="625" y="1143"/>
                  <a:pt x="626" y="1145"/>
                  <a:pt x="627" y="1147"/>
                </a:cubicBezTo>
                <a:cubicBezTo>
                  <a:pt x="626" y="1146"/>
                  <a:pt x="626" y="1146"/>
                  <a:pt x="625" y="1145"/>
                </a:cubicBezTo>
                <a:close/>
                <a:moveTo>
                  <a:pt x="623" y="1143"/>
                </a:moveTo>
                <a:cubicBezTo>
                  <a:pt x="624" y="1145"/>
                  <a:pt x="625" y="1147"/>
                  <a:pt x="625" y="1148"/>
                </a:cubicBezTo>
                <a:cubicBezTo>
                  <a:pt x="624" y="1148"/>
                  <a:pt x="623" y="1148"/>
                  <a:pt x="621" y="1147"/>
                </a:cubicBezTo>
                <a:cubicBezTo>
                  <a:pt x="620" y="1144"/>
                  <a:pt x="619" y="1142"/>
                  <a:pt x="618" y="1139"/>
                </a:cubicBezTo>
                <a:cubicBezTo>
                  <a:pt x="619" y="1139"/>
                  <a:pt x="620" y="1139"/>
                  <a:pt x="621" y="1140"/>
                </a:cubicBezTo>
                <a:cubicBezTo>
                  <a:pt x="622" y="1141"/>
                  <a:pt x="623" y="1142"/>
                  <a:pt x="623" y="1143"/>
                </a:cubicBezTo>
                <a:close/>
                <a:moveTo>
                  <a:pt x="620" y="1147"/>
                </a:moveTo>
                <a:cubicBezTo>
                  <a:pt x="617" y="1146"/>
                  <a:pt x="614" y="1145"/>
                  <a:pt x="610" y="1144"/>
                </a:cubicBezTo>
                <a:cubicBezTo>
                  <a:pt x="609" y="1141"/>
                  <a:pt x="608" y="1139"/>
                  <a:pt x="607" y="1136"/>
                </a:cubicBezTo>
                <a:cubicBezTo>
                  <a:pt x="610" y="1137"/>
                  <a:pt x="613" y="1138"/>
                  <a:pt x="617" y="1138"/>
                </a:cubicBezTo>
                <a:cubicBezTo>
                  <a:pt x="618" y="1141"/>
                  <a:pt x="619" y="1144"/>
                  <a:pt x="620" y="1147"/>
                </a:cubicBezTo>
                <a:close/>
                <a:moveTo>
                  <a:pt x="609" y="1144"/>
                </a:moveTo>
                <a:cubicBezTo>
                  <a:pt x="609" y="1144"/>
                  <a:pt x="609" y="1144"/>
                  <a:pt x="609" y="1144"/>
                </a:cubicBezTo>
                <a:cubicBezTo>
                  <a:pt x="607" y="1141"/>
                  <a:pt x="606" y="1138"/>
                  <a:pt x="605" y="1135"/>
                </a:cubicBezTo>
                <a:cubicBezTo>
                  <a:pt x="605" y="1135"/>
                  <a:pt x="605" y="1136"/>
                  <a:pt x="606" y="1136"/>
                </a:cubicBezTo>
                <a:cubicBezTo>
                  <a:pt x="607" y="1138"/>
                  <a:pt x="608" y="1141"/>
                  <a:pt x="609" y="1144"/>
                </a:cubicBezTo>
                <a:close/>
                <a:moveTo>
                  <a:pt x="604" y="1134"/>
                </a:moveTo>
                <a:cubicBezTo>
                  <a:pt x="603" y="1132"/>
                  <a:pt x="603" y="1130"/>
                  <a:pt x="602" y="1128"/>
                </a:cubicBezTo>
                <a:cubicBezTo>
                  <a:pt x="602" y="1129"/>
                  <a:pt x="603" y="1129"/>
                  <a:pt x="603" y="1129"/>
                </a:cubicBezTo>
                <a:cubicBezTo>
                  <a:pt x="604" y="1131"/>
                  <a:pt x="604" y="1133"/>
                  <a:pt x="605" y="1134"/>
                </a:cubicBezTo>
                <a:cubicBezTo>
                  <a:pt x="605" y="1134"/>
                  <a:pt x="605" y="1134"/>
                  <a:pt x="604" y="1134"/>
                </a:cubicBezTo>
                <a:close/>
                <a:moveTo>
                  <a:pt x="603" y="1134"/>
                </a:moveTo>
                <a:cubicBezTo>
                  <a:pt x="601" y="1133"/>
                  <a:pt x="599" y="1133"/>
                  <a:pt x="598" y="1132"/>
                </a:cubicBezTo>
                <a:cubicBezTo>
                  <a:pt x="597" y="1130"/>
                  <a:pt x="597" y="1128"/>
                  <a:pt x="596" y="1127"/>
                </a:cubicBezTo>
                <a:cubicBezTo>
                  <a:pt x="598" y="1127"/>
                  <a:pt x="599" y="1128"/>
                  <a:pt x="601" y="1128"/>
                </a:cubicBezTo>
                <a:cubicBezTo>
                  <a:pt x="601" y="1130"/>
                  <a:pt x="602" y="1132"/>
                  <a:pt x="603" y="1134"/>
                </a:cubicBezTo>
                <a:close/>
                <a:moveTo>
                  <a:pt x="596" y="1125"/>
                </a:moveTo>
                <a:cubicBezTo>
                  <a:pt x="595" y="1124"/>
                  <a:pt x="595" y="1122"/>
                  <a:pt x="594" y="1121"/>
                </a:cubicBezTo>
                <a:cubicBezTo>
                  <a:pt x="596" y="1121"/>
                  <a:pt x="597" y="1122"/>
                  <a:pt x="599" y="1123"/>
                </a:cubicBezTo>
                <a:cubicBezTo>
                  <a:pt x="599" y="1124"/>
                  <a:pt x="600" y="1125"/>
                  <a:pt x="600" y="1127"/>
                </a:cubicBezTo>
                <a:cubicBezTo>
                  <a:pt x="599" y="1126"/>
                  <a:pt x="597" y="1126"/>
                  <a:pt x="596" y="1125"/>
                </a:cubicBezTo>
                <a:close/>
                <a:moveTo>
                  <a:pt x="595" y="1125"/>
                </a:moveTo>
                <a:cubicBezTo>
                  <a:pt x="595" y="1125"/>
                  <a:pt x="595" y="1125"/>
                  <a:pt x="595" y="1125"/>
                </a:cubicBezTo>
                <a:cubicBezTo>
                  <a:pt x="594" y="1123"/>
                  <a:pt x="594" y="1122"/>
                  <a:pt x="593" y="1120"/>
                </a:cubicBezTo>
                <a:cubicBezTo>
                  <a:pt x="593" y="1120"/>
                  <a:pt x="593" y="1120"/>
                  <a:pt x="593" y="1120"/>
                </a:cubicBezTo>
                <a:cubicBezTo>
                  <a:pt x="594" y="1122"/>
                  <a:pt x="594" y="1123"/>
                  <a:pt x="595" y="1125"/>
                </a:cubicBezTo>
                <a:close/>
                <a:moveTo>
                  <a:pt x="580" y="1114"/>
                </a:moveTo>
                <a:cubicBezTo>
                  <a:pt x="579" y="1113"/>
                  <a:pt x="578" y="1113"/>
                  <a:pt x="577" y="1113"/>
                </a:cubicBezTo>
                <a:cubicBezTo>
                  <a:pt x="577" y="1111"/>
                  <a:pt x="576" y="1110"/>
                  <a:pt x="576" y="1108"/>
                </a:cubicBezTo>
                <a:cubicBezTo>
                  <a:pt x="577" y="1108"/>
                  <a:pt x="578" y="1109"/>
                  <a:pt x="578" y="1109"/>
                </a:cubicBezTo>
                <a:cubicBezTo>
                  <a:pt x="579" y="1111"/>
                  <a:pt x="579" y="1112"/>
                  <a:pt x="580" y="1114"/>
                </a:cubicBezTo>
                <a:close/>
                <a:moveTo>
                  <a:pt x="575" y="1107"/>
                </a:moveTo>
                <a:cubicBezTo>
                  <a:pt x="575" y="1105"/>
                  <a:pt x="574" y="1104"/>
                  <a:pt x="574" y="1103"/>
                </a:cubicBezTo>
                <a:cubicBezTo>
                  <a:pt x="575" y="1103"/>
                  <a:pt x="576" y="1103"/>
                  <a:pt x="577" y="1104"/>
                </a:cubicBezTo>
                <a:cubicBezTo>
                  <a:pt x="577" y="1105"/>
                  <a:pt x="578" y="1106"/>
                  <a:pt x="578" y="1108"/>
                </a:cubicBezTo>
                <a:cubicBezTo>
                  <a:pt x="577" y="1107"/>
                  <a:pt x="576" y="1107"/>
                  <a:pt x="575" y="1107"/>
                </a:cubicBezTo>
                <a:close/>
                <a:moveTo>
                  <a:pt x="570" y="1097"/>
                </a:moveTo>
                <a:cubicBezTo>
                  <a:pt x="571" y="1098"/>
                  <a:pt x="571" y="1099"/>
                  <a:pt x="571" y="1100"/>
                </a:cubicBezTo>
                <a:cubicBezTo>
                  <a:pt x="570" y="1098"/>
                  <a:pt x="569" y="1095"/>
                  <a:pt x="567" y="1093"/>
                </a:cubicBezTo>
                <a:cubicBezTo>
                  <a:pt x="568" y="1093"/>
                  <a:pt x="568" y="1093"/>
                  <a:pt x="569" y="1093"/>
                </a:cubicBezTo>
                <a:cubicBezTo>
                  <a:pt x="569" y="1095"/>
                  <a:pt x="570" y="1096"/>
                  <a:pt x="570" y="1097"/>
                </a:cubicBezTo>
                <a:close/>
                <a:moveTo>
                  <a:pt x="570" y="1100"/>
                </a:moveTo>
                <a:cubicBezTo>
                  <a:pt x="570" y="1100"/>
                  <a:pt x="570" y="1100"/>
                  <a:pt x="570" y="1100"/>
                </a:cubicBezTo>
                <a:cubicBezTo>
                  <a:pt x="569" y="1099"/>
                  <a:pt x="567" y="1098"/>
                  <a:pt x="565" y="1098"/>
                </a:cubicBezTo>
                <a:cubicBezTo>
                  <a:pt x="564" y="1095"/>
                  <a:pt x="563" y="1093"/>
                  <a:pt x="562" y="1090"/>
                </a:cubicBezTo>
                <a:cubicBezTo>
                  <a:pt x="563" y="1091"/>
                  <a:pt x="563" y="1091"/>
                  <a:pt x="564" y="1091"/>
                </a:cubicBezTo>
                <a:cubicBezTo>
                  <a:pt x="564" y="1093"/>
                  <a:pt x="565" y="1095"/>
                  <a:pt x="566" y="1097"/>
                </a:cubicBezTo>
                <a:cubicBezTo>
                  <a:pt x="566" y="1098"/>
                  <a:pt x="567" y="1097"/>
                  <a:pt x="567" y="1097"/>
                </a:cubicBezTo>
                <a:cubicBezTo>
                  <a:pt x="563" y="1088"/>
                  <a:pt x="568" y="1096"/>
                  <a:pt x="570" y="1100"/>
                </a:cubicBezTo>
                <a:close/>
                <a:moveTo>
                  <a:pt x="565" y="1098"/>
                </a:moveTo>
                <a:cubicBezTo>
                  <a:pt x="564" y="1097"/>
                  <a:pt x="564" y="1097"/>
                  <a:pt x="564" y="1097"/>
                </a:cubicBezTo>
                <a:cubicBezTo>
                  <a:pt x="563" y="1095"/>
                  <a:pt x="562" y="1092"/>
                  <a:pt x="561" y="1090"/>
                </a:cubicBezTo>
                <a:cubicBezTo>
                  <a:pt x="561" y="1090"/>
                  <a:pt x="562" y="1090"/>
                  <a:pt x="562" y="1090"/>
                </a:cubicBezTo>
                <a:cubicBezTo>
                  <a:pt x="563" y="1093"/>
                  <a:pt x="564" y="1095"/>
                  <a:pt x="565" y="1098"/>
                </a:cubicBezTo>
                <a:close/>
                <a:moveTo>
                  <a:pt x="562" y="1096"/>
                </a:moveTo>
                <a:cubicBezTo>
                  <a:pt x="560" y="1096"/>
                  <a:pt x="558" y="1095"/>
                  <a:pt x="557" y="1094"/>
                </a:cubicBezTo>
                <a:cubicBezTo>
                  <a:pt x="555" y="1091"/>
                  <a:pt x="554" y="1088"/>
                  <a:pt x="553" y="1085"/>
                </a:cubicBezTo>
                <a:cubicBezTo>
                  <a:pt x="555" y="1087"/>
                  <a:pt x="557" y="1088"/>
                  <a:pt x="560" y="1089"/>
                </a:cubicBezTo>
                <a:cubicBezTo>
                  <a:pt x="561" y="1091"/>
                  <a:pt x="561" y="1094"/>
                  <a:pt x="562" y="1096"/>
                </a:cubicBezTo>
                <a:close/>
                <a:moveTo>
                  <a:pt x="552" y="1084"/>
                </a:moveTo>
                <a:cubicBezTo>
                  <a:pt x="551" y="1081"/>
                  <a:pt x="549" y="1079"/>
                  <a:pt x="548" y="1076"/>
                </a:cubicBezTo>
                <a:cubicBezTo>
                  <a:pt x="550" y="1077"/>
                  <a:pt x="551" y="1077"/>
                  <a:pt x="553" y="1078"/>
                </a:cubicBezTo>
                <a:cubicBezTo>
                  <a:pt x="553" y="1079"/>
                  <a:pt x="554" y="1080"/>
                  <a:pt x="554" y="1081"/>
                </a:cubicBezTo>
                <a:cubicBezTo>
                  <a:pt x="554" y="1081"/>
                  <a:pt x="555" y="1081"/>
                  <a:pt x="555" y="1080"/>
                </a:cubicBezTo>
                <a:cubicBezTo>
                  <a:pt x="555" y="1080"/>
                  <a:pt x="555" y="1079"/>
                  <a:pt x="554" y="1079"/>
                </a:cubicBezTo>
                <a:cubicBezTo>
                  <a:pt x="555" y="1079"/>
                  <a:pt x="555" y="1079"/>
                  <a:pt x="555" y="1079"/>
                </a:cubicBezTo>
                <a:cubicBezTo>
                  <a:pt x="557" y="1082"/>
                  <a:pt x="558" y="1085"/>
                  <a:pt x="559" y="1088"/>
                </a:cubicBezTo>
                <a:cubicBezTo>
                  <a:pt x="557" y="1086"/>
                  <a:pt x="554" y="1085"/>
                  <a:pt x="552" y="1084"/>
                </a:cubicBezTo>
                <a:close/>
                <a:moveTo>
                  <a:pt x="552" y="1077"/>
                </a:moveTo>
                <a:cubicBezTo>
                  <a:pt x="551" y="1076"/>
                  <a:pt x="549" y="1075"/>
                  <a:pt x="547" y="1075"/>
                </a:cubicBezTo>
                <a:cubicBezTo>
                  <a:pt x="547" y="1073"/>
                  <a:pt x="546" y="1072"/>
                  <a:pt x="546" y="1071"/>
                </a:cubicBezTo>
                <a:cubicBezTo>
                  <a:pt x="548" y="1073"/>
                  <a:pt x="550" y="1074"/>
                  <a:pt x="552" y="1075"/>
                </a:cubicBezTo>
                <a:cubicBezTo>
                  <a:pt x="552" y="1075"/>
                  <a:pt x="552" y="1076"/>
                  <a:pt x="552" y="1077"/>
                </a:cubicBezTo>
                <a:close/>
                <a:moveTo>
                  <a:pt x="522" y="1051"/>
                </a:moveTo>
                <a:cubicBezTo>
                  <a:pt x="522" y="1051"/>
                  <a:pt x="522" y="1050"/>
                  <a:pt x="521" y="1050"/>
                </a:cubicBezTo>
                <a:cubicBezTo>
                  <a:pt x="522" y="1050"/>
                  <a:pt x="522" y="1050"/>
                  <a:pt x="522" y="1049"/>
                </a:cubicBezTo>
                <a:cubicBezTo>
                  <a:pt x="522" y="1049"/>
                  <a:pt x="522" y="1049"/>
                  <a:pt x="521" y="1049"/>
                </a:cubicBezTo>
                <a:cubicBezTo>
                  <a:pt x="522" y="1049"/>
                  <a:pt x="522" y="1049"/>
                  <a:pt x="523" y="1049"/>
                </a:cubicBezTo>
                <a:cubicBezTo>
                  <a:pt x="524" y="1050"/>
                  <a:pt x="525" y="1050"/>
                  <a:pt x="527" y="1051"/>
                </a:cubicBezTo>
                <a:cubicBezTo>
                  <a:pt x="525" y="1051"/>
                  <a:pt x="524" y="1051"/>
                  <a:pt x="522" y="1051"/>
                </a:cubicBezTo>
                <a:close/>
                <a:moveTo>
                  <a:pt x="521" y="1051"/>
                </a:moveTo>
                <a:cubicBezTo>
                  <a:pt x="519" y="1051"/>
                  <a:pt x="518" y="1051"/>
                  <a:pt x="516" y="1051"/>
                </a:cubicBezTo>
                <a:cubicBezTo>
                  <a:pt x="516" y="1050"/>
                  <a:pt x="516" y="1050"/>
                  <a:pt x="516" y="1049"/>
                </a:cubicBezTo>
                <a:cubicBezTo>
                  <a:pt x="517" y="1049"/>
                  <a:pt x="519" y="1049"/>
                  <a:pt x="520" y="1049"/>
                </a:cubicBezTo>
                <a:cubicBezTo>
                  <a:pt x="520" y="1050"/>
                  <a:pt x="520" y="1050"/>
                  <a:pt x="521" y="1051"/>
                </a:cubicBezTo>
                <a:close/>
                <a:moveTo>
                  <a:pt x="512" y="1051"/>
                </a:moveTo>
                <a:cubicBezTo>
                  <a:pt x="512" y="1051"/>
                  <a:pt x="511" y="1051"/>
                  <a:pt x="511" y="1051"/>
                </a:cubicBezTo>
                <a:cubicBezTo>
                  <a:pt x="511" y="1051"/>
                  <a:pt x="511" y="1051"/>
                  <a:pt x="511" y="1051"/>
                </a:cubicBezTo>
                <a:cubicBezTo>
                  <a:pt x="510" y="1051"/>
                  <a:pt x="510" y="1050"/>
                  <a:pt x="510" y="1050"/>
                </a:cubicBezTo>
                <a:cubicBezTo>
                  <a:pt x="511" y="1050"/>
                  <a:pt x="511" y="1050"/>
                  <a:pt x="512" y="1050"/>
                </a:cubicBezTo>
                <a:cubicBezTo>
                  <a:pt x="512" y="1050"/>
                  <a:pt x="512" y="1051"/>
                  <a:pt x="512" y="1051"/>
                </a:cubicBezTo>
                <a:close/>
                <a:moveTo>
                  <a:pt x="497" y="1044"/>
                </a:moveTo>
                <a:cubicBezTo>
                  <a:pt x="497" y="1044"/>
                  <a:pt x="497" y="1043"/>
                  <a:pt x="496" y="1042"/>
                </a:cubicBezTo>
                <a:cubicBezTo>
                  <a:pt x="497" y="1043"/>
                  <a:pt x="497" y="1043"/>
                  <a:pt x="497" y="1043"/>
                </a:cubicBezTo>
                <a:cubicBezTo>
                  <a:pt x="497" y="1043"/>
                  <a:pt x="497" y="1043"/>
                  <a:pt x="497" y="1043"/>
                </a:cubicBezTo>
                <a:cubicBezTo>
                  <a:pt x="497" y="1043"/>
                  <a:pt x="497" y="1044"/>
                  <a:pt x="497" y="1044"/>
                </a:cubicBezTo>
                <a:close/>
                <a:moveTo>
                  <a:pt x="496" y="1045"/>
                </a:moveTo>
                <a:cubicBezTo>
                  <a:pt x="496" y="1045"/>
                  <a:pt x="496" y="1045"/>
                  <a:pt x="496" y="1045"/>
                </a:cubicBezTo>
                <a:cubicBezTo>
                  <a:pt x="496" y="1046"/>
                  <a:pt x="497" y="1046"/>
                  <a:pt x="497" y="1047"/>
                </a:cubicBezTo>
                <a:cubicBezTo>
                  <a:pt x="497" y="1048"/>
                  <a:pt x="497" y="1048"/>
                  <a:pt x="497" y="1049"/>
                </a:cubicBezTo>
                <a:cubicBezTo>
                  <a:pt x="494" y="1049"/>
                  <a:pt x="492" y="1049"/>
                  <a:pt x="490" y="1049"/>
                </a:cubicBezTo>
                <a:cubicBezTo>
                  <a:pt x="489" y="1049"/>
                  <a:pt x="488" y="1048"/>
                  <a:pt x="487" y="1048"/>
                </a:cubicBezTo>
                <a:cubicBezTo>
                  <a:pt x="486" y="1044"/>
                  <a:pt x="485" y="1041"/>
                  <a:pt x="484" y="1040"/>
                </a:cubicBezTo>
                <a:cubicBezTo>
                  <a:pt x="484" y="1040"/>
                  <a:pt x="483" y="1040"/>
                  <a:pt x="483" y="1041"/>
                </a:cubicBezTo>
                <a:cubicBezTo>
                  <a:pt x="484" y="1042"/>
                  <a:pt x="485" y="1045"/>
                  <a:pt x="486" y="1048"/>
                </a:cubicBezTo>
                <a:cubicBezTo>
                  <a:pt x="481" y="1048"/>
                  <a:pt x="477" y="1048"/>
                  <a:pt x="473" y="1047"/>
                </a:cubicBezTo>
                <a:cubicBezTo>
                  <a:pt x="473" y="1044"/>
                  <a:pt x="472" y="1042"/>
                  <a:pt x="472" y="1039"/>
                </a:cubicBezTo>
                <a:cubicBezTo>
                  <a:pt x="479" y="1039"/>
                  <a:pt x="487" y="1040"/>
                  <a:pt x="495" y="1042"/>
                </a:cubicBezTo>
                <a:cubicBezTo>
                  <a:pt x="495" y="1043"/>
                  <a:pt x="495" y="1044"/>
                  <a:pt x="496" y="1045"/>
                </a:cubicBezTo>
                <a:close/>
                <a:moveTo>
                  <a:pt x="471" y="1038"/>
                </a:moveTo>
                <a:cubicBezTo>
                  <a:pt x="471" y="1038"/>
                  <a:pt x="471" y="1038"/>
                  <a:pt x="471" y="1037"/>
                </a:cubicBezTo>
                <a:cubicBezTo>
                  <a:pt x="475" y="1037"/>
                  <a:pt x="478" y="1037"/>
                  <a:pt x="481" y="1037"/>
                </a:cubicBezTo>
                <a:cubicBezTo>
                  <a:pt x="483" y="1037"/>
                  <a:pt x="484" y="1038"/>
                  <a:pt x="485" y="1039"/>
                </a:cubicBezTo>
                <a:cubicBezTo>
                  <a:pt x="485" y="1039"/>
                  <a:pt x="485" y="1039"/>
                  <a:pt x="485" y="1039"/>
                </a:cubicBezTo>
                <a:cubicBezTo>
                  <a:pt x="480" y="1038"/>
                  <a:pt x="476" y="1038"/>
                  <a:pt x="471" y="1038"/>
                </a:cubicBezTo>
                <a:close/>
                <a:moveTo>
                  <a:pt x="470" y="1038"/>
                </a:moveTo>
                <a:cubicBezTo>
                  <a:pt x="469" y="1038"/>
                  <a:pt x="467" y="1038"/>
                  <a:pt x="465" y="1038"/>
                </a:cubicBezTo>
                <a:cubicBezTo>
                  <a:pt x="467" y="1038"/>
                  <a:pt x="468" y="1038"/>
                  <a:pt x="470" y="1037"/>
                </a:cubicBezTo>
                <a:cubicBezTo>
                  <a:pt x="470" y="1037"/>
                  <a:pt x="470" y="1038"/>
                  <a:pt x="470" y="1038"/>
                </a:cubicBezTo>
                <a:cubicBezTo>
                  <a:pt x="470" y="1038"/>
                  <a:pt x="470" y="1038"/>
                  <a:pt x="470" y="1038"/>
                </a:cubicBezTo>
                <a:close/>
                <a:moveTo>
                  <a:pt x="445" y="1039"/>
                </a:moveTo>
                <a:cubicBezTo>
                  <a:pt x="445" y="1039"/>
                  <a:pt x="445" y="1039"/>
                  <a:pt x="445" y="1038"/>
                </a:cubicBezTo>
                <a:cubicBezTo>
                  <a:pt x="446" y="1038"/>
                  <a:pt x="447" y="1038"/>
                  <a:pt x="448" y="1038"/>
                </a:cubicBezTo>
                <a:cubicBezTo>
                  <a:pt x="447" y="1038"/>
                  <a:pt x="446" y="1039"/>
                  <a:pt x="445" y="1039"/>
                </a:cubicBezTo>
                <a:close/>
                <a:moveTo>
                  <a:pt x="444" y="1039"/>
                </a:moveTo>
                <a:cubicBezTo>
                  <a:pt x="440" y="1039"/>
                  <a:pt x="436" y="1039"/>
                  <a:pt x="432" y="1040"/>
                </a:cubicBezTo>
                <a:cubicBezTo>
                  <a:pt x="432" y="1039"/>
                  <a:pt x="432" y="1039"/>
                  <a:pt x="432" y="1039"/>
                </a:cubicBezTo>
                <a:cubicBezTo>
                  <a:pt x="436" y="1039"/>
                  <a:pt x="440" y="1039"/>
                  <a:pt x="444" y="1039"/>
                </a:cubicBezTo>
                <a:cubicBezTo>
                  <a:pt x="444" y="1039"/>
                  <a:pt x="444" y="1039"/>
                  <a:pt x="444" y="1039"/>
                </a:cubicBezTo>
                <a:close/>
                <a:moveTo>
                  <a:pt x="431" y="1040"/>
                </a:moveTo>
                <a:cubicBezTo>
                  <a:pt x="427" y="1040"/>
                  <a:pt x="423" y="1040"/>
                  <a:pt x="419" y="1041"/>
                </a:cubicBezTo>
                <a:cubicBezTo>
                  <a:pt x="419" y="1040"/>
                  <a:pt x="419" y="1040"/>
                  <a:pt x="419" y="1039"/>
                </a:cubicBezTo>
                <a:cubicBezTo>
                  <a:pt x="420" y="1039"/>
                  <a:pt x="420" y="1039"/>
                  <a:pt x="421" y="1039"/>
                </a:cubicBezTo>
                <a:cubicBezTo>
                  <a:pt x="424" y="1039"/>
                  <a:pt x="428" y="1039"/>
                  <a:pt x="431" y="1039"/>
                </a:cubicBezTo>
                <a:cubicBezTo>
                  <a:pt x="431" y="1039"/>
                  <a:pt x="431" y="1039"/>
                  <a:pt x="431" y="1040"/>
                </a:cubicBezTo>
                <a:close/>
                <a:moveTo>
                  <a:pt x="421" y="1038"/>
                </a:moveTo>
                <a:cubicBezTo>
                  <a:pt x="420" y="1038"/>
                  <a:pt x="420" y="1038"/>
                  <a:pt x="419" y="1038"/>
                </a:cubicBezTo>
                <a:cubicBezTo>
                  <a:pt x="419" y="1037"/>
                  <a:pt x="419" y="1035"/>
                  <a:pt x="420" y="1034"/>
                </a:cubicBezTo>
                <a:cubicBezTo>
                  <a:pt x="423" y="1034"/>
                  <a:pt x="427" y="1033"/>
                  <a:pt x="430" y="1033"/>
                </a:cubicBezTo>
                <a:cubicBezTo>
                  <a:pt x="431" y="1035"/>
                  <a:pt x="431" y="1036"/>
                  <a:pt x="431" y="1038"/>
                </a:cubicBezTo>
                <a:cubicBezTo>
                  <a:pt x="428" y="1038"/>
                  <a:pt x="424" y="1038"/>
                  <a:pt x="421" y="1038"/>
                </a:cubicBezTo>
                <a:close/>
                <a:moveTo>
                  <a:pt x="418" y="1038"/>
                </a:moveTo>
                <a:cubicBezTo>
                  <a:pt x="418" y="1038"/>
                  <a:pt x="418" y="1038"/>
                  <a:pt x="418" y="1038"/>
                </a:cubicBezTo>
                <a:cubicBezTo>
                  <a:pt x="413" y="1039"/>
                  <a:pt x="408" y="1039"/>
                  <a:pt x="403" y="1039"/>
                </a:cubicBezTo>
                <a:cubicBezTo>
                  <a:pt x="403" y="1038"/>
                  <a:pt x="403" y="1037"/>
                  <a:pt x="403" y="1035"/>
                </a:cubicBezTo>
                <a:cubicBezTo>
                  <a:pt x="407" y="1035"/>
                  <a:pt x="410" y="1035"/>
                  <a:pt x="414" y="1034"/>
                </a:cubicBezTo>
                <a:cubicBezTo>
                  <a:pt x="415" y="1034"/>
                  <a:pt x="417" y="1034"/>
                  <a:pt x="418" y="1034"/>
                </a:cubicBezTo>
                <a:cubicBezTo>
                  <a:pt x="418" y="1036"/>
                  <a:pt x="418" y="1037"/>
                  <a:pt x="418" y="1038"/>
                </a:cubicBezTo>
                <a:close/>
                <a:moveTo>
                  <a:pt x="403" y="1034"/>
                </a:moveTo>
                <a:cubicBezTo>
                  <a:pt x="403" y="1034"/>
                  <a:pt x="403" y="1033"/>
                  <a:pt x="403" y="1032"/>
                </a:cubicBezTo>
                <a:cubicBezTo>
                  <a:pt x="408" y="1032"/>
                  <a:pt x="413" y="1032"/>
                  <a:pt x="418" y="1032"/>
                </a:cubicBezTo>
                <a:cubicBezTo>
                  <a:pt x="418" y="1032"/>
                  <a:pt x="418" y="1033"/>
                  <a:pt x="418" y="1033"/>
                </a:cubicBezTo>
                <a:cubicBezTo>
                  <a:pt x="413" y="1033"/>
                  <a:pt x="408" y="1034"/>
                  <a:pt x="403" y="1034"/>
                </a:cubicBezTo>
                <a:close/>
                <a:moveTo>
                  <a:pt x="393" y="1035"/>
                </a:moveTo>
                <a:cubicBezTo>
                  <a:pt x="392" y="1035"/>
                  <a:pt x="391" y="1035"/>
                  <a:pt x="390" y="1035"/>
                </a:cubicBezTo>
                <a:cubicBezTo>
                  <a:pt x="390" y="1035"/>
                  <a:pt x="390" y="1035"/>
                  <a:pt x="390" y="1035"/>
                </a:cubicBezTo>
                <a:cubicBezTo>
                  <a:pt x="391" y="1035"/>
                  <a:pt x="392" y="1035"/>
                  <a:pt x="393" y="1035"/>
                </a:cubicBezTo>
                <a:close/>
                <a:moveTo>
                  <a:pt x="373" y="1037"/>
                </a:moveTo>
                <a:cubicBezTo>
                  <a:pt x="378" y="1039"/>
                  <a:pt x="382" y="1040"/>
                  <a:pt x="387" y="1040"/>
                </a:cubicBezTo>
                <a:cubicBezTo>
                  <a:pt x="387" y="1041"/>
                  <a:pt x="387" y="1042"/>
                  <a:pt x="387" y="1042"/>
                </a:cubicBezTo>
                <a:cubicBezTo>
                  <a:pt x="382" y="1042"/>
                  <a:pt x="377" y="1043"/>
                  <a:pt x="372" y="1043"/>
                </a:cubicBezTo>
                <a:cubicBezTo>
                  <a:pt x="372" y="1041"/>
                  <a:pt x="372" y="1039"/>
                  <a:pt x="373" y="1037"/>
                </a:cubicBezTo>
                <a:cubicBezTo>
                  <a:pt x="373" y="1037"/>
                  <a:pt x="373" y="1037"/>
                  <a:pt x="373" y="1037"/>
                </a:cubicBezTo>
                <a:close/>
                <a:moveTo>
                  <a:pt x="371" y="1043"/>
                </a:moveTo>
                <a:cubicBezTo>
                  <a:pt x="368" y="1043"/>
                  <a:pt x="365" y="1043"/>
                  <a:pt x="362" y="1043"/>
                </a:cubicBezTo>
                <a:cubicBezTo>
                  <a:pt x="363" y="1041"/>
                  <a:pt x="363" y="1039"/>
                  <a:pt x="363" y="1038"/>
                </a:cubicBezTo>
                <a:cubicBezTo>
                  <a:pt x="364" y="1038"/>
                  <a:pt x="364" y="1038"/>
                  <a:pt x="365" y="1037"/>
                </a:cubicBezTo>
                <a:cubicBezTo>
                  <a:pt x="367" y="1037"/>
                  <a:pt x="369" y="1037"/>
                  <a:pt x="372" y="1037"/>
                </a:cubicBezTo>
                <a:cubicBezTo>
                  <a:pt x="371" y="1039"/>
                  <a:pt x="371" y="1041"/>
                  <a:pt x="371" y="1043"/>
                </a:cubicBezTo>
                <a:close/>
                <a:moveTo>
                  <a:pt x="362" y="1043"/>
                </a:moveTo>
                <a:cubicBezTo>
                  <a:pt x="358" y="1043"/>
                  <a:pt x="355" y="1043"/>
                  <a:pt x="352" y="1044"/>
                </a:cubicBezTo>
                <a:cubicBezTo>
                  <a:pt x="352" y="1042"/>
                  <a:pt x="352" y="1040"/>
                  <a:pt x="352" y="1039"/>
                </a:cubicBezTo>
                <a:cubicBezTo>
                  <a:pt x="356" y="1038"/>
                  <a:pt x="359" y="1038"/>
                  <a:pt x="362" y="1038"/>
                </a:cubicBezTo>
                <a:cubicBezTo>
                  <a:pt x="362" y="1039"/>
                  <a:pt x="362" y="1041"/>
                  <a:pt x="362" y="1043"/>
                </a:cubicBezTo>
                <a:close/>
                <a:moveTo>
                  <a:pt x="361" y="1044"/>
                </a:moveTo>
                <a:cubicBezTo>
                  <a:pt x="361" y="1044"/>
                  <a:pt x="361" y="1045"/>
                  <a:pt x="361" y="1045"/>
                </a:cubicBezTo>
                <a:cubicBezTo>
                  <a:pt x="358" y="1045"/>
                  <a:pt x="355" y="1045"/>
                  <a:pt x="351" y="1045"/>
                </a:cubicBezTo>
                <a:cubicBezTo>
                  <a:pt x="351" y="1045"/>
                  <a:pt x="351" y="1044"/>
                  <a:pt x="351" y="1044"/>
                </a:cubicBezTo>
                <a:cubicBezTo>
                  <a:pt x="355" y="1044"/>
                  <a:pt x="358" y="1044"/>
                  <a:pt x="361" y="1044"/>
                </a:cubicBezTo>
                <a:close/>
                <a:moveTo>
                  <a:pt x="350" y="1045"/>
                </a:moveTo>
                <a:cubicBezTo>
                  <a:pt x="348" y="1045"/>
                  <a:pt x="346" y="1045"/>
                  <a:pt x="344" y="1045"/>
                </a:cubicBezTo>
                <a:cubicBezTo>
                  <a:pt x="344" y="1045"/>
                  <a:pt x="345" y="1045"/>
                  <a:pt x="345" y="1044"/>
                </a:cubicBezTo>
                <a:cubicBezTo>
                  <a:pt x="347" y="1044"/>
                  <a:pt x="349" y="1044"/>
                  <a:pt x="351" y="1044"/>
                </a:cubicBezTo>
                <a:cubicBezTo>
                  <a:pt x="351" y="1044"/>
                  <a:pt x="351" y="1045"/>
                  <a:pt x="350" y="1045"/>
                </a:cubicBezTo>
                <a:close/>
                <a:moveTo>
                  <a:pt x="343" y="1045"/>
                </a:moveTo>
                <a:cubicBezTo>
                  <a:pt x="343" y="1045"/>
                  <a:pt x="343" y="1045"/>
                  <a:pt x="342" y="1045"/>
                </a:cubicBezTo>
                <a:cubicBezTo>
                  <a:pt x="343" y="1045"/>
                  <a:pt x="343" y="1044"/>
                  <a:pt x="343" y="1044"/>
                </a:cubicBezTo>
                <a:cubicBezTo>
                  <a:pt x="343" y="1045"/>
                  <a:pt x="343" y="1045"/>
                  <a:pt x="343" y="1045"/>
                </a:cubicBezTo>
                <a:close/>
                <a:moveTo>
                  <a:pt x="330" y="1045"/>
                </a:moveTo>
                <a:cubicBezTo>
                  <a:pt x="330" y="1045"/>
                  <a:pt x="330" y="1045"/>
                  <a:pt x="330" y="1045"/>
                </a:cubicBezTo>
                <a:cubicBezTo>
                  <a:pt x="331" y="1045"/>
                  <a:pt x="333" y="1045"/>
                  <a:pt x="334" y="1045"/>
                </a:cubicBezTo>
                <a:cubicBezTo>
                  <a:pt x="333" y="1047"/>
                  <a:pt x="333" y="1048"/>
                  <a:pt x="332" y="1050"/>
                </a:cubicBezTo>
                <a:cubicBezTo>
                  <a:pt x="331" y="1050"/>
                  <a:pt x="329" y="1050"/>
                  <a:pt x="327" y="1050"/>
                </a:cubicBezTo>
                <a:cubicBezTo>
                  <a:pt x="328" y="1048"/>
                  <a:pt x="329" y="1046"/>
                  <a:pt x="330" y="1045"/>
                </a:cubicBezTo>
                <a:cubicBezTo>
                  <a:pt x="330" y="1045"/>
                  <a:pt x="330" y="1045"/>
                  <a:pt x="330" y="1045"/>
                </a:cubicBezTo>
                <a:close/>
                <a:moveTo>
                  <a:pt x="320" y="1038"/>
                </a:moveTo>
                <a:cubicBezTo>
                  <a:pt x="319" y="1040"/>
                  <a:pt x="319" y="1042"/>
                  <a:pt x="318" y="1043"/>
                </a:cubicBezTo>
                <a:cubicBezTo>
                  <a:pt x="317" y="1043"/>
                  <a:pt x="316" y="1043"/>
                  <a:pt x="315" y="1043"/>
                </a:cubicBezTo>
                <a:cubicBezTo>
                  <a:pt x="315" y="1043"/>
                  <a:pt x="315" y="1044"/>
                  <a:pt x="315" y="1044"/>
                </a:cubicBezTo>
                <a:cubicBezTo>
                  <a:pt x="316" y="1044"/>
                  <a:pt x="317" y="1044"/>
                  <a:pt x="318" y="1044"/>
                </a:cubicBezTo>
                <a:cubicBezTo>
                  <a:pt x="317" y="1046"/>
                  <a:pt x="317" y="1048"/>
                  <a:pt x="316" y="1049"/>
                </a:cubicBezTo>
                <a:cubicBezTo>
                  <a:pt x="316" y="1050"/>
                  <a:pt x="316" y="1050"/>
                  <a:pt x="316" y="1050"/>
                </a:cubicBezTo>
                <a:cubicBezTo>
                  <a:pt x="314" y="1050"/>
                  <a:pt x="312" y="1050"/>
                  <a:pt x="311" y="1050"/>
                </a:cubicBezTo>
                <a:cubicBezTo>
                  <a:pt x="311" y="1049"/>
                  <a:pt x="311" y="1048"/>
                  <a:pt x="312" y="1047"/>
                </a:cubicBezTo>
                <a:cubicBezTo>
                  <a:pt x="312" y="1046"/>
                  <a:pt x="311" y="1046"/>
                  <a:pt x="311" y="1047"/>
                </a:cubicBezTo>
                <a:cubicBezTo>
                  <a:pt x="310" y="1048"/>
                  <a:pt x="310" y="1049"/>
                  <a:pt x="309" y="1050"/>
                </a:cubicBezTo>
                <a:cubicBezTo>
                  <a:pt x="307" y="1050"/>
                  <a:pt x="305" y="1050"/>
                  <a:pt x="303" y="1050"/>
                </a:cubicBezTo>
                <a:cubicBezTo>
                  <a:pt x="303" y="1050"/>
                  <a:pt x="303" y="1050"/>
                  <a:pt x="303" y="1050"/>
                </a:cubicBezTo>
                <a:cubicBezTo>
                  <a:pt x="303" y="1049"/>
                  <a:pt x="303" y="1049"/>
                  <a:pt x="304" y="1048"/>
                </a:cubicBezTo>
                <a:cubicBezTo>
                  <a:pt x="304" y="1048"/>
                  <a:pt x="304" y="1048"/>
                  <a:pt x="303" y="1048"/>
                </a:cubicBezTo>
                <a:cubicBezTo>
                  <a:pt x="303" y="1048"/>
                  <a:pt x="303" y="1049"/>
                  <a:pt x="302" y="1050"/>
                </a:cubicBezTo>
                <a:cubicBezTo>
                  <a:pt x="302" y="1049"/>
                  <a:pt x="300" y="1049"/>
                  <a:pt x="300" y="1050"/>
                </a:cubicBezTo>
                <a:cubicBezTo>
                  <a:pt x="297" y="1050"/>
                  <a:pt x="295" y="1050"/>
                  <a:pt x="292" y="1050"/>
                </a:cubicBezTo>
                <a:cubicBezTo>
                  <a:pt x="292" y="1050"/>
                  <a:pt x="292" y="1050"/>
                  <a:pt x="292" y="1050"/>
                </a:cubicBezTo>
                <a:cubicBezTo>
                  <a:pt x="292" y="1050"/>
                  <a:pt x="292" y="1049"/>
                  <a:pt x="292" y="1049"/>
                </a:cubicBezTo>
                <a:cubicBezTo>
                  <a:pt x="299" y="1046"/>
                  <a:pt x="306" y="1043"/>
                  <a:pt x="313" y="1040"/>
                </a:cubicBezTo>
                <a:cubicBezTo>
                  <a:pt x="315" y="1040"/>
                  <a:pt x="318" y="1039"/>
                  <a:pt x="320" y="1038"/>
                </a:cubicBezTo>
                <a:close/>
                <a:moveTo>
                  <a:pt x="260" y="1062"/>
                </a:moveTo>
                <a:cubicBezTo>
                  <a:pt x="260" y="1062"/>
                  <a:pt x="260" y="1062"/>
                  <a:pt x="260" y="1062"/>
                </a:cubicBezTo>
                <a:cubicBezTo>
                  <a:pt x="260" y="1062"/>
                  <a:pt x="260" y="1062"/>
                  <a:pt x="260" y="1062"/>
                </a:cubicBezTo>
                <a:cubicBezTo>
                  <a:pt x="260" y="1062"/>
                  <a:pt x="260" y="1062"/>
                  <a:pt x="260" y="1062"/>
                </a:cubicBezTo>
                <a:close/>
                <a:moveTo>
                  <a:pt x="259" y="1063"/>
                </a:moveTo>
                <a:cubicBezTo>
                  <a:pt x="258" y="1064"/>
                  <a:pt x="257" y="1066"/>
                  <a:pt x="256" y="1068"/>
                </a:cubicBezTo>
                <a:cubicBezTo>
                  <a:pt x="255" y="1069"/>
                  <a:pt x="253" y="1070"/>
                  <a:pt x="251" y="1071"/>
                </a:cubicBezTo>
                <a:cubicBezTo>
                  <a:pt x="251" y="1071"/>
                  <a:pt x="250" y="1070"/>
                  <a:pt x="250" y="1070"/>
                </a:cubicBezTo>
                <a:cubicBezTo>
                  <a:pt x="253" y="1067"/>
                  <a:pt x="256" y="1065"/>
                  <a:pt x="259" y="1063"/>
                </a:cubicBezTo>
                <a:cubicBezTo>
                  <a:pt x="259" y="1063"/>
                  <a:pt x="259" y="1063"/>
                  <a:pt x="259" y="1063"/>
                </a:cubicBezTo>
                <a:close/>
                <a:moveTo>
                  <a:pt x="251" y="1071"/>
                </a:moveTo>
                <a:cubicBezTo>
                  <a:pt x="250" y="1072"/>
                  <a:pt x="250" y="1072"/>
                  <a:pt x="249" y="1072"/>
                </a:cubicBezTo>
                <a:cubicBezTo>
                  <a:pt x="249" y="1072"/>
                  <a:pt x="249" y="1072"/>
                  <a:pt x="249" y="1073"/>
                </a:cubicBezTo>
                <a:cubicBezTo>
                  <a:pt x="246" y="1074"/>
                  <a:pt x="244" y="1076"/>
                  <a:pt x="241" y="1078"/>
                </a:cubicBezTo>
                <a:cubicBezTo>
                  <a:pt x="241" y="1078"/>
                  <a:pt x="242" y="1077"/>
                  <a:pt x="242" y="1077"/>
                </a:cubicBezTo>
                <a:cubicBezTo>
                  <a:pt x="244" y="1075"/>
                  <a:pt x="246" y="1074"/>
                  <a:pt x="248" y="1072"/>
                </a:cubicBezTo>
                <a:cubicBezTo>
                  <a:pt x="248" y="1072"/>
                  <a:pt x="248" y="1072"/>
                  <a:pt x="248" y="1072"/>
                </a:cubicBezTo>
                <a:cubicBezTo>
                  <a:pt x="248" y="1072"/>
                  <a:pt x="248" y="1072"/>
                  <a:pt x="248" y="1072"/>
                </a:cubicBezTo>
                <a:cubicBezTo>
                  <a:pt x="248" y="1072"/>
                  <a:pt x="248" y="1072"/>
                  <a:pt x="248" y="1072"/>
                </a:cubicBezTo>
                <a:cubicBezTo>
                  <a:pt x="248" y="1071"/>
                  <a:pt x="249" y="1071"/>
                  <a:pt x="250" y="1070"/>
                </a:cubicBezTo>
                <a:cubicBezTo>
                  <a:pt x="250" y="1071"/>
                  <a:pt x="250" y="1071"/>
                  <a:pt x="251" y="1071"/>
                </a:cubicBezTo>
                <a:close/>
                <a:moveTo>
                  <a:pt x="240" y="1078"/>
                </a:moveTo>
                <a:cubicBezTo>
                  <a:pt x="240" y="1079"/>
                  <a:pt x="240" y="1079"/>
                  <a:pt x="240" y="1079"/>
                </a:cubicBezTo>
                <a:cubicBezTo>
                  <a:pt x="240" y="1079"/>
                  <a:pt x="239" y="1079"/>
                  <a:pt x="239" y="1079"/>
                </a:cubicBezTo>
                <a:cubicBezTo>
                  <a:pt x="240" y="1079"/>
                  <a:pt x="240" y="1079"/>
                  <a:pt x="240" y="1078"/>
                </a:cubicBezTo>
                <a:close/>
                <a:moveTo>
                  <a:pt x="237" y="1098"/>
                </a:moveTo>
                <a:cubicBezTo>
                  <a:pt x="239" y="1098"/>
                  <a:pt x="241" y="1098"/>
                  <a:pt x="243" y="1097"/>
                </a:cubicBezTo>
                <a:cubicBezTo>
                  <a:pt x="242" y="1100"/>
                  <a:pt x="240" y="1103"/>
                  <a:pt x="239" y="1106"/>
                </a:cubicBezTo>
                <a:cubicBezTo>
                  <a:pt x="237" y="1106"/>
                  <a:pt x="235" y="1106"/>
                  <a:pt x="234" y="1106"/>
                </a:cubicBezTo>
                <a:cubicBezTo>
                  <a:pt x="235" y="1103"/>
                  <a:pt x="236" y="1100"/>
                  <a:pt x="237" y="1098"/>
                </a:cubicBezTo>
                <a:close/>
                <a:moveTo>
                  <a:pt x="243" y="1099"/>
                </a:moveTo>
                <a:cubicBezTo>
                  <a:pt x="242" y="1102"/>
                  <a:pt x="241" y="1104"/>
                  <a:pt x="240" y="1106"/>
                </a:cubicBezTo>
                <a:cubicBezTo>
                  <a:pt x="240" y="1106"/>
                  <a:pt x="240" y="1106"/>
                  <a:pt x="240" y="1106"/>
                </a:cubicBezTo>
                <a:cubicBezTo>
                  <a:pt x="241" y="1104"/>
                  <a:pt x="242" y="1102"/>
                  <a:pt x="243" y="1099"/>
                </a:cubicBezTo>
                <a:close/>
                <a:moveTo>
                  <a:pt x="245" y="1097"/>
                </a:moveTo>
                <a:cubicBezTo>
                  <a:pt x="247" y="1097"/>
                  <a:pt x="250" y="1097"/>
                  <a:pt x="252" y="1096"/>
                </a:cubicBezTo>
                <a:cubicBezTo>
                  <a:pt x="250" y="1100"/>
                  <a:pt x="249" y="1103"/>
                  <a:pt x="247" y="1106"/>
                </a:cubicBezTo>
                <a:cubicBezTo>
                  <a:pt x="246" y="1106"/>
                  <a:pt x="245" y="1106"/>
                  <a:pt x="244" y="1106"/>
                </a:cubicBezTo>
                <a:cubicBezTo>
                  <a:pt x="243" y="1106"/>
                  <a:pt x="242" y="1106"/>
                  <a:pt x="241" y="1106"/>
                </a:cubicBezTo>
                <a:cubicBezTo>
                  <a:pt x="243" y="1103"/>
                  <a:pt x="244" y="1100"/>
                  <a:pt x="245" y="1097"/>
                </a:cubicBezTo>
                <a:close/>
                <a:moveTo>
                  <a:pt x="253" y="1096"/>
                </a:moveTo>
                <a:cubicBezTo>
                  <a:pt x="258" y="1096"/>
                  <a:pt x="262" y="1095"/>
                  <a:pt x="267" y="1095"/>
                </a:cubicBezTo>
                <a:cubicBezTo>
                  <a:pt x="266" y="1098"/>
                  <a:pt x="264" y="1101"/>
                  <a:pt x="262" y="1105"/>
                </a:cubicBezTo>
                <a:cubicBezTo>
                  <a:pt x="258" y="1105"/>
                  <a:pt x="253" y="1106"/>
                  <a:pt x="249" y="1106"/>
                </a:cubicBezTo>
                <a:cubicBezTo>
                  <a:pt x="250" y="1103"/>
                  <a:pt x="251" y="1099"/>
                  <a:pt x="253" y="1096"/>
                </a:cubicBezTo>
                <a:close/>
                <a:moveTo>
                  <a:pt x="262" y="1106"/>
                </a:moveTo>
                <a:cubicBezTo>
                  <a:pt x="262" y="1106"/>
                  <a:pt x="262" y="1106"/>
                  <a:pt x="262" y="1107"/>
                </a:cubicBezTo>
                <a:cubicBezTo>
                  <a:pt x="258" y="1108"/>
                  <a:pt x="255" y="1109"/>
                  <a:pt x="252" y="1110"/>
                </a:cubicBezTo>
                <a:cubicBezTo>
                  <a:pt x="251" y="1110"/>
                  <a:pt x="251" y="1110"/>
                  <a:pt x="250" y="1110"/>
                </a:cubicBezTo>
                <a:cubicBezTo>
                  <a:pt x="250" y="1110"/>
                  <a:pt x="250" y="1111"/>
                  <a:pt x="250" y="1111"/>
                </a:cubicBezTo>
                <a:cubicBezTo>
                  <a:pt x="249" y="1111"/>
                  <a:pt x="247" y="1112"/>
                  <a:pt x="246" y="1113"/>
                </a:cubicBezTo>
                <a:cubicBezTo>
                  <a:pt x="247" y="1111"/>
                  <a:pt x="247" y="1109"/>
                  <a:pt x="248" y="1107"/>
                </a:cubicBezTo>
                <a:cubicBezTo>
                  <a:pt x="253" y="1107"/>
                  <a:pt x="257" y="1106"/>
                  <a:pt x="262" y="1106"/>
                </a:cubicBezTo>
                <a:close/>
                <a:moveTo>
                  <a:pt x="260" y="1112"/>
                </a:moveTo>
                <a:cubicBezTo>
                  <a:pt x="260" y="1113"/>
                  <a:pt x="261" y="1113"/>
                  <a:pt x="261" y="1113"/>
                </a:cubicBezTo>
                <a:cubicBezTo>
                  <a:pt x="261" y="1114"/>
                  <a:pt x="261" y="1115"/>
                  <a:pt x="260" y="1115"/>
                </a:cubicBezTo>
                <a:cubicBezTo>
                  <a:pt x="260" y="1115"/>
                  <a:pt x="259" y="1115"/>
                  <a:pt x="258" y="1115"/>
                </a:cubicBezTo>
                <a:cubicBezTo>
                  <a:pt x="259" y="1114"/>
                  <a:pt x="259" y="1113"/>
                  <a:pt x="260" y="1112"/>
                </a:cubicBezTo>
                <a:close/>
                <a:moveTo>
                  <a:pt x="260" y="1116"/>
                </a:moveTo>
                <a:cubicBezTo>
                  <a:pt x="260" y="1118"/>
                  <a:pt x="259" y="1120"/>
                  <a:pt x="258" y="1122"/>
                </a:cubicBezTo>
                <a:cubicBezTo>
                  <a:pt x="257" y="1122"/>
                  <a:pt x="256" y="1122"/>
                  <a:pt x="255" y="1123"/>
                </a:cubicBezTo>
                <a:cubicBezTo>
                  <a:pt x="256" y="1121"/>
                  <a:pt x="257" y="1118"/>
                  <a:pt x="258" y="1116"/>
                </a:cubicBezTo>
                <a:cubicBezTo>
                  <a:pt x="259" y="1116"/>
                  <a:pt x="259" y="1116"/>
                  <a:pt x="260" y="1116"/>
                </a:cubicBezTo>
                <a:close/>
                <a:moveTo>
                  <a:pt x="255" y="1124"/>
                </a:moveTo>
                <a:cubicBezTo>
                  <a:pt x="256" y="1124"/>
                  <a:pt x="257" y="1124"/>
                  <a:pt x="258" y="1124"/>
                </a:cubicBezTo>
                <a:cubicBezTo>
                  <a:pt x="256" y="1127"/>
                  <a:pt x="255" y="1131"/>
                  <a:pt x="254" y="1135"/>
                </a:cubicBezTo>
                <a:cubicBezTo>
                  <a:pt x="252" y="1136"/>
                  <a:pt x="250" y="1136"/>
                  <a:pt x="249" y="1137"/>
                </a:cubicBezTo>
                <a:cubicBezTo>
                  <a:pt x="251" y="1132"/>
                  <a:pt x="253" y="1128"/>
                  <a:pt x="255" y="1124"/>
                </a:cubicBezTo>
                <a:cubicBezTo>
                  <a:pt x="255" y="1124"/>
                  <a:pt x="255" y="1124"/>
                  <a:pt x="255" y="1124"/>
                </a:cubicBezTo>
                <a:close/>
                <a:moveTo>
                  <a:pt x="253" y="1136"/>
                </a:moveTo>
                <a:cubicBezTo>
                  <a:pt x="253" y="1138"/>
                  <a:pt x="252" y="1139"/>
                  <a:pt x="252" y="1141"/>
                </a:cubicBezTo>
                <a:cubicBezTo>
                  <a:pt x="250" y="1142"/>
                  <a:pt x="248" y="1142"/>
                  <a:pt x="246" y="1143"/>
                </a:cubicBezTo>
                <a:cubicBezTo>
                  <a:pt x="247" y="1141"/>
                  <a:pt x="248" y="1139"/>
                  <a:pt x="248" y="1138"/>
                </a:cubicBezTo>
                <a:cubicBezTo>
                  <a:pt x="250" y="1137"/>
                  <a:pt x="252" y="1137"/>
                  <a:pt x="253" y="1136"/>
                </a:cubicBezTo>
                <a:close/>
                <a:moveTo>
                  <a:pt x="252" y="1142"/>
                </a:moveTo>
                <a:cubicBezTo>
                  <a:pt x="251" y="1144"/>
                  <a:pt x="250" y="1146"/>
                  <a:pt x="250" y="1148"/>
                </a:cubicBezTo>
                <a:cubicBezTo>
                  <a:pt x="247" y="1149"/>
                  <a:pt x="245" y="1150"/>
                  <a:pt x="243" y="1150"/>
                </a:cubicBezTo>
                <a:cubicBezTo>
                  <a:pt x="244" y="1148"/>
                  <a:pt x="245" y="1146"/>
                  <a:pt x="246" y="1144"/>
                </a:cubicBezTo>
                <a:cubicBezTo>
                  <a:pt x="248" y="1143"/>
                  <a:pt x="250" y="1143"/>
                  <a:pt x="252" y="1142"/>
                </a:cubicBezTo>
                <a:close/>
                <a:moveTo>
                  <a:pt x="249" y="1149"/>
                </a:moveTo>
                <a:cubicBezTo>
                  <a:pt x="248" y="1152"/>
                  <a:pt x="248" y="1154"/>
                  <a:pt x="247" y="1156"/>
                </a:cubicBezTo>
                <a:cubicBezTo>
                  <a:pt x="244" y="1157"/>
                  <a:pt x="242" y="1157"/>
                  <a:pt x="239" y="1158"/>
                </a:cubicBezTo>
                <a:cubicBezTo>
                  <a:pt x="240" y="1156"/>
                  <a:pt x="241" y="1154"/>
                  <a:pt x="242" y="1151"/>
                </a:cubicBezTo>
                <a:cubicBezTo>
                  <a:pt x="245" y="1151"/>
                  <a:pt x="247" y="1150"/>
                  <a:pt x="249" y="1149"/>
                </a:cubicBezTo>
                <a:close/>
                <a:moveTo>
                  <a:pt x="246" y="1159"/>
                </a:moveTo>
                <a:cubicBezTo>
                  <a:pt x="246" y="1160"/>
                  <a:pt x="245" y="1161"/>
                  <a:pt x="245" y="1162"/>
                </a:cubicBezTo>
                <a:cubicBezTo>
                  <a:pt x="244" y="1162"/>
                  <a:pt x="243" y="1163"/>
                  <a:pt x="243" y="1163"/>
                </a:cubicBezTo>
                <a:cubicBezTo>
                  <a:pt x="241" y="1163"/>
                  <a:pt x="239" y="1163"/>
                  <a:pt x="237" y="1164"/>
                </a:cubicBezTo>
                <a:cubicBezTo>
                  <a:pt x="237" y="1162"/>
                  <a:pt x="238" y="1161"/>
                  <a:pt x="239" y="1159"/>
                </a:cubicBezTo>
                <a:cubicBezTo>
                  <a:pt x="241" y="1159"/>
                  <a:pt x="244" y="1159"/>
                  <a:pt x="246" y="1159"/>
                </a:cubicBezTo>
                <a:close/>
                <a:moveTo>
                  <a:pt x="237" y="1165"/>
                </a:moveTo>
                <a:cubicBezTo>
                  <a:pt x="237" y="1165"/>
                  <a:pt x="236" y="1165"/>
                  <a:pt x="236" y="1165"/>
                </a:cubicBezTo>
                <a:cubicBezTo>
                  <a:pt x="236" y="1165"/>
                  <a:pt x="236" y="1165"/>
                  <a:pt x="236" y="1165"/>
                </a:cubicBezTo>
                <a:cubicBezTo>
                  <a:pt x="237" y="1165"/>
                  <a:pt x="237" y="1165"/>
                  <a:pt x="237" y="1165"/>
                </a:cubicBezTo>
                <a:close/>
                <a:moveTo>
                  <a:pt x="242" y="1164"/>
                </a:moveTo>
                <a:cubicBezTo>
                  <a:pt x="243" y="1164"/>
                  <a:pt x="244" y="1164"/>
                  <a:pt x="244" y="1164"/>
                </a:cubicBezTo>
                <a:cubicBezTo>
                  <a:pt x="243" y="1166"/>
                  <a:pt x="243" y="1168"/>
                  <a:pt x="242" y="1171"/>
                </a:cubicBezTo>
                <a:cubicBezTo>
                  <a:pt x="239" y="1172"/>
                  <a:pt x="236" y="1173"/>
                  <a:pt x="232" y="1174"/>
                </a:cubicBezTo>
                <a:cubicBezTo>
                  <a:pt x="233" y="1171"/>
                  <a:pt x="235" y="1169"/>
                  <a:pt x="236" y="1166"/>
                </a:cubicBezTo>
                <a:cubicBezTo>
                  <a:pt x="238" y="1165"/>
                  <a:pt x="240" y="1165"/>
                  <a:pt x="242" y="1164"/>
                </a:cubicBezTo>
                <a:close/>
                <a:moveTo>
                  <a:pt x="241" y="1172"/>
                </a:moveTo>
                <a:cubicBezTo>
                  <a:pt x="241" y="1174"/>
                  <a:pt x="240" y="1175"/>
                  <a:pt x="239" y="1177"/>
                </a:cubicBezTo>
                <a:cubicBezTo>
                  <a:pt x="237" y="1178"/>
                  <a:pt x="234" y="1179"/>
                  <a:pt x="232" y="1180"/>
                </a:cubicBezTo>
                <a:cubicBezTo>
                  <a:pt x="231" y="1180"/>
                  <a:pt x="230" y="1180"/>
                  <a:pt x="229" y="1180"/>
                </a:cubicBezTo>
                <a:cubicBezTo>
                  <a:pt x="230" y="1178"/>
                  <a:pt x="231" y="1176"/>
                  <a:pt x="232" y="1175"/>
                </a:cubicBezTo>
                <a:cubicBezTo>
                  <a:pt x="235" y="1174"/>
                  <a:pt x="238" y="1173"/>
                  <a:pt x="241" y="1172"/>
                </a:cubicBezTo>
                <a:close/>
                <a:moveTo>
                  <a:pt x="239" y="1178"/>
                </a:moveTo>
                <a:cubicBezTo>
                  <a:pt x="239" y="1179"/>
                  <a:pt x="238" y="1179"/>
                  <a:pt x="238" y="1180"/>
                </a:cubicBezTo>
                <a:cubicBezTo>
                  <a:pt x="237" y="1180"/>
                  <a:pt x="236" y="1180"/>
                  <a:pt x="235" y="1180"/>
                </a:cubicBezTo>
                <a:cubicBezTo>
                  <a:pt x="236" y="1179"/>
                  <a:pt x="238" y="1179"/>
                  <a:pt x="239" y="1178"/>
                </a:cubicBezTo>
                <a:close/>
                <a:moveTo>
                  <a:pt x="232" y="1181"/>
                </a:moveTo>
                <a:cubicBezTo>
                  <a:pt x="234" y="1181"/>
                  <a:pt x="236" y="1181"/>
                  <a:pt x="238" y="1181"/>
                </a:cubicBezTo>
                <a:cubicBezTo>
                  <a:pt x="237" y="1183"/>
                  <a:pt x="236" y="1185"/>
                  <a:pt x="235" y="1187"/>
                </a:cubicBezTo>
                <a:cubicBezTo>
                  <a:pt x="232" y="1188"/>
                  <a:pt x="229" y="1189"/>
                  <a:pt x="226" y="1190"/>
                </a:cubicBezTo>
                <a:cubicBezTo>
                  <a:pt x="227" y="1189"/>
                  <a:pt x="227" y="1188"/>
                  <a:pt x="228" y="1186"/>
                </a:cubicBezTo>
                <a:cubicBezTo>
                  <a:pt x="229" y="1186"/>
                  <a:pt x="228" y="1185"/>
                  <a:pt x="227" y="1186"/>
                </a:cubicBezTo>
                <a:cubicBezTo>
                  <a:pt x="226" y="1187"/>
                  <a:pt x="226" y="1189"/>
                  <a:pt x="225" y="1190"/>
                </a:cubicBezTo>
                <a:cubicBezTo>
                  <a:pt x="225" y="1190"/>
                  <a:pt x="225" y="1190"/>
                  <a:pt x="225" y="1190"/>
                </a:cubicBezTo>
                <a:cubicBezTo>
                  <a:pt x="226" y="1188"/>
                  <a:pt x="227" y="1185"/>
                  <a:pt x="229" y="1182"/>
                </a:cubicBezTo>
                <a:cubicBezTo>
                  <a:pt x="230" y="1182"/>
                  <a:pt x="231" y="1181"/>
                  <a:pt x="232" y="1181"/>
                </a:cubicBezTo>
                <a:close/>
                <a:moveTo>
                  <a:pt x="222" y="1197"/>
                </a:moveTo>
                <a:cubicBezTo>
                  <a:pt x="221" y="1198"/>
                  <a:pt x="221" y="1198"/>
                  <a:pt x="221" y="1199"/>
                </a:cubicBezTo>
                <a:cubicBezTo>
                  <a:pt x="221" y="1199"/>
                  <a:pt x="221" y="1199"/>
                  <a:pt x="221" y="1199"/>
                </a:cubicBezTo>
                <a:cubicBezTo>
                  <a:pt x="221" y="1199"/>
                  <a:pt x="221" y="1198"/>
                  <a:pt x="222" y="1197"/>
                </a:cubicBezTo>
                <a:close/>
                <a:moveTo>
                  <a:pt x="224" y="1192"/>
                </a:moveTo>
                <a:cubicBezTo>
                  <a:pt x="224" y="1192"/>
                  <a:pt x="224" y="1192"/>
                  <a:pt x="224" y="1192"/>
                </a:cubicBezTo>
                <a:cubicBezTo>
                  <a:pt x="224" y="1192"/>
                  <a:pt x="224" y="1192"/>
                  <a:pt x="224" y="1192"/>
                </a:cubicBezTo>
                <a:cubicBezTo>
                  <a:pt x="224" y="1192"/>
                  <a:pt x="224" y="1192"/>
                  <a:pt x="224" y="1192"/>
                </a:cubicBezTo>
                <a:close/>
                <a:moveTo>
                  <a:pt x="235" y="1188"/>
                </a:moveTo>
                <a:cubicBezTo>
                  <a:pt x="235" y="1189"/>
                  <a:pt x="234" y="1189"/>
                  <a:pt x="234" y="1190"/>
                </a:cubicBezTo>
                <a:cubicBezTo>
                  <a:pt x="234" y="1190"/>
                  <a:pt x="234" y="1190"/>
                  <a:pt x="234" y="1190"/>
                </a:cubicBezTo>
                <a:cubicBezTo>
                  <a:pt x="231" y="1190"/>
                  <a:pt x="229" y="1190"/>
                  <a:pt x="227" y="1191"/>
                </a:cubicBezTo>
                <a:cubicBezTo>
                  <a:pt x="229" y="1190"/>
                  <a:pt x="232" y="1189"/>
                  <a:pt x="235" y="1188"/>
                </a:cubicBezTo>
                <a:close/>
                <a:moveTo>
                  <a:pt x="236" y="1188"/>
                </a:moveTo>
                <a:cubicBezTo>
                  <a:pt x="238" y="1187"/>
                  <a:pt x="240" y="1186"/>
                  <a:pt x="243" y="1186"/>
                </a:cubicBezTo>
                <a:cubicBezTo>
                  <a:pt x="242" y="1187"/>
                  <a:pt x="242" y="1188"/>
                  <a:pt x="242" y="1189"/>
                </a:cubicBezTo>
                <a:cubicBezTo>
                  <a:pt x="239" y="1189"/>
                  <a:pt x="237" y="1189"/>
                  <a:pt x="235" y="1189"/>
                </a:cubicBezTo>
                <a:cubicBezTo>
                  <a:pt x="235" y="1189"/>
                  <a:pt x="235" y="1188"/>
                  <a:pt x="236" y="1188"/>
                </a:cubicBezTo>
                <a:close/>
                <a:moveTo>
                  <a:pt x="236" y="1187"/>
                </a:moveTo>
                <a:cubicBezTo>
                  <a:pt x="237" y="1185"/>
                  <a:pt x="238" y="1183"/>
                  <a:pt x="238" y="1181"/>
                </a:cubicBezTo>
                <a:cubicBezTo>
                  <a:pt x="240" y="1181"/>
                  <a:pt x="242" y="1181"/>
                  <a:pt x="244" y="1181"/>
                </a:cubicBezTo>
                <a:cubicBezTo>
                  <a:pt x="244" y="1182"/>
                  <a:pt x="243" y="1183"/>
                  <a:pt x="243" y="1184"/>
                </a:cubicBezTo>
                <a:cubicBezTo>
                  <a:pt x="241" y="1185"/>
                  <a:pt x="238" y="1186"/>
                  <a:pt x="236" y="1187"/>
                </a:cubicBezTo>
                <a:close/>
                <a:moveTo>
                  <a:pt x="239" y="1180"/>
                </a:moveTo>
                <a:cubicBezTo>
                  <a:pt x="239" y="1179"/>
                  <a:pt x="239" y="1179"/>
                  <a:pt x="239" y="1178"/>
                </a:cubicBezTo>
                <a:cubicBezTo>
                  <a:pt x="242" y="1177"/>
                  <a:pt x="244" y="1176"/>
                  <a:pt x="246" y="1175"/>
                </a:cubicBezTo>
                <a:cubicBezTo>
                  <a:pt x="245" y="1177"/>
                  <a:pt x="245" y="1178"/>
                  <a:pt x="244" y="1180"/>
                </a:cubicBezTo>
                <a:cubicBezTo>
                  <a:pt x="243" y="1180"/>
                  <a:pt x="241" y="1180"/>
                  <a:pt x="239" y="1180"/>
                </a:cubicBezTo>
                <a:close/>
                <a:moveTo>
                  <a:pt x="247" y="1175"/>
                </a:moveTo>
                <a:cubicBezTo>
                  <a:pt x="249" y="1174"/>
                  <a:pt x="250" y="1174"/>
                  <a:pt x="251" y="1173"/>
                </a:cubicBezTo>
                <a:cubicBezTo>
                  <a:pt x="251" y="1175"/>
                  <a:pt x="250" y="1177"/>
                  <a:pt x="249" y="1179"/>
                </a:cubicBezTo>
                <a:cubicBezTo>
                  <a:pt x="248" y="1179"/>
                  <a:pt x="247" y="1179"/>
                  <a:pt x="246" y="1179"/>
                </a:cubicBezTo>
                <a:cubicBezTo>
                  <a:pt x="246" y="1178"/>
                  <a:pt x="247" y="1176"/>
                  <a:pt x="247" y="1175"/>
                </a:cubicBezTo>
                <a:close/>
                <a:moveTo>
                  <a:pt x="248" y="1174"/>
                </a:moveTo>
                <a:cubicBezTo>
                  <a:pt x="248" y="1172"/>
                  <a:pt x="249" y="1171"/>
                  <a:pt x="249" y="1169"/>
                </a:cubicBezTo>
                <a:cubicBezTo>
                  <a:pt x="251" y="1169"/>
                  <a:pt x="252" y="1168"/>
                  <a:pt x="253" y="1168"/>
                </a:cubicBezTo>
                <a:cubicBezTo>
                  <a:pt x="253" y="1169"/>
                  <a:pt x="252" y="1170"/>
                  <a:pt x="252" y="1172"/>
                </a:cubicBezTo>
                <a:cubicBezTo>
                  <a:pt x="250" y="1173"/>
                  <a:pt x="249" y="1173"/>
                  <a:pt x="248" y="1174"/>
                </a:cubicBezTo>
                <a:close/>
                <a:moveTo>
                  <a:pt x="261" y="1157"/>
                </a:moveTo>
                <a:cubicBezTo>
                  <a:pt x="261" y="1157"/>
                  <a:pt x="261" y="1157"/>
                  <a:pt x="261" y="1157"/>
                </a:cubicBezTo>
                <a:cubicBezTo>
                  <a:pt x="262" y="1155"/>
                  <a:pt x="263" y="1154"/>
                  <a:pt x="264" y="1152"/>
                </a:cubicBezTo>
                <a:cubicBezTo>
                  <a:pt x="265" y="1152"/>
                  <a:pt x="266" y="1152"/>
                  <a:pt x="267" y="1151"/>
                </a:cubicBezTo>
                <a:cubicBezTo>
                  <a:pt x="266" y="1153"/>
                  <a:pt x="265" y="1155"/>
                  <a:pt x="265" y="1156"/>
                </a:cubicBezTo>
                <a:cubicBezTo>
                  <a:pt x="264" y="1157"/>
                  <a:pt x="262" y="1157"/>
                  <a:pt x="261" y="1157"/>
                </a:cubicBezTo>
                <a:close/>
                <a:moveTo>
                  <a:pt x="268" y="1151"/>
                </a:moveTo>
                <a:cubicBezTo>
                  <a:pt x="271" y="1150"/>
                  <a:pt x="274" y="1149"/>
                  <a:pt x="277" y="1148"/>
                </a:cubicBezTo>
                <a:cubicBezTo>
                  <a:pt x="276" y="1150"/>
                  <a:pt x="275" y="1152"/>
                  <a:pt x="274" y="1154"/>
                </a:cubicBezTo>
                <a:cubicBezTo>
                  <a:pt x="271" y="1155"/>
                  <a:pt x="269" y="1155"/>
                  <a:pt x="266" y="1156"/>
                </a:cubicBezTo>
                <a:cubicBezTo>
                  <a:pt x="267" y="1154"/>
                  <a:pt x="267" y="1153"/>
                  <a:pt x="268" y="1151"/>
                </a:cubicBezTo>
                <a:close/>
                <a:moveTo>
                  <a:pt x="294" y="1118"/>
                </a:moveTo>
                <a:cubicBezTo>
                  <a:pt x="294" y="1118"/>
                  <a:pt x="294" y="1118"/>
                  <a:pt x="294" y="1118"/>
                </a:cubicBezTo>
                <a:cubicBezTo>
                  <a:pt x="294" y="1118"/>
                  <a:pt x="294" y="1119"/>
                  <a:pt x="294" y="1119"/>
                </a:cubicBezTo>
                <a:cubicBezTo>
                  <a:pt x="294" y="1119"/>
                  <a:pt x="294" y="1119"/>
                  <a:pt x="294" y="1119"/>
                </a:cubicBezTo>
                <a:cubicBezTo>
                  <a:pt x="294" y="1119"/>
                  <a:pt x="294" y="1118"/>
                  <a:pt x="294" y="1118"/>
                </a:cubicBezTo>
                <a:close/>
                <a:moveTo>
                  <a:pt x="297" y="1115"/>
                </a:moveTo>
                <a:cubicBezTo>
                  <a:pt x="297" y="1115"/>
                  <a:pt x="297" y="1115"/>
                  <a:pt x="297" y="1115"/>
                </a:cubicBezTo>
                <a:cubicBezTo>
                  <a:pt x="297" y="1115"/>
                  <a:pt x="297" y="1115"/>
                  <a:pt x="296" y="1115"/>
                </a:cubicBezTo>
                <a:cubicBezTo>
                  <a:pt x="296" y="1115"/>
                  <a:pt x="296" y="1115"/>
                  <a:pt x="297" y="1115"/>
                </a:cubicBezTo>
                <a:close/>
                <a:moveTo>
                  <a:pt x="297" y="1114"/>
                </a:moveTo>
                <a:cubicBezTo>
                  <a:pt x="297" y="1113"/>
                  <a:pt x="297" y="1113"/>
                  <a:pt x="297" y="1112"/>
                </a:cubicBezTo>
                <a:cubicBezTo>
                  <a:pt x="299" y="1112"/>
                  <a:pt x="300" y="1111"/>
                  <a:pt x="302" y="1111"/>
                </a:cubicBezTo>
                <a:cubicBezTo>
                  <a:pt x="301" y="1112"/>
                  <a:pt x="299" y="1113"/>
                  <a:pt x="298" y="1114"/>
                </a:cubicBezTo>
                <a:cubicBezTo>
                  <a:pt x="298" y="1114"/>
                  <a:pt x="297" y="1114"/>
                  <a:pt x="297" y="1114"/>
                </a:cubicBezTo>
                <a:close/>
                <a:moveTo>
                  <a:pt x="302" y="1103"/>
                </a:moveTo>
                <a:cubicBezTo>
                  <a:pt x="302" y="1101"/>
                  <a:pt x="303" y="1099"/>
                  <a:pt x="304" y="1097"/>
                </a:cubicBezTo>
                <a:cubicBezTo>
                  <a:pt x="305" y="1097"/>
                  <a:pt x="307" y="1096"/>
                  <a:pt x="308" y="1096"/>
                </a:cubicBezTo>
                <a:cubicBezTo>
                  <a:pt x="307" y="1098"/>
                  <a:pt x="306" y="1101"/>
                  <a:pt x="305" y="1103"/>
                </a:cubicBezTo>
                <a:cubicBezTo>
                  <a:pt x="304" y="1103"/>
                  <a:pt x="303" y="1103"/>
                  <a:pt x="302" y="1103"/>
                </a:cubicBezTo>
                <a:close/>
                <a:moveTo>
                  <a:pt x="308" y="1095"/>
                </a:moveTo>
                <a:cubicBezTo>
                  <a:pt x="307" y="1095"/>
                  <a:pt x="306" y="1095"/>
                  <a:pt x="305" y="1096"/>
                </a:cubicBezTo>
                <a:cubicBezTo>
                  <a:pt x="305" y="1094"/>
                  <a:pt x="306" y="1093"/>
                  <a:pt x="307" y="1092"/>
                </a:cubicBezTo>
                <a:cubicBezTo>
                  <a:pt x="308" y="1092"/>
                  <a:pt x="308" y="1092"/>
                  <a:pt x="309" y="1092"/>
                </a:cubicBezTo>
                <a:cubicBezTo>
                  <a:pt x="309" y="1093"/>
                  <a:pt x="309" y="1094"/>
                  <a:pt x="308" y="1095"/>
                </a:cubicBezTo>
                <a:close/>
                <a:moveTo>
                  <a:pt x="310" y="1091"/>
                </a:moveTo>
                <a:cubicBezTo>
                  <a:pt x="309" y="1091"/>
                  <a:pt x="308" y="1091"/>
                  <a:pt x="307" y="1091"/>
                </a:cubicBezTo>
                <a:cubicBezTo>
                  <a:pt x="308" y="1089"/>
                  <a:pt x="309" y="1087"/>
                  <a:pt x="310" y="1085"/>
                </a:cubicBezTo>
                <a:cubicBezTo>
                  <a:pt x="311" y="1085"/>
                  <a:pt x="311" y="1085"/>
                  <a:pt x="312" y="1085"/>
                </a:cubicBezTo>
                <a:cubicBezTo>
                  <a:pt x="311" y="1087"/>
                  <a:pt x="310" y="1089"/>
                  <a:pt x="310" y="1091"/>
                </a:cubicBezTo>
                <a:close/>
                <a:moveTo>
                  <a:pt x="312" y="1084"/>
                </a:moveTo>
                <a:cubicBezTo>
                  <a:pt x="311" y="1084"/>
                  <a:pt x="311" y="1084"/>
                  <a:pt x="311" y="1084"/>
                </a:cubicBezTo>
                <a:cubicBezTo>
                  <a:pt x="312" y="1081"/>
                  <a:pt x="314" y="1078"/>
                  <a:pt x="315" y="1075"/>
                </a:cubicBezTo>
                <a:cubicBezTo>
                  <a:pt x="315" y="1075"/>
                  <a:pt x="316" y="1075"/>
                  <a:pt x="316" y="1075"/>
                </a:cubicBezTo>
                <a:cubicBezTo>
                  <a:pt x="315" y="1078"/>
                  <a:pt x="314" y="1081"/>
                  <a:pt x="312" y="1084"/>
                </a:cubicBezTo>
                <a:cubicBezTo>
                  <a:pt x="312" y="1084"/>
                  <a:pt x="312" y="1084"/>
                  <a:pt x="312" y="1084"/>
                </a:cubicBezTo>
                <a:close/>
                <a:moveTo>
                  <a:pt x="319" y="1073"/>
                </a:moveTo>
                <a:cubicBezTo>
                  <a:pt x="319" y="1073"/>
                  <a:pt x="319" y="1072"/>
                  <a:pt x="319" y="1072"/>
                </a:cubicBezTo>
                <a:cubicBezTo>
                  <a:pt x="320" y="1072"/>
                  <a:pt x="320" y="1072"/>
                  <a:pt x="321" y="1071"/>
                </a:cubicBezTo>
                <a:cubicBezTo>
                  <a:pt x="322" y="1072"/>
                  <a:pt x="323" y="1073"/>
                  <a:pt x="324" y="1073"/>
                </a:cubicBezTo>
                <a:cubicBezTo>
                  <a:pt x="324" y="1073"/>
                  <a:pt x="324" y="1073"/>
                  <a:pt x="325" y="1073"/>
                </a:cubicBezTo>
                <a:cubicBezTo>
                  <a:pt x="323" y="1073"/>
                  <a:pt x="321" y="1073"/>
                  <a:pt x="320" y="1073"/>
                </a:cubicBezTo>
                <a:cubicBezTo>
                  <a:pt x="320" y="1073"/>
                  <a:pt x="320" y="1073"/>
                  <a:pt x="320" y="1073"/>
                </a:cubicBezTo>
                <a:cubicBezTo>
                  <a:pt x="320" y="1072"/>
                  <a:pt x="319" y="1072"/>
                  <a:pt x="319" y="1073"/>
                </a:cubicBezTo>
                <a:close/>
                <a:moveTo>
                  <a:pt x="319" y="1071"/>
                </a:moveTo>
                <a:cubicBezTo>
                  <a:pt x="319" y="1071"/>
                  <a:pt x="319" y="1071"/>
                  <a:pt x="319" y="1071"/>
                </a:cubicBezTo>
                <a:cubicBezTo>
                  <a:pt x="320" y="1071"/>
                  <a:pt x="320" y="1071"/>
                  <a:pt x="320" y="1071"/>
                </a:cubicBezTo>
                <a:cubicBezTo>
                  <a:pt x="320" y="1071"/>
                  <a:pt x="320" y="1071"/>
                  <a:pt x="319" y="1071"/>
                </a:cubicBezTo>
                <a:close/>
                <a:moveTo>
                  <a:pt x="320" y="1070"/>
                </a:moveTo>
                <a:cubicBezTo>
                  <a:pt x="320" y="1068"/>
                  <a:pt x="320" y="1067"/>
                  <a:pt x="321" y="1066"/>
                </a:cubicBezTo>
                <a:cubicBezTo>
                  <a:pt x="323" y="1066"/>
                  <a:pt x="325" y="1066"/>
                  <a:pt x="328" y="1066"/>
                </a:cubicBezTo>
                <a:cubicBezTo>
                  <a:pt x="328" y="1066"/>
                  <a:pt x="328" y="1066"/>
                  <a:pt x="328" y="1066"/>
                </a:cubicBezTo>
                <a:cubicBezTo>
                  <a:pt x="325" y="1067"/>
                  <a:pt x="323" y="1069"/>
                  <a:pt x="321" y="1070"/>
                </a:cubicBezTo>
                <a:cubicBezTo>
                  <a:pt x="320" y="1070"/>
                  <a:pt x="320" y="1070"/>
                  <a:pt x="320" y="1070"/>
                </a:cubicBezTo>
                <a:close/>
                <a:moveTo>
                  <a:pt x="329" y="1064"/>
                </a:moveTo>
                <a:cubicBezTo>
                  <a:pt x="329" y="1063"/>
                  <a:pt x="330" y="1062"/>
                  <a:pt x="330" y="1062"/>
                </a:cubicBezTo>
                <a:cubicBezTo>
                  <a:pt x="331" y="1062"/>
                  <a:pt x="332" y="1063"/>
                  <a:pt x="332" y="1063"/>
                </a:cubicBezTo>
                <a:cubicBezTo>
                  <a:pt x="332" y="1064"/>
                  <a:pt x="332" y="1064"/>
                  <a:pt x="331" y="1064"/>
                </a:cubicBezTo>
                <a:cubicBezTo>
                  <a:pt x="331" y="1064"/>
                  <a:pt x="330" y="1064"/>
                  <a:pt x="329" y="1064"/>
                </a:cubicBezTo>
                <a:close/>
                <a:moveTo>
                  <a:pt x="334" y="1063"/>
                </a:moveTo>
                <a:cubicBezTo>
                  <a:pt x="335" y="1063"/>
                  <a:pt x="336" y="1062"/>
                  <a:pt x="337" y="1062"/>
                </a:cubicBezTo>
                <a:cubicBezTo>
                  <a:pt x="338" y="1062"/>
                  <a:pt x="338" y="1062"/>
                  <a:pt x="339" y="1062"/>
                </a:cubicBezTo>
                <a:cubicBezTo>
                  <a:pt x="339" y="1063"/>
                  <a:pt x="338" y="1063"/>
                  <a:pt x="338" y="1064"/>
                </a:cubicBezTo>
                <a:cubicBezTo>
                  <a:pt x="337" y="1064"/>
                  <a:pt x="336" y="1064"/>
                  <a:pt x="335" y="1064"/>
                </a:cubicBezTo>
                <a:cubicBezTo>
                  <a:pt x="335" y="1064"/>
                  <a:pt x="334" y="1064"/>
                  <a:pt x="334" y="1063"/>
                </a:cubicBezTo>
                <a:close/>
                <a:moveTo>
                  <a:pt x="338" y="1065"/>
                </a:moveTo>
                <a:cubicBezTo>
                  <a:pt x="338" y="1065"/>
                  <a:pt x="338" y="1066"/>
                  <a:pt x="338" y="1066"/>
                </a:cubicBezTo>
                <a:cubicBezTo>
                  <a:pt x="338" y="1066"/>
                  <a:pt x="337" y="1065"/>
                  <a:pt x="337" y="1065"/>
                </a:cubicBezTo>
                <a:cubicBezTo>
                  <a:pt x="337" y="1065"/>
                  <a:pt x="338" y="1065"/>
                  <a:pt x="338" y="1065"/>
                </a:cubicBezTo>
                <a:close/>
                <a:moveTo>
                  <a:pt x="339" y="1065"/>
                </a:moveTo>
                <a:cubicBezTo>
                  <a:pt x="341" y="1065"/>
                  <a:pt x="344" y="1065"/>
                  <a:pt x="346" y="1065"/>
                </a:cubicBezTo>
                <a:cubicBezTo>
                  <a:pt x="346" y="1065"/>
                  <a:pt x="346" y="1065"/>
                  <a:pt x="346" y="1065"/>
                </a:cubicBezTo>
                <a:cubicBezTo>
                  <a:pt x="344" y="1066"/>
                  <a:pt x="343" y="1067"/>
                  <a:pt x="342" y="1068"/>
                </a:cubicBezTo>
                <a:cubicBezTo>
                  <a:pt x="341" y="1067"/>
                  <a:pt x="340" y="1067"/>
                  <a:pt x="339" y="1066"/>
                </a:cubicBezTo>
                <a:cubicBezTo>
                  <a:pt x="339" y="1066"/>
                  <a:pt x="339" y="1066"/>
                  <a:pt x="339" y="1065"/>
                </a:cubicBezTo>
                <a:close/>
                <a:moveTo>
                  <a:pt x="346" y="1067"/>
                </a:moveTo>
                <a:cubicBezTo>
                  <a:pt x="345" y="1068"/>
                  <a:pt x="345" y="1068"/>
                  <a:pt x="345" y="1069"/>
                </a:cubicBezTo>
                <a:cubicBezTo>
                  <a:pt x="344" y="1069"/>
                  <a:pt x="343" y="1069"/>
                  <a:pt x="343" y="1068"/>
                </a:cubicBezTo>
                <a:cubicBezTo>
                  <a:pt x="344" y="1068"/>
                  <a:pt x="345" y="1067"/>
                  <a:pt x="346" y="1067"/>
                </a:cubicBezTo>
                <a:close/>
                <a:moveTo>
                  <a:pt x="341" y="1068"/>
                </a:moveTo>
                <a:cubicBezTo>
                  <a:pt x="340" y="1069"/>
                  <a:pt x="339" y="1070"/>
                  <a:pt x="338" y="1070"/>
                </a:cubicBezTo>
                <a:cubicBezTo>
                  <a:pt x="338" y="1069"/>
                  <a:pt x="338" y="1068"/>
                  <a:pt x="338" y="1067"/>
                </a:cubicBezTo>
                <a:cubicBezTo>
                  <a:pt x="339" y="1068"/>
                  <a:pt x="340" y="1068"/>
                  <a:pt x="341" y="1068"/>
                </a:cubicBezTo>
                <a:close/>
                <a:moveTo>
                  <a:pt x="337" y="1072"/>
                </a:moveTo>
                <a:cubicBezTo>
                  <a:pt x="339" y="1071"/>
                  <a:pt x="340" y="1070"/>
                  <a:pt x="342" y="1069"/>
                </a:cubicBezTo>
                <a:cubicBezTo>
                  <a:pt x="343" y="1069"/>
                  <a:pt x="344" y="1070"/>
                  <a:pt x="345" y="1070"/>
                </a:cubicBezTo>
                <a:cubicBezTo>
                  <a:pt x="344" y="1071"/>
                  <a:pt x="344" y="1072"/>
                  <a:pt x="344" y="1073"/>
                </a:cubicBezTo>
                <a:cubicBezTo>
                  <a:pt x="342" y="1073"/>
                  <a:pt x="339" y="1073"/>
                  <a:pt x="337" y="1073"/>
                </a:cubicBezTo>
                <a:cubicBezTo>
                  <a:pt x="337" y="1072"/>
                  <a:pt x="337" y="1072"/>
                  <a:pt x="337" y="1072"/>
                </a:cubicBezTo>
                <a:close/>
                <a:moveTo>
                  <a:pt x="346" y="1071"/>
                </a:moveTo>
                <a:cubicBezTo>
                  <a:pt x="347" y="1071"/>
                  <a:pt x="349" y="1072"/>
                  <a:pt x="350" y="1072"/>
                </a:cubicBezTo>
                <a:cubicBezTo>
                  <a:pt x="348" y="1072"/>
                  <a:pt x="347" y="1072"/>
                  <a:pt x="345" y="1072"/>
                </a:cubicBezTo>
                <a:cubicBezTo>
                  <a:pt x="345" y="1072"/>
                  <a:pt x="345" y="1071"/>
                  <a:pt x="346" y="1071"/>
                </a:cubicBezTo>
                <a:close/>
                <a:moveTo>
                  <a:pt x="357" y="1070"/>
                </a:moveTo>
                <a:cubicBezTo>
                  <a:pt x="358" y="1070"/>
                  <a:pt x="358" y="1069"/>
                  <a:pt x="359" y="1069"/>
                </a:cubicBezTo>
                <a:cubicBezTo>
                  <a:pt x="360" y="1070"/>
                  <a:pt x="362" y="1071"/>
                  <a:pt x="363" y="1072"/>
                </a:cubicBezTo>
                <a:cubicBezTo>
                  <a:pt x="361" y="1072"/>
                  <a:pt x="358" y="1072"/>
                  <a:pt x="356" y="1072"/>
                </a:cubicBezTo>
                <a:cubicBezTo>
                  <a:pt x="356" y="1071"/>
                  <a:pt x="357" y="1071"/>
                  <a:pt x="357" y="1070"/>
                </a:cubicBezTo>
                <a:close/>
                <a:moveTo>
                  <a:pt x="371" y="1063"/>
                </a:moveTo>
                <a:cubicBezTo>
                  <a:pt x="371" y="1063"/>
                  <a:pt x="371" y="1063"/>
                  <a:pt x="371" y="1063"/>
                </a:cubicBezTo>
                <a:cubicBezTo>
                  <a:pt x="373" y="1063"/>
                  <a:pt x="375" y="1063"/>
                  <a:pt x="377" y="1063"/>
                </a:cubicBezTo>
                <a:cubicBezTo>
                  <a:pt x="378" y="1064"/>
                  <a:pt x="379" y="1065"/>
                  <a:pt x="380" y="1066"/>
                </a:cubicBezTo>
                <a:cubicBezTo>
                  <a:pt x="377" y="1068"/>
                  <a:pt x="374" y="1069"/>
                  <a:pt x="371" y="1071"/>
                </a:cubicBezTo>
                <a:cubicBezTo>
                  <a:pt x="371" y="1071"/>
                  <a:pt x="371" y="1071"/>
                  <a:pt x="371" y="1071"/>
                </a:cubicBezTo>
                <a:cubicBezTo>
                  <a:pt x="370" y="1071"/>
                  <a:pt x="370" y="1071"/>
                  <a:pt x="370" y="1071"/>
                </a:cubicBezTo>
                <a:cubicBezTo>
                  <a:pt x="370" y="1069"/>
                  <a:pt x="370" y="1066"/>
                  <a:pt x="371" y="1063"/>
                </a:cubicBezTo>
                <a:close/>
                <a:moveTo>
                  <a:pt x="381" y="1067"/>
                </a:moveTo>
                <a:cubicBezTo>
                  <a:pt x="382" y="1067"/>
                  <a:pt x="383" y="1068"/>
                  <a:pt x="384" y="1069"/>
                </a:cubicBezTo>
                <a:cubicBezTo>
                  <a:pt x="384" y="1069"/>
                  <a:pt x="384" y="1070"/>
                  <a:pt x="384" y="1071"/>
                </a:cubicBezTo>
                <a:cubicBezTo>
                  <a:pt x="380" y="1071"/>
                  <a:pt x="376" y="1071"/>
                  <a:pt x="372" y="1071"/>
                </a:cubicBezTo>
                <a:cubicBezTo>
                  <a:pt x="375" y="1070"/>
                  <a:pt x="378" y="1068"/>
                  <a:pt x="381" y="1067"/>
                </a:cubicBezTo>
                <a:close/>
                <a:moveTo>
                  <a:pt x="384" y="1069"/>
                </a:moveTo>
                <a:cubicBezTo>
                  <a:pt x="385" y="1070"/>
                  <a:pt x="386" y="1070"/>
                  <a:pt x="387" y="1070"/>
                </a:cubicBezTo>
                <a:cubicBezTo>
                  <a:pt x="386" y="1071"/>
                  <a:pt x="385" y="1071"/>
                  <a:pt x="384" y="1071"/>
                </a:cubicBezTo>
                <a:cubicBezTo>
                  <a:pt x="384" y="1070"/>
                  <a:pt x="384" y="1070"/>
                  <a:pt x="384" y="1069"/>
                </a:cubicBezTo>
                <a:close/>
                <a:moveTo>
                  <a:pt x="400" y="1064"/>
                </a:moveTo>
                <a:cubicBezTo>
                  <a:pt x="400" y="1064"/>
                  <a:pt x="400" y="1064"/>
                  <a:pt x="401" y="1064"/>
                </a:cubicBezTo>
                <a:cubicBezTo>
                  <a:pt x="401" y="1064"/>
                  <a:pt x="402" y="1064"/>
                  <a:pt x="402" y="1064"/>
                </a:cubicBezTo>
                <a:cubicBezTo>
                  <a:pt x="404" y="1065"/>
                  <a:pt x="406" y="1066"/>
                  <a:pt x="408" y="1067"/>
                </a:cubicBezTo>
                <a:cubicBezTo>
                  <a:pt x="408" y="1067"/>
                  <a:pt x="408" y="1067"/>
                  <a:pt x="409" y="1067"/>
                </a:cubicBezTo>
                <a:cubicBezTo>
                  <a:pt x="410" y="1068"/>
                  <a:pt x="411" y="1069"/>
                  <a:pt x="413" y="1069"/>
                </a:cubicBezTo>
                <a:cubicBezTo>
                  <a:pt x="408" y="1070"/>
                  <a:pt x="404" y="1070"/>
                  <a:pt x="400" y="1070"/>
                </a:cubicBezTo>
                <a:cubicBezTo>
                  <a:pt x="400" y="1068"/>
                  <a:pt x="400" y="1066"/>
                  <a:pt x="400" y="1064"/>
                </a:cubicBezTo>
                <a:close/>
                <a:moveTo>
                  <a:pt x="420" y="1061"/>
                </a:moveTo>
                <a:cubicBezTo>
                  <a:pt x="421" y="1061"/>
                  <a:pt x="421" y="1061"/>
                  <a:pt x="421" y="1061"/>
                </a:cubicBezTo>
                <a:cubicBezTo>
                  <a:pt x="421" y="1062"/>
                  <a:pt x="422" y="1062"/>
                  <a:pt x="422" y="1062"/>
                </a:cubicBezTo>
                <a:cubicBezTo>
                  <a:pt x="421" y="1062"/>
                  <a:pt x="420" y="1063"/>
                  <a:pt x="418" y="1063"/>
                </a:cubicBezTo>
                <a:cubicBezTo>
                  <a:pt x="419" y="1062"/>
                  <a:pt x="420" y="1062"/>
                  <a:pt x="420" y="1061"/>
                </a:cubicBezTo>
                <a:close/>
                <a:moveTo>
                  <a:pt x="453" y="1061"/>
                </a:moveTo>
                <a:cubicBezTo>
                  <a:pt x="452" y="1061"/>
                  <a:pt x="451" y="1062"/>
                  <a:pt x="450" y="1062"/>
                </a:cubicBezTo>
                <a:cubicBezTo>
                  <a:pt x="450" y="1062"/>
                  <a:pt x="449" y="1062"/>
                  <a:pt x="449" y="1062"/>
                </a:cubicBezTo>
                <a:cubicBezTo>
                  <a:pt x="448" y="1062"/>
                  <a:pt x="447" y="1061"/>
                  <a:pt x="447" y="1061"/>
                </a:cubicBezTo>
                <a:cubicBezTo>
                  <a:pt x="449" y="1061"/>
                  <a:pt x="451" y="1061"/>
                  <a:pt x="453" y="1061"/>
                </a:cubicBezTo>
                <a:close/>
                <a:moveTo>
                  <a:pt x="451" y="1063"/>
                </a:moveTo>
                <a:cubicBezTo>
                  <a:pt x="453" y="1063"/>
                  <a:pt x="455" y="1063"/>
                  <a:pt x="456" y="1063"/>
                </a:cubicBezTo>
                <a:cubicBezTo>
                  <a:pt x="456" y="1064"/>
                  <a:pt x="456" y="1065"/>
                  <a:pt x="456" y="1066"/>
                </a:cubicBezTo>
                <a:cubicBezTo>
                  <a:pt x="454" y="1065"/>
                  <a:pt x="452" y="1064"/>
                  <a:pt x="451" y="1063"/>
                </a:cubicBezTo>
                <a:cubicBezTo>
                  <a:pt x="451" y="1063"/>
                  <a:pt x="451" y="1063"/>
                  <a:pt x="451" y="1063"/>
                </a:cubicBezTo>
                <a:close/>
                <a:moveTo>
                  <a:pt x="452" y="1062"/>
                </a:moveTo>
                <a:cubicBezTo>
                  <a:pt x="453" y="1062"/>
                  <a:pt x="454" y="1061"/>
                  <a:pt x="455" y="1060"/>
                </a:cubicBezTo>
                <a:cubicBezTo>
                  <a:pt x="455" y="1060"/>
                  <a:pt x="456" y="1060"/>
                  <a:pt x="457" y="1060"/>
                </a:cubicBezTo>
                <a:cubicBezTo>
                  <a:pt x="457" y="1061"/>
                  <a:pt x="456" y="1061"/>
                  <a:pt x="456" y="1062"/>
                </a:cubicBezTo>
                <a:cubicBezTo>
                  <a:pt x="455" y="1062"/>
                  <a:pt x="454" y="1062"/>
                  <a:pt x="452" y="1062"/>
                </a:cubicBezTo>
                <a:close/>
                <a:moveTo>
                  <a:pt x="457" y="1060"/>
                </a:moveTo>
                <a:cubicBezTo>
                  <a:pt x="461" y="1060"/>
                  <a:pt x="465" y="1060"/>
                  <a:pt x="468" y="1060"/>
                </a:cubicBezTo>
                <a:cubicBezTo>
                  <a:pt x="467" y="1061"/>
                  <a:pt x="467" y="1061"/>
                  <a:pt x="466" y="1061"/>
                </a:cubicBezTo>
                <a:cubicBezTo>
                  <a:pt x="463" y="1062"/>
                  <a:pt x="460" y="1062"/>
                  <a:pt x="457" y="1062"/>
                </a:cubicBezTo>
                <a:cubicBezTo>
                  <a:pt x="457" y="1061"/>
                  <a:pt x="457" y="1061"/>
                  <a:pt x="457" y="1060"/>
                </a:cubicBezTo>
                <a:close/>
                <a:moveTo>
                  <a:pt x="470" y="1060"/>
                </a:moveTo>
                <a:cubicBezTo>
                  <a:pt x="471" y="1060"/>
                  <a:pt x="471" y="1060"/>
                  <a:pt x="472" y="1060"/>
                </a:cubicBezTo>
                <a:cubicBezTo>
                  <a:pt x="472" y="1060"/>
                  <a:pt x="472" y="1061"/>
                  <a:pt x="472" y="1061"/>
                </a:cubicBezTo>
                <a:cubicBezTo>
                  <a:pt x="471" y="1061"/>
                  <a:pt x="469" y="1061"/>
                  <a:pt x="468" y="1061"/>
                </a:cubicBezTo>
                <a:cubicBezTo>
                  <a:pt x="469" y="1061"/>
                  <a:pt x="470" y="1060"/>
                  <a:pt x="470" y="1060"/>
                </a:cubicBezTo>
                <a:close/>
                <a:moveTo>
                  <a:pt x="473" y="1060"/>
                </a:moveTo>
                <a:cubicBezTo>
                  <a:pt x="473" y="1060"/>
                  <a:pt x="473" y="1060"/>
                  <a:pt x="473" y="1060"/>
                </a:cubicBezTo>
                <a:cubicBezTo>
                  <a:pt x="473" y="1060"/>
                  <a:pt x="474" y="1061"/>
                  <a:pt x="474" y="1061"/>
                </a:cubicBezTo>
                <a:cubicBezTo>
                  <a:pt x="474" y="1061"/>
                  <a:pt x="473" y="1061"/>
                  <a:pt x="473" y="1061"/>
                </a:cubicBezTo>
                <a:cubicBezTo>
                  <a:pt x="473" y="1061"/>
                  <a:pt x="473" y="1060"/>
                  <a:pt x="473" y="1060"/>
                </a:cubicBezTo>
                <a:close/>
                <a:moveTo>
                  <a:pt x="475" y="1060"/>
                </a:moveTo>
                <a:cubicBezTo>
                  <a:pt x="479" y="1060"/>
                  <a:pt x="483" y="1060"/>
                  <a:pt x="487" y="1060"/>
                </a:cubicBezTo>
                <a:cubicBezTo>
                  <a:pt x="488" y="1060"/>
                  <a:pt x="488" y="1060"/>
                  <a:pt x="488" y="1060"/>
                </a:cubicBezTo>
                <a:cubicBezTo>
                  <a:pt x="488" y="1060"/>
                  <a:pt x="488" y="1060"/>
                  <a:pt x="488" y="1061"/>
                </a:cubicBezTo>
                <a:cubicBezTo>
                  <a:pt x="484" y="1061"/>
                  <a:pt x="480" y="1061"/>
                  <a:pt x="476" y="1061"/>
                </a:cubicBezTo>
                <a:cubicBezTo>
                  <a:pt x="476" y="1061"/>
                  <a:pt x="475" y="1060"/>
                  <a:pt x="475" y="1060"/>
                </a:cubicBezTo>
                <a:close/>
                <a:moveTo>
                  <a:pt x="492" y="1061"/>
                </a:moveTo>
                <a:cubicBezTo>
                  <a:pt x="494" y="1063"/>
                  <a:pt x="496" y="1065"/>
                  <a:pt x="499" y="1066"/>
                </a:cubicBezTo>
                <a:cubicBezTo>
                  <a:pt x="499" y="1068"/>
                  <a:pt x="499" y="1070"/>
                  <a:pt x="500" y="1072"/>
                </a:cubicBezTo>
                <a:cubicBezTo>
                  <a:pt x="497" y="1071"/>
                  <a:pt x="495" y="1071"/>
                  <a:pt x="492" y="1071"/>
                </a:cubicBezTo>
                <a:cubicBezTo>
                  <a:pt x="491" y="1068"/>
                  <a:pt x="490" y="1064"/>
                  <a:pt x="490" y="1061"/>
                </a:cubicBezTo>
                <a:cubicBezTo>
                  <a:pt x="491" y="1061"/>
                  <a:pt x="491" y="1061"/>
                  <a:pt x="492" y="1061"/>
                </a:cubicBezTo>
                <a:close/>
                <a:moveTo>
                  <a:pt x="500" y="1067"/>
                </a:moveTo>
                <a:cubicBezTo>
                  <a:pt x="502" y="1069"/>
                  <a:pt x="505" y="1070"/>
                  <a:pt x="507" y="1072"/>
                </a:cubicBezTo>
                <a:cubicBezTo>
                  <a:pt x="507" y="1072"/>
                  <a:pt x="507" y="1072"/>
                  <a:pt x="507" y="1072"/>
                </a:cubicBezTo>
                <a:cubicBezTo>
                  <a:pt x="507" y="1072"/>
                  <a:pt x="507" y="1072"/>
                  <a:pt x="507" y="1072"/>
                </a:cubicBezTo>
                <a:cubicBezTo>
                  <a:pt x="505" y="1072"/>
                  <a:pt x="503" y="1072"/>
                  <a:pt x="501" y="1072"/>
                </a:cubicBezTo>
                <a:cubicBezTo>
                  <a:pt x="500" y="1070"/>
                  <a:pt x="500" y="1069"/>
                  <a:pt x="500" y="1067"/>
                </a:cubicBezTo>
                <a:close/>
                <a:moveTo>
                  <a:pt x="508" y="1071"/>
                </a:moveTo>
                <a:cubicBezTo>
                  <a:pt x="507" y="1068"/>
                  <a:pt x="505" y="1065"/>
                  <a:pt x="504" y="1062"/>
                </a:cubicBezTo>
                <a:cubicBezTo>
                  <a:pt x="507" y="1062"/>
                  <a:pt x="511" y="1063"/>
                  <a:pt x="514" y="1063"/>
                </a:cubicBezTo>
                <a:cubicBezTo>
                  <a:pt x="516" y="1067"/>
                  <a:pt x="517" y="1070"/>
                  <a:pt x="519" y="1074"/>
                </a:cubicBezTo>
                <a:cubicBezTo>
                  <a:pt x="516" y="1074"/>
                  <a:pt x="513" y="1073"/>
                  <a:pt x="511" y="1073"/>
                </a:cubicBezTo>
                <a:cubicBezTo>
                  <a:pt x="510" y="1072"/>
                  <a:pt x="509" y="1072"/>
                  <a:pt x="508" y="1071"/>
                </a:cubicBezTo>
                <a:close/>
                <a:moveTo>
                  <a:pt x="504" y="1061"/>
                </a:moveTo>
                <a:cubicBezTo>
                  <a:pt x="503" y="1061"/>
                  <a:pt x="503" y="1060"/>
                  <a:pt x="503" y="1060"/>
                </a:cubicBezTo>
                <a:cubicBezTo>
                  <a:pt x="506" y="1060"/>
                  <a:pt x="510" y="1060"/>
                  <a:pt x="513" y="1060"/>
                </a:cubicBezTo>
                <a:cubicBezTo>
                  <a:pt x="513" y="1060"/>
                  <a:pt x="513" y="1060"/>
                  <a:pt x="513" y="1061"/>
                </a:cubicBezTo>
                <a:cubicBezTo>
                  <a:pt x="514" y="1061"/>
                  <a:pt x="514" y="1062"/>
                  <a:pt x="514" y="1062"/>
                </a:cubicBezTo>
                <a:cubicBezTo>
                  <a:pt x="510" y="1062"/>
                  <a:pt x="507" y="1061"/>
                  <a:pt x="504" y="1061"/>
                </a:cubicBezTo>
                <a:close/>
                <a:moveTo>
                  <a:pt x="514" y="1060"/>
                </a:moveTo>
                <a:cubicBezTo>
                  <a:pt x="514" y="1060"/>
                  <a:pt x="514" y="1060"/>
                  <a:pt x="514" y="1060"/>
                </a:cubicBezTo>
                <a:cubicBezTo>
                  <a:pt x="515" y="1060"/>
                  <a:pt x="515" y="1060"/>
                  <a:pt x="516" y="1060"/>
                </a:cubicBezTo>
                <a:cubicBezTo>
                  <a:pt x="516" y="1061"/>
                  <a:pt x="517" y="1062"/>
                  <a:pt x="517" y="1063"/>
                </a:cubicBezTo>
                <a:cubicBezTo>
                  <a:pt x="517" y="1062"/>
                  <a:pt x="517" y="1062"/>
                  <a:pt x="516" y="1062"/>
                </a:cubicBezTo>
                <a:cubicBezTo>
                  <a:pt x="516" y="1062"/>
                  <a:pt x="515" y="1061"/>
                  <a:pt x="514" y="1060"/>
                </a:cubicBezTo>
                <a:close/>
                <a:moveTo>
                  <a:pt x="518" y="1064"/>
                </a:moveTo>
                <a:cubicBezTo>
                  <a:pt x="518" y="1064"/>
                  <a:pt x="519" y="1065"/>
                  <a:pt x="519" y="1065"/>
                </a:cubicBezTo>
                <a:cubicBezTo>
                  <a:pt x="518" y="1065"/>
                  <a:pt x="518" y="1064"/>
                  <a:pt x="517" y="1063"/>
                </a:cubicBezTo>
                <a:cubicBezTo>
                  <a:pt x="517" y="1064"/>
                  <a:pt x="518" y="1064"/>
                  <a:pt x="518" y="1064"/>
                </a:cubicBezTo>
                <a:close/>
                <a:moveTo>
                  <a:pt x="523" y="1065"/>
                </a:moveTo>
                <a:cubicBezTo>
                  <a:pt x="525" y="1065"/>
                  <a:pt x="526" y="1066"/>
                  <a:pt x="528" y="1066"/>
                </a:cubicBezTo>
                <a:cubicBezTo>
                  <a:pt x="529" y="1068"/>
                  <a:pt x="530" y="1071"/>
                  <a:pt x="531" y="1073"/>
                </a:cubicBezTo>
                <a:cubicBezTo>
                  <a:pt x="529" y="1073"/>
                  <a:pt x="528" y="1072"/>
                  <a:pt x="526" y="1071"/>
                </a:cubicBezTo>
                <a:cubicBezTo>
                  <a:pt x="525" y="1069"/>
                  <a:pt x="524" y="1067"/>
                  <a:pt x="523" y="1065"/>
                </a:cubicBezTo>
                <a:close/>
                <a:moveTo>
                  <a:pt x="530" y="1069"/>
                </a:moveTo>
                <a:cubicBezTo>
                  <a:pt x="530" y="1068"/>
                  <a:pt x="529" y="1067"/>
                  <a:pt x="529" y="1066"/>
                </a:cubicBezTo>
                <a:cubicBezTo>
                  <a:pt x="531" y="1067"/>
                  <a:pt x="533" y="1068"/>
                  <a:pt x="534" y="1068"/>
                </a:cubicBezTo>
                <a:cubicBezTo>
                  <a:pt x="535" y="1069"/>
                  <a:pt x="535" y="1068"/>
                  <a:pt x="535" y="1067"/>
                </a:cubicBezTo>
                <a:cubicBezTo>
                  <a:pt x="533" y="1067"/>
                  <a:pt x="530" y="1066"/>
                  <a:pt x="528" y="1065"/>
                </a:cubicBezTo>
                <a:cubicBezTo>
                  <a:pt x="528" y="1063"/>
                  <a:pt x="527" y="1062"/>
                  <a:pt x="526" y="1060"/>
                </a:cubicBezTo>
                <a:cubicBezTo>
                  <a:pt x="529" y="1060"/>
                  <a:pt x="532" y="1060"/>
                  <a:pt x="535" y="1060"/>
                </a:cubicBezTo>
                <a:cubicBezTo>
                  <a:pt x="535" y="1061"/>
                  <a:pt x="535" y="1062"/>
                  <a:pt x="536" y="1063"/>
                </a:cubicBezTo>
                <a:cubicBezTo>
                  <a:pt x="536" y="1063"/>
                  <a:pt x="536" y="1064"/>
                  <a:pt x="536" y="1064"/>
                </a:cubicBezTo>
                <a:cubicBezTo>
                  <a:pt x="536" y="1064"/>
                  <a:pt x="536" y="1064"/>
                  <a:pt x="536" y="1064"/>
                </a:cubicBezTo>
                <a:cubicBezTo>
                  <a:pt x="537" y="1067"/>
                  <a:pt x="538" y="1069"/>
                  <a:pt x="538" y="1070"/>
                </a:cubicBezTo>
                <a:cubicBezTo>
                  <a:pt x="539" y="1072"/>
                  <a:pt x="540" y="1075"/>
                  <a:pt x="541" y="1077"/>
                </a:cubicBezTo>
                <a:cubicBezTo>
                  <a:pt x="538" y="1076"/>
                  <a:pt x="535" y="1075"/>
                  <a:pt x="532" y="1074"/>
                </a:cubicBezTo>
                <a:cubicBezTo>
                  <a:pt x="531" y="1072"/>
                  <a:pt x="531" y="1070"/>
                  <a:pt x="530" y="1069"/>
                </a:cubicBezTo>
                <a:close/>
                <a:moveTo>
                  <a:pt x="541" y="1078"/>
                </a:moveTo>
                <a:cubicBezTo>
                  <a:pt x="540" y="1073"/>
                  <a:pt x="539" y="1069"/>
                  <a:pt x="537" y="1065"/>
                </a:cubicBezTo>
                <a:cubicBezTo>
                  <a:pt x="538" y="1065"/>
                  <a:pt x="538" y="1066"/>
                  <a:pt x="538" y="1066"/>
                </a:cubicBezTo>
                <a:cubicBezTo>
                  <a:pt x="541" y="1071"/>
                  <a:pt x="543" y="1076"/>
                  <a:pt x="545" y="1079"/>
                </a:cubicBezTo>
                <a:cubicBezTo>
                  <a:pt x="544" y="1078"/>
                  <a:pt x="542" y="1078"/>
                  <a:pt x="541" y="1078"/>
                </a:cubicBezTo>
                <a:cubicBezTo>
                  <a:pt x="541" y="1078"/>
                  <a:pt x="541" y="1078"/>
                  <a:pt x="541" y="1078"/>
                </a:cubicBezTo>
                <a:close/>
                <a:moveTo>
                  <a:pt x="576" y="1140"/>
                </a:moveTo>
                <a:cubicBezTo>
                  <a:pt x="577" y="1141"/>
                  <a:pt x="577" y="1143"/>
                  <a:pt x="578" y="1144"/>
                </a:cubicBezTo>
                <a:cubicBezTo>
                  <a:pt x="578" y="1144"/>
                  <a:pt x="577" y="1144"/>
                  <a:pt x="577" y="1144"/>
                </a:cubicBezTo>
                <a:cubicBezTo>
                  <a:pt x="577" y="1142"/>
                  <a:pt x="576" y="1141"/>
                  <a:pt x="576" y="1140"/>
                </a:cubicBezTo>
                <a:close/>
                <a:moveTo>
                  <a:pt x="586" y="1157"/>
                </a:moveTo>
                <a:cubicBezTo>
                  <a:pt x="586" y="1157"/>
                  <a:pt x="586" y="1157"/>
                  <a:pt x="586" y="1157"/>
                </a:cubicBezTo>
                <a:cubicBezTo>
                  <a:pt x="586" y="1157"/>
                  <a:pt x="587" y="1157"/>
                  <a:pt x="587" y="1157"/>
                </a:cubicBezTo>
                <a:cubicBezTo>
                  <a:pt x="586" y="1157"/>
                  <a:pt x="586" y="1157"/>
                  <a:pt x="586" y="1157"/>
                </a:cubicBezTo>
                <a:close/>
                <a:moveTo>
                  <a:pt x="586" y="1155"/>
                </a:moveTo>
                <a:cubicBezTo>
                  <a:pt x="584" y="1152"/>
                  <a:pt x="583" y="1149"/>
                  <a:pt x="581" y="1147"/>
                </a:cubicBezTo>
                <a:cubicBezTo>
                  <a:pt x="582" y="1147"/>
                  <a:pt x="582" y="1147"/>
                  <a:pt x="583" y="1147"/>
                </a:cubicBezTo>
                <a:cubicBezTo>
                  <a:pt x="584" y="1150"/>
                  <a:pt x="585" y="1153"/>
                  <a:pt x="586" y="1155"/>
                </a:cubicBezTo>
                <a:cubicBezTo>
                  <a:pt x="586" y="1155"/>
                  <a:pt x="586" y="1155"/>
                  <a:pt x="586" y="1155"/>
                </a:cubicBezTo>
                <a:close/>
                <a:moveTo>
                  <a:pt x="584" y="1148"/>
                </a:moveTo>
                <a:cubicBezTo>
                  <a:pt x="585" y="1148"/>
                  <a:pt x="586" y="1148"/>
                  <a:pt x="588" y="1149"/>
                </a:cubicBezTo>
                <a:cubicBezTo>
                  <a:pt x="588" y="1149"/>
                  <a:pt x="588" y="1149"/>
                  <a:pt x="588" y="1149"/>
                </a:cubicBezTo>
                <a:cubicBezTo>
                  <a:pt x="589" y="1152"/>
                  <a:pt x="590" y="1155"/>
                  <a:pt x="591" y="1157"/>
                </a:cubicBezTo>
                <a:cubicBezTo>
                  <a:pt x="590" y="1157"/>
                  <a:pt x="588" y="1156"/>
                  <a:pt x="587" y="1156"/>
                </a:cubicBezTo>
                <a:cubicBezTo>
                  <a:pt x="586" y="1153"/>
                  <a:pt x="585" y="1150"/>
                  <a:pt x="584" y="1148"/>
                </a:cubicBezTo>
                <a:close/>
                <a:moveTo>
                  <a:pt x="589" y="1149"/>
                </a:moveTo>
                <a:cubicBezTo>
                  <a:pt x="590" y="1150"/>
                  <a:pt x="591" y="1150"/>
                  <a:pt x="592" y="1150"/>
                </a:cubicBezTo>
                <a:cubicBezTo>
                  <a:pt x="593" y="1153"/>
                  <a:pt x="594" y="1156"/>
                  <a:pt x="596" y="1159"/>
                </a:cubicBezTo>
                <a:cubicBezTo>
                  <a:pt x="594" y="1159"/>
                  <a:pt x="593" y="1158"/>
                  <a:pt x="592" y="1158"/>
                </a:cubicBezTo>
                <a:cubicBezTo>
                  <a:pt x="591" y="1155"/>
                  <a:pt x="590" y="1152"/>
                  <a:pt x="589" y="1149"/>
                </a:cubicBezTo>
                <a:close/>
                <a:moveTo>
                  <a:pt x="597" y="1159"/>
                </a:moveTo>
                <a:cubicBezTo>
                  <a:pt x="595" y="1156"/>
                  <a:pt x="594" y="1153"/>
                  <a:pt x="593" y="1151"/>
                </a:cubicBezTo>
                <a:cubicBezTo>
                  <a:pt x="593" y="1151"/>
                  <a:pt x="593" y="1151"/>
                  <a:pt x="594" y="1151"/>
                </a:cubicBezTo>
                <a:cubicBezTo>
                  <a:pt x="595" y="1154"/>
                  <a:pt x="596" y="1157"/>
                  <a:pt x="598" y="1160"/>
                </a:cubicBezTo>
                <a:cubicBezTo>
                  <a:pt x="598" y="1160"/>
                  <a:pt x="597" y="1160"/>
                  <a:pt x="597" y="1160"/>
                </a:cubicBezTo>
                <a:cubicBezTo>
                  <a:pt x="597" y="1160"/>
                  <a:pt x="597" y="1159"/>
                  <a:pt x="597" y="1159"/>
                </a:cubicBezTo>
                <a:close/>
                <a:moveTo>
                  <a:pt x="608" y="1177"/>
                </a:moveTo>
                <a:cubicBezTo>
                  <a:pt x="608" y="1178"/>
                  <a:pt x="609" y="1178"/>
                  <a:pt x="609" y="1178"/>
                </a:cubicBezTo>
                <a:cubicBezTo>
                  <a:pt x="609" y="1180"/>
                  <a:pt x="610" y="1182"/>
                  <a:pt x="610" y="1184"/>
                </a:cubicBezTo>
                <a:cubicBezTo>
                  <a:pt x="610" y="1183"/>
                  <a:pt x="610" y="1182"/>
                  <a:pt x="609" y="1181"/>
                </a:cubicBezTo>
                <a:cubicBezTo>
                  <a:pt x="609" y="1180"/>
                  <a:pt x="608" y="1179"/>
                  <a:pt x="608" y="1177"/>
                </a:cubicBezTo>
                <a:close/>
                <a:moveTo>
                  <a:pt x="612" y="1189"/>
                </a:moveTo>
                <a:cubicBezTo>
                  <a:pt x="613" y="1192"/>
                  <a:pt x="613" y="1194"/>
                  <a:pt x="614" y="1197"/>
                </a:cubicBezTo>
                <a:cubicBezTo>
                  <a:pt x="614" y="1197"/>
                  <a:pt x="614" y="1197"/>
                  <a:pt x="614" y="1197"/>
                </a:cubicBezTo>
                <a:cubicBezTo>
                  <a:pt x="613" y="1194"/>
                  <a:pt x="612" y="1191"/>
                  <a:pt x="612" y="1188"/>
                </a:cubicBezTo>
                <a:cubicBezTo>
                  <a:pt x="612" y="1189"/>
                  <a:pt x="612" y="1189"/>
                  <a:pt x="612" y="1189"/>
                </a:cubicBezTo>
                <a:close/>
                <a:moveTo>
                  <a:pt x="616" y="1198"/>
                </a:moveTo>
                <a:cubicBezTo>
                  <a:pt x="616" y="1198"/>
                  <a:pt x="616" y="1198"/>
                  <a:pt x="616" y="1198"/>
                </a:cubicBezTo>
                <a:cubicBezTo>
                  <a:pt x="618" y="1201"/>
                  <a:pt x="619" y="1204"/>
                  <a:pt x="621" y="1207"/>
                </a:cubicBezTo>
                <a:cubicBezTo>
                  <a:pt x="620" y="1207"/>
                  <a:pt x="620" y="1207"/>
                  <a:pt x="619" y="1207"/>
                </a:cubicBezTo>
                <a:cubicBezTo>
                  <a:pt x="618" y="1205"/>
                  <a:pt x="618" y="1204"/>
                  <a:pt x="617" y="1203"/>
                </a:cubicBezTo>
                <a:cubicBezTo>
                  <a:pt x="617" y="1201"/>
                  <a:pt x="616" y="1200"/>
                  <a:pt x="616" y="1198"/>
                </a:cubicBezTo>
                <a:close/>
                <a:moveTo>
                  <a:pt x="622" y="1207"/>
                </a:moveTo>
                <a:cubicBezTo>
                  <a:pt x="621" y="1205"/>
                  <a:pt x="620" y="1203"/>
                  <a:pt x="619" y="1202"/>
                </a:cubicBezTo>
                <a:cubicBezTo>
                  <a:pt x="619" y="1200"/>
                  <a:pt x="618" y="1199"/>
                  <a:pt x="618" y="1198"/>
                </a:cubicBezTo>
                <a:cubicBezTo>
                  <a:pt x="620" y="1199"/>
                  <a:pt x="621" y="1199"/>
                  <a:pt x="623" y="1199"/>
                </a:cubicBezTo>
                <a:cubicBezTo>
                  <a:pt x="624" y="1202"/>
                  <a:pt x="626" y="1205"/>
                  <a:pt x="627" y="1208"/>
                </a:cubicBezTo>
                <a:cubicBezTo>
                  <a:pt x="626" y="1207"/>
                  <a:pt x="624" y="1207"/>
                  <a:pt x="622" y="1207"/>
                </a:cubicBezTo>
                <a:close/>
                <a:moveTo>
                  <a:pt x="622" y="1193"/>
                </a:moveTo>
                <a:cubicBezTo>
                  <a:pt x="625" y="1194"/>
                  <a:pt x="628" y="1194"/>
                  <a:pt x="632" y="1195"/>
                </a:cubicBezTo>
                <a:cubicBezTo>
                  <a:pt x="632" y="1197"/>
                  <a:pt x="633" y="1198"/>
                  <a:pt x="634" y="1200"/>
                </a:cubicBezTo>
                <a:cubicBezTo>
                  <a:pt x="635" y="1200"/>
                  <a:pt x="635" y="1200"/>
                  <a:pt x="635" y="1200"/>
                </a:cubicBezTo>
                <a:cubicBezTo>
                  <a:pt x="631" y="1200"/>
                  <a:pt x="628" y="1199"/>
                  <a:pt x="625" y="1199"/>
                </a:cubicBezTo>
                <a:cubicBezTo>
                  <a:pt x="624" y="1197"/>
                  <a:pt x="623" y="1195"/>
                  <a:pt x="622" y="1193"/>
                </a:cubicBezTo>
                <a:close/>
                <a:moveTo>
                  <a:pt x="635" y="1200"/>
                </a:moveTo>
                <a:cubicBezTo>
                  <a:pt x="635" y="1198"/>
                  <a:pt x="634" y="1197"/>
                  <a:pt x="633" y="1195"/>
                </a:cubicBezTo>
                <a:cubicBezTo>
                  <a:pt x="636" y="1196"/>
                  <a:pt x="638" y="1196"/>
                  <a:pt x="641" y="1197"/>
                </a:cubicBezTo>
                <a:cubicBezTo>
                  <a:pt x="641" y="1198"/>
                  <a:pt x="642" y="1200"/>
                  <a:pt x="643" y="1202"/>
                </a:cubicBezTo>
                <a:cubicBezTo>
                  <a:pt x="641" y="1201"/>
                  <a:pt x="638" y="1201"/>
                  <a:pt x="636" y="1200"/>
                </a:cubicBezTo>
                <a:cubicBezTo>
                  <a:pt x="636" y="1200"/>
                  <a:pt x="635" y="1200"/>
                  <a:pt x="635" y="1200"/>
                </a:cubicBezTo>
                <a:close/>
                <a:moveTo>
                  <a:pt x="642" y="1197"/>
                </a:moveTo>
                <a:cubicBezTo>
                  <a:pt x="642" y="1197"/>
                  <a:pt x="642" y="1197"/>
                  <a:pt x="643" y="1197"/>
                </a:cubicBezTo>
                <a:cubicBezTo>
                  <a:pt x="643" y="1197"/>
                  <a:pt x="643" y="1197"/>
                  <a:pt x="643" y="1198"/>
                </a:cubicBezTo>
                <a:cubicBezTo>
                  <a:pt x="644" y="1199"/>
                  <a:pt x="644" y="1201"/>
                  <a:pt x="645" y="1202"/>
                </a:cubicBezTo>
                <a:cubicBezTo>
                  <a:pt x="645" y="1202"/>
                  <a:pt x="645" y="1202"/>
                  <a:pt x="644" y="1202"/>
                </a:cubicBezTo>
                <a:cubicBezTo>
                  <a:pt x="644" y="1200"/>
                  <a:pt x="643" y="1199"/>
                  <a:pt x="642" y="1197"/>
                </a:cubicBezTo>
                <a:close/>
                <a:moveTo>
                  <a:pt x="650" y="1210"/>
                </a:moveTo>
                <a:cubicBezTo>
                  <a:pt x="649" y="1210"/>
                  <a:pt x="649" y="1210"/>
                  <a:pt x="649" y="1210"/>
                </a:cubicBezTo>
                <a:cubicBezTo>
                  <a:pt x="649" y="1209"/>
                  <a:pt x="649" y="1208"/>
                  <a:pt x="648" y="1207"/>
                </a:cubicBezTo>
                <a:cubicBezTo>
                  <a:pt x="649" y="1208"/>
                  <a:pt x="649" y="1209"/>
                  <a:pt x="650" y="1210"/>
                </a:cubicBezTo>
                <a:close/>
                <a:moveTo>
                  <a:pt x="657" y="1218"/>
                </a:moveTo>
                <a:cubicBezTo>
                  <a:pt x="658" y="1219"/>
                  <a:pt x="660" y="1220"/>
                  <a:pt x="661" y="1221"/>
                </a:cubicBezTo>
                <a:cubicBezTo>
                  <a:pt x="661" y="1224"/>
                  <a:pt x="660" y="1222"/>
                  <a:pt x="657" y="1219"/>
                </a:cubicBezTo>
                <a:cubicBezTo>
                  <a:pt x="657" y="1219"/>
                  <a:pt x="657" y="1219"/>
                  <a:pt x="657" y="1219"/>
                </a:cubicBezTo>
                <a:cubicBezTo>
                  <a:pt x="657" y="1218"/>
                  <a:pt x="657" y="1218"/>
                  <a:pt x="657" y="1218"/>
                </a:cubicBezTo>
                <a:close/>
                <a:moveTo>
                  <a:pt x="662" y="1222"/>
                </a:moveTo>
                <a:cubicBezTo>
                  <a:pt x="663" y="1223"/>
                  <a:pt x="663" y="1223"/>
                  <a:pt x="663" y="1224"/>
                </a:cubicBezTo>
                <a:cubicBezTo>
                  <a:pt x="663" y="1224"/>
                  <a:pt x="663" y="1224"/>
                  <a:pt x="662" y="1224"/>
                </a:cubicBezTo>
                <a:cubicBezTo>
                  <a:pt x="662" y="1223"/>
                  <a:pt x="662" y="1223"/>
                  <a:pt x="662" y="1222"/>
                </a:cubicBezTo>
                <a:close/>
                <a:moveTo>
                  <a:pt x="664" y="1223"/>
                </a:moveTo>
                <a:cubicBezTo>
                  <a:pt x="664" y="1223"/>
                  <a:pt x="664" y="1223"/>
                  <a:pt x="664" y="1223"/>
                </a:cubicBezTo>
                <a:cubicBezTo>
                  <a:pt x="665" y="1223"/>
                  <a:pt x="665" y="1223"/>
                  <a:pt x="665" y="1224"/>
                </a:cubicBezTo>
                <a:cubicBezTo>
                  <a:pt x="665" y="1224"/>
                  <a:pt x="665" y="1224"/>
                  <a:pt x="665" y="1224"/>
                </a:cubicBezTo>
                <a:cubicBezTo>
                  <a:pt x="665" y="1223"/>
                  <a:pt x="664" y="1223"/>
                  <a:pt x="664" y="1223"/>
                </a:cubicBezTo>
                <a:close/>
                <a:moveTo>
                  <a:pt x="663" y="1217"/>
                </a:moveTo>
                <a:cubicBezTo>
                  <a:pt x="664" y="1217"/>
                  <a:pt x="664" y="1217"/>
                  <a:pt x="665" y="1218"/>
                </a:cubicBezTo>
                <a:cubicBezTo>
                  <a:pt x="665" y="1218"/>
                  <a:pt x="665" y="1218"/>
                  <a:pt x="665" y="1218"/>
                </a:cubicBezTo>
                <a:cubicBezTo>
                  <a:pt x="665" y="1218"/>
                  <a:pt x="665" y="1218"/>
                  <a:pt x="665" y="1218"/>
                </a:cubicBezTo>
                <a:cubicBezTo>
                  <a:pt x="665" y="1218"/>
                  <a:pt x="665" y="1218"/>
                  <a:pt x="665" y="1218"/>
                </a:cubicBezTo>
                <a:cubicBezTo>
                  <a:pt x="666" y="1220"/>
                  <a:pt x="667" y="1222"/>
                  <a:pt x="668" y="1223"/>
                </a:cubicBezTo>
                <a:cubicBezTo>
                  <a:pt x="668" y="1223"/>
                  <a:pt x="667" y="1224"/>
                  <a:pt x="667" y="1224"/>
                </a:cubicBezTo>
                <a:cubicBezTo>
                  <a:pt x="666" y="1221"/>
                  <a:pt x="665" y="1219"/>
                  <a:pt x="663" y="1217"/>
                </a:cubicBezTo>
                <a:close/>
                <a:moveTo>
                  <a:pt x="662" y="1204"/>
                </a:moveTo>
                <a:cubicBezTo>
                  <a:pt x="662" y="1203"/>
                  <a:pt x="661" y="1203"/>
                  <a:pt x="661" y="1203"/>
                </a:cubicBezTo>
                <a:cubicBezTo>
                  <a:pt x="661" y="1202"/>
                  <a:pt x="660" y="1201"/>
                  <a:pt x="660" y="1200"/>
                </a:cubicBezTo>
                <a:cubicBezTo>
                  <a:pt x="660" y="1200"/>
                  <a:pt x="660" y="1200"/>
                  <a:pt x="660" y="1200"/>
                </a:cubicBezTo>
                <a:cubicBezTo>
                  <a:pt x="661" y="1202"/>
                  <a:pt x="662" y="1203"/>
                  <a:pt x="662" y="1205"/>
                </a:cubicBezTo>
                <a:cubicBezTo>
                  <a:pt x="662" y="1205"/>
                  <a:pt x="662" y="1205"/>
                  <a:pt x="662" y="1205"/>
                </a:cubicBezTo>
                <a:cubicBezTo>
                  <a:pt x="662" y="1204"/>
                  <a:pt x="662" y="1204"/>
                  <a:pt x="662" y="1204"/>
                </a:cubicBezTo>
                <a:close/>
                <a:moveTo>
                  <a:pt x="661" y="1200"/>
                </a:moveTo>
                <a:cubicBezTo>
                  <a:pt x="663" y="1200"/>
                  <a:pt x="664" y="1201"/>
                  <a:pt x="665" y="1201"/>
                </a:cubicBezTo>
                <a:cubicBezTo>
                  <a:pt x="666" y="1202"/>
                  <a:pt x="666" y="1204"/>
                  <a:pt x="667" y="1206"/>
                </a:cubicBezTo>
                <a:cubicBezTo>
                  <a:pt x="666" y="1205"/>
                  <a:pt x="665" y="1205"/>
                  <a:pt x="664" y="1205"/>
                </a:cubicBezTo>
                <a:cubicBezTo>
                  <a:pt x="663" y="1203"/>
                  <a:pt x="662" y="1202"/>
                  <a:pt x="661" y="1200"/>
                </a:cubicBezTo>
                <a:close/>
                <a:moveTo>
                  <a:pt x="660" y="1189"/>
                </a:moveTo>
                <a:cubicBezTo>
                  <a:pt x="660" y="1189"/>
                  <a:pt x="660" y="1189"/>
                  <a:pt x="660" y="1189"/>
                </a:cubicBezTo>
                <a:cubicBezTo>
                  <a:pt x="661" y="1191"/>
                  <a:pt x="661" y="1192"/>
                  <a:pt x="662" y="1193"/>
                </a:cubicBezTo>
                <a:cubicBezTo>
                  <a:pt x="661" y="1192"/>
                  <a:pt x="661" y="1191"/>
                  <a:pt x="660" y="1189"/>
                </a:cubicBezTo>
                <a:close/>
                <a:moveTo>
                  <a:pt x="649" y="1175"/>
                </a:moveTo>
                <a:cubicBezTo>
                  <a:pt x="649" y="1176"/>
                  <a:pt x="650" y="1178"/>
                  <a:pt x="650" y="1179"/>
                </a:cubicBezTo>
                <a:cubicBezTo>
                  <a:pt x="649" y="1179"/>
                  <a:pt x="648" y="1179"/>
                  <a:pt x="647" y="1178"/>
                </a:cubicBezTo>
                <a:cubicBezTo>
                  <a:pt x="646" y="1178"/>
                  <a:pt x="646" y="1177"/>
                  <a:pt x="646" y="1176"/>
                </a:cubicBezTo>
                <a:cubicBezTo>
                  <a:pt x="645" y="1175"/>
                  <a:pt x="645" y="1173"/>
                  <a:pt x="644" y="1172"/>
                </a:cubicBezTo>
                <a:cubicBezTo>
                  <a:pt x="645" y="1172"/>
                  <a:pt x="646" y="1172"/>
                  <a:pt x="647" y="1172"/>
                </a:cubicBezTo>
                <a:cubicBezTo>
                  <a:pt x="648" y="1173"/>
                  <a:pt x="648" y="1174"/>
                  <a:pt x="649" y="1175"/>
                </a:cubicBezTo>
                <a:close/>
                <a:moveTo>
                  <a:pt x="644" y="1173"/>
                </a:moveTo>
                <a:cubicBezTo>
                  <a:pt x="643" y="1172"/>
                  <a:pt x="643" y="1172"/>
                  <a:pt x="643" y="1171"/>
                </a:cubicBezTo>
                <a:cubicBezTo>
                  <a:pt x="643" y="1171"/>
                  <a:pt x="643" y="1171"/>
                  <a:pt x="643" y="1172"/>
                </a:cubicBezTo>
                <a:cubicBezTo>
                  <a:pt x="643" y="1172"/>
                  <a:pt x="643" y="1172"/>
                  <a:pt x="644" y="1173"/>
                </a:cubicBezTo>
                <a:close/>
                <a:moveTo>
                  <a:pt x="645" y="1178"/>
                </a:moveTo>
                <a:cubicBezTo>
                  <a:pt x="645" y="1178"/>
                  <a:pt x="645" y="1178"/>
                  <a:pt x="645" y="1178"/>
                </a:cubicBezTo>
                <a:cubicBezTo>
                  <a:pt x="644" y="1177"/>
                  <a:pt x="643" y="1175"/>
                  <a:pt x="643" y="1173"/>
                </a:cubicBezTo>
                <a:cubicBezTo>
                  <a:pt x="642" y="1173"/>
                  <a:pt x="642" y="1172"/>
                  <a:pt x="642" y="1171"/>
                </a:cubicBezTo>
                <a:cubicBezTo>
                  <a:pt x="642" y="1171"/>
                  <a:pt x="642" y="1171"/>
                  <a:pt x="642" y="1171"/>
                </a:cubicBezTo>
                <a:cubicBezTo>
                  <a:pt x="643" y="1174"/>
                  <a:pt x="644" y="1176"/>
                  <a:pt x="645" y="1178"/>
                </a:cubicBezTo>
                <a:close/>
                <a:moveTo>
                  <a:pt x="643" y="1178"/>
                </a:moveTo>
                <a:cubicBezTo>
                  <a:pt x="643" y="1178"/>
                  <a:pt x="643" y="1178"/>
                  <a:pt x="643" y="1178"/>
                </a:cubicBezTo>
                <a:cubicBezTo>
                  <a:pt x="642" y="1176"/>
                  <a:pt x="641" y="1173"/>
                  <a:pt x="639" y="1171"/>
                </a:cubicBezTo>
                <a:cubicBezTo>
                  <a:pt x="640" y="1171"/>
                  <a:pt x="640" y="1171"/>
                  <a:pt x="640" y="1171"/>
                </a:cubicBezTo>
                <a:cubicBezTo>
                  <a:pt x="641" y="1173"/>
                  <a:pt x="642" y="1176"/>
                  <a:pt x="643" y="1178"/>
                </a:cubicBezTo>
                <a:close/>
                <a:moveTo>
                  <a:pt x="639" y="1170"/>
                </a:moveTo>
                <a:cubicBezTo>
                  <a:pt x="639" y="1170"/>
                  <a:pt x="639" y="1169"/>
                  <a:pt x="639" y="1169"/>
                </a:cubicBezTo>
                <a:cubicBezTo>
                  <a:pt x="639" y="1169"/>
                  <a:pt x="639" y="1169"/>
                  <a:pt x="640" y="1169"/>
                </a:cubicBezTo>
                <a:cubicBezTo>
                  <a:pt x="640" y="1170"/>
                  <a:pt x="640" y="1170"/>
                  <a:pt x="640" y="1170"/>
                </a:cubicBezTo>
                <a:cubicBezTo>
                  <a:pt x="640" y="1170"/>
                  <a:pt x="639" y="1170"/>
                  <a:pt x="639" y="1170"/>
                </a:cubicBezTo>
                <a:close/>
                <a:moveTo>
                  <a:pt x="634" y="1160"/>
                </a:moveTo>
                <a:cubicBezTo>
                  <a:pt x="633" y="1159"/>
                  <a:pt x="633" y="1159"/>
                  <a:pt x="633" y="1158"/>
                </a:cubicBezTo>
                <a:cubicBezTo>
                  <a:pt x="633" y="1158"/>
                  <a:pt x="633" y="1158"/>
                  <a:pt x="633" y="1158"/>
                </a:cubicBezTo>
                <a:cubicBezTo>
                  <a:pt x="633" y="1159"/>
                  <a:pt x="633" y="1159"/>
                  <a:pt x="634" y="1160"/>
                </a:cubicBezTo>
                <a:close/>
                <a:moveTo>
                  <a:pt x="632" y="1157"/>
                </a:moveTo>
                <a:cubicBezTo>
                  <a:pt x="631" y="1155"/>
                  <a:pt x="630" y="1153"/>
                  <a:pt x="629" y="1151"/>
                </a:cubicBezTo>
                <a:cubicBezTo>
                  <a:pt x="629" y="1151"/>
                  <a:pt x="629" y="1151"/>
                  <a:pt x="629" y="1150"/>
                </a:cubicBezTo>
                <a:cubicBezTo>
                  <a:pt x="629" y="1151"/>
                  <a:pt x="630" y="1151"/>
                  <a:pt x="631" y="1151"/>
                </a:cubicBezTo>
                <a:cubicBezTo>
                  <a:pt x="631" y="1153"/>
                  <a:pt x="632" y="1155"/>
                  <a:pt x="633" y="1157"/>
                </a:cubicBezTo>
                <a:cubicBezTo>
                  <a:pt x="632" y="1157"/>
                  <a:pt x="632" y="1157"/>
                  <a:pt x="632" y="1157"/>
                </a:cubicBezTo>
                <a:close/>
                <a:moveTo>
                  <a:pt x="628" y="1149"/>
                </a:moveTo>
                <a:cubicBezTo>
                  <a:pt x="628" y="1146"/>
                  <a:pt x="627" y="1144"/>
                  <a:pt x="626" y="1141"/>
                </a:cubicBezTo>
                <a:cubicBezTo>
                  <a:pt x="626" y="1141"/>
                  <a:pt x="627" y="1141"/>
                  <a:pt x="627" y="1141"/>
                </a:cubicBezTo>
                <a:cubicBezTo>
                  <a:pt x="628" y="1144"/>
                  <a:pt x="629" y="1147"/>
                  <a:pt x="630" y="1150"/>
                </a:cubicBezTo>
                <a:cubicBezTo>
                  <a:pt x="630" y="1150"/>
                  <a:pt x="629" y="1149"/>
                  <a:pt x="628" y="1149"/>
                </a:cubicBezTo>
                <a:close/>
                <a:moveTo>
                  <a:pt x="625" y="1139"/>
                </a:moveTo>
                <a:cubicBezTo>
                  <a:pt x="624" y="1139"/>
                  <a:pt x="624" y="1139"/>
                  <a:pt x="623" y="1139"/>
                </a:cubicBezTo>
                <a:cubicBezTo>
                  <a:pt x="623" y="1138"/>
                  <a:pt x="622" y="1136"/>
                  <a:pt x="622" y="1135"/>
                </a:cubicBezTo>
                <a:cubicBezTo>
                  <a:pt x="622" y="1135"/>
                  <a:pt x="623" y="1135"/>
                  <a:pt x="623" y="1135"/>
                </a:cubicBezTo>
                <a:cubicBezTo>
                  <a:pt x="624" y="1136"/>
                  <a:pt x="624" y="1138"/>
                  <a:pt x="625" y="1139"/>
                </a:cubicBezTo>
                <a:close/>
                <a:moveTo>
                  <a:pt x="620" y="1134"/>
                </a:moveTo>
                <a:cubicBezTo>
                  <a:pt x="620" y="1135"/>
                  <a:pt x="620" y="1135"/>
                  <a:pt x="620" y="1135"/>
                </a:cubicBezTo>
                <a:cubicBezTo>
                  <a:pt x="620" y="1135"/>
                  <a:pt x="620" y="1134"/>
                  <a:pt x="619" y="1134"/>
                </a:cubicBezTo>
                <a:cubicBezTo>
                  <a:pt x="619" y="1134"/>
                  <a:pt x="620" y="1134"/>
                  <a:pt x="620" y="1134"/>
                </a:cubicBezTo>
                <a:cubicBezTo>
                  <a:pt x="620" y="1134"/>
                  <a:pt x="620" y="1134"/>
                  <a:pt x="620" y="1134"/>
                </a:cubicBezTo>
                <a:close/>
                <a:moveTo>
                  <a:pt x="621" y="1138"/>
                </a:moveTo>
                <a:cubicBezTo>
                  <a:pt x="619" y="1138"/>
                  <a:pt x="618" y="1138"/>
                  <a:pt x="617" y="1138"/>
                </a:cubicBezTo>
                <a:cubicBezTo>
                  <a:pt x="617" y="1136"/>
                  <a:pt x="616" y="1134"/>
                  <a:pt x="615" y="1133"/>
                </a:cubicBezTo>
                <a:cubicBezTo>
                  <a:pt x="616" y="1133"/>
                  <a:pt x="617" y="1133"/>
                  <a:pt x="618" y="1133"/>
                </a:cubicBezTo>
                <a:cubicBezTo>
                  <a:pt x="619" y="1135"/>
                  <a:pt x="620" y="1137"/>
                  <a:pt x="621" y="1138"/>
                </a:cubicBezTo>
                <a:close/>
                <a:moveTo>
                  <a:pt x="616" y="1137"/>
                </a:moveTo>
                <a:cubicBezTo>
                  <a:pt x="613" y="1136"/>
                  <a:pt x="610" y="1136"/>
                  <a:pt x="606" y="1135"/>
                </a:cubicBezTo>
                <a:cubicBezTo>
                  <a:pt x="606" y="1133"/>
                  <a:pt x="605" y="1131"/>
                  <a:pt x="604" y="1129"/>
                </a:cubicBezTo>
                <a:cubicBezTo>
                  <a:pt x="607" y="1130"/>
                  <a:pt x="611" y="1131"/>
                  <a:pt x="614" y="1132"/>
                </a:cubicBezTo>
                <a:cubicBezTo>
                  <a:pt x="615" y="1134"/>
                  <a:pt x="616" y="1136"/>
                  <a:pt x="616" y="1137"/>
                </a:cubicBezTo>
                <a:close/>
                <a:moveTo>
                  <a:pt x="602" y="1128"/>
                </a:moveTo>
                <a:cubicBezTo>
                  <a:pt x="602" y="1127"/>
                  <a:pt x="602" y="1127"/>
                  <a:pt x="601" y="1127"/>
                </a:cubicBezTo>
                <a:cubicBezTo>
                  <a:pt x="601" y="1126"/>
                  <a:pt x="600" y="1124"/>
                  <a:pt x="600" y="1123"/>
                </a:cubicBezTo>
                <a:cubicBezTo>
                  <a:pt x="600" y="1123"/>
                  <a:pt x="600" y="1123"/>
                  <a:pt x="600" y="1123"/>
                </a:cubicBezTo>
                <a:cubicBezTo>
                  <a:pt x="601" y="1125"/>
                  <a:pt x="602" y="1126"/>
                  <a:pt x="602" y="1128"/>
                </a:cubicBezTo>
                <a:close/>
                <a:moveTo>
                  <a:pt x="599" y="1122"/>
                </a:moveTo>
                <a:cubicBezTo>
                  <a:pt x="599" y="1121"/>
                  <a:pt x="599" y="1120"/>
                  <a:pt x="599" y="1119"/>
                </a:cubicBezTo>
                <a:cubicBezTo>
                  <a:pt x="599" y="1120"/>
                  <a:pt x="599" y="1120"/>
                  <a:pt x="599" y="1121"/>
                </a:cubicBezTo>
                <a:cubicBezTo>
                  <a:pt x="600" y="1121"/>
                  <a:pt x="600" y="1122"/>
                  <a:pt x="600" y="1122"/>
                </a:cubicBezTo>
                <a:cubicBezTo>
                  <a:pt x="600" y="1122"/>
                  <a:pt x="600" y="1122"/>
                  <a:pt x="599" y="1122"/>
                </a:cubicBezTo>
                <a:close/>
                <a:moveTo>
                  <a:pt x="598" y="1121"/>
                </a:moveTo>
                <a:cubicBezTo>
                  <a:pt x="597" y="1121"/>
                  <a:pt x="595" y="1120"/>
                  <a:pt x="594" y="1120"/>
                </a:cubicBezTo>
                <a:cubicBezTo>
                  <a:pt x="593" y="1118"/>
                  <a:pt x="593" y="1116"/>
                  <a:pt x="592" y="1114"/>
                </a:cubicBezTo>
                <a:cubicBezTo>
                  <a:pt x="592" y="1114"/>
                  <a:pt x="591" y="1114"/>
                  <a:pt x="591" y="1115"/>
                </a:cubicBezTo>
                <a:cubicBezTo>
                  <a:pt x="592" y="1116"/>
                  <a:pt x="592" y="1118"/>
                  <a:pt x="593" y="1119"/>
                </a:cubicBezTo>
                <a:cubicBezTo>
                  <a:pt x="593" y="1119"/>
                  <a:pt x="593" y="1119"/>
                  <a:pt x="593" y="1119"/>
                </a:cubicBezTo>
                <a:cubicBezTo>
                  <a:pt x="592" y="1117"/>
                  <a:pt x="591" y="1115"/>
                  <a:pt x="591" y="1113"/>
                </a:cubicBezTo>
                <a:cubicBezTo>
                  <a:pt x="593" y="1114"/>
                  <a:pt x="595" y="1115"/>
                  <a:pt x="597" y="1116"/>
                </a:cubicBezTo>
                <a:cubicBezTo>
                  <a:pt x="597" y="1118"/>
                  <a:pt x="598" y="1119"/>
                  <a:pt x="598" y="1121"/>
                </a:cubicBezTo>
                <a:close/>
                <a:moveTo>
                  <a:pt x="592" y="1119"/>
                </a:moveTo>
                <a:cubicBezTo>
                  <a:pt x="591" y="1118"/>
                  <a:pt x="590" y="1118"/>
                  <a:pt x="589" y="1117"/>
                </a:cubicBezTo>
                <a:cubicBezTo>
                  <a:pt x="588" y="1116"/>
                  <a:pt x="587" y="1114"/>
                  <a:pt x="586" y="1112"/>
                </a:cubicBezTo>
                <a:cubicBezTo>
                  <a:pt x="586" y="1112"/>
                  <a:pt x="586" y="1112"/>
                  <a:pt x="586" y="1112"/>
                </a:cubicBezTo>
                <a:cubicBezTo>
                  <a:pt x="587" y="1112"/>
                  <a:pt x="589" y="1113"/>
                  <a:pt x="590" y="1113"/>
                </a:cubicBezTo>
                <a:cubicBezTo>
                  <a:pt x="590" y="1115"/>
                  <a:pt x="591" y="1117"/>
                  <a:pt x="592" y="1119"/>
                </a:cubicBezTo>
                <a:close/>
                <a:moveTo>
                  <a:pt x="586" y="1111"/>
                </a:moveTo>
                <a:cubicBezTo>
                  <a:pt x="586" y="1110"/>
                  <a:pt x="585" y="1109"/>
                  <a:pt x="585" y="1108"/>
                </a:cubicBezTo>
                <a:cubicBezTo>
                  <a:pt x="585" y="1107"/>
                  <a:pt x="584" y="1107"/>
                  <a:pt x="584" y="1107"/>
                </a:cubicBezTo>
                <a:cubicBezTo>
                  <a:pt x="584" y="1107"/>
                  <a:pt x="584" y="1107"/>
                  <a:pt x="584" y="1107"/>
                </a:cubicBezTo>
                <a:cubicBezTo>
                  <a:pt x="585" y="1107"/>
                  <a:pt x="587" y="1108"/>
                  <a:pt x="588" y="1108"/>
                </a:cubicBezTo>
                <a:cubicBezTo>
                  <a:pt x="588" y="1109"/>
                  <a:pt x="589" y="1111"/>
                  <a:pt x="589" y="1112"/>
                </a:cubicBezTo>
                <a:cubicBezTo>
                  <a:pt x="588" y="1111"/>
                  <a:pt x="587" y="1111"/>
                  <a:pt x="586" y="1111"/>
                </a:cubicBezTo>
                <a:close/>
                <a:moveTo>
                  <a:pt x="583" y="1107"/>
                </a:moveTo>
                <a:cubicBezTo>
                  <a:pt x="584" y="1108"/>
                  <a:pt x="584" y="1109"/>
                  <a:pt x="584" y="1110"/>
                </a:cubicBezTo>
                <a:cubicBezTo>
                  <a:pt x="583" y="1109"/>
                  <a:pt x="581" y="1109"/>
                  <a:pt x="579" y="1108"/>
                </a:cubicBezTo>
                <a:cubicBezTo>
                  <a:pt x="579" y="1107"/>
                  <a:pt x="578" y="1106"/>
                  <a:pt x="578" y="1104"/>
                </a:cubicBezTo>
                <a:cubicBezTo>
                  <a:pt x="579" y="1105"/>
                  <a:pt x="581" y="1106"/>
                  <a:pt x="583" y="1106"/>
                </a:cubicBezTo>
                <a:cubicBezTo>
                  <a:pt x="583" y="1107"/>
                  <a:pt x="583" y="1107"/>
                  <a:pt x="583" y="1107"/>
                </a:cubicBezTo>
                <a:close/>
                <a:moveTo>
                  <a:pt x="577" y="1103"/>
                </a:moveTo>
                <a:cubicBezTo>
                  <a:pt x="577" y="1101"/>
                  <a:pt x="576" y="1098"/>
                  <a:pt x="575" y="1096"/>
                </a:cubicBezTo>
                <a:cubicBezTo>
                  <a:pt x="576" y="1097"/>
                  <a:pt x="577" y="1097"/>
                  <a:pt x="578" y="1098"/>
                </a:cubicBezTo>
                <a:cubicBezTo>
                  <a:pt x="580" y="1100"/>
                  <a:pt x="581" y="1102"/>
                  <a:pt x="582" y="1105"/>
                </a:cubicBezTo>
                <a:cubicBezTo>
                  <a:pt x="580" y="1104"/>
                  <a:pt x="579" y="1104"/>
                  <a:pt x="577" y="1103"/>
                </a:cubicBezTo>
                <a:close/>
                <a:moveTo>
                  <a:pt x="575" y="1099"/>
                </a:moveTo>
                <a:cubicBezTo>
                  <a:pt x="575" y="1100"/>
                  <a:pt x="576" y="1101"/>
                  <a:pt x="576" y="1103"/>
                </a:cubicBezTo>
                <a:cubicBezTo>
                  <a:pt x="575" y="1102"/>
                  <a:pt x="574" y="1102"/>
                  <a:pt x="574" y="1101"/>
                </a:cubicBezTo>
                <a:cubicBezTo>
                  <a:pt x="573" y="1099"/>
                  <a:pt x="572" y="1097"/>
                  <a:pt x="571" y="1095"/>
                </a:cubicBezTo>
                <a:cubicBezTo>
                  <a:pt x="572" y="1095"/>
                  <a:pt x="573" y="1095"/>
                  <a:pt x="574" y="1096"/>
                </a:cubicBezTo>
                <a:cubicBezTo>
                  <a:pt x="574" y="1097"/>
                  <a:pt x="574" y="1098"/>
                  <a:pt x="575" y="1099"/>
                </a:cubicBezTo>
                <a:close/>
                <a:moveTo>
                  <a:pt x="568" y="1087"/>
                </a:moveTo>
                <a:cubicBezTo>
                  <a:pt x="567" y="1086"/>
                  <a:pt x="567" y="1085"/>
                  <a:pt x="566" y="1084"/>
                </a:cubicBezTo>
                <a:cubicBezTo>
                  <a:pt x="567" y="1084"/>
                  <a:pt x="567" y="1084"/>
                  <a:pt x="567" y="1084"/>
                </a:cubicBezTo>
                <a:cubicBezTo>
                  <a:pt x="567" y="1085"/>
                  <a:pt x="567" y="1086"/>
                  <a:pt x="568" y="1087"/>
                </a:cubicBezTo>
                <a:close/>
                <a:moveTo>
                  <a:pt x="565" y="1085"/>
                </a:moveTo>
                <a:cubicBezTo>
                  <a:pt x="566" y="1087"/>
                  <a:pt x="567" y="1090"/>
                  <a:pt x="568" y="1092"/>
                </a:cubicBezTo>
                <a:cubicBezTo>
                  <a:pt x="567" y="1092"/>
                  <a:pt x="567" y="1091"/>
                  <a:pt x="566" y="1091"/>
                </a:cubicBezTo>
                <a:cubicBezTo>
                  <a:pt x="566" y="1091"/>
                  <a:pt x="565" y="1090"/>
                  <a:pt x="565" y="1089"/>
                </a:cubicBezTo>
                <a:cubicBezTo>
                  <a:pt x="565" y="1089"/>
                  <a:pt x="564" y="1089"/>
                  <a:pt x="564" y="1090"/>
                </a:cubicBezTo>
                <a:cubicBezTo>
                  <a:pt x="564" y="1090"/>
                  <a:pt x="564" y="1090"/>
                  <a:pt x="564" y="1090"/>
                </a:cubicBezTo>
                <a:cubicBezTo>
                  <a:pt x="563" y="1090"/>
                  <a:pt x="563" y="1089"/>
                  <a:pt x="562" y="1089"/>
                </a:cubicBezTo>
                <a:cubicBezTo>
                  <a:pt x="561" y="1086"/>
                  <a:pt x="560" y="1083"/>
                  <a:pt x="558" y="1080"/>
                </a:cubicBezTo>
                <a:cubicBezTo>
                  <a:pt x="560" y="1081"/>
                  <a:pt x="562" y="1082"/>
                  <a:pt x="564" y="1083"/>
                </a:cubicBezTo>
                <a:cubicBezTo>
                  <a:pt x="564" y="1083"/>
                  <a:pt x="564" y="1084"/>
                  <a:pt x="565" y="1085"/>
                </a:cubicBezTo>
                <a:close/>
                <a:moveTo>
                  <a:pt x="561" y="1089"/>
                </a:moveTo>
                <a:cubicBezTo>
                  <a:pt x="561" y="1089"/>
                  <a:pt x="561" y="1089"/>
                  <a:pt x="560" y="1088"/>
                </a:cubicBezTo>
                <a:cubicBezTo>
                  <a:pt x="559" y="1085"/>
                  <a:pt x="558" y="1083"/>
                  <a:pt x="557" y="1080"/>
                </a:cubicBezTo>
                <a:cubicBezTo>
                  <a:pt x="557" y="1080"/>
                  <a:pt x="558" y="1080"/>
                  <a:pt x="558" y="1080"/>
                </a:cubicBezTo>
                <a:cubicBezTo>
                  <a:pt x="559" y="1083"/>
                  <a:pt x="560" y="1086"/>
                  <a:pt x="561" y="1089"/>
                </a:cubicBezTo>
                <a:close/>
                <a:moveTo>
                  <a:pt x="556" y="1078"/>
                </a:moveTo>
                <a:cubicBezTo>
                  <a:pt x="556" y="1078"/>
                  <a:pt x="556" y="1078"/>
                  <a:pt x="556" y="1077"/>
                </a:cubicBezTo>
                <a:cubicBezTo>
                  <a:pt x="556" y="1077"/>
                  <a:pt x="557" y="1078"/>
                  <a:pt x="557" y="1078"/>
                </a:cubicBezTo>
                <a:cubicBezTo>
                  <a:pt x="557" y="1078"/>
                  <a:pt x="557" y="1079"/>
                  <a:pt x="557" y="1079"/>
                </a:cubicBezTo>
                <a:cubicBezTo>
                  <a:pt x="557" y="1079"/>
                  <a:pt x="557" y="1078"/>
                  <a:pt x="556" y="1078"/>
                </a:cubicBezTo>
                <a:close/>
                <a:moveTo>
                  <a:pt x="521" y="1048"/>
                </a:moveTo>
                <a:cubicBezTo>
                  <a:pt x="521" y="1048"/>
                  <a:pt x="521" y="1048"/>
                  <a:pt x="521" y="1048"/>
                </a:cubicBezTo>
                <a:cubicBezTo>
                  <a:pt x="521" y="1048"/>
                  <a:pt x="522" y="1048"/>
                  <a:pt x="522" y="1048"/>
                </a:cubicBezTo>
                <a:cubicBezTo>
                  <a:pt x="522" y="1048"/>
                  <a:pt x="521" y="1048"/>
                  <a:pt x="521" y="1048"/>
                </a:cubicBezTo>
                <a:close/>
                <a:moveTo>
                  <a:pt x="520" y="1048"/>
                </a:moveTo>
                <a:cubicBezTo>
                  <a:pt x="518" y="1048"/>
                  <a:pt x="517" y="1048"/>
                  <a:pt x="515" y="1048"/>
                </a:cubicBezTo>
                <a:cubicBezTo>
                  <a:pt x="515" y="1048"/>
                  <a:pt x="515" y="1048"/>
                  <a:pt x="515" y="1048"/>
                </a:cubicBezTo>
                <a:cubicBezTo>
                  <a:pt x="515" y="1048"/>
                  <a:pt x="515" y="1048"/>
                  <a:pt x="515" y="1048"/>
                </a:cubicBezTo>
                <a:cubicBezTo>
                  <a:pt x="517" y="1049"/>
                  <a:pt x="518" y="1048"/>
                  <a:pt x="518" y="1047"/>
                </a:cubicBezTo>
                <a:cubicBezTo>
                  <a:pt x="519" y="1047"/>
                  <a:pt x="519" y="1047"/>
                  <a:pt x="520" y="1047"/>
                </a:cubicBezTo>
                <a:cubicBezTo>
                  <a:pt x="520" y="1048"/>
                  <a:pt x="520" y="1048"/>
                  <a:pt x="520" y="1048"/>
                </a:cubicBezTo>
                <a:close/>
                <a:moveTo>
                  <a:pt x="509" y="1042"/>
                </a:moveTo>
                <a:cubicBezTo>
                  <a:pt x="509" y="1042"/>
                  <a:pt x="509" y="1042"/>
                  <a:pt x="509" y="1042"/>
                </a:cubicBezTo>
                <a:cubicBezTo>
                  <a:pt x="509" y="1044"/>
                  <a:pt x="510" y="1047"/>
                  <a:pt x="511" y="1049"/>
                </a:cubicBezTo>
                <a:cubicBezTo>
                  <a:pt x="510" y="1049"/>
                  <a:pt x="510" y="1049"/>
                  <a:pt x="509" y="1049"/>
                </a:cubicBezTo>
                <a:cubicBezTo>
                  <a:pt x="508" y="1047"/>
                  <a:pt x="506" y="1047"/>
                  <a:pt x="505" y="1048"/>
                </a:cubicBezTo>
                <a:cubicBezTo>
                  <a:pt x="505" y="1048"/>
                  <a:pt x="505" y="1049"/>
                  <a:pt x="505" y="1049"/>
                </a:cubicBezTo>
                <a:cubicBezTo>
                  <a:pt x="503" y="1049"/>
                  <a:pt x="501" y="1049"/>
                  <a:pt x="499" y="1049"/>
                </a:cubicBezTo>
                <a:cubicBezTo>
                  <a:pt x="498" y="1048"/>
                  <a:pt x="498" y="1047"/>
                  <a:pt x="498" y="1047"/>
                </a:cubicBezTo>
                <a:cubicBezTo>
                  <a:pt x="498" y="1046"/>
                  <a:pt x="498" y="1044"/>
                  <a:pt x="498" y="1043"/>
                </a:cubicBezTo>
                <a:cubicBezTo>
                  <a:pt x="498" y="1043"/>
                  <a:pt x="498" y="1043"/>
                  <a:pt x="498" y="1043"/>
                </a:cubicBezTo>
                <a:cubicBezTo>
                  <a:pt x="498" y="1043"/>
                  <a:pt x="499" y="1043"/>
                  <a:pt x="499" y="1043"/>
                </a:cubicBezTo>
                <a:cubicBezTo>
                  <a:pt x="500" y="1044"/>
                  <a:pt x="500" y="1043"/>
                  <a:pt x="500" y="1042"/>
                </a:cubicBezTo>
                <a:cubicBezTo>
                  <a:pt x="498" y="1042"/>
                  <a:pt x="497" y="1042"/>
                  <a:pt x="496" y="1041"/>
                </a:cubicBezTo>
                <a:cubicBezTo>
                  <a:pt x="495" y="1040"/>
                  <a:pt x="495" y="1038"/>
                  <a:pt x="494" y="1037"/>
                </a:cubicBezTo>
                <a:cubicBezTo>
                  <a:pt x="494" y="1036"/>
                  <a:pt x="493" y="1037"/>
                  <a:pt x="493" y="1037"/>
                </a:cubicBezTo>
                <a:cubicBezTo>
                  <a:pt x="494" y="1038"/>
                  <a:pt x="494" y="1040"/>
                  <a:pt x="494" y="1041"/>
                </a:cubicBezTo>
                <a:cubicBezTo>
                  <a:pt x="491" y="1040"/>
                  <a:pt x="488" y="1040"/>
                  <a:pt x="485" y="1039"/>
                </a:cubicBezTo>
                <a:cubicBezTo>
                  <a:pt x="486" y="1039"/>
                  <a:pt x="486" y="1039"/>
                  <a:pt x="486" y="1038"/>
                </a:cubicBezTo>
                <a:cubicBezTo>
                  <a:pt x="485" y="1038"/>
                  <a:pt x="484" y="1037"/>
                  <a:pt x="483" y="1037"/>
                </a:cubicBezTo>
                <a:cubicBezTo>
                  <a:pt x="486" y="1036"/>
                  <a:pt x="489" y="1036"/>
                  <a:pt x="492" y="1036"/>
                </a:cubicBezTo>
                <a:cubicBezTo>
                  <a:pt x="492" y="1036"/>
                  <a:pt x="492" y="1036"/>
                  <a:pt x="492" y="1036"/>
                </a:cubicBezTo>
                <a:cubicBezTo>
                  <a:pt x="498" y="1038"/>
                  <a:pt x="503" y="1040"/>
                  <a:pt x="509" y="1042"/>
                </a:cubicBezTo>
                <a:close/>
                <a:moveTo>
                  <a:pt x="482" y="1036"/>
                </a:moveTo>
                <a:cubicBezTo>
                  <a:pt x="481" y="1035"/>
                  <a:pt x="480" y="1035"/>
                  <a:pt x="480" y="1035"/>
                </a:cubicBezTo>
                <a:cubicBezTo>
                  <a:pt x="482" y="1035"/>
                  <a:pt x="485" y="1035"/>
                  <a:pt x="487" y="1035"/>
                </a:cubicBezTo>
                <a:cubicBezTo>
                  <a:pt x="485" y="1035"/>
                  <a:pt x="483" y="1036"/>
                  <a:pt x="482" y="1036"/>
                </a:cubicBezTo>
                <a:close/>
                <a:moveTo>
                  <a:pt x="480" y="1036"/>
                </a:moveTo>
                <a:cubicBezTo>
                  <a:pt x="472" y="1037"/>
                  <a:pt x="464" y="1037"/>
                  <a:pt x="456" y="1037"/>
                </a:cubicBezTo>
                <a:cubicBezTo>
                  <a:pt x="456" y="1037"/>
                  <a:pt x="456" y="1037"/>
                  <a:pt x="456" y="1037"/>
                </a:cubicBezTo>
                <a:cubicBezTo>
                  <a:pt x="456" y="1036"/>
                  <a:pt x="455" y="1036"/>
                  <a:pt x="455" y="1037"/>
                </a:cubicBezTo>
                <a:cubicBezTo>
                  <a:pt x="455" y="1037"/>
                  <a:pt x="455" y="1037"/>
                  <a:pt x="455" y="1037"/>
                </a:cubicBezTo>
                <a:cubicBezTo>
                  <a:pt x="452" y="1038"/>
                  <a:pt x="449" y="1038"/>
                  <a:pt x="445" y="1038"/>
                </a:cubicBezTo>
                <a:cubicBezTo>
                  <a:pt x="445" y="1036"/>
                  <a:pt x="445" y="1034"/>
                  <a:pt x="446" y="1033"/>
                </a:cubicBezTo>
                <a:cubicBezTo>
                  <a:pt x="456" y="1033"/>
                  <a:pt x="466" y="1034"/>
                  <a:pt x="477" y="1034"/>
                </a:cubicBezTo>
                <a:cubicBezTo>
                  <a:pt x="478" y="1035"/>
                  <a:pt x="479" y="1035"/>
                  <a:pt x="480" y="1036"/>
                </a:cubicBezTo>
                <a:close/>
                <a:moveTo>
                  <a:pt x="447" y="1032"/>
                </a:moveTo>
                <a:cubicBezTo>
                  <a:pt x="447" y="1032"/>
                  <a:pt x="447" y="1032"/>
                  <a:pt x="447" y="1032"/>
                </a:cubicBezTo>
                <a:cubicBezTo>
                  <a:pt x="455" y="1031"/>
                  <a:pt x="464" y="1031"/>
                  <a:pt x="472" y="1033"/>
                </a:cubicBezTo>
                <a:cubicBezTo>
                  <a:pt x="464" y="1033"/>
                  <a:pt x="456" y="1032"/>
                  <a:pt x="447" y="1032"/>
                </a:cubicBezTo>
                <a:close/>
                <a:moveTo>
                  <a:pt x="445" y="1033"/>
                </a:moveTo>
                <a:cubicBezTo>
                  <a:pt x="444" y="1034"/>
                  <a:pt x="444" y="1036"/>
                  <a:pt x="444" y="1038"/>
                </a:cubicBezTo>
                <a:cubicBezTo>
                  <a:pt x="440" y="1038"/>
                  <a:pt x="436" y="1038"/>
                  <a:pt x="432" y="1038"/>
                </a:cubicBezTo>
                <a:cubicBezTo>
                  <a:pt x="432" y="1036"/>
                  <a:pt x="432" y="1035"/>
                  <a:pt x="431" y="1033"/>
                </a:cubicBezTo>
                <a:cubicBezTo>
                  <a:pt x="433" y="1033"/>
                  <a:pt x="435" y="1033"/>
                  <a:pt x="437" y="1032"/>
                </a:cubicBezTo>
                <a:cubicBezTo>
                  <a:pt x="440" y="1032"/>
                  <a:pt x="442" y="1033"/>
                  <a:pt x="445" y="1033"/>
                </a:cubicBezTo>
                <a:close/>
                <a:moveTo>
                  <a:pt x="422" y="1033"/>
                </a:moveTo>
                <a:cubicBezTo>
                  <a:pt x="422" y="1033"/>
                  <a:pt x="421" y="1033"/>
                  <a:pt x="420" y="1033"/>
                </a:cubicBezTo>
                <a:cubicBezTo>
                  <a:pt x="420" y="1033"/>
                  <a:pt x="420" y="1032"/>
                  <a:pt x="420" y="1032"/>
                </a:cubicBezTo>
                <a:cubicBezTo>
                  <a:pt x="422" y="1032"/>
                  <a:pt x="425" y="1032"/>
                  <a:pt x="428" y="1032"/>
                </a:cubicBezTo>
                <a:cubicBezTo>
                  <a:pt x="426" y="1032"/>
                  <a:pt x="424" y="1033"/>
                  <a:pt x="422" y="1033"/>
                </a:cubicBezTo>
                <a:close/>
                <a:moveTo>
                  <a:pt x="418" y="1031"/>
                </a:moveTo>
                <a:cubicBezTo>
                  <a:pt x="413" y="1031"/>
                  <a:pt x="408" y="1031"/>
                  <a:pt x="404" y="1031"/>
                </a:cubicBezTo>
                <a:cubicBezTo>
                  <a:pt x="404" y="1031"/>
                  <a:pt x="404" y="1030"/>
                  <a:pt x="404" y="1030"/>
                </a:cubicBezTo>
                <a:cubicBezTo>
                  <a:pt x="409" y="1030"/>
                  <a:pt x="413" y="1029"/>
                  <a:pt x="418" y="1029"/>
                </a:cubicBezTo>
                <a:cubicBezTo>
                  <a:pt x="418" y="1030"/>
                  <a:pt x="418" y="1030"/>
                  <a:pt x="418" y="1031"/>
                </a:cubicBezTo>
                <a:close/>
                <a:moveTo>
                  <a:pt x="389" y="1030"/>
                </a:moveTo>
                <a:cubicBezTo>
                  <a:pt x="389" y="1031"/>
                  <a:pt x="389" y="1031"/>
                  <a:pt x="389" y="1032"/>
                </a:cubicBezTo>
                <a:cubicBezTo>
                  <a:pt x="383" y="1032"/>
                  <a:pt x="378" y="1032"/>
                  <a:pt x="373" y="1033"/>
                </a:cubicBezTo>
                <a:cubicBezTo>
                  <a:pt x="373" y="1032"/>
                  <a:pt x="373" y="1031"/>
                  <a:pt x="373" y="1031"/>
                </a:cubicBezTo>
                <a:cubicBezTo>
                  <a:pt x="378" y="1030"/>
                  <a:pt x="383" y="1030"/>
                  <a:pt x="389" y="1030"/>
                </a:cubicBezTo>
                <a:close/>
                <a:moveTo>
                  <a:pt x="388" y="1033"/>
                </a:moveTo>
                <a:cubicBezTo>
                  <a:pt x="388" y="1033"/>
                  <a:pt x="388" y="1033"/>
                  <a:pt x="388" y="1034"/>
                </a:cubicBezTo>
                <a:cubicBezTo>
                  <a:pt x="383" y="1034"/>
                  <a:pt x="378" y="1034"/>
                  <a:pt x="373" y="1036"/>
                </a:cubicBezTo>
                <a:cubicBezTo>
                  <a:pt x="373" y="1035"/>
                  <a:pt x="373" y="1035"/>
                  <a:pt x="373" y="1035"/>
                </a:cubicBezTo>
                <a:cubicBezTo>
                  <a:pt x="373" y="1034"/>
                  <a:pt x="373" y="1034"/>
                  <a:pt x="373" y="1034"/>
                </a:cubicBezTo>
                <a:cubicBezTo>
                  <a:pt x="378" y="1033"/>
                  <a:pt x="383" y="1033"/>
                  <a:pt x="388" y="1033"/>
                </a:cubicBezTo>
                <a:close/>
                <a:moveTo>
                  <a:pt x="372" y="1036"/>
                </a:moveTo>
                <a:cubicBezTo>
                  <a:pt x="369" y="1036"/>
                  <a:pt x="366" y="1037"/>
                  <a:pt x="363" y="1037"/>
                </a:cubicBezTo>
                <a:cubicBezTo>
                  <a:pt x="363" y="1036"/>
                  <a:pt x="363" y="1036"/>
                  <a:pt x="363" y="1035"/>
                </a:cubicBezTo>
                <a:cubicBezTo>
                  <a:pt x="366" y="1035"/>
                  <a:pt x="369" y="1034"/>
                  <a:pt x="372" y="1034"/>
                </a:cubicBezTo>
                <a:cubicBezTo>
                  <a:pt x="372" y="1035"/>
                  <a:pt x="372" y="1035"/>
                  <a:pt x="372" y="1036"/>
                </a:cubicBezTo>
                <a:close/>
                <a:moveTo>
                  <a:pt x="362" y="1037"/>
                </a:moveTo>
                <a:cubicBezTo>
                  <a:pt x="359" y="1037"/>
                  <a:pt x="356" y="1037"/>
                  <a:pt x="352" y="1038"/>
                </a:cubicBezTo>
                <a:cubicBezTo>
                  <a:pt x="352" y="1037"/>
                  <a:pt x="352" y="1037"/>
                  <a:pt x="352" y="1036"/>
                </a:cubicBezTo>
                <a:cubicBezTo>
                  <a:pt x="356" y="1036"/>
                  <a:pt x="359" y="1035"/>
                  <a:pt x="362" y="1035"/>
                </a:cubicBezTo>
                <a:cubicBezTo>
                  <a:pt x="362" y="1036"/>
                  <a:pt x="362" y="1036"/>
                  <a:pt x="362" y="1037"/>
                </a:cubicBezTo>
                <a:close/>
                <a:moveTo>
                  <a:pt x="352" y="1037"/>
                </a:moveTo>
                <a:cubicBezTo>
                  <a:pt x="352" y="1037"/>
                  <a:pt x="352" y="1038"/>
                  <a:pt x="351" y="1038"/>
                </a:cubicBezTo>
                <a:cubicBezTo>
                  <a:pt x="350" y="1038"/>
                  <a:pt x="348" y="1038"/>
                  <a:pt x="346" y="1038"/>
                </a:cubicBezTo>
                <a:cubicBezTo>
                  <a:pt x="346" y="1038"/>
                  <a:pt x="346" y="1038"/>
                  <a:pt x="346" y="1038"/>
                </a:cubicBezTo>
                <a:cubicBezTo>
                  <a:pt x="348" y="1037"/>
                  <a:pt x="350" y="1037"/>
                  <a:pt x="352" y="1037"/>
                </a:cubicBezTo>
                <a:cubicBezTo>
                  <a:pt x="352" y="1037"/>
                  <a:pt x="352" y="1037"/>
                  <a:pt x="352" y="1037"/>
                </a:cubicBezTo>
                <a:close/>
                <a:moveTo>
                  <a:pt x="351" y="1039"/>
                </a:moveTo>
                <a:cubicBezTo>
                  <a:pt x="351" y="1040"/>
                  <a:pt x="351" y="1042"/>
                  <a:pt x="351" y="1044"/>
                </a:cubicBezTo>
                <a:cubicBezTo>
                  <a:pt x="349" y="1044"/>
                  <a:pt x="347" y="1044"/>
                  <a:pt x="345" y="1044"/>
                </a:cubicBezTo>
                <a:cubicBezTo>
                  <a:pt x="345" y="1043"/>
                  <a:pt x="345" y="1042"/>
                  <a:pt x="345" y="1042"/>
                </a:cubicBezTo>
                <a:cubicBezTo>
                  <a:pt x="345" y="1041"/>
                  <a:pt x="346" y="1040"/>
                  <a:pt x="346" y="1039"/>
                </a:cubicBezTo>
                <a:cubicBezTo>
                  <a:pt x="348" y="1039"/>
                  <a:pt x="350" y="1039"/>
                  <a:pt x="351" y="1039"/>
                </a:cubicBezTo>
                <a:close/>
                <a:moveTo>
                  <a:pt x="344" y="1044"/>
                </a:moveTo>
                <a:cubicBezTo>
                  <a:pt x="341" y="1044"/>
                  <a:pt x="338" y="1044"/>
                  <a:pt x="335" y="1044"/>
                </a:cubicBezTo>
                <a:cubicBezTo>
                  <a:pt x="336" y="1043"/>
                  <a:pt x="336" y="1041"/>
                  <a:pt x="337" y="1040"/>
                </a:cubicBezTo>
                <a:cubicBezTo>
                  <a:pt x="339" y="1040"/>
                  <a:pt x="342" y="1040"/>
                  <a:pt x="345" y="1039"/>
                </a:cubicBezTo>
                <a:cubicBezTo>
                  <a:pt x="344" y="1041"/>
                  <a:pt x="344" y="1042"/>
                  <a:pt x="344" y="1044"/>
                </a:cubicBezTo>
                <a:close/>
                <a:moveTo>
                  <a:pt x="334" y="1044"/>
                </a:moveTo>
                <a:cubicBezTo>
                  <a:pt x="333" y="1044"/>
                  <a:pt x="331" y="1044"/>
                  <a:pt x="330" y="1044"/>
                </a:cubicBezTo>
                <a:cubicBezTo>
                  <a:pt x="330" y="1043"/>
                  <a:pt x="330" y="1043"/>
                  <a:pt x="330" y="1043"/>
                </a:cubicBezTo>
                <a:cubicBezTo>
                  <a:pt x="331" y="1043"/>
                  <a:pt x="332" y="1043"/>
                  <a:pt x="333" y="1043"/>
                </a:cubicBezTo>
                <a:cubicBezTo>
                  <a:pt x="333" y="1042"/>
                  <a:pt x="333" y="1041"/>
                  <a:pt x="333" y="1042"/>
                </a:cubicBezTo>
                <a:cubicBezTo>
                  <a:pt x="332" y="1042"/>
                  <a:pt x="332" y="1042"/>
                  <a:pt x="331" y="1042"/>
                </a:cubicBezTo>
                <a:cubicBezTo>
                  <a:pt x="331" y="1041"/>
                  <a:pt x="331" y="1041"/>
                  <a:pt x="331" y="1041"/>
                </a:cubicBezTo>
                <a:cubicBezTo>
                  <a:pt x="332" y="1041"/>
                  <a:pt x="333" y="1041"/>
                  <a:pt x="335" y="1041"/>
                </a:cubicBezTo>
                <a:cubicBezTo>
                  <a:pt x="335" y="1041"/>
                  <a:pt x="335" y="1041"/>
                  <a:pt x="335" y="1041"/>
                </a:cubicBezTo>
                <a:cubicBezTo>
                  <a:pt x="335" y="1042"/>
                  <a:pt x="335" y="1043"/>
                  <a:pt x="334" y="1044"/>
                </a:cubicBezTo>
                <a:close/>
                <a:moveTo>
                  <a:pt x="317" y="1034"/>
                </a:moveTo>
                <a:cubicBezTo>
                  <a:pt x="316" y="1035"/>
                  <a:pt x="316" y="1035"/>
                  <a:pt x="316" y="1036"/>
                </a:cubicBezTo>
                <a:cubicBezTo>
                  <a:pt x="312" y="1037"/>
                  <a:pt x="309" y="1038"/>
                  <a:pt x="305" y="1039"/>
                </a:cubicBezTo>
                <a:cubicBezTo>
                  <a:pt x="305" y="1039"/>
                  <a:pt x="305" y="1039"/>
                  <a:pt x="305" y="1039"/>
                </a:cubicBezTo>
                <a:cubicBezTo>
                  <a:pt x="310" y="1037"/>
                  <a:pt x="315" y="1034"/>
                  <a:pt x="320" y="1032"/>
                </a:cubicBezTo>
                <a:cubicBezTo>
                  <a:pt x="319" y="1033"/>
                  <a:pt x="318" y="1034"/>
                  <a:pt x="317" y="1034"/>
                </a:cubicBezTo>
                <a:close/>
                <a:moveTo>
                  <a:pt x="251" y="1060"/>
                </a:moveTo>
                <a:cubicBezTo>
                  <a:pt x="250" y="1059"/>
                  <a:pt x="250" y="1058"/>
                  <a:pt x="250" y="1057"/>
                </a:cubicBezTo>
                <a:cubicBezTo>
                  <a:pt x="250" y="1058"/>
                  <a:pt x="251" y="1059"/>
                  <a:pt x="251" y="1060"/>
                </a:cubicBezTo>
                <a:close/>
                <a:moveTo>
                  <a:pt x="373" y="1004"/>
                </a:moveTo>
                <a:cubicBezTo>
                  <a:pt x="373" y="1004"/>
                  <a:pt x="373" y="1004"/>
                  <a:pt x="373" y="1004"/>
                </a:cubicBezTo>
                <a:cubicBezTo>
                  <a:pt x="376" y="1004"/>
                  <a:pt x="378" y="1004"/>
                  <a:pt x="381" y="1004"/>
                </a:cubicBezTo>
                <a:cubicBezTo>
                  <a:pt x="378" y="1004"/>
                  <a:pt x="376" y="1004"/>
                  <a:pt x="373" y="1004"/>
                </a:cubicBezTo>
                <a:close/>
                <a:moveTo>
                  <a:pt x="404" y="1004"/>
                </a:moveTo>
                <a:cubicBezTo>
                  <a:pt x="404" y="1004"/>
                  <a:pt x="404" y="1004"/>
                  <a:pt x="404" y="1004"/>
                </a:cubicBezTo>
                <a:cubicBezTo>
                  <a:pt x="403" y="1004"/>
                  <a:pt x="402" y="1004"/>
                  <a:pt x="401" y="1004"/>
                </a:cubicBezTo>
                <a:cubicBezTo>
                  <a:pt x="402" y="1004"/>
                  <a:pt x="403" y="1004"/>
                  <a:pt x="404" y="1004"/>
                </a:cubicBezTo>
                <a:close/>
                <a:moveTo>
                  <a:pt x="405" y="1004"/>
                </a:moveTo>
                <a:cubicBezTo>
                  <a:pt x="407" y="1004"/>
                  <a:pt x="408" y="1004"/>
                  <a:pt x="410" y="1004"/>
                </a:cubicBezTo>
                <a:cubicBezTo>
                  <a:pt x="410" y="1004"/>
                  <a:pt x="410" y="1004"/>
                  <a:pt x="411" y="1004"/>
                </a:cubicBezTo>
                <a:cubicBezTo>
                  <a:pt x="409" y="1004"/>
                  <a:pt x="407" y="1004"/>
                  <a:pt x="405" y="1004"/>
                </a:cubicBezTo>
                <a:cubicBezTo>
                  <a:pt x="405" y="1004"/>
                  <a:pt x="405" y="1004"/>
                  <a:pt x="405" y="1004"/>
                </a:cubicBezTo>
                <a:close/>
                <a:moveTo>
                  <a:pt x="434" y="1004"/>
                </a:moveTo>
                <a:cubicBezTo>
                  <a:pt x="434" y="1004"/>
                  <a:pt x="434" y="1004"/>
                  <a:pt x="434" y="1004"/>
                </a:cubicBezTo>
                <a:cubicBezTo>
                  <a:pt x="434" y="1004"/>
                  <a:pt x="434" y="1004"/>
                  <a:pt x="434" y="1004"/>
                </a:cubicBezTo>
                <a:cubicBezTo>
                  <a:pt x="434" y="1004"/>
                  <a:pt x="434" y="1004"/>
                  <a:pt x="434" y="1004"/>
                </a:cubicBezTo>
                <a:cubicBezTo>
                  <a:pt x="434" y="1004"/>
                  <a:pt x="434" y="1004"/>
                  <a:pt x="434" y="1004"/>
                </a:cubicBezTo>
                <a:close/>
                <a:moveTo>
                  <a:pt x="435" y="1004"/>
                </a:moveTo>
                <a:cubicBezTo>
                  <a:pt x="435" y="1004"/>
                  <a:pt x="436" y="1004"/>
                  <a:pt x="436" y="1004"/>
                </a:cubicBezTo>
                <a:cubicBezTo>
                  <a:pt x="436" y="1004"/>
                  <a:pt x="435" y="1004"/>
                  <a:pt x="435" y="1004"/>
                </a:cubicBezTo>
                <a:cubicBezTo>
                  <a:pt x="435" y="1004"/>
                  <a:pt x="435" y="1004"/>
                  <a:pt x="435" y="1004"/>
                </a:cubicBezTo>
                <a:close/>
                <a:moveTo>
                  <a:pt x="451" y="1003"/>
                </a:moveTo>
                <a:cubicBezTo>
                  <a:pt x="451" y="1003"/>
                  <a:pt x="450" y="1003"/>
                  <a:pt x="450" y="1002"/>
                </a:cubicBezTo>
                <a:cubicBezTo>
                  <a:pt x="454" y="1002"/>
                  <a:pt x="458" y="1002"/>
                  <a:pt x="462" y="1002"/>
                </a:cubicBezTo>
                <a:cubicBezTo>
                  <a:pt x="461" y="1002"/>
                  <a:pt x="459" y="1003"/>
                  <a:pt x="458" y="1003"/>
                </a:cubicBezTo>
                <a:cubicBezTo>
                  <a:pt x="456" y="1003"/>
                  <a:pt x="453" y="1003"/>
                  <a:pt x="451" y="1003"/>
                </a:cubicBezTo>
                <a:close/>
                <a:moveTo>
                  <a:pt x="477" y="1002"/>
                </a:moveTo>
                <a:cubicBezTo>
                  <a:pt x="477" y="1002"/>
                  <a:pt x="477" y="1002"/>
                  <a:pt x="477" y="1002"/>
                </a:cubicBezTo>
                <a:cubicBezTo>
                  <a:pt x="476" y="1002"/>
                  <a:pt x="476" y="1002"/>
                  <a:pt x="475" y="1002"/>
                </a:cubicBezTo>
                <a:cubicBezTo>
                  <a:pt x="475" y="1002"/>
                  <a:pt x="476" y="1002"/>
                  <a:pt x="477" y="1002"/>
                </a:cubicBezTo>
                <a:close/>
                <a:moveTo>
                  <a:pt x="478" y="1002"/>
                </a:moveTo>
                <a:cubicBezTo>
                  <a:pt x="491" y="1001"/>
                  <a:pt x="504" y="1000"/>
                  <a:pt x="517" y="999"/>
                </a:cubicBezTo>
                <a:cubicBezTo>
                  <a:pt x="523" y="999"/>
                  <a:pt x="529" y="999"/>
                  <a:pt x="534" y="999"/>
                </a:cubicBezTo>
                <a:cubicBezTo>
                  <a:pt x="534" y="999"/>
                  <a:pt x="535" y="999"/>
                  <a:pt x="535" y="999"/>
                </a:cubicBezTo>
                <a:cubicBezTo>
                  <a:pt x="534" y="999"/>
                  <a:pt x="534" y="1000"/>
                  <a:pt x="534" y="1000"/>
                </a:cubicBezTo>
                <a:cubicBezTo>
                  <a:pt x="515" y="1000"/>
                  <a:pt x="496" y="1001"/>
                  <a:pt x="478" y="1002"/>
                </a:cubicBezTo>
                <a:cubicBezTo>
                  <a:pt x="478" y="1002"/>
                  <a:pt x="478" y="1002"/>
                  <a:pt x="478" y="1002"/>
                </a:cubicBezTo>
                <a:close/>
                <a:moveTo>
                  <a:pt x="536" y="999"/>
                </a:moveTo>
                <a:cubicBezTo>
                  <a:pt x="536" y="998"/>
                  <a:pt x="537" y="998"/>
                  <a:pt x="537" y="998"/>
                </a:cubicBezTo>
                <a:cubicBezTo>
                  <a:pt x="545" y="997"/>
                  <a:pt x="553" y="997"/>
                  <a:pt x="561" y="996"/>
                </a:cubicBezTo>
                <a:cubicBezTo>
                  <a:pt x="560" y="997"/>
                  <a:pt x="559" y="998"/>
                  <a:pt x="558" y="999"/>
                </a:cubicBezTo>
                <a:cubicBezTo>
                  <a:pt x="550" y="999"/>
                  <a:pt x="543" y="999"/>
                  <a:pt x="536" y="999"/>
                </a:cubicBezTo>
                <a:close/>
                <a:moveTo>
                  <a:pt x="562" y="996"/>
                </a:moveTo>
                <a:cubicBezTo>
                  <a:pt x="564" y="996"/>
                  <a:pt x="566" y="996"/>
                  <a:pt x="567" y="996"/>
                </a:cubicBezTo>
                <a:cubicBezTo>
                  <a:pt x="567" y="996"/>
                  <a:pt x="566" y="997"/>
                  <a:pt x="566" y="998"/>
                </a:cubicBezTo>
                <a:cubicBezTo>
                  <a:pt x="566" y="998"/>
                  <a:pt x="566" y="998"/>
                  <a:pt x="566" y="998"/>
                </a:cubicBezTo>
                <a:cubicBezTo>
                  <a:pt x="567" y="997"/>
                  <a:pt x="567" y="997"/>
                  <a:pt x="568" y="996"/>
                </a:cubicBezTo>
                <a:cubicBezTo>
                  <a:pt x="568" y="996"/>
                  <a:pt x="568" y="996"/>
                  <a:pt x="568" y="996"/>
                </a:cubicBezTo>
                <a:cubicBezTo>
                  <a:pt x="569" y="997"/>
                  <a:pt x="570" y="998"/>
                  <a:pt x="572" y="999"/>
                </a:cubicBezTo>
                <a:cubicBezTo>
                  <a:pt x="567" y="999"/>
                  <a:pt x="563" y="999"/>
                  <a:pt x="558" y="999"/>
                </a:cubicBezTo>
                <a:cubicBezTo>
                  <a:pt x="560" y="998"/>
                  <a:pt x="561" y="997"/>
                  <a:pt x="562" y="996"/>
                </a:cubicBezTo>
                <a:close/>
                <a:moveTo>
                  <a:pt x="570" y="993"/>
                </a:moveTo>
                <a:cubicBezTo>
                  <a:pt x="571" y="994"/>
                  <a:pt x="573" y="994"/>
                  <a:pt x="574" y="995"/>
                </a:cubicBezTo>
                <a:cubicBezTo>
                  <a:pt x="572" y="995"/>
                  <a:pt x="570" y="995"/>
                  <a:pt x="568" y="995"/>
                </a:cubicBezTo>
                <a:cubicBezTo>
                  <a:pt x="569" y="995"/>
                  <a:pt x="570" y="994"/>
                  <a:pt x="570" y="993"/>
                </a:cubicBezTo>
                <a:close/>
                <a:moveTo>
                  <a:pt x="582" y="980"/>
                </a:moveTo>
                <a:cubicBezTo>
                  <a:pt x="581" y="980"/>
                  <a:pt x="581" y="979"/>
                  <a:pt x="580" y="979"/>
                </a:cubicBezTo>
                <a:cubicBezTo>
                  <a:pt x="581" y="979"/>
                  <a:pt x="581" y="978"/>
                  <a:pt x="581" y="978"/>
                </a:cubicBezTo>
                <a:cubicBezTo>
                  <a:pt x="581" y="979"/>
                  <a:pt x="581" y="979"/>
                  <a:pt x="582" y="980"/>
                </a:cubicBezTo>
                <a:cubicBezTo>
                  <a:pt x="582" y="980"/>
                  <a:pt x="582" y="980"/>
                  <a:pt x="582" y="980"/>
                </a:cubicBezTo>
                <a:close/>
                <a:moveTo>
                  <a:pt x="580" y="979"/>
                </a:moveTo>
                <a:cubicBezTo>
                  <a:pt x="576" y="975"/>
                  <a:pt x="572" y="971"/>
                  <a:pt x="568" y="967"/>
                </a:cubicBezTo>
                <a:cubicBezTo>
                  <a:pt x="569" y="967"/>
                  <a:pt x="570" y="966"/>
                  <a:pt x="571" y="965"/>
                </a:cubicBezTo>
                <a:cubicBezTo>
                  <a:pt x="574" y="967"/>
                  <a:pt x="576" y="969"/>
                  <a:pt x="578" y="971"/>
                </a:cubicBezTo>
                <a:cubicBezTo>
                  <a:pt x="579" y="974"/>
                  <a:pt x="580" y="976"/>
                  <a:pt x="581" y="978"/>
                </a:cubicBezTo>
                <a:cubicBezTo>
                  <a:pt x="581" y="978"/>
                  <a:pt x="580" y="978"/>
                  <a:pt x="580" y="979"/>
                </a:cubicBezTo>
                <a:close/>
                <a:moveTo>
                  <a:pt x="567" y="963"/>
                </a:moveTo>
                <a:cubicBezTo>
                  <a:pt x="566" y="962"/>
                  <a:pt x="566" y="961"/>
                  <a:pt x="565" y="960"/>
                </a:cubicBezTo>
                <a:cubicBezTo>
                  <a:pt x="565" y="960"/>
                  <a:pt x="567" y="961"/>
                  <a:pt x="568" y="963"/>
                </a:cubicBezTo>
                <a:cubicBezTo>
                  <a:pt x="568" y="963"/>
                  <a:pt x="567" y="963"/>
                  <a:pt x="567" y="963"/>
                </a:cubicBezTo>
                <a:close/>
                <a:moveTo>
                  <a:pt x="566" y="963"/>
                </a:moveTo>
                <a:cubicBezTo>
                  <a:pt x="565" y="963"/>
                  <a:pt x="564" y="963"/>
                  <a:pt x="562" y="963"/>
                </a:cubicBezTo>
                <a:cubicBezTo>
                  <a:pt x="562" y="961"/>
                  <a:pt x="562" y="960"/>
                  <a:pt x="562" y="959"/>
                </a:cubicBezTo>
                <a:cubicBezTo>
                  <a:pt x="562" y="959"/>
                  <a:pt x="563" y="959"/>
                  <a:pt x="564" y="959"/>
                </a:cubicBezTo>
                <a:cubicBezTo>
                  <a:pt x="565" y="960"/>
                  <a:pt x="566" y="961"/>
                  <a:pt x="566" y="963"/>
                </a:cubicBezTo>
                <a:close/>
                <a:moveTo>
                  <a:pt x="565" y="958"/>
                </a:moveTo>
                <a:cubicBezTo>
                  <a:pt x="565" y="958"/>
                  <a:pt x="564" y="958"/>
                  <a:pt x="564" y="958"/>
                </a:cubicBezTo>
                <a:cubicBezTo>
                  <a:pt x="564" y="958"/>
                  <a:pt x="564" y="958"/>
                  <a:pt x="564" y="958"/>
                </a:cubicBezTo>
                <a:cubicBezTo>
                  <a:pt x="564" y="958"/>
                  <a:pt x="563" y="958"/>
                  <a:pt x="563" y="958"/>
                </a:cubicBezTo>
                <a:cubicBezTo>
                  <a:pt x="563" y="958"/>
                  <a:pt x="563" y="958"/>
                  <a:pt x="563" y="958"/>
                </a:cubicBezTo>
                <a:cubicBezTo>
                  <a:pt x="563" y="958"/>
                  <a:pt x="562" y="958"/>
                  <a:pt x="561" y="958"/>
                </a:cubicBezTo>
                <a:cubicBezTo>
                  <a:pt x="561" y="957"/>
                  <a:pt x="561" y="956"/>
                  <a:pt x="561" y="955"/>
                </a:cubicBezTo>
                <a:cubicBezTo>
                  <a:pt x="563" y="955"/>
                  <a:pt x="564" y="954"/>
                  <a:pt x="566" y="953"/>
                </a:cubicBezTo>
                <a:cubicBezTo>
                  <a:pt x="567" y="953"/>
                  <a:pt x="568" y="954"/>
                  <a:pt x="569" y="954"/>
                </a:cubicBezTo>
                <a:cubicBezTo>
                  <a:pt x="570" y="954"/>
                  <a:pt x="570" y="953"/>
                  <a:pt x="570" y="953"/>
                </a:cubicBezTo>
                <a:cubicBezTo>
                  <a:pt x="569" y="953"/>
                  <a:pt x="568" y="953"/>
                  <a:pt x="567" y="952"/>
                </a:cubicBezTo>
                <a:cubicBezTo>
                  <a:pt x="568" y="951"/>
                  <a:pt x="569" y="951"/>
                  <a:pt x="570" y="950"/>
                </a:cubicBezTo>
                <a:cubicBezTo>
                  <a:pt x="571" y="952"/>
                  <a:pt x="572" y="955"/>
                  <a:pt x="573" y="958"/>
                </a:cubicBezTo>
                <a:cubicBezTo>
                  <a:pt x="570" y="958"/>
                  <a:pt x="568" y="958"/>
                  <a:pt x="565" y="958"/>
                </a:cubicBezTo>
                <a:close/>
                <a:moveTo>
                  <a:pt x="571" y="950"/>
                </a:moveTo>
                <a:cubicBezTo>
                  <a:pt x="572" y="949"/>
                  <a:pt x="573" y="948"/>
                  <a:pt x="574" y="946"/>
                </a:cubicBezTo>
                <a:cubicBezTo>
                  <a:pt x="575" y="950"/>
                  <a:pt x="577" y="954"/>
                  <a:pt x="579" y="957"/>
                </a:cubicBezTo>
                <a:cubicBezTo>
                  <a:pt x="578" y="957"/>
                  <a:pt x="576" y="957"/>
                  <a:pt x="574" y="957"/>
                </a:cubicBezTo>
                <a:cubicBezTo>
                  <a:pt x="573" y="955"/>
                  <a:pt x="572" y="952"/>
                  <a:pt x="571" y="950"/>
                </a:cubicBezTo>
                <a:close/>
                <a:moveTo>
                  <a:pt x="575" y="945"/>
                </a:moveTo>
                <a:cubicBezTo>
                  <a:pt x="575" y="945"/>
                  <a:pt x="575" y="945"/>
                  <a:pt x="575" y="945"/>
                </a:cubicBezTo>
                <a:cubicBezTo>
                  <a:pt x="574" y="942"/>
                  <a:pt x="574" y="938"/>
                  <a:pt x="573" y="934"/>
                </a:cubicBezTo>
                <a:cubicBezTo>
                  <a:pt x="574" y="934"/>
                  <a:pt x="574" y="934"/>
                  <a:pt x="575" y="933"/>
                </a:cubicBezTo>
                <a:cubicBezTo>
                  <a:pt x="576" y="936"/>
                  <a:pt x="578" y="938"/>
                  <a:pt x="580" y="940"/>
                </a:cubicBezTo>
                <a:cubicBezTo>
                  <a:pt x="578" y="942"/>
                  <a:pt x="577" y="943"/>
                  <a:pt x="575" y="945"/>
                </a:cubicBezTo>
                <a:close/>
                <a:moveTo>
                  <a:pt x="574" y="933"/>
                </a:moveTo>
                <a:cubicBezTo>
                  <a:pt x="574" y="933"/>
                  <a:pt x="574" y="932"/>
                  <a:pt x="574" y="932"/>
                </a:cubicBezTo>
                <a:cubicBezTo>
                  <a:pt x="574" y="932"/>
                  <a:pt x="574" y="932"/>
                  <a:pt x="574" y="933"/>
                </a:cubicBezTo>
                <a:cubicBezTo>
                  <a:pt x="574" y="933"/>
                  <a:pt x="574" y="933"/>
                  <a:pt x="574" y="933"/>
                </a:cubicBezTo>
                <a:close/>
                <a:moveTo>
                  <a:pt x="565" y="936"/>
                </a:moveTo>
                <a:cubicBezTo>
                  <a:pt x="563" y="934"/>
                  <a:pt x="562" y="933"/>
                  <a:pt x="561" y="932"/>
                </a:cubicBezTo>
                <a:cubicBezTo>
                  <a:pt x="561" y="932"/>
                  <a:pt x="561" y="931"/>
                  <a:pt x="561" y="931"/>
                </a:cubicBezTo>
                <a:cubicBezTo>
                  <a:pt x="562" y="931"/>
                  <a:pt x="562" y="931"/>
                  <a:pt x="563" y="931"/>
                </a:cubicBezTo>
                <a:cubicBezTo>
                  <a:pt x="564" y="933"/>
                  <a:pt x="564" y="934"/>
                  <a:pt x="565" y="936"/>
                </a:cubicBezTo>
                <a:close/>
                <a:moveTo>
                  <a:pt x="561" y="931"/>
                </a:moveTo>
                <a:cubicBezTo>
                  <a:pt x="561" y="929"/>
                  <a:pt x="561" y="928"/>
                  <a:pt x="562" y="926"/>
                </a:cubicBezTo>
                <a:cubicBezTo>
                  <a:pt x="562" y="928"/>
                  <a:pt x="563" y="929"/>
                  <a:pt x="563" y="931"/>
                </a:cubicBezTo>
                <a:cubicBezTo>
                  <a:pt x="562" y="931"/>
                  <a:pt x="562" y="931"/>
                  <a:pt x="561" y="931"/>
                </a:cubicBezTo>
                <a:close/>
                <a:moveTo>
                  <a:pt x="561" y="926"/>
                </a:moveTo>
                <a:cubicBezTo>
                  <a:pt x="559" y="926"/>
                  <a:pt x="558" y="927"/>
                  <a:pt x="557" y="928"/>
                </a:cubicBezTo>
                <a:cubicBezTo>
                  <a:pt x="555" y="926"/>
                  <a:pt x="553" y="924"/>
                  <a:pt x="551" y="922"/>
                </a:cubicBezTo>
                <a:cubicBezTo>
                  <a:pt x="553" y="920"/>
                  <a:pt x="555" y="919"/>
                  <a:pt x="556" y="917"/>
                </a:cubicBezTo>
                <a:cubicBezTo>
                  <a:pt x="557" y="917"/>
                  <a:pt x="556" y="916"/>
                  <a:pt x="556" y="917"/>
                </a:cubicBezTo>
                <a:cubicBezTo>
                  <a:pt x="554" y="918"/>
                  <a:pt x="552" y="919"/>
                  <a:pt x="551" y="921"/>
                </a:cubicBezTo>
                <a:cubicBezTo>
                  <a:pt x="550" y="921"/>
                  <a:pt x="550" y="920"/>
                  <a:pt x="550" y="920"/>
                </a:cubicBezTo>
                <a:cubicBezTo>
                  <a:pt x="549" y="919"/>
                  <a:pt x="549" y="920"/>
                  <a:pt x="549" y="921"/>
                </a:cubicBezTo>
                <a:cubicBezTo>
                  <a:pt x="549" y="921"/>
                  <a:pt x="550" y="921"/>
                  <a:pt x="550" y="922"/>
                </a:cubicBezTo>
                <a:cubicBezTo>
                  <a:pt x="549" y="922"/>
                  <a:pt x="549" y="922"/>
                  <a:pt x="548" y="923"/>
                </a:cubicBezTo>
                <a:cubicBezTo>
                  <a:pt x="549" y="921"/>
                  <a:pt x="549" y="918"/>
                  <a:pt x="550" y="916"/>
                </a:cubicBezTo>
                <a:cubicBezTo>
                  <a:pt x="550" y="916"/>
                  <a:pt x="549" y="915"/>
                  <a:pt x="549" y="916"/>
                </a:cubicBezTo>
                <a:cubicBezTo>
                  <a:pt x="548" y="919"/>
                  <a:pt x="547" y="921"/>
                  <a:pt x="547" y="924"/>
                </a:cubicBezTo>
                <a:cubicBezTo>
                  <a:pt x="545" y="925"/>
                  <a:pt x="543" y="927"/>
                  <a:pt x="542" y="928"/>
                </a:cubicBezTo>
                <a:cubicBezTo>
                  <a:pt x="540" y="925"/>
                  <a:pt x="538" y="923"/>
                  <a:pt x="536" y="920"/>
                </a:cubicBezTo>
                <a:cubicBezTo>
                  <a:pt x="536" y="919"/>
                  <a:pt x="537" y="918"/>
                  <a:pt x="537" y="917"/>
                </a:cubicBezTo>
                <a:cubicBezTo>
                  <a:pt x="538" y="916"/>
                  <a:pt x="540" y="915"/>
                  <a:pt x="541" y="914"/>
                </a:cubicBezTo>
                <a:cubicBezTo>
                  <a:pt x="541" y="914"/>
                  <a:pt x="541" y="914"/>
                  <a:pt x="541" y="914"/>
                </a:cubicBezTo>
                <a:cubicBezTo>
                  <a:pt x="544" y="914"/>
                  <a:pt x="547" y="914"/>
                  <a:pt x="550" y="914"/>
                </a:cubicBezTo>
                <a:cubicBezTo>
                  <a:pt x="553" y="914"/>
                  <a:pt x="555" y="914"/>
                  <a:pt x="557" y="914"/>
                </a:cubicBezTo>
                <a:cubicBezTo>
                  <a:pt x="558" y="918"/>
                  <a:pt x="560" y="921"/>
                  <a:pt x="561" y="924"/>
                </a:cubicBezTo>
                <a:cubicBezTo>
                  <a:pt x="561" y="925"/>
                  <a:pt x="561" y="925"/>
                  <a:pt x="561" y="926"/>
                </a:cubicBezTo>
                <a:close/>
                <a:moveTo>
                  <a:pt x="453" y="912"/>
                </a:moveTo>
                <a:cubicBezTo>
                  <a:pt x="452" y="912"/>
                  <a:pt x="452" y="912"/>
                  <a:pt x="452" y="912"/>
                </a:cubicBezTo>
                <a:cubicBezTo>
                  <a:pt x="452" y="911"/>
                  <a:pt x="452" y="912"/>
                  <a:pt x="452" y="912"/>
                </a:cubicBezTo>
                <a:cubicBezTo>
                  <a:pt x="445" y="912"/>
                  <a:pt x="439" y="912"/>
                  <a:pt x="432" y="912"/>
                </a:cubicBezTo>
                <a:cubicBezTo>
                  <a:pt x="432" y="912"/>
                  <a:pt x="432" y="911"/>
                  <a:pt x="432" y="912"/>
                </a:cubicBezTo>
                <a:cubicBezTo>
                  <a:pt x="431" y="912"/>
                  <a:pt x="431" y="912"/>
                  <a:pt x="431" y="912"/>
                </a:cubicBezTo>
                <a:cubicBezTo>
                  <a:pt x="430" y="912"/>
                  <a:pt x="429" y="912"/>
                  <a:pt x="429" y="912"/>
                </a:cubicBezTo>
                <a:cubicBezTo>
                  <a:pt x="421" y="912"/>
                  <a:pt x="413" y="912"/>
                  <a:pt x="405" y="912"/>
                </a:cubicBezTo>
                <a:cubicBezTo>
                  <a:pt x="405" y="912"/>
                  <a:pt x="405" y="912"/>
                  <a:pt x="404" y="911"/>
                </a:cubicBezTo>
                <a:cubicBezTo>
                  <a:pt x="419" y="910"/>
                  <a:pt x="433" y="909"/>
                  <a:pt x="447" y="908"/>
                </a:cubicBezTo>
                <a:cubicBezTo>
                  <a:pt x="449" y="908"/>
                  <a:pt x="450" y="908"/>
                  <a:pt x="451" y="908"/>
                </a:cubicBezTo>
                <a:cubicBezTo>
                  <a:pt x="451" y="908"/>
                  <a:pt x="451" y="908"/>
                  <a:pt x="451" y="908"/>
                </a:cubicBezTo>
                <a:cubicBezTo>
                  <a:pt x="452" y="909"/>
                  <a:pt x="453" y="908"/>
                  <a:pt x="452" y="908"/>
                </a:cubicBezTo>
                <a:cubicBezTo>
                  <a:pt x="484" y="908"/>
                  <a:pt x="515" y="908"/>
                  <a:pt x="546" y="909"/>
                </a:cubicBezTo>
                <a:cubicBezTo>
                  <a:pt x="549" y="909"/>
                  <a:pt x="552" y="909"/>
                  <a:pt x="556" y="909"/>
                </a:cubicBezTo>
                <a:cubicBezTo>
                  <a:pt x="556" y="910"/>
                  <a:pt x="556" y="911"/>
                  <a:pt x="556" y="912"/>
                </a:cubicBezTo>
                <a:cubicBezTo>
                  <a:pt x="522" y="912"/>
                  <a:pt x="487" y="912"/>
                  <a:pt x="453" y="912"/>
                </a:cubicBezTo>
                <a:close/>
                <a:moveTo>
                  <a:pt x="546" y="908"/>
                </a:moveTo>
                <a:cubicBezTo>
                  <a:pt x="516" y="907"/>
                  <a:pt x="486" y="907"/>
                  <a:pt x="456" y="907"/>
                </a:cubicBezTo>
                <a:cubicBezTo>
                  <a:pt x="459" y="907"/>
                  <a:pt x="462" y="906"/>
                  <a:pt x="466" y="906"/>
                </a:cubicBezTo>
                <a:cubicBezTo>
                  <a:pt x="466" y="906"/>
                  <a:pt x="466" y="906"/>
                  <a:pt x="466" y="906"/>
                </a:cubicBezTo>
                <a:cubicBezTo>
                  <a:pt x="466" y="907"/>
                  <a:pt x="467" y="907"/>
                  <a:pt x="467" y="906"/>
                </a:cubicBezTo>
                <a:cubicBezTo>
                  <a:pt x="467" y="906"/>
                  <a:pt x="467" y="906"/>
                  <a:pt x="467" y="906"/>
                </a:cubicBezTo>
                <a:cubicBezTo>
                  <a:pt x="471" y="905"/>
                  <a:pt x="476" y="905"/>
                  <a:pt x="481" y="904"/>
                </a:cubicBezTo>
                <a:cubicBezTo>
                  <a:pt x="481" y="905"/>
                  <a:pt x="481" y="905"/>
                  <a:pt x="481" y="905"/>
                </a:cubicBezTo>
                <a:cubicBezTo>
                  <a:pt x="482" y="906"/>
                  <a:pt x="483" y="906"/>
                  <a:pt x="482" y="905"/>
                </a:cubicBezTo>
                <a:cubicBezTo>
                  <a:pt x="482" y="905"/>
                  <a:pt x="482" y="904"/>
                  <a:pt x="482" y="904"/>
                </a:cubicBezTo>
                <a:cubicBezTo>
                  <a:pt x="490" y="903"/>
                  <a:pt x="497" y="902"/>
                  <a:pt x="504" y="901"/>
                </a:cubicBezTo>
                <a:cubicBezTo>
                  <a:pt x="505" y="902"/>
                  <a:pt x="505" y="902"/>
                  <a:pt x="505" y="902"/>
                </a:cubicBezTo>
                <a:cubicBezTo>
                  <a:pt x="505" y="903"/>
                  <a:pt x="506" y="902"/>
                  <a:pt x="506" y="902"/>
                </a:cubicBezTo>
                <a:cubicBezTo>
                  <a:pt x="506" y="902"/>
                  <a:pt x="506" y="901"/>
                  <a:pt x="506" y="901"/>
                </a:cubicBezTo>
                <a:cubicBezTo>
                  <a:pt x="507" y="901"/>
                  <a:pt x="508" y="901"/>
                  <a:pt x="509" y="901"/>
                </a:cubicBezTo>
                <a:cubicBezTo>
                  <a:pt x="510" y="902"/>
                  <a:pt x="510" y="902"/>
                  <a:pt x="511" y="903"/>
                </a:cubicBezTo>
                <a:cubicBezTo>
                  <a:pt x="511" y="904"/>
                  <a:pt x="512" y="903"/>
                  <a:pt x="512" y="903"/>
                </a:cubicBezTo>
                <a:cubicBezTo>
                  <a:pt x="511" y="902"/>
                  <a:pt x="511" y="901"/>
                  <a:pt x="510" y="901"/>
                </a:cubicBezTo>
                <a:cubicBezTo>
                  <a:pt x="512" y="901"/>
                  <a:pt x="513" y="900"/>
                  <a:pt x="515" y="900"/>
                </a:cubicBezTo>
                <a:cubicBezTo>
                  <a:pt x="515" y="901"/>
                  <a:pt x="516" y="901"/>
                  <a:pt x="516" y="901"/>
                </a:cubicBezTo>
                <a:cubicBezTo>
                  <a:pt x="516" y="902"/>
                  <a:pt x="517" y="902"/>
                  <a:pt x="517" y="901"/>
                </a:cubicBezTo>
                <a:cubicBezTo>
                  <a:pt x="517" y="901"/>
                  <a:pt x="517" y="900"/>
                  <a:pt x="517" y="900"/>
                </a:cubicBezTo>
                <a:cubicBezTo>
                  <a:pt x="518" y="900"/>
                  <a:pt x="519" y="900"/>
                  <a:pt x="520" y="900"/>
                </a:cubicBezTo>
                <a:cubicBezTo>
                  <a:pt x="520" y="900"/>
                  <a:pt x="520" y="901"/>
                  <a:pt x="521" y="901"/>
                </a:cubicBezTo>
                <a:cubicBezTo>
                  <a:pt x="521" y="902"/>
                  <a:pt x="521" y="902"/>
                  <a:pt x="522" y="901"/>
                </a:cubicBezTo>
                <a:cubicBezTo>
                  <a:pt x="522" y="901"/>
                  <a:pt x="522" y="900"/>
                  <a:pt x="522" y="900"/>
                </a:cubicBezTo>
                <a:cubicBezTo>
                  <a:pt x="525" y="899"/>
                  <a:pt x="528" y="899"/>
                  <a:pt x="531" y="898"/>
                </a:cubicBezTo>
                <a:cubicBezTo>
                  <a:pt x="534" y="898"/>
                  <a:pt x="537" y="898"/>
                  <a:pt x="540" y="898"/>
                </a:cubicBezTo>
                <a:cubicBezTo>
                  <a:pt x="540" y="898"/>
                  <a:pt x="541" y="898"/>
                  <a:pt x="541" y="898"/>
                </a:cubicBezTo>
                <a:cubicBezTo>
                  <a:pt x="541" y="899"/>
                  <a:pt x="542" y="898"/>
                  <a:pt x="542" y="898"/>
                </a:cubicBezTo>
                <a:cubicBezTo>
                  <a:pt x="542" y="898"/>
                  <a:pt x="542" y="898"/>
                  <a:pt x="542" y="897"/>
                </a:cubicBezTo>
                <a:cubicBezTo>
                  <a:pt x="542" y="897"/>
                  <a:pt x="543" y="897"/>
                  <a:pt x="543" y="897"/>
                </a:cubicBezTo>
                <a:cubicBezTo>
                  <a:pt x="544" y="898"/>
                  <a:pt x="544" y="898"/>
                  <a:pt x="544" y="899"/>
                </a:cubicBezTo>
                <a:cubicBezTo>
                  <a:pt x="544" y="899"/>
                  <a:pt x="545" y="899"/>
                  <a:pt x="545" y="899"/>
                </a:cubicBezTo>
                <a:cubicBezTo>
                  <a:pt x="545" y="898"/>
                  <a:pt x="545" y="898"/>
                  <a:pt x="545" y="897"/>
                </a:cubicBezTo>
                <a:cubicBezTo>
                  <a:pt x="547" y="897"/>
                  <a:pt x="549" y="897"/>
                  <a:pt x="551" y="896"/>
                </a:cubicBezTo>
                <a:cubicBezTo>
                  <a:pt x="553" y="900"/>
                  <a:pt x="554" y="904"/>
                  <a:pt x="555" y="908"/>
                </a:cubicBezTo>
                <a:cubicBezTo>
                  <a:pt x="552" y="908"/>
                  <a:pt x="549" y="908"/>
                  <a:pt x="546" y="908"/>
                </a:cubicBezTo>
                <a:close/>
                <a:moveTo>
                  <a:pt x="552" y="896"/>
                </a:moveTo>
                <a:cubicBezTo>
                  <a:pt x="553" y="896"/>
                  <a:pt x="554" y="896"/>
                  <a:pt x="555" y="896"/>
                </a:cubicBezTo>
                <a:cubicBezTo>
                  <a:pt x="557" y="898"/>
                  <a:pt x="558" y="900"/>
                  <a:pt x="559" y="900"/>
                </a:cubicBezTo>
                <a:cubicBezTo>
                  <a:pt x="562" y="903"/>
                  <a:pt x="565" y="907"/>
                  <a:pt x="569" y="909"/>
                </a:cubicBezTo>
                <a:cubicBezTo>
                  <a:pt x="564" y="909"/>
                  <a:pt x="560" y="909"/>
                  <a:pt x="556" y="908"/>
                </a:cubicBezTo>
                <a:cubicBezTo>
                  <a:pt x="554" y="904"/>
                  <a:pt x="553" y="900"/>
                  <a:pt x="552" y="896"/>
                </a:cubicBezTo>
                <a:close/>
                <a:moveTo>
                  <a:pt x="552" y="896"/>
                </a:moveTo>
                <a:cubicBezTo>
                  <a:pt x="551" y="895"/>
                  <a:pt x="551" y="894"/>
                  <a:pt x="550" y="892"/>
                </a:cubicBezTo>
                <a:cubicBezTo>
                  <a:pt x="551" y="893"/>
                  <a:pt x="553" y="894"/>
                  <a:pt x="554" y="896"/>
                </a:cubicBezTo>
                <a:cubicBezTo>
                  <a:pt x="553" y="896"/>
                  <a:pt x="553" y="896"/>
                  <a:pt x="552" y="896"/>
                </a:cubicBezTo>
                <a:close/>
                <a:moveTo>
                  <a:pt x="472" y="878"/>
                </a:moveTo>
                <a:cubicBezTo>
                  <a:pt x="468" y="878"/>
                  <a:pt x="465" y="878"/>
                  <a:pt x="461" y="878"/>
                </a:cubicBezTo>
                <a:cubicBezTo>
                  <a:pt x="471" y="878"/>
                  <a:pt x="481" y="877"/>
                  <a:pt x="490" y="877"/>
                </a:cubicBezTo>
                <a:cubicBezTo>
                  <a:pt x="490" y="877"/>
                  <a:pt x="491" y="878"/>
                  <a:pt x="491" y="878"/>
                </a:cubicBezTo>
                <a:cubicBezTo>
                  <a:pt x="484" y="878"/>
                  <a:pt x="478" y="878"/>
                  <a:pt x="472" y="878"/>
                </a:cubicBezTo>
                <a:close/>
                <a:moveTo>
                  <a:pt x="437" y="878"/>
                </a:moveTo>
                <a:cubicBezTo>
                  <a:pt x="429" y="878"/>
                  <a:pt x="421" y="879"/>
                  <a:pt x="413" y="879"/>
                </a:cubicBezTo>
                <a:cubicBezTo>
                  <a:pt x="397" y="880"/>
                  <a:pt x="380" y="880"/>
                  <a:pt x="364" y="881"/>
                </a:cubicBezTo>
                <a:cubicBezTo>
                  <a:pt x="364" y="881"/>
                  <a:pt x="364" y="881"/>
                  <a:pt x="364" y="881"/>
                </a:cubicBezTo>
                <a:cubicBezTo>
                  <a:pt x="364" y="880"/>
                  <a:pt x="363" y="880"/>
                  <a:pt x="363" y="880"/>
                </a:cubicBezTo>
                <a:cubicBezTo>
                  <a:pt x="363" y="881"/>
                  <a:pt x="362" y="881"/>
                  <a:pt x="362" y="881"/>
                </a:cubicBezTo>
                <a:cubicBezTo>
                  <a:pt x="358" y="881"/>
                  <a:pt x="353" y="882"/>
                  <a:pt x="349" y="882"/>
                </a:cubicBezTo>
                <a:cubicBezTo>
                  <a:pt x="349" y="881"/>
                  <a:pt x="350" y="880"/>
                  <a:pt x="350" y="879"/>
                </a:cubicBezTo>
                <a:cubicBezTo>
                  <a:pt x="350" y="880"/>
                  <a:pt x="350" y="880"/>
                  <a:pt x="350" y="881"/>
                </a:cubicBezTo>
                <a:cubicBezTo>
                  <a:pt x="350" y="881"/>
                  <a:pt x="350" y="881"/>
                  <a:pt x="350" y="881"/>
                </a:cubicBezTo>
                <a:cubicBezTo>
                  <a:pt x="351" y="880"/>
                  <a:pt x="351" y="879"/>
                  <a:pt x="351" y="879"/>
                </a:cubicBezTo>
                <a:cubicBezTo>
                  <a:pt x="371" y="878"/>
                  <a:pt x="392" y="877"/>
                  <a:pt x="412" y="877"/>
                </a:cubicBezTo>
                <a:cubicBezTo>
                  <a:pt x="438" y="876"/>
                  <a:pt x="464" y="875"/>
                  <a:pt x="490" y="875"/>
                </a:cubicBezTo>
                <a:cubicBezTo>
                  <a:pt x="490" y="875"/>
                  <a:pt x="490" y="876"/>
                  <a:pt x="490" y="876"/>
                </a:cubicBezTo>
                <a:cubicBezTo>
                  <a:pt x="472" y="877"/>
                  <a:pt x="455" y="877"/>
                  <a:pt x="437" y="878"/>
                </a:cubicBezTo>
                <a:close/>
                <a:moveTo>
                  <a:pt x="420" y="875"/>
                </a:moveTo>
                <a:cubicBezTo>
                  <a:pt x="397" y="876"/>
                  <a:pt x="374" y="877"/>
                  <a:pt x="351" y="877"/>
                </a:cubicBezTo>
                <a:cubicBezTo>
                  <a:pt x="351" y="877"/>
                  <a:pt x="352" y="876"/>
                  <a:pt x="352" y="875"/>
                </a:cubicBezTo>
                <a:cubicBezTo>
                  <a:pt x="384" y="874"/>
                  <a:pt x="416" y="872"/>
                  <a:pt x="448" y="871"/>
                </a:cubicBezTo>
                <a:cubicBezTo>
                  <a:pt x="461" y="871"/>
                  <a:pt x="475" y="870"/>
                  <a:pt x="488" y="870"/>
                </a:cubicBezTo>
                <a:cubicBezTo>
                  <a:pt x="488" y="872"/>
                  <a:pt x="489" y="873"/>
                  <a:pt x="489" y="874"/>
                </a:cubicBezTo>
                <a:cubicBezTo>
                  <a:pt x="466" y="874"/>
                  <a:pt x="443" y="875"/>
                  <a:pt x="420" y="875"/>
                </a:cubicBezTo>
                <a:close/>
                <a:moveTo>
                  <a:pt x="467" y="870"/>
                </a:moveTo>
                <a:cubicBezTo>
                  <a:pt x="429" y="871"/>
                  <a:pt x="391" y="872"/>
                  <a:pt x="353" y="874"/>
                </a:cubicBezTo>
                <a:cubicBezTo>
                  <a:pt x="353" y="874"/>
                  <a:pt x="353" y="873"/>
                  <a:pt x="353" y="873"/>
                </a:cubicBezTo>
                <a:cubicBezTo>
                  <a:pt x="353" y="873"/>
                  <a:pt x="353" y="873"/>
                  <a:pt x="353" y="873"/>
                </a:cubicBezTo>
                <a:cubicBezTo>
                  <a:pt x="353" y="873"/>
                  <a:pt x="353" y="873"/>
                  <a:pt x="353" y="873"/>
                </a:cubicBezTo>
                <a:cubicBezTo>
                  <a:pt x="354" y="872"/>
                  <a:pt x="354" y="872"/>
                  <a:pt x="354" y="871"/>
                </a:cubicBezTo>
                <a:cubicBezTo>
                  <a:pt x="354" y="871"/>
                  <a:pt x="354" y="871"/>
                  <a:pt x="354" y="872"/>
                </a:cubicBezTo>
                <a:cubicBezTo>
                  <a:pt x="354" y="872"/>
                  <a:pt x="355" y="871"/>
                  <a:pt x="355" y="871"/>
                </a:cubicBezTo>
                <a:cubicBezTo>
                  <a:pt x="355" y="871"/>
                  <a:pt x="355" y="871"/>
                  <a:pt x="354" y="870"/>
                </a:cubicBezTo>
                <a:cubicBezTo>
                  <a:pt x="355" y="870"/>
                  <a:pt x="355" y="869"/>
                  <a:pt x="355" y="868"/>
                </a:cubicBezTo>
                <a:cubicBezTo>
                  <a:pt x="364" y="868"/>
                  <a:pt x="372" y="867"/>
                  <a:pt x="380" y="867"/>
                </a:cubicBezTo>
                <a:cubicBezTo>
                  <a:pt x="390" y="866"/>
                  <a:pt x="399" y="866"/>
                  <a:pt x="409" y="866"/>
                </a:cubicBezTo>
                <a:cubicBezTo>
                  <a:pt x="435" y="865"/>
                  <a:pt x="460" y="865"/>
                  <a:pt x="486" y="864"/>
                </a:cubicBezTo>
                <a:cubicBezTo>
                  <a:pt x="487" y="866"/>
                  <a:pt x="487" y="868"/>
                  <a:pt x="488" y="869"/>
                </a:cubicBezTo>
                <a:cubicBezTo>
                  <a:pt x="481" y="869"/>
                  <a:pt x="474" y="869"/>
                  <a:pt x="467" y="870"/>
                </a:cubicBezTo>
                <a:close/>
                <a:moveTo>
                  <a:pt x="481" y="863"/>
                </a:moveTo>
                <a:cubicBezTo>
                  <a:pt x="482" y="863"/>
                  <a:pt x="482" y="863"/>
                  <a:pt x="483" y="863"/>
                </a:cubicBezTo>
                <a:cubicBezTo>
                  <a:pt x="484" y="863"/>
                  <a:pt x="485" y="863"/>
                  <a:pt x="486" y="863"/>
                </a:cubicBezTo>
                <a:cubicBezTo>
                  <a:pt x="486" y="863"/>
                  <a:pt x="486" y="863"/>
                  <a:pt x="486" y="863"/>
                </a:cubicBezTo>
                <a:cubicBezTo>
                  <a:pt x="484" y="863"/>
                  <a:pt x="483" y="863"/>
                  <a:pt x="481" y="863"/>
                </a:cubicBezTo>
                <a:close/>
                <a:moveTo>
                  <a:pt x="486" y="863"/>
                </a:moveTo>
                <a:cubicBezTo>
                  <a:pt x="487" y="863"/>
                  <a:pt x="487" y="863"/>
                  <a:pt x="488" y="863"/>
                </a:cubicBezTo>
                <a:cubicBezTo>
                  <a:pt x="488" y="863"/>
                  <a:pt x="488" y="863"/>
                  <a:pt x="488" y="863"/>
                </a:cubicBezTo>
                <a:cubicBezTo>
                  <a:pt x="487" y="863"/>
                  <a:pt x="487" y="863"/>
                  <a:pt x="486" y="863"/>
                </a:cubicBezTo>
                <a:cubicBezTo>
                  <a:pt x="486" y="863"/>
                  <a:pt x="486" y="863"/>
                  <a:pt x="486" y="863"/>
                </a:cubicBezTo>
                <a:close/>
                <a:moveTo>
                  <a:pt x="489" y="863"/>
                </a:moveTo>
                <a:cubicBezTo>
                  <a:pt x="489" y="863"/>
                  <a:pt x="489" y="863"/>
                  <a:pt x="489" y="863"/>
                </a:cubicBezTo>
                <a:cubicBezTo>
                  <a:pt x="489" y="863"/>
                  <a:pt x="489" y="863"/>
                  <a:pt x="489" y="863"/>
                </a:cubicBezTo>
                <a:cubicBezTo>
                  <a:pt x="489" y="863"/>
                  <a:pt x="489" y="863"/>
                  <a:pt x="489" y="863"/>
                </a:cubicBezTo>
                <a:cubicBezTo>
                  <a:pt x="489" y="863"/>
                  <a:pt x="489" y="863"/>
                  <a:pt x="489" y="863"/>
                </a:cubicBezTo>
                <a:close/>
                <a:moveTo>
                  <a:pt x="491" y="863"/>
                </a:moveTo>
                <a:cubicBezTo>
                  <a:pt x="492" y="863"/>
                  <a:pt x="494" y="863"/>
                  <a:pt x="495" y="863"/>
                </a:cubicBezTo>
                <a:cubicBezTo>
                  <a:pt x="495" y="863"/>
                  <a:pt x="495" y="863"/>
                  <a:pt x="495" y="863"/>
                </a:cubicBezTo>
                <a:cubicBezTo>
                  <a:pt x="494" y="863"/>
                  <a:pt x="492" y="863"/>
                  <a:pt x="491" y="863"/>
                </a:cubicBezTo>
                <a:cubicBezTo>
                  <a:pt x="491" y="863"/>
                  <a:pt x="491" y="863"/>
                  <a:pt x="491" y="863"/>
                </a:cubicBezTo>
                <a:close/>
                <a:moveTo>
                  <a:pt x="490" y="862"/>
                </a:moveTo>
                <a:cubicBezTo>
                  <a:pt x="490" y="861"/>
                  <a:pt x="490" y="861"/>
                  <a:pt x="490" y="861"/>
                </a:cubicBezTo>
                <a:cubicBezTo>
                  <a:pt x="491" y="861"/>
                  <a:pt x="493" y="861"/>
                  <a:pt x="493" y="861"/>
                </a:cubicBezTo>
                <a:cubicBezTo>
                  <a:pt x="493" y="861"/>
                  <a:pt x="494" y="861"/>
                  <a:pt x="495" y="861"/>
                </a:cubicBezTo>
                <a:cubicBezTo>
                  <a:pt x="495" y="861"/>
                  <a:pt x="495" y="861"/>
                  <a:pt x="495" y="862"/>
                </a:cubicBezTo>
                <a:cubicBezTo>
                  <a:pt x="493" y="862"/>
                  <a:pt x="492" y="862"/>
                  <a:pt x="490" y="862"/>
                </a:cubicBezTo>
                <a:close/>
                <a:moveTo>
                  <a:pt x="495" y="861"/>
                </a:moveTo>
                <a:cubicBezTo>
                  <a:pt x="495" y="861"/>
                  <a:pt x="495" y="861"/>
                  <a:pt x="495" y="861"/>
                </a:cubicBezTo>
                <a:cubicBezTo>
                  <a:pt x="495" y="861"/>
                  <a:pt x="495" y="861"/>
                  <a:pt x="496" y="861"/>
                </a:cubicBezTo>
                <a:cubicBezTo>
                  <a:pt x="496" y="861"/>
                  <a:pt x="496" y="861"/>
                  <a:pt x="496" y="862"/>
                </a:cubicBezTo>
                <a:cubicBezTo>
                  <a:pt x="496" y="862"/>
                  <a:pt x="495" y="862"/>
                  <a:pt x="495" y="862"/>
                </a:cubicBezTo>
                <a:cubicBezTo>
                  <a:pt x="495" y="861"/>
                  <a:pt x="495" y="861"/>
                  <a:pt x="495" y="861"/>
                </a:cubicBezTo>
                <a:close/>
                <a:moveTo>
                  <a:pt x="515" y="860"/>
                </a:moveTo>
                <a:cubicBezTo>
                  <a:pt x="515" y="860"/>
                  <a:pt x="515" y="860"/>
                  <a:pt x="515" y="860"/>
                </a:cubicBezTo>
                <a:cubicBezTo>
                  <a:pt x="513" y="860"/>
                  <a:pt x="511" y="860"/>
                  <a:pt x="509" y="860"/>
                </a:cubicBezTo>
                <a:cubicBezTo>
                  <a:pt x="511" y="860"/>
                  <a:pt x="513" y="860"/>
                  <a:pt x="515" y="860"/>
                </a:cubicBezTo>
                <a:close/>
                <a:moveTo>
                  <a:pt x="516" y="860"/>
                </a:moveTo>
                <a:cubicBezTo>
                  <a:pt x="517" y="860"/>
                  <a:pt x="518" y="860"/>
                  <a:pt x="519" y="860"/>
                </a:cubicBezTo>
                <a:cubicBezTo>
                  <a:pt x="518" y="860"/>
                  <a:pt x="518" y="860"/>
                  <a:pt x="518" y="861"/>
                </a:cubicBezTo>
                <a:cubicBezTo>
                  <a:pt x="518" y="861"/>
                  <a:pt x="517" y="861"/>
                  <a:pt x="517" y="861"/>
                </a:cubicBezTo>
                <a:cubicBezTo>
                  <a:pt x="517" y="860"/>
                  <a:pt x="517" y="860"/>
                  <a:pt x="516" y="860"/>
                </a:cubicBezTo>
                <a:close/>
                <a:moveTo>
                  <a:pt x="521" y="859"/>
                </a:moveTo>
                <a:cubicBezTo>
                  <a:pt x="521" y="859"/>
                  <a:pt x="521" y="858"/>
                  <a:pt x="522" y="858"/>
                </a:cubicBezTo>
                <a:cubicBezTo>
                  <a:pt x="522" y="858"/>
                  <a:pt x="523" y="859"/>
                  <a:pt x="523" y="859"/>
                </a:cubicBezTo>
                <a:cubicBezTo>
                  <a:pt x="522" y="859"/>
                  <a:pt x="521" y="859"/>
                  <a:pt x="521" y="859"/>
                </a:cubicBezTo>
                <a:close/>
                <a:moveTo>
                  <a:pt x="519" y="859"/>
                </a:moveTo>
                <a:cubicBezTo>
                  <a:pt x="518" y="859"/>
                  <a:pt x="517" y="859"/>
                  <a:pt x="515" y="859"/>
                </a:cubicBezTo>
                <a:cubicBezTo>
                  <a:pt x="514" y="859"/>
                  <a:pt x="513" y="858"/>
                  <a:pt x="512" y="857"/>
                </a:cubicBezTo>
                <a:cubicBezTo>
                  <a:pt x="513" y="856"/>
                  <a:pt x="515" y="855"/>
                  <a:pt x="516" y="854"/>
                </a:cubicBezTo>
                <a:cubicBezTo>
                  <a:pt x="518" y="855"/>
                  <a:pt x="519" y="856"/>
                  <a:pt x="521" y="858"/>
                </a:cubicBezTo>
                <a:cubicBezTo>
                  <a:pt x="520" y="858"/>
                  <a:pt x="520" y="859"/>
                  <a:pt x="519" y="859"/>
                </a:cubicBezTo>
                <a:close/>
                <a:moveTo>
                  <a:pt x="517" y="853"/>
                </a:moveTo>
                <a:cubicBezTo>
                  <a:pt x="517" y="853"/>
                  <a:pt x="518" y="853"/>
                  <a:pt x="518" y="852"/>
                </a:cubicBezTo>
                <a:cubicBezTo>
                  <a:pt x="519" y="851"/>
                  <a:pt x="520" y="851"/>
                  <a:pt x="521" y="850"/>
                </a:cubicBezTo>
                <a:cubicBezTo>
                  <a:pt x="522" y="851"/>
                  <a:pt x="523" y="852"/>
                  <a:pt x="525" y="853"/>
                </a:cubicBezTo>
                <a:cubicBezTo>
                  <a:pt x="524" y="855"/>
                  <a:pt x="522" y="856"/>
                  <a:pt x="521" y="857"/>
                </a:cubicBezTo>
                <a:cubicBezTo>
                  <a:pt x="520" y="856"/>
                  <a:pt x="518" y="855"/>
                  <a:pt x="517" y="853"/>
                </a:cubicBezTo>
                <a:close/>
                <a:moveTo>
                  <a:pt x="518" y="851"/>
                </a:moveTo>
                <a:cubicBezTo>
                  <a:pt x="517" y="852"/>
                  <a:pt x="517" y="852"/>
                  <a:pt x="516" y="853"/>
                </a:cubicBezTo>
                <a:cubicBezTo>
                  <a:pt x="514" y="851"/>
                  <a:pt x="512" y="850"/>
                  <a:pt x="510" y="848"/>
                </a:cubicBezTo>
                <a:cubicBezTo>
                  <a:pt x="511" y="848"/>
                  <a:pt x="511" y="847"/>
                  <a:pt x="512" y="846"/>
                </a:cubicBezTo>
                <a:cubicBezTo>
                  <a:pt x="512" y="847"/>
                  <a:pt x="512" y="847"/>
                  <a:pt x="512" y="847"/>
                </a:cubicBezTo>
                <a:cubicBezTo>
                  <a:pt x="512" y="848"/>
                  <a:pt x="513" y="848"/>
                  <a:pt x="513" y="847"/>
                </a:cubicBezTo>
                <a:cubicBezTo>
                  <a:pt x="513" y="846"/>
                  <a:pt x="513" y="846"/>
                  <a:pt x="513" y="846"/>
                </a:cubicBezTo>
                <a:cubicBezTo>
                  <a:pt x="514" y="845"/>
                  <a:pt x="514" y="845"/>
                  <a:pt x="515" y="844"/>
                </a:cubicBezTo>
                <a:cubicBezTo>
                  <a:pt x="517" y="846"/>
                  <a:pt x="518" y="847"/>
                  <a:pt x="520" y="849"/>
                </a:cubicBezTo>
                <a:cubicBezTo>
                  <a:pt x="519" y="850"/>
                  <a:pt x="519" y="850"/>
                  <a:pt x="518" y="851"/>
                </a:cubicBezTo>
                <a:close/>
                <a:moveTo>
                  <a:pt x="515" y="843"/>
                </a:moveTo>
                <a:cubicBezTo>
                  <a:pt x="516" y="843"/>
                  <a:pt x="517" y="842"/>
                  <a:pt x="518" y="841"/>
                </a:cubicBezTo>
                <a:cubicBezTo>
                  <a:pt x="518" y="842"/>
                  <a:pt x="519" y="842"/>
                  <a:pt x="519" y="843"/>
                </a:cubicBezTo>
                <a:cubicBezTo>
                  <a:pt x="520" y="843"/>
                  <a:pt x="520" y="843"/>
                  <a:pt x="520" y="844"/>
                </a:cubicBezTo>
                <a:cubicBezTo>
                  <a:pt x="520" y="844"/>
                  <a:pt x="520" y="844"/>
                  <a:pt x="520" y="844"/>
                </a:cubicBezTo>
                <a:cubicBezTo>
                  <a:pt x="521" y="845"/>
                  <a:pt x="521" y="846"/>
                  <a:pt x="521" y="847"/>
                </a:cubicBezTo>
                <a:cubicBezTo>
                  <a:pt x="522" y="847"/>
                  <a:pt x="522" y="847"/>
                  <a:pt x="522" y="847"/>
                </a:cubicBezTo>
                <a:cubicBezTo>
                  <a:pt x="521" y="848"/>
                  <a:pt x="521" y="848"/>
                  <a:pt x="521" y="849"/>
                </a:cubicBezTo>
                <a:cubicBezTo>
                  <a:pt x="519" y="847"/>
                  <a:pt x="517" y="845"/>
                  <a:pt x="515" y="843"/>
                </a:cubicBezTo>
                <a:close/>
                <a:moveTo>
                  <a:pt x="515" y="830"/>
                </a:moveTo>
                <a:cubicBezTo>
                  <a:pt x="513" y="829"/>
                  <a:pt x="512" y="828"/>
                  <a:pt x="510" y="826"/>
                </a:cubicBezTo>
                <a:cubicBezTo>
                  <a:pt x="511" y="825"/>
                  <a:pt x="512" y="824"/>
                  <a:pt x="513" y="823"/>
                </a:cubicBezTo>
                <a:cubicBezTo>
                  <a:pt x="513" y="823"/>
                  <a:pt x="513" y="823"/>
                  <a:pt x="513" y="824"/>
                </a:cubicBezTo>
                <a:cubicBezTo>
                  <a:pt x="514" y="826"/>
                  <a:pt x="515" y="828"/>
                  <a:pt x="515" y="830"/>
                </a:cubicBezTo>
                <a:close/>
                <a:moveTo>
                  <a:pt x="511" y="813"/>
                </a:moveTo>
                <a:cubicBezTo>
                  <a:pt x="511" y="812"/>
                  <a:pt x="511" y="812"/>
                  <a:pt x="511" y="812"/>
                </a:cubicBezTo>
                <a:cubicBezTo>
                  <a:pt x="512" y="810"/>
                  <a:pt x="512" y="809"/>
                  <a:pt x="513" y="808"/>
                </a:cubicBezTo>
                <a:cubicBezTo>
                  <a:pt x="514" y="811"/>
                  <a:pt x="515" y="814"/>
                  <a:pt x="515" y="817"/>
                </a:cubicBezTo>
                <a:cubicBezTo>
                  <a:pt x="514" y="815"/>
                  <a:pt x="512" y="814"/>
                  <a:pt x="511" y="813"/>
                </a:cubicBezTo>
                <a:close/>
                <a:moveTo>
                  <a:pt x="511" y="810"/>
                </a:moveTo>
                <a:cubicBezTo>
                  <a:pt x="511" y="810"/>
                  <a:pt x="511" y="810"/>
                  <a:pt x="510" y="811"/>
                </a:cubicBezTo>
                <a:cubicBezTo>
                  <a:pt x="510" y="808"/>
                  <a:pt x="509" y="806"/>
                  <a:pt x="509" y="804"/>
                </a:cubicBezTo>
                <a:cubicBezTo>
                  <a:pt x="509" y="804"/>
                  <a:pt x="509" y="803"/>
                  <a:pt x="509" y="803"/>
                </a:cubicBezTo>
                <a:cubicBezTo>
                  <a:pt x="510" y="803"/>
                  <a:pt x="511" y="804"/>
                  <a:pt x="512" y="803"/>
                </a:cubicBezTo>
                <a:cubicBezTo>
                  <a:pt x="512" y="805"/>
                  <a:pt x="513" y="806"/>
                  <a:pt x="513" y="807"/>
                </a:cubicBezTo>
                <a:cubicBezTo>
                  <a:pt x="512" y="808"/>
                  <a:pt x="511" y="809"/>
                  <a:pt x="511" y="810"/>
                </a:cubicBezTo>
                <a:close/>
                <a:moveTo>
                  <a:pt x="513" y="803"/>
                </a:moveTo>
                <a:cubicBezTo>
                  <a:pt x="513" y="803"/>
                  <a:pt x="514" y="803"/>
                  <a:pt x="514" y="802"/>
                </a:cubicBezTo>
                <a:cubicBezTo>
                  <a:pt x="514" y="802"/>
                  <a:pt x="514" y="801"/>
                  <a:pt x="513" y="802"/>
                </a:cubicBezTo>
                <a:cubicBezTo>
                  <a:pt x="513" y="802"/>
                  <a:pt x="513" y="802"/>
                  <a:pt x="513" y="802"/>
                </a:cubicBezTo>
                <a:cubicBezTo>
                  <a:pt x="513" y="801"/>
                  <a:pt x="513" y="801"/>
                  <a:pt x="512" y="800"/>
                </a:cubicBezTo>
                <a:cubicBezTo>
                  <a:pt x="513" y="800"/>
                  <a:pt x="513" y="799"/>
                  <a:pt x="513" y="799"/>
                </a:cubicBezTo>
                <a:cubicBezTo>
                  <a:pt x="514" y="801"/>
                  <a:pt x="514" y="802"/>
                  <a:pt x="515" y="804"/>
                </a:cubicBezTo>
                <a:cubicBezTo>
                  <a:pt x="515" y="805"/>
                  <a:pt x="514" y="805"/>
                  <a:pt x="514" y="806"/>
                </a:cubicBezTo>
                <a:cubicBezTo>
                  <a:pt x="514" y="805"/>
                  <a:pt x="513" y="804"/>
                  <a:pt x="513" y="803"/>
                </a:cubicBezTo>
                <a:close/>
                <a:moveTo>
                  <a:pt x="516" y="803"/>
                </a:moveTo>
                <a:cubicBezTo>
                  <a:pt x="516" y="803"/>
                  <a:pt x="516" y="802"/>
                  <a:pt x="516" y="802"/>
                </a:cubicBezTo>
                <a:cubicBezTo>
                  <a:pt x="516" y="802"/>
                  <a:pt x="516" y="802"/>
                  <a:pt x="516" y="802"/>
                </a:cubicBezTo>
                <a:cubicBezTo>
                  <a:pt x="516" y="802"/>
                  <a:pt x="516" y="803"/>
                  <a:pt x="516" y="803"/>
                </a:cubicBezTo>
                <a:cubicBezTo>
                  <a:pt x="516" y="803"/>
                  <a:pt x="516" y="803"/>
                  <a:pt x="516" y="803"/>
                </a:cubicBezTo>
                <a:close/>
                <a:moveTo>
                  <a:pt x="517" y="803"/>
                </a:moveTo>
                <a:cubicBezTo>
                  <a:pt x="517" y="805"/>
                  <a:pt x="518" y="807"/>
                  <a:pt x="518" y="809"/>
                </a:cubicBezTo>
                <a:cubicBezTo>
                  <a:pt x="517" y="807"/>
                  <a:pt x="517" y="805"/>
                  <a:pt x="516" y="804"/>
                </a:cubicBezTo>
                <a:cubicBezTo>
                  <a:pt x="516" y="803"/>
                  <a:pt x="516" y="803"/>
                  <a:pt x="517" y="803"/>
                </a:cubicBezTo>
                <a:close/>
                <a:moveTo>
                  <a:pt x="515" y="802"/>
                </a:moveTo>
                <a:cubicBezTo>
                  <a:pt x="515" y="801"/>
                  <a:pt x="514" y="800"/>
                  <a:pt x="514" y="798"/>
                </a:cubicBezTo>
                <a:cubicBezTo>
                  <a:pt x="514" y="798"/>
                  <a:pt x="515" y="797"/>
                  <a:pt x="515" y="797"/>
                </a:cubicBezTo>
                <a:cubicBezTo>
                  <a:pt x="516" y="798"/>
                  <a:pt x="516" y="800"/>
                  <a:pt x="516" y="801"/>
                </a:cubicBezTo>
                <a:cubicBezTo>
                  <a:pt x="516" y="801"/>
                  <a:pt x="516" y="802"/>
                  <a:pt x="515" y="802"/>
                </a:cubicBezTo>
                <a:close/>
                <a:moveTo>
                  <a:pt x="516" y="796"/>
                </a:moveTo>
                <a:cubicBezTo>
                  <a:pt x="516" y="796"/>
                  <a:pt x="517" y="795"/>
                  <a:pt x="517" y="795"/>
                </a:cubicBezTo>
                <a:cubicBezTo>
                  <a:pt x="517" y="796"/>
                  <a:pt x="517" y="798"/>
                  <a:pt x="518" y="799"/>
                </a:cubicBezTo>
                <a:cubicBezTo>
                  <a:pt x="518" y="799"/>
                  <a:pt x="517" y="799"/>
                  <a:pt x="517" y="799"/>
                </a:cubicBezTo>
                <a:cubicBezTo>
                  <a:pt x="517" y="799"/>
                  <a:pt x="517" y="800"/>
                  <a:pt x="517" y="800"/>
                </a:cubicBezTo>
                <a:cubicBezTo>
                  <a:pt x="517" y="799"/>
                  <a:pt x="516" y="797"/>
                  <a:pt x="516" y="796"/>
                </a:cubicBezTo>
                <a:close/>
                <a:moveTo>
                  <a:pt x="507" y="775"/>
                </a:moveTo>
                <a:cubicBezTo>
                  <a:pt x="506" y="774"/>
                  <a:pt x="506" y="773"/>
                  <a:pt x="506" y="772"/>
                </a:cubicBezTo>
                <a:cubicBezTo>
                  <a:pt x="507" y="773"/>
                  <a:pt x="508" y="773"/>
                  <a:pt x="509" y="773"/>
                </a:cubicBezTo>
                <a:cubicBezTo>
                  <a:pt x="510" y="774"/>
                  <a:pt x="510" y="775"/>
                  <a:pt x="510" y="776"/>
                </a:cubicBezTo>
                <a:cubicBezTo>
                  <a:pt x="509" y="776"/>
                  <a:pt x="508" y="776"/>
                  <a:pt x="507" y="775"/>
                </a:cubicBezTo>
                <a:close/>
                <a:moveTo>
                  <a:pt x="506" y="772"/>
                </a:moveTo>
                <a:cubicBezTo>
                  <a:pt x="506" y="771"/>
                  <a:pt x="506" y="771"/>
                  <a:pt x="506" y="771"/>
                </a:cubicBezTo>
                <a:cubicBezTo>
                  <a:pt x="506" y="770"/>
                  <a:pt x="506" y="770"/>
                  <a:pt x="507" y="769"/>
                </a:cubicBezTo>
                <a:cubicBezTo>
                  <a:pt x="507" y="769"/>
                  <a:pt x="506" y="768"/>
                  <a:pt x="506" y="769"/>
                </a:cubicBezTo>
                <a:cubicBezTo>
                  <a:pt x="506" y="769"/>
                  <a:pt x="505" y="769"/>
                  <a:pt x="505" y="770"/>
                </a:cubicBezTo>
                <a:cubicBezTo>
                  <a:pt x="505" y="768"/>
                  <a:pt x="504" y="766"/>
                  <a:pt x="504" y="765"/>
                </a:cubicBezTo>
                <a:cubicBezTo>
                  <a:pt x="504" y="765"/>
                  <a:pt x="504" y="765"/>
                  <a:pt x="504" y="765"/>
                </a:cubicBezTo>
                <a:cubicBezTo>
                  <a:pt x="505" y="764"/>
                  <a:pt x="506" y="763"/>
                  <a:pt x="506" y="762"/>
                </a:cubicBezTo>
                <a:cubicBezTo>
                  <a:pt x="506" y="762"/>
                  <a:pt x="505" y="761"/>
                  <a:pt x="505" y="762"/>
                </a:cubicBezTo>
                <a:cubicBezTo>
                  <a:pt x="504" y="762"/>
                  <a:pt x="504" y="762"/>
                  <a:pt x="503" y="763"/>
                </a:cubicBezTo>
                <a:cubicBezTo>
                  <a:pt x="503" y="761"/>
                  <a:pt x="502" y="759"/>
                  <a:pt x="502" y="757"/>
                </a:cubicBezTo>
                <a:cubicBezTo>
                  <a:pt x="502" y="757"/>
                  <a:pt x="503" y="756"/>
                  <a:pt x="503" y="755"/>
                </a:cubicBezTo>
                <a:cubicBezTo>
                  <a:pt x="503" y="754"/>
                  <a:pt x="503" y="754"/>
                  <a:pt x="502" y="754"/>
                </a:cubicBezTo>
                <a:cubicBezTo>
                  <a:pt x="502" y="755"/>
                  <a:pt x="502" y="755"/>
                  <a:pt x="501" y="756"/>
                </a:cubicBezTo>
                <a:cubicBezTo>
                  <a:pt x="501" y="755"/>
                  <a:pt x="501" y="754"/>
                  <a:pt x="501" y="753"/>
                </a:cubicBezTo>
                <a:cubicBezTo>
                  <a:pt x="502" y="752"/>
                  <a:pt x="503" y="750"/>
                  <a:pt x="504" y="750"/>
                </a:cubicBezTo>
                <a:cubicBezTo>
                  <a:pt x="506" y="757"/>
                  <a:pt x="507" y="764"/>
                  <a:pt x="509" y="772"/>
                </a:cubicBezTo>
                <a:cubicBezTo>
                  <a:pt x="508" y="772"/>
                  <a:pt x="507" y="772"/>
                  <a:pt x="506" y="772"/>
                </a:cubicBezTo>
                <a:close/>
                <a:moveTo>
                  <a:pt x="501" y="757"/>
                </a:moveTo>
                <a:cubicBezTo>
                  <a:pt x="500" y="758"/>
                  <a:pt x="500" y="758"/>
                  <a:pt x="499" y="759"/>
                </a:cubicBezTo>
                <a:cubicBezTo>
                  <a:pt x="499" y="758"/>
                  <a:pt x="499" y="757"/>
                  <a:pt x="498" y="756"/>
                </a:cubicBezTo>
                <a:cubicBezTo>
                  <a:pt x="499" y="755"/>
                  <a:pt x="499" y="755"/>
                  <a:pt x="500" y="754"/>
                </a:cubicBezTo>
                <a:cubicBezTo>
                  <a:pt x="500" y="755"/>
                  <a:pt x="500" y="756"/>
                  <a:pt x="501" y="757"/>
                </a:cubicBezTo>
                <a:close/>
                <a:moveTo>
                  <a:pt x="498" y="754"/>
                </a:moveTo>
                <a:cubicBezTo>
                  <a:pt x="497" y="752"/>
                  <a:pt x="497" y="750"/>
                  <a:pt x="496" y="748"/>
                </a:cubicBezTo>
                <a:cubicBezTo>
                  <a:pt x="497" y="747"/>
                  <a:pt x="497" y="746"/>
                  <a:pt x="497" y="746"/>
                </a:cubicBezTo>
                <a:cubicBezTo>
                  <a:pt x="497" y="746"/>
                  <a:pt x="497" y="746"/>
                  <a:pt x="497" y="746"/>
                </a:cubicBezTo>
                <a:cubicBezTo>
                  <a:pt x="497" y="746"/>
                  <a:pt x="497" y="746"/>
                  <a:pt x="497" y="746"/>
                </a:cubicBezTo>
                <a:cubicBezTo>
                  <a:pt x="497" y="746"/>
                  <a:pt x="497" y="747"/>
                  <a:pt x="498" y="747"/>
                </a:cubicBezTo>
                <a:cubicBezTo>
                  <a:pt x="498" y="749"/>
                  <a:pt x="499" y="751"/>
                  <a:pt x="499" y="752"/>
                </a:cubicBezTo>
                <a:cubicBezTo>
                  <a:pt x="499" y="753"/>
                  <a:pt x="498" y="754"/>
                  <a:pt x="498" y="754"/>
                </a:cubicBezTo>
                <a:close/>
                <a:moveTo>
                  <a:pt x="496" y="747"/>
                </a:moveTo>
                <a:cubicBezTo>
                  <a:pt x="496" y="746"/>
                  <a:pt x="495" y="745"/>
                  <a:pt x="495" y="745"/>
                </a:cubicBezTo>
                <a:cubicBezTo>
                  <a:pt x="495" y="743"/>
                  <a:pt x="495" y="741"/>
                  <a:pt x="494" y="740"/>
                </a:cubicBezTo>
                <a:cubicBezTo>
                  <a:pt x="495" y="739"/>
                  <a:pt x="495" y="739"/>
                  <a:pt x="495" y="738"/>
                </a:cubicBezTo>
                <a:cubicBezTo>
                  <a:pt x="496" y="741"/>
                  <a:pt x="497" y="743"/>
                  <a:pt x="497" y="745"/>
                </a:cubicBezTo>
                <a:cubicBezTo>
                  <a:pt x="497" y="745"/>
                  <a:pt x="496" y="746"/>
                  <a:pt x="496" y="747"/>
                </a:cubicBezTo>
                <a:close/>
                <a:moveTo>
                  <a:pt x="494" y="738"/>
                </a:moveTo>
                <a:cubicBezTo>
                  <a:pt x="494" y="738"/>
                  <a:pt x="494" y="737"/>
                  <a:pt x="493" y="736"/>
                </a:cubicBezTo>
                <a:cubicBezTo>
                  <a:pt x="493" y="734"/>
                  <a:pt x="493" y="733"/>
                  <a:pt x="493" y="732"/>
                </a:cubicBezTo>
                <a:cubicBezTo>
                  <a:pt x="493" y="732"/>
                  <a:pt x="493" y="733"/>
                  <a:pt x="493" y="733"/>
                </a:cubicBezTo>
                <a:cubicBezTo>
                  <a:pt x="493" y="733"/>
                  <a:pt x="493" y="733"/>
                  <a:pt x="494" y="733"/>
                </a:cubicBezTo>
                <a:cubicBezTo>
                  <a:pt x="494" y="735"/>
                  <a:pt x="494" y="736"/>
                  <a:pt x="495" y="737"/>
                </a:cubicBezTo>
                <a:cubicBezTo>
                  <a:pt x="495" y="738"/>
                  <a:pt x="494" y="738"/>
                  <a:pt x="494" y="738"/>
                </a:cubicBezTo>
                <a:close/>
                <a:moveTo>
                  <a:pt x="488" y="735"/>
                </a:moveTo>
                <a:cubicBezTo>
                  <a:pt x="487" y="736"/>
                  <a:pt x="487" y="737"/>
                  <a:pt x="486" y="737"/>
                </a:cubicBezTo>
                <a:cubicBezTo>
                  <a:pt x="486" y="737"/>
                  <a:pt x="486" y="736"/>
                  <a:pt x="485" y="736"/>
                </a:cubicBezTo>
                <a:cubicBezTo>
                  <a:pt x="486" y="735"/>
                  <a:pt x="487" y="735"/>
                  <a:pt x="488" y="735"/>
                </a:cubicBezTo>
                <a:cubicBezTo>
                  <a:pt x="488" y="735"/>
                  <a:pt x="488" y="735"/>
                  <a:pt x="488" y="735"/>
                </a:cubicBezTo>
                <a:close/>
                <a:moveTo>
                  <a:pt x="485" y="738"/>
                </a:moveTo>
                <a:cubicBezTo>
                  <a:pt x="485" y="739"/>
                  <a:pt x="484" y="739"/>
                  <a:pt x="484" y="739"/>
                </a:cubicBezTo>
                <a:cubicBezTo>
                  <a:pt x="483" y="738"/>
                  <a:pt x="483" y="737"/>
                  <a:pt x="483" y="736"/>
                </a:cubicBezTo>
                <a:cubicBezTo>
                  <a:pt x="483" y="736"/>
                  <a:pt x="484" y="736"/>
                  <a:pt x="485" y="736"/>
                </a:cubicBezTo>
                <a:cubicBezTo>
                  <a:pt x="485" y="736"/>
                  <a:pt x="485" y="737"/>
                  <a:pt x="485" y="738"/>
                </a:cubicBezTo>
                <a:close/>
                <a:moveTo>
                  <a:pt x="482" y="733"/>
                </a:moveTo>
                <a:cubicBezTo>
                  <a:pt x="482" y="732"/>
                  <a:pt x="481" y="731"/>
                  <a:pt x="481" y="730"/>
                </a:cubicBezTo>
                <a:cubicBezTo>
                  <a:pt x="482" y="730"/>
                  <a:pt x="482" y="730"/>
                  <a:pt x="483" y="730"/>
                </a:cubicBezTo>
                <a:cubicBezTo>
                  <a:pt x="483" y="731"/>
                  <a:pt x="484" y="732"/>
                  <a:pt x="484" y="733"/>
                </a:cubicBezTo>
                <a:cubicBezTo>
                  <a:pt x="483" y="733"/>
                  <a:pt x="483" y="733"/>
                  <a:pt x="482" y="733"/>
                </a:cubicBezTo>
                <a:close/>
                <a:moveTo>
                  <a:pt x="480" y="726"/>
                </a:moveTo>
                <a:cubicBezTo>
                  <a:pt x="480" y="726"/>
                  <a:pt x="480" y="727"/>
                  <a:pt x="480" y="728"/>
                </a:cubicBezTo>
                <a:cubicBezTo>
                  <a:pt x="479" y="727"/>
                  <a:pt x="478" y="727"/>
                  <a:pt x="476" y="727"/>
                </a:cubicBezTo>
                <a:cubicBezTo>
                  <a:pt x="477" y="725"/>
                  <a:pt x="477" y="723"/>
                  <a:pt x="477" y="721"/>
                </a:cubicBezTo>
                <a:cubicBezTo>
                  <a:pt x="478" y="721"/>
                  <a:pt x="479" y="721"/>
                  <a:pt x="480" y="722"/>
                </a:cubicBezTo>
                <a:cubicBezTo>
                  <a:pt x="480" y="723"/>
                  <a:pt x="480" y="724"/>
                  <a:pt x="480" y="726"/>
                </a:cubicBezTo>
                <a:close/>
                <a:moveTo>
                  <a:pt x="476" y="724"/>
                </a:moveTo>
                <a:cubicBezTo>
                  <a:pt x="476" y="724"/>
                  <a:pt x="476" y="723"/>
                  <a:pt x="476" y="723"/>
                </a:cubicBezTo>
                <a:cubicBezTo>
                  <a:pt x="476" y="722"/>
                  <a:pt x="475" y="722"/>
                  <a:pt x="475" y="723"/>
                </a:cubicBezTo>
                <a:cubicBezTo>
                  <a:pt x="475" y="724"/>
                  <a:pt x="475" y="726"/>
                  <a:pt x="475" y="727"/>
                </a:cubicBezTo>
                <a:cubicBezTo>
                  <a:pt x="474" y="727"/>
                  <a:pt x="473" y="727"/>
                  <a:pt x="472" y="727"/>
                </a:cubicBezTo>
                <a:cubicBezTo>
                  <a:pt x="472" y="726"/>
                  <a:pt x="470" y="724"/>
                  <a:pt x="469" y="723"/>
                </a:cubicBezTo>
                <a:cubicBezTo>
                  <a:pt x="469" y="722"/>
                  <a:pt x="469" y="722"/>
                  <a:pt x="469" y="721"/>
                </a:cubicBezTo>
                <a:cubicBezTo>
                  <a:pt x="471" y="721"/>
                  <a:pt x="474" y="721"/>
                  <a:pt x="476" y="721"/>
                </a:cubicBezTo>
                <a:cubicBezTo>
                  <a:pt x="476" y="722"/>
                  <a:pt x="476" y="723"/>
                  <a:pt x="476" y="724"/>
                </a:cubicBezTo>
                <a:close/>
                <a:moveTo>
                  <a:pt x="467" y="720"/>
                </a:moveTo>
                <a:cubicBezTo>
                  <a:pt x="467" y="720"/>
                  <a:pt x="467" y="720"/>
                  <a:pt x="467" y="720"/>
                </a:cubicBezTo>
                <a:cubicBezTo>
                  <a:pt x="467" y="720"/>
                  <a:pt x="467" y="720"/>
                  <a:pt x="467" y="720"/>
                </a:cubicBezTo>
                <a:cubicBezTo>
                  <a:pt x="467" y="720"/>
                  <a:pt x="467" y="720"/>
                  <a:pt x="467" y="720"/>
                </a:cubicBezTo>
                <a:close/>
                <a:moveTo>
                  <a:pt x="465" y="720"/>
                </a:moveTo>
                <a:cubicBezTo>
                  <a:pt x="465" y="720"/>
                  <a:pt x="464" y="720"/>
                  <a:pt x="464" y="720"/>
                </a:cubicBezTo>
                <a:cubicBezTo>
                  <a:pt x="464" y="720"/>
                  <a:pt x="464" y="720"/>
                  <a:pt x="464" y="720"/>
                </a:cubicBezTo>
                <a:cubicBezTo>
                  <a:pt x="464" y="720"/>
                  <a:pt x="464" y="720"/>
                  <a:pt x="465" y="720"/>
                </a:cubicBezTo>
                <a:cubicBezTo>
                  <a:pt x="465" y="720"/>
                  <a:pt x="465" y="720"/>
                  <a:pt x="465" y="720"/>
                </a:cubicBezTo>
                <a:close/>
                <a:moveTo>
                  <a:pt x="464" y="719"/>
                </a:moveTo>
                <a:cubicBezTo>
                  <a:pt x="464" y="719"/>
                  <a:pt x="464" y="719"/>
                  <a:pt x="464" y="719"/>
                </a:cubicBezTo>
                <a:cubicBezTo>
                  <a:pt x="464" y="719"/>
                  <a:pt x="464" y="719"/>
                  <a:pt x="465" y="719"/>
                </a:cubicBezTo>
                <a:cubicBezTo>
                  <a:pt x="465" y="719"/>
                  <a:pt x="465" y="719"/>
                  <a:pt x="465" y="719"/>
                </a:cubicBezTo>
                <a:cubicBezTo>
                  <a:pt x="465" y="719"/>
                  <a:pt x="465" y="719"/>
                  <a:pt x="465" y="719"/>
                </a:cubicBezTo>
                <a:cubicBezTo>
                  <a:pt x="464" y="719"/>
                  <a:pt x="464" y="719"/>
                  <a:pt x="464" y="719"/>
                </a:cubicBezTo>
                <a:close/>
                <a:moveTo>
                  <a:pt x="431" y="719"/>
                </a:moveTo>
                <a:cubicBezTo>
                  <a:pt x="431" y="719"/>
                  <a:pt x="431" y="718"/>
                  <a:pt x="431" y="718"/>
                </a:cubicBezTo>
                <a:cubicBezTo>
                  <a:pt x="432" y="718"/>
                  <a:pt x="431" y="717"/>
                  <a:pt x="431" y="717"/>
                </a:cubicBezTo>
                <a:cubicBezTo>
                  <a:pt x="430" y="718"/>
                  <a:pt x="430" y="718"/>
                  <a:pt x="429" y="719"/>
                </a:cubicBezTo>
                <a:cubicBezTo>
                  <a:pt x="427" y="719"/>
                  <a:pt x="425" y="719"/>
                  <a:pt x="423" y="719"/>
                </a:cubicBezTo>
                <a:cubicBezTo>
                  <a:pt x="422" y="719"/>
                  <a:pt x="421" y="719"/>
                  <a:pt x="421" y="719"/>
                </a:cubicBezTo>
                <a:cubicBezTo>
                  <a:pt x="420" y="718"/>
                  <a:pt x="420" y="717"/>
                  <a:pt x="419" y="716"/>
                </a:cubicBezTo>
                <a:cubicBezTo>
                  <a:pt x="420" y="716"/>
                  <a:pt x="420" y="716"/>
                  <a:pt x="420" y="716"/>
                </a:cubicBezTo>
                <a:cubicBezTo>
                  <a:pt x="431" y="716"/>
                  <a:pt x="442" y="717"/>
                  <a:pt x="453" y="718"/>
                </a:cubicBezTo>
                <a:cubicBezTo>
                  <a:pt x="445" y="718"/>
                  <a:pt x="438" y="718"/>
                  <a:pt x="431" y="719"/>
                </a:cubicBezTo>
                <a:close/>
                <a:moveTo>
                  <a:pt x="418" y="716"/>
                </a:moveTo>
                <a:cubicBezTo>
                  <a:pt x="419" y="717"/>
                  <a:pt x="419" y="718"/>
                  <a:pt x="420" y="719"/>
                </a:cubicBezTo>
                <a:cubicBezTo>
                  <a:pt x="419" y="719"/>
                  <a:pt x="419" y="719"/>
                  <a:pt x="419" y="719"/>
                </a:cubicBezTo>
                <a:cubicBezTo>
                  <a:pt x="419" y="719"/>
                  <a:pt x="419" y="719"/>
                  <a:pt x="418" y="719"/>
                </a:cubicBezTo>
                <a:cubicBezTo>
                  <a:pt x="418" y="719"/>
                  <a:pt x="418" y="719"/>
                  <a:pt x="418" y="719"/>
                </a:cubicBezTo>
                <a:cubicBezTo>
                  <a:pt x="416" y="719"/>
                  <a:pt x="413" y="719"/>
                  <a:pt x="410" y="719"/>
                </a:cubicBezTo>
                <a:cubicBezTo>
                  <a:pt x="410" y="718"/>
                  <a:pt x="410" y="718"/>
                  <a:pt x="409" y="717"/>
                </a:cubicBezTo>
                <a:cubicBezTo>
                  <a:pt x="409" y="717"/>
                  <a:pt x="410" y="717"/>
                  <a:pt x="410" y="717"/>
                </a:cubicBezTo>
                <a:cubicBezTo>
                  <a:pt x="410" y="716"/>
                  <a:pt x="410" y="715"/>
                  <a:pt x="409" y="716"/>
                </a:cubicBezTo>
                <a:cubicBezTo>
                  <a:pt x="409" y="716"/>
                  <a:pt x="409" y="716"/>
                  <a:pt x="409" y="716"/>
                </a:cubicBezTo>
                <a:cubicBezTo>
                  <a:pt x="409" y="716"/>
                  <a:pt x="408" y="716"/>
                  <a:pt x="408" y="716"/>
                </a:cubicBezTo>
                <a:cubicBezTo>
                  <a:pt x="407" y="717"/>
                  <a:pt x="405" y="718"/>
                  <a:pt x="403" y="719"/>
                </a:cubicBezTo>
                <a:cubicBezTo>
                  <a:pt x="400" y="719"/>
                  <a:pt x="398" y="719"/>
                  <a:pt x="395" y="719"/>
                </a:cubicBezTo>
                <a:cubicBezTo>
                  <a:pt x="395" y="718"/>
                  <a:pt x="395" y="718"/>
                  <a:pt x="394" y="718"/>
                </a:cubicBezTo>
                <a:cubicBezTo>
                  <a:pt x="394" y="718"/>
                  <a:pt x="394" y="719"/>
                  <a:pt x="393" y="719"/>
                </a:cubicBezTo>
                <a:cubicBezTo>
                  <a:pt x="392" y="719"/>
                  <a:pt x="390" y="719"/>
                  <a:pt x="388" y="719"/>
                </a:cubicBezTo>
                <a:cubicBezTo>
                  <a:pt x="387" y="718"/>
                  <a:pt x="386" y="718"/>
                  <a:pt x="386" y="718"/>
                </a:cubicBezTo>
                <a:cubicBezTo>
                  <a:pt x="386" y="718"/>
                  <a:pt x="386" y="718"/>
                  <a:pt x="386" y="718"/>
                </a:cubicBezTo>
                <a:cubicBezTo>
                  <a:pt x="386" y="718"/>
                  <a:pt x="387" y="718"/>
                  <a:pt x="387" y="717"/>
                </a:cubicBezTo>
                <a:cubicBezTo>
                  <a:pt x="388" y="717"/>
                  <a:pt x="387" y="716"/>
                  <a:pt x="387" y="717"/>
                </a:cubicBezTo>
                <a:cubicBezTo>
                  <a:pt x="386" y="717"/>
                  <a:pt x="386" y="717"/>
                  <a:pt x="386" y="717"/>
                </a:cubicBezTo>
                <a:cubicBezTo>
                  <a:pt x="386" y="717"/>
                  <a:pt x="386" y="716"/>
                  <a:pt x="386" y="716"/>
                </a:cubicBezTo>
                <a:cubicBezTo>
                  <a:pt x="386" y="716"/>
                  <a:pt x="386" y="716"/>
                  <a:pt x="386" y="716"/>
                </a:cubicBezTo>
                <a:cubicBezTo>
                  <a:pt x="388" y="716"/>
                  <a:pt x="391" y="716"/>
                  <a:pt x="394" y="716"/>
                </a:cubicBezTo>
                <a:cubicBezTo>
                  <a:pt x="402" y="716"/>
                  <a:pt x="410" y="716"/>
                  <a:pt x="418" y="716"/>
                </a:cubicBezTo>
                <a:close/>
                <a:moveTo>
                  <a:pt x="400" y="715"/>
                </a:moveTo>
                <a:cubicBezTo>
                  <a:pt x="402" y="715"/>
                  <a:pt x="405" y="715"/>
                  <a:pt x="407" y="715"/>
                </a:cubicBezTo>
                <a:cubicBezTo>
                  <a:pt x="409" y="715"/>
                  <a:pt x="410" y="715"/>
                  <a:pt x="412" y="715"/>
                </a:cubicBezTo>
                <a:cubicBezTo>
                  <a:pt x="413" y="715"/>
                  <a:pt x="414" y="715"/>
                  <a:pt x="414" y="715"/>
                </a:cubicBezTo>
                <a:cubicBezTo>
                  <a:pt x="410" y="715"/>
                  <a:pt x="405" y="715"/>
                  <a:pt x="400" y="715"/>
                </a:cubicBezTo>
                <a:close/>
                <a:moveTo>
                  <a:pt x="385" y="716"/>
                </a:moveTo>
                <a:cubicBezTo>
                  <a:pt x="385" y="716"/>
                  <a:pt x="385" y="716"/>
                  <a:pt x="385" y="716"/>
                </a:cubicBezTo>
                <a:cubicBezTo>
                  <a:pt x="384" y="716"/>
                  <a:pt x="383" y="716"/>
                  <a:pt x="382" y="716"/>
                </a:cubicBezTo>
                <a:cubicBezTo>
                  <a:pt x="382" y="716"/>
                  <a:pt x="382" y="716"/>
                  <a:pt x="382" y="716"/>
                </a:cubicBezTo>
                <a:cubicBezTo>
                  <a:pt x="384" y="716"/>
                  <a:pt x="386" y="716"/>
                  <a:pt x="388" y="716"/>
                </a:cubicBezTo>
                <a:cubicBezTo>
                  <a:pt x="387" y="716"/>
                  <a:pt x="386" y="716"/>
                  <a:pt x="385" y="716"/>
                </a:cubicBezTo>
                <a:close/>
                <a:moveTo>
                  <a:pt x="382" y="716"/>
                </a:moveTo>
                <a:cubicBezTo>
                  <a:pt x="381" y="716"/>
                  <a:pt x="380" y="716"/>
                  <a:pt x="379" y="716"/>
                </a:cubicBezTo>
                <a:cubicBezTo>
                  <a:pt x="379" y="716"/>
                  <a:pt x="379" y="716"/>
                  <a:pt x="379" y="716"/>
                </a:cubicBezTo>
                <a:cubicBezTo>
                  <a:pt x="378" y="716"/>
                  <a:pt x="378" y="716"/>
                  <a:pt x="378" y="716"/>
                </a:cubicBezTo>
                <a:cubicBezTo>
                  <a:pt x="378" y="716"/>
                  <a:pt x="378" y="716"/>
                  <a:pt x="378" y="716"/>
                </a:cubicBezTo>
                <a:cubicBezTo>
                  <a:pt x="379" y="716"/>
                  <a:pt x="381" y="716"/>
                  <a:pt x="382" y="716"/>
                </a:cubicBezTo>
                <a:cubicBezTo>
                  <a:pt x="382" y="716"/>
                  <a:pt x="382" y="716"/>
                  <a:pt x="382" y="716"/>
                </a:cubicBezTo>
                <a:close/>
                <a:moveTo>
                  <a:pt x="379" y="715"/>
                </a:moveTo>
                <a:cubicBezTo>
                  <a:pt x="379" y="715"/>
                  <a:pt x="380" y="715"/>
                  <a:pt x="380" y="715"/>
                </a:cubicBezTo>
                <a:cubicBezTo>
                  <a:pt x="380" y="715"/>
                  <a:pt x="381" y="715"/>
                  <a:pt x="382" y="715"/>
                </a:cubicBezTo>
                <a:cubicBezTo>
                  <a:pt x="382" y="715"/>
                  <a:pt x="382" y="715"/>
                  <a:pt x="382" y="715"/>
                </a:cubicBezTo>
                <a:cubicBezTo>
                  <a:pt x="381" y="715"/>
                  <a:pt x="380" y="715"/>
                  <a:pt x="379" y="715"/>
                </a:cubicBezTo>
                <a:close/>
                <a:moveTo>
                  <a:pt x="355" y="719"/>
                </a:moveTo>
                <a:cubicBezTo>
                  <a:pt x="353" y="723"/>
                  <a:pt x="351" y="728"/>
                  <a:pt x="350" y="733"/>
                </a:cubicBezTo>
                <a:cubicBezTo>
                  <a:pt x="351" y="728"/>
                  <a:pt x="352" y="723"/>
                  <a:pt x="354" y="719"/>
                </a:cubicBezTo>
                <a:cubicBezTo>
                  <a:pt x="354" y="719"/>
                  <a:pt x="354" y="719"/>
                  <a:pt x="355" y="719"/>
                </a:cubicBezTo>
                <a:close/>
                <a:moveTo>
                  <a:pt x="334" y="784"/>
                </a:moveTo>
                <a:cubicBezTo>
                  <a:pt x="334" y="784"/>
                  <a:pt x="334" y="784"/>
                  <a:pt x="333" y="784"/>
                </a:cubicBezTo>
                <a:cubicBezTo>
                  <a:pt x="332" y="788"/>
                  <a:pt x="331" y="791"/>
                  <a:pt x="330" y="794"/>
                </a:cubicBezTo>
                <a:cubicBezTo>
                  <a:pt x="330" y="795"/>
                  <a:pt x="329" y="797"/>
                  <a:pt x="329" y="798"/>
                </a:cubicBezTo>
                <a:cubicBezTo>
                  <a:pt x="329" y="798"/>
                  <a:pt x="329" y="798"/>
                  <a:pt x="328" y="798"/>
                </a:cubicBezTo>
                <a:cubicBezTo>
                  <a:pt x="328" y="799"/>
                  <a:pt x="327" y="799"/>
                  <a:pt x="326" y="800"/>
                </a:cubicBezTo>
                <a:cubicBezTo>
                  <a:pt x="326" y="800"/>
                  <a:pt x="326" y="800"/>
                  <a:pt x="326" y="800"/>
                </a:cubicBezTo>
                <a:cubicBezTo>
                  <a:pt x="328" y="794"/>
                  <a:pt x="330" y="788"/>
                  <a:pt x="332" y="782"/>
                </a:cubicBezTo>
                <a:cubicBezTo>
                  <a:pt x="333" y="782"/>
                  <a:pt x="334" y="781"/>
                  <a:pt x="335" y="781"/>
                </a:cubicBezTo>
                <a:cubicBezTo>
                  <a:pt x="334" y="782"/>
                  <a:pt x="334" y="783"/>
                  <a:pt x="334" y="784"/>
                </a:cubicBezTo>
                <a:close/>
                <a:moveTo>
                  <a:pt x="325" y="802"/>
                </a:moveTo>
                <a:cubicBezTo>
                  <a:pt x="325" y="802"/>
                  <a:pt x="325" y="802"/>
                  <a:pt x="325" y="802"/>
                </a:cubicBezTo>
                <a:cubicBezTo>
                  <a:pt x="326" y="802"/>
                  <a:pt x="326" y="802"/>
                  <a:pt x="327" y="802"/>
                </a:cubicBezTo>
                <a:cubicBezTo>
                  <a:pt x="326" y="805"/>
                  <a:pt x="325" y="807"/>
                  <a:pt x="324" y="810"/>
                </a:cubicBezTo>
                <a:cubicBezTo>
                  <a:pt x="324" y="809"/>
                  <a:pt x="323" y="809"/>
                  <a:pt x="323" y="808"/>
                </a:cubicBezTo>
                <a:cubicBezTo>
                  <a:pt x="323" y="807"/>
                  <a:pt x="324" y="806"/>
                  <a:pt x="324" y="805"/>
                </a:cubicBezTo>
                <a:cubicBezTo>
                  <a:pt x="324" y="804"/>
                  <a:pt x="325" y="803"/>
                  <a:pt x="325" y="802"/>
                </a:cubicBezTo>
                <a:close/>
                <a:moveTo>
                  <a:pt x="324" y="810"/>
                </a:moveTo>
                <a:cubicBezTo>
                  <a:pt x="322" y="813"/>
                  <a:pt x="321" y="816"/>
                  <a:pt x="320" y="819"/>
                </a:cubicBezTo>
                <a:cubicBezTo>
                  <a:pt x="321" y="815"/>
                  <a:pt x="322" y="812"/>
                  <a:pt x="323" y="809"/>
                </a:cubicBezTo>
                <a:cubicBezTo>
                  <a:pt x="323" y="809"/>
                  <a:pt x="323" y="810"/>
                  <a:pt x="324" y="810"/>
                </a:cubicBezTo>
                <a:close/>
                <a:moveTo>
                  <a:pt x="324" y="812"/>
                </a:moveTo>
                <a:cubicBezTo>
                  <a:pt x="323" y="815"/>
                  <a:pt x="322" y="818"/>
                  <a:pt x="321" y="821"/>
                </a:cubicBezTo>
                <a:cubicBezTo>
                  <a:pt x="318" y="830"/>
                  <a:pt x="315" y="839"/>
                  <a:pt x="313" y="848"/>
                </a:cubicBezTo>
                <a:cubicBezTo>
                  <a:pt x="312" y="849"/>
                  <a:pt x="312" y="850"/>
                  <a:pt x="311" y="851"/>
                </a:cubicBezTo>
                <a:cubicBezTo>
                  <a:pt x="311" y="852"/>
                  <a:pt x="311" y="852"/>
                  <a:pt x="310" y="852"/>
                </a:cubicBezTo>
                <a:cubicBezTo>
                  <a:pt x="313" y="844"/>
                  <a:pt x="315" y="836"/>
                  <a:pt x="318" y="828"/>
                </a:cubicBezTo>
                <a:cubicBezTo>
                  <a:pt x="320" y="823"/>
                  <a:pt x="322" y="817"/>
                  <a:pt x="324" y="812"/>
                </a:cubicBezTo>
                <a:close/>
                <a:moveTo>
                  <a:pt x="311" y="853"/>
                </a:moveTo>
                <a:cubicBezTo>
                  <a:pt x="310" y="854"/>
                  <a:pt x="310" y="855"/>
                  <a:pt x="310" y="856"/>
                </a:cubicBezTo>
                <a:cubicBezTo>
                  <a:pt x="308" y="859"/>
                  <a:pt x="307" y="863"/>
                  <a:pt x="307" y="866"/>
                </a:cubicBezTo>
                <a:cubicBezTo>
                  <a:pt x="307" y="866"/>
                  <a:pt x="306" y="866"/>
                  <a:pt x="306" y="866"/>
                </a:cubicBezTo>
                <a:cubicBezTo>
                  <a:pt x="307" y="862"/>
                  <a:pt x="309" y="858"/>
                  <a:pt x="310" y="854"/>
                </a:cubicBezTo>
                <a:cubicBezTo>
                  <a:pt x="310" y="854"/>
                  <a:pt x="310" y="854"/>
                  <a:pt x="311" y="853"/>
                </a:cubicBezTo>
                <a:close/>
                <a:moveTo>
                  <a:pt x="312" y="869"/>
                </a:moveTo>
                <a:cubicBezTo>
                  <a:pt x="312" y="869"/>
                  <a:pt x="312" y="870"/>
                  <a:pt x="311" y="871"/>
                </a:cubicBezTo>
                <a:cubicBezTo>
                  <a:pt x="311" y="871"/>
                  <a:pt x="310" y="871"/>
                  <a:pt x="310" y="871"/>
                </a:cubicBezTo>
                <a:cubicBezTo>
                  <a:pt x="311" y="870"/>
                  <a:pt x="311" y="869"/>
                  <a:pt x="312" y="869"/>
                </a:cubicBezTo>
                <a:close/>
                <a:moveTo>
                  <a:pt x="313" y="869"/>
                </a:moveTo>
                <a:cubicBezTo>
                  <a:pt x="313" y="869"/>
                  <a:pt x="313" y="869"/>
                  <a:pt x="313" y="869"/>
                </a:cubicBezTo>
                <a:cubicBezTo>
                  <a:pt x="313" y="869"/>
                  <a:pt x="313" y="868"/>
                  <a:pt x="313" y="868"/>
                </a:cubicBezTo>
                <a:cubicBezTo>
                  <a:pt x="314" y="868"/>
                  <a:pt x="315" y="868"/>
                  <a:pt x="316" y="868"/>
                </a:cubicBezTo>
                <a:cubicBezTo>
                  <a:pt x="316" y="868"/>
                  <a:pt x="316" y="868"/>
                  <a:pt x="316" y="868"/>
                </a:cubicBezTo>
                <a:cubicBezTo>
                  <a:pt x="316" y="868"/>
                  <a:pt x="316" y="869"/>
                  <a:pt x="316" y="869"/>
                </a:cubicBezTo>
                <a:cubicBezTo>
                  <a:pt x="316" y="869"/>
                  <a:pt x="317" y="870"/>
                  <a:pt x="318" y="870"/>
                </a:cubicBezTo>
                <a:cubicBezTo>
                  <a:pt x="318" y="870"/>
                  <a:pt x="319" y="869"/>
                  <a:pt x="318" y="869"/>
                </a:cubicBezTo>
                <a:cubicBezTo>
                  <a:pt x="317" y="869"/>
                  <a:pt x="317" y="869"/>
                  <a:pt x="318" y="869"/>
                </a:cubicBezTo>
                <a:cubicBezTo>
                  <a:pt x="318" y="869"/>
                  <a:pt x="319" y="869"/>
                  <a:pt x="319" y="869"/>
                </a:cubicBezTo>
                <a:cubicBezTo>
                  <a:pt x="320" y="869"/>
                  <a:pt x="320" y="869"/>
                  <a:pt x="321" y="869"/>
                </a:cubicBezTo>
                <a:cubicBezTo>
                  <a:pt x="322" y="870"/>
                  <a:pt x="323" y="870"/>
                  <a:pt x="324" y="870"/>
                </a:cubicBezTo>
                <a:cubicBezTo>
                  <a:pt x="320" y="870"/>
                  <a:pt x="316" y="870"/>
                  <a:pt x="312" y="871"/>
                </a:cubicBezTo>
                <a:cubicBezTo>
                  <a:pt x="313" y="870"/>
                  <a:pt x="313" y="870"/>
                  <a:pt x="313" y="869"/>
                </a:cubicBezTo>
                <a:close/>
                <a:moveTo>
                  <a:pt x="328" y="869"/>
                </a:moveTo>
                <a:cubicBezTo>
                  <a:pt x="328" y="869"/>
                  <a:pt x="328" y="868"/>
                  <a:pt x="328" y="868"/>
                </a:cubicBezTo>
                <a:cubicBezTo>
                  <a:pt x="334" y="868"/>
                  <a:pt x="340" y="868"/>
                  <a:pt x="345" y="867"/>
                </a:cubicBezTo>
                <a:cubicBezTo>
                  <a:pt x="345" y="868"/>
                  <a:pt x="345" y="868"/>
                  <a:pt x="345" y="868"/>
                </a:cubicBezTo>
                <a:cubicBezTo>
                  <a:pt x="340" y="869"/>
                  <a:pt x="335" y="869"/>
                  <a:pt x="330" y="869"/>
                </a:cubicBezTo>
                <a:cubicBezTo>
                  <a:pt x="330" y="869"/>
                  <a:pt x="329" y="869"/>
                  <a:pt x="328" y="869"/>
                </a:cubicBezTo>
                <a:close/>
                <a:moveTo>
                  <a:pt x="340" y="883"/>
                </a:moveTo>
                <a:cubicBezTo>
                  <a:pt x="340" y="884"/>
                  <a:pt x="340" y="885"/>
                  <a:pt x="340" y="885"/>
                </a:cubicBezTo>
                <a:cubicBezTo>
                  <a:pt x="340" y="885"/>
                  <a:pt x="340" y="885"/>
                  <a:pt x="340" y="885"/>
                </a:cubicBezTo>
                <a:cubicBezTo>
                  <a:pt x="330" y="886"/>
                  <a:pt x="321" y="886"/>
                  <a:pt x="311" y="887"/>
                </a:cubicBezTo>
                <a:cubicBezTo>
                  <a:pt x="312" y="887"/>
                  <a:pt x="312" y="886"/>
                  <a:pt x="312" y="886"/>
                </a:cubicBezTo>
                <a:cubicBezTo>
                  <a:pt x="312" y="886"/>
                  <a:pt x="311" y="885"/>
                  <a:pt x="311" y="886"/>
                </a:cubicBezTo>
                <a:cubicBezTo>
                  <a:pt x="311" y="886"/>
                  <a:pt x="310" y="886"/>
                  <a:pt x="310" y="887"/>
                </a:cubicBezTo>
                <a:cubicBezTo>
                  <a:pt x="309" y="887"/>
                  <a:pt x="308" y="887"/>
                  <a:pt x="307" y="887"/>
                </a:cubicBezTo>
                <a:cubicBezTo>
                  <a:pt x="306" y="886"/>
                  <a:pt x="306" y="886"/>
                  <a:pt x="306" y="887"/>
                </a:cubicBezTo>
                <a:cubicBezTo>
                  <a:pt x="306" y="887"/>
                  <a:pt x="306" y="887"/>
                  <a:pt x="306" y="887"/>
                </a:cubicBezTo>
                <a:cubicBezTo>
                  <a:pt x="305" y="887"/>
                  <a:pt x="304" y="887"/>
                  <a:pt x="302" y="887"/>
                </a:cubicBezTo>
                <a:cubicBezTo>
                  <a:pt x="302" y="886"/>
                  <a:pt x="302" y="886"/>
                  <a:pt x="302" y="885"/>
                </a:cubicBezTo>
                <a:cubicBezTo>
                  <a:pt x="315" y="885"/>
                  <a:pt x="327" y="884"/>
                  <a:pt x="340" y="883"/>
                </a:cubicBezTo>
                <a:close/>
                <a:moveTo>
                  <a:pt x="305" y="888"/>
                </a:moveTo>
                <a:cubicBezTo>
                  <a:pt x="305" y="889"/>
                  <a:pt x="305" y="889"/>
                  <a:pt x="305" y="889"/>
                </a:cubicBezTo>
                <a:cubicBezTo>
                  <a:pt x="304" y="889"/>
                  <a:pt x="304" y="889"/>
                  <a:pt x="304" y="889"/>
                </a:cubicBezTo>
                <a:cubicBezTo>
                  <a:pt x="304" y="889"/>
                  <a:pt x="303" y="889"/>
                  <a:pt x="303" y="888"/>
                </a:cubicBezTo>
                <a:cubicBezTo>
                  <a:pt x="304" y="888"/>
                  <a:pt x="305" y="888"/>
                  <a:pt x="305" y="888"/>
                </a:cubicBezTo>
                <a:close/>
                <a:moveTo>
                  <a:pt x="300" y="898"/>
                </a:moveTo>
                <a:cubicBezTo>
                  <a:pt x="300" y="897"/>
                  <a:pt x="300" y="897"/>
                  <a:pt x="301" y="896"/>
                </a:cubicBezTo>
                <a:cubicBezTo>
                  <a:pt x="300" y="900"/>
                  <a:pt x="299" y="904"/>
                  <a:pt x="298" y="908"/>
                </a:cubicBezTo>
                <a:cubicBezTo>
                  <a:pt x="298" y="908"/>
                  <a:pt x="299" y="909"/>
                  <a:pt x="299" y="908"/>
                </a:cubicBezTo>
                <a:cubicBezTo>
                  <a:pt x="299" y="908"/>
                  <a:pt x="299" y="908"/>
                  <a:pt x="299" y="908"/>
                </a:cubicBezTo>
                <a:cubicBezTo>
                  <a:pt x="299" y="908"/>
                  <a:pt x="299" y="908"/>
                  <a:pt x="299" y="908"/>
                </a:cubicBezTo>
                <a:cubicBezTo>
                  <a:pt x="299" y="908"/>
                  <a:pt x="299" y="908"/>
                  <a:pt x="299" y="908"/>
                </a:cubicBezTo>
                <a:cubicBezTo>
                  <a:pt x="301" y="905"/>
                  <a:pt x="302" y="902"/>
                  <a:pt x="303" y="899"/>
                </a:cubicBezTo>
                <a:cubicBezTo>
                  <a:pt x="302" y="902"/>
                  <a:pt x="301" y="906"/>
                  <a:pt x="301" y="910"/>
                </a:cubicBezTo>
                <a:cubicBezTo>
                  <a:pt x="301" y="910"/>
                  <a:pt x="301" y="910"/>
                  <a:pt x="301" y="910"/>
                </a:cubicBezTo>
                <a:cubicBezTo>
                  <a:pt x="298" y="910"/>
                  <a:pt x="296" y="910"/>
                  <a:pt x="294" y="910"/>
                </a:cubicBezTo>
                <a:cubicBezTo>
                  <a:pt x="294" y="907"/>
                  <a:pt x="295" y="904"/>
                  <a:pt x="296" y="900"/>
                </a:cubicBezTo>
                <a:cubicBezTo>
                  <a:pt x="296" y="898"/>
                  <a:pt x="297" y="897"/>
                  <a:pt x="297" y="895"/>
                </a:cubicBezTo>
                <a:cubicBezTo>
                  <a:pt x="297" y="895"/>
                  <a:pt x="297" y="895"/>
                  <a:pt x="297" y="895"/>
                </a:cubicBezTo>
                <a:cubicBezTo>
                  <a:pt x="297" y="894"/>
                  <a:pt x="297" y="894"/>
                  <a:pt x="298" y="894"/>
                </a:cubicBezTo>
                <a:cubicBezTo>
                  <a:pt x="298" y="892"/>
                  <a:pt x="298" y="891"/>
                  <a:pt x="299" y="889"/>
                </a:cubicBezTo>
                <a:cubicBezTo>
                  <a:pt x="300" y="890"/>
                  <a:pt x="301" y="890"/>
                  <a:pt x="302" y="890"/>
                </a:cubicBezTo>
                <a:cubicBezTo>
                  <a:pt x="301" y="892"/>
                  <a:pt x="300" y="895"/>
                  <a:pt x="299" y="898"/>
                </a:cubicBezTo>
                <a:cubicBezTo>
                  <a:pt x="299" y="898"/>
                  <a:pt x="300" y="899"/>
                  <a:pt x="300" y="898"/>
                </a:cubicBezTo>
                <a:close/>
                <a:moveTo>
                  <a:pt x="297" y="895"/>
                </a:moveTo>
                <a:cubicBezTo>
                  <a:pt x="297" y="895"/>
                  <a:pt x="297" y="895"/>
                  <a:pt x="297" y="895"/>
                </a:cubicBezTo>
                <a:cubicBezTo>
                  <a:pt x="297" y="896"/>
                  <a:pt x="296" y="896"/>
                  <a:pt x="296" y="897"/>
                </a:cubicBezTo>
                <a:cubicBezTo>
                  <a:pt x="296" y="896"/>
                  <a:pt x="297" y="896"/>
                  <a:pt x="297" y="895"/>
                </a:cubicBezTo>
                <a:close/>
                <a:moveTo>
                  <a:pt x="298" y="892"/>
                </a:moveTo>
                <a:cubicBezTo>
                  <a:pt x="298" y="891"/>
                  <a:pt x="298" y="890"/>
                  <a:pt x="298" y="889"/>
                </a:cubicBezTo>
                <a:cubicBezTo>
                  <a:pt x="298" y="889"/>
                  <a:pt x="298" y="889"/>
                  <a:pt x="298" y="889"/>
                </a:cubicBezTo>
                <a:cubicBezTo>
                  <a:pt x="298" y="889"/>
                  <a:pt x="298" y="889"/>
                  <a:pt x="299" y="889"/>
                </a:cubicBezTo>
                <a:cubicBezTo>
                  <a:pt x="298" y="890"/>
                  <a:pt x="298" y="891"/>
                  <a:pt x="298" y="892"/>
                </a:cubicBezTo>
                <a:close/>
                <a:moveTo>
                  <a:pt x="264" y="892"/>
                </a:moveTo>
                <a:cubicBezTo>
                  <a:pt x="266" y="891"/>
                  <a:pt x="267" y="890"/>
                  <a:pt x="268" y="889"/>
                </a:cubicBezTo>
                <a:cubicBezTo>
                  <a:pt x="269" y="889"/>
                  <a:pt x="269" y="889"/>
                  <a:pt x="270" y="889"/>
                </a:cubicBezTo>
                <a:cubicBezTo>
                  <a:pt x="268" y="890"/>
                  <a:pt x="266" y="891"/>
                  <a:pt x="264" y="892"/>
                </a:cubicBezTo>
                <a:close/>
                <a:moveTo>
                  <a:pt x="236" y="901"/>
                </a:moveTo>
                <a:cubicBezTo>
                  <a:pt x="236" y="902"/>
                  <a:pt x="236" y="903"/>
                  <a:pt x="236" y="904"/>
                </a:cubicBezTo>
                <a:cubicBezTo>
                  <a:pt x="236" y="903"/>
                  <a:pt x="236" y="902"/>
                  <a:pt x="236" y="901"/>
                </a:cubicBezTo>
                <a:close/>
                <a:moveTo>
                  <a:pt x="236" y="905"/>
                </a:moveTo>
                <a:cubicBezTo>
                  <a:pt x="236" y="906"/>
                  <a:pt x="237" y="906"/>
                  <a:pt x="237" y="905"/>
                </a:cubicBezTo>
                <a:cubicBezTo>
                  <a:pt x="237" y="906"/>
                  <a:pt x="237" y="907"/>
                  <a:pt x="237" y="907"/>
                </a:cubicBezTo>
                <a:cubicBezTo>
                  <a:pt x="236" y="908"/>
                  <a:pt x="235" y="908"/>
                  <a:pt x="234" y="909"/>
                </a:cubicBezTo>
                <a:cubicBezTo>
                  <a:pt x="233" y="909"/>
                  <a:pt x="235" y="906"/>
                  <a:pt x="235" y="905"/>
                </a:cubicBezTo>
                <a:cubicBezTo>
                  <a:pt x="235" y="905"/>
                  <a:pt x="236" y="905"/>
                  <a:pt x="236" y="905"/>
                </a:cubicBezTo>
                <a:close/>
                <a:moveTo>
                  <a:pt x="224" y="917"/>
                </a:moveTo>
                <a:cubicBezTo>
                  <a:pt x="225" y="917"/>
                  <a:pt x="226" y="917"/>
                  <a:pt x="226" y="917"/>
                </a:cubicBezTo>
                <a:cubicBezTo>
                  <a:pt x="226" y="918"/>
                  <a:pt x="227" y="918"/>
                  <a:pt x="227" y="918"/>
                </a:cubicBezTo>
                <a:cubicBezTo>
                  <a:pt x="225" y="918"/>
                  <a:pt x="223" y="918"/>
                  <a:pt x="221" y="917"/>
                </a:cubicBezTo>
                <a:cubicBezTo>
                  <a:pt x="222" y="917"/>
                  <a:pt x="223" y="917"/>
                  <a:pt x="224" y="917"/>
                </a:cubicBezTo>
                <a:close/>
                <a:moveTo>
                  <a:pt x="228" y="917"/>
                </a:moveTo>
                <a:cubicBezTo>
                  <a:pt x="229" y="917"/>
                  <a:pt x="230" y="917"/>
                  <a:pt x="232" y="918"/>
                </a:cubicBezTo>
                <a:cubicBezTo>
                  <a:pt x="231" y="918"/>
                  <a:pt x="231" y="918"/>
                  <a:pt x="231" y="918"/>
                </a:cubicBezTo>
                <a:cubicBezTo>
                  <a:pt x="230" y="918"/>
                  <a:pt x="229" y="918"/>
                  <a:pt x="229" y="918"/>
                </a:cubicBezTo>
                <a:cubicBezTo>
                  <a:pt x="228" y="918"/>
                  <a:pt x="228" y="918"/>
                  <a:pt x="228" y="917"/>
                </a:cubicBezTo>
                <a:close/>
                <a:moveTo>
                  <a:pt x="232" y="918"/>
                </a:moveTo>
                <a:cubicBezTo>
                  <a:pt x="241" y="919"/>
                  <a:pt x="250" y="919"/>
                  <a:pt x="259" y="919"/>
                </a:cubicBezTo>
                <a:cubicBezTo>
                  <a:pt x="260" y="920"/>
                  <a:pt x="261" y="922"/>
                  <a:pt x="262" y="923"/>
                </a:cubicBezTo>
                <a:cubicBezTo>
                  <a:pt x="262" y="923"/>
                  <a:pt x="262" y="923"/>
                  <a:pt x="262" y="923"/>
                </a:cubicBezTo>
                <a:cubicBezTo>
                  <a:pt x="260" y="925"/>
                  <a:pt x="257" y="926"/>
                  <a:pt x="255" y="927"/>
                </a:cubicBezTo>
                <a:cubicBezTo>
                  <a:pt x="255" y="926"/>
                  <a:pt x="255" y="925"/>
                  <a:pt x="255" y="925"/>
                </a:cubicBezTo>
                <a:cubicBezTo>
                  <a:pt x="255" y="924"/>
                  <a:pt x="254" y="924"/>
                  <a:pt x="254" y="924"/>
                </a:cubicBezTo>
                <a:cubicBezTo>
                  <a:pt x="254" y="926"/>
                  <a:pt x="253" y="927"/>
                  <a:pt x="253" y="928"/>
                </a:cubicBezTo>
                <a:cubicBezTo>
                  <a:pt x="252" y="929"/>
                  <a:pt x="252" y="929"/>
                  <a:pt x="251" y="929"/>
                </a:cubicBezTo>
                <a:cubicBezTo>
                  <a:pt x="249" y="928"/>
                  <a:pt x="248" y="926"/>
                  <a:pt x="246" y="924"/>
                </a:cubicBezTo>
                <a:cubicBezTo>
                  <a:pt x="246" y="924"/>
                  <a:pt x="246" y="924"/>
                  <a:pt x="246" y="924"/>
                </a:cubicBezTo>
                <a:cubicBezTo>
                  <a:pt x="247" y="924"/>
                  <a:pt x="246" y="923"/>
                  <a:pt x="246" y="923"/>
                </a:cubicBezTo>
                <a:cubicBezTo>
                  <a:pt x="246" y="923"/>
                  <a:pt x="245" y="924"/>
                  <a:pt x="245" y="924"/>
                </a:cubicBezTo>
                <a:cubicBezTo>
                  <a:pt x="244" y="922"/>
                  <a:pt x="242" y="921"/>
                  <a:pt x="242" y="921"/>
                </a:cubicBezTo>
                <a:cubicBezTo>
                  <a:pt x="243" y="921"/>
                  <a:pt x="242" y="920"/>
                  <a:pt x="242" y="920"/>
                </a:cubicBezTo>
                <a:cubicBezTo>
                  <a:pt x="242" y="920"/>
                  <a:pt x="242" y="920"/>
                  <a:pt x="241" y="920"/>
                </a:cubicBezTo>
                <a:cubicBezTo>
                  <a:pt x="241" y="920"/>
                  <a:pt x="241" y="920"/>
                  <a:pt x="241" y="920"/>
                </a:cubicBezTo>
                <a:cubicBezTo>
                  <a:pt x="241" y="920"/>
                  <a:pt x="241" y="920"/>
                  <a:pt x="241" y="920"/>
                </a:cubicBezTo>
                <a:cubicBezTo>
                  <a:pt x="240" y="923"/>
                  <a:pt x="240" y="925"/>
                  <a:pt x="240" y="928"/>
                </a:cubicBezTo>
                <a:cubicBezTo>
                  <a:pt x="239" y="929"/>
                  <a:pt x="238" y="929"/>
                  <a:pt x="237" y="930"/>
                </a:cubicBezTo>
                <a:cubicBezTo>
                  <a:pt x="235" y="928"/>
                  <a:pt x="234" y="926"/>
                  <a:pt x="233" y="925"/>
                </a:cubicBezTo>
                <a:cubicBezTo>
                  <a:pt x="233" y="924"/>
                  <a:pt x="233" y="924"/>
                  <a:pt x="233" y="923"/>
                </a:cubicBezTo>
                <a:cubicBezTo>
                  <a:pt x="234" y="923"/>
                  <a:pt x="233" y="922"/>
                  <a:pt x="232" y="923"/>
                </a:cubicBezTo>
                <a:cubicBezTo>
                  <a:pt x="232" y="923"/>
                  <a:pt x="232" y="923"/>
                  <a:pt x="232" y="924"/>
                </a:cubicBezTo>
                <a:cubicBezTo>
                  <a:pt x="232" y="923"/>
                  <a:pt x="231" y="923"/>
                  <a:pt x="231" y="922"/>
                </a:cubicBezTo>
                <a:cubicBezTo>
                  <a:pt x="231" y="922"/>
                  <a:pt x="230" y="921"/>
                  <a:pt x="229" y="920"/>
                </a:cubicBezTo>
                <a:cubicBezTo>
                  <a:pt x="230" y="920"/>
                  <a:pt x="231" y="919"/>
                  <a:pt x="232" y="918"/>
                </a:cubicBezTo>
                <a:close/>
                <a:moveTo>
                  <a:pt x="231" y="925"/>
                </a:moveTo>
                <a:cubicBezTo>
                  <a:pt x="230" y="928"/>
                  <a:pt x="230" y="932"/>
                  <a:pt x="230" y="936"/>
                </a:cubicBezTo>
                <a:cubicBezTo>
                  <a:pt x="229" y="936"/>
                  <a:pt x="229" y="936"/>
                  <a:pt x="229" y="936"/>
                </a:cubicBezTo>
                <a:cubicBezTo>
                  <a:pt x="227" y="935"/>
                  <a:pt x="225" y="932"/>
                  <a:pt x="223" y="930"/>
                </a:cubicBezTo>
                <a:cubicBezTo>
                  <a:pt x="223" y="929"/>
                  <a:pt x="223" y="927"/>
                  <a:pt x="223" y="926"/>
                </a:cubicBezTo>
                <a:cubicBezTo>
                  <a:pt x="223" y="927"/>
                  <a:pt x="224" y="927"/>
                  <a:pt x="224" y="926"/>
                </a:cubicBezTo>
                <a:cubicBezTo>
                  <a:pt x="224" y="926"/>
                  <a:pt x="224" y="925"/>
                  <a:pt x="224" y="924"/>
                </a:cubicBezTo>
                <a:cubicBezTo>
                  <a:pt x="226" y="923"/>
                  <a:pt x="227" y="922"/>
                  <a:pt x="229" y="921"/>
                </a:cubicBezTo>
                <a:cubicBezTo>
                  <a:pt x="230" y="922"/>
                  <a:pt x="230" y="923"/>
                  <a:pt x="231" y="925"/>
                </a:cubicBezTo>
                <a:close/>
                <a:moveTo>
                  <a:pt x="222" y="930"/>
                </a:moveTo>
                <a:cubicBezTo>
                  <a:pt x="222" y="929"/>
                  <a:pt x="221" y="928"/>
                  <a:pt x="220" y="927"/>
                </a:cubicBezTo>
                <a:cubicBezTo>
                  <a:pt x="221" y="927"/>
                  <a:pt x="222" y="926"/>
                  <a:pt x="223" y="925"/>
                </a:cubicBezTo>
                <a:cubicBezTo>
                  <a:pt x="223" y="927"/>
                  <a:pt x="222" y="928"/>
                  <a:pt x="222" y="930"/>
                </a:cubicBezTo>
                <a:close/>
                <a:moveTo>
                  <a:pt x="215" y="932"/>
                </a:moveTo>
                <a:cubicBezTo>
                  <a:pt x="214" y="934"/>
                  <a:pt x="214" y="936"/>
                  <a:pt x="215" y="938"/>
                </a:cubicBezTo>
                <a:cubicBezTo>
                  <a:pt x="214" y="938"/>
                  <a:pt x="214" y="938"/>
                  <a:pt x="214" y="937"/>
                </a:cubicBezTo>
                <a:cubicBezTo>
                  <a:pt x="213" y="936"/>
                  <a:pt x="212" y="936"/>
                  <a:pt x="211" y="935"/>
                </a:cubicBezTo>
                <a:cubicBezTo>
                  <a:pt x="213" y="934"/>
                  <a:pt x="214" y="933"/>
                  <a:pt x="215" y="932"/>
                </a:cubicBezTo>
                <a:cubicBezTo>
                  <a:pt x="215" y="932"/>
                  <a:pt x="215" y="932"/>
                  <a:pt x="215" y="932"/>
                </a:cubicBezTo>
                <a:close/>
                <a:moveTo>
                  <a:pt x="208" y="941"/>
                </a:moveTo>
                <a:cubicBezTo>
                  <a:pt x="206" y="941"/>
                  <a:pt x="205" y="941"/>
                  <a:pt x="204" y="941"/>
                </a:cubicBezTo>
                <a:cubicBezTo>
                  <a:pt x="204" y="941"/>
                  <a:pt x="204" y="941"/>
                  <a:pt x="204" y="941"/>
                </a:cubicBezTo>
                <a:cubicBezTo>
                  <a:pt x="205" y="940"/>
                  <a:pt x="206" y="939"/>
                  <a:pt x="208" y="938"/>
                </a:cubicBezTo>
                <a:cubicBezTo>
                  <a:pt x="208" y="939"/>
                  <a:pt x="208" y="940"/>
                  <a:pt x="208" y="941"/>
                </a:cubicBezTo>
                <a:close/>
                <a:moveTo>
                  <a:pt x="202" y="941"/>
                </a:moveTo>
                <a:cubicBezTo>
                  <a:pt x="201" y="942"/>
                  <a:pt x="201" y="942"/>
                  <a:pt x="200" y="942"/>
                </a:cubicBezTo>
                <a:cubicBezTo>
                  <a:pt x="200" y="941"/>
                  <a:pt x="200" y="939"/>
                  <a:pt x="200" y="938"/>
                </a:cubicBezTo>
                <a:cubicBezTo>
                  <a:pt x="201" y="939"/>
                  <a:pt x="202" y="940"/>
                  <a:pt x="202" y="941"/>
                </a:cubicBezTo>
                <a:cubicBezTo>
                  <a:pt x="202" y="941"/>
                  <a:pt x="202" y="941"/>
                  <a:pt x="202" y="941"/>
                </a:cubicBezTo>
                <a:close/>
                <a:moveTo>
                  <a:pt x="201" y="942"/>
                </a:moveTo>
                <a:cubicBezTo>
                  <a:pt x="201" y="942"/>
                  <a:pt x="201" y="942"/>
                  <a:pt x="200" y="942"/>
                </a:cubicBezTo>
                <a:cubicBezTo>
                  <a:pt x="200" y="942"/>
                  <a:pt x="200" y="942"/>
                  <a:pt x="200" y="942"/>
                </a:cubicBezTo>
                <a:cubicBezTo>
                  <a:pt x="201" y="942"/>
                  <a:pt x="201" y="942"/>
                  <a:pt x="201" y="942"/>
                </a:cubicBezTo>
                <a:close/>
                <a:moveTo>
                  <a:pt x="199" y="943"/>
                </a:moveTo>
                <a:cubicBezTo>
                  <a:pt x="198" y="944"/>
                  <a:pt x="196" y="946"/>
                  <a:pt x="194" y="947"/>
                </a:cubicBezTo>
                <a:cubicBezTo>
                  <a:pt x="194" y="946"/>
                  <a:pt x="193" y="946"/>
                  <a:pt x="192" y="945"/>
                </a:cubicBezTo>
                <a:cubicBezTo>
                  <a:pt x="192" y="945"/>
                  <a:pt x="192" y="944"/>
                  <a:pt x="192" y="943"/>
                </a:cubicBezTo>
                <a:cubicBezTo>
                  <a:pt x="195" y="943"/>
                  <a:pt x="197" y="943"/>
                  <a:pt x="199" y="942"/>
                </a:cubicBezTo>
                <a:cubicBezTo>
                  <a:pt x="199" y="942"/>
                  <a:pt x="199" y="943"/>
                  <a:pt x="199" y="943"/>
                </a:cubicBezTo>
                <a:close/>
                <a:moveTo>
                  <a:pt x="193" y="948"/>
                </a:moveTo>
                <a:cubicBezTo>
                  <a:pt x="193" y="948"/>
                  <a:pt x="193" y="948"/>
                  <a:pt x="193" y="948"/>
                </a:cubicBezTo>
                <a:cubicBezTo>
                  <a:pt x="193" y="948"/>
                  <a:pt x="193" y="947"/>
                  <a:pt x="193" y="947"/>
                </a:cubicBezTo>
                <a:cubicBezTo>
                  <a:pt x="193" y="947"/>
                  <a:pt x="193" y="947"/>
                  <a:pt x="193" y="948"/>
                </a:cubicBezTo>
                <a:close/>
                <a:moveTo>
                  <a:pt x="192" y="946"/>
                </a:moveTo>
                <a:cubicBezTo>
                  <a:pt x="192" y="947"/>
                  <a:pt x="192" y="948"/>
                  <a:pt x="192" y="949"/>
                </a:cubicBezTo>
                <a:cubicBezTo>
                  <a:pt x="191" y="949"/>
                  <a:pt x="190" y="950"/>
                  <a:pt x="189" y="951"/>
                </a:cubicBezTo>
                <a:cubicBezTo>
                  <a:pt x="188" y="950"/>
                  <a:pt x="187" y="949"/>
                  <a:pt x="186" y="948"/>
                </a:cubicBezTo>
                <a:cubicBezTo>
                  <a:pt x="188" y="947"/>
                  <a:pt x="189" y="946"/>
                  <a:pt x="190" y="945"/>
                </a:cubicBezTo>
                <a:cubicBezTo>
                  <a:pt x="191" y="945"/>
                  <a:pt x="191" y="945"/>
                  <a:pt x="192" y="946"/>
                </a:cubicBezTo>
                <a:close/>
                <a:moveTo>
                  <a:pt x="191" y="944"/>
                </a:moveTo>
                <a:cubicBezTo>
                  <a:pt x="191" y="944"/>
                  <a:pt x="191" y="944"/>
                  <a:pt x="191" y="944"/>
                </a:cubicBezTo>
                <a:cubicBezTo>
                  <a:pt x="191" y="944"/>
                  <a:pt x="191" y="944"/>
                  <a:pt x="191" y="944"/>
                </a:cubicBezTo>
                <a:cubicBezTo>
                  <a:pt x="191" y="944"/>
                  <a:pt x="191" y="944"/>
                  <a:pt x="191" y="944"/>
                </a:cubicBezTo>
                <a:close/>
                <a:moveTo>
                  <a:pt x="192" y="950"/>
                </a:moveTo>
                <a:cubicBezTo>
                  <a:pt x="192" y="951"/>
                  <a:pt x="192" y="952"/>
                  <a:pt x="192" y="953"/>
                </a:cubicBezTo>
                <a:cubicBezTo>
                  <a:pt x="191" y="953"/>
                  <a:pt x="191" y="952"/>
                  <a:pt x="190" y="951"/>
                </a:cubicBezTo>
                <a:cubicBezTo>
                  <a:pt x="191" y="951"/>
                  <a:pt x="191" y="950"/>
                  <a:pt x="192" y="950"/>
                </a:cubicBezTo>
                <a:close/>
                <a:moveTo>
                  <a:pt x="193" y="949"/>
                </a:moveTo>
                <a:cubicBezTo>
                  <a:pt x="193" y="949"/>
                  <a:pt x="194" y="949"/>
                  <a:pt x="194" y="948"/>
                </a:cubicBezTo>
                <a:cubicBezTo>
                  <a:pt x="196" y="950"/>
                  <a:pt x="199" y="953"/>
                  <a:pt x="201" y="955"/>
                </a:cubicBezTo>
                <a:cubicBezTo>
                  <a:pt x="201" y="956"/>
                  <a:pt x="201" y="957"/>
                  <a:pt x="201" y="958"/>
                </a:cubicBezTo>
                <a:cubicBezTo>
                  <a:pt x="201" y="958"/>
                  <a:pt x="200" y="959"/>
                  <a:pt x="199" y="959"/>
                </a:cubicBezTo>
                <a:cubicBezTo>
                  <a:pt x="199" y="959"/>
                  <a:pt x="199" y="959"/>
                  <a:pt x="199" y="959"/>
                </a:cubicBezTo>
                <a:cubicBezTo>
                  <a:pt x="199" y="959"/>
                  <a:pt x="199" y="959"/>
                  <a:pt x="199" y="959"/>
                </a:cubicBezTo>
                <a:cubicBezTo>
                  <a:pt x="199" y="959"/>
                  <a:pt x="199" y="958"/>
                  <a:pt x="198" y="958"/>
                </a:cubicBezTo>
                <a:cubicBezTo>
                  <a:pt x="198" y="958"/>
                  <a:pt x="198" y="958"/>
                  <a:pt x="198" y="958"/>
                </a:cubicBezTo>
                <a:cubicBezTo>
                  <a:pt x="196" y="957"/>
                  <a:pt x="195" y="956"/>
                  <a:pt x="193" y="954"/>
                </a:cubicBezTo>
                <a:cubicBezTo>
                  <a:pt x="193" y="953"/>
                  <a:pt x="193" y="951"/>
                  <a:pt x="193" y="949"/>
                </a:cubicBezTo>
                <a:close/>
                <a:moveTo>
                  <a:pt x="197" y="959"/>
                </a:moveTo>
                <a:cubicBezTo>
                  <a:pt x="196" y="960"/>
                  <a:pt x="195" y="961"/>
                  <a:pt x="194" y="962"/>
                </a:cubicBezTo>
                <a:cubicBezTo>
                  <a:pt x="194" y="960"/>
                  <a:pt x="194" y="958"/>
                  <a:pt x="193" y="956"/>
                </a:cubicBezTo>
                <a:cubicBezTo>
                  <a:pt x="195" y="957"/>
                  <a:pt x="196" y="958"/>
                  <a:pt x="197" y="959"/>
                </a:cubicBezTo>
                <a:close/>
                <a:moveTo>
                  <a:pt x="196" y="963"/>
                </a:moveTo>
                <a:cubicBezTo>
                  <a:pt x="197" y="963"/>
                  <a:pt x="197" y="963"/>
                  <a:pt x="197" y="963"/>
                </a:cubicBezTo>
                <a:cubicBezTo>
                  <a:pt x="197" y="963"/>
                  <a:pt x="197" y="963"/>
                  <a:pt x="197" y="963"/>
                </a:cubicBezTo>
                <a:cubicBezTo>
                  <a:pt x="197" y="963"/>
                  <a:pt x="197" y="963"/>
                  <a:pt x="196" y="963"/>
                </a:cubicBezTo>
                <a:close/>
                <a:moveTo>
                  <a:pt x="198" y="963"/>
                </a:moveTo>
                <a:cubicBezTo>
                  <a:pt x="199" y="963"/>
                  <a:pt x="200" y="963"/>
                  <a:pt x="201" y="963"/>
                </a:cubicBezTo>
                <a:cubicBezTo>
                  <a:pt x="201" y="963"/>
                  <a:pt x="201" y="963"/>
                  <a:pt x="202" y="963"/>
                </a:cubicBezTo>
                <a:cubicBezTo>
                  <a:pt x="200" y="963"/>
                  <a:pt x="199" y="963"/>
                  <a:pt x="198" y="963"/>
                </a:cubicBezTo>
                <a:cubicBezTo>
                  <a:pt x="198" y="963"/>
                  <a:pt x="198" y="963"/>
                  <a:pt x="198" y="963"/>
                </a:cubicBezTo>
                <a:close/>
                <a:moveTo>
                  <a:pt x="206" y="962"/>
                </a:moveTo>
                <a:cubicBezTo>
                  <a:pt x="207" y="962"/>
                  <a:pt x="207" y="962"/>
                  <a:pt x="208" y="962"/>
                </a:cubicBezTo>
                <a:cubicBezTo>
                  <a:pt x="208" y="962"/>
                  <a:pt x="208" y="963"/>
                  <a:pt x="208" y="963"/>
                </a:cubicBezTo>
                <a:cubicBezTo>
                  <a:pt x="208" y="963"/>
                  <a:pt x="208" y="963"/>
                  <a:pt x="208" y="963"/>
                </a:cubicBezTo>
                <a:cubicBezTo>
                  <a:pt x="207" y="963"/>
                  <a:pt x="206" y="963"/>
                  <a:pt x="205" y="963"/>
                </a:cubicBezTo>
                <a:cubicBezTo>
                  <a:pt x="205" y="963"/>
                  <a:pt x="206" y="963"/>
                  <a:pt x="206" y="962"/>
                </a:cubicBezTo>
                <a:close/>
                <a:moveTo>
                  <a:pt x="209" y="962"/>
                </a:moveTo>
                <a:cubicBezTo>
                  <a:pt x="211" y="962"/>
                  <a:pt x="214" y="962"/>
                  <a:pt x="216" y="962"/>
                </a:cubicBezTo>
                <a:cubicBezTo>
                  <a:pt x="216" y="962"/>
                  <a:pt x="217" y="963"/>
                  <a:pt x="217" y="963"/>
                </a:cubicBezTo>
                <a:cubicBezTo>
                  <a:pt x="214" y="963"/>
                  <a:pt x="212" y="963"/>
                  <a:pt x="209" y="963"/>
                </a:cubicBezTo>
                <a:cubicBezTo>
                  <a:pt x="209" y="963"/>
                  <a:pt x="209" y="963"/>
                  <a:pt x="209" y="963"/>
                </a:cubicBezTo>
                <a:cubicBezTo>
                  <a:pt x="209" y="963"/>
                  <a:pt x="209" y="962"/>
                  <a:pt x="209" y="962"/>
                </a:cubicBezTo>
                <a:close/>
                <a:moveTo>
                  <a:pt x="217" y="962"/>
                </a:moveTo>
                <a:cubicBezTo>
                  <a:pt x="218" y="962"/>
                  <a:pt x="220" y="962"/>
                  <a:pt x="222" y="962"/>
                </a:cubicBezTo>
                <a:cubicBezTo>
                  <a:pt x="222" y="962"/>
                  <a:pt x="221" y="963"/>
                  <a:pt x="220" y="963"/>
                </a:cubicBezTo>
                <a:cubicBezTo>
                  <a:pt x="220" y="963"/>
                  <a:pt x="220" y="963"/>
                  <a:pt x="219" y="963"/>
                </a:cubicBezTo>
                <a:cubicBezTo>
                  <a:pt x="220" y="963"/>
                  <a:pt x="220" y="962"/>
                  <a:pt x="220" y="962"/>
                </a:cubicBezTo>
                <a:cubicBezTo>
                  <a:pt x="221" y="962"/>
                  <a:pt x="220" y="962"/>
                  <a:pt x="220" y="962"/>
                </a:cubicBezTo>
                <a:cubicBezTo>
                  <a:pt x="220" y="962"/>
                  <a:pt x="219" y="963"/>
                  <a:pt x="219" y="963"/>
                </a:cubicBezTo>
                <a:cubicBezTo>
                  <a:pt x="218" y="963"/>
                  <a:pt x="218" y="963"/>
                  <a:pt x="217" y="963"/>
                </a:cubicBezTo>
                <a:cubicBezTo>
                  <a:pt x="217" y="963"/>
                  <a:pt x="217" y="962"/>
                  <a:pt x="217" y="962"/>
                </a:cubicBezTo>
                <a:close/>
                <a:moveTo>
                  <a:pt x="220" y="965"/>
                </a:moveTo>
                <a:cubicBezTo>
                  <a:pt x="221" y="965"/>
                  <a:pt x="222" y="965"/>
                  <a:pt x="223" y="965"/>
                </a:cubicBezTo>
                <a:cubicBezTo>
                  <a:pt x="221" y="966"/>
                  <a:pt x="220" y="966"/>
                  <a:pt x="219" y="967"/>
                </a:cubicBezTo>
                <a:cubicBezTo>
                  <a:pt x="219" y="967"/>
                  <a:pt x="219" y="966"/>
                  <a:pt x="218" y="966"/>
                </a:cubicBezTo>
                <a:cubicBezTo>
                  <a:pt x="219" y="966"/>
                  <a:pt x="220" y="965"/>
                  <a:pt x="220" y="965"/>
                </a:cubicBezTo>
                <a:close/>
                <a:moveTo>
                  <a:pt x="223" y="965"/>
                </a:moveTo>
                <a:cubicBezTo>
                  <a:pt x="225" y="965"/>
                  <a:pt x="226" y="965"/>
                  <a:pt x="227" y="965"/>
                </a:cubicBezTo>
                <a:cubicBezTo>
                  <a:pt x="226" y="965"/>
                  <a:pt x="225" y="966"/>
                  <a:pt x="225" y="966"/>
                </a:cubicBezTo>
                <a:cubicBezTo>
                  <a:pt x="224" y="966"/>
                  <a:pt x="224" y="966"/>
                  <a:pt x="224" y="966"/>
                </a:cubicBezTo>
                <a:cubicBezTo>
                  <a:pt x="223" y="966"/>
                  <a:pt x="222" y="967"/>
                  <a:pt x="222" y="967"/>
                </a:cubicBezTo>
                <a:cubicBezTo>
                  <a:pt x="221" y="968"/>
                  <a:pt x="222" y="968"/>
                  <a:pt x="222" y="968"/>
                </a:cubicBezTo>
                <a:cubicBezTo>
                  <a:pt x="222" y="968"/>
                  <a:pt x="223" y="968"/>
                  <a:pt x="223" y="968"/>
                </a:cubicBezTo>
                <a:cubicBezTo>
                  <a:pt x="223" y="968"/>
                  <a:pt x="224" y="968"/>
                  <a:pt x="224" y="968"/>
                </a:cubicBezTo>
                <a:cubicBezTo>
                  <a:pt x="224" y="967"/>
                  <a:pt x="225" y="967"/>
                  <a:pt x="226" y="967"/>
                </a:cubicBezTo>
                <a:cubicBezTo>
                  <a:pt x="225" y="967"/>
                  <a:pt x="224" y="968"/>
                  <a:pt x="223" y="969"/>
                </a:cubicBezTo>
                <a:cubicBezTo>
                  <a:pt x="223" y="969"/>
                  <a:pt x="223" y="970"/>
                  <a:pt x="224" y="970"/>
                </a:cubicBezTo>
                <a:cubicBezTo>
                  <a:pt x="225" y="970"/>
                  <a:pt x="226" y="969"/>
                  <a:pt x="227" y="968"/>
                </a:cubicBezTo>
                <a:cubicBezTo>
                  <a:pt x="226" y="969"/>
                  <a:pt x="225" y="970"/>
                  <a:pt x="224" y="971"/>
                </a:cubicBezTo>
                <a:cubicBezTo>
                  <a:pt x="224" y="972"/>
                  <a:pt x="224" y="972"/>
                  <a:pt x="225" y="972"/>
                </a:cubicBezTo>
                <a:cubicBezTo>
                  <a:pt x="227" y="971"/>
                  <a:pt x="229" y="970"/>
                  <a:pt x="231" y="969"/>
                </a:cubicBezTo>
                <a:cubicBezTo>
                  <a:pt x="229" y="970"/>
                  <a:pt x="228" y="972"/>
                  <a:pt x="227" y="973"/>
                </a:cubicBezTo>
                <a:cubicBezTo>
                  <a:pt x="226" y="974"/>
                  <a:pt x="227" y="974"/>
                  <a:pt x="227" y="974"/>
                </a:cubicBezTo>
                <a:cubicBezTo>
                  <a:pt x="228" y="974"/>
                  <a:pt x="229" y="973"/>
                  <a:pt x="230" y="973"/>
                </a:cubicBezTo>
                <a:cubicBezTo>
                  <a:pt x="229" y="973"/>
                  <a:pt x="229" y="974"/>
                  <a:pt x="228" y="975"/>
                </a:cubicBezTo>
                <a:cubicBezTo>
                  <a:pt x="228" y="975"/>
                  <a:pt x="228" y="976"/>
                  <a:pt x="229" y="975"/>
                </a:cubicBezTo>
                <a:cubicBezTo>
                  <a:pt x="230" y="975"/>
                  <a:pt x="230" y="974"/>
                  <a:pt x="231" y="974"/>
                </a:cubicBezTo>
                <a:cubicBezTo>
                  <a:pt x="230" y="975"/>
                  <a:pt x="229" y="976"/>
                  <a:pt x="228" y="977"/>
                </a:cubicBezTo>
                <a:cubicBezTo>
                  <a:pt x="228" y="977"/>
                  <a:pt x="228" y="977"/>
                  <a:pt x="228" y="977"/>
                </a:cubicBezTo>
                <a:cubicBezTo>
                  <a:pt x="225" y="974"/>
                  <a:pt x="222" y="971"/>
                  <a:pt x="220" y="968"/>
                </a:cubicBezTo>
                <a:cubicBezTo>
                  <a:pt x="221" y="967"/>
                  <a:pt x="222" y="966"/>
                  <a:pt x="223" y="965"/>
                </a:cubicBezTo>
                <a:close/>
                <a:moveTo>
                  <a:pt x="228" y="977"/>
                </a:moveTo>
                <a:cubicBezTo>
                  <a:pt x="235" y="974"/>
                  <a:pt x="241" y="970"/>
                  <a:pt x="246" y="965"/>
                </a:cubicBezTo>
                <a:cubicBezTo>
                  <a:pt x="246" y="965"/>
                  <a:pt x="246" y="965"/>
                  <a:pt x="246" y="966"/>
                </a:cubicBezTo>
                <a:cubicBezTo>
                  <a:pt x="241" y="970"/>
                  <a:pt x="235" y="974"/>
                  <a:pt x="230" y="979"/>
                </a:cubicBezTo>
                <a:cubicBezTo>
                  <a:pt x="230" y="978"/>
                  <a:pt x="229" y="978"/>
                  <a:pt x="228" y="977"/>
                </a:cubicBezTo>
                <a:cubicBezTo>
                  <a:pt x="228" y="977"/>
                  <a:pt x="228" y="977"/>
                  <a:pt x="228" y="977"/>
                </a:cubicBezTo>
                <a:close/>
                <a:moveTo>
                  <a:pt x="237" y="981"/>
                </a:moveTo>
                <a:cubicBezTo>
                  <a:pt x="238" y="981"/>
                  <a:pt x="238" y="981"/>
                  <a:pt x="239" y="981"/>
                </a:cubicBezTo>
                <a:cubicBezTo>
                  <a:pt x="240" y="981"/>
                  <a:pt x="240" y="980"/>
                  <a:pt x="239" y="980"/>
                </a:cubicBezTo>
                <a:cubicBezTo>
                  <a:pt x="239" y="980"/>
                  <a:pt x="239" y="980"/>
                  <a:pt x="239" y="980"/>
                </a:cubicBezTo>
                <a:cubicBezTo>
                  <a:pt x="241" y="978"/>
                  <a:pt x="243" y="977"/>
                  <a:pt x="246" y="976"/>
                </a:cubicBezTo>
                <a:cubicBezTo>
                  <a:pt x="243" y="978"/>
                  <a:pt x="240" y="980"/>
                  <a:pt x="238" y="983"/>
                </a:cubicBezTo>
                <a:cubicBezTo>
                  <a:pt x="237" y="983"/>
                  <a:pt x="238" y="984"/>
                  <a:pt x="238" y="984"/>
                </a:cubicBezTo>
                <a:cubicBezTo>
                  <a:pt x="241" y="982"/>
                  <a:pt x="244" y="980"/>
                  <a:pt x="247" y="978"/>
                </a:cubicBezTo>
                <a:cubicBezTo>
                  <a:pt x="245" y="980"/>
                  <a:pt x="243" y="983"/>
                  <a:pt x="240" y="985"/>
                </a:cubicBezTo>
                <a:cubicBezTo>
                  <a:pt x="240" y="985"/>
                  <a:pt x="240" y="986"/>
                  <a:pt x="241" y="986"/>
                </a:cubicBezTo>
                <a:cubicBezTo>
                  <a:pt x="242" y="986"/>
                  <a:pt x="243" y="985"/>
                  <a:pt x="244" y="984"/>
                </a:cubicBezTo>
                <a:cubicBezTo>
                  <a:pt x="244" y="985"/>
                  <a:pt x="243" y="985"/>
                  <a:pt x="243" y="986"/>
                </a:cubicBezTo>
                <a:cubicBezTo>
                  <a:pt x="243" y="986"/>
                  <a:pt x="243" y="987"/>
                  <a:pt x="243" y="987"/>
                </a:cubicBezTo>
                <a:cubicBezTo>
                  <a:pt x="245" y="986"/>
                  <a:pt x="247" y="985"/>
                  <a:pt x="248" y="984"/>
                </a:cubicBezTo>
                <a:cubicBezTo>
                  <a:pt x="246" y="985"/>
                  <a:pt x="245" y="987"/>
                  <a:pt x="243" y="989"/>
                </a:cubicBezTo>
                <a:cubicBezTo>
                  <a:pt x="240" y="987"/>
                  <a:pt x="238" y="985"/>
                  <a:pt x="235" y="983"/>
                </a:cubicBezTo>
                <a:cubicBezTo>
                  <a:pt x="236" y="982"/>
                  <a:pt x="236" y="982"/>
                  <a:pt x="237" y="981"/>
                </a:cubicBezTo>
                <a:close/>
                <a:moveTo>
                  <a:pt x="245" y="991"/>
                </a:moveTo>
                <a:cubicBezTo>
                  <a:pt x="245" y="991"/>
                  <a:pt x="245" y="991"/>
                  <a:pt x="245" y="991"/>
                </a:cubicBezTo>
                <a:cubicBezTo>
                  <a:pt x="245" y="991"/>
                  <a:pt x="244" y="990"/>
                  <a:pt x="244" y="990"/>
                </a:cubicBezTo>
                <a:cubicBezTo>
                  <a:pt x="245" y="989"/>
                  <a:pt x="247" y="989"/>
                  <a:pt x="248" y="988"/>
                </a:cubicBezTo>
                <a:cubicBezTo>
                  <a:pt x="247" y="989"/>
                  <a:pt x="246" y="990"/>
                  <a:pt x="245" y="991"/>
                </a:cubicBezTo>
                <a:close/>
                <a:moveTo>
                  <a:pt x="252" y="988"/>
                </a:moveTo>
                <a:cubicBezTo>
                  <a:pt x="252" y="988"/>
                  <a:pt x="252" y="987"/>
                  <a:pt x="251" y="987"/>
                </a:cubicBezTo>
                <a:cubicBezTo>
                  <a:pt x="250" y="988"/>
                  <a:pt x="249" y="989"/>
                  <a:pt x="248" y="990"/>
                </a:cubicBezTo>
                <a:cubicBezTo>
                  <a:pt x="250" y="987"/>
                  <a:pt x="253" y="985"/>
                  <a:pt x="255" y="983"/>
                </a:cubicBezTo>
                <a:cubicBezTo>
                  <a:pt x="256" y="983"/>
                  <a:pt x="255" y="982"/>
                  <a:pt x="255" y="982"/>
                </a:cubicBezTo>
                <a:cubicBezTo>
                  <a:pt x="251" y="984"/>
                  <a:pt x="248" y="987"/>
                  <a:pt x="245" y="988"/>
                </a:cubicBezTo>
                <a:cubicBezTo>
                  <a:pt x="248" y="985"/>
                  <a:pt x="251" y="982"/>
                  <a:pt x="255" y="980"/>
                </a:cubicBezTo>
                <a:cubicBezTo>
                  <a:pt x="255" y="980"/>
                  <a:pt x="255" y="979"/>
                  <a:pt x="254" y="979"/>
                </a:cubicBezTo>
                <a:cubicBezTo>
                  <a:pt x="251" y="980"/>
                  <a:pt x="249" y="983"/>
                  <a:pt x="246" y="984"/>
                </a:cubicBezTo>
                <a:cubicBezTo>
                  <a:pt x="247" y="983"/>
                  <a:pt x="249" y="981"/>
                  <a:pt x="251" y="979"/>
                </a:cubicBezTo>
                <a:cubicBezTo>
                  <a:pt x="252" y="979"/>
                  <a:pt x="251" y="978"/>
                  <a:pt x="251" y="978"/>
                </a:cubicBezTo>
                <a:cubicBezTo>
                  <a:pt x="248" y="980"/>
                  <a:pt x="246" y="983"/>
                  <a:pt x="243" y="984"/>
                </a:cubicBezTo>
                <a:cubicBezTo>
                  <a:pt x="245" y="981"/>
                  <a:pt x="248" y="979"/>
                  <a:pt x="251" y="976"/>
                </a:cubicBezTo>
                <a:cubicBezTo>
                  <a:pt x="251" y="976"/>
                  <a:pt x="251" y="975"/>
                  <a:pt x="250" y="975"/>
                </a:cubicBezTo>
                <a:cubicBezTo>
                  <a:pt x="247" y="977"/>
                  <a:pt x="245" y="978"/>
                  <a:pt x="242" y="980"/>
                </a:cubicBezTo>
                <a:cubicBezTo>
                  <a:pt x="245" y="978"/>
                  <a:pt x="247" y="976"/>
                  <a:pt x="250" y="973"/>
                </a:cubicBezTo>
                <a:cubicBezTo>
                  <a:pt x="250" y="973"/>
                  <a:pt x="250" y="972"/>
                  <a:pt x="249" y="972"/>
                </a:cubicBezTo>
                <a:cubicBezTo>
                  <a:pt x="246" y="974"/>
                  <a:pt x="243" y="976"/>
                  <a:pt x="241" y="977"/>
                </a:cubicBezTo>
                <a:cubicBezTo>
                  <a:pt x="243" y="975"/>
                  <a:pt x="246" y="972"/>
                  <a:pt x="249" y="969"/>
                </a:cubicBezTo>
                <a:cubicBezTo>
                  <a:pt x="252" y="974"/>
                  <a:pt x="255" y="978"/>
                  <a:pt x="258" y="982"/>
                </a:cubicBezTo>
                <a:cubicBezTo>
                  <a:pt x="255" y="985"/>
                  <a:pt x="251" y="989"/>
                  <a:pt x="247" y="993"/>
                </a:cubicBezTo>
                <a:cubicBezTo>
                  <a:pt x="247" y="993"/>
                  <a:pt x="246" y="992"/>
                  <a:pt x="246" y="992"/>
                </a:cubicBezTo>
                <a:cubicBezTo>
                  <a:pt x="248" y="991"/>
                  <a:pt x="250" y="990"/>
                  <a:pt x="252" y="988"/>
                </a:cubicBezTo>
                <a:close/>
                <a:moveTo>
                  <a:pt x="258" y="995"/>
                </a:moveTo>
                <a:cubicBezTo>
                  <a:pt x="258" y="995"/>
                  <a:pt x="259" y="995"/>
                  <a:pt x="259" y="995"/>
                </a:cubicBezTo>
                <a:cubicBezTo>
                  <a:pt x="259" y="995"/>
                  <a:pt x="259" y="995"/>
                  <a:pt x="259" y="995"/>
                </a:cubicBezTo>
                <a:cubicBezTo>
                  <a:pt x="259" y="995"/>
                  <a:pt x="259" y="996"/>
                  <a:pt x="258" y="997"/>
                </a:cubicBezTo>
                <a:cubicBezTo>
                  <a:pt x="258" y="997"/>
                  <a:pt x="257" y="997"/>
                  <a:pt x="257" y="997"/>
                </a:cubicBezTo>
                <a:cubicBezTo>
                  <a:pt x="257" y="996"/>
                  <a:pt x="258" y="995"/>
                  <a:pt x="258" y="995"/>
                </a:cubicBezTo>
                <a:close/>
                <a:moveTo>
                  <a:pt x="258" y="997"/>
                </a:moveTo>
                <a:cubicBezTo>
                  <a:pt x="258" y="999"/>
                  <a:pt x="257" y="1000"/>
                  <a:pt x="256" y="1002"/>
                </a:cubicBezTo>
                <a:cubicBezTo>
                  <a:pt x="256" y="1002"/>
                  <a:pt x="255" y="1002"/>
                  <a:pt x="254" y="1002"/>
                </a:cubicBezTo>
                <a:cubicBezTo>
                  <a:pt x="255" y="1000"/>
                  <a:pt x="256" y="999"/>
                  <a:pt x="257" y="997"/>
                </a:cubicBezTo>
                <a:cubicBezTo>
                  <a:pt x="257" y="997"/>
                  <a:pt x="258" y="997"/>
                  <a:pt x="258" y="997"/>
                </a:cubicBezTo>
                <a:close/>
                <a:moveTo>
                  <a:pt x="256" y="1002"/>
                </a:moveTo>
                <a:cubicBezTo>
                  <a:pt x="256" y="1003"/>
                  <a:pt x="255" y="1004"/>
                  <a:pt x="255" y="1005"/>
                </a:cubicBezTo>
                <a:cubicBezTo>
                  <a:pt x="254" y="1005"/>
                  <a:pt x="253" y="1005"/>
                  <a:pt x="253" y="1005"/>
                </a:cubicBezTo>
                <a:cubicBezTo>
                  <a:pt x="253" y="1004"/>
                  <a:pt x="254" y="1003"/>
                  <a:pt x="254" y="1002"/>
                </a:cubicBezTo>
                <a:cubicBezTo>
                  <a:pt x="255" y="1002"/>
                  <a:pt x="255" y="1002"/>
                  <a:pt x="256" y="1002"/>
                </a:cubicBezTo>
                <a:close/>
                <a:moveTo>
                  <a:pt x="254" y="1005"/>
                </a:moveTo>
                <a:cubicBezTo>
                  <a:pt x="254" y="1005"/>
                  <a:pt x="254" y="1006"/>
                  <a:pt x="254" y="1006"/>
                </a:cubicBezTo>
                <a:cubicBezTo>
                  <a:pt x="254" y="1006"/>
                  <a:pt x="253" y="1006"/>
                  <a:pt x="252" y="1006"/>
                </a:cubicBezTo>
                <a:cubicBezTo>
                  <a:pt x="252" y="1006"/>
                  <a:pt x="252" y="1006"/>
                  <a:pt x="252" y="1006"/>
                </a:cubicBezTo>
                <a:cubicBezTo>
                  <a:pt x="252" y="1005"/>
                  <a:pt x="252" y="1005"/>
                  <a:pt x="253" y="1005"/>
                </a:cubicBezTo>
                <a:cubicBezTo>
                  <a:pt x="253" y="1005"/>
                  <a:pt x="254" y="1005"/>
                  <a:pt x="254" y="1005"/>
                </a:cubicBezTo>
                <a:close/>
                <a:moveTo>
                  <a:pt x="252" y="1005"/>
                </a:moveTo>
                <a:cubicBezTo>
                  <a:pt x="252" y="1005"/>
                  <a:pt x="252" y="1005"/>
                  <a:pt x="252" y="1005"/>
                </a:cubicBezTo>
                <a:cubicBezTo>
                  <a:pt x="252" y="1005"/>
                  <a:pt x="252" y="1005"/>
                  <a:pt x="252" y="1005"/>
                </a:cubicBezTo>
                <a:cubicBezTo>
                  <a:pt x="252" y="1005"/>
                  <a:pt x="252" y="1005"/>
                  <a:pt x="252" y="1005"/>
                </a:cubicBezTo>
                <a:close/>
                <a:moveTo>
                  <a:pt x="252" y="1006"/>
                </a:moveTo>
                <a:cubicBezTo>
                  <a:pt x="248" y="1006"/>
                  <a:pt x="244" y="1006"/>
                  <a:pt x="241" y="1006"/>
                </a:cubicBezTo>
                <a:cubicBezTo>
                  <a:pt x="240" y="1006"/>
                  <a:pt x="239" y="1006"/>
                  <a:pt x="238" y="1006"/>
                </a:cubicBezTo>
                <a:cubicBezTo>
                  <a:pt x="239" y="1006"/>
                  <a:pt x="239" y="1005"/>
                  <a:pt x="240" y="1005"/>
                </a:cubicBezTo>
                <a:cubicBezTo>
                  <a:pt x="244" y="1005"/>
                  <a:pt x="248" y="1005"/>
                  <a:pt x="251" y="1005"/>
                </a:cubicBezTo>
                <a:cubicBezTo>
                  <a:pt x="252" y="1005"/>
                  <a:pt x="252" y="1006"/>
                  <a:pt x="252" y="1006"/>
                </a:cubicBezTo>
                <a:close/>
                <a:moveTo>
                  <a:pt x="237" y="1006"/>
                </a:moveTo>
                <a:cubicBezTo>
                  <a:pt x="235" y="1006"/>
                  <a:pt x="232" y="1006"/>
                  <a:pt x="230" y="1006"/>
                </a:cubicBezTo>
                <a:cubicBezTo>
                  <a:pt x="229" y="1006"/>
                  <a:pt x="229" y="1006"/>
                  <a:pt x="229" y="1005"/>
                </a:cubicBezTo>
                <a:cubicBezTo>
                  <a:pt x="232" y="1005"/>
                  <a:pt x="236" y="1005"/>
                  <a:pt x="239" y="1005"/>
                </a:cubicBezTo>
                <a:cubicBezTo>
                  <a:pt x="238" y="1005"/>
                  <a:pt x="238" y="1006"/>
                  <a:pt x="237" y="1006"/>
                </a:cubicBezTo>
                <a:close/>
                <a:moveTo>
                  <a:pt x="229" y="1007"/>
                </a:moveTo>
                <a:cubicBezTo>
                  <a:pt x="230" y="1007"/>
                  <a:pt x="230" y="1008"/>
                  <a:pt x="231" y="1008"/>
                </a:cubicBezTo>
                <a:cubicBezTo>
                  <a:pt x="231" y="1008"/>
                  <a:pt x="231" y="1008"/>
                  <a:pt x="231" y="1008"/>
                </a:cubicBezTo>
                <a:cubicBezTo>
                  <a:pt x="230" y="1007"/>
                  <a:pt x="230" y="1007"/>
                  <a:pt x="230" y="1007"/>
                </a:cubicBezTo>
                <a:cubicBezTo>
                  <a:pt x="232" y="1007"/>
                  <a:pt x="234" y="1006"/>
                  <a:pt x="236" y="1006"/>
                </a:cubicBezTo>
                <a:cubicBezTo>
                  <a:pt x="234" y="1007"/>
                  <a:pt x="232" y="1008"/>
                  <a:pt x="230" y="1009"/>
                </a:cubicBezTo>
                <a:cubicBezTo>
                  <a:pt x="230" y="1008"/>
                  <a:pt x="229" y="1007"/>
                  <a:pt x="229" y="1007"/>
                </a:cubicBezTo>
                <a:cubicBezTo>
                  <a:pt x="229" y="1007"/>
                  <a:pt x="229" y="1007"/>
                  <a:pt x="229" y="1007"/>
                </a:cubicBezTo>
                <a:close/>
                <a:moveTo>
                  <a:pt x="206" y="1015"/>
                </a:moveTo>
                <a:cubicBezTo>
                  <a:pt x="206" y="1015"/>
                  <a:pt x="206" y="1016"/>
                  <a:pt x="207" y="1015"/>
                </a:cubicBezTo>
                <a:cubicBezTo>
                  <a:pt x="207" y="1015"/>
                  <a:pt x="207" y="1015"/>
                  <a:pt x="208" y="1015"/>
                </a:cubicBezTo>
                <a:cubicBezTo>
                  <a:pt x="209" y="1016"/>
                  <a:pt x="210" y="1017"/>
                  <a:pt x="211" y="1018"/>
                </a:cubicBezTo>
                <a:cubicBezTo>
                  <a:pt x="209" y="1019"/>
                  <a:pt x="208" y="1020"/>
                  <a:pt x="206" y="1021"/>
                </a:cubicBezTo>
                <a:cubicBezTo>
                  <a:pt x="203" y="1018"/>
                  <a:pt x="200" y="1015"/>
                  <a:pt x="198" y="1012"/>
                </a:cubicBezTo>
                <a:cubicBezTo>
                  <a:pt x="199" y="1011"/>
                  <a:pt x="201" y="1011"/>
                  <a:pt x="203" y="1010"/>
                </a:cubicBezTo>
                <a:cubicBezTo>
                  <a:pt x="203" y="1011"/>
                  <a:pt x="204" y="1011"/>
                  <a:pt x="204" y="1012"/>
                </a:cubicBezTo>
                <a:cubicBezTo>
                  <a:pt x="205" y="1013"/>
                  <a:pt x="206" y="1013"/>
                  <a:pt x="207" y="1014"/>
                </a:cubicBezTo>
                <a:cubicBezTo>
                  <a:pt x="207" y="1014"/>
                  <a:pt x="206" y="1014"/>
                  <a:pt x="206" y="1015"/>
                </a:cubicBezTo>
                <a:close/>
                <a:moveTo>
                  <a:pt x="202" y="1010"/>
                </a:moveTo>
                <a:cubicBezTo>
                  <a:pt x="201" y="1010"/>
                  <a:pt x="199" y="1011"/>
                  <a:pt x="197" y="1012"/>
                </a:cubicBezTo>
                <a:cubicBezTo>
                  <a:pt x="197" y="1012"/>
                  <a:pt x="197" y="1011"/>
                  <a:pt x="197" y="1011"/>
                </a:cubicBezTo>
                <a:cubicBezTo>
                  <a:pt x="198" y="1010"/>
                  <a:pt x="200" y="1009"/>
                  <a:pt x="201" y="1009"/>
                </a:cubicBezTo>
                <a:cubicBezTo>
                  <a:pt x="202" y="1009"/>
                  <a:pt x="202" y="1009"/>
                  <a:pt x="202" y="1010"/>
                </a:cubicBezTo>
                <a:close/>
                <a:moveTo>
                  <a:pt x="197" y="1012"/>
                </a:moveTo>
                <a:cubicBezTo>
                  <a:pt x="193" y="1014"/>
                  <a:pt x="189" y="1016"/>
                  <a:pt x="185" y="1019"/>
                </a:cubicBezTo>
                <a:cubicBezTo>
                  <a:pt x="184" y="1018"/>
                  <a:pt x="184" y="1017"/>
                  <a:pt x="183" y="1017"/>
                </a:cubicBezTo>
                <a:cubicBezTo>
                  <a:pt x="188" y="1015"/>
                  <a:pt x="192" y="1013"/>
                  <a:pt x="196" y="1011"/>
                </a:cubicBezTo>
                <a:cubicBezTo>
                  <a:pt x="196" y="1011"/>
                  <a:pt x="197" y="1012"/>
                  <a:pt x="197" y="1012"/>
                </a:cubicBezTo>
                <a:close/>
                <a:moveTo>
                  <a:pt x="183" y="1017"/>
                </a:moveTo>
                <a:cubicBezTo>
                  <a:pt x="183" y="1016"/>
                  <a:pt x="183" y="1016"/>
                  <a:pt x="183" y="1016"/>
                </a:cubicBezTo>
                <a:cubicBezTo>
                  <a:pt x="184" y="1016"/>
                  <a:pt x="185" y="1015"/>
                  <a:pt x="186" y="1015"/>
                </a:cubicBezTo>
                <a:cubicBezTo>
                  <a:pt x="185" y="1016"/>
                  <a:pt x="184" y="1016"/>
                  <a:pt x="183" y="1017"/>
                </a:cubicBezTo>
                <a:close/>
                <a:moveTo>
                  <a:pt x="182" y="1015"/>
                </a:moveTo>
                <a:cubicBezTo>
                  <a:pt x="182" y="1015"/>
                  <a:pt x="182" y="1015"/>
                  <a:pt x="181" y="1015"/>
                </a:cubicBezTo>
                <a:cubicBezTo>
                  <a:pt x="184" y="1013"/>
                  <a:pt x="187" y="1012"/>
                  <a:pt x="190" y="1010"/>
                </a:cubicBezTo>
                <a:cubicBezTo>
                  <a:pt x="187" y="1012"/>
                  <a:pt x="184" y="1013"/>
                  <a:pt x="182" y="1015"/>
                </a:cubicBezTo>
                <a:close/>
                <a:moveTo>
                  <a:pt x="183" y="1017"/>
                </a:moveTo>
                <a:cubicBezTo>
                  <a:pt x="184" y="1018"/>
                  <a:pt x="184" y="1018"/>
                  <a:pt x="185" y="1019"/>
                </a:cubicBezTo>
                <a:cubicBezTo>
                  <a:pt x="184" y="1019"/>
                  <a:pt x="183" y="1020"/>
                  <a:pt x="182" y="1021"/>
                </a:cubicBezTo>
                <a:cubicBezTo>
                  <a:pt x="181" y="1020"/>
                  <a:pt x="180" y="1019"/>
                  <a:pt x="180" y="1019"/>
                </a:cubicBezTo>
                <a:cubicBezTo>
                  <a:pt x="181" y="1018"/>
                  <a:pt x="182" y="1018"/>
                  <a:pt x="183" y="1017"/>
                </a:cubicBezTo>
                <a:close/>
                <a:moveTo>
                  <a:pt x="185" y="1019"/>
                </a:moveTo>
                <a:cubicBezTo>
                  <a:pt x="186" y="1020"/>
                  <a:pt x="186" y="1020"/>
                  <a:pt x="187" y="1021"/>
                </a:cubicBezTo>
                <a:cubicBezTo>
                  <a:pt x="187" y="1021"/>
                  <a:pt x="187" y="1021"/>
                  <a:pt x="187" y="1021"/>
                </a:cubicBezTo>
                <a:cubicBezTo>
                  <a:pt x="186" y="1022"/>
                  <a:pt x="187" y="1022"/>
                  <a:pt x="187" y="1022"/>
                </a:cubicBezTo>
                <a:cubicBezTo>
                  <a:pt x="187" y="1022"/>
                  <a:pt x="187" y="1022"/>
                  <a:pt x="188" y="1022"/>
                </a:cubicBezTo>
                <a:cubicBezTo>
                  <a:pt x="188" y="1022"/>
                  <a:pt x="188" y="1023"/>
                  <a:pt x="188" y="1023"/>
                </a:cubicBezTo>
                <a:cubicBezTo>
                  <a:pt x="188" y="1023"/>
                  <a:pt x="188" y="1023"/>
                  <a:pt x="188" y="1023"/>
                </a:cubicBezTo>
                <a:cubicBezTo>
                  <a:pt x="188" y="1023"/>
                  <a:pt x="188" y="1024"/>
                  <a:pt x="189" y="1024"/>
                </a:cubicBezTo>
                <a:cubicBezTo>
                  <a:pt x="189" y="1024"/>
                  <a:pt x="189" y="1024"/>
                  <a:pt x="189" y="1024"/>
                </a:cubicBezTo>
                <a:cubicBezTo>
                  <a:pt x="189" y="1024"/>
                  <a:pt x="189" y="1024"/>
                  <a:pt x="189" y="1024"/>
                </a:cubicBezTo>
                <a:cubicBezTo>
                  <a:pt x="189" y="1024"/>
                  <a:pt x="189" y="1024"/>
                  <a:pt x="189" y="1024"/>
                </a:cubicBezTo>
                <a:cubicBezTo>
                  <a:pt x="189" y="1024"/>
                  <a:pt x="189" y="1024"/>
                  <a:pt x="189" y="1024"/>
                </a:cubicBezTo>
                <a:cubicBezTo>
                  <a:pt x="189" y="1024"/>
                  <a:pt x="189" y="1024"/>
                  <a:pt x="190" y="1024"/>
                </a:cubicBezTo>
                <a:cubicBezTo>
                  <a:pt x="189" y="1025"/>
                  <a:pt x="188" y="1026"/>
                  <a:pt x="187" y="1027"/>
                </a:cubicBezTo>
                <a:cubicBezTo>
                  <a:pt x="185" y="1025"/>
                  <a:pt x="184" y="1023"/>
                  <a:pt x="182" y="1021"/>
                </a:cubicBezTo>
                <a:cubicBezTo>
                  <a:pt x="183" y="1020"/>
                  <a:pt x="184" y="1020"/>
                  <a:pt x="185" y="1019"/>
                </a:cubicBezTo>
                <a:close/>
                <a:moveTo>
                  <a:pt x="186" y="1030"/>
                </a:moveTo>
                <a:cubicBezTo>
                  <a:pt x="186" y="1030"/>
                  <a:pt x="186" y="1030"/>
                  <a:pt x="186" y="1030"/>
                </a:cubicBezTo>
                <a:cubicBezTo>
                  <a:pt x="186" y="1029"/>
                  <a:pt x="187" y="1028"/>
                  <a:pt x="187" y="1027"/>
                </a:cubicBezTo>
                <a:cubicBezTo>
                  <a:pt x="188" y="1028"/>
                  <a:pt x="189" y="1029"/>
                  <a:pt x="190" y="1030"/>
                </a:cubicBezTo>
                <a:cubicBezTo>
                  <a:pt x="188" y="1030"/>
                  <a:pt x="187" y="1030"/>
                  <a:pt x="186" y="1030"/>
                </a:cubicBezTo>
                <a:close/>
                <a:moveTo>
                  <a:pt x="188" y="1027"/>
                </a:moveTo>
                <a:cubicBezTo>
                  <a:pt x="188" y="1026"/>
                  <a:pt x="189" y="1025"/>
                  <a:pt x="190" y="1024"/>
                </a:cubicBezTo>
                <a:cubicBezTo>
                  <a:pt x="190" y="1025"/>
                  <a:pt x="190" y="1025"/>
                  <a:pt x="190" y="1025"/>
                </a:cubicBezTo>
                <a:cubicBezTo>
                  <a:pt x="190" y="1025"/>
                  <a:pt x="190" y="1026"/>
                  <a:pt x="191" y="1026"/>
                </a:cubicBezTo>
                <a:cubicBezTo>
                  <a:pt x="191" y="1026"/>
                  <a:pt x="191" y="1026"/>
                  <a:pt x="191" y="1026"/>
                </a:cubicBezTo>
                <a:cubicBezTo>
                  <a:pt x="192" y="1027"/>
                  <a:pt x="193" y="1028"/>
                  <a:pt x="195" y="1030"/>
                </a:cubicBezTo>
                <a:cubicBezTo>
                  <a:pt x="194" y="1030"/>
                  <a:pt x="194" y="1030"/>
                  <a:pt x="194" y="1030"/>
                </a:cubicBezTo>
                <a:cubicBezTo>
                  <a:pt x="193" y="1030"/>
                  <a:pt x="192" y="1030"/>
                  <a:pt x="190" y="1030"/>
                </a:cubicBezTo>
                <a:cubicBezTo>
                  <a:pt x="189" y="1029"/>
                  <a:pt x="188" y="1028"/>
                  <a:pt x="188" y="1027"/>
                </a:cubicBezTo>
                <a:close/>
                <a:moveTo>
                  <a:pt x="193" y="1031"/>
                </a:moveTo>
                <a:cubicBezTo>
                  <a:pt x="193" y="1031"/>
                  <a:pt x="193" y="1032"/>
                  <a:pt x="192" y="1032"/>
                </a:cubicBezTo>
                <a:cubicBezTo>
                  <a:pt x="192" y="1032"/>
                  <a:pt x="191" y="1031"/>
                  <a:pt x="191" y="1031"/>
                </a:cubicBezTo>
                <a:cubicBezTo>
                  <a:pt x="192" y="1031"/>
                  <a:pt x="193" y="1031"/>
                  <a:pt x="193" y="1031"/>
                </a:cubicBezTo>
                <a:close/>
                <a:moveTo>
                  <a:pt x="225" y="1033"/>
                </a:moveTo>
                <a:cubicBezTo>
                  <a:pt x="226" y="1033"/>
                  <a:pt x="226" y="1032"/>
                  <a:pt x="227" y="1032"/>
                </a:cubicBezTo>
                <a:cubicBezTo>
                  <a:pt x="226" y="1033"/>
                  <a:pt x="226" y="1033"/>
                  <a:pt x="226" y="1033"/>
                </a:cubicBezTo>
                <a:cubicBezTo>
                  <a:pt x="226" y="1033"/>
                  <a:pt x="226" y="1033"/>
                  <a:pt x="226" y="1033"/>
                </a:cubicBezTo>
                <a:cubicBezTo>
                  <a:pt x="226" y="1033"/>
                  <a:pt x="226" y="1033"/>
                  <a:pt x="225" y="1033"/>
                </a:cubicBezTo>
                <a:close/>
                <a:moveTo>
                  <a:pt x="225" y="1032"/>
                </a:moveTo>
                <a:cubicBezTo>
                  <a:pt x="225" y="1032"/>
                  <a:pt x="225" y="1032"/>
                  <a:pt x="224" y="1031"/>
                </a:cubicBezTo>
                <a:cubicBezTo>
                  <a:pt x="226" y="1031"/>
                  <a:pt x="227" y="1031"/>
                  <a:pt x="229" y="1031"/>
                </a:cubicBezTo>
                <a:cubicBezTo>
                  <a:pt x="228" y="1031"/>
                  <a:pt x="227" y="1032"/>
                  <a:pt x="227" y="1032"/>
                </a:cubicBezTo>
                <a:cubicBezTo>
                  <a:pt x="226" y="1032"/>
                  <a:pt x="226" y="1032"/>
                  <a:pt x="225" y="1032"/>
                </a:cubicBezTo>
                <a:close/>
                <a:moveTo>
                  <a:pt x="224" y="1031"/>
                </a:moveTo>
                <a:cubicBezTo>
                  <a:pt x="223" y="1030"/>
                  <a:pt x="223" y="1030"/>
                  <a:pt x="222" y="1029"/>
                </a:cubicBezTo>
                <a:cubicBezTo>
                  <a:pt x="226" y="1026"/>
                  <a:pt x="231" y="1024"/>
                  <a:pt x="235" y="1022"/>
                </a:cubicBezTo>
                <a:cubicBezTo>
                  <a:pt x="236" y="1023"/>
                  <a:pt x="238" y="1024"/>
                  <a:pt x="239" y="1025"/>
                </a:cubicBezTo>
                <a:cubicBezTo>
                  <a:pt x="238" y="1026"/>
                  <a:pt x="236" y="1026"/>
                  <a:pt x="235" y="1027"/>
                </a:cubicBezTo>
                <a:cubicBezTo>
                  <a:pt x="234" y="1028"/>
                  <a:pt x="232" y="1029"/>
                  <a:pt x="231" y="1029"/>
                </a:cubicBezTo>
                <a:cubicBezTo>
                  <a:pt x="231" y="1030"/>
                  <a:pt x="231" y="1030"/>
                  <a:pt x="231" y="1030"/>
                </a:cubicBezTo>
                <a:cubicBezTo>
                  <a:pt x="230" y="1030"/>
                  <a:pt x="230" y="1030"/>
                  <a:pt x="229" y="1030"/>
                </a:cubicBezTo>
                <a:cubicBezTo>
                  <a:pt x="228" y="1030"/>
                  <a:pt x="226" y="1031"/>
                  <a:pt x="224" y="1031"/>
                </a:cubicBezTo>
                <a:close/>
                <a:moveTo>
                  <a:pt x="231" y="1030"/>
                </a:moveTo>
                <a:cubicBezTo>
                  <a:pt x="231" y="1030"/>
                  <a:pt x="231" y="1031"/>
                  <a:pt x="231" y="1030"/>
                </a:cubicBezTo>
                <a:cubicBezTo>
                  <a:pt x="233" y="1029"/>
                  <a:pt x="234" y="1029"/>
                  <a:pt x="236" y="1028"/>
                </a:cubicBezTo>
                <a:cubicBezTo>
                  <a:pt x="235" y="1028"/>
                  <a:pt x="235" y="1029"/>
                  <a:pt x="235" y="1030"/>
                </a:cubicBezTo>
                <a:cubicBezTo>
                  <a:pt x="235" y="1030"/>
                  <a:pt x="235" y="1030"/>
                  <a:pt x="235" y="1030"/>
                </a:cubicBezTo>
                <a:cubicBezTo>
                  <a:pt x="235" y="1030"/>
                  <a:pt x="235" y="1030"/>
                  <a:pt x="235" y="1030"/>
                </a:cubicBezTo>
                <a:cubicBezTo>
                  <a:pt x="233" y="1030"/>
                  <a:pt x="232" y="1030"/>
                  <a:pt x="230" y="1030"/>
                </a:cubicBezTo>
                <a:cubicBezTo>
                  <a:pt x="230" y="1030"/>
                  <a:pt x="231" y="1030"/>
                  <a:pt x="231" y="1030"/>
                </a:cubicBezTo>
                <a:close/>
                <a:moveTo>
                  <a:pt x="237" y="1030"/>
                </a:moveTo>
                <a:cubicBezTo>
                  <a:pt x="237" y="1030"/>
                  <a:pt x="237" y="1030"/>
                  <a:pt x="237" y="1030"/>
                </a:cubicBezTo>
                <a:cubicBezTo>
                  <a:pt x="237" y="1030"/>
                  <a:pt x="236" y="1030"/>
                  <a:pt x="236" y="1030"/>
                </a:cubicBezTo>
                <a:cubicBezTo>
                  <a:pt x="236" y="1029"/>
                  <a:pt x="237" y="1028"/>
                  <a:pt x="238" y="1027"/>
                </a:cubicBezTo>
                <a:cubicBezTo>
                  <a:pt x="238" y="1027"/>
                  <a:pt x="238" y="1026"/>
                  <a:pt x="238" y="1026"/>
                </a:cubicBezTo>
                <a:cubicBezTo>
                  <a:pt x="238" y="1026"/>
                  <a:pt x="239" y="1026"/>
                  <a:pt x="239" y="1025"/>
                </a:cubicBezTo>
                <a:cubicBezTo>
                  <a:pt x="240" y="1026"/>
                  <a:pt x="240" y="1026"/>
                  <a:pt x="241" y="1027"/>
                </a:cubicBezTo>
                <a:cubicBezTo>
                  <a:pt x="241" y="1028"/>
                  <a:pt x="240" y="1029"/>
                  <a:pt x="239" y="1030"/>
                </a:cubicBezTo>
                <a:cubicBezTo>
                  <a:pt x="239" y="1030"/>
                  <a:pt x="238" y="1030"/>
                  <a:pt x="237" y="1030"/>
                </a:cubicBezTo>
                <a:close/>
                <a:moveTo>
                  <a:pt x="241" y="1027"/>
                </a:moveTo>
                <a:cubicBezTo>
                  <a:pt x="242" y="1028"/>
                  <a:pt x="242" y="1028"/>
                  <a:pt x="243" y="1029"/>
                </a:cubicBezTo>
                <a:cubicBezTo>
                  <a:pt x="242" y="1029"/>
                  <a:pt x="242" y="1030"/>
                  <a:pt x="242" y="1030"/>
                </a:cubicBezTo>
                <a:cubicBezTo>
                  <a:pt x="241" y="1030"/>
                  <a:pt x="241" y="1030"/>
                  <a:pt x="240" y="1030"/>
                </a:cubicBezTo>
                <a:cubicBezTo>
                  <a:pt x="240" y="1029"/>
                  <a:pt x="241" y="1028"/>
                  <a:pt x="241" y="1027"/>
                </a:cubicBezTo>
                <a:close/>
                <a:moveTo>
                  <a:pt x="242" y="1031"/>
                </a:moveTo>
                <a:cubicBezTo>
                  <a:pt x="241" y="1031"/>
                  <a:pt x="241" y="1032"/>
                  <a:pt x="240" y="1033"/>
                </a:cubicBezTo>
                <a:cubicBezTo>
                  <a:pt x="240" y="1033"/>
                  <a:pt x="239" y="1033"/>
                  <a:pt x="239" y="1033"/>
                </a:cubicBezTo>
                <a:cubicBezTo>
                  <a:pt x="239" y="1032"/>
                  <a:pt x="239" y="1031"/>
                  <a:pt x="240" y="1031"/>
                </a:cubicBezTo>
                <a:cubicBezTo>
                  <a:pt x="240" y="1031"/>
                  <a:pt x="241" y="1031"/>
                  <a:pt x="242" y="1031"/>
                </a:cubicBezTo>
                <a:close/>
                <a:moveTo>
                  <a:pt x="241" y="1033"/>
                </a:moveTo>
                <a:cubicBezTo>
                  <a:pt x="241" y="1032"/>
                  <a:pt x="242" y="1032"/>
                  <a:pt x="242" y="1031"/>
                </a:cubicBezTo>
                <a:cubicBezTo>
                  <a:pt x="243" y="1031"/>
                  <a:pt x="244" y="1031"/>
                  <a:pt x="245" y="1031"/>
                </a:cubicBezTo>
                <a:cubicBezTo>
                  <a:pt x="245" y="1031"/>
                  <a:pt x="245" y="1031"/>
                  <a:pt x="245" y="1031"/>
                </a:cubicBezTo>
                <a:cubicBezTo>
                  <a:pt x="245" y="1031"/>
                  <a:pt x="245" y="1031"/>
                  <a:pt x="245" y="1031"/>
                </a:cubicBezTo>
                <a:cubicBezTo>
                  <a:pt x="246" y="1031"/>
                  <a:pt x="248" y="1031"/>
                  <a:pt x="249" y="1031"/>
                </a:cubicBezTo>
                <a:cubicBezTo>
                  <a:pt x="249" y="1031"/>
                  <a:pt x="249" y="1031"/>
                  <a:pt x="249" y="1031"/>
                </a:cubicBezTo>
                <a:cubicBezTo>
                  <a:pt x="248" y="1031"/>
                  <a:pt x="247" y="1031"/>
                  <a:pt x="246" y="1032"/>
                </a:cubicBezTo>
                <a:cubicBezTo>
                  <a:pt x="246" y="1032"/>
                  <a:pt x="246" y="1032"/>
                  <a:pt x="246" y="1032"/>
                </a:cubicBezTo>
                <a:cubicBezTo>
                  <a:pt x="246" y="1032"/>
                  <a:pt x="246" y="1033"/>
                  <a:pt x="246" y="1033"/>
                </a:cubicBezTo>
                <a:cubicBezTo>
                  <a:pt x="246" y="1034"/>
                  <a:pt x="245" y="1034"/>
                  <a:pt x="244" y="1034"/>
                </a:cubicBezTo>
                <a:cubicBezTo>
                  <a:pt x="243" y="1034"/>
                  <a:pt x="242" y="1033"/>
                  <a:pt x="241" y="1033"/>
                </a:cubicBezTo>
                <a:close/>
                <a:moveTo>
                  <a:pt x="246" y="1034"/>
                </a:moveTo>
                <a:cubicBezTo>
                  <a:pt x="246" y="1034"/>
                  <a:pt x="247" y="1035"/>
                  <a:pt x="247" y="1035"/>
                </a:cubicBezTo>
                <a:cubicBezTo>
                  <a:pt x="246" y="1035"/>
                  <a:pt x="246" y="1035"/>
                  <a:pt x="245" y="1034"/>
                </a:cubicBezTo>
                <a:cubicBezTo>
                  <a:pt x="245" y="1034"/>
                  <a:pt x="246" y="1034"/>
                  <a:pt x="246" y="1034"/>
                </a:cubicBezTo>
                <a:close/>
                <a:moveTo>
                  <a:pt x="248" y="1041"/>
                </a:moveTo>
                <a:cubicBezTo>
                  <a:pt x="248" y="1041"/>
                  <a:pt x="248" y="1042"/>
                  <a:pt x="248" y="1043"/>
                </a:cubicBezTo>
                <a:cubicBezTo>
                  <a:pt x="247" y="1043"/>
                  <a:pt x="246" y="1044"/>
                  <a:pt x="245" y="1044"/>
                </a:cubicBezTo>
                <a:cubicBezTo>
                  <a:pt x="246" y="1042"/>
                  <a:pt x="246" y="1040"/>
                  <a:pt x="247" y="1038"/>
                </a:cubicBezTo>
                <a:cubicBezTo>
                  <a:pt x="248" y="1039"/>
                  <a:pt x="248" y="1040"/>
                  <a:pt x="248" y="1041"/>
                </a:cubicBezTo>
                <a:close/>
                <a:moveTo>
                  <a:pt x="247" y="1043"/>
                </a:moveTo>
                <a:cubicBezTo>
                  <a:pt x="246" y="1047"/>
                  <a:pt x="244" y="1051"/>
                  <a:pt x="243" y="1054"/>
                </a:cubicBezTo>
                <a:cubicBezTo>
                  <a:pt x="242" y="1055"/>
                  <a:pt x="241" y="1057"/>
                  <a:pt x="239" y="1058"/>
                </a:cubicBezTo>
                <a:cubicBezTo>
                  <a:pt x="241" y="1054"/>
                  <a:pt x="243" y="1049"/>
                  <a:pt x="244" y="1045"/>
                </a:cubicBezTo>
                <a:cubicBezTo>
                  <a:pt x="245" y="1044"/>
                  <a:pt x="246" y="1044"/>
                  <a:pt x="247" y="1043"/>
                </a:cubicBezTo>
                <a:close/>
                <a:moveTo>
                  <a:pt x="243" y="1055"/>
                </a:moveTo>
                <a:cubicBezTo>
                  <a:pt x="242" y="1057"/>
                  <a:pt x="241" y="1058"/>
                  <a:pt x="241" y="1060"/>
                </a:cubicBezTo>
                <a:cubicBezTo>
                  <a:pt x="239" y="1061"/>
                  <a:pt x="238" y="1062"/>
                  <a:pt x="237" y="1063"/>
                </a:cubicBezTo>
                <a:cubicBezTo>
                  <a:pt x="238" y="1062"/>
                  <a:pt x="238" y="1060"/>
                  <a:pt x="239" y="1059"/>
                </a:cubicBezTo>
                <a:cubicBezTo>
                  <a:pt x="240" y="1058"/>
                  <a:pt x="241" y="1056"/>
                  <a:pt x="243" y="1055"/>
                </a:cubicBezTo>
                <a:close/>
                <a:moveTo>
                  <a:pt x="240" y="1061"/>
                </a:moveTo>
                <a:cubicBezTo>
                  <a:pt x="240" y="1062"/>
                  <a:pt x="239" y="1064"/>
                  <a:pt x="239" y="1065"/>
                </a:cubicBezTo>
                <a:cubicBezTo>
                  <a:pt x="238" y="1065"/>
                  <a:pt x="238" y="1065"/>
                  <a:pt x="238" y="1065"/>
                </a:cubicBezTo>
                <a:cubicBezTo>
                  <a:pt x="238" y="1066"/>
                  <a:pt x="238" y="1066"/>
                  <a:pt x="238" y="1066"/>
                </a:cubicBezTo>
                <a:cubicBezTo>
                  <a:pt x="237" y="1068"/>
                  <a:pt x="237" y="1070"/>
                  <a:pt x="236" y="1072"/>
                </a:cubicBezTo>
                <a:cubicBezTo>
                  <a:pt x="236" y="1072"/>
                  <a:pt x="235" y="1072"/>
                  <a:pt x="235" y="1072"/>
                </a:cubicBezTo>
                <a:cubicBezTo>
                  <a:pt x="235" y="1072"/>
                  <a:pt x="235" y="1073"/>
                  <a:pt x="235" y="1073"/>
                </a:cubicBezTo>
                <a:cubicBezTo>
                  <a:pt x="233" y="1078"/>
                  <a:pt x="231" y="1084"/>
                  <a:pt x="229" y="1089"/>
                </a:cubicBezTo>
                <a:cubicBezTo>
                  <a:pt x="229" y="1089"/>
                  <a:pt x="228" y="1089"/>
                  <a:pt x="228" y="1089"/>
                </a:cubicBezTo>
                <a:cubicBezTo>
                  <a:pt x="231" y="1084"/>
                  <a:pt x="234" y="1078"/>
                  <a:pt x="234" y="1071"/>
                </a:cubicBezTo>
                <a:cubicBezTo>
                  <a:pt x="234" y="1071"/>
                  <a:pt x="234" y="1071"/>
                  <a:pt x="234" y="1071"/>
                </a:cubicBezTo>
                <a:cubicBezTo>
                  <a:pt x="235" y="1069"/>
                  <a:pt x="236" y="1066"/>
                  <a:pt x="237" y="1064"/>
                </a:cubicBezTo>
                <a:cubicBezTo>
                  <a:pt x="238" y="1063"/>
                  <a:pt x="239" y="1062"/>
                  <a:pt x="240" y="1061"/>
                </a:cubicBezTo>
                <a:close/>
                <a:moveTo>
                  <a:pt x="227" y="1091"/>
                </a:moveTo>
                <a:cubicBezTo>
                  <a:pt x="226" y="1091"/>
                  <a:pt x="226" y="1092"/>
                  <a:pt x="225" y="1093"/>
                </a:cubicBezTo>
                <a:cubicBezTo>
                  <a:pt x="228" y="1087"/>
                  <a:pt x="230" y="1081"/>
                  <a:pt x="233" y="1075"/>
                </a:cubicBezTo>
                <a:cubicBezTo>
                  <a:pt x="232" y="1080"/>
                  <a:pt x="229" y="1085"/>
                  <a:pt x="227" y="1091"/>
                </a:cubicBezTo>
                <a:close/>
                <a:moveTo>
                  <a:pt x="228" y="1090"/>
                </a:moveTo>
                <a:cubicBezTo>
                  <a:pt x="228" y="1090"/>
                  <a:pt x="228" y="1090"/>
                  <a:pt x="228" y="1090"/>
                </a:cubicBezTo>
                <a:cubicBezTo>
                  <a:pt x="228" y="1092"/>
                  <a:pt x="227" y="1093"/>
                  <a:pt x="226" y="1095"/>
                </a:cubicBezTo>
                <a:cubicBezTo>
                  <a:pt x="226" y="1095"/>
                  <a:pt x="226" y="1095"/>
                  <a:pt x="225" y="1095"/>
                </a:cubicBezTo>
                <a:cubicBezTo>
                  <a:pt x="226" y="1094"/>
                  <a:pt x="227" y="1092"/>
                  <a:pt x="228" y="1090"/>
                </a:cubicBezTo>
                <a:close/>
                <a:moveTo>
                  <a:pt x="229" y="1089"/>
                </a:moveTo>
                <a:cubicBezTo>
                  <a:pt x="232" y="1086"/>
                  <a:pt x="234" y="1084"/>
                  <a:pt x="237" y="1081"/>
                </a:cubicBezTo>
                <a:cubicBezTo>
                  <a:pt x="237" y="1082"/>
                  <a:pt x="237" y="1082"/>
                  <a:pt x="236" y="1083"/>
                </a:cubicBezTo>
                <a:cubicBezTo>
                  <a:pt x="232" y="1086"/>
                  <a:pt x="229" y="1091"/>
                  <a:pt x="227" y="1095"/>
                </a:cubicBezTo>
                <a:cubicBezTo>
                  <a:pt x="227" y="1095"/>
                  <a:pt x="227" y="1095"/>
                  <a:pt x="227" y="1095"/>
                </a:cubicBezTo>
                <a:cubicBezTo>
                  <a:pt x="228" y="1093"/>
                  <a:pt x="228" y="1091"/>
                  <a:pt x="229" y="1089"/>
                </a:cubicBezTo>
                <a:close/>
                <a:moveTo>
                  <a:pt x="227" y="1096"/>
                </a:moveTo>
                <a:cubicBezTo>
                  <a:pt x="226" y="1096"/>
                  <a:pt x="226" y="1097"/>
                  <a:pt x="226" y="1097"/>
                </a:cubicBezTo>
                <a:cubicBezTo>
                  <a:pt x="226" y="1097"/>
                  <a:pt x="226" y="1096"/>
                  <a:pt x="226" y="1096"/>
                </a:cubicBezTo>
                <a:cubicBezTo>
                  <a:pt x="226" y="1096"/>
                  <a:pt x="226" y="1096"/>
                  <a:pt x="227" y="1096"/>
                </a:cubicBezTo>
                <a:close/>
                <a:moveTo>
                  <a:pt x="233" y="1107"/>
                </a:moveTo>
                <a:cubicBezTo>
                  <a:pt x="235" y="1107"/>
                  <a:pt x="237" y="1107"/>
                  <a:pt x="239" y="1107"/>
                </a:cubicBezTo>
                <a:cubicBezTo>
                  <a:pt x="237" y="1110"/>
                  <a:pt x="236" y="1113"/>
                  <a:pt x="235" y="1116"/>
                </a:cubicBezTo>
                <a:cubicBezTo>
                  <a:pt x="233" y="1116"/>
                  <a:pt x="231" y="1116"/>
                  <a:pt x="229" y="1116"/>
                </a:cubicBezTo>
                <a:cubicBezTo>
                  <a:pt x="231" y="1113"/>
                  <a:pt x="232" y="1110"/>
                  <a:pt x="233" y="1107"/>
                </a:cubicBezTo>
                <a:close/>
                <a:moveTo>
                  <a:pt x="240" y="1107"/>
                </a:moveTo>
                <a:cubicBezTo>
                  <a:pt x="240" y="1107"/>
                  <a:pt x="240" y="1107"/>
                  <a:pt x="240" y="1107"/>
                </a:cubicBezTo>
                <a:cubicBezTo>
                  <a:pt x="239" y="1110"/>
                  <a:pt x="238" y="1113"/>
                  <a:pt x="237" y="1116"/>
                </a:cubicBezTo>
                <a:cubicBezTo>
                  <a:pt x="236" y="1116"/>
                  <a:pt x="236" y="1116"/>
                  <a:pt x="236" y="1116"/>
                </a:cubicBezTo>
                <a:cubicBezTo>
                  <a:pt x="237" y="1113"/>
                  <a:pt x="238" y="1110"/>
                  <a:pt x="240" y="1107"/>
                </a:cubicBezTo>
                <a:close/>
                <a:moveTo>
                  <a:pt x="241" y="1107"/>
                </a:moveTo>
                <a:cubicBezTo>
                  <a:pt x="243" y="1107"/>
                  <a:pt x="245" y="1107"/>
                  <a:pt x="247" y="1107"/>
                </a:cubicBezTo>
                <a:cubicBezTo>
                  <a:pt x="246" y="1109"/>
                  <a:pt x="245" y="1111"/>
                  <a:pt x="244" y="1113"/>
                </a:cubicBezTo>
                <a:cubicBezTo>
                  <a:pt x="243" y="1114"/>
                  <a:pt x="241" y="1115"/>
                  <a:pt x="240" y="1116"/>
                </a:cubicBezTo>
                <a:cubicBezTo>
                  <a:pt x="239" y="1116"/>
                  <a:pt x="238" y="1116"/>
                  <a:pt x="238" y="1116"/>
                </a:cubicBezTo>
                <a:cubicBezTo>
                  <a:pt x="239" y="1113"/>
                  <a:pt x="240" y="1110"/>
                  <a:pt x="241" y="1107"/>
                </a:cubicBezTo>
                <a:close/>
                <a:moveTo>
                  <a:pt x="238" y="1117"/>
                </a:moveTo>
                <a:cubicBezTo>
                  <a:pt x="237" y="1117"/>
                  <a:pt x="237" y="1117"/>
                  <a:pt x="237" y="1117"/>
                </a:cubicBezTo>
                <a:cubicBezTo>
                  <a:pt x="237" y="1117"/>
                  <a:pt x="237" y="1117"/>
                  <a:pt x="237" y="1117"/>
                </a:cubicBezTo>
                <a:cubicBezTo>
                  <a:pt x="237" y="1117"/>
                  <a:pt x="237" y="1117"/>
                  <a:pt x="238" y="1117"/>
                </a:cubicBezTo>
                <a:close/>
                <a:moveTo>
                  <a:pt x="237" y="1117"/>
                </a:moveTo>
                <a:cubicBezTo>
                  <a:pt x="237" y="1117"/>
                  <a:pt x="238" y="1118"/>
                  <a:pt x="238" y="1117"/>
                </a:cubicBezTo>
                <a:cubicBezTo>
                  <a:pt x="239" y="1117"/>
                  <a:pt x="239" y="1117"/>
                  <a:pt x="240" y="1117"/>
                </a:cubicBezTo>
                <a:cubicBezTo>
                  <a:pt x="241" y="1117"/>
                  <a:pt x="242" y="1117"/>
                  <a:pt x="243" y="1117"/>
                </a:cubicBezTo>
                <a:cubicBezTo>
                  <a:pt x="242" y="1118"/>
                  <a:pt x="241" y="1120"/>
                  <a:pt x="241" y="1122"/>
                </a:cubicBezTo>
                <a:cubicBezTo>
                  <a:pt x="239" y="1122"/>
                  <a:pt x="238" y="1122"/>
                  <a:pt x="237" y="1122"/>
                </a:cubicBezTo>
                <a:cubicBezTo>
                  <a:pt x="236" y="1122"/>
                  <a:pt x="236" y="1122"/>
                  <a:pt x="235" y="1122"/>
                </a:cubicBezTo>
                <a:cubicBezTo>
                  <a:pt x="236" y="1120"/>
                  <a:pt x="237" y="1119"/>
                  <a:pt x="237" y="1117"/>
                </a:cubicBezTo>
                <a:close/>
                <a:moveTo>
                  <a:pt x="244" y="1117"/>
                </a:moveTo>
                <a:cubicBezTo>
                  <a:pt x="248" y="1117"/>
                  <a:pt x="253" y="1116"/>
                  <a:pt x="257" y="1116"/>
                </a:cubicBezTo>
                <a:cubicBezTo>
                  <a:pt x="256" y="1119"/>
                  <a:pt x="255" y="1121"/>
                  <a:pt x="254" y="1123"/>
                </a:cubicBezTo>
                <a:cubicBezTo>
                  <a:pt x="250" y="1122"/>
                  <a:pt x="246" y="1122"/>
                  <a:pt x="242" y="1122"/>
                </a:cubicBezTo>
                <a:cubicBezTo>
                  <a:pt x="242" y="1120"/>
                  <a:pt x="243" y="1118"/>
                  <a:pt x="244" y="1117"/>
                </a:cubicBezTo>
                <a:close/>
                <a:moveTo>
                  <a:pt x="253" y="1124"/>
                </a:moveTo>
                <a:cubicBezTo>
                  <a:pt x="248" y="1125"/>
                  <a:pt x="243" y="1127"/>
                  <a:pt x="238" y="1130"/>
                </a:cubicBezTo>
                <a:cubicBezTo>
                  <a:pt x="239" y="1128"/>
                  <a:pt x="240" y="1126"/>
                  <a:pt x="241" y="1123"/>
                </a:cubicBezTo>
                <a:cubicBezTo>
                  <a:pt x="245" y="1123"/>
                  <a:pt x="249" y="1123"/>
                  <a:pt x="253" y="1124"/>
                </a:cubicBezTo>
                <a:close/>
                <a:moveTo>
                  <a:pt x="253" y="1124"/>
                </a:moveTo>
                <a:cubicBezTo>
                  <a:pt x="251" y="1129"/>
                  <a:pt x="249" y="1133"/>
                  <a:pt x="247" y="1137"/>
                </a:cubicBezTo>
                <a:cubicBezTo>
                  <a:pt x="243" y="1139"/>
                  <a:pt x="238" y="1140"/>
                  <a:pt x="234" y="1142"/>
                </a:cubicBezTo>
                <a:cubicBezTo>
                  <a:pt x="235" y="1138"/>
                  <a:pt x="237" y="1135"/>
                  <a:pt x="238" y="1132"/>
                </a:cubicBezTo>
                <a:cubicBezTo>
                  <a:pt x="243" y="1129"/>
                  <a:pt x="248" y="1126"/>
                  <a:pt x="253" y="1124"/>
                </a:cubicBezTo>
                <a:close/>
                <a:moveTo>
                  <a:pt x="247" y="1138"/>
                </a:moveTo>
                <a:cubicBezTo>
                  <a:pt x="246" y="1140"/>
                  <a:pt x="246" y="1141"/>
                  <a:pt x="245" y="1143"/>
                </a:cubicBezTo>
                <a:cubicBezTo>
                  <a:pt x="241" y="1144"/>
                  <a:pt x="237" y="1145"/>
                  <a:pt x="233" y="1147"/>
                </a:cubicBezTo>
                <a:cubicBezTo>
                  <a:pt x="232" y="1147"/>
                  <a:pt x="232" y="1148"/>
                  <a:pt x="233" y="1147"/>
                </a:cubicBezTo>
                <a:cubicBezTo>
                  <a:pt x="237" y="1146"/>
                  <a:pt x="241" y="1145"/>
                  <a:pt x="244" y="1144"/>
                </a:cubicBezTo>
                <a:cubicBezTo>
                  <a:pt x="244" y="1145"/>
                  <a:pt x="243" y="1146"/>
                  <a:pt x="243" y="1147"/>
                </a:cubicBezTo>
                <a:cubicBezTo>
                  <a:pt x="243" y="1148"/>
                  <a:pt x="242" y="1149"/>
                  <a:pt x="241" y="1151"/>
                </a:cubicBezTo>
                <a:cubicBezTo>
                  <a:pt x="237" y="1152"/>
                  <a:pt x="233" y="1153"/>
                  <a:pt x="229" y="1154"/>
                </a:cubicBezTo>
                <a:cubicBezTo>
                  <a:pt x="231" y="1151"/>
                  <a:pt x="232" y="1147"/>
                  <a:pt x="234" y="1143"/>
                </a:cubicBezTo>
                <a:cubicBezTo>
                  <a:pt x="238" y="1141"/>
                  <a:pt x="242" y="1140"/>
                  <a:pt x="247" y="1138"/>
                </a:cubicBezTo>
                <a:close/>
                <a:moveTo>
                  <a:pt x="229" y="1156"/>
                </a:moveTo>
                <a:cubicBezTo>
                  <a:pt x="233" y="1154"/>
                  <a:pt x="237" y="1153"/>
                  <a:pt x="241" y="1152"/>
                </a:cubicBezTo>
                <a:cubicBezTo>
                  <a:pt x="240" y="1154"/>
                  <a:pt x="239" y="1156"/>
                  <a:pt x="238" y="1158"/>
                </a:cubicBezTo>
                <a:cubicBezTo>
                  <a:pt x="237" y="1158"/>
                  <a:pt x="237" y="1159"/>
                  <a:pt x="236" y="1159"/>
                </a:cubicBezTo>
                <a:cubicBezTo>
                  <a:pt x="233" y="1159"/>
                  <a:pt x="230" y="1159"/>
                  <a:pt x="227" y="1160"/>
                </a:cubicBezTo>
                <a:cubicBezTo>
                  <a:pt x="228" y="1158"/>
                  <a:pt x="228" y="1157"/>
                  <a:pt x="229" y="1156"/>
                </a:cubicBezTo>
                <a:close/>
                <a:moveTo>
                  <a:pt x="229" y="1160"/>
                </a:moveTo>
                <a:cubicBezTo>
                  <a:pt x="230" y="1160"/>
                  <a:pt x="231" y="1160"/>
                  <a:pt x="231" y="1160"/>
                </a:cubicBezTo>
                <a:cubicBezTo>
                  <a:pt x="230" y="1160"/>
                  <a:pt x="228" y="1161"/>
                  <a:pt x="226" y="1161"/>
                </a:cubicBezTo>
                <a:cubicBezTo>
                  <a:pt x="227" y="1161"/>
                  <a:pt x="227" y="1161"/>
                  <a:pt x="227" y="1160"/>
                </a:cubicBezTo>
                <a:cubicBezTo>
                  <a:pt x="228" y="1160"/>
                  <a:pt x="228" y="1160"/>
                  <a:pt x="229" y="1160"/>
                </a:cubicBezTo>
                <a:close/>
                <a:moveTo>
                  <a:pt x="238" y="1159"/>
                </a:moveTo>
                <a:cubicBezTo>
                  <a:pt x="237" y="1161"/>
                  <a:pt x="236" y="1162"/>
                  <a:pt x="236" y="1164"/>
                </a:cubicBezTo>
                <a:cubicBezTo>
                  <a:pt x="232" y="1164"/>
                  <a:pt x="229" y="1165"/>
                  <a:pt x="225" y="1165"/>
                </a:cubicBezTo>
                <a:cubicBezTo>
                  <a:pt x="225" y="1164"/>
                  <a:pt x="226" y="1163"/>
                  <a:pt x="226" y="1162"/>
                </a:cubicBezTo>
                <a:cubicBezTo>
                  <a:pt x="230" y="1161"/>
                  <a:pt x="234" y="1160"/>
                  <a:pt x="238" y="1159"/>
                </a:cubicBezTo>
                <a:close/>
                <a:moveTo>
                  <a:pt x="228" y="1166"/>
                </a:moveTo>
                <a:cubicBezTo>
                  <a:pt x="230" y="1166"/>
                  <a:pt x="233" y="1165"/>
                  <a:pt x="235" y="1165"/>
                </a:cubicBezTo>
                <a:cubicBezTo>
                  <a:pt x="235" y="1165"/>
                  <a:pt x="235" y="1165"/>
                  <a:pt x="235" y="1165"/>
                </a:cubicBezTo>
                <a:cubicBezTo>
                  <a:pt x="231" y="1167"/>
                  <a:pt x="227" y="1168"/>
                  <a:pt x="224" y="1169"/>
                </a:cubicBezTo>
                <a:cubicBezTo>
                  <a:pt x="224" y="1168"/>
                  <a:pt x="224" y="1167"/>
                  <a:pt x="225" y="1166"/>
                </a:cubicBezTo>
                <a:cubicBezTo>
                  <a:pt x="226" y="1166"/>
                  <a:pt x="227" y="1166"/>
                  <a:pt x="228" y="1166"/>
                </a:cubicBezTo>
                <a:close/>
                <a:moveTo>
                  <a:pt x="234" y="1167"/>
                </a:moveTo>
                <a:cubicBezTo>
                  <a:pt x="233" y="1169"/>
                  <a:pt x="232" y="1171"/>
                  <a:pt x="231" y="1174"/>
                </a:cubicBezTo>
                <a:cubicBezTo>
                  <a:pt x="228" y="1175"/>
                  <a:pt x="224" y="1176"/>
                  <a:pt x="221" y="1177"/>
                </a:cubicBezTo>
                <a:cubicBezTo>
                  <a:pt x="221" y="1175"/>
                  <a:pt x="222" y="1173"/>
                  <a:pt x="223" y="1170"/>
                </a:cubicBezTo>
                <a:cubicBezTo>
                  <a:pt x="227" y="1169"/>
                  <a:pt x="231" y="1168"/>
                  <a:pt x="234" y="1167"/>
                </a:cubicBezTo>
                <a:close/>
                <a:moveTo>
                  <a:pt x="231" y="1175"/>
                </a:moveTo>
                <a:cubicBezTo>
                  <a:pt x="230" y="1177"/>
                  <a:pt x="229" y="1178"/>
                  <a:pt x="228" y="1180"/>
                </a:cubicBezTo>
                <a:cubicBezTo>
                  <a:pt x="225" y="1180"/>
                  <a:pt x="222" y="1180"/>
                  <a:pt x="219" y="1181"/>
                </a:cubicBezTo>
                <a:cubicBezTo>
                  <a:pt x="220" y="1180"/>
                  <a:pt x="220" y="1179"/>
                  <a:pt x="220" y="1178"/>
                </a:cubicBezTo>
                <a:cubicBezTo>
                  <a:pt x="224" y="1177"/>
                  <a:pt x="227" y="1176"/>
                  <a:pt x="231" y="1175"/>
                </a:cubicBezTo>
                <a:close/>
                <a:moveTo>
                  <a:pt x="228" y="1181"/>
                </a:moveTo>
                <a:cubicBezTo>
                  <a:pt x="228" y="1181"/>
                  <a:pt x="228" y="1181"/>
                  <a:pt x="228" y="1181"/>
                </a:cubicBezTo>
                <a:cubicBezTo>
                  <a:pt x="224" y="1182"/>
                  <a:pt x="221" y="1184"/>
                  <a:pt x="218" y="1185"/>
                </a:cubicBezTo>
                <a:cubicBezTo>
                  <a:pt x="218" y="1184"/>
                  <a:pt x="219" y="1183"/>
                  <a:pt x="219" y="1182"/>
                </a:cubicBezTo>
                <a:cubicBezTo>
                  <a:pt x="222" y="1181"/>
                  <a:pt x="225" y="1181"/>
                  <a:pt x="228" y="1181"/>
                </a:cubicBezTo>
                <a:close/>
                <a:moveTo>
                  <a:pt x="227" y="1183"/>
                </a:moveTo>
                <a:cubicBezTo>
                  <a:pt x="226" y="1185"/>
                  <a:pt x="225" y="1188"/>
                  <a:pt x="223" y="1191"/>
                </a:cubicBezTo>
                <a:cubicBezTo>
                  <a:pt x="223" y="1191"/>
                  <a:pt x="223" y="1191"/>
                  <a:pt x="223" y="1191"/>
                </a:cubicBezTo>
                <a:cubicBezTo>
                  <a:pt x="224" y="1190"/>
                  <a:pt x="224" y="1189"/>
                  <a:pt x="224" y="1189"/>
                </a:cubicBezTo>
                <a:cubicBezTo>
                  <a:pt x="224" y="1188"/>
                  <a:pt x="223" y="1188"/>
                  <a:pt x="223" y="1189"/>
                </a:cubicBezTo>
                <a:cubicBezTo>
                  <a:pt x="223" y="1189"/>
                  <a:pt x="222" y="1190"/>
                  <a:pt x="222" y="1191"/>
                </a:cubicBezTo>
                <a:cubicBezTo>
                  <a:pt x="221" y="1192"/>
                  <a:pt x="219" y="1192"/>
                  <a:pt x="218" y="1193"/>
                </a:cubicBezTo>
                <a:cubicBezTo>
                  <a:pt x="217" y="1193"/>
                  <a:pt x="216" y="1193"/>
                  <a:pt x="215" y="1193"/>
                </a:cubicBezTo>
                <a:cubicBezTo>
                  <a:pt x="216" y="1191"/>
                  <a:pt x="216" y="1188"/>
                  <a:pt x="217" y="1186"/>
                </a:cubicBezTo>
                <a:cubicBezTo>
                  <a:pt x="221" y="1185"/>
                  <a:pt x="224" y="1184"/>
                  <a:pt x="227" y="1183"/>
                </a:cubicBezTo>
                <a:close/>
                <a:moveTo>
                  <a:pt x="216" y="1194"/>
                </a:moveTo>
                <a:cubicBezTo>
                  <a:pt x="216" y="1194"/>
                  <a:pt x="216" y="1194"/>
                  <a:pt x="216" y="1194"/>
                </a:cubicBezTo>
                <a:cubicBezTo>
                  <a:pt x="218" y="1194"/>
                  <a:pt x="219" y="1193"/>
                  <a:pt x="220" y="1193"/>
                </a:cubicBezTo>
                <a:cubicBezTo>
                  <a:pt x="221" y="1193"/>
                  <a:pt x="221" y="1193"/>
                  <a:pt x="221" y="1193"/>
                </a:cubicBezTo>
                <a:cubicBezTo>
                  <a:pt x="220" y="1195"/>
                  <a:pt x="219" y="1198"/>
                  <a:pt x="218" y="1200"/>
                </a:cubicBezTo>
                <a:cubicBezTo>
                  <a:pt x="215" y="1201"/>
                  <a:pt x="213" y="1202"/>
                  <a:pt x="211" y="1203"/>
                </a:cubicBezTo>
                <a:cubicBezTo>
                  <a:pt x="212" y="1200"/>
                  <a:pt x="213" y="1197"/>
                  <a:pt x="214" y="1194"/>
                </a:cubicBezTo>
                <a:cubicBezTo>
                  <a:pt x="215" y="1194"/>
                  <a:pt x="215" y="1194"/>
                  <a:pt x="216" y="1194"/>
                </a:cubicBezTo>
                <a:close/>
                <a:moveTo>
                  <a:pt x="217" y="1204"/>
                </a:moveTo>
                <a:cubicBezTo>
                  <a:pt x="217" y="1204"/>
                  <a:pt x="218" y="1204"/>
                  <a:pt x="218" y="1204"/>
                </a:cubicBezTo>
                <a:cubicBezTo>
                  <a:pt x="217" y="1205"/>
                  <a:pt x="217" y="1207"/>
                  <a:pt x="216" y="1209"/>
                </a:cubicBezTo>
                <a:cubicBezTo>
                  <a:pt x="215" y="1209"/>
                  <a:pt x="214" y="1209"/>
                  <a:pt x="214" y="1210"/>
                </a:cubicBezTo>
                <a:cubicBezTo>
                  <a:pt x="215" y="1208"/>
                  <a:pt x="216" y="1206"/>
                  <a:pt x="217" y="1204"/>
                </a:cubicBezTo>
                <a:close/>
                <a:moveTo>
                  <a:pt x="219" y="1204"/>
                </a:moveTo>
                <a:cubicBezTo>
                  <a:pt x="219" y="1204"/>
                  <a:pt x="219" y="1204"/>
                  <a:pt x="219" y="1204"/>
                </a:cubicBezTo>
                <a:cubicBezTo>
                  <a:pt x="219" y="1205"/>
                  <a:pt x="218" y="1207"/>
                  <a:pt x="217" y="1208"/>
                </a:cubicBezTo>
                <a:cubicBezTo>
                  <a:pt x="217" y="1208"/>
                  <a:pt x="217" y="1208"/>
                  <a:pt x="217" y="1209"/>
                </a:cubicBezTo>
                <a:cubicBezTo>
                  <a:pt x="217" y="1207"/>
                  <a:pt x="218" y="1205"/>
                  <a:pt x="219" y="1204"/>
                </a:cubicBezTo>
                <a:close/>
                <a:moveTo>
                  <a:pt x="219" y="1203"/>
                </a:moveTo>
                <a:cubicBezTo>
                  <a:pt x="219" y="1202"/>
                  <a:pt x="220" y="1201"/>
                  <a:pt x="220" y="1201"/>
                </a:cubicBezTo>
                <a:cubicBezTo>
                  <a:pt x="220" y="1201"/>
                  <a:pt x="220" y="1201"/>
                  <a:pt x="220" y="1201"/>
                </a:cubicBezTo>
                <a:cubicBezTo>
                  <a:pt x="220" y="1201"/>
                  <a:pt x="220" y="1202"/>
                  <a:pt x="220" y="1202"/>
                </a:cubicBezTo>
                <a:cubicBezTo>
                  <a:pt x="219" y="1202"/>
                  <a:pt x="219" y="1202"/>
                  <a:pt x="219" y="1203"/>
                </a:cubicBezTo>
                <a:close/>
                <a:moveTo>
                  <a:pt x="221" y="1200"/>
                </a:moveTo>
                <a:cubicBezTo>
                  <a:pt x="225" y="1199"/>
                  <a:pt x="228" y="1198"/>
                  <a:pt x="231" y="1197"/>
                </a:cubicBezTo>
                <a:cubicBezTo>
                  <a:pt x="230" y="1198"/>
                  <a:pt x="229" y="1200"/>
                  <a:pt x="229" y="1202"/>
                </a:cubicBezTo>
                <a:cubicBezTo>
                  <a:pt x="226" y="1202"/>
                  <a:pt x="223" y="1202"/>
                  <a:pt x="220" y="1202"/>
                </a:cubicBezTo>
                <a:cubicBezTo>
                  <a:pt x="221" y="1202"/>
                  <a:pt x="221" y="1201"/>
                  <a:pt x="221" y="1200"/>
                </a:cubicBezTo>
                <a:close/>
                <a:moveTo>
                  <a:pt x="227" y="1197"/>
                </a:moveTo>
                <a:cubicBezTo>
                  <a:pt x="225" y="1198"/>
                  <a:pt x="224" y="1198"/>
                  <a:pt x="222" y="1199"/>
                </a:cubicBezTo>
                <a:cubicBezTo>
                  <a:pt x="223" y="1197"/>
                  <a:pt x="224" y="1194"/>
                  <a:pt x="225" y="1192"/>
                </a:cubicBezTo>
                <a:cubicBezTo>
                  <a:pt x="228" y="1191"/>
                  <a:pt x="231" y="1191"/>
                  <a:pt x="234" y="1190"/>
                </a:cubicBezTo>
                <a:cubicBezTo>
                  <a:pt x="233" y="1192"/>
                  <a:pt x="232" y="1194"/>
                  <a:pt x="232" y="1196"/>
                </a:cubicBezTo>
                <a:cubicBezTo>
                  <a:pt x="230" y="1196"/>
                  <a:pt x="228" y="1197"/>
                  <a:pt x="227" y="1197"/>
                </a:cubicBezTo>
                <a:close/>
                <a:moveTo>
                  <a:pt x="235" y="1190"/>
                </a:moveTo>
                <a:cubicBezTo>
                  <a:pt x="237" y="1190"/>
                  <a:pt x="239" y="1189"/>
                  <a:pt x="241" y="1189"/>
                </a:cubicBezTo>
                <a:cubicBezTo>
                  <a:pt x="241" y="1191"/>
                  <a:pt x="241" y="1192"/>
                  <a:pt x="240" y="1193"/>
                </a:cubicBezTo>
                <a:cubicBezTo>
                  <a:pt x="238" y="1194"/>
                  <a:pt x="235" y="1195"/>
                  <a:pt x="232" y="1195"/>
                </a:cubicBezTo>
                <a:cubicBezTo>
                  <a:pt x="233" y="1194"/>
                  <a:pt x="234" y="1192"/>
                  <a:pt x="235" y="1190"/>
                </a:cubicBezTo>
                <a:close/>
                <a:moveTo>
                  <a:pt x="243" y="1189"/>
                </a:moveTo>
                <a:cubicBezTo>
                  <a:pt x="244" y="1190"/>
                  <a:pt x="245" y="1190"/>
                  <a:pt x="246" y="1190"/>
                </a:cubicBezTo>
                <a:cubicBezTo>
                  <a:pt x="246" y="1190"/>
                  <a:pt x="246" y="1190"/>
                  <a:pt x="246" y="1190"/>
                </a:cubicBezTo>
                <a:cubicBezTo>
                  <a:pt x="244" y="1191"/>
                  <a:pt x="243" y="1192"/>
                  <a:pt x="242" y="1192"/>
                </a:cubicBezTo>
                <a:cubicBezTo>
                  <a:pt x="242" y="1191"/>
                  <a:pt x="242" y="1190"/>
                  <a:pt x="243" y="1189"/>
                </a:cubicBezTo>
                <a:close/>
                <a:moveTo>
                  <a:pt x="243" y="1189"/>
                </a:moveTo>
                <a:cubicBezTo>
                  <a:pt x="243" y="1188"/>
                  <a:pt x="244" y="1186"/>
                  <a:pt x="244" y="1185"/>
                </a:cubicBezTo>
                <a:cubicBezTo>
                  <a:pt x="245" y="1185"/>
                  <a:pt x="247" y="1184"/>
                  <a:pt x="248" y="1184"/>
                </a:cubicBezTo>
                <a:cubicBezTo>
                  <a:pt x="247" y="1185"/>
                  <a:pt x="247" y="1187"/>
                  <a:pt x="246" y="1189"/>
                </a:cubicBezTo>
                <a:cubicBezTo>
                  <a:pt x="245" y="1189"/>
                  <a:pt x="244" y="1189"/>
                  <a:pt x="243" y="1189"/>
                </a:cubicBezTo>
                <a:close/>
                <a:moveTo>
                  <a:pt x="244" y="1184"/>
                </a:moveTo>
                <a:cubicBezTo>
                  <a:pt x="245" y="1184"/>
                  <a:pt x="245" y="1183"/>
                  <a:pt x="245" y="1183"/>
                </a:cubicBezTo>
                <a:cubicBezTo>
                  <a:pt x="245" y="1182"/>
                  <a:pt x="245" y="1181"/>
                  <a:pt x="246" y="1180"/>
                </a:cubicBezTo>
                <a:cubicBezTo>
                  <a:pt x="247" y="1180"/>
                  <a:pt x="248" y="1180"/>
                  <a:pt x="249" y="1180"/>
                </a:cubicBezTo>
                <a:cubicBezTo>
                  <a:pt x="249" y="1181"/>
                  <a:pt x="249" y="1182"/>
                  <a:pt x="248" y="1182"/>
                </a:cubicBezTo>
                <a:cubicBezTo>
                  <a:pt x="247" y="1183"/>
                  <a:pt x="246" y="1183"/>
                  <a:pt x="244" y="1184"/>
                </a:cubicBezTo>
                <a:close/>
                <a:moveTo>
                  <a:pt x="253" y="1180"/>
                </a:moveTo>
                <a:cubicBezTo>
                  <a:pt x="253" y="1180"/>
                  <a:pt x="253" y="1180"/>
                  <a:pt x="253" y="1180"/>
                </a:cubicBezTo>
                <a:cubicBezTo>
                  <a:pt x="253" y="1180"/>
                  <a:pt x="253" y="1180"/>
                  <a:pt x="253" y="1180"/>
                </a:cubicBezTo>
                <a:cubicBezTo>
                  <a:pt x="253" y="1180"/>
                  <a:pt x="253" y="1180"/>
                  <a:pt x="253" y="1180"/>
                </a:cubicBezTo>
                <a:close/>
                <a:moveTo>
                  <a:pt x="254" y="1179"/>
                </a:moveTo>
                <a:cubicBezTo>
                  <a:pt x="254" y="1179"/>
                  <a:pt x="254" y="1178"/>
                  <a:pt x="255" y="1177"/>
                </a:cubicBezTo>
                <a:cubicBezTo>
                  <a:pt x="254" y="1178"/>
                  <a:pt x="254" y="1179"/>
                  <a:pt x="254" y="1179"/>
                </a:cubicBezTo>
                <a:cubicBezTo>
                  <a:pt x="254" y="1179"/>
                  <a:pt x="254" y="1179"/>
                  <a:pt x="254" y="1179"/>
                </a:cubicBezTo>
                <a:close/>
                <a:moveTo>
                  <a:pt x="259" y="1163"/>
                </a:moveTo>
                <a:cubicBezTo>
                  <a:pt x="260" y="1162"/>
                  <a:pt x="261" y="1162"/>
                  <a:pt x="262" y="1162"/>
                </a:cubicBezTo>
                <a:cubicBezTo>
                  <a:pt x="261" y="1163"/>
                  <a:pt x="260" y="1163"/>
                  <a:pt x="259" y="1164"/>
                </a:cubicBezTo>
                <a:cubicBezTo>
                  <a:pt x="259" y="1163"/>
                  <a:pt x="259" y="1163"/>
                  <a:pt x="259" y="1163"/>
                </a:cubicBezTo>
                <a:close/>
                <a:moveTo>
                  <a:pt x="260" y="1161"/>
                </a:moveTo>
                <a:cubicBezTo>
                  <a:pt x="260" y="1160"/>
                  <a:pt x="260" y="1159"/>
                  <a:pt x="261" y="1158"/>
                </a:cubicBezTo>
                <a:cubicBezTo>
                  <a:pt x="261" y="1158"/>
                  <a:pt x="261" y="1158"/>
                  <a:pt x="262" y="1158"/>
                </a:cubicBezTo>
                <a:cubicBezTo>
                  <a:pt x="262" y="1158"/>
                  <a:pt x="263" y="1158"/>
                  <a:pt x="264" y="1158"/>
                </a:cubicBezTo>
                <a:cubicBezTo>
                  <a:pt x="263" y="1159"/>
                  <a:pt x="263" y="1160"/>
                  <a:pt x="263" y="1161"/>
                </a:cubicBezTo>
                <a:cubicBezTo>
                  <a:pt x="262" y="1161"/>
                  <a:pt x="261" y="1161"/>
                  <a:pt x="260" y="1161"/>
                </a:cubicBezTo>
                <a:close/>
                <a:moveTo>
                  <a:pt x="265" y="1157"/>
                </a:moveTo>
                <a:cubicBezTo>
                  <a:pt x="268" y="1156"/>
                  <a:pt x="271" y="1156"/>
                  <a:pt x="273" y="1155"/>
                </a:cubicBezTo>
                <a:cubicBezTo>
                  <a:pt x="273" y="1156"/>
                  <a:pt x="272" y="1157"/>
                  <a:pt x="272" y="1158"/>
                </a:cubicBezTo>
                <a:cubicBezTo>
                  <a:pt x="270" y="1158"/>
                  <a:pt x="268" y="1158"/>
                  <a:pt x="265" y="1157"/>
                </a:cubicBezTo>
                <a:cubicBezTo>
                  <a:pt x="265" y="1157"/>
                  <a:pt x="265" y="1157"/>
                  <a:pt x="265" y="1157"/>
                </a:cubicBezTo>
                <a:close/>
                <a:moveTo>
                  <a:pt x="276" y="1158"/>
                </a:moveTo>
                <a:cubicBezTo>
                  <a:pt x="277" y="1157"/>
                  <a:pt x="278" y="1155"/>
                  <a:pt x="278" y="1154"/>
                </a:cubicBezTo>
                <a:cubicBezTo>
                  <a:pt x="279" y="1154"/>
                  <a:pt x="279" y="1154"/>
                  <a:pt x="279" y="1153"/>
                </a:cubicBezTo>
                <a:cubicBezTo>
                  <a:pt x="279" y="1154"/>
                  <a:pt x="279" y="1155"/>
                  <a:pt x="279" y="1155"/>
                </a:cubicBezTo>
                <a:cubicBezTo>
                  <a:pt x="278" y="1156"/>
                  <a:pt x="277" y="1157"/>
                  <a:pt x="276" y="1158"/>
                </a:cubicBezTo>
                <a:close/>
                <a:moveTo>
                  <a:pt x="280" y="1152"/>
                </a:moveTo>
                <a:cubicBezTo>
                  <a:pt x="279" y="1152"/>
                  <a:pt x="279" y="1152"/>
                  <a:pt x="279" y="1152"/>
                </a:cubicBezTo>
                <a:cubicBezTo>
                  <a:pt x="279" y="1152"/>
                  <a:pt x="279" y="1152"/>
                  <a:pt x="279" y="1153"/>
                </a:cubicBezTo>
                <a:cubicBezTo>
                  <a:pt x="280" y="1150"/>
                  <a:pt x="281" y="1148"/>
                  <a:pt x="281" y="1146"/>
                </a:cubicBezTo>
                <a:cubicBezTo>
                  <a:pt x="281" y="1148"/>
                  <a:pt x="280" y="1150"/>
                  <a:pt x="280" y="1152"/>
                </a:cubicBezTo>
                <a:close/>
                <a:moveTo>
                  <a:pt x="286" y="1136"/>
                </a:moveTo>
                <a:cubicBezTo>
                  <a:pt x="286" y="1136"/>
                  <a:pt x="286" y="1137"/>
                  <a:pt x="286" y="1137"/>
                </a:cubicBezTo>
                <a:cubicBezTo>
                  <a:pt x="286" y="1137"/>
                  <a:pt x="285" y="1137"/>
                  <a:pt x="285" y="1137"/>
                </a:cubicBezTo>
                <a:cubicBezTo>
                  <a:pt x="286" y="1137"/>
                  <a:pt x="286" y="1136"/>
                  <a:pt x="286" y="1136"/>
                </a:cubicBezTo>
                <a:close/>
                <a:moveTo>
                  <a:pt x="293" y="1120"/>
                </a:moveTo>
                <a:cubicBezTo>
                  <a:pt x="293" y="1120"/>
                  <a:pt x="293" y="1120"/>
                  <a:pt x="294" y="1120"/>
                </a:cubicBezTo>
                <a:cubicBezTo>
                  <a:pt x="293" y="1121"/>
                  <a:pt x="293" y="1121"/>
                  <a:pt x="293" y="1122"/>
                </a:cubicBezTo>
                <a:cubicBezTo>
                  <a:pt x="293" y="1122"/>
                  <a:pt x="293" y="1122"/>
                  <a:pt x="292" y="1122"/>
                </a:cubicBezTo>
                <a:cubicBezTo>
                  <a:pt x="293" y="1121"/>
                  <a:pt x="293" y="1121"/>
                  <a:pt x="293" y="1120"/>
                </a:cubicBezTo>
                <a:close/>
                <a:moveTo>
                  <a:pt x="295" y="1120"/>
                </a:moveTo>
                <a:cubicBezTo>
                  <a:pt x="296" y="1119"/>
                  <a:pt x="298" y="1119"/>
                  <a:pt x="299" y="1120"/>
                </a:cubicBezTo>
                <a:cubicBezTo>
                  <a:pt x="299" y="1120"/>
                  <a:pt x="299" y="1120"/>
                  <a:pt x="299" y="1121"/>
                </a:cubicBezTo>
                <a:cubicBezTo>
                  <a:pt x="298" y="1121"/>
                  <a:pt x="298" y="1121"/>
                  <a:pt x="298" y="1122"/>
                </a:cubicBezTo>
                <a:cubicBezTo>
                  <a:pt x="297" y="1122"/>
                  <a:pt x="295" y="1122"/>
                  <a:pt x="294" y="1122"/>
                </a:cubicBezTo>
                <a:cubicBezTo>
                  <a:pt x="294" y="1121"/>
                  <a:pt x="295" y="1120"/>
                  <a:pt x="295" y="1120"/>
                </a:cubicBezTo>
                <a:close/>
                <a:moveTo>
                  <a:pt x="295" y="1119"/>
                </a:moveTo>
                <a:cubicBezTo>
                  <a:pt x="295" y="1118"/>
                  <a:pt x="296" y="1118"/>
                  <a:pt x="296" y="1117"/>
                </a:cubicBezTo>
                <a:cubicBezTo>
                  <a:pt x="296" y="1117"/>
                  <a:pt x="296" y="1116"/>
                  <a:pt x="297" y="1116"/>
                </a:cubicBezTo>
                <a:cubicBezTo>
                  <a:pt x="298" y="1116"/>
                  <a:pt x="299" y="1116"/>
                  <a:pt x="300" y="1116"/>
                </a:cubicBezTo>
                <a:cubicBezTo>
                  <a:pt x="300" y="1117"/>
                  <a:pt x="300" y="1118"/>
                  <a:pt x="299" y="1119"/>
                </a:cubicBezTo>
                <a:cubicBezTo>
                  <a:pt x="298" y="1118"/>
                  <a:pt x="297" y="1118"/>
                  <a:pt x="295" y="1119"/>
                </a:cubicBezTo>
                <a:close/>
                <a:moveTo>
                  <a:pt x="298" y="1115"/>
                </a:moveTo>
                <a:cubicBezTo>
                  <a:pt x="298" y="1115"/>
                  <a:pt x="298" y="1115"/>
                  <a:pt x="299" y="1115"/>
                </a:cubicBezTo>
                <a:cubicBezTo>
                  <a:pt x="299" y="1115"/>
                  <a:pt x="300" y="1115"/>
                  <a:pt x="301" y="1115"/>
                </a:cubicBezTo>
                <a:cubicBezTo>
                  <a:pt x="301" y="1115"/>
                  <a:pt x="301" y="1115"/>
                  <a:pt x="301" y="1115"/>
                </a:cubicBezTo>
                <a:cubicBezTo>
                  <a:pt x="300" y="1115"/>
                  <a:pt x="299" y="1115"/>
                  <a:pt x="298" y="1115"/>
                </a:cubicBezTo>
                <a:close/>
                <a:moveTo>
                  <a:pt x="300" y="1114"/>
                </a:moveTo>
                <a:cubicBezTo>
                  <a:pt x="300" y="1113"/>
                  <a:pt x="301" y="1113"/>
                  <a:pt x="302" y="1112"/>
                </a:cubicBezTo>
                <a:cubicBezTo>
                  <a:pt x="301" y="1113"/>
                  <a:pt x="301" y="1113"/>
                  <a:pt x="301" y="1114"/>
                </a:cubicBezTo>
                <a:cubicBezTo>
                  <a:pt x="301" y="1114"/>
                  <a:pt x="300" y="1114"/>
                  <a:pt x="300" y="1114"/>
                </a:cubicBezTo>
                <a:close/>
                <a:moveTo>
                  <a:pt x="306" y="1104"/>
                </a:moveTo>
                <a:cubicBezTo>
                  <a:pt x="306" y="1104"/>
                  <a:pt x="306" y="1104"/>
                  <a:pt x="306" y="1104"/>
                </a:cubicBezTo>
                <a:cubicBezTo>
                  <a:pt x="306" y="1105"/>
                  <a:pt x="305" y="1105"/>
                  <a:pt x="305" y="1106"/>
                </a:cubicBezTo>
                <a:cubicBezTo>
                  <a:pt x="305" y="1105"/>
                  <a:pt x="306" y="1105"/>
                  <a:pt x="306" y="1104"/>
                </a:cubicBezTo>
                <a:close/>
                <a:moveTo>
                  <a:pt x="306" y="1103"/>
                </a:moveTo>
                <a:cubicBezTo>
                  <a:pt x="307" y="1101"/>
                  <a:pt x="308" y="1098"/>
                  <a:pt x="309" y="1096"/>
                </a:cubicBezTo>
                <a:cubicBezTo>
                  <a:pt x="309" y="1096"/>
                  <a:pt x="309" y="1095"/>
                  <a:pt x="309" y="1095"/>
                </a:cubicBezTo>
                <a:cubicBezTo>
                  <a:pt x="309" y="1094"/>
                  <a:pt x="310" y="1093"/>
                  <a:pt x="310" y="1092"/>
                </a:cubicBezTo>
                <a:cubicBezTo>
                  <a:pt x="310" y="1092"/>
                  <a:pt x="311" y="1092"/>
                  <a:pt x="311" y="1092"/>
                </a:cubicBezTo>
                <a:cubicBezTo>
                  <a:pt x="309" y="1096"/>
                  <a:pt x="308" y="1099"/>
                  <a:pt x="306" y="1103"/>
                </a:cubicBezTo>
                <a:cubicBezTo>
                  <a:pt x="306" y="1103"/>
                  <a:pt x="306" y="1103"/>
                  <a:pt x="306" y="1103"/>
                </a:cubicBezTo>
                <a:close/>
                <a:moveTo>
                  <a:pt x="311" y="1091"/>
                </a:moveTo>
                <a:cubicBezTo>
                  <a:pt x="311" y="1089"/>
                  <a:pt x="312" y="1087"/>
                  <a:pt x="313" y="1085"/>
                </a:cubicBezTo>
                <a:cubicBezTo>
                  <a:pt x="313" y="1085"/>
                  <a:pt x="314" y="1085"/>
                  <a:pt x="314" y="1085"/>
                </a:cubicBezTo>
                <a:cubicBezTo>
                  <a:pt x="313" y="1087"/>
                  <a:pt x="312" y="1089"/>
                  <a:pt x="311" y="1091"/>
                </a:cubicBezTo>
                <a:cubicBezTo>
                  <a:pt x="311" y="1091"/>
                  <a:pt x="311" y="1091"/>
                  <a:pt x="311" y="1091"/>
                </a:cubicBezTo>
                <a:close/>
                <a:moveTo>
                  <a:pt x="317" y="1082"/>
                </a:moveTo>
                <a:cubicBezTo>
                  <a:pt x="317" y="1081"/>
                  <a:pt x="317" y="1080"/>
                  <a:pt x="317" y="1079"/>
                </a:cubicBezTo>
                <a:cubicBezTo>
                  <a:pt x="318" y="1077"/>
                  <a:pt x="319" y="1076"/>
                  <a:pt x="319" y="1075"/>
                </a:cubicBezTo>
                <a:cubicBezTo>
                  <a:pt x="321" y="1074"/>
                  <a:pt x="324" y="1074"/>
                  <a:pt x="326" y="1074"/>
                </a:cubicBezTo>
                <a:cubicBezTo>
                  <a:pt x="325" y="1077"/>
                  <a:pt x="324" y="1080"/>
                  <a:pt x="323" y="1084"/>
                </a:cubicBezTo>
                <a:cubicBezTo>
                  <a:pt x="321" y="1084"/>
                  <a:pt x="319" y="1084"/>
                  <a:pt x="316" y="1084"/>
                </a:cubicBezTo>
                <a:cubicBezTo>
                  <a:pt x="316" y="1083"/>
                  <a:pt x="316" y="1083"/>
                  <a:pt x="317" y="1082"/>
                </a:cubicBezTo>
                <a:close/>
                <a:moveTo>
                  <a:pt x="325" y="1073"/>
                </a:moveTo>
                <a:cubicBezTo>
                  <a:pt x="325" y="1073"/>
                  <a:pt x="325" y="1073"/>
                  <a:pt x="325" y="1072"/>
                </a:cubicBezTo>
                <a:cubicBezTo>
                  <a:pt x="324" y="1072"/>
                  <a:pt x="323" y="1071"/>
                  <a:pt x="322" y="1071"/>
                </a:cubicBezTo>
                <a:cubicBezTo>
                  <a:pt x="324" y="1070"/>
                  <a:pt x="326" y="1068"/>
                  <a:pt x="327" y="1067"/>
                </a:cubicBezTo>
                <a:cubicBezTo>
                  <a:pt x="327" y="1069"/>
                  <a:pt x="326" y="1071"/>
                  <a:pt x="326" y="1073"/>
                </a:cubicBezTo>
                <a:cubicBezTo>
                  <a:pt x="326" y="1073"/>
                  <a:pt x="325" y="1073"/>
                  <a:pt x="325" y="1073"/>
                </a:cubicBezTo>
                <a:close/>
                <a:moveTo>
                  <a:pt x="329" y="1067"/>
                </a:moveTo>
                <a:cubicBezTo>
                  <a:pt x="329" y="1066"/>
                  <a:pt x="330" y="1066"/>
                  <a:pt x="331" y="1065"/>
                </a:cubicBezTo>
                <a:cubicBezTo>
                  <a:pt x="332" y="1065"/>
                  <a:pt x="334" y="1065"/>
                  <a:pt x="335" y="1065"/>
                </a:cubicBezTo>
                <a:cubicBezTo>
                  <a:pt x="336" y="1066"/>
                  <a:pt x="337" y="1066"/>
                  <a:pt x="338" y="1067"/>
                </a:cubicBezTo>
                <a:cubicBezTo>
                  <a:pt x="337" y="1069"/>
                  <a:pt x="336" y="1071"/>
                  <a:pt x="336" y="1073"/>
                </a:cubicBezTo>
                <a:cubicBezTo>
                  <a:pt x="333" y="1073"/>
                  <a:pt x="330" y="1073"/>
                  <a:pt x="327" y="1073"/>
                </a:cubicBezTo>
                <a:cubicBezTo>
                  <a:pt x="328" y="1071"/>
                  <a:pt x="328" y="1069"/>
                  <a:pt x="329" y="1067"/>
                </a:cubicBezTo>
                <a:close/>
                <a:moveTo>
                  <a:pt x="336" y="1074"/>
                </a:moveTo>
                <a:cubicBezTo>
                  <a:pt x="335" y="1074"/>
                  <a:pt x="335" y="1074"/>
                  <a:pt x="335" y="1074"/>
                </a:cubicBezTo>
                <a:cubicBezTo>
                  <a:pt x="335" y="1074"/>
                  <a:pt x="335" y="1074"/>
                  <a:pt x="335" y="1074"/>
                </a:cubicBezTo>
                <a:cubicBezTo>
                  <a:pt x="335" y="1074"/>
                  <a:pt x="335" y="1074"/>
                  <a:pt x="336" y="1074"/>
                </a:cubicBezTo>
                <a:close/>
                <a:moveTo>
                  <a:pt x="337" y="1074"/>
                </a:moveTo>
                <a:cubicBezTo>
                  <a:pt x="339" y="1074"/>
                  <a:pt x="341" y="1074"/>
                  <a:pt x="344" y="1074"/>
                </a:cubicBezTo>
                <a:cubicBezTo>
                  <a:pt x="344" y="1074"/>
                  <a:pt x="343" y="1075"/>
                  <a:pt x="343" y="1076"/>
                </a:cubicBezTo>
                <a:cubicBezTo>
                  <a:pt x="341" y="1076"/>
                  <a:pt x="339" y="1075"/>
                  <a:pt x="336" y="1074"/>
                </a:cubicBezTo>
                <a:cubicBezTo>
                  <a:pt x="336" y="1074"/>
                  <a:pt x="337" y="1074"/>
                  <a:pt x="337" y="1074"/>
                </a:cubicBezTo>
                <a:close/>
                <a:moveTo>
                  <a:pt x="345" y="1074"/>
                </a:moveTo>
                <a:cubicBezTo>
                  <a:pt x="348" y="1073"/>
                  <a:pt x="351" y="1073"/>
                  <a:pt x="354" y="1073"/>
                </a:cubicBezTo>
                <a:cubicBezTo>
                  <a:pt x="354" y="1073"/>
                  <a:pt x="354" y="1073"/>
                  <a:pt x="354" y="1073"/>
                </a:cubicBezTo>
                <a:cubicBezTo>
                  <a:pt x="355" y="1073"/>
                  <a:pt x="355" y="1073"/>
                  <a:pt x="355" y="1073"/>
                </a:cubicBezTo>
                <a:cubicBezTo>
                  <a:pt x="355" y="1073"/>
                  <a:pt x="355" y="1073"/>
                  <a:pt x="355" y="1073"/>
                </a:cubicBezTo>
                <a:cubicBezTo>
                  <a:pt x="355" y="1074"/>
                  <a:pt x="355" y="1075"/>
                  <a:pt x="355" y="1076"/>
                </a:cubicBezTo>
                <a:cubicBezTo>
                  <a:pt x="351" y="1076"/>
                  <a:pt x="348" y="1076"/>
                  <a:pt x="344" y="1076"/>
                </a:cubicBezTo>
                <a:cubicBezTo>
                  <a:pt x="344" y="1075"/>
                  <a:pt x="345" y="1074"/>
                  <a:pt x="345" y="1074"/>
                </a:cubicBezTo>
                <a:close/>
                <a:moveTo>
                  <a:pt x="356" y="1073"/>
                </a:moveTo>
                <a:cubicBezTo>
                  <a:pt x="359" y="1073"/>
                  <a:pt x="362" y="1073"/>
                  <a:pt x="364" y="1073"/>
                </a:cubicBezTo>
                <a:cubicBezTo>
                  <a:pt x="365" y="1073"/>
                  <a:pt x="366" y="1074"/>
                  <a:pt x="368" y="1075"/>
                </a:cubicBezTo>
                <a:cubicBezTo>
                  <a:pt x="364" y="1075"/>
                  <a:pt x="360" y="1076"/>
                  <a:pt x="356" y="1076"/>
                </a:cubicBezTo>
                <a:cubicBezTo>
                  <a:pt x="356" y="1075"/>
                  <a:pt x="356" y="1074"/>
                  <a:pt x="356" y="1073"/>
                </a:cubicBezTo>
                <a:close/>
                <a:moveTo>
                  <a:pt x="370" y="1072"/>
                </a:moveTo>
                <a:cubicBezTo>
                  <a:pt x="372" y="1072"/>
                  <a:pt x="374" y="1072"/>
                  <a:pt x="377" y="1072"/>
                </a:cubicBezTo>
                <a:cubicBezTo>
                  <a:pt x="379" y="1072"/>
                  <a:pt x="381" y="1072"/>
                  <a:pt x="383" y="1072"/>
                </a:cubicBezTo>
                <a:cubicBezTo>
                  <a:pt x="383" y="1072"/>
                  <a:pt x="383" y="1073"/>
                  <a:pt x="383" y="1074"/>
                </a:cubicBezTo>
                <a:cubicBezTo>
                  <a:pt x="381" y="1074"/>
                  <a:pt x="379" y="1074"/>
                  <a:pt x="377" y="1074"/>
                </a:cubicBezTo>
                <a:cubicBezTo>
                  <a:pt x="375" y="1074"/>
                  <a:pt x="373" y="1074"/>
                  <a:pt x="370" y="1074"/>
                </a:cubicBezTo>
                <a:cubicBezTo>
                  <a:pt x="370" y="1074"/>
                  <a:pt x="370" y="1073"/>
                  <a:pt x="370" y="1072"/>
                </a:cubicBezTo>
                <a:close/>
                <a:moveTo>
                  <a:pt x="384" y="1072"/>
                </a:moveTo>
                <a:cubicBezTo>
                  <a:pt x="386" y="1072"/>
                  <a:pt x="387" y="1071"/>
                  <a:pt x="388" y="1071"/>
                </a:cubicBezTo>
                <a:cubicBezTo>
                  <a:pt x="390" y="1072"/>
                  <a:pt x="392" y="1073"/>
                  <a:pt x="394" y="1074"/>
                </a:cubicBezTo>
                <a:cubicBezTo>
                  <a:pt x="391" y="1074"/>
                  <a:pt x="387" y="1074"/>
                  <a:pt x="384" y="1074"/>
                </a:cubicBezTo>
                <a:cubicBezTo>
                  <a:pt x="384" y="1073"/>
                  <a:pt x="384" y="1072"/>
                  <a:pt x="384" y="1072"/>
                </a:cubicBezTo>
                <a:close/>
                <a:moveTo>
                  <a:pt x="417" y="1064"/>
                </a:moveTo>
                <a:cubicBezTo>
                  <a:pt x="417" y="1064"/>
                  <a:pt x="417" y="1064"/>
                  <a:pt x="417" y="1064"/>
                </a:cubicBezTo>
                <a:cubicBezTo>
                  <a:pt x="419" y="1064"/>
                  <a:pt x="421" y="1064"/>
                  <a:pt x="424" y="1063"/>
                </a:cubicBezTo>
                <a:cubicBezTo>
                  <a:pt x="424" y="1064"/>
                  <a:pt x="424" y="1064"/>
                  <a:pt x="424" y="1064"/>
                </a:cubicBezTo>
                <a:cubicBezTo>
                  <a:pt x="424" y="1064"/>
                  <a:pt x="424" y="1065"/>
                  <a:pt x="425" y="1065"/>
                </a:cubicBezTo>
                <a:cubicBezTo>
                  <a:pt x="425" y="1065"/>
                  <a:pt x="425" y="1065"/>
                  <a:pt x="425" y="1065"/>
                </a:cubicBezTo>
                <a:cubicBezTo>
                  <a:pt x="427" y="1066"/>
                  <a:pt x="428" y="1067"/>
                  <a:pt x="430" y="1068"/>
                </a:cubicBezTo>
                <a:cubicBezTo>
                  <a:pt x="430" y="1068"/>
                  <a:pt x="430" y="1069"/>
                  <a:pt x="430" y="1069"/>
                </a:cubicBezTo>
                <a:cubicBezTo>
                  <a:pt x="425" y="1069"/>
                  <a:pt x="421" y="1069"/>
                  <a:pt x="416" y="1069"/>
                </a:cubicBezTo>
                <a:cubicBezTo>
                  <a:pt x="416" y="1067"/>
                  <a:pt x="416" y="1065"/>
                  <a:pt x="417" y="1064"/>
                </a:cubicBezTo>
                <a:close/>
                <a:moveTo>
                  <a:pt x="426" y="1064"/>
                </a:moveTo>
                <a:cubicBezTo>
                  <a:pt x="427" y="1064"/>
                  <a:pt x="427" y="1064"/>
                  <a:pt x="428" y="1063"/>
                </a:cubicBezTo>
                <a:cubicBezTo>
                  <a:pt x="428" y="1063"/>
                  <a:pt x="429" y="1063"/>
                  <a:pt x="430" y="1063"/>
                </a:cubicBezTo>
                <a:cubicBezTo>
                  <a:pt x="430" y="1065"/>
                  <a:pt x="430" y="1066"/>
                  <a:pt x="430" y="1067"/>
                </a:cubicBezTo>
                <a:cubicBezTo>
                  <a:pt x="428" y="1066"/>
                  <a:pt x="427" y="1065"/>
                  <a:pt x="426" y="1064"/>
                </a:cubicBezTo>
                <a:close/>
                <a:moveTo>
                  <a:pt x="430" y="1062"/>
                </a:moveTo>
                <a:cubicBezTo>
                  <a:pt x="430" y="1062"/>
                  <a:pt x="430" y="1062"/>
                  <a:pt x="430" y="1062"/>
                </a:cubicBezTo>
                <a:cubicBezTo>
                  <a:pt x="430" y="1062"/>
                  <a:pt x="430" y="1062"/>
                  <a:pt x="430" y="1062"/>
                </a:cubicBezTo>
                <a:cubicBezTo>
                  <a:pt x="430" y="1062"/>
                  <a:pt x="430" y="1062"/>
                  <a:pt x="430" y="1062"/>
                </a:cubicBezTo>
                <a:close/>
                <a:moveTo>
                  <a:pt x="431" y="1062"/>
                </a:moveTo>
                <a:cubicBezTo>
                  <a:pt x="431" y="1062"/>
                  <a:pt x="432" y="1061"/>
                  <a:pt x="432" y="1061"/>
                </a:cubicBezTo>
                <a:cubicBezTo>
                  <a:pt x="436" y="1061"/>
                  <a:pt x="439" y="1061"/>
                  <a:pt x="442" y="1061"/>
                </a:cubicBezTo>
                <a:cubicBezTo>
                  <a:pt x="442" y="1061"/>
                  <a:pt x="442" y="1062"/>
                  <a:pt x="442" y="1062"/>
                </a:cubicBezTo>
                <a:cubicBezTo>
                  <a:pt x="442" y="1062"/>
                  <a:pt x="442" y="1062"/>
                  <a:pt x="442" y="1062"/>
                </a:cubicBezTo>
                <a:cubicBezTo>
                  <a:pt x="438" y="1062"/>
                  <a:pt x="435" y="1062"/>
                  <a:pt x="431" y="1062"/>
                </a:cubicBezTo>
                <a:cubicBezTo>
                  <a:pt x="431" y="1062"/>
                  <a:pt x="431" y="1062"/>
                  <a:pt x="431" y="1062"/>
                </a:cubicBezTo>
                <a:close/>
                <a:moveTo>
                  <a:pt x="443" y="1061"/>
                </a:moveTo>
                <a:cubicBezTo>
                  <a:pt x="444" y="1061"/>
                  <a:pt x="444" y="1061"/>
                  <a:pt x="445" y="1061"/>
                </a:cubicBezTo>
                <a:cubicBezTo>
                  <a:pt x="446" y="1061"/>
                  <a:pt x="447" y="1062"/>
                  <a:pt x="447" y="1062"/>
                </a:cubicBezTo>
                <a:cubicBezTo>
                  <a:pt x="446" y="1062"/>
                  <a:pt x="445" y="1062"/>
                  <a:pt x="443" y="1062"/>
                </a:cubicBezTo>
                <a:cubicBezTo>
                  <a:pt x="443" y="1062"/>
                  <a:pt x="443" y="1061"/>
                  <a:pt x="443" y="1061"/>
                </a:cubicBezTo>
                <a:close/>
                <a:moveTo>
                  <a:pt x="449" y="1063"/>
                </a:moveTo>
                <a:cubicBezTo>
                  <a:pt x="449" y="1063"/>
                  <a:pt x="449" y="1063"/>
                  <a:pt x="449" y="1063"/>
                </a:cubicBezTo>
                <a:cubicBezTo>
                  <a:pt x="447" y="1064"/>
                  <a:pt x="445" y="1065"/>
                  <a:pt x="443" y="1066"/>
                </a:cubicBezTo>
                <a:cubicBezTo>
                  <a:pt x="443" y="1065"/>
                  <a:pt x="443" y="1064"/>
                  <a:pt x="443" y="1063"/>
                </a:cubicBezTo>
                <a:cubicBezTo>
                  <a:pt x="445" y="1063"/>
                  <a:pt x="447" y="1063"/>
                  <a:pt x="449" y="1063"/>
                </a:cubicBezTo>
                <a:close/>
                <a:moveTo>
                  <a:pt x="443" y="1067"/>
                </a:moveTo>
                <a:cubicBezTo>
                  <a:pt x="445" y="1066"/>
                  <a:pt x="448" y="1065"/>
                  <a:pt x="450" y="1064"/>
                </a:cubicBezTo>
                <a:cubicBezTo>
                  <a:pt x="452" y="1065"/>
                  <a:pt x="454" y="1066"/>
                  <a:pt x="456" y="1067"/>
                </a:cubicBezTo>
                <a:cubicBezTo>
                  <a:pt x="456" y="1068"/>
                  <a:pt x="456" y="1068"/>
                  <a:pt x="456" y="1069"/>
                </a:cubicBezTo>
                <a:cubicBezTo>
                  <a:pt x="452" y="1069"/>
                  <a:pt x="448" y="1069"/>
                  <a:pt x="443" y="1069"/>
                </a:cubicBezTo>
                <a:cubicBezTo>
                  <a:pt x="443" y="1068"/>
                  <a:pt x="443" y="1068"/>
                  <a:pt x="443" y="1067"/>
                </a:cubicBezTo>
                <a:close/>
                <a:moveTo>
                  <a:pt x="457" y="1068"/>
                </a:moveTo>
                <a:cubicBezTo>
                  <a:pt x="458" y="1068"/>
                  <a:pt x="459" y="1069"/>
                  <a:pt x="461" y="1069"/>
                </a:cubicBezTo>
                <a:cubicBezTo>
                  <a:pt x="459" y="1069"/>
                  <a:pt x="458" y="1069"/>
                  <a:pt x="457" y="1069"/>
                </a:cubicBezTo>
                <a:cubicBezTo>
                  <a:pt x="457" y="1069"/>
                  <a:pt x="457" y="1068"/>
                  <a:pt x="457" y="1068"/>
                </a:cubicBezTo>
                <a:close/>
                <a:moveTo>
                  <a:pt x="457" y="1067"/>
                </a:moveTo>
                <a:cubicBezTo>
                  <a:pt x="457" y="1065"/>
                  <a:pt x="457" y="1064"/>
                  <a:pt x="457" y="1063"/>
                </a:cubicBezTo>
                <a:cubicBezTo>
                  <a:pt x="460" y="1063"/>
                  <a:pt x="462" y="1062"/>
                  <a:pt x="465" y="1062"/>
                </a:cubicBezTo>
                <a:cubicBezTo>
                  <a:pt x="464" y="1063"/>
                  <a:pt x="463" y="1063"/>
                  <a:pt x="462" y="1064"/>
                </a:cubicBezTo>
                <a:cubicBezTo>
                  <a:pt x="461" y="1064"/>
                  <a:pt x="462" y="1065"/>
                  <a:pt x="462" y="1065"/>
                </a:cubicBezTo>
                <a:cubicBezTo>
                  <a:pt x="464" y="1064"/>
                  <a:pt x="465" y="1063"/>
                  <a:pt x="467" y="1062"/>
                </a:cubicBezTo>
                <a:cubicBezTo>
                  <a:pt x="468" y="1062"/>
                  <a:pt x="470" y="1062"/>
                  <a:pt x="472" y="1062"/>
                </a:cubicBezTo>
                <a:cubicBezTo>
                  <a:pt x="472" y="1064"/>
                  <a:pt x="472" y="1067"/>
                  <a:pt x="472" y="1070"/>
                </a:cubicBezTo>
                <a:cubicBezTo>
                  <a:pt x="469" y="1069"/>
                  <a:pt x="467" y="1069"/>
                  <a:pt x="464" y="1069"/>
                </a:cubicBezTo>
                <a:cubicBezTo>
                  <a:pt x="462" y="1069"/>
                  <a:pt x="460" y="1068"/>
                  <a:pt x="457" y="1067"/>
                </a:cubicBezTo>
                <a:close/>
                <a:moveTo>
                  <a:pt x="473" y="1070"/>
                </a:moveTo>
                <a:cubicBezTo>
                  <a:pt x="473" y="1068"/>
                  <a:pt x="473" y="1066"/>
                  <a:pt x="473" y="1064"/>
                </a:cubicBezTo>
                <a:cubicBezTo>
                  <a:pt x="473" y="1064"/>
                  <a:pt x="473" y="1063"/>
                  <a:pt x="473" y="1062"/>
                </a:cubicBezTo>
                <a:cubicBezTo>
                  <a:pt x="474" y="1062"/>
                  <a:pt x="475" y="1062"/>
                  <a:pt x="475" y="1062"/>
                </a:cubicBezTo>
                <a:cubicBezTo>
                  <a:pt x="479" y="1064"/>
                  <a:pt x="483" y="1068"/>
                  <a:pt x="487" y="1070"/>
                </a:cubicBezTo>
                <a:cubicBezTo>
                  <a:pt x="482" y="1070"/>
                  <a:pt x="477" y="1070"/>
                  <a:pt x="473" y="1070"/>
                </a:cubicBezTo>
                <a:close/>
                <a:moveTo>
                  <a:pt x="477" y="1062"/>
                </a:moveTo>
                <a:cubicBezTo>
                  <a:pt x="481" y="1062"/>
                  <a:pt x="485" y="1061"/>
                  <a:pt x="489" y="1061"/>
                </a:cubicBezTo>
                <a:cubicBezTo>
                  <a:pt x="489" y="1064"/>
                  <a:pt x="490" y="1068"/>
                  <a:pt x="491" y="1071"/>
                </a:cubicBezTo>
                <a:cubicBezTo>
                  <a:pt x="490" y="1071"/>
                  <a:pt x="489" y="1071"/>
                  <a:pt x="489" y="1071"/>
                </a:cubicBezTo>
                <a:cubicBezTo>
                  <a:pt x="485" y="1068"/>
                  <a:pt x="481" y="1065"/>
                  <a:pt x="477" y="1062"/>
                </a:cubicBezTo>
                <a:close/>
                <a:moveTo>
                  <a:pt x="491" y="1072"/>
                </a:moveTo>
                <a:cubicBezTo>
                  <a:pt x="491" y="1072"/>
                  <a:pt x="491" y="1072"/>
                  <a:pt x="491" y="1072"/>
                </a:cubicBezTo>
                <a:cubicBezTo>
                  <a:pt x="491" y="1072"/>
                  <a:pt x="491" y="1072"/>
                  <a:pt x="490" y="1072"/>
                </a:cubicBezTo>
                <a:cubicBezTo>
                  <a:pt x="491" y="1072"/>
                  <a:pt x="491" y="1072"/>
                  <a:pt x="491" y="1072"/>
                </a:cubicBezTo>
                <a:close/>
                <a:moveTo>
                  <a:pt x="492" y="1072"/>
                </a:moveTo>
                <a:cubicBezTo>
                  <a:pt x="495" y="1072"/>
                  <a:pt x="497" y="1072"/>
                  <a:pt x="500" y="1073"/>
                </a:cubicBezTo>
                <a:cubicBezTo>
                  <a:pt x="500" y="1074"/>
                  <a:pt x="500" y="1074"/>
                  <a:pt x="501" y="1075"/>
                </a:cubicBezTo>
                <a:cubicBezTo>
                  <a:pt x="500" y="1075"/>
                  <a:pt x="500" y="1075"/>
                  <a:pt x="500" y="1075"/>
                </a:cubicBezTo>
                <a:cubicBezTo>
                  <a:pt x="499" y="1075"/>
                  <a:pt x="497" y="1075"/>
                  <a:pt x="495" y="1075"/>
                </a:cubicBezTo>
                <a:cubicBezTo>
                  <a:pt x="494" y="1074"/>
                  <a:pt x="493" y="1074"/>
                  <a:pt x="493" y="1073"/>
                </a:cubicBezTo>
                <a:cubicBezTo>
                  <a:pt x="492" y="1073"/>
                  <a:pt x="492" y="1072"/>
                  <a:pt x="492" y="1072"/>
                </a:cubicBezTo>
                <a:close/>
                <a:moveTo>
                  <a:pt x="493" y="1075"/>
                </a:moveTo>
                <a:cubicBezTo>
                  <a:pt x="493" y="1075"/>
                  <a:pt x="493" y="1075"/>
                  <a:pt x="493" y="1075"/>
                </a:cubicBezTo>
                <a:cubicBezTo>
                  <a:pt x="493" y="1075"/>
                  <a:pt x="493" y="1075"/>
                  <a:pt x="493" y="1075"/>
                </a:cubicBezTo>
                <a:cubicBezTo>
                  <a:pt x="493" y="1075"/>
                  <a:pt x="493" y="1075"/>
                  <a:pt x="493" y="1075"/>
                </a:cubicBezTo>
                <a:close/>
                <a:moveTo>
                  <a:pt x="495" y="1076"/>
                </a:moveTo>
                <a:cubicBezTo>
                  <a:pt x="496" y="1077"/>
                  <a:pt x="498" y="1077"/>
                  <a:pt x="499" y="1078"/>
                </a:cubicBezTo>
                <a:cubicBezTo>
                  <a:pt x="497" y="1078"/>
                  <a:pt x="496" y="1078"/>
                  <a:pt x="494" y="1078"/>
                </a:cubicBezTo>
                <a:cubicBezTo>
                  <a:pt x="494" y="1078"/>
                  <a:pt x="493" y="1077"/>
                  <a:pt x="493" y="1076"/>
                </a:cubicBezTo>
                <a:cubicBezTo>
                  <a:pt x="494" y="1076"/>
                  <a:pt x="494" y="1076"/>
                  <a:pt x="495" y="1076"/>
                </a:cubicBezTo>
                <a:close/>
                <a:moveTo>
                  <a:pt x="502" y="1076"/>
                </a:moveTo>
                <a:cubicBezTo>
                  <a:pt x="503" y="1076"/>
                  <a:pt x="506" y="1077"/>
                  <a:pt x="509" y="1077"/>
                </a:cubicBezTo>
                <a:cubicBezTo>
                  <a:pt x="509" y="1077"/>
                  <a:pt x="509" y="1077"/>
                  <a:pt x="509" y="1078"/>
                </a:cubicBezTo>
                <a:cubicBezTo>
                  <a:pt x="507" y="1078"/>
                  <a:pt x="505" y="1078"/>
                  <a:pt x="502" y="1078"/>
                </a:cubicBezTo>
                <a:cubicBezTo>
                  <a:pt x="502" y="1077"/>
                  <a:pt x="502" y="1077"/>
                  <a:pt x="502" y="1076"/>
                </a:cubicBezTo>
                <a:close/>
                <a:moveTo>
                  <a:pt x="502" y="1075"/>
                </a:moveTo>
                <a:cubicBezTo>
                  <a:pt x="501" y="1075"/>
                  <a:pt x="501" y="1074"/>
                  <a:pt x="501" y="1073"/>
                </a:cubicBezTo>
                <a:cubicBezTo>
                  <a:pt x="503" y="1073"/>
                  <a:pt x="505" y="1073"/>
                  <a:pt x="508" y="1074"/>
                </a:cubicBezTo>
                <a:cubicBezTo>
                  <a:pt x="508" y="1074"/>
                  <a:pt x="508" y="1075"/>
                  <a:pt x="509" y="1076"/>
                </a:cubicBezTo>
                <a:cubicBezTo>
                  <a:pt x="506" y="1076"/>
                  <a:pt x="504" y="1076"/>
                  <a:pt x="502" y="1075"/>
                </a:cubicBezTo>
                <a:close/>
                <a:moveTo>
                  <a:pt x="509" y="1074"/>
                </a:moveTo>
                <a:cubicBezTo>
                  <a:pt x="509" y="1074"/>
                  <a:pt x="510" y="1074"/>
                  <a:pt x="510" y="1074"/>
                </a:cubicBezTo>
                <a:cubicBezTo>
                  <a:pt x="512" y="1075"/>
                  <a:pt x="513" y="1075"/>
                  <a:pt x="515" y="1076"/>
                </a:cubicBezTo>
                <a:cubicBezTo>
                  <a:pt x="513" y="1076"/>
                  <a:pt x="512" y="1076"/>
                  <a:pt x="510" y="1076"/>
                </a:cubicBezTo>
                <a:cubicBezTo>
                  <a:pt x="510" y="1075"/>
                  <a:pt x="509" y="1074"/>
                  <a:pt x="509" y="1074"/>
                </a:cubicBezTo>
                <a:close/>
                <a:moveTo>
                  <a:pt x="513" y="1074"/>
                </a:moveTo>
                <a:cubicBezTo>
                  <a:pt x="515" y="1075"/>
                  <a:pt x="517" y="1075"/>
                  <a:pt x="519" y="1075"/>
                </a:cubicBezTo>
                <a:cubicBezTo>
                  <a:pt x="519" y="1076"/>
                  <a:pt x="519" y="1076"/>
                  <a:pt x="520" y="1077"/>
                </a:cubicBezTo>
                <a:cubicBezTo>
                  <a:pt x="519" y="1077"/>
                  <a:pt x="519" y="1077"/>
                  <a:pt x="518" y="1076"/>
                </a:cubicBezTo>
                <a:cubicBezTo>
                  <a:pt x="516" y="1076"/>
                  <a:pt x="515" y="1075"/>
                  <a:pt x="513" y="1074"/>
                </a:cubicBezTo>
                <a:close/>
                <a:moveTo>
                  <a:pt x="520" y="1074"/>
                </a:moveTo>
                <a:cubicBezTo>
                  <a:pt x="518" y="1071"/>
                  <a:pt x="517" y="1067"/>
                  <a:pt x="515" y="1063"/>
                </a:cubicBezTo>
                <a:cubicBezTo>
                  <a:pt x="515" y="1063"/>
                  <a:pt x="515" y="1063"/>
                  <a:pt x="515" y="1063"/>
                </a:cubicBezTo>
                <a:cubicBezTo>
                  <a:pt x="515" y="1063"/>
                  <a:pt x="515" y="1063"/>
                  <a:pt x="516" y="1063"/>
                </a:cubicBezTo>
                <a:cubicBezTo>
                  <a:pt x="517" y="1065"/>
                  <a:pt x="518" y="1066"/>
                  <a:pt x="520" y="1068"/>
                </a:cubicBezTo>
                <a:cubicBezTo>
                  <a:pt x="521" y="1070"/>
                  <a:pt x="523" y="1073"/>
                  <a:pt x="524" y="1075"/>
                </a:cubicBezTo>
                <a:cubicBezTo>
                  <a:pt x="523" y="1075"/>
                  <a:pt x="521" y="1074"/>
                  <a:pt x="520" y="1074"/>
                </a:cubicBezTo>
                <a:close/>
                <a:moveTo>
                  <a:pt x="527" y="1072"/>
                </a:moveTo>
                <a:cubicBezTo>
                  <a:pt x="528" y="1073"/>
                  <a:pt x="530" y="1074"/>
                  <a:pt x="531" y="1075"/>
                </a:cubicBezTo>
                <a:cubicBezTo>
                  <a:pt x="531" y="1075"/>
                  <a:pt x="532" y="1076"/>
                  <a:pt x="532" y="1076"/>
                </a:cubicBezTo>
                <a:cubicBezTo>
                  <a:pt x="531" y="1076"/>
                  <a:pt x="530" y="1076"/>
                  <a:pt x="529" y="1076"/>
                </a:cubicBezTo>
                <a:cubicBezTo>
                  <a:pt x="528" y="1075"/>
                  <a:pt x="528" y="1074"/>
                  <a:pt x="527" y="1072"/>
                </a:cubicBezTo>
                <a:close/>
                <a:moveTo>
                  <a:pt x="541" y="1079"/>
                </a:moveTo>
                <a:cubicBezTo>
                  <a:pt x="541" y="1079"/>
                  <a:pt x="541" y="1079"/>
                  <a:pt x="541" y="1079"/>
                </a:cubicBezTo>
                <a:cubicBezTo>
                  <a:pt x="541" y="1079"/>
                  <a:pt x="540" y="1078"/>
                  <a:pt x="539" y="1078"/>
                </a:cubicBezTo>
                <a:cubicBezTo>
                  <a:pt x="540" y="1078"/>
                  <a:pt x="541" y="1078"/>
                  <a:pt x="541" y="1079"/>
                </a:cubicBezTo>
                <a:close/>
                <a:moveTo>
                  <a:pt x="542" y="1079"/>
                </a:moveTo>
                <a:cubicBezTo>
                  <a:pt x="543" y="1079"/>
                  <a:pt x="544" y="1080"/>
                  <a:pt x="545" y="1080"/>
                </a:cubicBezTo>
                <a:cubicBezTo>
                  <a:pt x="545" y="1080"/>
                  <a:pt x="545" y="1080"/>
                  <a:pt x="546" y="1080"/>
                </a:cubicBezTo>
                <a:cubicBezTo>
                  <a:pt x="546" y="1080"/>
                  <a:pt x="546" y="1081"/>
                  <a:pt x="546" y="1081"/>
                </a:cubicBezTo>
                <a:cubicBezTo>
                  <a:pt x="546" y="1081"/>
                  <a:pt x="546" y="1081"/>
                  <a:pt x="546" y="1081"/>
                </a:cubicBezTo>
                <a:cubicBezTo>
                  <a:pt x="545" y="1080"/>
                  <a:pt x="543" y="1080"/>
                  <a:pt x="542" y="1079"/>
                </a:cubicBezTo>
                <a:cubicBezTo>
                  <a:pt x="542" y="1079"/>
                  <a:pt x="542" y="1079"/>
                  <a:pt x="542" y="1079"/>
                </a:cubicBezTo>
                <a:close/>
                <a:moveTo>
                  <a:pt x="547" y="1083"/>
                </a:moveTo>
                <a:cubicBezTo>
                  <a:pt x="548" y="1086"/>
                  <a:pt x="550" y="1089"/>
                  <a:pt x="551" y="1092"/>
                </a:cubicBezTo>
                <a:cubicBezTo>
                  <a:pt x="550" y="1091"/>
                  <a:pt x="548" y="1091"/>
                  <a:pt x="547" y="1090"/>
                </a:cubicBezTo>
                <a:cubicBezTo>
                  <a:pt x="547" y="1090"/>
                  <a:pt x="548" y="1090"/>
                  <a:pt x="548" y="1090"/>
                </a:cubicBezTo>
                <a:cubicBezTo>
                  <a:pt x="548" y="1090"/>
                  <a:pt x="548" y="1089"/>
                  <a:pt x="548" y="1089"/>
                </a:cubicBezTo>
                <a:cubicBezTo>
                  <a:pt x="547" y="1089"/>
                  <a:pt x="546" y="1089"/>
                  <a:pt x="545" y="1089"/>
                </a:cubicBezTo>
                <a:cubicBezTo>
                  <a:pt x="544" y="1086"/>
                  <a:pt x="543" y="1083"/>
                  <a:pt x="542" y="1080"/>
                </a:cubicBezTo>
                <a:cubicBezTo>
                  <a:pt x="544" y="1081"/>
                  <a:pt x="545" y="1082"/>
                  <a:pt x="547" y="1083"/>
                </a:cubicBezTo>
                <a:close/>
                <a:moveTo>
                  <a:pt x="552" y="1093"/>
                </a:moveTo>
                <a:cubicBezTo>
                  <a:pt x="553" y="1095"/>
                  <a:pt x="554" y="1097"/>
                  <a:pt x="555" y="1100"/>
                </a:cubicBezTo>
                <a:cubicBezTo>
                  <a:pt x="553" y="1099"/>
                  <a:pt x="550" y="1098"/>
                  <a:pt x="548" y="1097"/>
                </a:cubicBezTo>
                <a:cubicBezTo>
                  <a:pt x="547" y="1095"/>
                  <a:pt x="547" y="1093"/>
                  <a:pt x="546" y="1091"/>
                </a:cubicBezTo>
                <a:cubicBezTo>
                  <a:pt x="548" y="1091"/>
                  <a:pt x="550" y="1092"/>
                  <a:pt x="552" y="1093"/>
                </a:cubicBezTo>
                <a:close/>
                <a:moveTo>
                  <a:pt x="556" y="1102"/>
                </a:moveTo>
                <a:cubicBezTo>
                  <a:pt x="556" y="1103"/>
                  <a:pt x="557" y="1104"/>
                  <a:pt x="558" y="1106"/>
                </a:cubicBezTo>
                <a:cubicBezTo>
                  <a:pt x="557" y="1106"/>
                  <a:pt x="557" y="1106"/>
                  <a:pt x="557" y="1106"/>
                </a:cubicBezTo>
                <a:cubicBezTo>
                  <a:pt x="556" y="1106"/>
                  <a:pt x="556" y="1106"/>
                  <a:pt x="557" y="1107"/>
                </a:cubicBezTo>
                <a:cubicBezTo>
                  <a:pt x="557" y="1107"/>
                  <a:pt x="558" y="1107"/>
                  <a:pt x="558" y="1107"/>
                </a:cubicBezTo>
                <a:cubicBezTo>
                  <a:pt x="558" y="1107"/>
                  <a:pt x="558" y="1107"/>
                  <a:pt x="558" y="1108"/>
                </a:cubicBezTo>
                <a:cubicBezTo>
                  <a:pt x="556" y="1108"/>
                  <a:pt x="554" y="1108"/>
                  <a:pt x="552" y="1107"/>
                </a:cubicBezTo>
                <a:cubicBezTo>
                  <a:pt x="551" y="1105"/>
                  <a:pt x="550" y="1103"/>
                  <a:pt x="550" y="1101"/>
                </a:cubicBezTo>
                <a:cubicBezTo>
                  <a:pt x="552" y="1101"/>
                  <a:pt x="554" y="1101"/>
                  <a:pt x="556" y="1102"/>
                </a:cubicBezTo>
                <a:close/>
                <a:moveTo>
                  <a:pt x="559" y="1108"/>
                </a:moveTo>
                <a:cubicBezTo>
                  <a:pt x="560" y="1110"/>
                  <a:pt x="560" y="1112"/>
                  <a:pt x="561" y="1113"/>
                </a:cubicBezTo>
                <a:cubicBezTo>
                  <a:pt x="558" y="1113"/>
                  <a:pt x="556" y="1112"/>
                  <a:pt x="553" y="1111"/>
                </a:cubicBezTo>
                <a:cubicBezTo>
                  <a:pt x="553" y="1110"/>
                  <a:pt x="553" y="1109"/>
                  <a:pt x="552" y="1108"/>
                </a:cubicBezTo>
                <a:cubicBezTo>
                  <a:pt x="554" y="1109"/>
                  <a:pt x="557" y="1109"/>
                  <a:pt x="559" y="1108"/>
                </a:cubicBezTo>
                <a:close/>
                <a:moveTo>
                  <a:pt x="564" y="1131"/>
                </a:moveTo>
                <a:cubicBezTo>
                  <a:pt x="564" y="1131"/>
                  <a:pt x="564" y="1131"/>
                  <a:pt x="564" y="1131"/>
                </a:cubicBezTo>
                <a:cubicBezTo>
                  <a:pt x="564" y="1131"/>
                  <a:pt x="564" y="1131"/>
                  <a:pt x="564" y="1131"/>
                </a:cubicBezTo>
                <a:cubicBezTo>
                  <a:pt x="564" y="1131"/>
                  <a:pt x="564" y="1131"/>
                  <a:pt x="564" y="1131"/>
                </a:cubicBezTo>
                <a:close/>
                <a:moveTo>
                  <a:pt x="565" y="1132"/>
                </a:moveTo>
                <a:cubicBezTo>
                  <a:pt x="567" y="1132"/>
                  <a:pt x="568" y="1132"/>
                  <a:pt x="569" y="1133"/>
                </a:cubicBezTo>
                <a:cubicBezTo>
                  <a:pt x="570" y="1135"/>
                  <a:pt x="571" y="1137"/>
                  <a:pt x="572" y="1139"/>
                </a:cubicBezTo>
                <a:cubicBezTo>
                  <a:pt x="572" y="1140"/>
                  <a:pt x="572" y="1140"/>
                  <a:pt x="572" y="1141"/>
                </a:cubicBezTo>
                <a:cubicBezTo>
                  <a:pt x="571" y="1139"/>
                  <a:pt x="569" y="1137"/>
                  <a:pt x="567" y="1135"/>
                </a:cubicBezTo>
                <a:cubicBezTo>
                  <a:pt x="567" y="1134"/>
                  <a:pt x="566" y="1133"/>
                  <a:pt x="565" y="1132"/>
                </a:cubicBezTo>
                <a:close/>
                <a:moveTo>
                  <a:pt x="579" y="1149"/>
                </a:moveTo>
                <a:cubicBezTo>
                  <a:pt x="579" y="1148"/>
                  <a:pt x="578" y="1146"/>
                  <a:pt x="578" y="1145"/>
                </a:cubicBezTo>
                <a:cubicBezTo>
                  <a:pt x="578" y="1145"/>
                  <a:pt x="578" y="1145"/>
                  <a:pt x="579" y="1145"/>
                </a:cubicBezTo>
                <a:cubicBezTo>
                  <a:pt x="580" y="1148"/>
                  <a:pt x="581" y="1151"/>
                  <a:pt x="583" y="1154"/>
                </a:cubicBezTo>
                <a:cubicBezTo>
                  <a:pt x="582" y="1152"/>
                  <a:pt x="581" y="1151"/>
                  <a:pt x="579" y="1150"/>
                </a:cubicBezTo>
                <a:cubicBezTo>
                  <a:pt x="579" y="1149"/>
                  <a:pt x="579" y="1149"/>
                  <a:pt x="579" y="1149"/>
                </a:cubicBezTo>
                <a:close/>
                <a:moveTo>
                  <a:pt x="594" y="1167"/>
                </a:moveTo>
                <a:cubicBezTo>
                  <a:pt x="592" y="1165"/>
                  <a:pt x="591" y="1163"/>
                  <a:pt x="589" y="1162"/>
                </a:cubicBezTo>
                <a:cubicBezTo>
                  <a:pt x="589" y="1160"/>
                  <a:pt x="588" y="1159"/>
                  <a:pt x="588" y="1157"/>
                </a:cubicBezTo>
                <a:cubicBezTo>
                  <a:pt x="589" y="1158"/>
                  <a:pt x="590" y="1158"/>
                  <a:pt x="591" y="1159"/>
                </a:cubicBezTo>
                <a:cubicBezTo>
                  <a:pt x="593" y="1162"/>
                  <a:pt x="594" y="1165"/>
                  <a:pt x="595" y="1168"/>
                </a:cubicBezTo>
                <a:cubicBezTo>
                  <a:pt x="595" y="1168"/>
                  <a:pt x="594" y="1167"/>
                  <a:pt x="594" y="1167"/>
                </a:cubicBezTo>
                <a:close/>
                <a:moveTo>
                  <a:pt x="593" y="1159"/>
                </a:moveTo>
                <a:cubicBezTo>
                  <a:pt x="594" y="1160"/>
                  <a:pt x="595" y="1160"/>
                  <a:pt x="596" y="1160"/>
                </a:cubicBezTo>
                <a:cubicBezTo>
                  <a:pt x="597" y="1163"/>
                  <a:pt x="599" y="1167"/>
                  <a:pt x="600" y="1170"/>
                </a:cubicBezTo>
                <a:cubicBezTo>
                  <a:pt x="599" y="1169"/>
                  <a:pt x="598" y="1169"/>
                  <a:pt x="596" y="1168"/>
                </a:cubicBezTo>
                <a:cubicBezTo>
                  <a:pt x="595" y="1165"/>
                  <a:pt x="594" y="1162"/>
                  <a:pt x="593" y="1159"/>
                </a:cubicBezTo>
                <a:close/>
                <a:moveTo>
                  <a:pt x="597" y="1161"/>
                </a:moveTo>
                <a:cubicBezTo>
                  <a:pt x="598" y="1161"/>
                  <a:pt x="598" y="1161"/>
                  <a:pt x="598" y="1161"/>
                </a:cubicBezTo>
                <a:cubicBezTo>
                  <a:pt x="600" y="1164"/>
                  <a:pt x="601" y="1167"/>
                  <a:pt x="603" y="1170"/>
                </a:cubicBezTo>
                <a:cubicBezTo>
                  <a:pt x="602" y="1170"/>
                  <a:pt x="602" y="1170"/>
                  <a:pt x="601" y="1170"/>
                </a:cubicBezTo>
                <a:cubicBezTo>
                  <a:pt x="600" y="1167"/>
                  <a:pt x="599" y="1164"/>
                  <a:pt x="597" y="1161"/>
                </a:cubicBezTo>
                <a:close/>
                <a:moveTo>
                  <a:pt x="607" y="1180"/>
                </a:moveTo>
                <a:cubicBezTo>
                  <a:pt x="608" y="1181"/>
                  <a:pt x="608" y="1181"/>
                  <a:pt x="609" y="1182"/>
                </a:cubicBezTo>
                <a:cubicBezTo>
                  <a:pt x="609" y="1184"/>
                  <a:pt x="610" y="1186"/>
                  <a:pt x="610" y="1188"/>
                </a:cubicBezTo>
                <a:cubicBezTo>
                  <a:pt x="609" y="1185"/>
                  <a:pt x="608" y="1183"/>
                  <a:pt x="607" y="1180"/>
                </a:cubicBezTo>
                <a:cubicBezTo>
                  <a:pt x="607" y="1180"/>
                  <a:pt x="607" y="1180"/>
                  <a:pt x="607" y="1180"/>
                </a:cubicBezTo>
                <a:close/>
                <a:moveTo>
                  <a:pt x="619" y="1208"/>
                </a:moveTo>
                <a:cubicBezTo>
                  <a:pt x="619" y="1208"/>
                  <a:pt x="619" y="1208"/>
                  <a:pt x="619" y="1208"/>
                </a:cubicBezTo>
                <a:cubicBezTo>
                  <a:pt x="619" y="1209"/>
                  <a:pt x="620" y="1210"/>
                  <a:pt x="621" y="1211"/>
                </a:cubicBezTo>
                <a:cubicBezTo>
                  <a:pt x="621" y="1212"/>
                  <a:pt x="622" y="1211"/>
                  <a:pt x="622" y="1211"/>
                </a:cubicBezTo>
                <a:cubicBezTo>
                  <a:pt x="621" y="1210"/>
                  <a:pt x="621" y="1209"/>
                  <a:pt x="620" y="1208"/>
                </a:cubicBezTo>
                <a:cubicBezTo>
                  <a:pt x="620" y="1208"/>
                  <a:pt x="621" y="1208"/>
                  <a:pt x="621" y="1208"/>
                </a:cubicBezTo>
                <a:cubicBezTo>
                  <a:pt x="623" y="1213"/>
                  <a:pt x="625" y="1217"/>
                  <a:pt x="628" y="1221"/>
                </a:cubicBezTo>
                <a:cubicBezTo>
                  <a:pt x="627" y="1220"/>
                  <a:pt x="626" y="1220"/>
                  <a:pt x="625" y="1220"/>
                </a:cubicBezTo>
                <a:cubicBezTo>
                  <a:pt x="623" y="1216"/>
                  <a:pt x="621" y="1212"/>
                  <a:pt x="619" y="1208"/>
                </a:cubicBezTo>
                <a:cubicBezTo>
                  <a:pt x="619" y="1208"/>
                  <a:pt x="619" y="1208"/>
                  <a:pt x="619" y="1208"/>
                </a:cubicBezTo>
                <a:close/>
                <a:moveTo>
                  <a:pt x="625" y="1200"/>
                </a:moveTo>
                <a:cubicBezTo>
                  <a:pt x="629" y="1200"/>
                  <a:pt x="632" y="1201"/>
                  <a:pt x="635" y="1201"/>
                </a:cubicBezTo>
                <a:cubicBezTo>
                  <a:pt x="636" y="1204"/>
                  <a:pt x="637" y="1206"/>
                  <a:pt x="638" y="1209"/>
                </a:cubicBezTo>
                <a:cubicBezTo>
                  <a:pt x="635" y="1209"/>
                  <a:pt x="633" y="1208"/>
                  <a:pt x="630" y="1208"/>
                </a:cubicBezTo>
                <a:cubicBezTo>
                  <a:pt x="628" y="1205"/>
                  <a:pt x="627" y="1202"/>
                  <a:pt x="625" y="1200"/>
                </a:cubicBezTo>
                <a:close/>
                <a:moveTo>
                  <a:pt x="638" y="1205"/>
                </a:moveTo>
                <a:cubicBezTo>
                  <a:pt x="639" y="1207"/>
                  <a:pt x="640" y="1208"/>
                  <a:pt x="641" y="1209"/>
                </a:cubicBezTo>
                <a:cubicBezTo>
                  <a:pt x="640" y="1209"/>
                  <a:pt x="640" y="1209"/>
                  <a:pt x="639" y="1209"/>
                </a:cubicBezTo>
                <a:cubicBezTo>
                  <a:pt x="639" y="1208"/>
                  <a:pt x="638" y="1206"/>
                  <a:pt x="638" y="1205"/>
                </a:cubicBezTo>
                <a:close/>
                <a:moveTo>
                  <a:pt x="636" y="1202"/>
                </a:moveTo>
                <a:cubicBezTo>
                  <a:pt x="639" y="1202"/>
                  <a:pt x="641" y="1202"/>
                  <a:pt x="644" y="1203"/>
                </a:cubicBezTo>
                <a:cubicBezTo>
                  <a:pt x="645" y="1205"/>
                  <a:pt x="646" y="1207"/>
                  <a:pt x="647" y="1209"/>
                </a:cubicBezTo>
                <a:cubicBezTo>
                  <a:pt x="645" y="1209"/>
                  <a:pt x="644" y="1209"/>
                  <a:pt x="642" y="1209"/>
                </a:cubicBezTo>
                <a:cubicBezTo>
                  <a:pt x="640" y="1207"/>
                  <a:pt x="638" y="1204"/>
                  <a:pt x="636" y="1202"/>
                </a:cubicBezTo>
                <a:close/>
                <a:moveTo>
                  <a:pt x="645" y="1203"/>
                </a:moveTo>
                <a:cubicBezTo>
                  <a:pt x="645" y="1203"/>
                  <a:pt x="645" y="1203"/>
                  <a:pt x="645" y="1203"/>
                </a:cubicBezTo>
                <a:cubicBezTo>
                  <a:pt x="646" y="1205"/>
                  <a:pt x="647" y="1207"/>
                  <a:pt x="648" y="1210"/>
                </a:cubicBezTo>
                <a:cubicBezTo>
                  <a:pt x="648" y="1210"/>
                  <a:pt x="648" y="1210"/>
                  <a:pt x="648" y="1210"/>
                </a:cubicBezTo>
                <a:cubicBezTo>
                  <a:pt x="647" y="1207"/>
                  <a:pt x="646" y="1205"/>
                  <a:pt x="645" y="1203"/>
                </a:cubicBezTo>
                <a:close/>
                <a:moveTo>
                  <a:pt x="650" y="1212"/>
                </a:moveTo>
                <a:cubicBezTo>
                  <a:pt x="650" y="1212"/>
                  <a:pt x="650" y="1211"/>
                  <a:pt x="650" y="1211"/>
                </a:cubicBezTo>
                <a:cubicBezTo>
                  <a:pt x="650" y="1211"/>
                  <a:pt x="650" y="1211"/>
                  <a:pt x="650" y="1211"/>
                </a:cubicBezTo>
                <a:cubicBezTo>
                  <a:pt x="651" y="1212"/>
                  <a:pt x="652" y="1213"/>
                  <a:pt x="652" y="1214"/>
                </a:cubicBezTo>
                <a:cubicBezTo>
                  <a:pt x="652" y="1214"/>
                  <a:pt x="651" y="1213"/>
                  <a:pt x="651" y="1213"/>
                </a:cubicBezTo>
                <a:cubicBezTo>
                  <a:pt x="651" y="1213"/>
                  <a:pt x="651" y="1213"/>
                  <a:pt x="650" y="1212"/>
                </a:cubicBezTo>
                <a:close/>
                <a:moveTo>
                  <a:pt x="660" y="1225"/>
                </a:moveTo>
                <a:cubicBezTo>
                  <a:pt x="660" y="1225"/>
                  <a:pt x="661" y="1225"/>
                  <a:pt x="661" y="1225"/>
                </a:cubicBezTo>
                <a:cubicBezTo>
                  <a:pt x="661" y="1225"/>
                  <a:pt x="661" y="1225"/>
                  <a:pt x="662" y="1225"/>
                </a:cubicBezTo>
                <a:cubicBezTo>
                  <a:pt x="662" y="1225"/>
                  <a:pt x="662" y="1225"/>
                  <a:pt x="662" y="1225"/>
                </a:cubicBezTo>
                <a:cubicBezTo>
                  <a:pt x="662" y="1224"/>
                  <a:pt x="662" y="1224"/>
                  <a:pt x="662" y="1224"/>
                </a:cubicBezTo>
                <a:cubicBezTo>
                  <a:pt x="663" y="1224"/>
                  <a:pt x="663" y="1224"/>
                  <a:pt x="663" y="1224"/>
                </a:cubicBezTo>
                <a:cubicBezTo>
                  <a:pt x="664" y="1225"/>
                  <a:pt x="664" y="1226"/>
                  <a:pt x="665" y="1227"/>
                </a:cubicBezTo>
                <a:cubicBezTo>
                  <a:pt x="664" y="1227"/>
                  <a:pt x="664" y="1227"/>
                  <a:pt x="664" y="1227"/>
                </a:cubicBezTo>
                <a:cubicBezTo>
                  <a:pt x="663" y="1227"/>
                  <a:pt x="662" y="1227"/>
                  <a:pt x="661" y="1227"/>
                </a:cubicBezTo>
                <a:cubicBezTo>
                  <a:pt x="660" y="1226"/>
                  <a:pt x="660" y="1225"/>
                  <a:pt x="660" y="1225"/>
                </a:cubicBezTo>
                <a:close/>
                <a:moveTo>
                  <a:pt x="665" y="1224"/>
                </a:moveTo>
                <a:cubicBezTo>
                  <a:pt x="665" y="1224"/>
                  <a:pt x="665" y="1224"/>
                  <a:pt x="665" y="1224"/>
                </a:cubicBezTo>
                <a:cubicBezTo>
                  <a:pt x="666" y="1225"/>
                  <a:pt x="666" y="1226"/>
                  <a:pt x="666" y="1226"/>
                </a:cubicBezTo>
                <a:cubicBezTo>
                  <a:pt x="667" y="1226"/>
                  <a:pt x="667" y="1227"/>
                  <a:pt x="667" y="1227"/>
                </a:cubicBezTo>
                <a:cubicBezTo>
                  <a:pt x="667" y="1227"/>
                  <a:pt x="667" y="1227"/>
                  <a:pt x="666" y="1227"/>
                </a:cubicBezTo>
                <a:cubicBezTo>
                  <a:pt x="666" y="1226"/>
                  <a:pt x="665" y="1225"/>
                  <a:pt x="665" y="1224"/>
                </a:cubicBezTo>
                <a:close/>
                <a:moveTo>
                  <a:pt x="667" y="1224"/>
                </a:moveTo>
                <a:cubicBezTo>
                  <a:pt x="667" y="1224"/>
                  <a:pt x="668" y="1224"/>
                  <a:pt x="668" y="1224"/>
                </a:cubicBezTo>
                <a:cubicBezTo>
                  <a:pt x="669" y="1225"/>
                  <a:pt x="669" y="1226"/>
                  <a:pt x="670" y="1226"/>
                </a:cubicBezTo>
                <a:cubicBezTo>
                  <a:pt x="669" y="1227"/>
                  <a:pt x="669" y="1227"/>
                  <a:pt x="668" y="1227"/>
                </a:cubicBezTo>
                <a:cubicBezTo>
                  <a:pt x="668" y="1226"/>
                  <a:pt x="668" y="1225"/>
                  <a:pt x="667" y="1224"/>
                </a:cubicBezTo>
                <a:close/>
                <a:moveTo>
                  <a:pt x="669" y="1219"/>
                </a:moveTo>
                <a:cubicBezTo>
                  <a:pt x="669" y="1220"/>
                  <a:pt x="670" y="1221"/>
                  <a:pt x="670" y="1221"/>
                </a:cubicBezTo>
                <a:cubicBezTo>
                  <a:pt x="671" y="1222"/>
                  <a:pt x="671" y="1223"/>
                  <a:pt x="671" y="1223"/>
                </a:cubicBezTo>
                <a:cubicBezTo>
                  <a:pt x="671" y="1223"/>
                  <a:pt x="671" y="1223"/>
                  <a:pt x="671" y="1223"/>
                </a:cubicBezTo>
                <a:cubicBezTo>
                  <a:pt x="670" y="1222"/>
                  <a:pt x="669" y="1221"/>
                  <a:pt x="669" y="1219"/>
                </a:cubicBezTo>
                <a:close/>
                <a:moveTo>
                  <a:pt x="666" y="1214"/>
                </a:moveTo>
                <a:cubicBezTo>
                  <a:pt x="666" y="1213"/>
                  <a:pt x="665" y="1213"/>
                  <a:pt x="665" y="1212"/>
                </a:cubicBezTo>
                <a:cubicBezTo>
                  <a:pt x="665" y="1212"/>
                  <a:pt x="665" y="1212"/>
                  <a:pt x="666" y="1212"/>
                </a:cubicBezTo>
                <a:cubicBezTo>
                  <a:pt x="666" y="1213"/>
                  <a:pt x="667" y="1214"/>
                  <a:pt x="667" y="1216"/>
                </a:cubicBezTo>
                <a:cubicBezTo>
                  <a:pt x="667" y="1215"/>
                  <a:pt x="667" y="1214"/>
                  <a:pt x="666" y="1214"/>
                </a:cubicBezTo>
                <a:close/>
                <a:moveTo>
                  <a:pt x="665" y="1211"/>
                </a:moveTo>
                <a:cubicBezTo>
                  <a:pt x="664" y="1210"/>
                  <a:pt x="664" y="1210"/>
                  <a:pt x="663" y="1209"/>
                </a:cubicBezTo>
                <a:cubicBezTo>
                  <a:pt x="663" y="1208"/>
                  <a:pt x="663" y="1207"/>
                  <a:pt x="662" y="1206"/>
                </a:cubicBezTo>
                <a:cubicBezTo>
                  <a:pt x="663" y="1206"/>
                  <a:pt x="663" y="1206"/>
                  <a:pt x="663" y="1206"/>
                </a:cubicBezTo>
                <a:cubicBezTo>
                  <a:pt x="664" y="1208"/>
                  <a:pt x="664" y="1209"/>
                  <a:pt x="665" y="1211"/>
                </a:cubicBezTo>
                <a:cubicBezTo>
                  <a:pt x="665" y="1211"/>
                  <a:pt x="665" y="1211"/>
                  <a:pt x="665" y="1211"/>
                </a:cubicBezTo>
                <a:close/>
                <a:moveTo>
                  <a:pt x="664" y="1206"/>
                </a:moveTo>
                <a:cubicBezTo>
                  <a:pt x="665" y="1206"/>
                  <a:pt x="667" y="1207"/>
                  <a:pt x="668" y="1207"/>
                </a:cubicBezTo>
                <a:cubicBezTo>
                  <a:pt x="668" y="1207"/>
                  <a:pt x="668" y="1207"/>
                  <a:pt x="668" y="1207"/>
                </a:cubicBezTo>
                <a:cubicBezTo>
                  <a:pt x="668" y="1208"/>
                  <a:pt x="669" y="1207"/>
                  <a:pt x="669" y="1207"/>
                </a:cubicBezTo>
                <a:cubicBezTo>
                  <a:pt x="670" y="1207"/>
                  <a:pt x="671" y="1207"/>
                  <a:pt x="673" y="1207"/>
                </a:cubicBezTo>
                <a:cubicBezTo>
                  <a:pt x="673" y="1209"/>
                  <a:pt x="674" y="1211"/>
                  <a:pt x="675" y="1212"/>
                </a:cubicBezTo>
                <a:cubicBezTo>
                  <a:pt x="672" y="1212"/>
                  <a:pt x="669" y="1211"/>
                  <a:pt x="666" y="1211"/>
                </a:cubicBezTo>
                <a:cubicBezTo>
                  <a:pt x="666" y="1209"/>
                  <a:pt x="665" y="1208"/>
                  <a:pt x="664" y="1206"/>
                </a:cubicBezTo>
                <a:close/>
                <a:moveTo>
                  <a:pt x="669" y="1206"/>
                </a:moveTo>
                <a:cubicBezTo>
                  <a:pt x="668" y="1204"/>
                  <a:pt x="667" y="1203"/>
                  <a:pt x="667" y="1201"/>
                </a:cubicBezTo>
                <a:cubicBezTo>
                  <a:pt x="668" y="1201"/>
                  <a:pt x="669" y="1202"/>
                  <a:pt x="670" y="1202"/>
                </a:cubicBezTo>
                <a:cubicBezTo>
                  <a:pt x="670" y="1203"/>
                  <a:pt x="671" y="1205"/>
                  <a:pt x="672" y="1206"/>
                </a:cubicBezTo>
                <a:cubicBezTo>
                  <a:pt x="671" y="1206"/>
                  <a:pt x="670" y="1206"/>
                  <a:pt x="669" y="1206"/>
                </a:cubicBezTo>
                <a:close/>
                <a:moveTo>
                  <a:pt x="666" y="1200"/>
                </a:moveTo>
                <a:cubicBezTo>
                  <a:pt x="665" y="1197"/>
                  <a:pt x="663" y="1193"/>
                  <a:pt x="662" y="1190"/>
                </a:cubicBezTo>
                <a:cubicBezTo>
                  <a:pt x="662" y="1190"/>
                  <a:pt x="663" y="1190"/>
                  <a:pt x="663" y="1190"/>
                </a:cubicBezTo>
                <a:cubicBezTo>
                  <a:pt x="665" y="1193"/>
                  <a:pt x="667" y="1197"/>
                  <a:pt x="669" y="1201"/>
                </a:cubicBezTo>
                <a:cubicBezTo>
                  <a:pt x="668" y="1200"/>
                  <a:pt x="667" y="1200"/>
                  <a:pt x="666" y="1200"/>
                </a:cubicBezTo>
                <a:close/>
                <a:moveTo>
                  <a:pt x="661" y="1189"/>
                </a:moveTo>
                <a:cubicBezTo>
                  <a:pt x="660" y="1186"/>
                  <a:pt x="659" y="1184"/>
                  <a:pt x="659" y="1182"/>
                </a:cubicBezTo>
                <a:cubicBezTo>
                  <a:pt x="659" y="1182"/>
                  <a:pt x="659" y="1182"/>
                  <a:pt x="659" y="1182"/>
                </a:cubicBezTo>
                <a:cubicBezTo>
                  <a:pt x="660" y="1184"/>
                  <a:pt x="661" y="1186"/>
                  <a:pt x="663" y="1189"/>
                </a:cubicBezTo>
                <a:cubicBezTo>
                  <a:pt x="662" y="1189"/>
                  <a:pt x="662" y="1189"/>
                  <a:pt x="661" y="1189"/>
                </a:cubicBezTo>
                <a:close/>
                <a:moveTo>
                  <a:pt x="647" y="1171"/>
                </a:moveTo>
                <a:cubicBezTo>
                  <a:pt x="646" y="1171"/>
                  <a:pt x="645" y="1171"/>
                  <a:pt x="644" y="1171"/>
                </a:cubicBezTo>
                <a:cubicBezTo>
                  <a:pt x="644" y="1171"/>
                  <a:pt x="644" y="1170"/>
                  <a:pt x="644" y="1170"/>
                </a:cubicBezTo>
                <a:cubicBezTo>
                  <a:pt x="645" y="1171"/>
                  <a:pt x="646" y="1171"/>
                  <a:pt x="647" y="1171"/>
                </a:cubicBezTo>
                <a:cubicBezTo>
                  <a:pt x="647" y="1171"/>
                  <a:pt x="647" y="1171"/>
                  <a:pt x="647" y="1171"/>
                </a:cubicBezTo>
                <a:close/>
                <a:moveTo>
                  <a:pt x="643" y="1170"/>
                </a:moveTo>
                <a:cubicBezTo>
                  <a:pt x="643" y="1170"/>
                  <a:pt x="643" y="1170"/>
                  <a:pt x="643" y="1170"/>
                </a:cubicBezTo>
                <a:cubicBezTo>
                  <a:pt x="642" y="1170"/>
                  <a:pt x="642" y="1170"/>
                  <a:pt x="642" y="1170"/>
                </a:cubicBezTo>
                <a:cubicBezTo>
                  <a:pt x="642" y="1170"/>
                  <a:pt x="643" y="1170"/>
                  <a:pt x="643" y="1170"/>
                </a:cubicBezTo>
                <a:cubicBezTo>
                  <a:pt x="643" y="1170"/>
                  <a:pt x="643" y="1170"/>
                  <a:pt x="643" y="1170"/>
                </a:cubicBezTo>
                <a:close/>
                <a:moveTo>
                  <a:pt x="641" y="1170"/>
                </a:moveTo>
                <a:cubicBezTo>
                  <a:pt x="641" y="1170"/>
                  <a:pt x="641" y="1170"/>
                  <a:pt x="641" y="1170"/>
                </a:cubicBezTo>
                <a:cubicBezTo>
                  <a:pt x="641" y="1170"/>
                  <a:pt x="641" y="1170"/>
                  <a:pt x="641" y="1170"/>
                </a:cubicBezTo>
                <a:cubicBezTo>
                  <a:pt x="641" y="1170"/>
                  <a:pt x="641" y="1170"/>
                  <a:pt x="641" y="1170"/>
                </a:cubicBezTo>
                <a:cubicBezTo>
                  <a:pt x="641" y="1170"/>
                  <a:pt x="641" y="1170"/>
                  <a:pt x="641" y="1170"/>
                </a:cubicBezTo>
                <a:close/>
                <a:moveTo>
                  <a:pt x="636" y="1158"/>
                </a:moveTo>
                <a:cubicBezTo>
                  <a:pt x="635" y="1158"/>
                  <a:pt x="634" y="1157"/>
                  <a:pt x="634" y="1157"/>
                </a:cubicBezTo>
                <a:cubicBezTo>
                  <a:pt x="633" y="1155"/>
                  <a:pt x="633" y="1153"/>
                  <a:pt x="632" y="1151"/>
                </a:cubicBezTo>
                <a:cubicBezTo>
                  <a:pt x="632" y="1151"/>
                  <a:pt x="633" y="1151"/>
                  <a:pt x="633" y="1152"/>
                </a:cubicBezTo>
                <a:cubicBezTo>
                  <a:pt x="634" y="1152"/>
                  <a:pt x="634" y="1153"/>
                  <a:pt x="634" y="1154"/>
                </a:cubicBezTo>
                <a:cubicBezTo>
                  <a:pt x="635" y="1155"/>
                  <a:pt x="635" y="1156"/>
                  <a:pt x="636" y="1158"/>
                </a:cubicBezTo>
                <a:close/>
                <a:moveTo>
                  <a:pt x="631" y="1150"/>
                </a:moveTo>
                <a:cubicBezTo>
                  <a:pt x="631" y="1147"/>
                  <a:pt x="630" y="1144"/>
                  <a:pt x="629" y="1141"/>
                </a:cubicBezTo>
                <a:cubicBezTo>
                  <a:pt x="629" y="1141"/>
                  <a:pt x="629" y="1141"/>
                  <a:pt x="629" y="1141"/>
                </a:cubicBezTo>
                <a:cubicBezTo>
                  <a:pt x="629" y="1143"/>
                  <a:pt x="630" y="1144"/>
                  <a:pt x="630" y="1145"/>
                </a:cubicBezTo>
                <a:cubicBezTo>
                  <a:pt x="631" y="1147"/>
                  <a:pt x="632" y="1148"/>
                  <a:pt x="633" y="1150"/>
                </a:cubicBezTo>
                <a:cubicBezTo>
                  <a:pt x="632" y="1150"/>
                  <a:pt x="632" y="1150"/>
                  <a:pt x="631" y="1150"/>
                </a:cubicBezTo>
                <a:close/>
                <a:moveTo>
                  <a:pt x="625" y="1134"/>
                </a:moveTo>
                <a:cubicBezTo>
                  <a:pt x="625" y="1134"/>
                  <a:pt x="625" y="1134"/>
                  <a:pt x="624" y="1134"/>
                </a:cubicBezTo>
                <a:cubicBezTo>
                  <a:pt x="624" y="1132"/>
                  <a:pt x="623" y="1130"/>
                  <a:pt x="622" y="1128"/>
                </a:cubicBezTo>
                <a:cubicBezTo>
                  <a:pt x="623" y="1129"/>
                  <a:pt x="624" y="1131"/>
                  <a:pt x="625" y="1133"/>
                </a:cubicBezTo>
                <a:cubicBezTo>
                  <a:pt x="625" y="1133"/>
                  <a:pt x="625" y="1134"/>
                  <a:pt x="625" y="1134"/>
                </a:cubicBezTo>
                <a:close/>
                <a:moveTo>
                  <a:pt x="619" y="1133"/>
                </a:moveTo>
                <a:cubicBezTo>
                  <a:pt x="619" y="1133"/>
                  <a:pt x="619" y="1133"/>
                  <a:pt x="619" y="1133"/>
                </a:cubicBezTo>
                <a:cubicBezTo>
                  <a:pt x="618" y="1132"/>
                  <a:pt x="618" y="1131"/>
                  <a:pt x="617" y="1129"/>
                </a:cubicBezTo>
                <a:cubicBezTo>
                  <a:pt x="617" y="1130"/>
                  <a:pt x="618" y="1130"/>
                  <a:pt x="618" y="1130"/>
                </a:cubicBezTo>
                <a:cubicBezTo>
                  <a:pt x="618" y="1131"/>
                  <a:pt x="619" y="1132"/>
                  <a:pt x="619" y="1133"/>
                </a:cubicBezTo>
                <a:close/>
                <a:moveTo>
                  <a:pt x="617" y="1132"/>
                </a:moveTo>
                <a:cubicBezTo>
                  <a:pt x="616" y="1132"/>
                  <a:pt x="616" y="1132"/>
                  <a:pt x="615" y="1131"/>
                </a:cubicBezTo>
                <a:cubicBezTo>
                  <a:pt x="614" y="1130"/>
                  <a:pt x="614" y="1129"/>
                  <a:pt x="613" y="1128"/>
                </a:cubicBezTo>
                <a:cubicBezTo>
                  <a:pt x="614" y="1128"/>
                  <a:pt x="615" y="1129"/>
                  <a:pt x="616" y="1129"/>
                </a:cubicBezTo>
                <a:cubicBezTo>
                  <a:pt x="616" y="1130"/>
                  <a:pt x="617" y="1131"/>
                  <a:pt x="617" y="1132"/>
                </a:cubicBezTo>
                <a:close/>
                <a:moveTo>
                  <a:pt x="611" y="1126"/>
                </a:moveTo>
                <a:cubicBezTo>
                  <a:pt x="608" y="1125"/>
                  <a:pt x="605" y="1124"/>
                  <a:pt x="601" y="1122"/>
                </a:cubicBezTo>
                <a:cubicBezTo>
                  <a:pt x="600" y="1120"/>
                  <a:pt x="599" y="1118"/>
                  <a:pt x="598" y="1116"/>
                </a:cubicBezTo>
                <a:cubicBezTo>
                  <a:pt x="602" y="1118"/>
                  <a:pt x="605" y="1119"/>
                  <a:pt x="608" y="1120"/>
                </a:cubicBezTo>
                <a:cubicBezTo>
                  <a:pt x="609" y="1123"/>
                  <a:pt x="611" y="1125"/>
                  <a:pt x="611" y="1126"/>
                </a:cubicBezTo>
                <a:close/>
                <a:moveTo>
                  <a:pt x="596" y="1112"/>
                </a:moveTo>
                <a:cubicBezTo>
                  <a:pt x="596" y="1111"/>
                  <a:pt x="596" y="1111"/>
                  <a:pt x="596" y="1111"/>
                </a:cubicBezTo>
                <a:cubicBezTo>
                  <a:pt x="596" y="1111"/>
                  <a:pt x="596" y="1111"/>
                  <a:pt x="596" y="1111"/>
                </a:cubicBezTo>
                <a:cubicBezTo>
                  <a:pt x="596" y="1111"/>
                  <a:pt x="596" y="1111"/>
                  <a:pt x="596" y="1112"/>
                </a:cubicBezTo>
                <a:close/>
                <a:moveTo>
                  <a:pt x="597" y="1115"/>
                </a:moveTo>
                <a:cubicBezTo>
                  <a:pt x="594" y="1114"/>
                  <a:pt x="592" y="1113"/>
                  <a:pt x="590" y="1112"/>
                </a:cubicBezTo>
                <a:cubicBezTo>
                  <a:pt x="590" y="1111"/>
                  <a:pt x="589" y="1110"/>
                  <a:pt x="589" y="1109"/>
                </a:cubicBezTo>
                <a:cubicBezTo>
                  <a:pt x="591" y="1109"/>
                  <a:pt x="593" y="1110"/>
                  <a:pt x="595" y="1111"/>
                </a:cubicBezTo>
                <a:cubicBezTo>
                  <a:pt x="595" y="1112"/>
                  <a:pt x="596" y="1113"/>
                  <a:pt x="597" y="1115"/>
                </a:cubicBezTo>
                <a:close/>
                <a:moveTo>
                  <a:pt x="588" y="1107"/>
                </a:moveTo>
                <a:cubicBezTo>
                  <a:pt x="587" y="1105"/>
                  <a:pt x="586" y="1102"/>
                  <a:pt x="585" y="1100"/>
                </a:cubicBezTo>
                <a:cubicBezTo>
                  <a:pt x="587" y="1100"/>
                  <a:pt x="588" y="1101"/>
                  <a:pt x="590" y="1101"/>
                </a:cubicBezTo>
                <a:cubicBezTo>
                  <a:pt x="591" y="1104"/>
                  <a:pt x="593" y="1107"/>
                  <a:pt x="594" y="1109"/>
                </a:cubicBezTo>
                <a:cubicBezTo>
                  <a:pt x="592" y="1109"/>
                  <a:pt x="590" y="1108"/>
                  <a:pt x="588" y="1107"/>
                </a:cubicBezTo>
                <a:close/>
                <a:moveTo>
                  <a:pt x="587" y="1107"/>
                </a:moveTo>
                <a:cubicBezTo>
                  <a:pt x="586" y="1107"/>
                  <a:pt x="585" y="1106"/>
                  <a:pt x="583" y="1105"/>
                </a:cubicBezTo>
                <a:cubicBezTo>
                  <a:pt x="582" y="1103"/>
                  <a:pt x="581" y="1101"/>
                  <a:pt x="580" y="1098"/>
                </a:cubicBezTo>
                <a:cubicBezTo>
                  <a:pt x="581" y="1099"/>
                  <a:pt x="583" y="1099"/>
                  <a:pt x="584" y="1100"/>
                </a:cubicBezTo>
                <a:cubicBezTo>
                  <a:pt x="585" y="1102"/>
                  <a:pt x="586" y="1105"/>
                  <a:pt x="587" y="1107"/>
                </a:cubicBezTo>
                <a:close/>
                <a:moveTo>
                  <a:pt x="573" y="1086"/>
                </a:moveTo>
                <a:cubicBezTo>
                  <a:pt x="574" y="1090"/>
                  <a:pt x="576" y="1093"/>
                  <a:pt x="578" y="1096"/>
                </a:cubicBezTo>
                <a:cubicBezTo>
                  <a:pt x="577" y="1096"/>
                  <a:pt x="575" y="1095"/>
                  <a:pt x="574" y="1095"/>
                </a:cubicBezTo>
                <a:cubicBezTo>
                  <a:pt x="573" y="1093"/>
                  <a:pt x="573" y="1090"/>
                  <a:pt x="572" y="1088"/>
                </a:cubicBezTo>
                <a:cubicBezTo>
                  <a:pt x="571" y="1087"/>
                  <a:pt x="571" y="1086"/>
                  <a:pt x="570" y="1086"/>
                </a:cubicBezTo>
                <a:cubicBezTo>
                  <a:pt x="571" y="1086"/>
                  <a:pt x="572" y="1086"/>
                  <a:pt x="572" y="1086"/>
                </a:cubicBezTo>
                <a:cubicBezTo>
                  <a:pt x="572" y="1086"/>
                  <a:pt x="573" y="1086"/>
                  <a:pt x="573" y="1086"/>
                </a:cubicBezTo>
                <a:close/>
                <a:moveTo>
                  <a:pt x="563" y="1081"/>
                </a:moveTo>
                <a:cubicBezTo>
                  <a:pt x="561" y="1081"/>
                  <a:pt x="560" y="1080"/>
                  <a:pt x="558" y="1079"/>
                </a:cubicBezTo>
                <a:cubicBezTo>
                  <a:pt x="558" y="1079"/>
                  <a:pt x="558" y="1079"/>
                  <a:pt x="558" y="1078"/>
                </a:cubicBezTo>
                <a:cubicBezTo>
                  <a:pt x="558" y="1079"/>
                  <a:pt x="559" y="1079"/>
                  <a:pt x="559" y="1079"/>
                </a:cubicBezTo>
                <a:cubicBezTo>
                  <a:pt x="560" y="1079"/>
                  <a:pt x="560" y="1079"/>
                  <a:pt x="560" y="1078"/>
                </a:cubicBezTo>
                <a:cubicBezTo>
                  <a:pt x="560" y="1078"/>
                  <a:pt x="560" y="1078"/>
                  <a:pt x="560" y="1078"/>
                </a:cubicBezTo>
                <a:cubicBezTo>
                  <a:pt x="559" y="1076"/>
                  <a:pt x="558" y="1075"/>
                  <a:pt x="558" y="1073"/>
                </a:cubicBezTo>
                <a:cubicBezTo>
                  <a:pt x="560" y="1076"/>
                  <a:pt x="561" y="1079"/>
                  <a:pt x="563" y="1081"/>
                </a:cubicBezTo>
                <a:close/>
                <a:moveTo>
                  <a:pt x="545" y="1057"/>
                </a:moveTo>
                <a:cubicBezTo>
                  <a:pt x="546" y="1057"/>
                  <a:pt x="546" y="1057"/>
                  <a:pt x="547" y="1057"/>
                </a:cubicBezTo>
                <a:cubicBezTo>
                  <a:pt x="547" y="1058"/>
                  <a:pt x="548" y="1058"/>
                  <a:pt x="548" y="1059"/>
                </a:cubicBezTo>
                <a:cubicBezTo>
                  <a:pt x="547" y="1058"/>
                  <a:pt x="546" y="1058"/>
                  <a:pt x="545" y="1057"/>
                </a:cubicBezTo>
                <a:close/>
                <a:moveTo>
                  <a:pt x="532" y="1049"/>
                </a:moveTo>
                <a:cubicBezTo>
                  <a:pt x="531" y="1048"/>
                  <a:pt x="531" y="1048"/>
                  <a:pt x="530" y="1048"/>
                </a:cubicBezTo>
                <a:cubicBezTo>
                  <a:pt x="527" y="1047"/>
                  <a:pt x="524" y="1045"/>
                  <a:pt x="521" y="1043"/>
                </a:cubicBezTo>
                <a:cubicBezTo>
                  <a:pt x="525" y="1045"/>
                  <a:pt x="529" y="1047"/>
                  <a:pt x="532" y="1048"/>
                </a:cubicBezTo>
                <a:cubicBezTo>
                  <a:pt x="532" y="1048"/>
                  <a:pt x="532" y="1048"/>
                  <a:pt x="532" y="1049"/>
                </a:cubicBezTo>
                <a:close/>
                <a:moveTo>
                  <a:pt x="347" y="1031"/>
                </a:moveTo>
                <a:cubicBezTo>
                  <a:pt x="347" y="1033"/>
                  <a:pt x="346" y="1035"/>
                  <a:pt x="346" y="1037"/>
                </a:cubicBezTo>
                <a:cubicBezTo>
                  <a:pt x="344" y="1037"/>
                  <a:pt x="343" y="1037"/>
                  <a:pt x="342" y="1037"/>
                </a:cubicBezTo>
                <a:cubicBezTo>
                  <a:pt x="341" y="1037"/>
                  <a:pt x="341" y="1038"/>
                  <a:pt x="342" y="1038"/>
                </a:cubicBezTo>
                <a:cubicBezTo>
                  <a:pt x="343" y="1038"/>
                  <a:pt x="344" y="1038"/>
                  <a:pt x="345" y="1038"/>
                </a:cubicBezTo>
                <a:cubicBezTo>
                  <a:pt x="345" y="1038"/>
                  <a:pt x="345" y="1038"/>
                  <a:pt x="345" y="1038"/>
                </a:cubicBezTo>
                <a:cubicBezTo>
                  <a:pt x="342" y="1039"/>
                  <a:pt x="340" y="1039"/>
                  <a:pt x="337" y="1040"/>
                </a:cubicBezTo>
                <a:cubicBezTo>
                  <a:pt x="338" y="1036"/>
                  <a:pt x="340" y="1032"/>
                  <a:pt x="342" y="1029"/>
                </a:cubicBezTo>
                <a:cubicBezTo>
                  <a:pt x="344" y="1028"/>
                  <a:pt x="346" y="1028"/>
                  <a:pt x="348" y="1028"/>
                </a:cubicBezTo>
                <a:cubicBezTo>
                  <a:pt x="347" y="1029"/>
                  <a:pt x="347" y="1030"/>
                  <a:pt x="347" y="1031"/>
                </a:cubicBezTo>
                <a:close/>
                <a:moveTo>
                  <a:pt x="336" y="1040"/>
                </a:moveTo>
                <a:cubicBezTo>
                  <a:pt x="334" y="1040"/>
                  <a:pt x="333" y="1040"/>
                  <a:pt x="332" y="1040"/>
                </a:cubicBezTo>
                <a:cubicBezTo>
                  <a:pt x="333" y="1037"/>
                  <a:pt x="334" y="1034"/>
                  <a:pt x="335" y="1030"/>
                </a:cubicBezTo>
                <a:cubicBezTo>
                  <a:pt x="337" y="1030"/>
                  <a:pt x="339" y="1029"/>
                  <a:pt x="340" y="1029"/>
                </a:cubicBezTo>
                <a:cubicBezTo>
                  <a:pt x="339" y="1032"/>
                  <a:pt x="337" y="1036"/>
                  <a:pt x="336" y="1040"/>
                </a:cubicBezTo>
                <a:close/>
                <a:moveTo>
                  <a:pt x="339" y="1025"/>
                </a:moveTo>
                <a:cubicBezTo>
                  <a:pt x="341" y="1025"/>
                  <a:pt x="342" y="1024"/>
                  <a:pt x="343" y="1024"/>
                </a:cubicBezTo>
                <a:cubicBezTo>
                  <a:pt x="343" y="1024"/>
                  <a:pt x="343" y="1024"/>
                  <a:pt x="343" y="1024"/>
                </a:cubicBezTo>
                <a:cubicBezTo>
                  <a:pt x="342" y="1025"/>
                  <a:pt x="340" y="1025"/>
                  <a:pt x="339" y="1025"/>
                </a:cubicBezTo>
                <a:close/>
                <a:moveTo>
                  <a:pt x="335" y="1026"/>
                </a:moveTo>
                <a:cubicBezTo>
                  <a:pt x="334" y="1025"/>
                  <a:pt x="332" y="1025"/>
                  <a:pt x="332" y="1027"/>
                </a:cubicBezTo>
                <a:cubicBezTo>
                  <a:pt x="332" y="1027"/>
                  <a:pt x="332" y="1027"/>
                  <a:pt x="332" y="1027"/>
                </a:cubicBezTo>
                <a:cubicBezTo>
                  <a:pt x="329" y="1028"/>
                  <a:pt x="325" y="1029"/>
                  <a:pt x="323" y="1031"/>
                </a:cubicBezTo>
                <a:cubicBezTo>
                  <a:pt x="315" y="1034"/>
                  <a:pt x="307" y="1037"/>
                  <a:pt x="300" y="1041"/>
                </a:cubicBezTo>
                <a:cubicBezTo>
                  <a:pt x="294" y="1044"/>
                  <a:pt x="289" y="1046"/>
                  <a:pt x="285" y="1049"/>
                </a:cubicBezTo>
                <a:cubicBezTo>
                  <a:pt x="284" y="1050"/>
                  <a:pt x="284" y="1050"/>
                  <a:pt x="283" y="1050"/>
                </a:cubicBezTo>
                <a:cubicBezTo>
                  <a:pt x="283" y="1050"/>
                  <a:pt x="282" y="1050"/>
                  <a:pt x="282" y="1050"/>
                </a:cubicBezTo>
                <a:cubicBezTo>
                  <a:pt x="281" y="1050"/>
                  <a:pt x="281" y="1051"/>
                  <a:pt x="282" y="1051"/>
                </a:cubicBezTo>
                <a:cubicBezTo>
                  <a:pt x="280" y="1052"/>
                  <a:pt x="277" y="1054"/>
                  <a:pt x="275" y="1055"/>
                </a:cubicBezTo>
                <a:cubicBezTo>
                  <a:pt x="274" y="1056"/>
                  <a:pt x="274" y="1056"/>
                  <a:pt x="273" y="1056"/>
                </a:cubicBezTo>
                <a:cubicBezTo>
                  <a:pt x="274" y="1054"/>
                  <a:pt x="275" y="1053"/>
                  <a:pt x="276" y="1051"/>
                </a:cubicBezTo>
                <a:cubicBezTo>
                  <a:pt x="280" y="1049"/>
                  <a:pt x="285" y="1046"/>
                  <a:pt x="289" y="1044"/>
                </a:cubicBezTo>
                <a:cubicBezTo>
                  <a:pt x="289" y="1044"/>
                  <a:pt x="289" y="1044"/>
                  <a:pt x="289" y="1044"/>
                </a:cubicBezTo>
                <a:cubicBezTo>
                  <a:pt x="289" y="1044"/>
                  <a:pt x="290" y="1044"/>
                  <a:pt x="290" y="1044"/>
                </a:cubicBezTo>
                <a:cubicBezTo>
                  <a:pt x="290" y="1043"/>
                  <a:pt x="289" y="1043"/>
                  <a:pt x="289" y="1043"/>
                </a:cubicBezTo>
                <a:cubicBezTo>
                  <a:pt x="307" y="1034"/>
                  <a:pt x="325" y="1026"/>
                  <a:pt x="345" y="1021"/>
                </a:cubicBezTo>
                <a:cubicBezTo>
                  <a:pt x="345" y="1021"/>
                  <a:pt x="345" y="1021"/>
                  <a:pt x="345" y="1021"/>
                </a:cubicBezTo>
                <a:cubicBezTo>
                  <a:pt x="344" y="1022"/>
                  <a:pt x="344" y="1023"/>
                  <a:pt x="343" y="1023"/>
                </a:cubicBezTo>
                <a:cubicBezTo>
                  <a:pt x="341" y="1024"/>
                  <a:pt x="338" y="1025"/>
                  <a:pt x="335" y="1026"/>
                </a:cubicBezTo>
                <a:close/>
                <a:moveTo>
                  <a:pt x="345" y="1021"/>
                </a:moveTo>
                <a:cubicBezTo>
                  <a:pt x="352" y="1019"/>
                  <a:pt x="358" y="1017"/>
                  <a:pt x="365" y="1016"/>
                </a:cubicBezTo>
                <a:cubicBezTo>
                  <a:pt x="365" y="1016"/>
                  <a:pt x="365" y="1017"/>
                  <a:pt x="365" y="1017"/>
                </a:cubicBezTo>
                <a:cubicBezTo>
                  <a:pt x="365" y="1017"/>
                  <a:pt x="366" y="1017"/>
                  <a:pt x="365" y="1017"/>
                </a:cubicBezTo>
                <a:cubicBezTo>
                  <a:pt x="365" y="1017"/>
                  <a:pt x="365" y="1016"/>
                  <a:pt x="365" y="1016"/>
                </a:cubicBezTo>
                <a:cubicBezTo>
                  <a:pt x="370" y="1015"/>
                  <a:pt x="375" y="1014"/>
                  <a:pt x="380" y="1014"/>
                </a:cubicBezTo>
                <a:cubicBezTo>
                  <a:pt x="380" y="1014"/>
                  <a:pt x="380" y="1014"/>
                  <a:pt x="380" y="1015"/>
                </a:cubicBezTo>
                <a:cubicBezTo>
                  <a:pt x="368" y="1017"/>
                  <a:pt x="356" y="1019"/>
                  <a:pt x="345" y="1023"/>
                </a:cubicBezTo>
                <a:cubicBezTo>
                  <a:pt x="345" y="1022"/>
                  <a:pt x="345" y="1022"/>
                  <a:pt x="346" y="1021"/>
                </a:cubicBezTo>
                <a:cubicBezTo>
                  <a:pt x="346" y="1021"/>
                  <a:pt x="345" y="1021"/>
                  <a:pt x="345" y="1021"/>
                </a:cubicBezTo>
                <a:close/>
                <a:moveTo>
                  <a:pt x="380" y="1014"/>
                </a:moveTo>
                <a:cubicBezTo>
                  <a:pt x="384" y="1013"/>
                  <a:pt x="387" y="1013"/>
                  <a:pt x="391" y="1012"/>
                </a:cubicBezTo>
                <a:cubicBezTo>
                  <a:pt x="391" y="1012"/>
                  <a:pt x="391" y="1013"/>
                  <a:pt x="391" y="1013"/>
                </a:cubicBezTo>
                <a:cubicBezTo>
                  <a:pt x="388" y="1013"/>
                  <a:pt x="384" y="1014"/>
                  <a:pt x="380" y="1014"/>
                </a:cubicBezTo>
                <a:cubicBezTo>
                  <a:pt x="380" y="1014"/>
                  <a:pt x="380" y="1014"/>
                  <a:pt x="380" y="1014"/>
                </a:cubicBezTo>
                <a:cubicBezTo>
                  <a:pt x="380" y="1014"/>
                  <a:pt x="380" y="1014"/>
                  <a:pt x="380" y="1014"/>
                </a:cubicBezTo>
                <a:close/>
                <a:moveTo>
                  <a:pt x="380" y="1013"/>
                </a:moveTo>
                <a:cubicBezTo>
                  <a:pt x="380" y="1011"/>
                  <a:pt x="379" y="1010"/>
                  <a:pt x="379" y="1009"/>
                </a:cubicBezTo>
                <a:cubicBezTo>
                  <a:pt x="379" y="1007"/>
                  <a:pt x="379" y="1006"/>
                  <a:pt x="378" y="1004"/>
                </a:cubicBezTo>
                <a:cubicBezTo>
                  <a:pt x="378" y="1004"/>
                  <a:pt x="378" y="1004"/>
                  <a:pt x="378" y="1004"/>
                </a:cubicBezTo>
                <a:cubicBezTo>
                  <a:pt x="382" y="1004"/>
                  <a:pt x="386" y="1004"/>
                  <a:pt x="390" y="1004"/>
                </a:cubicBezTo>
                <a:cubicBezTo>
                  <a:pt x="390" y="1004"/>
                  <a:pt x="390" y="1004"/>
                  <a:pt x="391" y="1004"/>
                </a:cubicBezTo>
                <a:cubicBezTo>
                  <a:pt x="390" y="1007"/>
                  <a:pt x="390" y="1009"/>
                  <a:pt x="391" y="1012"/>
                </a:cubicBezTo>
                <a:cubicBezTo>
                  <a:pt x="387" y="1012"/>
                  <a:pt x="384" y="1012"/>
                  <a:pt x="380" y="1013"/>
                </a:cubicBezTo>
                <a:close/>
                <a:moveTo>
                  <a:pt x="391" y="1004"/>
                </a:moveTo>
                <a:cubicBezTo>
                  <a:pt x="392" y="1004"/>
                  <a:pt x="394" y="1004"/>
                  <a:pt x="395" y="1004"/>
                </a:cubicBezTo>
                <a:cubicBezTo>
                  <a:pt x="398" y="1005"/>
                  <a:pt x="401" y="1005"/>
                  <a:pt x="404" y="1005"/>
                </a:cubicBezTo>
                <a:cubicBezTo>
                  <a:pt x="405" y="1007"/>
                  <a:pt x="405" y="1009"/>
                  <a:pt x="405" y="1011"/>
                </a:cubicBezTo>
                <a:cubicBezTo>
                  <a:pt x="401" y="1011"/>
                  <a:pt x="396" y="1011"/>
                  <a:pt x="391" y="1012"/>
                </a:cubicBezTo>
                <a:cubicBezTo>
                  <a:pt x="391" y="1009"/>
                  <a:pt x="391" y="1007"/>
                  <a:pt x="391" y="1004"/>
                </a:cubicBezTo>
                <a:close/>
                <a:moveTo>
                  <a:pt x="534" y="1000"/>
                </a:moveTo>
                <a:cubicBezTo>
                  <a:pt x="549" y="1000"/>
                  <a:pt x="564" y="1000"/>
                  <a:pt x="579" y="1000"/>
                </a:cubicBezTo>
                <a:cubicBezTo>
                  <a:pt x="583" y="1000"/>
                  <a:pt x="586" y="1000"/>
                  <a:pt x="590" y="1000"/>
                </a:cubicBezTo>
                <a:cubicBezTo>
                  <a:pt x="591" y="1001"/>
                  <a:pt x="591" y="1003"/>
                  <a:pt x="592" y="1005"/>
                </a:cubicBezTo>
                <a:cubicBezTo>
                  <a:pt x="583" y="1004"/>
                  <a:pt x="575" y="1004"/>
                  <a:pt x="566" y="1004"/>
                </a:cubicBezTo>
                <a:cubicBezTo>
                  <a:pt x="555" y="1003"/>
                  <a:pt x="543" y="1003"/>
                  <a:pt x="531" y="1003"/>
                </a:cubicBezTo>
                <a:cubicBezTo>
                  <a:pt x="532" y="1002"/>
                  <a:pt x="533" y="1001"/>
                  <a:pt x="534" y="1000"/>
                </a:cubicBezTo>
                <a:close/>
                <a:moveTo>
                  <a:pt x="591" y="1000"/>
                </a:moveTo>
                <a:cubicBezTo>
                  <a:pt x="595" y="1000"/>
                  <a:pt x="598" y="1000"/>
                  <a:pt x="602" y="1000"/>
                </a:cubicBezTo>
                <a:cubicBezTo>
                  <a:pt x="603" y="1002"/>
                  <a:pt x="604" y="1004"/>
                  <a:pt x="605" y="1005"/>
                </a:cubicBezTo>
                <a:cubicBezTo>
                  <a:pt x="603" y="1005"/>
                  <a:pt x="602" y="1005"/>
                  <a:pt x="600" y="1005"/>
                </a:cubicBezTo>
                <a:cubicBezTo>
                  <a:pt x="600" y="1004"/>
                  <a:pt x="600" y="1004"/>
                  <a:pt x="600" y="1004"/>
                </a:cubicBezTo>
                <a:cubicBezTo>
                  <a:pt x="600" y="1003"/>
                  <a:pt x="599" y="1003"/>
                  <a:pt x="599" y="1004"/>
                </a:cubicBezTo>
                <a:cubicBezTo>
                  <a:pt x="599" y="1004"/>
                  <a:pt x="599" y="1005"/>
                  <a:pt x="600" y="1005"/>
                </a:cubicBezTo>
                <a:cubicBezTo>
                  <a:pt x="597" y="1005"/>
                  <a:pt x="595" y="1005"/>
                  <a:pt x="593" y="1005"/>
                </a:cubicBezTo>
                <a:cubicBezTo>
                  <a:pt x="592" y="1003"/>
                  <a:pt x="591" y="1002"/>
                  <a:pt x="591" y="1000"/>
                </a:cubicBezTo>
                <a:close/>
                <a:moveTo>
                  <a:pt x="608" y="1005"/>
                </a:moveTo>
                <a:cubicBezTo>
                  <a:pt x="609" y="1006"/>
                  <a:pt x="611" y="1006"/>
                  <a:pt x="612" y="1006"/>
                </a:cubicBezTo>
                <a:cubicBezTo>
                  <a:pt x="613" y="1007"/>
                  <a:pt x="614" y="1008"/>
                  <a:pt x="615" y="1009"/>
                </a:cubicBezTo>
                <a:cubicBezTo>
                  <a:pt x="614" y="1010"/>
                  <a:pt x="613" y="1011"/>
                  <a:pt x="612" y="1012"/>
                </a:cubicBezTo>
                <a:cubicBezTo>
                  <a:pt x="611" y="1012"/>
                  <a:pt x="611" y="1012"/>
                  <a:pt x="611" y="1012"/>
                </a:cubicBezTo>
                <a:cubicBezTo>
                  <a:pt x="610" y="1010"/>
                  <a:pt x="608" y="1009"/>
                  <a:pt x="607" y="1008"/>
                </a:cubicBezTo>
                <a:cubicBezTo>
                  <a:pt x="607" y="1008"/>
                  <a:pt x="607" y="1008"/>
                  <a:pt x="607" y="1008"/>
                </a:cubicBezTo>
                <a:cubicBezTo>
                  <a:pt x="606" y="1007"/>
                  <a:pt x="606" y="1006"/>
                  <a:pt x="605" y="1005"/>
                </a:cubicBezTo>
                <a:cubicBezTo>
                  <a:pt x="606" y="1005"/>
                  <a:pt x="607" y="1005"/>
                  <a:pt x="607" y="1005"/>
                </a:cubicBezTo>
                <a:cubicBezTo>
                  <a:pt x="608" y="1006"/>
                  <a:pt x="609" y="1007"/>
                  <a:pt x="609" y="1007"/>
                </a:cubicBezTo>
                <a:cubicBezTo>
                  <a:pt x="609" y="1007"/>
                  <a:pt x="610" y="1007"/>
                  <a:pt x="610" y="1007"/>
                </a:cubicBezTo>
                <a:cubicBezTo>
                  <a:pt x="609" y="1006"/>
                  <a:pt x="609" y="1006"/>
                  <a:pt x="608" y="1005"/>
                </a:cubicBezTo>
                <a:close/>
                <a:moveTo>
                  <a:pt x="615" y="1006"/>
                </a:moveTo>
                <a:cubicBezTo>
                  <a:pt x="615" y="1006"/>
                  <a:pt x="615" y="1006"/>
                  <a:pt x="615" y="1006"/>
                </a:cubicBezTo>
                <a:cubicBezTo>
                  <a:pt x="615" y="1006"/>
                  <a:pt x="615" y="1007"/>
                  <a:pt x="615" y="1007"/>
                </a:cubicBezTo>
                <a:cubicBezTo>
                  <a:pt x="614" y="1007"/>
                  <a:pt x="614" y="1007"/>
                  <a:pt x="614" y="1008"/>
                </a:cubicBezTo>
                <a:cubicBezTo>
                  <a:pt x="614" y="1007"/>
                  <a:pt x="614" y="1007"/>
                  <a:pt x="614" y="1007"/>
                </a:cubicBezTo>
                <a:cubicBezTo>
                  <a:pt x="613" y="1007"/>
                  <a:pt x="613" y="1006"/>
                  <a:pt x="612" y="1006"/>
                </a:cubicBezTo>
                <a:cubicBezTo>
                  <a:pt x="613" y="1006"/>
                  <a:pt x="614" y="1006"/>
                  <a:pt x="615" y="1006"/>
                </a:cubicBezTo>
                <a:close/>
                <a:moveTo>
                  <a:pt x="629" y="1022"/>
                </a:moveTo>
                <a:cubicBezTo>
                  <a:pt x="627" y="1021"/>
                  <a:pt x="625" y="1021"/>
                  <a:pt x="623" y="1021"/>
                </a:cubicBezTo>
                <a:cubicBezTo>
                  <a:pt x="620" y="1019"/>
                  <a:pt x="618" y="1017"/>
                  <a:pt x="615" y="1015"/>
                </a:cubicBezTo>
                <a:cubicBezTo>
                  <a:pt x="616" y="1014"/>
                  <a:pt x="618" y="1013"/>
                  <a:pt x="619" y="1012"/>
                </a:cubicBezTo>
                <a:cubicBezTo>
                  <a:pt x="622" y="1015"/>
                  <a:pt x="626" y="1018"/>
                  <a:pt x="629" y="1022"/>
                </a:cubicBezTo>
                <a:close/>
                <a:moveTo>
                  <a:pt x="619" y="1021"/>
                </a:moveTo>
                <a:cubicBezTo>
                  <a:pt x="618" y="1021"/>
                  <a:pt x="617" y="1021"/>
                  <a:pt x="616" y="1021"/>
                </a:cubicBezTo>
                <a:cubicBezTo>
                  <a:pt x="616" y="1021"/>
                  <a:pt x="616" y="1020"/>
                  <a:pt x="617" y="1019"/>
                </a:cubicBezTo>
                <a:cubicBezTo>
                  <a:pt x="617" y="1018"/>
                  <a:pt x="616" y="1018"/>
                  <a:pt x="616" y="1018"/>
                </a:cubicBezTo>
                <a:cubicBezTo>
                  <a:pt x="615" y="1019"/>
                  <a:pt x="615" y="1019"/>
                  <a:pt x="614" y="1020"/>
                </a:cubicBezTo>
                <a:cubicBezTo>
                  <a:pt x="615" y="1019"/>
                  <a:pt x="615" y="1018"/>
                  <a:pt x="615" y="1017"/>
                </a:cubicBezTo>
                <a:cubicBezTo>
                  <a:pt x="616" y="1017"/>
                  <a:pt x="615" y="1016"/>
                  <a:pt x="615" y="1017"/>
                </a:cubicBezTo>
                <a:cubicBezTo>
                  <a:pt x="613" y="1018"/>
                  <a:pt x="612" y="1019"/>
                  <a:pt x="612" y="1021"/>
                </a:cubicBezTo>
                <a:cubicBezTo>
                  <a:pt x="612" y="1021"/>
                  <a:pt x="612" y="1021"/>
                  <a:pt x="612" y="1021"/>
                </a:cubicBezTo>
                <a:cubicBezTo>
                  <a:pt x="612" y="1021"/>
                  <a:pt x="613" y="1022"/>
                  <a:pt x="613" y="1022"/>
                </a:cubicBezTo>
                <a:cubicBezTo>
                  <a:pt x="614" y="1021"/>
                  <a:pt x="614" y="1021"/>
                  <a:pt x="615" y="1020"/>
                </a:cubicBezTo>
                <a:cubicBezTo>
                  <a:pt x="615" y="1021"/>
                  <a:pt x="615" y="1021"/>
                  <a:pt x="615" y="1022"/>
                </a:cubicBezTo>
                <a:cubicBezTo>
                  <a:pt x="613" y="1022"/>
                  <a:pt x="611" y="1022"/>
                  <a:pt x="609" y="1022"/>
                </a:cubicBezTo>
                <a:cubicBezTo>
                  <a:pt x="611" y="1020"/>
                  <a:pt x="613" y="1018"/>
                  <a:pt x="615" y="1016"/>
                </a:cubicBezTo>
                <a:cubicBezTo>
                  <a:pt x="617" y="1018"/>
                  <a:pt x="620" y="1020"/>
                  <a:pt x="622" y="1021"/>
                </a:cubicBezTo>
                <a:cubicBezTo>
                  <a:pt x="621" y="1021"/>
                  <a:pt x="620" y="1021"/>
                  <a:pt x="619" y="1021"/>
                </a:cubicBezTo>
                <a:close/>
                <a:moveTo>
                  <a:pt x="603" y="1022"/>
                </a:moveTo>
                <a:cubicBezTo>
                  <a:pt x="603" y="1023"/>
                  <a:pt x="603" y="1022"/>
                  <a:pt x="604" y="1021"/>
                </a:cubicBezTo>
                <a:cubicBezTo>
                  <a:pt x="605" y="1021"/>
                  <a:pt x="605" y="1022"/>
                  <a:pt x="605" y="1023"/>
                </a:cubicBezTo>
                <a:cubicBezTo>
                  <a:pt x="604" y="1023"/>
                  <a:pt x="603" y="1023"/>
                  <a:pt x="602" y="1023"/>
                </a:cubicBezTo>
                <a:cubicBezTo>
                  <a:pt x="603" y="1023"/>
                  <a:pt x="603" y="1023"/>
                  <a:pt x="604" y="1022"/>
                </a:cubicBezTo>
                <a:cubicBezTo>
                  <a:pt x="604" y="1022"/>
                  <a:pt x="604" y="1022"/>
                  <a:pt x="603" y="1022"/>
                </a:cubicBezTo>
                <a:close/>
                <a:moveTo>
                  <a:pt x="602" y="1009"/>
                </a:moveTo>
                <a:cubicBezTo>
                  <a:pt x="601" y="1009"/>
                  <a:pt x="601" y="1009"/>
                  <a:pt x="601" y="1009"/>
                </a:cubicBezTo>
                <a:cubicBezTo>
                  <a:pt x="600" y="1007"/>
                  <a:pt x="600" y="1007"/>
                  <a:pt x="602" y="1009"/>
                </a:cubicBezTo>
                <a:close/>
                <a:moveTo>
                  <a:pt x="611" y="1013"/>
                </a:moveTo>
                <a:cubicBezTo>
                  <a:pt x="611" y="1013"/>
                  <a:pt x="611" y="1013"/>
                  <a:pt x="611" y="1013"/>
                </a:cubicBezTo>
                <a:cubicBezTo>
                  <a:pt x="609" y="1015"/>
                  <a:pt x="607" y="1018"/>
                  <a:pt x="605" y="1020"/>
                </a:cubicBezTo>
                <a:cubicBezTo>
                  <a:pt x="604" y="1019"/>
                  <a:pt x="604" y="1019"/>
                  <a:pt x="604" y="1018"/>
                </a:cubicBezTo>
                <a:cubicBezTo>
                  <a:pt x="604" y="1018"/>
                  <a:pt x="604" y="1017"/>
                  <a:pt x="604" y="1017"/>
                </a:cubicBezTo>
                <a:cubicBezTo>
                  <a:pt x="604" y="1017"/>
                  <a:pt x="604" y="1017"/>
                  <a:pt x="604" y="1017"/>
                </a:cubicBezTo>
                <a:cubicBezTo>
                  <a:pt x="605" y="1016"/>
                  <a:pt x="606" y="1016"/>
                  <a:pt x="607" y="1015"/>
                </a:cubicBezTo>
                <a:cubicBezTo>
                  <a:pt x="606" y="1016"/>
                  <a:pt x="605" y="1017"/>
                  <a:pt x="605" y="1018"/>
                </a:cubicBezTo>
                <a:cubicBezTo>
                  <a:pt x="605" y="1018"/>
                  <a:pt x="605" y="1019"/>
                  <a:pt x="606" y="1018"/>
                </a:cubicBezTo>
                <a:cubicBezTo>
                  <a:pt x="607" y="1016"/>
                  <a:pt x="608" y="1014"/>
                  <a:pt x="609" y="1013"/>
                </a:cubicBezTo>
                <a:cubicBezTo>
                  <a:pt x="610" y="1012"/>
                  <a:pt x="609" y="1012"/>
                  <a:pt x="609" y="1012"/>
                </a:cubicBezTo>
                <a:cubicBezTo>
                  <a:pt x="608" y="1013"/>
                  <a:pt x="607" y="1014"/>
                  <a:pt x="605" y="1015"/>
                </a:cubicBezTo>
                <a:cubicBezTo>
                  <a:pt x="606" y="1013"/>
                  <a:pt x="607" y="1012"/>
                  <a:pt x="608" y="1011"/>
                </a:cubicBezTo>
                <a:cubicBezTo>
                  <a:pt x="608" y="1010"/>
                  <a:pt x="607" y="1010"/>
                  <a:pt x="607" y="1010"/>
                </a:cubicBezTo>
                <a:cubicBezTo>
                  <a:pt x="606" y="1010"/>
                  <a:pt x="606" y="1011"/>
                  <a:pt x="605" y="1011"/>
                </a:cubicBezTo>
                <a:cubicBezTo>
                  <a:pt x="606" y="1010"/>
                  <a:pt x="607" y="1010"/>
                  <a:pt x="607" y="1009"/>
                </a:cubicBezTo>
                <a:cubicBezTo>
                  <a:pt x="609" y="1010"/>
                  <a:pt x="610" y="1011"/>
                  <a:pt x="611" y="1013"/>
                </a:cubicBezTo>
                <a:close/>
                <a:moveTo>
                  <a:pt x="606" y="1023"/>
                </a:moveTo>
                <a:cubicBezTo>
                  <a:pt x="606" y="1023"/>
                  <a:pt x="605" y="1023"/>
                  <a:pt x="605" y="1023"/>
                </a:cubicBezTo>
                <a:cubicBezTo>
                  <a:pt x="605" y="1022"/>
                  <a:pt x="605" y="1022"/>
                  <a:pt x="605" y="1022"/>
                </a:cubicBezTo>
                <a:cubicBezTo>
                  <a:pt x="605" y="1022"/>
                  <a:pt x="605" y="1022"/>
                  <a:pt x="606" y="1023"/>
                </a:cubicBezTo>
                <a:close/>
                <a:moveTo>
                  <a:pt x="603" y="1010"/>
                </a:moveTo>
                <a:cubicBezTo>
                  <a:pt x="603" y="1010"/>
                  <a:pt x="603" y="1010"/>
                  <a:pt x="603" y="1010"/>
                </a:cubicBezTo>
                <a:cubicBezTo>
                  <a:pt x="603" y="1010"/>
                  <a:pt x="603" y="1009"/>
                  <a:pt x="602" y="1009"/>
                </a:cubicBezTo>
                <a:cubicBezTo>
                  <a:pt x="603" y="1009"/>
                  <a:pt x="605" y="1008"/>
                  <a:pt x="605" y="1008"/>
                </a:cubicBezTo>
                <a:cubicBezTo>
                  <a:pt x="606" y="1008"/>
                  <a:pt x="605" y="1007"/>
                  <a:pt x="605" y="1007"/>
                </a:cubicBezTo>
                <a:cubicBezTo>
                  <a:pt x="604" y="1007"/>
                  <a:pt x="603" y="1008"/>
                  <a:pt x="602" y="1008"/>
                </a:cubicBezTo>
                <a:cubicBezTo>
                  <a:pt x="601" y="1007"/>
                  <a:pt x="601" y="1006"/>
                  <a:pt x="600" y="1005"/>
                </a:cubicBezTo>
                <a:cubicBezTo>
                  <a:pt x="602" y="1005"/>
                  <a:pt x="603" y="1005"/>
                  <a:pt x="605" y="1005"/>
                </a:cubicBezTo>
                <a:cubicBezTo>
                  <a:pt x="605" y="1006"/>
                  <a:pt x="606" y="1007"/>
                  <a:pt x="607" y="1008"/>
                </a:cubicBezTo>
                <a:cubicBezTo>
                  <a:pt x="605" y="1008"/>
                  <a:pt x="604" y="1009"/>
                  <a:pt x="603" y="1010"/>
                </a:cubicBezTo>
                <a:close/>
                <a:moveTo>
                  <a:pt x="602" y="1010"/>
                </a:moveTo>
                <a:cubicBezTo>
                  <a:pt x="602" y="1011"/>
                  <a:pt x="602" y="1010"/>
                  <a:pt x="602" y="1010"/>
                </a:cubicBezTo>
                <a:cubicBezTo>
                  <a:pt x="603" y="1010"/>
                  <a:pt x="603" y="1011"/>
                  <a:pt x="603" y="1011"/>
                </a:cubicBezTo>
                <a:cubicBezTo>
                  <a:pt x="604" y="1011"/>
                  <a:pt x="604" y="1011"/>
                  <a:pt x="604" y="1011"/>
                </a:cubicBezTo>
                <a:cubicBezTo>
                  <a:pt x="604" y="1011"/>
                  <a:pt x="604" y="1011"/>
                  <a:pt x="604" y="1011"/>
                </a:cubicBezTo>
                <a:cubicBezTo>
                  <a:pt x="604" y="1011"/>
                  <a:pt x="604" y="1011"/>
                  <a:pt x="604" y="1011"/>
                </a:cubicBezTo>
                <a:cubicBezTo>
                  <a:pt x="604" y="1010"/>
                  <a:pt x="605" y="1010"/>
                  <a:pt x="605" y="1010"/>
                </a:cubicBezTo>
                <a:cubicBezTo>
                  <a:pt x="604" y="1011"/>
                  <a:pt x="603" y="1012"/>
                  <a:pt x="603" y="1014"/>
                </a:cubicBezTo>
                <a:cubicBezTo>
                  <a:pt x="602" y="1013"/>
                  <a:pt x="602" y="1013"/>
                  <a:pt x="602" y="1013"/>
                </a:cubicBezTo>
                <a:cubicBezTo>
                  <a:pt x="602" y="1012"/>
                  <a:pt x="602" y="1011"/>
                  <a:pt x="601" y="1010"/>
                </a:cubicBezTo>
                <a:cubicBezTo>
                  <a:pt x="601" y="1010"/>
                  <a:pt x="602" y="1010"/>
                  <a:pt x="602" y="1010"/>
                </a:cubicBezTo>
                <a:close/>
                <a:moveTo>
                  <a:pt x="603" y="1014"/>
                </a:moveTo>
                <a:cubicBezTo>
                  <a:pt x="604" y="1014"/>
                  <a:pt x="605" y="1013"/>
                  <a:pt x="605" y="1013"/>
                </a:cubicBezTo>
                <a:cubicBezTo>
                  <a:pt x="605" y="1014"/>
                  <a:pt x="604" y="1015"/>
                  <a:pt x="603" y="1016"/>
                </a:cubicBezTo>
                <a:cubicBezTo>
                  <a:pt x="603" y="1016"/>
                  <a:pt x="603" y="1015"/>
                  <a:pt x="603" y="1015"/>
                </a:cubicBezTo>
                <a:cubicBezTo>
                  <a:pt x="603" y="1015"/>
                  <a:pt x="603" y="1015"/>
                  <a:pt x="603" y="1014"/>
                </a:cubicBezTo>
                <a:close/>
                <a:moveTo>
                  <a:pt x="604" y="1023"/>
                </a:moveTo>
                <a:cubicBezTo>
                  <a:pt x="604" y="1023"/>
                  <a:pt x="605" y="1023"/>
                  <a:pt x="605" y="1023"/>
                </a:cubicBezTo>
                <a:cubicBezTo>
                  <a:pt x="605" y="1023"/>
                  <a:pt x="605" y="1024"/>
                  <a:pt x="606" y="1024"/>
                </a:cubicBezTo>
                <a:cubicBezTo>
                  <a:pt x="604" y="1024"/>
                  <a:pt x="603" y="1024"/>
                  <a:pt x="602" y="1024"/>
                </a:cubicBezTo>
                <a:cubicBezTo>
                  <a:pt x="602" y="1023"/>
                  <a:pt x="603" y="1023"/>
                  <a:pt x="604" y="1023"/>
                </a:cubicBezTo>
                <a:close/>
                <a:moveTo>
                  <a:pt x="606" y="1023"/>
                </a:moveTo>
                <a:cubicBezTo>
                  <a:pt x="606" y="1023"/>
                  <a:pt x="606" y="1023"/>
                  <a:pt x="606" y="1023"/>
                </a:cubicBezTo>
                <a:cubicBezTo>
                  <a:pt x="606" y="1023"/>
                  <a:pt x="606" y="1024"/>
                  <a:pt x="606" y="1024"/>
                </a:cubicBezTo>
                <a:cubicBezTo>
                  <a:pt x="606" y="1024"/>
                  <a:pt x="606" y="1024"/>
                  <a:pt x="606" y="1024"/>
                </a:cubicBezTo>
                <a:cubicBezTo>
                  <a:pt x="606" y="1024"/>
                  <a:pt x="606" y="1023"/>
                  <a:pt x="606" y="1023"/>
                </a:cubicBezTo>
                <a:close/>
                <a:moveTo>
                  <a:pt x="605" y="1020"/>
                </a:moveTo>
                <a:cubicBezTo>
                  <a:pt x="605" y="1020"/>
                  <a:pt x="606" y="1019"/>
                  <a:pt x="606" y="1019"/>
                </a:cubicBezTo>
                <a:cubicBezTo>
                  <a:pt x="608" y="1017"/>
                  <a:pt x="609" y="1015"/>
                  <a:pt x="611" y="1013"/>
                </a:cubicBezTo>
                <a:cubicBezTo>
                  <a:pt x="611" y="1013"/>
                  <a:pt x="612" y="1013"/>
                  <a:pt x="612" y="1013"/>
                </a:cubicBezTo>
                <a:cubicBezTo>
                  <a:pt x="613" y="1014"/>
                  <a:pt x="614" y="1015"/>
                  <a:pt x="615" y="1016"/>
                </a:cubicBezTo>
                <a:cubicBezTo>
                  <a:pt x="613" y="1018"/>
                  <a:pt x="611" y="1020"/>
                  <a:pt x="609" y="1022"/>
                </a:cubicBezTo>
                <a:cubicBezTo>
                  <a:pt x="608" y="1022"/>
                  <a:pt x="607" y="1022"/>
                  <a:pt x="606" y="1023"/>
                </a:cubicBezTo>
                <a:cubicBezTo>
                  <a:pt x="606" y="1022"/>
                  <a:pt x="605" y="1021"/>
                  <a:pt x="605" y="1020"/>
                </a:cubicBezTo>
                <a:close/>
                <a:moveTo>
                  <a:pt x="615" y="1015"/>
                </a:moveTo>
                <a:cubicBezTo>
                  <a:pt x="614" y="1014"/>
                  <a:pt x="613" y="1013"/>
                  <a:pt x="612" y="1013"/>
                </a:cubicBezTo>
                <a:cubicBezTo>
                  <a:pt x="613" y="1011"/>
                  <a:pt x="614" y="1010"/>
                  <a:pt x="616" y="1009"/>
                </a:cubicBezTo>
                <a:cubicBezTo>
                  <a:pt x="616" y="1010"/>
                  <a:pt x="617" y="1011"/>
                  <a:pt x="618" y="1012"/>
                </a:cubicBezTo>
                <a:cubicBezTo>
                  <a:pt x="617" y="1013"/>
                  <a:pt x="616" y="1014"/>
                  <a:pt x="615" y="1015"/>
                </a:cubicBezTo>
                <a:close/>
                <a:moveTo>
                  <a:pt x="605" y="1005"/>
                </a:moveTo>
                <a:cubicBezTo>
                  <a:pt x="605" y="1004"/>
                  <a:pt x="604" y="1004"/>
                  <a:pt x="604" y="1003"/>
                </a:cubicBezTo>
                <a:cubicBezTo>
                  <a:pt x="602" y="1000"/>
                  <a:pt x="604" y="1002"/>
                  <a:pt x="605" y="1003"/>
                </a:cubicBezTo>
                <a:cubicBezTo>
                  <a:pt x="606" y="1004"/>
                  <a:pt x="606" y="1004"/>
                  <a:pt x="607" y="1005"/>
                </a:cubicBezTo>
                <a:cubicBezTo>
                  <a:pt x="606" y="1005"/>
                  <a:pt x="606" y="1005"/>
                  <a:pt x="605" y="1005"/>
                </a:cubicBezTo>
                <a:close/>
                <a:moveTo>
                  <a:pt x="600" y="1005"/>
                </a:moveTo>
                <a:cubicBezTo>
                  <a:pt x="600" y="1007"/>
                  <a:pt x="601" y="1008"/>
                  <a:pt x="601" y="1010"/>
                </a:cubicBezTo>
                <a:cubicBezTo>
                  <a:pt x="601" y="1010"/>
                  <a:pt x="601" y="1010"/>
                  <a:pt x="601" y="1010"/>
                </a:cubicBezTo>
                <a:cubicBezTo>
                  <a:pt x="601" y="1011"/>
                  <a:pt x="602" y="1013"/>
                  <a:pt x="602" y="1014"/>
                </a:cubicBezTo>
                <a:cubicBezTo>
                  <a:pt x="602" y="1014"/>
                  <a:pt x="602" y="1014"/>
                  <a:pt x="602" y="1014"/>
                </a:cubicBezTo>
                <a:cubicBezTo>
                  <a:pt x="603" y="1015"/>
                  <a:pt x="603" y="1016"/>
                  <a:pt x="603" y="1016"/>
                </a:cubicBezTo>
                <a:cubicBezTo>
                  <a:pt x="602" y="1015"/>
                  <a:pt x="601" y="1013"/>
                  <a:pt x="600" y="1012"/>
                </a:cubicBezTo>
                <a:cubicBezTo>
                  <a:pt x="600" y="1012"/>
                  <a:pt x="600" y="1012"/>
                  <a:pt x="600" y="1012"/>
                </a:cubicBezTo>
                <a:cubicBezTo>
                  <a:pt x="601" y="1015"/>
                  <a:pt x="603" y="1017"/>
                  <a:pt x="604" y="1020"/>
                </a:cubicBezTo>
                <a:cubicBezTo>
                  <a:pt x="604" y="1020"/>
                  <a:pt x="604" y="1020"/>
                  <a:pt x="604" y="1020"/>
                </a:cubicBezTo>
                <a:cubicBezTo>
                  <a:pt x="604" y="1021"/>
                  <a:pt x="602" y="1022"/>
                  <a:pt x="602" y="1023"/>
                </a:cubicBezTo>
                <a:cubicBezTo>
                  <a:pt x="602" y="1023"/>
                  <a:pt x="602" y="1023"/>
                  <a:pt x="602" y="1023"/>
                </a:cubicBezTo>
                <a:cubicBezTo>
                  <a:pt x="602" y="1023"/>
                  <a:pt x="602" y="1023"/>
                  <a:pt x="601" y="1024"/>
                </a:cubicBezTo>
                <a:cubicBezTo>
                  <a:pt x="601" y="1023"/>
                  <a:pt x="601" y="1023"/>
                  <a:pt x="601" y="1023"/>
                </a:cubicBezTo>
                <a:cubicBezTo>
                  <a:pt x="601" y="1023"/>
                  <a:pt x="601" y="1023"/>
                  <a:pt x="601" y="1023"/>
                </a:cubicBezTo>
                <a:cubicBezTo>
                  <a:pt x="598" y="1017"/>
                  <a:pt x="596" y="1011"/>
                  <a:pt x="593" y="1005"/>
                </a:cubicBezTo>
                <a:cubicBezTo>
                  <a:pt x="595" y="1005"/>
                  <a:pt x="597" y="1005"/>
                  <a:pt x="600" y="1005"/>
                </a:cubicBezTo>
                <a:close/>
                <a:moveTo>
                  <a:pt x="601" y="1024"/>
                </a:moveTo>
                <a:cubicBezTo>
                  <a:pt x="599" y="1024"/>
                  <a:pt x="599" y="1024"/>
                  <a:pt x="600" y="1024"/>
                </a:cubicBezTo>
                <a:cubicBezTo>
                  <a:pt x="600" y="1024"/>
                  <a:pt x="600" y="1024"/>
                  <a:pt x="601" y="1024"/>
                </a:cubicBezTo>
                <a:close/>
                <a:moveTo>
                  <a:pt x="608" y="1029"/>
                </a:moveTo>
                <a:cubicBezTo>
                  <a:pt x="607" y="1028"/>
                  <a:pt x="607" y="1027"/>
                  <a:pt x="607" y="1026"/>
                </a:cubicBezTo>
                <a:cubicBezTo>
                  <a:pt x="607" y="1026"/>
                  <a:pt x="607" y="1026"/>
                  <a:pt x="607" y="1025"/>
                </a:cubicBezTo>
                <a:cubicBezTo>
                  <a:pt x="608" y="1026"/>
                  <a:pt x="608" y="1027"/>
                  <a:pt x="609" y="1029"/>
                </a:cubicBezTo>
                <a:cubicBezTo>
                  <a:pt x="608" y="1029"/>
                  <a:pt x="608" y="1029"/>
                  <a:pt x="608" y="1029"/>
                </a:cubicBezTo>
                <a:close/>
                <a:moveTo>
                  <a:pt x="606" y="1025"/>
                </a:moveTo>
                <a:cubicBezTo>
                  <a:pt x="606" y="1025"/>
                  <a:pt x="606" y="1025"/>
                  <a:pt x="606" y="1025"/>
                </a:cubicBezTo>
                <a:cubicBezTo>
                  <a:pt x="606" y="1025"/>
                  <a:pt x="607" y="1025"/>
                  <a:pt x="607" y="1025"/>
                </a:cubicBezTo>
                <a:cubicBezTo>
                  <a:pt x="607" y="1025"/>
                  <a:pt x="607" y="1025"/>
                  <a:pt x="607" y="1025"/>
                </a:cubicBezTo>
                <a:cubicBezTo>
                  <a:pt x="607" y="1025"/>
                  <a:pt x="607" y="1025"/>
                  <a:pt x="606" y="1025"/>
                </a:cubicBezTo>
                <a:close/>
                <a:moveTo>
                  <a:pt x="607" y="1024"/>
                </a:moveTo>
                <a:cubicBezTo>
                  <a:pt x="607" y="1024"/>
                  <a:pt x="606" y="1023"/>
                  <a:pt x="606" y="1023"/>
                </a:cubicBezTo>
                <a:cubicBezTo>
                  <a:pt x="606" y="1023"/>
                  <a:pt x="606" y="1023"/>
                  <a:pt x="606" y="1023"/>
                </a:cubicBezTo>
                <a:cubicBezTo>
                  <a:pt x="606" y="1023"/>
                  <a:pt x="606" y="1023"/>
                  <a:pt x="606" y="1023"/>
                </a:cubicBezTo>
                <a:cubicBezTo>
                  <a:pt x="607" y="1023"/>
                  <a:pt x="608" y="1022"/>
                  <a:pt x="609" y="1022"/>
                </a:cubicBezTo>
                <a:cubicBezTo>
                  <a:pt x="608" y="1023"/>
                  <a:pt x="608" y="1024"/>
                  <a:pt x="607" y="1024"/>
                </a:cubicBezTo>
                <a:cubicBezTo>
                  <a:pt x="607" y="1024"/>
                  <a:pt x="607" y="1024"/>
                  <a:pt x="607" y="1024"/>
                </a:cubicBezTo>
                <a:close/>
                <a:moveTo>
                  <a:pt x="609" y="1022"/>
                </a:moveTo>
                <a:cubicBezTo>
                  <a:pt x="611" y="1022"/>
                  <a:pt x="613" y="1022"/>
                  <a:pt x="615" y="1022"/>
                </a:cubicBezTo>
                <a:cubicBezTo>
                  <a:pt x="614" y="1022"/>
                  <a:pt x="614" y="1022"/>
                  <a:pt x="614" y="1022"/>
                </a:cubicBezTo>
                <a:cubicBezTo>
                  <a:pt x="614" y="1023"/>
                  <a:pt x="615" y="1023"/>
                  <a:pt x="615" y="1023"/>
                </a:cubicBezTo>
                <a:cubicBezTo>
                  <a:pt x="617" y="1022"/>
                  <a:pt x="618" y="1022"/>
                  <a:pt x="620" y="1022"/>
                </a:cubicBezTo>
                <a:cubicBezTo>
                  <a:pt x="620" y="1023"/>
                  <a:pt x="620" y="1022"/>
                  <a:pt x="620" y="1022"/>
                </a:cubicBezTo>
                <a:cubicBezTo>
                  <a:pt x="621" y="1022"/>
                  <a:pt x="622" y="1022"/>
                  <a:pt x="622" y="1022"/>
                </a:cubicBezTo>
                <a:cubicBezTo>
                  <a:pt x="624" y="1023"/>
                  <a:pt x="625" y="1024"/>
                  <a:pt x="626" y="1025"/>
                </a:cubicBezTo>
                <a:cubicBezTo>
                  <a:pt x="620" y="1025"/>
                  <a:pt x="614" y="1025"/>
                  <a:pt x="608" y="1024"/>
                </a:cubicBezTo>
                <a:cubicBezTo>
                  <a:pt x="608" y="1024"/>
                  <a:pt x="609" y="1023"/>
                  <a:pt x="609" y="1022"/>
                </a:cubicBezTo>
                <a:close/>
                <a:moveTo>
                  <a:pt x="623" y="1022"/>
                </a:moveTo>
                <a:cubicBezTo>
                  <a:pt x="625" y="1022"/>
                  <a:pt x="627" y="1022"/>
                  <a:pt x="629" y="1022"/>
                </a:cubicBezTo>
                <a:cubicBezTo>
                  <a:pt x="629" y="1022"/>
                  <a:pt x="628" y="1023"/>
                  <a:pt x="628" y="1024"/>
                </a:cubicBezTo>
                <a:cubicBezTo>
                  <a:pt x="627" y="1024"/>
                  <a:pt x="628" y="1024"/>
                  <a:pt x="628" y="1024"/>
                </a:cubicBezTo>
                <a:cubicBezTo>
                  <a:pt x="628" y="1023"/>
                  <a:pt x="629" y="1023"/>
                  <a:pt x="630" y="1022"/>
                </a:cubicBezTo>
                <a:cubicBezTo>
                  <a:pt x="630" y="1023"/>
                  <a:pt x="631" y="1023"/>
                  <a:pt x="631" y="1024"/>
                </a:cubicBezTo>
                <a:cubicBezTo>
                  <a:pt x="630" y="1024"/>
                  <a:pt x="628" y="1024"/>
                  <a:pt x="626" y="1025"/>
                </a:cubicBezTo>
                <a:cubicBezTo>
                  <a:pt x="625" y="1024"/>
                  <a:pt x="624" y="1023"/>
                  <a:pt x="623" y="1022"/>
                </a:cubicBezTo>
                <a:close/>
                <a:moveTo>
                  <a:pt x="636" y="1013"/>
                </a:moveTo>
                <a:cubicBezTo>
                  <a:pt x="637" y="1012"/>
                  <a:pt x="638" y="1011"/>
                  <a:pt x="638" y="1010"/>
                </a:cubicBezTo>
                <a:cubicBezTo>
                  <a:pt x="639" y="1010"/>
                  <a:pt x="638" y="1009"/>
                  <a:pt x="637" y="1010"/>
                </a:cubicBezTo>
                <a:cubicBezTo>
                  <a:pt x="637" y="1011"/>
                  <a:pt x="636" y="1011"/>
                  <a:pt x="635" y="1012"/>
                </a:cubicBezTo>
                <a:cubicBezTo>
                  <a:pt x="634" y="1014"/>
                  <a:pt x="632" y="1016"/>
                  <a:pt x="630" y="1017"/>
                </a:cubicBezTo>
                <a:cubicBezTo>
                  <a:pt x="631" y="1013"/>
                  <a:pt x="634" y="1011"/>
                  <a:pt x="637" y="1008"/>
                </a:cubicBezTo>
                <a:cubicBezTo>
                  <a:pt x="637" y="1008"/>
                  <a:pt x="637" y="1007"/>
                  <a:pt x="636" y="1007"/>
                </a:cubicBezTo>
                <a:cubicBezTo>
                  <a:pt x="633" y="1010"/>
                  <a:pt x="631" y="1012"/>
                  <a:pt x="629" y="1015"/>
                </a:cubicBezTo>
                <a:cubicBezTo>
                  <a:pt x="630" y="1012"/>
                  <a:pt x="632" y="1009"/>
                  <a:pt x="634" y="1006"/>
                </a:cubicBezTo>
                <a:cubicBezTo>
                  <a:pt x="635" y="1006"/>
                  <a:pt x="635" y="1006"/>
                  <a:pt x="635" y="1006"/>
                </a:cubicBezTo>
                <a:cubicBezTo>
                  <a:pt x="638" y="1006"/>
                  <a:pt x="640" y="1006"/>
                  <a:pt x="643" y="1007"/>
                </a:cubicBezTo>
                <a:cubicBezTo>
                  <a:pt x="639" y="1010"/>
                  <a:pt x="636" y="1014"/>
                  <a:pt x="633" y="1017"/>
                </a:cubicBezTo>
                <a:cubicBezTo>
                  <a:pt x="634" y="1016"/>
                  <a:pt x="635" y="1014"/>
                  <a:pt x="636" y="1013"/>
                </a:cubicBezTo>
                <a:close/>
                <a:moveTo>
                  <a:pt x="626" y="1013"/>
                </a:moveTo>
                <a:cubicBezTo>
                  <a:pt x="627" y="1012"/>
                  <a:pt x="628" y="1011"/>
                  <a:pt x="628" y="1010"/>
                </a:cubicBezTo>
                <a:cubicBezTo>
                  <a:pt x="630" y="1009"/>
                  <a:pt x="631" y="1007"/>
                  <a:pt x="632" y="1006"/>
                </a:cubicBezTo>
                <a:cubicBezTo>
                  <a:pt x="632" y="1006"/>
                  <a:pt x="633" y="1006"/>
                  <a:pt x="633" y="1006"/>
                </a:cubicBezTo>
                <a:cubicBezTo>
                  <a:pt x="631" y="1009"/>
                  <a:pt x="629" y="1011"/>
                  <a:pt x="626" y="1013"/>
                </a:cubicBezTo>
                <a:close/>
                <a:moveTo>
                  <a:pt x="628" y="1009"/>
                </a:moveTo>
                <a:cubicBezTo>
                  <a:pt x="627" y="1010"/>
                  <a:pt x="625" y="1011"/>
                  <a:pt x="624" y="1011"/>
                </a:cubicBezTo>
                <a:cubicBezTo>
                  <a:pt x="625" y="1010"/>
                  <a:pt x="627" y="1008"/>
                  <a:pt x="628" y="1006"/>
                </a:cubicBezTo>
                <a:cubicBezTo>
                  <a:pt x="629" y="1006"/>
                  <a:pt x="630" y="1006"/>
                  <a:pt x="630" y="1006"/>
                </a:cubicBezTo>
                <a:cubicBezTo>
                  <a:pt x="629" y="1007"/>
                  <a:pt x="629" y="1008"/>
                  <a:pt x="628" y="1009"/>
                </a:cubicBezTo>
                <a:close/>
                <a:moveTo>
                  <a:pt x="622" y="1013"/>
                </a:moveTo>
                <a:cubicBezTo>
                  <a:pt x="622" y="1011"/>
                  <a:pt x="624" y="1009"/>
                  <a:pt x="626" y="1008"/>
                </a:cubicBezTo>
                <a:cubicBezTo>
                  <a:pt x="624" y="1009"/>
                  <a:pt x="623" y="1011"/>
                  <a:pt x="622" y="1013"/>
                </a:cubicBezTo>
                <a:cubicBezTo>
                  <a:pt x="622" y="1013"/>
                  <a:pt x="623" y="1014"/>
                  <a:pt x="623" y="1014"/>
                </a:cubicBezTo>
                <a:cubicBezTo>
                  <a:pt x="624" y="1013"/>
                  <a:pt x="625" y="1012"/>
                  <a:pt x="626" y="1012"/>
                </a:cubicBezTo>
                <a:cubicBezTo>
                  <a:pt x="625" y="1013"/>
                  <a:pt x="625" y="1013"/>
                  <a:pt x="624" y="1014"/>
                </a:cubicBezTo>
                <a:cubicBezTo>
                  <a:pt x="624" y="1015"/>
                  <a:pt x="624" y="1015"/>
                  <a:pt x="625" y="1015"/>
                </a:cubicBezTo>
                <a:cubicBezTo>
                  <a:pt x="626" y="1014"/>
                  <a:pt x="628" y="1013"/>
                  <a:pt x="629" y="1012"/>
                </a:cubicBezTo>
                <a:cubicBezTo>
                  <a:pt x="628" y="1014"/>
                  <a:pt x="627" y="1015"/>
                  <a:pt x="626" y="1017"/>
                </a:cubicBezTo>
                <a:cubicBezTo>
                  <a:pt x="626" y="1017"/>
                  <a:pt x="626" y="1017"/>
                  <a:pt x="626" y="1018"/>
                </a:cubicBezTo>
                <a:cubicBezTo>
                  <a:pt x="624" y="1016"/>
                  <a:pt x="623" y="1015"/>
                  <a:pt x="622" y="1014"/>
                </a:cubicBezTo>
                <a:cubicBezTo>
                  <a:pt x="621" y="1013"/>
                  <a:pt x="620" y="1013"/>
                  <a:pt x="619" y="1012"/>
                </a:cubicBezTo>
                <a:cubicBezTo>
                  <a:pt x="621" y="1010"/>
                  <a:pt x="624" y="1008"/>
                  <a:pt x="626" y="1006"/>
                </a:cubicBezTo>
                <a:cubicBezTo>
                  <a:pt x="626" y="1006"/>
                  <a:pt x="626" y="1006"/>
                  <a:pt x="626" y="1006"/>
                </a:cubicBezTo>
                <a:cubicBezTo>
                  <a:pt x="624" y="1008"/>
                  <a:pt x="621" y="1010"/>
                  <a:pt x="621" y="1013"/>
                </a:cubicBezTo>
                <a:cubicBezTo>
                  <a:pt x="620" y="1013"/>
                  <a:pt x="621" y="1014"/>
                  <a:pt x="622" y="1013"/>
                </a:cubicBezTo>
                <a:close/>
                <a:moveTo>
                  <a:pt x="619" y="1011"/>
                </a:moveTo>
                <a:cubicBezTo>
                  <a:pt x="618" y="1011"/>
                  <a:pt x="617" y="1010"/>
                  <a:pt x="616" y="1009"/>
                </a:cubicBezTo>
                <a:cubicBezTo>
                  <a:pt x="617" y="1008"/>
                  <a:pt x="618" y="1007"/>
                  <a:pt x="619" y="1006"/>
                </a:cubicBezTo>
                <a:cubicBezTo>
                  <a:pt x="621" y="1006"/>
                  <a:pt x="623" y="1006"/>
                  <a:pt x="625" y="1006"/>
                </a:cubicBezTo>
                <a:cubicBezTo>
                  <a:pt x="623" y="1008"/>
                  <a:pt x="621" y="1010"/>
                  <a:pt x="619" y="1011"/>
                </a:cubicBezTo>
                <a:close/>
                <a:moveTo>
                  <a:pt x="616" y="1009"/>
                </a:moveTo>
                <a:cubicBezTo>
                  <a:pt x="615" y="1008"/>
                  <a:pt x="615" y="1008"/>
                  <a:pt x="615" y="1008"/>
                </a:cubicBezTo>
                <a:cubicBezTo>
                  <a:pt x="615" y="1008"/>
                  <a:pt x="615" y="1008"/>
                  <a:pt x="615" y="1008"/>
                </a:cubicBezTo>
                <a:cubicBezTo>
                  <a:pt x="616" y="1008"/>
                  <a:pt x="616" y="1008"/>
                  <a:pt x="617" y="1007"/>
                </a:cubicBezTo>
                <a:cubicBezTo>
                  <a:pt x="617" y="1007"/>
                  <a:pt x="617" y="1006"/>
                  <a:pt x="616" y="1006"/>
                </a:cubicBezTo>
                <a:cubicBezTo>
                  <a:pt x="616" y="1006"/>
                  <a:pt x="617" y="1006"/>
                  <a:pt x="617" y="1006"/>
                </a:cubicBezTo>
                <a:cubicBezTo>
                  <a:pt x="617" y="1006"/>
                  <a:pt x="618" y="1006"/>
                  <a:pt x="619" y="1006"/>
                </a:cubicBezTo>
                <a:cubicBezTo>
                  <a:pt x="617" y="1007"/>
                  <a:pt x="617" y="1008"/>
                  <a:pt x="616" y="1009"/>
                </a:cubicBezTo>
                <a:close/>
                <a:moveTo>
                  <a:pt x="617" y="1005"/>
                </a:moveTo>
                <a:cubicBezTo>
                  <a:pt x="617" y="1005"/>
                  <a:pt x="618" y="1004"/>
                  <a:pt x="619" y="1003"/>
                </a:cubicBezTo>
                <a:cubicBezTo>
                  <a:pt x="619" y="1003"/>
                  <a:pt x="618" y="1002"/>
                  <a:pt x="618" y="1002"/>
                </a:cubicBezTo>
                <a:cubicBezTo>
                  <a:pt x="617" y="1003"/>
                  <a:pt x="617" y="1003"/>
                  <a:pt x="616" y="1004"/>
                </a:cubicBezTo>
                <a:cubicBezTo>
                  <a:pt x="616" y="1004"/>
                  <a:pt x="616" y="1004"/>
                  <a:pt x="616" y="1005"/>
                </a:cubicBezTo>
                <a:cubicBezTo>
                  <a:pt x="615" y="1005"/>
                  <a:pt x="615" y="1005"/>
                  <a:pt x="615" y="1005"/>
                </a:cubicBezTo>
                <a:cubicBezTo>
                  <a:pt x="615" y="1005"/>
                  <a:pt x="615" y="1005"/>
                  <a:pt x="615" y="1005"/>
                </a:cubicBezTo>
                <a:cubicBezTo>
                  <a:pt x="614" y="1005"/>
                  <a:pt x="613" y="1005"/>
                  <a:pt x="612" y="1005"/>
                </a:cubicBezTo>
                <a:cubicBezTo>
                  <a:pt x="611" y="1005"/>
                  <a:pt x="611" y="1004"/>
                  <a:pt x="610" y="1003"/>
                </a:cubicBezTo>
                <a:cubicBezTo>
                  <a:pt x="607" y="1000"/>
                  <a:pt x="611" y="1003"/>
                  <a:pt x="612" y="1004"/>
                </a:cubicBezTo>
                <a:cubicBezTo>
                  <a:pt x="612" y="1004"/>
                  <a:pt x="612" y="1004"/>
                  <a:pt x="612" y="1004"/>
                </a:cubicBezTo>
                <a:cubicBezTo>
                  <a:pt x="611" y="1002"/>
                  <a:pt x="610" y="1001"/>
                  <a:pt x="609" y="1001"/>
                </a:cubicBezTo>
                <a:cubicBezTo>
                  <a:pt x="614" y="1001"/>
                  <a:pt x="619" y="1001"/>
                  <a:pt x="624" y="1001"/>
                </a:cubicBezTo>
                <a:cubicBezTo>
                  <a:pt x="622" y="1003"/>
                  <a:pt x="621" y="1004"/>
                  <a:pt x="619" y="1005"/>
                </a:cubicBezTo>
                <a:cubicBezTo>
                  <a:pt x="618" y="1005"/>
                  <a:pt x="618" y="1005"/>
                  <a:pt x="617" y="1005"/>
                </a:cubicBezTo>
                <a:close/>
                <a:moveTo>
                  <a:pt x="612" y="1005"/>
                </a:moveTo>
                <a:cubicBezTo>
                  <a:pt x="610" y="1005"/>
                  <a:pt x="609" y="1005"/>
                  <a:pt x="608" y="1005"/>
                </a:cubicBezTo>
                <a:cubicBezTo>
                  <a:pt x="606" y="1004"/>
                  <a:pt x="604" y="1002"/>
                  <a:pt x="603" y="1000"/>
                </a:cubicBezTo>
                <a:cubicBezTo>
                  <a:pt x="604" y="1000"/>
                  <a:pt x="606" y="1000"/>
                  <a:pt x="607" y="1000"/>
                </a:cubicBezTo>
                <a:cubicBezTo>
                  <a:pt x="609" y="1002"/>
                  <a:pt x="610" y="1004"/>
                  <a:pt x="612" y="1005"/>
                </a:cubicBezTo>
                <a:close/>
                <a:moveTo>
                  <a:pt x="603" y="1000"/>
                </a:moveTo>
                <a:cubicBezTo>
                  <a:pt x="603" y="1000"/>
                  <a:pt x="602" y="1000"/>
                  <a:pt x="602" y="999"/>
                </a:cubicBezTo>
                <a:cubicBezTo>
                  <a:pt x="604" y="999"/>
                  <a:pt x="605" y="999"/>
                  <a:pt x="607" y="999"/>
                </a:cubicBezTo>
                <a:cubicBezTo>
                  <a:pt x="607" y="1000"/>
                  <a:pt x="607" y="1000"/>
                  <a:pt x="607" y="1000"/>
                </a:cubicBezTo>
                <a:cubicBezTo>
                  <a:pt x="607" y="1000"/>
                  <a:pt x="607" y="1000"/>
                  <a:pt x="607" y="1000"/>
                </a:cubicBezTo>
                <a:cubicBezTo>
                  <a:pt x="606" y="1000"/>
                  <a:pt x="604" y="1000"/>
                  <a:pt x="603" y="1000"/>
                </a:cubicBezTo>
                <a:close/>
                <a:moveTo>
                  <a:pt x="602" y="1000"/>
                </a:moveTo>
                <a:cubicBezTo>
                  <a:pt x="598" y="1000"/>
                  <a:pt x="594" y="1000"/>
                  <a:pt x="591" y="1000"/>
                </a:cubicBezTo>
                <a:cubicBezTo>
                  <a:pt x="591" y="999"/>
                  <a:pt x="591" y="999"/>
                  <a:pt x="590" y="999"/>
                </a:cubicBezTo>
                <a:cubicBezTo>
                  <a:pt x="592" y="999"/>
                  <a:pt x="594" y="999"/>
                  <a:pt x="595" y="999"/>
                </a:cubicBezTo>
                <a:cubicBezTo>
                  <a:pt x="597" y="999"/>
                  <a:pt x="600" y="999"/>
                  <a:pt x="602" y="999"/>
                </a:cubicBezTo>
                <a:cubicBezTo>
                  <a:pt x="602" y="999"/>
                  <a:pt x="602" y="1000"/>
                  <a:pt x="602" y="1000"/>
                </a:cubicBezTo>
                <a:cubicBezTo>
                  <a:pt x="602" y="1000"/>
                  <a:pt x="602" y="1000"/>
                  <a:pt x="602" y="1000"/>
                </a:cubicBezTo>
                <a:close/>
                <a:moveTo>
                  <a:pt x="590" y="1000"/>
                </a:moveTo>
                <a:cubicBezTo>
                  <a:pt x="585" y="999"/>
                  <a:pt x="580" y="999"/>
                  <a:pt x="576" y="999"/>
                </a:cubicBezTo>
                <a:cubicBezTo>
                  <a:pt x="570" y="999"/>
                  <a:pt x="564" y="999"/>
                  <a:pt x="558" y="999"/>
                </a:cubicBezTo>
                <a:cubicBezTo>
                  <a:pt x="558" y="999"/>
                  <a:pt x="558" y="999"/>
                  <a:pt x="558" y="999"/>
                </a:cubicBezTo>
                <a:cubicBezTo>
                  <a:pt x="569" y="999"/>
                  <a:pt x="579" y="999"/>
                  <a:pt x="590" y="999"/>
                </a:cubicBezTo>
                <a:cubicBezTo>
                  <a:pt x="590" y="999"/>
                  <a:pt x="590" y="999"/>
                  <a:pt x="590" y="1000"/>
                </a:cubicBezTo>
                <a:close/>
                <a:moveTo>
                  <a:pt x="589" y="995"/>
                </a:moveTo>
                <a:cubicBezTo>
                  <a:pt x="590" y="995"/>
                  <a:pt x="590" y="995"/>
                  <a:pt x="591" y="995"/>
                </a:cubicBezTo>
                <a:cubicBezTo>
                  <a:pt x="591" y="996"/>
                  <a:pt x="590" y="996"/>
                  <a:pt x="589" y="997"/>
                </a:cubicBezTo>
                <a:cubicBezTo>
                  <a:pt x="589" y="996"/>
                  <a:pt x="589" y="996"/>
                  <a:pt x="589" y="995"/>
                </a:cubicBezTo>
                <a:close/>
                <a:moveTo>
                  <a:pt x="589" y="995"/>
                </a:moveTo>
                <a:cubicBezTo>
                  <a:pt x="588" y="994"/>
                  <a:pt x="588" y="993"/>
                  <a:pt x="587" y="992"/>
                </a:cubicBezTo>
                <a:cubicBezTo>
                  <a:pt x="588" y="992"/>
                  <a:pt x="588" y="992"/>
                  <a:pt x="588" y="991"/>
                </a:cubicBezTo>
                <a:cubicBezTo>
                  <a:pt x="588" y="991"/>
                  <a:pt x="589" y="991"/>
                  <a:pt x="589" y="991"/>
                </a:cubicBezTo>
                <a:cubicBezTo>
                  <a:pt x="589" y="991"/>
                  <a:pt x="589" y="991"/>
                  <a:pt x="589" y="991"/>
                </a:cubicBezTo>
                <a:cubicBezTo>
                  <a:pt x="589" y="991"/>
                  <a:pt x="589" y="991"/>
                  <a:pt x="589" y="991"/>
                </a:cubicBezTo>
                <a:cubicBezTo>
                  <a:pt x="589" y="992"/>
                  <a:pt x="590" y="992"/>
                  <a:pt x="590" y="991"/>
                </a:cubicBezTo>
                <a:cubicBezTo>
                  <a:pt x="590" y="991"/>
                  <a:pt x="590" y="991"/>
                  <a:pt x="591" y="991"/>
                </a:cubicBezTo>
                <a:cubicBezTo>
                  <a:pt x="591" y="990"/>
                  <a:pt x="591" y="990"/>
                  <a:pt x="591" y="990"/>
                </a:cubicBezTo>
                <a:cubicBezTo>
                  <a:pt x="590" y="989"/>
                  <a:pt x="589" y="990"/>
                  <a:pt x="588" y="991"/>
                </a:cubicBezTo>
                <a:cubicBezTo>
                  <a:pt x="587" y="991"/>
                  <a:pt x="587" y="991"/>
                  <a:pt x="587" y="991"/>
                </a:cubicBezTo>
                <a:cubicBezTo>
                  <a:pt x="586" y="989"/>
                  <a:pt x="585" y="987"/>
                  <a:pt x="585" y="986"/>
                </a:cubicBezTo>
                <a:cubicBezTo>
                  <a:pt x="585" y="985"/>
                  <a:pt x="585" y="985"/>
                  <a:pt x="584" y="985"/>
                </a:cubicBezTo>
                <a:cubicBezTo>
                  <a:pt x="584" y="985"/>
                  <a:pt x="584" y="985"/>
                  <a:pt x="584" y="985"/>
                </a:cubicBezTo>
                <a:cubicBezTo>
                  <a:pt x="584" y="984"/>
                  <a:pt x="584" y="983"/>
                  <a:pt x="583" y="982"/>
                </a:cubicBezTo>
                <a:cubicBezTo>
                  <a:pt x="587" y="985"/>
                  <a:pt x="591" y="989"/>
                  <a:pt x="595" y="992"/>
                </a:cubicBezTo>
                <a:cubicBezTo>
                  <a:pt x="594" y="993"/>
                  <a:pt x="593" y="994"/>
                  <a:pt x="592" y="995"/>
                </a:cubicBezTo>
                <a:cubicBezTo>
                  <a:pt x="591" y="995"/>
                  <a:pt x="590" y="995"/>
                  <a:pt x="589" y="995"/>
                </a:cubicBezTo>
                <a:close/>
                <a:moveTo>
                  <a:pt x="595" y="992"/>
                </a:moveTo>
                <a:cubicBezTo>
                  <a:pt x="596" y="993"/>
                  <a:pt x="597" y="994"/>
                  <a:pt x="598" y="995"/>
                </a:cubicBezTo>
                <a:cubicBezTo>
                  <a:pt x="596" y="995"/>
                  <a:pt x="594" y="995"/>
                  <a:pt x="592" y="995"/>
                </a:cubicBezTo>
                <a:cubicBezTo>
                  <a:pt x="593" y="994"/>
                  <a:pt x="594" y="993"/>
                  <a:pt x="595" y="992"/>
                </a:cubicBezTo>
                <a:close/>
                <a:moveTo>
                  <a:pt x="595" y="992"/>
                </a:moveTo>
                <a:cubicBezTo>
                  <a:pt x="591" y="988"/>
                  <a:pt x="587" y="985"/>
                  <a:pt x="583" y="981"/>
                </a:cubicBezTo>
                <a:cubicBezTo>
                  <a:pt x="583" y="981"/>
                  <a:pt x="583" y="980"/>
                  <a:pt x="582" y="980"/>
                </a:cubicBezTo>
                <a:cubicBezTo>
                  <a:pt x="583" y="979"/>
                  <a:pt x="584" y="978"/>
                  <a:pt x="585" y="977"/>
                </a:cubicBezTo>
                <a:cubicBezTo>
                  <a:pt x="589" y="981"/>
                  <a:pt x="594" y="985"/>
                  <a:pt x="598" y="989"/>
                </a:cubicBezTo>
                <a:cubicBezTo>
                  <a:pt x="597" y="990"/>
                  <a:pt x="596" y="991"/>
                  <a:pt x="595" y="992"/>
                </a:cubicBezTo>
                <a:close/>
                <a:moveTo>
                  <a:pt x="582" y="979"/>
                </a:moveTo>
                <a:cubicBezTo>
                  <a:pt x="582" y="979"/>
                  <a:pt x="582" y="978"/>
                  <a:pt x="582" y="978"/>
                </a:cubicBezTo>
                <a:cubicBezTo>
                  <a:pt x="582" y="977"/>
                  <a:pt x="583" y="977"/>
                  <a:pt x="583" y="976"/>
                </a:cubicBezTo>
                <a:cubicBezTo>
                  <a:pt x="584" y="976"/>
                  <a:pt x="584" y="977"/>
                  <a:pt x="585" y="977"/>
                </a:cubicBezTo>
                <a:cubicBezTo>
                  <a:pt x="584" y="978"/>
                  <a:pt x="583" y="979"/>
                  <a:pt x="582" y="979"/>
                </a:cubicBezTo>
                <a:close/>
                <a:moveTo>
                  <a:pt x="581" y="977"/>
                </a:moveTo>
                <a:cubicBezTo>
                  <a:pt x="581" y="976"/>
                  <a:pt x="580" y="974"/>
                  <a:pt x="579" y="972"/>
                </a:cubicBezTo>
                <a:cubicBezTo>
                  <a:pt x="580" y="973"/>
                  <a:pt x="580" y="973"/>
                  <a:pt x="581" y="974"/>
                </a:cubicBezTo>
                <a:cubicBezTo>
                  <a:pt x="582" y="974"/>
                  <a:pt x="582" y="975"/>
                  <a:pt x="583" y="976"/>
                </a:cubicBezTo>
                <a:cubicBezTo>
                  <a:pt x="583" y="976"/>
                  <a:pt x="582" y="977"/>
                  <a:pt x="581" y="977"/>
                </a:cubicBezTo>
                <a:close/>
                <a:moveTo>
                  <a:pt x="579" y="971"/>
                </a:moveTo>
                <a:cubicBezTo>
                  <a:pt x="578" y="970"/>
                  <a:pt x="578" y="969"/>
                  <a:pt x="577" y="967"/>
                </a:cubicBezTo>
                <a:cubicBezTo>
                  <a:pt x="577" y="966"/>
                  <a:pt x="576" y="965"/>
                  <a:pt x="576" y="963"/>
                </a:cubicBezTo>
                <a:cubicBezTo>
                  <a:pt x="583" y="963"/>
                  <a:pt x="590" y="963"/>
                  <a:pt x="597" y="964"/>
                </a:cubicBezTo>
                <a:cubicBezTo>
                  <a:pt x="592" y="967"/>
                  <a:pt x="588" y="971"/>
                  <a:pt x="583" y="975"/>
                </a:cubicBezTo>
                <a:cubicBezTo>
                  <a:pt x="582" y="974"/>
                  <a:pt x="580" y="973"/>
                  <a:pt x="579" y="971"/>
                </a:cubicBezTo>
                <a:close/>
                <a:moveTo>
                  <a:pt x="578" y="971"/>
                </a:moveTo>
                <a:cubicBezTo>
                  <a:pt x="576" y="969"/>
                  <a:pt x="574" y="967"/>
                  <a:pt x="572" y="965"/>
                </a:cubicBezTo>
                <a:cubicBezTo>
                  <a:pt x="572" y="964"/>
                  <a:pt x="573" y="964"/>
                  <a:pt x="573" y="964"/>
                </a:cubicBezTo>
                <a:cubicBezTo>
                  <a:pt x="574" y="963"/>
                  <a:pt x="575" y="963"/>
                  <a:pt x="575" y="963"/>
                </a:cubicBezTo>
                <a:cubicBezTo>
                  <a:pt x="576" y="966"/>
                  <a:pt x="577" y="968"/>
                  <a:pt x="578" y="971"/>
                </a:cubicBezTo>
                <a:close/>
                <a:moveTo>
                  <a:pt x="569" y="963"/>
                </a:moveTo>
                <a:cubicBezTo>
                  <a:pt x="568" y="961"/>
                  <a:pt x="567" y="960"/>
                  <a:pt x="565" y="959"/>
                </a:cubicBezTo>
                <a:cubicBezTo>
                  <a:pt x="566" y="959"/>
                  <a:pt x="566" y="959"/>
                  <a:pt x="567" y="959"/>
                </a:cubicBezTo>
                <a:cubicBezTo>
                  <a:pt x="569" y="959"/>
                  <a:pt x="571" y="959"/>
                  <a:pt x="574" y="959"/>
                </a:cubicBezTo>
                <a:cubicBezTo>
                  <a:pt x="574" y="960"/>
                  <a:pt x="574" y="962"/>
                  <a:pt x="575" y="963"/>
                </a:cubicBezTo>
                <a:cubicBezTo>
                  <a:pt x="573" y="963"/>
                  <a:pt x="571" y="963"/>
                  <a:pt x="569" y="963"/>
                </a:cubicBezTo>
                <a:close/>
                <a:moveTo>
                  <a:pt x="568" y="958"/>
                </a:moveTo>
                <a:cubicBezTo>
                  <a:pt x="570" y="958"/>
                  <a:pt x="571" y="958"/>
                  <a:pt x="573" y="958"/>
                </a:cubicBezTo>
                <a:cubicBezTo>
                  <a:pt x="573" y="958"/>
                  <a:pt x="573" y="958"/>
                  <a:pt x="573" y="958"/>
                </a:cubicBezTo>
                <a:cubicBezTo>
                  <a:pt x="572" y="958"/>
                  <a:pt x="570" y="958"/>
                  <a:pt x="568" y="958"/>
                </a:cubicBezTo>
                <a:close/>
                <a:moveTo>
                  <a:pt x="574" y="958"/>
                </a:moveTo>
                <a:cubicBezTo>
                  <a:pt x="576" y="958"/>
                  <a:pt x="578" y="958"/>
                  <a:pt x="580" y="957"/>
                </a:cubicBezTo>
                <a:cubicBezTo>
                  <a:pt x="580" y="958"/>
                  <a:pt x="580" y="958"/>
                  <a:pt x="580" y="959"/>
                </a:cubicBezTo>
                <a:cubicBezTo>
                  <a:pt x="578" y="959"/>
                  <a:pt x="576" y="958"/>
                  <a:pt x="574" y="958"/>
                </a:cubicBezTo>
                <a:cubicBezTo>
                  <a:pt x="574" y="958"/>
                  <a:pt x="574" y="958"/>
                  <a:pt x="574" y="958"/>
                </a:cubicBezTo>
                <a:close/>
                <a:moveTo>
                  <a:pt x="582" y="959"/>
                </a:moveTo>
                <a:cubicBezTo>
                  <a:pt x="582" y="959"/>
                  <a:pt x="582" y="958"/>
                  <a:pt x="581" y="958"/>
                </a:cubicBezTo>
                <a:cubicBezTo>
                  <a:pt x="581" y="958"/>
                  <a:pt x="581" y="958"/>
                  <a:pt x="581" y="957"/>
                </a:cubicBezTo>
                <a:cubicBezTo>
                  <a:pt x="584" y="957"/>
                  <a:pt x="588" y="957"/>
                  <a:pt x="591" y="957"/>
                </a:cubicBezTo>
                <a:cubicBezTo>
                  <a:pt x="592" y="958"/>
                  <a:pt x="592" y="958"/>
                  <a:pt x="593" y="959"/>
                </a:cubicBezTo>
                <a:cubicBezTo>
                  <a:pt x="589" y="959"/>
                  <a:pt x="585" y="959"/>
                  <a:pt x="582" y="959"/>
                </a:cubicBezTo>
                <a:close/>
                <a:moveTo>
                  <a:pt x="594" y="959"/>
                </a:moveTo>
                <a:cubicBezTo>
                  <a:pt x="593" y="958"/>
                  <a:pt x="593" y="958"/>
                  <a:pt x="592" y="957"/>
                </a:cubicBezTo>
                <a:cubicBezTo>
                  <a:pt x="593" y="957"/>
                  <a:pt x="595" y="957"/>
                  <a:pt x="596" y="957"/>
                </a:cubicBezTo>
                <a:cubicBezTo>
                  <a:pt x="597" y="958"/>
                  <a:pt x="598" y="958"/>
                  <a:pt x="599" y="959"/>
                </a:cubicBezTo>
                <a:cubicBezTo>
                  <a:pt x="597" y="959"/>
                  <a:pt x="596" y="959"/>
                  <a:pt x="594" y="959"/>
                </a:cubicBezTo>
                <a:close/>
                <a:moveTo>
                  <a:pt x="597" y="957"/>
                </a:moveTo>
                <a:cubicBezTo>
                  <a:pt x="599" y="957"/>
                  <a:pt x="600" y="957"/>
                  <a:pt x="602" y="957"/>
                </a:cubicBezTo>
                <a:cubicBezTo>
                  <a:pt x="602" y="958"/>
                  <a:pt x="602" y="958"/>
                  <a:pt x="602" y="959"/>
                </a:cubicBezTo>
                <a:cubicBezTo>
                  <a:pt x="602" y="959"/>
                  <a:pt x="601" y="959"/>
                  <a:pt x="600" y="959"/>
                </a:cubicBezTo>
                <a:cubicBezTo>
                  <a:pt x="599" y="958"/>
                  <a:pt x="598" y="958"/>
                  <a:pt x="597" y="957"/>
                </a:cubicBezTo>
                <a:close/>
                <a:moveTo>
                  <a:pt x="603" y="959"/>
                </a:moveTo>
                <a:cubicBezTo>
                  <a:pt x="603" y="958"/>
                  <a:pt x="603" y="958"/>
                  <a:pt x="603" y="957"/>
                </a:cubicBezTo>
                <a:cubicBezTo>
                  <a:pt x="604" y="957"/>
                  <a:pt x="606" y="957"/>
                  <a:pt x="608" y="957"/>
                </a:cubicBezTo>
                <a:cubicBezTo>
                  <a:pt x="609" y="958"/>
                  <a:pt x="610" y="959"/>
                  <a:pt x="611" y="960"/>
                </a:cubicBezTo>
                <a:cubicBezTo>
                  <a:pt x="608" y="960"/>
                  <a:pt x="606" y="959"/>
                  <a:pt x="603" y="959"/>
                </a:cubicBezTo>
                <a:close/>
                <a:moveTo>
                  <a:pt x="602" y="956"/>
                </a:moveTo>
                <a:cubicBezTo>
                  <a:pt x="602" y="956"/>
                  <a:pt x="602" y="955"/>
                  <a:pt x="602" y="954"/>
                </a:cubicBezTo>
                <a:cubicBezTo>
                  <a:pt x="602" y="953"/>
                  <a:pt x="603" y="953"/>
                  <a:pt x="604" y="953"/>
                </a:cubicBezTo>
                <a:cubicBezTo>
                  <a:pt x="605" y="954"/>
                  <a:pt x="606" y="955"/>
                  <a:pt x="607" y="956"/>
                </a:cubicBezTo>
                <a:cubicBezTo>
                  <a:pt x="606" y="956"/>
                  <a:pt x="604" y="956"/>
                  <a:pt x="602" y="956"/>
                </a:cubicBezTo>
                <a:close/>
                <a:moveTo>
                  <a:pt x="605" y="952"/>
                </a:moveTo>
                <a:cubicBezTo>
                  <a:pt x="606" y="951"/>
                  <a:pt x="608" y="950"/>
                  <a:pt x="610" y="948"/>
                </a:cubicBezTo>
                <a:cubicBezTo>
                  <a:pt x="610" y="951"/>
                  <a:pt x="611" y="954"/>
                  <a:pt x="611" y="956"/>
                </a:cubicBezTo>
                <a:cubicBezTo>
                  <a:pt x="611" y="956"/>
                  <a:pt x="610" y="956"/>
                  <a:pt x="609" y="956"/>
                </a:cubicBezTo>
                <a:cubicBezTo>
                  <a:pt x="607" y="955"/>
                  <a:pt x="606" y="953"/>
                  <a:pt x="605" y="952"/>
                </a:cubicBezTo>
                <a:close/>
                <a:moveTo>
                  <a:pt x="611" y="948"/>
                </a:moveTo>
                <a:cubicBezTo>
                  <a:pt x="612" y="949"/>
                  <a:pt x="614" y="951"/>
                  <a:pt x="615" y="953"/>
                </a:cubicBezTo>
                <a:cubicBezTo>
                  <a:pt x="615" y="953"/>
                  <a:pt x="614" y="954"/>
                  <a:pt x="613" y="954"/>
                </a:cubicBezTo>
                <a:cubicBezTo>
                  <a:pt x="613" y="954"/>
                  <a:pt x="613" y="955"/>
                  <a:pt x="614" y="955"/>
                </a:cubicBezTo>
                <a:cubicBezTo>
                  <a:pt x="615" y="954"/>
                  <a:pt x="615" y="954"/>
                  <a:pt x="616" y="953"/>
                </a:cubicBezTo>
                <a:cubicBezTo>
                  <a:pt x="617" y="954"/>
                  <a:pt x="618" y="956"/>
                  <a:pt x="620" y="957"/>
                </a:cubicBezTo>
                <a:cubicBezTo>
                  <a:pt x="617" y="957"/>
                  <a:pt x="615" y="956"/>
                  <a:pt x="613" y="956"/>
                </a:cubicBezTo>
                <a:cubicBezTo>
                  <a:pt x="612" y="954"/>
                  <a:pt x="611" y="951"/>
                  <a:pt x="611" y="948"/>
                </a:cubicBezTo>
                <a:close/>
                <a:moveTo>
                  <a:pt x="616" y="952"/>
                </a:moveTo>
                <a:cubicBezTo>
                  <a:pt x="614" y="950"/>
                  <a:pt x="613" y="949"/>
                  <a:pt x="611" y="947"/>
                </a:cubicBezTo>
                <a:cubicBezTo>
                  <a:pt x="615" y="944"/>
                  <a:pt x="618" y="941"/>
                  <a:pt x="622" y="938"/>
                </a:cubicBezTo>
                <a:cubicBezTo>
                  <a:pt x="622" y="941"/>
                  <a:pt x="622" y="944"/>
                  <a:pt x="622" y="947"/>
                </a:cubicBezTo>
                <a:cubicBezTo>
                  <a:pt x="620" y="949"/>
                  <a:pt x="618" y="950"/>
                  <a:pt x="616" y="952"/>
                </a:cubicBezTo>
                <a:close/>
                <a:moveTo>
                  <a:pt x="600" y="942"/>
                </a:moveTo>
                <a:cubicBezTo>
                  <a:pt x="599" y="939"/>
                  <a:pt x="599" y="937"/>
                  <a:pt x="599" y="934"/>
                </a:cubicBezTo>
                <a:cubicBezTo>
                  <a:pt x="600" y="936"/>
                  <a:pt x="602" y="937"/>
                  <a:pt x="603" y="939"/>
                </a:cubicBezTo>
                <a:cubicBezTo>
                  <a:pt x="602" y="940"/>
                  <a:pt x="601" y="941"/>
                  <a:pt x="600" y="942"/>
                </a:cubicBezTo>
                <a:close/>
                <a:moveTo>
                  <a:pt x="589" y="931"/>
                </a:moveTo>
                <a:cubicBezTo>
                  <a:pt x="589" y="932"/>
                  <a:pt x="589" y="932"/>
                  <a:pt x="589" y="932"/>
                </a:cubicBezTo>
                <a:cubicBezTo>
                  <a:pt x="588" y="932"/>
                  <a:pt x="588" y="931"/>
                  <a:pt x="588" y="931"/>
                </a:cubicBezTo>
                <a:cubicBezTo>
                  <a:pt x="588" y="930"/>
                  <a:pt x="588" y="930"/>
                  <a:pt x="588" y="929"/>
                </a:cubicBezTo>
                <a:cubicBezTo>
                  <a:pt x="590" y="929"/>
                  <a:pt x="591" y="929"/>
                  <a:pt x="593" y="929"/>
                </a:cubicBezTo>
                <a:cubicBezTo>
                  <a:pt x="592" y="930"/>
                  <a:pt x="591" y="931"/>
                  <a:pt x="589" y="931"/>
                </a:cubicBezTo>
                <a:close/>
                <a:moveTo>
                  <a:pt x="587" y="930"/>
                </a:moveTo>
                <a:cubicBezTo>
                  <a:pt x="587" y="930"/>
                  <a:pt x="587" y="929"/>
                  <a:pt x="587" y="929"/>
                </a:cubicBezTo>
                <a:cubicBezTo>
                  <a:pt x="587" y="929"/>
                  <a:pt x="587" y="929"/>
                  <a:pt x="587" y="929"/>
                </a:cubicBezTo>
                <a:cubicBezTo>
                  <a:pt x="587" y="929"/>
                  <a:pt x="587" y="930"/>
                  <a:pt x="587" y="930"/>
                </a:cubicBezTo>
                <a:close/>
                <a:moveTo>
                  <a:pt x="575" y="932"/>
                </a:moveTo>
                <a:cubicBezTo>
                  <a:pt x="574" y="931"/>
                  <a:pt x="574" y="931"/>
                  <a:pt x="574" y="930"/>
                </a:cubicBezTo>
                <a:cubicBezTo>
                  <a:pt x="574" y="930"/>
                  <a:pt x="574" y="930"/>
                  <a:pt x="574" y="930"/>
                </a:cubicBezTo>
                <a:cubicBezTo>
                  <a:pt x="575" y="930"/>
                  <a:pt x="576" y="930"/>
                  <a:pt x="577" y="930"/>
                </a:cubicBezTo>
                <a:cubicBezTo>
                  <a:pt x="576" y="931"/>
                  <a:pt x="575" y="931"/>
                  <a:pt x="575" y="932"/>
                </a:cubicBezTo>
                <a:close/>
                <a:moveTo>
                  <a:pt x="564" y="931"/>
                </a:moveTo>
                <a:cubicBezTo>
                  <a:pt x="563" y="929"/>
                  <a:pt x="563" y="927"/>
                  <a:pt x="562" y="926"/>
                </a:cubicBezTo>
                <a:cubicBezTo>
                  <a:pt x="563" y="925"/>
                  <a:pt x="565" y="924"/>
                  <a:pt x="566" y="923"/>
                </a:cubicBezTo>
                <a:cubicBezTo>
                  <a:pt x="568" y="925"/>
                  <a:pt x="570" y="928"/>
                  <a:pt x="572" y="930"/>
                </a:cubicBezTo>
                <a:cubicBezTo>
                  <a:pt x="569" y="930"/>
                  <a:pt x="566" y="930"/>
                  <a:pt x="564" y="931"/>
                </a:cubicBezTo>
                <a:close/>
                <a:moveTo>
                  <a:pt x="562" y="925"/>
                </a:moveTo>
                <a:cubicBezTo>
                  <a:pt x="562" y="923"/>
                  <a:pt x="563" y="921"/>
                  <a:pt x="563" y="919"/>
                </a:cubicBezTo>
                <a:cubicBezTo>
                  <a:pt x="564" y="920"/>
                  <a:pt x="565" y="921"/>
                  <a:pt x="566" y="922"/>
                </a:cubicBezTo>
                <a:cubicBezTo>
                  <a:pt x="564" y="923"/>
                  <a:pt x="563" y="924"/>
                  <a:pt x="562" y="925"/>
                </a:cubicBezTo>
                <a:close/>
                <a:moveTo>
                  <a:pt x="560" y="914"/>
                </a:moveTo>
                <a:cubicBezTo>
                  <a:pt x="566" y="914"/>
                  <a:pt x="572" y="914"/>
                  <a:pt x="578" y="914"/>
                </a:cubicBezTo>
                <a:cubicBezTo>
                  <a:pt x="574" y="917"/>
                  <a:pt x="570" y="919"/>
                  <a:pt x="567" y="922"/>
                </a:cubicBezTo>
                <a:cubicBezTo>
                  <a:pt x="564" y="919"/>
                  <a:pt x="562" y="917"/>
                  <a:pt x="560" y="914"/>
                </a:cubicBezTo>
                <a:close/>
                <a:moveTo>
                  <a:pt x="562" y="919"/>
                </a:moveTo>
                <a:cubicBezTo>
                  <a:pt x="562" y="919"/>
                  <a:pt x="562" y="919"/>
                  <a:pt x="562" y="919"/>
                </a:cubicBezTo>
                <a:cubicBezTo>
                  <a:pt x="562" y="920"/>
                  <a:pt x="561" y="922"/>
                  <a:pt x="561" y="923"/>
                </a:cubicBezTo>
                <a:cubicBezTo>
                  <a:pt x="560" y="920"/>
                  <a:pt x="559" y="917"/>
                  <a:pt x="558" y="914"/>
                </a:cubicBezTo>
                <a:cubicBezTo>
                  <a:pt x="558" y="914"/>
                  <a:pt x="558" y="914"/>
                  <a:pt x="558" y="914"/>
                </a:cubicBezTo>
                <a:cubicBezTo>
                  <a:pt x="560" y="916"/>
                  <a:pt x="561" y="917"/>
                  <a:pt x="562" y="919"/>
                </a:cubicBezTo>
                <a:close/>
                <a:moveTo>
                  <a:pt x="557" y="913"/>
                </a:moveTo>
                <a:cubicBezTo>
                  <a:pt x="557" y="913"/>
                  <a:pt x="557" y="913"/>
                  <a:pt x="557" y="913"/>
                </a:cubicBezTo>
                <a:cubicBezTo>
                  <a:pt x="557" y="913"/>
                  <a:pt x="557" y="913"/>
                  <a:pt x="557" y="913"/>
                </a:cubicBezTo>
                <a:cubicBezTo>
                  <a:pt x="557" y="913"/>
                  <a:pt x="557" y="913"/>
                  <a:pt x="557" y="913"/>
                </a:cubicBezTo>
                <a:close/>
                <a:moveTo>
                  <a:pt x="557" y="912"/>
                </a:moveTo>
                <a:cubicBezTo>
                  <a:pt x="557" y="911"/>
                  <a:pt x="556" y="910"/>
                  <a:pt x="556" y="909"/>
                </a:cubicBezTo>
                <a:cubicBezTo>
                  <a:pt x="568" y="910"/>
                  <a:pt x="579" y="910"/>
                  <a:pt x="590" y="910"/>
                </a:cubicBezTo>
                <a:cubicBezTo>
                  <a:pt x="590" y="911"/>
                  <a:pt x="589" y="911"/>
                  <a:pt x="589" y="912"/>
                </a:cubicBezTo>
                <a:cubicBezTo>
                  <a:pt x="579" y="912"/>
                  <a:pt x="570" y="912"/>
                  <a:pt x="560" y="912"/>
                </a:cubicBezTo>
                <a:cubicBezTo>
                  <a:pt x="559" y="912"/>
                  <a:pt x="558" y="912"/>
                  <a:pt x="557" y="912"/>
                </a:cubicBezTo>
                <a:close/>
                <a:moveTo>
                  <a:pt x="599" y="912"/>
                </a:moveTo>
                <a:cubicBezTo>
                  <a:pt x="599" y="912"/>
                  <a:pt x="598" y="912"/>
                  <a:pt x="598" y="912"/>
                </a:cubicBezTo>
                <a:cubicBezTo>
                  <a:pt x="598" y="912"/>
                  <a:pt x="598" y="912"/>
                  <a:pt x="598" y="912"/>
                </a:cubicBezTo>
                <a:cubicBezTo>
                  <a:pt x="598" y="911"/>
                  <a:pt x="598" y="911"/>
                  <a:pt x="597" y="911"/>
                </a:cubicBezTo>
                <a:cubicBezTo>
                  <a:pt x="598" y="911"/>
                  <a:pt x="598" y="911"/>
                  <a:pt x="598" y="910"/>
                </a:cubicBezTo>
                <a:cubicBezTo>
                  <a:pt x="599" y="910"/>
                  <a:pt x="599" y="910"/>
                  <a:pt x="600" y="910"/>
                </a:cubicBezTo>
                <a:cubicBezTo>
                  <a:pt x="599" y="911"/>
                  <a:pt x="599" y="911"/>
                  <a:pt x="599" y="912"/>
                </a:cubicBezTo>
                <a:close/>
                <a:moveTo>
                  <a:pt x="597" y="910"/>
                </a:moveTo>
                <a:cubicBezTo>
                  <a:pt x="597" y="910"/>
                  <a:pt x="597" y="910"/>
                  <a:pt x="597" y="910"/>
                </a:cubicBezTo>
                <a:cubicBezTo>
                  <a:pt x="596" y="911"/>
                  <a:pt x="596" y="911"/>
                  <a:pt x="597" y="910"/>
                </a:cubicBezTo>
                <a:cubicBezTo>
                  <a:pt x="597" y="910"/>
                  <a:pt x="597" y="910"/>
                  <a:pt x="597" y="910"/>
                </a:cubicBezTo>
                <a:close/>
                <a:moveTo>
                  <a:pt x="596" y="911"/>
                </a:moveTo>
                <a:cubicBezTo>
                  <a:pt x="596" y="911"/>
                  <a:pt x="596" y="910"/>
                  <a:pt x="596" y="910"/>
                </a:cubicBezTo>
                <a:cubicBezTo>
                  <a:pt x="596" y="910"/>
                  <a:pt x="596" y="910"/>
                  <a:pt x="596" y="910"/>
                </a:cubicBezTo>
                <a:cubicBezTo>
                  <a:pt x="596" y="910"/>
                  <a:pt x="596" y="911"/>
                  <a:pt x="596" y="911"/>
                </a:cubicBezTo>
                <a:close/>
                <a:moveTo>
                  <a:pt x="592" y="911"/>
                </a:moveTo>
                <a:cubicBezTo>
                  <a:pt x="593" y="911"/>
                  <a:pt x="594" y="912"/>
                  <a:pt x="595" y="912"/>
                </a:cubicBezTo>
                <a:cubicBezTo>
                  <a:pt x="594" y="912"/>
                  <a:pt x="592" y="912"/>
                  <a:pt x="590" y="912"/>
                </a:cubicBezTo>
                <a:cubicBezTo>
                  <a:pt x="591" y="911"/>
                  <a:pt x="591" y="911"/>
                  <a:pt x="592" y="911"/>
                </a:cubicBezTo>
                <a:close/>
                <a:moveTo>
                  <a:pt x="601" y="909"/>
                </a:moveTo>
                <a:cubicBezTo>
                  <a:pt x="600" y="909"/>
                  <a:pt x="600" y="909"/>
                  <a:pt x="600" y="909"/>
                </a:cubicBezTo>
                <a:cubicBezTo>
                  <a:pt x="601" y="908"/>
                  <a:pt x="602" y="907"/>
                  <a:pt x="603" y="906"/>
                </a:cubicBezTo>
                <a:cubicBezTo>
                  <a:pt x="602" y="907"/>
                  <a:pt x="601" y="908"/>
                  <a:pt x="601" y="909"/>
                </a:cubicBezTo>
                <a:close/>
                <a:moveTo>
                  <a:pt x="597" y="909"/>
                </a:moveTo>
                <a:cubicBezTo>
                  <a:pt x="596" y="909"/>
                  <a:pt x="595" y="909"/>
                  <a:pt x="594" y="909"/>
                </a:cubicBezTo>
                <a:cubicBezTo>
                  <a:pt x="594" y="909"/>
                  <a:pt x="594" y="909"/>
                  <a:pt x="594" y="909"/>
                </a:cubicBezTo>
                <a:cubicBezTo>
                  <a:pt x="597" y="906"/>
                  <a:pt x="600" y="904"/>
                  <a:pt x="603" y="901"/>
                </a:cubicBezTo>
                <a:cubicBezTo>
                  <a:pt x="601" y="904"/>
                  <a:pt x="599" y="906"/>
                  <a:pt x="597" y="909"/>
                </a:cubicBezTo>
                <a:close/>
                <a:moveTo>
                  <a:pt x="593" y="908"/>
                </a:moveTo>
                <a:cubicBezTo>
                  <a:pt x="593" y="908"/>
                  <a:pt x="593" y="908"/>
                  <a:pt x="593" y="908"/>
                </a:cubicBezTo>
                <a:cubicBezTo>
                  <a:pt x="593" y="907"/>
                  <a:pt x="594" y="907"/>
                  <a:pt x="595" y="906"/>
                </a:cubicBezTo>
                <a:cubicBezTo>
                  <a:pt x="595" y="906"/>
                  <a:pt x="595" y="906"/>
                  <a:pt x="595" y="906"/>
                </a:cubicBezTo>
                <a:cubicBezTo>
                  <a:pt x="594" y="907"/>
                  <a:pt x="594" y="908"/>
                  <a:pt x="593" y="908"/>
                </a:cubicBezTo>
                <a:close/>
                <a:moveTo>
                  <a:pt x="592" y="909"/>
                </a:moveTo>
                <a:cubicBezTo>
                  <a:pt x="592" y="909"/>
                  <a:pt x="592" y="909"/>
                  <a:pt x="592" y="909"/>
                </a:cubicBezTo>
                <a:cubicBezTo>
                  <a:pt x="592" y="909"/>
                  <a:pt x="592" y="909"/>
                  <a:pt x="592" y="909"/>
                </a:cubicBezTo>
                <a:cubicBezTo>
                  <a:pt x="592" y="909"/>
                  <a:pt x="592" y="909"/>
                  <a:pt x="592" y="909"/>
                </a:cubicBezTo>
                <a:cubicBezTo>
                  <a:pt x="592" y="909"/>
                  <a:pt x="592" y="909"/>
                  <a:pt x="592" y="909"/>
                </a:cubicBezTo>
                <a:close/>
                <a:moveTo>
                  <a:pt x="591" y="909"/>
                </a:moveTo>
                <a:cubicBezTo>
                  <a:pt x="590" y="908"/>
                  <a:pt x="589" y="908"/>
                  <a:pt x="588" y="907"/>
                </a:cubicBezTo>
                <a:cubicBezTo>
                  <a:pt x="589" y="908"/>
                  <a:pt x="590" y="908"/>
                  <a:pt x="591" y="909"/>
                </a:cubicBezTo>
                <a:cubicBezTo>
                  <a:pt x="591" y="909"/>
                  <a:pt x="591" y="909"/>
                  <a:pt x="591" y="909"/>
                </a:cubicBezTo>
                <a:close/>
                <a:moveTo>
                  <a:pt x="589" y="909"/>
                </a:moveTo>
                <a:cubicBezTo>
                  <a:pt x="583" y="909"/>
                  <a:pt x="576" y="909"/>
                  <a:pt x="570" y="909"/>
                </a:cubicBezTo>
                <a:cubicBezTo>
                  <a:pt x="570" y="909"/>
                  <a:pt x="570" y="908"/>
                  <a:pt x="570" y="908"/>
                </a:cubicBezTo>
                <a:cubicBezTo>
                  <a:pt x="564" y="906"/>
                  <a:pt x="560" y="900"/>
                  <a:pt x="556" y="896"/>
                </a:cubicBezTo>
                <a:cubicBezTo>
                  <a:pt x="561" y="896"/>
                  <a:pt x="565" y="895"/>
                  <a:pt x="570" y="895"/>
                </a:cubicBezTo>
                <a:cubicBezTo>
                  <a:pt x="573" y="897"/>
                  <a:pt x="576" y="900"/>
                  <a:pt x="579" y="902"/>
                </a:cubicBezTo>
                <a:cubicBezTo>
                  <a:pt x="582" y="904"/>
                  <a:pt x="585" y="907"/>
                  <a:pt x="589" y="909"/>
                </a:cubicBezTo>
                <a:close/>
                <a:moveTo>
                  <a:pt x="576" y="879"/>
                </a:moveTo>
                <a:cubicBezTo>
                  <a:pt x="571" y="879"/>
                  <a:pt x="566" y="879"/>
                  <a:pt x="561" y="879"/>
                </a:cubicBezTo>
                <a:cubicBezTo>
                  <a:pt x="566" y="879"/>
                  <a:pt x="572" y="879"/>
                  <a:pt x="577" y="879"/>
                </a:cubicBezTo>
                <a:cubicBezTo>
                  <a:pt x="577" y="879"/>
                  <a:pt x="577" y="879"/>
                  <a:pt x="576" y="879"/>
                </a:cubicBezTo>
                <a:close/>
                <a:moveTo>
                  <a:pt x="545" y="878"/>
                </a:moveTo>
                <a:cubicBezTo>
                  <a:pt x="545" y="878"/>
                  <a:pt x="545" y="878"/>
                  <a:pt x="545" y="878"/>
                </a:cubicBezTo>
                <a:cubicBezTo>
                  <a:pt x="545" y="878"/>
                  <a:pt x="545" y="878"/>
                  <a:pt x="545" y="878"/>
                </a:cubicBezTo>
                <a:cubicBezTo>
                  <a:pt x="545" y="878"/>
                  <a:pt x="545" y="878"/>
                  <a:pt x="545" y="878"/>
                </a:cubicBezTo>
                <a:close/>
                <a:moveTo>
                  <a:pt x="491" y="878"/>
                </a:moveTo>
                <a:cubicBezTo>
                  <a:pt x="491" y="878"/>
                  <a:pt x="491" y="877"/>
                  <a:pt x="491" y="877"/>
                </a:cubicBezTo>
                <a:cubicBezTo>
                  <a:pt x="493" y="877"/>
                  <a:pt x="495" y="877"/>
                  <a:pt x="497" y="877"/>
                </a:cubicBezTo>
                <a:cubicBezTo>
                  <a:pt x="498" y="877"/>
                  <a:pt x="498" y="878"/>
                  <a:pt x="498" y="878"/>
                </a:cubicBezTo>
                <a:cubicBezTo>
                  <a:pt x="496" y="878"/>
                  <a:pt x="493" y="878"/>
                  <a:pt x="491" y="878"/>
                </a:cubicBezTo>
                <a:close/>
                <a:moveTo>
                  <a:pt x="490" y="876"/>
                </a:moveTo>
                <a:cubicBezTo>
                  <a:pt x="490" y="876"/>
                  <a:pt x="490" y="875"/>
                  <a:pt x="490" y="875"/>
                </a:cubicBezTo>
                <a:cubicBezTo>
                  <a:pt x="492" y="875"/>
                  <a:pt x="494" y="875"/>
                  <a:pt x="496" y="875"/>
                </a:cubicBezTo>
                <a:cubicBezTo>
                  <a:pt x="496" y="875"/>
                  <a:pt x="497" y="876"/>
                  <a:pt x="497" y="876"/>
                </a:cubicBezTo>
                <a:cubicBezTo>
                  <a:pt x="495" y="876"/>
                  <a:pt x="493" y="876"/>
                  <a:pt x="490" y="876"/>
                </a:cubicBezTo>
                <a:close/>
                <a:moveTo>
                  <a:pt x="490" y="874"/>
                </a:moveTo>
                <a:cubicBezTo>
                  <a:pt x="489" y="873"/>
                  <a:pt x="489" y="872"/>
                  <a:pt x="489" y="870"/>
                </a:cubicBezTo>
                <a:cubicBezTo>
                  <a:pt x="490" y="870"/>
                  <a:pt x="492" y="870"/>
                  <a:pt x="494" y="870"/>
                </a:cubicBezTo>
                <a:cubicBezTo>
                  <a:pt x="494" y="872"/>
                  <a:pt x="495" y="873"/>
                  <a:pt x="496" y="874"/>
                </a:cubicBezTo>
                <a:cubicBezTo>
                  <a:pt x="494" y="874"/>
                  <a:pt x="492" y="874"/>
                  <a:pt x="490" y="874"/>
                </a:cubicBezTo>
                <a:close/>
                <a:moveTo>
                  <a:pt x="488" y="869"/>
                </a:moveTo>
                <a:cubicBezTo>
                  <a:pt x="488" y="868"/>
                  <a:pt x="487" y="866"/>
                  <a:pt x="487" y="864"/>
                </a:cubicBezTo>
                <a:cubicBezTo>
                  <a:pt x="487" y="864"/>
                  <a:pt x="487" y="864"/>
                  <a:pt x="487" y="864"/>
                </a:cubicBezTo>
                <a:cubicBezTo>
                  <a:pt x="487" y="865"/>
                  <a:pt x="487" y="866"/>
                  <a:pt x="487" y="866"/>
                </a:cubicBezTo>
                <a:cubicBezTo>
                  <a:pt x="487" y="867"/>
                  <a:pt x="488" y="867"/>
                  <a:pt x="488" y="866"/>
                </a:cubicBezTo>
                <a:cubicBezTo>
                  <a:pt x="488" y="865"/>
                  <a:pt x="488" y="865"/>
                  <a:pt x="488" y="864"/>
                </a:cubicBezTo>
                <a:cubicBezTo>
                  <a:pt x="489" y="864"/>
                  <a:pt x="490" y="864"/>
                  <a:pt x="490" y="864"/>
                </a:cubicBezTo>
                <a:cubicBezTo>
                  <a:pt x="490" y="864"/>
                  <a:pt x="491" y="865"/>
                  <a:pt x="491" y="865"/>
                </a:cubicBezTo>
                <a:cubicBezTo>
                  <a:pt x="491" y="865"/>
                  <a:pt x="491" y="865"/>
                  <a:pt x="491" y="865"/>
                </a:cubicBezTo>
                <a:cubicBezTo>
                  <a:pt x="492" y="866"/>
                  <a:pt x="493" y="868"/>
                  <a:pt x="493" y="869"/>
                </a:cubicBezTo>
                <a:cubicBezTo>
                  <a:pt x="492" y="869"/>
                  <a:pt x="490" y="869"/>
                  <a:pt x="488" y="869"/>
                </a:cubicBezTo>
                <a:close/>
                <a:moveTo>
                  <a:pt x="491" y="864"/>
                </a:moveTo>
                <a:cubicBezTo>
                  <a:pt x="491" y="864"/>
                  <a:pt x="491" y="864"/>
                  <a:pt x="491" y="864"/>
                </a:cubicBezTo>
                <a:cubicBezTo>
                  <a:pt x="491" y="864"/>
                  <a:pt x="491" y="864"/>
                  <a:pt x="491" y="864"/>
                </a:cubicBezTo>
                <a:cubicBezTo>
                  <a:pt x="491" y="864"/>
                  <a:pt x="491" y="864"/>
                  <a:pt x="491" y="864"/>
                </a:cubicBezTo>
                <a:cubicBezTo>
                  <a:pt x="493" y="864"/>
                  <a:pt x="494" y="864"/>
                  <a:pt x="495" y="864"/>
                </a:cubicBezTo>
                <a:cubicBezTo>
                  <a:pt x="494" y="865"/>
                  <a:pt x="494" y="866"/>
                  <a:pt x="493" y="868"/>
                </a:cubicBezTo>
                <a:cubicBezTo>
                  <a:pt x="493" y="868"/>
                  <a:pt x="493" y="868"/>
                  <a:pt x="493" y="868"/>
                </a:cubicBezTo>
                <a:cubicBezTo>
                  <a:pt x="493" y="867"/>
                  <a:pt x="492" y="865"/>
                  <a:pt x="491" y="864"/>
                </a:cubicBezTo>
                <a:close/>
                <a:moveTo>
                  <a:pt x="496" y="863"/>
                </a:moveTo>
                <a:cubicBezTo>
                  <a:pt x="496" y="863"/>
                  <a:pt x="496" y="863"/>
                  <a:pt x="496" y="863"/>
                </a:cubicBezTo>
                <a:cubicBezTo>
                  <a:pt x="496" y="863"/>
                  <a:pt x="496" y="863"/>
                  <a:pt x="496" y="863"/>
                </a:cubicBezTo>
                <a:cubicBezTo>
                  <a:pt x="496" y="863"/>
                  <a:pt x="496" y="863"/>
                  <a:pt x="496" y="863"/>
                </a:cubicBezTo>
                <a:close/>
                <a:moveTo>
                  <a:pt x="498" y="861"/>
                </a:moveTo>
                <a:cubicBezTo>
                  <a:pt x="498" y="861"/>
                  <a:pt x="498" y="861"/>
                  <a:pt x="498" y="861"/>
                </a:cubicBezTo>
                <a:cubicBezTo>
                  <a:pt x="499" y="861"/>
                  <a:pt x="500" y="861"/>
                  <a:pt x="501" y="861"/>
                </a:cubicBezTo>
                <a:cubicBezTo>
                  <a:pt x="502" y="861"/>
                  <a:pt x="502" y="861"/>
                  <a:pt x="502" y="861"/>
                </a:cubicBezTo>
                <a:cubicBezTo>
                  <a:pt x="500" y="861"/>
                  <a:pt x="499" y="862"/>
                  <a:pt x="498" y="862"/>
                </a:cubicBezTo>
                <a:cubicBezTo>
                  <a:pt x="498" y="861"/>
                  <a:pt x="498" y="861"/>
                  <a:pt x="498" y="861"/>
                </a:cubicBezTo>
                <a:close/>
                <a:moveTo>
                  <a:pt x="503" y="861"/>
                </a:moveTo>
                <a:cubicBezTo>
                  <a:pt x="503" y="861"/>
                  <a:pt x="503" y="861"/>
                  <a:pt x="504" y="861"/>
                </a:cubicBezTo>
                <a:cubicBezTo>
                  <a:pt x="504" y="861"/>
                  <a:pt x="504" y="861"/>
                  <a:pt x="504" y="861"/>
                </a:cubicBezTo>
                <a:cubicBezTo>
                  <a:pt x="504" y="861"/>
                  <a:pt x="503" y="861"/>
                  <a:pt x="503" y="861"/>
                </a:cubicBezTo>
                <a:cubicBezTo>
                  <a:pt x="503" y="861"/>
                  <a:pt x="503" y="861"/>
                  <a:pt x="503" y="861"/>
                </a:cubicBezTo>
                <a:close/>
                <a:moveTo>
                  <a:pt x="505" y="861"/>
                </a:moveTo>
                <a:cubicBezTo>
                  <a:pt x="506" y="861"/>
                  <a:pt x="506" y="861"/>
                  <a:pt x="507" y="861"/>
                </a:cubicBezTo>
                <a:cubicBezTo>
                  <a:pt x="507" y="861"/>
                  <a:pt x="507" y="861"/>
                  <a:pt x="507" y="861"/>
                </a:cubicBezTo>
                <a:cubicBezTo>
                  <a:pt x="506" y="861"/>
                  <a:pt x="506" y="861"/>
                  <a:pt x="505" y="861"/>
                </a:cubicBezTo>
                <a:cubicBezTo>
                  <a:pt x="505" y="861"/>
                  <a:pt x="505" y="861"/>
                  <a:pt x="505" y="861"/>
                </a:cubicBezTo>
                <a:close/>
                <a:moveTo>
                  <a:pt x="508" y="861"/>
                </a:moveTo>
                <a:cubicBezTo>
                  <a:pt x="511" y="861"/>
                  <a:pt x="513" y="861"/>
                  <a:pt x="516" y="861"/>
                </a:cubicBezTo>
                <a:cubicBezTo>
                  <a:pt x="513" y="861"/>
                  <a:pt x="510" y="861"/>
                  <a:pt x="508" y="861"/>
                </a:cubicBezTo>
                <a:cubicBezTo>
                  <a:pt x="508" y="861"/>
                  <a:pt x="508" y="861"/>
                  <a:pt x="508" y="861"/>
                </a:cubicBezTo>
                <a:close/>
                <a:moveTo>
                  <a:pt x="527" y="859"/>
                </a:moveTo>
                <a:cubicBezTo>
                  <a:pt x="526" y="859"/>
                  <a:pt x="525" y="859"/>
                  <a:pt x="525" y="859"/>
                </a:cubicBezTo>
                <a:cubicBezTo>
                  <a:pt x="525" y="859"/>
                  <a:pt x="525" y="859"/>
                  <a:pt x="525" y="859"/>
                </a:cubicBezTo>
                <a:cubicBezTo>
                  <a:pt x="524" y="859"/>
                  <a:pt x="523" y="858"/>
                  <a:pt x="522" y="857"/>
                </a:cubicBezTo>
                <a:cubicBezTo>
                  <a:pt x="523" y="856"/>
                  <a:pt x="524" y="855"/>
                  <a:pt x="525" y="854"/>
                </a:cubicBezTo>
                <a:cubicBezTo>
                  <a:pt x="525" y="854"/>
                  <a:pt x="525" y="854"/>
                  <a:pt x="525" y="854"/>
                </a:cubicBezTo>
                <a:cubicBezTo>
                  <a:pt x="526" y="855"/>
                  <a:pt x="527" y="856"/>
                  <a:pt x="529" y="857"/>
                </a:cubicBezTo>
                <a:cubicBezTo>
                  <a:pt x="528" y="858"/>
                  <a:pt x="527" y="858"/>
                  <a:pt x="527" y="859"/>
                </a:cubicBezTo>
                <a:close/>
                <a:moveTo>
                  <a:pt x="521" y="849"/>
                </a:moveTo>
                <a:cubicBezTo>
                  <a:pt x="522" y="849"/>
                  <a:pt x="523" y="848"/>
                  <a:pt x="523" y="848"/>
                </a:cubicBezTo>
                <a:cubicBezTo>
                  <a:pt x="523" y="849"/>
                  <a:pt x="524" y="850"/>
                  <a:pt x="524" y="852"/>
                </a:cubicBezTo>
                <a:cubicBezTo>
                  <a:pt x="523" y="851"/>
                  <a:pt x="522" y="850"/>
                  <a:pt x="521" y="849"/>
                </a:cubicBezTo>
                <a:close/>
                <a:moveTo>
                  <a:pt x="521" y="843"/>
                </a:moveTo>
                <a:cubicBezTo>
                  <a:pt x="521" y="842"/>
                  <a:pt x="520" y="840"/>
                  <a:pt x="520" y="839"/>
                </a:cubicBezTo>
                <a:cubicBezTo>
                  <a:pt x="520" y="839"/>
                  <a:pt x="520" y="839"/>
                  <a:pt x="521" y="838"/>
                </a:cubicBezTo>
                <a:cubicBezTo>
                  <a:pt x="521" y="840"/>
                  <a:pt x="522" y="842"/>
                  <a:pt x="522" y="844"/>
                </a:cubicBezTo>
                <a:cubicBezTo>
                  <a:pt x="522" y="843"/>
                  <a:pt x="521" y="843"/>
                  <a:pt x="521" y="843"/>
                </a:cubicBezTo>
                <a:close/>
                <a:moveTo>
                  <a:pt x="521" y="835"/>
                </a:moveTo>
                <a:cubicBezTo>
                  <a:pt x="521" y="835"/>
                  <a:pt x="521" y="836"/>
                  <a:pt x="522" y="836"/>
                </a:cubicBezTo>
                <a:cubicBezTo>
                  <a:pt x="521" y="836"/>
                  <a:pt x="521" y="836"/>
                  <a:pt x="521" y="836"/>
                </a:cubicBezTo>
                <a:cubicBezTo>
                  <a:pt x="521" y="836"/>
                  <a:pt x="521" y="836"/>
                  <a:pt x="521" y="835"/>
                </a:cubicBezTo>
                <a:close/>
                <a:moveTo>
                  <a:pt x="520" y="837"/>
                </a:moveTo>
                <a:cubicBezTo>
                  <a:pt x="520" y="838"/>
                  <a:pt x="520" y="838"/>
                  <a:pt x="519" y="838"/>
                </a:cubicBezTo>
                <a:cubicBezTo>
                  <a:pt x="519" y="837"/>
                  <a:pt x="518" y="835"/>
                  <a:pt x="518" y="833"/>
                </a:cubicBezTo>
                <a:cubicBezTo>
                  <a:pt x="518" y="834"/>
                  <a:pt x="519" y="834"/>
                  <a:pt x="520" y="834"/>
                </a:cubicBezTo>
                <a:cubicBezTo>
                  <a:pt x="520" y="835"/>
                  <a:pt x="520" y="836"/>
                  <a:pt x="520" y="837"/>
                </a:cubicBezTo>
                <a:close/>
                <a:moveTo>
                  <a:pt x="517" y="832"/>
                </a:moveTo>
                <a:cubicBezTo>
                  <a:pt x="517" y="831"/>
                  <a:pt x="517" y="831"/>
                  <a:pt x="517" y="831"/>
                </a:cubicBezTo>
                <a:cubicBezTo>
                  <a:pt x="517" y="831"/>
                  <a:pt x="518" y="830"/>
                  <a:pt x="518" y="830"/>
                </a:cubicBezTo>
                <a:cubicBezTo>
                  <a:pt x="519" y="831"/>
                  <a:pt x="519" y="832"/>
                  <a:pt x="519" y="833"/>
                </a:cubicBezTo>
                <a:cubicBezTo>
                  <a:pt x="519" y="833"/>
                  <a:pt x="518" y="832"/>
                  <a:pt x="517" y="832"/>
                </a:cubicBezTo>
                <a:close/>
                <a:moveTo>
                  <a:pt x="516" y="830"/>
                </a:moveTo>
                <a:cubicBezTo>
                  <a:pt x="516" y="828"/>
                  <a:pt x="515" y="826"/>
                  <a:pt x="514" y="823"/>
                </a:cubicBezTo>
                <a:cubicBezTo>
                  <a:pt x="514" y="823"/>
                  <a:pt x="514" y="822"/>
                  <a:pt x="514" y="822"/>
                </a:cubicBezTo>
                <a:cubicBezTo>
                  <a:pt x="514" y="821"/>
                  <a:pt x="515" y="820"/>
                  <a:pt x="516" y="819"/>
                </a:cubicBezTo>
                <a:cubicBezTo>
                  <a:pt x="517" y="822"/>
                  <a:pt x="517" y="825"/>
                  <a:pt x="518" y="828"/>
                </a:cubicBezTo>
                <a:cubicBezTo>
                  <a:pt x="517" y="829"/>
                  <a:pt x="517" y="829"/>
                  <a:pt x="516" y="830"/>
                </a:cubicBezTo>
                <a:close/>
                <a:moveTo>
                  <a:pt x="516" y="818"/>
                </a:moveTo>
                <a:cubicBezTo>
                  <a:pt x="516" y="814"/>
                  <a:pt x="515" y="810"/>
                  <a:pt x="514" y="807"/>
                </a:cubicBezTo>
                <a:cubicBezTo>
                  <a:pt x="514" y="806"/>
                  <a:pt x="515" y="805"/>
                  <a:pt x="515" y="805"/>
                </a:cubicBezTo>
                <a:cubicBezTo>
                  <a:pt x="516" y="806"/>
                  <a:pt x="517" y="808"/>
                  <a:pt x="517" y="810"/>
                </a:cubicBezTo>
                <a:cubicBezTo>
                  <a:pt x="517" y="810"/>
                  <a:pt x="518" y="810"/>
                  <a:pt x="518" y="810"/>
                </a:cubicBezTo>
                <a:cubicBezTo>
                  <a:pt x="519" y="811"/>
                  <a:pt x="519" y="812"/>
                  <a:pt x="519" y="813"/>
                </a:cubicBezTo>
                <a:cubicBezTo>
                  <a:pt x="519" y="813"/>
                  <a:pt x="519" y="813"/>
                  <a:pt x="519" y="813"/>
                </a:cubicBezTo>
                <a:cubicBezTo>
                  <a:pt x="519" y="813"/>
                  <a:pt x="519" y="814"/>
                  <a:pt x="519" y="814"/>
                </a:cubicBezTo>
                <a:cubicBezTo>
                  <a:pt x="519" y="815"/>
                  <a:pt x="517" y="816"/>
                  <a:pt x="516" y="818"/>
                </a:cubicBezTo>
                <a:close/>
                <a:moveTo>
                  <a:pt x="519" y="815"/>
                </a:moveTo>
                <a:cubicBezTo>
                  <a:pt x="520" y="817"/>
                  <a:pt x="521" y="820"/>
                  <a:pt x="521" y="822"/>
                </a:cubicBezTo>
                <a:cubicBezTo>
                  <a:pt x="520" y="821"/>
                  <a:pt x="518" y="820"/>
                  <a:pt x="517" y="818"/>
                </a:cubicBezTo>
                <a:cubicBezTo>
                  <a:pt x="518" y="817"/>
                  <a:pt x="519" y="816"/>
                  <a:pt x="519" y="815"/>
                </a:cubicBezTo>
                <a:close/>
                <a:moveTo>
                  <a:pt x="520" y="813"/>
                </a:moveTo>
                <a:cubicBezTo>
                  <a:pt x="520" y="813"/>
                  <a:pt x="520" y="813"/>
                  <a:pt x="520" y="813"/>
                </a:cubicBezTo>
                <a:cubicBezTo>
                  <a:pt x="520" y="813"/>
                  <a:pt x="520" y="813"/>
                  <a:pt x="520" y="813"/>
                </a:cubicBezTo>
                <a:close/>
                <a:moveTo>
                  <a:pt x="520" y="812"/>
                </a:moveTo>
                <a:cubicBezTo>
                  <a:pt x="519" y="808"/>
                  <a:pt x="518" y="805"/>
                  <a:pt x="517" y="801"/>
                </a:cubicBezTo>
                <a:cubicBezTo>
                  <a:pt x="518" y="801"/>
                  <a:pt x="518" y="801"/>
                  <a:pt x="518" y="800"/>
                </a:cubicBezTo>
                <a:cubicBezTo>
                  <a:pt x="519" y="804"/>
                  <a:pt x="520" y="808"/>
                  <a:pt x="520" y="811"/>
                </a:cubicBezTo>
                <a:cubicBezTo>
                  <a:pt x="520" y="811"/>
                  <a:pt x="520" y="812"/>
                  <a:pt x="520" y="812"/>
                </a:cubicBezTo>
                <a:close/>
                <a:moveTo>
                  <a:pt x="515" y="785"/>
                </a:moveTo>
                <a:cubicBezTo>
                  <a:pt x="514" y="785"/>
                  <a:pt x="514" y="785"/>
                  <a:pt x="513" y="785"/>
                </a:cubicBezTo>
                <a:cubicBezTo>
                  <a:pt x="513" y="783"/>
                  <a:pt x="512" y="781"/>
                  <a:pt x="512" y="779"/>
                </a:cubicBezTo>
                <a:cubicBezTo>
                  <a:pt x="512" y="778"/>
                  <a:pt x="512" y="777"/>
                  <a:pt x="511" y="777"/>
                </a:cubicBezTo>
                <a:cubicBezTo>
                  <a:pt x="512" y="776"/>
                  <a:pt x="512" y="776"/>
                  <a:pt x="511" y="776"/>
                </a:cubicBezTo>
                <a:cubicBezTo>
                  <a:pt x="511" y="775"/>
                  <a:pt x="511" y="774"/>
                  <a:pt x="510" y="773"/>
                </a:cubicBezTo>
                <a:cubicBezTo>
                  <a:pt x="511" y="773"/>
                  <a:pt x="511" y="773"/>
                  <a:pt x="511" y="773"/>
                </a:cubicBezTo>
                <a:cubicBezTo>
                  <a:pt x="512" y="777"/>
                  <a:pt x="513" y="781"/>
                  <a:pt x="515" y="785"/>
                </a:cubicBezTo>
                <a:close/>
                <a:moveTo>
                  <a:pt x="510" y="772"/>
                </a:moveTo>
                <a:cubicBezTo>
                  <a:pt x="510" y="770"/>
                  <a:pt x="509" y="768"/>
                  <a:pt x="509" y="766"/>
                </a:cubicBezTo>
                <a:cubicBezTo>
                  <a:pt x="510" y="768"/>
                  <a:pt x="510" y="770"/>
                  <a:pt x="511" y="772"/>
                </a:cubicBezTo>
                <a:cubicBezTo>
                  <a:pt x="511" y="772"/>
                  <a:pt x="510" y="772"/>
                  <a:pt x="510" y="772"/>
                </a:cubicBezTo>
                <a:close/>
                <a:moveTo>
                  <a:pt x="497" y="734"/>
                </a:moveTo>
                <a:cubicBezTo>
                  <a:pt x="497" y="734"/>
                  <a:pt x="497" y="734"/>
                  <a:pt x="498" y="734"/>
                </a:cubicBezTo>
                <a:cubicBezTo>
                  <a:pt x="500" y="739"/>
                  <a:pt x="501" y="744"/>
                  <a:pt x="503" y="749"/>
                </a:cubicBezTo>
                <a:cubicBezTo>
                  <a:pt x="502" y="750"/>
                  <a:pt x="501" y="750"/>
                  <a:pt x="500" y="751"/>
                </a:cubicBezTo>
                <a:cubicBezTo>
                  <a:pt x="500" y="750"/>
                  <a:pt x="500" y="749"/>
                  <a:pt x="499" y="748"/>
                </a:cubicBezTo>
                <a:cubicBezTo>
                  <a:pt x="499" y="747"/>
                  <a:pt x="499" y="747"/>
                  <a:pt x="499" y="746"/>
                </a:cubicBezTo>
                <a:cubicBezTo>
                  <a:pt x="499" y="745"/>
                  <a:pt x="500" y="744"/>
                  <a:pt x="500" y="743"/>
                </a:cubicBezTo>
                <a:cubicBezTo>
                  <a:pt x="500" y="743"/>
                  <a:pt x="499" y="742"/>
                  <a:pt x="499" y="742"/>
                </a:cubicBezTo>
                <a:cubicBezTo>
                  <a:pt x="499" y="743"/>
                  <a:pt x="498" y="743"/>
                  <a:pt x="498" y="744"/>
                </a:cubicBezTo>
                <a:cubicBezTo>
                  <a:pt x="497" y="742"/>
                  <a:pt x="497" y="739"/>
                  <a:pt x="496" y="737"/>
                </a:cubicBezTo>
                <a:cubicBezTo>
                  <a:pt x="496" y="737"/>
                  <a:pt x="497" y="736"/>
                  <a:pt x="497" y="736"/>
                </a:cubicBezTo>
                <a:cubicBezTo>
                  <a:pt x="498" y="735"/>
                  <a:pt x="497" y="734"/>
                  <a:pt x="497" y="735"/>
                </a:cubicBezTo>
                <a:cubicBezTo>
                  <a:pt x="496" y="735"/>
                  <a:pt x="496" y="736"/>
                  <a:pt x="496" y="736"/>
                </a:cubicBezTo>
                <a:cubicBezTo>
                  <a:pt x="495" y="734"/>
                  <a:pt x="494" y="733"/>
                  <a:pt x="494" y="731"/>
                </a:cubicBezTo>
                <a:cubicBezTo>
                  <a:pt x="494" y="730"/>
                  <a:pt x="495" y="730"/>
                  <a:pt x="496" y="729"/>
                </a:cubicBezTo>
                <a:cubicBezTo>
                  <a:pt x="496" y="731"/>
                  <a:pt x="497" y="732"/>
                  <a:pt x="497" y="734"/>
                </a:cubicBezTo>
                <a:close/>
                <a:moveTo>
                  <a:pt x="493" y="730"/>
                </a:moveTo>
                <a:cubicBezTo>
                  <a:pt x="493" y="728"/>
                  <a:pt x="492" y="726"/>
                  <a:pt x="491" y="724"/>
                </a:cubicBezTo>
                <a:cubicBezTo>
                  <a:pt x="492" y="724"/>
                  <a:pt x="493" y="724"/>
                  <a:pt x="494" y="724"/>
                </a:cubicBezTo>
                <a:cubicBezTo>
                  <a:pt x="495" y="725"/>
                  <a:pt x="495" y="726"/>
                  <a:pt x="495" y="728"/>
                </a:cubicBezTo>
                <a:cubicBezTo>
                  <a:pt x="495" y="728"/>
                  <a:pt x="494" y="729"/>
                  <a:pt x="493" y="730"/>
                </a:cubicBezTo>
                <a:close/>
                <a:moveTo>
                  <a:pt x="491" y="723"/>
                </a:moveTo>
                <a:cubicBezTo>
                  <a:pt x="491" y="723"/>
                  <a:pt x="491" y="723"/>
                  <a:pt x="491" y="723"/>
                </a:cubicBezTo>
                <a:cubicBezTo>
                  <a:pt x="491" y="723"/>
                  <a:pt x="491" y="723"/>
                  <a:pt x="491" y="723"/>
                </a:cubicBezTo>
                <a:close/>
                <a:moveTo>
                  <a:pt x="490" y="723"/>
                </a:moveTo>
                <a:cubicBezTo>
                  <a:pt x="489" y="724"/>
                  <a:pt x="488" y="724"/>
                  <a:pt x="487" y="724"/>
                </a:cubicBezTo>
                <a:cubicBezTo>
                  <a:pt x="487" y="724"/>
                  <a:pt x="487" y="724"/>
                  <a:pt x="486" y="723"/>
                </a:cubicBezTo>
                <a:cubicBezTo>
                  <a:pt x="486" y="723"/>
                  <a:pt x="486" y="723"/>
                  <a:pt x="486" y="724"/>
                </a:cubicBezTo>
                <a:cubicBezTo>
                  <a:pt x="486" y="724"/>
                  <a:pt x="486" y="724"/>
                  <a:pt x="486" y="724"/>
                </a:cubicBezTo>
                <a:cubicBezTo>
                  <a:pt x="486" y="724"/>
                  <a:pt x="485" y="724"/>
                  <a:pt x="485" y="724"/>
                </a:cubicBezTo>
                <a:cubicBezTo>
                  <a:pt x="485" y="724"/>
                  <a:pt x="485" y="725"/>
                  <a:pt x="485" y="725"/>
                </a:cubicBezTo>
                <a:cubicBezTo>
                  <a:pt x="485" y="725"/>
                  <a:pt x="486" y="725"/>
                  <a:pt x="486" y="725"/>
                </a:cubicBezTo>
                <a:cubicBezTo>
                  <a:pt x="486" y="728"/>
                  <a:pt x="487" y="731"/>
                  <a:pt x="487" y="734"/>
                </a:cubicBezTo>
                <a:cubicBezTo>
                  <a:pt x="487" y="734"/>
                  <a:pt x="486" y="734"/>
                  <a:pt x="485" y="733"/>
                </a:cubicBezTo>
                <a:cubicBezTo>
                  <a:pt x="485" y="732"/>
                  <a:pt x="484" y="731"/>
                  <a:pt x="484" y="729"/>
                </a:cubicBezTo>
                <a:cubicBezTo>
                  <a:pt x="484" y="729"/>
                  <a:pt x="484" y="729"/>
                  <a:pt x="485" y="729"/>
                </a:cubicBezTo>
                <a:cubicBezTo>
                  <a:pt x="485" y="729"/>
                  <a:pt x="485" y="728"/>
                  <a:pt x="485" y="728"/>
                </a:cubicBezTo>
                <a:cubicBezTo>
                  <a:pt x="484" y="728"/>
                  <a:pt x="484" y="728"/>
                  <a:pt x="484" y="728"/>
                </a:cubicBezTo>
                <a:cubicBezTo>
                  <a:pt x="483" y="728"/>
                  <a:pt x="483" y="727"/>
                  <a:pt x="483" y="726"/>
                </a:cubicBezTo>
                <a:cubicBezTo>
                  <a:pt x="483" y="726"/>
                  <a:pt x="483" y="726"/>
                  <a:pt x="483" y="726"/>
                </a:cubicBezTo>
                <a:cubicBezTo>
                  <a:pt x="483" y="726"/>
                  <a:pt x="483" y="725"/>
                  <a:pt x="483" y="725"/>
                </a:cubicBezTo>
                <a:cubicBezTo>
                  <a:pt x="483" y="724"/>
                  <a:pt x="483" y="723"/>
                  <a:pt x="482" y="722"/>
                </a:cubicBezTo>
                <a:cubicBezTo>
                  <a:pt x="485" y="722"/>
                  <a:pt x="488" y="722"/>
                  <a:pt x="490" y="723"/>
                </a:cubicBezTo>
                <a:cubicBezTo>
                  <a:pt x="490" y="723"/>
                  <a:pt x="490" y="723"/>
                  <a:pt x="490" y="723"/>
                </a:cubicBezTo>
                <a:close/>
                <a:moveTo>
                  <a:pt x="483" y="728"/>
                </a:moveTo>
                <a:cubicBezTo>
                  <a:pt x="482" y="728"/>
                  <a:pt x="481" y="728"/>
                  <a:pt x="481" y="728"/>
                </a:cubicBezTo>
                <a:cubicBezTo>
                  <a:pt x="481" y="727"/>
                  <a:pt x="481" y="727"/>
                  <a:pt x="481" y="726"/>
                </a:cubicBezTo>
                <a:cubicBezTo>
                  <a:pt x="481" y="726"/>
                  <a:pt x="481" y="726"/>
                  <a:pt x="481" y="725"/>
                </a:cubicBezTo>
                <a:cubicBezTo>
                  <a:pt x="481" y="725"/>
                  <a:pt x="481" y="725"/>
                  <a:pt x="481" y="725"/>
                </a:cubicBezTo>
                <a:cubicBezTo>
                  <a:pt x="481" y="724"/>
                  <a:pt x="481" y="723"/>
                  <a:pt x="481" y="722"/>
                </a:cubicBezTo>
                <a:cubicBezTo>
                  <a:pt x="481" y="722"/>
                  <a:pt x="481" y="722"/>
                  <a:pt x="481" y="722"/>
                </a:cubicBezTo>
                <a:cubicBezTo>
                  <a:pt x="482" y="724"/>
                  <a:pt x="482" y="726"/>
                  <a:pt x="483" y="728"/>
                </a:cubicBezTo>
                <a:close/>
                <a:moveTo>
                  <a:pt x="481" y="721"/>
                </a:moveTo>
                <a:cubicBezTo>
                  <a:pt x="481" y="721"/>
                  <a:pt x="481" y="720"/>
                  <a:pt x="481" y="720"/>
                </a:cubicBezTo>
                <a:cubicBezTo>
                  <a:pt x="481" y="720"/>
                  <a:pt x="481" y="721"/>
                  <a:pt x="481" y="721"/>
                </a:cubicBezTo>
                <a:cubicBezTo>
                  <a:pt x="481" y="721"/>
                  <a:pt x="481" y="721"/>
                  <a:pt x="481" y="721"/>
                </a:cubicBezTo>
                <a:close/>
                <a:moveTo>
                  <a:pt x="480" y="720"/>
                </a:moveTo>
                <a:cubicBezTo>
                  <a:pt x="480" y="720"/>
                  <a:pt x="480" y="720"/>
                  <a:pt x="480" y="721"/>
                </a:cubicBezTo>
                <a:cubicBezTo>
                  <a:pt x="479" y="721"/>
                  <a:pt x="478" y="721"/>
                  <a:pt x="477" y="721"/>
                </a:cubicBezTo>
                <a:cubicBezTo>
                  <a:pt x="477" y="721"/>
                  <a:pt x="477" y="721"/>
                  <a:pt x="477" y="720"/>
                </a:cubicBezTo>
                <a:cubicBezTo>
                  <a:pt x="477" y="720"/>
                  <a:pt x="477" y="720"/>
                  <a:pt x="477" y="720"/>
                </a:cubicBezTo>
                <a:cubicBezTo>
                  <a:pt x="478" y="720"/>
                  <a:pt x="479" y="720"/>
                  <a:pt x="480" y="720"/>
                </a:cubicBezTo>
                <a:close/>
                <a:moveTo>
                  <a:pt x="476" y="720"/>
                </a:moveTo>
                <a:cubicBezTo>
                  <a:pt x="476" y="720"/>
                  <a:pt x="476" y="720"/>
                  <a:pt x="476" y="721"/>
                </a:cubicBezTo>
                <a:cubicBezTo>
                  <a:pt x="474" y="720"/>
                  <a:pt x="471" y="720"/>
                  <a:pt x="469" y="720"/>
                </a:cubicBezTo>
                <a:cubicBezTo>
                  <a:pt x="469" y="720"/>
                  <a:pt x="469" y="720"/>
                  <a:pt x="469" y="720"/>
                </a:cubicBezTo>
                <a:cubicBezTo>
                  <a:pt x="471" y="720"/>
                  <a:pt x="474" y="720"/>
                  <a:pt x="477" y="720"/>
                </a:cubicBezTo>
                <a:cubicBezTo>
                  <a:pt x="477" y="720"/>
                  <a:pt x="476" y="720"/>
                  <a:pt x="476" y="720"/>
                </a:cubicBezTo>
                <a:close/>
                <a:moveTo>
                  <a:pt x="466" y="719"/>
                </a:moveTo>
                <a:cubicBezTo>
                  <a:pt x="466" y="719"/>
                  <a:pt x="466" y="719"/>
                  <a:pt x="466" y="719"/>
                </a:cubicBezTo>
                <a:cubicBezTo>
                  <a:pt x="466" y="719"/>
                  <a:pt x="467" y="719"/>
                  <a:pt x="467" y="719"/>
                </a:cubicBezTo>
                <a:cubicBezTo>
                  <a:pt x="467" y="719"/>
                  <a:pt x="467" y="719"/>
                  <a:pt x="468" y="719"/>
                </a:cubicBezTo>
                <a:cubicBezTo>
                  <a:pt x="467" y="719"/>
                  <a:pt x="467" y="719"/>
                  <a:pt x="466" y="719"/>
                </a:cubicBezTo>
                <a:close/>
                <a:moveTo>
                  <a:pt x="463" y="717"/>
                </a:moveTo>
                <a:cubicBezTo>
                  <a:pt x="461" y="717"/>
                  <a:pt x="459" y="717"/>
                  <a:pt x="456" y="717"/>
                </a:cubicBezTo>
                <a:cubicBezTo>
                  <a:pt x="456" y="717"/>
                  <a:pt x="456" y="717"/>
                  <a:pt x="456" y="717"/>
                </a:cubicBezTo>
                <a:cubicBezTo>
                  <a:pt x="456" y="717"/>
                  <a:pt x="456" y="717"/>
                  <a:pt x="456" y="717"/>
                </a:cubicBezTo>
                <a:cubicBezTo>
                  <a:pt x="449" y="717"/>
                  <a:pt x="441" y="716"/>
                  <a:pt x="434" y="716"/>
                </a:cubicBezTo>
                <a:cubicBezTo>
                  <a:pt x="444" y="716"/>
                  <a:pt x="453" y="716"/>
                  <a:pt x="463" y="716"/>
                </a:cubicBezTo>
                <a:cubicBezTo>
                  <a:pt x="463" y="716"/>
                  <a:pt x="463" y="717"/>
                  <a:pt x="463" y="717"/>
                </a:cubicBezTo>
                <a:close/>
                <a:moveTo>
                  <a:pt x="393" y="715"/>
                </a:moveTo>
                <a:cubicBezTo>
                  <a:pt x="390" y="715"/>
                  <a:pt x="386" y="715"/>
                  <a:pt x="382" y="715"/>
                </a:cubicBezTo>
                <a:cubicBezTo>
                  <a:pt x="382" y="715"/>
                  <a:pt x="382" y="715"/>
                  <a:pt x="382" y="715"/>
                </a:cubicBezTo>
                <a:cubicBezTo>
                  <a:pt x="383" y="715"/>
                  <a:pt x="384" y="715"/>
                  <a:pt x="385" y="715"/>
                </a:cubicBezTo>
                <a:cubicBezTo>
                  <a:pt x="391" y="714"/>
                  <a:pt x="397" y="714"/>
                  <a:pt x="403" y="715"/>
                </a:cubicBezTo>
                <a:cubicBezTo>
                  <a:pt x="400" y="715"/>
                  <a:pt x="397" y="715"/>
                  <a:pt x="393" y="715"/>
                </a:cubicBezTo>
                <a:close/>
                <a:moveTo>
                  <a:pt x="383" y="710"/>
                </a:moveTo>
                <a:cubicBezTo>
                  <a:pt x="385" y="710"/>
                  <a:pt x="388" y="710"/>
                  <a:pt x="390" y="710"/>
                </a:cubicBezTo>
                <a:cubicBezTo>
                  <a:pt x="391" y="710"/>
                  <a:pt x="392" y="711"/>
                  <a:pt x="393" y="711"/>
                </a:cubicBezTo>
                <a:cubicBezTo>
                  <a:pt x="389" y="712"/>
                  <a:pt x="386" y="712"/>
                  <a:pt x="383" y="713"/>
                </a:cubicBezTo>
                <a:cubicBezTo>
                  <a:pt x="383" y="712"/>
                  <a:pt x="383" y="711"/>
                  <a:pt x="383" y="710"/>
                </a:cubicBezTo>
                <a:close/>
                <a:moveTo>
                  <a:pt x="393" y="711"/>
                </a:moveTo>
                <a:cubicBezTo>
                  <a:pt x="392" y="711"/>
                  <a:pt x="391" y="710"/>
                  <a:pt x="390" y="710"/>
                </a:cubicBezTo>
                <a:cubicBezTo>
                  <a:pt x="393" y="710"/>
                  <a:pt x="396" y="710"/>
                  <a:pt x="399" y="709"/>
                </a:cubicBezTo>
                <a:cubicBezTo>
                  <a:pt x="398" y="710"/>
                  <a:pt x="398" y="710"/>
                  <a:pt x="397" y="711"/>
                </a:cubicBezTo>
                <a:cubicBezTo>
                  <a:pt x="396" y="711"/>
                  <a:pt x="394" y="711"/>
                  <a:pt x="393" y="711"/>
                </a:cubicBezTo>
                <a:close/>
                <a:moveTo>
                  <a:pt x="400" y="709"/>
                </a:moveTo>
                <a:cubicBezTo>
                  <a:pt x="406" y="709"/>
                  <a:pt x="412" y="709"/>
                  <a:pt x="418" y="708"/>
                </a:cubicBezTo>
                <a:cubicBezTo>
                  <a:pt x="420" y="708"/>
                  <a:pt x="422" y="708"/>
                  <a:pt x="425" y="708"/>
                </a:cubicBezTo>
                <a:cubicBezTo>
                  <a:pt x="426" y="709"/>
                  <a:pt x="428" y="710"/>
                  <a:pt x="429" y="711"/>
                </a:cubicBezTo>
                <a:cubicBezTo>
                  <a:pt x="419" y="710"/>
                  <a:pt x="408" y="709"/>
                  <a:pt x="398" y="711"/>
                </a:cubicBezTo>
                <a:cubicBezTo>
                  <a:pt x="399" y="710"/>
                  <a:pt x="399" y="710"/>
                  <a:pt x="400" y="709"/>
                </a:cubicBezTo>
                <a:close/>
                <a:moveTo>
                  <a:pt x="401" y="709"/>
                </a:moveTo>
                <a:cubicBezTo>
                  <a:pt x="406" y="706"/>
                  <a:pt x="411" y="704"/>
                  <a:pt x="416" y="702"/>
                </a:cubicBezTo>
                <a:cubicBezTo>
                  <a:pt x="417" y="703"/>
                  <a:pt x="418" y="704"/>
                  <a:pt x="419" y="704"/>
                </a:cubicBezTo>
                <a:cubicBezTo>
                  <a:pt x="421" y="705"/>
                  <a:pt x="422" y="706"/>
                  <a:pt x="424" y="708"/>
                </a:cubicBezTo>
                <a:cubicBezTo>
                  <a:pt x="416" y="708"/>
                  <a:pt x="409" y="708"/>
                  <a:pt x="401" y="709"/>
                </a:cubicBezTo>
                <a:close/>
                <a:moveTo>
                  <a:pt x="381" y="703"/>
                </a:moveTo>
                <a:cubicBezTo>
                  <a:pt x="381" y="703"/>
                  <a:pt x="381" y="703"/>
                  <a:pt x="380" y="703"/>
                </a:cubicBezTo>
                <a:cubicBezTo>
                  <a:pt x="381" y="702"/>
                  <a:pt x="380" y="702"/>
                  <a:pt x="380" y="702"/>
                </a:cubicBezTo>
                <a:cubicBezTo>
                  <a:pt x="380" y="702"/>
                  <a:pt x="380" y="702"/>
                  <a:pt x="380" y="702"/>
                </a:cubicBezTo>
                <a:cubicBezTo>
                  <a:pt x="380" y="702"/>
                  <a:pt x="380" y="702"/>
                  <a:pt x="380" y="702"/>
                </a:cubicBezTo>
                <a:cubicBezTo>
                  <a:pt x="379" y="701"/>
                  <a:pt x="377" y="699"/>
                  <a:pt x="375" y="698"/>
                </a:cubicBezTo>
                <a:cubicBezTo>
                  <a:pt x="383" y="698"/>
                  <a:pt x="390" y="698"/>
                  <a:pt x="398" y="698"/>
                </a:cubicBezTo>
                <a:cubicBezTo>
                  <a:pt x="393" y="700"/>
                  <a:pt x="387" y="701"/>
                  <a:pt x="381" y="703"/>
                </a:cubicBezTo>
                <a:close/>
                <a:moveTo>
                  <a:pt x="361" y="711"/>
                </a:moveTo>
                <a:cubicBezTo>
                  <a:pt x="361" y="712"/>
                  <a:pt x="360" y="713"/>
                  <a:pt x="360" y="714"/>
                </a:cubicBezTo>
                <a:cubicBezTo>
                  <a:pt x="359" y="715"/>
                  <a:pt x="359" y="715"/>
                  <a:pt x="359" y="715"/>
                </a:cubicBezTo>
                <a:cubicBezTo>
                  <a:pt x="358" y="715"/>
                  <a:pt x="356" y="715"/>
                  <a:pt x="355" y="716"/>
                </a:cubicBezTo>
                <a:cubicBezTo>
                  <a:pt x="355" y="714"/>
                  <a:pt x="355" y="713"/>
                  <a:pt x="356" y="711"/>
                </a:cubicBezTo>
                <a:cubicBezTo>
                  <a:pt x="358" y="711"/>
                  <a:pt x="359" y="711"/>
                  <a:pt x="361" y="711"/>
                </a:cubicBezTo>
                <a:close/>
                <a:moveTo>
                  <a:pt x="347" y="719"/>
                </a:moveTo>
                <a:cubicBezTo>
                  <a:pt x="349" y="719"/>
                  <a:pt x="351" y="719"/>
                  <a:pt x="353" y="719"/>
                </a:cubicBezTo>
                <a:cubicBezTo>
                  <a:pt x="350" y="727"/>
                  <a:pt x="348" y="735"/>
                  <a:pt x="346" y="743"/>
                </a:cubicBezTo>
                <a:cubicBezTo>
                  <a:pt x="344" y="749"/>
                  <a:pt x="342" y="755"/>
                  <a:pt x="340" y="762"/>
                </a:cubicBezTo>
                <a:cubicBezTo>
                  <a:pt x="339" y="768"/>
                  <a:pt x="337" y="774"/>
                  <a:pt x="335" y="780"/>
                </a:cubicBezTo>
                <a:cubicBezTo>
                  <a:pt x="335" y="780"/>
                  <a:pt x="335" y="780"/>
                  <a:pt x="335" y="780"/>
                </a:cubicBezTo>
                <a:cubicBezTo>
                  <a:pt x="334" y="780"/>
                  <a:pt x="333" y="781"/>
                  <a:pt x="333" y="781"/>
                </a:cubicBezTo>
                <a:cubicBezTo>
                  <a:pt x="335" y="772"/>
                  <a:pt x="337" y="763"/>
                  <a:pt x="339" y="754"/>
                </a:cubicBezTo>
                <a:cubicBezTo>
                  <a:pt x="340" y="749"/>
                  <a:pt x="341" y="744"/>
                  <a:pt x="342" y="740"/>
                </a:cubicBezTo>
                <a:cubicBezTo>
                  <a:pt x="343" y="734"/>
                  <a:pt x="345" y="729"/>
                  <a:pt x="346" y="723"/>
                </a:cubicBezTo>
                <a:cubicBezTo>
                  <a:pt x="346" y="722"/>
                  <a:pt x="347" y="721"/>
                  <a:pt x="347" y="719"/>
                </a:cubicBezTo>
                <a:close/>
                <a:moveTo>
                  <a:pt x="332" y="781"/>
                </a:moveTo>
                <a:cubicBezTo>
                  <a:pt x="331" y="782"/>
                  <a:pt x="331" y="782"/>
                  <a:pt x="330" y="782"/>
                </a:cubicBezTo>
                <a:cubicBezTo>
                  <a:pt x="333" y="773"/>
                  <a:pt x="335" y="764"/>
                  <a:pt x="338" y="754"/>
                </a:cubicBezTo>
                <a:cubicBezTo>
                  <a:pt x="336" y="763"/>
                  <a:pt x="334" y="772"/>
                  <a:pt x="332" y="781"/>
                </a:cubicBezTo>
                <a:close/>
                <a:moveTo>
                  <a:pt x="324" y="803"/>
                </a:moveTo>
                <a:cubicBezTo>
                  <a:pt x="323" y="804"/>
                  <a:pt x="323" y="806"/>
                  <a:pt x="322" y="807"/>
                </a:cubicBezTo>
                <a:cubicBezTo>
                  <a:pt x="322" y="806"/>
                  <a:pt x="322" y="806"/>
                  <a:pt x="321" y="805"/>
                </a:cubicBezTo>
                <a:cubicBezTo>
                  <a:pt x="322" y="805"/>
                  <a:pt x="323" y="804"/>
                  <a:pt x="324" y="803"/>
                </a:cubicBezTo>
                <a:close/>
                <a:moveTo>
                  <a:pt x="321" y="805"/>
                </a:moveTo>
                <a:cubicBezTo>
                  <a:pt x="321" y="804"/>
                  <a:pt x="320" y="803"/>
                  <a:pt x="319" y="802"/>
                </a:cubicBezTo>
                <a:cubicBezTo>
                  <a:pt x="321" y="802"/>
                  <a:pt x="323" y="802"/>
                  <a:pt x="324" y="802"/>
                </a:cubicBezTo>
                <a:cubicBezTo>
                  <a:pt x="323" y="803"/>
                  <a:pt x="322" y="804"/>
                  <a:pt x="321" y="805"/>
                </a:cubicBezTo>
                <a:close/>
                <a:moveTo>
                  <a:pt x="323" y="807"/>
                </a:moveTo>
                <a:cubicBezTo>
                  <a:pt x="323" y="807"/>
                  <a:pt x="323" y="808"/>
                  <a:pt x="323" y="808"/>
                </a:cubicBezTo>
                <a:cubicBezTo>
                  <a:pt x="323" y="808"/>
                  <a:pt x="323" y="808"/>
                  <a:pt x="323" y="808"/>
                </a:cubicBezTo>
                <a:cubicBezTo>
                  <a:pt x="323" y="808"/>
                  <a:pt x="323" y="807"/>
                  <a:pt x="323" y="807"/>
                </a:cubicBezTo>
                <a:close/>
                <a:moveTo>
                  <a:pt x="323" y="809"/>
                </a:moveTo>
                <a:cubicBezTo>
                  <a:pt x="322" y="813"/>
                  <a:pt x="320" y="817"/>
                  <a:pt x="319" y="821"/>
                </a:cubicBezTo>
                <a:cubicBezTo>
                  <a:pt x="315" y="831"/>
                  <a:pt x="311" y="840"/>
                  <a:pt x="308" y="850"/>
                </a:cubicBezTo>
                <a:cubicBezTo>
                  <a:pt x="309" y="846"/>
                  <a:pt x="310" y="842"/>
                  <a:pt x="311" y="838"/>
                </a:cubicBezTo>
                <a:cubicBezTo>
                  <a:pt x="314" y="828"/>
                  <a:pt x="319" y="818"/>
                  <a:pt x="323" y="808"/>
                </a:cubicBezTo>
                <a:cubicBezTo>
                  <a:pt x="323" y="808"/>
                  <a:pt x="323" y="809"/>
                  <a:pt x="323" y="809"/>
                </a:cubicBezTo>
                <a:close/>
                <a:moveTo>
                  <a:pt x="303" y="864"/>
                </a:moveTo>
                <a:cubicBezTo>
                  <a:pt x="304" y="864"/>
                  <a:pt x="304" y="864"/>
                  <a:pt x="304" y="863"/>
                </a:cubicBezTo>
                <a:cubicBezTo>
                  <a:pt x="304" y="863"/>
                  <a:pt x="304" y="863"/>
                  <a:pt x="304" y="863"/>
                </a:cubicBezTo>
                <a:cubicBezTo>
                  <a:pt x="304" y="863"/>
                  <a:pt x="304" y="863"/>
                  <a:pt x="304" y="863"/>
                </a:cubicBezTo>
                <a:cubicBezTo>
                  <a:pt x="304" y="862"/>
                  <a:pt x="305" y="861"/>
                  <a:pt x="305" y="860"/>
                </a:cubicBezTo>
                <a:cubicBezTo>
                  <a:pt x="305" y="859"/>
                  <a:pt x="306" y="858"/>
                  <a:pt x="306" y="858"/>
                </a:cubicBezTo>
                <a:cubicBezTo>
                  <a:pt x="306" y="858"/>
                  <a:pt x="306" y="858"/>
                  <a:pt x="306" y="857"/>
                </a:cubicBezTo>
                <a:cubicBezTo>
                  <a:pt x="308" y="852"/>
                  <a:pt x="310" y="848"/>
                  <a:pt x="311" y="843"/>
                </a:cubicBezTo>
                <a:cubicBezTo>
                  <a:pt x="313" y="839"/>
                  <a:pt x="315" y="835"/>
                  <a:pt x="316" y="830"/>
                </a:cubicBezTo>
                <a:cubicBezTo>
                  <a:pt x="314" y="838"/>
                  <a:pt x="312" y="845"/>
                  <a:pt x="310" y="853"/>
                </a:cubicBezTo>
                <a:cubicBezTo>
                  <a:pt x="309" y="853"/>
                  <a:pt x="309" y="854"/>
                  <a:pt x="308" y="854"/>
                </a:cubicBezTo>
                <a:cubicBezTo>
                  <a:pt x="308" y="855"/>
                  <a:pt x="309" y="855"/>
                  <a:pt x="309" y="855"/>
                </a:cubicBezTo>
                <a:cubicBezTo>
                  <a:pt x="309" y="855"/>
                  <a:pt x="309" y="855"/>
                  <a:pt x="309" y="855"/>
                </a:cubicBezTo>
                <a:cubicBezTo>
                  <a:pt x="308" y="858"/>
                  <a:pt x="307" y="862"/>
                  <a:pt x="306" y="866"/>
                </a:cubicBezTo>
                <a:cubicBezTo>
                  <a:pt x="305" y="866"/>
                  <a:pt x="304" y="866"/>
                  <a:pt x="303" y="866"/>
                </a:cubicBezTo>
                <a:cubicBezTo>
                  <a:pt x="303" y="865"/>
                  <a:pt x="303" y="865"/>
                  <a:pt x="303" y="864"/>
                </a:cubicBezTo>
                <a:close/>
                <a:moveTo>
                  <a:pt x="306" y="867"/>
                </a:moveTo>
                <a:cubicBezTo>
                  <a:pt x="305" y="867"/>
                  <a:pt x="305" y="868"/>
                  <a:pt x="305" y="868"/>
                </a:cubicBezTo>
                <a:cubicBezTo>
                  <a:pt x="304" y="868"/>
                  <a:pt x="303" y="868"/>
                  <a:pt x="302" y="868"/>
                </a:cubicBezTo>
                <a:cubicBezTo>
                  <a:pt x="302" y="868"/>
                  <a:pt x="302" y="868"/>
                  <a:pt x="302" y="867"/>
                </a:cubicBezTo>
                <a:cubicBezTo>
                  <a:pt x="303" y="867"/>
                  <a:pt x="304" y="867"/>
                  <a:pt x="306" y="867"/>
                </a:cubicBezTo>
                <a:close/>
                <a:moveTo>
                  <a:pt x="306" y="867"/>
                </a:moveTo>
                <a:cubicBezTo>
                  <a:pt x="306" y="867"/>
                  <a:pt x="307" y="867"/>
                  <a:pt x="307" y="867"/>
                </a:cubicBezTo>
                <a:cubicBezTo>
                  <a:pt x="307" y="867"/>
                  <a:pt x="307" y="867"/>
                  <a:pt x="307" y="868"/>
                </a:cubicBezTo>
                <a:cubicBezTo>
                  <a:pt x="307" y="868"/>
                  <a:pt x="306" y="868"/>
                  <a:pt x="306" y="868"/>
                </a:cubicBezTo>
                <a:cubicBezTo>
                  <a:pt x="306" y="868"/>
                  <a:pt x="306" y="867"/>
                  <a:pt x="306" y="867"/>
                </a:cubicBezTo>
                <a:close/>
                <a:moveTo>
                  <a:pt x="307" y="869"/>
                </a:moveTo>
                <a:cubicBezTo>
                  <a:pt x="307" y="869"/>
                  <a:pt x="307" y="870"/>
                  <a:pt x="307" y="871"/>
                </a:cubicBezTo>
                <a:cubicBezTo>
                  <a:pt x="306" y="871"/>
                  <a:pt x="305" y="871"/>
                  <a:pt x="305" y="871"/>
                </a:cubicBezTo>
                <a:cubicBezTo>
                  <a:pt x="305" y="870"/>
                  <a:pt x="305" y="869"/>
                  <a:pt x="305" y="869"/>
                </a:cubicBezTo>
                <a:cubicBezTo>
                  <a:pt x="306" y="869"/>
                  <a:pt x="306" y="869"/>
                  <a:pt x="307" y="869"/>
                </a:cubicBezTo>
                <a:close/>
                <a:moveTo>
                  <a:pt x="306" y="872"/>
                </a:moveTo>
                <a:cubicBezTo>
                  <a:pt x="306" y="872"/>
                  <a:pt x="306" y="872"/>
                  <a:pt x="306" y="872"/>
                </a:cubicBezTo>
                <a:cubicBezTo>
                  <a:pt x="306" y="872"/>
                  <a:pt x="306" y="872"/>
                  <a:pt x="305" y="872"/>
                </a:cubicBezTo>
                <a:cubicBezTo>
                  <a:pt x="306" y="872"/>
                  <a:pt x="306" y="872"/>
                  <a:pt x="306" y="872"/>
                </a:cubicBezTo>
                <a:close/>
                <a:moveTo>
                  <a:pt x="307" y="876"/>
                </a:moveTo>
                <a:cubicBezTo>
                  <a:pt x="307" y="875"/>
                  <a:pt x="307" y="875"/>
                  <a:pt x="307" y="874"/>
                </a:cubicBezTo>
                <a:cubicBezTo>
                  <a:pt x="308" y="873"/>
                  <a:pt x="309" y="872"/>
                  <a:pt x="310" y="871"/>
                </a:cubicBezTo>
                <a:cubicBezTo>
                  <a:pt x="310" y="871"/>
                  <a:pt x="311" y="871"/>
                  <a:pt x="311" y="871"/>
                </a:cubicBezTo>
                <a:cubicBezTo>
                  <a:pt x="311" y="873"/>
                  <a:pt x="310" y="874"/>
                  <a:pt x="310" y="876"/>
                </a:cubicBezTo>
                <a:cubicBezTo>
                  <a:pt x="310" y="876"/>
                  <a:pt x="310" y="876"/>
                  <a:pt x="310" y="876"/>
                </a:cubicBezTo>
                <a:cubicBezTo>
                  <a:pt x="309" y="877"/>
                  <a:pt x="308" y="877"/>
                  <a:pt x="307" y="877"/>
                </a:cubicBezTo>
                <a:cubicBezTo>
                  <a:pt x="307" y="877"/>
                  <a:pt x="307" y="876"/>
                  <a:pt x="307" y="876"/>
                </a:cubicBezTo>
                <a:close/>
                <a:moveTo>
                  <a:pt x="311" y="876"/>
                </a:moveTo>
                <a:cubicBezTo>
                  <a:pt x="311" y="875"/>
                  <a:pt x="312" y="873"/>
                  <a:pt x="312" y="871"/>
                </a:cubicBezTo>
                <a:cubicBezTo>
                  <a:pt x="317" y="871"/>
                  <a:pt x="321" y="871"/>
                  <a:pt x="326" y="870"/>
                </a:cubicBezTo>
                <a:cubicBezTo>
                  <a:pt x="326" y="871"/>
                  <a:pt x="326" y="871"/>
                  <a:pt x="326" y="871"/>
                </a:cubicBezTo>
                <a:cubicBezTo>
                  <a:pt x="325" y="871"/>
                  <a:pt x="326" y="872"/>
                  <a:pt x="327" y="871"/>
                </a:cubicBezTo>
                <a:cubicBezTo>
                  <a:pt x="327" y="871"/>
                  <a:pt x="327" y="871"/>
                  <a:pt x="327" y="870"/>
                </a:cubicBezTo>
                <a:cubicBezTo>
                  <a:pt x="327" y="870"/>
                  <a:pt x="328" y="870"/>
                  <a:pt x="328" y="870"/>
                </a:cubicBezTo>
                <a:cubicBezTo>
                  <a:pt x="332" y="871"/>
                  <a:pt x="337" y="871"/>
                  <a:pt x="342" y="872"/>
                </a:cubicBezTo>
                <a:cubicBezTo>
                  <a:pt x="342" y="872"/>
                  <a:pt x="343" y="871"/>
                  <a:pt x="342" y="871"/>
                </a:cubicBezTo>
                <a:cubicBezTo>
                  <a:pt x="339" y="870"/>
                  <a:pt x="337" y="870"/>
                  <a:pt x="334" y="870"/>
                </a:cubicBezTo>
                <a:cubicBezTo>
                  <a:pt x="338" y="870"/>
                  <a:pt x="341" y="869"/>
                  <a:pt x="345" y="869"/>
                </a:cubicBezTo>
                <a:cubicBezTo>
                  <a:pt x="344" y="871"/>
                  <a:pt x="344" y="873"/>
                  <a:pt x="343" y="875"/>
                </a:cubicBezTo>
                <a:cubicBezTo>
                  <a:pt x="332" y="875"/>
                  <a:pt x="321" y="876"/>
                  <a:pt x="311" y="876"/>
                </a:cubicBezTo>
                <a:cubicBezTo>
                  <a:pt x="311" y="876"/>
                  <a:pt x="311" y="876"/>
                  <a:pt x="311" y="876"/>
                </a:cubicBezTo>
                <a:close/>
                <a:moveTo>
                  <a:pt x="301" y="884"/>
                </a:moveTo>
                <a:cubicBezTo>
                  <a:pt x="302" y="884"/>
                  <a:pt x="304" y="884"/>
                  <a:pt x="305" y="884"/>
                </a:cubicBezTo>
                <a:cubicBezTo>
                  <a:pt x="304" y="884"/>
                  <a:pt x="302" y="884"/>
                  <a:pt x="301" y="884"/>
                </a:cubicBezTo>
                <a:cubicBezTo>
                  <a:pt x="301" y="884"/>
                  <a:pt x="301" y="884"/>
                  <a:pt x="301" y="884"/>
                </a:cubicBezTo>
                <a:close/>
                <a:moveTo>
                  <a:pt x="301" y="883"/>
                </a:moveTo>
                <a:cubicBezTo>
                  <a:pt x="301" y="882"/>
                  <a:pt x="301" y="882"/>
                  <a:pt x="302" y="881"/>
                </a:cubicBezTo>
                <a:cubicBezTo>
                  <a:pt x="311" y="882"/>
                  <a:pt x="321" y="882"/>
                  <a:pt x="330" y="882"/>
                </a:cubicBezTo>
                <a:cubicBezTo>
                  <a:pt x="320" y="883"/>
                  <a:pt x="311" y="883"/>
                  <a:pt x="301" y="883"/>
                </a:cubicBezTo>
                <a:close/>
                <a:moveTo>
                  <a:pt x="301" y="885"/>
                </a:moveTo>
                <a:cubicBezTo>
                  <a:pt x="301" y="886"/>
                  <a:pt x="302" y="886"/>
                  <a:pt x="302" y="887"/>
                </a:cubicBezTo>
                <a:cubicBezTo>
                  <a:pt x="301" y="887"/>
                  <a:pt x="300" y="887"/>
                  <a:pt x="300" y="887"/>
                </a:cubicBezTo>
                <a:cubicBezTo>
                  <a:pt x="300" y="887"/>
                  <a:pt x="300" y="886"/>
                  <a:pt x="300" y="885"/>
                </a:cubicBezTo>
                <a:cubicBezTo>
                  <a:pt x="301" y="885"/>
                  <a:pt x="301" y="885"/>
                  <a:pt x="301" y="885"/>
                </a:cubicBezTo>
                <a:close/>
                <a:moveTo>
                  <a:pt x="303" y="888"/>
                </a:moveTo>
                <a:cubicBezTo>
                  <a:pt x="303" y="889"/>
                  <a:pt x="303" y="889"/>
                  <a:pt x="303" y="889"/>
                </a:cubicBezTo>
                <a:cubicBezTo>
                  <a:pt x="303" y="889"/>
                  <a:pt x="303" y="889"/>
                  <a:pt x="303" y="889"/>
                </a:cubicBezTo>
                <a:cubicBezTo>
                  <a:pt x="303" y="889"/>
                  <a:pt x="303" y="889"/>
                  <a:pt x="302" y="889"/>
                </a:cubicBezTo>
                <a:cubicBezTo>
                  <a:pt x="302" y="889"/>
                  <a:pt x="302" y="889"/>
                  <a:pt x="302" y="889"/>
                </a:cubicBezTo>
                <a:cubicBezTo>
                  <a:pt x="302" y="889"/>
                  <a:pt x="302" y="889"/>
                  <a:pt x="302" y="889"/>
                </a:cubicBezTo>
                <a:cubicBezTo>
                  <a:pt x="301" y="889"/>
                  <a:pt x="300" y="889"/>
                  <a:pt x="299" y="889"/>
                </a:cubicBezTo>
                <a:cubicBezTo>
                  <a:pt x="299" y="889"/>
                  <a:pt x="299" y="889"/>
                  <a:pt x="299" y="888"/>
                </a:cubicBezTo>
                <a:cubicBezTo>
                  <a:pt x="300" y="888"/>
                  <a:pt x="302" y="888"/>
                  <a:pt x="303" y="888"/>
                </a:cubicBezTo>
                <a:close/>
                <a:moveTo>
                  <a:pt x="299" y="889"/>
                </a:moveTo>
                <a:cubicBezTo>
                  <a:pt x="299" y="889"/>
                  <a:pt x="298" y="889"/>
                  <a:pt x="298" y="889"/>
                </a:cubicBezTo>
                <a:cubicBezTo>
                  <a:pt x="298" y="889"/>
                  <a:pt x="298" y="889"/>
                  <a:pt x="298" y="888"/>
                </a:cubicBezTo>
                <a:cubicBezTo>
                  <a:pt x="298" y="888"/>
                  <a:pt x="299" y="888"/>
                  <a:pt x="299" y="888"/>
                </a:cubicBezTo>
                <a:cubicBezTo>
                  <a:pt x="299" y="889"/>
                  <a:pt x="299" y="889"/>
                  <a:pt x="299" y="889"/>
                </a:cubicBezTo>
                <a:close/>
                <a:moveTo>
                  <a:pt x="297" y="889"/>
                </a:moveTo>
                <a:cubicBezTo>
                  <a:pt x="297" y="889"/>
                  <a:pt x="296" y="889"/>
                  <a:pt x="296" y="889"/>
                </a:cubicBezTo>
                <a:cubicBezTo>
                  <a:pt x="296" y="889"/>
                  <a:pt x="296" y="889"/>
                  <a:pt x="296" y="888"/>
                </a:cubicBezTo>
                <a:cubicBezTo>
                  <a:pt x="297" y="888"/>
                  <a:pt x="297" y="888"/>
                  <a:pt x="297" y="888"/>
                </a:cubicBezTo>
                <a:cubicBezTo>
                  <a:pt x="297" y="889"/>
                  <a:pt x="297" y="889"/>
                  <a:pt x="297" y="889"/>
                </a:cubicBezTo>
                <a:close/>
                <a:moveTo>
                  <a:pt x="295" y="889"/>
                </a:moveTo>
                <a:cubicBezTo>
                  <a:pt x="293" y="889"/>
                  <a:pt x="292" y="889"/>
                  <a:pt x="291" y="889"/>
                </a:cubicBezTo>
                <a:cubicBezTo>
                  <a:pt x="292" y="889"/>
                  <a:pt x="294" y="889"/>
                  <a:pt x="295" y="889"/>
                </a:cubicBezTo>
                <a:cubicBezTo>
                  <a:pt x="295" y="889"/>
                  <a:pt x="295" y="889"/>
                  <a:pt x="295" y="889"/>
                </a:cubicBezTo>
                <a:close/>
                <a:moveTo>
                  <a:pt x="274" y="888"/>
                </a:moveTo>
                <a:cubicBezTo>
                  <a:pt x="272" y="888"/>
                  <a:pt x="269" y="887"/>
                  <a:pt x="266" y="887"/>
                </a:cubicBezTo>
                <a:cubicBezTo>
                  <a:pt x="270" y="887"/>
                  <a:pt x="274" y="887"/>
                  <a:pt x="278" y="887"/>
                </a:cubicBezTo>
                <a:cubicBezTo>
                  <a:pt x="277" y="887"/>
                  <a:pt x="275" y="887"/>
                  <a:pt x="274" y="888"/>
                </a:cubicBezTo>
                <a:close/>
                <a:moveTo>
                  <a:pt x="271" y="888"/>
                </a:moveTo>
                <a:cubicBezTo>
                  <a:pt x="262" y="888"/>
                  <a:pt x="252" y="889"/>
                  <a:pt x="242" y="889"/>
                </a:cubicBezTo>
                <a:cubicBezTo>
                  <a:pt x="249" y="888"/>
                  <a:pt x="256" y="888"/>
                  <a:pt x="263" y="888"/>
                </a:cubicBezTo>
                <a:cubicBezTo>
                  <a:pt x="265" y="888"/>
                  <a:pt x="268" y="888"/>
                  <a:pt x="271" y="888"/>
                </a:cubicBezTo>
                <a:close/>
                <a:moveTo>
                  <a:pt x="216" y="890"/>
                </a:moveTo>
                <a:cubicBezTo>
                  <a:pt x="215" y="891"/>
                  <a:pt x="214" y="893"/>
                  <a:pt x="213" y="895"/>
                </a:cubicBezTo>
                <a:cubicBezTo>
                  <a:pt x="213" y="895"/>
                  <a:pt x="212" y="894"/>
                  <a:pt x="212" y="894"/>
                </a:cubicBezTo>
                <a:cubicBezTo>
                  <a:pt x="212" y="894"/>
                  <a:pt x="211" y="895"/>
                  <a:pt x="212" y="895"/>
                </a:cubicBezTo>
                <a:cubicBezTo>
                  <a:pt x="212" y="895"/>
                  <a:pt x="212" y="895"/>
                  <a:pt x="213" y="896"/>
                </a:cubicBezTo>
                <a:cubicBezTo>
                  <a:pt x="210" y="901"/>
                  <a:pt x="208" y="907"/>
                  <a:pt x="206" y="912"/>
                </a:cubicBezTo>
                <a:cubicBezTo>
                  <a:pt x="205" y="912"/>
                  <a:pt x="206" y="913"/>
                  <a:pt x="207" y="912"/>
                </a:cubicBezTo>
                <a:cubicBezTo>
                  <a:pt x="209" y="907"/>
                  <a:pt x="211" y="902"/>
                  <a:pt x="213" y="896"/>
                </a:cubicBezTo>
                <a:cubicBezTo>
                  <a:pt x="214" y="897"/>
                  <a:pt x="214" y="897"/>
                  <a:pt x="214" y="898"/>
                </a:cubicBezTo>
                <a:cubicBezTo>
                  <a:pt x="212" y="902"/>
                  <a:pt x="211" y="906"/>
                  <a:pt x="210" y="910"/>
                </a:cubicBezTo>
                <a:cubicBezTo>
                  <a:pt x="210" y="911"/>
                  <a:pt x="211" y="911"/>
                  <a:pt x="211" y="910"/>
                </a:cubicBezTo>
                <a:cubicBezTo>
                  <a:pt x="212" y="906"/>
                  <a:pt x="213" y="902"/>
                  <a:pt x="215" y="899"/>
                </a:cubicBezTo>
                <a:cubicBezTo>
                  <a:pt x="216" y="901"/>
                  <a:pt x="217" y="903"/>
                  <a:pt x="218" y="905"/>
                </a:cubicBezTo>
                <a:cubicBezTo>
                  <a:pt x="219" y="908"/>
                  <a:pt x="221" y="911"/>
                  <a:pt x="222" y="914"/>
                </a:cubicBezTo>
                <a:cubicBezTo>
                  <a:pt x="219" y="914"/>
                  <a:pt x="216" y="914"/>
                  <a:pt x="212" y="914"/>
                </a:cubicBezTo>
                <a:cubicBezTo>
                  <a:pt x="212" y="913"/>
                  <a:pt x="212" y="913"/>
                  <a:pt x="212" y="913"/>
                </a:cubicBezTo>
                <a:cubicBezTo>
                  <a:pt x="211" y="912"/>
                  <a:pt x="210" y="913"/>
                  <a:pt x="211" y="913"/>
                </a:cubicBezTo>
                <a:cubicBezTo>
                  <a:pt x="211" y="913"/>
                  <a:pt x="211" y="913"/>
                  <a:pt x="211" y="914"/>
                </a:cubicBezTo>
                <a:cubicBezTo>
                  <a:pt x="208" y="914"/>
                  <a:pt x="204" y="914"/>
                  <a:pt x="201" y="914"/>
                </a:cubicBezTo>
                <a:cubicBezTo>
                  <a:pt x="206" y="906"/>
                  <a:pt x="209" y="898"/>
                  <a:pt x="214" y="890"/>
                </a:cubicBezTo>
                <a:cubicBezTo>
                  <a:pt x="214" y="890"/>
                  <a:pt x="215" y="890"/>
                  <a:pt x="216" y="890"/>
                </a:cubicBezTo>
                <a:close/>
                <a:moveTo>
                  <a:pt x="211" y="915"/>
                </a:moveTo>
                <a:cubicBezTo>
                  <a:pt x="212" y="915"/>
                  <a:pt x="212" y="915"/>
                  <a:pt x="212" y="916"/>
                </a:cubicBezTo>
                <a:cubicBezTo>
                  <a:pt x="210" y="916"/>
                  <a:pt x="208" y="916"/>
                  <a:pt x="206" y="916"/>
                </a:cubicBezTo>
                <a:cubicBezTo>
                  <a:pt x="204" y="915"/>
                  <a:pt x="202" y="915"/>
                  <a:pt x="201" y="915"/>
                </a:cubicBezTo>
                <a:cubicBezTo>
                  <a:pt x="204" y="915"/>
                  <a:pt x="208" y="915"/>
                  <a:pt x="211" y="915"/>
                </a:cubicBezTo>
                <a:close/>
                <a:moveTo>
                  <a:pt x="217" y="917"/>
                </a:moveTo>
                <a:cubicBezTo>
                  <a:pt x="217" y="917"/>
                  <a:pt x="218" y="917"/>
                  <a:pt x="218" y="917"/>
                </a:cubicBezTo>
                <a:cubicBezTo>
                  <a:pt x="221" y="918"/>
                  <a:pt x="224" y="918"/>
                  <a:pt x="227" y="918"/>
                </a:cubicBezTo>
                <a:cubicBezTo>
                  <a:pt x="227" y="919"/>
                  <a:pt x="228" y="919"/>
                  <a:pt x="228" y="920"/>
                </a:cubicBezTo>
                <a:cubicBezTo>
                  <a:pt x="227" y="921"/>
                  <a:pt x="225" y="922"/>
                  <a:pt x="224" y="923"/>
                </a:cubicBezTo>
                <a:cubicBezTo>
                  <a:pt x="224" y="923"/>
                  <a:pt x="224" y="922"/>
                  <a:pt x="224" y="922"/>
                </a:cubicBezTo>
                <a:cubicBezTo>
                  <a:pt x="224" y="921"/>
                  <a:pt x="223" y="921"/>
                  <a:pt x="223" y="922"/>
                </a:cubicBezTo>
                <a:cubicBezTo>
                  <a:pt x="223" y="923"/>
                  <a:pt x="223" y="923"/>
                  <a:pt x="223" y="924"/>
                </a:cubicBezTo>
                <a:cubicBezTo>
                  <a:pt x="222" y="925"/>
                  <a:pt x="221" y="926"/>
                  <a:pt x="220" y="926"/>
                </a:cubicBezTo>
                <a:cubicBezTo>
                  <a:pt x="219" y="925"/>
                  <a:pt x="218" y="924"/>
                  <a:pt x="217" y="923"/>
                </a:cubicBezTo>
                <a:cubicBezTo>
                  <a:pt x="217" y="923"/>
                  <a:pt x="217" y="923"/>
                  <a:pt x="217" y="922"/>
                </a:cubicBezTo>
                <a:cubicBezTo>
                  <a:pt x="217" y="922"/>
                  <a:pt x="217" y="922"/>
                  <a:pt x="217" y="922"/>
                </a:cubicBezTo>
                <a:cubicBezTo>
                  <a:pt x="217" y="922"/>
                  <a:pt x="217" y="922"/>
                  <a:pt x="217" y="922"/>
                </a:cubicBezTo>
                <a:cubicBezTo>
                  <a:pt x="217" y="922"/>
                  <a:pt x="218" y="921"/>
                  <a:pt x="218" y="921"/>
                </a:cubicBezTo>
                <a:cubicBezTo>
                  <a:pt x="219" y="920"/>
                  <a:pt x="218" y="920"/>
                  <a:pt x="217" y="920"/>
                </a:cubicBezTo>
                <a:cubicBezTo>
                  <a:pt x="217" y="920"/>
                  <a:pt x="217" y="921"/>
                  <a:pt x="216" y="921"/>
                </a:cubicBezTo>
                <a:cubicBezTo>
                  <a:pt x="215" y="920"/>
                  <a:pt x="215" y="919"/>
                  <a:pt x="214" y="917"/>
                </a:cubicBezTo>
                <a:cubicBezTo>
                  <a:pt x="215" y="917"/>
                  <a:pt x="216" y="917"/>
                  <a:pt x="217" y="917"/>
                </a:cubicBezTo>
                <a:close/>
                <a:moveTo>
                  <a:pt x="207" y="931"/>
                </a:moveTo>
                <a:cubicBezTo>
                  <a:pt x="207" y="933"/>
                  <a:pt x="207" y="935"/>
                  <a:pt x="208" y="937"/>
                </a:cubicBezTo>
                <a:cubicBezTo>
                  <a:pt x="206" y="938"/>
                  <a:pt x="205" y="939"/>
                  <a:pt x="203" y="940"/>
                </a:cubicBezTo>
                <a:cubicBezTo>
                  <a:pt x="202" y="939"/>
                  <a:pt x="201" y="938"/>
                  <a:pt x="200" y="937"/>
                </a:cubicBezTo>
                <a:cubicBezTo>
                  <a:pt x="200" y="937"/>
                  <a:pt x="200" y="937"/>
                  <a:pt x="200" y="936"/>
                </a:cubicBezTo>
                <a:cubicBezTo>
                  <a:pt x="202" y="934"/>
                  <a:pt x="205" y="932"/>
                  <a:pt x="207" y="930"/>
                </a:cubicBezTo>
                <a:cubicBezTo>
                  <a:pt x="207" y="931"/>
                  <a:pt x="207" y="931"/>
                  <a:pt x="207" y="931"/>
                </a:cubicBezTo>
                <a:close/>
                <a:moveTo>
                  <a:pt x="199" y="937"/>
                </a:moveTo>
                <a:cubicBezTo>
                  <a:pt x="199" y="939"/>
                  <a:pt x="199" y="940"/>
                  <a:pt x="199" y="942"/>
                </a:cubicBezTo>
                <a:cubicBezTo>
                  <a:pt x="197" y="942"/>
                  <a:pt x="195" y="943"/>
                  <a:pt x="192" y="943"/>
                </a:cubicBezTo>
                <a:cubicBezTo>
                  <a:pt x="195" y="941"/>
                  <a:pt x="197" y="939"/>
                  <a:pt x="199" y="937"/>
                </a:cubicBezTo>
                <a:cubicBezTo>
                  <a:pt x="199" y="937"/>
                  <a:pt x="199" y="937"/>
                  <a:pt x="199" y="937"/>
                </a:cubicBezTo>
                <a:close/>
                <a:moveTo>
                  <a:pt x="190" y="944"/>
                </a:moveTo>
                <a:cubicBezTo>
                  <a:pt x="188" y="945"/>
                  <a:pt x="187" y="946"/>
                  <a:pt x="185" y="947"/>
                </a:cubicBezTo>
                <a:cubicBezTo>
                  <a:pt x="185" y="947"/>
                  <a:pt x="184" y="946"/>
                  <a:pt x="183" y="945"/>
                </a:cubicBezTo>
                <a:cubicBezTo>
                  <a:pt x="185" y="945"/>
                  <a:pt x="188" y="944"/>
                  <a:pt x="190" y="944"/>
                </a:cubicBezTo>
                <a:close/>
                <a:moveTo>
                  <a:pt x="185" y="948"/>
                </a:moveTo>
                <a:cubicBezTo>
                  <a:pt x="184" y="948"/>
                  <a:pt x="184" y="949"/>
                  <a:pt x="183" y="949"/>
                </a:cubicBezTo>
                <a:cubicBezTo>
                  <a:pt x="183" y="948"/>
                  <a:pt x="183" y="947"/>
                  <a:pt x="183" y="947"/>
                </a:cubicBezTo>
                <a:cubicBezTo>
                  <a:pt x="184" y="947"/>
                  <a:pt x="184" y="947"/>
                  <a:pt x="185" y="948"/>
                </a:cubicBezTo>
                <a:close/>
                <a:moveTo>
                  <a:pt x="185" y="949"/>
                </a:moveTo>
                <a:cubicBezTo>
                  <a:pt x="186" y="949"/>
                  <a:pt x="187" y="950"/>
                  <a:pt x="188" y="951"/>
                </a:cubicBezTo>
                <a:cubicBezTo>
                  <a:pt x="187" y="952"/>
                  <a:pt x="185" y="953"/>
                  <a:pt x="184" y="954"/>
                </a:cubicBezTo>
                <a:cubicBezTo>
                  <a:pt x="184" y="953"/>
                  <a:pt x="184" y="951"/>
                  <a:pt x="183" y="950"/>
                </a:cubicBezTo>
                <a:cubicBezTo>
                  <a:pt x="184" y="949"/>
                  <a:pt x="185" y="949"/>
                  <a:pt x="185" y="949"/>
                </a:cubicBezTo>
                <a:close/>
                <a:moveTo>
                  <a:pt x="183" y="954"/>
                </a:moveTo>
                <a:cubicBezTo>
                  <a:pt x="183" y="955"/>
                  <a:pt x="182" y="955"/>
                  <a:pt x="182" y="955"/>
                </a:cubicBezTo>
                <a:cubicBezTo>
                  <a:pt x="181" y="954"/>
                  <a:pt x="180" y="953"/>
                  <a:pt x="179" y="953"/>
                </a:cubicBezTo>
                <a:cubicBezTo>
                  <a:pt x="180" y="952"/>
                  <a:pt x="181" y="951"/>
                  <a:pt x="182" y="951"/>
                </a:cubicBezTo>
                <a:cubicBezTo>
                  <a:pt x="183" y="952"/>
                  <a:pt x="183" y="953"/>
                  <a:pt x="183" y="954"/>
                </a:cubicBezTo>
                <a:close/>
                <a:moveTo>
                  <a:pt x="183" y="956"/>
                </a:moveTo>
                <a:cubicBezTo>
                  <a:pt x="183" y="956"/>
                  <a:pt x="183" y="956"/>
                  <a:pt x="183" y="956"/>
                </a:cubicBezTo>
                <a:cubicBezTo>
                  <a:pt x="183" y="956"/>
                  <a:pt x="183" y="956"/>
                  <a:pt x="183" y="956"/>
                </a:cubicBezTo>
                <a:cubicBezTo>
                  <a:pt x="183" y="956"/>
                  <a:pt x="183" y="956"/>
                  <a:pt x="183" y="956"/>
                </a:cubicBezTo>
                <a:close/>
                <a:moveTo>
                  <a:pt x="184" y="955"/>
                </a:moveTo>
                <a:cubicBezTo>
                  <a:pt x="186" y="954"/>
                  <a:pt x="187" y="953"/>
                  <a:pt x="189" y="952"/>
                </a:cubicBezTo>
                <a:cubicBezTo>
                  <a:pt x="190" y="953"/>
                  <a:pt x="191" y="954"/>
                  <a:pt x="192" y="955"/>
                </a:cubicBezTo>
                <a:cubicBezTo>
                  <a:pt x="192" y="957"/>
                  <a:pt x="193" y="960"/>
                  <a:pt x="193" y="963"/>
                </a:cubicBezTo>
                <a:cubicBezTo>
                  <a:pt x="193" y="963"/>
                  <a:pt x="193" y="963"/>
                  <a:pt x="193" y="963"/>
                </a:cubicBezTo>
                <a:cubicBezTo>
                  <a:pt x="190" y="961"/>
                  <a:pt x="187" y="959"/>
                  <a:pt x="184" y="957"/>
                </a:cubicBezTo>
                <a:cubicBezTo>
                  <a:pt x="184" y="956"/>
                  <a:pt x="184" y="956"/>
                  <a:pt x="184" y="955"/>
                </a:cubicBezTo>
                <a:close/>
                <a:moveTo>
                  <a:pt x="194" y="966"/>
                </a:moveTo>
                <a:cubicBezTo>
                  <a:pt x="195" y="966"/>
                  <a:pt x="195" y="965"/>
                  <a:pt x="195" y="965"/>
                </a:cubicBezTo>
                <a:cubicBezTo>
                  <a:pt x="195" y="965"/>
                  <a:pt x="196" y="964"/>
                  <a:pt x="196" y="964"/>
                </a:cubicBezTo>
                <a:cubicBezTo>
                  <a:pt x="198" y="964"/>
                  <a:pt x="199" y="964"/>
                  <a:pt x="201" y="964"/>
                </a:cubicBezTo>
                <a:cubicBezTo>
                  <a:pt x="200" y="965"/>
                  <a:pt x="199" y="965"/>
                  <a:pt x="198" y="966"/>
                </a:cubicBezTo>
                <a:cubicBezTo>
                  <a:pt x="197" y="966"/>
                  <a:pt x="197" y="966"/>
                  <a:pt x="197" y="966"/>
                </a:cubicBezTo>
                <a:cubicBezTo>
                  <a:pt x="195" y="967"/>
                  <a:pt x="193" y="967"/>
                  <a:pt x="190" y="967"/>
                </a:cubicBezTo>
                <a:cubicBezTo>
                  <a:pt x="192" y="967"/>
                  <a:pt x="193" y="966"/>
                  <a:pt x="194" y="965"/>
                </a:cubicBezTo>
                <a:cubicBezTo>
                  <a:pt x="194" y="966"/>
                  <a:pt x="194" y="966"/>
                  <a:pt x="194" y="966"/>
                </a:cubicBezTo>
                <a:close/>
                <a:moveTo>
                  <a:pt x="219" y="968"/>
                </a:moveTo>
                <a:cubicBezTo>
                  <a:pt x="222" y="972"/>
                  <a:pt x="226" y="976"/>
                  <a:pt x="230" y="979"/>
                </a:cubicBezTo>
                <a:cubicBezTo>
                  <a:pt x="229" y="980"/>
                  <a:pt x="228" y="981"/>
                  <a:pt x="228" y="981"/>
                </a:cubicBezTo>
                <a:cubicBezTo>
                  <a:pt x="227" y="981"/>
                  <a:pt x="227" y="981"/>
                  <a:pt x="227" y="981"/>
                </a:cubicBezTo>
                <a:cubicBezTo>
                  <a:pt x="224" y="977"/>
                  <a:pt x="221" y="973"/>
                  <a:pt x="217" y="969"/>
                </a:cubicBezTo>
                <a:cubicBezTo>
                  <a:pt x="218" y="969"/>
                  <a:pt x="219" y="968"/>
                  <a:pt x="219" y="968"/>
                </a:cubicBezTo>
                <a:close/>
                <a:moveTo>
                  <a:pt x="227" y="982"/>
                </a:moveTo>
                <a:cubicBezTo>
                  <a:pt x="226" y="983"/>
                  <a:pt x="225" y="983"/>
                  <a:pt x="224" y="984"/>
                </a:cubicBezTo>
                <a:cubicBezTo>
                  <a:pt x="225" y="984"/>
                  <a:pt x="224" y="983"/>
                  <a:pt x="224" y="984"/>
                </a:cubicBezTo>
                <a:cubicBezTo>
                  <a:pt x="221" y="985"/>
                  <a:pt x="219" y="987"/>
                  <a:pt x="217" y="989"/>
                </a:cubicBezTo>
                <a:cubicBezTo>
                  <a:pt x="219" y="986"/>
                  <a:pt x="222" y="984"/>
                  <a:pt x="224" y="981"/>
                </a:cubicBezTo>
                <a:cubicBezTo>
                  <a:pt x="224" y="981"/>
                  <a:pt x="224" y="980"/>
                  <a:pt x="223" y="980"/>
                </a:cubicBezTo>
                <a:cubicBezTo>
                  <a:pt x="220" y="982"/>
                  <a:pt x="218" y="984"/>
                  <a:pt x="215" y="986"/>
                </a:cubicBezTo>
                <a:cubicBezTo>
                  <a:pt x="217" y="984"/>
                  <a:pt x="219" y="982"/>
                  <a:pt x="220" y="980"/>
                </a:cubicBezTo>
                <a:cubicBezTo>
                  <a:pt x="220" y="980"/>
                  <a:pt x="220" y="979"/>
                  <a:pt x="219" y="979"/>
                </a:cubicBezTo>
                <a:cubicBezTo>
                  <a:pt x="219" y="980"/>
                  <a:pt x="218" y="980"/>
                  <a:pt x="217" y="981"/>
                </a:cubicBezTo>
                <a:cubicBezTo>
                  <a:pt x="218" y="980"/>
                  <a:pt x="220" y="979"/>
                  <a:pt x="221" y="977"/>
                </a:cubicBezTo>
                <a:cubicBezTo>
                  <a:pt x="221" y="977"/>
                  <a:pt x="221" y="976"/>
                  <a:pt x="220" y="977"/>
                </a:cubicBezTo>
                <a:cubicBezTo>
                  <a:pt x="217" y="978"/>
                  <a:pt x="215" y="980"/>
                  <a:pt x="213" y="982"/>
                </a:cubicBezTo>
                <a:cubicBezTo>
                  <a:pt x="214" y="981"/>
                  <a:pt x="215" y="980"/>
                  <a:pt x="216" y="979"/>
                </a:cubicBezTo>
                <a:cubicBezTo>
                  <a:pt x="216" y="979"/>
                  <a:pt x="216" y="978"/>
                  <a:pt x="215" y="978"/>
                </a:cubicBezTo>
                <a:cubicBezTo>
                  <a:pt x="214" y="979"/>
                  <a:pt x="212" y="980"/>
                  <a:pt x="211" y="981"/>
                </a:cubicBezTo>
                <a:cubicBezTo>
                  <a:pt x="213" y="979"/>
                  <a:pt x="216" y="977"/>
                  <a:pt x="217" y="975"/>
                </a:cubicBezTo>
                <a:cubicBezTo>
                  <a:pt x="218" y="974"/>
                  <a:pt x="217" y="974"/>
                  <a:pt x="217" y="974"/>
                </a:cubicBezTo>
                <a:cubicBezTo>
                  <a:pt x="215" y="975"/>
                  <a:pt x="213" y="976"/>
                  <a:pt x="211" y="978"/>
                </a:cubicBezTo>
                <a:cubicBezTo>
                  <a:pt x="213" y="976"/>
                  <a:pt x="214" y="975"/>
                  <a:pt x="215" y="973"/>
                </a:cubicBezTo>
                <a:cubicBezTo>
                  <a:pt x="216" y="973"/>
                  <a:pt x="215" y="972"/>
                  <a:pt x="215" y="972"/>
                </a:cubicBezTo>
                <a:cubicBezTo>
                  <a:pt x="212" y="974"/>
                  <a:pt x="210" y="976"/>
                  <a:pt x="207" y="977"/>
                </a:cubicBezTo>
                <a:cubicBezTo>
                  <a:pt x="206" y="978"/>
                  <a:pt x="205" y="979"/>
                  <a:pt x="204" y="980"/>
                </a:cubicBezTo>
                <a:cubicBezTo>
                  <a:pt x="204" y="980"/>
                  <a:pt x="204" y="981"/>
                  <a:pt x="203" y="981"/>
                </a:cubicBezTo>
                <a:cubicBezTo>
                  <a:pt x="203" y="981"/>
                  <a:pt x="203" y="981"/>
                  <a:pt x="203" y="981"/>
                </a:cubicBezTo>
                <a:cubicBezTo>
                  <a:pt x="207" y="977"/>
                  <a:pt x="212" y="973"/>
                  <a:pt x="216" y="970"/>
                </a:cubicBezTo>
                <a:cubicBezTo>
                  <a:pt x="219" y="974"/>
                  <a:pt x="223" y="978"/>
                  <a:pt x="227" y="982"/>
                </a:cubicBezTo>
                <a:close/>
                <a:moveTo>
                  <a:pt x="202" y="982"/>
                </a:moveTo>
                <a:cubicBezTo>
                  <a:pt x="202" y="982"/>
                  <a:pt x="202" y="982"/>
                  <a:pt x="202" y="983"/>
                </a:cubicBezTo>
                <a:cubicBezTo>
                  <a:pt x="202" y="983"/>
                  <a:pt x="202" y="983"/>
                  <a:pt x="202" y="983"/>
                </a:cubicBezTo>
                <a:cubicBezTo>
                  <a:pt x="202" y="983"/>
                  <a:pt x="202" y="983"/>
                  <a:pt x="203" y="983"/>
                </a:cubicBezTo>
                <a:cubicBezTo>
                  <a:pt x="206" y="980"/>
                  <a:pt x="209" y="977"/>
                  <a:pt x="212" y="975"/>
                </a:cubicBezTo>
                <a:cubicBezTo>
                  <a:pt x="209" y="978"/>
                  <a:pt x="206" y="981"/>
                  <a:pt x="202" y="984"/>
                </a:cubicBezTo>
                <a:cubicBezTo>
                  <a:pt x="202" y="985"/>
                  <a:pt x="203" y="985"/>
                  <a:pt x="203" y="985"/>
                </a:cubicBezTo>
                <a:cubicBezTo>
                  <a:pt x="207" y="982"/>
                  <a:pt x="210" y="979"/>
                  <a:pt x="214" y="977"/>
                </a:cubicBezTo>
                <a:cubicBezTo>
                  <a:pt x="212" y="980"/>
                  <a:pt x="208" y="982"/>
                  <a:pt x="205" y="985"/>
                </a:cubicBezTo>
                <a:cubicBezTo>
                  <a:pt x="205" y="986"/>
                  <a:pt x="205" y="987"/>
                  <a:pt x="206" y="986"/>
                </a:cubicBezTo>
                <a:cubicBezTo>
                  <a:pt x="207" y="985"/>
                  <a:pt x="208" y="985"/>
                  <a:pt x="209" y="984"/>
                </a:cubicBezTo>
                <a:cubicBezTo>
                  <a:pt x="208" y="985"/>
                  <a:pt x="207" y="985"/>
                  <a:pt x="207" y="986"/>
                </a:cubicBezTo>
                <a:cubicBezTo>
                  <a:pt x="206" y="987"/>
                  <a:pt x="207" y="987"/>
                  <a:pt x="207" y="987"/>
                </a:cubicBezTo>
                <a:cubicBezTo>
                  <a:pt x="211" y="985"/>
                  <a:pt x="214" y="982"/>
                  <a:pt x="217" y="980"/>
                </a:cubicBezTo>
                <a:cubicBezTo>
                  <a:pt x="215" y="982"/>
                  <a:pt x="212" y="985"/>
                  <a:pt x="210" y="987"/>
                </a:cubicBezTo>
                <a:cubicBezTo>
                  <a:pt x="209" y="987"/>
                  <a:pt x="210" y="988"/>
                  <a:pt x="210" y="988"/>
                </a:cubicBezTo>
                <a:cubicBezTo>
                  <a:pt x="213" y="986"/>
                  <a:pt x="215" y="984"/>
                  <a:pt x="217" y="982"/>
                </a:cubicBezTo>
                <a:cubicBezTo>
                  <a:pt x="216" y="985"/>
                  <a:pt x="213" y="986"/>
                  <a:pt x="211" y="988"/>
                </a:cubicBezTo>
                <a:cubicBezTo>
                  <a:pt x="210" y="989"/>
                  <a:pt x="211" y="989"/>
                  <a:pt x="211" y="989"/>
                </a:cubicBezTo>
                <a:cubicBezTo>
                  <a:pt x="215" y="988"/>
                  <a:pt x="218" y="985"/>
                  <a:pt x="221" y="983"/>
                </a:cubicBezTo>
                <a:cubicBezTo>
                  <a:pt x="218" y="986"/>
                  <a:pt x="215" y="989"/>
                  <a:pt x="213" y="993"/>
                </a:cubicBezTo>
                <a:cubicBezTo>
                  <a:pt x="213" y="993"/>
                  <a:pt x="213" y="994"/>
                  <a:pt x="214" y="994"/>
                </a:cubicBezTo>
                <a:cubicBezTo>
                  <a:pt x="216" y="990"/>
                  <a:pt x="220" y="988"/>
                  <a:pt x="224" y="985"/>
                </a:cubicBezTo>
                <a:cubicBezTo>
                  <a:pt x="220" y="988"/>
                  <a:pt x="217" y="992"/>
                  <a:pt x="213" y="996"/>
                </a:cubicBezTo>
                <a:cubicBezTo>
                  <a:pt x="209" y="992"/>
                  <a:pt x="205" y="988"/>
                  <a:pt x="200" y="984"/>
                </a:cubicBezTo>
                <a:cubicBezTo>
                  <a:pt x="201" y="983"/>
                  <a:pt x="201" y="983"/>
                  <a:pt x="202" y="982"/>
                </a:cubicBezTo>
                <a:close/>
                <a:moveTo>
                  <a:pt x="213" y="996"/>
                </a:moveTo>
                <a:cubicBezTo>
                  <a:pt x="213" y="996"/>
                  <a:pt x="213" y="996"/>
                  <a:pt x="213" y="996"/>
                </a:cubicBezTo>
                <a:cubicBezTo>
                  <a:pt x="213" y="996"/>
                  <a:pt x="213" y="996"/>
                  <a:pt x="213" y="996"/>
                </a:cubicBezTo>
                <a:cubicBezTo>
                  <a:pt x="213" y="996"/>
                  <a:pt x="213" y="996"/>
                  <a:pt x="213" y="996"/>
                </a:cubicBezTo>
                <a:close/>
                <a:moveTo>
                  <a:pt x="214" y="996"/>
                </a:moveTo>
                <a:cubicBezTo>
                  <a:pt x="218" y="991"/>
                  <a:pt x="222" y="986"/>
                  <a:pt x="227" y="982"/>
                </a:cubicBezTo>
                <a:cubicBezTo>
                  <a:pt x="229" y="983"/>
                  <a:pt x="230" y="985"/>
                  <a:pt x="231" y="986"/>
                </a:cubicBezTo>
                <a:cubicBezTo>
                  <a:pt x="231" y="987"/>
                  <a:pt x="230" y="988"/>
                  <a:pt x="229" y="988"/>
                </a:cubicBezTo>
                <a:cubicBezTo>
                  <a:pt x="229" y="989"/>
                  <a:pt x="228" y="989"/>
                  <a:pt x="228" y="990"/>
                </a:cubicBezTo>
                <a:cubicBezTo>
                  <a:pt x="228" y="989"/>
                  <a:pt x="229" y="989"/>
                  <a:pt x="229" y="988"/>
                </a:cubicBezTo>
                <a:cubicBezTo>
                  <a:pt x="229" y="988"/>
                  <a:pt x="229" y="987"/>
                  <a:pt x="228" y="987"/>
                </a:cubicBezTo>
                <a:cubicBezTo>
                  <a:pt x="228" y="987"/>
                  <a:pt x="228" y="987"/>
                  <a:pt x="228" y="987"/>
                </a:cubicBezTo>
                <a:cubicBezTo>
                  <a:pt x="228" y="987"/>
                  <a:pt x="228" y="987"/>
                  <a:pt x="228" y="987"/>
                </a:cubicBezTo>
                <a:cubicBezTo>
                  <a:pt x="228" y="988"/>
                  <a:pt x="228" y="988"/>
                  <a:pt x="228" y="988"/>
                </a:cubicBezTo>
                <a:cubicBezTo>
                  <a:pt x="225" y="990"/>
                  <a:pt x="223" y="993"/>
                  <a:pt x="220" y="995"/>
                </a:cubicBezTo>
                <a:cubicBezTo>
                  <a:pt x="220" y="996"/>
                  <a:pt x="220" y="996"/>
                  <a:pt x="221" y="996"/>
                </a:cubicBezTo>
                <a:cubicBezTo>
                  <a:pt x="221" y="996"/>
                  <a:pt x="221" y="996"/>
                  <a:pt x="222" y="996"/>
                </a:cubicBezTo>
                <a:cubicBezTo>
                  <a:pt x="222" y="996"/>
                  <a:pt x="222" y="996"/>
                  <a:pt x="222" y="996"/>
                </a:cubicBezTo>
                <a:cubicBezTo>
                  <a:pt x="223" y="995"/>
                  <a:pt x="224" y="994"/>
                  <a:pt x="225" y="993"/>
                </a:cubicBezTo>
                <a:cubicBezTo>
                  <a:pt x="224" y="994"/>
                  <a:pt x="223" y="995"/>
                  <a:pt x="222" y="996"/>
                </a:cubicBezTo>
                <a:cubicBezTo>
                  <a:pt x="220" y="996"/>
                  <a:pt x="217" y="996"/>
                  <a:pt x="214" y="996"/>
                </a:cubicBezTo>
                <a:cubicBezTo>
                  <a:pt x="214" y="996"/>
                  <a:pt x="214" y="996"/>
                  <a:pt x="214" y="996"/>
                </a:cubicBezTo>
                <a:close/>
                <a:moveTo>
                  <a:pt x="235" y="990"/>
                </a:moveTo>
                <a:cubicBezTo>
                  <a:pt x="233" y="991"/>
                  <a:pt x="231" y="992"/>
                  <a:pt x="229" y="993"/>
                </a:cubicBezTo>
                <a:cubicBezTo>
                  <a:pt x="230" y="993"/>
                  <a:pt x="230" y="992"/>
                  <a:pt x="231" y="992"/>
                </a:cubicBezTo>
                <a:cubicBezTo>
                  <a:pt x="232" y="991"/>
                  <a:pt x="233" y="990"/>
                  <a:pt x="234" y="989"/>
                </a:cubicBezTo>
                <a:cubicBezTo>
                  <a:pt x="235" y="990"/>
                  <a:pt x="236" y="991"/>
                  <a:pt x="237" y="992"/>
                </a:cubicBezTo>
                <a:cubicBezTo>
                  <a:pt x="236" y="992"/>
                  <a:pt x="234" y="993"/>
                  <a:pt x="233" y="994"/>
                </a:cubicBezTo>
                <a:cubicBezTo>
                  <a:pt x="234" y="993"/>
                  <a:pt x="235" y="992"/>
                  <a:pt x="235" y="991"/>
                </a:cubicBezTo>
                <a:cubicBezTo>
                  <a:pt x="236" y="991"/>
                  <a:pt x="235" y="990"/>
                  <a:pt x="235" y="990"/>
                </a:cubicBezTo>
                <a:close/>
                <a:moveTo>
                  <a:pt x="230" y="991"/>
                </a:moveTo>
                <a:cubicBezTo>
                  <a:pt x="230" y="992"/>
                  <a:pt x="229" y="992"/>
                  <a:pt x="229" y="992"/>
                </a:cubicBezTo>
                <a:cubicBezTo>
                  <a:pt x="230" y="991"/>
                  <a:pt x="231" y="989"/>
                  <a:pt x="233" y="988"/>
                </a:cubicBezTo>
                <a:cubicBezTo>
                  <a:pt x="233" y="988"/>
                  <a:pt x="233" y="988"/>
                  <a:pt x="233" y="988"/>
                </a:cubicBezTo>
                <a:cubicBezTo>
                  <a:pt x="232" y="989"/>
                  <a:pt x="231" y="990"/>
                  <a:pt x="230" y="991"/>
                </a:cubicBezTo>
                <a:close/>
                <a:moveTo>
                  <a:pt x="232" y="987"/>
                </a:moveTo>
                <a:cubicBezTo>
                  <a:pt x="232" y="987"/>
                  <a:pt x="232" y="987"/>
                  <a:pt x="232" y="987"/>
                </a:cubicBezTo>
                <a:cubicBezTo>
                  <a:pt x="232" y="987"/>
                  <a:pt x="231" y="987"/>
                  <a:pt x="231" y="987"/>
                </a:cubicBezTo>
                <a:cubicBezTo>
                  <a:pt x="231" y="987"/>
                  <a:pt x="231" y="987"/>
                  <a:pt x="232" y="987"/>
                </a:cubicBezTo>
                <a:close/>
                <a:moveTo>
                  <a:pt x="228" y="991"/>
                </a:moveTo>
                <a:cubicBezTo>
                  <a:pt x="228" y="991"/>
                  <a:pt x="229" y="990"/>
                  <a:pt x="230" y="989"/>
                </a:cubicBezTo>
                <a:cubicBezTo>
                  <a:pt x="228" y="991"/>
                  <a:pt x="227" y="993"/>
                  <a:pt x="225" y="995"/>
                </a:cubicBezTo>
                <a:cubicBezTo>
                  <a:pt x="225" y="995"/>
                  <a:pt x="226" y="996"/>
                  <a:pt x="226" y="995"/>
                </a:cubicBezTo>
                <a:cubicBezTo>
                  <a:pt x="226" y="995"/>
                  <a:pt x="226" y="995"/>
                  <a:pt x="226" y="995"/>
                </a:cubicBezTo>
                <a:cubicBezTo>
                  <a:pt x="227" y="995"/>
                  <a:pt x="227" y="996"/>
                  <a:pt x="227" y="995"/>
                </a:cubicBezTo>
                <a:cubicBezTo>
                  <a:pt x="229" y="995"/>
                  <a:pt x="231" y="993"/>
                  <a:pt x="233" y="992"/>
                </a:cubicBezTo>
                <a:cubicBezTo>
                  <a:pt x="232" y="993"/>
                  <a:pt x="231" y="994"/>
                  <a:pt x="230" y="995"/>
                </a:cubicBezTo>
                <a:cubicBezTo>
                  <a:pt x="230" y="996"/>
                  <a:pt x="230" y="996"/>
                  <a:pt x="231" y="996"/>
                </a:cubicBezTo>
                <a:cubicBezTo>
                  <a:pt x="233" y="995"/>
                  <a:pt x="234" y="994"/>
                  <a:pt x="236" y="994"/>
                </a:cubicBezTo>
                <a:cubicBezTo>
                  <a:pt x="235" y="994"/>
                  <a:pt x="235" y="995"/>
                  <a:pt x="234" y="996"/>
                </a:cubicBezTo>
                <a:cubicBezTo>
                  <a:pt x="230" y="996"/>
                  <a:pt x="227" y="996"/>
                  <a:pt x="223" y="996"/>
                </a:cubicBezTo>
                <a:cubicBezTo>
                  <a:pt x="224" y="995"/>
                  <a:pt x="226" y="993"/>
                  <a:pt x="228" y="991"/>
                </a:cubicBezTo>
                <a:close/>
                <a:moveTo>
                  <a:pt x="238" y="996"/>
                </a:moveTo>
                <a:cubicBezTo>
                  <a:pt x="238" y="996"/>
                  <a:pt x="237" y="996"/>
                  <a:pt x="236" y="996"/>
                </a:cubicBezTo>
                <a:cubicBezTo>
                  <a:pt x="236" y="996"/>
                  <a:pt x="236" y="996"/>
                  <a:pt x="236" y="996"/>
                </a:cubicBezTo>
                <a:cubicBezTo>
                  <a:pt x="238" y="996"/>
                  <a:pt x="238" y="995"/>
                  <a:pt x="238" y="996"/>
                </a:cubicBezTo>
                <a:close/>
                <a:moveTo>
                  <a:pt x="235" y="988"/>
                </a:moveTo>
                <a:cubicBezTo>
                  <a:pt x="235" y="988"/>
                  <a:pt x="235" y="988"/>
                  <a:pt x="235" y="988"/>
                </a:cubicBezTo>
                <a:cubicBezTo>
                  <a:pt x="235" y="988"/>
                  <a:pt x="235" y="987"/>
                  <a:pt x="234" y="987"/>
                </a:cubicBezTo>
                <a:cubicBezTo>
                  <a:pt x="234" y="988"/>
                  <a:pt x="234" y="988"/>
                  <a:pt x="234" y="988"/>
                </a:cubicBezTo>
                <a:cubicBezTo>
                  <a:pt x="234" y="987"/>
                  <a:pt x="234" y="987"/>
                  <a:pt x="234" y="987"/>
                </a:cubicBezTo>
                <a:cubicBezTo>
                  <a:pt x="234" y="987"/>
                  <a:pt x="234" y="987"/>
                  <a:pt x="234" y="987"/>
                </a:cubicBezTo>
                <a:cubicBezTo>
                  <a:pt x="235" y="986"/>
                  <a:pt x="234" y="986"/>
                  <a:pt x="234" y="986"/>
                </a:cubicBezTo>
                <a:cubicBezTo>
                  <a:pt x="233" y="986"/>
                  <a:pt x="233" y="986"/>
                  <a:pt x="233" y="986"/>
                </a:cubicBezTo>
                <a:cubicBezTo>
                  <a:pt x="233" y="986"/>
                  <a:pt x="232" y="986"/>
                  <a:pt x="232" y="986"/>
                </a:cubicBezTo>
                <a:cubicBezTo>
                  <a:pt x="233" y="985"/>
                  <a:pt x="234" y="984"/>
                  <a:pt x="235" y="983"/>
                </a:cubicBezTo>
                <a:cubicBezTo>
                  <a:pt x="237" y="986"/>
                  <a:pt x="240" y="988"/>
                  <a:pt x="243" y="990"/>
                </a:cubicBezTo>
                <a:cubicBezTo>
                  <a:pt x="243" y="990"/>
                  <a:pt x="243" y="991"/>
                  <a:pt x="243" y="990"/>
                </a:cubicBezTo>
                <a:cubicBezTo>
                  <a:pt x="243" y="990"/>
                  <a:pt x="243" y="990"/>
                  <a:pt x="243" y="990"/>
                </a:cubicBezTo>
                <a:cubicBezTo>
                  <a:pt x="245" y="991"/>
                  <a:pt x="246" y="992"/>
                  <a:pt x="247" y="993"/>
                </a:cubicBezTo>
                <a:cubicBezTo>
                  <a:pt x="246" y="994"/>
                  <a:pt x="245" y="995"/>
                  <a:pt x="244" y="997"/>
                </a:cubicBezTo>
                <a:cubicBezTo>
                  <a:pt x="244" y="997"/>
                  <a:pt x="243" y="996"/>
                  <a:pt x="243" y="996"/>
                </a:cubicBezTo>
                <a:cubicBezTo>
                  <a:pt x="240" y="994"/>
                  <a:pt x="237" y="991"/>
                  <a:pt x="235" y="988"/>
                </a:cubicBezTo>
                <a:close/>
                <a:moveTo>
                  <a:pt x="244" y="997"/>
                </a:moveTo>
                <a:cubicBezTo>
                  <a:pt x="244" y="997"/>
                  <a:pt x="244" y="997"/>
                  <a:pt x="244" y="997"/>
                </a:cubicBezTo>
                <a:cubicBezTo>
                  <a:pt x="244" y="997"/>
                  <a:pt x="243" y="997"/>
                  <a:pt x="243" y="997"/>
                </a:cubicBezTo>
                <a:cubicBezTo>
                  <a:pt x="244" y="997"/>
                  <a:pt x="244" y="997"/>
                  <a:pt x="244" y="997"/>
                </a:cubicBezTo>
                <a:close/>
                <a:moveTo>
                  <a:pt x="245" y="997"/>
                </a:moveTo>
                <a:cubicBezTo>
                  <a:pt x="248" y="997"/>
                  <a:pt x="252" y="997"/>
                  <a:pt x="256" y="997"/>
                </a:cubicBezTo>
                <a:cubicBezTo>
                  <a:pt x="256" y="997"/>
                  <a:pt x="256" y="997"/>
                  <a:pt x="256" y="997"/>
                </a:cubicBezTo>
                <a:cubicBezTo>
                  <a:pt x="256" y="999"/>
                  <a:pt x="255" y="1000"/>
                  <a:pt x="254" y="1002"/>
                </a:cubicBezTo>
                <a:cubicBezTo>
                  <a:pt x="252" y="1002"/>
                  <a:pt x="250" y="1002"/>
                  <a:pt x="248" y="1002"/>
                </a:cubicBezTo>
                <a:cubicBezTo>
                  <a:pt x="247" y="1000"/>
                  <a:pt x="245" y="999"/>
                  <a:pt x="244" y="998"/>
                </a:cubicBezTo>
                <a:cubicBezTo>
                  <a:pt x="244" y="997"/>
                  <a:pt x="244" y="997"/>
                  <a:pt x="245" y="997"/>
                </a:cubicBezTo>
                <a:close/>
                <a:moveTo>
                  <a:pt x="254" y="1002"/>
                </a:moveTo>
                <a:cubicBezTo>
                  <a:pt x="253" y="1003"/>
                  <a:pt x="253" y="1004"/>
                  <a:pt x="252" y="1005"/>
                </a:cubicBezTo>
                <a:cubicBezTo>
                  <a:pt x="252" y="1005"/>
                  <a:pt x="252" y="1005"/>
                  <a:pt x="252" y="1005"/>
                </a:cubicBezTo>
                <a:cubicBezTo>
                  <a:pt x="251" y="1004"/>
                  <a:pt x="250" y="1003"/>
                  <a:pt x="249" y="1002"/>
                </a:cubicBezTo>
                <a:cubicBezTo>
                  <a:pt x="250" y="1002"/>
                  <a:pt x="252" y="1002"/>
                  <a:pt x="254" y="1002"/>
                </a:cubicBezTo>
                <a:close/>
                <a:moveTo>
                  <a:pt x="251" y="1005"/>
                </a:moveTo>
                <a:cubicBezTo>
                  <a:pt x="248" y="1005"/>
                  <a:pt x="244" y="1005"/>
                  <a:pt x="241" y="1005"/>
                </a:cubicBezTo>
                <a:cubicBezTo>
                  <a:pt x="241" y="1004"/>
                  <a:pt x="242" y="1004"/>
                  <a:pt x="243" y="1004"/>
                </a:cubicBezTo>
                <a:cubicBezTo>
                  <a:pt x="243" y="1004"/>
                  <a:pt x="243" y="1003"/>
                  <a:pt x="243" y="1004"/>
                </a:cubicBezTo>
                <a:cubicBezTo>
                  <a:pt x="242" y="1004"/>
                  <a:pt x="241" y="1004"/>
                  <a:pt x="240" y="1005"/>
                </a:cubicBezTo>
                <a:cubicBezTo>
                  <a:pt x="231" y="1005"/>
                  <a:pt x="223" y="1005"/>
                  <a:pt x="214" y="1004"/>
                </a:cubicBezTo>
                <a:cubicBezTo>
                  <a:pt x="216" y="1004"/>
                  <a:pt x="217" y="1003"/>
                  <a:pt x="218" y="1003"/>
                </a:cubicBezTo>
                <a:cubicBezTo>
                  <a:pt x="228" y="1003"/>
                  <a:pt x="238" y="1002"/>
                  <a:pt x="248" y="1002"/>
                </a:cubicBezTo>
                <a:cubicBezTo>
                  <a:pt x="249" y="1003"/>
                  <a:pt x="250" y="1004"/>
                  <a:pt x="251" y="1005"/>
                </a:cubicBezTo>
                <a:close/>
                <a:moveTo>
                  <a:pt x="228" y="1005"/>
                </a:moveTo>
                <a:cubicBezTo>
                  <a:pt x="228" y="1005"/>
                  <a:pt x="228" y="1006"/>
                  <a:pt x="228" y="1006"/>
                </a:cubicBezTo>
                <a:cubicBezTo>
                  <a:pt x="222" y="1006"/>
                  <a:pt x="215" y="1007"/>
                  <a:pt x="209" y="1007"/>
                </a:cubicBezTo>
                <a:cubicBezTo>
                  <a:pt x="210" y="1006"/>
                  <a:pt x="212" y="1005"/>
                  <a:pt x="214" y="1005"/>
                </a:cubicBezTo>
                <a:cubicBezTo>
                  <a:pt x="218" y="1005"/>
                  <a:pt x="223" y="1005"/>
                  <a:pt x="228" y="1005"/>
                </a:cubicBezTo>
                <a:close/>
                <a:moveTo>
                  <a:pt x="222" y="1007"/>
                </a:moveTo>
                <a:cubicBezTo>
                  <a:pt x="222" y="1007"/>
                  <a:pt x="222" y="1007"/>
                  <a:pt x="222" y="1007"/>
                </a:cubicBezTo>
                <a:cubicBezTo>
                  <a:pt x="222" y="1008"/>
                  <a:pt x="223" y="1008"/>
                  <a:pt x="223" y="1009"/>
                </a:cubicBezTo>
                <a:cubicBezTo>
                  <a:pt x="219" y="1011"/>
                  <a:pt x="216" y="1013"/>
                  <a:pt x="212" y="1014"/>
                </a:cubicBezTo>
                <a:cubicBezTo>
                  <a:pt x="214" y="1013"/>
                  <a:pt x="217" y="1011"/>
                  <a:pt x="219" y="1009"/>
                </a:cubicBezTo>
                <a:cubicBezTo>
                  <a:pt x="220" y="1009"/>
                  <a:pt x="219" y="1008"/>
                  <a:pt x="219" y="1008"/>
                </a:cubicBezTo>
                <a:cubicBezTo>
                  <a:pt x="216" y="1010"/>
                  <a:pt x="212" y="1012"/>
                  <a:pt x="209" y="1013"/>
                </a:cubicBezTo>
                <a:cubicBezTo>
                  <a:pt x="211" y="1012"/>
                  <a:pt x="213" y="1010"/>
                  <a:pt x="215" y="1008"/>
                </a:cubicBezTo>
                <a:cubicBezTo>
                  <a:pt x="216" y="1008"/>
                  <a:pt x="215" y="1007"/>
                  <a:pt x="215" y="1007"/>
                </a:cubicBezTo>
                <a:cubicBezTo>
                  <a:pt x="212" y="1008"/>
                  <a:pt x="207" y="1009"/>
                  <a:pt x="206" y="1012"/>
                </a:cubicBezTo>
                <a:cubicBezTo>
                  <a:pt x="206" y="1012"/>
                  <a:pt x="207" y="1013"/>
                  <a:pt x="207" y="1012"/>
                </a:cubicBezTo>
                <a:cubicBezTo>
                  <a:pt x="208" y="1010"/>
                  <a:pt x="210" y="1010"/>
                  <a:pt x="213" y="1009"/>
                </a:cubicBezTo>
                <a:cubicBezTo>
                  <a:pt x="211" y="1011"/>
                  <a:pt x="209" y="1012"/>
                  <a:pt x="207" y="1014"/>
                </a:cubicBezTo>
                <a:cubicBezTo>
                  <a:pt x="206" y="1012"/>
                  <a:pt x="204" y="1011"/>
                  <a:pt x="203" y="1010"/>
                </a:cubicBezTo>
                <a:cubicBezTo>
                  <a:pt x="205" y="1009"/>
                  <a:pt x="206" y="1008"/>
                  <a:pt x="208" y="1007"/>
                </a:cubicBezTo>
                <a:cubicBezTo>
                  <a:pt x="212" y="1007"/>
                  <a:pt x="217" y="1007"/>
                  <a:pt x="222" y="1007"/>
                </a:cubicBezTo>
                <a:close/>
                <a:moveTo>
                  <a:pt x="203" y="1009"/>
                </a:moveTo>
                <a:cubicBezTo>
                  <a:pt x="203" y="1009"/>
                  <a:pt x="203" y="1009"/>
                  <a:pt x="203" y="1009"/>
                </a:cubicBezTo>
                <a:cubicBezTo>
                  <a:pt x="203" y="1009"/>
                  <a:pt x="202" y="1009"/>
                  <a:pt x="202" y="1008"/>
                </a:cubicBezTo>
                <a:cubicBezTo>
                  <a:pt x="203" y="1008"/>
                  <a:pt x="203" y="1008"/>
                  <a:pt x="204" y="1008"/>
                </a:cubicBezTo>
                <a:cubicBezTo>
                  <a:pt x="205" y="1008"/>
                  <a:pt x="206" y="1008"/>
                  <a:pt x="207" y="1007"/>
                </a:cubicBezTo>
                <a:cubicBezTo>
                  <a:pt x="205" y="1008"/>
                  <a:pt x="204" y="1009"/>
                  <a:pt x="203" y="1009"/>
                </a:cubicBezTo>
                <a:close/>
                <a:moveTo>
                  <a:pt x="202" y="1008"/>
                </a:moveTo>
                <a:cubicBezTo>
                  <a:pt x="202" y="1008"/>
                  <a:pt x="202" y="1008"/>
                  <a:pt x="202" y="1008"/>
                </a:cubicBezTo>
                <a:cubicBezTo>
                  <a:pt x="201" y="1008"/>
                  <a:pt x="201" y="1008"/>
                  <a:pt x="201" y="1008"/>
                </a:cubicBezTo>
                <a:cubicBezTo>
                  <a:pt x="202" y="1008"/>
                  <a:pt x="202" y="1008"/>
                  <a:pt x="203" y="1008"/>
                </a:cubicBezTo>
                <a:cubicBezTo>
                  <a:pt x="203" y="1008"/>
                  <a:pt x="202" y="1008"/>
                  <a:pt x="202" y="1008"/>
                </a:cubicBezTo>
                <a:close/>
                <a:moveTo>
                  <a:pt x="201" y="1008"/>
                </a:moveTo>
                <a:cubicBezTo>
                  <a:pt x="201" y="1008"/>
                  <a:pt x="201" y="1008"/>
                  <a:pt x="201" y="1008"/>
                </a:cubicBezTo>
                <a:cubicBezTo>
                  <a:pt x="201" y="1008"/>
                  <a:pt x="201" y="1008"/>
                  <a:pt x="201" y="1008"/>
                </a:cubicBezTo>
                <a:cubicBezTo>
                  <a:pt x="200" y="1009"/>
                  <a:pt x="198" y="1010"/>
                  <a:pt x="196" y="1011"/>
                </a:cubicBezTo>
                <a:cubicBezTo>
                  <a:pt x="196" y="1010"/>
                  <a:pt x="195" y="1009"/>
                  <a:pt x="194" y="1008"/>
                </a:cubicBezTo>
                <a:cubicBezTo>
                  <a:pt x="196" y="1008"/>
                  <a:pt x="198" y="1008"/>
                  <a:pt x="201" y="1008"/>
                </a:cubicBezTo>
                <a:cubicBezTo>
                  <a:pt x="201" y="1008"/>
                  <a:pt x="201" y="1008"/>
                  <a:pt x="201" y="1008"/>
                </a:cubicBezTo>
                <a:close/>
                <a:moveTo>
                  <a:pt x="196" y="1011"/>
                </a:moveTo>
                <a:cubicBezTo>
                  <a:pt x="193" y="1012"/>
                  <a:pt x="191" y="1013"/>
                  <a:pt x="188" y="1014"/>
                </a:cubicBezTo>
                <a:cubicBezTo>
                  <a:pt x="188" y="1014"/>
                  <a:pt x="188" y="1014"/>
                  <a:pt x="188" y="1014"/>
                </a:cubicBezTo>
                <a:cubicBezTo>
                  <a:pt x="187" y="1014"/>
                  <a:pt x="186" y="1014"/>
                  <a:pt x="185" y="1014"/>
                </a:cubicBezTo>
                <a:cubicBezTo>
                  <a:pt x="188" y="1013"/>
                  <a:pt x="190" y="1011"/>
                  <a:pt x="193" y="1009"/>
                </a:cubicBezTo>
                <a:cubicBezTo>
                  <a:pt x="193" y="1009"/>
                  <a:pt x="193" y="1008"/>
                  <a:pt x="192" y="1008"/>
                </a:cubicBezTo>
                <a:cubicBezTo>
                  <a:pt x="190" y="1009"/>
                  <a:pt x="188" y="1010"/>
                  <a:pt x="186" y="1011"/>
                </a:cubicBezTo>
                <a:cubicBezTo>
                  <a:pt x="187" y="1010"/>
                  <a:pt x="188" y="1009"/>
                  <a:pt x="189" y="1008"/>
                </a:cubicBezTo>
                <a:cubicBezTo>
                  <a:pt x="191" y="1008"/>
                  <a:pt x="192" y="1008"/>
                  <a:pt x="194" y="1008"/>
                </a:cubicBezTo>
                <a:cubicBezTo>
                  <a:pt x="194" y="1009"/>
                  <a:pt x="195" y="1010"/>
                  <a:pt x="196" y="1011"/>
                </a:cubicBezTo>
                <a:close/>
                <a:moveTo>
                  <a:pt x="179" y="1011"/>
                </a:moveTo>
                <a:cubicBezTo>
                  <a:pt x="179" y="1011"/>
                  <a:pt x="179" y="1011"/>
                  <a:pt x="179" y="1011"/>
                </a:cubicBezTo>
                <a:cubicBezTo>
                  <a:pt x="178" y="1011"/>
                  <a:pt x="178" y="1010"/>
                  <a:pt x="178" y="1010"/>
                </a:cubicBezTo>
                <a:cubicBezTo>
                  <a:pt x="178" y="1010"/>
                  <a:pt x="178" y="1010"/>
                  <a:pt x="177" y="1009"/>
                </a:cubicBezTo>
                <a:cubicBezTo>
                  <a:pt x="178" y="1009"/>
                  <a:pt x="180" y="1009"/>
                  <a:pt x="181" y="1008"/>
                </a:cubicBezTo>
                <a:cubicBezTo>
                  <a:pt x="182" y="1008"/>
                  <a:pt x="183" y="1008"/>
                  <a:pt x="185" y="1008"/>
                </a:cubicBezTo>
                <a:cubicBezTo>
                  <a:pt x="183" y="1009"/>
                  <a:pt x="181" y="1010"/>
                  <a:pt x="179" y="1011"/>
                </a:cubicBezTo>
                <a:close/>
                <a:moveTo>
                  <a:pt x="177" y="1009"/>
                </a:moveTo>
                <a:cubicBezTo>
                  <a:pt x="177" y="1009"/>
                  <a:pt x="177" y="1008"/>
                  <a:pt x="177" y="1008"/>
                </a:cubicBezTo>
                <a:cubicBezTo>
                  <a:pt x="178" y="1008"/>
                  <a:pt x="179" y="1008"/>
                  <a:pt x="179" y="1008"/>
                </a:cubicBezTo>
                <a:cubicBezTo>
                  <a:pt x="179" y="1008"/>
                  <a:pt x="178" y="1009"/>
                  <a:pt x="177" y="1009"/>
                </a:cubicBezTo>
                <a:close/>
                <a:moveTo>
                  <a:pt x="171" y="1009"/>
                </a:moveTo>
                <a:cubicBezTo>
                  <a:pt x="171" y="1009"/>
                  <a:pt x="170" y="1009"/>
                  <a:pt x="170" y="1008"/>
                </a:cubicBezTo>
                <a:cubicBezTo>
                  <a:pt x="171" y="1008"/>
                  <a:pt x="172" y="1008"/>
                  <a:pt x="172" y="1008"/>
                </a:cubicBezTo>
                <a:cubicBezTo>
                  <a:pt x="173" y="1008"/>
                  <a:pt x="173" y="1008"/>
                  <a:pt x="174" y="1008"/>
                </a:cubicBezTo>
                <a:cubicBezTo>
                  <a:pt x="173" y="1009"/>
                  <a:pt x="172" y="1009"/>
                  <a:pt x="171" y="1009"/>
                </a:cubicBezTo>
                <a:close/>
                <a:moveTo>
                  <a:pt x="171" y="1010"/>
                </a:moveTo>
                <a:cubicBezTo>
                  <a:pt x="171" y="1010"/>
                  <a:pt x="171" y="1010"/>
                  <a:pt x="171" y="1010"/>
                </a:cubicBezTo>
                <a:cubicBezTo>
                  <a:pt x="171" y="1010"/>
                  <a:pt x="172" y="1010"/>
                  <a:pt x="172" y="1011"/>
                </a:cubicBezTo>
                <a:cubicBezTo>
                  <a:pt x="167" y="1013"/>
                  <a:pt x="161" y="1015"/>
                  <a:pt x="156" y="1018"/>
                </a:cubicBezTo>
                <a:cubicBezTo>
                  <a:pt x="155" y="1017"/>
                  <a:pt x="155" y="1017"/>
                  <a:pt x="155" y="1017"/>
                </a:cubicBezTo>
                <a:cubicBezTo>
                  <a:pt x="156" y="1016"/>
                  <a:pt x="158" y="1016"/>
                  <a:pt x="159" y="1015"/>
                </a:cubicBezTo>
                <a:cubicBezTo>
                  <a:pt x="163" y="1013"/>
                  <a:pt x="167" y="1012"/>
                  <a:pt x="171" y="1010"/>
                </a:cubicBezTo>
                <a:cubicBezTo>
                  <a:pt x="171" y="1010"/>
                  <a:pt x="171" y="1010"/>
                  <a:pt x="171" y="1011"/>
                </a:cubicBezTo>
                <a:cubicBezTo>
                  <a:pt x="171" y="1011"/>
                  <a:pt x="172" y="1011"/>
                  <a:pt x="171" y="1010"/>
                </a:cubicBezTo>
                <a:cubicBezTo>
                  <a:pt x="171" y="1010"/>
                  <a:pt x="171" y="1010"/>
                  <a:pt x="171" y="1010"/>
                </a:cubicBezTo>
                <a:close/>
                <a:moveTo>
                  <a:pt x="172" y="1011"/>
                </a:moveTo>
                <a:cubicBezTo>
                  <a:pt x="173" y="1011"/>
                  <a:pt x="173" y="1012"/>
                  <a:pt x="174" y="1012"/>
                </a:cubicBezTo>
                <a:cubicBezTo>
                  <a:pt x="174" y="1012"/>
                  <a:pt x="174" y="1012"/>
                  <a:pt x="174" y="1012"/>
                </a:cubicBezTo>
                <a:cubicBezTo>
                  <a:pt x="168" y="1013"/>
                  <a:pt x="162" y="1016"/>
                  <a:pt x="158" y="1020"/>
                </a:cubicBezTo>
                <a:cubicBezTo>
                  <a:pt x="158" y="1020"/>
                  <a:pt x="158" y="1020"/>
                  <a:pt x="158" y="1020"/>
                </a:cubicBezTo>
                <a:cubicBezTo>
                  <a:pt x="157" y="1020"/>
                  <a:pt x="156" y="1019"/>
                  <a:pt x="156" y="1018"/>
                </a:cubicBezTo>
                <a:cubicBezTo>
                  <a:pt x="161" y="1015"/>
                  <a:pt x="167" y="1013"/>
                  <a:pt x="172" y="1011"/>
                </a:cubicBezTo>
                <a:close/>
                <a:moveTo>
                  <a:pt x="167" y="1018"/>
                </a:moveTo>
                <a:cubicBezTo>
                  <a:pt x="166" y="1019"/>
                  <a:pt x="164" y="1020"/>
                  <a:pt x="163" y="1021"/>
                </a:cubicBezTo>
                <a:cubicBezTo>
                  <a:pt x="164" y="1020"/>
                  <a:pt x="166" y="1019"/>
                  <a:pt x="167" y="1018"/>
                </a:cubicBezTo>
                <a:close/>
                <a:moveTo>
                  <a:pt x="170" y="1017"/>
                </a:moveTo>
                <a:cubicBezTo>
                  <a:pt x="170" y="1017"/>
                  <a:pt x="171" y="1017"/>
                  <a:pt x="171" y="1017"/>
                </a:cubicBezTo>
                <a:cubicBezTo>
                  <a:pt x="168" y="1020"/>
                  <a:pt x="164" y="1021"/>
                  <a:pt x="162" y="1024"/>
                </a:cubicBezTo>
                <a:cubicBezTo>
                  <a:pt x="161" y="1025"/>
                  <a:pt x="162" y="1025"/>
                  <a:pt x="162" y="1025"/>
                </a:cubicBezTo>
                <a:cubicBezTo>
                  <a:pt x="168" y="1023"/>
                  <a:pt x="173" y="1019"/>
                  <a:pt x="178" y="1017"/>
                </a:cubicBezTo>
                <a:cubicBezTo>
                  <a:pt x="179" y="1018"/>
                  <a:pt x="179" y="1018"/>
                  <a:pt x="179" y="1019"/>
                </a:cubicBezTo>
                <a:cubicBezTo>
                  <a:pt x="174" y="1021"/>
                  <a:pt x="168" y="1024"/>
                  <a:pt x="163" y="1028"/>
                </a:cubicBezTo>
                <a:cubicBezTo>
                  <a:pt x="162" y="1026"/>
                  <a:pt x="161" y="1025"/>
                  <a:pt x="160" y="1024"/>
                </a:cubicBezTo>
                <a:cubicBezTo>
                  <a:pt x="164" y="1022"/>
                  <a:pt x="167" y="1020"/>
                  <a:pt x="170" y="1017"/>
                </a:cubicBezTo>
                <a:close/>
                <a:moveTo>
                  <a:pt x="180" y="1019"/>
                </a:moveTo>
                <a:cubicBezTo>
                  <a:pt x="180" y="1020"/>
                  <a:pt x="181" y="1020"/>
                  <a:pt x="181" y="1021"/>
                </a:cubicBezTo>
                <a:cubicBezTo>
                  <a:pt x="178" y="1023"/>
                  <a:pt x="174" y="1026"/>
                  <a:pt x="170" y="1029"/>
                </a:cubicBezTo>
                <a:cubicBezTo>
                  <a:pt x="168" y="1029"/>
                  <a:pt x="166" y="1028"/>
                  <a:pt x="164" y="1028"/>
                </a:cubicBezTo>
                <a:cubicBezTo>
                  <a:pt x="169" y="1025"/>
                  <a:pt x="174" y="1022"/>
                  <a:pt x="180" y="1019"/>
                </a:cubicBezTo>
                <a:close/>
                <a:moveTo>
                  <a:pt x="172" y="1028"/>
                </a:moveTo>
                <a:cubicBezTo>
                  <a:pt x="172" y="1029"/>
                  <a:pt x="172" y="1029"/>
                  <a:pt x="172" y="1029"/>
                </a:cubicBezTo>
                <a:cubicBezTo>
                  <a:pt x="174" y="1028"/>
                  <a:pt x="176" y="1027"/>
                  <a:pt x="178" y="1026"/>
                </a:cubicBezTo>
                <a:cubicBezTo>
                  <a:pt x="177" y="1027"/>
                  <a:pt x="175" y="1028"/>
                  <a:pt x="174" y="1029"/>
                </a:cubicBezTo>
                <a:cubicBezTo>
                  <a:pt x="173" y="1029"/>
                  <a:pt x="173" y="1029"/>
                  <a:pt x="172" y="1029"/>
                </a:cubicBezTo>
                <a:cubicBezTo>
                  <a:pt x="172" y="1029"/>
                  <a:pt x="171" y="1029"/>
                  <a:pt x="171" y="1029"/>
                </a:cubicBezTo>
                <a:cubicBezTo>
                  <a:pt x="171" y="1029"/>
                  <a:pt x="171" y="1029"/>
                  <a:pt x="172" y="1028"/>
                </a:cubicBezTo>
                <a:close/>
                <a:moveTo>
                  <a:pt x="183" y="1027"/>
                </a:moveTo>
                <a:cubicBezTo>
                  <a:pt x="183" y="1028"/>
                  <a:pt x="183" y="1029"/>
                  <a:pt x="183" y="1030"/>
                </a:cubicBezTo>
                <a:cubicBezTo>
                  <a:pt x="183" y="1030"/>
                  <a:pt x="183" y="1030"/>
                  <a:pt x="183" y="1030"/>
                </a:cubicBezTo>
                <a:cubicBezTo>
                  <a:pt x="181" y="1030"/>
                  <a:pt x="179" y="1029"/>
                  <a:pt x="176" y="1029"/>
                </a:cubicBezTo>
                <a:cubicBezTo>
                  <a:pt x="179" y="1028"/>
                  <a:pt x="181" y="1027"/>
                  <a:pt x="183" y="1027"/>
                </a:cubicBezTo>
                <a:close/>
                <a:moveTo>
                  <a:pt x="190" y="1031"/>
                </a:moveTo>
                <a:cubicBezTo>
                  <a:pt x="191" y="1031"/>
                  <a:pt x="192" y="1032"/>
                  <a:pt x="192" y="1033"/>
                </a:cubicBezTo>
                <a:cubicBezTo>
                  <a:pt x="190" y="1033"/>
                  <a:pt x="188" y="1033"/>
                  <a:pt x="186" y="1033"/>
                </a:cubicBezTo>
                <a:cubicBezTo>
                  <a:pt x="185" y="1033"/>
                  <a:pt x="184" y="1033"/>
                  <a:pt x="183" y="1033"/>
                </a:cubicBezTo>
                <a:cubicBezTo>
                  <a:pt x="184" y="1032"/>
                  <a:pt x="184" y="1031"/>
                  <a:pt x="185" y="1030"/>
                </a:cubicBezTo>
                <a:cubicBezTo>
                  <a:pt x="187" y="1031"/>
                  <a:pt x="189" y="1031"/>
                  <a:pt x="190" y="1031"/>
                </a:cubicBezTo>
                <a:close/>
                <a:moveTo>
                  <a:pt x="192" y="1033"/>
                </a:moveTo>
                <a:cubicBezTo>
                  <a:pt x="189" y="1033"/>
                  <a:pt x="186" y="1033"/>
                  <a:pt x="183" y="1034"/>
                </a:cubicBezTo>
                <a:cubicBezTo>
                  <a:pt x="183" y="1033"/>
                  <a:pt x="183" y="1033"/>
                  <a:pt x="183" y="1033"/>
                </a:cubicBezTo>
                <a:cubicBezTo>
                  <a:pt x="186" y="1033"/>
                  <a:pt x="189" y="1033"/>
                  <a:pt x="192" y="1033"/>
                </a:cubicBezTo>
                <a:close/>
                <a:moveTo>
                  <a:pt x="182" y="1034"/>
                </a:moveTo>
                <a:cubicBezTo>
                  <a:pt x="182" y="1034"/>
                  <a:pt x="182" y="1035"/>
                  <a:pt x="181" y="1035"/>
                </a:cubicBezTo>
                <a:cubicBezTo>
                  <a:pt x="180" y="1035"/>
                  <a:pt x="179" y="1035"/>
                  <a:pt x="178" y="1036"/>
                </a:cubicBezTo>
                <a:cubicBezTo>
                  <a:pt x="178" y="1035"/>
                  <a:pt x="178" y="1035"/>
                  <a:pt x="178" y="1034"/>
                </a:cubicBezTo>
                <a:cubicBezTo>
                  <a:pt x="180" y="1034"/>
                  <a:pt x="181" y="1034"/>
                  <a:pt x="182" y="1034"/>
                </a:cubicBezTo>
                <a:close/>
                <a:moveTo>
                  <a:pt x="183" y="1034"/>
                </a:moveTo>
                <a:cubicBezTo>
                  <a:pt x="183" y="1034"/>
                  <a:pt x="183" y="1034"/>
                  <a:pt x="183" y="1034"/>
                </a:cubicBezTo>
                <a:cubicBezTo>
                  <a:pt x="186" y="1034"/>
                  <a:pt x="189" y="1034"/>
                  <a:pt x="192" y="1034"/>
                </a:cubicBezTo>
                <a:cubicBezTo>
                  <a:pt x="192" y="1034"/>
                  <a:pt x="192" y="1034"/>
                  <a:pt x="192" y="1034"/>
                </a:cubicBezTo>
                <a:cubicBezTo>
                  <a:pt x="192" y="1034"/>
                  <a:pt x="192" y="1034"/>
                  <a:pt x="192" y="1034"/>
                </a:cubicBezTo>
                <a:cubicBezTo>
                  <a:pt x="192" y="1034"/>
                  <a:pt x="193" y="1034"/>
                  <a:pt x="193" y="1034"/>
                </a:cubicBezTo>
                <a:cubicBezTo>
                  <a:pt x="193" y="1034"/>
                  <a:pt x="194" y="1035"/>
                  <a:pt x="194" y="1035"/>
                </a:cubicBezTo>
                <a:cubicBezTo>
                  <a:pt x="190" y="1035"/>
                  <a:pt x="186" y="1035"/>
                  <a:pt x="182" y="1035"/>
                </a:cubicBezTo>
                <a:cubicBezTo>
                  <a:pt x="182" y="1035"/>
                  <a:pt x="182" y="1034"/>
                  <a:pt x="183" y="1034"/>
                </a:cubicBezTo>
                <a:close/>
                <a:moveTo>
                  <a:pt x="223" y="1035"/>
                </a:moveTo>
                <a:cubicBezTo>
                  <a:pt x="223" y="1035"/>
                  <a:pt x="224" y="1035"/>
                  <a:pt x="224" y="1035"/>
                </a:cubicBezTo>
                <a:cubicBezTo>
                  <a:pt x="225" y="1035"/>
                  <a:pt x="226" y="1035"/>
                  <a:pt x="227" y="1035"/>
                </a:cubicBezTo>
                <a:cubicBezTo>
                  <a:pt x="226" y="1035"/>
                  <a:pt x="225" y="1035"/>
                  <a:pt x="224" y="1035"/>
                </a:cubicBezTo>
                <a:cubicBezTo>
                  <a:pt x="225" y="1034"/>
                  <a:pt x="226" y="1033"/>
                  <a:pt x="227" y="1032"/>
                </a:cubicBezTo>
                <a:cubicBezTo>
                  <a:pt x="227" y="1032"/>
                  <a:pt x="228" y="1032"/>
                  <a:pt x="228" y="1032"/>
                </a:cubicBezTo>
                <a:cubicBezTo>
                  <a:pt x="228" y="1032"/>
                  <a:pt x="228" y="1032"/>
                  <a:pt x="227" y="1032"/>
                </a:cubicBezTo>
                <a:cubicBezTo>
                  <a:pt x="227" y="1032"/>
                  <a:pt x="227" y="1032"/>
                  <a:pt x="227" y="1032"/>
                </a:cubicBezTo>
                <a:cubicBezTo>
                  <a:pt x="228" y="1032"/>
                  <a:pt x="229" y="1031"/>
                  <a:pt x="229" y="1031"/>
                </a:cubicBezTo>
                <a:cubicBezTo>
                  <a:pt x="232" y="1031"/>
                  <a:pt x="234" y="1031"/>
                  <a:pt x="236" y="1031"/>
                </a:cubicBezTo>
                <a:cubicBezTo>
                  <a:pt x="236" y="1031"/>
                  <a:pt x="236" y="1031"/>
                  <a:pt x="236" y="1031"/>
                </a:cubicBezTo>
                <a:cubicBezTo>
                  <a:pt x="237" y="1031"/>
                  <a:pt x="238" y="1031"/>
                  <a:pt x="239" y="1031"/>
                </a:cubicBezTo>
                <a:cubicBezTo>
                  <a:pt x="239" y="1031"/>
                  <a:pt x="239" y="1032"/>
                  <a:pt x="238" y="1033"/>
                </a:cubicBezTo>
                <a:cubicBezTo>
                  <a:pt x="237" y="1033"/>
                  <a:pt x="236" y="1033"/>
                  <a:pt x="236" y="1033"/>
                </a:cubicBezTo>
                <a:cubicBezTo>
                  <a:pt x="236" y="1032"/>
                  <a:pt x="236" y="1032"/>
                  <a:pt x="236" y="1032"/>
                </a:cubicBezTo>
                <a:cubicBezTo>
                  <a:pt x="236" y="1032"/>
                  <a:pt x="236" y="1032"/>
                  <a:pt x="236" y="1032"/>
                </a:cubicBezTo>
                <a:cubicBezTo>
                  <a:pt x="236" y="1032"/>
                  <a:pt x="235" y="1032"/>
                  <a:pt x="235" y="1033"/>
                </a:cubicBezTo>
                <a:cubicBezTo>
                  <a:pt x="235" y="1033"/>
                  <a:pt x="235" y="1033"/>
                  <a:pt x="235" y="1033"/>
                </a:cubicBezTo>
                <a:cubicBezTo>
                  <a:pt x="235" y="1033"/>
                  <a:pt x="235" y="1033"/>
                  <a:pt x="235" y="1033"/>
                </a:cubicBezTo>
                <a:cubicBezTo>
                  <a:pt x="234" y="1033"/>
                  <a:pt x="233" y="1034"/>
                  <a:pt x="232" y="1034"/>
                </a:cubicBezTo>
                <a:cubicBezTo>
                  <a:pt x="230" y="1034"/>
                  <a:pt x="229" y="1035"/>
                  <a:pt x="227" y="1035"/>
                </a:cubicBezTo>
                <a:cubicBezTo>
                  <a:pt x="229" y="1035"/>
                  <a:pt x="230" y="1035"/>
                  <a:pt x="231" y="1035"/>
                </a:cubicBezTo>
                <a:cubicBezTo>
                  <a:pt x="231" y="1035"/>
                  <a:pt x="230" y="1035"/>
                  <a:pt x="230" y="1036"/>
                </a:cubicBezTo>
                <a:cubicBezTo>
                  <a:pt x="228" y="1036"/>
                  <a:pt x="225" y="1035"/>
                  <a:pt x="223" y="1035"/>
                </a:cubicBezTo>
                <a:close/>
                <a:moveTo>
                  <a:pt x="232" y="1035"/>
                </a:moveTo>
                <a:cubicBezTo>
                  <a:pt x="233" y="1035"/>
                  <a:pt x="233" y="1035"/>
                  <a:pt x="233" y="1035"/>
                </a:cubicBezTo>
                <a:cubicBezTo>
                  <a:pt x="234" y="1035"/>
                  <a:pt x="236" y="1035"/>
                  <a:pt x="237" y="1035"/>
                </a:cubicBezTo>
                <a:cubicBezTo>
                  <a:pt x="237" y="1035"/>
                  <a:pt x="237" y="1035"/>
                  <a:pt x="237" y="1035"/>
                </a:cubicBezTo>
                <a:cubicBezTo>
                  <a:pt x="235" y="1036"/>
                  <a:pt x="233" y="1036"/>
                  <a:pt x="231" y="1036"/>
                </a:cubicBezTo>
                <a:cubicBezTo>
                  <a:pt x="231" y="1035"/>
                  <a:pt x="232" y="1035"/>
                  <a:pt x="232" y="1035"/>
                </a:cubicBezTo>
                <a:close/>
                <a:moveTo>
                  <a:pt x="238" y="1035"/>
                </a:moveTo>
                <a:cubicBezTo>
                  <a:pt x="238" y="1035"/>
                  <a:pt x="239" y="1034"/>
                  <a:pt x="240" y="1034"/>
                </a:cubicBezTo>
                <a:cubicBezTo>
                  <a:pt x="240" y="1035"/>
                  <a:pt x="240" y="1035"/>
                  <a:pt x="239" y="1035"/>
                </a:cubicBezTo>
                <a:cubicBezTo>
                  <a:pt x="239" y="1035"/>
                  <a:pt x="238" y="1035"/>
                  <a:pt x="237" y="1035"/>
                </a:cubicBezTo>
                <a:cubicBezTo>
                  <a:pt x="238" y="1035"/>
                  <a:pt x="238" y="1035"/>
                  <a:pt x="238" y="1035"/>
                </a:cubicBezTo>
                <a:close/>
                <a:moveTo>
                  <a:pt x="239" y="1036"/>
                </a:moveTo>
                <a:cubicBezTo>
                  <a:pt x="237" y="1041"/>
                  <a:pt x="234" y="1047"/>
                  <a:pt x="231" y="1052"/>
                </a:cubicBezTo>
                <a:cubicBezTo>
                  <a:pt x="231" y="1053"/>
                  <a:pt x="230" y="1053"/>
                  <a:pt x="229" y="1054"/>
                </a:cubicBezTo>
                <a:cubicBezTo>
                  <a:pt x="232" y="1048"/>
                  <a:pt x="234" y="1042"/>
                  <a:pt x="237" y="1036"/>
                </a:cubicBezTo>
                <a:cubicBezTo>
                  <a:pt x="238" y="1036"/>
                  <a:pt x="239" y="1036"/>
                  <a:pt x="239" y="1036"/>
                </a:cubicBezTo>
                <a:close/>
                <a:moveTo>
                  <a:pt x="240" y="1036"/>
                </a:moveTo>
                <a:cubicBezTo>
                  <a:pt x="241" y="1035"/>
                  <a:pt x="242" y="1035"/>
                  <a:pt x="243" y="1035"/>
                </a:cubicBezTo>
                <a:cubicBezTo>
                  <a:pt x="244" y="1035"/>
                  <a:pt x="245" y="1036"/>
                  <a:pt x="246" y="1036"/>
                </a:cubicBezTo>
                <a:cubicBezTo>
                  <a:pt x="246" y="1037"/>
                  <a:pt x="246" y="1036"/>
                  <a:pt x="246" y="1036"/>
                </a:cubicBezTo>
                <a:cubicBezTo>
                  <a:pt x="246" y="1035"/>
                  <a:pt x="245" y="1035"/>
                  <a:pt x="243" y="1035"/>
                </a:cubicBezTo>
                <a:cubicBezTo>
                  <a:pt x="244" y="1035"/>
                  <a:pt x="244" y="1035"/>
                  <a:pt x="244" y="1034"/>
                </a:cubicBezTo>
                <a:cubicBezTo>
                  <a:pt x="245" y="1035"/>
                  <a:pt x="246" y="1035"/>
                  <a:pt x="247" y="1036"/>
                </a:cubicBezTo>
                <a:cubicBezTo>
                  <a:pt x="245" y="1039"/>
                  <a:pt x="244" y="1042"/>
                  <a:pt x="243" y="1046"/>
                </a:cubicBezTo>
                <a:cubicBezTo>
                  <a:pt x="239" y="1048"/>
                  <a:pt x="236" y="1050"/>
                  <a:pt x="232" y="1052"/>
                </a:cubicBezTo>
                <a:cubicBezTo>
                  <a:pt x="235" y="1046"/>
                  <a:pt x="237" y="1041"/>
                  <a:pt x="240" y="1036"/>
                </a:cubicBezTo>
                <a:close/>
                <a:moveTo>
                  <a:pt x="247" y="1036"/>
                </a:moveTo>
                <a:cubicBezTo>
                  <a:pt x="247" y="1037"/>
                  <a:pt x="247" y="1037"/>
                  <a:pt x="247" y="1037"/>
                </a:cubicBezTo>
                <a:cubicBezTo>
                  <a:pt x="246" y="1040"/>
                  <a:pt x="245" y="1042"/>
                  <a:pt x="244" y="1045"/>
                </a:cubicBezTo>
                <a:cubicBezTo>
                  <a:pt x="244" y="1045"/>
                  <a:pt x="244" y="1045"/>
                  <a:pt x="243" y="1045"/>
                </a:cubicBezTo>
                <a:cubicBezTo>
                  <a:pt x="245" y="1042"/>
                  <a:pt x="246" y="1039"/>
                  <a:pt x="247" y="1036"/>
                </a:cubicBezTo>
                <a:close/>
                <a:moveTo>
                  <a:pt x="244" y="1045"/>
                </a:moveTo>
                <a:cubicBezTo>
                  <a:pt x="242" y="1050"/>
                  <a:pt x="240" y="1054"/>
                  <a:pt x="239" y="1059"/>
                </a:cubicBezTo>
                <a:cubicBezTo>
                  <a:pt x="238" y="1059"/>
                  <a:pt x="237" y="1060"/>
                  <a:pt x="237" y="1061"/>
                </a:cubicBezTo>
                <a:cubicBezTo>
                  <a:pt x="239" y="1056"/>
                  <a:pt x="241" y="1051"/>
                  <a:pt x="243" y="1046"/>
                </a:cubicBezTo>
                <a:cubicBezTo>
                  <a:pt x="243" y="1046"/>
                  <a:pt x="244" y="1046"/>
                  <a:pt x="244" y="1045"/>
                </a:cubicBezTo>
                <a:close/>
                <a:moveTo>
                  <a:pt x="238" y="1060"/>
                </a:moveTo>
                <a:cubicBezTo>
                  <a:pt x="238" y="1061"/>
                  <a:pt x="237" y="1063"/>
                  <a:pt x="237" y="1064"/>
                </a:cubicBezTo>
                <a:cubicBezTo>
                  <a:pt x="236" y="1064"/>
                  <a:pt x="236" y="1065"/>
                  <a:pt x="235" y="1065"/>
                </a:cubicBezTo>
                <a:cubicBezTo>
                  <a:pt x="236" y="1064"/>
                  <a:pt x="236" y="1063"/>
                  <a:pt x="236" y="1062"/>
                </a:cubicBezTo>
                <a:cubicBezTo>
                  <a:pt x="237" y="1061"/>
                  <a:pt x="238" y="1061"/>
                  <a:pt x="238" y="1060"/>
                </a:cubicBezTo>
                <a:close/>
                <a:moveTo>
                  <a:pt x="236" y="1065"/>
                </a:moveTo>
                <a:cubicBezTo>
                  <a:pt x="235" y="1067"/>
                  <a:pt x="235" y="1069"/>
                  <a:pt x="234" y="1071"/>
                </a:cubicBezTo>
                <a:cubicBezTo>
                  <a:pt x="234" y="1071"/>
                  <a:pt x="233" y="1071"/>
                  <a:pt x="233" y="1071"/>
                </a:cubicBezTo>
                <a:cubicBezTo>
                  <a:pt x="233" y="1072"/>
                  <a:pt x="233" y="1072"/>
                  <a:pt x="233" y="1073"/>
                </a:cubicBezTo>
                <a:cubicBezTo>
                  <a:pt x="230" y="1080"/>
                  <a:pt x="227" y="1087"/>
                  <a:pt x="224" y="1094"/>
                </a:cubicBezTo>
                <a:cubicBezTo>
                  <a:pt x="224" y="1094"/>
                  <a:pt x="223" y="1095"/>
                  <a:pt x="223" y="1095"/>
                </a:cubicBezTo>
                <a:cubicBezTo>
                  <a:pt x="223" y="1095"/>
                  <a:pt x="222" y="1095"/>
                  <a:pt x="222" y="1095"/>
                </a:cubicBezTo>
                <a:cubicBezTo>
                  <a:pt x="227" y="1086"/>
                  <a:pt x="231" y="1076"/>
                  <a:pt x="235" y="1066"/>
                </a:cubicBezTo>
                <a:cubicBezTo>
                  <a:pt x="235" y="1066"/>
                  <a:pt x="236" y="1065"/>
                  <a:pt x="236" y="1065"/>
                </a:cubicBezTo>
                <a:close/>
                <a:moveTo>
                  <a:pt x="222" y="1097"/>
                </a:moveTo>
                <a:cubicBezTo>
                  <a:pt x="222" y="1097"/>
                  <a:pt x="222" y="1097"/>
                  <a:pt x="222" y="1096"/>
                </a:cubicBezTo>
                <a:cubicBezTo>
                  <a:pt x="223" y="1096"/>
                  <a:pt x="223" y="1096"/>
                  <a:pt x="223" y="1096"/>
                </a:cubicBezTo>
                <a:cubicBezTo>
                  <a:pt x="223" y="1096"/>
                  <a:pt x="223" y="1097"/>
                  <a:pt x="223" y="1097"/>
                </a:cubicBezTo>
                <a:cubicBezTo>
                  <a:pt x="223" y="1097"/>
                  <a:pt x="222" y="1097"/>
                  <a:pt x="222" y="1097"/>
                </a:cubicBezTo>
                <a:close/>
                <a:moveTo>
                  <a:pt x="224" y="1096"/>
                </a:moveTo>
                <a:cubicBezTo>
                  <a:pt x="224" y="1096"/>
                  <a:pt x="224" y="1096"/>
                  <a:pt x="224" y="1096"/>
                </a:cubicBezTo>
                <a:cubicBezTo>
                  <a:pt x="224" y="1096"/>
                  <a:pt x="224" y="1097"/>
                  <a:pt x="224" y="1097"/>
                </a:cubicBezTo>
                <a:cubicBezTo>
                  <a:pt x="224" y="1097"/>
                  <a:pt x="224" y="1097"/>
                  <a:pt x="224" y="1097"/>
                </a:cubicBezTo>
                <a:cubicBezTo>
                  <a:pt x="224" y="1097"/>
                  <a:pt x="224" y="1096"/>
                  <a:pt x="224" y="1096"/>
                </a:cubicBezTo>
                <a:close/>
                <a:moveTo>
                  <a:pt x="225" y="1096"/>
                </a:moveTo>
                <a:cubicBezTo>
                  <a:pt x="225" y="1096"/>
                  <a:pt x="225" y="1096"/>
                  <a:pt x="226" y="1096"/>
                </a:cubicBezTo>
                <a:cubicBezTo>
                  <a:pt x="226" y="1096"/>
                  <a:pt x="226" y="1097"/>
                  <a:pt x="225" y="1097"/>
                </a:cubicBezTo>
                <a:cubicBezTo>
                  <a:pt x="225" y="1097"/>
                  <a:pt x="225" y="1097"/>
                  <a:pt x="225" y="1097"/>
                </a:cubicBezTo>
                <a:cubicBezTo>
                  <a:pt x="225" y="1097"/>
                  <a:pt x="225" y="1096"/>
                  <a:pt x="225" y="1096"/>
                </a:cubicBezTo>
                <a:close/>
                <a:moveTo>
                  <a:pt x="229" y="1117"/>
                </a:moveTo>
                <a:cubicBezTo>
                  <a:pt x="231" y="1117"/>
                  <a:pt x="232" y="1117"/>
                  <a:pt x="234" y="1117"/>
                </a:cubicBezTo>
                <a:cubicBezTo>
                  <a:pt x="233" y="1118"/>
                  <a:pt x="233" y="1120"/>
                  <a:pt x="232" y="1122"/>
                </a:cubicBezTo>
                <a:cubicBezTo>
                  <a:pt x="230" y="1122"/>
                  <a:pt x="228" y="1122"/>
                  <a:pt x="226" y="1122"/>
                </a:cubicBezTo>
                <a:cubicBezTo>
                  <a:pt x="227" y="1120"/>
                  <a:pt x="228" y="1118"/>
                  <a:pt x="229" y="1117"/>
                </a:cubicBezTo>
                <a:close/>
                <a:moveTo>
                  <a:pt x="235" y="1117"/>
                </a:moveTo>
                <a:cubicBezTo>
                  <a:pt x="236" y="1117"/>
                  <a:pt x="236" y="1117"/>
                  <a:pt x="236" y="1117"/>
                </a:cubicBezTo>
                <a:cubicBezTo>
                  <a:pt x="236" y="1118"/>
                  <a:pt x="235" y="1120"/>
                  <a:pt x="234" y="1122"/>
                </a:cubicBezTo>
                <a:cubicBezTo>
                  <a:pt x="234" y="1122"/>
                  <a:pt x="233" y="1122"/>
                  <a:pt x="233" y="1122"/>
                </a:cubicBezTo>
                <a:cubicBezTo>
                  <a:pt x="234" y="1120"/>
                  <a:pt x="235" y="1118"/>
                  <a:pt x="235" y="1117"/>
                </a:cubicBezTo>
                <a:close/>
                <a:moveTo>
                  <a:pt x="234" y="1123"/>
                </a:moveTo>
                <a:cubicBezTo>
                  <a:pt x="232" y="1127"/>
                  <a:pt x="231" y="1132"/>
                  <a:pt x="229" y="1136"/>
                </a:cubicBezTo>
                <a:cubicBezTo>
                  <a:pt x="226" y="1144"/>
                  <a:pt x="223" y="1152"/>
                  <a:pt x="219" y="1160"/>
                </a:cubicBezTo>
                <a:cubicBezTo>
                  <a:pt x="218" y="1160"/>
                  <a:pt x="216" y="1160"/>
                  <a:pt x="215" y="1160"/>
                </a:cubicBezTo>
                <a:cubicBezTo>
                  <a:pt x="218" y="1154"/>
                  <a:pt x="221" y="1149"/>
                  <a:pt x="224" y="1143"/>
                </a:cubicBezTo>
                <a:cubicBezTo>
                  <a:pt x="227" y="1136"/>
                  <a:pt x="230" y="1130"/>
                  <a:pt x="232" y="1123"/>
                </a:cubicBezTo>
                <a:cubicBezTo>
                  <a:pt x="233" y="1123"/>
                  <a:pt x="233" y="1123"/>
                  <a:pt x="234" y="1123"/>
                </a:cubicBezTo>
                <a:close/>
                <a:moveTo>
                  <a:pt x="229" y="1139"/>
                </a:moveTo>
                <a:cubicBezTo>
                  <a:pt x="231" y="1134"/>
                  <a:pt x="233" y="1128"/>
                  <a:pt x="235" y="1123"/>
                </a:cubicBezTo>
                <a:cubicBezTo>
                  <a:pt x="237" y="1123"/>
                  <a:pt x="238" y="1123"/>
                  <a:pt x="240" y="1123"/>
                </a:cubicBezTo>
                <a:cubicBezTo>
                  <a:pt x="239" y="1126"/>
                  <a:pt x="238" y="1128"/>
                  <a:pt x="237" y="1131"/>
                </a:cubicBezTo>
                <a:cubicBezTo>
                  <a:pt x="236" y="1132"/>
                  <a:pt x="236" y="1132"/>
                  <a:pt x="235" y="1132"/>
                </a:cubicBezTo>
                <a:cubicBezTo>
                  <a:pt x="234" y="1133"/>
                  <a:pt x="235" y="1134"/>
                  <a:pt x="236" y="1133"/>
                </a:cubicBezTo>
                <a:cubicBezTo>
                  <a:pt x="236" y="1133"/>
                  <a:pt x="236" y="1133"/>
                  <a:pt x="236" y="1133"/>
                </a:cubicBezTo>
                <a:cubicBezTo>
                  <a:pt x="235" y="1136"/>
                  <a:pt x="234" y="1139"/>
                  <a:pt x="233" y="1142"/>
                </a:cubicBezTo>
                <a:cubicBezTo>
                  <a:pt x="232" y="1142"/>
                  <a:pt x="230" y="1143"/>
                  <a:pt x="229" y="1143"/>
                </a:cubicBezTo>
                <a:cubicBezTo>
                  <a:pt x="229" y="1143"/>
                  <a:pt x="229" y="1144"/>
                  <a:pt x="230" y="1144"/>
                </a:cubicBezTo>
                <a:cubicBezTo>
                  <a:pt x="230" y="1144"/>
                  <a:pt x="231" y="1144"/>
                  <a:pt x="232" y="1143"/>
                </a:cubicBezTo>
                <a:cubicBezTo>
                  <a:pt x="231" y="1147"/>
                  <a:pt x="229" y="1151"/>
                  <a:pt x="228" y="1155"/>
                </a:cubicBezTo>
                <a:cubicBezTo>
                  <a:pt x="228" y="1155"/>
                  <a:pt x="228" y="1155"/>
                  <a:pt x="228" y="1155"/>
                </a:cubicBezTo>
                <a:cubicBezTo>
                  <a:pt x="227" y="1155"/>
                  <a:pt x="227" y="1156"/>
                  <a:pt x="228" y="1156"/>
                </a:cubicBezTo>
                <a:cubicBezTo>
                  <a:pt x="227" y="1157"/>
                  <a:pt x="226" y="1159"/>
                  <a:pt x="226" y="1160"/>
                </a:cubicBezTo>
                <a:cubicBezTo>
                  <a:pt x="224" y="1160"/>
                  <a:pt x="222" y="1160"/>
                  <a:pt x="220" y="1160"/>
                </a:cubicBezTo>
                <a:cubicBezTo>
                  <a:pt x="223" y="1153"/>
                  <a:pt x="227" y="1146"/>
                  <a:pt x="229" y="1139"/>
                </a:cubicBezTo>
                <a:close/>
                <a:moveTo>
                  <a:pt x="226" y="1161"/>
                </a:moveTo>
                <a:cubicBezTo>
                  <a:pt x="226" y="1161"/>
                  <a:pt x="225" y="1161"/>
                  <a:pt x="225" y="1162"/>
                </a:cubicBezTo>
                <a:cubicBezTo>
                  <a:pt x="223" y="1162"/>
                  <a:pt x="221" y="1163"/>
                  <a:pt x="219" y="1164"/>
                </a:cubicBezTo>
                <a:cubicBezTo>
                  <a:pt x="219" y="1163"/>
                  <a:pt x="220" y="1162"/>
                  <a:pt x="220" y="1161"/>
                </a:cubicBezTo>
                <a:cubicBezTo>
                  <a:pt x="222" y="1161"/>
                  <a:pt x="224" y="1161"/>
                  <a:pt x="226" y="1161"/>
                </a:cubicBezTo>
                <a:close/>
                <a:moveTo>
                  <a:pt x="224" y="1166"/>
                </a:moveTo>
                <a:cubicBezTo>
                  <a:pt x="223" y="1167"/>
                  <a:pt x="223" y="1168"/>
                  <a:pt x="222" y="1170"/>
                </a:cubicBezTo>
                <a:cubicBezTo>
                  <a:pt x="221" y="1170"/>
                  <a:pt x="220" y="1170"/>
                  <a:pt x="219" y="1171"/>
                </a:cubicBezTo>
                <a:cubicBezTo>
                  <a:pt x="219" y="1171"/>
                  <a:pt x="219" y="1172"/>
                  <a:pt x="220" y="1172"/>
                </a:cubicBezTo>
                <a:cubicBezTo>
                  <a:pt x="220" y="1171"/>
                  <a:pt x="221" y="1171"/>
                  <a:pt x="222" y="1171"/>
                </a:cubicBezTo>
                <a:cubicBezTo>
                  <a:pt x="221" y="1173"/>
                  <a:pt x="220" y="1175"/>
                  <a:pt x="219" y="1178"/>
                </a:cubicBezTo>
                <a:cubicBezTo>
                  <a:pt x="217" y="1178"/>
                  <a:pt x="215" y="1179"/>
                  <a:pt x="213" y="1180"/>
                </a:cubicBezTo>
                <a:cubicBezTo>
                  <a:pt x="213" y="1180"/>
                  <a:pt x="213" y="1181"/>
                  <a:pt x="214" y="1181"/>
                </a:cubicBezTo>
                <a:cubicBezTo>
                  <a:pt x="215" y="1180"/>
                  <a:pt x="217" y="1180"/>
                  <a:pt x="219" y="1179"/>
                </a:cubicBezTo>
                <a:cubicBezTo>
                  <a:pt x="219" y="1180"/>
                  <a:pt x="218" y="1180"/>
                  <a:pt x="218" y="1181"/>
                </a:cubicBezTo>
                <a:cubicBezTo>
                  <a:pt x="216" y="1181"/>
                  <a:pt x="213" y="1181"/>
                  <a:pt x="211" y="1181"/>
                </a:cubicBezTo>
                <a:cubicBezTo>
                  <a:pt x="213" y="1176"/>
                  <a:pt x="215" y="1171"/>
                  <a:pt x="218" y="1166"/>
                </a:cubicBezTo>
                <a:cubicBezTo>
                  <a:pt x="220" y="1166"/>
                  <a:pt x="222" y="1166"/>
                  <a:pt x="224" y="1166"/>
                </a:cubicBezTo>
                <a:close/>
                <a:moveTo>
                  <a:pt x="218" y="1182"/>
                </a:moveTo>
                <a:cubicBezTo>
                  <a:pt x="217" y="1183"/>
                  <a:pt x="217" y="1184"/>
                  <a:pt x="217" y="1185"/>
                </a:cubicBezTo>
                <a:cubicBezTo>
                  <a:pt x="214" y="1186"/>
                  <a:pt x="211" y="1187"/>
                  <a:pt x="208" y="1188"/>
                </a:cubicBezTo>
                <a:cubicBezTo>
                  <a:pt x="209" y="1186"/>
                  <a:pt x="210" y="1184"/>
                  <a:pt x="211" y="1182"/>
                </a:cubicBezTo>
                <a:cubicBezTo>
                  <a:pt x="213" y="1182"/>
                  <a:pt x="215" y="1182"/>
                  <a:pt x="218" y="1182"/>
                </a:cubicBezTo>
                <a:close/>
                <a:moveTo>
                  <a:pt x="216" y="1187"/>
                </a:moveTo>
                <a:cubicBezTo>
                  <a:pt x="215" y="1189"/>
                  <a:pt x="214" y="1191"/>
                  <a:pt x="214" y="1193"/>
                </a:cubicBezTo>
                <a:cubicBezTo>
                  <a:pt x="211" y="1194"/>
                  <a:pt x="209" y="1194"/>
                  <a:pt x="206" y="1194"/>
                </a:cubicBezTo>
                <a:cubicBezTo>
                  <a:pt x="207" y="1193"/>
                  <a:pt x="207" y="1191"/>
                  <a:pt x="208" y="1189"/>
                </a:cubicBezTo>
                <a:cubicBezTo>
                  <a:pt x="211" y="1188"/>
                  <a:pt x="213" y="1187"/>
                  <a:pt x="216" y="1187"/>
                </a:cubicBezTo>
                <a:close/>
                <a:moveTo>
                  <a:pt x="213" y="1194"/>
                </a:moveTo>
                <a:cubicBezTo>
                  <a:pt x="212" y="1197"/>
                  <a:pt x="211" y="1200"/>
                  <a:pt x="210" y="1203"/>
                </a:cubicBezTo>
                <a:cubicBezTo>
                  <a:pt x="210" y="1203"/>
                  <a:pt x="209" y="1203"/>
                  <a:pt x="209" y="1204"/>
                </a:cubicBezTo>
                <a:cubicBezTo>
                  <a:pt x="208" y="1204"/>
                  <a:pt x="206" y="1204"/>
                  <a:pt x="205" y="1204"/>
                </a:cubicBezTo>
                <a:cubicBezTo>
                  <a:pt x="204" y="1204"/>
                  <a:pt x="204" y="1205"/>
                  <a:pt x="205" y="1205"/>
                </a:cubicBezTo>
                <a:cubicBezTo>
                  <a:pt x="205" y="1205"/>
                  <a:pt x="205" y="1205"/>
                  <a:pt x="206" y="1205"/>
                </a:cubicBezTo>
                <a:cubicBezTo>
                  <a:pt x="205" y="1205"/>
                  <a:pt x="204" y="1205"/>
                  <a:pt x="203" y="1206"/>
                </a:cubicBezTo>
                <a:cubicBezTo>
                  <a:pt x="204" y="1202"/>
                  <a:pt x="205" y="1199"/>
                  <a:pt x="206" y="1195"/>
                </a:cubicBezTo>
                <a:cubicBezTo>
                  <a:pt x="208" y="1195"/>
                  <a:pt x="211" y="1195"/>
                  <a:pt x="213" y="1194"/>
                </a:cubicBezTo>
                <a:close/>
                <a:moveTo>
                  <a:pt x="209" y="1204"/>
                </a:moveTo>
                <a:cubicBezTo>
                  <a:pt x="209" y="1204"/>
                  <a:pt x="209" y="1204"/>
                  <a:pt x="210" y="1204"/>
                </a:cubicBezTo>
                <a:cubicBezTo>
                  <a:pt x="209" y="1207"/>
                  <a:pt x="208" y="1210"/>
                  <a:pt x="206" y="1213"/>
                </a:cubicBezTo>
                <a:cubicBezTo>
                  <a:pt x="205" y="1214"/>
                  <a:pt x="203" y="1214"/>
                  <a:pt x="201" y="1215"/>
                </a:cubicBezTo>
                <a:cubicBezTo>
                  <a:pt x="201" y="1212"/>
                  <a:pt x="202" y="1210"/>
                  <a:pt x="202" y="1207"/>
                </a:cubicBezTo>
                <a:cubicBezTo>
                  <a:pt x="205" y="1206"/>
                  <a:pt x="207" y="1205"/>
                  <a:pt x="209" y="1204"/>
                </a:cubicBezTo>
                <a:close/>
                <a:moveTo>
                  <a:pt x="206" y="1214"/>
                </a:moveTo>
                <a:cubicBezTo>
                  <a:pt x="206" y="1215"/>
                  <a:pt x="205" y="1215"/>
                  <a:pt x="205" y="1216"/>
                </a:cubicBezTo>
                <a:cubicBezTo>
                  <a:pt x="204" y="1216"/>
                  <a:pt x="202" y="1216"/>
                  <a:pt x="201" y="1216"/>
                </a:cubicBezTo>
                <a:cubicBezTo>
                  <a:pt x="201" y="1216"/>
                  <a:pt x="201" y="1216"/>
                  <a:pt x="201" y="1216"/>
                </a:cubicBezTo>
                <a:cubicBezTo>
                  <a:pt x="202" y="1215"/>
                  <a:pt x="204" y="1215"/>
                  <a:pt x="206" y="1214"/>
                </a:cubicBezTo>
                <a:close/>
                <a:moveTo>
                  <a:pt x="205" y="1217"/>
                </a:moveTo>
                <a:cubicBezTo>
                  <a:pt x="204" y="1219"/>
                  <a:pt x="204" y="1221"/>
                  <a:pt x="203" y="1222"/>
                </a:cubicBezTo>
                <a:cubicBezTo>
                  <a:pt x="202" y="1223"/>
                  <a:pt x="201" y="1223"/>
                  <a:pt x="200" y="1224"/>
                </a:cubicBezTo>
                <a:cubicBezTo>
                  <a:pt x="200" y="1221"/>
                  <a:pt x="200" y="1219"/>
                  <a:pt x="201" y="1217"/>
                </a:cubicBezTo>
                <a:cubicBezTo>
                  <a:pt x="202" y="1217"/>
                  <a:pt x="203" y="1217"/>
                  <a:pt x="205" y="1217"/>
                </a:cubicBezTo>
                <a:close/>
                <a:moveTo>
                  <a:pt x="206" y="1217"/>
                </a:moveTo>
                <a:cubicBezTo>
                  <a:pt x="207" y="1217"/>
                  <a:pt x="208" y="1217"/>
                  <a:pt x="209" y="1217"/>
                </a:cubicBezTo>
                <a:cubicBezTo>
                  <a:pt x="208" y="1218"/>
                  <a:pt x="208" y="1220"/>
                  <a:pt x="207" y="1221"/>
                </a:cubicBezTo>
                <a:cubicBezTo>
                  <a:pt x="206" y="1221"/>
                  <a:pt x="205" y="1222"/>
                  <a:pt x="204" y="1222"/>
                </a:cubicBezTo>
                <a:cubicBezTo>
                  <a:pt x="205" y="1220"/>
                  <a:pt x="205" y="1219"/>
                  <a:pt x="206" y="1217"/>
                </a:cubicBezTo>
                <a:close/>
                <a:moveTo>
                  <a:pt x="210" y="1217"/>
                </a:moveTo>
                <a:cubicBezTo>
                  <a:pt x="211" y="1217"/>
                  <a:pt x="212" y="1217"/>
                  <a:pt x="212" y="1217"/>
                </a:cubicBezTo>
                <a:cubicBezTo>
                  <a:pt x="212" y="1218"/>
                  <a:pt x="211" y="1219"/>
                  <a:pt x="211" y="1220"/>
                </a:cubicBezTo>
                <a:cubicBezTo>
                  <a:pt x="210" y="1220"/>
                  <a:pt x="209" y="1220"/>
                  <a:pt x="208" y="1221"/>
                </a:cubicBezTo>
                <a:cubicBezTo>
                  <a:pt x="209" y="1219"/>
                  <a:pt x="209" y="1218"/>
                  <a:pt x="210" y="1217"/>
                </a:cubicBezTo>
                <a:close/>
                <a:moveTo>
                  <a:pt x="211" y="1216"/>
                </a:moveTo>
                <a:cubicBezTo>
                  <a:pt x="211" y="1214"/>
                  <a:pt x="212" y="1213"/>
                  <a:pt x="213" y="1211"/>
                </a:cubicBezTo>
                <a:cubicBezTo>
                  <a:pt x="214" y="1211"/>
                  <a:pt x="214" y="1211"/>
                  <a:pt x="215" y="1210"/>
                </a:cubicBezTo>
                <a:cubicBezTo>
                  <a:pt x="214" y="1212"/>
                  <a:pt x="214" y="1214"/>
                  <a:pt x="213" y="1216"/>
                </a:cubicBezTo>
                <a:cubicBezTo>
                  <a:pt x="212" y="1216"/>
                  <a:pt x="211" y="1216"/>
                  <a:pt x="211" y="1216"/>
                </a:cubicBezTo>
                <a:close/>
                <a:moveTo>
                  <a:pt x="216" y="1210"/>
                </a:moveTo>
                <a:cubicBezTo>
                  <a:pt x="216" y="1210"/>
                  <a:pt x="217" y="1210"/>
                  <a:pt x="217" y="1209"/>
                </a:cubicBezTo>
                <a:cubicBezTo>
                  <a:pt x="216" y="1211"/>
                  <a:pt x="216" y="1213"/>
                  <a:pt x="215" y="1215"/>
                </a:cubicBezTo>
                <a:cubicBezTo>
                  <a:pt x="214" y="1215"/>
                  <a:pt x="214" y="1215"/>
                  <a:pt x="214" y="1215"/>
                </a:cubicBezTo>
                <a:cubicBezTo>
                  <a:pt x="214" y="1214"/>
                  <a:pt x="215" y="1212"/>
                  <a:pt x="216" y="1210"/>
                </a:cubicBezTo>
                <a:close/>
                <a:moveTo>
                  <a:pt x="218" y="1209"/>
                </a:moveTo>
                <a:cubicBezTo>
                  <a:pt x="221" y="1208"/>
                  <a:pt x="224" y="1207"/>
                  <a:pt x="227" y="1205"/>
                </a:cubicBezTo>
                <a:cubicBezTo>
                  <a:pt x="225" y="1209"/>
                  <a:pt x="223" y="1212"/>
                  <a:pt x="222" y="1215"/>
                </a:cubicBezTo>
                <a:cubicBezTo>
                  <a:pt x="220" y="1215"/>
                  <a:pt x="218" y="1215"/>
                  <a:pt x="216" y="1215"/>
                </a:cubicBezTo>
                <a:cubicBezTo>
                  <a:pt x="216" y="1213"/>
                  <a:pt x="217" y="1211"/>
                  <a:pt x="218" y="1209"/>
                </a:cubicBezTo>
                <a:close/>
                <a:moveTo>
                  <a:pt x="218" y="1208"/>
                </a:moveTo>
                <a:cubicBezTo>
                  <a:pt x="219" y="1206"/>
                  <a:pt x="219" y="1205"/>
                  <a:pt x="220" y="1203"/>
                </a:cubicBezTo>
                <a:cubicBezTo>
                  <a:pt x="222" y="1203"/>
                  <a:pt x="224" y="1203"/>
                  <a:pt x="226" y="1203"/>
                </a:cubicBezTo>
                <a:cubicBezTo>
                  <a:pt x="227" y="1203"/>
                  <a:pt x="227" y="1203"/>
                  <a:pt x="228" y="1203"/>
                </a:cubicBezTo>
                <a:cubicBezTo>
                  <a:pt x="228" y="1203"/>
                  <a:pt x="228" y="1204"/>
                  <a:pt x="227" y="1204"/>
                </a:cubicBezTo>
                <a:cubicBezTo>
                  <a:pt x="224" y="1205"/>
                  <a:pt x="221" y="1207"/>
                  <a:pt x="218" y="1208"/>
                </a:cubicBezTo>
                <a:close/>
                <a:moveTo>
                  <a:pt x="229" y="1203"/>
                </a:moveTo>
                <a:cubicBezTo>
                  <a:pt x="230" y="1202"/>
                  <a:pt x="231" y="1202"/>
                  <a:pt x="232" y="1202"/>
                </a:cubicBezTo>
                <a:cubicBezTo>
                  <a:pt x="231" y="1203"/>
                  <a:pt x="230" y="1203"/>
                  <a:pt x="229" y="1204"/>
                </a:cubicBezTo>
                <a:cubicBezTo>
                  <a:pt x="229" y="1203"/>
                  <a:pt x="229" y="1203"/>
                  <a:pt x="229" y="1203"/>
                </a:cubicBezTo>
                <a:close/>
                <a:moveTo>
                  <a:pt x="230" y="1202"/>
                </a:moveTo>
                <a:cubicBezTo>
                  <a:pt x="230" y="1200"/>
                  <a:pt x="231" y="1198"/>
                  <a:pt x="232" y="1196"/>
                </a:cubicBezTo>
                <a:cubicBezTo>
                  <a:pt x="234" y="1196"/>
                  <a:pt x="237" y="1195"/>
                  <a:pt x="240" y="1194"/>
                </a:cubicBezTo>
                <a:cubicBezTo>
                  <a:pt x="240" y="1196"/>
                  <a:pt x="239" y="1197"/>
                  <a:pt x="239" y="1199"/>
                </a:cubicBezTo>
                <a:cubicBezTo>
                  <a:pt x="237" y="1200"/>
                  <a:pt x="236" y="1201"/>
                  <a:pt x="234" y="1201"/>
                </a:cubicBezTo>
                <a:cubicBezTo>
                  <a:pt x="233" y="1201"/>
                  <a:pt x="231" y="1201"/>
                  <a:pt x="230" y="1202"/>
                </a:cubicBezTo>
                <a:close/>
                <a:moveTo>
                  <a:pt x="238" y="1201"/>
                </a:moveTo>
                <a:cubicBezTo>
                  <a:pt x="238" y="1201"/>
                  <a:pt x="238" y="1201"/>
                  <a:pt x="238" y="1201"/>
                </a:cubicBezTo>
                <a:cubicBezTo>
                  <a:pt x="238" y="1201"/>
                  <a:pt x="238" y="1201"/>
                  <a:pt x="238" y="1201"/>
                </a:cubicBezTo>
                <a:cubicBezTo>
                  <a:pt x="238" y="1201"/>
                  <a:pt x="238" y="1201"/>
                  <a:pt x="238" y="1201"/>
                </a:cubicBezTo>
                <a:cubicBezTo>
                  <a:pt x="238" y="1201"/>
                  <a:pt x="237" y="1201"/>
                  <a:pt x="237" y="1201"/>
                </a:cubicBezTo>
                <a:cubicBezTo>
                  <a:pt x="238" y="1201"/>
                  <a:pt x="238" y="1201"/>
                  <a:pt x="238" y="1201"/>
                </a:cubicBezTo>
                <a:close/>
                <a:moveTo>
                  <a:pt x="240" y="1199"/>
                </a:moveTo>
                <a:cubicBezTo>
                  <a:pt x="241" y="1197"/>
                  <a:pt x="241" y="1195"/>
                  <a:pt x="242" y="1193"/>
                </a:cubicBezTo>
                <a:cubicBezTo>
                  <a:pt x="243" y="1193"/>
                  <a:pt x="244" y="1192"/>
                  <a:pt x="245" y="1192"/>
                </a:cubicBezTo>
                <a:cubicBezTo>
                  <a:pt x="245" y="1194"/>
                  <a:pt x="244" y="1196"/>
                  <a:pt x="243" y="1198"/>
                </a:cubicBezTo>
                <a:cubicBezTo>
                  <a:pt x="242" y="1198"/>
                  <a:pt x="241" y="1198"/>
                  <a:pt x="240" y="1199"/>
                </a:cubicBezTo>
                <a:close/>
                <a:moveTo>
                  <a:pt x="251" y="1188"/>
                </a:moveTo>
                <a:cubicBezTo>
                  <a:pt x="251" y="1188"/>
                  <a:pt x="252" y="1187"/>
                  <a:pt x="252" y="1187"/>
                </a:cubicBezTo>
                <a:cubicBezTo>
                  <a:pt x="252" y="1188"/>
                  <a:pt x="251" y="1189"/>
                  <a:pt x="251" y="1190"/>
                </a:cubicBezTo>
                <a:cubicBezTo>
                  <a:pt x="250" y="1190"/>
                  <a:pt x="250" y="1190"/>
                  <a:pt x="250" y="1190"/>
                </a:cubicBezTo>
                <a:cubicBezTo>
                  <a:pt x="250" y="1189"/>
                  <a:pt x="250" y="1189"/>
                  <a:pt x="251" y="1188"/>
                </a:cubicBezTo>
                <a:close/>
                <a:moveTo>
                  <a:pt x="254" y="1179"/>
                </a:moveTo>
                <a:cubicBezTo>
                  <a:pt x="255" y="1177"/>
                  <a:pt x="255" y="1175"/>
                  <a:pt x="256" y="1173"/>
                </a:cubicBezTo>
                <a:cubicBezTo>
                  <a:pt x="256" y="1172"/>
                  <a:pt x="256" y="1172"/>
                  <a:pt x="256" y="1171"/>
                </a:cubicBezTo>
                <a:cubicBezTo>
                  <a:pt x="257" y="1171"/>
                  <a:pt x="258" y="1170"/>
                  <a:pt x="259" y="1170"/>
                </a:cubicBezTo>
                <a:cubicBezTo>
                  <a:pt x="258" y="1173"/>
                  <a:pt x="256" y="1176"/>
                  <a:pt x="255" y="1179"/>
                </a:cubicBezTo>
                <a:cubicBezTo>
                  <a:pt x="255" y="1179"/>
                  <a:pt x="255" y="1179"/>
                  <a:pt x="254" y="1179"/>
                </a:cubicBezTo>
                <a:close/>
                <a:moveTo>
                  <a:pt x="257" y="1170"/>
                </a:moveTo>
                <a:cubicBezTo>
                  <a:pt x="257" y="1168"/>
                  <a:pt x="258" y="1167"/>
                  <a:pt x="258" y="1165"/>
                </a:cubicBezTo>
                <a:cubicBezTo>
                  <a:pt x="260" y="1165"/>
                  <a:pt x="261" y="1164"/>
                  <a:pt x="262" y="1164"/>
                </a:cubicBezTo>
                <a:cubicBezTo>
                  <a:pt x="261" y="1165"/>
                  <a:pt x="260" y="1167"/>
                  <a:pt x="260" y="1169"/>
                </a:cubicBezTo>
                <a:cubicBezTo>
                  <a:pt x="259" y="1169"/>
                  <a:pt x="258" y="1169"/>
                  <a:pt x="257" y="1170"/>
                </a:cubicBezTo>
                <a:close/>
                <a:moveTo>
                  <a:pt x="264" y="1161"/>
                </a:moveTo>
                <a:cubicBezTo>
                  <a:pt x="264" y="1160"/>
                  <a:pt x="265" y="1159"/>
                  <a:pt x="265" y="1158"/>
                </a:cubicBezTo>
                <a:cubicBezTo>
                  <a:pt x="267" y="1158"/>
                  <a:pt x="269" y="1159"/>
                  <a:pt x="272" y="1159"/>
                </a:cubicBezTo>
                <a:cubicBezTo>
                  <a:pt x="271" y="1160"/>
                  <a:pt x="271" y="1161"/>
                  <a:pt x="270" y="1162"/>
                </a:cubicBezTo>
                <a:cubicBezTo>
                  <a:pt x="268" y="1161"/>
                  <a:pt x="266" y="1161"/>
                  <a:pt x="264" y="1161"/>
                </a:cubicBezTo>
                <a:close/>
                <a:moveTo>
                  <a:pt x="277" y="1160"/>
                </a:moveTo>
                <a:cubicBezTo>
                  <a:pt x="277" y="1161"/>
                  <a:pt x="276" y="1161"/>
                  <a:pt x="276" y="1162"/>
                </a:cubicBezTo>
                <a:cubicBezTo>
                  <a:pt x="276" y="1162"/>
                  <a:pt x="276" y="1162"/>
                  <a:pt x="276" y="1162"/>
                </a:cubicBezTo>
                <a:cubicBezTo>
                  <a:pt x="276" y="1161"/>
                  <a:pt x="276" y="1161"/>
                  <a:pt x="277" y="1160"/>
                </a:cubicBezTo>
                <a:close/>
                <a:moveTo>
                  <a:pt x="281" y="1150"/>
                </a:moveTo>
                <a:cubicBezTo>
                  <a:pt x="282" y="1146"/>
                  <a:pt x="284" y="1142"/>
                  <a:pt x="285" y="1139"/>
                </a:cubicBezTo>
                <a:cubicBezTo>
                  <a:pt x="285" y="1139"/>
                  <a:pt x="285" y="1139"/>
                  <a:pt x="285" y="1138"/>
                </a:cubicBezTo>
                <a:cubicBezTo>
                  <a:pt x="285" y="1141"/>
                  <a:pt x="284" y="1143"/>
                  <a:pt x="283" y="1146"/>
                </a:cubicBezTo>
                <a:cubicBezTo>
                  <a:pt x="283" y="1147"/>
                  <a:pt x="282" y="1149"/>
                  <a:pt x="281" y="1150"/>
                </a:cubicBezTo>
                <a:close/>
                <a:moveTo>
                  <a:pt x="286" y="1138"/>
                </a:moveTo>
                <a:cubicBezTo>
                  <a:pt x="286" y="1138"/>
                  <a:pt x="287" y="1138"/>
                  <a:pt x="287" y="1138"/>
                </a:cubicBezTo>
                <a:cubicBezTo>
                  <a:pt x="286" y="1138"/>
                  <a:pt x="286" y="1139"/>
                  <a:pt x="286" y="1139"/>
                </a:cubicBezTo>
                <a:cubicBezTo>
                  <a:pt x="286" y="1139"/>
                  <a:pt x="286" y="1138"/>
                  <a:pt x="286" y="1138"/>
                </a:cubicBezTo>
                <a:close/>
                <a:moveTo>
                  <a:pt x="289" y="1132"/>
                </a:moveTo>
                <a:cubicBezTo>
                  <a:pt x="289" y="1132"/>
                  <a:pt x="289" y="1132"/>
                  <a:pt x="289" y="1133"/>
                </a:cubicBezTo>
                <a:cubicBezTo>
                  <a:pt x="288" y="1134"/>
                  <a:pt x="288" y="1135"/>
                  <a:pt x="287" y="1137"/>
                </a:cubicBezTo>
                <a:cubicBezTo>
                  <a:pt x="287" y="1137"/>
                  <a:pt x="287" y="1137"/>
                  <a:pt x="287" y="1137"/>
                </a:cubicBezTo>
                <a:cubicBezTo>
                  <a:pt x="287" y="1135"/>
                  <a:pt x="288" y="1133"/>
                  <a:pt x="288" y="1132"/>
                </a:cubicBezTo>
                <a:cubicBezTo>
                  <a:pt x="289" y="1132"/>
                  <a:pt x="289" y="1131"/>
                  <a:pt x="290" y="1131"/>
                </a:cubicBezTo>
                <a:cubicBezTo>
                  <a:pt x="290" y="1132"/>
                  <a:pt x="289" y="1132"/>
                  <a:pt x="289" y="1132"/>
                </a:cubicBezTo>
                <a:close/>
                <a:moveTo>
                  <a:pt x="291" y="1124"/>
                </a:moveTo>
                <a:cubicBezTo>
                  <a:pt x="292" y="1124"/>
                  <a:pt x="292" y="1123"/>
                  <a:pt x="292" y="1123"/>
                </a:cubicBezTo>
                <a:cubicBezTo>
                  <a:pt x="292" y="1123"/>
                  <a:pt x="292" y="1123"/>
                  <a:pt x="293" y="1123"/>
                </a:cubicBezTo>
                <a:cubicBezTo>
                  <a:pt x="292" y="1123"/>
                  <a:pt x="292" y="1124"/>
                  <a:pt x="292" y="1124"/>
                </a:cubicBezTo>
                <a:cubicBezTo>
                  <a:pt x="292" y="1124"/>
                  <a:pt x="292" y="1124"/>
                  <a:pt x="291" y="1124"/>
                </a:cubicBezTo>
                <a:close/>
                <a:moveTo>
                  <a:pt x="294" y="1123"/>
                </a:moveTo>
                <a:cubicBezTo>
                  <a:pt x="294" y="1123"/>
                  <a:pt x="295" y="1123"/>
                  <a:pt x="296" y="1123"/>
                </a:cubicBezTo>
                <a:cubicBezTo>
                  <a:pt x="295" y="1123"/>
                  <a:pt x="294" y="1123"/>
                  <a:pt x="293" y="1124"/>
                </a:cubicBezTo>
                <a:cubicBezTo>
                  <a:pt x="293" y="1123"/>
                  <a:pt x="294" y="1123"/>
                  <a:pt x="294" y="1123"/>
                </a:cubicBezTo>
                <a:close/>
                <a:moveTo>
                  <a:pt x="307" y="1103"/>
                </a:moveTo>
                <a:cubicBezTo>
                  <a:pt x="309" y="1099"/>
                  <a:pt x="310" y="1096"/>
                  <a:pt x="312" y="1092"/>
                </a:cubicBezTo>
                <a:cubicBezTo>
                  <a:pt x="312" y="1092"/>
                  <a:pt x="312" y="1092"/>
                  <a:pt x="312" y="1092"/>
                </a:cubicBezTo>
                <a:cubicBezTo>
                  <a:pt x="311" y="1096"/>
                  <a:pt x="309" y="1100"/>
                  <a:pt x="308" y="1103"/>
                </a:cubicBezTo>
                <a:cubicBezTo>
                  <a:pt x="308" y="1103"/>
                  <a:pt x="308" y="1103"/>
                  <a:pt x="307" y="1103"/>
                </a:cubicBezTo>
                <a:close/>
                <a:moveTo>
                  <a:pt x="312" y="1091"/>
                </a:moveTo>
                <a:cubicBezTo>
                  <a:pt x="313" y="1090"/>
                  <a:pt x="313" y="1089"/>
                  <a:pt x="313" y="1088"/>
                </a:cubicBezTo>
                <a:cubicBezTo>
                  <a:pt x="313" y="1089"/>
                  <a:pt x="313" y="1090"/>
                  <a:pt x="313" y="1091"/>
                </a:cubicBezTo>
                <a:cubicBezTo>
                  <a:pt x="313" y="1091"/>
                  <a:pt x="312" y="1091"/>
                  <a:pt x="312" y="1091"/>
                </a:cubicBezTo>
                <a:close/>
                <a:moveTo>
                  <a:pt x="316" y="1085"/>
                </a:moveTo>
                <a:cubicBezTo>
                  <a:pt x="317" y="1085"/>
                  <a:pt x="318" y="1085"/>
                  <a:pt x="320" y="1085"/>
                </a:cubicBezTo>
                <a:cubicBezTo>
                  <a:pt x="321" y="1085"/>
                  <a:pt x="322" y="1085"/>
                  <a:pt x="323" y="1085"/>
                </a:cubicBezTo>
                <a:cubicBezTo>
                  <a:pt x="323" y="1087"/>
                  <a:pt x="322" y="1089"/>
                  <a:pt x="321" y="1091"/>
                </a:cubicBezTo>
                <a:cubicBezTo>
                  <a:pt x="319" y="1091"/>
                  <a:pt x="316" y="1091"/>
                  <a:pt x="314" y="1091"/>
                </a:cubicBezTo>
                <a:cubicBezTo>
                  <a:pt x="315" y="1089"/>
                  <a:pt x="315" y="1087"/>
                  <a:pt x="316" y="1085"/>
                </a:cubicBezTo>
                <a:close/>
                <a:moveTo>
                  <a:pt x="324" y="1084"/>
                </a:moveTo>
                <a:cubicBezTo>
                  <a:pt x="325" y="1080"/>
                  <a:pt x="326" y="1077"/>
                  <a:pt x="327" y="1074"/>
                </a:cubicBezTo>
                <a:cubicBezTo>
                  <a:pt x="329" y="1074"/>
                  <a:pt x="331" y="1074"/>
                  <a:pt x="333" y="1074"/>
                </a:cubicBezTo>
                <a:cubicBezTo>
                  <a:pt x="333" y="1074"/>
                  <a:pt x="333" y="1074"/>
                  <a:pt x="333" y="1074"/>
                </a:cubicBezTo>
                <a:cubicBezTo>
                  <a:pt x="333" y="1075"/>
                  <a:pt x="334" y="1075"/>
                  <a:pt x="335" y="1075"/>
                </a:cubicBezTo>
                <a:cubicBezTo>
                  <a:pt x="334" y="1078"/>
                  <a:pt x="334" y="1081"/>
                  <a:pt x="333" y="1084"/>
                </a:cubicBezTo>
                <a:cubicBezTo>
                  <a:pt x="330" y="1084"/>
                  <a:pt x="327" y="1084"/>
                  <a:pt x="324" y="1084"/>
                </a:cubicBezTo>
                <a:close/>
                <a:moveTo>
                  <a:pt x="336" y="1075"/>
                </a:moveTo>
                <a:cubicBezTo>
                  <a:pt x="338" y="1076"/>
                  <a:pt x="341" y="1076"/>
                  <a:pt x="343" y="1077"/>
                </a:cubicBezTo>
                <a:cubicBezTo>
                  <a:pt x="342" y="1079"/>
                  <a:pt x="342" y="1081"/>
                  <a:pt x="341" y="1083"/>
                </a:cubicBezTo>
                <a:cubicBezTo>
                  <a:pt x="339" y="1083"/>
                  <a:pt x="336" y="1083"/>
                  <a:pt x="334" y="1084"/>
                </a:cubicBezTo>
                <a:cubicBezTo>
                  <a:pt x="335" y="1081"/>
                  <a:pt x="335" y="1078"/>
                  <a:pt x="336" y="1075"/>
                </a:cubicBezTo>
                <a:close/>
                <a:moveTo>
                  <a:pt x="344" y="1077"/>
                </a:moveTo>
                <a:cubicBezTo>
                  <a:pt x="347" y="1077"/>
                  <a:pt x="351" y="1077"/>
                  <a:pt x="355" y="1076"/>
                </a:cubicBezTo>
                <a:cubicBezTo>
                  <a:pt x="354" y="1079"/>
                  <a:pt x="354" y="1081"/>
                  <a:pt x="353" y="1083"/>
                </a:cubicBezTo>
                <a:cubicBezTo>
                  <a:pt x="350" y="1083"/>
                  <a:pt x="346" y="1083"/>
                  <a:pt x="342" y="1083"/>
                </a:cubicBezTo>
                <a:cubicBezTo>
                  <a:pt x="343" y="1081"/>
                  <a:pt x="343" y="1079"/>
                  <a:pt x="344" y="1077"/>
                </a:cubicBezTo>
                <a:close/>
                <a:moveTo>
                  <a:pt x="370" y="1076"/>
                </a:moveTo>
                <a:cubicBezTo>
                  <a:pt x="371" y="1076"/>
                  <a:pt x="372" y="1077"/>
                  <a:pt x="373" y="1077"/>
                </a:cubicBezTo>
                <a:cubicBezTo>
                  <a:pt x="374" y="1078"/>
                  <a:pt x="374" y="1077"/>
                  <a:pt x="374" y="1077"/>
                </a:cubicBezTo>
                <a:cubicBezTo>
                  <a:pt x="373" y="1076"/>
                  <a:pt x="372" y="1076"/>
                  <a:pt x="371" y="1075"/>
                </a:cubicBezTo>
                <a:cubicBezTo>
                  <a:pt x="375" y="1075"/>
                  <a:pt x="379" y="1075"/>
                  <a:pt x="383" y="1075"/>
                </a:cubicBezTo>
                <a:cubicBezTo>
                  <a:pt x="383" y="1075"/>
                  <a:pt x="383" y="1076"/>
                  <a:pt x="383" y="1076"/>
                </a:cubicBezTo>
                <a:cubicBezTo>
                  <a:pt x="379" y="1077"/>
                  <a:pt x="374" y="1078"/>
                  <a:pt x="370" y="1079"/>
                </a:cubicBezTo>
                <a:cubicBezTo>
                  <a:pt x="370" y="1078"/>
                  <a:pt x="370" y="1077"/>
                  <a:pt x="370" y="1076"/>
                </a:cubicBezTo>
                <a:close/>
                <a:moveTo>
                  <a:pt x="384" y="1075"/>
                </a:moveTo>
                <a:cubicBezTo>
                  <a:pt x="387" y="1075"/>
                  <a:pt x="391" y="1075"/>
                  <a:pt x="394" y="1075"/>
                </a:cubicBezTo>
                <a:cubicBezTo>
                  <a:pt x="391" y="1075"/>
                  <a:pt x="387" y="1076"/>
                  <a:pt x="384" y="1076"/>
                </a:cubicBezTo>
                <a:cubicBezTo>
                  <a:pt x="384" y="1076"/>
                  <a:pt x="384" y="1075"/>
                  <a:pt x="384" y="1075"/>
                </a:cubicBezTo>
                <a:close/>
                <a:moveTo>
                  <a:pt x="405" y="1075"/>
                </a:moveTo>
                <a:cubicBezTo>
                  <a:pt x="407" y="1075"/>
                  <a:pt x="409" y="1075"/>
                  <a:pt x="411" y="1075"/>
                </a:cubicBezTo>
                <a:cubicBezTo>
                  <a:pt x="407" y="1077"/>
                  <a:pt x="404" y="1079"/>
                  <a:pt x="400" y="1082"/>
                </a:cubicBezTo>
                <a:cubicBezTo>
                  <a:pt x="400" y="1080"/>
                  <a:pt x="400" y="1077"/>
                  <a:pt x="400" y="1075"/>
                </a:cubicBezTo>
                <a:cubicBezTo>
                  <a:pt x="401" y="1075"/>
                  <a:pt x="403" y="1075"/>
                  <a:pt x="405" y="1075"/>
                </a:cubicBezTo>
                <a:close/>
                <a:moveTo>
                  <a:pt x="430" y="1074"/>
                </a:moveTo>
                <a:cubicBezTo>
                  <a:pt x="425" y="1073"/>
                  <a:pt x="421" y="1073"/>
                  <a:pt x="416" y="1073"/>
                </a:cubicBezTo>
                <a:cubicBezTo>
                  <a:pt x="417" y="1073"/>
                  <a:pt x="417" y="1072"/>
                  <a:pt x="416" y="1072"/>
                </a:cubicBezTo>
                <a:cubicBezTo>
                  <a:pt x="416" y="1072"/>
                  <a:pt x="416" y="1072"/>
                  <a:pt x="416" y="1071"/>
                </a:cubicBezTo>
                <a:cubicBezTo>
                  <a:pt x="418" y="1072"/>
                  <a:pt x="420" y="1073"/>
                  <a:pt x="422" y="1073"/>
                </a:cubicBezTo>
                <a:cubicBezTo>
                  <a:pt x="422" y="1074"/>
                  <a:pt x="423" y="1073"/>
                  <a:pt x="422" y="1072"/>
                </a:cubicBezTo>
                <a:cubicBezTo>
                  <a:pt x="420" y="1072"/>
                  <a:pt x="419" y="1071"/>
                  <a:pt x="417" y="1070"/>
                </a:cubicBezTo>
                <a:cubicBezTo>
                  <a:pt x="421" y="1070"/>
                  <a:pt x="425" y="1070"/>
                  <a:pt x="430" y="1070"/>
                </a:cubicBezTo>
                <a:cubicBezTo>
                  <a:pt x="430" y="1071"/>
                  <a:pt x="430" y="1072"/>
                  <a:pt x="430" y="1074"/>
                </a:cubicBezTo>
                <a:close/>
                <a:moveTo>
                  <a:pt x="431" y="1068"/>
                </a:moveTo>
                <a:cubicBezTo>
                  <a:pt x="431" y="1069"/>
                  <a:pt x="431" y="1069"/>
                  <a:pt x="432" y="1069"/>
                </a:cubicBezTo>
                <a:cubicBezTo>
                  <a:pt x="431" y="1069"/>
                  <a:pt x="431" y="1069"/>
                  <a:pt x="431" y="1069"/>
                </a:cubicBezTo>
                <a:cubicBezTo>
                  <a:pt x="431" y="1069"/>
                  <a:pt x="431" y="1069"/>
                  <a:pt x="431" y="1068"/>
                </a:cubicBezTo>
                <a:close/>
                <a:moveTo>
                  <a:pt x="431" y="1067"/>
                </a:moveTo>
                <a:cubicBezTo>
                  <a:pt x="431" y="1066"/>
                  <a:pt x="431" y="1065"/>
                  <a:pt x="431" y="1063"/>
                </a:cubicBezTo>
                <a:cubicBezTo>
                  <a:pt x="433" y="1063"/>
                  <a:pt x="436" y="1063"/>
                  <a:pt x="438" y="1063"/>
                </a:cubicBezTo>
                <a:cubicBezTo>
                  <a:pt x="440" y="1063"/>
                  <a:pt x="441" y="1063"/>
                  <a:pt x="442" y="1063"/>
                </a:cubicBezTo>
                <a:cubicBezTo>
                  <a:pt x="442" y="1065"/>
                  <a:pt x="442" y="1067"/>
                  <a:pt x="442" y="1069"/>
                </a:cubicBezTo>
                <a:cubicBezTo>
                  <a:pt x="439" y="1069"/>
                  <a:pt x="437" y="1069"/>
                  <a:pt x="434" y="1069"/>
                </a:cubicBezTo>
                <a:cubicBezTo>
                  <a:pt x="433" y="1068"/>
                  <a:pt x="432" y="1068"/>
                  <a:pt x="431" y="1067"/>
                </a:cubicBezTo>
                <a:close/>
                <a:moveTo>
                  <a:pt x="442" y="1070"/>
                </a:moveTo>
                <a:cubicBezTo>
                  <a:pt x="442" y="1071"/>
                  <a:pt x="442" y="1071"/>
                  <a:pt x="442" y="1072"/>
                </a:cubicBezTo>
                <a:cubicBezTo>
                  <a:pt x="440" y="1071"/>
                  <a:pt x="438" y="1071"/>
                  <a:pt x="436" y="1070"/>
                </a:cubicBezTo>
                <a:cubicBezTo>
                  <a:pt x="438" y="1070"/>
                  <a:pt x="440" y="1070"/>
                  <a:pt x="442" y="1070"/>
                </a:cubicBezTo>
                <a:close/>
                <a:moveTo>
                  <a:pt x="457" y="1070"/>
                </a:moveTo>
                <a:cubicBezTo>
                  <a:pt x="460" y="1070"/>
                  <a:pt x="462" y="1070"/>
                  <a:pt x="464" y="1070"/>
                </a:cubicBezTo>
                <a:cubicBezTo>
                  <a:pt x="467" y="1071"/>
                  <a:pt x="469" y="1071"/>
                  <a:pt x="472" y="1071"/>
                </a:cubicBezTo>
                <a:cubicBezTo>
                  <a:pt x="472" y="1072"/>
                  <a:pt x="472" y="1073"/>
                  <a:pt x="472" y="1074"/>
                </a:cubicBezTo>
                <a:cubicBezTo>
                  <a:pt x="467" y="1074"/>
                  <a:pt x="462" y="1074"/>
                  <a:pt x="457" y="1074"/>
                </a:cubicBezTo>
                <a:cubicBezTo>
                  <a:pt x="457" y="1073"/>
                  <a:pt x="457" y="1071"/>
                  <a:pt x="457" y="1070"/>
                </a:cubicBezTo>
                <a:close/>
                <a:moveTo>
                  <a:pt x="473" y="1072"/>
                </a:moveTo>
                <a:cubicBezTo>
                  <a:pt x="474" y="1072"/>
                  <a:pt x="475" y="1072"/>
                  <a:pt x="476" y="1072"/>
                </a:cubicBezTo>
                <a:cubicBezTo>
                  <a:pt x="477" y="1072"/>
                  <a:pt x="477" y="1071"/>
                  <a:pt x="476" y="1071"/>
                </a:cubicBezTo>
                <a:cubicBezTo>
                  <a:pt x="480" y="1071"/>
                  <a:pt x="484" y="1071"/>
                  <a:pt x="489" y="1072"/>
                </a:cubicBezTo>
                <a:cubicBezTo>
                  <a:pt x="489" y="1072"/>
                  <a:pt x="490" y="1073"/>
                  <a:pt x="491" y="1074"/>
                </a:cubicBezTo>
                <a:cubicBezTo>
                  <a:pt x="491" y="1074"/>
                  <a:pt x="491" y="1074"/>
                  <a:pt x="492" y="1075"/>
                </a:cubicBezTo>
                <a:cubicBezTo>
                  <a:pt x="485" y="1074"/>
                  <a:pt x="479" y="1074"/>
                  <a:pt x="473" y="1074"/>
                </a:cubicBezTo>
                <a:cubicBezTo>
                  <a:pt x="473" y="1073"/>
                  <a:pt x="473" y="1072"/>
                  <a:pt x="473" y="1072"/>
                </a:cubicBezTo>
                <a:close/>
                <a:moveTo>
                  <a:pt x="494" y="1079"/>
                </a:moveTo>
                <a:cubicBezTo>
                  <a:pt x="496" y="1079"/>
                  <a:pt x="499" y="1079"/>
                  <a:pt x="501" y="1079"/>
                </a:cubicBezTo>
                <a:cubicBezTo>
                  <a:pt x="501" y="1079"/>
                  <a:pt x="501" y="1079"/>
                  <a:pt x="501" y="1079"/>
                </a:cubicBezTo>
                <a:cubicBezTo>
                  <a:pt x="501" y="1079"/>
                  <a:pt x="501" y="1079"/>
                  <a:pt x="501" y="1079"/>
                </a:cubicBezTo>
                <a:cubicBezTo>
                  <a:pt x="501" y="1079"/>
                  <a:pt x="501" y="1079"/>
                  <a:pt x="501" y="1079"/>
                </a:cubicBezTo>
                <a:cubicBezTo>
                  <a:pt x="502" y="1080"/>
                  <a:pt x="502" y="1080"/>
                  <a:pt x="502" y="1081"/>
                </a:cubicBezTo>
                <a:cubicBezTo>
                  <a:pt x="499" y="1081"/>
                  <a:pt x="497" y="1081"/>
                  <a:pt x="495" y="1081"/>
                </a:cubicBezTo>
                <a:cubicBezTo>
                  <a:pt x="494" y="1081"/>
                  <a:pt x="494" y="1080"/>
                  <a:pt x="494" y="1079"/>
                </a:cubicBezTo>
                <a:close/>
                <a:moveTo>
                  <a:pt x="503" y="1079"/>
                </a:moveTo>
                <a:cubicBezTo>
                  <a:pt x="505" y="1079"/>
                  <a:pt x="507" y="1079"/>
                  <a:pt x="510" y="1079"/>
                </a:cubicBezTo>
                <a:cubicBezTo>
                  <a:pt x="510" y="1079"/>
                  <a:pt x="510" y="1080"/>
                  <a:pt x="511" y="1081"/>
                </a:cubicBezTo>
                <a:cubicBezTo>
                  <a:pt x="508" y="1080"/>
                  <a:pt x="506" y="1080"/>
                  <a:pt x="503" y="1081"/>
                </a:cubicBezTo>
                <a:cubicBezTo>
                  <a:pt x="503" y="1080"/>
                  <a:pt x="503" y="1079"/>
                  <a:pt x="503" y="1079"/>
                </a:cubicBezTo>
                <a:close/>
                <a:moveTo>
                  <a:pt x="511" y="1079"/>
                </a:moveTo>
                <a:cubicBezTo>
                  <a:pt x="513" y="1078"/>
                  <a:pt x="515" y="1078"/>
                  <a:pt x="517" y="1078"/>
                </a:cubicBezTo>
                <a:cubicBezTo>
                  <a:pt x="518" y="1078"/>
                  <a:pt x="518" y="1077"/>
                  <a:pt x="517" y="1077"/>
                </a:cubicBezTo>
                <a:cubicBezTo>
                  <a:pt x="515" y="1077"/>
                  <a:pt x="513" y="1077"/>
                  <a:pt x="511" y="1078"/>
                </a:cubicBezTo>
                <a:cubicBezTo>
                  <a:pt x="510" y="1077"/>
                  <a:pt x="510" y="1077"/>
                  <a:pt x="510" y="1077"/>
                </a:cubicBezTo>
                <a:cubicBezTo>
                  <a:pt x="513" y="1077"/>
                  <a:pt x="515" y="1077"/>
                  <a:pt x="517" y="1077"/>
                </a:cubicBezTo>
                <a:cubicBezTo>
                  <a:pt x="518" y="1078"/>
                  <a:pt x="519" y="1078"/>
                  <a:pt x="520" y="1078"/>
                </a:cubicBezTo>
                <a:cubicBezTo>
                  <a:pt x="521" y="1079"/>
                  <a:pt x="521" y="1080"/>
                  <a:pt x="522" y="1081"/>
                </a:cubicBezTo>
                <a:cubicBezTo>
                  <a:pt x="518" y="1081"/>
                  <a:pt x="515" y="1081"/>
                  <a:pt x="512" y="1081"/>
                </a:cubicBezTo>
                <a:cubicBezTo>
                  <a:pt x="511" y="1080"/>
                  <a:pt x="511" y="1079"/>
                  <a:pt x="511" y="1079"/>
                </a:cubicBezTo>
                <a:close/>
                <a:moveTo>
                  <a:pt x="521" y="1079"/>
                </a:moveTo>
                <a:cubicBezTo>
                  <a:pt x="522" y="1079"/>
                  <a:pt x="522" y="1079"/>
                  <a:pt x="523" y="1079"/>
                </a:cubicBezTo>
                <a:cubicBezTo>
                  <a:pt x="523" y="1079"/>
                  <a:pt x="524" y="1078"/>
                  <a:pt x="523" y="1078"/>
                </a:cubicBezTo>
                <a:cubicBezTo>
                  <a:pt x="523" y="1078"/>
                  <a:pt x="523" y="1078"/>
                  <a:pt x="523" y="1078"/>
                </a:cubicBezTo>
                <a:cubicBezTo>
                  <a:pt x="524" y="1079"/>
                  <a:pt x="526" y="1079"/>
                  <a:pt x="526" y="1080"/>
                </a:cubicBezTo>
                <a:cubicBezTo>
                  <a:pt x="526" y="1080"/>
                  <a:pt x="527" y="1080"/>
                  <a:pt x="527" y="1079"/>
                </a:cubicBezTo>
                <a:cubicBezTo>
                  <a:pt x="527" y="1080"/>
                  <a:pt x="528" y="1081"/>
                  <a:pt x="528" y="1082"/>
                </a:cubicBezTo>
                <a:cubicBezTo>
                  <a:pt x="526" y="1082"/>
                  <a:pt x="524" y="1082"/>
                  <a:pt x="522" y="1081"/>
                </a:cubicBezTo>
                <a:cubicBezTo>
                  <a:pt x="522" y="1081"/>
                  <a:pt x="522" y="1080"/>
                  <a:pt x="521" y="1079"/>
                </a:cubicBezTo>
                <a:close/>
                <a:moveTo>
                  <a:pt x="530" y="1077"/>
                </a:moveTo>
                <a:cubicBezTo>
                  <a:pt x="530" y="1077"/>
                  <a:pt x="531" y="1077"/>
                  <a:pt x="532" y="1077"/>
                </a:cubicBezTo>
                <a:cubicBezTo>
                  <a:pt x="533" y="1080"/>
                  <a:pt x="534" y="1082"/>
                  <a:pt x="535" y="1084"/>
                </a:cubicBezTo>
                <a:cubicBezTo>
                  <a:pt x="534" y="1084"/>
                  <a:pt x="534" y="1084"/>
                  <a:pt x="533" y="1084"/>
                </a:cubicBezTo>
                <a:cubicBezTo>
                  <a:pt x="532" y="1081"/>
                  <a:pt x="531" y="1079"/>
                  <a:pt x="530" y="1077"/>
                </a:cubicBezTo>
                <a:close/>
                <a:moveTo>
                  <a:pt x="534" y="1078"/>
                </a:moveTo>
                <a:cubicBezTo>
                  <a:pt x="535" y="1078"/>
                  <a:pt x="536" y="1078"/>
                  <a:pt x="537" y="1078"/>
                </a:cubicBezTo>
                <a:cubicBezTo>
                  <a:pt x="537" y="1078"/>
                  <a:pt x="537" y="1078"/>
                  <a:pt x="537" y="1078"/>
                </a:cubicBezTo>
                <a:cubicBezTo>
                  <a:pt x="537" y="1078"/>
                  <a:pt x="537" y="1078"/>
                  <a:pt x="538" y="1078"/>
                </a:cubicBezTo>
                <a:cubicBezTo>
                  <a:pt x="539" y="1079"/>
                  <a:pt x="540" y="1080"/>
                  <a:pt x="542" y="1080"/>
                </a:cubicBezTo>
                <a:cubicBezTo>
                  <a:pt x="543" y="1083"/>
                  <a:pt x="544" y="1086"/>
                  <a:pt x="545" y="1089"/>
                </a:cubicBezTo>
                <a:cubicBezTo>
                  <a:pt x="545" y="1089"/>
                  <a:pt x="544" y="1089"/>
                  <a:pt x="544" y="1089"/>
                </a:cubicBezTo>
                <a:cubicBezTo>
                  <a:pt x="542" y="1088"/>
                  <a:pt x="540" y="1087"/>
                  <a:pt x="537" y="1086"/>
                </a:cubicBezTo>
                <a:cubicBezTo>
                  <a:pt x="536" y="1083"/>
                  <a:pt x="535" y="1081"/>
                  <a:pt x="534" y="1078"/>
                </a:cubicBezTo>
                <a:close/>
                <a:moveTo>
                  <a:pt x="541" y="1089"/>
                </a:moveTo>
                <a:cubicBezTo>
                  <a:pt x="540" y="1089"/>
                  <a:pt x="539" y="1089"/>
                  <a:pt x="538" y="1089"/>
                </a:cubicBezTo>
                <a:cubicBezTo>
                  <a:pt x="538" y="1088"/>
                  <a:pt x="538" y="1088"/>
                  <a:pt x="538" y="1088"/>
                </a:cubicBezTo>
                <a:cubicBezTo>
                  <a:pt x="539" y="1088"/>
                  <a:pt x="540" y="1088"/>
                  <a:pt x="541" y="1089"/>
                </a:cubicBezTo>
                <a:close/>
                <a:moveTo>
                  <a:pt x="544" y="1090"/>
                </a:moveTo>
                <a:cubicBezTo>
                  <a:pt x="544" y="1090"/>
                  <a:pt x="545" y="1090"/>
                  <a:pt x="545" y="1090"/>
                </a:cubicBezTo>
                <a:cubicBezTo>
                  <a:pt x="546" y="1093"/>
                  <a:pt x="547" y="1095"/>
                  <a:pt x="548" y="1097"/>
                </a:cubicBezTo>
                <a:cubicBezTo>
                  <a:pt x="545" y="1096"/>
                  <a:pt x="543" y="1096"/>
                  <a:pt x="541" y="1095"/>
                </a:cubicBezTo>
                <a:cubicBezTo>
                  <a:pt x="540" y="1093"/>
                  <a:pt x="539" y="1091"/>
                  <a:pt x="539" y="1090"/>
                </a:cubicBezTo>
                <a:cubicBezTo>
                  <a:pt x="540" y="1090"/>
                  <a:pt x="542" y="1090"/>
                  <a:pt x="544" y="1090"/>
                </a:cubicBezTo>
                <a:close/>
                <a:moveTo>
                  <a:pt x="548" y="1098"/>
                </a:moveTo>
                <a:cubicBezTo>
                  <a:pt x="548" y="1099"/>
                  <a:pt x="549" y="1100"/>
                  <a:pt x="549" y="1100"/>
                </a:cubicBezTo>
                <a:cubicBezTo>
                  <a:pt x="547" y="1100"/>
                  <a:pt x="545" y="1100"/>
                  <a:pt x="543" y="1101"/>
                </a:cubicBezTo>
                <a:cubicBezTo>
                  <a:pt x="543" y="1100"/>
                  <a:pt x="543" y="1100"/>
                  <a:pt x="543" y="1099"/>
                </a:cubicBezTo>
                <a:cubicBezTo>
                  <a:pt x="542" y="1098"/>
                  <a:pt x="542" y="1097"/>
                  <a:pt x="541" y="1096"/>
                </a:cubicBezTo>
                <a:cubicBezTo>
                  <a:pt x="543" y="1097"/>
                  <a:pt x="546" y="1098"/>
                  <a:pt x="548" y="1098"/>
                </a:cubicBezTo>
                <a:close/>
                <a:moveTo>
                  <a:pt x="559" y="1128"/>
                </a:moveTo>
                <a:cubicBezTo>
                  <a:pt x="560" y="1128"/>
                  <a:pt x="560" y="1129"/>
                  <a:pt x="560" y="1129"/>
                </a:cubicBezTo>
                <a:cubicBezTo>
                  <a:pt x="559" y="1129"/>
                  <a:pt x="559" y="1128"/>
                  <a:pt x="558" y="1128"/>
                </a:cubicBezTo>
                <a:cubicBezTo>
                  <a:pt x="558" y="1127"/>
                  <a:pt x="558" y="1127"/>
                  <a:pt x="557" y="1126"/>
                </a:cubicBezTo>
                <a:cubicBezTo>
                  <a:pt x="558" y="1127"/>
                  <a:pt x="559" y="1127"/>
                  <a:pt x="559" y="1128"/>
                </a:cubicBezTo>
                <a:close/>
                <a:moveTo>
                  <a:pt x="562" y="1131"/>
                </a:moveTo>
                <a:cubicBezTo>
                  <a:pt x="563" y="1132"/>
                  <a:pt x="565" y="1133"/>
                  <a:pt x="566" y="1135"/>
                </a:cubicBezTo>
                <a:cubicBezTo>
                  <a:pt x="566" y="1135"/>
                  <a:pt x="566" y="1135"/>
                  <a:pt x="566" y="1135"/>
                </a:cubicBezTo>
                <a:cubicBezTo>
                  <a:pt x="565" y="1134"/>
                  <a:pt x="564" y="1133"/>
                  <a:pt x="563" y="1132"/>
                </a:cubicBezTo>
                <a:cubicBezTo>
                  <a:pt x="562" y="1131"/>
                  <a:pt x="562" y="1131"/>
                  <a:pt x="562" y="1131"/>
                </a:cubicBezTo>
                <a:cubicBezTo>
                  <a:pt x="562" y="1131"/>
                  <a:pt x="562" y="1131"/>
                  <a:pt x="562" y="1131"/>
                </a:cubicBezTo>
                <a:close/>
                <a:moveTo>
                  <a:pt x="597" y="1174"/>
                </a:moveTo>
                <a:cubicBezTo>
                  <a:pt x="598" y="1176"/>
                  <a:pt x="599" y="1177"/>
                  <a:pt x="599" y="1178"/>
                </a:cubicBezTo>
                <a:cubicBezTo>
                  <a:pt x="598" y="1177"/>
                  <a:pt x="597" y="1175"/>
                  <a:pt x="596" y="1174"/>
                </a:cubicBezTo>
                <a:cubicBezTo>
                  <a:pt x="597" y="1174"/>
                  <a:pt x="597" y="1174"/>
                  <a:pt x="597" y="1174"/>
                </a:cubicBezTo>
                <a:close/>
                <a:moveTo>
                  <a:pt x="599" y="1173"/>
                </a:moveTo>
                <a:cubicBezTo>
                  <a:pt x="599" y="1173"/>
                  <a:pt x="598" y="1172"/>
                  <a:pt x="598" y="1172"/>
                </a:cubicBezTo>
                <a:cubicBezTo>
                  <a:pt x="597" y="1171"/>
                  <a:pt x="597" y="1170"/>
                  <a:pt x="597" y="1169"/>
                </a:cubicBezTo>
                <a:cubicBezTo>
                  <a:pt x="598" y="1170"/>
                  <a:pt x="599" y="1170"/>
                  <a:pt x="601" y="1171"/>
                </a:cubicBezTo>
                <a:cubicBezTo>
                  <a:pt x="601" y="1172"/>
                  <a:pt x="602" y="1173"/>
                  <a:pt x="602" y="1175"/>
                </a:cubicBezTo>
                <a:cubicBezTo>
                  <a:pt x="601" y="1174"/>
                  <a:pt x="600" y="1174"/>
                  <a:pt x="599" y="1174"/>
                </a:cubicBezTo>
                <a:cubicBezTo>
                  <a:pt x="599" y="1174"/>
                  <a:pt x="599" y="1173"/>
                  <a:pt x="599" y="1173"/>
                </a:cubicBezTo>
                <a:close/>
                <a:moveTo>
                  <a:pt x="602" y="1171"/>
                </a:moveTo>
                <a:cubicBezTo>
                  <a:pt x="602" y="1171"/>
                  <a:pt x="603" y="1171"/>
                  <a:pt x="603" y="1172"/>
                </a:cubicBezTo>
                <a:cubicBezTo>
                  <a:pt x="604" y="1173"/>
                  <a:pt x="604" y="1174"/>
                  <a:pt x="605" y="1175"/>
                </a:cubicBezTo>
                <a:cubicBezTo>
                  <a:pt x="604" y="1175"/>
                  <a:pt x="604" y="1175"/>
                  <a:pt x="604" y="1175"/>
                </a:cubicBezTo>
                <a:cubicBezTo>
                  <a:pt x="603" y="1174"/>
                  <a:pt x="602" y="1173"/>
                  <a:pt x="602" y="1171"/>
                </a:cubicBezTo>
                <a:close/>
                <a:moveTo>
                  <a:pt x="605" y="1177"/>
                </a:moveTo>
                <a:cubicBezTo>
                  <a:pt x="606" y="1180"/>
                  <a:pt x="608" y="1184"/>
                  <a:pt x="609" y="1187"/>
                </a:cubicBezTo>
                <a:cubicBezTo>
                  <a:pt x="607" y="1184"/>
                  <a:pt x="606" y="1180"/>
                  <a:pt x="604" y="1176"/>
                </a:cubicBezTo>
                <a:cubicBezTo>
                  <a:pt x="604" y="1176"/>
                  <a:pt x="605" y="1177"/>
                  <a:pt x="605" y="1177"/>
                </a:cubicBezTo>
                <a:close/>
                <a:moveTo>
                  <a:pt x="617" y="1208"/>
                </a:moveTo>
                <a:cubicBezTo>
                  <a:pt x="618" y="1208"/>
                  <a:pt x="618" y="1208"/>
                  <a:pt x="618" y="1208"/>
                </a:cubicBezTo>
                <a:cubicBezTo>
                  <a:pt x="619" y="1212"/>
                  <a:pt x="620" y="1216"/>
                  <a:pt x="622" y="1220"/>
                </a:cubicBezTo>
                <a:cubicBezTo>
                  <a:pt x="621" y="1220"/>
                  <a:pt x="621" y="1220"/>
                  <a:pt x="621" y="1220"/>
                </a:cubicBezTo>
                <a:cubicBezTo>
                  <a:pt x="620" y="1216"/>
                  <a:pt x="618" y="1212"/>
                  <a:pt x="617" y="1208"/>
                </a:cubicBezTo>
                <a:cubicBezTo>
                  <a:pt x="617" y="1208"/>
                  <a:pt x="617" y="1208"/>
                  <a:pt x="617" y="1208"/>
                </a:cubicBezTo>
                <a:close/>
                <a:moveTo>
                  <a:pt x="621" y="1214"/>
                </a:moveTo>
                <a:cubicBezTo>
                  <a:pt x="622" y="1216"/>
                  <a:pt x="623" y="1218"/>
                  <a:pt x="624" y="1220"/>
                </a:cubicBezTo>
                <a:cubicBezTo>
                  <a:pt x="623" y="1220"/>
                  <a:pt x="623" y="1220"/>
                  <a:pt x="623" y="1220"/>
                </a:cubicBezTo>
                <a:cubicBezTo>
                  <a:pt x="622" y="1218"/>
                  <a:pt x="621" y="1216"/>
                  <a:pt x="621" y="1214"/>
                </a:cubicBezTo>
                <a:close/>
                <a:moveTo>
                  <a:pt x="626" y="1221"/>
                </a:moveTo>
                <a:cubicBezTo>
                  <a:pt x="627" y="1221"/>
                  <a:pt x="627" y="1221"/>
                  <a:pt x="628" y="1222"/>
                </a:cubicBezTo>
                <a:cubicBezTo>
                  <a:pt x="629" y="1223"/>
                  <a:pt x="630" y="1224"/>
                  <a:pt x="631" y="1225"/>
                </a:cubicBezTo>
                <a:cubicBezTo>
                  <a:pt x="630" y="1225"/>
                  <a:pt x="629" y="1224"/>
                  <a:pt x="627" y="1224"/>
                </a:cubicBezTo>
                <a:cubicBezTo>
                  <a:pt x="627" y="1223"/>
                  <a:pt x="626" y="1222"/>
                  <a:pt x="626" y="1221"/>
                </a:cubicBezTo>
                <a:close/>
                <a:moveTo>
                  <a:pt x="629" y="1221"/>
                </a:moveTo>
                <a:cubicBezTo>
                  <a:pt x="626" y="1217"/>
                  <a:pt x="624" y="1213"/>
                  <a:pt x="622" y="1208"/>
                </a:cubicBezTo>
                <a:cubicBezTo>
                  <a:pt x="624" y="1209"/>
                  <a:pt x="626" y="1209"/>
                  <a:pt x="629" y="1210"/>
                </a:cubicBezTo>
                <a:cubicBezTo>
                  <a:pt x="631" y="1214"/>
                  <a:pt x="633" y="1218"/>
                  <a:pt x="636" y="1222"/>
                </a:cubicBezTo>
                <a:cubicBezTo>
                  <a:pt x="633" y="1222"/>
                  <a:pt x="631" y="1221"/>
                  <a:pt x="629" y="1221"/>
                </a:cubicBezTo>
                <a:close/>
                <a:moveTo>
                  <a:pt x="639" y="1210"/>
                </a:moveTo>
                <a:cubicBezTo>
                  <a:pt x="639" y="1210"/>
                  <a:pt x="639" y="1210"/>
                  <a:pt x="639" y="1211"/>
                </a:cubicBezTo>
                <a:cubicBezTo>
                  <a:pt x="636" y="1210"/>
                  <a:pt x="633" y="1210"/>
                  <a:pt x="630" y="1209"/>
                </a:cubicBezTo>
                <a:cubicBezTo>
                  <a:pt x="633" y="1209"/>
                  <a:pt x="636" y="1210"/>
                  <a:pt x="639" y="1210"/>
                </a:cubicBezTo>
                <a:close/>
                <a:moveTo>
                  <a:pt x="640" y="1210"/>
                </a:moveTo>
                <a:cubicBezTo>
                  <a:pt x="640" y="1210"/>
                  <a:pt x="641" y="1210"/>
                  <a:pt x="641" y="1210"/>
                </a:cubicBezTo>
                <a:cubicBezTo>
                  <a:pt x="642" y="1210"/>
                  <a:pt x="642" y="1211"/>
                  <a:pt x="643" y="1212"/>
                </a:cubicBezTo>
                <a:cubicBezTo>
                  <a:pt x="642" y="1211"/>
                  <a:pt x="641" y="1211"/>
                  <a:pt x="641" y="1211"/>
                </a:cubicBezTo>
                <a:cubicBezTo>
                  <a:pt x="640" y="1211"/>
                  <a:pt x="640" y="1210"/>
                  <a:pt x="640" y="1210"/>
                </a:cubicBezTo>
                <a:close/>
                <a:moveTo>
                  <a:pt x="651" y="1214"/>
                </a:moveTo>
                <a:cubicBezTo>
                  <a:pt x="652" y="1215"/>
                  <a:pt x="653" y="1215"/>
                  <a:pt x="653" y="1215"/>
                </a:cubicBezTo>
                <a:cubicBezTo>
                  <a:pt x="654" y="1216"/>
                  <a:pt x="655" y="1218"/>
                  <a:pt x="656" y="1219"/>
                </a:cubicBezTo>
                <a:cubicBezTo>
                  <a:pt x="657" y="1221"/>
                  <a:pt x="658" y="1222"/>
                  <a:pt x="659" y="1224"/>
                </a:cubicBezTo>
                <a:cubicBezTo>
                  <a:pt x="658" y="1224"/>
                  <a:pt x="657" y="1224"/>
                  <a:pt x="656" y="1224"/>
                </a:cubicBezTo>
                <a:cubicBezTo>
                  <a:pt x="655" y="1223"/>
                  <a:pt x="655" y="1222"/>
                  <a:pt x="654" y="1221"/>
                </a:cubicBezTo>
                <a:cubicBezTo>
                  <a:pt x="653" y="1219"/>
                  <a:pt x="652" y="1217"/>
                  <a:pt x="651" y="1214"/>
                </a:cubicBezTo>
                <a:close/>
                <a:moveTo>
                  <a:pt x="656" y="1225"/>
                </a:moveTo>
                <a:cubicBezTo>
                  <a:pt x="657" y="1225"/>
                  <a:pt x="658" y="1225"/>
                  <a:pt x="659" y="1225"/>
                </a:cubicBezTo>
                <a:cubicBezTo>
                  <a:pt x="659" y="1225"/>
                  <a:pt x="659" y="1226"/>
                  <a:pt x="659" y="1226"/>
                </a:cubicBezTo>
                <a:cubicBezTo>
                  <a:pt x="659" y="1226"/>
                  <a:pt x="658" y="1226"/>
                  <a:pt x="657" y="1226"/>
                </a:cubicBezTo>
                <a:cubicBezTo>
                  <a:pt x="657" y="1225"/>
                  <a:pt x="656" y="1225"/>
                  <a:pt x="656" y="1225"/>
                </a:cubicBezTo>
                <a:close/>
                <a:moveTo>
                  <a:pt x="665" y="1227"/>
                </a:moveTo>
                <a:cubicBezTo>
                  <a:pt x="665" y="1227"/>
                  <a:pt x="665" y="1227"/>
                  <a:pt x="665" y="1227"/>
                </a:cubicBezTo>
                <a:cubicBezTo>
                  <a:pt x="665" y="1227"/>
                  <a:pt x="665" y="1227"/>
                  <a:pt x="665" y="1227"/>
                </a:cubicBezTo>
                <a:cubicBezTo>
                  <a:pt x="665" y="1227"/>
                  <a:pt x="665" y="1227"/>
                  <a:pt x="665" y="1227"/>
                </a:cubicBezTo>
                <a:close/>
                <a:moveTo>
                  <a:pt x="667" y="1227"/>
                </a:moveTo>
                <a:cubicBezTo>
                  <a:pt x="667" y="1227"/>
                  <a:pt x="667" y="1227"/>
                  <a:pt x="667" y="1227"/>
                </a:cubicBezTo>
                <a:cubicBezTo>
                  <a:pt x="667" y="1227"/>
                  <a:pt x="667" y="1228"/>
                  <a:pt x="667" y="1228"/>
                </a:cubicBezTo>
                <a:cubicBezTo>
                  <a:pt x="667" y="1228"/>
                  <a:pt x="667" y="1228"/>
                  <a:pt x="667" y="1228"/>
                </a:cubicBezTo>
                <a:cubicBezTo>
                  <a:pt x="667" y="1228"/>
                  <a:pt x="667" y="1227"/>
                  <a:pt x="667" y="1227"/>
                </a:cubicBezTo>
                <a:close/>
                <a:moveTo>
                  <a:pt x="669" y="1227"/>
                </a:moveTo>
                <a:cubicBezTo>
                  <a:pt x="669" y="1227"/>
                  <a:pt x="670" y="1227"/>
                  <a:pt x="670" y="1227"/>
                </a:cubicBezTo>
                <a:cubicBezTo>
                  <a:pt x="671" y="1227"/>
                  <a:pt x="671" y="1228"/>
                  <a:pt x="671" y="1229"/>
                </a:cubicBezTo>
                <a:cubicBezTo>
                  <a:pt x="671" y="1229"/>
                  <a:pt x="670" y="1228"/>
                  <a:pt x="669" y="1228"/>
                </a:cubicBezTo>
                <a:cubicBezTo>
                  <a:pt x="669" y="1228"/>
                  <a:pt x="669" y="1227"/>
                  <a:pt x="669" y="1227"/>
                </a:cubicBezTo>
                <a:close/>
                <a:moveTo>
                  <a:pt x="671" y="1224"/>
                </a:moveTo>
                <a:cubicBezTo>
                  <a:pt x="671" y="1224"/>
                  <a:pt x="671" y="1224"/>
                  <a:pt x="671" y="1224"/>
                </a:cubicBezTo>
                <a:cubicBezTo>
                  <a:pt x="672" y="1224"/>
                  <a:pt x="672" y="1225"/>
                  <a:pt x="673" y="1226"/>
                </a:cubicBezTo>
                <a:cubicBezTo>
                  <a:pt x="673" y="1226"/>
                  <a:pt x="672" y="1226"/>
                  <a:pt x="672" y="1226"/>
                </a:cubicBezTo>
                <a:cubicBezTo>
                  <a:pt x="672" y="1225"/>
                  <a:pt x="671" y="1224"/>
                  <a:pt x="671" y="1224"/>
                </a:cubicBezTo>
                <a:close/>
                <a:moveTo>
                  <a:pt x="670" y="1219"/>
                </a:moveTo>
                <a:cubicBezTo>
                  <a:pt x="673" y="1220"/>
                  <a:pt x="676" y="1220"/>
                  <a:pt x="680" y="1221"/>
                </a:cubicBezTo>
                <a:cubicBezTo>
                  <a:pt x="680" y="1221"/>
                  <a:pt x="680" y="1222"/>
                  <a:pt x="680" y="1222"/>
                </a:cubicBezTo>
                <a:cubicBezTo>
                  <a:pt x="677" y="1222"/>
                  <a:pt x="675" y="1223"/>
                  <a:pt x="672" y="1223"/>
                </a:cubicBezTo>
                <a:cubicBezTo>
                  <a:pt x="671" y="1222"/>
                  <a:pt x="671" y="1220"/>
                  <a:pt x="670" y="1219"/>
                </a:cubicBezTo>
                <a:close/>
                <a:moveTo>
                  <a:pt x="669" y="1218"/>
                </a:moveTo>
                <a:cubicBezTo>
                  <a:pt x="669" y="1216"/>
                  <a:pt x="668" y="1214"/>
                  <a:pt x="667" y="1212"/>
                </a:cubicBezTo>
                <a:cubicBezTo>
                  <a:pt x="670" y="1213"/>
                  <a:pt x="673" y="1213"/>
                  <a:pt x="676" y="1213"/>
                </a:cubicBezTo>
                <a:cubicBezTo>
                  <a:pt x="677" y="1215"/>
                  <a:pt x="678" y="1218"/>
                  <a:pt x="679" y="1220"/>
                </a:cubicBezTo>
                <a:cubicBezTo>
                  <a:pt x="676" y="1219"/>
                  <a:pt x="673" y="1218"/>
                  <a:pt x="669" y="1218"/>
                </a:cubicBezTo>
                <a:close/>
                <a:moveTo>
                  <a:pt x="667" y="1193"/>
                </a:moveTo>
                <a:cubicBezTo>
                  <a:pt x="667" y="1193"/>
                  <a:pt x="666" y="1193"/>
                  <a:pt x="667" y="1193"/>
                </a:cubicBezTo>
                <a:cubicBezTo>
                  <a:pt x="667" y="1194"/>
                  <a:pt x="668" y="1196"/>
                  <a:pt x="668" y="1197"/>
                </a:cubicBezTo>
                <a:cubicBezTo>
                  <a:pt x="667" y="1195"/>
                  <a:pt x="666" y="1192"/>
                  <a:pt x="665" y="1190"/>
                </a:cubicBezTo>
                <a:cubicBezTo>
                  <a:pt x="665" y="1190"/>
                  <a:pt x="665" y="1190"/>
                  <a:pt x="665" y="1190"/>
                </a:cubicBezTo>
                <a:cubicBezTo>
                  <a:pt x="665" y="1191"/>
                  <a:pt x="666" y="1192"/>
                  <a:pt x="667" y="1193"/>
                </a:cubicBezTo>
                <a:close/>
                <a:moveTo>
                  <a:pt x="664" y="1189"/>
                </a:moveTo>
                <a:cubicBezTo>
                  <a:pt x="664" y="1189"/>
                  <a:pt x="664" y="1188"/>
                  <a:pt x="663" y="1188"/>
                </a:cubicBezTo>
                <a:cubicBezTo>
                  <a:pt x="664" y="1188"/>
                  <a:pt x="664" y="1189"/>
                  <a:pt x="664" y="1189"/>
                </a:cubicBezTo>
                <a:cubicBezTo>
                  <a:pt x="664" y="1189"/>
                  <a:pt x="664" y="1189"/>
                  <a:pt x="664" y="1189"/>
                </a:cubicBezTo>
                <a:close/>
                <a:moveTo>
                  <a:pt x="643" y="1165"/>
                </a:moveTo>
                <a:cubicBezTo>
                  <a:pt x="644" y="1166"/>
                  <a:pt x="645" y="1168"/>
                  <a:pt x="646" y="1170"/>
                </a:cubicBezTo>
                <a:cubicBezTo>
                  <a:pt x="645" y="1170"/>
                  <a:pt x="644" y="1169"/>
                  <a:pt x="644" y="1169"/>
                </a:cubicBezTo>
                <a:cubicBezTo>
                  <a:pt x="643" y="1166"/>
                  <a:pt x="641" y="1163"/>
                  <a:pt x="640" y="1160"/>
                </a:cubicBezTo>
                <a:cubicBezTo>
                  <a:pt x="642" y="1160"/>
                  <a:pt x="643" y="1160"/>
                  <a:pt x="644" y="1160"/>
                </a:cubicBezTo>
                <a:cubicBezTo>
                  <a:pt x="645" y="1163"/>
                  <a:pt x="646" y="1166"/>
                  <a:pt x="647" y="1169"/>
                </a:cubicBezTo>
                <a:cubicBezTo>
                  <a:pt x="646" y="1168"/>
                  <a:pt x="645" y="1166"/>
                  <a:pt x="644" y="1164"/>
                </a:cubicBezTo>
                <a:cubicBezTo>
                  <a:pt x="644" y="1164"/>
                  <a:pt x="643" y="1164"/>
                  <a:pt x="643" y="1165"/>
                </a:cubicBezTo>
                <a:close/>
                <a:moveTo>
                  <a:pt x="642" y="1169"/>
                </a:moveTo>
                <a:cubicBezTo>
                  <a:pt x="642" y="1169"/>
                  <a:pt x="642" y="1169"/>
                  <a:pt x="642" y="1169"/>
                </a:cubicBezTo>
                <a:cubicBezTo>
                  <a:pt x="642" y="1168"/>
                  <a:pt x="641" y="1168"/>
                  <a:pt x="641" y="1167"/>
                </a:cubicBezTo>
                <a:cubicBezTo>
                  <a:pt x="640" y="1164"/>
                  <a:pt x="639" y="1162"/>
                  <a:pt x="637" y="1159"/>
                </a:cubicBezTo>
                <a:cubicBezTo>
                  <a:pt x="638" y="1159"/>
                  <a:pt x="639" y="1159"/>
                  <a:pt x="639" y="1159"/>
                </a:cubicBezTo>
                <a:cubicBezTo>
                  <a:pt x="640" y="1163"/>
                  <a:pt x="641" y="1166"/>
                  <a:pt x="642" y="1169"/>
                </a:cubicBezTo>
                <a:close/>
                <a:moveTo>
                  <a:pt x="637" y="1158"/>
                </a:moveTo>
                <a:cubicBezTo>
                  <a:pt x="637" y="1157"/>
                  <a:pt x="636" y="1156"/>
                  <a:pt x="636" y="1155"/>
                </a:cubicBezTo>
                <a:cubicBezTo>
                  <a:pt x="635" y="1154"/>
                  <a:pt x="635" y="1153"/>
                  <a:pt x="635" y="1152"/>
                </a:cubicBezTo>
                <a:cubicBezTo>
                  <a:pt x="636" y="1152"/>
                  <a:pt x="636" y="1152"/>
                  <a:pt x="637" y="1153"/>
                </a:cubicBezTo>
                <a:cubicBezTo>
                  <a:pt x="638" y="1154"/>
                  <a:pt x="638" y="1156"/>
                  <a:pt x="639" y="1158"/>
                </a:cubicBezTo>
                <a:cubicBezTo>
                  <a:pt x="638" y="1158"/>
                  <a:pt x="638" y="1158"/>
                  <a:pt x="637" y="1158"/>
                </a:cubicBezTo>
                <a:close/>
                <a:moveTo>
                  <a:pt x="630" y="1142"/>
                </a:moveTo>
                <a:cubicBezTo>
                  <a:pt x="630" y="1142"/>
                  <a:pt x="630" y="1142"/>
                  <a:pt x="630" y="1142"/>
                </a:cubicBezTo>
                <a:cubicBezTo>
                  <a:pt x="630" y="1142"/>
                  <a:pt x="630" y="1142"/>
                  <a:pt x="630" y="1142"/>
                </a:cubicBezTo>
                <a:cubicBezTo>
                  <a:pt x="631" y="1143"/>
                  <a:pt x="631" y="1144"/>
                  <a:pt x="631" y="1145"/>
                </a:cubicBezTo>
                <a:cubicBezTo>
                  <a:pt x="631" y="1144"/>
                  <a:pt x="630" y="1143"/>
                  <a:pt x="630" y="1142"/>
                </a:cubicBezTo>
                <a:close/>
                <a:moveTo>
                  <a:pt x="629" y="1140"/>
                </a:moveTo>
                <a:cubicBezTo>
                  <a:pt x="629" y="1139"/>
                  <a:pt x="628" y="1137"/>
                  <a:pt x="627" y="1136"/>
                </a:cubicBezTo>
                <a:cubicBezTo>
                  <a:pt x="628" y="1136"/>
                  <a:pt x="628" y="1136"/>
                  <a:pt x="629" y="1136"/>
                </a:cubicBezTo>
                <a:cubicBezTo>
                  <a:pt x="629" y="1138"/>
                  <a:pt x="630" y="1139"/>
                  <a:pt x="630" y="1141"/>
                </a:cubicBezTo>
                <a:cubicBezTo>
                  <a:pt x="630" y="1141"/>
                  <a:pt x="630" y="1140"/>
                  <a:pt x="629" y="1140"/>
                </a:cubicBezTo>
                <a:close/>
                <a:moveTo>
                  <a:pt x="620" y="1119"/>
                </a:moveTo>
                <a:cubicBezTo>
                  <a:pt x="621" y="1122"/>
                  <a:pt x="622" y="1125"/>
                  <a:pt x="623" y="1129"/>
                </a:cubicBezTo>
                <a:cubicBezTo>
                  <a:pt x="622" y="1126"/>
                  <a:pt x="621" y="1124"/>
                  <a:pt x="620" y="1122"/>
                </a:cubicBezTo>
                <a:cubicBezTo>
                  <a:pt x="619" y="1120"/>
                  <a:pt x="618" y="1118"/>
                  <a:pt x="617" y="1117"/>
                </a:cubicBezTo>
                <a:cubicBezTo>
                  <a:pt x="618" y="1117"/>
                  <a:pt x="619" y="1118"/>
                  <a:pt x="620" y="1119"/>
                </a:cubicBezTo>
                <a:close/>
                <a:moveTo>
                  <a:pt x="581" y="1089"/>
                </a:moveTo>
                <a:cubicBezTo>
                  <a:pt x="581" y="1087"/>
                  <a:pt x="581" y="1087"/>
                  <a:pt x="581" y="1087"/>
                </a:cubicBezTo>
                <a:cubicBezTo>
                  <a:pt x="581" y="1087"/>
                  <a:pt x="582" y="1087"/>
                  <a:pt x="582" y="1087"/>
                </a:cubicBezTo>
                <a:cubicBezTo>
                  <a:pt x="583" y="1088"/>
                  <a:pt x="583" y="1089"/>
                  <a:pt x="584" y="1090"/>
                </a:cubicBezTo>
                <a:cubicBezTo>
                  <a:pt x="585" y="1093"/>
                  <a:pt x="587" y="1096"/>
                  <a:pt x="589" y="1099"/>
                </a:cubicBezTo>
                <a:cubicBezTo>
                  <a:pt x="589" y="1099"/>
                  <a:pt x="589" y="1100"/>
                  <a:pt x="589" y="1100"/>
                </a:cubicBezTo>
                <a:cubicBezTo>
                  <a:pt x="588" y="1100"/>
                  <a:pt x="586" y="1099"/>
                  <a:pt x="584" y="1099"/>
                </a:cubicBezTo>
                <a:cubicBezTo>
                  <a:pt x="583" y="1095"/>
                  <a:pt x="581" y="1092"/>
                  <a:pt x="579" y="1088"/>
                </a:cubicBezTo>
                <a:cubicBezTo>
                  <a:pt x="579" y="1088"/>
                  <a:pt x="579" y="1087"/>
                  <a:pt x="579" y="1087"/>
                </a:cubicBezTo>
                <a:cubicBezTo>
                  <a:pt x="579" y="1087"/>
                  <a:pt x="579" y="1087"/>
                  <a:pt x="579" y="1087"/>
                </a:cubicBezTo>
                <a:cubicBezTo>
                  <a:pt x="578" y="1087"/>
                  <a:pt x="578" y="1087"/>
                  <a:pt x="578" y="1087"/>
                </a:cubicBezTo>
                <a:cubicBezTo>
                  <a:pt x="578" y="1086"/>
                  <a:pt x="577" y="1087"/>
                  <a:pt x="577" y="1087"/>
                </a:cubicBezTo>
                <a:cubicBezTo>
                  <a:pt x="576" y="1086"/>
                  <a:pt x="574" y="1086"/>
                  <a:pt x="573" y="1085"/>
                </a:cubicBezTo>
                <a:cubicBezTo>
                  <a:pt x="571" y="1083"/>
                  <a:pt x="570" y="1080"/>
                  <a:pt x="568" y="1077"/>
                </a:cubicBezTo>
                <a:cubicBezTo>
                  <a:pt x="572" y="1080"/>
                  <a:pt x="576" y="1083"/>
                  <a:pt x="580" y="1086"/>
                </a:cubicBezTo>
                <a:cubicBezTo>
                  <a:pt x="580" y="1087"/>
                  <a:pt x="580" y="1088"/>
                  <a:pt x="580" y="1089"/>
                </a:cubicBezTo>
                <a:cubicBezTo>
                  <a:pt x="580" y="1089"/>
                  <a:pt x="581" y="1089"/>
                  <a:pt x="581" y="1089"/>
                </a:cubicBezTo>
                <a:close/>
                <a:moveTo>
                  <a:pt x="565" y="1075"/>
                </a:moveTo>
                <a:cubicBezTo>
                  <a:pt x="565" y="1075"/>
                  <a:pt x="565" y="1075"/>
                  <a:pt x="565" y="1076"/>
                </a:cubicBezTo>
                <a:cubicBezTo>
                  <a:pt x="564" y="1075"/>
                  <a:pt x="564" y="1074"/>
                  <a:pt x="563" y="1074"/>
                </a:cubicBezTo>
                <a:cubicBezTo>
                  <a:pt x="564" y="1074"/>
                  <a:pt x="564" y="1074"/>
                  <a:pt x="565" y="1075"/>
                </a:cubicBezTo>
                <a:close/>
                <a:moveTo>
                  <a:pt x="556" y="1069"/>
                </a:moveTo>
                <a:cubicBezTo>
                  <a:pt x="556" y="1069"/>
                  <a:pt x="556" y="1069"/>
                  <a:pt x="556" y="1069"/>
                </a:cubicBezTo>
                <a:cubicBezTo>
                  <a:pt x="555" y="1069"/>
                  <a:pt x="555" y="1068"/>
                  <a:pt x="554" y="1068"/>
                </a:cubicBezTo>
                <a:cubicBezTo>
                  <a:pt x="555" y="1068"/>
                  <a:pt x="556" y="1069"/>
                  <a:pt x="557" y="1069"/>
                </a:cubicBezTo>
                <a:cubicBezTo>
                  <a:pt x="557" y="1069"/>
                  <a:pt x="556" y="1069"/>
                  <a:pt x="556" y="1069"/>
                </a:cubicBezTo>
                <a:close/>
                <a:moveTo>
                  <a:pt x="549" y="1059"/>
                </a:moveTo>
                <a:cubicBezTo>
                  <a:pt x="548" y="1059"/>
                  <a:pt x="548" y="1058"/>
                  <a:pt x="547" y="1057"/>
                </a:cubicBezTo>
                <a:cubicBezTo>
                  <a:pt x="548" y="1057"/>
                  <a:pt x="549" y="1057"/>
                  <a:pt x="550" y="1057"/>
                </a:cubicBezTo>
                <a:cubicBezTo>
                  <a:pt x="552" y="1059"/>
                  <a:pt x="555" y="1060"/>
                  <a:pt x="557" y="1061"/>
                </a:cubicBezTo>
                <a:cubicBezTo>
                  <a:pt x="554" y="1061"/>
                  <a:pt x="552" y="1060"/>
                  <a:pt x="550" y="1060"/>
                </a:cubicBezTo>
                <a:cubicBezTo>
                  <a:pt x="549" y="1060"/>
                  <a:pt x="549" y="1060"/>
                  <a:pt x="549" y="1059"/>
                </a:cubicBezTo>
                <a:close/>
                <a:moveTo>
                  <a:pt x="547" y="1057"/>
                </a:moveTo>
                <a:cubicBezTo>
                  <a:pt x="546" y="1055"/>
                  <a:pt x="544" y="1054"/>
                  <a:pt x="544" y="1054"/>
                </a:cubicBezTo>
                <a:cubicBezTo>
                  <a:pt x="543" y="1054"/>
                  <a:pt x="543" y="1055"/>
                  <a:pt x="544" y="1055"/>
                </a:cubicBezTo>
                <a:cubicBezTo>
                  <a:pt x="544" y="1054"/>
                  <a:pt x="545" y="1055"/>
                  <a:pt x="547" y="1057"/>
                </a:cubicBezTo>
                <a:cubicBezTo>
                  <a:pt x="546" y="1057"/>
                  <a:pt x="545" y="1057"/>
                  <a:pt x="545" y="1057"/>
                </a:cubicBezTo>
                <a:cubicBezTo>
                  <a:pt x="543" y="1056"/>
                  <a:pt x="541" y="1054"/>
                  <a:pt x="539" y="1053"/>
                </a:cubicBezTo>
                <a:cubicBezTo>
                  <a:pt x="538" y="1053"/>
                  <a:pt x="538" y="1053"/>
                  <a:pt x="538" y="1053"/>
                </a:cubicBezTo>
                <a:cubicBezTo>
                  <a:pt x="538" y="1052"/>
                  <a:pt x="538" y="1052"/>
                  <a:pt x="538" y="1052"/>
                </a:cubicBezTo>
                <a:cubicBezTo>
                  <a:pt x="538" y="1052"/>
                  <a:pt x="539" y="1052"/>
                  <a:pt x="540" y="1052"/>
                </a:cubicBezTo>
                <a:cubicBezTo>
                  <a:pt x="543" y="1054"/>
                  <a:pt x="546" y="1055"/>
                  <a:pt x="549" y="1057"/>
                </a:cubicBezTo>
                <a:cubicBezTo>
                  <a:pt x="548" y="1057"/>
                  <a:pt x="548" y="1057"/>
                  <a:pt x="547" y="1057"/>
                </a:cubicBezTo>
                <a:close/>
                <a:moveTo>
                  <a:pt x="537" y="1051"/>
                </a:moveTo>
                <a:cubicBezTo>
                  <a:pt x="537" y="1051"/>
                  <a:pt x="537" y="1051"/>
                  <a:pt x="536" y="1050"/>
                </a:cubicBezTo>
                <a:cubicBezTo>
                  <a:pt x="537" y="1051"/>
                  <a:pt x="537" y="1051"/>
                  <a:pt x="538" y="1051"/>
                </a:cubicBezTo>
                <a:cubicBezTo>
                  <a:pt x="538" y="1051"/>
                  <a:pt x="537" y="1051"/>
                  <a:pt x="537" y="1051"/>
                </a:cubicBezTo>
                <a:close/>
                <a:moveTo>
                  <a:pt x="528" y="1006"/>
                </a:moveTo>
                <a:cubicBezTo>
                  <a:pt x="530" y="1005"/>
                  <a:pt x="534" y="1005"/>
                  <a:pt x="534" y="1008"/>
                </a:cubicBezTo>
                <a:cubicBezTo>
                  <a:pt x="535" y="1009"/>
                  <a:pt x="534" y="1011"/>
                  <a:pt x="533" y="1012"/>
                </a:cubicBezTo>
                <a:cubicBezTo>
                  <a:pt x="532" y="1014"/>
                  <a:pt x="530" y="1016"/>
                  <a:pt x="529" y="1017"/>
                </a:cubicBezTo>
                <a:cubicBezTo>
                  <a:pt x="526" y="1017"/>
                  <a:pt x="524" y="1016"/>
                  <a:pt x="521" y="1015"/>
                </a:cubicBezTo>
                <a:cubicBezTo>
                  <a:pt x="520" y="1015"/>
                  <a:pt x="518" y="1015"/>
                  <a:pt x="517" y="1015"/>
                </a:cubicBezTo>
                <a:cubicBezTo>
                  <a:pt x="516" y="1011"/>
                  <a:pt x="526" y="1007"/>
                  <a:pt x="528" y="1006"/>
                </a:cubicBezTo>
                <a:close/>
                <a:moveTo>
                  <a:pt x="623" y="1073"/>
                </a:moveTo>
                <a:cubicBezTo>
                  <a:pt x="623" y="1073"/>
                  <a:pt x="623" y="1072"/>
                  <a:pt x="622" y="1072"/>
                </a:cubicBezTo>
                <a:cubicBezTo>
                  <a:pt x="622" y="1072"/>
                  <a:pt x="623" y="1072"/>
                  <a:pt x="623" y="1072"/>
                </a:cubicBezTo>
                <a:cubicBezTo>
                  <a:pt x="623" y="1072"/>
                  <a:pt x="623" y="1072"/>
                  <a:pt x="623" y="1073"/>
                </a:cubicBezTo>
                <a:close/>
                <a:moveTo>
                  <a:pt x="622" y="1072"/>
                </a:moveTo>
                <a:cubicBezTo>
                  <a:pt x="623" y="1073"/>
                  <a:pt x="624" y="1075"/>
                  <a:pt x="624" y="1076"/>
                </a:cubicBezTo>
                <a:cubicBezTo>
                  <a:pt x="624" y="1076"/>
                  <a:pt x="625" y="1076"/>
                  <a:pt x="625" y="1076"/>
                </a:cubicBezTo>
                <a:cubicBezTo>
                  <a:pt x="625" y="1076"/>
                  <a:pt x="625" y="1076"/>
                  <a:pt x="625" y="1075"/>
                </a:cubicBezTo>
                <a:cubicBezTo>
                  <a:pt x="625" y="1076"/>
                  <a:pt x="626" y="1078"/>
                  <a:pt x="626" y="1079"/>
                </a:cubicBezTo>
                <a:cubicBezTo>
                  <a:pt x="626" y="1079"/>
                  <a:pt x="626" y="1079"/>
                  <a:pt x="626" y="1079"/>
                </a:cubicBezTo>
                <a:cubicBezTo>
                  <a:pt x="624" y="1080"/>
                  <a:pt x="622" y="1082"/>
                  <a:pt x="620" y="1083"/>
                </a:cubicBezTo>
                <a:cubicBezTo>
                  <a:pt x="620" y="1083"/>
                  <a:pt x="620" y="1083"/>
                  <a:pt x="620" y="1083"/>
                </a:cubicBezTo>
                <a:cubicBezTo>
                  <a:pt x="619" y="1084"/>
                  <a:pt x="617" y="1085"/>
                  <a:pt x="616" y="1086"/>
                </a:cubicBezTo>
                <a:cubicBezTo>
                  <a:pt x="617" y="1084"/>
                  <a:pt x="618" y="1083"/>
                  <a:pt x="619" y="1082"/>
                </a:cubicBezTo>
                <a:cubicBezTo>
                  <a:pt x="619" y="1082"/>
                  <a:pt x="618" y="1081"/>
                  <a:pt x="618" y="1081"/>
                </a:cubicBezTo>
                <a:cubicBezTo>
                  <a:pt x="617" y="1083"/>
                  <a:pt x="615" y="1084"/>
                  <a:pt x="614" y="1085"/>
                </a:cubicBezTo>
                <a:cubicBezTo>
                  <a:pt x="615" y="1083"/>
                  <a:pt x="616" y="1081"/>
                  <a:pt x="617" y="1080"/>
                </a:cubicBezTo>
                <a:cubicBezTo>
                  <a:pt x="618" y="1080"/>
                  <a:pt x="617" y="1079"/>
                  <a:pt x="617" y="1079"/>
                </a:cubicBezTo>
                <a:cubicBezTo>
                  <a:pt x="614" y="1081"/>
                  <a:pt x="613" y="1082"/>
                  <a:pt x="613" y="1085"/>
                </a:cubicBezTo>
                <a:cubicBezTo>
                  <a:pt x="612" y="1085"/>
                  <a:pt x="612" y="1086"/>
                  <a:pt x="612" y="1086"/>
                </a:cubicBezTo>
                <a:cubicBezTo>
                  <a:pt x="611" y="1087"/>
                  <a:pt x="612" y="1088"/>
                  <a:pt x="612" y="1087"/>
                </a:cubicBezTo>
                <a:cubicBezTo>
                  <a:pt x="612" y="1087"/>
                  <a:pt x="613" y="1087"/>
                  <a:pt x="613" y="1087"/>
                </a:cubicBezTo>
                <a:cubicBezTo>
                  <a:pt x="613" y="1087"/>
                  <a:pt x="614" y="1087"/>
                  <a:pt x="614" y="1086"/>
                </a:cubicBezTo>
                <a:cubicBezTo>
                  <a:pt x="614" y="1086"/>
                  <a:pt x="614" y="1086"/>
                  <a:pt x="614" y="1086"/>
                </a:cubicBezTo>
                <a:cubicBezTo>
                  <a:pt x="614" y="1086"/>
                  <a:pt x="615" y="1085"/>
                  <a:pt x="616" y="1085"/>
                </a:cubicBezTo>
                <a:cubicBezTo>
                  <a:pt x="615" y="1085"/>
                  <a:pt x="615" y="1086"/>
                  <a:pt x="614" y="1087"/>
                </a:cubicBezTo>
                <a:cubicBezTo>
                  <a:pt x="614" y="1088"/>
                  <a:pt x="614" y="1088"/>
                  <a:pt x="615" y="1088"/>
                </a:cubicBezTo>
                <a:cubicBezTo>
                  <a:pt x="615" y="1088"/>
                  <a:pt x="615" y="1087"/>
                  <a:pt x="616" y="1087"/>
                </a:cubicBezTo>
                <a:cubicBezTo>
                  <a:pt x="614" y="1089"/>
                  <a:pt x="613" y="1091"/>
                  <a:pt x="613" y="1094"/>
                </a:cubicBezTo>
                <a:cubicBezTo>
                  <a:pt x="613" y="1094"/>
                  <a:pt x="613" y="1094"/>
                  <a:pt x="613" y="1094"/>
                </a:cubicBezTo>
                <a:cubicBezTo>
                  <a:pt x="613" y="1091"/>
                  <a:pt x="615" y="1088"/>
                  <a:pt x="617" y="1086"/>
                </a:cubicBezTo>
                <a:cubicBezTo>
                  <a:pt x="617" y="1086"/>
                  <a:pt x="618" y="1086"/>
                  <a:pt x="618" y="1085"/>
                </a:cubicBezTo>
                <a:cubicBezTo>
                  <a:pt x="617" y="1087"/>
                  <a:pt x="617" y="1089"/>
                  <a:pt x="616" y="1090"/>
                </a:cubicBezTo>
                <a:cubicBezTo>
                  <a:pt x="616" y="1091"/>
                  <a:pt x="616" y="1091"/>
                  <a:pt x="617" y="1091"/>
                </a:cubicBezTo>
                <a:cubicBezTo>
                  <a:pt x="618" y="1090"/>
                  <a:pt x="619" y="1089"/>
                  <a:pt x="621" y="1087"/>
                </a:cubicBezTo>
                <a:cubicBezTo>
                  <a:pt x="620" y="1089"/>
                  <a:pt x="619" y="1090"/>
                  <a:pt x="618" y="1091"/>
                </a:cubicBezTo>
                <a:cubicBezTo>
                  <a:pt x="618" y="1092"/>
                  <a:pt x="619" y="1093"/>
                  <a:pt x="619" y="1092"/>
                </a:cubicBezTo>
                <a:cubicBezTo>
                  <a:pt x="621" y="1090"/>
                  <a:pt x="622" y="1087"/>
                  <a:pt x="624" y="1085"/>
                </a:cubicBezTo>
                <a:cubicBezTo>
                  <a:pt x="624" y="1085"/>
                  <a:pt x="623" y="1084"/>
                  <a:pt x="623" y="1085"/>
                </a:cubicBezTo>
                <a:cubicBezTo>
                  <a:pt x="621" y="1086"/>
                  <a:pt x="620" y="1087"/>
                  <a:pt x="618" y="1089"/>
                </a:cubicBezTo>
                <a:cubicBezTo>
                  <a:pt x="619" y="1087"/>
                  <a:pt x="619" y="1085"/>
                  <a:pt x="620" y="1084"/>
                </a:cubicBezTo>
                <a:cubicBezTo>
                  <a:pt x="621" y="1084"/>
                  <a:pt x="621" y="1083"/>
                  <a:pt x="620" y="1083"/>
                </a:cubicBezTo>
                <a:cubicBezTo>
                  <a:pt x="622" y="1082"/>
                  <a:pt x="624" y="1080"/>
                  <a:pt x="626" y="1079"/>
                </a:cubicBezTo>
                <a:cubicBezTo>
                  <a:pt x="636" y="1099"/>
                  <a:pt x="646" y="1119"/>
                  <a:pt x="655" y="1139"/>
                </a:cubicBezTo>
                <a:cubicBezTo>
                  <a:pt x="656" y="1140"/>
                  <a:pt x="656" y="1141"/>
                  <a:pt x="657" y="1142"/>
                </a:cubicBezTo>
                <a:cubicBezTo>
                  <a:pt x="641" y="1124"/>
                  <a:pt x="624" y="1107"/>
                  <a:pt x="606" y="1091"/>
                </a:cubicBezTo>
                <a:cubicBezTo>
                  <a:pt x="608" y="1083"/>
                  <a:pt x="615" y="1077"/>
                  <a:pt x="622" y="1072"/>
                </a:cubicBezTo>
                <a:close/>
                <a:moveTo>
                  <a:pt x="654" y="1129"/>
                </a:moveTo>
                <a:cubicBezTo>
                  <a:pt x="643" y="1107"/>
                  <a:pt x="632" y="1086"/>
                  <a:pt x="622" y="1064"/>
                </a:cubicBezTo>
                <a:cubicBezTo>
                  <a:pt x="617" y="1053"/>
                  <a:pt x="613" y="1043"/>
                  <a:pt x="609" y="1032"/>
                </a:cubicBezTo>
                <a:cubicBezTo>
                  <a:pt x="609" y="1032"/>
                  <a:pt x="610" y="1032"/>
                  <a:pt x="610" y="1032"/>
                </a:cubicBezTo>
                <a:cubicBezTo>
                  <a:pt x="618" y="1046"/>
                  <a:pt x="626" y="1061"/>
                  <a:pt x="633" y="1076"/>
                </a:cubicBezTo>
                <a:cubicBezTo>
                  <a:pt x="633" y="1076"/>
                  <a:pt x="632" y="1076"/>
                  <a:pt x="632" y="1076"/>
                </a:cubicBezTo>
                <a:cubicBezTo>
                  <a:pt x="632" y="1076"/>
                  <a:pt x="632" y="1076"/>
                  <a:pt x="632" y="1076"/>
                </a:cubicBezTo>
                <a:cubicBezTo>
                  <a:pt x="632" y="1077"/>
                  <a:pt x="633" y="1077"/>
                  <a:pt x="633" y="1077"/>
                </a:cubicBezTo>
                <a:cubicBezTo>
                  <a:pt x="635" y="1079"/>
                  <a:pt x="636" y="1082"/>
                  <a:pt x="637" y="1084"/>
                </a:cubicBezTo>
                <a:cubicBezTo>
                  <a:pt x="637" y="1084"/>
                  <a:pt x="636" y="1084"/>
                  <a:pt x="636" y="1084"/>
                </a:cubicBezTo>
                <a:cubicBezTo>
                  <a:pt x="636" y="1083"/>
                  <a:pt x="636" y="1084"/>
                  <a:pt x="636" y="1084"/>
                </a:cubicBezTo>
                <a:cubicBezTo>
                  <a:pt x="636" y="1084"/>
                  <a:pt x="637" y="1085"/>
                  <a:pt x="637" y="1085"/>
                </a:cubicBezTo>
                <a:cubicBezTo>
                  <a:pt x="645" y="1100"/>
                  <a:pt x="653" y="1116"/>
                  <a:pt x="660" y="1131"/>
                </a:cubicBezTo>
                <a:cubicBezTo>
                  <a:pt x="660" y="1133"/>
                  <a:pt x="659" y="1135"/>
                  <a:pt x="658" y="1137"/>
                </a:cubicBezTo>
                <a:cubicBezTo>
                  <a:pt x="657" y="1134"/>
                  <a:pt x="655" y="1131"/>
                  <a:pt x="654" y="1129"/>
                </a:cubicBezTo>
                <a:close/>
                <a:moveTo>
                  <a:pt x="657" y="1083"/>
                </a:moveTo>
                <a:cubicBezTo>
                  <a:pt x="655" y="1083"/>
                  <a:pt x="642" y="1086"/>
                  <a:pt x="638" y="1084"/>
                </a:cubicBezTo>
                <a:cubicBezTo>
                  <a:pt x="636" y="1082"/>
                  <a:pt x="635" y="1079"/>
                  <a:pt x="634" y="1077"/>
                </a:cubicBezTo>
                <a:cubicBezTo>
                  <a:pt x="643" y="1079"/>
                  <a:pt x="658" y="1074"/>
                  <a:pt x="667" y="1073"/>
                </a:cubicBezTo>
                <a:cubicBezTo>
                  <a:pt x="670" y="1073"/>
                  <a:pt x="673" y="1073"/>
                  <a:pt x="676" y="1072"/>
                </a:cubicBezTo>
                <a:cubicBezTo>
                  <a:pt x="678" y="1074"/>
                  <a:pt x="681" y="1075"/>
                  <a:pt x="683" y="1076"/>
                </a:cubicBezTo>
                <a:cubicBezTo>
                  <a:pt x="683" y="1077"/>
                  <a:pt x="682" y="1078"/>
                  <a:pt x="682" y="1079"/>
                </a:cubicBezTo>
                <a:cubicBezTo>
                  <a:pt x="674" y="1080"/>
                  <a:pt x="665" y="1082"/>
                  <a:pt x="657" y="1083"/>
                </a:cubicBezTo>
                <a:close/>
                <a:moveTo>
                  <a:pt x="683" y="1076"/>
                </a:moveTo>
                <a:cubicBezTo>
                  <a:pt x="681" y="1075"/>
                  <a:pt x="679" y="1073"/>
                  <a:pt x="676" y="1072"/>
                </a:cubicBezTo>
                <a:cubicBezTo>
                  <a:pt x="680" y="1072"/>
                  <a:pt x="683" y="1072"/>
                  <a:pt x="686" y="1071"/>
                </a:cubicBezTo>
                <a:cubicBezTo>
                  <a:pt x="685" y="1073"/>
                  <a:pt x="684" y="1074"/>
                  <a:pt x="684" y="1075"/>
                </a:cubicBezTo>
                <a:cubicBezTo>
                  <a:pt x="684" y="1076"/>
                  <a:pt x="683" y="1076"/>
                  <a:pt x="683" y="1076"/>
                </a:cubicBezTo>
                <a:close/>
                <a:moveTo>
                  <a:pt x="684" y="1077"/>
                </a:moveTo>
                <a:cubicBezTo>
                  <a:pt x="685" y="1077"/>
                  <a:pt x="686" y="1078"/>
                  <a:pt x="687" y="1078"/>
                </a:cubicBezTo>
                <a:cubicBezTo>
                  <a:pt x="685" y="1079"/>
                  <a:pt x="684" y="1079"/>
                  <a:pt x="682" y="1079"/>
                </a:cubicBezTo>
                <a:cubicBezTo>
                  <a:pt x="683" y="1078"/>
                  <a:pt x="683" y="1077"/>
                  <a:pt x="684" y="1077"/>
                </a:cubicBezTo>
                <a:close/>
                <a:moveTo>
                  <a:pt x="686" y="1071"/>
                </a:moveTo>
                <a:cubicBezTo>
                  <a:pt x="686" y="1071"/>
                  <a:pt x="686" y="1071"/>
                  <a:pt x="686" y="1071"/>
                </a:cubicBezTo>
                <a:cubicBezTo>
                  <a:pt x="686" y="1071"/>
                  <a:pt x="686" y="1071"/>
                  <a:pt x="686" y="1071"/>
                </a:cubicBezTo>
                <a:cubicBezTo>
                  <a:pt x="686" y="1071"/>
                  <a:pt x="686" y="1071"/>
                  <a:pt x="686" y="1071"/>
                </a:cubicBezTo>
                <a:close/>
                <a:moveTo>
                  <a:pt x="686" y="1071"/>
                </a:moveTo>
                <a:cubicBezTo>
                  <a:pt x="687" y="1070"/>
                  <a:pt x="687" y="1070"/>
                  <a:pt x="687" y="1069"/>
                </a:cubicBezTo>
                <a:cubicBezTo>
                  <a:pt x="688" y="1070"/>
                  <a:pt x="689" y="1070"/>
                  <a:pt x="690" y="1071"/>
                </a:cubicBezTo>
                <a:cubicBezTo>
                  <a:pt x="689" y="1071"/>
                  <a:pt x="688" y="1071"/>
                  <a:pt x="686" y="1071"/>
                </a:cubicBezTo>
                <a:cubicBezTo>
                  <a:pt x="686" y="1071"/>
                  <a:pt x="686" y="1071"/>
                  <a:pt x="686" y="1071"/>
                </a:cubicBezTo>
                <a:close/>
                <a:moveTo>
                  <a:pt x="686" y="1070"/>
                </a:moveTo>
                <a:cubicBezTo>
                  <a:pt x="686" y="1070"/>
                  <a:pt x="686" y="1069"/>
                  <a:pt x="686" y="1068"/>
                </a:cubicBezTo>
                <a:cubicBezTo>
                  <a:pt x="686" y="1069"/>
                  <a:pt x="687" y="1069"/>
                  <a:pt x="687" y="1069"/>
                </a:cubicBezTo>
                <a:cubicBezTo>
                  <a:pt x="687" y="1069"/>
                  <a:pt x="686" y="1070"/>
                  <a:pt x="686" y="1070"/>
                </a:cubicBezTo>
                <a:close/>
                <a:moveTo>
                  <a:pt x="626" y="1029"/>
                </a:moveTo>
                <a:cubicBezTo>
                  <a:pt x="623" y="1030"/>
                  <a:pt x="620" y="1030"/>
                  <a:pt x="617" y="1031"/>
                </a:cubicBezTo>
                <a:cubicBezTo>
                  <a:pt x="617" y="1030"/>
                  <a:pt x="615" y="1029"/>
                  <a:pt x="614" y="1029"/>
                </a:cubicBezTo>
                <a:cubicBezTo>
                  <a:pt x="618" y="1029"/>
                  <a:pt x="623" y="1029"/>
                  <a:pt x="627" y="1029"/>
                </a:cubicBezTo>
                <a:cubicBezTo>
                  <a:pt x="627" y="1029"/>
                  <a:pt x="627" y="1029"/>
                  <a:pt x="626" y="1029"/>
                </a:cubicBezTo>
                <a:close/>
                <a:moveTo>
                  <a:pt x="632" y="1024"/>
                </a:moveTo>
                <a:cubicBezTo>
                  <a:pt x="631" y="1023"/>
                  <a:pt x="631" y="1023"/>
                  <a:pt x="630" y="1022"/>
                </a:cubicBezTo>
                <a:cubicBezTo>
                  <a:pt x="631" y="1022"/>
                  <a:pt x="633" y="1022"/>
                  <a:pt x="635" y="1022"/>
                </a:cubicBezTo>
                <a:cubicBezTo>
                  <a:pt x="634" y="1023"/>
                  <a:pt x="633" y="1023"/>
                  <a:pt x="633" y="1024"/>
                </a:cubicBezTo>
                <a:cubicBezTo>
                  <a:pt x="633" y="1024"/>
                  <a:pt x="632" y="1024"/>
                  <a:pt x="632" y="1024"/>
                </a:cubicBezTo>
                <a:close/>
                <a:moveTo>
                  <a:pt x="635" y="1022"/>
                </a:moveTo>
                <a:cubicBezTo>
                  <a:pt x="636" y="1022"/>
                  <a:pt x="637" y="1022"/>
                  <a:pt x="637" y="1022"/>
                </a:cubicBezTo>
                <a:cubicBezTo>
                  <a:pt x="638" y="1023"/>
                  <a:pt x="638" y="1023"/>
                  <a:pt x="638" y="1022"/>
                </a:cubicBezTo>
                <a:cubicBezTo>
                  <a:pt x="638" y="1022"/>
                  <a:pt x="638" y="1022"/>
                  <a:pt x="638" y="1022"/>
                </a:cubicBezTo>
                <a:cubicBezTo>
                  <a:pt x="640" y="1023"/>
                  <a:pt x="641" y="1023"/>
                  <a:pt x="642" y="1023"/>
                </a:cubicBezTo>
                <a:cubicBezTo>
                  <a:pt x="639" y="1023"/>
                  <a:pt x="636" y="1024"/>
                  <a:pt x="633" y="1024"/>
                </a:cubicBezTo>
                <a:cubicBezTo>
                  <a:pt x="634" y="1023"/>
                  <a:pt x="634" y="1023"/>
                  <a:pt x="635" y="1022"/>
                </a:cubicBezTo>
                <a:close/>
                <a:moveTo>
                  <a:pt x="637" y="1022"/>
                </a:moveTo>
                <a:cubicBezTo>
                  <a:pt x="637" y="1022"/>
                  <a:pt x="637" y="1022"/>
                  <a:pt x="637" y="1022"/>
                </a:cubicBezTo>
                <a:cubicBezTo>
                  <a:pt x="637" y="1022"/>
                  <a:pt x="637" y="1022"/>
                  <a:pt x="636" y="1022"/>
                </a:cubicBezTo>
                <a:cubicBezTo>
                  <a:pt x="637" y="1022"/>
                  <a:pt x="637" y="1022"/>
                  <a:pt x="636" y="1021"/>
                </a:cubicBezTo>
                <a:cubicBezTo>
                  <a:pt x="636" y="1021"/>
                  <a:pt x="638" y="1019"/>
                  <a:pt x="640" y="1017"/>
                </a:cubicBezTo>
                <a:cubicBezTo>
                  <a:pt x="639" y="1019"/>
                  <a:pt x="638" y="1020"/>
                  <a:pt x="637" y="1022"/>
                </a:cubicBezTo>
                <a:close/>
                <a:moveTo>
                  <a:pt x="636" y="1022"/>
                </a:moveTo>
                <a:cubicBezTo>
                  <a:pt x="636" y="1022"/>
                  <a:pt x="635" y="1022"/>
                  <a:pt x="635" y="1022"/>
                </a:cubicBezTo>
                <a:cubicBezTo>
                  <a:pt x="635" y="1022"/>
                  <a:pt x="635" y="1022"/>
                  <a:pt x="636" y="1022"/>
                </a:cubicBezTo>
                <a:cubicBezTo>
                  <a:pt x="636" y="1022"/>
                  <a:pt x="636" y="1022"/>
                  <a:pt x="636" y="1022"/>
                </a:cubicBezTo>
                <a:close/>
                <a:moveTo>
                  <a:pt x="638" y="1022"/>
                </a:moveTo>
                <a:cubicBezTo>
                  <a:pt x="640" y="1021"/>
                  <a:pt x="641" y="1021"/>
                  <a:pt x="642" y="1020"/>
                </a:cubicBezTo>
                <a:cubicBezTo>
                  <a:pt x="641" y="1020"/>
                  <a:pt x="641" y="1021"/>
                  <a:pt x="641" y="1021"/>
                </a:cubicBezTo>
                <a:cubicBezTo>
                  <a:pt x="640" y="1022"/>
                  <a:pt x="641" y="1022"/>
                  <a:pt x="641" y="1022"/>
                </a:cubicBezTo>
                <a:cubicBezTo>
                  <a:pt x="642" y="1021"/>
                  <a:pt x="644" y="1021"/>
                  <a:pt x="645" y="1020"/>
                </a:cubicBezTo>
                <a:cubicBezTo>
                  <a:pt x="644" y="1021"/>
                  <a:pt x="644" y="1021"/>
                  <a:pt x="644" y="1022"/>
                </a:cubicBezTo>
                <a:cubicBezTo>
                  <a:pt x="643" y="1022"/>
                  <a:pt x="644" y="1023"/>
                  <a:pt x="644" y="1022"/>
                </a:cubicBezTo>
                <a:cubicBezTo>
                  <a:pt x="645" y="1021"/>
                  <a:pt x="647" y="1021"/>
                  <a:pt x="648" y="1021"/>
                </a:cubicBezTo>
                <a:cubicBezTo>
                  <a:pt x="649" y="1020"/>
                  <a:pt x="649" y="1021"/>
                  <a:pt x="650" y="1022"/>
                </a:cubicBezTo>
                <a:cubicBezTo>
                  <a:pt x="648" y="1022"/>
                  <a:pt x="646" y="1022"/>
                  <a:pt x="644" y="1023"/>
                </a:cubicBezTo>
                <a:cubicBezTo>
                  <a:pt x="642" y="1022"/>
                  <a:pt x="640" y="1022"/>
                  <a:pt x="638" y="1022"/>
                </a:cubicBezTo>
                <a:close/>
                <a:moveTo>
                  <a:pt x="651" y="1022"/>
                </a:moveTo>
                <a:cubicBezTo>
                  <a:pt x="651" y="1021"/>
                  <a:pt x="651" y="1021"/>
                  <a:pt x="651" y="1021"/>
                </a:cubicBezTo>
                <a:cubicBezTo>
                  <a:pt x="650" y="1021"/>
                  <a:pt x="650" y="1020"/>
                  <a:pt x="649" y="1019"/>
                </a:cubicBezTo>
                <a:cubicBezTo>
                  <a:pt x="649" y="1019"/>
                  <a:pt x="649" y="1019"/>
                  <a:pt x="649" y="1019"/>
                </a:cubicBezTo>
                <a:cubicBezTo>
                  <a:pt x="648" y="1020"/>
                  <a:pt x="646" y="1020"/>
                  <a:pt x="645" y="1021"/>
                </a:cubicBezTo>
                <a:cubicBezTo>
                  <a:pt x="646" y="1020"/>
                  <a:pt x="646" y="1019"/>
                  <a:pt x="646" y="1018"/>
                </a:cubicBezTo>
                <a:cubicBezTo>
                  <a:pt x="646" y="1018"/>
                  <a:pt x="646" y="1018"/>
                  <a:pt x="645" y="1018"/>
                </a:cubicBezTo>
                <a:cubicBezTo>
                  <a:pt x="645" y="1019"/>
                  <a:pt x="644" y="1020"/>
                  <a:pt x="643" y="1020"/>
                </a:cubicBezTo>
                <a:cubicBezTo>
                  <a:pt x="643" y="1019"/>
                  <a:pt x="644" y="1018"/>
                  <a:pt x="644" y="1017"/>
                </a:cubicBezTo>
                <a:cubicBezTo>
                  <a:pt x="645" y="1017"/>
                  <a:pt x="644" y="1016"/>
                  <a:pt x="644" y="1017"/>
                </a:cubicBezTo>
                <a:cubicBezTo>
                  <a:pt x="642" y="1018"/>
                  <a:pt x="641" y="1019"/>
                  <a:pt x="639" y="1020"/>
                </a:cubicBezTo>
                <a:cubicBezTo>
                  <a:pt x="640" y="1018"/>
                  <a:pt x="641" y="1017"/>
                  <a:pt x="643" y="1015"/>
                </a:cubicBezTo>
                <a:cubicBezTo>
                  <a:pt x="643" y="1015"/>
                  <a:pt x="643" y="1014"/>
                  <a:pt x="642" y="1014"/>
                </a:cubicBezTo>
                <a:cubicBezTo>
                  <a:pt x="642" y="1015"/>
                  <a:pt x="642" y="1015"/>
                  <a:pt x="642" y="1015"/>
                </a:cubicBezTo>
                <a:cubicBezTo>
                  <a:pt x="643" y="1013"/>
                  <a:pt x="645" y="1011"/>
                  <a:pt x="647" y="1009"/>
                </a:cubicBezTo>
                <a:cubicBezTo>
                  <a:pt x="649" y="1013"/>
                  <a:pt x="652" y="1017"/>
                  <a:pt x="655" y="1021"/>
                </a:cubicBezTo>
                <a:cubicBezTo>
                  <a:pt x="654" y="1021"/>
                  <a:pt x="652" y="1021"/>
                  <a:pt x="651" y="1022"/>
                </a:cubicBezTo>
                <a:close/>
                <a:moveTo>
                  <a:pt x="640" y="1016"/>
                </a:moveTo>
                <a:cubicBezTo>
                  <a:pt x="638" y="1017"/>
                  <a:pt x="635" y="1019"/>
                  <a:pt x="635" y="1021"/>
                </a:cubicBezTo>
                <a:cubicBezTo>
                  <a:pt x="635" y="1021"/>
                  <a:pt x="635" y="1022"/>
                  <a:pt x="635" y="1022"/>
                </a:cubicBezTo>
                <a:cubicBezTo>
                  <a:pt x="633" y="1022"/>
                  <a:pt x="632" y="1022"/>
                  <a:pt x="630" y="1022"/>
                </a:cubicBezTo>
                <a:cubicBezTo>
                  <a:pt x="630" y="1021"/>
                  <a:pt x="630" y="1021"/>
                  <a:pt x="631" y="1021"/>
                </a:cubicBezTo>
                <a:cubicBezTo>
                  <a:pt x="631" y="1021"/>
                  <a:pt x="631" y="1021"/>
                  <a:pt x="632" y="1021"/>
                </a:cubicBezTo>
                <a:cubicBezTo>
                  <a:pt x="632" y="1020"/>
                  <a:pt x="632" y="1019"/>
                  <a:pt x="633" y="1019"/>
                </a:cubicBezTo>
                <a:cubicBezTo>
                  <a:pt x="636" y="1015"/>
                  <a:pt x="639" y="1010"/>
                  <a:pt x="643" y="1007"/>
                </a:cubicBezTo>
                <a:cubicBezTo>
                  <a:pt x="644" y="1007"/>
                  <a:pt x="644" y="1007"/>
                  <a:pt x="645" y="1007"/>
                </a:cubicBezTo>
                <a:cubicBezTo>
                  <a:pt x="645" y="1007"/>
                  <a:pt x="646" y="1008"/>
                  <a:pt x="646" y="1009"/>
                </a:cubicBezTo>
                <a:cubicBezTo>
                  <a:pt x="644" y="1011"/>
                  <a:pt x="642" y="1013"/>
                  <a:pt x="640" y="1016"/>
                </a:cubicBezTo>
                <a:close/>
                <a:moveTo>
                  <a:pt x="643" y="1006"/>
                </a:moveTo>
                <a:cubicBezTo>
                  <a:pt x="644" y="1006"/>
                  <a:pt x="644" y="1006"/>
                  <a:pt x="644" y="1005"/>
                </a:cubicBezTo>
                <a:cubicBezTo>
                  <a:pt x="644" y="1006"/>
                  <a:pt x="644" y="1006"/>
                  <a:pt x="645" y="1006"/>
                </a:cubicBezTo>
                <a:cubicBezTo>
                  <a:pt x="644" y="1006"/>
                  <a:pt x="644" y="1006"/>
                  <a:pt x="643" y="1006"/>
                </a:cubicBezTo>
                <a:close/>
                <a:moveTo>
                  <a:pt x="645" y="1007"/>
                </a:moveTo>
                <a:cubicBezTo>
                  <a:pt x="646" y="1007"/>
                  <a:pt x="647" y="1007"/>
                  <a:pt x="648" y="1007"/>
                </a:cubicBezTo>
                <a:cubicBezTo>
                  <a:pt x="648" y="1007"/>
                  <a:pt x="647" y="1008"/>
                  <a:pt x="647" y="1009"/>
                </a:cubicBezTo>
                <a:cubicBezTo>
                  <a:pt x="646" y="1008"/>
                  <a:pt x="646" y="1007"/>
                  <a:pt x="645" y="1007"/>
                </a:cubicBezTo>
                <a:close/>
                <a:moveTo>
                  <a:pt x="646" y="1006"/>
                </a:moveTo>
                <a:cubicBezTo>
                  <a:pt x="646" y="1006"/>
                  <a:pt x="646" y="1006"/>
                  <a:pt x="645" y="1006"/>
                </a:cubicBezTo>
                <a:cubicBezTo>
                  <a:pt x="645" y="1006"/>
                  <a:pt x="645" y="1005"/>
                  <a:pt x="644" y="1005"/>
                </a:cubicBezTo>
                <a:cubicBezTo>
                  <a:pt x="645" y="1005"/>
                  <a:pt x="645" y="1004"/>
                  <a:pt x="646" y="1004"/>
                </a:cubicBezTo>
                <a:cubicBezTo>
                  <a:pt x="647" y="1004"/>
                  <a:pt x="648" y="1005"/>
                  <a:pt x="649" y="1006"/>
                </a:cubicBezTo>
                <a:cubicBezTo>
                  <a:pt x="648" y="1006"/>
                  <a:pt x="647" y="1006"/>
                  <a:pt x="646" y="1006"/>
                </a:cubicBezTo>
                <a:close/>
                <a:moveTo>
                  <a:pt x="644" y="1005"/>
                </a:moveTo>
                <a:cubicBezTo>
                  <a:pt x="644" y="1005"/>
                  <a:pt x="643" y="1006"/>
                  <a:pt x="643" y="1006"/>
                </a:cubicBezTo>
                <a:cubicBezTo>
                  <a:pt x="640" y="1006"/>
                  <a:pt x="637" y="1006"/>
                  <a:pt x="634" y="1006"/>
                </a:cubicBezTo>
                <a:cubicBezTo>
                  <a:pt x="635" y="1005"/>
                  <a:pt x="634" y="1005"/>
                  <a:pt x="634" y="1005"/>
                </a:cubicBezTo>
                <a:cubicBezTo>
                  <a:pt x="634" y="1006"/>
                  <a:pt x="633" y="1006"/>
                  <a:pt x="633" y="1006"/>
                </a:cubicBezTo>
                <a:cubicBezTo>
                  <a:pt x="633" y="1006"/>
                  <a:pt x="633" y="1006"/>
                  <a:pt x="633" y="1006"/>
                </a:cubicBezTo>
                <a:cubicBezTo>
                  <a:pt x="633" y="1005"/>
                  <a:pt x="633" y="1005"/>
                  <a:pt x="634" y="1005"/>
                </a:cubicBezTo>
                <a:cubicBezTo>
                  <a:pt x="634" y="1004"/>
                  <a:pt x="633" y="1004"/>
                  <a:pt x="633" y="1004"/>
                </a:cubicBezTo>
                <a:cubicBezTo>
                  <a:pt x="633" y="1004"/>
                  <a:pt x="633" y="1004"/>
                  <a:pt x="633" y="1004"/>
                </a:cubicBezTo>
                <a:cubicBezTo>
                  <a:pt x="633" y="1004"/>
                  <a:pt x="633" y="1004"/>
                  <a:pt x="633" y="1004"/>
                </a:cubicBezTo>
                <a:cubicBezTo>
                  <a:pt x="633" y="1004"/>
                  <a:pt x="633" y="1004"/>
                  <a:pt x="633" y="1004"/>
                </a:cubicBezTo>
                <a:cubicBezTo>
                  <a:pt x="632" y="1005"/>
                  <a:pt x="632" y="1005"/>
                  <a:pt x="631" y="1006"/>
                </a:cubicBezTo>
                <a:cubicBezTo>
                  <a:pt x="630" y="1006"/>
                  <a:pt x="629" y="1006"/>
                  <a:pt x="629" y="1006"/>
                </a:cubicBezTo>
                <a:cubicBezTo>
                  <a:pt x="629" y="1005"/>
                  <a:pt x="629" y="1005"/>
                  <a:pt x="629" y="1005"/>
                </a:cubicBezTo>
                <a:cubicBezTo>
                  <a:pt x="630" y="1004"/>
                  <a:pt x="629" y="1004"/>
                  <a:pt x="629" y="1004"/>
                </a:cubicBezTo>
                <a:cubicBezTo>
                  <a:pt x="628" y="1005"/>
                  <a:pt x="627" y="1005"/>
                  <a:pt x="627" y="1006"/>
                </a:cubicBezTo>
                <a:cubicBezTo>
                  <a:pt x="627" y="1006"/>
                  <a:pt x="626" y="1006"/>
                  <a:pt x="626" y="1006"/>
                </a:cubicBezTo>
                <a:cubicBezTo>
                  <a:pt x="628" y="1004"/>
                  <a:pt x="630" y="1003"/>
                  <a:pt x="632" y="1002"/>
                </a:cubicBezTo>
                <a:cubicBezTo>
                  <a:pt x="635" y="1002"/>
                  <a:pt x="639" y="1002"/>
                  <a:pt x="642" y="1002"/>
                </a:cubicBezTo>
                <a:cubicBezTo>
                  <a:pt x="643" y="1003"/>
                  <a:pt x="643" y="1004"/>
                  <a:pt x="644" y="1005"/>
                </a:cubicBezTo>
                <a:close/>
                <a:moveTo>
                  <a:pt x="626" y="1006"/>
                </a:moveTo>
                <a:cubicBezTo>
                  <a:pt x="624" y="1006"/>
                  <a:pt x="622" y="1005"/>
                  <a:pt x="620" y="1005"/>
                </a:cubicBezTo>
                <a:cubicBezTo>
                  <a:pt x="621" y="1004"/>
                  <a:pt x="623" y="1003"/>
                  <a:pt x="625" y="1001"/>
                </a:cubicBezTo>
                <a:cubicBezTo>
                  <a:pt x="627" y="1001"/>
                  <a:pt x="629" y="1001"/>
                  <a:pt x="631" y="1002"/>
                </a:cubicBezTo>
                <a:cubicBezTo>
                  <a:pt x="629" y="1003"/>
                  <a:pt x="628" y="1004"/>
                  <a:pt x="626" y="1006"/>
                </a:cubicBezTo>
                <a:close/>
                <a:moveTo>
                  <a:pt x="595" y="999"/>
                </a:moveTo>
                <a:cubicBezTo>
                  <a:pt x="594" y="999"/>
                  <a:pt x="592" y="999"/>
                  <a:pt x="590" y="999"/>
                </a:cubicBezTo>
                <a:cubicBezTo>
                  <a:pt x="590" y="998"/>
                  <a:pt x="590" y="998"/>
                  <a:pt x="590" y="997"/>
                </a:cubicBezTo>
                <a:cubicBezTo>
                  <a:pt x="590" y="997"/>
                  <a:pt x="591" y="996"/>
                  <a:pt x="592" y="995"/>
                </a:cubicBezTo>
                <a:cubicBezTo>
                  <a:pt x="594" y="995"/>
                  <a:pt x="596" y="995"/>
                  <a:pt x="598" y="995"/>
                </a:cubicBezTo>
                <a:cubicBezTo>
                  <a:pt x="600" y="996"/>
                  <a:pt x="601" y="998"/>
                  <a:pt x="603" y="999"/>
                </a:cubicBezTo>
                <a:cubicBezTo>
                  <a:pt x="603" y="999"/>
                  <a:pt x="603" y="999"/>
                  <a:pt x="603" y="999"/>
                </a:cubicBezTo>
                <a:cubicBezTo>
                  <a:pt x="602" y="997"/>
                  <a:pt x="600" y="996"/>
                  <a:pt x="599" y="995"/>
                </a:cubicBezTo>
                <a:cubicBezTo>
                  <a:pt x="600" y="995"/>
                  <a:pt x="601" y="995"/>
                  <a:pt x="602" y="995"/>
                </a:cubicBezTo>
                <a:cubicBezTo>
                  <a:pt x="602" y="996"/>
                  <a:pt x="602" y="996"/>
                  <a:pt x="602" y="997"/>
                </a:cubicBezTo>
                <a:cubicBezTo>
                  <a:pt x="602" y="997"/>
                  <a:pt x="602" y="997"/>
                  <a:pt x="602" y="997"/>
                </a:cubicBezTo>
                <a:cubicBezTo>
                  <a:pt x="602" y="996"/>
                  <a:pt x="602" y="996"/>
                  <a:pt x="603" y="995"/>
                </a:cubicBezTo>
                <a:cubicBezTo>
                  <a:pt x="608" y="995"/>
                  <a:pt x="613" y="996"/>
                  <a:pt x="617" y="996"/>
                </a:cubicBezTo>
                <a:cubicBezTo>
                  <a:pt x="616" y="997"/>
                  <a:pt x="615" y="998"/>
                  <a:pt x="615" y="999"/>
                </a:cubicBezTo>
                <a:cubicBezTo>
                  <a:pt x="608" y="999"/>
                  <a:pt x="602" y="999"/>
                  <a:pt x="595" y="999"/>
                </a:cubicBezTo>
                <a:close/>
                <a:moveTo>
                  <a:pt x="603" y="995"/>
                </a:moveTo>
                <a:cubicBezTo>
                  <a:pt x="603" y="994"/>
                  <a:pt x="603" y="994"/>
                  <a:pt x="604" y="993"/>
                </a:cubicBezTo>
                <a:cubicBezTo>
                  <a:pt x="606" y="990"/>
                  <a:pt x="609" y="988"/>
                  <a:pt x="612" y="987"/>
                </a:cubicBezTo>
                <a:cubicBezTo>
                  <a:pt x="612" y="986"/>
                  <a:pt x="612" y="985"/>
                  <a:pt x="611" y="986"/>
                </a:cubicBezTo>
                <a:cubicBezTo>
                  <a:pt x="609" y="987"/>
                  <a:pt x="607" y="988"/>
                  <a:pt x="605" y="990"/>
                </a:cubicBezTo>
                <a:cubicBezTo>
                  <a:pt x="607" y="987"/>
                  <a:pt x="609" y="984"/>
                  <a:pt x="612" y="981"/>
                </a:cubicBezTo>
                <a:cubicBezTo>
                  <a:pt x="615" y="985"/>
                  <a:pt x="618" y="988"/>
                  <a:pt x="621" y="991"/>
                </a:cubicBezTo>
                <a:cubicBezTo>
                  <a:pt x="620" y="993"/>
                  <a:pt x="619" y="994"/>
                  <a:pt x="618" y="995"/>
                </a:cubicBezTo>
                <a:cubicBezTo>
                  <a:pt x="613" y="995"/>
                  <a:pt x="608" y="995"/>
                  <a:pt x="603" y="995"/>
                </a:cubicBezTo>
                <a:close/>
                <a:moveTo>
                  <a:pt x="612" y="981"/>
                </a:moveTo>
                <a:cubicBezTo>
                  <a:pt x="612" y="981"/>
                  <a:pt x="612" y="981"/>
                  <a:pt x="612" y="981"/>
                </a:cubicBezTo>
                <a:cubicBezTo>
                  <a:pt x="612" y="981"/>
                  <a:pt x="613" y="982"/>
                  <a:pt x="613" y="982"/>
                </a:cubicBezTo>
                <a:cubicBezTo>
                  <a:pt x="616" y="985"/>
                  <a:pt x="619" y="988"/>
                  <a:pt x="623" y="990"/>
                </a:cubicBezTo>
                <a:cubicBezTo>
                  <a:pt x="622" y="991"/>
                  <a:pt x="622" y="991"/>
                  <a:pt x="622" y="991"/>
                </a:cubicBezTo>
                <a:cubicBezTo>
                  <a:pt x="619" y="988"/>
                  <a:pt x="615" y="984"/>
                  <a:pt x="612" y="981"/>
                </a:cubicBezTo>
                <a:close/>
                <a:moveTo>
                  <a:pt x="612" y="981"/>
                </a:moveTo>
                <a:cubicBezTo>
                  <a:pt x="611" y="981"/>
                  <a:pt x="611" y="981"/>
                  <a:pt x="611" y="980"/>
                </a:cubicBezTo>
                <a:cubicBezTo>
                  <a:pt x="611" y="980"/>
                  <a:pt x="610" y="980"/>
                  <a:pt x="610" y="979"/>
                </a:cubicBezTo>
                <a:cubicBezTo>
                  <a:pt x="610" y="979"/>
                  <a:pt x="610" y="979"/>
                  <a:pt x="610" y="979"/>
                </a:cubicBezTo>
                <a:cubicBezTo>
                  <a:pt x="611" y="980"/>
                  <a:pt x="611" y="980"/>
                  <a:pt x="612" y="981"/>
                </a:cubicBezTo>
                <a:cubicBezTo>
                  <a:pt x="612" y="981"/>
                  <a:pt x="612" y="981"/>
                  <a:pt x="612" y="981"/>
                </a:cubicBezTo>
                <a:close/>
                <a:moveTo>
                  <a:pt x="610" y="979"/>
                </a:moveTo>
                <a:cubicBezTo>
                  <a:pt x="606" y="975"/>
                  <a:pt x="599" y="970"/>
                  <a:pt x="599" y="965"/>
                </a:cubicBezTo>
                <a:cubicBezTo>
                  <a:pt x="599" y="964"/>
                  <a:pt x="598" y="964"/>
                  <a:pt x="598" y="965"/>
                </a:cubicBezTo>
                <a:cubicBezTo>
                  <a:pt x="599" y="969"/>
                  <a:pt x="604" y="973"/>
                  <a:pt x="607" y="977"/>
                </a:cubicBezTo>
                <a:cubicBezTo>
                  <a:pt x="608" y="977"/>
                  <a:pt x="609" y="978"/>
                  <a:pt x="610" y="979"/>
                </a:cubicBezTo>
                <a:cubicBezTo>
                  <a:pt x="606" y="983"/>
                  <a:pt x="602" y="986"/>
                  <a:pt x="598" y="989"/>
                </a:cubicBezTo>
                <a:cubicBezTo>
                  <a:pt x="594" y="985"/>
                  <a:pt x="590" y="981"/>
                  <a:pt x="585" y="977"/>
                </a:cubicBezTo>
                <a:cubicBezTo>
                  <a:pt x="589" y="973"/>
                  <a:pt x="594" y="970"/>
                  <a:pt x="598" y="966"/>
                </a:cubicBezTo>
                <a:cubicBezTo>
                  <a:pt x="598" y="966"/>
                  <a:pt x="598" y="966"/>
                  <a:pt x="598" y="966"/>
                </a:cubicBezTo>
                <a:cubicBezTo>
                  <a:pt x="593" y="970"/>
                  <a:pt x="589" y="973"/>
                  <a:pt x="585" y="977"/>
                </a:cubicBezTo>
                <a:cubicBezTo>
                  <a:pt x="585" y="976"/>
                  <a:pt x="584" y="976"/>
                  <a:pt x="584" y="976"/>
                </a:cubicBezTo>
                <a:cubicBezTo>
                  <a:pt x="588" y="971"/>
                  <a:pt x="592" y="967"/>
                  <a:pt x="597" y="964"/>
                </a:cubicBezTo>
                <a:cubicBezTo>
                  <a:pt x="597" y="964"/>
                  <a:pt x="597" y="964"/>
                  <a:pt x="597" y="964"/>
                </a:cubicBezTo>
                <a:cubicBezTo>
                  <a:pt x="598" y="964"/>
                  <a:pt x="599" y="964"/>
                  <a:pt x="599" y="964"/>
                </a:cubicBezTo>
                <a:cubicBezTo>
                  <a:pt x="599" y="964"/>
                  <a:pt x="599" y="964"/>
                  <a:pt x="599" y="964"/>
                </a:cubicBezTo>
                <a:cubicBezTo>
                  <a:pt x="601" y="970"/>
                  <a:pt x="605" y="975"/>
                  <a:pt x="610" y="979"/>
                </a:cubicBezTo>
                <a:cubicBezTo>
                  <a:pt x="610" y="979"/>
                  <a:pt x="610" y="979"/>
                  <a:pt x="610" y="979"/>
                </a:cubicBezTo>
                <a:close/>
                <a:moveTo>
                  <a:pt x="612" y="960"/>
                </a:moveTo>
                <a:cubicBezTo>
                  <a:pt x="611" y="959"/>
                  <a:pt x="610" y="958"/>
                  <a:pt x="609" y="957"/>
                </a:cubicBezTo>
                <a:cubicBezTo>
                  <a:pt x="610" y="957"/>
                  <a:pt x="611" y="957"/>
                  <a:pt x="612" y="957"/>
                </a:cubicBezTo>
                <a:cubicBezTo>
                  <a:pt x="612" y="958"/>
                  <a:pt x="612" y="959"/>
                  <a:pt x="613" y="960"/>
                </a:cubicBezTo>
                <a:cubicBezTo>
                  <a:pt x="613" y="960"/>
                  <a:pt x="612" y="960"/>
                  <a:pt x="612" y="960"/>
                </a:cubicBezTo>
                <a:close/>
                <a:moveTo>
                  <a:pt x="613" y="957"/>
                </a:moveTo>
                <a:cubicBezTo>
                  <a:pt x="615" y="957"/>
                  <a:pt x="618" y="957"/>
                  <a:pt x="620" y="957"/>
                </a:cubicBezTo>
                <a:cubicBezTo>
                  <a:pt x="622" y="958"/>
                  <a:pt x="623" y="959"/>
                  <a:pt x="625" y="960"/>
                </a:cubicBezTo>
                <a:cubicBezTo>
                  <a:pt x="621" y="960"/>
                  <a:pt x="617" y="960"/>
                  <a:pt x="614" y="960"/>
                </a:cubicBezTo>
                <a:cubicBezTo>
                  <a:pt x="613" y="959"/>
                  <a:pt x="613" y="958"/>
                  <a:pt x="613" y="957"/>
                </a:cubicBezTo>
                <a:close/>
                <a:moveTo>
                  <a:pt x="630" y="957"/>
                </a:moveTo>
                <a:cubicBezTo>
                  <a:pt x="630" y="957"/>
                  <a:pt x="631" y="956"/>
                  <a:pt x="631" y="956"/>
                </a:cubicBezTo>
                <a:cubicBezTo>
                  <a:pt x="631" y="957"/>
                  <a:pt x="632" y="957"/>
                  <a:pt x="632" y="957"/>
                </a:cubicBezTo>
                <a:cubicBezTo>
                  <a:pt x="631" y="957"/>
                  <a:pt x="631" y="957"/>
                  <a:pt x="630" y="957"/>
                </a:cubicBezTo>
                <a:close/>
                <a:moveTo>
                  <a:pt x="632" y="955"/>
                </a:moveTo>
                <a:cubicBezTo>
                  <a:pt x="633" y="955"/>
                  <a:pt x="634" y="954"/>
                  <a:pt x="635" y="953"/>
                </a:cubicBezTo>
                <a:cubicBezTo>
                  <a:pt x="636" y="954"/>
                  <a:pt x="638" y="956"/>
                  <a:pt x="639" y="957"/>
                </a:cubicBezTo>
                <a:cubicBezTo>
                  <a:pt x="639" y="957"/>
                  <a:pt x="639" y="957"/>
                  <a:pt x="639" y="957"/>
                </a:cubicBezTo>
                <a:cubicBezTo>
                  <a:pt x="640" y="958"/>
                  <a:pt x="640" y="958"/>
                  <a:pt x="640" y="958"/>
                </a:cubicBezTo>
                <a:cubicBezTo>
                  <a:pt x="638" y="958"/>
                  <a:pt x="635" y="957"/>
                  <a:pt x="633" y="957"/>
                </a:cubicBezTo>
                <a:cubicBezTo>
                  <a:pt x="633" y="957"/>
                  <a:pt x="632" y="956"/>
                  <a:pt x="632" y="955"/>
                </a:cubicBezTo>
                <a:close/>
                <a:moveTo>
                  <a:pt x="640" y="956"/>
                </a:moveTo>
                <a:cubicBezTo>
                  <a:pt x="638" y="955"/>
                  <a:pt x="637" y="954"/>
                  <a:pt x="636" y="952"/>
                </a:cubicBezTo>
                <a:cubicBezTo>
                  <a:pt x="638" y="951"/>
                  <a:pt x="640" y="949"/>
                  <a:pt x="641" y="947"/>
                </a:cubicBezTo>
                <a:cubicBezTo>
                  <a:pt x="642" y="949"/>
                  <a:pt x="642" y="951"/>
                  <a:pt x="643" y="953"/>
                </a:cubicBezTo>
                <a:cubicBezTo>
                  <a:pt x="642" y="954"/>
                  <a:pt x="641" y="955"/>
                  <a:pt x="640" y="956"/>
                </a:cubicBezTo>
                <a:close/>
                <a:moveTo>
                  <a:pt x="644" y="931"/>
                </a:moveTo>
                <a:cubicBezTo>
                  <a:pt x="645" y="934"/>
                  <a:pt x="647" y="936"/>
                  <a:pt x="648" y="938"/>
                </a:cubicBezTo>
                <a:cubicBezTo>
                  <a:pt x="646" y="940"/>
                  <a:pt x="644" y="942"/>
                  <a:pt x="642" y="945"/>
                </a:cubicBezTo>
                <a:cubicBezTo>
                  <a:pt x="642" y="940"/>
                  <a:pt x="643" y="936"/>
                  <a:pt x="644" y="931"/>
                </a:cubicBezTo>
                <a:close/>
                <a:moveTo>
                  <a:pt x="638" y="941"/>
                </a:moveTo>
                <a:cubicBezTo>
                  <a:pt x="639" y="943"/>
                  <a:pt x="640" y="944"/>
                  <a:pt x="641" y="946"/>
                </a:cubicBezTo>
                <a:cubicBezTo>
                  <a:pt x="639" y="948"/>
                  <a:pt x="637" y="950"/>
                  <a:pt x="635" y="952"/>
                </a:cubicBezTo>
                <a:cubicBezTo>
                  <a:pt x="633" y="950"/>
                  <a:pt x="632" y="948"/>
                  <a:pt x="631" y="946"/>
                </a:cubicBezTo>
                <a:cubicBezTo>
                  <a:pt x="630" y="944"/>
                  <a:pt x="630" y="943"/>
                  <a:pt x="631" y="941"/>
                </a:cubicBezTo>
                <a:cubicBezTo>
                  <a:pt x="632" y="940"/>
                  <a:pt x="634" y="938"/>
                  <a:pt x="635" y="937"/>
                </a:cubicBezTo>
                <a:cubicBezTo>
                  <a:pt x="636" y="938"/>
                  <a:pt x="637" y="940"/>
                  <a:pt x="638" y="941"/>
                </a:cubicBezTo>
                <a:close/>
                <a:moveTo>
                  <a:pt x="631" y="940"/>
                </a:moveTo>
                <a:cubicBezTo>
                  <a:pt x="631" y="937"/>
                  <a:pt x="631" y="935"/>
                  <a:pt x="632" y="932"/>
                </a:cubicBezTo>
                <a:cubicBezTo>
                  <a:pt x="633" y="934"/>
                  <a:pt x="634" y="935"/>
                  <a:pt x="635" y="936"/>
                </a:cubicBezTo>
                <a:cubicBezTo>
                  <a:pt x="633" y="937"/>
                  <a:pt x="632" y="939"/>
                  <a:pt x="631" y="940"/>
                </a:cubicBezTo>
                <a:close/>
                <a:moveTo>
                  <a:pt x="627" y="943"/>
                </a:moveTo>
                <a:cubicBezTo>
                  <a:pt x="626" y="944"/>
                  <a:pt x="625" y="945"/>
                  <a:pt x="623" y="946"/>
                </a:cubicBezTo>
                <a:cubicBezTo>
                  <a:pt x="623" y="943"/>
                  <a:pt x="623" y="940"/>
                  <a:pt x="623" y="937"/>
                </a:cubicBezTo>
                <a:cubicBezTo>
                  <a:pt x="623" y="937"/>
                  <a:pt x="623" y="937"/>
                  <a:pt x="623" y="937"/>
                </a:cubicBezTo>
                <a:cubicBezTo>
                  <a:pt x="624" y="939"/>
                  <a:pt x="626" y="941"/>
                  <a:pt x="627" y="943"/>
                </a:cubicBezTo>
                <a:close/>
                <a:moveTo>
                  <a:pt x="622" y="937"/>
                </a:moveTo>
                <a:cubicBezTo>
                  <a:pt x="618" y="940"/>
                  <a:pt x="614" y="943"/>
                  <a:pt x="611" y="946"/>
                </a:cubicBezTo>
                <a:cubicBezTo>
                  <a:pt x="610" y="946"/>
                  <a:pt x="610" y="946"/>
                  <a:pt x="610" y="946"/>
                </a:cubicBezTo>
                <a:cubicBezTo>
                  <a:pt x="610" y="942"/>
                  <a:pt x="609" y="939"/>
                  <a:pt x="610" y="935"/>
                </a:cubicBezTo>
                <a:cubicBezTo>
                  <a:pt x="612" y="933"/>
                  <a:pt x="615" y="931"/>
                  <a:pt x="618" y="929"/>
                </a:cubicBezTo>
                <a:cubicBezTo>
                  <a:pt x="619" y="932"/>
                  <a:pt x="620" y="934"/>
                  <a:pt x="622" y="936"/>
                </a:cubicBezTo>
                <a:cubicBezTo>
                  <a:pt x="622" y="936"/>
                  <a:pt x="622" y="937"/>
                  <a:pt x="622" y="937"/>
                </a:cubicBezTo>
                <a:close/>
                <a:moveTo>
                  <a:pt x="617" y="929"/>
                </a:moveTo>
                <a:cubicBezTo>
                  <a:pt x="614" y="931"/>
                  <a:pt x="612" y="932"/>
                  <a:pt x="610" y="934"/>
                </a:cubicBezTo>
                <a:cubicBezTo>
                  <a:pt x="610" y="932"/>
                  <a:pt x="610" y="930"/>
                  <a:pt x="610" y="928"/>
                </a:cubicBezTo>
                <a:cubicBezTo>
                  <a:pt x="612" y="928"/>
                  <a:pt x="615" y="928"/>
                  <a:pt x="617" y="928"/>
                </a:cubicBezTo>
                <a:cubicBezTo>
                  <a:pt x="617" y="928"/>
                  <a:pt x="617" y="929"/>
                  <a:pt x="617" y="929"/>
                </a:cubicBezTo>
                <a:close/>
                <a:moveTo>
                  <a:pt x="609" y="935"/>
                </a:moveTo>
                <a:cubicBezTo>
                  <a:pt x="607" y="936"/>
                  <a:pt x="605" y="937"/>
                  <a:pt x="604" y="938"/>
                </a:cubicBezTo>
                <a:cubicBezTo>
                  <a:pt x="602" y="936"/>
                  <a:pt x="601" y="934"/>
                  <a:pt x="599" y="932"/>
                </a:cubicBezTo>
                <a:cubicBezTo>
                  <a:pt x="599" y="931"/>
                  <a:pt x="599" y="930"/>
                  <a:pt x="600" y="929"/>
                </a:cubicBezTo>
                <a:cubicBezTo>
                  <a:pt x="603" y="928"/>
                  <a:pt x="606" y="928"/>
                  <a:pt x="609" y="928"/>
                </a:cubicBezTo>
                <a:cubicBezTo>
                  <a:pt x="609" y="931"/>
                  <a:pt x="609" y="933"/>
                  <a:pt x="609" y="935"/>
                </a:cubicBezTo>
                <a:close/>
                <a:moveTo>
                  <a:pt x="600" y="928"/>
                </a:moveTo>
                <a:cubicBezTo>
                  <a:pt x="600" y="927"/>
                  <a:pt x="600" y="926"/>
                  <a:pt x="601" y="925"/>
                </a:cubicBezTo>
                <a:cubicBezTo>
                  <a:pt x="604" y="922"/>
                  <a:pt x="608" y="920"/>
                  <a:pt x="612" y="918"/>
                </a:cubicBezTo>
                <a:cubicBezTo>
                  <a:pt x="611" y="921"/>
                  <a:pt x="610" y="924"/>
                  <a:pt x="609" y="928"/>
                </a:cubicBezTo>
                <a:cubicBezTo>
                  <a:pt x="606" y="928"/>
                  <a:pt x="603" y="928"/>
                  <a:pt x="600" y="928"/>
                </a:cubicBezTo>
                <a:close/>
                <a:moveTo>
                  <a:pt x="599" y="928"/>
                </a:moveTo>
                <a:cubicBezTo>
                  <a:pt x="598" y="928"/>
                  <a:pt x="597" y="928"/>
                  <a:pt x="596" y="928"/>
                </a:cubicBezTo>
                <a:cubicBezTo>
                  <a:pt x="596" y="928"/>
                  <a:pt x="596" y="928"/>
                  <a:pt x="596" y="928"/>
                </a:cubicBezTo>
                <a:cubicBezTo>
                  <a:pt x="597" y="927"/>
                  <a:pt x="598" y="926"/>
                  <a:pt x="599" y="926"/>
                </a:cubicBezTo>
                <a:cubicBezTo>
                  <a:pt x="599" y="926"/>
                  <a:pt x="599" y="927"/>
                  <a:pt x="599" y="928"/>
                </a:cubicBezTo>
                <a:close/>
                <a:moveTo>
                  <a:pt x="593" y="928"/>
                </a:moveTo>
                <a:cubicBezTo>
                  <a:pt x="592" y="929"/>
                  <a:pt x="590" y="929"/>
                  <a:pt x="588" y="929"/>
                </a:cubicBezTo>
                <a:cubicBezTo>
                  <a:pt x="589" y="926"/>
                  <a:pt x="590" y="924"/>
                  <a:pt x="590" y="922"/>
                </a:cubicBezTo>
                <a:cubicBezTo>
                  <a:pt x="592" y="924"/>
                  <a:pt x="593" y="926"/>
                  <a:pt x="595" y="928"/>
                </a:cubicBezTo>
                <a:cubicBezTo>
                  <a:pt x="594" y="928"/>
                  <a:pt x="594" y="928"/>
                  <a:pt x="593" y="928"/>
                </a:cubicBezTo>
                <a:close/>
                <a:moveTo>
                  <a:pt x="587" y="929"/>
                </a:moveTo>
                <a:cubicBezTo>
                  <a:pt x="587" y="929"/>
                  <a:pt x="587" y="929"/>
                  <a:pt x="587" y="929"/>
                </a:cubicBezTo>
                <a:cubicBezTo>
                  <a:pt x="586" y="927"/>
                  <a:pt x="585" y="926"/>
                  <a:pt x="584" y="924"/>
                </a:cubicBezTo>
                <a:cubicBezTo>
                  <a:pt x="586" y="923"/>
                  <a:pt x="587" y="921"/>
                  <a:pt x="589" y="920"/>
                </a:cubicBezTo>
                <a:cubicBezTo>
                  <a:pt x="589" y="920"/>
                  <a:pt x="589" y="920"/>
                  <a:pt x="590" y="921"/>
                </a:cubicBezTo>
                <a:cubicBezTo>
                  <a:pt x="589" y="923"/>
                  <a:pt x="588" y="926"/>
                  <a:pt x="587" y="929"/>
                </a:cubicBezTo>
                <a:close/>
                <a:moveTo>
                  <a:pt x="590" y="919"/>
                </a:moveTo>
                <a:cubicBezTo>
                  <a:pt x="590" y="919"/>
                  <a:pt x="590" y="919"/>
                  <a:pt x="590" y="919"/>
                </a:cubicBezTo>
                <a:cubicBezTo>
                  <a:pt x="590" y="919"/>
                  <a:pt x="590" y="919"/>
                  <a:pt x="590" y="919"/>
                </a:cubicBezTo>
                <a:cubicBezTo>
                  <a:pt x="590" y="919"/>
                  <a:pt x="590" y="919"/>
                  <a:pt x="590" y="919"/>
                </a:cubicBezTo>
                <a:close/>
                <a:moveTo>
                  <a:pt x="583" y="924"/>
                </a:moveTo>
                <a:cubicBezTo>
                  <a:pt x="582" y="921"/>
                  <a:pt x="581" y="919"/>
                  <a:pt x="580" y="917"/>
                </a:cubicBezTo>
                <a:cubicBezTo>
                  <a:pt x="580" y="916"/>
                  <a:pt x="579" y="917"/>
                  <a:pt x="579" y="917"/>
                </a:cubicBezTo>
                <a:cubicBezTo>
                  <a:pt x="580" y="920"/>
                  <a:pt x="581" y="922"/>
                  <a:pt x="583" y="924"/>
                </a:cubicBezTo>
                <a:cubicBezTo>
                  <a:pt x="581" y="926"/>
                  <a:pt x="579" y="928"/>
                  <a:pt x="577" y="930"/>
                </a:cubicBezTo>
                <a:cubicBezTo>
                  <a:pt x="576" y="930"/>
                  <a:pt x="575" y="930"/>
                  <a:pt x="574" y="930"/>
                </a:cubicBezTo>
                <a:cubicBezTo>
                  <a:pt x="574" y="926"/>
                  <a:pt x="575" y="923"/>
                  <a:pt x="576" y="920"/>
                </a:cubicBezTo>
                <a:cubicBezTo>
                  <a:pt x="576" y="919"/>
                  <a:pt x="575" y="919"/>
                  <a:pt x="575" y="919"/>
                </a:cubicBezTo>
                <a:cubicBezTo>
                  <a:pt x="574" y="923"/>
                  <a:pt x="573" y="926"/>
                  <a:pt x="573" y="929"/>
                </a:cubicBezTo>
                <a:cubicBezTo>
                  <a:pt x="571" y="927"/>
                  <a:pt x="569" y="925"/>
                  <a:pt x="567" y="923"/>
                </a:cubicBezTo>
                <a:cubicBezTo>
                  <a:pt x="571" y="920"/>
                  <a:pt x="576" y="917"/>
                  <a:pt x="580" y="914"/>
                </a:cubicBezTo>
                <a:cubicBezTo>
                  <a:pt x="585" y="915"/>
                  <a:pt x="590" y="915"/>
                  <a:pt x="595" y="915"/>
                </a:cubicBezTo>
                <a:cubicBezTo>
                  <a:pt x="591" y="917"/>
                  <a:pt x="587" y="920"/>
                  <a:pt x="583" y="924"/>
                </a:cubicBezTo>
                <a:close/>
                <a:moveTo>
                  <a:pt x="581" y="914"/>
                </a:moveTo>
                <a:cubicBezTo>
                  <a:pt x="581" y="913"/>
                  <a:pt x="580" y="913"/>
                  <a:pt x="580" y="913"/>
                </a:cubicBezTo>
                <a:cubicBezTo>
                  <a:pt x="580" y="913"/>
                  <a:pt x="579" y="914"/>
                  <a:pt x="579" y="914"/>
                </a:cubicBezTo>
                <a:cubicBezTo>
                  <a:pt x="572" y="914"/>
                  <a:pt x="566" y="913"/>
                  <a:pt x="559" y="913"/>
                </a:cubicBezTo>
                <a:cubicBezTo>
                  <a:pt x="559" y="913"/>
                  <a:pt x="558" y="913"/>
                  <a:pt x="558" y="913"/>
                </a:cubicBezTo>
                <a:cubicBezTo>
                  <a:pt x="570" y="913"/>
                  <a:pt x="583" y="913"/>
                  <a:pt x="595" y="913"/>
                </a:cubicBezTo>
                <a:cubicBezTo>
                  <a:pt x="595" y="913"/>
                  <a:pt x="595" y="913"/>
                  <a:pt x="596" y="913"/>
                </a:cubicBezTo>
                <a:cubicBezTo>
                  <a:pt x="596" y="913"/>
                  <a:pt x="596" y="913"/>
                  <a:pt x="596" y="913"/>
                </a:cubicBezTo>
                <a:cubicBezTo>
                  <a:pt x="596" y="913"/>
                  <a:pt x="596" y="913"/>
                  <a:pt x="596" y="913"/>
                </a:cubicBezTo>
                <a:cubicBezTo>
                  <a:pt x="596" y="913"/>
                  <a:pt x="596" y="913"/>
                  <a:pt x="597" y="913"/>
                </a:cubicBezTo>
                <a:cubicBezTo>
                  <a:pt x="597" y="913"/>
                  <a:pt x="597" y="913"/>
                  <a:pt x="597" y="913"/>
                </a:cubicBezTo>
                <a:cubicBezTo>
                  <a:pt x="597" y="914"/>
                  <a:pt x="596" y="914"/>
                  <a:pt x="596" y="914"/>
                </a:cubicBezTo>
                <a:cubicBezTo>
                  <a:pt x="591" y="914"/>
                  <a:pt x="586" y="914"/>
                  <a:pt x="581" y="914"/>
                </a:cubicBezTo>
                <a:close/>
                <a:moveTo>
                  <a:pt x="597" y="913"/>
                </a:moveTo>
                <a:cubicBezTo>
                  <a:pt x="597" y="913"/>
                  <a:pt x="598" y="913"/>
                  <a:pt x="598" y="913"/>
                </a:cubicBezTo>
                <a:cubicBezTo>
                  <a:pt x="598" y="913"/>
                  <a:pt x="597" y="913"/>
                  <a:pt x="597" y="913"/>
                </a:cubicBezTo>
                <a:cubicBezTo>
                  <a:pt x="597" y="913"/>
                  <a:pt x="597" y="913"/>
                  <a:pt x="597" y="913"/>
                </a:cubicBezTo>
                <a:close/>
                <a:moveTo>
                  <a:pt x="601" y="912"/>
                </a:moveTo>
                <a:cubicBezTo>
                  <a:pt x="601" y="912"/>
                  <a:pt x="601" y="912"/>
                  <a:pt x="601" y="912"/>
                </a:cubicBezTo>
                <a:cubicBezTo>
                  <a:pt x="601" y="911"/>
                  <a:pt x="601" y="911"/>
                  <a:pt x="602" y="911"/>
                </a:cubicBezTo>
                <a:cubicBezTo>
                  <a:pt x="603" y="911"/>
                  <a:pt x="604" y="911"/>
                  <a:pt x="606" y="911"/>
                </a:cubicBezTo>
                <a:cubicBezTo>
                  <a:pt x="606" y="911"/>
                  <a:pt x="606" y="912"/>
                  <a:pt x="606" y="912"/>
                </a:cubicBezTo>
                <a:cubicBezTo>
                  <a:pt x="604" y="912"/>
                  <a:pt x="602" y="912"/>
                  <a:pt x="601" y="912"/>
                </a:cubicBezTo>
                <a:close/>
                <a:moveTo>
                  <a:pt x="603" y="910"/>
                </a:moveTo>
                <a:cubicBezTo>
                  <a:pt x="605" y="907"/>
                  <a:pt x="607" y="905"/>
                  <a:pt x="609" y="903"/>
                </a:cubicBezTo>
                <a:cubicBezTo>
                  <a:pt x="608" y="905"/>
                  <a:pt x="607" y="907"/>
                  <a:pt x="606" y="910"/>
                </a:cubicBezTo>
                <a:cubicBezTo>
                  <a:pt x="605" y="910"/>
                  <a:pt x="604" y="910"/>
                  <a:pt x="603" y="910"/>
                </a:cubicBezTo>
                <a:close/>
                <a:moveTo>
                  <a:pt x="608" y="900"/>
                </a:moveTo>
                <a:cubicBezTo>
                  <a:pt x="609" y="899"/>
                  <a:pt x="610" y="898"/>
                  <a:pt x="610" y="898"/>
                </a:cubicBezTo>
                <a:cubicBezTo>
                  <a:pt x="611" y="896"/>
                  <a:pt x="612" y="895"/>
                  <a:pt x="613" y="894"/>
                </a:cubicBezTo>
                <a:cubicBezTo>
                  <a:pt x="614" y="894"/>
                  <a:pt x="614" y="894"/>
                  <a:pt x="615" y="894"/>
                </a:cubicBezTo>
                <a:cubicBezTo>
                  <a:pt x="612" y="896"/>
                  <a:pt x="610" y="898"/>
                  <a:pt x="608" y="900"/>
                </a:cubicBezTo>
                <a:close/>
                <a:moveTo>
                  <a:pt x="612" y="894"/>
                </a:moveTo>
                <a:cubicBezTo>
                  <a:pt x="612" y="894"/>
                  <a:pt x="612" y="894"/>
                  <a:pt x="611" y="894"/>
                </a:cubicBezTo>
                <a:cubicBezTo>
                  <a:pt x="612" y="893"/>
                  <a:pt x="613" y="892"/>
                  <a:pt x="614" y="891"/>
                </a:cubicBezTo>
                <a:cubicBezTo>
                  <a:pt x="614" y="892"/>
                  <a:pt x="613" y="893"/>
                  <a:pt x="612" y="894"/>
                </a:cubicBezTo>
                <a:close/>
                <a:moveTo>
                  <a:pt x="607" y="896"/>
                </a:moveTo>
                <a:cubicBezTo>
                  <a:pt x="603" y="899"/>
                  <a:pt x="600" y="902"/>
                  <a:pt x="596" y="906"/>
                </a:cubicBezTo>
                <a:cubicBezTo>
                  <a:pt x="596" y="905"/>
                  <a:pt x="596" y="905"/>
                  <a:pt x="596" y="905"/>
                </a:cubicBezTo>
                <a:cubicBezTo>
                  <a:pt x="599" y="902"/>
                  <a:pt x="603" y="898"/>
                  <a:pt x="606" y="894"/>
                </a:cubicBezTo>
                <a:cubicBezTo>
                  <a:pt x="607" y="894"/>
                  <a:pt x="608" y="894"/>
                  <a:pt x="609" y="894"/>
                </a:cubicBezTo>
                <a:cubicBezTo>
                  <a:pt x="608" y="895"/>
                  <a:pt x="608" y="895"/>
                  <a:pt x="607" y="896"/>
                </a:cubicBezTo>
                <a:close/>
                <a:moveTo>
                  <a:pt x="576" y="895"/>
                </a:moveTo>
                <a:cubicBezTo>
                  <a:pt x="576" y="895"/>
                  <a:pt x="576" y="895"/>
                  <a:pt x="576" y="895"/>
                </a:cubicBezTo>
                <a:cubicBezTo>
                  <a:pt x="575" y="895"/>
                  <a:pt x="576" y="896"/>
                  <a:pt x="576" y="896"/>
                </a:cubicBezTo>
                <a:cubicBezTo>
                  <a:pt x="577" y="896"/>
                  <a:pt x="577" y="896"/>
                  <a:pt x="577" y="896"/>
                </a:cubicBezTo>
                <a:cubicBezTo>
                  <a:pt x="582" y="899"/>
                  <a:pt x="588" y="903"/>
                  <a:pt x="594" y="906"/>
                </a:cubicBezTo>
                <a:cubicBezTo>
                  <a:pt x="593" y="906"/>
                  <a:pt x="593" y="907"/>
                  <a:pt x="592" y="908"/>
                </a:cubicBezTo>
                <a:cubicBezTo>
                  <a:pt x="591" y="907"/>
                  <a:pt x="590" y="907"/>
                  <a:pt x="589" y="906"/>
                </a:cubicBezTo>
                <a:cubicBezTo>
                  <a:pt x="585" y="904"/>
                  <a:pt x="579" y="903"/>
                  <a:pt x="578" y="898"/>
                </a:cubicBezTo>
                <a:cubicBezTo>
                  <a:pt x="578" y="897"/>
                  <a:pt x="577" y="897"/>
                  <a:pt x="577" y="898"/>
                </a:cubicBezTo>
                <a:cubicBezTo>
                  <a:pt x="577" y="899"/>
                  <a:pt x="578" y="899"/>
                  <a:pt x="578" y="900"/>
                </a:cubicBezTo>
                <a:cubicBezTo>
                  <a:pt x="576" y="898"/>
                  <a:pt x="574" y="897"/>
                  <a:pt x="572" y="895"/>
                </a:cubicBezTo>
                <a:cubicBezTo>
                  <a:pt x="572" y="895"/>
                  <a:pt x="572" y="895"/>
                  <a:pt x="572" y="895"/>
                </a:cubicBezTo>
                <a:cubicBezTo>
                  <a:pt x="573" y="895"/>
                  <a:pt x="573" y="895"/>
                  <a:pt x="573" y="895"/>
                </a:cubicBezTo>
                <a:cubicBezTo>
                  <a:pt x="573" y="895"/>
                  <a:pt x="573" y="895"/>
                  <a:pt x="573" y="895"/>
                </a:cubicBezTo>
                <a:cubicBezTo>
                  <a:pt x="574" y="895"/>
                  <a:pt x="575" y="895"/>
                  <a:pt x="575" y="895"/>
                </a:cubicBezTo>
                <a:cubicBezTo>
                  <a:pt x="575" y="895"/>
                  <a:pt x="576" y="895"/>
                  <a:pt x="576" y="895"/>
                </a:cubicBezTo>
                <a:close/>
                <a:moveTo>
                  <a:pt x="574" y="894"/>
                </a:moveTo>
                <a:cubicBezTo>
                  <a:pt x="574" y="894"/>
                  <a:pt x="574" y="894"/>
                  <a:pt x="574" y="894"/>
                </a:cubicBezTo>
                <a:cubicBezTo>
                  <a:pt x="574" y="894"/>
                  <a:pt x="575" y="894"/>
                  <a:pt x="575" y="894"/>
                </a:cubicBezTo>
                <a:cubicBezTo>
                  <a:pt x="574" y="894"/>
                  <a:pt x="574" y="894"/>
                  <a:pt x="574" y="894"/>
                </a:cubicBezTo>
                <a:close/>
                <a:moveTo>
                  <a:pt x="563" y="886"/>
                </a:moveTo>
                <a:cubicBezTo>
                  <a:pt x="567" y="884"/>
                  <a:pt x="571" y="882"/>
                  <a:pt x="575" y="881"/>
                </a:cubicBezTo>
                <a:cubicBezTo>
                  <a:pt x="578" y="881"/>
                  <a:pt x="581" y="881"/>
                  <a:pt x="584" y="881"/>
                </a:cubicBezTo>
                <a:cubicBezTo>
                  <a:pt x="579" y="884"/>
                  <a:pt x="574" y="886"/>
                  <a:pt x="569" y="890"/>
                </a:cubicBezTo>
                <a:cubicBezTo>
                  <a:pt x="567" y="888"/>
                  <a:pt x="565" y="887"/>
                  <a:pt x="563" y="886"/>
                </a:cubicBezTo>
                <a:close/>
                <a:moveTo>
                  <a:pt x="586" y="875"/>
                </a:moveTo>
                <a:cubicBezTo>
                  <a:pt x="580" y="875"/>
                  <a:pt x="574" y="876"/>
                  <a:pt x="569" y="876"/>
                </a:cubicBezTo>
                <a:cubicBezTo>
                  <a:pt x="564" y="876"/>
                  <a:pt x="559" y="877"/>
                  <a:pt x="554" y="877"/>
                </a:cubicBezTo>
                <a:cubicBezTo>
                  <a:pt x="561" y="876"/>
                  <a:pt x="568" y="876"/>
                  <a:pt x="575" y="875"/>
                </a:cubicBezTo>
                <a:cubicBezTo>
                  <a:pt x="575" y="875"/>
                  <a:pt x="575" y="875"/>
                  <a:pt x="576" y="875"/>
                </a:cubicBezTo>
                <a:cubicBezTo>
                  <a:pt x="579" y="875"/>
                  <a:pt x="582" y="875"/>
                  <a:pt x="586" y="875"/>
                </a:cubicBezTo>
                <a:close/>
                <a:moveTo>
                  <a:pt x="545" y="877"/>
                </a:moveTo>
                <a:cubicBezTo>
                  <a:pt x="545" y="877"/>
                  <a:pt x="545" y="876"/>
                  <a:pt x="545" y="876"/>
                </a:cubicBezTo>
                <a:cubicBezTo>
                  <a:pt x="549" y="875"/>
                  <a:pt x="554" y="875"/>
                  <a:pt x="558" y="875"/>
                </a:cubicBezTo>
                <a:cubicBezTo>
                  <a:pt x="562" y="875"/>
                  <a:pt x="566" y="875"/>
                  <a:pt x="570" y="875"/>
                </a:cubicBezTo>
                <a:cubicBezTo>
                  <a:pt x="562" y="876"/>
                  <a:pt x="554" y="876"/>
                  <a:pt x="545" y="877"/>
                </a:cubicBezTo>
                <a:close/>
                <a:moveTo>
                  <a:pt x="545" y="877"/>
                </a:moveTo>
                <a:cubicBezTo>
                  <a:pt x="544" y="877"/>
                  <a:pt x="543" y="877"/>
                  <a:pt x="542" y="878"/>
                </a:cubicBezTo>
                <a:cubicBezTo>
                  <a:pt x="542" y="877"/>
                  <a:pt x="542" y="877"/>
                  <a:pt x="542" y="877"/>
                </a:cubicBezTo>
                <a:cubicBezTo>
                  <a:pt x="541" y="876"/>
                  <a:pt x="540" y="877"/>
                  <a:pt x="541" y="877"/>
                </a:cubicBezTo>
                <a:cubicBezTo>
                  <a:pt x="541" y="877"/>
                  <a:pt x="541" y="878"/>
                  <a:pt x="541" y="878"/>
                </a:cubicBezTo>
                <a:cubicBezTo>
                  <a:pt x="539" y="878"/>
                  <a:pt x="538" y="878"/>
                  <a:pt x="536" y="878"/>
                </a:cubicBezTo>
                <a:cubicBezTo>
                  <a:pt x="530" y="878"/>
                  <a:pt x="525" y="878"/>
                  <a:pt x="519" y="878"/>
                </a:cubicBezTo>
                <a:cubicBezTo>
                  <a:pt x="519" y="878"/>
                  <a:pt x="519" y="878"/>
                  <a:pt x="518" y="878"/>
                </a:cubicBezTo>
                <a:cubicBezTo>
                  <a:pt x="517" y="878"/>
                  <a:pt x="516" y="878"/>
                  <a:pt x="515" y="878"/>
                </a:cubicBezTo>
                <a:cubicBezTo>
                  <a:pt x="510" y="878"/>
                  <a:pt x="505" y="878"/>
                  <a:pt x="500" y="878"/>
                </a:cubicBezTo>
                <a:cubicBezTo>
                  <a:pt x="500" y="878"/>
                  <a:pt x="500" y="877"/>
                  <a:pt x="500" y="877"/>
                </a:cubicBezTo>
                <a:cubicBezTo>
                  <a:pt x="515" y="876"/>
                  <a:pt x="530" y="876"/>
                  <a:pt x="544" y="876"/>
                </a:cubicBezTo>
                <a:cubicBezTo>
                  <a:pt x="545" y="876"/>
                  <a:pt x="545" y="877"/>
                  <a:pt x="545" y="877"/>
                </a:cubicBezTo>
                <a:close/>
                <a:moveTo>
                  <a:pt x="500" y="878"/>
                </a:moveTo>
                <a:cubicBezTo>
                  <a:pt x="500" y="878"/>
                  <a:pt x="499" y="878"/>
                  <a:pt x="499" y="878"/>
                </a:cubicBezTo>
                <a:cubicBezTo>
                  <a:pt x="498" y="878"/>
                  <a:pt x="498" y="877"/>
                  <a:pt x="498" y="877"/>
                </a:cubicBezTo>
                <a:cubicBezTo>
                  <a:pt x="498" y="877"/>
                  <a:pt x="499" y="877"/>
                  <a:pt x="500" y="877"/>
                </a:cubicBezTo>
                <a:cubicBezTo>
                  <a:pt x="500" y="877"/>
                  <a:pt x="500" y="878"/>
                  <a:pt x="500" y="878"/>
                </a:cubicBezTo>
                <a:close/>
                <a:moveTo>
                  <a:pt x="497" y="876"/>
                </a:moveTo>
                <a:cubicBezTo>
                  <a:pt x="497" y="876"/>
                  <a:pt x="497" y="875"/>
                  <a:pt x="497" y="875"/>
                </a:cubicBezTo>
                <a:cubicBezTo>
                  <a:pt x="497" y="875"/>
                  <a:pt x="498" y="875"/>
                  <a:pt x="499" y="875"/>
                </a:cubicBezTo>
                <a:cubicBezTo>
                  <a:pt x="499" y="875"/>
                  <a:pt x="499" y="876"/>
                  <a:pt x="499" y="876"/>
                </a:cubicBezTo>
                <a:cubicBezTo>
                  <a:pt x="499" y="876"/>
                  <a:pt x="498" y="876"/>
                  <a:pt x="497" y="876"/>
                </a:cubicBezTo>
                <a:close/>
                <a:moveTo>
                  <a:pt x="496" y="874"/>
                </a:moveTo>
                <a:cubicBezTo>
                  <a:pt x="496" y="873"/>
                  <a:pt x="495" y="872"/>
                  <a:pt x="494" y="870"/>
                </a:cubicBezTo>
                <a:cubicBezTo>
                  <a:pt x="495" y="870"/>
                  <a:pt x="496" y="870"/>
                  <a:pt x="497" y="870"/>
                </a:cubicBezTo>
                <a:cubicBezTo>
                  <a:pt x="498" y="872"/>
                  <a:pt x="498" y="873"/>
                  <a:pt x="499" y="874"/>
                </a:cubicBezTo>
                <a:cubicBezTo>
                  <a:pt x="498" y="874"/>
                  <a:pt x="497" y="874"/>
                  <a:pt x="496" y="874"/>
                </a:cubicBezTo>
                <a:close/>
                <a:moveTo>
                  <a:pt x="494" y="869"/>
                </a:moveTo>
                <a:cubicBezTo>
                  <a:pt x="494" y="869"/>
                  <a:pt x="493" y="869"/>
                  <a:pt x="493" y="868"/>
                </a:cubicBezTo>
                <a:cubicBezTo>
                  <a:pt x="493" y="868"/>
                  <a:pt x="494" y="868"/>
                  <a:pt x="494" y="868"/>
                </a:cubicBezTo>
                <a:cubicBezTo>
                  <a:pt x="495" y="867"/>
                  <a:pt x="495" y="866"/>
                  <a:pt x="496" y="865"/>
                </a:cubicBezTo>
                <a:cubicBezTo>
                  <a:pt x="496" y="866"/>
                  <a:pt x="497" y="868"/>
                  <a:pt x="497" y="869"/>
                </a:cubicBezTo>
                <a:cubicBezTo>
                  <a:pt x="496" y="869"/>
                  <a:pt x="495" y="869"/>
                  <a:pt x="494" y="869"/>
                </a:cubicBezTo>
                <a:close/>
                <a:moveTo>
                  <a:pt x="497" y="863"/>
                </a:moveTo>
                <a:cubicBezTo>
                  <a:pt x="497" y="863"/>
                  <a:pt x="497" y="863"/>
                  <a:pt x="498" y="863"/>
                </a:cubicBezTo>
                <a:cubicBezTo>
                  <a:pt x="498" y="863"/>
                  <a:pt x="498" y="863"/>
                  <a:pt x="498" y="863"/>
                </a:cubicBezTo>
                <a:cubicBezTo>
                  <a:pt x="498" y="863"/>
                  <a:pt x="497" y="863"/>
                  <a:pt x="497" y="863"/>
                </a:cubicBezTo>
                <a:cubicBezTo>
                  <a:pt x="497" y="863"/>
                  <a:pt x="497" y="863"/>
                  <a:pt x="497" y="863"/>
                </a:cubicBezTo>
                <a:close/>
                <a:moveTo>
                  <a:pt x="503" y="862"/>
                </a:moveTo>
                <a:cubicBezTo>
                  <a:pt x="503" y="862"/>
                  <a:pt x="504" y="862"/>
                  <a:pt x="504" y="862"/>
                </a:cubicBezTo>
                <a:cubicBezTo>
                  <a:pt x="504" y="863"/>
                  <a:pt x="504" y="863"/>
                  <a:pt x="504" y="863"/>
                </a:cubicBezTo>
                <a:cubicBezTo>
                  <a:pt x="504" y="863"/>
                  <a:pt x="504" y="863"/>
                  <a:pt x="503" y="863"/>
                </a:cubicBezTo>
                <a:cubicBezTo>
                  <a:pt x="503" y="863"/>
                  <a:pt x="503" y="863"/>
                  <a:pt x="503" y="862"/>
                </a:cubicBezTo>
                <a:close/>
                <a:moveTo>
                  <a:pt x="529" y="859"/>
                </a:moveTo>
                <a:cubicBezTo>
                  <a:pt x="529" y="859"/>
                  <a:pt x="529" y="858"/>
                  <a:pt x="529" y="858"/>
                </a:cubicBezTo>
                <a:cubicBezTo>
                  <a:pt x="530" y="858"/>
                  <a:pt x="530" y="859"/>
                  <a:pt x="531" y="859"/>
                </a:cubicBezTo>
                <a:cubicBezTo>
                  <a:pt x="530" y="859"/>
                  <a:pt x="529" y="859"/>
                  <a:pt x="529" y="859"/>
                </a:cubicBezTo>
                <a:close/>
                <a:moveTo>
                  <a:pt x="529" y="856"/>
                </a:moveTo>
                <a:cubicBezTo>
                  <a:pt x="528" y="855"/>
                  <a:pt x="527" y="854"/>
                  <a:pt x="526" y="853"/>
                </a:cubicBezTo>
                <a:cubicBezTo>
                  <a:pt x="527" y="852"/>
                  <a:pt x="528" y="851"/>
                  <a:pt x="528" y="850"/>
                </a:cubicBezTo>
                <a:cubicBezTo>
                  <a:pt x="529" y="852"/>
                  <a:pt x="529" y="854"/>
                  <a:pt x="530" y="855"/>
                </a:cubicBezTo>
                <a:cubicBezTo>
                  <a:pt x="530" y="856"/>
                  <a:pt x="530" y="856"/>
                  <a:pt x="530" y="856"/>
                </a:cubicBezTo>
                <a:cubicBezTo>
                  <a:pt x="530" y="856"/>
                  <a:pt x="529" y="856"/>
                  <a:pt x="529" y="856"/>
                </a:cubicBezTo>
                <a:close/>
                <a:moveTo>
                  <a:pt x="525" y="852"/>
                </a:moveTo>
                <a:cubicBezTo>
                  <a:pt x="525" y="851"/>
                  <a:pt x="524" y="849"/>
                  <a:pt x="524" y="847"/>
                </a:cubicBezTo>
                <a:cubicBezTo>
                  <a:pt x="524" y="847"/>
                  <a:pt x="524" y="847"/>
                  <a:pt x="524" y="847"/>
                </a:cubicBezTo>
                <a:cubicBezTo>
                  <a:pt x="524" y="847"/>
                  <a:pt x="524" y="847"/>
                  <a:pt x="524" y="847"/>
                </a:cubicBezTo>
                <a:cubicBezTo>
                  <a:pt x="525" y="847"/>
                  <a:pt x="525" y="846"/>
                  <a:pt x="525" y="846"/>
                </a:cubicBezTo>
                <a:cubicBezTo>
                  <a:pt x="525" y="846"/>
                  <a:pt x="526" y="845"/>
                  <a:pt x="526" y="845"/>
                </a:cubicBezTo>
                <a:cubicBezTo>
                  <a:pt x="526" y="845"/>
                  <a:pt x="527" y="844"/>
                  <a:pt x="527" y="844"/>
                </a:cubicBezTo>
                <a:cubicBezTo>
                  <a:pt x="527" y="846"/>
                  <a:pt x="528" y="847"/>
                  <a:pt x="528" y="849"/>
                </a:cubicBezTo>
                <a:cubicBezTo>
                  <a:pt x="527" y="850"/>
                  <a:pt x="526" y="851"/>
                  <a:pt x="525" y="852"/>
                </a:cubicBezTo>
                <a:close/>
                <a:moveTo>
                  <a:pt x="525" y="845"/>
                </a:moveTo>
                <a:cubicBezTo>
                  <a:pt x="525" y="845"/>
                  <a:pt x="524" y="845"/>
                  <a:pt x="524" y="845"/>
                </a:cubicBezTo>
                <a:cubicBezTo>
                  <a:pt x="524" y="845"/>
                  <a:pt x="524" y="845"/>
                  <a:pt x="523" y="845"/>
                </a:cubicBezTo>
                <a:cubicBezTo>
                  <a:pt x="523" y="842"/>
                  <a:pt x="522" y="840"/>
                  <a:pt x="521" y="837"/>
                </a:cubicBezTo>
                <a:cubicBezTo>
                  <a:pt x="522" y="836"/>
                  <a:pt x="523" y="835"/>
                  <a:pt x="524" y="834"/>
                </a:cubicBezTo>
                <a:cubicBezTo>
                  <a:pt x="525" y="837"/>
                  <a:pt x="526" y="840"/>
                  <a:pt x="527" y="843"/>
                </a:cubicBezTo>
                <a:cubicBezTo>
                  <a:pt x="526" y="844"/>
                  <a:pt x="525" y="844"/>
                  <a:pt x="525" y="845"/>
                </a:cubicBezTo>
                <a:close/>
                <a:moveTo>
                  <a:pt x="522" y="834"/>
                </a:moveTo>
                <a:cubicBezTo>
                  <a:pt x="525" y="832"/>
                  <a:pt x="524" y="834"/>
                  <a:pt x="522" y="835"/>
                </a:cubicBezTo>
                <a:cubicBezTo>
                  <a:pt x="522" y="835"/>
                  <a:pt x="522" y="835"/>
                  <a:pt x="522" y="835"/>
                </a:cubicBezTo>
                <a:cubicBezTo>
                  <a:pt x="522" y="835"/>
                  <a:pt x="521" y="834"/>
                  <a:pt x="520" y="834"/>
                </a:cubicBezTo>
                <a:cubicBezTo>
                  <a:pt x="520" y="832"/>
                  <a:pt x="520" y="830"/>
                  <a:pt x="519" y="829"/>
                </a:cubicBezTo>
                <a:cubicBezTo>
                  <a:pt x="520" y="828"/>
                  <a:pt x="521" y="827"/>
                  <a:pt x="522" y="826"/>
                </a:cubicBezTo>
                <a:cubicBezTo>
                  <a:pt x="523" y="828"/>
                  <a:pt x="523" y="830"/>
                  <a:pt x="524" y="832"/>
                </a:cubicBezTo>
                <a:cubicBezTo>
                  <a:pt x="524" y="832"/>
                  <a:pt x="524" y="832"/>
                  <a:pt x="523" y="832"/>
                </a:cubicBezTo>
                <a:cubicBezTo>
                  <a:pt x="523" y="832"/>
                  <a:pt x="522" y="833"/>
                  <a:pt x="522" y="833"/>
                </a:cubicBezTo>
                <a:cubicBezTo>
                  <a:pt x="521" y="834"/>
                  <a:pt x="522" y="834"/>
                  <a:pt x="522" y="834"/>
                </a:cubicBezTo>
                <a:close/>
                <a:moveTo>
                  <a:pt x="519" y="827"/>
                </a:moveTo>
                <a:cubicBezTo>
                  <a:pt x="519" y="827"/>
                  <a:pt x="519" y="827"/>
                  <a:pt x="519" y="827"/>
                </a:cubicBezTo>
                <a:cubicBezTo>
                  <a:pt x="518" y="825"/>
                  <a:pt x="518" y="822"/>
                  <a:pt x="517" y="820"/>
                </a:cubicBezTo>
                <a:cubicBezTo>
                  <a:pt x="518" y="821"/>
                  <a:pt x="519" y="822"/>
                  <a:pt x="521" y="823"/>
                </a:cubicBezTo>
                <a:cubicBezTo>
                  <a:pt x="521" y="823"/>
                  <a:pt x="521" y="823"/>
                  <a:pt x="522" y="823"/>
                </a:cubicBezTo>
                <a:cubicBezTo>
                  <a:pt x="522" y="823"/>
                  <a:pt x="522" y="824"/>
                  <a:pt x="522" y="824"/>
                </a:cubicBezTo>
                <a:cubicBezTo>
                  <a:pt x="521" y="825"/>
                  <a:pt x="520" y="826"/>
                  <a:pt x="519" y="827"/>
                </a:cubicBezTo>
                <a:close/>
                <a:moveTo>
                  <a:pt x="520" y="814"/>
                </a:moveTo>
                <a:cubicBezTo>
                  <a:pt x="520" y="813"/>
                  <a:pt x="521" y="813"/>
                  <a:pt x="521" y="813"/>
                </a:cubicBezTo>
                <a:cubicBezTo>
                  <a:pt x="521" y="814"/>
                  <a:pt x="521" y="815"/>
                  <a:pt x="521" y="815"/>
                </a:cubicBezTo>
                <a:cubicBezTo>
                  <a:pt x="522" y="816"/>
                  <a:pt x="523" y="816"/>
                  <a:pt x="522" y="815"/>
                </a:cubicBezTo>
                <a:cubicBezTo>
                  <a:pt x="522" y="814"/>
                  <a:pt x="522" y="813"/>
                  <a:pt x="522" y="812"/>
                </a:cubicBezTo>
                <a:cubicBezTo>
                  <a:pt x="522" y="812"/>
                  <a:pt x="522" y="811"/>
                  <a:pt x="522" y="811"/>
                </a:cubicBezTo>
                <a:cubicBezTo>
                  <a:pt x="523" y="814"/>
                  <a:pt x="524" y="818"/>
                  <a:pt x="524" y="821"/>
                </a:cubicBezTo>
                <a:cubicBezTo>
                  <a:pt x="524" y="822"/>
                  <a:pt x="523" y="822"/>
                  <a:pt x="523" y="823"/>
                </a:cubicBezTo>
                <a:cubicBezTo>
                  <a:pt x="522" y="820"/>
                  <a:pt x="521" y="817"/>
                  <a:pt x="520" y="814"/>
                </a:cubicBezTo>
                <a:close/>
                <a:moveTo>
                  <a:pt x="501" y="728"/>
                </a:moveTo>
                <a:cubicBezTo>
                  <a:pt x="500" y="727"/>
                  <a:pt x="500" y="727"/>
                  <a:pt x="500" y="728"/>
                </a:cubicBezTo>
                <a:cubicBezTo>
                  <a:pt x="500" y="730"/>
                  <a:pt x="501" y="732"/>
                  <a:pt x="502" y="734"/>
                </a:cubicBezTo>
                <a:cubicBezTo>
                  <a:pt x="502" y="734"/>
                  <a:pt x="502" y="734"/>
                  <a:pt x="502" y="734"/>
                </a:cubicBezTo>
                <a:cubicBezTo>
                  <a:pt x="503" y="735"/>
                  <a:pt x="503" y="736"/>
                  <a:pt x="503" y="737"/>
                </a:cubicBezTo>
                <a:cubicBezTo>
                  <a:pt x="504" y="739"/>
                  <a:pt x="505" y="742"/>
                  <a:pt x="506" y="745"/>
                </a:cubicBezTo>
                <a:cubicBezTo>
                  <a:pt x="506" y="746"/>
                  <a:pt x="506" y="746"/>
                  <a:pt x="506" y="747"/>
                </a:cubicBezTo>
                <a:cubicBezTo>
                  <a:pt x="508" y="753"/>
                  <a:pt x="509" y="759"/>
                  <a:pt x="511" y="766"/>
                </a:cubicBezTo>
                <a:cubicBezTo>
                  <a:pt x="511" y="767"/>
                  <a:pt x="512" y="769"/>
                  <a:pt x="512" y="771"/>
                </a:cubicBezTo>
                <a:cubicBezTo>
                  <a:pt x="512" y="771"/>
                  <a:pt x="512" y="771"/>
                  <a:pt x="512" y="772"/>
                </a:cubicBezTo>
                <a:cubicBezTo>
                  <a:pt x="512" y="772"/>
                  <a:pt x="512" y="772"/>
                  <a:pt x="512" y="772"/>
                </a:cubicBezTo>
                <a:cubicBezTo>
                  <a:pt x="511" y="770"/>
                  <a:pt x="511" y="768"/>
                  <a:pt x="510" y="766"/>
                </a:cubicBezTo>
                <a:cubicBezTo>
                  <a:pt x="509" y="761"/>
                  <a:pt x="507" y="756"/>
                  <a:pt x="505" y="752"/>
                </a:cubicBezTo>
                <a:cubicBezTo>
                  <a:pt x="505" y="751"/>
                  <a:pt x="505" y="750"/>
                  <a:pt x="505" y="749"/>
                </a:cubicBezTo>
                <a:cubicBezTo>
                  <a:pt x="505" y="749"/>
                  <a:pt x="505" y="748"/>
                  <a:pt x="505" y="748"/>
                </a:cubicBezTo>
                <a:cubicBezTo>
                  <a:pt x="505" y="748"/>
                  <a:pt x="505" y="748"/>
                  <a:pt x="505" y="748"/>
                </a:cubicBezTo>
                <a:cubicBezTo>
                  <a:pt x="505" y="748"/>
                  <a:pt x="504" y="748"/>
                  <a:pt x="504" y="748"/>
                </a:cubicBezTo>
                <a:cubicBezTo>
                  <a:pt x="504" y="748"/>
                  <a:pt x="504" y="748"/>
                  <a:pt x="504" y="748"/>
                </a:cubicBezTo>
                <a:cubicBezTo>
                  <a:pt x="502" y="740"/>
                  <a:pt x="497" y="731"/>
                  <a:pt x="498" y="722"/>
                </a:cubicBezTo>
                <a:cubicBezTo>
                  <a:pt x="498" y="722"/>
                  <a:pt x="497" y="721"/>
                  <a:pt x="497" y="722"/>
                </a:cubicBezTo>
                <a:cubicBezTo>
                  <a:pt x="497" y="726"/>
                  <a:pt x="497" y="729"/>
                  <a:pt x="499" y="733"/>
                </a:cubicBezTo>
                <a:cubicBezTo>
                  <a:pt x="498" y="732"/>
                  <a:pt x="498" y="732"/>
                  <a:pt x="497" y="731"/>
                </a:cubicBezTo>
                <a:cubicBezTo>
                  <a:pt x="497" y="730"/>
                  <a:pt x="497" y="729"/>
                  <a:pt x="497" y="728"/>
                </a:cubicBezTo>
                <a:cubicBezTo>
                  <a:pt x="497" y="728"/>
                  <a:pt x="497" y="728"/>
                  <a:pt x="496" y="727"/>
                </a:cubicBezTo>
                <a:cubicBezTo>
                  <a:pt x="496" y="726"/>
                  <a:pt x="496" y="725"/>
                  <a:pt x="495" y="723"/>
                </a:cubicBezTo>
                <a:cubicBezTo>
                  <a:pt x="495" y="723"/>
                  <a:pt x="495" y="723"/>
                  <a:pt x="495" y="723"/>
                </a:cubicBezTo>
                <a:cubicBezTo>
                  <a:pt x="496" y="723"/>
                  <a:pt x="496" y="722"/>
                  <a:pt x="495" y="722"/>
                </a:cubicBezTo>
                <a:cubicBezTo>
                  <a:pt x="495" y="722"/>
                  <a:pt x="495" y="722"/>
                  <a:pt x="495" y="722"/>
                </a:cubicBezTo>
                <a:cubicBezTo>
                  <a:pt x="495" y="722"/>
                  <a:pt x="495" y="721"/>
                  <a:pt x="494" y="720"/>
                </a:cubicBezTo>
                <a:cubicBezTo>
                  <a:pt x="496" y="720"/>
                  <a:pt x="497" y="720"/>
                  <a:pt x="498" y="720"/>
                </a:cubicBezTo>
                <a:cubicBezTo>
                  <a:pt x="499" y="720"/>
                  <a:pt x="499" y="720"/>
                  <a:pt x="499" y="719"/>
                </a:cubicBezTo>
                <a:cubicBezTo>
                  <a:pt x="500" y="723"/>
                  <a:pt x="501" y="728"/>
                  <a:pt x="502" y="732"/>
                </a:cubicBezTo>
                <a:cubicBezTo>
                  <a:pt x="502" y="730"/>
                  <a:pt x="501" y="729"/>
                  <a:pt x="501" y="728"/>
                </a:cubicBezTo>
                <a:close/>
                <a:moveTo>
                  <a:pt x="490" y="721"/>
                </a:moveTo>
                <a:cubicBezTo>
                  <a:pt x="490" y="721"/>
                  <a:pt x="490" y="721"/>
                  <a:pt x="490" y="721"/>
                </a:cubicBezTo>
                <a:close/>
                <a:moveTo>
                  <a:pt x="489" y="722"/>
                </a:moveTo>
                <a:cubicBezTo>
                  <a:pt x="488" y="721"/>
                  <a:pt x="487" y="721"/>
                  <a:pt x="486" y="721"/>
                </a:cubicBezTo>
                <a:cubicBezTo>
                  <a:pt x="486" y="721"/>
                  <a:pt x="486" y="721"/>
                  <a:pt x="486" y="721"/>
                </a:cubicBezTo>
                <a:cubicBezTo>
                  <a:pt x="487" y="721"/>
                  <a:pt x="488" y="721"/>
                  <a:pt x="489" y="721"/>
                </a:cubicBezTo>
                <a:cubicBezTo>
                  <a:pt x="489" y="721"/>
                  <a:pt x="489" y="721"/>
                  <a:pt x="489" y="722"/>
                </a:cubicBezTo>
                <a:close/>
                <a:moveTo>
                  <a:pt x="463" y="714"/>
                </a:moveTo>
                <a:cubicBezTo>
                  <a:pt x="463" y="713"/>
                  <a:pt x="464" y="713"/>
                  <a:pt x="465" y="715"/>
                </a:cubicBezTo>
                <a:cubicBezTo>
                  <a:pt x="464" y="714"/>
                  <a:pt x="464" y="714"/>
                  <a:pt x="463" y="714"/>
                </a:cubicBezTo>
                <a:close/>
                <a:moveTo>
                  <a:pt x="463" y="714"/>
                </a:moveTo>
                <a:cubicBezTo>
                  <a:pt x="458" y="714"/>
                  <a:pt x="453" y="713"/>
                  <a:pt x="448" y="713"/>
                </a:cubicBezTo>
                <a:cubicBezTo>
                  <a:pt x="453" y="713"/>
                  <a:pt x="458" y="712"/>
                  <a:pt x="463" y="712"/>
                </a:cubicBezTo>
                <a:cubicBezTo>
                  <a:pt x="463" y="713"/>
                  <a:pt x="463" y="713"/>
                  <a:pt x="463" y="714"/>
                </a:cubicBezTo>
                <a:close/>
                <a:moveTo>
                  <a:pt x="463" y="715"/>
                </a:moveTo>
                <a:cubicBezTo>
                  <a:pt x="463" y="715"/>
                  <a:pt x="463" y="715"/>
                  <a:pt x="463" y="715"/>
                </a:cubicBezTo>
                <a:cubicBezTo>
                  <a:pt x="452" y="715"/>
                  <a:pt x="440" y="715"/>
                  <a:pt x="429" y="715"/>
                </a:cubicBezTo>
                <a:cubicBezTo>
                  <a:pt x="429" y="715"/>
                  <a:pt x="429" y="715"/>
                  <a:pt x="429" y="715"/>
                </a:cubicBezTo>
                <a:cubicBezTo>
                  <a:pt x="426" y="715"/>
                  <a:pt x="422" y="715"/>
                  <a:pt x="419" y="714"/>
                </a:cubicBezTo>
                <a:cubicBezTo>
                  <a:pt x="419" y="714"/>
                  <a:pt x="419" y="714"/>
                  <a:pt x="419" y="714"/>
                </a:cubicBezTo>
                <a:cubicBezTo>
                  <a:pt x="419" y="714"/>
                  <a:pt x="419" y="714"/>
                  <a:pt x="419" y="714"/>
                </a:cubicBezTo>
                <a:cubicBezTo>
                  <a:pt x="427" y="714"/>
                  <a:pt x="435" y="713"/>
                  <a:pt x="444" y="713"/>
                </a:cubicBezTo>
                <a:cubicBezTo>
                  <a:pt x="450" y="714"/>
                  <a:pt x="456" y="714"/>
                  <a:pt x="463" y="715"/>
                </a:cubicBezTo>
                <a:close/>
                <a:moveTo>
                  <a:pt x="417" y="714"/>
                </a:moveTo>
                <a:cubicBezTo>
                  <a:pt x="416" y="714"/>
                  <a:pt x="414" y="714"/>
                  <a:pt x="413" y="714"/>
                </a:cubicBezTo>
                <a:cubicBezTo>
                  <a:pt x="404" y="713"/>
                  <a:pt x="394" y="713"/>
                  <a:pt x="385" y="714"/>
                </a:cubicBezTo>
                <a:cubicBezTo>
                  <a:pt x="388" y="713"/>
                  <a:pt x="390" y="713"/>
                  <a:pt x="393" y="713"/>
                </a:cubicBezTo>
                <a:cubicBezTo>
                  <a:pt x="393" y="713"/>
                  <a:pt x="393" y="713"/>
                  <a:pt x="393" y="713"/>
                </a:cubicBezTo>
                <a:cubicBezTo>
                  <a:pt x="392" y="713"/>
                  <a:pt x="393" y="713"/>
                  <a:pt x="393" y="713"/>
                </a:cubicBezTo>
                <a:cubicBezTo>
                  <a:pt x="393" y="713"/>
                  <a:pt x="394" y="713"/>
                  <a:pt x="394" y="712"/>
                </a:cubicBezTo>
                <a:cubicBezTo>
                  <a:pt x="395" y="712"/>
                  <a:pt x="396" y="712"/>
                  <a:pt x="397" y="712"/>
                </a:cubicBezTo>
                <a:cubicBezTo>
                  <a:pt x="408" y="711"/>
                  <a:pt x="419" y="711"/>
                  <a:pt x="429" y="712"/>
                </a:cubicBezTo>
                <a:cubicBezTo>
                  <a:pt x="429" y="712"/>
                  <a:pt x="430" y="712"/>
                  <a:pt x="430" y="712"/>
                </a:cubicBezTo>
                <a:cubicBezTo>
                  <a:pt x="430" y="712"/>
                  <a:pt x="429" y="712"/>
                  <a:pt x="429" y="712"/>
                </a:cubicBezTo>
                <a:cubicBezTo>
                  <a:pt x="429" y="712"/>
                  <a:pt x="429" y="712"/>
                  <a:pt x="430" y="712"/>
                </a:cubicBezTo>
                <a:cubicBezTo>
                  <a:pt x="430" y="712"/>
                  <a:pt x="430" y="712"/>
                  <a:pt x="430" y="712"/>
                </a:cubicBezTo>
                <a:cubicBezTo>
                  <a:pt x="431" y="712"/>
                  <a:pt x="431" y="712"/>
                  <a:pt x="432" y="712"/>
                </a:cubicBezTo>
                <a:cubicBezTo>
                  <a:pt x="432" y="712"/>
                  <a:pt x="432" y="712"/>
                  <a:pt x="433" y="712"/>
                </a:cubicBezTo>
                <a:cubicBezTo>
                  <a:pt x="433" y="712"/>
                  <a:pt x="433" y="712"/>
                  <a:pt x="433" y="712"/>
                </a:cubicBezTo>
                <a:cubicBezTo>
                  <a:pt x="436" y="712"/>
                  <a:pt x="439" y="712"/>
                  <a:pt x="442" y="713"/>
                </a:cubicBezTo>
                <a:cubicBezTo>
                  <a:pt x="434" y="713"/>
                  <a:pt x="425" y="713"/>
                  <a:pt x="417" y="714"/>
                </a:cubicBezTo>
                <a:close/>
                <a:moveTo>
                  <a:pt x="431" y="711"/>
                </a:moveTo>
                <a:cubicBezTo>
                  <a:pt x="429" y="710"/>
                  <a:pt x="427" y="709"/>
                  <a:pt x="425" y="708"/>
                </a:cubicBezTo>
                <a:cubicBezTo>
                  <a:pt x="429" y="708"/>
                  <a:pt x="433" y="707"/>
                  <a:pt x="438" y="707"/>
                </a:cubicBezTo>
                <a:cubicBezTo>
                  <a:pt x="435" y="708"/>
                  <a:pt x="433" y="710"/>
                  <a:pt x="431" y="711"/>
                </a:cubicBezTo>
                <a:cubicBezTo>
                  <a:pt x="431" y="711"/>
                  <a:pt x="431" y="711"/>
                  <a:pt x="431" y="711"/>
                </a:cubicBezTo>
                <a:close/>
                <a:moveTo>
                  <a:pt x="430" y="707"/>
                </a:moveTo>
                <a:cubicBezTo>
                  <a:pt x="428" y="707"/>
                  <a:pt x="426" y="707"/>
                  <a:pt x="425" y="708"/>
                </a:cubicBezTo>
                <a:cubicBezTo>
                  <a:pt x="422" y="706"/>
                  <a:pt x="420" y="705"/>
                  <a:pt x="418" y="703"/>
                </a:cubicBezTo>
                <a:cubicBezTo>
                  <a:pt x="418" y="703"/>
                  <a:pt x="417" y="702"/>
                  <a:pt x="417" y="702"/>
                </a:cubicBezTo>
                <a:cubicBezTo>
                  <a:pt x="421" y="700"/>
                  <a:pt x="426" y="699"/>
                  <a:pt x="430" y="697"/>
                </a:cubicBezTo>
                <a:cubicBezTo>
                  <a:pt x="433" y="697"/>
                  <a:pt x="435" y="697"/>
                  <a:pt x="438" y="697"/>
                </a:cubicBezTo>
                <a:cubicBezTo>
                  <a:pt x="436" y="697"/>
                  <a:pt x="435" y="698"/>
                  <a:pt x="434" y="699"/>
                </a:cubicBezTo>
                <a:cubicBezTo>
                  <a:pt x="434" y="699"/>
                  <a:pt x="434" y="699"/>
                  <a:pt x="434" y="699"/>
                </a:cubicBezTo>
                <a:cubicBezTo>
                  <a:pt x="430" y="699"/>
                  <a:pt x="426" y="701"/>
                  <a:pt x="423" y="703"/>
                </a:cubicBezTo>
                <a:cubicBezTo>
                  <a:pt x="423" y="704"/>
                  <a:pt x="424" y="704"/>
                  <a:pt x="424" y="704"/>
                </a:cubicBezTo>
                <a:cubicBezTo>
                  <a:pt x="427" y="701"/>
                  <a:pt x="430" y="700"/>
                  <a:pt x="434" y="700"/>
                </a:cubicBezTo>
                <a:cubicBezTo>
                  <a:pt x="434" y="700"/>
                  <a:pt x="434" y="700"/>
                  <a:pt x="434" y="699"/>
                </a:cubicBezTo>
                <a:cubicBezTo>
                  <a:pt x="434" y="700"/>
                  <a:pt x="434" y="700"/>
                  <a:pt x="435" y="700"/>
                </a:cubicBezTo>
                <a:cubicBezTo>
                  <a:pt x="437" y="696"/>
                  <a:pt x="442" y="697"/>
                  <a:pt x="448" y="700"/>
                </a:cubicBezTo>
                <a:cubicBezTo>
                  <a:pt x="447" y="699"/>
                  <a:pt x="446" y="699"/>
                  <a:pt x="446" y="699"/>
                </a:cubicBezTo>
                <a:cubicBezTo>
                  <a:pt x="444" y="698"/>
                  <a:pt x="442" y="697"/>
                  <a:pt x="440" y="697"/>
                </a:cubicBezTo>
                <a:cubicBezTo>
                  <a:pt x="446" y="697"/>
                  <a:pt x="452" y="697"/>
                  <a:pt x="459" y="697"/>
                </a:cubicBezTo>
                <a:cubicBezTo>
                  <a:pt x="456" y="698"/>
                  <a:pt x="453" y="699"/>
                  <a:pt x="450" y="701"/>
                </a:cubicBezTo>
                <a:cubicBezTo>
                  <a:pt x="449" y="700"/>
                  <a:pt x="449" y="700"/>
                  <a:pt x="449" y="700"/>
                </a:cubicBezTo>
                <a:cubicBezTo>
                  <a:pt x="449" y="700"/>
                  <a:pt x="449" y="700"/>
                  <a:pt x="450" y="701"/>
                </a:cubicBezTo>
                <a:cubicBezTo>
                  <a:pt x="446" y="703"/>
                  <a:pt x="442" y="705"/>
                  <a:pt x="438" y="707"/>
                </a:cubicBezTo>
                <a:cubicBezTo>
                  <a:pt x="435" y="707"/>
                  <a:pt x="433" y="707"/>
                  <a:pt x="430" y="707"/>
                </a:cubicBezTo>
                <a:close/>
                <a:moveTo>
                  <a:pt x="450" y="701"/>
                </a:moveTo>
                <a:cubicBezTo>
                  <a:pt x="452" y="702"/>
                  <a:pt x="455" y="703"/>
                  <a:pt x="457" y="705"/>
                </a:cubicBezTo>
                <a:cubicBezTo>
                  <a:pt x="457" y="705"/>
                  <a:pt x="457" y="705"/>
                  <a:pt x="457" y="705"/>
                </a:cubicBezTo>
                <a:cubicBezTo>
                  <a:pt x="456" y="705"/>
                  <a:pt x="457" y="706"/>
                  <a:pt x="457" y="705"/>
                </a:cubicBezTo>
                <a:cubicBezTo>
                  <a:pt x="457" y="705"/>
                  <a:pt x="458" y="705"/>
                  <a:pt x="458" y="705"/>
                </a:cubicBezTo>
                <a:cubicBezTo>
                  <a:pt x="458" y="705"/>
                  <a:pt x="459" y="706"/>
                  <a:pt x="460" y="706"/>
                </a:cubicBezTo>
                <a:cubicBezTo>
                  <a:pt x="453" y="706"/>
                  <a:pt x="446" y="707"/>
                  <a:pt x="439" y="707"/>
                </a:cubicBezTo>
                <a:cubicBezTo>
                  <a:pt x="443" y="705"/>
                  <a:pt x="446" y="703"/>
                  <a:pt x="450" y="701"/>
                </a:cubicBezTo>
                <a:close/>
                <a:moveTo>
                  <a:pt x="460" y="696"/>
                </a:moveTo>
                <a:cubicBezTo>
                  <a:pt x="461" y="696"/>
                  <a:pt x="461" y="696"/>
                  <a:pt x="462" y="696"/>
                </a:cubicBezTo>
                <a:cubicBezTo>
                  <a:pt x="462" y="695"/>
                  <a:pt x="462" y="695"/>
                  <a:pt x="462" y="695"/>
                </a:cubicBezTo>
                <a:cubicBezTo>
                  <a:pt x="461" y="696"/>
                  <a:pt x="460" y="696"/>
                  <a:pt x="459" y="696"/>
                </a:cubicBezTo>
                <a:cubicBezTo>
                  <a:pt x="450" y="697"/>
                  <a:pt x="441" y="697"/>
                  <a:pt x="431" y="697"/>
                </a:cubicBezTo>
                <a:cubicBezTo>
                  <a:pt x="432" y="697"/>
                  <a:pt x="432" y="697"/>
                  <a:pt x="433" y="696"/>
                </a:cubicBezTo>
                <a:cubicBezTo>
                  <a:pt x="433" y="696"/>
                  <a:pt x="433" y="696"/>
                  <a:pt x="433" y="696"/>
                </a:cubicBezTo>
                <a:cubicBezTo>
                  <a:pt x="432" y="696"/>
                  <a:pt x="431" y="697"/>
                  <a:pt x="430" y="697"/>
                </a:cubicBezTo>
                <a:cubicBezTo>
                  <a:pt x="428" y="697"/>
                  <a:pt x="426" y="697"/>
                  <a:pt x="425" y="697"/>
                </a:cubicBezTo>
                <a:cubicBezTo>
                  <a:pt x="420" y="697"/>
                  <a:pt x="415" y="697"/>
                  <a:pt x="410" y="697"/>
                </a:cubicBezTo>
                <a:cubicBezTo>
                  <a:pt x="410" y="697"/>
                  <a:pt x="409" y="697"/>
                  <a:pt x="409" y="697"/>
                </a:cubicBezTo>
                <a:cubicBezTo>
                  <a:pt x="408" y="697"/>
                  <a:pt x="408" y="697"/>
                  <a:pt x="409" y="697"/>
                </a:cubicBezTo>
                <a:cubicBezTo>
                  <a:pt x="409" y="697"/>
                  <a:pt x="409" y="697"/>
                  <a:pt x="409" y="697"/>
                </a:cubicBezTo>
                <a:cubicBezTo>
                  <a:pt x="406" y="697"/>
                  <a:pt x="404" y="698"/>
                  <a:pt x="401" y="698"/>
                </a:cubicBezTo>
                <a:cubicBezTo>
                  <a:pt x="403" y="697"/>
                  <a:pt x="405" y="696"/>
                  <a:pt x="406" y="696"/>
                </a:cubicBezTo>
                <a:cubicBezTo>
                  <a:pt x="406" y="695"/>
                  <a:pt x="406" y="695"/>
                  <a:pt x="406" y="695"/>
                </a:cubicBezTo>
                <a:cubicBezTo>
                  <a:pt x="404" y="696"/>
                  <a:pt x="402" y="697"/>
                  <a:pt x="399" y="698"/>
                </a:cubicBezTo>
                <a:cubicBezTo>
                  <a:pt x="391" y="698"/>
                  <a:pt x="383" y="698"/>
                  <a:pt x="375" y="698"/>
                </a:cubicBezTo>
                <a:cubicBezTo>
                  <a:pt x="374" y="698"/>
                  <a:pt x="373" y="698"/>
                  <a:pt x="373" y="698"/>
                </a:cubicBezTo>
                <a:cubicBezTo>
                  <a:pt x="372" y="698"/>
                  <a:pt x="373" y="698"/>
                  <a:pt x="373" y="698"/>
                </a:cubicBezTo>
                <a:cubicBezTo>
                  <a:pt x="373" y="698"/>
                  <a:pt x="373" y="698"/>
                  <a:pt x="374" y="698"/>
                </a:cubicBezTo>
                <a:cubicBezTo>
                  <a:pt x="373" y="698"/>
                  <a:pt x="373" y="698"/>
                  <a:pt x="373" y="698"/>
                </a:cubicBezTo>
                <a:cubicBezTo>
                  <a:pt x="373" y="698"/>
                  <a:pt x="372" y="698"/>
                  <a:pt x="372" y="698"/>
                </a:cubicBezTo>
                <a:cubicBezTo>
                  <a:pt x="372" y="698"/>
                  <a:pt x="372" y="698"/>
                  <a:pt x="372" y="698"/>
                </a:cubicBezTo>
                <a:cubicBezTo>
                  <a:pt x="368" y="698"/>
                  <a:pt x="364" y="698"/>
                  <a:pt x="359" y="698"/>
                </a:cubicBezTo>
                <a:cubicBezTo>
                  <a:pt x="360" y="697"/>
                  <a:pt x="360" y="695"/>
                  <a:pt x="360" y="694"/>
                </a:cubicBezTo>
                <a:cubicBezTo>
                  <a:pt x="360" y="694"/>
                  <a:pt x="360" y="694"/>
                  <a:pt x="360" y="694"/>
                </a:cubicBezTo>
                <a:cubicBezTo>
                  <a:pt x="361" y="694"/>
                  <a:pt x="362" y="694"/>
                  <a:pt x="362" y="694"/>
                </a:cubicBezTo>
                <a:cubicBezTo>
                  <a:pt x="362" y="694"/>
                  <a:pt x="361" y="694"/>
                  <a:pt x="360" y="694"/>
                </a:cubicBezTo>
                <a:cubicBezTo>
                  <a:pt x="360" y="694"/>
                  <a:pt x="360" y="695"/>
                  <a:pt x="360" y="695"/>
                </a:cubicBezTo>
                <a:cubicBezTo>
                  <a:pt x="367" y="694"/>
                  <a:pt x="373" y="693"/>
                  <a:pt x="379" y="692"/>
                </a:cubicBezTo>
                <a:cubicBezTo>
                  <a:pt x="394" y="691"/>
                  <a:pt x="410" y="691"/>
                  <a:pt x="425" y="691"/>
                </a:cubicBezTo>
                <a:cubicBezTo>
                  <a:pt x="428" y="691"/>
                  <a:pt x="432" y="691"/>
                  <a:pt x="435" y="691"/>
                </a:cubicBezTo>
                <a:cubicBezTo>
                  <a:pt x="435" y="691"/>
                  <a:pt x="435" y="691"/>
                  <a:pt x="435" y="691"/>
                </a:cubicBezTo>
                <a:cubicBezTo>
                  <a:pt x="435" y="691"/>
                  <a:pt x="435" y="691"/>
                  <a:pt x="436" y="691"/>
                </a:cubicBezTo>
                <a:cubicBezTo>
                  <a:pt x="437" y="691"/>
                  <a:pt x="439" y="691"/>
                  <a:pt x="441" y="691"/>
                </a:cubicBezTo>
                <a:cubicBezTo>
                  <a:pt x="441" y="691"/>
                  <a:pt x="441" y="691"/>
                  <a:pt x="441" y="691"/>
                </a:cubicBezTo>
                <a:cubicBezTo>
                  <a:pt x="442" y="691"/>
                  <a:pt x="443" y="691"/>
                  <a:pt x="443" y="692"/>
                </a:cubicBezTo>
                <a:cubicBezTo>
                  <a:pt x="444" y="692"/>
                  <a:pt x="444" y="691"/>
                  <a:pt x="444" y="691"/>
                </a:cubicBezTo>
                <a:cubicBezTo>
                  <a:pt x="444" y="691"/>
                  <a:pt x="444" y="691"/>
                  <a:pt x="443" y="691"/>
                </a:cubicBezTo>
                <a:cubicBezTo>
                  <a:pt x="448" y="690"/>
                  <a:pt x="454" y="690"/>
                  <a:pt x="459" y="690"/>
                </a:cubicBezTo>
                <a:cubicBezTo>
                  <a:pt x="465" y="692"/>
                  <a:pt x="472" y="694"/>
                  <a:pt x="479" y="696"/>
                </a:cubicBezTo>
                <a:cubicBezTo>
                  <a:pt x="473" y="696"/>
                  <a:pt x="466" y="696"/>
                  <a:pt x="460" y="696"/>
                </a:cubicBezTo>
                <a:close/>
                <a:moveTo>
                  <a:pt x="436" y="690"/>
                </a:moveTo>
                <a:cubicBezTo>
                  <a:pt x="435" y="690"/>
                  <a:pt x="435" y="690"/>
                  <a:pt x="435" y="689"/>
                </a:cubicBezTo>
                <a:cubicBezTo>
                  <a:pt x="436" y="690"/>
                  <a:pt x="438" y="690"/>
                  <a:pt x="439" y="690"/>
                </a:cubicBezTo>
                <a:cubicBezTo>
                  <a:pt x="438" y="690"/>
                  <a:pt x="438" y="690"/>
                  <a:pt x="437" y="690"/>
                </a:cubicBezTo>
                <a:cubicBezTo>
                  <a:pt x="436" y="690"/>
                  <a:pt x="436" y="690"/>
                  <a:pt x="436" y="690"/>
                </a:cubicBezTo>
                <a:cubicBezTo>
                  <a:pt x="436" y="690"/>
                  <a:pt x="436" y="690"/>
                  <a:pt x="436" y="690"/>
                </a:cubicBezTo>
                <a:close/>
                <a:moveTo>
                  <a:pt x="407" y="688"/>
                </a:moveTo>
                <a:cubicBezTo>
                  <a:pt x="407" y="688"/>
                  <a:pt x="405" y="688"/>
                  <a:pt x="404" y="688"/>
                </a:cubicBezTo>
                <a:cubicBezTo>
                  <a:pt x="404" y="688"/>
                  <a:pt x="404" y="688"/>
                  <a:pt x="404" y="688"/>
                </a:cubicBezTo>
                <a:cubicBezTo>
                  <a:pt x="404" y="688"/>
                  <a:pt x="405" y="688"/>
                  <a:pt x="405" y="687"/>
                </a:cubicBezTo>
                <a:cubicBezTo>
                  <a:pt x="408" y="687"/>
                  <a:pt x="412" y="686"/>
                  <a:pt x="415" y="686"/>
                </a:cubicBezTo>
                <a:cubicBezTo>
                  <a:pt x="414" y="687"/>
                  <a:pt x="412" y="687"/>
                  <a:pt x="411" y="688"/>
                </a:cubicBezTo>
                <a:cubicBezTo>
                  <a:pt x="409" y="688"/>
                  <a:pt x="408" y="688"/>
                  <a:pt x="407" y="688"/>
                </a:cubicBezTo>
                <a:close/>
                <a:moveTo>
                  <a:pt x="428" y="686"/>
                </a:moveTo>
                <a:cubicBezTo>
                  <a:pt x="427" y="686"/>
                  <a:pt x="427" y="686"/>
                  <a:pt x="426" y="686"/>
                </a:cubicBezTo>
                <a:cubicBezTo>
                  <a:pt x="428" y="686"/>
                  <a:pt x="429" y="686"/>
                  <a:pt x="431" y="686"/>
                </a:cubicBezTo>
                <a:cubicBezTo>
                  <a:pt x="430" y="686"/>
                  <a:pt x="429" y="686"/>
                  <a:pt x="428" y="686"/>
                </a:cubicBezTo>
                <a:close/>
                <a:moveTo>
                  <a:pt x="419" y="686"/>
                </a:moveTo>
                <a:cubicBezTo>
                  <a:pt x="419" y="687"/>
                  <a:pt x="420" y="687"/>
                  <a:pt x="420" y="687"/>
                </a:cubicBezTo>
                <a:cubicBezTo>
                  <a:pt x="420" y="687"/>
                  <a:pt x="421" y="687"/>
                  <a:pt x="421" y="686"/>
                </a:cubicBezTo>
                <a:cubicBezTo>
                  <a:pt x="422" y="686"/>
                  <a:pt x="423" y="687"/>
                  <a:pt x="424" y="687"/>
                </a:cubicBezTo>
                <a:cubicBezTo>
                  <a:pt x="424" y="687"/>
                  <a:pt x="423" y="687"/>
                  <a:pt x="422" y="687"/>
                </a:cubicBezTo>
                <a:cubicBezTo>
                  <a:pt x="423" y="687"/>
                  <a:pt x="419" y="687"/>
                  <a:pt x="418" y="687"/>
                </a:cubicBezTo>
                <a:cubicBezTo>
                  <a:pt x="418" y="687"/>
                  <a:pt x="418" y="686"/>
                  <a:pt x="419" y="686"/>
                </a:cubicBezTo>
                <a:close/>
                <a:moveTo>
                  <a:pt x="417" y="687"/>
                </a:moveTo>
                <a:cubicBezTo>
                  <a:pt x="419" y="687"/>
                  <a:pt x="421" y="688"/>
                  <a:pt x="423" y="688"/>
                </a:cubicBezTo>
                <a:cubicBezTo>
                  <a:pt x="420" y="688"/>
                  <a:pt x="416" y="688"/>
                  <a:pt x="413" y="688"/>
                </a:cubicBezTo>
                <a:cubicBezTo>
                  <a:pt x="415" y="688"/>
                  <a:pt x="416" y="687"/>
                  <a:pt x="417" y="687"/>
                </a:cubicBezTo>
                <a:close/>
                <a:moveTo>
                  <a:pt x="428" y="688"/>
                </a:moveTo>
                <a:cubicBezTo>
                  <a:pt x="428" y="688"/>
                  <a:pt x="428" y="688"/>
                  <a:pt x="428" y="688"/>
                </a:cubicBezTo>
                <a:cubicBezTo>
                  <a:pt x="427" y="688"/>
                  <a:pt x="426" y="688"/>
                  <a:pt x="425" y="688"/>
                </a:cubicBezTo>
                <a:cubicBezTo>
                  <a:pt x="426" y="688"/>
                  <a:pt x="427" y="688"/>
                  <a:pt x="428" y="688"/>
                </a:cubicBezTo>
                <a:close/>
                <a:moveTo>
                  <a:pt x="430" y="687"/>
                </a:moveTo>
                <a:cubicBezTo>
                  <a:pt x="431" y="687"/>
                  <a:pt x="431" y="687"/>
                  <a:pt x="432" y="687"/>
                </a:cubicBezTo>
                <a:cubicBezTo>
                  <a:pt x="433" y="687"/>
                  <a:pt x="435" y="688"/>
                  <a:pt x="436" y="689"/>
                </a:cubicBezTo>
                <a:cubicBezTo>
                  <a:pt x="435" y="688"/>
                  <a:pt x="434" y="688"/>
                  <a:pt x="433" y="688"/>
                </a:cubicBezTo>
                <a:cubicBezTo>
                  <a:pt x="432" y="688"/>
                  <a:pt x="431" y="687"/>
                  <a:pt x="430" y="687"/>
                </a:cubicBezTo>
                <a:close/>
                <a:moveTo>
                  <a:pt x="442" y="690"/>
                </a:moveTo>
                <a:cubicBezTo>
                  <a:pt x="442" y="690"/>
                  <a:pt x="442" y="690"/>
                  <a:pt x="442" y="690"/>
                </a:cubicBezTo>
                <a:cubicBezTo>
                  <a:pt x="442" y="690"/>
                  <a:pt x="442" y="690"/>
                  <a:pt x="442" y="690"/>
                </a:cubicBezTo>
                <a:cubicBezTo>
                  <a:pt x="442" y="690"/>
                  <a:pt x="442" y="690"/>
                  <a:pt x="441" y="690"/>
                </a:cubicBezTo>
                <a:cubicBezTo>
                  <a:pt x="438" y="688"/>
                  <a:pt x="435" y="687"/>
                  <a:pt x="432" y="686"/>
                </a:cubicBezTo>
                <a:cubicBezTo>
                  <a:pt x="432" y="686"/>
                  <a:pt x="432" y="686"/>
                  <a:pt x="432" y="686"/>
                </a:cubicBezTo>
                <a:cubicBezTo>
                  <a:pt x="432" y="686"/>
                  <a:pt x="432" y="686"/>
                  <a:pt x="431" y="686"/>
                </a:cubicBezTo>
                <a:cubicBezTo>
                  <a:pt x="431" y="685"/>
                  <a:pt x="430" y="685"/>
                  <a:pt x="430" y="685"/>
                </a:cubicBezTo>
                <a:cubicBezTo>
                  <a:pt x="428" y="684"/>
                  <a:pt x="423" y="682"/>
                  <a:pt x="421" y="683"/>
                </a:cubicBezTo>
                <a:cubicBezTo>
                  <a:pt x="420" y="684"/>
                  <a:pt x="421" y="684"/>
                  <a:pt x="421" y="684"/>
                </a:cubicBezTo>
                <a:cubicBezTo>
                  <a:pt x="423" y="683"/>
                  <a:pt x="425" y="684"/>
                  <a:pt x="428" y="685"/>
                </a:cubicBezTo>
                <a:cubicBezTo>
                  <a:pt x="425" y="685"/>
                  <a:pt x="422" y="685"/>
                  <a:pt x="419" y="685"/>
                </a:cubicBezTo>
                <a:cubicBezTo>
                  <a:pt x="418" y="685"/>
                  <a:pt x="418" y="685"/>
                  <a:pt x="418" y="685"/>
                </a:cubicBezTo>
                <a:cubicBezTo>
                  <a:pt x="413" y="685"/>
                  <a:pt x="409" y="686"/>
                  <a:pt x="405" y="687"/>
                </a:cubicBezTo>
                <a:cubicBezTo>
                  <a:pt x="402" y="687"/>
                  <a:pt x="395" y="687"/>
                  <a:pt x="393" y="690"/>
                </a:cubicBezTo>
                <a:cubicBezTo>
                  <a:pt x="393" y="690"/>
                  <a:pt x="394" y="691"/>
                  <a:pt x="394" y="691"/>
                </a:cubicBezTo>
                <a:cubicBezTo>
                  <a:pt x="395" y="689"/>
                  <a:pt x="398" y="689"/>
                  <a:pt x="401" y="688"/>
                </a:cubicBezTo>
                <a:cubicBezTo>
                  <a:pt x="401" y="688"/>
                  <a:pt x="401" y="688"/>
                  <a:pt x="401" y="689"/>
                </a:cubicBezTo>
                <a:cubicBezTo>
                  <a:pt x="401" y="689"/>
                  <a:pt x="401" y="689"/>
                  <a:pt x="401" y="689"/>
                </a:cubicBezTo>
                <a:cubicBezTo>
                  <a:pt x="404" y="689"/>
                  <a:pt x="408" y="689"/>
                  <a:pt x="411" y="689"/>
                </a:cubicBezTo>
                <a:cubicBezTo>
                  <a:pt x="411" y="689"/>
                  <a:pt x="411" y="689"/>
                  <a:pt x="411" y="689"/>
                </a:cubicBezTo>
                <a:cubicBezTo>
                  <a:pt x="418" y="689"/>
                  <a:pt x="425" y="688"/>
                  <a:pt x="432" y="689"/>
                </a:cubicBezTo>
                <a:cubicBezTo>
                  <a:pt x="433" y="689"/>
                  <a:pt x="434" y="690"/>
                  <a:pt x="434" y="690"/>
                </a:cubicBezTo>
                <a:cubicBezTo>
                  <a:pt x="416" y="691"/>
                  <a:pt x="399" y="691"/>
                  <a:pt x="381" y="692"/>
                </a:cubicBezTo>
                <a:cubicBezTo>
                  <a:pt x="395" y="688"/>
                  <a:pt x="409" y="684"/>
                  <a:pt x="422" y="681"/>
                </a:cubicBezTo>
                <a:cubicBezTo>
                  <a:pt x="434" y="683"/>
                  <a:pt x="446" y="687"/>
                  <a:pt x="457" y="690"/>
                </a:cubicBezTo>
                <a:cubicBezTo>
                  <a:pt x="452" y="690"/>
                  <a:pt x="447" y="690"/>
                  <a:pt x="442" y="690"/>
                </a:cubicBezTo>
                <a:close/>
                <a:moveTo>
                  <a:pt x="424" y="680"/>
                </a:moveTo>
                <a:cubicBezTo>
                  <a:pt x="424" y="680"/>
                  <a:pt x="424" y="680"/>
                  <a:pt x="424" y="680"/>
                </a:cubicBezTo>
                <a:cubicBezTo>
                  <a:pt x="424" y="680"/>
                  <a:pt x="424" y="680"/>
                  <a:pt x="424" y="680"/>
                </a:cubicBezTo>
                <a:cubicBezTo>
                  <a:pt x="426" y="680"/>
                  <a:pt x="428" y="681"/>
                  <a:pt x="430" y="681"/>
                </a:cubicBezTo>
                <a:cubicBezTo>
                  <a:pt x="447" y="683"/>
                  <a:pt x="464" y="685"/>
                  <a:pt x="480" y="689"/>
                </a:cubicBezTo>
                <a:cubicBezTo>
                  <a:pt x="473" y="690"/>
                  <a:pt x="466" y="690"/>
                  <a:pt x="459" y="690"/>
                </a:cubicBezTo>
                <a:cubicBezTo>
                  <a:pt x="447" y="687"/>
                  <a:pt x="435" y="683"/>
                  <a:pt x="424" y="680"/>
                </a:cubicBezTo>
                <a:close/>
                <a:moveTo>
                  <a:pt x="423" y="680"/>
                </a:moveTo>
                <a:cubicBezTo>
                  <a:pt x="422" y="680"/>
                  <a:pt x="421" y="680"/>
                  <a:pt x="421" y="680"/>
                </a:cubicBezTo>
                <a:cubicBezTo>
                  <a:pt x="422" y="680"/>
                  <a:pt x="422" y="680"/>
                  <a:pt x="423" y="680"/>
                </a:cubicBezTo>
                <a:cubicBezTo>
                  <a:pt x="423" y="680"/>
                  <a:pt x="423" y="680"/>
                  <a:pt x="423" y="680"/>
                </a:cubicBezTo>
                <a:close/>
                <a:moveTo>
                  <a:pt x="439" y="681"/>
                </a:moveTo>
                <a:cubicBezTo>
                  <a:pt x="439" y="681"/>
                  <a:pt x="439" y="681"/>
                  <a:pt x="438" y="681"/>
                </a:cubicBezTo>
                <a:cubicBezTo>
                  <a:pt x="440" y="680"/>
                  <a:pt x="441" y="680"/>
                  <a:pt x="443" y="679"/>
                </a:cubicBezTo>
                <a:cubicBezTo>
                  <a:pt x="446" y="678"/>
                  <a:pt x="450" y="677"/>
                  <a:pt x="453" y="676"/>
                </a:cubicBezTo>
                <a:cubicBezTo>
                  <a:pt x="456" y="676"/>
                  <a:pt x="459" y="675"/>
                  <a:pt x="462" y="674"/>
                </a:cubicBezTo>
                <a:cubicBezTo>
                  <a:pt x="464" y="674"/>
                  <a:pt x="466" y="674"/>
                  <a:pt x="469" y="674"/>
                </a:cubicBezTo>
                <a:cubicBezTo>
                  <a:pt x="460" y="676"/>
                  <a:pt x="451" y="679"/>
                  <a:pt x="443" y="682"/>
                </a:cubicBezTo>
                <a:cubicBezTo>
                  <a:pt x="442" y="682"/>
                  <a:pt x="442" y="682"/>
                  <a:pt x="442" y="682"/>
                </a:cubicBezTo>
                <a:cubicBezTo>
                  <a:pt x="442" y="682"/>
                  <a:pt x="441" y="682"/>
                  <a:pt x="440" y="682"/>
                </a:cubicBezTo>
                <a:cubicBezTo>
                  <a:pt x="440" y="682"/>
                  <a:pt x="439" y="682"/>
                  <a:pt x="438" y="682"/>
                </a:cubicBezTo>
                <a:cubicBezTo>
                  <a:pt x="439" y="682"/>
                  <a:pt x="439" y="682"/>
                  <a:pt x="439" y="682"/>
                </a:cubicBezTo>
                <a:cubicBezTo>
                  <a:pt x="440" y="682"/>
                  <a:pt x="440" y="681"/>
                  <a:pt x="439" y="681"/>
                </a:cubicBezTo>
                <a:close/>
                <a:moveTo>
                  <a:pt x="470" y="674"/>
                </a:moveTo>
                <a:cubicBezTo>
                  <a:pt x="468" y="674"/>
                  <a:pt x="466" y="674"/>
                  <a:pt x="464" y="674"/>
                </a:cubicBezTo>
                <a:cubicBezTo>
                  <a:pt x="467" y="673"/>
                  <a:pt x="469" y="673"/>
                  <a:pt x="471" y="673"/>
                </a:cubicBezTo>
                <a:cubicBezTo>
                  <a:pt x="471" y="674"/>
                  <a:pt x="471" y="674"/>
                  <a:pt x="470" y="674"/>
                </a:cubicBezTo>
                <a:close/>
                <a:moveTo>
                  <a:pt x="443" y="682"/>
                </a:moveTo>
                <a:cubicBezTo>
                  <a:pt x="450" y="681"/>
                  <a:pt x="456" y="678"/>
                  <a:pt x="463" y="677"/>
                </a:cubicBezTo>
                <a:cubicBezTo>
                  <a:pt x="464" y="676"/>
                  <a:pt x="466" y="676"/>
                  <a:pt x="468" y="675"/>
                </a:cubicBezTo>
                <a:cubicBezTo>
                  <a:pt x="468" y="675"/>
                  <a:pt x="475" y="673"/>
                  <a:pt x="474" y="675"/>
                </a:cubicBezTo>
                <a:cubicBezTo>
                  <a:pt x="474" y="676"/>
                  <a:pt x="475" y="676"/>
                  <a:pt x="475" y="676"/>
                </a:cubicBezTo>
                <a:cubicBezTo>
                  <a:pt x="475" y="675"/>
                  <a:pt x="475" y="674"/>
                  <a:pt x="475" y="674"/>
                </a:cubicBezTo>
                <a:cubicBezTo>
                  <a:pt x="478" y="674"/>
                  <a:pt x="481" y="674"/>
                  <a:pt x="484" y="674"/>
                </a:cubicBezTo>
                <a:cubicBezTo>
                  <a:pt x="475" y="676"/>
                  <a:pt x="466" y="678"/>
                  <a:pt x="458" y="681"/>
                </a:cubicBezTo>
                <a:cubicBezTo>
                  <a:pt x="457" y="681"/>
                  <a:pt x="457" y="682"/>
                  <a:pt x="458" y="682"/>
                </a:cubicBezTo>
                <a:cubicBezTo>
                  <a:pt x="463" y="680"/>
                  <a:pt x="468" y="679"/>
                  <a:pt x="473" y="678"/>
                </a:cubicBezTo>
                <a:cubicBezTo>
                  <a:pt x="476" y="677"/>
                  <a:pt x="478" y="677"/>
                  <a:pt x="481" y="676"/>
                </a:cubicBezTo>
                <a:cubicBezTo>
                  <a:pt x="481" y="676"/>
                  <a:pt x="482" y="676"/>
                  <a:pt x="482" y="676"/>
                </a:cubicBezTo>
                <a:cubicBezTo>
                  <a:pt x="481" y="676"/>
                  <a:pt x="480" y="676"/>
                  <a:pt x="480" y="677"/>
                </a:cubicBezTo>
                <a:cubicBezTo>
                  <a:pt x="479" y="677"/>
                  <a:pt x="480" y="678"/>
                  <a:pt x="481" y="677"/>
                </a:cubicBezTo>
                <a:cubicBezTo>
                  <a:pt x="482" y="677"/>
                  <a:pt x="483" y="676"/>
                  <a:pt x="485" y="676"/>
                </a:cubicBezTo>
                <a:cubicBezTo>
                  <a:pt x="485" y="676"/>
                  <a:pt x="485" y="676"/>
                  <a:pt x="485" y="675"/>
                </a:cubicBezTo>
                <a:cubicBezTo>
                  <a:pt x="485" y="675"/>
                  <a:pt x="485" y="675"/>
                  <a:pt x="485" y="675"/>
                </a:cubicBezTo>
                <a:cubicBezTo>
                  <a:pt x="485" y="674"/>
                  <a:pt x="485" y="674"/>
                  <a:pt x="484" y="674"/>
                </a:cubicBezTo>
                <a:cubicBezTo>
                  <a:pt x="485" y="674"/>
                  <a:pt x="486" y="674"/>
                  <a:pt x="487" y="674"/>
                </a:cubicBezTo>
                <a:cubicBezTo>
                  <a:pt x="489" y="679"/>
                  <a:pt x="490" y="684"/>
                  <a:pt x="491" y="689"/>
                </a:cubicBezTo>
                <a:cubicBezTo>
                  <a:pt x="488" y="689"/>
                  <a:pt x="485" y="689"/>
                  <a:pt x="481" y="689"/>
                </a:cubicBezTo>
                <a:cubicBezTo>
                  <a:pt x="469" y="686"/>
                  <a:pt x="456" y="684"/>
                  <a:pt x="443" y="682"/>
                </a:cubicBezTo>
                <a:close/>
                <a:moveTo>
                  <a:pt x="489" y="671"/>
                </a:moveTo>
                <a:cubicBezTo>
                  <a:pt x="489" y="670"/>
                  <a:pt x="488" y="671"/>
                  <a:pt x="488" y="671"/>
                </a:cubicBezTo>
                <a:cubicBezTo>
                  <a:pt x="488" y="672"/>
                  <a:pt x="488" y="673"/>
                  <a:pt x="488" y="674"/>
                </a:cubicBezTo>
                <a:cubicBezTo>
                  <a:pt x="488" y="674"/>
                  <a:pt x="487" y="674"/>
                  <a:pt x="487" y="674"/>
                </a:cubicBezTo>
                <a:cubicBezTo>
                  <a:pt x="487" y="672"/>
                  <a:pt x="486" y="670"/>
                  <a:pt x="486" y="669"/>
                </a:cubicBezTo>
                <a:cubicBezTo>
                  <a:pt x="486" y="669"/>
                  <a:pt x="486" y="669"/>
                  <a:pt x="486" y="669"/>
                </a:cubicBezTo>
                <a:cubicBezTo>
                  <a:pt x="488" y="670"/>
                  <a:pt x="492" y="672"/>
                  <a:pt x="496" y="674"/>
                </a:cubicBezTo>
                <a:cubicBezTo>
                  <a:pt x="494" y="674"/>
                  <a:pt x="492" y="674"/>
                  <a:pt x="490" y="674"/>
                </a:cubicBezTo>
                <a:cubicBezTo>
                  <a:pt x="490" y="673"/>
                  <a:pt x="489" y="672"/>
                  <a:pt x="489" y="671"/>
                </a:cubicBezTo>
                <a:close/>
                <a:moveTo>
                  <a:pt x="488" y="674"/>
                </a:moveTo>
                <a:cubicBezTo>
                  <a:pt x="488" y="679"/>
                  <a:pt x="490" y="684"/>
                  <a:pt x="493" y="688"/>
                </a:cubicBezTo>
                <a:cubicBezTo>
                  <a:pt x="493" y="689"/>
                  <a:pt x="493" y="689"/>
                  <a:pt x="492" y="689"/>
                </a:cubicBezTo>
                <a:cubicBezTo>
                  <a:pt x="492" y="689"/>
                  <a:pt x="492" y="689"/>
                  <a:pt x="491" y="689"/>
                </a:cubicBezTo>
                <a:cubicBezTo>
                  <a:pt x="490" y="684"/>
                  <a:pt x="489" y="679"/>
                  <a:pt x="487" y="674"/>
                </a:cubicBezTo>
                <a:cubicBezTo>
                  <a:pt x="488" y="674"/>
                  <a:pt x="488" y="674"/>
                  <a:pt x="488" y="674"/>
                </a:cubicBezTo>
                <a:close/>
                <a:moveTo>
                  <a:pt x="490" y="679"/>
                </a:moveTo>
                <a:cubicBezTo>
                  <a:pt x="491" y="680"/>
                  <a:pt x="491" y="682"/>
                  <a:pt x="492" y="684"/>
                </a:cubicBezTo>
                <a:cubicBezTo>
                  <a:pt x="492" y="684"/>
                  <a:pt x="492" y="684"/>
                  <a:pt x="492" y="684"/>
                </a:cubicBezTo>
                <a:cubicBezTo>
                  <a:pt x="490" y="681"/>
                  <a:pt x="487" y="668"/>
                  <a:pt x="490" y="679"/>
                </a:cubicBezTo>
                <a:close/>
                <a:moveTo>
                  <a:pt x="493" y="689"/>
                </a:moveTo>
                <a:cubicBezTo>
                  <a:pt x="493" y="689"/>
                  <a:pt x="493" y="689"/>
                  <a:pt x="493" y="689"/>
                </a:cubicBezTo>
                <a:cubicBezTo>
                  <a:pt x="493" y="689"/>
                  <a:pt x="493" y="689"/>
                  <a:pt x="493" y="689"/>
                </a:cubicBezTo>
                <a:cubicBezTo>
                  <a:pt x="493" y="689"/>
                  <a:pt x="493" y="689"/>
                  <a:pt x="493" y="689"/>
                </a:cubicBezTo>
                <a:close/>
                <a:moveTo>
                  <a:pt x="492" y="690"/>
                </a:moveTo>
                <a:cubicBezTo>
                  <a:pt x="493" y="690"/>
                  <a:pt x="493" y="690"/>
                  <a:pt x="493" y="690"/>
                </a:cubicBezTo>
                <a:cubicBezTo>
                  <a:pt x="494" y="690"/>
                  <a:pt x="494" y="690"/>
                  <a:pt x="494" y="691"/>
                </a:cubicBezTo>
                <a:cubicBezTo>
                  <a:pt x="492" y="691"/>
                  <a:pt x="492" y="690"/>
                  <a:pt x="492" y="690"/>
                </a:cubicBezTo>
                <a:close/>
                <a:moveTo>
                  <a:pt x="492" y="682"/>
                </a:moveTo>
                <a:cubicBezTo>
                  <a:pt x="493" y="683"/>
                  <a:pt x="493" y="683"/>
                  <a:pt x="493" y="682"/>
                </a:cubicBezTo>
                <a:cubicBezTo>
                  <a:pt x="496" y="680"/>
                  <a:pt x="499" y="679"/>
                  <a:pt x="502" y="681"/>
                </a:cubicBezTo>
                <a:cubicBezTo>
                  <a:pt x="502" y="681"/>
                  <a:pt x="503" y="680"/>
                  <a:pt x="502" y="680"/>
                </a:cubicBezTo>
                <a:cubicBezTo>
                  <a:pt x="501" y="679"/>
                  <a:pt x="499" y="679"/>
                  <a:pt x="497" y="679"/>
                </a:cubicBezTo>
                <a:cubicBezTo>
                  <a:pt x="499" y="679"/>
                  <a:pt x="500" y="678"/>
                  <a:pt x="501" y="678"/>
                </a:cubicBezTo>
                <a:cubicBezTo>
                  <a:pt x="502" y="678"/>
                  <a:pt x="502" y="677"/>
                  <a:pt x="501" y="677"/>
                </a:cubicBezTo>
                <a:cubicBezTo>
                  <a:pt x="499" y="677"/>
                  <a:pt x="497" y="678"/>
                  <a:pt x="495" y="679"/>
                </a:cubicBezTo>
                <a:cubicBezTo>
                  <a:pt x="495" y="679"/>
                  <a:pt x="495" y="680"/>
                  <a:pt x="495" y="680"/>
                </a:cubicBezTo>
                <a:cubicBezTo>
                  <a:pt x="494" y="680"/>
                  <a:pt x="493" y="681"/>
                  <a:pt x="492" y="682"/>
                </a:cubicBezTo>
                <a:cubicBezTo>
                  <a:pt x="492" y="682"/>
                  <a:pt x="492" y="682"/>
                  <a:pt x="492" y="682"/>
                </a:cubicBezTo>
                <a:cubicBezTo>
                  <a:pt x="492" y="679"/>
                  <a:pt x="491" y="677"/>
                  <a:pt x="490" y="674"/>
                </a:cubicBezTo>
                <a:cubicBezTo>
                  <a:pt x="492" y="674"/>
                  <a:pt x="493" y="674"/>
                  <a:pt x="495" y="674"/>
                </a:cubicBezTo>
                <a:cubicBezTo>
                  <a:pt x="495" y="674"/>
                  <a:pt x="496" y="674"/>
                  <a:pt x="497" y="674"/>
                </a:cubicBezTo>
                <a:cubicBezTo>
                  <a:pt x="498" y="675"/>
                  <a:pt x="500" y="675"/>
                  <a:pt x="501" y="676"/>
                </a:cubicBezTo>
                <a:cubicBezTo>
                  <a:pt x="504" y="677"/>
                  <a:pt x="507" y="679"/>
                  <a:pt x="510" y="680"/>
                </a:cubicBezTo>
                <a:cubicBezTo>
                  <a:pt x="504" y="682"/>
                  <a:pt x="498" y="684"/>
                  <a:pt x="494" y="688"/>
                </a:cubicBezTo>
                <a:cubicBezTo>
                  <a:pt x="493" y="686"/>
                  <a:pt x="493" y="684"/>
                  <a:pt x="492" y="682"/>
                </a:cubicBezTo>
                <a:close/>
                <a:moveTo>
                  <a:pt x="498" y="674"/>
                </a:moveTo>
                <a:cubicBezTo>
                  <a:pt x="503" y="674"/>
                  <a:pt x="508" y="674"/>
                  <a:pt x="513" y="674"/>
                </a:cubicBezTo>
                <a:cubicBezTo>
                  <a:pt x="516" y="675"/>
                  <a:pt x="518" y="675"/>
                  <a:pt x="521" y="676"/>
                </a:cubicBezTo>
                <a:cubicBezTo>
                  <a:pt x="517" y="677"/>
                  <a:pt x="514" y="678"/>
                  <a:pt x="510" y="679"/>
                </a:cubicBezTo>
                <a:cubicBezTo>
                  <a:pt x="506" y="678"/>
                  <a:pt x="502" y="676"/>
                  <a:pt x="498" y="674"/>
                </a:cubicBezTo>
                <a:close/>
                <a:moveTo>
                  <a:pt x="514" y="674"/>
                </a:moveTo>
                <a:cubicBezTo>
                  <a:pt x="519" y="674"/>
                  <a:pt x="524" y="674"/>
                  <a:pt x="529" y="674"/>
                </a:cubicBezTo>
                <a:cubicBezTo>
                  <a:pt x="529" y="674"/>
                  <a:pt x="529" y="674"/>
                  <a:pt x="528" y="674"/>
                </a:cubicBezTo>
                <a:cubicBezTo>
                  <a:pt x="526" y="675"/>
                  <a:pt x="524" y="675"/>
                  <a:pt x="522" y="676"/>
                </a:cubicBezTo>
                <a:cubicBezTo>
                  <a:pt x="519" y="675"/>
                  <a:pt x="517" y="674"/>
                  <a:pt x="514" y="674"/>
                </a:cubicBezTo>
                <a:close/>
                <a:moveTo>
                  <a:pt x="486" y="669"/>
                </a:moveTo>
                <a:cubicBezTo>
                  <a:pt x="486" y="670"/>
                  <a:pt x="487" y="672"/>
                  <a:pt x="487" y="674"/>
                </a:cubicBezTo>
                <a:cubicBezTo>
                  <a:pt x="483" y="674"/>
                  <a:pt x="479" y="674"/>
                  <a:pt x="475" y="674"/>
                </a:cubicBezTo>
                <a:cubicBezTo>
                  <a:pt x="475" y="673"/>
                  <a:pt x="475" y="673"/>
                  <a:pt x="475" y="673"/>
                </a:cubicBezTo>
                <a:cubicBezTo>
                  <a:pt x="475" y="673"/>
                  <a:pt x="475" y="673"/>
                  <a:pt x="475" y="673"/>
                </a:cubicBezTo>
                <a:cubicBezTo>
                  <a:pt x="470" y="672"/>
                  <a:pt x="465" y="673"/>
                  <a:pt x="460" y="674"/>
                </a:cubicBezTo>
                <a:cubicBezTo>
                  <a:pt x="460" y="674"/>
                  <a:pt x="460" y="674"/>
                  <a:pt x="459" y="674"/>
                </a:cubicBezTo>
                <a:cubicBezTo>
                  <a:pt x="468" y="672"/>
                  <a:pt x="476" y="670"/>
                  <a:pt x="485" y="667"/>
                </a:cubicBezTo>
                <a:cubicBezTo>
                  <a:pt x="485" y="668"/>
                  <a:pt x="485" y="668"/>
                  <a:pt x="486" y="669"/>
                </a:cubicBezTo>
                <a:close/>
                <a:moveTo>
                  <a:pt x="458" y="674"/>
                </a:moveTo>
                <a:cubicBezTo>
                  <a:pt x="458" y="674"/>
                  <a:pt x="458" y="674"/>
                  <a:pt x="458" y="674"/>
                </a:cubicBezTo>
                <a:cubicBezTo>
                  <a:pt x="451" y="675"/>
                  <a:pt x="443" y="677"/>
                  <a:pt x="436" y="681"/>
                </a:cubicBezTo>
                <a:cubicBezTo>
                  <a:pt x="436" y="681"/>
                  <a:pt x="436" y="681"/>
                  <a:pt x="436" y="681"/>
                </a:cubicBezTo>
                <a:cubicBezTo>
                  <a:pt x="432" y="681"/>
                  <a:pt x="429" y="680"/>
                  <a:pt x="425" y="680"/>
                </a:cubicBezTo>
                <a:cubicBezTo>
                  <a:pt x="426" y="680"/>
                  <a:pt x="426" y="680"/>
                  <a:pt x="427" y="680"/>
                </a:cubicBezTo>
                <a:cubicBezTo>
                  <a:pt x="437" y="677"/>
                  <a:pt x="447" y="676"/>
                  <a:pt x="457" y="674"/>
                </a:cubicBezTo>
                <a:cubicBezTo>
                  <a:pt x="458" y="674"/>
                  <a:pt x="458" y="674"/>
                  <a:pt x="458" y="674"/>
                </a:cubicBezTo>
                <a:close/>
                <a:moveTo>
                  <a:pt x="415" y="679"/>
                </a:moveTo>
                <a:cubicBezTo>
                  <a:pt x="417" y="679"/>
                  <a:pt x="419" y="680"/>
                  <a:pt x="421" y="680"/>
                </a:cubicBezTo>
                <a:cubicBezTo>
                  <a:pt x="414" y="682"/>
                  <a:pt x="406" y="684"/>
                  <a:pt x="398" y="686"/>
                </a:cubicBezTo>
                <a:cubicBezTo>
                  <a:pt x="392" y="688"/>
                  <a:pt x="387" y="690"/>
                  <a:pt x="381" y="691"/>
                </a:cubicBezTo>
                <a:cubicBezTo>
                  <a:pt x="380" y="691"/>
                  <a:pt x="379" y="691"/>
                  <a:pt x="379" y="692"/>
                </a:cubicBezTo>
                <a:cubicBezTo>
                  <a:pt x="374" y="692"/>
                  <a:pt x="369" y="692"/>
                  <a:pt x="364" y="692"/>
                </a:cubicBezTo>
                <a:cubicBezTo>
                  <a:pt x="365" y="692"/>
                  <a:pt x="366" y="692"/>
                  <a:pt x="366" y="691"/>
                </a:cubicBezTo>
                <a:cubicBezTo>
                  <a:pt x="370" y="690"/>
                  <a:pt x="373" y="689"/>
                  <a:pt x="376" y="688"/>
                </a:cubicBezTo>
                <a:cubicBezTo>
                  <a:pt x="381" y="686"/>
                  <a:pt x="387" y="684"/>
                  <a:pt x="393" y="683"/>
                </a:cubicBezTo>
                <a:cubicBezTo>
                  <a:pt x="399" y="681"/>
                  <a:pt x="405" y="679"/>
                  <a:pt x="412" y="678"/>
                </a:cubicBezTo>
                <a:cubicBezTo>
                  <a:pt x="413" y="678"/>
                  <a:pt x="414" y="678"/>
                  <a:pt x="415" y="679"/>
                </a:cubicBezTo>
                <a:close/>
                <a:moveTo>
                  <a:pt x="377" y="692"/>
                </a:moveTo>
                <a:cubicBezTo>
                  <a:pt x="375" y="692"/>
                  <a:pt x="374" y="693"/>
                  <a:pt x="372" y="693"/>
                </a:cubicBezTo>
                <a:cubicBezTo>
                  <a:pt x="372" y="693"/>
                  <a:pt x="357" y="695"/>
                  <a:pt x="364" y="694"/>
                </a:cubicBezTo>
                <a:cubicBezTo>
                  <a:pt x="365" y="694"/>
                  <a:pt x="365" y="693"/>
                  <a:pt x="364" y="693"/>
                </a:cubicBezTo>
                <a:cubicBezTo>
                  <a:pt x="364" y="694"/>
                  <a:pt x="364" y="694"/>
                  <a:pt x="364" y="694"/>
                </a:cubicBezTo>
                <a:cubicBezTo>
                  <a:pt x="364" y="694"/>
                  <a:pt x="364" y="693"/>
                  <a:pt x="364" y="693"/>
                </a:cubicBezTo>
                <a:cubicBezTo>
                  <a:pt x="361" y="694"/>
                  <a:pt x="361" y="693"/>
                  <a:pt x="363" y="692"/>
                </a:cubicBezTo>
                <a:cubicBezTo>
                  <a:pt x="368" y="692"/>
                  <a:pt x="372" y="692"/>
                  <a:pt x="377" y="692"/>
                </a:cubicBezTo>
                <a:close/>
                <a:moveTo>
                  <a:pt x="360" y="693"/>
                </a:moveTo>
                <a:cubicBezTo>
                  <a:pt x="360" y="693"/>
                  <a:pt x="360" y="693"/>
                  <a:pt x="361" y="692"/>
                </a:cubicBezTo>
                <a:cubicBezTo>
                  <a:pt x="361" y="692"/>
                  <a:pt x="362" y="692"/>
                  <a:pt x="363" y="692"/>
                </a:cubicBezTo>
                <a:cubicBezTo>
                  <a:pt x="362" y="693"/>
                  <a:pt x="361" y="693"/>
                  <a:pt x="360" y="693"/>
                </a:cubicBezTo>
                <a:close/>
                <a:moveTo>
                  <a:pt x="359" y="696"/>
                </a:moveTo>
                <a:cubicBezTo>
                  <a:pt x="357" y="695"/>
                  <a:pt x="356" y="695"/>
                  <a:pt x="355" y="695"/>
                </a:cubicBezTo>
                <a:cubicBezTo>
                  <a:pt x="355" y="694"/>
                  <a:pt x="355" y="693"/>
                  <a:pt x="356" y="693"/>
                </a:cubicBezTo>
                <a:cubicBezTo>
                  <a:pt x="357" y="693"/>
                  <a:pt x="358" y="693"/>
                  <a:pt x="360" y="693"/>
                </a:cubicBezTo>
                <a:cubicBezTo>
                  <a:pt x="359" y="694"/>
                  <a:pt x="359" y="695"/>
                  <a:pt x="359" y="696"/>
                </a:cubicBezTo>
                <a:close/>
                <a:moveTo>
                  <a:pt x="359" y="696"/>
                </a:moveTo>
                <a:cubicBezTo>
                  <a:pt x="358" y="697"/>
                  <a:pt x="358" y="698"/>
                  <a:pt x="358" y="698"/>
                </a:cubicBezTo>
                <a:cubicBezTo>
                  <a:pt x="357" y="698"/>
                  <a:pt x="355" y="698"/>
                  <a:pt x="354" y="698"/>
                </a:cubicBezTo>
                <a:cubicBezTo>
                  <a:pt x="354" y="697"/>
                  <a:pt x="354" y="696"/>
                  <a:pt x="355" y="695"/>
                </a:cubicBezTo>
                <a:cubicBezTo>
                  <a:pt x="356" y="695"/>
                  <a:pt x="357" y="696"/>
                  <a:pt x="359" y="696"/>
                </a:cubicBezTo>
                <a:close/>
                <a:moveTo>
                  <a:pt x="358" y="699"/>
                </a:moveTo>
                <a:cubicBezTo>
                  <a:pt x="357" y="703"/>
                  <a:pt x="356" y="707"/>
                  <a:pt x="355" y="711"/>
                </a:cubicBezTo>
                <a:cubicBezTo>
                  <a:pt x="354" y="711"/>
                  <a:pt x="353" y="711"/>
                  <a:pt x="353" y="711"/>
                </a:cubicBezTo>
                <a:cubicBezTo>
                  <a:pt x="353" y="710"/>
                  <a:pt x="353" y="710"/>
                  <a:pt x="354" y="710"/>
                </a:cubicBezTo>
                <a:cubicBezTo>
                  <a:pt x="354" y="709"/>
                  <a:pt x="354" y="709"/>
                  <a:pt x="353" y="709"/>
                </a:cubicBezTo>
                <a:cubicBezTo>
                  <a:pt x="353" y="710"/>
                  <a:pt x="353" y="710"/>
                  <a:pt x="352" y="711"/>
                </a:cubicBezTo>
                <a:cubicBezTo>
                  <a:pt x="351" y="711"/>
                  <a:pt x="351" y="711"/>
                  <a:pt x="350" y="711"/>
                </a:cubicBezTo>
                <a:cubicBezTo>
                  <a:pt x="350" y="710"/>
                  <a:pt x="350" y="710"/>
                  <a:pt x="350" y="709"/>
                </a:cubicBezTo>
                <a:cubicBezTo>
                  <a:pt x="352" y="708"/>
                  <a:pt x="354" y="707"/>
                  <a:pt x="356" y="706"/>
                </a:cubicBezTo>
                <a:cubicBezTo>
                  <a:pt x="356" y="705"/>
                  <a:pt x="356" y="705"/>
                  <a:pt x="356" y="705"/>
                </a:cubicBezTo>
                <a:cubicBezTo>
                  <a:pt x="354" y="706"/>
                  <a:pt x="352" y="707"/>
                  <a:pt x="351" y="708"/>
                </a:cubicBezTo>
                <a:cubicBezTo>
                  <a:pt x="352" y="705"/>
                  <a:pt x="353" y="702"/>
                  <a:pt x="354" y="699"/>
                </a:cubicBezTo>
                <a:cubicBezTo>
                  <a:pt x="355" y="699"/>
                  <a:pt x="357" y="699"/>
                  <a:pt x="358" y="699"/>
                </a:cubicBezTo>
                <a:close/>
                <a:moveTo>
                  <a:pt x="344" y="728"/>
                </a:moveTo>
                <a:cubicBezTo>
                  <a:pt x="344" y="731"/>
                  <a:pt x="343" y="733"/>
                  <a:pt x="343" y="735"/>
                </a:cubicBezTo>
                <a:cubicBezTo>
                  <a:pt x="343" y="734"/>
                  <a:pt x="343" y="733"/>
                  <a:pt x="343" y="732"/>
                </a:cubicBezTo>
                <a:cubicBezTo>
                  <a:pt x="344" y="731"/>
                  <a:pt x="344" y="729"/>
                  <a:pt x="344" y="728"/>
                </a:cubicBezTo>
                <a:close/>
                <a:moveTo>
                  <a:pt x="345" y="723"/>
                </a:moveTo>
                <a:cubicBezTo>
                  <a:pt x="345" y="722"/>
                  <a:pt x="346" y="720"/>
                  <a:pt x="346" y="719"/>
                </a:cubicBezTo>
                <a:cubicBezTo>
                  <a:pt x="346" y="719"/>
                  <a:pt x="346" y="719"/>
                  <a:pt x="346" y="719"/>
                </a:cubicBezTo>
                <a:cubicBezTo>
                  <a:pt x="346" y="720"/>
                  <a:pt x="345" y="722"/>
                  <a:pt x="345" y="723"/>
                </a:cubicBezTo>
                <a:close/>
                <a:moveTo>
                  <a:pt x="339" y="747"/>
                </a:moveTo>
                <a:cubicBezTo>
                  <a:pt x="339" y="748"/>
                  <a:pt x="339" y="748"/>
                  <a:pt x="339" y="749"/>
                </a:cubicBezTo>
                <a:cubicBezTo>
                  <a:pt x="336" y="760"/>
                  <a:pt x="333" y="772"/>
                  <a:pt x="330" y="783"/>
                </a:cubicBezTo>
                <a:cubicBezTo>
                  <a:pt x="330" y="783"/>
                  <a:pt x="329" y="783"/>
                  <a:pt x="329" y="783"/>
                </a:cubicBezTo>
                <a:cubicBezTo>
                  <a:pt x="329" y="784"/>
                  <a:pt x="329" y="784"/>
                  <a:pt x="330" y="784"/>
                </a:cubicBezTo>
                <a:cubicBezTo>
                  <a:pt x="328" y="789"/>
                  <a:pt x="327" y="794"/>
                  <a:pt x="326" y="799"/>
                </a:cubicBezTo>
                <a:cubicBezTo>
                  <a:pt x="325" y="799"/>
                  <a:pt x="325" y="799"/>
                  <a:pt x="325" y="799"/>
                </a:cubicBezTo>
                <a:cubicBezTo>
                  <a:pt x="324" y="797"/>
                  <a:pt x="323" y="795"/>
                  <a:pt x="322" y="794"/>
                </a:cubicBezTo>
                <a:cubicBezTo>
                  <a:pt x="324" y="788"/>
                  <a:pt x="326" y="783"/>
                  <a:pt x="328" y="777"/>
                </a:cubicBezTo>
                <a:cubicBezTo>
                  <a:pt x="332" y="765"/>
                  <a:pt x="337" y="752"/>
                  <a:pt x="341" y="740"/>
                </a:cubicBezTo>
                <a:cubicBezTo>
                  <a:pt x="340" y="742"/>
                  <a:pt x="340" y="744"/>
                  <a:pt x="339" y="747"/>
                </a:cubicBezTo>
                <a:close/>
                <a:moveTo>
                  <a:pt x="319" y="798"/>
                </a:moveTo>
                <a:cubicBezTo>
                  <a:pt x="319" y="798"/>
                  <a:pt x="319" y="798"/>
                  <a:pt x="319" y="798"/>
                </a:cubicBezTo>
                <a:cubicBezTo>
                  <a:pt x="319" y="797"/>
                  <a:pt x="320" y="796"/>
                  <a:pt x="320" y="796"/>
                </a:cubicBezTo>
                <a:cubicBezTo>
                  <a:pt x="320" y="797"/>
                  <a:pt x="319" y="797"/>
                  <a:pt x="319" y="798"/>
                </a:cubicBezTo>
                <a:close/>
                <a:moveTo>
                  <a:pt x="319" y="802"/>
                </a:moveTo>
                <a:cubicBezTo>
                  <a:pt x="320" y="803"/>
                  <a:pt x="320" y="804"/>
                  <a:pt x="321" y="805"/>
                </a:cubicBezTo>
                <a:cubicBezTo>
                  <a:pt x="319" y="807"/>
                  <a:pt x="317" y="808"/>
                  <a:pt x="316" y="810"/>
                </a:cubicBezTo>
                <a:cubicBezTo>
                  <a:pt x="317" y="807"/>
                  <a:pt x="318" y="805"/>
                  <a:pt x="319" y="802"/>
                </a:cubicBezTo>
                <a:cubicBezTo>
                  <a:pt x="319" y="802"/>
                  <a:pt x="319" y="802"/>
                  <a:pt x="319" y="802"/>
                </a:cubicBezTo>
                <a:close/>
                <a:moveTo>
                  <a:pt x="321" y="806"/>
                </a:moveTo>
                <a:cubicBezTo>
                  <a:pt x="321" y="806"/>
                  <a:pt x="322" y="807"/>
                  <a:pt x="322" y="807"/>
                </a:cubicBezTo>
                <a:cubicBezTo>
                  <a:pt x="319" y="814"/>
                  <a:pt x="316" y="821"/>
                  <a:pt x="314" y="828"/>
                </a:cubicBezTo>
                <a:cubicBezTo>
                  <a:pt x="309" y="839"/>
                  <a:pt x="308" y="854"/>
                  <a:pt x="301" y="865"/>
                </a:cubicBezTo>
                <a:cubicBezTo>
                  <a:pt x="301" y="865"/>
                  <a:pt x="301" y="866"/>
                  <a:pt x="302" y="865"/>
                </a:cubicBezTo>
                <a:cubicBezTo>
                  <a:pt x="302" y="865"/>
                  <a:pt x="302" y="865"/>
                  <a:pt x="302" y="865"/>
                </a:cubicBezTo>
                <a:cubicBezTo>
                  <a:pt x="302" y="865"/>
                  <a:pt x="302" y="866"/>
                  <a:pt x="302" y="866"/>
                </a:cubicBezTo>
                <a:cubicBezTo>
                  <a:pt x="300" y="866"/>
                  <a:pt x="298" y="867"/>
                  <a:pt x="296" y="867"/>
                </a:cubicBezTo>
                <a:cubicBezTo>
                  <a:pt x="302" y="848"/>
                  <a:pt x="309" y="829"/>
                  <a:pt x="315" y="811"/>
                </a:cubicBezTo>
                <a:cubicBezTo>
                  <a:pt x="317" y="809"/>
                  <a:pt x="319" y="807"/>
                  <a:pt x="321" y="806"/>
                </a:cubicBezTo>
                <a:close/>
                <a:moveTo>
                  <a:pt x="301" y="867"/>
                </a:moveTo>
                <a:cubicBezTo>
                  <a:pt x="301" y="868"/>
                  <a:pt x="301" y="868"/>
                  <a:pt x="301" y="868"/>
                </a:cubicBezTo>
                <a:cubicBezTo>
                  <a:pt x="299" y="868"/>
                  <a:pt x="298" y="868"/>
                  <a:pt x="296" y="868"/>
                </a:cubicBezTo>
                <a:cubicBezTo>
                  <a:pt x="296" y="868"/>
                  <a:pt x="296" y="868"/>
                  <a:pt x="296" y="868"/>
                </a:cubicBezTo>
                <a:cubicBezTo>
                  <a:pt x="298" y="868"/>
                  <a:pt x="300" y="868"/>
                  <a:pt x="301" y="867"/>
                </a:cubicBezTo>
                <a:close/>
                <a:moveTo>
                  <a:pt x="300" y="871"/>
                </a:moveTo>
                <a:cubicBezTo>
                  <a:pt x="300" y="871"/>
                  <a:pt x="300" y="872"/>
                  <a:pt x="300" y="872"/>
                </a:cubicBezTo>
                <a:cubicBezTo>
                  <a:pt x="299" y="872"/>
                  <a:pt x="298" y="872"/>
                  <a:pt x="297" y="872"/>
                </a:cubicBezTo>
                <a:cubicBezTo>
                  <a:pt x="298" y="872"/>
                  <a:pt x="299" y="871"/>
                  <a:pt x="300" y="871"/>
                </a:cubicBezTo>
                <a:close/>
                <a:moveTo>
                  <a:pt x="301" y="872"/>
                </a:moveTo>
                <a:cubicBezTo>
                  <a:pt x="301" y="872"/>
                  <a:pt x="301" y="872"/>
                  <a:pt x="301" y="872"/>
                </a:cubicBezTo>
                <a:cubicBezTo>
                  <a:pt x="301" y="871"/>
                  <a:pt x="301" y="870"/>
                  <a:pt x="302" y="869"/>
                </a:cubicBezTo>
                <a:cubicBezTo>
                  <a:pt x="303" y="869"/>
                  <a:pt x="304" y="869"/>
                  <a:pt x="305" y="869"/>
                </a:cubicBezTo>
                <a:cubicBezTo>
                  <a:pt x="305" y="870"/>
                  <a:pt x="305" y="870"/>
                  <a:pt x="304" y="871"/>
                </a:cubicBezTo>
                <a:cubicBezTo>
                  <a:pt x="304" y="871"/>
                  <a:pt x="303" y="871"/>
                  <a:pt x="302" y="871"/>
                </a:cubicBezTo>
                <a:cubicBezTo>
                  <a:pt x="302" y="871"/>
                  <a:pt x="301" y="872"/>
                  <a:pt x="301" y="872"/>
                </a:cubicBezTo>
                <a:close/>
                <a:moveTo>
                  <a:pt x="306" y="873"/>
                </a:moveTo>
                <a:cubicBezTo>
                  <a:pt x="306" y="874"/>
                  <a:pt x="306" y="875"/>
                  <a:pt x="306" y="876"/>
                </a:cubicBezTo>
                <a:cubicBezTo>
                  <a:pt x="306" y="876"/>
                  <a:pt x="307" y="877"/>
                  <a:pt x="307" y="877"/>
                </a:cubicBezTo>
                <a:cubicBezTo>
                  <a:pt x="306" y="877"/>
                  <a:pt x="304" y="877"/>
                  <a:pt x="303" y="877"/>
                </a:cubicBezTo>
                <a:cubicBezTo>
                  <a:pt x="303" y="875"/>
                  <a:pt x="304" y="874"/>
                  <a:pt x="304" y="872"/>
                </a:cubicBezTo>
                <a:cubicBezTo>
                  <a:pt x="305" y="872"/>
                  <a:pt x="306" y="872"/>
                  <a:pt x="306" y="873"/>
                </a:cubicBezTo>
                <a:close/>
                <a:moveTo>
                  <a:pt x="343" y="876"/>
                </a:moveTo>
                <a:cubicBezTo>
                  <a:pt x="342" y="877"/>
                  <a:pt x="342" y="877"/>
                  <a:pt x="342" y="878"/>
                </a:cubicBezTo>
                <a:cubicBezTo>
                  <a:pt x="329" y="878"/>
                  <a:pt x="315" y="879"/>
                  <a:pt x="302" y="879"/>
                </a:cubicBezTo>
                <a:cubicBezTo>
                  <a:pt x="302" y="879"/>
                  <a:pt x="302" y="878"/>
                  <a:pt x="303" y="878"/>
                </a:cubicBezTo>
                <a:cubicBezTo>
                  <a:pt x="316" y="877"/>
                  <a:pt x="329" y="877"/>
                  <a:pt x="343" y="876"/>
                </a:cubicBezTo>
                <a:close/>
                <a:moveTo>
                  <a:pt x="342" y="879"/>
                </a:moveTo>
                <a:cubicBezTo>
                  <a:pt x="341" y="880"/>
                  <a:pt x="341" y="881"/>
                  <a:pt x="341" y="882"/>
                </a:cubicBezTo>
                <a:cubicBezTo>
                  <a:pt x="340" y="882"/>
                  <a:pt x="340" y="882"/>
                  <a:pt x="339" y="882"/>
                </a:cubicBezTo>
                <a:cubicBezTo>
                  <a:pt x="338" y="882"/>
                  <a:pt x="337" y="882"/>
                  <a:pt x="335" y="882"/>
                </a:cubicBezTo>
                <a:cubicBezTo>
                  <a:pt x="334" y="882"/>
                  <a:pt x="334" y="882"/>
                  <a:pt x="333" y="882"/>
                </a:cubicBezTo>
                <a:cubicBezTo>
                  <a:pt x="322" y="882"/>
                  <a:pt x="312" y="881"/>
                  <a:pt x="302" y="881"/>
                </a:cubicBezTo>
                <a:cubicBezTo>
                  <a:pt x="302" y="881"/>
                  <a:pt x="302" y="881"/>
                  <a:pt x="302" y="880"/>
                </a:cubicBezTo>
                <a:cubicBezTo>
                  <a:pt x="315" y="880"/>
                  <a:pt x="328" y="879"/>
                  <a:pt x="342" y="879"/>
                </a:cubicBezTo>
                <a:close/>
                <a:moveTo>
                  <a:pt x="301" y="881"/>
                </a:moveTo>
                <a:cubicBezTo>
                  <a:pt x="301" y="881"/>
                  <a:pt x="300" y="881"/>
                  <a:pt x="299" y="881"/>
                </a:cubicBezTo>
                <a:cubicBezTo>
                  <a:pt x="299" y="881"/>
                  <a:pt x="299" y="881"/>
                  <a:pt x="299" y="880"/>
                </a:cubicBezTo>
                <a:cubicBezTo>
                  <a:pt x="300" y="880"/>
                  <a:pt x="301" y="880"/>
                  <a:pt x="301" y="880"/>
                </a:cubicBezTo>
                <a:cubicBezTo>
                  <a:pt x="301" y="881"/>
                  <a:pt x="301" y="881"/>
                  <a:pt x="301" y="881"/>
                </a:cubicBezTo>
                <a:close/>
                <a:moveTo>
                  <a:pt x="301" y="881"/>
                </a:moveTo>
                <a:cubicBezTo>
                  <a:pt x="301" y="882"/>
                  <a:pt x="301" y="882"/>
                  <a:pt x="301" y="883"/>
                </a:cubicBezTo>
                <a:cubicBezTo>
                  <a:pt x="301" y="883"/>
                  <a:pt x="300" y="883"/>
                  <a:pt x="300" y="883"/>
                </a:cubicBezTo>
                <a:cubicBezTo>
                  <a:pt x="300" y="882"/>
                  <a:pt x="300" y="882"/>
                  <a:pt x="299" y="881"/>
                </a:cubicBezTo>
                <a:cubicBezTo>
                  <a:pt x="300" y="881"/>
                  <a:pt x="301" y="881"/>
                  <a:pt x="301" y="881"/>
                </a:cubicBezTo>
                <a:close/>
                <a:moveTo>
                  <a:pt x="290" y="886"/>
                </a:moveTo>
                <a:cubicBezTo>
                  <a:pt x="290" y="886"/>
                  <a:pt x="290" y="886"/>
                  <a:pt x="290" y="886"/>
                </a:cubicBezTo>
                <a:cubicBezTo>
                  <a:pt x="290" y="887"/>
                  <a:pt x="291" y="887"/>
                  <a:pt x="291" y="886"/>
                </a:cubicBezTo>
                <a:cubicBezTo>
                  <a:pt x="291" y="886"/>
                  <a:pt x="291" y="886"/>
                  <a:pt x="291" y="886"/>
                </a:cubicBezTo>
                <a:cubicBezTo>
                  <a:pt x="293" y="886"/>
                  <a:pt x="295" y="886"/>
                  <a:pt x="297" y="886"/>
                </a:cubicBezTo>
                <a:cubicBezTo>
                  <a:pt x="298" y="886"/>
                  <a:pt x="299" y="886"/>
                  <a:pt x="300" y="885"/>
                </a:cubicBezTo>
                <a:cubicBezTo>
                  <a:pt x="300" y="886"/>
                  <a:pt x="300" y="887"/>
                  <a:pt x="299" y="887"/>
                </a:cubicBezTo>
                <a:cubicBezTo>
                  <a:pt x="296" y="887"/>
                  <a:pt x="292" y="887"/>
                  <a:pt x="288" y="888"/>
                </a:cubicBezTo>
                <a:cubicBezTo>
                  <a:pt x="288" y="888"/>
                  <a:pt x="287" y="888"/>
                  <a:pt x="286" y="888"/>
                </a:cubicBezTo>
                <a:cubicBezTo>
                  <a:pt x="286" y="887"/>
                  <a:pt x="287" y="887"/>
                  <a:pt x="287" y="887"/>
                </a:cubicBezTo>
                <a:cubicBezTo>
                  <a:pt x="287" y="887"/>
                  <a:pt x="286" y="886"/>
                  <a:pt x="286" y="887"/>
                </a:cubicBezTo>
                <a:cubicBezTo>
                  <a:pt x="286" y="887"/>
                  <a:pt x="285" y="887"/>
                  <a:pt x="285" y="888"/>
                </a:cubicBezTo>
                <a:cubicBezTo>
                  <a:pt x="284" y="888"/>
                  <a:pt x="282" y="888"/>
                  <a:pt x="281" y="888"/>
                </a:cubicBezTo>
                <a:cubicBezTo>
                  <a:pt x="281" y="887"/>
                  <a:pt x="282" y="887"/>
                  <a:pt x="282" y="887"/>
                </a:cubicBezTo>
                <a:cubicBezTo>
                  <a:pt x="282" y="886"/>
                  <a:pt x="282" y="886"/>
                  <a:pt x="282" y="886"/>
                </a:cubicBezTo>
                <a:cubicBezTo>
                  <a:pt x="282" y="886"/>
                  <a:pt x="282" y="886"/>
                  <a:pt x="282" y="886"/>
                </a:cubicBezTo>
                <a:cubicBezTo>
                  <a:pt x="285" y="886"/>
                  <a:pt x="287" y="886"/>
                  <a:pt x="290" y="886"/>
                </a:cubicBezTo>
                <a:close/>
                <a:moveTo>
                  <a:pt x="195" y="915"/>
                </a:moveTo>
                <a:cubicBezTo>
                  <a:pt x="194" y="915"/>
                  <a:pt x="193" y="915"/>
                  <a:pt x="192" y="915"/>
                </a:cubicBezTo>
                <a:cubicBezTo>
                  <a:pt x="193" y="915"/>
                  <a:pt x="194" y="915"/>
                  <a:pt x="194" y="915"/>
                </a:cubicBezTo>
                <a:cubicBezTo>
                  <a:pt x="194" y="915"/>
                  <a:pt x="194" y="915"/>
                  <a:pt x="195" y="915"/>
                </a:cubicBezTo>
                <a:close/>
                <a:moveTo>
                  <a:pt x="196" y="915"/>
                </a:moveTo>
                <a:cubicBezTo>
                  <a:pt x="197" y="915"/>
                  <a:pt x="198" y="915"/>
                  <a:pt x="199" y="915"/>
                </a:cubicBezTo>
                <a:cubicBezTo>
                  <a:pt x="200" y="915"/>
                  <a:pt x="201" y="915"/>
                  <a:pt x="203" y="915"/>
                </a:cubicBezTo>
                <a:cubicBezTo>
                  <a:pt x="200" y="915"/>
                  <a:pt x="198" y="915"/>
                  <a:pt x="196" y="915"/>
                </a:cubicBezTo>
                <a:cubicBezTo>
                  <a:pt x="196" y="915"/>
                  <a:pt x="196" y="915"/>
                  <a:pt x="196" y="915"/>
                </a:cubicBezTo>
                <a:close/>
                <a:moveTo>
                  <a:pt x="204" y="917"/>
                </a:moveTo>
                <a:cubicBezTo>
                  <a:pt x="203" y="918"/>
                  <a:pt x="201" y="919"/>
                  <a:pt x="200" y="920"/>
                </a:cubicBezTo>
                <a:cubicBezTo>
                  <a:pt x="199" y="920"/>
                  <a:pt x="199" y="919"/>
                  <a:pt x="199" y="919"/>
                </a:cubicBezTo>
                <a:cubicBezTo>
                  <a:pt x="199" y="919"/>
                  <a:pt x="198" y="918"/>
                  <a:pt x="197" y="917"/>
                </a:cubicBezTo>
                <a:cubicBezTo>
                  <a:pt x="199" y="917"/>
                  <a:pt x="202" y="917"/>
                  <a:pt x="204" y="917"/>
                </a:cubicBezTo>
                <a:close/>
                <a:moveTo>
                  <a:pt x="206" y="917"/>
                </a:moveTo>
                <a:cubicBezTo>
                  <a:pt x="208" y="917"/>
                  <a:pt x="210" y="917"/>
                  <a:pt x="213" y="917"/>
                </a:cubicBezTo>
                <a:cubicBezTo>
                  <a:pt x="214" y="919"/>
                  <a:pt x="214" y="920"/>
                  <a:pt x="215" y="921"/>
                </a:cubicBezTo>
                <a:cubicBezTo>
                  <a:pt x="215" y="922"/>
                  <a:pt x="215" y="922"/>
                  <a:pt x="215" y="922"/>
                </a:cubicBezTo>
                <a:cubicBezTo>
                  <a:pt x="215" y="922"/>
                  <a:pt x="215" y="922"/>
                  <a:pt x="215" y="922"/>
                </a:cubicBezTo>
                <a:cubicBezTo>
                  <a:pt x="213" y="924"/>
                  <a:pt x="211" y="925"/>
                  <a:pt x="209" y="927"/>
                </a:cubicBezTo>
                <a:cubicBezTo>
                  <a:pt x="209" y="924"/>
                  <a:pt x="209" y="925"/>
                  <a:pt x="208" y="922"/>
                </a:cubicBezTo>
                <a:cubicBezTo>
                  <a:pt x="208" y="921"/>
                  <a:pt x="207" y="921"/>
                  <a:pt x="207" y="922"/>
                </a:cubicBezTo>
                <a:cubicBezTo>
                  <a:pt x="207" y="924"/>
                  <a:pt x="207" y="926"/>
                  <a:pt x="207" y="929"/>
                </a:cubicBezTo>
                <a:cubicBezTo>
                  <a:pt x="207" y="929"/>
                  <a:pt x="207" y="929"/>
                  <a:pt x="207" y="929"/>
                </a:cubicBezTo>
                <a:cubicBezTo>
                  <a:pt x="206" y="927"/>
                  <a:pt x="204" y="926"/>
                  <a:pt x="203" y="924"/>
                </a:cubicBezTo>
                <a:cubicBezTo>
                  <a:pt x="202" y="923"/>
                  <a:pt x="201" y="922"/>
                  <a:pt x="200" y="921"/>
                </a:cubicBezTo>
                <a:cubicBezTo>
                  <a:pt x="202" y="920"/>
                  <a:pt x="204" y="918"/>
                  <a:pt x="206" y="917"/>
                </a:cubicBezTo>
                <a:close/>
                <a:moveTo>
                  <a:pt x="201" y="924"/>
                </a:moveTo>
                <a:cubicBezTo>
                  <a:pt x="199" y="927"/>
                  <a:pt x="199" y="932"/>
                  <a:pt x="199" y="936"/>
                </a:cubicBezTo>
                <a:cubicBezTo>
                  <a:pt x="197" y="933"/>
                  <a:pt x="194" y="930"/>
                  <a:pt x="192" y="927"/>
                </a:cubicBezTo>
                <a:cubicBezTo>
                  <a:pt x="195" y="925"/>
                  <a:pt x="197" y="923"/>
                  <a:pt x="200" y="922"/>
                </a:cubicBezTo>
                <a:cubicBezTo>
                  <a:pt x="200" y="922"/>
                  <a:pt x="201" y="923"/>
                  <a:pt x="201" y="924"/>
                </a:cubicBezTo>
                <a:close/>
                <a:moveTo>
                  <a:pt x="199" y="936"/>
                </a:moveTo>
                <a:cubicBezTo>
                  <a:pt x="196" y="938"/>
                  <a:pt x="194" y="940"/>
                  <a:pt x="192" y="942"/>
                </a:cubicBezTo>
                <a:cubicBezTo>
                  <a:pt x="192" y="937"/>
                  <a:pt x="192" y="933"/>
                  <a:pt x="192" y="928"/>
                </a:cubicBezTo>
                <a:cubicBezTo>
                  <a:pt x="194" y="931"/>
                  <a:pt x="196" y="934"/>
                  <a:pt x="199" y="936"/>
                </a:cubicBezTo>
                <a:close/>
                <a:moveTo>
                  <a:pt x="183" y="945"/>
                </a:moveTo>
                <a:cubicBezTo>
                  <a:pt x="183" y="945"/>
                  <a:pt x="183" y="945"/>
                  <a:pt x="183" y="945"/>
                </a:cubicBezTo>
                <a:cubicBezTo>
                  <a:pt x="183" y="942"/>
                  <a:pt x="182" y="939"/>
                  <a:pt x="182" y="936"/>
                </a:cubicBezTo>
                <a:cubicBezTo>
                  <a:pt x="185" y="938"/>
                  <a:pt x="187" y="941"/>
                  <a:pt x="189" y="944"/>
                </a:cubicBezTo>
                <a:cubicBezTo>
                  <a:pt x="187" y="944"/>
                  <a:pt x="185" y="945"/>
                  <a:pt x="183" y="945"/>
                </a:cubicBezTo>
                <a:close/>
                <a:moveTo>
                  <a:pt x="182" y="945"/>
                </a:moveTo>
                <a:cubicBezTo>
                  <a:pt x="181" y="946"/>
                  <a:pt x="180" y="946"/>
                  <a:pt x="179" y="946"/>
                </a:cubicBezTo>
                <a:cubicBezTo>
                  <a:pt x="179" y="946"/>
                  <a:pt x="178" y="946"/>
                  <a:pt x="178" y="946"/>
                </a:cubicBezTo>
                <a:cubicBezTo>
                  <a:pt x="178" y="945"/>
                  <a:pt x="178" y="943"/>
                  <a:pt x="178" y="941"/>
                </a:cubicBezTo>
                <a:cubicBezTo>
                  <a:pt x="179" y="943"/>
                  <a:pt x="181" y="944"/>
                  <a:pt x="182" y="945"/>
                </a:cubicBezTo>
                <a:close/>
                <a:moveTo>
                  <a:pt x="178" y="958"/>
                </a:moveTo>
                <a:cubicBezTo>
                  <a:pt x="177" y="957"/>
                  <a:pt x="176" y="956"/>
                  <a:pt x="175" y="955"/>
                </a:cubicBezTo>
                <a:cubicBezTo>
                  <a:pt x="176" y="955"/>
                  <a:pt x="177" y="954"/>
                  <a:pt x="178" y="954"/>
                </a:cubicBezTo>
                <a:cubicBezTo>
                  <a:pt x="178" y="955"/>
                  <a:pt x="178" y="957"/>
                  <a:pt x="178" y="958"/>
                </a:cubicBezTo>
                <a:close/>
                <a:moveTo>
                  <a:pt x="185" y="958"/>
                </a:moveTo>
                <a:cubicBezTo>
                  <a:pt x="187" y="960"/>
                  <a:pt x="189" y="962"/>
                  <a:pt x="191" y="963"/>
                </a:cubicBezTo>
                <a:cubicBezTo>
                  <a:pt x="190" y="963"/>
                  <a:pt x="189" y="963"/>
                  <a:pt x="187" y="963"/>
                </a:cubicBezTo>
                <a:cubicBezTo>
                  <a:pt x="187" y="963"/>
                  <a:pt x="187" y="963"/>
                  <a:pt x="187" y="963"/>
                </a:cubicBezTo>
                <a:cubicBezTo>
                  <a:pt x="187" y="963"/>
                  <a:pt x="187" y="963"/>
                  <a:pt x="187" y="963"/>
                </a:cubicBezTo>
                <a:cubicBezTo>
                  <a:pt x="187" y="963"/>
                  <a:pt x="187" y="963"/>
                  <a:pt x="187" y="963"/>
                </a:cubicBezTo>
                <a:cubicBezTo>
                  <a:pt x="186" y="963"/>
                  <a:pt x="186" y="963"/>
                  <a:pt x="186" y="963"/>
                </a:cubicBezTo>
                <a:cubicBezTo>
                  <a:pt x="185" y="962"/>
                  <a:pt x="185" y="960"/>
                  <a:pt x="185" y="958"/>
                </a:cubicBezTo>
                <a:close/>
                <a:moveTo>
                  <a:pt x="186" y="964"/>
                </a:moveTo>
                <a:cubicBezTo>
                  <a:pt x="186" y="964"/>
                  <a:pt x="186" y="964"/>
                  <a:pt x="186" y="964"/>
                </a:cubicBezTo>
                <a:cubicBezTo>
                  <a:pt x="186" y="964"/>
                  <a:pt x="186" y="964"/>
                  <a:pt x="186" y="964"/>
                </a:cubicBezTo>
                <a:cubicBezTo>
                  <a:pt x="186" y="964"/>
                  <a:pt x="186" y="964"/>
                  <a:pt x="186" y="964"/>
                </a:cubicBezTo>
                <a:close/>
                <a:moveTo>
                  <a:pt x="192" y="965"/>
                </a:moveTo>
                <a:cubicBezTo>
                  <a:pt x="192" y="965"/>
                  <a:pt x="192" y="965"/>
                  <a:pt x="192" y="965"/>
                </a:cubicBezTo>
                <a:cubicBezTo>
                  <a:pt x="192" y="965"/>
                  <a:pt x="193" y="965"/>
                  <a:pt x="193" y="965"/>
                </a:cubicBezTo>
                <a:cubicBezTo>
                  <a:pt x="193" y="965"/>
                  <a:pt x="193" y="965"/>
                  <a:pt x="193" y="965"/>
                </a:cubicBezTo>
                <a:cubicBezTo>
                  <a:pt x="192" y="966"/>
                  <a:pt x="191" y="967"/>
                  <a:pt x="190" y="967"/>
                </a:cubicBezTo>
                <a:cubicBezTo>
                  <a:pt x="190" y="967"/>
                  <a:pt x="189" y="967"/>
                  <a:pt x="189" y="967"/>
                </a:cubicBezTo>
                <a:cubicBezTo>
                  <a:pt x="190" y="967"/>
                  <a:pt x="191" y="966"/>
                  <a:pt x="192" y="965"/>
                </a:cubicBezTo>
                <a:close/>
                <a:moveTo>
                  <a:pt x="190" y="967"/>
                </a:moveTo>
                <a:cubicBezTo>
                  <a:pt x="193" y="967"/>
                  <a:pt x="195" y="967"/>
                  <a:pt x="198" y="967"/>
                </a:cubicBezTo>
                <a:cubicBezTo>
                  <a:pt x="198" y="967"/>
                  <a:pt x="198" y="967"/>
                  <a:pt x="198" y="967"/>
                </a:cubicBezTo>
                <a:cubicBezTo>
                  <a:pt x="198" y="967"/>
                  <a:pt x="198" y="967"/>
                  <a:pt x="198" y="967"/>
                </a:cubicBezTo>
                <a:cubicBezTo>
                  <a:pt x="198" y="967"/>
                  <a:pt x="198" y="967"/>
                  <a:pt x="198" y="967"/>
                </a:cubicBezTo>
                <a:cubicBezTo>
                  <a:pt x="195" y="968"/>
                  <a:pt x="193" y="969"/>
                  <a:pt x="190" y="971"/>
                </a:cubicBezTo>
                <a:cubicBezTo>
                  <a:pt x="190" y="970"/>
                  <a:pt x="189" y="969"/>
                  <a:pt x="189" y="968"/>
                </a:cubicBezTo>
                <a:cubicBezTo>
                  <a:pt x="189" y="968"/>
                  <a:pt x="190" y="968"/>
                  <a:pt x="190" y="967"/>
                </a:cubicBezTo>
                <a:close/>
                <a:moveTo>
                  <a:pt x="214" y="967"/>
                </a:moveTo>
                <a:cubicBezTo>
                  <a:pt x="214" y="967"/>
                  <a:pt x="214" y="967"/>
                  <a:pt x="214" y="967"/>
                </a:cubicBezTo>
                <a:cubicBezTo>
                  <a:pt x="214" y="967"/>
                  <a:pt x="214" y="967"/>
                  <a:pt x="214" y="967"/>
                </a:cubicBezTo>
                <a:cubicBezTo>
                  <a:pt x="214" y="967"/>
                  <a:pt x="214" y="967"/>
                  <a:pt x="214" y="967"/>
                </a:cubicBezTo>
                <a:close/>
                <a:moveTo>
                  <a:pt x="214" y="967"/>
                </a:moveTo>
                <a:cubicBezTo>
                  <a:pt x="215" y="968"/>
                  <a:pt x="215" y="969"/>
                  <a:pt x="216" y="970"/>
                </a:cubicBezTo>
                <a:cubicBezTo>
                  <a:pt x="210" y="974"/>
                  <a:pt x="205" y="978"/>
                  <a:pt x="200" y="983"/>
                </a:cubicBezTo>
                <a:cubicBezTo>
                  <a:pt x="199" y="983"/>
                  <a:pt x="199" y="982"/>
                  <a:pt x="198" y="981"/>
                </a:cubicBezTo>
                <a:cubicBezTo>
                  <a:pt x="203" y="976"/>
                  <a:pt x="209" y="972"/>
                  <a:pt x="214" y="967"/>
                </a:cubicBezTo>
                <a:close/>
                <a:moveTo>
                  <a:pt x="200" y="984"/>
                </a:moveTo>
                <a:cubicBezTo>
                  <a:pt x="199" y="984"/>
                  <a:pt x="199" y="985"/>
                  <a:pt x="198" y="985"/>
                </a:cubicBezTo>
                <a:cubicBezTo>
                  <a:pt x="197" y="985"/>
                  <a:pt x="196" y="984"/>
                  <a:pt x="195" y="983"/>
                </a:cubicBezTo>
                <a:cubicBezTo>
                  <a:pt x="196" y="982"/>
                  <a:pt x="197" y="982"/>
                  <a:pt x="197" y="981"/>
                </a:cubicBezTo>
                <a:cubicBezTo>
                  <a:pt x="198" y="982"/>
                  <a:pt x="199" y="983"/>
                  <a:pt x="200" y="984"/>
                </a:cubicBezTo>
                <a:close/>
                <a:moveTo>
                  <a:pt x="187" y="998"/>
                </a:moveTo>
                <a:cubicBezTo>
                  <a:pt x="186" y="999"/>
                  <a:pt x="185" y="1000"/>
                  <a:pt x="184" y="1001"/>
                </a:cubicBezTo>
                <a:cubicBezTo>
                  <a:pt x="184" y="1001"/>
                  <a:pt x="184" y="1002"/>
                  <a:pt x="185" y="1001"/>
                </a:cubicBezTo>
                <a:cubicBezTo>
                  <a:pt x="186" y="1000"/>
                  <a:pt x="186" y="999"/>
                  <a:pt x="187" y="998"/>
                </a:cubicBezTo>
                <a:cubicBezTo>
                  <a:pt x="190" y="998"/>
                  <a:pt x="194" y="997"/>
                  <a:pt x="197" y="997"/>
                </a:cubicBezTo>
                <a:cubicBezTo>
                  <a:pt x="197" y="998"/>
                  <a:pt x="197" y="998"/>
                  <a:pt x="197" y="997"/>
                </a:cubicBezTo>
                <a:cubicBezTo>
                  <a:pt x="197" y="997"/>
                  <a:pt x="197" y="997"/>
                  <a:pt x="197" y="997"/>
                </a:cubicBezTo>
                <a:cubicBezTo>
                  <a:pt x="201" y="997"/>
                  <a:pt x="205" y="997"/>
                  <a:pt x="209" y="997"/>
                </a:cubicBezTo>
                <a:cubicBezTo>
                  <a:pt x="210" y="998"/>
                  <a:pt x="211" y="999"/>
                  <a:pt x="212" y="1000"/>
                </a:cubicBezTo>
                <a:cubicBezTo>
                  <a:pt x="212" y="1000"/>
                  <a:pt x="212" y="1000"/>
                  <a:pt x="212" y="999"/>
                </a:cubicBezTo>
                <a:cubicBezTo>
                  <a:pt x="212" y="999"/>
                  <a:pt x="212" y="999"/>
                  <a:pt x="211" y="999"/>
                </a:cubicBezTo>
                <a:cubicBezTo>
                  <a:pt x="212" y="998"/>
                  <a:pt x="212" y="997"/>
                  <a:pt x="213" y="997"/>
                </a:cubicBezTo>
                <a:cubicBezTo>
                  <a:pt x="213" y="997"/>
                  <a:pt x="214" y="997"/>
                  <a:pt x="214" y="997"/>
                </a:cubicBezTo>
                <a:cubicBezTo>
                  <a:pt x="214" y="997"/>
                  <a:pt x="215" y="998"/>
                  <a:pt x="215" y="998"/>
                </a:cubicBezTo>
                <a:cubicBezTo>
                  <a:pt x="215" y="998"/>
                  <a:pt x="216" y="998"/>
                  <a:pt x="215" y="998"/>
                </a:cubicBezTo>
                <a:cubicBezTo>
                  <a:pt x="215" y="997"/>
                  <a:pt x="215" y="997"/>
                  <a:pt x="214" y="997"/>
                </a:cubicBezTo>
                <a:cubicBezTo>
                  <a:pt x="217" y="997"/>
                  <a:pt x="219" y="997"/>
                  <a:pt x="222" y="997"/>
                </a:cubicBezTo>
                <a:cubicBezTo>
                  <a:pt x="222" y="997"/>
                  <a:pt x="222" y="997"/>
                  <a:pt x="222" y="997"/>
                </a:cubicBezTo>
                <a:cubicBezTo>
                  <a:pt x="222" y="997"/>
                  <a:pt x="222" y="997"/>
                  <a:pt x="222" y="997"/>
                </a:cubicBezTo>
                <a:cubicBezTo>
                  <a:pt x="222" y="997"/>
                  <a:pt x="222" y="997"/>
                  <a:pt x="222" y="997"/>
                </a:cubicBezTo>
                <a:cubicBezTo>
                  <a:pt x="226" y="997"/>
                  <a:pt x="230" y="997"/>
                  <a:pt x="234" y="997"/>
                </a:cubicBezTo>
                <a:cubicBezTo>
                  <a:pt x="233" y="997"/>
                  <a:pt x="234" y="998"/>
                  <a:pt x="234" y="997"/>
                </a:cubicBezTo>
                <a:cubicBezTo>
                  <a:pt x="235" y="997"/>
                  <a:pt x="235" y="997"/>
                  <a:pt x="236" y="997"/>
                </a:cubicBezTo>
                <a:cubicBezTo>
                  <a:pt x="237" y="997"/>
                  <a:pt x="238" y="997"/>
                  <a:pt x="239" y="997"/>
                </a:cubicBezTo>
                <a:cubicBezTo>
                  <a:pt x="239" y="997"/>
                  <a:pt x="239" y="997"/>
                  <a:pt x="239" y="997"/>
                </a:cubicBezTo>
                <a:cubicBezTo>
                  <a:pt x="240" y="997"/>
                  <a:pt x="241" y="997"/>
                  <a:pt x="242" y="997"/>
                </a:cubicBezTo>
                <a:cubicBezTo>
                  <a:pt x="243" y="997"/>
                  <a:pt x="243" y="997"/>
                  <a:pt x="243" y="998"/>
                </a:cubicBezTo>
                <a:cubicBezTo>
                  <a:pt x="243" y="998"/>
                  <a:pt x="242" y="999"/>
                  <a:pt x="242" y="999"/>
                </a:cubicBezTo>
                <a:cubicBezTo>
                  <a:pt x="242" y="1000"/>
                  <a:pt x="242" y="1000"/>
                  <a:pt x="242" y="1000"/>
                </a:cubicBezTo>
                <a:cubicBezTo>
                  <a:pt x="243" y="999"/>
                  <a:pt x="243" y="999"/>
                  <a:pt x="244" y="998"/>
                </a:cubicBezTo>
                <a:cubicBezTo>
                  <a:pt x="245" y="999"/>
                  <a:pt x="246" y="1000"/>
                  <a:pt x="248" y="1002"/>
                </a:cubicBezTo>
                <a:cubicBezTo>
                  <a:pt x="238" y="1002"/>
                  <a:pt x="228" y="1002"/>
                  <a:pt x="219" y="1002"/>
                </a:cubicBezTo>
                <a:cubicBezTo>
                  <a:pt x="220" y="1002"/>
                  <a:pt x="220" y="1002"/>
                  <a:pt x="221" y="1001"/>
                </a:cubicBezTo>
                <a:cubicBezTo>
                  <a:pt x="221" y="1001"/>
                  <a:pt x="221" y="1001"/>
                  <a:pt x="221" y="1001"/>
                </a:cubicBezTo>
                <a:cubicBezTo>
                  <a:pt x="220" y="1001"/>
                  <a:pt x="219" y="1002"/>
                  <a:pt x="218" y="1002"/>
                </a:cubicBezTo>
                <a:cubicBezTo>
                  <a:pt x="207" y="1003"/>
                  <a:pt x="196" y="1003"/>
                  <a:pt x="185" y="1003"/>
                </a:cubicBezTo>
                <a:cubicBezTo>
                  <a:pt x="184" y="1002"/>
                  <a:pt x="183" y="1000"/>
                  <a:pt x="181" y="998"/>
                </a:cubicBezTo>
                <a:cubicBezTo>
                  <a:pt x="183" y="998"/>
                  <a:pt x="185" y="998"/>
                  <a:pt x="187" y="998"/>
                </a:cubicBezTo>
                <a:close/>
                <a:moveTo>
                  <a:pt x="186" y="1004"/>
                </a:moveTo>
                <a:cubicBezTo>
                  <a:pt x="186" y="1004"/>
                  <a:pt x="186" y="1004"/>
                  <a:pt x="186" y="1004"/>
                </a:cubicBezTo>
                <a:cubicBezTo>
                  <a:pt x="186" y="1004"/>
                  <a:pt x="186" y="1004"/>
                  <a:pt x="186" y="1004"/>
                </a:cubicBezTo>
                <a:cubicBezTo>
                  <a:pt x="186" y="1004"/>
                  <a:pt x="186" y="1004"/>
                  <a:pt x="186" y="1004"/>
                </a:cubicBezTo>
                <a:close/>
                <a:moveTo>
                  <a:pt x="205" y="1005"/>
                </a:moveTo>
                <a:cubicBezTo>
                  <a:pt x="207" y="1005"/>
                  <a:pt x="210" y="1005"/>
                  <a:pt x="213" y="1005"/>
                </a:cubicBezTo>
                <a:cubicBezTo>
                  <a:pt x="211" y="1005"/>
                  <a:pt x="209" y="1006"/>
                  <a:pt x="208" y="1007"/>
                </a:cubicBezTo>
                <a:cubicBezTo>
                  <a:pt x="207" y="1007"/>
                  <a:pt x="206" y="1007"/>
                  <a:pt x="205" y="1007"/>
                </a:cubicBezTo>
                <a:cubicBezTo>
                  <a:pt x="206" y="1007"/>
                  <a:pt x="206" y="1007"/>
                  <a:pt x="207" y="1006"/>
                </a:cubicBezTo>
                <a:cubicBezTo>
                  <a:pt x="207" y="1006"/>
                  <a:pt x="207" y="1006"/>
                  <a:pt x="207" y="1006"/>
                </a:cubicBezTo>
                <a:cubicBezTo>
                  <a:pt x="206" y="1006"/>
                  <a:pt x="205" y="1007"/>
                  <a:pt x="204" y="1007"/>
                </a:cubicBezTo>
                <a:cubicBezTo>
                  <a:pt x="203" y="1007"/>
                  <a:pt x="202" y="1007"/>
                  <a:pt x="201" y="1007"/>
                </a:cubicBezTo>
                <a:cubicBezTo>
                  <a:pt x="200" y="1007"/>
                  <a:pt x="200" y="1006"/>
                  <a:pt x="200" y="1006"/>
                </a:cubicBezTo>
                <a:cubicBezTo>
                  <a:pt x="199" y="1006"/>
                  <a:pt x="199" y="1006"/>
                  <a:pt x="199" y="1006"/>
                </a:cubicBezTo>
                <a:cubicBezTo>
                  <a:pt x="200" y="1007"/>
                  <a:pt x="200" y="1007"/>
                  <a:pt x="200" y="1007"/>
                </a:cubicBezTo>
                <a:cubicBezTo>
                  <a:pt x="198" y="1007"/>
                  <a:pt x="196" y="1007"/>
                  <a:pt x="194" y="1007"/>
                </a:cubicBezTo>
                <a:cubicBezTo>
                  <a:pt x="193" y="1007"/>
                  <a:pt x="193" y="1007"/>
                  <a:pt x="193" y="1006"/>
                </a:cubicBezTo>
                <a:cubicBezTo>
                  <a:pt x="193" y="1006"/>
                  <a:pt x="192" y="1006"/>
                  <a:pt x="192" y="1006"/>
                </a:cubicBezTo>
                <a:cubicBezTo>
                  <a:pt x="193" y="1007"/>
                  <a:pt x="193" y="1007"/>
                  <a:pt x="193" y="1007"/>
                </a:cubicBezTo>
                <a:cubicBezTo>
                  <a:pt x="192" y="1008"/>
                  <a:pt x="191" y="1008"/>
                  <a:pt x="189" y="1008"/>
                </a:cubicBezTo>
                <a:cubicBezTo>
                  <a:pt x="190" y="1007"/>
                  <a:pt x="189" y="1007"/>
                  <a:pt x="189" y="1007"/>
                </a:cubicBezTo>
                <a:cubicBezTo>
                  <a:pt x="188" y="1007"/>
                  <a:pt x="187" y="1007"/>
                  <a:pt x="186" y="1008"/>
                </a:cubicBezTo>
                <a:cubicBezTo>
                  <a:pt x="185" y="1008"/>
                  <a:pt x="183" y="1008"/>
                  <a:pt x="182" y="1008"/>
                </a:cubicBezTo>
                <a:cubicBezTo>
                  <a:pt x="183" y="1007"/>
                  <a:pt x="184" y="1007"/>
                  <a:pt x="185" y="1006"/>
                </a:cubicBezTo>
                <a:cubicBezTo>
                  <a:pt x="186" y="1006"/>
                  <a:pt x="185" y="1006"/>
                  <a:pt x="185" y="1006"/>
                </a:cubicBezTo>
                <a:cubicBezTo>
                  <a:pt x="184" y="1007"/>
                  <a:pt x="182" y="1007"/>
                  <a:pt x="181" y="1008"/>
                </a:cubicBezTo>
                <a:cubicBezTo>
                  <a:pt x="179" y="1008"/>
                  <a:pt x="178" y="1008"/>
                  <a:pt x="177" y="1008"/>
                </a:cubicBezTo>
                <a:cubicBezTo>
                  <a:pt x="177" y="1008"/>
                  <a:pt x="177" y="1008"/>
                  <a:pt x="176" y="1008"/>
                </a:cubicBezTo>
                <a:cubicBezTo>
                  <a:pt x="179" y="1007"/>
                  <a:pt x="181" y="1006"/>
                  <a:pt x="183" y="1005"/>
                </a:cubicBezTo>
                <a:cubicBezTo>
                  <a:pt x="190" y="1005"/>
                  <a:pt x="197" y="1005"/>
                  <a:pt x="205" y="1005"/>
                </a:cubicBezTo>
                <a:close/>
                <a:moveTo>
                  <a:pt x="175" y="1008"/>
                </a:moveTo>
                <a:cubicBezTo>
                  <a:pt x="175" y="1008"/>
                  <a:pt x="175" y="1008"/>
                  <a:pt x="175" y="1008"/>
                </a:cubicBezTo>
                <a:cubicBezTo>
                  <a:pt x="174" y="1008"/>
                  <a:pt x="172" y="1008"/>
                  <a:pt x="171" y="1008"/>
                </a:cubicBezTo>
                <a:cubicBezTo>
                  <a:pt x="164" y="1008"/>
                  <a:pt x="157" y="1007"/>
                  <a:pt x="150" y="1007"/>
                </a:cubicBezTo>
                <a:cubicBezTo>
                  <a:pt x="150" y="1007"/>
                  <a:pt x="150" y="1007"/>
                  <a:pt x="150" y="1007"/>
                </a:cubicBezTo>
                <a:cubicBezTo>
                  <a:pt x="158" y="1007"/>
                  <a:pt x="166" y="1006"/>
                  <a:pt x="175" y="1006"/>
                </a:cubicBezTo>
                <a:cubicBezTo>
                  <a:pt x="175" y="1006"/>
                  <a:pt x="175" y="1007"/>
                  <a:pt x="175" y="1008"/>
                </a:cubicBezTo>
                <a:close/>
                <a:moveTo>
                  <a:pt x="160" y="1009"/>
                </a:moveTo>
                <a:cubicBezTo>
                  <a:pt x="159" y="1009"/>
                  <a:pt x="157" y="1010"/>
                  <a:pt x="156" y="1011"/>
                </a:cubicBezTo>
                <a:cubicBezTo>
                  <a:pt x="157" y="1010"/>
                  <a:pt x="157" y="1009"/>
                  <a:pt x="158" y="1009"/>
                </a:cubicBezTo>
                <a:cubicBezTo>
                  <a:pt x="158" y="1008"/>
                  <a:pt x="158" y="1008"/>
                  <a:pt x="158" y="1008"/>
                </a:cubicBezTo>
                <a:cubicBezTo>
                  <a:pt x="161" y="1008"/>
                  <a:pt x="163" y="1008"/>
                  <a:pt x="166" y="1008"/>
                </a:cubicBezTo>
                <a:cubicBezTo>
                  <a:pt x="163" y="1009"/>
                  <a:pt x="161" y="1011"/>
                  <a:pt x="158" y="1012"/>
                </a:cubicBezTo>
                <a:cubicBezTo>
                  <a:pt x="159" y="1011"/>
                  <a:pt x="160" y="1010"/>
                  <a:pt x="161" y="1009"/>
                </a:cubicBezTo>
                <a:cubicBezTo>
                  <a:pt x="161" y="1009"/>
                  <a:pt x="161" y="1008"/>
                  <a:pt x="160" y="1009"/>
                </a:cubicBezTo>
                <a:close/>
                <a:moveTo>
                  <a:pt x="151" y="1008"/>
                </a:moveTo>
                <a:cubicBezTo>
                  <a:pt x="153" y="1008"/>
                  <a:pt x="155" y="1008"/>
                  <a:pt x="157" y="1008"/>
                </a:cubicBezTo>
                <a:cubicBezTo>
                  <a:pt x="157" y="1008"/>
                  <a:pt x="157" y="1008"/>
                  <a:pt x="157" y="1008"/>
                </a:cubicBezTo>
                <a:cubicBezTo>
                  <a:pt x="156" y="1008"/>
                  <a:pt x="155" y="1010"/>
                  <a:pt x="154" y="1010"/>
                </a:cubicBezTo>
                <a:cubicBezTo>
                  <a:pt x="154" y="1010"/>
                  <a:pt x="153" y="1010"/>
                  <a:pt x="153" y="1010"/>
                </a:cubicBezTo>
                <a:cubicBezTo>
                  <a:pt x="153" y="1010"/>
                  <a:pt x="153" y="1010"/>
                  <a:pt x="153" y="1010"/>
                </a:cubicBezTo>
                <a:cubicBezTo>
                  <a:pt x="153" y="1011"/>
                  <a:pt x="153" y="1011"/>
                  <a:pt x="154" y="1011"/>
                </a:cubicBezTo>
                <a:cubicBezTo>
                  <a:pt x="154" y="1011"/>
                  <a:pt x="154" y="1011"/>
                  <a:pt x="155" y="1011"/>
                </a:cubicBezTo>
                <a:cubicBezTo>
                  <a:pt x="154" y="1011"/>
                  <a:pt x="154" y="1012"/>
                  <a:pt x="153" y="1012"/>
                </a:cubicBezTo>
                <a:cubicBezTo>
                  <a:pt x="153" y="1012"/>
                  <a:pt x="153" y="1013"/>
                  <a:pt x="154" y="1013"/>
                </a:cubicBezTo>
                <a:cubicBezTo>
                  <a:pt x="155" y="1012"/>
                  <a:pt x="156" y="1012"/>
                  <a:pt x="157" y="1011"/>
                </a:cubicBezTo>
                <a:cubicBezTo>
                  <a:pt x="156" y="1012"/>
                  <a:pt x="155" y="1013"/>
                  <a:pt x="154" y="1014"/>
                </a:cubicBezTo>
                <a:cubicBezTo>
                  <a:pt x="154" y="1014"/>
                  <a:pt x="154" y="1015"/>
                  <a:pt x="155" y="1015"/>
                </a:cubicBezTo>
                <a:cubicBezTo>
                  <a:pt x="159" y="1013"/>
                  <a:pt x="163" y="1010"/>
                  <a:pt x="167" y="1009"/>
                </a:cubicBezTo>
                <a:cubicBezTo>
                  <a:pt x="168" y="1009"/>
                  <a:pt x="168" y="1008"/>
                  <a:pt x="168" y="1008"/>
                </a:cubicBezTo>
                <a:cubicBezTo>
                  <a:pt x="168" y="1008"/>
                  <a:pt x="169" y="1008"/>
                  <a:pt x="169" y="1008"/>
                </a:cubicBezTo>
                <a:cubicBezTo>
                  <a:pt x="169" y="1008"/>
                  <a:pt x="169" y="1008"/>
                  <a:pt x="169" y="1008"/>
                </a:cubicBezTo>
                <a:cubicBezTo>
                  <a:pt x="170" y="1009"/>
                  <a:pt x="170" y="1009"/>
                  <a:pt x="170" y="1010"/>
                </a:cubicBezTo>
                <a:cubicBezTo>
                  <a:pt x="165" y="1012"/>
                  <a:pt x="160" y="1014"/>
                  <a:pt x="155" y="1017"/>
                </a:cubicBezTo>
                <a:cubicBezTo>
                  <a:pt x="155" y="1017"/>
                  <a:pt x="155" y="1017"/>
                  <a:pt x="155" y="1016"/>
                </a:cubicBezTo>
                <a:cubicBezTo>
                  <a:pt x="154" y="1016"/>
                  <a:pt x="154" y="1016"/>
                  <a:pt x="154" y="1015"/>
                </a:cubicBezTo>
                <a:cubicBezTo>
                  <a:pt x="154" y="1015"/>
                  <a:pt x="154" y="1015"/>
                  <a:pt x="154" y="1015"/>
                </a:cubicBezTo>
                <a:cubicBezTo>
                  <a:pt x="153" y="1012"/>
                  <a:pt x="152" y="1010"/>
                  <a:pt x="150" y="1008"/>
                </a:cubicBezTo>
                <a:cubicBezTo>
                  <a:pt x="151" y="1008"/>
                  <a:pt x="151" y="1008"/>
                  <a:pt x="151" y="1008"/>
                </a:cubicBezTo>
                <a:close/>
                <a:moveTo>
                  <a:pt x="153" y="1014"/>
                </a:moveTo>
                <a:cubicBezTo>
                  <a:pt x="152" y="1012"/>
                  <a:pt x="151" y="1010"/>
                  <a:pt x="149" y="1008"/>
                </a:cubicBezTo>
                <a:cubicBezTo>
                  <a:pt x="149" y="1008"/>
                  <a:pt x="149" y="1008"/>
                  <a:pt x="149" y="1008"/>
                </a:cubicBezTo>
                <a:cubicBezTo>
                  <a:pt x="151" y="1010"/>
                  <a:pt x="152" y="1012"/>
                  <a:pt x="153" y="1014"/>
                </a:cubicBezTo>
                <a:close/>
                <a:moveTo>
                  <a:pt x="155" y="1017"/>
                </a:moveTo>
                <a:cubicBezTo>
                  <a:pt x="155" y="1017"/>
                  <a:pt x="155" y="1018"/>
                  <a:pt x="155" y="1018"/>
                </a:cubicBezTo>
                <a:cubicBezTo>
                  <a:pt x="154" y="1018"/>
                  <a:pt x="154" y="1019"/>
                  <a:pt x="153" y="1019"/>
                </a:cubicBezTo>
                <a:cubicBezTo>
                  <a:pt x="153" y="1019"/>
                  <a:pt x="153" y="1018"/>
                  <a:pt x="152" y="1018"/>
                </a:cubicBezTo>
                <a:cubicBezTo>
                  <a:pt x="153" y="1018"/>
                  <a:pt x="154" y="1018"/>
                  <a:pt x="155" y="1017"/>
                </a:cubicBezTo>
                <a:close/>
                <a:moveTo>
                  <a:pt x="170" y="1029"/>
                </a:moveTo>
                <a:cubicBezTo>
                  <a:pt x="169" y="1030"/>
                  <a:pt x="168" y="1031"/>
                  <a:pt x="166" y="1032"/>
                </a:cubicBezTo>
                <a:cubicBezTo>
                  <a:pt x="166" y="1031"/>
                  <a:pt x="165" y="1030"/>
                  <a:pt x="164" y="1029"/>
                </a:cubicBezTo>
                <a:cubicBezTo>
                  <a:pt x="166" y="1029"/>
                  <a:pt x="168" y="1029"/>
                  <a:pt x="170" y="1029"/>
                </a:cubicBezTo>
                <a:close/>
                <a:moveTo>
                  <a:pt x="143" y="1036"/>
                </a:moveTo>
                <a:cubicBezTo>
                  <a:pt x="151" y="1036"/>
                  <a:pt x="160" y="1035"/>
                  <a:pt x="169" y="1035"/>
                </a:cubicBezTo>
                <a:cubicBezTo>
                  <a:pt x="172" y="1035"/>
                  <a:pt x="175" y="1034"/>
                  <a:pt x="178" y="1034"/>
                </a:cubicBezTo>
                <a:cubicBezTo>
                  <a:pt x="178" y="1035"/>
                  <a:pt x="178" y="1035"/>
                  <a:pt x="177" y="1036"/>
                </a:cubicBezTo>
                <a:cubicBezTo>
                  <a:pt x="176" y="1036"/>
                  <a:pt x="175" y="1036"/>
                  <a:pt x="174" y="1036"/>
                </a:cubicBezTo>
                <a:cubicBezTo>
                  <a:pt x="163" y="1036"/>
                  <a:pt x="150" y="1038"/>
                  <a:pt x="139" y="1036"/>
                </a:cubicBezTo>
                <a:cubicBezTo>
                  <a:pt x="140" y="1036"/>
                  <a:pt x="140" y="1036"/>
                  <a:pt x="141" y="1036"/>
                </a:cubicBezTo>
                <a:cubicBezTo>
                  <a:pt x="140" y="1036"/>
                  <a:pt x="140" y="1036"/>
                  <a:pt x="139" y="1036"/>
                </a:cubicBezTo>
                <a:cubicBezTo>
                  <a:pt x="138" y="1036"/>
                  <a:pt x="138" y="1035"/>
                  <a:pt x="137" y="1035"/>
                </a:cubicBezTo>
                <a:cubicBezTo>
                  <a:pt x="137" y="1035"/>
                  <a:pt x="136" y="1034"/>
                  <a:pt x="136" y="1033"/>
                </a:cubicBezTo>
                <a:cubicBezTo>
                  <a:pt x="145" y="1033"/>
                  <a:pt x="158" y="1034"/>
                  <a:pt x="160" y="1034"/>
                </a:cubicBezTo>
                <a:cubicBezTo>
                  <a:pt x="162" y="1034"/>
                  <a:pt x="163" y="1034"/>
                  <a:pt x="164" y="1035"/>
                </a:cubicBezTo>
                <a:cubicBezTo>
                  <a:pt x="162" y="1035"/>
                  <a:pt x="159" y="1035"/>
                  <a:pt x="157" y="1035"/>
                </a:cubicBezTo>
                <a:cubicBezTo>
                  <a:pt x="152" y="1035"/>
                  <a:pt x="147" y="1036"/>
                  <a:pt x="141" y="1036"/>
                </a:cubicBezTo>
                <a:cubicBezTo>
                  <a:pt x="142" y="1036"/>
                  <a:pt x="142" y="1036"/>
                  <a:pt x="143" y="1036"/>
                </a:cubicBezTo>
                <a:close/>
                <a:moveTo>
                  <a:pt x="178" y="1036"/>
                </a:moveTo>
                <a:cubicBezTo>
                  <a:pt x="179" y="1036"/>
                  <a:pt x="180" y="1036"/>
                  <a:pt x="181" y="1036"/>
                </a:cubicBezTo>
                <a:cubicBezTo>
                  <a:pt x="175" y="1046"/>
                  <a:pt x="172" y="1058"/>
                  <a:pt x="168" y="1068"/>
                </a:cubicBezTo>
                <a:cubicBezTo>
                  <a:pt x="167" y="1070"/>
                  <a:pt x="166" y="1073"/>
                  <a:pt x="165" y="1075"/>
                </a:cubicBezTo>
                <a:cubicBezTo>
                  <a:pt x="165" y="1074"/>
                  <a:pt x="164" y="1073"/>
                  <a:pt x="163" y="1072"/>
                </a:cubicBezTo>
                <a:cubicBezTo>
                  <a:pt x="169" y="1060"/>
                  <a:pt x="174" y="1048"/>
                  <a:pt x="178" y="1036"/>
                </a:cubicBezTo>
                <a:close/>
                <a:moveTo>
                  <a:pt x="165" y="1075"/>
                </a:moveTo>
                <a:cubicBezTo>
                  <a:pt x="165" y="1076"/>
                  <a:pt x="165" y="1076"/>
                  <a:pt x="165" y="1076"/>
                </a:cubicBezTo>
                <a:cubicBezTo>
                  <a:pt x="164" y="1076"/>
                  <a:pt x="164" y="1077"/>
                  <a:pt x="163" y="1077"/>
                </a:cubicBezTo>
                <a:cubicBezTo>
                  <a:pt x="162" y="1077"/>
                  <a:pt x="161" y="1077"/>
                  <a:pt x="160" y="1077"/>
                </a:cubicBezTo>
                <a:cubicBezTo>
                  <a:pt x="161" y="1075"/>
                  <a:pt x="162" y="1074"/>
                  <a:pt x="163" y="1072"/>
                </a:cubicBezTo>
                <a:cubicBezTo>
                  <a:pt x="164" y="1073"/>
                  <a:pt x="164" y="1074"/>
                  <a:pt x="165" y="1075"/>
                </a:cubicBezTo>
                <a:close/>
                <a:moveTo>
                  <a:pt x="162" y="1078"/>
                </a:moveTo>
                <a:cubicBezTo>
                  <a:pt x="161" y="1078"/>
                  <a:pt x="160" y="1079"/>
                  <a:pt x="159" y="1080"/>
                </a:cubicBezTo>
                <a:cubicBezTo>
                  <a:pt x="159" y="1079"/>
                  <a:pt x="160" y="1078"/>
                  <a:pt x="160" y="1078"/>
                </a:cubicBezTo>
                <a:cubicBezTo>
                  <a:pt x="161" y="1078"/>
                  <a:pt x="162" y="1078"/>
                  <a:pt x="162" y="1078"/>
                </a:cubicBezTo>
                <a:close/>
                <a:moveTo>
                  <a:pt x="163" y="1077"/>
                </a:moveTo>
                <a:cubicBezTo>
                  <a:pt x="164" y="1077"/>
                  <a:pt x="164" y="1077"/>
                  <a:pt x="165" y="1077"/>
                </a:cubicBezTo>
                <a:cubicBezTo>
                  <a:pt x="165" y="1077"/>
                  <a:pt x="165" y="1077"/>
                  <a:pt x="164" y="1077"/>
                </a:cubicBezTo>
                <a:cubicBezTo>
                  <a:pt x="164" y="1077"/>
                  <a:pt x="164" y="1077"/>
                  <a:pt x="163" y="1077"/>
                </a:cubicBezTo>
                <a:close/>
                <a:moveTo>
                  <a:pt x="165" y="1076"/>
                </a:moveTo>
                <a:cubicBezTo>
                  <a:pt x="165" y="1076"/>
                  <a:pt x="166" y="1076"/>
                  <a:pt x="166" y="1076"/>
                </a:cubicBezTo>
                <a:cubicBezTo>
                  <a:pt x="166" y="1077"/>
                  <a:pt x="166" y="1077"/>
                  <a:pt x="167" y="1078"/>
                </a:cubicBezTo>
                <a:cubicBezTo>
                  <a:pt x="166" y="1078"/>
                  <a:pt x="165" y="1078"/>
                  <a:pt x="165" y="1077"/>
                </a:cubicBezTo>
                <a:cubicBezTo>
                  <a:pt x="165" y="1077"/>
                  <a:pt x="165" y="1077"/>
                  <a:pt x="165" y="1076"/>
                </a:cubicBezTo>
                <a:close/>
                <a:moveTo>
                  <a:pt x="221" y="1063"/>
                </a:moveTo>
                <a:cubicBezTo>
                  <a:pt x="217" y="1064"/>
                  <a:pt x="214" y="1066"/>
                  <a:pt x="211" y="1068"/>
                </a:cubicBezTo>
                <a:cubicBezTo>
                  <a:pt x="207" y="1071"/>
                  <a:pt x="201" y="1073"/>
                  <a:pt x="198" y="1075"/>
                </a:cubicBezTo>
                <a:cubicBezTo>
                  <a:pt x="205" y="1068"/>
                  <a:pt x="215" y="1064"/>
                  <a:pt x="223" y="1058"/>
                </a:cubicBezTo>
                <a:cubicBezTo>
                  <a:pt x="223" y="1058"/>
                  <a:pt x="223" y="1057"/>
                  <a:pt x="222" y="1058"/>
                </a:cubicBezTo>
                <a:cubicBezTo>
                  <a:pt x="222" y="1058"/>
                  <a:pt x="222" y="1058"/>
                  <a:pt x="221" y="1058"/>
                </a:cubicBezTo>
                <a:cubicBezTo>
                  <a:pt x="224" y="1057"/>
                  <a:pt x="226" y="1056"/>
                  <a:pt x="228" y="1054"/>
                </a:cubicBezTo>
                <a:cubicBezTo>
                  <a:pt x="226" y="1059"/>
                  <a:pt x="225" y="1063"/>
                  <a:pt x="223" y="1067"/>
                </a:cubicBezTo>
                <a:cubicBezTo>
                  <a:pt x="215" y="1070"/>
                  <a:pt x="207" y="1074"/>
                  <a:pt x="200" y="1078"/>
                </a:cubicBezTo>
                <a:cubicBezTo>
                  <a:pt x="207" y="1073"/>
                  <a:pt x="215" y="1069"/>
                  <a:pt x="222" y="1063"/>
                </a:cubicBezTo>
                <a:cubicBezTo>
                  <a:pt x="222" y="1063"/>
                  <a:pt x="222" y="1062"/>
                  <a:pt x="221" y="1063"/>
                </a:cubicBezTo>
                <a:close/>
                <a:moveTo>
                  <a:pt x="185" y="1075"/>
                </a:moveTo>
                <a:cubicBezTo>
                  <a:pt x="185" y="1075"/>
                  <a:pt x="185" y="1075"/>
                  <a:pt x="185" y="1075"/>
                </a:cubicBezTo>
                <a:cubicBezTo>
                  <a:pt x="185" y="1075"/>
                  <a:pt x="186" y="1074"/>
                  <a:pt x="186" y="1074"/>
                </a:cubicBezTo>
                <a:cubicBezTo>
                  <a:pt x="189" y="1073"/>
                  <a:pt x="192" y="1071"/>
                  <a:pt x="195" y="1069"/>
                </a:cubicBezTo>
                <a:cubicBezTo>
                  <a:pt x="201" y="1066"/>
                  <a:pt x="207" y="1063"/>
                  <a:pt x="213" y="1060"/>
                </a:cubicBezTo>
                <a:cubicBezTo>
                  <a:pt x="214" y="1059"/>
                  <a:pt x="215" y="1059"/>
                  <a:pt x="216" y="1058"/>
                </a:cubicBezTo>
                <a:cubicBezTo>
                  <a:pt x="213" y="1060"/>
                  <a:pt x="210" y="1062"/>
                  <a:pt x="207" y="1065"/>
                </a:cubicBezTo>
                <a:cubicBezTo>
                  <a:pt x="200" y="1068"/>
                  <a:pt x="193" y="1071"/>
                  <a:pt x="185" y="1075"/>
                </a:cubicBezTo>
                <a:close/>
                <a:moveTo>
                  <a:pt x="179" y="1078"/>
                </a:moveTo>
                <a:cubicBezTo>
                  <a:pt x="179" y="1078"/>
                  <a:pt x="180" y="1078"/>
                  <a:pt x="180" y="1078"/>
                </a:cubicBezTo>
                <a:cubicBezTo>
                  <a:pt x="182" y="1077"/>
                  <a:pt x="183" y="1076"/>
                  <a:pt x="185" y="1075"/>
                </a:cubicBezTo>
                <a:cubicBezTo>
                  <a:pt x="186" y="1075"/>
                  <a:pt x="186" y="1075"/>
                  <a:pt x="186" y="1075"/>
                </a:cubicBezTo>
                <a:cubicBezTo>
                  <a:pt x="192" y="1072"/>
                  <a:pt x="199" y="1069"/>
                  <a:pt x="205" y="1066"/>
                </a:cubicBezTo>
                <a:cubicBezTo>
                  <a:pt x="200" y="1069"/>
                  <a:pt x="195" y="1073"/>
                  <a:pt x="189" y="1076"/>
                </a:cubicBezTo>
                <a:cubicBezTo>
                  <a:pt x="189" y="1077"/>
                  <a:pt x="189" y="1078"/>
                  <a:pt x="190" y="1077"/>
                </a:cubicBezTo>
                <a:cubicBezTo>
                  <a:pt x="196" y="1074"/>
                  <a:pt x="202" y="1070"/>
                  <a:pt x="208" y="1066"/>
                </a:cubicBezTo>
                <a:cubicBezTo>
                  <a:pt x="210" y="1064"/>
                  <a:pt x="212" y="1063"/>
                  <a:pt x="215" y="1062"/>
                </a:cubicBezTo>
                <a:cubicBezTo>
                  <a:pt x="227" y="1055"/>
                  <a:pt x="212" y="1064"/>
                  <a:pt x="210" y="1066"/>
                </a:cubicBezTo>
                <a:cubicBezTo>
                  <a:pt x="205" y="1069"/>
                  <a:pt x="200" y="1072"/>
                  <a:pt x="195" y="1076"/>
                </a:cubicBezTo>
                <a:cubicBezTo>
                  <a:pt x="195" y="1077"/>
                  <a:pt x="195" y="1077"/>
                  <a:pt x="196" y="1077"/>
                </a:cubicBezTo>
                <a:cubicBezTo>
                  <a:pt x="203" y="1075"/>
                  <a:pt x="210" y="1070"/>
                  <a:pt x="216" y="1066"/>
                </a:cubicBezTo>
                <a:cubicBezTo>
                  <a:pt x="224" y="1061"/>
                  <a:pt x="211" y="1070"/>
                  <a:pt x="209" y="1071"/>
                </a:cubicBezTo>
                <a:cubicBezTo>
                  <a:pt x="205" y="1074"/>
                  <a:pt x="201" y="1076"/>
                  <a:pt x="197" y="1079"/>
                </a:cubicBezTo>
                <a:cubicBezTo>
                  <a:pt x="197" y="1079"/>
                  <a:pt x="197" y="1079"/>
                  <a:pt x="197" y="1080"/>
                </a:cubicBezTo>
                <a:cubicBezTo>
                  <a:pt x="191" y="1080"/>
                  <a:pt x="184" y="1079"/>
                  <a:pt x="178" y="1079"/>
                </a:cubicBezTo>
                <a:cubicBezTo>
                  <a:pt x="178" y="1078"/>
                  <a:pt x="179" y="1078"/>
                  <a:pt x="179" y="1078"/>
                </a:cubicBezTo>
                <a:close/>
                <a:moveTo>
                  <a:pt x="219" y="1069"/>
                </a:moveTo>
                <a:cubicBezTo>
                  <a:pt x="227" y="1066"/>
                  <a:pt x="215" y="1072"/>
                  <a:pt x="213" y="1074"/>
                </a:cubicBezTo>
                <a:cubicBezTo>
                  <a:pt x="210" y="1075"/>
                  <a:pt x="208" y="1077"/>
                  <a:pt x="206" y="1080"/>
                </a:cubicBezTo>
                <a:cubicBezTo>
                  <a:pt x="203" y="1080"/>
                  <a:pt x="201" y="1080"/>
                  <a:pt x="198" y="1080"/>
                </a:cubicBezTo>
                <a:cubicBezTo>
                  <a:pt x="205" y="1077"/>
                  <a:pt x="212" y="1073"/>
                  <a:pt x="219" y="1069"/>
                </a:cubicBezTo>
                <a:close/>
                <a:moveTo>
                  <a:pt x="212" y="1078"/>
                </a:moveTo>
                <a:cubicBezTo>
                  <a:pt x="211" y="1079"/>
                  <a:pt x="209" y="1080"/>
                  <a:pt x="208" y="1079"/>
                </a:cubicBezTo>
                <a:cubicBezTo>
                  <a:pt x="209" y="1077"/>
                  <a:pt x="211" y="1076"/>
                  <a:pt x="214" y="1074"/>
                </a:cubicBezTo>
                <a:cubicBezTo>
                  <a:pt x="216" y="1072"/>
                  <a:pt x="219" y="1071"/>
                  <a:pt x="222" y="1069"/>
                </a:cubicBezTo>
                <a:cubicBezTo>
                  <a:pt x="220" y="1072"/>
                  <a:pt x="219" y="1076"/>
                  <a:pt x="218" y="1079"/>
                </a:cubicBezTo>
                <a:cubicBezTo>
                  <a:pt x="216" y="1079"/>
                  <a:pt x="214" y="1079"/>
                  <a:pt x="212" y="1079"/>
                </a:cubicBezTo>
                <a:cubicBezTo>
                  <a:pt x="212" y="1079"/>
                  <a:pt x="212" y="1079"/>
                  <a:pt x="213" y="1079"/>
                </a:cubicBezTo>
                <a:cubicBezTo>
                  <a:pt x="213" y="1079"/>
                  <a:pt x="213" y="1078"/>
                  <a:pt x="212" y="1078"/>
                </a:cubicBezTo>
                <a:close/>
                <a:moveTo>
                  <a:pt x="222" y="1069"/>
                </a:moveTo>
                <a:cubicBezTo>
                  <a:pt x="223" y="1068"/>
                  <a:pt x="224" y="1068"/>
                  <a:pt x="225" y="1067"/>
                </a:cubicBezTo>
                <a:cubicBezTo>
                  <a:pt x="225" y="1067"/>
                  <a:pt x="225" y="1066"/>
                  <a:pt x="224" y="1066"/>
                </a:cubicBezTo>
                <a:cubicBezTo>
                  <a:pt x="224" y="1066"/>
                  <a:pt x="224" y="1067"/>
                  <a:pt x="223" y="1067"/>
                </a:cubicBezTo>
                <a:cubicBezTo>
                  <a:pt x="225" y="1062"/>
                  <a:pt x="227" y="1058"/>
                  <a:pt x="229" y="1054"/>
                </a:cubicBezTo>
                <a:cubicBezTo>
                  <a:pt x="230" y="1054"/>
                  <a:pt x="230" y="1053"/>
                  <a:pt x="231" y="1053"/>
                </a:cubicBezTo>
                <a:cubicBezTo>
                  <a:pt x="227" y="1061"/>
                  <a:pt x="224" y="1070"/>
                  <a:pt x="220" y="1079"/>
                </a:cubicBezTo>
                <a:cubicBezTo>
                  <a:pt x="220" y="1079"/>
                  <a:pt x="219" y="1079"/>
                  <a:pt x="218" y="1079"/>
                </a:cubicBezTo>
                <a:cubicBezTo>
                  <a:pt x="219" y="1075"/>
                  <a:pt x="221" y="1072"/>
                  <a:pt x="222" y="1069"/>
                </a:cubicBezTo>
                <a:close/>
                <a:moveTo>
                  <a:pt x="220" y="1079"/>
                </a:moveTo>
                <a:cubicBezTo>
                  <a:pt x="219" y="1083"/>
                  <a:pt x="217" y="1087"/>
                  <a:pt x="215" y="1091"/>
                </a:cubicBezTo>
                <a:cubicBezTo>
                  <a:pt x="211" y="1101"/>
                  <a:pt x="207" y="1111"/>
                  <a:pt x="203" y="1121"/>
                </a:cubicBezTo>
                <a:cubicBezTo>
                  <a:pt x="202" y="1121"/>
                  <a:pt x="201" y="1121"/>
                  <a:pt x="200" y="1122"/>
                </a:cubicBezTo>
                <a:cubicBezTo>
                  <a:pt x="201" y="1118"/>
                  <a:pt x="203" y="1115"/>
                  <a:pt x="204" y="1111"/>
                </a:cubicBezTo>
                <a:cubicBezTo>
                  <a:pt x="209" y="1101"/>
                  <a:pt x="213" y="1090"/>
                  <a:pt x="218" y="1079"/>
                </a:cubicBezTo>
                <a:cubicBezTo>
                  <a:pt x="219" y="1079"/>
                  <a:pt x="219" y="1079"/>
                  <a:pt x="220" y="1079"/>
                </a:cubicBezTo>
                <a:close/>
                <a:moveTo>
                  <a:pt x="203" y="1122"/>
                </a:moveTo>
                <a:cubicBezTo>
                  <a:pt x="202" y="1122"/>
                  <a:pt x="202" y="1123"/>
                  <a:pt x="202" y="1124"/>
                </a:cubicBezTo>
                <a:cubicBezTo>
                  <a:pt x="201" y="1123"/>
                  <a:pt x="201" y="1123"/>
                  <a:pt x="200" y="1122"/>
                </a:cubicBezTo>
                <a:cubicBezTo>
                  <a:pt x="201" y="1122"/>
                  <a:pt x="202" y="1122"/>
                  <a:pt x="203" y="1122"/>
                </a:cubicBezTo>
                <a:close/>
                <a:moveTo>
                  <a:pt x="203" y="1121"/>
                </a:moveTo>
                <a:cubicBezTo>
                  <a:pt x="203" y="1121"/>
                  <a:pt x="203" y="1121"/>
                  <a:pt x="204" y="1121"/>
                </a:cubicBezTo>
                <a:cubicBezTo>
                  <a:pt x="204" y="1121"/>
                  <a:pt x="204" y="1121"/>
                  <a:pt x="204" y="1121"/>
                </a:cubicBezTo>
                <a:cubicBezTo>
                  <a:pt x="203" y="1121"/>
                  <a:pt x="203" y="1121"/>
                  <a:pt x="203" y="1121"/>
                </a:cubicBezTo>
                <a:cubicBezTo>
                  <a:pt x="208" y="1111"/>
                  <a:pt x="212" y="1101"/>
                  <a:pt x="216" y="1091"/>
                </a:cubicBezTo>
                <a:cubicBezTo>
                  <a:pt x="217" y="1087"/>
                  <a:pt x="219" y="1083"/>
                  <a:pt x="221" y="1079"/>
                </a:cubicBezTo>
                <a:cubicBezTo>
                  <a:pt x="221" y="1079"/>
                  <a:pt x="221" y="1079"/>
                  <a:pt x="221" y="1079"/>
                </a:cubicBezTo>
                <a:cubicBezTo>
                  <a:pt x="221" y="1079"/>
                  <a:pt x="221" y="1078"/>
                  <a:pt x="221" y="1078"/>
                </a:cubicBezTo>
                <a:cubicBezTo>
                  <a:pt x="221" y="1078"/>
                  <a:pt x="221" y="1078"/>
                  <a:pt x="221" y="1079"/>
                </a:cubicBezTo>
                <a:cubicBezTo>
                  <a:pt x="224" y="1070"/>
                  <a:pt x="228" y="1061"/>
                  <a:pt x="232" y="1052"/>
                </a:cubicBezTo>
                <a:cubicBezTo>
                  <a:pt x="236" y="1050"/>
                  <a:pt x="239" y="1048"/>
                  <a:pt x="242" y="1046"/>
                </a:cubicBezTo>
                <a:cubicBezTo>
                  <a:pt x="240" y="1052"/>
                  <a:pt x="238" y="1057"/>
                  <a:pt x="236" y="1062"/>
                </a:cubicBezTo>
                <a:cubicBezTo>
                  <a:pt x="235" y="1063"/>
                  <a:pt x="234" y="1065"/>
                  <a:pt x="233" y="1066"/>
                </a:cubicBezTo>
                <a:cubicBezTo>
                  <a:pt x="233" y="1066"/>
                  <a:pt x="234" y="1067"/>
                  <a:pt x="234" y="1066"/>
                </a:cubicBezTo>
                <a:cubicBezTo>
                  <a:pt x="234" y="1065"/>
                  <a:pt x="235" y="1065"/>
                  <a:pt x="235" y="1064"/>
                </a:cubicBezTo>
                <a:cubicBezTo>
                  <a:pt x="235" y="1065"/>
                  <a:pt x="235" y="1065"/>
                  <a:pt x="234" y="1066"/>
                </a:cubicBezTo>
                <a:cubicBezTo>
                  <a:pt x="233" y="1067"/>
                  <a:pt x="232" y="1068"/>
                  <a:pt x="230" y="1070"/>
                </a:cubicBezTo>
                <a:cubicBezTo>
                  <a:pt x="230" y="1070"/>
                  <a:pt x="230" y="1070"/>
                  <a:pt x="231" y="1070"/>
                </a:cubicBezTo>
                <a:cubicBezTo>
                  <a:pt x="232" y="1069"/>
                  <a:pt x="233" y="1068"/>
                  <a:pt x="234" y="1067"/>
                </a:cubicBezTo>
                <a:cubicBezTo>
                  <a:pt x="230" y="1076"/>
                  <a:pt x="226" y="1086"/>
                  <a:pt x="222" y="1095"/>
                </a:cubicBezTo>
                <a:cubicBezTo>
                  <a:pt x="221" y="1096"/>
                  <a:pt x="220" y="1096"/>
                  <a:pt x="219" y="1096"/>
                </a:cubicBezTo>
                <a:cubicBezTo>
                  <a:pt x="218" y="1096"/>
                  <a:pt x="218" y="1097"/>
                  <a:pt x="218" y="1097"/>
                </a:cubicBezTo>
                <a:cubicBezTo>
                  <a:pt x="219" y="1097"/>
                  <a:pt x="220" y="1097"/>
                  <a:pt x="221" y="1097"/>
                </a:cubicBezTo>
                <a:cubicBezTo>
                  <a:pt x="221" y="1097"/>
                  <a:pt x="221" y="1097"/>
                  <a:pt x="221" y="1097"/>
                </a:cubicBezTo>
                <a:cubicBezTo>
                  <a:pt x="219" y="1100"/>
                  <a:pt x="217" y="1102"/>
                  <a:pt x="215" y="1104"/>
                </a:cubicBezTo>
                <a:cubicBezTo>
                  <a:pt x="215" y="1104"/>
                  <a:pt x="215" y="1105"/>
                  <a:pt x="215" y="1105"/>
                </a:cubicBezTo>
                <a:cubicBezTo>
                  <a:pt x="217" y="1102"/>
                  <a:pt x="219" y="1100"/>
                  <a:pt x="221" y="1098"/>
                </a:cubicBezTo>
                <a:cubicBezTo>
                  <a:pt x="219" y="1101"/>
                  <a:pt x="218" y="1104"/>
                  <a:pt x="217" y="1107"/>
                </a:cubicBezTo>
                <a:cubicBezTo>
                  <a:pt x="215" y="1108"/>
                  <a:pt x="214" y="1110"/>
                  <a:pt x="213" y="1112"/>
                </a:cubicBezTo>
                <a:cubicBezTo>
                  <a:pt x="212" y="1112"/>
                  <a:pt x="213" y="1112"/>
                  <a:pt x="213" y="1112"/>
                </a:cubicBezTo>
                <a:cubicBezTo>
                  <a:pt x="214" y="1111"/>
                  <a:pt x="215" y="1109"/>
                  <a:pt x="216" y="1108"/>
                </a:cubicBezTo>
                <a:cubicBezTo>
                  <a:pt x="213" y="1114"/>
                  <a:pt x="211" y="1121"/>
                  <a:pt x="208" y="1127"/>
                </a:cubicBezTo>
                <a:cubicBezTo>
                  <a:pt x="207" y="1128"/>
                  <a:pt x="206" y="1128"/>
                  <a:pt x="205" y="1129"/>
                </a:cubicBezTo>
                <a:cubicBezTo>
                  <a:pt x="204" y="1127"/>
                  <a:pt x="203" y="1126"/>
                  <a:pt x="202" y="1124"/>
                </a:cubicBezTo>
                <a:cubicBezTo>
                  <a:pt x="202" y="1123"/>
                  <a:pt x="203" y="1122"/>
                  <a:pt x="203" y="1121"/>
                </a:cubicBezTo>
                <a:close/>
                <a:moveTo>
                  <a:pt x="205" y="1129"/>
                </a:moveTo>
                <a:cubicBezTo>
                  <a:pt x="205" y="1129"/>
                  <a:pt x="204" y="1130"/>
                  <a:pt x="204" y="1130"/>
                </a:cubicBezTo>
                <a:cubicBezTo>
                  <a:pt x="202" y="1130"/>
                  <a:pt x="201" y="1130"/>
                  <a:pt x="199" y="1130"/>
                </a:cubicBezTo>
                <a:cubicBezTo>
                  <a:pt x="200" y="1128"/>
                  <a:pt x="201" y="1127"/>
                  <a:pt x="202" y="1125"/>
                </a:cubicBezTo>
                <a:cubicBezTo>
                  <a:pt x="203" y="1126"/>
                  <a:pt x="204" y="1128"/>
                  <a:pt x="205" y="1129"/>
                </a:cubicBezTo>
                <a:close/>
                <a:moveTo>
                  <a:pt x="203" y="1131"/>
                </a:moveTo>
                <a:cubicBezTo>
                  <a:pt x="201" y="1132"/>
                  <a:pt x="199" y="1133"/>
                  <a:pt x="197" y="1135"/>
                </a:cubicBezTo>
                <a:cubicBezTo>
                  <a:pt x="198" y="1133"/>
                  <a:pt x="199" y="1132"/>
                  <a:pt x="199" y="1130"/>
                </a:cubicBezTo>
                <a:cubicBezTo>
                  <a:pt x="201" y="1131"/>
                  <a:pt x="202" y="1130"/>
                  <a:pt x="203" y="1131"/>
                </a:cubicBezTo>
                <a:close/>
                <a:moveTo>
                  <a:pt x="196" y="1136"/>
                </a:moveTo>
                <a:cubicBezTo>
                  <a:pt x="196" y="1137"/>
                  <a:pt x="196" y="1137"/>
                  <a:pt x="195" y="1138"/>
                </a:cubicBezTo>
                <a:cubicBezTo>
                  <a:pt x="195" y="1138"/>
                  <a:pt x="195" y="1138"/>
                  <a:pt x="195" y="1137"/>
                </a:cubicBezTo>
                <a:cubicBezTo>
                  <a:pt x="195" y="1137"/>
                  <a:pt x="196" y="1136"/>
                  <a:pt x="196" y="1136"/>
                </a:cubicBezTo>
                <a:close/>
                <a:moveTo>
                  <a:pt x="197" y="1135"/>
                </a:moveTo>
                <a:cubicBezTo>
                  <a:pt x="199" y="1134"/>
                  <a:pt x="202" y="1132"/>
                  <a:pt x="204" y="1131"/>
                </a:cubicBezTo>
                <a:cubicBezTo>
                  <a:pt x="204" y="1131"/>
                  <a:pt x="204" y="1131"/>
                  <a:pt x="204" y="1131"/>
                </a:cubicBezTo>
                <a:cubicBezTo>
                  <a:pt x="205" y="1131"/>
                  <a:pt x="205" y="1130"/>
                  <a:pt x="204" y="1130"/>
                </a:cubicBezTo>
                <a:cubicBezTo>
                  <a:pt x="204" y="1130"/>
                  <a:pt x="204" y="1130"/>
                  <a:pt x="204" y="1130"/>
                </a:cubicBezTo>
                <a:cubicBezTo>
                  <a:pt x="205" y="1130"/>
                  <a:pt x="205" y="1130"/>
                  <a:pt x="205" y="1129"/>
                </a:cubicBezTo>
                <a:cubicBezTo>
                  <a:pt x="206" y="1130"/>
                  <a:pt x="206" y="1130"/>
                  <a:pt x="206" y="1130"/>
                </a:cubicBezTo>
                <a:cubicBezTo>
                  <a:pt x="204" y="1135"/>
                  <a:pt x="202" y="1140"/>
                  <a:pt x="199" y="1145"/>
                </a:cubicBezTo>
                <a:cubicBezTo>
                  <a:pt x="198" y="1143"/>
                  <a:pt x="197" y="1141"/>
                  <a:pt x="196" y="1139"/>
                </a:cubicBezTo>
                <a:cubicBezTo>
                  <a:pt x="196" y="1138"/>
                  <a:pt x="197" y="1137"/>
                  <a:pt x="197" y="1135"/>
                </a:cubicBezTo>
                <a:close/>
                <a:moveTo>
                  <a:pt x="206" y="1129"/>
                </a:moveTo>
                <a:cubicBezTo>
                  <a:pt x="206" y="1129"/>
                  <a:pt x="207" y="1128"/>
                  <a:pt x="207" y="1128"/>
                </a:cubicBezTo>
                <a:cubicBezTo>
                  <a:pt x="207" y="1129"/>
                  <a:pt x="207" y="1129"/>
                  <a:pt x="206" y="1130"/>
                </a:cubicBezTo>
                <a:cubicBezTo>
                  <a:pt x="206" y="1130"/>
                  <a:pt x="206" y="1129"/>
                  <a:pt x="206" y="1129"/>
                </a:cubicBezTo>
                <a:close/>
                <a:moveTo>
                  <a:pt x="208" y="1127"/>
                </a:moveTo>
                <a:cubicBezTo>
                  <a:pt x="209" y="1127"/>
                  <a:pt x="210" y="1126"/>
                  <a:pt x="211" y="1125"/>
                </a:cubicBezTo>
                <a:cubicBezTo>
                  <a:pt x="210" y="1127"/>
                  <a:pt x="209" y="1130"/>
                  <a:pt x="208" y="1132"/>
                </a:cubicBezTo>
                <a:cubicBezTo>
                  <a:pt x="208" y="1131"/>
                  <a:pt x="207" y="1131"/>
                  <a:pt x="207" y="1130"/>
                </a:cubicBezTo>
                <a:cubicBezTo>
                  <a:pt x="207" y="1129"/>
                  <a:pt x="207" y="1128"/>
                  <a:pt x="208" y="1127"/>
                </a:cubicBezTo>
                <a:close/>
                <a:moveTo>
                  <a:pt x="221" y="1101"/>
                </a:moveTo>
                <a:cubicBezTo>
                  <a:pt x="222" y="1100"/>
                  <a:pt x="223" y="1099"/>
                  <a:pt x="223" y="1097"/>
                </a:cubicBezTo>
                <a:cubicBezTo>
                  <a:pt x="223" y="1097"/>
                  <a:pt x="223" y="1097"/>
                  <a:pt x="224" y="1097"/>
                </a:cubicBezTo>
                <a:cubicBezTo>
                  <a:pt x="223" y="1099"/>
                  <a:pt x="222" y="1100"/>
                  <a:pt x="222" y="1101"/>
                </a:cubicBezTo>
                <a:cubicBezTo>
                  <a:pt x="222" y="1101"/>
                  <a:pt x="222" y="1101"/>
                  <a:pt x="221" y="1101"/>
                </a:cubicBezTo>
                <a:close/>
                <a:moveTo>
                  <a:pt x="224" y="1098"/>
                </a:moveTo>
                <a:cubicBezTo>
                  <a:pt x="224" y="1098"/>
                  <a:pt x="225" y="1098"/>
                  <a:pt x="225" y="1098"/>
                </a:cubicBezTo>
                <a:cubicBezTo>
                  <a:pt x="224" y="1098"/>
                  <a:pt x="224" y="1099"/>
                  <a:pt x="223" y="1100"/>
                </a:cubicBezTo>
                <a:cubicBezTo>
                  <a:pt x="223" y="1099"/>
                  <a:pt x="224" y="1098"/>
                  <a:pt x="224" y="1098"/>
                </a:cubicBezTo>
                <a:close/>
                <a:moveTo>
                  <a:pt x="226" y="1098"/>
                </a:moveTo>
                <a:cubicBezTo>
                  <a:pt x="226" y="1098"/>
                  <a:pt x="226" y="1098"/>
                  <a:pt x="226" y="1098"/>
                </a:cubicBezTo>
                <a:cubicBezTo>
                  <a:pt x="226" y="1099"/>
                  <a:pt x="225" y="1101"/>
                  <a:pt x="226" y="1103"/>
                </a:cubicBezTo>
                <a:cubicBezTo>
                  <a:pt x="226" y="1103"/>
                  <a:pt x="226" y="1103"/>
                  <a:pt x="226" y="1103"/>
                </a:cubicBezTo>
                <a:cubicBezTo>
                  <a:pt x="225" y="1104"/>
                  <a:pt x="224" y="1104"/>
                  <a:pt x="223" y="1104"/>
                </a:cubicBezTo>
                <a:cubicBezTo>
                  <a:pt x="224" y="1102"/>
                  <a:pt x="225" y="1100"/>
                  <a:pt x="226" y="1098"/>
                </a:cubicBezTo>
                <a:cubicBezTo>
                  <a:pt x="226" y="1098"/>
                  <a:pt x="226" y="1098"/>
                  <a:pt x="226" y="1098"/>
                </a:cubicBezTo>
                <a:close/>
                <a:moveTo>
                  <a:pt x="226" y="1104"/>
                </a:moveTo>
                <a:cubicBezTo>
                  <a:pt x="226" y="1104"/>
                  <a:pt x="226" y="1104"/>
                  <a:pt x="226" y="1105"/>
                </a:cubicBezTo>
                <a:cubicBezTo>
                  <a:pt x="226" y="1105"/>
                  <a:pt x="226" y="1105"/>
                  <a:pt x="226" y="1105"/>
                </a:cubicBezTo>
                <a:cubicBezTo>
                  <a:pt x="226" y="1105"/>
                  <a:pt x="226" y="1104"/>
                  <a:pt x="226" y="1104"/>
                </a:cubicBezTo>
                <a:close/>
                <a:moveTo>
                  <a:pt x="226" y="1123"/>
                </a:moveTo>
                <a:cubicBezTo>
                  <a:pt x="228" y="1123"/>
                  <a:pt x="230" y="1123"/>
                  <a:pt x="231" y="1123"/>
                </a:cubicBezTo>
                <a:cubicBezTo>
                  <a:pt x="228" y="1131"/>
                  <a:pt x="225" y="1138"/>
                  <a:pt x="221" y="1146"/>
                </a:cubicBezTo>
                <a:cubicBezTo>
                  <a:pt x="219" y="1150"/>
                  <a:pt x="217" y="1155"/>
                  <a:pt x="214" y="1160"/>
                </a:cubicBezTo>
                <a:cubicBezTo>
                  <a:pt x="213" y="1160"/>
                  <a:pt x="212" y="1160"/>
                  <a:pt x="211" y="1160"/>
                </a:cubicBezTo>
                <a:cubicBezTo>
                  <a:pt x="215" y="1148"/>
                  <a:pt x="221" y="1135"/>
                  <a:pt x="226" y="1123"/>
                </a:cubicBezTo>
                <a:close/>
                <a:moveTo>
                  <a:pt x="214" y="1161"/>
                </a:moveTo>
                <a:cubicBezTo>
                  <a:pt x="213" y="1162"/>
                  <a:pt x="213" y="1164"/>
                  <a:pt x="212" y="1165"/>
                </a:cubicBezTo>
                <a:cubicBezTo>
                  <a:pt x="211" y="1165"/>
                  <a:pt x="210" y="1165"/>
                  <a:pt x="209" y="1165"/>
                </a:cubicBezTo>
                <a:cubicBezTo>
                  <a:pt x="209" y="1163"/>
                  <a:pt x="210" y="1162"/>
                  <a:pt x="210" y="1161"/>
                </a:cubicBezTo>
                <a:cubicBezTo>
                  <a:pt x="211" y="1161"/>
                  <a:pt x="213" y="1161"/>
                  <a:pt x="214" y="1161"/>
                </a:cubicBezTo>
                <a:close/>
                <a:moveTo>
                  <a:pt x="215" y="1161"/>
                </a:moveTo>
                <a:cubicBezTo>
                  <a:pt x="216" y="1161"/>
                  <a:pt x="217" y="1161"/>
                  <a:pt x="219" y="1161"/>
                </a:cubicBezTo>
                <a:cubicBezTo>
                  <a:pt x="218" y="1162"/>
                  <a:pt x="218" y="1163"/>
                  <a:pt x="217" y="1164"/>
                </a:cubicBezTo>
                <a:cubicBezTo>
                  <a:pt x="217" y="1164"/>
                  <a:pt x="216" y="1165"/>
                  <a:pt x="215" y="1165"/>
                </a:cubicBezTo>
                <a:cubicBezTo>
                  <a:pt x="215" y="1165"/>
                  <a:pt x="215" y="1165"/>
                  <a:pt x="215" y="1165"/>
                </a:cubicBezTo>
                <a:cubicBezTo>
                  <a:pt x="214" y="1165"/>
                  <a:pt x="213" y="1165"/>
                  <a:pt x="213" y="1165"/>
                </a:cubicBezTo>
                <a:cubicBezTo>
                  <a:pt x="213" y="1164"/>
                  <a:pt x="214" y="1163"/>
                  <a:pt x="215" y="1161"/>
                </a:cubicBezTo>
                <a:close/>
                <a:moveTo>
                  <a:pt x="216" y="1166"/>
                </a:moveTo>
                <a:cubicBezTo>
                  <a:pt x="214" y="1171"/>
                  <a:pt x="212" y="1176"/>
                  <a:pt x="210" y="1182"/>
                </a:cubicBezTo>
                <a:cubicBezTo>
                  <a:pt x="208" y="1182"/>
                  <a:pt x="206" y="1182"/>
                  <a:pt x="205" y="1182"/>
                </a:cubicBezTo>
                <a:cubicBezTo>
                  <a:pt x="207" y="1177"/>
                  <a:pt x="210" y="1172"/>
                  <a:pt x="212" y="1166"/>
                </a:cubicBezTo>
                <a:cubicBezTo>
                  <a:pt x="214" y="1166"/>
                  <a:pt x="215" y="1166"/>
                  <a:pt x="216" y="1166"/>
                </a:cubicBezTo>
                <a:close/>
                <a:moveTo>
                  <a:pt x="203" y="1225"/>
                </a:moveTo>
                <a:cubicBezTo>
                  <a:pt x="204" y="1225"/>
                  <a:pt x="204" y="1225"/>
                  <a:pt x="205" y="1225"/>
                </a:cubicBezTo>
                <a:cubicBezTo>
                  <a:pt x="205" y="1226"/>
                  <a:pt x="205" y="1226"/>
                  <a:pt x="204" y="1227"/>
                </a:cubicBezTo>
                <a:cubicBezTo>
                  <a:pt x="204" y="1227"/>
                  <a:pt x="203" y="1227"/>
                  <a:pt x="202" y="1227"/>
                </a:cubicBezTo>
                <a:cubicBezTo>
                  <a:pt x="202" y="1227"/>
                  <a:pt x="203" y="1226"/>
                  <a:pt x="203" y="1225"/>
                </a:cubicBezTo>
                <a:close/>
                <a:moveTo>
                  <a:pt x="203" y="1224"/>
                </a:moveTo>
                <a:cubicBezTo>
                  <a:pt x="203" y="1224"/>
                  <a:pt x="204" y="1224"/>
                  <a:pt x="204" y="1223"/>
                </a:cubicBezTo>
                <a:cubicBezTo>
                  <a:pt x="205" y="1223"/>
                  <a:pt x="205" y="1222"/>
                  <a:pt x="206" y="1222"/>
                </a:cubicBezTo>
                <a:cubicBezTo>
                  <a:pt x="206" y="1223"/>
                  <a:pt x="206" y="1224"/>
                  <a:pt x="205" y="1224"/>
                </a:cubicBezTo>
                <a:cubicBezTo>
                  <a:pt x="205" y="1224"/>
                  <a:pt x="204" y="1224"/>
                  <a:pt x="203" y="1224"/>
                </a:cubicBezTo>
                <a:close/>
                <a:moveTo>
                  <a:pt x="208" y="1222"/>
                </a:moveTo>
                <a:cubicBezTo>
                  <a:pt x="208" y="1221"/>
                  <a:pt x="209" y="1221"/>
                  <a:pt x="210" y="1221"/>
                </a:cubicBezTo>
                <a:cubicBezTo>
                  <a:pt x="210" y="1222"/>
                  <a:pt x="209" y="1223"/>
                  <a:pt x="208" y="1224"/>
                </a:cubicBezTo>
                <a:cubicBezTo>
                  <a:pt x="208" y="1224"/>
                  <a:pt x="207" y="1224"/>
                  <a:pt x="206" y="1224"/>
                </a:cubicBezTo>
                <a:cubicBezTo>
                  <a:pt x="207" y="1223"/>
                  <a:pt x="207" y="1223"/>
                  <a:pt x="208" y="1222"/>
                </a:cubicBezTo>
                <a:close/>
                <a:moveTo>
                  <a:pt x="212" y="1219"/>
                </a:moveTo>
                <a:cubicBezTo>
                  <a:pt x="212" y="1218"/>
                  <a:pt x="213" y="1218"/>
                  <a:pt x="213" y="1217"/>
                </a:cubicBezTo>
                <a:cubicBezTo>
                  <a:pt x="214" y="1217"/>
                  <a:pt x="214" y="1217"/>
                  <a:pt x="214" y="1216"/>
                </a:cubicBezTo>
                <a:cubicBezTo>
                  <a:pt x="214" y="1217"/>
                  <a:pt x="214" y="1217"/>
                  <a:pt x="214" y="1217"/>
                </a:cubicBezTo>
                <a:cubicBezTo>
                  <a:pt x="214" y="1218"/>
                  <a:pt x="214" y="1218"/>
                  <a:pt x="214" y="1219"/>
                </a:cubicBezTo>
                <a:cubicBezTo>
                  <a:pt x="213" y="1219"/>
                  <a:pt x="212" y="1219"/>
                  <a:pt x="212" y="1219"/>
                </a:cubicBezTo>
                <a:close/>
                <a:moveTo>
                  <a:pt x="215" y="1216"/>
                </a:moveTo>
                <a:cubicBezTo>
                  <a:pt x="216" y="1216"/>
                  <a:pt x="217" y="1216"/>
                  <a:pt x="219" y="1216"/>
                </a:cubicBezTo>
                <a:cubicBezTo>
                  <a:pt x="219" y="1216"/>
                  <a:pt x="220" y="1216"/>
                  <a:pt x="221" y="1216"/>
                </a:cubicBezTo>
                <a:cubicBezTo>
                  <a:pt x="221" y="1216"/>
                  <a:pt x="221" y="1216"/>
                  <a:pt x="221" y="1217"/>
                </a:cubicBezTo>
                <a:cubicBezTo>
                  <a:pt x="219" y="1217"/>
                  <a:pt x="217" y="1218"/>
                  <a:pt x="215" y="1219"/>
                </a:cubicBezTo>
                <a:cubicBezTo>
                  <a:pt x="215" y="1218"/>
                  <a:pt x="215" y="1217"/>
                  <a:pt x="215" y="1216"/>
                </a:cubicBezTo>
                <a:close/>
                <a:moveTo>
                  <a:pt x="222" y="1216"/>
                </a:moveTo>
                <a:cubicBezTo>
                  <a:pt x="223" y="1216"/>
                  <a:pt x="223" y="1216"/>
                  <a:pt x="223" y="1216"/>
                </a:cubicBezTo>
                <a:cubicBezTo>
                  <a:pt x="223" y="1216"/>
                  <a:pt x="222" y="1216"/>
                  <a:pt x="222" y="1216"/>
                </a:cubicBezTo>
                <a:cubicBezTo>
                  <a:pt x="222" y="1216"/>
                  <a:pt x="222" y="1216"/>
                  <a:pt x="222" y="1216"/>
                </a:cubicBezTo>
                <a:close/>
                <a:moveTo>
                  <a:pt x="223" y="1215"/>
                </a:moveTo>
                <a:cubicBezTo>
                  <a:pt x="225" y="1211"/>
                  <a:pt x="226" y="1208"/>
                  <a:pt x="228" y="1205"/>
                </a:cubicBezTo>
                <a:cubicBezTo>
                  <a:pt x="230" y="1204"/>
                  <a:pt x="232" y="1203"/>
                  <a:pt x="235" y="1202"/>
                </a:cubicBezTo>
                <a:cubicBezTo>
                  <a:pt x="236" y="1202"/>
                  <a:pt x="237" y="1202"/>
                  <a:pt x="238" y="1202"/>
                </a:cubicBezTo>
                <a:cubicBezTo>
                  <a:pt x="237" y="1205"/>
                  <a:pt x="236" y="1208"/>
                  <a:pt x="235" y="1211"/>
                </a:cubicBezTo>
                <a:cubicBezTo>
                  <a:pt x="232" y="1213"/>
                  <a:pt x="230" y="1214"/>
                  <a:pt x="227" y="1214"/>
                </a:cubicBezTo>
                <a:cubicBezTo>
                  <a:pt x="226" y="1214"/>
                  <a:pt x="224" y="1215"/>
                  <a:pt x="223" y="1215"/>
                </a:cubicBezTo>
                <a:close/>
                <a:moveTo>
                  <a:pt x="237" y="1207"/>
                </a:moveTo>
                <a:cubicBezTo>
                  <a:pt x="237" y="1208"/>
                  <a:pt x="237" y="1209"/>
                  <a:pt x="237" y="1210"/>
                </a:cubicBezTo>
                <a:cubicBezTo>
                  <a:pt x="236" y="1211"/>
                  <a:pt x="236" y="1211"/>
                  <a:pt x="236" y="1211"/>
                </a:cubicBezTo>
                <a:cubicBezTo>
                  <a:pt x="236" y="1210"/>
                  <a:pt x="237" y="1208"/>
                  <a:pt x="237" y="1207"/>
                </a:cubicBezTo>
                <a:close/>
                <a:moveTo>
                  <a:pt x="234" y="1213"/>
                </a:moveTo>
                <a:cubicBezTo>
                  <a:pt x="234" y="1213"/>
                  <a:pt x="234" y="1214"/>
                  <a:pt x="234" y="1214"/>
                </a:cubicBezTo>
                <a:cubicBezTo>
                  <a:pt x="232" y="1214"/>
                  <a:pt x="231" y="1214"/>
                  <a:pt x="230" y="1214"/>
                </a:cubicBezTo>
                <a:cubicBezTo>
                  <a:pt x="231" y="1214"/>
                  <a:pt x="233" y="1213"/>
                  <a:pt x="234" y="1213"/>
                </a:cubicBezTo>
                <a:close/>
                <a:moveTo>
                  <a:pt x="235" y="1214"/>
                </a:moveTo>
                <a:cubicBezTo>
                  <a:pt x="235" y="1214"/>
                  <a:pt x="235" y="1213"/>
                  <a:pt x="235" y="1212"/>
                </a:cubicBezTo>
                <a:cubicBezTo>
                  <a:pt x="236" y="1212"/>
                  <a:pt x="236" y="1212"/>
                  <a:pt x="236" y="1212"/>
                </a:cubicBezTo>
                <a:cubicBezTo>
                  <a:pt x="236" y="1212"/>
                  <a:pt x="236" y="1213"/>
                  <a:pt x="236" y="1214"/>
                </a:cubicBezTo>
                <a:cubicBezTo>
                  <a:pt x="236" y="1214"/>
                  <a:pt x="235" y="1214"/>
                  <a:pt x="235" y="1214"/>
                </a:cubicBezTo>
                <a:cubicBezTo>
                  <a:pt x="235" y="1214"/>
                  <a:pt x="235" y="1214"/>
                  <a:pt x="235" y="1214"/>
                </a:cubicBezTo>
                <a:close/>
                <a:moveTo>
                  <a:pt x="237" y="1214"/>
                </a:moveTo>
                <a:cubicBezTo>
                  <a:pt x="237" y="1214"/>
                  <a:pt x="237" y="1214"/>
                  <a:pt x="237" y="1214"/>
                </a:cubicBezTo>
                <a:cubicBezTo>
                  <a:pt x="237" y="1212"/>
                  <a:pt x="237" y="1211"/>
                  <a:pt x="237" y="1212"/>
                </a:cubicBezTo>
                <a:cubicBezTo>
                  <a:pt x="237" y="1212"/>
                  <a:pt x="237" y="1211"/>
                  <a:pt x="237" y="1211"/>
                </a:cubicBezTo>
                <a:cubicBezTo>
                  <a:pt x="238" y="1211"/>
                  <a:pt x="238" y="1211"/>
                  <a:pt x="238" y="1211"/>
                </a:cubicBezTo>
                <a:cubicBezTo>
                  <a:pt x="238" y="1212"/>
                  <a:pt x="238" y="1213"/>
                  <a:pt x="237" y="1214"/>
                </a:cubicBezTo>
                <a:close/>
                <a:moveTo>
                  <a:pt x="238" y="1210"/>
                </a:moveTo>
                <a:cubicBezTo>
                  <a:pt x="238" y="1207"/>
                  <a:pt x="239" y="1205"/>
                  <a:pt x="239" y="1202"/>
                </a:cubicBezTo>
                <a:cubicBezTo>
                  <a:pt x="239" y="1202"/>
                  <a:pt x="239" y="1202"/>
                  <a:pt x="239" y="1202"/>
                </a:cubicBezTo>
                <a:cubicBezTo>
                  <a:pt x="240" y="1202"/>
                  <a:pt x="241" y="1202"/>
                  <a:pt x="242" y="1202"/>
                </a:cubicBezTo>
                <a:cubicBezTo>
                  <a:pt x="241" y="1204"/>
                  <a:pt x="240" y="1207"/>
                  <a:pt x="239" y="1209"/>
                </a:cubicBezTo>
                <a:cubicBezTo>
                  <a:pt x="239" y="1209"/>
                  <a:pt x="238" y="1210"/>
                  <a:pt x="238" y="1210"/>
                </a:cubicBezTo>
                <a:close/>
                <a:moveTo>
                  <a:pt x="248" y="1196"/>
                </a:moveTo>
                <a:cubicBezTo>
                  <a:pt x="249" y="1194"/>
                  <a:pt x="249" y="1193"/>
                  <a:pt x="250" y="1191"/>
                </a:cubicBezTo>
                <a:cubicBezTo>
                  <a:pt x="250" y="1191"/>
                  <a:pt x="250" y="1191"/>
                  <a:pt x="250" y="1191"/>
                </a:cubicBezTo>
                <a:cubicBezTo>
                  <a:pt x="250" y="1191"/>
                  <a:pt x="250" y="1192"/>
                  <a:pt x="250" y="1192"/>
                </a:cubicBezTo>
                <a:cubicBezTo>
                  <a:pt x="249" y="1193"/>
                  <a:pt x="249" y="1194"/>
                  <a:pt x="248" y="1195"/>
                </a:cubicBezTo>
                <a:cubicBezTo>
                  <a:pt x="248" y="1196"/>
                  <a:pt x="248" y="1196"/>
                  <a:pt x="248" y="1196"/>
                </a:cubicBezTo>
                <a:close/>
                <a:moveTo>
                  <a:pt x="251" y="1192"/>
                </a:moveTo>
                <a:cubicBezTo>
                  <a:pt x="251" y="1192"/>
                  <a:pt x="251" y="1192"/>
                  <a:pt x="251" y="1192"/>
                </a:cubicBezTo>
                <a:cubicBezTo>
                  <a:pt x="251" y="1193"/>
                  <a:pt x="251" y="1194"/>
                  <a:pt x="251" y="1195"/>
                </a:cubicBezTo>
                <a:cubicBezTo>
                  <a:pt x="250" y="1195"/>
                  <a:pt x="250" y="1195"/>
                  <a:pt x="249" y="1195"/>
                </a:cubicBezTo>
                <a:cubicBezTo>
                  <a:pt x="250" y="1194"/>
                  <a:pt x="250" y="1193"/>
                  <a:pt x="251" y="1192"/>
                </a:cubicBezTo>
                <a:close/>
                <a:moveTo>
                  <a:pt x="251" y="1191"/>
                </a:moveTo>
                <a:cubicBezTo>
                  <a:pt x="251" y="1191"/>
                  <a:pt x="251" y="1191"/>
                  <a:pt x="251" y="1191"/>
                </a:cubicBezTo>
                <a:cubicBezTo>
                  <a:pt x="251" y="1191"/>
                  <a:pt x="251" y="1191"/>
                  <a:pt x="251" y="1191"/>
                </a:cubicBezTo>
                <a:cubicBezTo>
                  <a:pt x="251" y="1191"/>
                  <a:pt x="251" y="1191"/>
                  <a:pt x="251" y="1191"/>
                </a:cubicBezTo>
                <a:close/>
                <a:moveTo>
                  <a:pt x="254" y="1181"/>
                </a:moveTo>
                <a:cubicBezTo>
                  <a:pt x="254" y="1181"/>
                  <a:pt x="254" y="1181"/>
                  <a:pt x="254" y="1181"/>
                </a:cubicBezTo>
                <a:cubicBezTo>
                  <a:pt x="254" y="1182"/>
                  <a:pt x="254" y="1183"/>
                  <a:pt x="253" y="1183"/>
                </a:cubicBezTo>
                <a:cubicBezTo>
                  <a:pt x="254" y="1183"/>
                  <a:pt x="254" y="1182"/>
                  <a:pt x="254" y="1181"/>
                </a:cubicBezTo>
                <a:close/>
                <a:moveTo>
                  <a:pt x="251" y="1211"/>
                </a:moveTo>
                <a:cubicBezTo>
                  <a:pt x="252" y="1203"/>
                  <a:pt x="255" y="1196"/>
                  <a:pt x="259" y="1188"/>
                </a:cubicBezTo>
                <a:cubicBezTo>
                  <a:pt x="256" y="1196"/>
                  <a:pt x="253" y="1203"/>
                  <a:pt x="251" y="1211"/>
                </a:cubicBezTo>
                <a:close/>
                <a:moveTo>
                  <a:pt x="269" y="1175"/>
                </a:moveTo>
                <a:cubicBezTo>
                  <a:pt x="269" y="1176"/>
                  <a:pt x="268" y="1178"/>
                  <a:pt x="268" y="1179"/>
                </a:cubicBezTo>
                <a:cubicBezTo>
                  <a:pt x="267" y="1179"/>
                  <a:pt x="267" y="1179"/>
                  <a:pt x="267" y="1179"/>
                </a:cubicBezTo>
                <a:cubicBezTo>
                  <a:pt x="268" y="1178"/>
                  <a:pt x="269" y="1176"/>
                  <a:pt x="269" y="1175"/>
                </a:cubicBezTo>
                <a:close/>
                <a:moveTo>
                  <a:pt x="284" y="1146"/>
                </a:moveTo>
                <a:cubicBezTo>
                  <a:pt x="285" y="1144"/>
                  <a:pt x="286" y="1142"/>
                  <a:pt x="287" y="1140"/>
                </a:cubicBezTo>
                <a:cubicBezTo>
                  <a:pt x="286" y="1143"/>
                  <a:pt x="285" y="1145"/>
                  <a:pt x="284" y="1147"/>
                </a:cubicBezTo>
                <a:cubicBezTo>
                  <a:pt x="284" y="1148"/>
                  <a:pt x="284" y="1148"/>
                  <a:pt x="283" y="1149"/>
                </a:cubicBezTo>
                <a:cubicBezTo>
                  <a:pt x="284" y="1148"/>
                  <a:pt x="284" y="1147"/>
                  <a:pt x="284" y="1146"/>
                </a:cubicBezTo>
                <a:close/>
                <a:moveTo>
                  <a:pt x="289" y="1137"/>
                </a:moveTo>
                <a:cubicBezTo>
                  <a:pt x="290" y="1137"/>
                  <a:pt x="290" y="1137"/>
                  <a:pt x="291" y="1137"/>
                </a:cubicBezTo>
                <a:cubicBezTo>
                  <a:pt x="292" y="1136"/>
                  <a:pt x="292" y="1135"/>
                  <a:pt x="291" y="1136"/>
                </a:cubicBezTo>
                <a:cubicBezTo>
                  <a:pt x="290" y="1136"/>
                  <a:pt x="290" y="1136"/>
                  <a:pt x="289" y="1136"/>
                </a:cubicBezTo>
                <a:cubicBezTo>
                  <a:pt x="290" y="1135"/>
                  <a:pt x="290" y="1133"/>
                  <a:pt x="291" y="1131"/>
                </a:cubicBezTo>
                <a:cubicBezTo>
                  <a:pt x="291" y="1131"/>
                  <a:pt x="291" y="1131"/>
                  <a:pt x="291" y="1131"/>
                </a:cubicBezTo>
                <a:cubicBezTo>
                  <a:pt x="292" y="1131"/>
                  <a:pt x="292" y="1130"/>
                  <a:pt x="291" y="1130"/>
                </a:cubicBezTo>
                <a:cubicBezTo>
                  <a:pt x="292" y="1128"/>
                  <a:pt x="292" y="1126"/>
                  <a:pt x="293" y="1125"/>
                </a:cubicBezTo>
                <a:cubicBezTo>
                  <a:pt x="295" y="1124"/>
                  <a:pt x="296" y="1124"/>
                  <a:pt x="298" y="1123"/>
                </a:cubicBezTo>
                <a:cubicBezTo>
                  <a:pt x="298" y="1123"/>
                  <a:pt x="298" y="1123"/>
                  <a:pt x="298" y="1123"/>
                </a:cubicBezTo>
                <a:cubicBezTo>
                  <a:pt x="295" y="1129"/>
                  <a:pt x="293" y="1134"/>
                  <a:pt x="291" y="1140"/>
                </a:cubicBezTo>
                <a:cubicBezTo>
                  <a:pt x="289" y="1141"/>
                  <a:pt x="288" y="1143"/>
                  <a:pt x="286" y="1145"/>
                </a:cubicBezTo>
                <a:cubicBezTo>
                  <a:pt x="287" y="1143"/>
                  <a:pt x="288" y="1140"/>
                  <a:pt x="289" y="1137"/>
                </a:cubicBezTo>
                <a:close/>
                <a:moveTo>
                  <a:pt x="304" y="1111"/>
                </a:moveTo>
                <a:cubicBezTo>
                  <a:pt x="305" y="1110"/>
                  <a:pt x="305" y="1110"/>
                  <a:pt x="305" y="1110"/>
                </a:cubicBezTo>
                <a:cubicBezTo>
                  <a:pt x="305" y="1111"/>
                  <a:pt x="304" y="1113"/>
                  <a:pt x="304" y="1114"/>
                </a:cubicBezTo>
                <a:cubicBezTo>
                  <a:pt x="303" y="1114"/>
                  <a:pt x="303" y="1114"/>
                  <a:pt x="303" y="1114"/>
                </a:cubicBezTo>
                <a:cubicBezTo>
                  <a:pt x="303" y="1113"/>
                  <a:pt x="304" y="1112"/>
                  <a:pt x="304" y="1111"/>
                </a:cubicBezTo>
                <a:close/>
                <a:moveTo>
                  <a:pt x="307" y="1110"/>
                </a:moveTo>
                <a:cubicBezTo>
                  <a:pt x="307" y="1110"/>
                  <a:pt x="308" y="1110"/>
                  <a:pt x="309" y="1110"/>
                </a:cubicBezTo>
                <a:cubicBezTo>
                  <a:pt x="308" y="1111"/>
                  <a:pt x="307" y="1113"/>
                  <a:pt x="307" y="1114"/>
                </a:cubicBezTo>
                <a:cubicBezTo>
                  <a:pt x="306" y="1114"/>
                  <a:pt x="306" y="1114"/>
                  <a:pt x="305" y="1114"/>
                </a:cubicBezTo>
                <a:cubicBezTo>
                  <a:pt x="306" y="1113"/>
                  <a:pt x="306" y="1111"/>
                  <a:pt x="307" y="1110"/>
                </a:cubicBezTo>
                <a:close/>
                <a:moveTo>
                  <a:pt x="307" y="1109"/>
                </a:moveTo>
                <a:cubicBezTo>
                  <a:pt x="307" y="1109"/>
                  <a:pt x="307" y="1109"/>
                  <a:pt x="307" y="1109"/>
                </a:cubicBezTo>
                <a:cubicBezTo>
                  <a:pt x="309" y="1107"/>
                  <a:pt x="310" y="1106"/>
                  <a:pt x="312" y="1105"/>
                </a:cubicBezTo>
                <a:cubicBezTo>
                  <a:pt x="311" y="1107"/>
                  <a:pt x="310" y="1108"/>
                  <a:pt x="309" y="1109"/>
                </a:cubicBezTo>
                <a:cubicBezTo>
                  <a:pt x="309" y="1109"/>
                  <a:pt x="308" y="1109"/>
                  <a:pt x="307" y="1109"/>
                </a:cubicBezTo>
                <a:close/>
                <a:moveTo>
                  <a:pt x="322" y="1092"/>
                </a:moveTo>
                <a:cubicBezTo>
                  <a:pt x="325" y="1093"/>
                  <a:pt x="327" y="1093"/>
                  <a:pt x="329" y="1093"/>
                </a:cubicBezTo>
                <a:cubicBezTo>
                  <a:pt x="329" y="1094"/>
                  <a:pt x="328" y="1094"/>
                  <a:pt x="327" y="1095"/>
                </a:cubicBezTo>
                <a:cubicBezTo>
                  <a:pt x="326" y="1096"/>
                  <a:pt x="325" y="1096"/>
                  <a:pt x="324" y="1097"/>
                </a:cubicBezTo>
                <a:cubicBezTo>
                  <a:pt x="323" y="1098"/>
                  <a:pt x="321" y="1098"/>
                  <a:pt x="320" y="1099"/>
                </a:cubicBezTo>
                <a:cubicBezTo>
                  <a:pt x="321" y="1097"/>
                  <a:pt x="321" y="1095"/>
                  <a:pt x="322" y="1092"/>
                </a:cubicBezTo>
                <a:close/>
                <a:moveTo>
                  <a:pt x="331" y="1093"/>
                </a:moveTo>
                <a:cubicBezTo>
                  <a:pt x="331" y="1093"/>
                  <a:pt x="331" y="1093"/>
                  <a:pt x="331" y="1093"/>
                </a:cubicBezTo>
                <a:cubicBezTo>
                  <a:pt x="331" y="1093"/>
                  <a:pt x="331" y="1093"/>
                  <a:pt x="331" y="1093"/>
                </a:cubicBezTo>
                <a:cubicBezTo>
                  <a:pt x="331" y="1093"/>
                  <a:pt x="331" y="1093"/>
                  <a:pt x="331" y="1093"/>
                </a:cubicBezTo>
                <a:close/>
                <a:moveTo>
                  <a:pt x="332" y="1090"/>
                </a:moveTo>
                <a:cubicBezTo>
                  <a:pt x="333" y="1088"/>
                  <a:pt x="333" y="1086"/>
                  <a:pt x="334" y="1084"/>
                </a:cubicBezTo>
                <a:cubicBezTo>
                  <a:pt x="336" y="1084"/>
                  <a:pt x="339" y="1084"/>
                  <a:pt x="341" y="1084"/>
                </a:cubicBezTo>
                <a:cubicBezTo>
                  <a:pt x="341" y="1086"/>
                  <a:pt x="340" y="1088"/>
                  <a:pt x="340" y="1089"/>
                </a:cubicBezTo>
                <a:cubicBezTo>
                  <a:pt x="339" y="1089"/>
                  <a:pt x="338" y="1090"/>
                  <a:pt x="337" y="1090"/>
                </a:cubicBezTo>
                <a:cubicBezTo>
                  <a:pt x="336" y="1090"/>
                  <a:pt x="334" y="1090"/>
                  <a:pt x="332" y="1090"/>
                </a:cubicBezTo>
                <a:close/>
                <a:moveTo>
                  <a:pt x="342" y="1084"/>
                </a:moveTo>
                <a:cubicBezTo>
                  <a:pt x="345" y="1084"/>
                  <a:pt x="349" y="1084"/>
                  <a:pt x="352" y="1084"/>
                </a:cubicBezTo>
                <a:cubicBezTo>
                  <a:pt x="349" y="1086"/>
                  <a:pt x="345" y="1087"/>
                  <a:pt x="341" y="1089"/>
                </a:cubicBezTo>
                <a:cubicBezTo>
                  <a:pt x="341" y="1087"/>
                  <a:pt x="342" y="1086"/>
                  <a:pt x="342" y="1084"/>
                </a:cubicBezTo>
                <a:close/>
                <a:moveTo>
                  <a:pt x="354" y="1085"/>
                </a:moveTo>
                <a:cubicBezTo>
                  <a:pt x="354" y="1085"/>
                  <a:pt x="354" y="1085"/>
                  <a:pt x="354" y="1085"/>
                </a:cubicBezTo>
                <a:cubicBezTo>
                  <a:pt x="354" y="1085"/>
                  <a:pt x="354" y="1085"/>
                  <a:pt x="354" y="1085"/>
                </a:cubicBezTo>
                <a:cubicBezTo>
                  <a:pt x="354" y="1085"/>
                  <a:pt x="354" y="1085"/>
                  <a:pt x="354" y="1085"/>
                </a:cubicBezTo>
                <a:close/>
                <a:moveTo>
                  <a:pt x="363" y="1082"/>
                </a:moveTo>
                <a:cubicBezTo>
                  <a:pt x="363" y="1082"/>
                  <a:pt x="362" y="1083"/>
                  <a:pt x="362" y="1083"/>
                </a:cubicBezTo>
                <a:cubicBezTo>
                  <a:pt x="361" y="1083"/>
                  <a:pt x="359" y="1083"/>
                  <a:pt x="358" y="1083"/>
                </a:cubicBezTo>
                <a:cubicBezTo>
                  <a:pt x="360" y="1083"/>
                  <a:pt x="362" y="1082"/>
                  <a:pt x="363" y="1082"/>
                </a:cubicBezTo>
                <a:close/>
                <a:moveTo>
                  <a:pt x="365" y="1081"/>
                </a:moveTo>
                <a:cubicBezTo>
                  <a:pt x="366" y="1081"/>
                  <a:pt x="368" y="1081"/>
                  <a:pt x="369" y="1080"/>
                </a:cubicBezTo>
                <a:cubicBezTo>
                  <a:pt x="369" y="1081"/>
                  <a:pt x="369" y="1082"/>
                  <a:pt x="369" y="1083"/>
                </a:cubicBezTo>
                <a:cubicBezTo>
                  <a:pt x="367" y="1083"/>
                  <a:pt x="365" y="1083"/>
                  <a:pt x="363" y="1083"/>
                </a:cubicBezTo>
                <a:cubicBezTo>
                  <a:pt x="364" y="1083"/>
                  <a:pt x="364" y="1082"/>
                  <a:pt x="365" y="1081"/>
                </a:cubicBezTo>
                <a:close/>
                <a:moveTo>
                  <a:pt x="400" y="1083"/>
                </a:moveTo>
                <a:cubicBezTo>
                  <a:pt x="404" y="1080"/>
                  <a:pt x="408" y="1077"/>
                  <a:pt x="413" y="1075"/>
                </a:cubicBezTo>
                <a:cubicBezTo>
                  <a:pt x="414" y="1075"/>
                  <a:pt x="415" y="1075"/>
                  <a:pt x="416" y="1075"/>
                </a:cubicBezTo>
                <a:cubicBezTo>
                  <a:pt x="416" y="1076"/>
                  <a:pt x="416" y="1077"/>
                  <a:pt x="416" y="1078"/>
                </a:cubicBezTo>
                <a:cubicBezTo>
                  <a:pt x="412" y="1079"/>
                  <a:pt x="409" y="1081"/>
                  <a:pt x="406" y="1083"/>
                </a:cubicBezTo>
                <a:cubicBezTo>
                  <a:pt x="404" y="1083"/>
                  <a:pt x="402" y="1083"/>
                  <a:pt x="400" y="1083"/>
                </a:cubicBezTo>
                <a:cubicBezTo>
                  <a:pt x="400" y="1083"/>
                  <a:pt x="400" y="1083"/>
                  <a:pt x="400" y="1083"/>
                </a:cubicBezTo>
                <a:close/>
                <a:moveTo>
                  <a:pt x="417" y="1078"/>
                </a:moveTo>
                <a:cubicBezTo>
                  <a:pt x="419" y="1080"/>
                  <a:pt x="420" y="1082"/>
                  <a:pt x="422" y="1083"/>
                </a:cubicBezTo>
                <a:cubicBezTo>
                  <a:pt x="420" y="1083"/>
                  <a:pt x="419" y="1083"/>
                  <a:pt x="418" y="1083"/>
                </a:cubicBezTo>
                <a:cubicBezTo>
                  <a:pt x="417" y="1082"/>
                  <a:pt x="417" y="1080"/>
                  <a:pt x="417" y="1078"/>
                </a:cubicBezTo>
                <a:cubicBezTo>
                  <a:pt x="417" y="1078"/>
                  <a:pt x="417" y="1078"/>
                  <a:pt x="417" y="1078"/>
                </a:cubicBezTo>
                <a:close/>
                <a:moveTo>
                  <a:pt x="417" y="1083"/>
                </a:moveTo>
                <a:cubicBezTo>
                  <a:pt x="414" y="1083"/>
                  <a:pt x="411" y="1083"/>
                  <a:pt x="408" y="1083"/>
                </a:cubicBezTo>
                <a:cubicBezTo>
                  <a:pt x="410" y="1081"/>
                  <a:pt x="413" y="1080"/>
                  <a:pt x="416" y="1079"/>
                </a:cubicBezTo>
                <a:cubicBezTo>
                  <a:pt x="416" y="1080"/>
                  <a:pt x="416" y="1082"/>
                  <a:pt x="417" y="1083"/>
                </a:cubicBezTo>
                <a:close/>
                <a:moveTo>
                  <a:pt x="432" y="1085"/>
                </a:moveTo>
                <a:cubicBezTo>
                  <a:pt x="431" y="1085"/>
                  <a:pt x="431" y="1085"/>
                  <a:pt x="431" y="1084"/>
                </a:cubicBezTo>
                <a:cubicBezTo>
                  <a:pt x="429" y="1084"/>
                  <a:pt x="428" y="1084"/>
                  <a:pt x="426" y="1084"/>
                </a:cubicBezTo>
                <a:cubicBezTo>
                  <a:pt x="428" y="1084"/>
                  <a:pt x="430" y="1084"/>
                  <a:pt x="432" y="1084"/>
                </a:cubicBezTo>
                <a:cubicBezTo>
                  <a:pt x="432" y="1084"/>
                  <a:pt x="432" y="1084"/>
                  <a:pt x="432" y="1085"/>
                </a:cubicBezTo>
                <a:close/>
                <a:moveTo>
                  <a:pt x="424" y="1083"/>
                </a:moveTo>
                <a:cubicBezTo>
                  <a:pt x="426" y="1082"/>
                  <a:pt x="429" y="1081"/>
                  <a:pt x="431" y="1081"/>
                </a:cubicBezTo>
                <a:cubicBezTo>
                  <a:pt x="431" y="1082"/>
                  <a:pt x="431" y="1082"/>
                  <a:pt x="431" y="1083"/>
                </a:cubicBezTo>
                <a:cubicBezTo>
                  <a:pt x="429" y="1083"/>
                  <a:pt x="427" y="1083"/>
                  <a:pt x="424" y="1083"/>
                </a:cubicBezTo>
                <a:close/>
                <a:moveTo>
                  <a:pt x="423" y="1083"/>
                </a:moveTo>
                <a:cubicBezTo>
                  <a:pt x="422" y="1082"/>
                  <a:pt x="422" y="1082"/>
                  <a:pt x="422" y="1082"/>
                </a:cubicBezTo>
                <a:cubicBezTo>
                  <a:pt x="421" y="1081"/>
                  <a:pt x="417" y="1077"/>
                  <a:pt x="420" y="1078"/>
                </a:cubicBezTo>
                <a:cubicBezTo>
                  <a:pt x="421" y="1079"/>
                  <a:pt x="421" y="1078"/>
                  <a:pt x="421" y="1078"/>
                </a:cubicBezTo>
                <a:cubicBezTo>
                  <a:pt x="422" y="1077"/>
                  <a:pt x="423" y="1077"/>
                  <a:pt x="424" y="1078"/>
                </a:cubicBezTo>
                <a:cubicBezTo>
                  <a:pt x="424" y="1078"/>
                  <a:pt x="424" y="1077"/>
                  <a:pt x="424" y="1077"/>
                </a:cubicBezTo>
                <a:cubicBezTo>
                  <a:pt x="422" y="1076"/>
                  <a:pt x="421" y="1077"/>
                  <a:pt x="419" y="1077"/>
                </a:cubicBezTo>
                <a:cubicBezTo>
                  <a:pt x="419" y="1077"/>
                  <a:pt x="418" y="1077"/>
                  <a:pt x="418" y="1077"/>
                </a:cubicBezTo>
                <a:cubicBezTo>
                  <a:pt x="417" y="1077"/>
                  <a:pt x="417" y="1077"/>
                  <a:pt x="416" y="1077"/>
                </a:cubicBezTo>
                <a:cubicBezTo>
                  <a:pt x="416" y="1077"/>
                  <a:pt x="416" y="1076"/>
                  <a:pt x="416" y="1075"/>
                </a:cubicBezTo>
                <a:cubicBezTo>
                  <a:pt x="421" y="1075"/>
                  <a:pt x="425" y="1075"/>
                  <a:pt x="430" y="1075"/>
                </a:cubicBezTo>
                <a:cubicBezTo>
                  <a:pt x="430" y="1077"/>
                  <a:pt x="430" y="1078"/>
                  <a:pt x="430" y="1080"/>
                </a:cubicBezTo>
                <a:cubicBezTo>
                  <a:pt x="428" y="1080"/>
                  <a:pt x="425" y="1081"/>
                  <a:pt x="423" y="1083"/>
                </a:cubicBezTo>
                <a:close/>
                <a:moveTo>
                  <a:pt x="431" y="1074"/>
                </a:moveTo>
                <a:cubicBezTo>
                  <a:pt x="431" y="1072"/>
                  <a:pt x="431" y="1071"/>
                  <a:pt x="431" y="1070"/>
                </a:cubicBezTo>
                <a:cubicBezTo>
                  <a:pt x="432" y="1070"/>
                  <a:pt x="433" y="1070"/>
                  <a:pt x="434" y="1070"/>
                </a:cubicBezTo>
                <a:cubicBezTo>
                  <a:pt x="436" y="1071"/>
                  <a:pt x="439" y="1072"/>
                  <a:pt x="442" y="1073"/>
                </a:cubicBezTo>
                <a:cubicBezTo>
                  <a:pt x="442" y="1073"/>
                  <a:pt x="442" y="1074"/>
                  <a:pt x="442" y="1074"/>
                </a:cubicBezTo>
                <a:cubicBezTo>
                  <a:pt x="441" y="1074"/>
                  <a:pt x="440" y="1074"/>
                  <a:pt x="438" y="1074"/>
                </a:cubicBezTo>
                <a:cubicBezTo>
                  <a:pt x="437" y="1074"/>
                  <a:pt x="436" y="1074"/>
                  <a:pt x="435" y="1074"/>
                </a:cubicBezTo>
                <a:cubicBezTo>
                  <a:pt x="433" y="1074"/>
                  <a:pt x="432" y="1074"/>
                  <a:pt x="431" y="1074"/>
                </a:cubicBezTo>
                <a:close/>
                <a:moveTo>
                  <a:pt x="457" y="1075"/>
                </a:moveTo>
                <a:cubicBezTo>
                  <a:pt x="457" y="1076"/>
                  <a:pt x="457" y="1076"/>
                  <a:pt x="457" y="1077"/>
                </a:cubicBezTo>
                <a:cubicBezTo>
                  <a:pt x="453" y="1076"/>
                  <a:pt x="448" y="1076"/>
                  <a:pt x="444" y="1075"/>
                </a:cubicBezTo>
                <a:cubicBezTo>
                  <a:pt x="448" y="1075"/>
                  <a:pt x="452" y="1075"/>
                  <a:pt x="457" y="1075"/>
                </a:cubicBezTo>
                <a:close/>
                <a:moveTo>
                  <a:pt x="457" y="1075"/>
                </a:moveTo>
                <a:cubicBezTo>
                  <a:pt x="462" y="1075"/>
                  <a:pt x="467" y="1075"/>
                  <a:pt x="472" y="1075"/>
                </a:cubicBezTo>
                <a:cubicBezTo>
                  <a:pt x="472" y="1075"/>
                  <a:pt x="472" y="1075"/>
                  <a:pt x="472" y="1075"/>
                </a:cubicBezTo>
                <a:cubicBezTo>
                  <a:pt x="472" y="1077"/>
                  <a:pt x="472" y="1079"/>
                  <a:pt x="472" y="1080"/>
                </a:cubicBezTo>
                <a:cubicBezTo>
                  <a:pt x="467" y="1079"/>
                  <a:pt x="463" y="1078"/>
                  <a:pt x="458" y="1077"/>
                </a:cubicBezTo>
                <a:cubicBezTo>
                  <a:pt x="458" y="1076"/>
                  <a:pt x="458" y="1076"/>
                  <a:pt x="457" y="1075"/>
                </a:cubicBezTo>
                <a:close/>
                <a:moveTo>
                  <a:pt x="468" y="1086"/>
                </a:moveTo>
                <a:cubicBezTo>
                  <a:pt x="466" y="1086"/>
                  <a:pt x="465" y="1086"/>
                  <a:pt x="464" y="1087"/>
                </a:cubicBezTo>
                <a:cubicBezTo>
                  <a:pt x="466" y="1085"/>
                  <a:pt x="469" y="1083"/>
                  <a:pt x="473" y="1083"/>
                </a:cubicBezTo>
                <a:cubicBezTo>
                  <a:pt x="473" y="1083"/>
                  <a:pt x="473" y="1084"/>
                  <a:pt x="473" y="1085"/>
                </a:cubicBezTo>
                <a:cubicBezTo>
                  <a:pt x="473" y="1085"/>
                  <a:pt x="472" y="1085"/>
                  <a:pt x="472" y="1085"/>
                </a:cubicBezTo>
                <a:cubicBezTo>
                  <a:pt x="471" y="1085"/>
                  <a:pt x="471" y="1086"/>
                  <a:pt x="472" y="1086"/>
                </a:cubicBezTo>
                <a:cubicBezTo>
                  <a:pt x="472" y="1086"/>
                  <a:pt x="473" y="1086"/>
                  <a:pt x="473" y="1086"/>
                </a:cubicBezTo>
                <a:cubicBezTo>
                  <a:pt x="473" y="1086"/>
                  <a:pt x="473" y="1087"/>
                  <a:pt x="474" y="1087"/>
                </a:cubicBezTo>
                <a:cubicBezTo>
                  <a:pt x="471" y="1087"/>
                  <a:pt x="469" y="1087"/>
                  <a:pt x="467" y="1087"/>
                </a:cubicBezTo>
                <a:cubicBezTo>
                  <a:pt x="467" y="1087"/>
                  <a:pt x="467" y="1087"/>
                  <a:pt x="468" y="1087"/>
                </a:cubicBezTo>
                <a:cubicBezTo>
                  <a:pt x="469" y="1087"/>
                  <a:pt x="468" y="1086"/>
                  <a:pt x="468" y="1086"/>
                </a:cubicBezTo>
                <a:close/>
                <a:moveTo>
                  <a:pt x="497" y="1089"/>
                </a:moveTo>
                <a:cubicBezTo>
                  <a:pt x="497" y="1089"/>
                  <a:pt x="497" y="1089"/>
                  <a:pt x="497" y="1089"/>
                </a:cubicBezTo>
                <a:cubicBezTo>
                  <a:pt x="497" y="1088"/>
                  <a:pt x="497" y="1088"/>
                  <a:pt x="497" y="1088"/>
                </a:cubicBezTo>
                <a:cubicBezTo>
                  <a:pt x="497" y="1088"/>
                  <a:pt x="497" y="1088"/>
                  <a:pt x="497" y="1087"/>
                </a:cubicBezTo>
                <a:cubicBezTo>
                  <a:pt x="498" y="1087"/>
                  <a:pt x="497" y="1086"/>
                  <a:pt x="497" y="1087"/>
                </a:cubicBezTo>
                <a:cubicBezTo>
                  <a:pt x="497" y="1087"/>
                  <a:pt x="496" y="1087"/>
                  <a:pt x="496" y="1087"/>
                </a:cubicBezTo>
                <a:cubicBezTo>
                  <a:pt x="496" y="1085"/>
                  <a:pt x="495" y="1084"/>
                  <a:pt x="495" y="1082"/>
                </a:cubicBezTo>
                <a:cubicBezTo>
                  <a:pt x="497" y="1082"/>
                  <a:pt x="500" y="1082"/>
                  <a:pt x="502" y="1082"/>
                </a:cubicBezTo>
                <a:cubicBezTo>
                  <a:pt x="503" y="1084"/>
                  <a:pt x="504" y="1087"/>
                  <a:pt x="505" y="1089"/>
                </a:cubicBezTo>
                <a:cubicBezTo>
                  <a:pt x="502" y="1089"/>
                  <a:pt x="500" y="1089"/>
                  <a:pt x="497" y="1089"/>
                </a:cubicBezTo>
                <a:close/>
                <a:moveTo>
                  <a:pt x="515" y="1090"/>
                </a:moveTo>
                <a:cubicBezTo>
                  <a:pt x="515" y="1090"/>
                  <a:pt x="515" y="1091"/>
                  <a:pt x="515" y="1091"/>
                </a:cubicBezTo>
                <a:cubicBezTo>
                  <a:pt x="514" y="1091"/>
                  <a:pt x="513" y="1091"/>
                  <a:pt x="512" y="1091"/>
                </a:cubicBezTo>
                <a:cubicBezTo>
                  <a:pt x="513" y="1090"/>
                  <a:pt x="514" y="1090"/>
                  <a:pt x="515" y="1090"/>
                </a:cubicBezTo>
                <a:close/>
                <a:moveTo>
                  <a:pt x="516" y="1090"/>
                </a:moveTo>
                <a:cubicBezTo>
                  <a:pt x="519" y="1089"/>
                  <a:pt x="522" y="1089"/>
                  <a:pt x="525" y="1090"/>
                </a:cubicBezTo>
                <a:cubicBezTo>
                  <a:pt x="525" y="1091"/>
                  <a:pt x="526" y="1092"/>
                  <a:pt x="527" y="1093"/>
                </a:cubicBezTo>
                <a:cubicBezTo>
                  <a:pt x="526" y="1093"/>
                  <a:pt x="526" y="1093"/>
                  <a:pt x="526" y="1093"/>
                </a:cubicBezTo>
                <a:cubicBezTo>
                  <a:pt x="523" y="1092"/>
                  <a:pt x="520" y="1092"/>
                  <a:pt x="516" y="1091"/>
                </a:cubicBezTo>
                <a:cubicBezTo>
                  <a:pt x="516" y="1091"/>
                  <a:pt x="516" y="1090"/>
                  <a:pt x="516" y="1090"/>
                </a:cubicBezTo>
                <a:close/>
                <a:moveTo>
                  <a:pt x="524" y="1089"/>
                </a:moveTo>
                <a:cubicBezTo>
                  <a:pt x="522" y="1089"/>
                  <a:pt x="518" y="1089"/>
                  <a:pt x="515" y="1089"/>
                </a:cubicBezTo>
                <a:cubicBezTo>
                  <a:pt x="514" y="1087"/>
                  <a:pt x="513" y="1084"/>
                  <a:pt x="512" y="1082"/>
                </a:cubicBezTo>
                <a:cubicBezTo>
                  <a:pt x="516" y="1082"/>
                  <a:pt x="519" y="1082"/>
                  <a:pt x="522" y="1082"/>
                </a:cubicBezTo>
                <a:cubicBezTo>
                  <a:pt x="523" y="1085"/>
                  <a:pt x="524" y="1087"/>
                  <a:pt x="525" y="1089"/>
                </a:cubicBezTo>
                <a:cubicBezTo>
                  <a:pt x="524" y="1089"/>
                  <a:pt x="524" y="1089"/>
                  <a:pt x="524" y="1089"/>
                </a:cubicBezTo>
                <a:close/>
                <a:moveTo>
                  <a:pt x="523" y="1083"/>
                </a:moveTo>
                <a:cubicBezTo>
                  <a:pt x="525" y="1083"/>
                  <a:pt x="527" y="1083"/>
                  <a:pt x="529" y="1083"/>
                </a:cubicBezTo>
                <a:cubicBezTo>
                  <a:pt x="530" y="1085"/>
                  <a:pt x="531" y="1087"/>
                  <a:pt x="532" y="1089"/>
                </a:cubicBezTo>
                <a:cubicBezTo>
                  <a:pt x="530" y="1089"/>
                  <a:pt x="528" y="1089"/>
                  <a:pt x="525" y="1089"/>
                </a:cubicBezTo>
                <a:cubicBezTo>
                  <a:pt x="525" y="1087"/>
                  <a:pt x="524" y="1085"/>
                  <a:pt x="523" y="1083"/>
                </a:cubicBezTo>
                <a:close/>
                <a:moveTo>
                  <a:pt x="535" y="1087"/>
                </a:moveTo>
                <a:cubicBezTo>
                  <a:pt x="535" y="1087"/>
                  <a:pt x="536" y="1087"/>
                  <a:pt x="536" y="1087"/>
                </a:cubicBezTo>
                <a:cubicBezTo>
                  <a:pt x="537" y="1088"/>
                  <a:pt x="537" y="1088"/>
                  <a:pt x="537" y="1089"/>
                </a:cubicBezTo>
                <a:cubicBezTo>
                  <a:pt x="537" y="1089"/>
                  <a:pt x="536" y="1089"/>
                  <a:pt x="536" y="1089"/>
                </a:cubicBezTo>
                <a:cubicBezTo>
                  <a:pt x="536" y="1088"/>
                  <a:pt x="535" y="1087"/>
                  <a:pt x="535" y="1087"/>
                </a:cubicBezTo>
                <a:close/>
                <a:moveTo>
                  <a:pt x="538" y="1090"/>
                </a:moveTo>
                <a:cubicBezTo>
                  <a:pt x="538" y="1091"/>
                  <a:pt x="539" y="1092"/>
                  <a:pt x="539" y="1094"/>
                </a:cubicBezTo>
                <a:cubicBezTo>
                  <a:pt x="539" y="1094"/>
                  <a:pt x="539" y="1094"/>
                  <a:pt x="539" y="1094"/>
                </a:cubicBezTo>
                <a:cubicBezTo>
                  <a:pt x="539" y="1094"/>
                  <a:pt x="539" y="1094"/>
                  <a:pt x="539" y="1094"/>
                </a:cubicBezTo>
                <a:cubicBezTo>
                  <a:pt x="538" y="1093"/>
                  <a:pt x="537" y="1091"/>
                  <a:pt x="537" y="1090"/>
                </a:cubicBezTo>
                <a:cubicBezTo>
                  <a:pt x="537" y="1090"/>
                  <a:pt x="537" y="1090"/>
                  <a:pt x="538" y="1090"/>
                </a:cubicBezTo>
                <a:close/>
                <a:moveTo>
                  <a:pt x="540" y="1095"/>
                </a:moveTo>
                <a:cubicBezTo>
                  <a:pt x="540" y="1096"/>
                  <a:pt x="540" y="1096"/>
                  <a:pt x="540" y="1097"/>
                </a:cubicBezTo>
                <a:cubicBezTo>
                  <a:pt x="540" y="1096"/>
                  <a:pt x="540" y="1096"/>
                  <a:pt x="540" y="1096"/>
                </a:cubicBezTo>
                <a:cubicBezTo>
                  <a:pt x="540" y="1096"/>
                  <a:pt x="540" y="1096"/>
                  <a:pt x="540" y="1095"/>
                </a:cubicBezTo>
                <a:cubicBezTo>
                  <a:pt x="540" y="1095"/>
                  <a:pt x="540" y="1095"/>
                  <a:pt x="540" y="1095"/>
                </a:cubicBezTo>
                <a:close/>
                <a:moveTo>
                  <a:pt x="561" y="1131"/>
                </a:moveTo>
                <a:cubicBezTo>
                  <a:pt x="561" y="1132"/>
                  <a:pt x="561" y="1133"/>
                  <a:pt x="561" y="1133"/>
                </a:cubicBezTo>
                <a:cubicBezTo>
                  <a:pt x="561" y="1132"/>
                  <a:pt x="560" y="1132"/>
                  <a:pt x="560" y="1131"/>
                </a:cubicBezTo>
                <a:cubicBezTo>
                  <a:pt x="560" y="1131"/>
                  <a:pt x="560" y="1131"/>
                  <a:pt x="561" y="1131"/>
                </a:cubicBezTo>
                <a:close/>
                <a:moveTo>
                  <a:pt x="570" y="1141"/>
                </a:moveTo>
                <a:cubicBezTo>
                  <a:pt x="571" y="1142"/>
                  <a:pt x="573" y="1143"/>
                  <a:pt x="574" y="1144"/>
                </a:cubicBezTo>
                <a:cubicBezTo>
                  <a:pt x="575" y="1148"/>
                  <a:pt x="576" y="1151"/>
                  <a:pt x="577" y="1154"/>
                </a:cubicBezTo>
                <a:cubicBezTo>
                  <a:pt x="577" y="1154"/>
                  <a:pt x="577" y="1154"/>
                  <a:pt x="577" y="1154"/>
                </a:cubicBezTo>
                <a:cubicBezTo>
                  <a:pt x="575" y="1150"/>
                  <a:pt x="573" y="1145"/>
                  <a:pt x="570" y="1141"/>
                </a:cubicBezTo>
                <a:close/>
                <a:moveTo>
                  <a:pt x="587" y="1169"/>
                </a:moveTo>
                <a:cubicBezTo>
                  <a:pt x="586" y="1169"/>
                  <a:pt x="586" y="1169"/>
                  <a:pt x="586" y="1169"/>
                </a:cubicBezTo>
                <a:cubicBezTo>
                  <a:pt x="586" y="1169"/>
                  <a:pt x="586" y="1169"/>
                  <a:pt x="586" y="1169"/>
                </a:cubicBezTo>
                <a:cubicBezTo>
                  <a:pt x="585" y="1167"/>
                  <a:pt x="585" y="1166"/>
                  <a:pt x="584" y="1164"/>
                </a:cubicBezTo>
                <a:cubicBezTo>
                  <a:pt x="585" y="1166"/>
                  <a:pt x="587" y="1168"/>
                  <a:pt x="588" y="1170"/>
                </a:cubicBezTo>
                <a:cubicBezTo>
                  <a:pt x="587" y="1170"/>
                  <a:pt x="587" y="1169"/>
                  <a:pt x="587" y="1169"/>
                </a:cubicBezTo>
                <a:close/>
                <a:moveTo>
                  <a:pt x="589" y="1170"/>
                </a:moveTo>
                <a:cubicBezTo>
                  <a:pt x="587" y="1167"/>
                  <a:pt x="585" y="1164"/>
                  <a:pt x="583" y="1161"/>
                </a:cubicBezTo>
                <a:cubicBezTo>
                  <a:pt x="582" y="1158"/>
                  <a:pt x="581" y="1155"/>
                  <a:pt x="580" y="1152"/>
                </a:cubicBezTo>
                <a:cubicBezTo>
                  <a:pt x="582" y="1155"/>
                  <a:pt x="584" y="1158"/>
                  <a:pt x="586" y="1161"/>
                </a:cubicBezTo>
                <a:cubicBezTo>
                  <a:pt x="588" y="1164"/>
                  <a:pt x="590" y="1168"/>
                  <a:pt x="591" y="1171"/>
                </a:cubicBezTo>
                <a:cubicBezTo>
                  <a:pt x="591" y="1171"/>
                  <a:pt x="590" y="1171"/>
                  <a:pt x="589" y="1170"/>
                </a:cubicBezTo>
                <a:cubicBezTo>
                  <a:pt x="589" y="1170"/>
                  <a:pt x="589" y="1170"/>
                  <a:pt x="589" y="1170"/>
                </a:cubicBezTo>
                <a:close/>
                <a:moveTo>
                  <a:pt x="601" y="1183"/>
                </a:moveTo>
                <a:cubicBezTo>
                  <a:pt x="602" y="1185"/>
                  <a:pt x="603" y="1187"/>
                  <a:pt x="604" y="1190"/>
                </a:cubicBezTo>
                <a:cubicBezTo>
                  <a:pt x="601" y="1185"/>
                  <a:pt x="599" y="1181"/>
                  <a:pt x="596" y="1176"/>
                </a:cubicBezTo>
                <a:cubicBezTo>
                  <a:pt x="598" y="1178"/>
                  <a:pt x="599" y="1181"/>
                  <a:pt x="601" y="1183"/>
                </a:cubicBezTo>
                <a:close/>
                <a:moveTo>
                  <a:pt x="604" y="1188"/>
                </a:moveTo>
                <a:cubicBezTo>
                  <a:pt x="606" y="1190"/>
                  <a:pt x="607" y="1192"/>
                  <a:pt x="608" y="1195"/>
                </a:cubicBezTo>
                <a:cubicBezTo>
                  <a:pt x="609" y="1195"/>
                  <a:pt x="610" y="1195"/>
                  <a:pt x="609" y="1194"/>
                </a:cubicBezTo>
                <a:cubicBezTo>
                  <a:pt x="607" y="1191"/>
                  <a:pt x="605" y="1187"/>
                  <a:pt x="602" y="1183"/>
                </a:cubicBezTo>
                <a:cubicBezTo>
                  <a:pt x="601" y="1181"/>
                  <a:pt x="600" y="1178"/>
                  <a:pt x="599" y="1175"/>
                </a:cubicBezTo>
                <a:cubicBezTo>
                  <a:pt x="600" y="1175"/>
                  <a:pt x="602" y="1176"/>
                  <a:pt x="603" y="1176"/>
                </a:cubicBezTo>
                <a:cubicBezTo>
                  <a:pt x="606" y="1183"/>
                  <a:pt x="609" y="1190"/>
                  <a:pt x="612" y="1196"/>
                </a:cubicBezTo>
                <a:cubicBezTo>
                  <a:pt x="611" y="1196"/>
                  <a:pt x="611" y="1196"/>
                  <a:pt x="610" y="1196"/>
                </a:cubicBezTo>
                <a:cubicBezTo>
                  <a:pt x="609" y="1196"/>
                  <a:pt x="609" y="1197"/>
                  <a:pt x="609" y="1197"/>
                </a:cubicBezTo>
                <a:cubicBezTo>
                  <a:pt x="611" y="1197"/>
                  <a:pt x="612" y="1197"/>
                  <a:pt x="613" y="1197"/>
                </a:cubicBezTo>
                <a:cubicBezTo>
                  <a:pt x="613" y="1198"/>
                  <a:pt x="613" y="1198"/>
                  <a:pt x="613" y="1198"/>
                </a:cubicBezTo>
                <a:cubicBezTo>
                  <a:pt x="614" y="1199"/>
                  <a:pt x="614" y="1199"/>
                  <a:pt x="614" y="1199"/>
                </a:cubicBezTo>
                <a:cubicBezTo>
                  <a:pt x="615" y="1202"/>
                  <a:pt x="615" y="1204"/>
                  <a:pt x="616" y="1206"/>
                </a:cubicBezTo>
                <a:cubicBezTo>
                  <a:pt x="614" y="1206"/>
                  <a:pt x="613" y="1205"/>
                  <a:pt x="611" y="1205"/>
                </a:cubicBezTo>
                <a:cubicBezTo>
                  <a:pt x="611" y="1204"/>
                  <a:pt x="610" y="1203"/>
                  <a:pt x="609" y="1201"/>
                </a:cubicBezTo>
                <a:cubicBezTo>
                  <a:pt x="608" y="1197"/>
                  <a:pt x="606" y="1193"/>
                  <a:pt x="604" y="1188"/>
                </a:cubicBezTo>
                <a:close/>
                <a:moveTo>
                  <a:pt x="616" y="1208"/>
                </a:moveTo>
                <a:cubicBezTo>
                  <a:pt x="617" y="1209"/>
                  <a:pt x="617" y="1210"/>
                  <a:pt x="617" y="1211"/>
                </a:cubicBezTo>
                <a:cubicBezTo>
                  <a:pt x="618" y="1214"/>
                  <a:pt x="619" y="1217"/>
                  <a:pt x="620" y="1219"/>
                </a:cubicBezTo>
                <a:cubicBezTo>
                  <a:pt x="619" y="1219"/>
                  <a:pt x="618" y="1219"/>
                  <a:pt x="617" y="1219"/>
                </a:cubicBezTo>
                <a:cubicBezTo>
                  <a:pt x="616" y="1215"/>
                  <a:pt x="614" y="1211"/>
                  <a:pt x="612" y="1207"/>
                </a:cubicBezTo>
                <a:cubicBezTo>
                  <a:pt x="613" y="1207"/>
                  <a:pt x="615" y="1207"/>
                  <a:pt x="616" y="1208"/>
                </a:cubicBezTo>
                <a:close/>
                <a:moveTo>
                  <a:pt x="621" y="1221"/>
                </a:moveTo>
                <a:cubicBezTo>
                  <a:pt x="621" y="1221"/>
                  <a:pt x="622" y="1221"/>
                  <a:pt x="622" y="1221"/>
                </a:cubicBezTo>
                <a:cubicBezTo>
                  <a:pt x="622" y="1221"/>
                  <a:pt x="623" y="1222"/>
                  <a:pt x="623" y="1223"/>
                </a:cubicBezTo>
                <a:cubicBezTo>
                  <a:pt x="622" y="1223"/>
                  <a:pt x="622" y="1223"/>
                  <a:pt x="622" y="1223"/>
                </a:cubicBezTo>
                <a:cubicBezTo>
                  <a:pt x="621" y="1222"/>
                  <a:pt x="621" y="1221"/>
                  <a:pt x="621" y="1221"/>
                </a:cubicBezTo>
                <a:close/>
                <a:moveTo>
                  <a:pt x="623" y="1224"/>
                </a:moveTo>
                <a:cubicBezTo>
                  <a:pt x="623" y="1224"/>
                  <a:pt x="623" y="1225"/>
                  <a:pt x="624" y="1225"/>
                </a:cubicBezTo>
                <a:cubicBezTo>
                  <a:pt x="623" y="1225"/>
                  <a:pt x="623" y="1225"/>
                  <a:pt x="622" y="1225"/>
                </a:cubicBezTo>
                <a:cubicBezTo>
                  <a:pt x="622" y="1225"/>
                  <a:pt x="622" y="1224"/>
                  <a:pt x="622" y="1224"/>
                </a:cubicBezTo>
                <a:cubicBezTo>
                  <a:pt x="622" y="1224"/>
                  <a:pt x="623" y="1224"/>
                  <a:pt x="623" y="1224"/>
                </a:cubicBezTo>
                <a:close/>
                <a:moveTo>
                  <a:pt x="624" y="1224"/>
                </a:moveTo>
                <a:cubicBezTo>
                  <a:pt x="625" y="1225"/>
                  <a:pt x="626" y="1225"/>
                  <a:pt x="627" y="1225"/>
                </a:cubicBezTo>
                <a:cubicBezTo>
                  <a:pt x="627" y="1225"/>
                  <a:pt x="627" y="1225"/>
                  <a:pt x="627" y="1225"/>
                </a:cubicBezTo>
                <a:cubicBezTo>
                  <a:pt x="626" y="1225"/>
                  <a:pt x="625" y="1225"/>
                  <a:pt x="625" y="1225"/>
                </a:cubicBezTo>
                <a:cubicBezTo>
                  <a:pt x="625" y="1225"/>
                  <a:pt x="624" y="1225"/>
                  <a:pt x="624" y="1224"/>
                </a:cubicBezTo>
                <a:close/>
                <a:moveTo>
                  <a:pt x="628" y="1225"/>
                </a:moveTo>
                <a:cubicBezTo>
                  <a:pt x="628" y="1225"/>
                  <a:pt x="628" y="1225"/>
                  <a:pt x="628" y="1225"/>
                </a:cubicBezTo>
                <a:cubicBezTo>
                  <a:pt x="628" y="1225"/>
                  <a:pt x="628" y="1225"/>
                  <a:pt x="628" y="1225"/>
                </a:cubicBezTo>
                <a:cubicBezTo>
                  <a:pt x="628" y="1225"/>
                  <a:pt x="628" y="1225"/>
                  <a:pt x="628" y="1225"/>
                </a:cubicBezTo>
                <a:close/>
                <a:moveTo>
                  <a:pt x="638" y="1226"/>
                </a:moveTo>
                <a:cubicBezTo>
                  <a:pt x="638" y="1226"/>
                  <a:pt x="639" y="1226"/>
                  <a:pt x="639" y="1227"/>
                </a:cubicBezTo>
                <a:cubicBezTo>
                  <a:pt x="637" y="1226"/>
                  <a:pt x="636" y="1226"/>
                  <a:pt x="635" y="1226"/>
                </a:cubicBezTo>
                <a:cubicBezTo>
                  <a:pt x="636" y="1226"/>
                  <a:pt x="637" y="1226"/>
                  <a:pt x="638" y="1226"/>
                </a:cubicBezTo>
                <a:close/>
                <a:moveTo>
                  <a:pt x="631" y="1210"/>
                </a:moveTo>
                <a:cubicBezTo>
                  <a:pt x="634" y="1211"/>
                  <a:pt x="637" y="1211"/>
                  <a:pt x="640" y="1212"/>
                </a:cubicBezTo>
                <a:cubicBezTo>
                  <a:pt x="642" y="1216"/>
                  <a:pt x="644" y="1220"/>
                  <a:pt x="646" y="1224"/>
                </a:cubicBezTo>
                <a:cubicBezTo>
                  <a:pt x="643" y="1223"/>
                  <a:pt x="641" y="1223"/>
                  <a:pt x="638" y="1222"/>
                </a:cubicBezTo>
                <a:cubicBezTo>
                  <a:pt x="636" y="1218"/>
                  <a:pt x="633" y="1214"/>
                  <a:pt x="631" y="1210"/>
                </a:cubicBezTo>
                <a:close/>
                <a:moveTo>
                  <a:pt x="655" y="1225"/>
                </a:moveTo>
                <a:cubicBezTo>
                  <a:pt x="655" y="1225"/>
                  <a:pt x="655" y="1225"/>
                  <a:pt x="655" y="1225"/>
                </a:cubicBezTo>
                <a:cubicBezTo>
                  <a:pt x="655" y="1225"/>
                  <a:pt x="654" y="1225"/>
                  <a:pt x="654" y="1225"/>
                </a:cubicBezTo>
                <a:cubicBezTo>
                  <a:pt x="654" y="1225"/>
                  <a:pt x="654" y="1225"/>
                  <a:pt x="655" y="1225"/>
                </a:cubicBezTo>
                <a:close/>
                <a:moveTo>
                  <a:pt x="657" y="1227"/>
                </a:moveTo>
                <a:cubicBezTo>
                  <a:pt x="658" y="1227"/>
                  <a:pt x="659" y="1227"/>
                  <a:pt x="660" y="1227"/>
                </a:cubicBezTo>
                <a:cubicBezTo>
                  <a:pt x="660" y="1227"/>
                  <a:pt x="660" y="1227"/>
                  <a:pt x="660" y="1227"/>
                </a:cubicBezTo>
                <a:cubicBezTo>
                  <a:pt x="659" y="1227"/>
                  <a:pt x="659" y="1228"/>
                  <a:pt x="658" y="1228"/>
                </a:cubicBezTo>
                <a:cubicBezTo>
                  <a:pt x="658" y="1227"/>
                  <a:pt x="657" y="1227"/>
                  <a:pt x="657" y="1227"/>
                </a:cubicBezTo>
                <a:close/>
                <a:moveTo>
                  <a:pt x="668" y="1229"/>
                </a:moveTo>
                <a:cubicBezTo>
                  <a:pt x="668" y="1229"/>
                  <a:pt x="668" y="1229"/>
                  <a:pt x="668" y="1229"/>
                </a:cubicBezTo>
                <a:cubicBezTo>
                  <a:pt x="668" y="1229"/>
                  <a:pt x="668" y="1229"/>
                  <a:pt x="668" y="1230"/>
                </a:cubicBezTo>
                <a:cubicBezTo>
                  <a:pt x="668" y="1230"/>
                  <a:pt x="668" y="1230"/>
                  <a:pt x="668" y="1230"/>
                </a:cubicBezTo>
                <a:cubicBezTo>
                  <a:pt x="668" y="1229"/>
                  <a:pt x="668" y="1229"/>
                  <a:pt x="668" y="1229"/>
                </a:cubicBezTo>
                <a:close/>
                <a:moveTo>
                  <a:pt x="673" y="1229"/>
                </a:moveTo>
                <a:cubicBezTo>
                  <a:pt x="673" y="1229"/>
                  <a:pt x="673" y="1229"/>
                  <a:pt x="673" y="1229"/>
                </a:cubicBezTo>
                <a:cubicBezTo>
                  <a:pt x="673" y="1229"/>
                  <a:pt x="673" y="1229"/>
                  <a:pt x="673" y="1229"/>
                </a:cubicBezTo>
                <a:cubicBezTo>
                  <a:pt x="673" y="1229"/>
                  <a:pt x="673" y="1229"/>
                  <a:pt x="673" y="1229"/>
                </a:cubicBezTo>
                <a:cubicBezTo>
                  <a:pt x="673" y="1228"/>
                  <a:pt x="673" y="1228"/>
                  <a:pt x="673" y="1228"/>
                </a:cubicBezTo>
                <a:cubicBezTo>
                  <a:pt x="673" y="1228"/>
                  <a:pt x="673" y="1227"/>
                  <a:pt x="672" y="1227"/>
                </a:cubicBezTo>
                <a:cubicBezTo>
                  <a:pt x="673" y="1227"/>
                  <a:pt x="673" y="1227"/>
                  <a:pt x="673" y="1227"/>
                </a:cubicBezTo>
                <a:cubicBezTo>
                  <a:pt x="674" y="1227"/>
                  <a:pt x="674" y="1228"/>
                  <a:pt x="675" y="1229"/>
                </a:cubicBezTo>
                <a:cubicBezTo>
                  <a:pt x="675" y="1229"/>
                  <a:pt x="675" y="1229"/>
                  <a:pt x="674" y="1229"/>
                </a:cubicBezTo>
                <a:cubicBezTo>
                  <a:pt x="674" y="1229"/>
                  <a:pt x="674" y="1229"/>
                  <a:pt x="673" y="1229"/>
                </a:cubicBezTo>
                <a:close/>
                <a:moveTo>
                  <a:pt x="672" y="1223"/>
                </a:moveTo>
                <a:cubicBezTo>
                  <a:pt x="672" y="1223"/>
                  <a:pt x="672" y="1223"/>
                  <a:pt x="672" y="1223"/>
                </a:cubicBezTo>
                <a:cubicBezTo>
                  <a:pt x="675" y="1223"/>
                  <a:pt x="678" y="1223"/>
                  <a:pt x="680" y="1222"/>
                </a:cubicBezTo>
                <a:cubicBezTo>
                  <a:pt x="681" y="1223"/>
                  <a:pt x="681" y="1224"/>
                  <a:pt x="682" y="1225"/>
                </a:cubicBezTo>
                <a:cubicBezTo>
                  <a:pt x="679" y="1226"/>
                  <a:pt x="677" y="1226"/>
                  <a:pt x="674" y="1226"/>
                </a:cubicBezTo>
                <a:cubicBezTo>
                  <a:pt x="674" y="1225"/>
                  <a:pt x="673" y="1224"/>
                  <a:pt x="672" y="1223"/>
                </a:cubicBezTo>
                <a:close/>
                <a:moveTo>
                  <a:pt x="681" y="1222"/>
                </a:moveTo>
                <a:cubicBezTo>
                  <a:pt x="682" y="1222"/>
                  <a:pt x="682" y="1222"/>
                  <a:pt x="682" y="1222"/>
                </a:cubicBezTo>
                <a:cubicBezTo>
                  <a:pt x="683" y="1223"/>
                  <a:pt x="684" y="1224"/>
                  <a:pt x="684" y="1225"/>
                </a:cubicBezTo>
                <a:cubicBezTo>
                  <a:pt x="684" y="1225"/>
                  <a:pt x="683" y="1225"/>
                  <a:pt x="683" y="1225"/>
                </a:cubicBezTo>
                <a:cubicBezTo>
                  <a:pt x="682" y="1224"/>
                  <a:pt x="682" y="1223"/>
                  <a:pt x="681" y="1222"/>
                </a:cubicBezTo>
                <a:close/>
                <a:moveTo>
                  <a:pt x="681" y="1222"/>
                </a:moveTo>
                <a:cubicBezTo>
                  <a:pt x="681" y="1222"/>
                  <a:pt x="681" y="1221"/>
                  <a:pt x="681" y="1221"/>
                </a:cubicBezTo>
                <a:cubicBezTo>
                  <a:pt x="681" y="1221"/>
                  <a:pt x="681" y="1221"/>
                  <a:pt x="682" y="1221"/>
                </a:cubicBezTo>
                <a:cubicBezTo>
                  <a:pt x="682" y="1221"/>
                  <a:pt x="682" y="1221"/>
                  <a:pt x="682" y="1222"/>
                </a:cubicBezTo>
                <a:cubicBezTo>
                  <a:pt x="682" y="1222"/>
                  <a:pt x="682" y="1222"/>
                  <a:pt x="682" y="1222"/>
                </a:cubicBezTo>
                <a:cubicBezTo>
                  <a:pt x="682" y="1222"/>
                  <a:pt x="681" y="1222"/>
                  <a:pt x="681" y="1222"/>
                </a:cubicBezTo>
                <a:close/>
                <a:moveTo>
                  <a:pt x="682" y="1212"/>
                </a:moveTo>
                <a:cubicBezTo>
                  <a:pt x="681" y="1211"/>
                  <a:pt x="679" y="1210"/>
                  <a:pt x="678" y="1208"/>
                </a:cubicBezTo>
                <a:cubicBezTo>
                  <a:pt x="678" y="1208"/>
                  <a:pt x="677" y="1209"/>
                  <a:pt x="677" y="1209"/>
                </a:cubicBezTo>
                <a:cubicBezTo>
                  <a:pt x="679" y="1210"/>
                  <a:pt x="680" y="1212"/>
                  <a:pt x="681" y="1213"/>
                </a:cubicBezTo>
                <a:cubicBezTo>
                  <a:pt x="681" y="1213"/>
                  <a:pt x="680" y="1213"/>
                  <a:pt x="679" y="1213"/>
                </a:cubicBezTo>
                <a:cubicBezTo>
                  <a:pt x="677" y="1209"/>
                  <a:pt x="676" y="1206"/>
                  <a:pt x="674" y="1202"/>
                </a:cubicBezTo>
                <a:cubicBezTo>
                  <a:pt x="675" y="1203"/>
                  <a:pt x="676" y="1203"/>
                  <a:pt x="677" y="1203"/>
                </a:cubicBezTo>
                <a:cubicBezTo>
                  <a:pt x="678" y="1204"/>
                  <a:pt x="678" y="1206"/>
                  <a:pt x="679" y="1207"/>
                </a:cubicBezTo>
                <a:cubicBezTo>
                  <a:pt x="680" y="1209"/>
                  <a:pt x="681" y="1211"/>
                  <a:pt x="682" y="1212"/>
                </a:cubicBezTo>
                <a:close/>
                <a:moveTo>
                  <a:pt x="670" y="1190"/>
                </a:moveTo>
                <a:cubicBezTo>
                  <a:pt x="668" y="1190"/>
                  <a:pt x="667" y="1190"/>
                  <a:pt x="666" y="1189"/>
                </a:cubicBezTo>
                <a:cubicBezTo>
                  <a:pt x="663" y="1184"/>
                  <a:pt x="659" y="1179"/>
                  <a:pt x="656" y="1174"/>
                </a:cubicBezTo>
                <a:cubicBezTo>
                  <a:pt x="656" y="1174"/>
                  <a:pt x="656" y="1174"/>
                  <a:pt x="656" y="1174"/>
                </a:cubicBezTo>
                <a:cubicBezTo>
                  <a:pt x="657" y="1174"/>
                  <a:pt x="658" y="1174"/>
                  <a:pt x="659" y="1174"/>
                </a:cubicBezTo>
                <a:cubicBezTo>
                  <a:pt x="660" y="1174"/>
                  <a:pt x="661" y="1175"/>
                  <a:pt x="662" y="1175"/>
                </a:cubicBezTo>
                <a:cubicBezTo>
                  <a:pt x="665" y="1180"/>
                  <a:pt x="667" y="1185"/>
                  <a:pt x="670" y="1190"/>
                </a:cubicBezTo>
                <a:close/>
                <a:moveTo>
                  <a:pt x="653" y="1171"/>
                </a:moveTo>
                <a:cubicBezTo>
                  <a:pt x="651" y="1171"/>
                  <a:pt x="650" y="1171"/>
                  <a:pt x="648" y="1170"/>
                </a:cubicBezTo>
                <a:cubicBezTo>
                  <a:pt x="647" y="1167"/>
                  <a:pt x="646" y="1164"/>
                  <a:pt x="645" y="1160"/>
                </a:cubicBezTo>
                <a:cubicBezTo>
                  <a:pt x="645" y="1161"/>
                  <a:pt x="645" y="1161"/>
                  <a:pt x="645" y="1161"/>
                </a:cubicBezTo>
                <a:cubicBezTo>
                  <a:pt x="648" y="1164"/>
                  <a:pt x="650" y="1168"/>
                  <a:pt x="653" y="1171"/>
                </a:cubicBezTo>
                <a:close/>
                <a:moveTo>
                  <a:pt x="645" y="1159"/>
                </a:moveTo>
                <a:cubicBezTo>
                  <a:pt x="645" y="1159"/>
                  <a:pt x="645" y="1159"/>
                  <a:pt x="645" y="1159"/>
                </a:cubicBezTo>
                <a:cubicBezTo>
                  <a:pt x="645" y="1159"/>
                  <a:pt x="645" y="1159"/>
                  <a:pt x="645" y="1159"/>
                </a:cubicBezTo>
                <a:cubicBezTo>
                  <a:pt x="645" y="1159"/>
                  <a:pt x="645" y="1159"/>
                  <a:pt x="645" y="1159"/>
                </a:cubicBezTo>
                <a:close/>
                <a:moveTo>
                  <a:pt x="644" y="1159"/>
                </a:moveTo>
                <a:cubicBezTo>
                  <a:pt x="642" y="1159"/>
                  <a:pt x="641" y="1159"/>
                  <a:pt x="640" y="1158"/>
                </a:cubicBezTo>
                <a:cubicBezTo>
                  <a:pt x="640" y="1157"/>
                  <a:pt x="639" y="1155"/>
                  <a:pt x="638" y="1153"/>
                </a:cubicBezTo>
                <a:cubicBezTo>
                  <a:pt x="639" y="1153"/>
                  <a:pt x="640" y="1153"/>
                  <a:pt x="640" y="1153"/>
                </a:cubicBezTo>
                <a:cubicBezTo>
                  <a:pt x="640" y="1153"/>
                  <a:pt x="640" y="1153"/>
                  <a:pt x="641" y="1153"/>
                </a:cubicBezTo>
                <a:cubicBezTo>
                  <a:pt x="641" y="1154"/>
                  <a:pt x="642" y="1155"/>
                  <a:pt x="643" y="1156"/>
                </a:cubicBezTo>
                <a:cubicBezTo>
                  <a:pt x="643" y="1157"/>
                  <a:pt x="643" y="1158"/>
                  <a:pt x="644" y="1159"/>
                </a:cubicBezTo>
                <a:close/>
                <a:moveTo>
                  <a:pt x="638" y="1152"/>
                </a:moveTo>
                <a:cubicBezTo>
                  <a:pt x="638" y="1150"/>
                  <a:pt x="637" y="1149"/>
                  <a:pt x="637" y="1148"/>
                </a:cubicBezTo>
                <a:cubicBezTo>
                  <a:pt x="638" y="1149"/>
                  <a:pt x="639" y="1151"/>
                  <a:pt x="640" y="1152"/>
                </a:cubicBezTo>
                <a:cubicBezTo>
                  <a:pt x="639" y="1152"/>
                  <a:pt x="639" y="1152"/>
                  <a:pt x="638" y="1152"/>
                </a:cubicBezTo>
                <a:close/>
                <a:moveTo>
                  <a:pt x="658" y="1145"/>
                </a:moveTo>
                <a:cubicBezTo>
                  <a:pt x="661" y="1148"/>
                  <a:pt x="665" y="1152"/>
                  <a:pt x="668" y="1156"/>
                </a:cubicBezTo>
                <a:cubicBezTo>
                  <a:pt x="673" y="1166"/>
                  <a:pt x="679" y="1176"/>
                  <a:pt x="685" y="1186"/>
                </a:cubicBezTo>
                <a:cubicBezTo>
                  <a:pt x="684" y="1186"/>
                  <a:pt x="684" y="1186"/>
                  <a:pt x="684" y="1186"/>
                </a:cubicBezTo>
                <a:cubicBezTo>
                  <a:pt x="682" y="1182"/>
                  <a:pt x="680" y="1178"/>
                  <a:pt x="677" y="1174"/>
                </a:cubicBezTo>
                <a:cubicBezTo>
                  <a:pt x="673" y="1168"/>
                  <a:pt x="669" y="1163"/>
                  <a:pt x="664" y="1157"/>
                </a:cubicBezTo>
                <a:cubicBezTo>
                  <a:pt x="662" y="1153"/>
                  <a:pt x="660" y="1149"/>
                  <a:pt x="658" y="1145"/>
                </a:cubicBezTo>
                <a:close/>
                <a:moveTo>
                  <a:pt x="681" y="1159"/>
                </a:moveTo>
                <a:cubicBezTo>
                  <a:pt x="682" y="1159"/>
                  <a:pt x="687" y="1157"/>
                  <a:pt x="687" y="1157"/>
                </a:cubicBezTo>
                <a:cubicBezTo>
                  <a:pt x="685" y="1160"/>
                  <a:pt x="683" y="1163"/>
                  <a:pt x="681" y="1165"/>
                </a:cubicBezTo>
                <a:cubicBezTo>
                  <a:pt x="680" y="1163"/>
                  <a:pt x="679" y="1161"/>
                  <a:pt x="678" y="1158"/>
                </a:cubicBezTo>
                <a:cubicBezTo>
                  <a:pt x="678" y="1158"/>
                  <a:pt x="678" y="1158"/>
                  <a:pt x="678" y="1158"/>
                </a:cubicBezTo>
                <a:cubicBezTo>
                  <a:pt x="683" y="1155"/>
                  <a:pt x="684" y="1153"/>
                  <a:pt x="681" y="1159"/>
                </a:cubicBezTo>
                <a:cubicBezTo>
                  <a:pt x="680" y="1159"/>
                  <a:pt x="681" y="1160"/>
                  <a:pt x="681" y="1159"/>
                </a:cubicBezTo>
                <a:close/>
                <a:moveTo>
                  <a:pt x="682" y="1166"/>
                </a:moveTo>
                <a:cubicBezTo>
                  <a:pt x="684" y="1164"/>
                  <a:pt x="687" y="1163"/>
                  <a:pt x="689" y="1161"/>
                </a:cubicBezTo>
                <a:cubicBezTo>
                  <a:pt x="694" y="1156"/>
                  <a:pt x="687" y="1165"/>
                  <a:pt x="686" y="1167"/>
                </a:cubicBezTo>
                <a:cubicBezTo>
                  <a:pt x="686" y="1167"/>
                  <a:pt x="686" y="1168"/>
                  <a:pt x="686" y="1168"/>
                </a:cubicBezTo>
                <a:cubicBezTo>
                  <a:pt x="689" y="1167"/>
                  <a:pt x="691" y="1165"/>
                  <a:pt x="694" y="1163"/>
                </a:cubicBezTo>
                <a:cubicBezTo>
                  <a:pt x="691" y="1165"/>
                  <a:pt x="688" y="1170"/>
                  <a:pt x="687" y="1173"/>
                </a:cubicBezTo>
                <a:cubicBezTo>
                  <a:pt x="687" y="1174"/>
                  <a:pt x="687" y="1174"/>
                  <a:pt x="688" y="1174"/>
                </a:cubicBezTo>
                <a:cubicBezTo>
                  <a:pt x="689" y="1173"/>
                  <a:pt x="691" y="1171"/>
                  <a:pt x="692" y="1170"/>
                </a:cubicBezTo>
                <a:cubicBezTo>
                  <a:pt x="691" y="1172"/>
                  <a:pt x="690" y="1174"/>
                  <a:pt x="689" y="1176"/>
                </a:cubicBezTo>
                <a:cubicBezTo>
                  <a:pt x="689" y="1176"/>
                  <a:pt x="689" y="1177"/>
                  <a:pt x="690" y="1177"/>
                </a:cubicBezTo>
                <a:cubicBezTo>
                  <a:pt x="691" y="1176"/>
                  <a:pt x="692" y="1175"/>
                  <a:pt x="693" y="1174"/>
                </a:cubicBezTo>
                <a:cubicBezTo>
                  <a:pt x="693" y="1175"/>
                  <a:pt x="692" y="1175"/>
                  <a:pt x="692" y="1176"/>
                </a:cubicBezTo>
                <a:cubicBezTo>
                  <a:pt x="692" y="1176"/>
                  <a:pt x="692" y="1177"/>
                  <a:pt x="693" y="1176"/>
                </a:cubicBezTo>
                <a:cubicBezTo>
                  <a:pt x="697" y="1174"/>
                  <a:pt x="699" y="1171"/>
                  <a:pt x="702" y="1168"/>
                </a:cubicBezTo>
                <a:cubicBezTo>
                  <a:pt x="699" y="1171"/>
                  <a:pt x="695" y="1177"/>
                  <a:pt x="693" y="1182"/>
                </a:cubicBezTo>
                <a:cubicBezTo>
                  <a:pt x="692" y="1182"/>
                  <a:pt x="693" y="1183"/>
                  <a:pt x="694" y="1182"/>
                </a:cubicBezTo>
                <a:cubicBezTo>
                  <a:pt x="694" y="1181"/>
                  <a:pt x="695" y="1181"/>
                  <a:pt x="696" y="1180"/>
                </a:cubicBezTo>
                <a:cubicBezTo>
                  <a:pt x="695" y="1181"/>
                  <a:pt x="695" y="1181"/>
                  <a:pt x="695" y="1182"/>
                </a:cubicBezTo>
                <a:cubicBezTo>
                  <a:pt x="694" y="1182"/>
                  <a:pt x="695" y="1183"/>
                  <a:pt x="695" y="1183"/>
                </a:cubicBezTo>
                <a:cubicBezTo>
                  <a:pt x="699" y="1181"/>
                  <a:pt x="702" y="1178"/>
                  <a:pt x="705" y="1175"/>
                </a:cubicBezTo>
                <a:cubicBezTo>
                  <a:pt x="705" y="1174"/>
                  <a:pt x="705" y="1174"/>
                  <a:pt x="706" y="1174"/>
                </a:cubicBezTo>
                <a:cubicBezTo>
                  <a:pt x="705" y="1175"/>
                  <a:pt x="704" y="1175"/>
                  <a:pt x="704" y="1176"/>
                </a:cubicBezTo>
                <a:cubicBezTo>
                  <a:pt x="702" y="1178"/>
                  <a:pt x="700" y="1181"/>
                  <a:pt x="699" y="1183"/>
                </a:cubicBezTo>
                <a:cubicBezTo>
                  <a:pt x="698" y="1183"/>
                  <a:pt x="697" y="1183"/>
                  <a:pt x="697" y="1183"/>
                </a:cubicBezTo>
                <a:cubicBezTo>
                  <a:pt x="695" y="1184"/>
                  <a:pt x="694" y="1184"/>
                  <a:pt x="693" y="1184"/>
                </a:cubicBezTo>
                <a:cubicBezTo>
                  <a:pt x="690" y="1178"/>
                  <a:pt x="686" y="1173"/>
                  <a:pt x="682" y="1168"/>
                </a:cubicBezTo>
                <a:cubicBezTo>
                  <a:pt x="682" y="1168"/>
                  <a:pt x="682" y="1167"/>
                  <a:pt x="682" y="1166"/>
                </a:cubicBezTo>
                <a:cubicBezTo>
                  <a:pt x="682" y="1166"/>
                  <a:pt x="682" y="1166"/>
                  <a:pt x="682" y="1166"/>
                </a:cubicBezTo>
                <a:close/>
                <a:moveTo>
                  <a:pt x="705" y="1182"/>
                </a:moveTo>
                <a:cubicBezTo>
                  <a:pt x="704" y="1183"/>
                  <a:pt x="702" y="1183"/>
                  <a:pt x="701" y="1183"/>
                </a:cubicBezTo>
                <a:cubicBezTo>
                  <a:pt x="704" y="1180"/>
                  <a:pt x="707" y="1177"/>
                  <a:pt x="710" y="1174"/>
                </a:cubicBezTo>
                <a:cubicBezTo>
                  <a:pt x="716" y="1168"/>
                  <a:pt x="709" y="1176"/>
                  <a:pt x="708" y="1177"/>
                </a:cubicBezTo>
                <a:cubicBezTo>
                  <a:pt x="707" y="1179"/>
                  <a:pt x="706" y="1180"/>
                  <a:pt x="705" y="1182"/>
                </a:cubicBezTo>
                <a:cubicBezTo>
                  <a:pt x="705" y="1182"/>
                  <a:pt x="705" y="1182"/>
                  <a:pt x="705" y="1182"/>
                </a:cubicBezTo>
                <a:close/>
                <a:moveTo>
                  <a:pt x="714" y="1182"/>
                </a:moveTo>
                <a:cubicBezTo>
                  <a:pt x="718" y="1179"/>
                  <a:pt x="725" y="1173"/>
                  <a:pt x="718" y="1181"/>
                </a:cubicBezTo>
                <a:cubicBezTo>
                  <a:pt x="718" y="1181"/>
                  <a:pt x="718" y="1181"/>
                  <a:pt x="718" y="1182"/>
                </a:cubicBezTo>
                <a:cubicBezTo>
                  <a:pt x="717" y="1182"/>
                  <a:pt x="716" y="1182"/>
                  <a:pt x="715" y="1182"/>
                </a:cubicBezTo>
                <a:cubicBezTo>
                  <a:pt x="714" y="1182"/>
                  <a:pt x="712" y="1182"/>
                  <a:pt x="711" y="1182"/>
                </a:cubicBezTo>
                <a:cubicBezTo>
                  <a:pt x="713" y="1180"/>
                  <a:pt x="715" y="1179"/>
                  <a:pt x="716" y="1177"/>
                </a:cubicBezTo>
                <a:cubicBezTo>
                  <a:pt x="715" y="1178"/>
                  <a:pt x="714" y="1180"/>
                  <a:pt x="714" y="1181"/>
                </a:cubicBezTo>
                <a:cubicBezTo>
                  <a:pt x="714" y="1181"/>
                  <a:pt x="714" y="1182"/>
                  <a:pt x="714" y="1182"/>
                </a:cubicBezTo>
                <a:close/>
                <a:moveTo>
                  <a:pt x="692" y="1192"/>
                </a:moveTo>
                <a:cubicBezTo>
                  <a:pt x="692" y="1192"/>
                  <a:pt x="692" y="1192"/>
                  <a:pt x="692" y="1192"/>
                </a:cubicBezTo>
                <a:cubicBezTo>
                  <a:pt x="692" y="1192"/>
                  <a:pt x="691" y="1192"/>
                  <a:pt x="691" y="1192"/>
                </a:cubicBezTo>
                <a:cubicBezTo>
                  <a:pt x="690" y="1190"/>
                  <a:pt x="689" y="1188"/>
                  <a:pt x="688" y="1186"/>
                </a:cubicBezTo>
                <a:cubicBezTo>
                  <a:pt x="689" y="1186"/>
                  <a:pt x="690" y="1186"/>
                  <a:pt x="691" y="1186"/>
                </a:cubicBezTo>
                <a:cubicBezTo>
                  <a:pt x="692" y="1188"/>
                  <a:pt x="693" y="1190"/>
                  <a:pt x="694" y="1192"/>
                </a:cubicBezTo>
                <a:cubicBezTo>
                  <a:pt x="693" y="1192"/>
                  <a:pt x="692" y="1192"/>
                  <a:pt x="692" y="1192"/>
                </a:cubicBezTo>
                <a:close/>
                <a:moveTo>
                  <a:pt x="688" y="1186"/>
                </a:moveTo>
                <a:cubicBezTo>
                  <a:pt x="688" y="1186"/>
                  <a:pt x="688" y="1186"/>
                  <a:pt x="688" y="1186"/>
                </a:cubicBezTo>
                <a:cubicBezTo>
                  <a:pt x="689" y="1186"/>
                  <a:pt x="690" y="1186"/>
                  <a:pt x="691" y="1186"/>
                </a:cubicBezTo>
                <a:cubicBezTo>
                  <a:pt x="691" y="1186"/>
                  <a:pt x="691" y="1186"/>
                  <a:pt x="691" y="1186"/>
                </a:cubicBezTo>
                <a:cubicBezTo>
                  <a:pt x="690" y="1186"/>
                  <a:pt x="689" y="1186"/>
                  <a:pt x="688" y="1186"/>
                </a:cubicBezTo>
                <a:close/>
                <a:moveTo>
                  <a:pt x="687" y="1186"/>
                </a:moveTo>
                <a:cubicBezTo>
                  <a:pt x="687" y="1186"/>
                  <a:pt x="687" y="1186"/>
                  <a:pt x="687" y="1186"/>
                </a:cubicBezTo>
                <a:cubicBezTo>
                  <a:pt x="687" y="1186"/>
                  <a:pt x="687" y="1186"/>
                  <a:pt x="687" y="1186"/>
                </a:cubicBezTo>
                <a:close/>
                <a:moveTo>
                  <a:pt x="691" y="1186"/>
                </a:moveTo>
                <a:cubicBezTo>
                  <a:pt x="691" y="1185"/>
                  <a:pt x="692" y="1185"/>
                  <a:pt x="692" y="1185"/>
                </a:cubicBezTo>
                <a:cubicBezTo>
                  <a:pt x="692" y="1185"/>
                  <a:pt x="692" y="1185"/>
                  <a:pt x="692" y="1186"/>
                </a:cubicBezTo>
                <a:cubicBezTo>
                  <a:pt x="692" y="1186"/>
                  <a:pt x="692" y="1186"/>
                  <a:pt x="692" y="1186"/>
                </a:cubicBezTo>
                <a:cubicBezTo>
                  <a:pt x="692" y="1186"/>
                  <a:pt x="692" y="1186"/>
                  <a:pt x="691" y="1186"/>
                </a:cubicBezTo>
                <a:cubicBezTo>
                  <a:pt x="691" y="1186"/>
                  <a:pt x="691" y="1186"/>
                  <a:pt x="691" y="1186"/>
                </a:cubicBezTo>
                <a:close/>
                <a:moveTo>
                  <a:pt x="691" y="1185"/>
                </a:moveTo>
                <a:cubicBezTo>
                  <a:pt x="690" y="1185"/>
                  <a:pt x="690" y="1184"/>
                  <a:pt x="690" y="1184"/>
                </a:cubicBezTo>
                <a:cubicBezTo>
                  <a:pt x="690" y="1184"/>
                  <a:pt x="690" y="1184"/>
                  <a:pt x="690" y="1185"/>
                </a:cubicBezTo>
                <a:cubicBezTo>
                  <a:pt x="690" y="1185"/>
                  <a:pt x="690" y="1185"/>
                  <a:pt x="690" y="1185"/>
                </a:cubicBezTo>
                <a:cubicBezTo>
                  <a:pt x="689" y="1185"/>
                  <a:pt x="688" y="1185"/>
                  <a:pt x="687" y="1185"/>
                </a:cubicBezTo>
                <a:cubicBezTo>
                  <a:pt x="685" y="1180"/>
                  <a:pt x="683" y="1176"/>
                  <a:pt x="680" y="1171"/>
                </a:cubicBezTo>
                <a:cubicBezTo>
                  <a:pt x="684" y="1175"/>
                  <a:pt x="688" y="1180"/>
                  <a:pt x="691" y="1184"/>
                </a:cubicBezTo>
                <a:cubicBezTo>
                  <a:pt x="691" y="1184"/>
                  <a:pt x="691" y="1184"/>
                  <a:pt x="691" y="1185"/>
                </a:cubicBezTo>
                <a:close/>
                <a:moveTo>
                  <a:pt x="687" y="1185"/>
                </a:moveTo>
                <a:cubicBezTo>
                  <a:pt x="687" y="1185"/>
                  <a:pt x="686" y="1185"/>
                  <a:pt x="686" y="1186"/>
                </a:cubicBezTo>
                <a:cubicBezTo>
                  <a:pt x="681" y="1177"/>
                  <a:pt x="676" y="1168"/>
                  <a:pt x="671" y="1159"/>
                </a:cubicBezTo>
                <a:cubicBezTo>
                  <a:pt x="674" y="1163"/>
                  <a:pt x="676" y="1166"/>
                  <a:pt x="679" y="1169"/>
                </a:cubicBezTo>
                <a:cubicBezTo>
                  <a:pt x="682" y="1175"/>
                  <a:pt x="684" y="1180"/>
                  <a:pt x="687" y="1185"/>
                </a:cubicBezTo>
                <a:close/>
                <a:moveTo>
                  <a:pt x="705" y="1225"/>
                </a:moveTo>
                <a:cubicBezTo>
                  <a:pt x="703" y="1221"/>
                  <a:pt x="701" y="1217"/>
                  <a:pt x="699" y="1212"/>
                </a:cubicBezTo>
                <a:cubicBezTo>
                  <a:pt x="700" y="1214"/>
                  <a:pt x="701" y="1215"/>
                  <a:pt x="701" y="1217"/>
                </a:cubicBezTo>
                <a:cubicBezTo>
                  <a:pt x="701" y="1217"/>
                  <a:pt x="701" y="1217"/>
                  <a:pt x="701" y="1217"/>
                </a:cubicBezTo>
                <a:cubicBezTo>
                  <a:pt x="701" y="1217"/>
                  <a:pt x="700" y="1217"/>
                  <a:pt x="700" y="1217"/>
                </a:cubicBezTo>
                <a:cubicBezTo>
                  <a:pt x="697" y="1213"/>
                  <a:pt x="695" y="1209"/>
                  <a:pt x="692" y="1205"/>
                </a:cubicBezTo>
                <a:cubicBezTo>
                  <a:pt x="691" y="1202"/>
                  <a:pt x="691" y="1200"/>
                  <a:pt x="690" y="1199"/>
                </a:cubicBezTo>
                <a:cubicBezTo>
                  <a:pt x="689" y="1195"/>
                  <a:pt x="687" y="1190"/>
                  <a:pt x="684" y="1186"/>
                </a:cubicBezTo>
                <a:cubicBezTo>
                  <a:pt x="685" y="1186"/>
                  <a:pt x="685" y="1186"/>
                  <a:pt x="685" y="1186"/>
                </a:cubicBezTo>
                <a:cubicBezTo>
                  <a:pt x="688" y="1191"/>
                  <a:pt x="690" y="1195"/>
                  <a:pt x="693" y="1200"/>
                </a:cubicBezTo>
                <a:cubicBezTo>
                  <a:pt x="695" y="1204"/>
                  <a:pt x="697" y="1208"/>
                  <a:pt x="699" y="1212"/>
                </a:cubicBezTo>
                <a:cubicBezTo>
                  <a:pt x="697" y="1208"/>
                  <a:pt x="695" y="1204"/>
                  <a:pt x="693" y="1199"/>
                </a:cubicBezTo>
                <a:cubicBezTo>
                  <a:pt x="691" y="1195"/>
                  <a:pt x="688" y="1191"/>
                  <a:pt x="686" y="1186"/>
                </a:cubicBezTo>
                <a:cubicBezTo>
                  <a:pt x="687" y="1186"/>
                  <a:pt x="687" y="1186"/>
                  <a:pt x="688" y="1186"/>
                </a:cubicBezTo>
                <a:cubicBezTo>
                  <a:pt x="689" y="1189"/>
                  <a:pt x="690" y="1191"/>
                  <a:pt x="691" y="1193"/>
                </a:cubicBezTo>
                <a:cubicBezTo>
                  <a:pt x="691" y="1193"/>
                  <a:pt x="691" y="1193"/>
                  <a:pt x="691" y="1193"/>
                </a:cubicBezTo>
                <a:cubicBezTo>
                  <a:pt x="695" y="1200"/>
                  <a:pt x="699" y="1208"/>
                  <a:pt x="703" y="1215"/>
                </a:cubicBezTo>
                <a:cubicBezTo>
                  <a:pt x="705" y="1219"/>
                  <a:pt x="706" y="1223"/>
                  <a:pt x="709" y="1226"/>
                </a:cubicBezTo>
                <a:cubicBezTo>
                  <a:pt x="708" y="1226"/>
                  <a:pt x="707" y="1226"/>
                  <a:pt x="707" y="1227"/>
                </a:cubicBezTo>
                <a:cubicBezTo>
                  <a:pt x="706" y="1226"/>
                  <a:pt x="706" y="1226"/>
                  <a:pt x="705" y="1225"/>
                </a:cubicBezTo>
                <a:close/>
                <a:moveTo>
                  <a:pt x="704" y="1215"/>
                </a:moveTo>
                <a:cubicBezTo>
                  <a:pt x="704" y="1215"/>
                  <a:pt x="703" y="1214"/>
                  <a:pt x="703" y="1214"/>
                </a:cubicBezTo>
                <a:cubicBezTo>
                  <a:pt x="701" y="1210"/>
                  <a:pt x="699" y="1205"/>
                  <a:pt x="698" y="1201"/>
                </a:cubicBezTo>
                <a:cubicBezTo>
                  <a:pt x="700" y="1207"/>
                  <a:pt x="703" y="1213"/>
                  <a:pt x="706" y="1219"/>
                </a:cubicBezTo>
                <a:cubicBezTo>
                  <a:pt x="706" y="1220"/>
                  <a:pt x="706" y="1220"/>
                  <a:pt x="707" y="1220"/>
                </a:cubicBezTo>
                <a:cubicBezTo>
                  <a:pt x="706" y="1219"/>
                  <a:pt x="705" y="1217"/>
                  <a:pt x="704" y="1215"/>
                </a:cubicBezTo>
                <a:close/>
                <a:moveTo>
                  <a:pt x="702" y="1212"/>
                </a:moveTo>
                <a:cubicBezTo>
                  <a:pt x="702" y="1212"/>
                  <a:pt x="702" y="1212"/>
                  <a:pt x="702" y="1212"/>
                </a:cubicBezTo>
                <a:cubicBezTo>
                  <a:pt x="698" y="1206"/>
                  <a:pt x="695" y="1199"/>
                  <a:pt x="691" y="1193"/>
                </a:cubicBezTo>
                <a:cubicBezTo>
                  <a:pt x="692" y="1193"/>
                  <a:pt x="693" y="1193"/>
                  <a:pt x="694" y="1193"/>
                </a:cubicBezTo>
                <a:cubicBezTo>
                  <a:pt x="695" y="1195"/>
                  <a:pt x="696" y="1197"/>
                  <a:pt x="697" y="1199"/>
                </a:cubicBezTo>
                <a:cubicBezTo>
                  <a:pt x="698" y="1204"/>
                  <a:pt x="700" y="1208"/>
                  <a:pt x="702" y="1212"/>
                </a:cubicBezTo>
                <a:close/>
                <a:moveTo>
                  <a:pt x="706" y="1182"/>
                </a:moveTo>
                <a:cubicBezTo>
                  <a:pt x="709" y="1180"/>
                  <a:pt x="712" y="1177"/>
                  <a:pt x="715" y="1174"/>
                </a:cubicBezTo>
                <a:cubicBezTo>
                  <a:pt x="712" y="1176"/>
                  <a:pt x="710" y="1179"/>
                  <a:pt x="709" y="1182"/>
                </a:cubicBezTo>
                <a:cubicBezTo>
                  <a:pt x="708" y="1182"/>
                  <a:pt x="707" y="1182"/>
                  <a:pt x="706" y="1182"/>
                </a:cubicBezTo>
                <a:close/>
                <a:moveTo>
                  <a:pt x="719" y="1182"/>
                </a:moveTo>
                <a:cubicBezTo>
                  <a:pt x="721" y="1180"/>
                  <a:pt x="726" y="1175"/>
                  <a:pt x="724" y="1180"/>
                </a:cubicBezTo>
                <a:cubicBezTo>
                  <a:pt x="724" y="1180"/>
                  <a:pt x="724" y="1181"/>
                  <a:pt x="724" y="1180"/>
                </a:cubicBezTo>
                <a:cubicBezTo>
                  <a:pt x="727" y="1180"/>
                  <a:pt x="734" y="1175"/>
                  <a:pt x="732" y="1179"/>
                </a:cubicBezTo>
                <a:cubicBezTo>
                  <a:pt x="731" y="1179"/>
                  <a:pt x="732" y="1180"/>
                  <a:pt x="732" y="1179"/>
                </a:cubicBezTo>
                <a:cubicBezTo>
                  <a:pt x="733" y="1179"/>
                  <a:pt x="735" y="1179"/>
                  <a:pt x="736" y="1178"/>
                </a:cubicBezTo>
                <a:cubicBezTo>
                  <a:pt x="737" y="1178"/>
                  <a:pt x="736" y="1177"/>
                  <a:pt x="736" y="1177"/>
                </a:cubicBezTo>
                <a:cubicBezTo>
                  <a:pt x="733" y="1178"/>
                  <a:pt x="733" y="1178"/>
                  <a:pt x="735" y="1176"/>
                </a:cubicBezTo>
                <a:cubicBezTo>
                  <a:pt x="735" y="1175"/>
                  <a:pt x="734" y="1175"/>
                  <a:pt x="734" y="1175"/>
                </a:cubicBezTo>
                <a:cubicBezTo>
                  <a:pt x="732" y="1176"/>
                  <a:pt x="723" y="1181"/>
                  <a:pt x="727" y="1176"/>
                </a:cubicBezTo>
                <a:cubicBezTo>
                  <a:pt x="727" y="1175"/>
                  <a:pt x="727" y="1175"/>
                  <a:pt x="726" y="1175"/>
                </a:cubicBezTo>
                <a:cubicBezTo>
                  <a:pt x="724" y="1176"/>
                  <a:pt x="722" y="1178"/>
                  <a:pt x="721" y="1180"/>
                </a:cubicBezTo>
                <a:cubicBezTo>
                  <a:pt x="722" y="1178"/>
                  <a:pt x="724" y="1176"/>
                  <a:pt x="726" y="1173"/>
                </a:cubicBezTo>
                <a:cubicBezTo>
                  <a:pt x="726" y="1173"/>
                  <a:pt x="725" y="1172"/>
                  <a:pt x="725" y="1173"/>
                </a:cubicBezTo>
                <a:cubicBezTo>
                  <a:pt x="722" y="1174"/>
                  <a:pt x="720" y="1176"/>
                  <a:pt x="718" y="1178"/>
                </a:cubicBezTo>
                <a:cubicBezTo>
                  <a:pt x="712" y="1183"/>
                  <a:pt x="721" y="1172"/>
                  <a:pt x="722" y="1171"/>
                </a:cubicBezTo>
                <a:cubicBezTo>
                  <a:pt x="722" y="1171"/>
                  <a:pt x="722" y="1170"/>
                  <a:pt x="721" y="1171"/>
                </a:cubicBezTo>
                <a:cubicBezTo>
                  <a:pt x="718" y="1173"/>
                  <a:pt x="716" y="1176"/>
                  <a:pt x="713" y="1179"/>
                </a:cubicBezTo>
                <a:cubicBezTo>
                  <a:pt x="707" y="1185"/>
                  <a:pt x="716" y="1174"/>
                  <a:pt x="717" y="1172"/>
                </a:cubicBezTo>
                <a:cubicBezTo>
                  <a:pt x="718" y="1172"/>
                  <a:pt x="717" y="1171"/>
                  <a:pt x="717" y="1171"/>
                </a:cubicBezTo>
                <a:cubicBezTo>
                  <a:pt x="713" y="1174"/>
                  <a:pt x="711" y="1177"/>
                  <a:pt x="708" y="1180"/>
                </a:cubicBezTo>
                <a:cubicBezTo>
                  <a:pt x="709" y="1179"/>
                  <a:pt x="713" y="1173"/>
                  <a:pt x="715" y="1170"/>
                </a:cubicBezTo>
                <a:cubicBezTo>
                  <a:pt x="715" y="1170"/>
                  <a:pt x="715" y="1169"/>
                  <a:pt x="714" y="1169"/>
                </a:cubicBezTo>
                <a:cubicBezTo>
                  <a:pt x="711" y="1172"/>
                  <a:pt x="708" y="1175"/>
                  <a:pt x="705" y="1178"/>
                </a:cubicBezTo>
                <a:cubicBezTo>
                  <a:pt x="703" y="1180"/>
                  <a:pt x="697" y="1187"/>
                  <a:pt x="705" y="1177"/>
                </a:cubicBezTo>
                <a:cubicBezTo>
                  <a:pt x="707" y="1174"/>
                  <a:pt x="709" y="1172"/>
                  <a:pt x="710" y="1170"/>
                </a:cubicBezTo>
                <a:cubicBezTo>
                  <a:pt x="711" y="1169"/>
                  <a:pt x="710" y="1168"/>
                  <a:pt x="710" y="1169"/>
                </a:cubicBezTo>
                <a:cubicBezTo>
                  <a:pt x="706" y="1172"/>
                  <a:pt x="704" y="1175"/>
                  <a:pt x="700" y="1178"/>
                </a:cubicBezTo>
                <a:cubicBezTo>
                  <a:pt x="695" y="1184"/>
                  <a:pt x="698" y="1179"/>
                  <a:pt x="700" y="1175"/>
                </a:cubicBezTo>
                <a:cubicBezTo>
                  <a:pt x="703" y="1172"/>
                  <a:pt x="706" y="1169"/>
                  <a:pt x="709" y="1166"/>
                </a:cubicBezTo>
                <a:cubicBezTo>
                  <a:pt x="709" y="1166"/>
                  <a:pt x="709" y="1165"/>
                  <a:pt x="708" y="1166"/>
                </a:cubicBezTo>
                <a:cubicBezTo>
                  <a:pt x="707" y="1167"/>
                  <a:pt x="705" y="1168"/>
                  <a:pt x="704" y="1170"/>
                </a:cubicBezTo>
                <a:cubicBezTo>
                  <a:pt x="701" y="1173"/>
                  <a:pt x="697" y="1176"/>
                  <a:pt x="695" y="1179"/>
                </a:cubicBezTo>
                <a:cubicBezTo>
                  <a:pt x="698" y="1174"/>
                  <a:pt x="703" y="1169"/>
                  <a:pt x="706" y="1165"/>
                </a:cubicBezTo>
                <a:cubicBezTo>
                  <a:pt x="707" y="1164"/>
                  <a:pt x="706" y="1164"/>
                  <a:pt x="706" y="1164"/>
                </a:cubicBezTo>
                <a:cubicBezTo>
                  <a:pt x="703" y="1166"/>
                  <a:pt x="700" y="1168"/>
                  <a:pt x="698" y="1171"/>
                </a:cubicBezTo>
                <a:cubicBezTo>
                  <a:pt x="693" y="1176"/>
                  <a:pt x="702" y="1165"/>
                  <a:pt x="704" y="1163"/>
                </a:cubicBezTo>
                <a:cubicBezTo>
                  <a:pt x="704" y="1163"/>
                  <a:pt x="703" y="1162"/>
                  <a:pt x="703" y="1163"/>
                </a:cubicBezTo>
                <a:cubicBezTo>
                  <a:pt x="700" y="1165"/>
                  <a:pt x="698" y="1168"/>
                  <a:pt x="695" y="1171"/>
                </a:cubicBezTo>
                <a:cubicBezTo>
                  <a:pt x="692" y="1175"/>
                  <a:pt x="693" y="1171"/>
                  <a:pt x="695" y="1167"/>
                </a:cubicBezTo>
                <a:cubicBezTo>
                  <a:pt x="696" y="1166"/>
                  <a:pt x="698" y="1164"/>
                  <a:pt x="699" y="1163"/>
                </a:cubicBezTo>
                <a:cubicBezTo>
                  <a:pt x="700" y="1162"/>
                  <a:pt x="699" y="1162"/>
                  <a:pt x="698" y="1162"/>
                </a:cubicBezTo>
                <a:cubicBezTo>
                  <a:pt x="698" y="1163"/>
                  <a:pt x="697" y="1164"/>
                  <a:pt x="696" y="1164"/>
                </a:cubicBezTo>
                <a:cubicBezTo>
                  <a:pt x="696" y="1164"/>
                  <a:pt x="696" y="1164"/>
                  <a:pt x="696" y="1164"/>
                </a:cubicBezTo>
                <a:cubicBezTo>
                  <a:pt x="695" y="1166"/>
                  <a:pt x="684" y="1177"/>
                  <a:pt x="693" y="1167"/>
                </a:cubicBezTo>
                <a:cubicBezTo>
                  <a:pt x="694" y="1164"/>
                  <a:pt x="696" y="1162"/>
                  <a:pt x="698" y="1160"/>
                </a:cubicBezTo>
                <a:cubicBezTo>
                  <a:pt x="698" y="1159"/>
                  <a:pt x="698" y="1159"/>
                  <a:pt x="697" y="1159"/>
                </a:cubicBezTo>
                <a:cubicBezTo>
                  <a:pt x="695" y="1161"/>
                  <a:pt x="695" y="1160"/>
                  <a:pt x="693" y="1163"/>
                </a:cubicBezTo>
                <a:cubicBezTo>
                  <a:pt x="684" y="1171"/>
                  <a:pt x="693" y="1158"/>
                  <a:pt x="694" y="1157"/>
                </a:cubicBezTo>
                <a:cubicBezTo>
                  <a:pt x="694" y="1156"/>
                  <a:pt x="694" y="1156"/>
                  <a:pt x="693" y="1156"/>
                </a:cubicBezTo>
                <a:cubicBezTo>
                  <a:pt x="690" y="1158"/>
                  <a:pt x="687" y="1161"/>
                  <a:pt x="684" y="1164"/>
                </a:cubicBezTo>
                <a:cubicBezTo>
                  <a:pt x="686" y="1162"/>
                  <a:pt x="688" y="1157"/>
                  <a:pt x="689" y="1155"/>
                </a:cubicBezTo>
                <a:cubicBezTo>
                  <a:pt x="689" y="1155"/>
                  <a:pt x="689" y="1154"/>
                  <a:pt x="689" y="1154"/>
                </a:cubicBezTo>
                <a:cubicBezTo>
                  <a:pt x="684" y="1156"/>
                  <a:pt x="681" y="1160"/>
                  <a:pt x="685" y="1153"/>
                </a:cubicBezTo>
                <a:cubicBezTo>
                  <a:pt x="685" y="1153"/>
                  <a:pt x="685" y="1152"/>
                  <a:pt x="685" y="1152"/>
                </a:cubicBezTo>
                <a:cubicBezTo>
                  <a:pt x="678" y="1156"/>
                  <a:pt x="681" y="1155"/>
                  <a:pt x="683" y="1152"/>
                </a:cubicBezTo>
                <a:cubicBezTo>
                  <a:pt x="685" y="1152"/>
                  <a:pt x="687" y="1153"/>
                  <a:pt x="688" y="1153"/>
                </a:cubicBezTo>
                <a:cubicBezTo>
                  <a:pt x="699" y="1158"/>
                  <a:pt x="710" y="1163"/>
                  <a:pt x="721" y="1168"/>
                </a:cubicBezTo>
                <a:cubicBezTo>
                  <a:pt x="729" y="1172"/>
                  <a:pt x="737" y="1176"/>
                  <a:pt x="744" y="1180"/>
                </a:cubicBezTo>
                <a:cubicBezTo>
                  <a:pt x="736" y="1181"/>
                  <a:pt x="728" y="1181"/>
                  <a:pt x="719" y="1182"/>
                </a:cubicBezTo>
                <a:close/>
                <a:moveTo>
                  <a:pt x="691" y="1184"/>
                </a:moveTo>
                <a:cubicBezTo>
                  <a:pt x="687" y="1179"/>
                  <a:pt x="683" y="1174"/>
                  <a:pt x="679" y="1169"/>
                </a:cubicBezTo>
                <a:cubicBezTo>
                  <a:pt x="676" y="1162"/>
                  <a:pt x="672" y="1154"/>
                  <a:pt x="668" y="1146"/>
                </a:cubicBezTo>
                <a:cubicBezTo>
                  <a:pt x="668" y="1146"/>
                  <a:pt x="668" y="1146"/>
                  <a:pt x="668" y="1146"/>
                </a:cubicBezTo>
                <a:cubicBezTo>
                  <a:pt x="671" y="1147"/>
                  <a:pt x="673" y="1148"/>
                  <a:pt x="675" y="1149"/>
                </a:cubicBezTo>
                <a:cubicBezTo>
                  <a:pt x="675" y="1149"/>
                  <a:pt x="675" y="1149"/>
                  <a:pt x="676" y="1149"/>
                </a:cubicBezTo>
                <a:cubicBezTo>
                  <a:pt x="675" y="1149"/>
                  <a:pt x="675" y="1149"/>
                  <a:pt x="675" y="1149"/>
                </a:cubicBezTo>
                <a:cubicBezTo>
                  <a:pt x="674" y="1162"/>
                  <a:pt x="685" y="1173"/>
                  <a:pt x="691" y="1184"/>
                </a:cubicBezTo>
                <a:close/>
                <a:moveTo>
                  <a:pt x="689" y="1079"/>
                </a:moveTo>
                <a:cubicBezTo>
                  <a:pt x="689" y="1079"/>
                  <a:pt x="689" y="1079"/>
                  <a:pt x="689" y="1078"/>
                </a:cubicBezTo>
                <a:cubicBezTo>
                  <a:pt x="689" y="1078"/>
                  <a:pt x="690" y="1078"/>
                  <a:pt x="691" y="1078"/>
                </a:cubicBezTo>
                <a:cubicBezTo>
                  <a:pt x="691" y="1079"/>
                  <a:pt x="690" y="1079"/>
                  <a:pt x="690" y="1080"/>
                </a:cubicBezTo>
                <a:cubicBezTo>
                  <a:pt x="690" y="1079"/>
                  <a:pt x="689" y="1079"/>
                  <a:pt x="689" y="1079"/>
                </a:cubicBezTo>
                <a:close/>
                <a:moveTo>
                  <a:pt x="691" y="1078"/>
                </a:moveTo>
                <a:cubicBezTo>
                  <a:pt x="690" y="1078"/>
                  <a:pt x="689" y="1078"/>
                  <a:pt x="688" y="1078"/>
                </a:cubicBezTo>
                <a:cubicBezTo>
                  <a:pt x="688" y="1076"/>
                  <a:pt x="687" y="1074"/>
                  <a:pt x="687" y="1071"/>
                </a:cubicBezTo>
                <a:cubicBezTo>
                  <a:pt x="688" y="1071"/>
                  <a:pt x="689" y="1071"/>
                  <a:pt x="690" y="1071"/>
                </a:cubicBezTo>
                <a:cubicBezTo>
                  <a:pt x="691" y="1071"/>
                  <a:pt x="692" y="1072"/>
                  <a:pt x="693" y="1072"/>
                </a:cubicBezTo>
                <a:cubicBezTo>
                  <a:pt x="692" y="1074"/>
                  <a:pt x="692" y="1076"/>
                  <a:pt x="691" y="1078"/>
                </a:cubicBezTo>
                <a:cubicBezTo>
                  <a:pt x="691" y="1078"/>
                  <a:pt x="691" y="1078"/>
                  <a:pt x="691" y="1078"/>
                </a:cubicBezTo>
                <a:close/>
                <a:moveTo>
                  <a:pt x="691" y="1071"/>
                </a:moveTo>
                <a:cubicBezTo>
                  <a:pt x="692" y="1071"/>
                  <a:pt x="693" y="1071"/>
                  <a:pt x="694" y="1071"/>
                </a:cubicBezTo>
                <a:cubicBezTo>
                  <a:pt x="694" y="1071"/>
                  <a:pt x="693" y="1072"/>
                  <a:pt x="693" y="1072"/>
                </a:cubicBezTo>
                <a:cubicBezTo>
                  <a:pt x="693" y="1072"/>
                  <a:pt x="692" y="1071"/>
                  <a:pt x="691" y="1071"/>
                </a:cubicBezTo>
                <a:close/>
                <a:moveTo>
                  <a:pt x="694" y="1071"/>
                </a:moveTo>
                <a:cubicBezTo>
                  <a:pt x="694" y="1071"/>
                  <a:pt x="695" y="1072"/>
                  <a:pt x="695" y="1073"/>
                </a:cubicBezTo>
                <a:cubicBezTo>
                  <a:pt x="694" y="1073"/>
                  <a:pt x="694" y="1072"/>
                  <a:pt x="694" y="1072"/>
                </a:cubicBezTo>
                <a:cubicBezTo>
                  <a:pt x="694" y="1072"/>
                  <a:pt x="694" y="1071"/>
                  <a:pt x="694" y="1071"/>
                </a:cubicBezTo>
                <a:close/>
                <a:moveTo>
                  <a:pt x="694" y="1071"/>
                </a:moveTo>
                <a:cubicBezTo>
                  <a:pt x="693" y="1071"/>
                  <a:pt x="692" y="1071"/>
                  <a:pt x="691" y="1071"/>
                </a:cubicBezTo>
                <a:cubicBezTo>
                  <a:pt x="690" y="1070"/>
                  <a:pt x="689" y="1070"/>
                  <a:pt x="688" y="1069"/>
                </a:cubicBezTo>
                <a:cubicBezTo>
                  <a:pt x="688" y="1069"/>
                  <a:pt x="688" y="1069"/>
                  <a:pt x="687" y="1069"/>
                </a:cubicBezTo>
                <a:cubicBezTo>
                  <a:pt x="688" y="1067"/>
                  <a:pt x="690" y="1065"/>
                  <a:pt x="691" y="1063"/>
                </a:cubicBezTo>
                <a:cubicBezTo>
                  <a:pt x="692" y="1065"/>
                  <a:pt x="693" y="1068"/>
                  <a:pt x="694" y="1070"/>
                </a:cubicBezTo>
                <a:cubicBezTo>
                  <a:pt x="694" y="1070"/>
                  <a:pt x="694" y="1071"/>
                  <a:pt x="694" y="1071"/>
                </a:cubicBezTo>
                <a:close/>
                <a:moveTo>
                  <a:pt x="649" y="1028"/>
                </a:moveTo>
                <a:cubicBezTo>
                  <a:pt x="644" y="1028"/>
                  <a:pt x="640" y="1029"/>
                  <a:pt x="635" y="1029"/>
                </a:cubicBezTo>
                <a:cubicBezTo>
                  <a:pt x="635" y="1029"/>
                  <a:pt x="636" y="1029"/>
                  <a:pt x="635" y="1029"/>
                </a:cubicBezTo>
                <a:cubicBezTo>
                  <a:pt x="635" y="1027"/>
                  <a:pt x="634" y="1026"/>
                  <a:pt x="633" y="1025"/>
                </a:cubicBezTo>
                <a:cubicBezTo>
                  <a:pt x="633" y="1025"/>
                  <a:pt x="633" y="1025"/>
                  <a:pt x="633" y="1025"/>
                </a:cubicBezTo>
                <a:cubicBezTo>
                  <a:pt x="636" y="1024"/>
                  <a:pt x="638" y="1024"/>
                  <a:pt x="641" y="1024"/>
                </a:cubicBezTo>
                <a:cubicBezTo>
                  <a:pt x="642" y="1023"/>
                  <a:pt x="644" y="1023"/>
                  <a:pt x="645" y="1023"/>
                </a:cubicBezTo>
                <a:cubicBezTo>
                  <a:pt x="646" y="1023"/>
                  <a:pt x="647" y="1023"/>
                  <a:pt x="649" y="1023"/>
                </a:cubicBezTo>
                <a:cubicBezTo>
                  <a:pt x="651" y="1024"/>
                  <a:pt x="654" y="1024"/>
                  <a:pt x="657" y="1024"/>
                </a:cubicBezTo>
                <a:cubicBezTo>
                  <a:pt x="656" y="1024"/>
                  <a:pt x="656" y="1024"/>
                  <a:pt x="656" y="1024"/>
                </a:cubicBezTo>
                <a:cubicBezTo>
                  <a:pt x="656" y="1025"/>
                  <a:pt x="656" y="1025"/>
                  <a:pt x="656" y="1025"/>
                </a:cubicBezTo>
                <a:cubicBezTo>
                  <a:pt x="657" y="1024"/>
                  <a:pt x="657" y="1024"/>
                  <a:pt x="657" y="1023"/>
                </a:cubicBezTo>
                <a:cubicBezTo>
                  <a:pt x="657" y="1023"/>
                  <a:pt x="658" y="1023"/>
                  <a:pt x="658" y="1023"/>
                </a:cubicBezTo>
                <a:cubicBezTo>
                  <a:pt x="659" y="1024"/>
                  <a:pt x="660" y="1025"/>
                  <a:pt x="661" y="1026"/>
                </a:cubicBezTo>
                <a:cubicBezTo>
                  <a:pt x="657" y="1027"/>
                  <a:pt x="653" y="1027"/>
                  <a:pt x="649" y="1028"/>
                </a:cubicBezTo>
                <a:close/>
                <a:moveTo>
                  <a:pt x="657" y="1023"/>
                </a:moveTo>
                <a:cubicBezTo>
                  <a:pt x="657" y="1023"/>
                  <a:pt x="658" y="1023"/>
                  <a:pt x="658" y="1023"/>
                </a:cubicBezTo>
                <a:cubicBezTo>
                  <a:pt x="658" y="1023"/>
                  <a:pt x="658" y="1023"/>
                  <a:pt x="658" y="1023"/>
                </a:cubicBezTo>
                <a:cubicBezTo>
                  <a:pt x="658" y="1023"/>
                  <a:pt x="658" y="1023"/>
                  <a:pt x="657" y="1023"/>
                </a:cubicBezTo>
                <a:close/>
                <a:moveTo>
                  <a:pt x="657" y="1023"/>
                </a:moveTo>
                <a:cubicBezTo>
                  <a:pt x="656" y="1023"/>
                  <a:pt x="656" y="1023"/>
                  <a:pt x="655" y="1023"/>
                </a:cubicBezTo>
                <a:cubicBezTo>
                  <a:pt x="652" y="1023"/>
                  <a:pt x="649" y="1023"/>
                  <a:pt x="646" y="1023"/>
                </a:cubicBezTo>
                <a:cubicBezTo>
                  <a:pt x="649" y="1022"/>
                  <a:pt x="653" y="1022"/>
                  <a:pt x="656" y="1021"/>
                </a:cubicBezTo>
                <a:cubicBezTo>
                  <a:pt x="656" y="1022"/>
                  <a:pt x="657" y="1022"/>
                  <a:pt x="657" y="1023"/>
                </a:cubicBezTo>
                <a:cubicBezTo>
                  <a:pt x="657" y="1023"/>
                  <a:pt x="657" y="1023"/>
                  <a:pt x="657" y="1023"/>
                </a:cubicBezTo>
                <a:close/>
                <a:moveTo>
                  <a:pt x="656" y="1021"/>
                </a:moveTo>
                <a:cubicBezTo>
                  <a:pt x="657" y="1021"/>
                  <a:pt x="658" y="1021"/>
                  <a:pt x="659" y="1021"/>
                </a:cubicBezTo>
                <a:cubicBezTo>
                  <a:pt x="659" y="1021"/>
                  <a:pt x="658" y="1022"/>
                  <a:pt x="658" y="1023"/>
                </a:cubicBezTo>
                <a:cubicBezTo>
                  <a:pt x="657" y="1022"/>
                  <a:pt x="657" y="1022"/>
                  <a:pt x="656" y="1021"/>
                </a:cubicBezTo>
                <a:close/>
                <a:moveTo>
                  <a:pt x="658" y="1015"/>
                </a:moveTo>
                <a:cubicBezTo>
                  <a:pt x="658" y="1015"/>
                  <a:pt x="658" y="1015"/>
                  <a:pt x="658" y="1015"/>
                </a:cubicBezTo>
                <a:cubicBezTo>
                  <a:pt x="657" y="1014"/>
                  <a:pt x="655" y="1013"/>
                  <a:pt x="654" y="1012"/>
                </a:cubicBezTo>
                <a:cubicBezTo>
                  <a:pt x="656" y="1011"/>
                  <a:pt x="658" y="1009"/>
                  <a:pt x="659" y="1008"/>
                </a:cubicBezTo>
                <a:cubicBezTo>
                  <a:pt x="658" y="1010"/>
                  <a:pt x="658" y="1011"/>
                  <a:pt x="657" y="1012"/>
                </a:cubicBezTo>
                <a:cubicBezTo>
                  <a:pt x="657" y="1013"/>
                  <a:pt x="657" y="1013"/>
                  <a:pt x="658" y="1013"/>
                </a:cubicBezTo>
                <a:cubicBezTo>
                  <a:pt x="659" y="1012"/>
                  <a:pt x="661" y="1010"/>
                  <a:pt x="662" y="1009"/>
                </a:cubicBezTo>
                <a:cubicBezTo>
                  <a:pt x="661" y="1011"/>
                  <a:pt x="659" y="1013"/>
                  <a:pt x="658" y="1015"/>
                </a:cubicBezTo>
                <a:close/>
                <a:moveTo>
                  <a:pt x="661" y="1006"/>
                </a:moveTo>
                <a:cubicBezTo>
                  <a:pt x="661" y="1006"/>
                  <a:pt x="662" y="1006"/>
                  <a:pt x="662" y="1006"/>
                </a:cubicBezTo>
                <a:cubicBezTo>
                  <a:pt x="662" y="1005"/>
                  <a:pt x="661" y="1005"/>
                  <a:pt x="661" y="1005"/>
                </a:cubicBezTo>
                <a:cubicBezTo>
                  <a:pt x="660" y="1006"/>
                  <a:pt x="660" y="1006"/>
                  <a:pt x="660" y="1006"/>
                </a:cubicBezTo>
                <a:cubicBezTo>
                  <a:pt x="659" y="1006"/>
                  <a:pt x="659" y="1006"/>
                  <a:pt x="658" y="1006"/>
                </a:cubicBezTo>
                <a:cubicBezTo>
                  <a:pt x="658" y="1006"/>
                  <a:pt x="659" y="1006"/>
                  <a:pt x="659" y="1005"/>
                </a:cubicBezTo>
                <a:cubicBezTo>
                  <a:pt x="659" y="1005"/>
                  <a:pt x="659" y="1004"/>
                  <a:pt x="658" y="1005"/>
                </a:cubicBezTo>
                <a:cubicBezTo>
                  <a:pt x="658" y="1005"/>
                  <a:pt x="657" y="1006"/>
                  <a:pt x="656" y="1006"/>
                </a:cubicBezTo>
                <a:cubicBezTo>
                  <a:pt x="656" y="1006"/>
                  <a:pt x="655" y="1006"/>
                  <a:pt x="655" y="1006"/>
                </a:cubicBezTo>
                <a:cubicBezTo>
                  <a:pt x="655" y="1006"/>
                  <a:pt x="655" y="1005"/>
                  <a:pt x="656" y="1004"/>
                </a:cubicBezTo>
                <a:cubicBezTo>
                  <a:pt x="656" y="1004"/>
                  <a:pt x="655" y="1003"/>
                  <a:pt x="655" y="1004"/>
                </a:cubicBezTo>
                <a:cubicBezTo>
                  <a:pt x="654" y="1004"/>
                  <a:pt x="653" y="1005"/>
                  <a:pt x="652" y="1006"/>
                </a:cubicBezTo>
                <a:cubicBezTo>
                  <a:pt x="651" y="1006"/>
                  <a:pt x="650" y="1006"/>
                  <a:pt x="649" y="1006"/>
                </a:cubicBezTo>
                <a:cubicBezTo>
                  <a:pt x="651" y="1005"/>
                  <a:pt x="652" y="1004"/>
                  <a:pt x="653" y="1002"/>
                </a:cubicBezTo>
                <a:cubicBezTo>
                  <a:pt x="656" y="1002"/>
                  <a:pt x="659" y="1002"/>
                  <a:pt x="662" y="1002"/>
                </a:cubicBezTo>
                <a:cubicBezTo>
                  <a:pt x="663" y="1003"/>
                  <a:pt x="664" y="1005"/>
                  <a:pt x="666" y="1006"/>
                </a:cubicBezTo>
                <a:cubicBezTo>
                  <a:pt x="664" y="1006"/>
                  <a:pt x="663" y="1006"/>
                  <a:pt x="661" y="1006"/>
                </a:cubicBezTo>
                <a:close/>
                <a:moveTo>
                  <a:pt x="649" y="1006"/>
                </a:moveTo>
                <a:cubicBezTo>
                  <a:pt x="648" y="1005"/>
                  <a:pt x="647" y="1004"/>
                  <a:pt x="646" y="1003"/>
                </a:cubicBezTo>
                <a:cubicBezTo>
                  <a:pt x="646" y="1003"/>
                  <a:pt x="647" y="1003"/>
                  <a:pt x="647" y="1003"/>
                </a:cubicBezTo>
                <a:cubicBezTo>
                  <a:pt x="647" y="1003"/>
                  <a:pt x="647" y="1003"/>
                  <a:pt x="647" y="1003"/>
                </a:cubicBezTo>
                <a:cubicBezTo>
                  <a:pt x="647" y="1003"/>
                  <a:pt x="647" y="1003"/>
                  <a:pt x="647" y="1003"/>
                </a:cubicBezTo>
                <a:cubicBezTo>
                  <a:pt x="647" y="1003"/>
                  <a:pt x="647" y="1002"/>
                  <a:pt x="648" y="1002"/>
                </a:cubicBezTo>
                <a:cubicBezTo>
                  <a:pt x="648" y="1002"/>
                  <a:pt x="649" y="1002"/>
                  <a:pt x="649" y="1002"/>
                </a:cubicBezTo>
                <a:cubicBezTo>
                  <a:pt x="650" y="1002"/>
                  <a:pt x="652" y="1002"/>
                  <a:pt x="653" y="1002"/>
                </a:cubicBezTo>
                <a:cubicBezTo>
                  <a:pt x="652" y="1003"/>
                  <a:pt x="650" y="1005"/>
                  <a:pt x="649" y="1006"/>
                </a:cubicBezTo>
                <a:close/>
                <a:moveTo>
                  <a:pt x="642" y="1002"/>
                </a:moveTo>
                <a:cubicBezTo>
                  <a:pt x="639" y="1001"/>
                  <a:pt x="635" y="1001"/>
                  <a:pt x="632" y="1001"/>
                </a:cubicBezTo>
                <a:cubicBezTo>
                  <a:pt x="633" y="1001"/>
                  <a:pt x="634" y="1000"/>
                  <a:pt x="634" y="1000"/>
                </a:cubicBezTo>
                <a:cubicBezTo>
                  <a:pt x="634" y="1000"/>
                  <a:pt x="634" y="1000"/>
                  <a:pt x="634" y="1000"/>
                </a:cubicBezTo>
                <a:cubicBezTo>
                  <a:pt x="634" y="1000"/>
                  <a:pt x="635" y="1000"/>
                  <a:pt x="635" y="1000"/>
                </a:cubicBezTo>
                <a:cubicBezTo>
                  <a:pt x="635" y="999"/>
                  <a:pt x="635" y="999"/>
                  <a:pt x="635" y="999"/>
                </a:cubicBezTo>
                <a:cubicBezTo>
                  <a:pt x="637" y="999"/>
                  <a:pt x="639" y="999"/>
                  <a:pt x="640" y="999"/>
                </a:cubicBezTo>
                <a:cubicBezTo>
                  <a:pt x="641" y="1000"/>
                  <a:pt x="641" y="1001"/>
                  <a:pt x="642" y="1002"/>
                </a:cubicBezTo>
                <a:close/>
                <a:moveTo>
                  <a:pt x="634" y="999"/>
                </a:moveTo>
                <a:cubicBezTo>
                  <a:pt x="633" y="998"/>
                  <a:pt x="632" y="997"/>
                  <a:pt x="631" y="997"/>
                </a:cubicBezTo>
                <a:cubicBezTo>
                  <a:pt x="633" y="997"/>
                  <a:pt x="635" y="997"/>
                  <a:pt x="637" y="997"/>
                </a:cubicBezTo>
                <a:cubicBezTo>
                  <a:pt x="636" y="998"/>
                  <a:pt x="636" y="998"/>
                  <a:pt x="635" y="999"/>
                </a:cubicBezTo>
                <a:cubicBezTo>
                  <a:pt x="634" y="999"/>
                  <a:pt x="634" y="999"/>
                  <a:pt x="634" y="999"/>
                </a:cubicBezTo>
                <a:close/>
                <a:moveTo>
                  <a:pt x="633" y="999"/>
                </a:moveTo>
                <a:cubicBezTo>
                  <a:pt x="627" y="999"/>
                  <a:pt x="621" y="999"/>
                  <a:pt x="615" y="999"/>
                </a:cubicBezTo>
                <a:cubicBezTo>
                  <a:pt x="616" y="998"/>
                  <a:pt x="617" y="997"/>
                  <a:pt x="618" y="996"/>
                </a:cubicBezTo>
                <a:cubicBezTo>
                  <a:pt x="622" y="996"/>
                  <a:pt x="626" y="996"/>
                  <a:pt x="630" y="996"/>
                </a:cubicBezTo>
                <a:cubicBezTo>
                  <a:pt x="631" y="997"/>
                  <a:pt x="632" y="998"/>
                  <a:pt x="633" y="999"/>
                </a:cubicBezTo>
                <a:close/>
                <a:moveTo>
                  <a:pt x="623" y="990"/>
                </a:moveTo>
                <a:cubicBezTo>
                  <a:pt x="620" y="988"/>
                  <a:pt x="617" y="985"/>
                  <a:pt x="615" y="983"/>
                </a:cubicBezTo>
                <a:cubicBezTo>
                  <a:pt x="614" y="982"/>
                  <a:pt x="613" y="982"/>
                  <a:pt x="612" y="981"/>
                </a:cubicBezTo>
                <a:cubicBezTo>
                  <a:pt x="617" y="977"/>
                  <a:pt x="622" y="973"/>
                  <a:pt x="626" y="970"/>
                </a:cubicBezTo>
                <a:cubicBezTo>
                  <a:pt x="629" y="973"/>
                  <a:pt x="632" y="976"/>
                  <a:pt x="635" y="979"/>
                </a:cubicBezTo>
                <a:cubicBezTo>
                  <a:pt x="631" y="982"/>
                  <a:pt x="627" y="986"/>
                  <a:pt x="623" y="990"/>
                </a:cubicBezTo>
                <a:close/>
                <a:moveTo>
                  <a:pt x="617" y="964"/>
                </a:moveTo>
                <a:cubicBezTo>
                  <a:pt x="616" y="963"/>
                  <a:pt x="615" y="962"/>
                  <a:pt x="614" y="961"/>
                </a:cubicBezTo>
                <a:cubicBezTo>
                  <a:pt x="614" y="961"/>
                  <a:pt x="614" y="961"/>
                  <a:pt x="614" y="961"/>
                </a:cubicBezTo>
                <a:cubicBezTo>
                  <a:pt x="614" y="961"/>
                  <a:pt x="614" y="961"/>
                  <a:pt x="614" y="961"/>
                </a:cubicBezTo>
                <a:cubicBezTo>
                  <a:pt x="618" y="961"/>
                  <a:pt x="622" y="961"/>
                  <a:pt x="627" y="962"/>
                </a:cubicBezTo>
                <a:cubicBezTo>
                  <a:pt x="627" y="962"/>
                  <a:pt x="628" y="962"/>
                  <a:pt x="628" y="963"/>
                </a:cubicBezTo>
                <a:cubicBezTo>
                  <a:pt x="628" y="963"/>
                  <a:pt x="627" y="964"/>
                  <a:pt x="626" y="964"/>
                </a:cubicBezTo>
                <a:cubicBezTo>
                  <a:pt x="623" y="964"/>
                  <a:pt x="620" y="964"/>
                  <a:pt x="617" y="964"/>
                </a:cubicBezTo>
                <a:close/>
                <a:moveTo>
                  <a:pt x="629" y="963"/>
                </a:moveTo>
                <a:cubicBezTo>
                  <a:pt x="630" y="963"/>
                  <a:pt x="631" y="964"/>
                  <a:pt x="632" y="965"/>
                </a:cubicBezTo>
                <a:cubicBezTo>
                  <a:pt x="630" y="965"/>
                  <a:pt x="629" y="964"/>
                  <a:pt x="627" y="964"/>
                </a:cubicBezTo>
                <a:cubicBezTo>
                  <a:pt x="628" y="964"/>
                  <a:pt x="628" y="963"/>
                  <a:pt x="629" y="963"/>
                </a:cubicBezTo>
                <a:close/>
                <a:moveTo>
                  <a:pt x="633" y="964"/>
                </a:moveTo>
                <a:cubicBezTo>
                  <a:pt x="632" y="963"/>
                  <a:pt x="631" y="963"/>
                  <a:pt x="629" y="962"/>
                </a:cubicBezTo>
                <a:cubicBezTo>
                  <a:pt x="630" y="962"/>
                  <a:pt x="630" y="962"/>
                  <a:pt x="630" y="962"/>
                </a:cubicBezTo>
                <a:cubicBezTo>
                  <a:pt x="631" y="962"/>
                  <a:pt x="632" y="962"/>
                  <a:pt x="633" y="962"/>
                </a:cubicBezTo>
                <a:cubicBezTo>
                  <a:pt x="633" y="962"/>
                  <a:pt x="634" y="962"/>
                  <a:pt x="634" y="962"/>
                </a:cubicBezTo>
                <a:cubicBezTo>
                  <a:pt x="634" y="963"/>
                  <a:pt x="635" y="964"/>
                  <a:pt x="636" y="965"/>
                </a:cubicBezTo>
                <a:cubicBezTo>
                  <a:pt x="635" y="965"/>
                  <a:pt x="634" y="965"/>
                  <a:pt x="633" y="965"/>
                </a:cubicBezTo>
                <a:cubicBezTo>
                  <a:pt x="633" y="964"/>
                  <a:pt x="633" y="964"/>
                  <a:pt x="633" y="964"/>
                </a:cubicBezTo>
                <a:close/>
                <a:moveTo>
                  <a:pt x="633" y="961"/>
                </a:moveTo>
                <a:cubicBezTo>
                  <a:pt x="632" y="961"/>
                  <a:pt x="632" y="961"/>
                  <a:pt x="631" y="961"/>
                </a:cubicBezTo>
                <a:cubicBezTo>
                  <a:pt x="631" y="960"/>
                  <a:pt x="632" y="960"/>
                  <a:pt x="632" y="959"/>
                </a:cubicBezTo>
                <a:cubicBezTo>
                  <a:pt x="633" y="960"/>
                  <a:pt x="633" y="960"/>
                  <a:pt x="633" y="961"/>
                </a:cubicBezTo>
                <a:cubicBezTo>
                  <a:pt x="633" y="961"/>
                  <a:pt x="633" y="961"/>
                  <a:pt x="633" y="961"/>
                </a:cubicBezTo>
                <a:close/>
                <a:moveTo>
                  <a:pt x="633" y="958"/>
                </a:moveTo>
                <a:cubicBezTo>
                  <a:pt x="635" y="958"/>
                  <a:pt x="638" y="958"/>
                  <a:pt x="640" y="958"/>
                </a:cubicBezTo>
                <a:cubicBezTo>
                  <a:pt x="642" y="959"/>
                  <a:pt x="643" y="960"/>
                  <a:pt x="644" y="961"/>
                </a:cubicBezTo>
                <a:cubicBezTo>
                  <a:pt x="641" y="961"/>
                  <a:pt x="637" y="961"/>
                  <a:pt x="634" y="961"/>
                </a:cubicBezTo>
                <a:cubicBezTo>
                  <a:pt x="634" y="960"/>
                  <a:pt x="633" y="959"/>
                  <a:pt x="633" y="958"/>
                </a:cubicBezTo>
                <a:close/>
                <a:moveTo>
                  <a:pt x="647" y="959"/>
                </a:moveTo>
                <a:cubicBezTo>
                  <a:pt x="646" y="957"/>
                  <a:pt x="645" y="955"/>
                  <a:pt x="644" y="953"/>
                </a:cubicBezTo>
                <a:cubicBezTo>
                  <a:pt x="644" y="953"/>
                  <a:pt x="645" y="952"/>
                  <a:pt x="645" y="952"/>
                </a:cubicBezTo>
                <a:cubicBezTo>
                  <a:pt x="647" y="955"/>
                  <a:pt x="650" y="957"/>
                  <a:pt x="652" y="960"/>
                </a:cubicBezTo>
                <a:cubicBezTo>
                  <a:pt x="650" y="959"/>
                  <a:pt x="649" y="959"/>
                  <a:pt x="647" y="959"/>
                </a:cubicBezTo>
                <a:close/>
                <a:moveTo>
                  <a:pt x="644" y="952"/>
                </a:moveTo>
                <a:cubicBezTo>
                  <a:pt x="643" y="951"/>
                  <a:pt x="643" y="950"/>
                  <a:pt x="643" y="948"/>
                </a:cubicBezTo>
                <a:cubicBezTo>
                  <a:pt x="643" y="949"/>
                  <a:pt x="644" y="950"/>
                  <a:pt x="645" y="951"/>
                </a:cubicBezTo>
                <a:cubicBezTo>
                  <a:pt x="644" y="952"/>
                  <a:pt x="644" y="952"/>
                  <a:pt x="644" y="952"/>
                </a:cubicBezTo>
                <a:close/>
                <a:moveTo>
                  <a:pt x="642" y="946"/>
                </a:moveTo>
                <a:cubicBezTo>
                  <a:pt x="642" y="946"/>
                  <a:pt x="642" y="946"/>
                  <a:pt x="642" y="946"/>
                </a:cubicBezTo>
                <a:cubicBezTo>
                  <a:pt x="645" y="944"/>
                  <a:pt x="647" y="941"/>
                  <a:pt x="649" y="939"/>
                </a:cubicBezTo>
                <a:cubicBezTo>
                  <a:pt x="650" y="940"/>
                  <a:pt x="651" y="942"/>
                  <a:pt x="652" y="943"/>
                </a:cubicBezTo>
                <a:cubicBezTo>
                  <a:pt x="650" y="945"/>
                  <a:pt x="648" y="948"/>
                  <a:pt x="646" y="950"/>
                </a:cubicBezTo>
                <a:cubicBezTo>
                  <a:pt x="644" y="949"/>
                  <a:pt x="643" y="947"/>
                  <a:pt x="642" y="946"/>
                </a:cubicBezTo>
                <a:close/>
                <a:moveTo>
                  <a:pt x="655" y="932"/>
                </a:moveTo>
                <a:cubicBezTo>
                  <a:pt x="655" y="932"/>
                  <a:pt x="656" y="932"/>
                  <a:pt x="656" y="932"/>
                </a:cubicBezTo>
                <a:cubicBezTo>
                  <a:pt x="656" y="932"/>
                  <a:pt x="656" y="932"/>
                  <a:pt x="657" y="933"/>
                </a:cubicBezTo>
                <a:cubicBezTo>
                  <a:pt x="656" y="933"/>
                  <a:pt x="656" y="932"/>
                  <a:pt x="655" y="932"/>
                </a:cubicBezTo>
                <a:close/>
                <a:moveTo>
                  <a:pt x="655" y="931"/>
                </a:moveTo>
                <a:cubicBezTo>
                  <a:pt x="655" y="931"/>
                  <a:pt x="655" y="930"/>
                  <a:pt x="655" y="930"/>
                </a:cubicBezTo>
                <a:cubicBezTo>
                  <a:pt x="655" y="930"/>
                  <a:pt x="655" y="930"/>
                  <a:pt x="655" y="931"/>
                </a:cubicBezTo>
                <a:cubicBezTo>
                  <a:pt x="655" y="931"/>
                  <a:pt x="655" y="931"/>
                  <a:pt x="655" y="931"/>
                </a:cubicBezTo>
                <a:close/>
                <a:moveTo>
                  <a:pt x="653" y="933"/>
                </a:moveTo>
                <a:cubicBezTo>
                  <a:pt x="652" y="934"/>
                  <a:pt x="651" y="936"/>
                  <a:pt x="649" y="937"/>
                </a:cubicBezTo>
                <a:cubicBezTo>
                  <a:pt x="648" y="935"/>
                  <a:pt x="646" y="933"/>
                  <a:pt x="644" y="930"/>
                </a:cubicBezTo>
                <a:cubicBezTo>
                  <a:pt x="647" y="931"/>
                  <a:pt x="650" y="931"/>
                  <a:pt x="653" y="932"/>
                </a:cubicBezTo>
                <a:cubicBezTo>
                  <a:pt x="653" y="932"/>
                  <a:pt x="653" y="933"/>
                  <a:pt x="653" y="933"/>
                </a:cubicBezTo>
                <a:close/>
                <a:moveTo>
                  <a:pt x="635" y="936"/>
                </a:moveTo>
                <a:cubicBezTo>
                  <a:pt x="634" y="934"/>
                  <a:pt x="633" y="932"/>
                  <a:pt x="632" y="931"/>
                </a:cubicBezTo>
                <a:cubicBezTo>
                  <a:pt x="632" y="930"/>
                  <a:pt x="632" y="930"/>
                  <a:pt x="633" y="929"/>
                </a:cubicBezTo>
                <a:cubicBezTo>
                  <a:pt x="633" y="929"/>
                  <a:pt x="633" y="929"/>
                  <a:pt x="633" y="929"/>
                </a:cubicBezTo>
                <a:cubicBezTo>
                  <a:pt x="636" y="929"/>
                  <a:pt x="639" y="929"/>
                  <a:pt x="642" y="930"/>
                </a:cubicBezTo>
                <a:cubicBezTo>
                  <a:pt x="640" y="932"/>
                  <a:pt x="638" y="934"/>
                  <a:pt x="635" y="936"/>
                </a:cubicBezTo>
                <a:close/>
                <a:moveTo>
                  <a:pt x="631" y="929"/>
                </a:moveTo>
                <a:cubicBezTo>
                  <a:pt x="631" y="929"/>
                  <a:pt x="631" y="929"/>
                  <a:pt x="631" y="929"/>
                </a:cubicBezTo>
                <a:cubicBezTo>
                  <a:pt x="631" y="929"/>
                  <a:pt x="631" y="929"/>
                  <a:pt x="631" y="929"/>
                </a:cubicBezTo>
                <a:cubicBezTo>
                  <a:pt x="631" y="929"/>
                  <a:pt x="631" y="929"/>
                  <a:pt x="631" y="929"/>
                </a:cubicBezTo>
                <a:close/>
                <a:moveTo>
                  <a:pt x="630" y="930"/>
                </a:moveTo>
                <a:cubicBezTo>
                  <a:pt x="628" y="932"/>
                  <a:pt x="625" y="934"/>
                  <a:pt x="623" y="936"/>
                </a:cubicBezTo>
                <a:cubicBezTo>
                  <a:pt x="623" y="936"/>
                  <a:pt x="623" y="936"/>
                  <a:pt x="623" y="936"/>
                </a:cubicBezTo>
                <a:cubicBezTo>
                  <a:pt x="623" y="933"/>
                  <a:pt x="623" y="931"/>
                  <a:pt x="624" y="929"/>
                </a:cubicBezTo>
                <a:cubicBezTo>
                  <a:pt x="625" y="929"/>
                  <a:pt x="625" y="929"/>
                  <a:pt x="626" y="929"/>
                </a:cubicBezTo>
                <a:cubicBezTo>
                  <a:pt x="627" y="929"/>
                  <a:pt x="628" y="929"/>
                  <a:pt x="629" y="929"/>
                </a:cubicBezTo>
                <a:cubicBezTo>
                  <a:pt x="629" y="929"/>
                  <a:pt x="630" y="930"/>
                  <a:pt x="630" y="930"/>
                </a:cubicBezTo>
                <a:close/>
                <a:moveTo>
                  <a:pt x="624" y="928"/>
                </a:moveTo>
                <a:cubicBezTo>
                  <a:pt x="624" y="927"/>
                  <a:pt x="625" y="925"/>
                  <a:pt x="625" y="924"/>
                </a:cubicBezTo>
                <a:cubicBezTo>
                  <a:pt x="625" y="924"/>
                  <a:pt x="625" y="924"/>
                  <a:pt x="625" y="924"/>
                </a:cubicBezTo>
                <a:cubicBezTo>
                  <a:pt x="626" y="925"/>
                  <a:pt x="628" y="927"/>
                  <a:pt x="629" y="928"/>
                </a:cubicBezTo>
                <a:cubicBezTo>
                  <a:pt x="627" y="928"/>
                  <a:pt x="626" y="928"/>
                  <a:pt x="624" y="928"/>
                </a:cubicBezTo>
                <a:close/>
                <a:moveTo>
                  <a:pt x="601" y="923"/>
                </a:moveTo>
                <a:cubicBezTo>
                  <a:pt x="602" y="921"/>
                  <a:pt x="602" y="920"/>
                  <a:pt x="603" y="918"/>
                </a:cubicBezTo>
                <a:cubicBezTo>
                  <a:pt x="605" y="917"/>
                  <a:pt x="606" y="916"/>
                  <a:pt x="607" y="915"/>
                </a:cubicBezTo>
                <a:cubicBezTo>
                  <a:pt x="610" y="915"/>
                  <a:pt x="613" y="915"/>
                  <a:pt x="616" y="915"/>
                </a:cubicBezTo>
                <a:cubicBezTo>
                  <a:pt x="611" y="917"/>
                  <a:pt x="606" y="920"/>
                  <a:pt x="601" y="923"/>
                </a:cubicBezTo>
                <a:close/>
                <a:moveTo>
                  <a:pt x="603" y="917"/>
                </a:moveTo>
                <a:cubicBezTo>
                  <a:pt x="603" y="917"/>
                  <a:pt x="603" y="917"/>
                  <a:pt x="602" y="917"/>
                </a:cubicBezTo>
                <a:cubicBezTo>
                  <a:pt x="602" y="918"/>
                  <a:pt x="602" y="918"/>
                  <a:pt x="602" y="918"/>
                </a:cubicBezTo>
                <a:cubicBezTo>
                  <a:pt x="601" y="920"/>
                  <a:pt x="600" y="922"/>
                  <a:pt x="600" y="924"/>
                </a:cubicBezTo>
                <a:cubicBezTo>
                  <a:pt x="598" y="925"/>
                  <a:pt x="597" y="926"/>
                  <a:pt x="595" y="927"/>
                </a:cubicBezTo>
                <a:cubicBezTo>
                  <a:pt x="594" y="925"/>
                  <a:pt x="592" y="923"/>
                  <a:pt x="591" y="920"/>
                </a:cubicBezTo>
                <a:cubicBezTo>
                  <a:pt x="591" y="920"/>
                  <a:pt x="591" y="919"/>
                  <a:pt x="592" y="918"/>
                </a:cubicBezTo>
                <a:cubicBezTo>
                  <a:pt x="593" y="917"/>
                  <a:pt x="595" y="916"/>
                  <a:pt x="597" y="915"/>
                </a:cubicBezTo>
                <a:cubicBezTo>
                  <a:pt x="600" y="915"/>
                  <a:pt x="603" y="915"/>
                  <a:pt x="606" y="915"/>
                </a:cubicBezTo>
                <a:cubicBezTo>
                  <a:pt x="605" y="916"/>
                  <a:pt x="604" y="917"/>
                  <a:pt x="603" y="917"/>
                </a:cubicBezTo>
                <a:close/>
                <a:moveTo>
                  <a:pt x="598" y="914"/>
                </a:moveTo>
                <a:cubicBezTo>
                  <a:pt x="598" y="914"/>
                  <a:pt x="599" y="913"/>
                  <a:pt x="600" y="913"/>
                </a:cubicBezTo>
                <a:cubicBezTo>
                  <a:pt x="602" y="913"/>
                  <a:pt x="604" y="913"/>
                  <a:pt x="606" y="913"/>
                </a:cubicBezTo>
                <a:cubicBezTo>
                  <a:pt x="606" y="913"/>
                  <a:pt x="606" y="913"/>
                  <a:pt x="606" y="914"/>
                </a:cubicBezTo>
                <a:cubicBezTo>
                  <a:pt x="606" y="914"/>
                  <a:pt x="606" y="914"/>
                  <a:pt x="606" y="914"/>
                </a:cubicBezTo>
                <a:cubicBezTo>
                  <a:pt x="606" y="914"/>
                  <a:pt x="606" y="914"/>
                  <a:pt x="606" y="914"/>
                </a:cubicBezTo>
                <a:cubicBezTo>
                  <a:pt x="603" y="914"/>
                  <a:pt x="600" y="914"/>
                  <a:pt x="598" y="914"/>
                </a:cubicBezTo>
                <a:close/>
                <a:moveTo>
                  <a:pt x="607" y="913"/>
                </a:moveTo>
                <a:cubicBezTo>
                  <a:pt x="607" y="913"/>
                  <a:pt x="607" y="913"/>
                  <a:pt x="607" y="913"/>
                </a:cubicBezTo>
                <a:cubicBezTo>
                  <a:pt x="607" y="913"/>
                  <a:pt x="607" y="913"/>
                  <a:pt x="607" y="914"/>
                </a:cubicBezTo>
                <a:cubicBezTo>
                  <a:pt x="607" y="913"/>
                  <a:pt x="607" y="913"/>
                  <a:pt x="607" y="913"/>
                </a:cubicBezTo>
                <a:close/>
                <a:moveTo>
                  <a:pt x="607" y="912"/>
                </a:moveTo>
                <a:cubicBezTo>
                  <a:pt x="607" y="912"/>
                  <a:pt x="607" y="911"/>
                  <a:pt x="607" y="911"/>
                </a:cubicBezTo>
                <a:cubicBezTo>
                  <a:pt x="608" y="911"/>
                  <a:pt x="608" y="911"/>
                  <a:pt x="609" y="911"/>
                </a:cubicBezTo>
                <a:cubicBezTo>
                  <a:pt x="609" y="911"/>
                  <a:pt x="608" y="912"/>
                  <a:pt x="608" y="912"/>
                </a:cubicBezTo>
                <a:cubicBezTo>
                  <a:pt x="607" y="912"/>
                  <a:pt x="607" y="912"/>
                  <a:pt x="607" y="912"/>
                </a:cubicBezTo>
                <a:close/>
                <a:moveTo>
                  <a:pt x="610" y="911"/>
                </a:moveTo>
                <a:cubicBezTo>
                  <a:pt x="613" y="911"/>
                  <a:pt x="616" y="911"/>
                  <a:pt x="619" y="911"/>
                </a:cubicBezTo>
                <a:cubicBezTo>
                  <a:pt x="619" y="912"/>
                  <a:pt x="619" y="912"/>
                  <a:pt x="619" y="912"/>
                </a:cubicBezTo>
                <a:cubicBezTo>
                  <a:pt x="615" y="912"/>
                  <a:pt x="612" y="912"/>
                  <a:pt x="609" y="912"/>
                </a:cubicBezTo>
                <a:cubicBezTo>
                  <a:pt x="609" y="912"/>
                  <a:pt x="610" y="911"/>
                  <a:pt x="610" y="911"/>
                </a:cubicBezTo>
                <a:close/>
                <a:moveTo>
                  <a:pt x="619" y="894"/>
                </a:moveTo>
                <a:cubicBezTo>
                  <a:pt x="620" y="893"/>
                  <a:pt x="620" y="893"/>
                  <a:pt x="620" y="893"/>
                </a:cubicBezTo>
                <a:cubicBezTo>
                  <a:pt x="622" y="891"/>
                  <a:pt x="623" y="890"/>
                  <a:pt x="625" y="888"/>
                </a:cubicBezTo>
                <a:cubicBezTo>
                  <a:pt x="625" y="888"/>
                  <a:pt x="625" y="887"/>
                  <a:pt x="624" y="887"/>
                </a:cubicBezTo>
                <a:cubicBezTo>
                  <a:pt x="624" y="887"/>
                  <a:pt x="624" y="888"/>
                  <a:pt x="624" y="888"/>
                </a:cubicBezTo>
                <a:cubicBezTo>
                  <a:pt x="624" y="887"/>
                  <a:pt x="624" y="887"/>
                  <a:pt x="623" y="887"/>
                </a:cubicBezTo>
                <a:cubicBezTo>
                  <a:pt x="623" y="888"/>
                  <a:pt x="623" y="888"/>
                  <a:pt x="622" y="888"/>
                </a:cubicBezTo>
                <a:cubicBezTo>
                  <a:pt x="622" y="889"/>
                  <a:pt x="622" y="889"/>
                  <a:pt x="622" y="889"/>
                </a:cubicBezTo>
                <a:cubicBezTo>
                  <a:pt x="622" y="889"/>
                  <a:pt x="622" y="888"/>
                  <a:pt x="622" y="888"/>
                </a:cubicBezTo>
                <a:cubicBezTo>
                  <a:pt x="623" y="888"/>
                  <a:pt x="622" y="887"/>
                  <a:pt x="622" y="887"/>
                </a:cubicBezTo>
                <a:cubicBezTo>
                  <a:pt x="621" y="889"/>
                  <a:pt x="619" y="890"/>
                  <a:pt x="618" y="891"/>
                </a:cubicBezTo>
                <a:cubicBezTo>
                  <a:pt x="617" y="892"/>
                  <a:pt x="616" y="893"/>
                  <a:pt x="615" y="894"/>
                </a:cubicBezTo>
                <a:cubicBezTo>
                  <a:pt x="615" y="894"/>
                  <a:pt x="614" y="894"/>
                  <a:pt x="614" y="894"/>
                </a:cubicBezTo>
                <a:cubicBezTo>
                  <a:pt x="614" y="893"/>
                  <a:pt x="615" y="892"/>
                  <a:pt x="616" y="892"/>
                </a:cubicBezTo>
                <a:cubicBezTo>
                  <a:pt x="616" y="891"/>
                  <a:pt x="616" y="891"/>
                  <a:pt x="616" y="891"/>
                </a:cubicBezTo>
                <a:cubicBezTo>
                  <a:pt x="617" y="889"/>
                  <a:pt x="619" y="887"/>
                  <a:pt x="621" y="886"/>
                </a:cubicBezTo>
                <a:cubicBezTo>
                  <a:pt x="621" y="886"/>
                  <a:pt x="621" y="886"/>
                  <a:pt x="621" y="886"/>
                </a:cubicBezTo>
                <a:cubicBezTo>
                  <a:pt x="621" y="886"/>
                  <a:pt x="621" y="886"/>
                  <a:pt x="621" y="886"/>
                </a:cubicBezTo>
                <a:cubicBezTo>
                  <a:pt x="621" y="885"/>
                  <a:pt x="621" y="885"/>
                  <a:pt x="621" y="885"/>
                </a:cubicBezTo>
                <a:cubicBezTo>
                  <a:pt x="622" y="884"/>
                  <a:pt x="621" y="884"/>
                  <a:pt x="621" y="884"/>
                </a:cubicBezTo>
                <a:cubicBezTo>
                  <a:pt x="620" y="884"/>
                  <a:pt x="620" y="885"/>
                  <a:pt x="620" y="885"/>
                </a:cubicBezTo>
                <a:cubicBezTo>
                  <a:pt x="616" y="887"/>
                  <a:pt x="612" y="890"/>
                  <a:pt x="609" y="894"/>
                </a:cubicBezTo>
                <a:cubicBezTo>
                  <a:pt x="608" y="894"/>
                  <a:pt x="607" y="893"/>
                  <a:pt x="606" y="893"/>
                </a:cubicBezTo>
                <a:cubicBezTo>
                  <a:pt x="609" y="890"/>
                  <a:pt x="611" y="887"/>
                  <a:pt x="614" y="884"/>
                </a:cubicBezTo>
                <a:cubicBezTo>
                  <a:pt x="614" y="884"/>
                  <a:pt x="614" y="883"/>
                  <a:pt x="613" y="883"/>
                </a:cubicBezTo>
                <a:cubicBezTo>
                  <a:pt x="609" y="886"/>
                  <a:pt x="605" y="890"/>
                  <a:pt x="601" y="893"/>
                </a:cubicBezTo>
                <a:cubicBezTo>
                  <a:pt x="598" y="893"/>
                  <a:pt x="596" y="893"/>
                  <a:pt x="594" y="894"/>
                </a:cubicBezTo>
                <a:cubicBezTo>
                  <a:pt x="597" y="891"/>
                  <a:pt x="600" y="889"/>
                  <a:pt x="603" y="887"/>
                </a:cubicBezTo>
                <a:cubicBezTo>
                  <a:pt x="603" y="887"/>
                  <a:pt x="603" y="887"/>
                  <a:pt x="602" y="887"/>
                </a:cubicBezTo>
                <a:cubicBezTo>
                  <a:pt x="602" y="888"/>
                  <a:pt x="603" y="889"/>
                  <a:pt x="603" y="888"/>
                </a:cubicBezTo>
                <a:cubicBezTo>
                  <a:pt x="604" y="887"/>
                  <a:pt x="605" y="886"/>
                  <a:pt x="606" y="885"/>
                </a:cubicBezTo>
                <a:cubicBezTo>
                  <a:pt x="606" y="884"/>
                  <a:pt x="605" y="884"/>
                  <a:pt x="605" y="884"/>
                </a:cubicBezTo>
                <a:cubicBezTo>
                  <a:pt x="601" y="887"/>
                  <a:pt x="596" y="890"/>
                  <a:pt x="592" y="894"/>
                </a:cubicBezTo>
                <a:cubicBezTo>
                  <a:pt x="590" y="894"/>
                  <a:pt x="589" y="894"/>
                  <a:pt x="587" y="894"/>
                </a:cubicBezTo>
                <a:cubicBezTo>
                  <a:pt x="592" y="890"/>
                  <a:pt x="597" y="886"/>
                  <a:pt x="602" y="883"/>
                </a:cubicBezTo>
                <a:cubicBezTo>
                  <a:pt x="603" y="883"/>
                  <a:pt x="602" y="882"/>
                  <a:pt x="602" y="882"/>
                </a:cubicBezTo>
                <a:cubicBezTo>
                  <a:pt x="596" y="886"/>
                  <a:pt x="591" y="890"/>
                  <a:pt x="585" y="894"/>
                </a:cubicBezTo>
                <a:cubicBezTo>
                  <a:pt x="583" y="894"/>
                  <a:pt x="581" y="894"/>
                  <a:pt x="578" y="894"/>
                </a:cubicBezTo>
                <a:cubicBezTo>
                  <a:pt x="582" y="891"/>
                  <a:pt x="586" y="888"/>
                  <a:pt x="590" y="886"/>
                </a:cubicBezTo>
                <a:cubicBezTo>
                  <a:pt x="590" y="886"/>
                  <a:pt x="590" y="886"/>
                  <a:pt x="591" y="886"/>
                </a:cubicBezTo>
                <a:cubicBezTo>
                  <a:pt x="592" y="885"/>
                  <a:pt x="593" y="884"/>
                  <a:pt x="594" y="883"/>
                </a:cubicBezTo>
                <a:cubicBezTo>
                  <a:pt x="594" y="883"/>
                  <a:pt x="594" y="882"/>
                  <a:pt x="593" y="882"/>
                </a:cubicBezTo>
                <a:cubicBezTo>
                  <a:pt x="587" y="886"/>
                  <a:pt x="582" y="890"/>
                  <a:pt x="577" y="894"/>
                </a:cubicBezTo>
                <a:cubicBezTo>
                  <a:pt x="577" y="894"/>
                  <a:pt x="577" y="894"/>
                  <a:pt x="576" y="894"/>
                </a:cubicBezTo>
                <a:cubicBezTo>
                  <a:pt x="576" y="894"/>
                  <a:pt x="575" y="894"/>
                  <a:pt x="575" y="893"/>
                </a:cubicBezTo>
                <a:cubicBezTo>
                  <a:pt x="577" y="891"/>
                  <a:pt x="579" y="890"/>
                  <a:pt x="581" y="888"/>
                </a:cubicBezTo>
                <a:cubicBezTo>
                  <a:pt x="582" y="887"/>
                  <a:pt x="583" y="886"/>
                  <a:pt x="585" y="886"/>
                </a:cubicBezTo>
                <a:cubicBezTo>
                  <a:pt x="585" y="885"/>
                  <a:pt x="586" y="885"/>
                  <a:pt x="586" y="885"/>
                </a:cubicBezTo>
                <a:cubicBezTo>
                  <a:pt x="587" y="884"/>
                  <a:pt x="587" y="884"/>
                  <a:pt x="587" y="884"/>
                </a:cubicBezTo>
                <a:cubicBezTo>
                  <a:pt x="587" y="885"/>
                  <a:pt x="588" y="884"/>
                  <a:pt x="587" y="883"/>
                </a:cubicBezTo>
                <a:cubicBezTo>
                  <a:pt x="587" y="882"/>
                  <a:pt x="578" y="889"/>
                  <a:pt x="574" y="893"/>
                </a:cubicBezTo>
                <a:cubicBezTo>
                  <a:pt x="573" y="892"/>
                  <a:pt x="571" y="891"/>
                  <a:pt x="570" y="890"/>
                </a:cubicBezTo>
                <a:cubicBezTo>
                  <a:pt x="575" y="887"/>
                  <a:pt x="580" y="885"/>
                  <a:pt x="586" y="882"/>
                </a:cubicBezTo>
                <a:cubicBezTo>
                  <a:pt x="586" y="881"/>
                  <a:pt x="586" y="881"/>
                  <a:pt x="586" y="881"/>
                </a:cubicBezTo>
                <a:cubicBezTo>
                  <a:pt x="601" y="881"/>
                  <a:pt x="616" y="881"/>
                  <a:pt x="631" y="883"/>
                </a:cubicBezTo>
                <a:cubicBezTo>
                  <a:pt x="631" y="883"/>
                  <a:pt x="631" y="883"/>
                  <a:pt x="631" y="883"/>
                </a:cubicBezTo>
                <a:cubicBezTo>
                  <a:pt x="632" y="885"/>
                  <a:pt x="633" y="887"/>
                  <a:pt x="634" y="889"/>
                </a:cubicBezTo>
                <a:cubicBezTo>
                  <a:pt x="632" y="891"/>
                  <a:pt x="630" y="893"/>
                  <a:pt x="629" y="895"/>
                </a:cubicBezTo>
                <a:cubicBezTo>
                  <a:pt x="626" y="894"/>
                  <a:pt x="622" y="894"/>
                  <a:pt x="619" y="894"/>
                </a:cubicBezTo>
                <a:close/>
                <a:moveTo>
                  <a:pt x="628" y="882"/>
                </a:moveTo>
                <a:cubicBezTo>
                  <a:pt x="629" y="882"/>
                  <a:pt x="629" y="882"/>
                  <a:pt x="630" y="882"/>
                </a:cubicBezTo>
                <a:cubicBezTo>
                  <a:pt x="630" y="882"/>
                  <a:pt x="630" y="882"/>
                  <a:pt x="630" y="882"/>
                </a:cubicBezTo>
                <a:cubicBezTo>
                  <a:pt x="629" y="882"/>
                  <a:pt x="629" y="882"/>
                  <a:pt x="628" y="882"/>
                </a:cubicBezTo>
                <a:close/>
                <a:moveTo>
                  <a:pt x="666" y="882"/>
                </a:moveTo>
                <a:cubicBezTo>
                  <a:pt x="666" y="882"/>
                  <a:pt x="665" y="882"/>
                  <a:pt x="665" y="883"/>
                </a:cubicBezTo>
                <a:cubicBezTo>
                  <a:pt x="665" y="882"/>
                  <a:pt x="665" y="882"/>
                  <a:pt x="665" y="882"/>
                </a:cubicBezTo>
                <a:cubicBezTo>
                  <a:pt x="666" y="882"/>
                  <a:pt x="666" y="882"/>
                  <a:pt x="666" y="882"/>
                </a:cubicBezTo>
                <a:close/>
                <a:moveTo>
                  <a:pt x="635" y="880"/>
                </a:moveTo>
                <a:cubicBezTo>
                  <a:pt x="634" y="879"/>
                  <a:pt x="634" y="877"/>
                  <a:pt x="633" y="876"/>
                </a:cubicBezTo>
                <a:cubicBezTo>
                  <a:pt x="633" y="876"/>
                  <a:pt x="634" y="876"/>
                  <a:pt x="634" y="876"/>
                </a:cubicBezTo>
                <a:cubicBezTo>
                  <a:pt x="643" y="877"/>
                  <a:pt x="652" y="878"/>
                  <a:pt x="660" y="880"/>
                </a:cubicBezTo>
                <a:cubicBezTo>
                  <a:pt x="652" y="880"/>
                  <a:pt x="643" y="880"/>
                  <a:pt x="635" y="880"/>
                </a:cubicBezTo>
                <a:close/>
                <a:moveTo>
                  <a:pt x="632" y="874"/>
                </a:moveTo>
                <a:cubicBezTo>
                  <a:pt x="637" y="874"/>
                  <a:pt x="642" y="874"/>
                  <a:pt x="646" y="874"/>
                </a:cubicBezTo>
                <a:cubicBezTo>
                  <a:pt x="647" y="875"/>
                  <a:pt x="647" y="875"/>
                  <a:pt x="648" y="875"/>
                </a:cubicBezTo>
                <a:cubicBezTo>
                  <a:pt x="647" y="875"/>
                  <a:pt x="646" y="875"/>
                  <a:pt x="644" y="875"/>
                </a:cubicBezTo>
                <a:cubicBezTo>
                  <a:pt x="641" y="875"/>
                  <a:pt x="637" y="875"/>
                  <a:pt x="633" y="875"/>
                </a:cubicBezTo>
                <a:cubicBezTo>
                  <a:pt x="633" y="875"/>
                  <a:pt x="632" y="874"/>
                  <a:pt x="632" y="874"/>
                </a:cubicBezTo>
                <a:close/>
                <a:moveTo>
                  <a:pt x="585" y="874"/>
                </a:moveTo>
                <a:cubicBezTo>
                  <a:pt x="583" y="874"/>
                  <a:pt x="580" y="874"/>
                  <a:pt x="578" y="874"/>
                </a:cubicBezTo>
                <a:cubicBezTo>
                  <a:pt x="567" y="874"/>
                  <a:pt x="556" y="874"/>
                  <a:pt x="544" y="874"/>
                </a:cubicBezTo>
                <a:cubicBezTo>
                  <a:pt x="544" y="874"/>
                  <a:pt x="544" y="874"/>
                  <a:pt x="544" y="874"/>
                </a:cubicBezTo>
                <a:cubicBezTo>
                  <a:pt x="545" y="874"/>
                  <a:pt x="546" y="874"/>
                  <a:pt x="547" y="874"/>
                </a:cubicBezTo>
                <a:cubicBezTo>
                  <a:pt x="564" y="874"/>
                  <a:pt x="581" y="873"/>
                  <a:pt x="597" y="873"/>
                </a:cubicBezTo>
                <a:cubicBezTo>
                  <a:pt x="593" y="874"/>
                  <a:pt x="589" y="874"/>
                  <a:pt x="585" y="874"/>
                </a:cubicBezTo>
                <a:close/>
                <a:moveTo>
                  <a:pt x="544" y="874"/>
                </a:moveTo>
                <a:cubicBezTo>
                  <a:pt x="529" y="875"/>
                  <a:pt x="514" y="875"/>
                  <a:pt x="500" y="876"/>
                </a:cubicBezTo>
                <a:cubicBezTo>
                  <a:pt x="500" y="876"/>
                  <a:pt x="499" y="875"/>
                  <a:pt x="499" y="875"/>
                </a:cubicBezTo>
                <a:cubicBezTo>
                  <a:pt x="514" y="875"/>
                  <a:pt x="529" y="875"/>
                  <a:pt x="544" y="874"/>
                </a:cubicBezTo>
                <a:cubicBezTo>
                  <a:pt x="544" y="874"/>
                  <a:pt x="544" y="874"/>
                  <a:pt x="544" y="874"/>
                </a:cubicBezTo>
                <a:close/>
                <a:moveTo>
                  <a:pt x="499" y="874"/>
                </a:moveTo>
                <a:cubicBezTo>
                  <a:pt x="499" y="873"/>
                  <a:pt x="498" y="872"/>
                  <a:pt x="498" y="870"/>
                </a:cubicBezTo>
                <a:cubicBezTo>
                  <a:pt x="513" y="870"/>
                  <a:pt x="528" y="870"/>
                  <a:pt x="543" y="870"/>
                </a:cubicBezTo>
                <a:cubicBezTo>
                  <a:pt x="543" y="871"/>
                  <a:pt x="543" y="872"/>
                  <a:pt x="544" y="873"/>
                </a:cubicBezTo>
                <a:cubicBezTo>
                  <a:pt x="529" y="874"/>
                  <a:pt x="514" y="874"/>
                  <a:pt x="499" y="874"/>
                </a:cubicBezTo>
                <a:close/>
                <a:moveTo>
                  <a:pt x="498" y="869"/>
                </a:moveTo>
                <a:cubicBezTo>
                  <a:pt x="497" y="868"/>
                  <a:pt x="497" y="866"/>
                  <a:pt x="496" y="864"/>
                </a:cubicBezTo>
                <a:cubicBezTo>
                  <a:pt x="496" y="864"/>
                  <a:pt x="496" y="864"/>
                  <a:pt x="496" y="864"/>
                </a:cubicBezTo>
                <a:cubicBezTo>
                  <a:pt x="497" y="864"/>
                  <a:pt x="499" y="864"/>
                  <a:pt x="500" y="864"/>
                </a:cubicBezTo>
                <a:cubicBezTo>
                  <a:pt x="501" y="865"/>
                  <a:pt x="502" y="865"/>
                  <a:pt x="503" y="866"/>
                </a:cubicBezTo>
                <a:cubicBezTo>
                  <a:pt x="503" y="866"/>
                  <a:pt x="503" y="867"/>
                  <a:pt x="503" y="867"/>
                </a:cubicBezTo>
                <a:cubicBezTo>
                  <a:pt x="503" y="868"/>
                  <a:pt x="504" y="868"/>
                  <a:pt x="504" y="867"/>
                </a:cubicBezTo>
                <a:cubicBezTo>
                  <a:pt x="504" y="867"/>
                  <a:pt x="504" y="867"/>
                  <a:pt x="504" y="867"/>
                </a:cubicBezTo>
                <a:cubicBezTo>
                  <a:pt x="504" y="867"/>
                  <a:pt x="505" y="867"/>
                  <a:pt x="505" y="867"/>
                </a:cubicBezTo>
                <a:cubicBezTo>
                  <a:pt x="506" y="868"/>
                  <a:pt x="506" y="867"/>
                  <a:pt x="506" y="867"/>
                </a:cubicBezTo>
                <a:cubicBezTo>
                  <a:pt x="505" y="866"/>
                  <a:pt x="504" y="866"/>
                  <a:pt x="504" y="865"/>
                </a:cubicBezTo>
                <a:cubicBezTo>
                  <a:pt x="504" y="865"/>
                  <a:pt x="503" y="864"/>
                  <a:pt x="503" y="864"/>
                </a:cubicBezTo>
                <a:cubicBezTo>
                  <a:pt x="504" y="864"/>
                  <a:pt x="504" y="864"/>
                  <a:pt x="505" y="864"/>
                </a:cubicBezTo>
                <a:cubicBezTo>
                  <a:pt x="505" y="865"/>
                  <a:pt x="505" y="865"/>
                  <a:pt x="506" y="866"/>
                </a:cubicBezTo>
                <a:cubicBezTo>
                  <a:pt x="506" y="867"/>
                  <a:pt x="507" y="867"/>
                  <a:pt x="507" y="866"/>
                </a:cubicBezTo>
                <a:cubicBezTo>
                  <a:pt x="506" y="865"/>
                  <a:pt x="506" y="865"/>
                  <a:pt x="506" y="864"/>
                </a:cubicBezTo>
                <a:cubicBezTo>
                  <a:pt x="506" y="864"/>
                  <a:pt x="506" y="864"/>
                  <a:pt x="506" y="864"/>
                </a:cubicBezTo>
                <a:cubicBezTo>
                  <a:pt x="507" y="864"/>
                  <a:pt x="507" y="864"/>
                  <a:pt x="507" y="864"/>
                </a:cubicBezTo>
                <a:cubicBezTo>
                  <a:pt x="518" y="864"/>
                  <a:pt x="530" y="864"/>
                  <a:pt x="541" y="863"/>
                </a:cubicBezTo>
                <a:cubicBezTo>
                  <a:pt x="541" y="865"/>
                  <a:pt x="542" y="867"/>
                  <a:pt x="543" y="869"/>
                </a:cubicBezTo>
                <a:cubicBezTo>
                  <a:pt x="528" y="869"/>
                  <a:pt x="513" y="869"/>
                  <a:pt x="498" y="869"/>
                </a:cubicBezTo>
                <a:close/>
                <a:moveTo>
                  <a:pt x="529" y="861"/>
                </a:moveTo>
                <a:cubicBezTo>
                  <a:pt x="531" y="861"/>
                  <a:pt x="533" y="861"/>
                  <a:pt x="535" y="861"/>
                </a:cubicBezTo>
                <a:cubicBezTo>
                  <a:pt x="536" y="861"/>
                  <a:pt x="536" y="860"/>
                  <a:pt x="535" y="860"/>
                </a:cubicBezTo>
                <a:cubicBezTo>
                  <a:pt x="537" y="860"/>
                  <a:pt x="538" y="860"/>
                  <a:pt x="539" y="860"/>
                </a:cubicBezTo>
                <a:cubicBezTo>
                  <a:pt x="540" y="860"/>
                  <a:pt x="540" y="861"/>
                  <a:pt x="540" y="861"/>
                </a:cubicBezTo>
                <a:cubicBezTo>
                  <a:pt x="536" y="861"/>
                  <a:pt x="533" y="861"/>
                  <a:pt x="529" y="861"/>
                </a:cubicBezTo>
                <a:close/>
                <a:moveTo>
                  <a:pt x="532" y="859"/>
                </a:moveTo>
                <a:cubicBezTo>
                  <a:pt x="531" y="858"/>
                  <a:pt x="531" y="858"/>
                  <a:pt x="530" y="857"/>
                </a:cubicBezTo>
                <a:cubicBezTo>
                  <a:pt x="531" y="855"/>
                  <a:pt x="533" y="854"/>
                  <a:pt x="534" y="852"/>
                </a:cubicBezTo>
                <a:cubicBezTo>
                  <a:pt x="534" y="853"/>
                  <a:pt x="535" y="854"/>
                  <a:pt x="535" y="855"/>
                </a:cubicBezTo>
                <a:cubicBezTo>
                  <a:pt x="535" y="855"/>
                  <a:pt x="536" y="855"/>
                  <a:pt x="536" y="854"/>
                </a:cubicBezTo>
                <a:cubicBezTo>
                  <a:pt x="535" y="853"/>
                  <a:pt x="535" y="852"/>
                  <a:pt x="535" y="851"/>
                </a:cubicBezTo>
                <a:cubicBezTo>
                  <a:pt x="535" y="851"/>
                  <a:pt x="536" y="850"/>
                  <a:pt x="536" y="849"/>
                </a:cubicBezTo>
                <a:cubicBezTo>
                  <a:pt x="537" y="853"/>
                  <a:pt x="538" y="856"/>
                  <a:pt x="539" y="859"/>
                </a:cubicBezTo>
                <a:cubicBezTo>
                  <a:pt x="537" y="859"/>
                  <a:pt x="535" y="859"/>
                  <a:pt x="532" y="859"/>
                </a:cubicBezTo>
                <a:close/>
                <a:moveTo>
                  <a:pt x="534" y="850"/>
                </a:moveTo>
                <a:cubicBezTo>
                  <a:pt x="534" y="848"/>
                  <a:pt x="533" y="847"/>
                  <a:pt x="532" y="845"/>
                </a:cubicBezTo>
                <a:cubicBezTo>
                  <a:pt x="533" y="844"/>
                  <a:pt x="533" y="843"/>
                  <a:pt x="534" y="842"/>
                </a:cubicBezTo>
                <a:cubicBezTo>
                  <a:pt x="535" y="844"/>
                  <a:pt x="535" y="846"/>
                  <a:pt x="536" y="848"/>
                </a:cubicBezTo>
                <a:cubicBezTo>
                  <a:pt x="535" y="849"/>
                  <a:pt x="535" y="850"/>
                  <a:pt x="534" y="850"/>
                </a:cubicBezTo>
                <a:close/>
                <a:moveTo>
                  <a:pt x="534" y="851"/>
                </a:moveTo>
                <a:cubicBezTo>
                  <a:pt x="533" y="852"/>
                  <a:pt x="532" y="854"/>
                  <a:pt x="531" y="855"/>
                </a:cubicBezTo>
                <a:cubicBezTo>
                  <a:pt x="530" y="853"/>
                  <a:pt x="530" y="851"/>
                  <a:pt x="529" y="849"/>
                </a:cubicBezTo>
                <a:cubicBezTo>
                  <a:pt x="530" y="848"/>
                  <a:pt x="531" y="847"/>
                  <a:pt x="532" y="846"/>
                </a:cubicBezTo>
                <a:cubicBezTo>
                  <a:pt x="532" y="848"/>
                  <a:pt x="533" y="849"/>
                  <a:pt x="534" y="851"/>
                </a:cubicBezTo>
                <a:close/>
                <a:moveTo>
                  <a:pt x="529" y="848"/>
                </a:moveTo>
                <a:cubicBezTo>
                  <a:pt x="529" y="846"/>
                  <a:pt x="528" y="845"/>
                  <a:pt x="528" y="843"/>
                </a:cubicBezTo>
                <a:cubicBezTo>
                  <a:pt x="529" y="842"/>
                  <a:pt x="530" y="840"/>
                  <a:pt x="530" y="839"/>
                </a:cubicBezTo>
                <a:cubicBezTo>
                  <a:pt x="530" y="841"/>
                  <a:pt x="531" y="843"/>
                  <a:pt x="531" y="845"/>
                </a:cubicBezTo>
                <a:cubicBezTo>
                  <a:pt x="531" y="846"/>
                  <a:pt x="530" y="847"/>
                  <a:pt x="529" y="848"/>
                </a:cubicBezTo>
                <a:close/>
                <a:moveTo>
                  <a:pt x="528" y="839"/>
                </a:moveTo>
                <a:cubicBezTo>
                  <a:pt x="527" y="839"/>
                  <a:pt x="527" y="840"/>
                  <a:pt x="528" y="840"/>
                </a:cubicBezTo>
                <a:cubicBezTo>
                  <a:pt x="529" y="840"/>
                  <a:pt x="528" y="841"/>
                  <a:pt x="527" y="842"/>
                </a:cubicBezTo>
                <a:cubicBezTo>
                  <a:pt x="526" y="836"/>
                  <a:pt x="524" y="830"/>
                  <a:pt x="523" y="825"/>
                </a:cubicBezTo>
                <a:cubicBezTo>
                  <a:pt x="524" y="824"/>
                  <a:pt x="524" y="823"/>
                  <a:pt x="525" y="823"/>
                </a:cubicBezTo>
                <a:cubicBezTo>
                  <a:pt x="526" y="828"/>
                  <a:pt x="528" y="833"/>
                  <a:pt x="530" y="839"/>
                </a:cubicBezTo>
                <a:cubicBezTo>
                  <a:pt x="529" y="839"/>
                  <a:pt x="529" y="839"/>
                  <a:pt x="528" y="839"/>
                </a:cubicBezTo>
                <a:close/>
                <a:moveTo>
                  <a:pt x="526" y="820"/>
                </a:moveTo>
                <a:cubicBezTo>
                  <a:pt x="526" y="820"/>
                  <a:pt x="525" y="820"/>
                  <a:pt x="525" y="820"/>
                </a:cubicBezTo>
                <a:cubicBezTo>
                  <a:pt x="523" y="811"/>
                  <a:pt x="521" y="802"/>
                  <a:pt x="518" y="793"/>
                </a:cubicBezTo>
                <a:cubicBezTo>
                  <a:pt x="519" y="792"/>
                  <a:pt x="519" y="792"/>
                  <a:pt x="519" y="791"/>
                </a:cubicBezTo>
                <a:cubicBezTo>
                  <a:pt x="522" y="800"/>
                  <a:pt x="524" y="809"/>
                  <a:pt x="527" y="818"/>
                </a:cubicBezTo>
                <a:cubicBezTo>
                  <a:pt x="526" y="819"/>
                  <a:pt x="526" y="819"/>
                  <a:pt x="526" y="820"/>
                </a:cubicBezTo>
                <a:close/>
                <a:moveTo>
                  <a:pt x="518" y="790"/>
                </a:moveTo>
                <a:cubicBezTo>
                  <a:pt x="518" y="790"/>
                  <a:pt x="518" y="790"/>
                  <a:pt x="518" y="790"/>
                </a:cubicBezTo>
                <a:cubicBezTo>
                  <a:pt x="518" y="789"/>
                  <a:pt x="517" y="787"/>
                  <a:pt x="517" y="786"/>
                </a:cubicBezTo>
                <a:cubicBezTo>
                  <a:pt x="517" y="786"/>
                  <a:pt x="517" y="786"/>
                  <a:pt x="517" y="786"/>
                </a:cubicBezTo>
                <a:cubicBezTo>
                  <a:pt x="518" y="787"/>
                  <a:pt x="518" y="789"/>
                  <a:pt x="519" y="790"/>
                </a:cubicBezTo>
                <a:cubicBezTo>
                  <a:pt x="519" y="790"/>
                  <a:pt x="519" y="790"/>
                  <a:pt x="518" y="790"/>
                </a:cubicBezTo>
                <a:close/>
                <a:moveTo>
                  <a:pt x="517" y="785"/>
                </a:moveTo>
                <a:cubicBezTo>
                  <a:pt x="517" y="785"/>
                  <a:pt x="517" y="785"/>
                  <a:pt x="517" y="785"/>
                </a:cubicBezTo>
                <a:cubicBezTo>
                  <a:pt x="517" y="785"/>
                  <a:pt x="517" y="785"/>
                  <a:pt x="517" y="785"/>
                </a:cubicBezTo>
                <a:cubicBezTo>
                  <a:pt x="517" y="785"/>
                  <a:pt x="517" y="785"/>
                  <a:pt x="517" y="785"/>
                </a:cubicBezTo>
                <a:cubicBezTo>
                  <a:pt x="517" y="785"/>
                  <a:pt x="517" y="785"/>
                  <a:pt x="517" y="785"/>
                </a:cubicBezTo>
                <a:close/>
                <a:moveTo>
                  <a:pt x="517" y="785"/>
                </a:moveTo>
                <a:cubicBezTo>
                  <a:pt x="516" y="782"/>
                  <a:pt x="515" y="779"/>
                  <a:pt x="515" y="776"/>
                </a:cubicBezTo>
                <a:cubicBezTo>
                  <a:pt x="515" y="779"/>
                  <a:pt x="516" y="782"/>
                  <a:pt x="517" y="785"/>
                </a:cubicBezTo>
                <a:cubicBezTo>
                  <a:pt x="517" y="785"/>
                  <a:pt x="517" y="785"/>
                  <a:pt x="517" y="785"/>
                </a:cubicBezTo>
                <a:close/>
                <a:moveTo>
                  <a:pt x="517" y="784"/>
                </a:moveTo>
                <a:cubicBezTo>
                  <a:pt x="517" y="784"/>
                  <a:pt x="517" y="784"/>
                  <a:pt x="517" y="784"/>
                </a:cubicBezTo>
                <a:cubicBezTo>
                  <a:pt x="517" y="784"/>
                  <a:pt x="517" y="784"/>
                  <a:pt x="517" y="784"/>
                </a:cubicBezTo>
                <a:cubicBezTo>
                  <a:pt x="517" y="784"/>
                  <a:pt x="518" y="784"/>
                  <a:pt x="518" y="785"/>
                </a:cubicBezTo>
                <a:cubicBezTo>
                  <a:pt x="518" y="785"/>
                  <a:pt x="517" y="785"/>
                  <a:pt x="517" y="785"/>
                </a:cubicBezTo>
                <a:cubicBezTo>
                  <a:pt x="517" y="784"/>
                  <a:pt x="517" y="784"/>
                  <a:pt x="517" y="784"/>
                </a:cubicBezTo>
                <a:close/>
                <a:moveTo>
                  <a:pt x="516" y="774"/>
                </a:moveTo>
                <a:cubicBezTo>
                  <a:pt x="516" y="774"/>
                  <a:pt x="516" y="773"/>
                  <a:pt x="516" y="773"/>
                </a:cubicBezTo>
                <a:cubicBezTo>
                  <a:pt x="517" y="773"/>
                  <a:pt x="518" y="773"/>
                  <a:pt x="519" y="773"/>
                </a:cubicBezTo>
                <a:cubicBezTo>
                  <a:pt x="518" y="773"/>
                  <a:pt x="517" y="774"/>
                  <a:pt x="516" y="774"/>
                </a:cubicBezTo>
                <a:close/>
                <a:moveTo>
                  <a:pt x="515" y="775"/>
                </a:moveTo>
                <a:cubicBezTo>
                  <a:pt x="515" y="775"/>
                  <a:pt x="515" y="775"/>
                  <a:pt x="515" y="775"/>
                </a:cubicBezTo>
                <a:cubicBezTo>
                  <a:pt x="514" y="774"/>
                  <a:pt x="514" y="773"/>
                  <a:pt x="514" y="773"/>
                </a:cubicBezTo>
                <a:cubicBezTo>
                  <a:pt x="514" y="773"/>
                  <a:pt x="514" y="773"/>
                  <a:pt x="515" y="773"/>
                </a:cubicBezTo>
                <a:cubicBezTo>
                  <a:pt x="515" y="773"/>
                  <a:pt x="515" y="774"/>
                  <a:pt x="515" y="775"/>
                </a:cubicBezTo>
                <a:close/>
                <a:moveTo>
                  <a:pt x="514" y="772"/>
                </a:moveTo>
                <a:cubicBezTo>
                  <a:pt x="513" y="771"/>
                  <a:pt x="513" y="771"/>
                  <a:pt x="513" y="770"/>
                </a:cubicBezTo>
                <a:cubicBezTo>
                  <a:pt x="513" y="769"/>
                  <a:pt x="513" y="768"/>
                  <a:pt x="512" y="767"/>
                </a:cubicBezTo>
                <a:cubicBezTo>
                  <a:pt x="512" y="767"/>
                  <a:pt x="512" y="766"/>
                  <a:pt x="512" y="766"/>
                </a:cubicBezTo>
                <a:cubicBezTo>
                  <a:pt x="511" y="760"/>
                  <a:pt x="509" y="754"/>
                  <a:pt x="508" y="747"/>
                </a:cubicBezTo>
                <a:cubicBezTo>
                  <a:pt x="507" y="746"/>
                  <a:pt x="507" y="744"/>
                  <a:pt x="507" y="743"/>
                </a:cubicBezTo>
                <a:cubicBezTo>
                  <a:pt x="506" y="740"/>
                  <a:pt x="505" y="736"/>
                  <a:pt x="505" y="732"/>
                </a:cubicBezTo>
                <a:cubicBezTo>
                  <a:pt x="507" y="741"/>
                  <a:pt x="509" y="750"/>
                  <a:pt x="511" y="759"/>
                </a:cubicBezTo>
                <a:cubicBezTo>
                  <a:pt x="512" y="763"/>
                  <a:pt x="513" y="767"/>
                  <a:pt x="514" y="772"/>
                </a:cubicBezTo>
                <a:cubicBezTo>
                  <a:pt x="514" y="772"/>
                  <a:pt x="514" y="772"/>
                  <a:pt x="514" y="772"/>
                </a:cubicBezTo>
                <a:close/>
                <a:moveTo>
                  <a:pt x="502" y="726"/>
                </a:moveTo>
                <a:cubicBezTo>
                  <a:pt x="503" y="729"/>
                  <a:pt x="504" y="734"/>
                  <a:pt x="505" y="739"/>
                </a:cubicBezTo>
                <a:cubicBezTo>
                  <a:pt x="504" y="737"/>
                  <a:pt x="504" y="735"/>
                  <a:pt x="503" y="734"/>
                </a:cubicBezTo>
                <a:cubicBezTo>
                  <a:pt x="503" y="734"/>
                  <a:pt x="503" y="734"/>
                  <a:pt x="503" y="733"/>
                </a:cubicBezTo>
                <a:cubicBezTo>
                  <a:pt x="503" y="733"/>
                  <a:pt x="503" y="733"/>
                  <a:pt x="503" y="733"/>
                </a:cubicBezTo>
                <a:cubicBezTo>
                  <a:pt x="503" y="732"/>
                  <a:pt x="503" y="732"/>
                  <a:pt x="502" y="731"/>
                </a:cubicBezTo>
                <a:cubicBezTo>
                  <a:pt x="501" y="726"/>
                  <a:pt x="500" y="722"/>
                  <a:pt x="499" y="717"/>
                </a:cubicBezTo>
                <a:cubicBezTo>
                  <a:pt x="499" y="717"/>
                  <a:pt x="500" y="717"/>
                  <a:pt x="501" y="717"/>
                </a:cubicBezTo>
                <a:cubicBezTo>
                  <a:pt x="502" y="721"/>
                  <a:pt x="503" y="725"/>
                  <a:pt x="504" y="729"/>
                </a:cubicBezTo>
                <a:cubicBezTo>
                  <a:pt x="503" y="727"/>
                  <a:pt x="503" y="726"/>
                  <a:pt x="502" y="725"/>
                </a:cubicBezTo>
                <a:cubicBezTo>
                  <a:pt x="502" y="725"/>
                  <a:pt x="501" y="725"/>
                  <a:pt x="502" y="726"/>
                </a:cubicBezTo>
                <a:close/>
                <a:moveTo>
                  <a:pt x="501" y="716"/>
                </a:moveTo>
                <a:cubicBezTo>
                  <a:pt x="500" y="716"/>
                  <a:pt x="499" y="716"/>
                  <a:pt x="498" y="716"/>
                </a:cubicBezTo>
                <a:cubicBezTo>
                  <a:pt x="498" y="716"/>
                  <a:pt x="498" y="715"/>
                  <a:pt x="498" y="715"/>
                </a:cubicBezTo>
                <a:cubicBezTo>
                  <a:pt x="499" y="715"/>
                  <a:pt x="500" y="715"/>
                  <a:pt x="500" y="715"/>
                </a:cubicBezTo>
                <a:cubicBezTo>
                  <a:pt x="500" y="715"/>
                  <a:pt x="501" y="716"/>
                  <a:pt x="501" y="716"/>
                </a:cubicBezTo>
                <a:close/>
                <a:moveTo>
                  <a:pt x="498" y="716"/>
                </a:moveTo>
                <a:cubicBezTo>
                  <a:pt x="496" y="716"/>
                  <a:pt x="493" y="716"/>
                  <a:pt x="490" y="716"/>
                </a:cubicBezTo>
                <a:cubicBezTo>
                  <a:pt x="490" y="716"/>
                  <a:pt x="490" y="717"/>
                  <a:pt x="490" y="717"/>
                </a:cubicBezTo>
                <a:cubicBezTo>
                  <a:pt x="493" y="717"/>
                  <a:pt x="496" y="717"/>
                  <a:pt x="499" y="717"/>
                </a:cubicBezTo>
                <a:cubicBezTo>
                  <a:pt x="499" y="718"/>
                  <a:pt x="499" y="719"/>
                  <a:pt x="499" y="719"/>
                </a:cubicBezTo>
                <a:cubicBezTo>
                  <a:pt x="499" y="719"/>
                  <a:pt x="499" y="719"/>
                  <a:pt x="499" y="719"/>
                </a:cubicBezTo>
                <a:cubicBezTo>
                  <a:pt x="497" y="719"/>
                  <a:pt x="495" y="719"/>
                  <a:pt x="494" y="719"/>
                </a:cubicBezTo>
                <a:cubicBezTo>
                  <a:pt x="494" y="719"/>
                  <a:pt x="493" y="719"/>
                  <a:pt x="493" y="719"/>
                </a:cubicBezTo>
                <a:cubicBezTo>
                  <a:pt x="493" y="719"/>
                  <a:pt x="492" y="719"/>
                  <a:pt x="492" y="719"/>
                </a:cubicBezTo>
                <a:cubicBezTo>
                  <a:pt x="491" y="719"/>
                  <a:pt x="490" y="720"/>
                  <a:pt x="490" y="720"/>
                </a:cubicBezTo>
                <a:cubicBezTo>
                  <a:pt x="489" y="719"/>
                  <a:pt x="489" y="717"/>
                  <a:pt x="488" y="717"/>
                </a:cubicBezTo>
                <a:cubicBezTo>
                  <a:pt x="488" y="716"/>
                  <a:pt x="488" y="716"/>
                  <a:pt x="488" y="716"/>
                </a:cubicBezTo>
                <a:cubicBezTo>
                  <a:pt x="488" y="716"/>
                  <a:pt x="488" y="716"/>
                  <a:pt x="488" y="715"/>
                </a:cubicBezTo>
                <a:cubicBezTo>
                  <a:pt x="491" y="715"/>
                  <a:pt x="495" y="715"/>
                  <a:pt x="498" y="715"/>
                </a:cubicBezTo>
                <a:cubicBezTo>
                  <a:pt x="498" y="715"/>
                  <a:pt x="498" y="716"/>
                  <a:pt x="498" y="716"/>
                </a:cubicBezTo>
                <a:close/>
                <a:moveTo>
                  <a:pt x="488" y="715"/>
                </a:moveTo>
                <a:cubicBezTo>
                  <a:pt x="488" y="715"/>
                  <a:pt x="488" y="714"/>
                  <a:pt x="487" y="713"/>
                </a:cubicBezTo>
                <a:cubicBezTo>
                  <a:pt x="487" y="713"/>
                  <a:pt x="486" y="713"/>
                  <a:pt x="486" y="714"/>
                </a:cubicBezTo>
                <a:cubicBezTo>
                  <a:pt x="487" y="714"/>
                  <a:pt x="487" y="715"/>
                  <a:pt x="487" y="715"/>
                </a:cubicBezTo>
                <a:cubicBezTo>
                  <a:pt x="483" y="715"/>
                  <a:pt x="479" y="715"/>
                  <a:pt x="475" y="715"/>
                </a:cubicBezTo>
                <a:cubicBezTo>
                  <a:pt x="473" y="715"/>
                  <a:pt x="470" y="715"/>
                  <a:pt x="467" y="715"/>
                </a:cubicBezTo>
                <a:cubicBezTo>
                  <a:pt x="466" y="714"/>
                  <a:pt x="466" y="713"/>
                  <a:pt x="465" y="713"/>
                </a:cubicBezTo>
                <a:cubicBezTo>
                  <a:pt x="465" y="713"/>
                  <a:pt x="465" y="712"/>
                  <a:pt x="465" y="712"/>
                </a:cubicBezTo>
                <a:cubicBezTo>
                  <a:pt x="476" y="712"/>
                  <a:pt x="486" y="712"/>
                  <a:pt x="497" y="712"/>
                </a:cubicBezTo>
                <a:cubicBezTo>
                  <a:pt x="497" y="713"/>
                  <a:pt x="498" y="714"/>
                  <a:pt x="498" y="715"/>
                </a:cubicBezTo>
                <a:cubicBezTo>
                  <a:pt x="495" y="715"/>
                  <a:pt x="491" y="715"/>
                  <a:pt x="488" y="715"/>
                </a:cubicBezTo>
                <a:close/>
                <a:moveTo>
                  <a:pt x="446" y="712"/>
                </a:moveTo>
                <a:cubicBezTo>
                  <a:pt x="441" y="712"/>
                  <a:pt x="437" y="711"/>
                  <a:pt x="432" y="711"/>
                </a:cubicBezTo>
                <a:cubicBezTo>
                  <a:pt x="434" y="710"/>
                  <a:pt x="436" y="708"/>
                  <a:pt x="438" y="707"/>
                </a:cubicBezTo>
                <a:cubicBezTo>
                  <a:pt x="446" y="707"/>
                  <a:pt x="453" y="707"/>
                  <a:pt x="460" y="706"/>
                </a:cubicBezTo>
                <a:cubicBezTo>
                  <a:pt x="461" y="707"/>
                  <a:pt x="461" y="707"/>
                  <a:pt x="462" y="707"/>
                </a:cubicBezTo>
                <a:cubicBezTo>
                  <a:pt x="461" y="707"/>
                  <a:pt x="461" y="707"/>
                  <a:pt x="460" y="706"/>
                </a:cubicBezTo>
                <a:cubicBezTo>
                  <a:pt x="462" y="706"/>
                  <a:pt x="464" y="706"/>
                  <a:pt x="466" y="706"/>
                </a:cubicBezTo>
                <a:cubicBezTo>
                  <a:pt x="465" y="707"/>
                  <a:pt x="464" y="707"/>
                  <a:pt x="463" y="708"/>
                </a:cubicBezTo>
                <a:cubicBezTo>
                  <a:pt x="463" y="708"/>
                  <a:pt x="462" y="707"/>
                  <a:pt x="462" y="707"/>
                </a:cubicBezTo>
                <a:cubicBezTo>
                  <a:pt x="462" y="707"/>
                  <a:pt x="463" y="708"/>
                  <a:pt x="463" y="708"/>
                </a:cubicBezTo>
                <a:cubicBezTo>
                  <a:pt x="462" y="708"/>
                  <a:pt x="461" y="709"/>
                  <a:pt x="460" y="709"/>
                </a:cubicBezTo>
                <a:cubicBezTo>
                  <a:pt x="460" y="709"/>
                  <a:pt x="460" y="710"/>
                  <a:pt x="460" y="710"/>
                </a:cubicBezTo>
                <a:cubicBezTo>
                  <a:pt x="461" y="709"/>
                  <a:pt x="462" y="709"/>
                  <a:pt x="463" y="708"/>
                </a:cubicBezTo>
                <a:cubicBezTo>
                  <a:pt x="465" y="709"/>
                  <a:pt x="466" y="709"/>
                  <a:pt x="467" y="710"/>
                </a:cubicBezTo>
                <a:cubicBezTo>
                  <a:pt x="467" y="710"/>
                  <a:pt x="467" y="709"/>
                  <a:pt x="467" y="709"/>
                </a:cubicBezTo>
                <a:cubicBezTo>
                  <a:pt x="466" y="709"/>
                  <a:pt x="465" y="708"/>
                  <a:pt x="463" y="708"/>
                </a:cubicBezTo>
                <a:cubicBezTo>
                  <a:pt x="465" y="707"/>
                  <a:pt x="466" y="707"/>
                  <a:pt x="467" y="706"/>
                </a:cubicBezTo>
                <a:cubicBezTo>
                  <a:pt x="473" y="706"/>
                  <a:pt x="480" y="706"/>
                  <a:pt x="486" y="706"/>
                </a:cubicBezTo>
                <a:cubicBezTo>
                  <a:pt x="487" y="706"/>
                  <a:pt x="487" y="707"/>
                  <a:pt x="488" y="707"/>
                </a:cubicBezTo>
                <a:cubicBezTo>
                  <a:pt x="488" y="707"/>
                  <a:pt x="488" y="707"/>
                  <a:pt x="488" y="707"/>
                </a:cubicBezTo>
                <a:cubicBezTo>
                  <a:pt x="487" y="707"/>
                  <a:pt x="487" y="706"/>
                  <a:pt x="487" y="706"/>
                </a:cubicBezTo>
                <a:cubicBezTo>
                  <a:pt x="490" y="706"/>
                  <a:pt x="493" y="706"/>
                  <a:pt x="496" y="706"/>
                </a:cubicBezTo>
                <a:cubicBezTo>
                  <a:pt x="496" y="708"/>
                  <a:pt x="497" y="710"/>
                  <a:pt x="497" y="712"/>
                </a:cubicBezTo>
                <a:cubicBezTo>
                  <a:pt x="480" y="712"/>
                  <a:pt x="463" y="712"/>
                  <a:pt x="446" y="712"/>
                </a:cubicBezTo>
                <a:close/>
                <a:moveTo>
                  <a:pt x="486" y="705"/>
                </a:moveTo>
                <a:cubicBezTo>
                  <a:pt x="484" y="704"/>
                  <a:pt x="482" y="702"/>
                  <a:pt x="479" y="700"/>
                </a:cubicBezTo>
                <a:cubicBezTo>
                  <a:pt x="482" y="699"/>
                  <a:pt x="484" y="698"/>
                  <a:pt x="486" y="698"/>
                </a:cubicBezTo>
                <a:cubicBezTo>
                  <a:pt x="488" y="698"/>
                  <a:pt x="489" y="698"/>
                  <a:pt x="491" y="699"/>
                </a:cubicBezTo>
                <a:cubicBezTo>
                  <a:pt x="491" y="699"/>
                  <a:pt x="491" y="699"/>
                  <a:pt x="491" y="698"/>
                </a:cubicBezTo>
                <a:cubicBezTo>
                  <a:pt x="490" y="698"/>
                  <a:pt x="488" y="698"/>
                  <a:pt x="486" y="697"/>
                </a:cubicBezTo>
                <a:cubicBezTo>
                  <a:pt x="488" y="697"/>
                  <a:pt x="489" y="696"/>
                  <a:pt x="490" y="696"/>
                </a:cubicBezTo>
                <a:cubicBezTo>
                  <a:pt x="491" y="696"/>
                  <a:pt x="492" y="696"/>
                  <a:pt x="493" y="696"/>
                </a:cubicBezTo>
                <a:cubicBezTo>
                  <a:pt x="494" y="699"/>
                  <a:pt x="495" y="702"/>
                  <a:pt x="495" y="705"/>
                </a:cubicBezTo>
                <a:cubicBezTo>
                  <a:pt x="492" y="705"/>
                  <a:pt x="489" y="705"/>
                  <a:pt x="486" y="705"/>
                </a:cubicBezTo>
                <a:close/>
                <a:moveTo>
                  <a:pt x="491" y="695"/>
                </a:moveTo>
                <a:cubicBezTo>
                  <a:pt x="491" y="695"/>
                  <a:pt x="492" y="695"/>
                  <a:pt x="492" y="695"/>
                </a:cubicBezTo>
                <a:cubicBezTo>
                  <a:pt x="492" y="695"/>
                  <a:pt x="492" y="694"/>
                  <a:pt x="492" y="694"/>
                </a:cubicBezTo>
                <a:cubicBezTo>
                  <a:pt x="491" y="695"/>
                  <a:pt x="490" y="695"/>
                  <a:pt x="490" y="695"/>
                </a:cubicBezTo>
                <a:cubicBezTo>
                  <a:pt x="487" y="696"/>
                  <a:pt x="484" y="696"/>
                  <a:pt x="480" y="696"/>
                </a:cubicBezTo>
                <a:cubicBezTo>
                  <a:pt x="474" y="694"/>
                  <a:pt x="467" y="692"/>
                  <a:pt x="460" y="690"/>
                </a:cubicBezTo>
                <a:cubicBezTo>
                  <a:pt x="467" y="690"/>
                  <a:pt x="475" y="690"/>
                  <a:pt x="482" y="690"/>
                </a:cubicBezTo>
                <a:cubicBezTo>
                  <a:pt x="485" y="691"/>
                  <a:pt x="489" y="692"/>
                  <a:pt x="492" y="693"/>
                </a:cubicBezTo>
                <a:cubicBezTo>
                  <a:pt x="492" y="694"/>
                  <a:pt x="493" y="695"/>
                  <a:pt x="493" y="695"/>
                </a:cubicBezTo>
                <a:cubicBezTo>
                  <a:pt x="492" y="695"/>
                  <a:pt x="491" y="695"/>
                  <a:pt x="491" y="695"/>
                </a:cubicBezTo>
                <a:close/>
                <a:moveTo>
                  <a:pt x="492" y="693"/>
                </a:moveTo>
                <a:cubicBezTo>
                  <a:pt x="492" y="692"/>
                  <a:pt x="492" y="692"/>
                  <a:pt x="492" y="691"/>
                </a:cubicBezTo>
                <a:cubicBezTo>
                  <a:pt x="493" y="691"/>
                  <a:pt x="493" y="691"/>
                  <a:pt x="494" y="691"/>
                </a:cubicBezTo>
                <a:cubicBezTo>
                  <a:pt x="494" y="692"/>
                  <a:pt x="494" y="693"/>
                  <a:pt x="495" y="694"/>
                </a:cubicBezTo>
                <a:cubicBezTo>
                  <a:pt x="494" y="694"/>
                  <a:pt x="493" y="693"/>
                  <a:pt x="492" y="693"/>
                </a:cubicBezTo>
                <a:close/>
                <a:moveTo>
                  <a:pt x="511" y="680"/>
                </a:moveTo>
                <a:cubicBezTo>
                  <a:pt x="515" y="679"/>
                  <a:pt x="518" y="678"/>
                  <a:pt x="522" y="676"/>
                </a:cubicBezTo>
                <a:cubicBezTo>
                  <a:pt x="522" y="677"/>
                  <a:pt x="523" y="677"/>
                  <a:pt x="523" y="677"/>
                </a:cubicBezTo>
                <a:cubicBezTo>
                  <a:pt x="524" y="677"/>
                  <a:pt x="525" y="677"/>
                  <a:pt x="525" y="677"/>
                </a:cubicBezTo>
                <a:cubicBezTo>
                  <a:pt x="524" y="678"/>
                  <a:pt x="522" y="679"/>
                  <a:pt x="520" y="679"/>
                </a:cubicBezTo>
                <a:cubicBezTo>
                  <a:pt x="519" y="680"/>
                  <a:pt x="517" y="681"/>
                  <a:pt x="515" y="681"/>
                </a:cubicBezTo>
                <a:cubicBezTo>
                  <a:pt x="514" y="681"/>
                  <a:pt x="512" y="680"/>
                  <a:pt x="511" y="680"/>
                </a:cubicBezTo>
                <a:close/>
                <a:moveTo>
                  <a:pt x="522" y="676"/>
                </a:moveTo>
                <a:cubicBezTo>
                  <a:pt x="525" y="675"/>
                  <a:pt x="528" y="674"/>
                  <a:pt x="530" y="674"/>
                </a:cubicBezTo>
                <a:cubicBezTo>
                  <a:pt x="530" y="674"/>
                  <a:pt x="530" y="674"/>
                  <a:pt x="530" y="674"/>
                </a:cubicBezTo>
                <a:cubicBezTo>
                  <a:pt x="531" y="673"/>
                  <a:pt x="533" y="673"/>
                  <a:pt x="534" y="673"/>
                </a:cubicBezTo>
                <a:cubicBezTo>
                  <a:pt x="534" y="673"/>
                  <a:pt x="535" y="673"/>
                  <a:pt x="536" y="673"/>
                </a:cubicBezTo>
                <a:cubicBezTo>
                  <a:pt x="532" y="675"/>
                  <a:pt x="529" y="676"/>
                  <a:pt x="526" y="677"/>
                </a:cubicBezTo>
                <a:cubicBezTo>
                  <a:pt x="525" y="677"/>
                  <a:pt x="524" y="676"/>
                  <a:pt x="522" y="676"/>
                </a:cubicBezTo>
                <a:close/>
                <a:moveTo>
                  <a:pt x="546" y="673"/>
                </a:moveTo>
                <a:cubicBezTo>
                  <a:pt x="549" y="672"/>
                  <a:pt x="552" y="671"/>
                  <a:pt x="555" y="672"/>
                </a:cubicBezTo>
                <a:cubicBezTo>
                  <a:pt x="556" y="672"/>
                  <a:pt x="556" y="671"/>
                  <a:pt x="555" y="671"/>
                </a:cubicBezTo>
                <a:cubicBezTo>
                  <a:pt x="551" y="670"/>
                  <a:pt x="547" y="671"/>
                  <a:pt x="543" y="673"/>
                </a:cubicBezTo>
                <a:cubicBezTo>
                  <a:pt x="541" y="673"/>
                  <a:pt x="539" y="673"/>
                  <a:pt x="538" y="673"/>
                </a:cubicBezTo>
                <a:cubicBezTo>
                  <a:pt x="542" y="671"/>
                  <a:pt x="547" y="670"/>
                  <a:pt x="551" y="668"/>
                </a:cubicBezTo>
                <a:cubicBezTo>
                  <a:pt x="551" y="668"/>
                  <a:pt x="551" y="668"/>
                  <a:pt x="551" y="668"/>
                </a:cubicBezTo>
                <a:cubicBezTo>
                  <a:pt x="546" y="669"/>
                  <a:pt x="542" y="671"/>
                  <a:pt x="537" y="673"/>
                </a:cubicBezTo>
                <a:cubicBezTo>
                  <a:pt x="535" y="673"/>
                  <a:pt x="533" y="673"/>
                  <a:pt x="531" y="673"/>
                </a:cubicBezTo>
                <a:cubicBezTo>
                  <a:pt x="539" y="670"/>
                  <a:pt x="547" y="669"/>
                  <a:pt x="555" y="666"/>
                </a:cubicBezTo>
                <a:cubicBezTo>
                  <a:pt x="555" y="668"/>
                  <a:pt x="556" y="670"/>
                  <a:pt x="557" y="672"/>
                </a:cubicBezTo>
                <a:cubicBezTo>
                  <a:pt x="553" y="672"/>
                  <a:pt x="549" y="673"/>
                  <a:pt x="546" y="673"/>
                </a:cubicBezTo>
                <a:close/>
                <a:moveTo>
                  <a:pt x="559" y="664"/>
                </a:moveTo>
                <a:cubicBezTo>
                  <a:pt x="558" y="664"/>
                  <a:pt x="557" y="664"/>
                  <a:pt x="557" y="665"/>
                </a:cubicBezTo>
                <a:cubicBezTo>
                  <a:pt x="557" y="665"/>
                  <a:pt x="557" y="664"/>
                  <a:pt x="557" y="664"/>
                </a:cubicBezTo>
                <a:cubicBezTo>
                  <a:pt x="557" y="664"/>
                  <a:pt x="556" y="664"/>
                  <a:pt x="556" y="664"/>
                </a:cubicBezTo>
                <a:cubicBezTo>
                  <a:pt x="556" y="664"/>
                  <a:pt x="557" y="664"/>
                  <a:pt x="558" y="664"/>
                </a:cubicBezTo>
                <a:cubicBezTo>
                  <a:pt x="558" y="664"/>
                  <a:pt x="558" y="664"/>
                  <a:pt x="559" y="664"/>
                </a:cubicBezTo>
                <a:close/>
                <a:moveTo>
                  <a:pt x="549" y="663"/>
                </a:moveTo>
                <a:cubicBezTo>
                  <a:pt x="549" y="663"/>
                  <a:pt x="548" y="663"/>
                  <a:pt x="548" y="663"/>
                </a:cubicBezTo>
                <a:cubicBezTo>
                  <a:pt x="548" y="663"/>
                  <a:pt x="549" y="663"/>
                  <a:pt x="549" y="663"/>
                </a:cubicBezTo>
                <a:cubicBezTo>
                  <a:pt x="549" y="663"/>
                  <a:pt x="549" y="663"/>
                  <a:pt x="549" y="663"/>
                </a:cubicBezTo>
                <a:close/>
                <a:moveTo>
                  <a:pt x="485" y="663"/>
                </a:moveTo>
                <a:cubicBezTo>
                  <a:pt x="484" y="662"/>
                  <a:pt x="484" y="661"/>
                  <a:pt x="484" y="660"/>
                </a:cubicBezTo>
                <a:cubicBezTo>
                  <a:pt x="499" y="660"/>
                  <a:pt x="515" y="661"/>
                  <a:pt x="530" y="662"/>
                </a:cubicBezTo>
                <a:cubicBezTo>
                  <a:pt x="515" y="661"/>
                  <a:pt x="500" y="662"/>
                  <a:pt x="485" y="663"/>
                </a:cubicBezTo>
                <a:close/>
                <a:moveTo>
                  <a:pt x="485" y="665"/>
                </a:moveTo>
                <a:cubicBezTo>
                  <a:pt x="485" y="666"/>
                  <a:pt x="485" y="666"/>
                  <a:pt x="485" y="667"/>
                </a:cubicBezTo>
                <a:cubicBezTo>
                  <a:pt x="485" y="667"/>
                  <a:pt x="485" y="667"/>
                  <a:pt x="485" y="667"/>
                </a:cubicBezTo>
                <a:cubicBezTo>
                  <a:pt x="485" y="667"/>
                  <a:pt x="485" y="667"/>
                  <a:pt x="485" y="667"/>
                </a:cubicBezTo>
                <a:cubicBezTo>
                  <a:pt x="485" y="667"/>
                  <a:pt x="484" y="666"/>
                  <a:pt x="484" y="666"/>
                </a:cubicBezTo>
                <a:cubicBezTo>
                  <a:pt x="484" y="666"/>
                  <a:pt x="483" y="666"/>
                  <a:pt x="483" y="666"/>
                </a:cubicBezTo>
                <a:cubicBezTo>
                  <a:pt x="484" y="667"/>
                  <a:pt x="484" y="667"/>
                  <a:pt x="484" y="667"/>
                </a:cubicBezTo>
                <a:cubicBezTo>
                  <a:pt x="476" y="670"/>
                  <a:pt x="467" y="672"/>
                  <a:pt x="458" y="674"/>
                </a:cubicBezTo>
                <a:cubicBezTo>
                  <a:pt x="449" y="674"/>
                  <a:pt x="441" y="674"/>
                  <a:pt x="433" y="674"/>
                </a:cubicBezTo>
                <a:cubicBezTo>
                  <a:pt x="433" y="673"/>
                  <a:pt x="434" y="673"/>
                  <a:pt x="434" y="673"/>
                </a:cubicBezTo>
                <a:cubicBezTo>
                  <a:pt x="434" y="673"/>
                  <a:pt x="434" y="673"/>
                  <a:pt x="434" y="673"/>
                </a:cubicBezTo>
                <a:cubicBezTo>
                  <a:pt x="444" y="671"/>
                  <a:pt x="453" y="669"/>
                  <a:pt x="463" y="667"/>
                </a:cubicBezTo>
                <a:cubicBezTo>
                  <a:pt x="467" y="666"/>
                  <a:pt x="472" y="666"/>
                  <a:pt x="477" y="665"/>
                </a:cubicBezTo>
                <a:cubicBezTo>
                  <a:pt x="479" y="665"/>
                  <a:pt x="482" y="665"/>
                  <a:pt x="485" y="665"/>
                </a:cubicBezTo>
                <a:close/>
                <a:moveTo>
                  <a:pt x="403" y="676"/>
                </a:moveTo>
                <a:cubicBezTo>
                  <a:pt x="401" y="675"/>
                  <a:pt x="400" y="675"/>
                  <a:pt x="398" y="675"/>
                </a:cubicBezTo>
                <a:cubicBezTo>
                  <a:pt x="399" y="675"/>
                  <a:pt x="400" y="675"/>
                  <a:pt x="400" y="675"/>
                </a:cubicBezTo>
                <a:cubicBezTo>
                  <a:pt x="401" y="675"/>
                  <a:pt x="402" y="676"/>
                  <a:pt x="403" y="676"/>
                </a:cubicBezTo>
                <a:close/>
                <a:moveTo>
                  <a:pt x="396" y="674"/>
                </a:moveTo>
                <a:cubicBezTo>
                  <a:pt x="399" y="675"/>
                  <a:pt x="402" y="676"/>
                  <a:pt x="405" y="676"/>
                </a:cubicBezTo>
                <a:cubicBezTo>
                  <a:pt x="407" y="677"/>
                  <a:pt x="409" y="677"/>
                  <a:pt x="411" y="678"/>
                </a:cubicBezTo>
                <a:cubicBezTo>
                  <a:pt x="395" y="682"/>
                  <a:pt x="379" y="686"/>
                  <a:pt x="364" y="692"/>
                </a:cubicBezTo>
                <a:cubicBezTo>
                  <a:pt x="363" y="692"/>
                  <a:pt x="362" y="692"/>
                  <a:pt x="361" y="692"/>
                </a:cubicBezTo>
                <a:cubicBezTo>
                  <a:pt x="362" y="686"/>
                  <a:pt x="364" y="679"/>
                  <a:pt x="365" y="673"/>
                </a:cubicBezTo>
                <a:cubicBezTo>
                  <a:pt x="375" y="673"/>
                  <a:pt x="384" y="673"/>
                  <a:pt x="393" y="674"/>
                </a:cubicBezTo>
                <a:cubicBezTo>
                  <a:pt x="394" y="674"/>
                  <a:pt x="395" y="674"/>
                  <a:pt x="396" y="674"/>
                </a:cubicBezTo>
                <a:close/>
                <a:moveTo>
                  <a:pt x="354" y="693"/>
                </a:moveTo>
                <a:cubicBezTo>
                  <a:pt x="354" y="693"/>
                  <a:pt x="354" y="693"/>
                  <a:pt x="355" y="693"/>
                </a:cubicBezTo>
                <a:cubicBezTo>
                  <a:pt x="354" y="693"/>
                  <a:pt x="354" y="694"/>
                  <a:pt x="354" y="694"/>
                </a:cubicBezTo>
                <a:cubicBezTo>
                  <a:pt x="354" y="694"/>
                  <a:pt x="353" y="694"/>
                  <a:pt x="353" y="694"/>
                </a:cubicBezTo>
                <a:cubicBezTo>
                  <a:pt x="353" y="694"/>
                  <a:pt x="353" y="693"/>
                  <a:pt x="354" y="693"/>
                </a:cubicBezTo>
                <a:close/>
                <a:moveTo>
                  <a:pt x="354" y="695"/>
                </a:moveTo>
                <a:cubicBezTo>
                  <a:pt x="353" y="696"/>
                  <a:pt x="353" y="697"/>
                  <a:pt x="353" y="698"/>
                </a:cubicBezTo>
                <a:cubicBezTo>
                  <a:pt x="353" y="698"/>
                  <a:pt x="352" y="698"/>
                  <a:pt x="352" y="698"/>
                </a:cubicBezTo>
                <a:cubicBezTo>
                  <a:pt x="353" y="697"/>
                  <a:pt x="353" y="696"/>
                  <a:pt x="353" y="694"/>
                </a:cubicBezTo>
                <a:cubicBezTo>
                  <a:pt x="353" y="695"/>
                  <a:pt x="354" y="695"/>
                  <a:pt x="354" y="695"/>
                </a:cubicBezTo>
                <a:close/>
                <a:moveTo>
                  <a:pt x="353" y="699"/>
                </a:moveTo>
                <a:cubicBezTo>
                  <a:pt x="352" y="701"/>
                  <a:pt x="351" y="703"/>
                  <a:pt x="350" y="706"/>
                </a:cubicBezTo>
                <a:cubicBezTo>
                  <a:pt x="351" y="703"/>
                  <a:pt x="352" y="701"/>
                  <a:pt x="352" y="699"/>
                </a:cubicBezTo>
                <a:cubicBezTo>
                  <a:pt x="352" y="699"/>
                  <a:pt x="352" y="699"/>
                  <a:pt x="353" y="699"/>
                </a:cubicBezTo>
                <a:close/>
                <a:moveTo>
                  <a:pt x="349" y="711"/>
                </a:moveTo>
                <a:cubicBezTo>
                  <a:pt x="348" y="711"/>
                  <a:pt x="348" y="711"/>
                  <a:pt x="348" y="711"/>
                </a:cubicBezTo>
                <a:cubicBezTo>
                  <a:pt x="348" y="711"/>
                  <a:pt x="348" y="711"/>
                  <a:pt x="348" y="711"/>
                </a:cubicBezTo>
                <a:cubicBezTo>
                  <a:pt x="348" y="711"/>
                  <a:pt x="348" y="710"/>
                  <a:pt x="349" y="710"/>
                </a:cubicBezTo>
                <a:cubicBezTo>
                  <a:pt x="349" y="710"/>
                  <a:pt x="349" y="711"/>
                  <a:pt x="349" y="711"/>
                </a:cubicBezTo>
                <a:close/>
                <a:moveTo>
                  <a:pt x="349" y="711"/>
                </a:moveTo>
                <a:cubicBezTo>
                  <a:pt x="349" y="711"/>
                  <a:pt x="349" y="711"/>
                  <a:pt x="349" y="712"/>
                </a:cubicBezTo>
                <a:cubicBezTo>
                  <a:pt x="348" y="713"/>
                  <a:pt x="348" y="714"/>
                  <a:pt x="347" y="715"/>
                </a:cubicBezTo>
                <a:cubicBezTo>
                  <a:pt x="347" y="715"/>
                  <a:pt x="347" y="716"/>
                  <a:pt x="347" y="716"/>
                </a:cubicBezTo>
                <a:cubicBezTo>
                  <a:pt x="347" y="716"/>
                  <a:pt x="347" y="716"/>
                  <a:pt x="346" y="716"/>
                </a:cubicBezTo>
                <a:cubicBezTo>
                  <a:pt x="347" y="714"/>
                  <a:pt x="347" y="713"/>
                  <a:pt x="347" y="711"/>
                </a:cubicBezTo>
                <a:cubicBezTo>
                  <a:pt x="348" y="711"/>
                  <a:pt x="348" y="711"/>
                  <a:pt x="349" y="711"/>
                </a:cubicBezTo>
                <a:close/>
                <a:moveTo>
                  <a:pt x="347" y="716"/>
                </a:moveTo>
                <a:cubicBezTo>
                  <a:pt x="347" y="716"/>
                  <a:pt x="346" y="716"/>
                  <a:pt x="346" y="716"/>
                </a:cubicBezTo>
                <a:cubicBezTo>
                  <a:pt x="346" y="716"/>
                  <a:pt x="346" y="716"/>
                  <a:pt x="346" y="716"/>
                </a:cubicBezTo>
                <a:cubicBezTo>
                  <a:pt x="347" y="716"/>
                  <a:pt x="347" y="716"/>
                  <a:pt x="347" y="716"/>
                </a:cubicBezTo>
                <a:close/>
                <a:moveTo>
                  <a:pt x="347" y="716"/>
                </a:moveTo>
                <a:cubicBezTo>
                  <a:pt x="347" y="717"/>
                  <a:pt x="347" y="718"/>
                  <a:pt x="346" y="719"/>
                </a:cubicBezTo>
                <a:cubicBezTo>
                  <a:pt x="346" y="719"/>
                  <a:pt x="346" y="719"/>
                  <a:pt x="346" y="719"/>
                </a:cubicBezTo>
                <a:cubicBezTo>
                  <a:pt x="346" y="718"/>
                  <a:pt x="346" y="718"/>
                  <a:pt x="346" y="717"/>
                </a:cubicBezTo>
                <a:cubicBezTo>
                  <a:pt x="346" y="717"/>
                  <a:pt x="347" y="716"/>
                  <a:pt x="347" y="716"/>
                </a:cubicBezTo>
                <a:close/>
                <a:moveTo>
                  <a:pt x="345" y="719"/>
                </a:moveTo>
                <a:cubicBezTo>
                  <a:pt x="345" y="719"/>
                  <a:pt x="344" y="719"/>
                  <a:pt x="344" y="719"/>
                </a:cubicBezTo>
                <a:cubicBezTo>
                  <a:pt x="344" y="719"/>
                  <a:pt x="345" y="719"/>
                  <a:pt x="345" y="718"/>
                </a:cubicBezTo>
                <a:cubicBezTo>
                  <a:pt x="345" y="719"/>
                  <a:pt x="345" y="719"/>
                  <a:pt x="345" y="719"/>
                </a:cubicBezTo>
                <a:close/>
                <a:moveTo>
                  <a:pt x="345" y="719"/>
                </a:moveTo>
                <a:cubicBezTo>
                  <a:pt x="344" y="723"/>
                  <a:pt x="343" y="727"/>
                  <a:pt x="342" y="731"/>
                </a:cubicBezTo>
                <a:cubicBezTo>
                  <a:pt x="338" y="746"/>
                  <a:pt x="333" y="760"/>
                  <a:pt x="328" y="774"/>
                </a:cubicBezTo>
                <a:cubicBezTo>
                  <a:pt x="326" y="780"/>
                  <a:pt x="324" y="786"/>
                  <a:pt x="321" y="792"/>
                </a:cubicBezTo>
                <a:cubicBezTo>
                  <a:pt x="321" y="792"/>
                  <a:pt x="321" y="792"/>
                  <a:pt x="321" y="792"/>
                </a:cubicBezTo>
                <a:cubicBezTo>
                  <a:pt x="314" y="782"/>
                  <a:pt x="306" y="771"/>
                  <a:pt x="299" y="761"/>
                </a:cubicBezTo>
                <a:cubicBezTo>
                  <a:pt x="300" y="760"/>
                  <a:pt x="300" y="760"/>
                  <a:pt x="300" y="760"/>
                </a:cubicBezTo>
                <a:cubicBezTo>
                  <a:pt x="315" y="747"/>
                  <a:pt x="330" y="733"/>
                  <a:pt x="344" y="719"/>
                </a:cubicBezTo>
                <a:cubicBezTo>
                  <a:pt x="344" y="719"/>
                  <a:pt x="344" y="719"/>
                  <a:pt x="345" y="719"/>
                </a:cubicBezTo>
                <a:close/>
                <a:moveTo>
                  <a:pt x="318" y="798"/>
                </a:moveTo>
                <a:cubicBezTo>
                  <a:pt x="318" y="798"/>
                  <a:pt x="318" y="799"/>
                  <a:pt x="317" y="799"/>
                </a:cubicBezTo>
                <a:cubicBezTo>
                  <a:pt x="317" y="798"/>
                  <a:pt x="317" y="798"/>
                  <a:pt x="317" y="798"/>
                </a:cubicBezTo>
                <a:cubicBezTo>
                  <a:pt x="317" y="798"/>
                  <a:pt x="318" y="798"/>
                  <a:pt x="318" y="798"/>
                </a:cubicBezTo>
                <a:close/>
                <a:moveTo>
                  <a:pt x="318" y="798"/>
                </a:moveTo>
                <a:cubicBezTo>
                  <a:pt x="319" y="798"/>
                  <a:pt x="319" y="798"/>
                  <a:pt x="319" y="798"/>
                </a:cubicBezTo>
                <a:cubicBezTo>
                  <a:pt x="319" y="799"/>
                  <a:pt x="319" y="800"/>
                  <a:pt x="318" y="800"/>
                </a:cubicBezTo>
                <a:cubicBezTo>
                  <a:pt x="318" y="800"/>
                  <a:pt x="318" y="800"/>
                  <a:pt x="318" y="799"/>
                </a:cubicBezTo>
                <a:cubicBezTo>
                  <a:pt x="318" y="799"/>
                  <a:pt x="318" y="799"/>
                  <a:pt x="318" y="798"/>
                </a:cubicBezTo>
                <a:close/>
                <a:moveTo>
                  <a:pt x="318" y="801"/>
                </a:moveTo>
                <a:cubicBezTo>
                  <a:pt x="318" y="801"/>
                  <a:pt x="318" y="802"/>
                  <a:pt x="318" y="802"/>
                </a:cubicBezTo>
                <a:cubicBezTo>
                  <a:pt x="317" y="802"/>
                  <a:pt x="316" y="802"/>
                  <a:pt x="315" y="802"/>
                </a:cubicBezTo>
                <a:cubicBezTo>
                  <a:pt x="316" y="801"/>
                  <a:pt x="317" y="800"/>
                  <a:pt x="317" y="800"/>
                </a:cubicBezTo>
                <a:cubicBezTo>
                  <a:pt x="318" y="800"/>
                  <a:pt x="318" y="800"/>
                  <a:pt x="318" y="801"/>
                </a:cubicBezTo>
                <a:close/>
                <a:moveTo>
                  <a:pt x="318" y="802"/>
                </a:moveTo>
                <a:cubicBezTo>
                  <a:pt x="316" y="805"/>
                  <a:pt x="315" y="808"/>
                  <a:pt x="314" y="811"/>
                </a:cubicBezTo>
                <a:cubicBezTo>
                  <a:pt x="303" y="821"/>
                  <a:pt x="290" y="829"/>
                  <a:pt x="277" y="837"/>
                </a:cubicBezTo>
                <a:cubicBezTo>
                  <a:pt x="276" y="835"/>
                  <a:pt x="275" y="833"/>
                  <a:pt x="274" y="830"/>
                </a:cubicBezTo>
                <a:cubicBezTo>
                  <a:pt x="288" y="823"/>
                  <a:pt x="304" y="815"/>
                  <a:pt x="315" y="802"/>
                </a:cubicBezTo>
                <a:cubicBezTo>
                  <a:pt x="316" y="802"/>
                  <a:pt x="317" y="802"/>
                  <a:pt x="318" y="802"/>
                </a:cubicBezTo>
                <a:close/>
                <a:moveTo>
                  <a:pt x="314" y="812"/>
                </a:moveTo>
                <a:cubicBezTo>
                  <a:pt x="307" y="830"/>
                  <a:pt x="301" y="848"/>
                  <a:pt x="295" y="867"/>
                </a:cubicBezTo>
                <a:cubicBezTo>
                  <a:pt x="294" y="867"/>
                  <a:pt x="293" y="867"/>
                  <a:pt x="292" y="867"/>
                </a:cubicBezTo>
                <a:cubicBezTo>
                  <a:pt x="287" y="858"/>
                  <a:pt x="283" y="848"/>
                  <a:pt x="278" y="839"/>
                </a:cubicBezTo>
                <a:cubicBezTo>
                  <a:pt x="278" y="838"/>
                  <a:pt x="277" y="838"/>
                  <a:pt x="277" y="837"/>
                </a:cubicBezTo>
                <a:cubicBezTo>
                  <a:pt x="290" y="830"/>
                  <a:pt x="303" y="822"/>
                  <a:pt x="314" y="812"/>
                </a:cubicBezTo>
                <a:close/>
                <a:moveTo>
                  <a:pt x="292" y="867"/>
                </a:moveTo>
                <a:cubicBezTo>
                  <a:pt x="291" y="867"/>
                  <a:pt x="290" y="867"/>
                  <a:pt x="289" y="867"/>
                </a:cubicBezTo>
                <a:cubicBezTo>
                  <a:pt x="283" y="858"/>
                  <a:pt x="278" y="849"/>
                  <a:pt x="273" y="840"/>
                </a:cubicBezTo>
                <a:cubicBezTo>
                  <a:pt x="275" y="839"/>
                  <a:pt x="276" y="838"/>
                  <a:pt x="277" y="838"/>
                </a:cubicBezTo>
                <a:cubicBezTo>
                  <a:pt x="282" y="847"/>
                  <a:pt x="287" y="857"/>
                  <a:pt x="292" y="867"/>
                </a:cubicBezTo>
                <a:close/>
                <a:moveTo>
                  <a:pt x="289" y="868"/>
                </a:moveTo>
                <a:cubicBezTo>
                  <a:pt x="289" y="868"/>
                  <a:pt x="289" y="868"/>
                  <a:pt x="289" y="868"/>
                </a:cubicBezTo>
                <a:cubicBezTo>
                  <a:pt x="287" y="868"/>
                  <a:pt x="286" y="868"/>
                  <a:pt x="284" y="868"/>
                </a:cubicBezTo>
                <a:cubicBezTo>
                  <a:pt x="286" y="868"/>
                  <a:pt x="287" y="868"/>
                  <a:pt x="289" y="868"/>
                </a:cubicBezTo>
                <a:close/>
                <a:moveTo>
                  <a:pt x="289" y="868"/>
                </a:moveTo>
                <a:cubicBezTo>
                  <a:pt x="290" y="868"/>
                  <a:pt x="291" y="868"/>
                  <a:pt x="292" y="868"/>
                </a:cubicBezTo>
                <a:cubicBezTo>
                  <a:pt x="292" y="868"/>
                  <a:pt x="292" y="868"/>
                  <a:pt x="292" y="868"/>
                </a:cubicBezTo>
                <a:cubicBezTo>
                  <a:pt x="291" y="868"/>
                  <a:pt x="290" y="868"/>
                  <a:pt x="289" y="868"/>
                </a:cubicBezTo>
                <a:cubicBezTo>
                  <a:pt x="289" y="868"/>
                  <a:pt x="289" y="868"/>
                  <a:pt x="289" y="868"/>
                </a:cubicBezTo>
                <a:close/>
                <a:moveTo>
                  <a:pt x="292" y="868"/>
                </a:moveTo>
                <a:cubicBezTo>
                  <a:pt x="293" y="868"/>
                  <a:pt x="294" y="868"/>
                  <a:pt x="295" y="868"/>
                </a:cubicBezTo>
                <a:cubicBezTo>
                  <a:pt x="295" y="868"/>
                  <a:pt x="295" y="868"/>
                  <a:pt x="295" y="868"/>
                </a:cubicBezTo>
                <a:cubicBezTo>
                  <a:pt x="294" y="868"/>
                  <a:pt x="293" y="868"/>
                  <a:pt x="293" y="868"/>
                </a:cubicBezTo>
                <a:cubicBezTo>
                  <a:pt x="293" y="868"/>
                  <a:pt x="292" y="868"/>
                  <a:pt x="292" y="868"/>
                </a:cubicBezTo>
                <a:close/>
                <a:moveTo>
                  <a:pt x="295" y="869"/>
                </a:moveTo>
                <a:cubicBezTo>
                  <a:pt x="294" y="870"/>
                  <a:pt x="294" y="870"/>
                  <a:pt x="294" y="871"/>
                </a:cubicBezTo>
                <a:cubicBezTo>
                  <a:pt x="294" y="870"/>
                  <a:pt x="293" y="870"/>
                  <a:pt x="293" y="869"/>
                </a:cubicBezTo>
                <a:cubicBezTo>
                  <a:pt x="294" y="869"/>
                  <a:pt x="294" y="869"/>
                  <a:pt x="295" y="869"/>
                </a:cubicBezTo>
                <a:close/>
                <a:moveTo>
                  <a:pt x="294" y="873"/>
                </a:moveTo>
                <a:cubicBezTo>
                  <a:pt x="294" y="873"/>
                  <a:pt x="294" y="873"/>
                  <a:pt x="294" y="873"/>
                </a:cubicBezTo>
                <a:cubicBezTo>
                  <a:pt x="294" y="873"/>
                  <a:pt x="294" y="873"/>
                  <a:pt x="294" y="873"/>
                </a:cubicBezTo>
                <a:cubicBezTo>
                  <a:pt x="294" y="873"/>
                  <a:pt x="294" y="873"/>
                  <a:pt x="294" y="873"/>
                </a:cubicBezTo>
                <a:close/>
                <a:moveTo>
                  <a:pt x="295" y="873"/>
                </a:moveTo>
                <a:cubicBezTo>
                  <a:pt x="295" y="873"/>
                  <a:pt x="295" y="873"/>
                  <a:pt x="295" y="873"/>
                </a:cubicBezTo>
                <a:cubicBezTo>
                  <a:pt x="295" y="873"/>
                  <a:pt x="295" y="873"/>
                  <a:pt x="295" y="873"/>
                </a:cubicBezTo>
                <a:close/>
                <a:moveTo>
                  <a:pt x="295" y="873"/>
                </a:moveTo>
                <a:cubicBezTo>
                  <a:pt x="295" y="873"/>
                  <a:pt x="295" y="873"/>
                  <a:pt x="295" y="873"/>
                </a:cubicBezTo>
                <a:cubicBezTo>
                  <a:pt x="295" y="873"/>
                  <a:pt x="295" y="873"/>
                  <a:pt x="296" y="872"/>
                </a:cubicBezTo>
                <a:cubicBezTo>
                  <a:pt x="296" y="872"/>
                  <a:pt x="297" y="872"/>
                  <a:pt x="297" y="872"/>
                </a:cubicBezTo>
                <a:cubicBezTo>
                  <a:pt x="297" y="872"/>
                  <a:pt x="297" y="872"/>
                  <a:pt x="297" y="873"/>
                </a:cubicBezTo>
                <a:cubicBezTo>
                  <a:pt x="296" y="873"/>
                  <a:pt x="296" y="873"/>
                  <a:pt x="295" y="873"/>
                </a:cubicBezTo>
                <a:cubicBezTo>
                  <a:pt x="295" y="873"/>
                  <a:pt x="295" y="873"/>
                  <a:pt x="295" y="873"/>
                </a:cubicBezTo>
                <a:close/>
                <a:moveTo>
                  <a:pt x="300" y="872"/>
                </a:moveTo>
                <a:cubicBezTo>
                  <a:pt x="300" y="872"/>
                  <a:pt x="300" y="872"/>
                  <a:pt x="300" y="872"/>
                </a:cubicBezTo>
                <a:cubicBezTo>
                  <a:pt x="299" y="874"/>
                  <a:pt x="299" y="875"/>
                  <a:pt x="300" y="876"/>
                </a:cubicBezTo>
                <a:cubicBezTo>
                  <a:pt x="300" y="877"/>
                  <a:pt x="301" y="876"/>
                  <a:pt x="301" y="876"/>
                </a:cubicBezTo>
                <a:cubicBezTo>
                  <a:pt x="300" y="875"/>
                  <a:pt x="300" y="874"/>
                  <a:pt x="301" y="872"/>
                </a:cubicBezTo>
                <a:cubicBezTo>
                  <a:pt x="302" y="872"/>
                  <a:pt x="303" y="872"/>
                  <a:pt x="304" y="872"/>
                </a:cubicBezTo>
                <a:cubicBezTo>
                  <a:pt x="304" y="872"/>
                  <a:pt x="304" y="872"/>
                  <a:pt x="304" y="872"/>
                </a:cubicBezTo>
                <a:cubicBezTo>
                  <a:pt x="304" y="874"/>
                  <a:pt x="303" y="875"/>
                  <a:pt x="303" y="877"/>
                </a:cubicBezTo>
                <a:cubicBezTo>
                  <a:pt x="301" y="877"/>
                  <a:pt x="299" y="877"/>
                  <a:pt x="297" y="877"/>
                </a:cubicBezTo>
                <a:cubicBezTo>
                  <a:pt x="297" y="876"/>
                  <a:pt x="296" y="875"/>
                  <a:pt x="295" y="873"/>
                </a:cubicBezTo>
                <a:cubicBezTo>
                  <a:pt x="297" y="873"/>
                  <a:pt x="298" y="872"/>
                  <a:pt x="300" y="872"/>
                </a:cubicBezTo>
                <a:close/>
                <a:moveTo>
                  <a:pt x="302" y="878"/>
                </a:moveTo>
                <a:cubicBezTo>
                  <a:pt x="302" y="878"/>
                  <a:pt x="302" y="878"/>
                  <a:pt x="302" y="878"/>
                </a:cubicBezTo>
                <a:cubicBezTo>
                  <a:pt x="302" y="878"/>
                  <a:pt x="302" y="879"/>
                  <a:pt x="302" y="879"/>
                </a:cubicBezTo>
                <a:cubicBezTo>
                  <a:pt x="301" y="879"/>
                  <a:pt x="300" y="879"/>
                  <a:pt x="298" y="879"/>
                </a:cubicBezTo>
                <a:cubicBezTo>
                  <a:pt x="298" y="879"/>
                  <a:pt x="298" y="879"/>
                  <a:pt x="298" y="878"/>
                </a:cubicBezTo>
                <a:cubicBezTo>
                  <a:pt x="299" y="878"/>
                  <a:pt x="300" y="878"/>
                  <a:pt x="302" y="878"/>
                </a:cubicBezTo>
                <a:close/>
                <a:moveTo>
                  <a:pt x="298" y="879"/>
                </a:moveTo>
                <a:cubicBezTo>
                  <a:pt x="298" y="879"/>
                  <a:pt x="297" y="880"/>
                  <a:pt x="297" y="880"/>
                </a:cubicBezTo>
                <a:cubicBezTo>
                  <a:pt x="297" y="879"/>
                  <a:pt x="296" y="879"/>
                  <a:pt x="296" y="878"/>
                </a:cubicBezTo>
                <a:cubicBezTo>
                  <a:pt x="296" y="878"/>
                  <a:pt x="297" y="878"/>
                  <a:pt x="297" y="878"/>
                </a:cubicBezTo>
                <a:cubicBezTo>
                  <a:pt x="298" y="879"/>
                  <a:pt x="298" y="879"/>
                  <a:pt x="298" y="879"/>
                </a:cubicBezTo>
                <a:close/>
                <a:moveTo>
                  <a:pt x="299" y="880"/>
                </a:moveTo>
                <a:cubicBezTo>
                  <a:pt x="299" y="881"/>
                  <a:pt x="299" y="881"/>
                  <a:pt x="299" y="881"/>
                </a:cubicBezTo>
                <a:cubicBezTo>
                  <a:pt x="299" y="881"/>
                  <a:pt x="298" y="881"/>
                  <a:pt x="298" y="881"/>
                </a:cubicBezTo>
                <a:cubicBezTo>
                  <a:pt x="298" y="881"/>
                  <a:pt x="298" y="881"/>
                  <a:pt x="298" y="881"/>
                </a:cubicBezTo>
                <a:cubicBezTo>
                  <a:pt x="298" y="881"/>
                  <a:pt x="298" y="881"/>
                  <a:pt x="299" y="880"/>
                </a:cubicBezTo>
                <a:close/>
                <a:moveTo>
                  <a:pt x="298" y="881"/>
                </a:moveTo>
                <a:cubicBezTo>
                  <a:pt x="296" y="881"/>
                  <a:pt x="294" y="881"/>
                  <a:pt x="292" y="881"/>
                </a:cubicBezTo>
                <a:cubicBezTo>
                  <a:pt x="294" y="881"/>
                  <a:pt x="296" y="881"/>
                  <a:pt x="297" y="881"/>
                </a:cubicBezTo>
                <a:cubicBezTo>
                  <a:pt x="297" y="881"/>
                  <a:pt x="297" y="881"/>
                  <a:pt x="298" y="881"/>
                </a:cubicBezTo>
                <a:close/>
                <a:moveTo>
                  <a:pt x="298" y="881"/>
                </a:moveTo>
                <a:cubicBezTo>
                  <a:pt x="298" y="881"/>
                  <a:pt x="298" y="882"/>
                  <a:pt x="298" y="882"/>
                </a:cubicBezTo>
                <a:cubicBezTo>
                  <a:pt x="299" y="882"/>
                  <a:pt x="299" y="882"/>
                  <a:pt x="299" y="882"/>
                </a:cubicBezTo>
                <a:cubicBezTo>
                  <a:pt x="299" y="882"/>
                  <a:pt x="298" y="881"/>
                  <a:pt x="298" y="881"/>
                </a:cubicBezTo>
                <a:cubicBezTo>
                  <a:pt x="298" y="881"/>
                  <a:pt x="299" y="881"/>
                  <a:pt x="299" y="881"/>
                </a:cubicBezTo>
                <a:cubicBezTo>
                  <a:pt x="299" y="882"/>
                  <a:pt x="300" y="882"/>
                  <a:pt x="300" y="883"/>
                </a:cubicBezTo>
                <a:cubicBezTo>
                  <a:pt x="299" y="883"/>
                  <a:pt x="298" y="883"/>
                  <a:pt x="296" y="883"/>
                </a:cubicBezTo>
                <a:cubicBezTo>
                  <a:pt x="295" y="883"/>
                  <a:pt x="293" y="883"/>
                  <a:pt x="292" y="883"/>
                </a:cubicBezTo>
                <a:cubicBezTo>
                  <a:pt x="292" y="882"/>
                  <a:pt x="292" y="882"/>
                  <a:pt x="292" y="881"/>
                </a:cubicBezTo>
                <a:cubicBezTo>
                  <a:pt x="294" y="881"/>
                  <a:pt x="296" y="881"/>
                  <a:pt x="298" y="881"/>
                </a:cubicBezTo>
                <a:close/>
                <a:moveTo>
                  <a:pt x="300" y="884"/>
                </a:moveTo>
                <a:cubicBezTo>
                  <a:pt x="300" y="884"/>
                  <a:pt x="300" y="884"/>
                  <a:pt x="300" y="884"/>
                </a:cubicBezTo>
                <a:cubicBezTo>
                  <a:pt x="297" y="884"/>
                  <a:pt x="294" y="884"/>
                  <a:pt x="291" y="885"/>
                </a:cubicBezTo>
                <a:cubicBezTo>
                  <a:pt x="291" y="884"/>
                  <a:pt x="291" y="884"/>
                  <a:pt x="291" y="884"/>
                </a:cubicBezTo>
                <a:cubicBezTo>
                  <a:pt x="294" y="884"/>
                  <a:pt x="297" y="884"/>
                  <a:pt x="300" y="884"/>
                </a:cubicBezTo>
                <a:close/>
                <a:moveTo>
                  <a:pt x="218" y="887"/>
                </a:moveTo>
                <a:cubicBezTo>
                  <a:pt x="218" y="887"/>
                  <a:pt x="218" y="887"/>
                  <a:pt x="218" y="887"/>
                </a:cubicBezTo>
                <a:cubicBezTo>
                  <a:pt x="217" y="887"/>
                  <a:pt x="216" y="887"/>
                  <a:pt x="215" y="887"/>
                </a:cubicBezTo>
                <a:cubicBezTo>
                  <a:pt x="215" y="887"/>
                  <a:pt x="214" y="887"/>
                  <a:pt x="214" y="888"/>
                </a:cubicBezTo>
                <a:cubicBezTo>
                  <a:pt x="213" y="888"/>
                  <a:pt x="211" y="888"/>
                  <a:pt x="209" y="888"/>
                </a:cubicBezTo>
                <a:cubicBezTo>
                  <a:pt x="210" y="887"/>
                  <a:pt x="210" y="887"/>
                  <a:pt x="210" y="886"/>
                </a:cubicBezTo>
                <a:cubicBezTo>
                  <a:pt x="210" y="886"/>
                  <a:pt x="210" y="886"/>
                  <a:pt x="210" y="886"/>
                </a:cubicBezTo>
                <a:cubicBezTo>
                  <a:pt x="221" y="886"/>
                  <a:pt x="231" y="886"/>
                  <a:pt x="242" y="887"/>
                </a:cubicBezTo>
                <a:cubicBezTo>
                  <a:pt x="234" y="887"/>
                  <a:pt x="226" y="887"/>
                  <a:pt x="218" y="887"/>
                </a:cubicBezTo>
                <a:close/>
                <a:moveTo>
                  <a:pt x="172" y="891"/>
                </a:moveTo>
                <a:cubicBezTo>
                  <a:pt x="172" y="891"/>
                  <a:pt x="172" y="891"/>
                  <a:pt x="172" y="891"/>
                </a:cubicBezTo>
                <a:cubicBezTo>
                  <a:pt x="173" y="894"/>
                  <a:pt x="174" y="896"/>
                  <a:pt x="175" y="898"/>
                </a:cubicBezTo>
                <a:cubicBezTo>
                  <a:pt x="174" y="897"/>
                  <a:pt x="173" y="896"/>
                  <a:pt x="172" y="894"/>
                </a:cubicBezTo>
                <a:cubicBezTo>
                  <a:pt x="170" y="893"/>
                  <a:pt x="169" y="891"/>
                  <a:pt x="168" y="889"/>
                </a:cubicBezTo>
                <a:cubicBezTo>
                  <a:pt x="168" y="889"/>
                  <a:pt x="168" y="889"/>
                  <a:pt x="168" y="889"/>
                </a:cubicBezTo>
                <a:cubicBezTo>
                  <a:pt x="168" y="889"/>
                  <a:pt x="169" y="889"/>
                  <a:pt x="169" y="889"/>
                </a:cubicBezTo>
                <a:cubicBezTo>
                  <a:pt x="170" y="890"/>
                  <a:pt x="170" y="891"/>
                  <a:pt x="171" y="891"/>
                </a:cubicBezTo>
                <a:cubicBezTo>
                  <a:pt x="171" y="892"/>
                  <a:pt x="171" y="892"/>
                  <a:pt x="172" y="891"/>
                </a:cubicBezTo>
                <a:close/>
                <a:moveTo>
                  <a:pt x="176" y="897"/>
                </a:moveTo>
                <a:cubicBezTo>
                  <a:pt x="178" y="899"/>
                  <a:pt x="179" y="902"/>
                  <a:pt x="181" y="904"/>
                </a:cubicBezTo>
                <a:cubicBezTo>
                  <a:pt x="179" y="902"/>
                  <a:pt x="177" y="900"/>
                  <a:pt x="176" y="897"/>
                </a:cubicBezTo>
                <a:close/>
                <a:moveTo>
                  <a:pt x="184" y="907"/>
                </a:moveTo>
                <a:cubicBezTo>
                  <a:pt x="182" y="904"/>
                  <a:pt x="180" y="901"/>
                  <a:pt x="178" y="899"/>
                </a:cubicBezTo>
                <a:cubicBezTo>
                  <a:pt x="179" y="900"/>
                  <a:pt x="180" y="901"/>
                  <a:pt x="181" y="902"/>
                </a:cubicBezTo>
                <a:cubicBezTo>
                  <a:pt x="181" y="902"/>
                  <a:pt x="181" y="902"/>
                  <a:pt x="181" y="901"/>
                </a:cubicBezTo>
                <a:cubicBezTo>
                  <a:pt x="183" y="904"/>
                  <a:pt x="185" y="906"/>
                  <a:pt x="186" y="908"/>
                </a:cubicBezTo>
                <a:cubicBezTo>
                  <a:pt x="185" y="908"/>
                  <a:pt x="184" y="907"/>
                  <a:pt x="184" y="907"/>
                </a:cubicBezTo>
                <a:close/>
                <a:moveTo>
                  <a:pt x="174" y="892"/>
                </a:moveTo>
                <a:cubicBezTo>
                  <a:pt x="174" y="892"/>
                  <a:pt x="174" y="892"/>
                  <a:pt x="173" y="892"/>
                </a:cubicBezTo>
                <a:cubicBezTo>
                  <a:pt x="173" y="892"/>
                  <a:pt x="173" y="891"/>
                  <a:pt x="172" y="891"/>
                </a:cubicBezTo>
                <a:cubicBezTo>
                  <a:pt x="172" y="891"/>
                  <a:pt x="172" y="891"/>
                  <a:pt x="172" y="891"/>
                </a:cubicBezTo>
                <a:cubicBezTo>
                  <a:pt x="172" y="891"/>
                  <a:pt x="172" y="891"/>
                  <a:pt x="172" y="891"/>
                </a:cubicBezTo>
                <a:cubicBezTo>
                  <a:pt x="171" y="890"/>
                  <a:pt x="171" y="890"/>
                  <a:pt x="170" y="889"/>
                </a:cubicBezTo>
                <a:cubicBezTo>
                  <a:pt x="172" y="890"/>
                  <a:pt x="172" y="890"/>
                  <a:pt x="173" y="890"/>
                </a:cubicBezTo>
                <a:cubicBezTo>
                  <a:pt x="174" y="890"/>
                  <a:pt x="174" y="891"/>
                  <a:pt x="174" y="891"/>
                </a:cubicBezTo>
                <a:cubicBezTo>
                  <a:pt x="174" y="891"/>
                  <a:pt x="175" y="891"/>
                  <a:pt x="175" y="891"/>
                </a:cubicBezTo>
                <a:cubicBezTo>
                  <a:pt x="176" y="894"/>
                  <a:pt x="178" y="896"/>
                  <a:pt x="179" y="897"/>
                </a:cubicBezTo>
                <a:cubicBezTo>
                  <a:pt x="179" y="898"/>
                  <a:pt x="180" y="898"/>
                  <a:pt x="181" y="899"/>
                </a:cubicBezTo>
                <a:cubicBezTo>
                  <a:pt x="178" y="897"/>
                  <a:pt x="176" y="895"/>
                  <a:pt x="174" y="892"/>
                </a:cubicBezTo>
                <a:close/>
                <a:moveTo>
                  <a:pt x="194" y="914"/>
                </a:moveTo>
                <a:cubicBezTo>
                  <a:pt x="194" y="914"/>
                  <a:pt x="194" y="914"/>
                  <a:pt x="194" y="914"/>
                </a:cubicBezTo>
                <a:cubicBezTo>
                  <a:pt x="192" y="914"/>
                  <a:pt x="190" y="914"/>
                  <a:pt x="188" y="914"/>
                </a:cubicBezTo>
                <a:cubicBezTo>
                  <a:pt x="188" y="913"/>
                  <a:pt x="189" y="913"/>
                  <a:pt x="189" y="913"/>
                </a:cubicBezTo>
                <a:cubicBezTo>
                  <a:pt x="190" y="913"/>
                  <a:pt x="192" y="913"/>
                  <a:pt x="194" y="914"/>
                </a:cubicBezTo>
                <a:close/>
                <a:moveTo>
                  <a:pt x="188" y="914"/>
                </a:moveTo>
                <a:cubicBezTo>
                  <a:pt x="186" y="914"/>
                  <a:pt x="185" y="914"/>
                  <a:pt x="183" y="914"/>
                </a:cubicBezTo>
                <a:cubicBezTo>
                  <a:pt x="182" y="913"/>
                  <a:pt x="181" y="912"/>
                  <a:pt x="180" y="910"/>
                </a:cubicBezTo>
                <a:cubicBezTo>
                  <a:pt x="183" y="911"/>
                  <a:pt x="186" y="912"/>
                  <a:pt x="189" y="913"/>
                </a:cubicBezTo>
                <a:cubicBezTo>
                  <a:pt x="188" y="913"/>
                  <a:pt x="188" y="913"/>
                  <a:pt x="188" y="914"/>
                </a:cubicBezTo>
                <a:close/>
                <a:moveTo>
                  <a:pt x="196" y="917"/>
                </a:moveTo>
                <a:cubicBezTo>
                  <a:pt x="197" y="918"/>
                  <a:pt x="198" y="919"/>
                  <a:pt x="199" y="921"/>
                </a:cubicBezTo>
                <a:cubicBezTo>
                  <a:pt x="197" y="923"/>
                  <a:pt x="194" y="924"/>
                  <a:pt x="192" y="926"/>
                </a:cubicBezTo>
                <a:cubicBezTo>
                  <a:pt x="192" y="925"/>
                  <a:pt x="192" y="925"/>
                  <a:pt x="192" y="924"/>
                </a:cubicBezTo>
                <a:cubicBezTo>
                  <a:pt x="192" y="923"/>
                  <a:pt x="191" y="923"/>
                  <a:pt x="191" y="924"/>
                </a:cubicBezTo>
                <a:cubicBezTo>
                  <a:pt x="191" y="924"/>
                  <a:pt x="191" y="925"/>
                  <a:pt x="191" y="925"/>
                </a:cubicBezTo>
                <a:cubicBezTo>
                  <a:pt x="191" y="925"/>
                  <a:pt x="191" y="925"/>
                  <a:pt x="191" y="925"/>
                </a:cubicBezTo>
                <a:cubicBezTo>
                  <a:pt x="191" y="925"/>
                  <a:pt x="191" y="925"/>
                  <a:pt x="191" y="925"/>
                </a:cubicBezTo>
                <a:cubicBezTo>
                  <a:pt x="189" y="924"/>
                  <a:pt x="188" y="922"/>
                  <a:pt x="187" y="921"/>
                </a:cubicBezTo>
                <a:cubicBezTo>
                  <a:pt x="189" y="919"/>
                  <a:pt x="191" y="918"/>
                  <a:pt x="193" y="917"/>
                </a:cubicBezTo>
                <a:cubicBezTo>
                  <a:pt x="194" y="917"/>
                  <a:pt x="195" y="917"/>
                  <a:pt x="196" y="917"/>
                </a:cubicBezTo>
                <a:close/>
                <a:moveTo>
                  <a:pt x="191" y="943"/>
                </a:moveTo>
                <a:cubicBezTo>
                  <a:pt x="191" y="943"/>
                  <a:pt x="191" y="943"/>
                  <a:pt x="191" y="943"/>
                </a:cubicBezTo>
                <a:cubicBezTo>
                  <a:pt x="188" y="940"/>
                  <a:pt x="185" y="938"/>
                  <a:pt x="183" y="935"/>
                </a:cubicBezTo>
                <a:cubicBezTo>
                  <a:pt x="185" y="932"/>
                  <a:pt x="188" y="930"/>
                  <a:pt x="191" y="928"/>
                </a:cubicBezTo>
                <a:cubicBezTo>
                  <a:pt x="191" y="933"/>
                  <a:pt x="191" y="938"/>
                  <a:pt x="191" y="943"/>
                </a:cubicBezTo>
                <a:close/>
                <a:moveTo>
                  <a:pt x="177" y="938"/>
                </a:moveTo>
                <a:cubicBezTo>
                  <a:pt x="177" y="938"/>
                  <a:pt x="177" y="938"/>
                  <a:pt x="176" y="938"/>
                </a:cubicBezTo>
                <a:cubicBezTo>
                  <a:pt x="176" y="938"/>
                  <a:pt x="176" y="938"/>
                  <a:pt x="176" y="938"/>
                </a:cubicBezTo>
                <a:cubicBezTo>
                  <a:pt x="176" y="937"/>
                  <a:pt x="177" y="937"/>
                  <a:pt x="177" y="937"/>
                </a:cubicBezTo>
                <a:cubicBezTo>
                  <a:pt x="177" y="937"/>
                  <a:pt x="177" y="937"/>
                  <a:pt x="177" y="938"/>
                </a:cubicBezTo>
                <a:close/>
                <a:moveTo>
                  <a:pt x="176" y="939"/>
                </a:moveTo>
                <a:cubicBezTo>
                  <a:pt x="176" y="939"/>
                  <a:pt x="176" y="939"/>
                  <a:pt x="176" y="939"/>
                </a:cubicBezTo>
                <a:cubicBezTo>
                  <a:pt x="176" y="939"/>
                  <a:pt x="176" y="939"/>
                  <a:pt x="176" y="939"/>
                </a:cubicBezTo>
                <a:cubicBezTo>
                  <a:pt x="176" y="939"/>
                  <a:pt x="176" y="939"/>
                  <a:pt x="176" y="939"/>
                </a:cubicBezTo>
                <a:close/>
                <a:moveTo>
                  <a:pt x="173" y="948"/>
                </a:moveTo>
                <a:cubicBezTo>
                  <a:pt x="173" y="948"/>
                  <a:pt x="174" y="948"/>
                  <a:pt x="174" y="949"/>
                </a:cubicBezTo>
                <a:cubicBezTo>
                  <a:pt x="174" y="949"/>
                  <a:pt x="173" y="949"/>
                  <a:pt x="173" y="949"/>
                </a:cubicBezTo>
                <a:cubicBezTo>
                  <a:pt x="173" y="949"/>
                  <a:pt x="173" y="949"/>
                  <a:pt x="173" y="948"/>
                </a:cubicBezTo>
                <a:close/>
                <a:moveTo>
                  <a:pt x="174" y="949"/>
                </a:moveTo>
                <a:cubicBezTo>
                  <a:pt x="175" y="950"/>
                  <a:pt x="176" y="951"/>
                  <a:pt x="178" y="952"/>
                </a:cubicBezTo>
                <a:cubicBezTo>
                  <a:pt x="178" y="952"/>
                  <a:pt x="178" y="952"/>
                  <a:pt x="178" y="953"/>
                </a:cubicBezTo>
                <a:cubicBezTo>
                  <a:pt x="176" y="953"/>
                  <a:pt x="175" y="954"/>
                  <a:pt x="174" y="955"/>
                </a:cubicBezTo>
                <a:cubicBezTo>
                  <a:pt x="174" y="955"/>
                  <a:pt x="174" y="955"/>
                  <a:pt x="174" y="955"/>
                </a:cubicBezTo>
                <a:cubicBezTo>
                  <a:pt x="174" y="953"/>
                  <a:pt x="173" y="952"/>
                  <a:pt x="173" y="950"/>
                </a:cubicBezTo>
                <a:cubicBezTo>
                  <a:pt x="174" y="950"/>
                  <a:pt x="174" y="949"/>
                  <a:pt x="174" y="949"/>
                </a:cubicBezTo>
                <a:close/>
                <a:moveTo>
                  <a:pt x="173" y="954"/>
                </a:moveTo>
                <a:cubicBezTo>
                  <a:pt x="172" y="953"/>
                  <a:pt x="172" y="953"/>
                  <a:pt x="172" y="953"/>
                </a:cubicBezTo>
                <a:cubicBezTo>
                  <a:pt x="172" y="952"/>
                  <a:pt x="172" y="952"/>
                  <a:pt x="172" y="952"/>
                </a:cubicBezTo>
                <a:cubicBezTo>
                  <a:pt x="172" y="952"/>
                  <a:pt x="173" y="953"/>
                  <a:pt x="173" y="954"/>
                </a:cubicBezTo>
                <a:close/>
                <a:moveTo>
                  <a:pt x="173" y="955"/>
                </a:moveTo>
                <a:cubicBezTo>
                  <a:pt x="173" y="955"/>
                  <a:pt x="173" y="955"/>
                  <a:pt x="173" y="955"/>
                </a:cubicBezTo>
                <a:cubicBezTo>
                  <a:pt x="172" y="955"/>
                  <a:pt x="172" y="956"/>
                  <a:pt x="172" y="956"/>
                </a:cubicBezTo>
                <a:cubicBezTo>
                  <a:pt x="171" y="956"/>
                  <a:pt x="172" y="957"/>
                  <a:pt x="172" y="957"/>
                </a:cubicBezTo>
                <a:cubicBezTo>
                  <a:pt x="172" y="957"/>
                  <a:pt x="173" y="956"/>
                  <a:pt x="173" y="956"/>
                </a:cubicBezTo>
                <a:cubicBezTo>
                  <a:pt x="173" y="957"/>
                  <a:pt x="173" y="958"/>
                  <a:pt x="173" y="960"/>
                </a:cubicBezTo>
                <a:cubicBezTo>
                  <a:pt x="173" y="960"/>
                  <a:pt x="174" y="960"/>
                  <a:pt x="174" y="960"/>
                </a:cubicBezTo>
                <a:cubicBezTo>
                  <a:pt x="174" y="958"/>
                  <a:pt x="174" y="957"/>
                  <a:pt x="174" y="956"/>
                </a:cubicBezTo>
                <a:cubicBezTo>
                  <a:pt x="175" y="957"/>
                  <a:pt x="177" y="959"/>
                  <a:pt x="178" y="960"/>
                </a:cubicBezTo>
                <a:cubicBezTo>
                  <a:pt x="178" y="961"/>
                  <a:pt x="179" y="962"/>
                  <a:pt x="179" y="963"/>
                </a:cubicBezTo>
                <a:cubicBezTo>
                  <a:pt x="177" y="962"/>
                  <a:pt x="175" y="962"/>
                  <a:pt x="173" y="962"/>
                </a:cubicBezTo>
                <a:cubicBezTo>
                  <a:pt x="172" y="961"/>
                  <a:pt x="172" y="962"/>
                  <a:pt x="172" y="962"/>
                </a:cubicBezTo>
                <a:cubicBezTo>
                  <a:pt x="173" y="963"/>
                  <a:pt x="173" y="963"/>
                  <a:pt x="174" y="964"/>
                </a:cubicBezTo>
                <a:cubicBezTo>
                  <a:pt x="172" y="962"/>
                  <a:pt x="170" y="961"/>
                  <a:pt x="168" y="960"/>
                </a:cubicBezTo>
                <a:cubicBezTo>
                  <a:pt x="169" y="958"/>
                  <a:pt x="170" y="956"/>
                  <a:pt x="171" y="954"/>
                </a:cubicBezTo>
                <a:cubicBezTo>
                  <a:pt x="172" y="954"/>
                  <a:pt x="172" y="955"/>
                  <a:pt x="173" y="955"/>
                </a:cubicBezTo>
                <a:close/>
                <a:moveTo>
                  <a:pt x="185" y="965"/>
                </a:moveTo>
                <a:cubicBezTo>
                  <a:pt x="185" y="966"/>
                  <a:pt x="185" y="967"/>
                  <a:pt x="186" y="968"/>
                </a:cubicBezTo>
                <a:cubicBezTo>
                  <a:pt x="181" y="968"/>
                  <a:pt x="176" y="968"/>
                  <a:pt x="172" y="968"/>
                </a:cubicBezTo>
                <a:cubicBezTo>
                  <a:pt x="176" y="967"/>
                  <a:pt x="180" y="966"/>
                  <a:pt x="185" y="965"/>
                </a:cubicBezTo>
                <a:close/>
                <a:moveTo>
                  <a:pt x="188" y="964"/>
                </a:moveTo>
                <a:cubicBezTo>
                  <a:pt x="188" y="964"/>
                  <a:pt x="188" y="964"/>
                  <a:pt x="188" y="964"/>
                </a:cubicBezTo>
                <a:cubicBezTo>
                  <a:pt x="189" y="964"/>
                  <a:pt x="190" y="964"/>
                  <a:pt x="192" y="964"/>
                </a:cubicBezTo>
                <a:cubicBezTo>
                  <a:pt x="191" y="964"/>
                  <a:pt x="191" y="965"/>
                  <a:pt x="192" y="965"/>
                </a:cubicBezTo>
                <a:cubicBezTo>
                  <a:pt x="191" y="966"/>
                  <a:pt x="190" y="967"/>
                  <a:pt x="189" y="967"/>
                </a:cubicBezTo>
                <a:cubicBezTo>
                  <a:pt x="189" y="967"/>
                  <a:pt x="189" y="967"/>
                  <a:pt x="189" y="967"/>
                </a:cubicBezTo>
                <a:cubicBezTo>
                  <a:pt x="188" y="966"/>
                  <a:pt x="188" y="965"/>
                  <a:pt x="188" y="964"/>
                </a:cubicBezTo>
                <a:close/>
                <a:moveTo>
                  <a:pt x="189" y="968"/>
                </a:moveTo>
                <a:cubicBezTo>
                  <a:pt x="189" y="968"/>
                  <a:pt x="189" y="968"/>
                  <a:pt x="189" y="968"/>
                </a:cubicBezTo>
                <a:cubicBezTo>
                  <a:pt x="189" y="968"/>
                  <a:pt x="189" y="968"/>
                  <a:pt x="189" y="968"/>
                </a:cubicBezTo>
                <a:cubicBezTo>
                  <a:pt x="189" y="968"/>
                  <a:pt x="189" y="968"/>
                  <a:pt x="189" y="968"/>
                </a:cubicBezTo>
                <a:close/>
                <a:moveTo>
                  <a:pt x="189" y="968"/>
                </a:moveTo>
                <a:cubicBezTo>
                  <a:pt x="189" y="969"/>
                  <a:pt x="189" y="970"/>
                  <a:pt x="190" y="971"/>
                </a:cubicBezTo>
                <a:cubicBezTo>
                  <a:pt x="190" y="971"/>
                  <a:pt x="190" y="971"/>
                  <a:pt x="190" y="971"/>
                </a:cubicBezTo>
                <a:cubicBezTo>
                  <a:pt x="189" y="971"/>
                  <a:pt x="190" y="972"/>
                  <a:pt x="190" y="972"/>
                </a:cubicBezTo>
                <a:cubicBezTo>
                  <a:pt x="190" y="972"/>
                  <a:pt x="190" y="972"/>
                  <a:pt x="190" y="972"/>
                </a:cubicBezTo>
                <a:cubicBezTo>
                  <a:pt x="192" y="975"/>
                  <a:pt x="195" y="978"/>
                  <a:pt x="197" y="981"/>
                </a:cubicBezTo>
                <a:cubicBezTo>
                  <a:pt x="196" y="981"/>
                  <a:pt x="196" y="982"/>
                  <a:pt x="195" y="983"/>
                </a:cubicBezTo>
                <a:cubicBezTo>
                  <a:pt x="192" y="979"/>
                  <a:pt x="188" y="975"/>
                  <a:pt x="185" y="972"/>
                </a:cubicBezTo>
                <a:cubicBezTo>
                  <a:pt x="186" y="971"/>
                  <a:pt x="187" y="970"/>
                  <a:pt x="188" y="968"/>
                </a:cubicBezTo>
                <a:cubicBezTo>
                  <a:pt x="188" y="968"/>
                  <a:pt x="189" y="968"/>
                  <a:pt x="189" y="968"/>
                </a:cubicBezTo>
                <a:close/>
                <a:moveTo>
                  <a:pt x="185" y="972"/>
                </a:moveTo>
                <a:cubicBezTo>
                  <a:pt x="185" y="971"/>
                  <a:pt x="184" y="971"/>
                  <a:pt x="184" y="971"/>
                </a:cubicBezTo>
                <a:cubicBezTo>
                  <a:pt x="185" y="970"/>
                  <a:pt x="186" y="970"/>
                  <a:pt x="187" y="969"/>
                </a:cubicBezTo>
                <a:cubicBezTo>
                  <a:pt x="187" y="970"/>
                  <a:pt x="186" y="971"/>
                  <a:pt x="185" y="972"/>
                </a:cubicBezTo>
                <a:close/>
                <a:moveTo>
                  <a:pt x="171" y="985"/>
                </a:moveTo>
                <a:cubicBezTo>
                  <a:pt x="170" y="986"/>
                  <a:pt x="169" y="987"/>
                  <a:pt x="168" y="988"/>
                </a:cubicBezTo>
                <a:cubicBezTo>
                  <a:pt x="168" y="988"/>
                  <a:pt x="167" y="988"/>
                  <a:pt x="167" y="989"/>
                </a:cubicBezTo>
                <a:cubicBezTo>
                  <a:pt x="166" y="988"/>
                  <a:pt x="165" y="987"/>
                  <a:pt x="165" y="986"/>
                </a:cubicBezTo>
                <a:cubicBezTo>
                  <a:pt x="166" y="985"/>
                  <a:pt x="167" y="983"/>
                  <a:pt x="169" y="982"/>
                </a:cubicBezTo>
                <a:cubicBezTo>
                  <a:pt x="169" y="983"/>
                  <a:pt x="170" y="984"/>
                  <a:pt x="171" y="985"/>
                </a:cubicBezTo>
                <a:close/>
                <a:moveTo>
                  <a:pt x="165" y="986"/>
                </a:moveTo>
                <a:cubicBezTo>
                  <a:pt x="165" y="987"/>
                  <a:pt x="166" y="988"/>
                  <a:pt x="167" y="989"/>
                </a:cubicBezTo>
                <a:cubicBezTo>
                  <a:pt x="166" y="990"/>
                  <a:pt x="165" y="990"/>
                  <a:pt x="164" y="991"/>
                </a:cubicBezTo>
                <a:cubicBezTo>
                  <a:pt x="162" y="992"/>
                  <a:pt x="160" y="994"/>
                  <a:pt x="159" y="995"/>
                </a:cubicBezTo>
                <a:cubicBezTo>
                  <a:pt x="157" y="996"/>
                  <a:pt x="156" y="997"/>
                  <a:pt x="155" y="997"/>
                </a:cubicBezTo>
                <a:cubicBezTo>
                  <a:pt x="158" y="993"/>
                  <a:pt x="161" y="990"/>
                  <a:pt x="164" y="986"/>
                </a:cubicBezTo>
                <a:cubicBezTo>
                  <a:pt x="164" y="986"/>
                  <a:pt x="165" y="986"/>
                  <a:pt x="165" y="986"/>
                </a:cubicBezTo>
                <a:close/>
                <a:moveTo>
                  <a:pt x="154" y="998"/>
                </a:moveTo>
                <a:cubicBezTo>
                  <a:pt x="153" y="999"/>
                  <a:pt x="153" y="1000"/>
                  <a:pt x="153" y="1000"/>
                </a:cubicBezTo>
                <a:cubicBezTo>
                  <a:pt x="152" y="1000"/>
                  <a:pt x="153" y="1001"/>
                  <a:pt x="153" y="1000"/>
                </a:cubicBezTo>
                <a:cubicBezTo>
                  <a:pt x="153" y="1000"/>
                  <a:pt x="154" y="999"/>
                  <a:pt x="155" y="998"/>
                </a:cubicBezTo>
                <a:cubicBezTo>
                  <a:pt x="155" y="998"/>
                  <a:pt x="155" y="998"/>
                  <a:pt x="155" y="998"/>
                </a:cubicBezTo>
                <a:cubicBezTo>
                  <a:pt x="156" y="997"/>
                  <a:pt x="157" y="996"/>
                  <a:pt x="158" y="995"/>
                </a:cubicBezTo>
                <a:cubicBezTo>
                  <a:pt x="157" y="997"/>
                  <a:pt x="156" y="998"/>
                  <a:pt x="156" y="1000"/>
                </a:cubicBezTo>
                <a:cubicBezTo>
                  <a:pt x="156" y="1000"/>
                  <a:pt x="157" y="1001"/>
                  <a:pt x="157" y="1000"/>
                </a:cubicBezTo>
                <a:cubicBezTo>
                  <a:pt x="158" y="996"/>
                  <a:pt x="162" y="993"/>
                  <a:pt x="167" y="991"/>
                </a:cubicBezTo>
                <a:cubicBezTo>
                  <a:pt x="167" y="991"/>
                  <a:pt x="167" y="990"/>
                  <a:pt x="166" y="990"/>
                </a:cubicBezTo>
                <a:cubicBezTo>
                  <a:pt x="166" y="990"/>
                  <a:pt x="165" y="991"/>
                  <a:pt x="165" y="991"/>
                </a:cubicBezTo>
                <a:cubicBezTo>
                  <a:pt x="165" y="990"/>
                  <a:pt x="166" y="990"/>
                  <a:pt x="167" y="989"/>
                </a:cubicBezTo>
                <a:cubicBezTo>
                  <a:pt x="169" y="992"/>
                  <a:pt x="172" y="995"/>
                  <a:pt x="174" y="999"/>
                </a:cubicBezTo>
                <a:cubicBezTo>
                  <a:pt x="166" y="999"/>
                  <a:pt x="157" y="1001"/>
                  <a:pt x="149" y="1002"/>
                </a:cubicBezTo>
                <a:cubicBezTo>
                  <a:pt x="149" y="1001"/>
                  <a:pt x="149" y="1001"/>
                  <a:pt x="150" y="1000"/>
                </a:cubicBezTo>
                <a:cubicBezTo>
                  <a:pt x="151" y="1000"/>
                  <a:pt x="153" y="999"/>
                  <a:pt x="154" y="998"/>
                </a:cubicBezTo>
                <a:close/>
                <a:moveTo>
                  <a:pt x="160" y="1005"/>
                </a:moveTo>
                <a:cubicBezTo>
                  <a:pt x="168" y="1004"/>
                  <a:pt x="177" y="1004"/>
                  <a:pt x="185" y="1004"/>
                </a:cubicBezTo>
                <a:cubicBezTo>
                  <a:pt x="185" y="1004"/>
                  <a:pt x="185" y="1004"/>
                  <a:pt x="185" y="1004"/>
                </a:cubicBezTo>
                <a:cubicBezTo>
                  <a:pt x="184" y="1004"/>
                  <a:pt x="183" y="1005"/>
                  <a:pt x="182" y="1005"/>
                </a:cubicBezTo>
                <a:cubicBezTo>
                  <a:pt x="180" y="1005"/>
                  <a:pt x="178" y="1005"/>
                  <a:pt x="176" y="1006"/>
                </a:cubicBezTo>
                <a:cubicBezTo>
                  <a:pt x="176" y="1006"/>
                  <a:pt x="176" y="1005"/>
                  <a:pt x="176" y="1005"/>
                </a:cubicBezTo>
                <a:cubicBezTo>
                  <a:pt x="175" y="1005"/>
                  <a:pt x="175" y="1005"/>
                  <a:pt x="175" y="1005"/>
                </a:cubicBezTo>
                <a:cubicBezTo>
                  <a:pt x="175" y="1005"/>
                  <a:pt x="175" y="1005"/>
                  <a:pt x="175" y="1005"/>
                </a:cubicBezTo>
                <a:cubicBezTo>
                  <a:pt x="175" y="1005"/>
                  <a:pt x="175" y="1006"/>
                  <a:pt x="175" y="1006"/>
                </a:cubicBezTo>
                <a:cubicBezTo>
                  <a:pt x="166" y="1006"/>
                  <a:pt x="158" y="1007"/>
                  <a:pt x="150" y="1007"/>
                </a:cubicBezTo>
                <a:cubicBezTo>
                  <a:pt x="149" y="1006"/>
                  <a:pt x="149" y="1006"/>
                  <a:pt x="149" y="1005"/>
                </a:cubicBezTo>
                <a:cubicBezTo>
                  <a:pt x="152" y="1005"/>
                  <a:pt x="156" y="1005"/>
                  <a:pt x="160" y="1005"/>
                </a:cubicBezTo>
                <a:close/>
                <a:moveTo>
                  <a:pt x="149" y="1007"/>
                </a:moveTo>
                <a:cubicBezTo>
                  <a:pt x="149" y="1007"/>
                  <a:pt x="149" y="1007"/>
                  <a:pt x="149" y="1007"/>
                </a:cubicBezTo>
                <a:cubicBezTo>
                  <a:pt x="149" y="1006"/>
                  <a:pt x="149" y="1006"/>
                  <a:pt x="148" y="1005"/>
                </a:cubicBezTo>
                <a:cubicBezTo>
                  <a:pt x="149" y="1006"/>
                  <a:pt x="149" y="1006"/>
                  <a:pt x="149" y="1007"/>
                </a:cubicBezTo>
                <a:close/>
                <a:moveTo>
                  <a:pt x="149" y="1007"/>
                </a:moveTo>
                <a:cubicBezTo>
                  <a:pt x="149" y="1007"/>
                  <a:pt x="149" y="1007"/>
                  <a:pt x="149" y="1007"/>
                </a:cubicBezTo>
                <a:cubicBezTo>
                  <a:pt x="149" y="1007"/>
                  <a:pt x="149" y="1007"/>
                  <a:pt x="149" y="1007"/>
                </a:cubicBezTo>
                <a:cubicBezTo>
                  <a:pt x="149" y="1007"/>
                  <a:pt x="149" y="1007"/>
                  <a:pt x="149" y="1007"/>
                </a:cubicBezTo>
                <a:cubicBezTo>
                  <a:pt x="149" y="1007"/>
                  <a:pt x="149" y="1007"/>
                  <a:pt x="149" y="1007"/>
                </a:cubicBezTo>
                <a:close/>
                <a:moveTo>
                  <a:pt x="149" y="1007"/>
                </a:moveTo>
                <a:cubicBezTo>
                  <a:pt x="148" y="1007"/>
                  <a:pt x="147" y="1007"/>
                  <a:pt x="147" y="1007"/>
                </a:cubicBezTo>
                <a:cubicBezTo>
                  <a:pt x="147" y="1007"/>
                  <a:pt x="148" y="1007"/>
                  <a:pt x="149" y="1007"/>
                </a:cubicBezTo>
                <a:cubicBezTo>
                  <a:pt x="149" y="1007"/>
                  <a:pt x="149" y="1007"/>
                  <a:pt x="149" y="1007"/>
                </a:cubicBezTo>
                <a:close/>
                <a:moveTo>
                  <a:pt x="145" y="1009"/>
                </a:moveTo>
                <a:cubicBezTo>
                  <a:pt x="145" y="1008"/>
                  <a:pt x="145" y="1008"/>
                  <a:pt x="145" y="1008"/>
                </a:cubicBezTo>
                <a:cubicBezTo>
                  <a:pt x="145" y="1008"/>
                  <a:pt x="145" y="1008"/>
                  <a:pt x="145" y="1008"/>
                </a:cubicBezTo>
                <a:cubicBezTo>
                  <a:pt x="145" y="1008"/>
                  <a:pt x="145" y="1008"/>
                  <a:pt x="145" y="1009"/>
                </a:cubicBezTo>
                <a:close/>
                <a:moveTo>
                  <a:pt x="138" y="1027"/>
                </a:moveTo>
                <a:cubicBezTo>
                  <a:pt x="139" y="1027"/>
                  <a:pt x="139" y="1027"/>
                  <a:pt x="139" y="1027"/>
                </a:cubicBezTo>
                <a:cubicBezTo>
                  <a:pt x="139" y="1027"/>
                  <a:pt x="139" y="1027"/>
                  <a:pt x="138" y="1027"/>
                </a:cubicBezTo>
                <a:cubicBezTo>
                  <a:pt x="142" y="1023"/>
                  <a:pt x="147" y="1021"/>
                  <a:pt x="152" y="1018"/>
                </a:cubicBezTo>
                <a:cubicBezTo>
                  <a:pt x="152" y="1019"/>
                  <a:pt x="152" y="1019"/>
                  <a:pt x="153" y="1019"/>
                </a:cubicBezTo>
                <a:cubicBezTo>
                  <a:pt x="149" y="1021"/>
                  <a:pt x="145" y="1024"/>
                  <a:pt x="142" y="1027"/>
                </a:cubicBezTo>
                <a:cubicBezTo>
                  <a:pt x="141" y="1027"/>
                  <a:pt x="140" y="1027"/>
                  <a:pt x="139" y="1027"/>
                </a:cubicBezTo>
                <a:cubicBezTo>
                  <a:pt x="140" y="1027"/>
                  <a:pt x="141" y="1027"/>
                  <a:pt x="142" y="1027"/>
                </a:cubicBezTo>
                <a:cubicBezTo>
                  <a:pt x="140" y="1028"/>
                  <a:pt x="138" y="1030"/>
                  <a:pt x="137" y="1032"/>
                </a:cubicBezTo>
                <a:cubicBezTo>
                  <a:pt x="137" y="1032"/>
                  <a:pt x="137" y="1032"/>
                  <a:pt x="137" y="1032"/>
                </a:cubicBezTo>
                <a:cubicBezTo>
                  <a:pt x="139" y="1030"/>
                  <a:pt x="140" y="1028"/>
                  <a:pt x="142" y="1027"/>
                </a:cubicBezTo>
                <a:cubicBezTo>
                  <a:pt x="142" y="1027"/>
                  <a:pt x="143" y="1027"/>
                  <a:pt x="143" y="1027"/>
                </a:cubicBezTo>
                <a:cubicBezTo>
                  <a:pt x="143" y="1027"/>
                  <a:pt x="143" y="1027"/>
                  <a:pt x="143" y="1027"/>
                </a:cubicBezTo>
                <a:cubicBezTo>
                  <a:pt x="143" y="1027"/>
                  <a:pt x="142" y="1027"/>
                  <a:pt x="142" y="1027"/>
                </a:cubicBezTo>
                <a:cubicBezTo>
                  <a:pt x="142" y="1028"/>
                  <a:pt x="142" y="1028"/>
                  <a:pt x="142" y="1028"/>
                </a:cubicBezTo>
                <a:cubicBezTo>
                  <a:pt x="143" y="1028"/>
                  <a:pt x="144" y="1028"/>
                  <a:pt x="145" y="1027"/>
                </a:cubicBezTo>
                <a:cubicBezTo>
                  <a:pt x="146" y="1027"/>
                  <a:pt x="146" y="1027"/>
                  <a:pt x="146" y="1027"/>
                </a:cubicBezTo>
                <a:cubicBezTo>
                  <a:pt x="146" y="1027"/>
                  <a:pt x="146" y="1027"/>
                  <a:pt x="146" y="1027"/>
                </a:cubicBezTo>
                <a:cubicBezTo>
                  <a:pt x="145" y="1028"/>
                  <a:pt x="143" y="1029"/>
                  <a:pt x="142" y="1030"/>
                </a:cubicBezTo>
                <a:cubicBezTo>
                  <a:pt x="141" y="1031"/>
                  <a:pt x="142" y="1032"/>
                  <a:pt x="142" y="1031"/>
                </a:cubicBezTo>
                <a:cubicBezTo>
                  <a:pt x="144" y="1030"/>
                  <a:pt x="146" y="1029"/>
                  <a:pt x="148" y="1028"/>
                </a:cubicBezTo>
                <a:cubicBezTo>
                  <a:pt x="148" y="1028"/>
                  <a:pt x="148" y="1027"/>
                  <a:pt x="148" y="1027"/>
                </a:cubicBezTo>
                <a:cubicBezTo>
                  <a:pt x="149" y="1027"/>
                  <a:pt x="150" y="1027"/>
                  <a:pt x="150" y="1028"/>
                </a:cubicBezTo>
                <a:cubicBezTo>
                  <a:pt x="149" y="1029"/>
                  <a:pt x="147" y="1030"/>
                  <a:pt x="146" y="1031"/>
                </a:cubicBezTo>
                <a:cubicBezTo>
                  <a:pt x="146" y="1031"/>
                  <a:pt x="146" y="1032"/>
                  <a:pt x="147" y="1032"/>
                </a:cubicBezTo>
                <a:cubicBezTo>
                  <a:pt x="149" y="1031"/>
                  <a:pt x="153" y="1027"/>
                  <a:pt x="155" y="1029"/>
                </a:cubicBezTo>
                <a:cubicBezTo>
                  <a:pt x="156" y="1030"/>
                  <a:pt x="157" y="1029"/>
                  <a:pt x="156" y="1029"/>
                </a:cubicBezTo>
                <a:cubicBezTo>
                  <a:pt x="155" y="1028"/>
                  <a:pt x="155" y="1028"/>
                  <a:pt x="154" y="1028"/>
                </a:cubicBezTo>
                <a:cubicBezTo>
                  <a:pt x="156" y="1028"/>
                  <a:pt x="157" y="1028"/>
                  <a:pt x="159" y="1028"/>
                </a:cubicBezTo>
                <a:cubicBezTo>
                  <a:pt x="159" y="1029"/>
                  <a:pt x="160" y="1029"/>
                  <a:pt x="160" y="1030"/>
                </a:cubicBezTo>
                <a:cubicBezTo>
                  <a:pt x="159" y="1031"/>
                  <a:pt x="158" y="1032"/>
                  <a:pt x="157" y="1033"/>
                </a:cubicBezTo>
                <a:cubicBezTo>
                  <a:pt x="157" y="1033"/>
                  <a:pt x="157" y="1033"/>
                  <a:pt x="157" y="1033"/>
                </a:cubicBezTo>
                <a:cubicBezTo>
                  <a:pt x="158" y="1032"/>
                  <a:pt x="159" y="1031"/>
                  <a:pt x="161" y="1030"/>
                </a:cubicBezTo>
                <a:cubicBezTo>
                  <a:pt x="161" y="1031"/>
                  <a:pt x="161" y="1031"/>
                  <a:pt x="161" y="1031"/>
                </a:cubicBezTo>
                <a:cubicBezTo>
                  <a:pt x="161" y="1031"/>
                  <a:pt x="162" y="1031"/>
                  <a:pt x="161" y="1031"/>
                </a:cubicBezTo>
                <a:cubicBezTo>
                  <a:pt x="161" y="1031"/>
                  <a:pt x="161" y="1030"/>
                  <a:pt x="161" y="1030"/>
                </a:cubicBezTo>
                <a:cubicBezTo>
                  <a:pt x="162" y="1030"/>
                  <a:pt x="162" y="1029"/>
                  <a:pt x="163" y="1029"/>
                </a:cubicBezTo>
                <a:cubicBezTo>
                  <a:pt x="163" y="1029"/>
                  <a:pt x="163" y="1029"/>
                  <a:pt x="163" y="1029"/>
                </a:cubicBezTo>
                <a:cubicBezTo>
                  <a:pt x="164" y="1030"/>
                  <a:pt x="165" y="1031"/>
                  <a:pt x="166" y="1033"/>
                </a:cubicBezTo>
                <a:cubicBezTo>
                  <a:pt x="166" y="1033"/>
                  <a:pt x="165" y="1034"/>
                  <a:pt x="165" y="1034"/>
                </a:cubicBezTo>
                <a:cubicBezTo>
                  <a:pt x="160" y="1034"/>
                  <a:pt x="155" y="1034"/>
                  <a:pt x="151" y="1033"/>
                </a:cubicBezTo>
                <a:cubicBezTo>
                  <a:pt x="149" y="1033"/>
                  <a:pt x="141" y="1032"/>
                  <a:pt x="135" y="1033"/>
                </a:cubicBezTo>
                <a:cubicBezTo>
                  <a:pt x="135" y="1032"/>
                  <a:pt x="135" y="1032"/>
                  <a:pt x="135" y="1032"/>
                </a:cubicBezTo>
                <a:cubicBezTo>
                  <a:pt x="135" y="1031"/>
                  <a:pt x="136" y="1030"/>
                  <a:pt x="136" y="1029"/>
                </a:cubicBezTo>
                <a:cubicBezTo>
                  <a:pt x="137" y="1028"/>
                  <a:pt x="137" y="1028"/>
                  <a:pt x="138" y="1027"/>
                </a:cubicBezTo>
                <a:close/>
                <a:moveTo>
                  <a:pt x="133" y="1034"/>
                </a:moveTo>
                <a:cubicBezTo>
                  <a:pt x="133" y="1034"/>
                  <a:pt x="133" y="1034"/>
                  <a:pt x="133" y="1034"/>
                </a:cubicBezTo>
                <a:cubicBezTo>
                  <a:pt x="133" y="1034"/>
                  <a:pt x="133" y="1034"/>
                  <a:pt x="133" y="1034"/>
                </a:cubicBezTo>
                <a:cubicBezTo>
                  <a:pt x="133" y="1034"/>
                  <a:pt x="133" y="1034"/>
                  <a:pt x="133" y="1034"/>
                </a:cubicBezTo>
                <a:cubicBezTo>
                  <a:pt x="133" y="1034"/>
                  <a:pt x="133" y="1034"/>
                  <a:pt x="133" y="1034"/>
                </a:cubicBezTo>
                <a:cubicBezTo>
                  <a:pt x="133" y="1034"/>
                  <a:pt x="133" y="1034"/>
                  <a:pt x="133" y="1034"/>
                </a:cubicBezTo>
                <a:close/>
                <a:moveTo>
                  <a:pt x="134" y="1034"/>
                </a:moveTo>
                <a:cubicBezTo>
                  <a:pt x="134" y="1034"/>
                  <a:pt x="134" y="1034"/>
                  <a:pt x="134" y="1034"/>
                </a:cubicBezTo>
                <a:cubicBezTo>
                  <a:pt x="134" y="1034"/>
                  <a:pt x="134" y="1034"/>
                  <a:pt x="134" y="1034"/>
                </a:cubicBezTo>
                <a:cubicBezTo>
                  <a:pt x="134" y="1033"/>
                  <a:pt x="134" y="1033"/>
                  <a:pt x="134" y="1033"/>
                </a:cubicBezTo>
                <a:cubicBezTo>
                  <a:pt x="134" y="1033"/>
                  <a:pt x="134" y="1033"/>
                  <a:pt x="134" y="1033"/>
                </a:cubicBezTo>
                <a:cubicBezTo>
                  <a:pt x="135" y="1034"/>
                  <a:pt x="135" y="1034"/>
                  <a:pt x="135" y="1035"/>
                </a:cubicBezTo>
                <a:cubicBezTo>
                  <a:pt x="135" y="1035"/>
                  <a:pt x="134" y="1035"/>
                  <a:pt x="133" y="1034"/>
                </a:cubicBezTo>
                <a:cubicBezTo>
                  <a:pt x="134" y="1034"/>
                  <a:pt x="134" y="1034"/>
                  <a:pt x="134" y="1034"/>
                </a:cubicBezTo>
                <a:close/>
                <a:moveTo>
                  <a:pt x="160" y="1077"/>
                </a:moveTo>
                <a:cubicBezTo>
                  <a:pt x="159" y="1078"/>
                  <a:pt x="159" y="1079"/>
                  <a:pt x="158" y="1080"/>
                </a:cubicBezTo>
                <a:cubicBezTo>
                  <a:pt x="158" y="1080"/>
                  <a:pt x="158" y="1080"/>
                  <a:pt x="158" y="1080"/>
                </a:cubicBezTo>
                <a:cubicBezTo>
                  <a:pt x="157" y="1079"/>
                  <a:pt x="156" y="1078"/>
                  <a:pt x="156" y="1077"/>
                </a:cubicBezTo>
                <a:cubicBezTo>
                  <a:pt x="157" y="1077"/>
                  <a:pt x="158" y="1077"/>
                  <a:pt x="160" y="1077"/>
                </a:cubicBezTo>
                <a:close/>
                <a:moveTo>
                  <a:pt x="158" y="1081"/>
                </a:moveTo>
                <a:cubicBezTo>
                  <a:pt x="158" y="1081"/>
                  <a:pt x="158" y="1081"/>
                  <a:pt x="158" y="1081"/>
                </a:cubicBezTo>
                <a:cubicBezTo>
                  <a:pt x="159" y="1082"/>
                  <a:pt x="159" y="1083"/>
                  <a:pt x="160" y="1084"/>
                </a:cubicBezTo>
                <a:cubicBezTo>
                  <a:pt x="159" y="1084"/>
                  <a:pt x="158" y="1084"/>
                  <a:pt x="157" y="1084"/>
                </a:cubicBezTo>
                <a:cubicBezTo>
                  <a:pt x="157" y="1083"/>
                  <a:pt x="158" y="1082"/>
                  <a:pt x="158" y="1081"/>
                </a:cubicBezTo>
                <a:close/>
                <a:moveTo>
                  <a:pt x="156" y="1084"/>
                </a:moveTo>
                <a:cubicBezTo>
                  <a:pt x="155" y="1084"/>
                  <a:pt x="154" y="1084"/>
                  <a:pt x="153" y="1084"/>
                </a:cubicBezTo>
                <a:cubicBezTo>
                  <a:pt x="155" y="1083"/>
                  <a:pt x="156" y="1082"/>
                  <a:pt x="158" y="1081"/>
                </a:cubicBezTo>
                <a:cubicBezTo>
                  <a:pt x="157" y="1082"/>
                  <a:pt x="157" y="1083"/>
                  <a:pt x="156" y="1084"/>
                </a:cubicBezTo>
                <a:close/>
                <a:moveTo>
                  <a:pt x="160" y="1084"/>
                </a:moveTo>
                <a:cubicBezTo>
                  <a:pt x="161" y="1085"/>
                  <a:pt x="161" y="1085"/>
                  <a:pt x="161" y="1086"/>
                </a:cubicBezTo>
                <a:cubicBezTo>
                  <a:pt x="161" y="1086"/>
                  <a:pt x="161" y="1087"/>
                  <a:pt x="161" y="1087"/>
                </a:cubicBezTo>
                <a:cubicBezTo>
                  <a:pt x="158" y="1088"/>
                  <a:pt x="155" y="1090"/>
                  <a:pt x="153" y="1092"/>
                </a:cubicBezTo>
                <a:cubicBezTo>
                  <a:pt x="154" y="1089"/>
                  <a:pt x="155" y="1087"/>
                  <a:pt x="157" y="1084"/>
                </a:cubicBezTo>
                <a:cubicBezTo>
                  <a:pt x="158" y="1084"/>
                  <a:pt x="159" y="1084"/>
                  <a:pt x="160" y="1084"/>
                </a:cubicBezTo>
                <a:close/>
                <a:moveTo>
                  <a:pt x="161" y="1086"/>
                </a:moveTo>
                <a:cubicBezTo>
                  <a:pt x="162" y="1086"/>
                  <a:pt x="162" y="1086"/>
                  <a:pt x="162" y="1086"/>
                </a:cubicBezTo>
                <a:cubicBezTo>
                  <a:pt x="162" y="1087"/>
                  <a:pt x="161" y="1087"/>
                  <a:pt x="161" y="1087"/>
                </a:cubicBezTo>
                <a:cubicBezTo>
                  <a:pt x="161" y="1087"/>
                  <a:pt x="161" y="1086"/>
                  <a:pt x="161" y="1086"/>
                </a:cubicBezTo>
                <a:close/>
                <a:moveTo>
                  <a:pt x="162" y="1086"/>
                </a:moveTo>
                <a:cubicBezTo>
                  <a:pt x="162" y="1085"/>
                  <a:pt x="162" y="1085"/>
                  <a:pt x="162" y="1084"/>
                </a:cubicBezTo>
                <a:cubicBezTo>
                  <a:pt x="163" y="1085"/>
                  <a:pt x="164" y="1085"/>
                  <a:pt x="165" y="1085"/>
                </a:cubicBezTo>
                <a:cubicBezTo>
                  <a:pt x="164" y="1085"/>
                  <a:pt x="163" y="1086"/>
                  <a:pt x="162" y="1086"/>
                </a:cubicBezTo>
                <a:cubicBezTo>
                  <a:pt x="162" y="1086"/>
                  <a:pt x="162" y="1086"/>
                  <a:pt x="162" y="1086"/>
                </a:cubicBezTo>
                <a:close/>
                <a:moveTo>
                  <a:pt x="163" y="1084"/>
                </a:moveTo>
                <a:cubicBezTo>
                  <a:pt x="163" y="1084"/>
                  <a:pt x="162" y="1084"/>
                  <a:pt x="162" y="1084"/>
                </a:cubicBezTo>
                <a:cubicBezTo>
                  <a:pt x="163" y="1082"/>
                  <a:pt x="164" y="1080"/>
                  <a:pt x="165" y="1078"/>
                </a:cubicBezTo>
                <a:cubicBezTo>
                  <a:pt x="165" y="1078"/>
                  <a:pt x="166" y="1078"/>
                  <a:pt x="167" y="1078"/>
                </a:cubicBezTo>
                <a:cubicBezTo>
                  <a:pt x="167" y="1078"/>
                  <a:pt x="167" y="1078"/>
                  <a:pt x="167" y="1079"/>
                </a:cubicBezTo>
                <a:cubicBezTo>
                  <a:pt x="168" y="1080"/>
                  <a:pt x="169" y="1081"/>
                  <a:pt x="170" y="1082"/>
                </a:cubicBezTo>
                <a:cubicBezTo>
                  <a:pt x="169" y="1083"/>
                  <a:pt x="167" y="1083"/>
                  <a:pt x="166" y="1084"/>
                </a:cubicBezTo>
                <a:cubicBezTo>
                  <a:pt x="165" y="1084"/>
                  <a:pt x="164" y="1084"/>
                  <a:pt x="163" y="1084"/>
                </a:cubicBezTo>
                <a:close/>
                <a:moveTo>
                  <a:pt x="170" y="1082"/>
                </a:moveTo>
                <a:cubicBezTo>
                  <a:pt x="170" y="1082"/>
                  <a:pt x="170" y="1082"/>
                  <a:pt x="170" y="1082"/>
                </a:cubicBezTo>
                <a:cubicBezTo>
                  <a:pt x="171" y="1083"/>
                  <a:pt x="171" y="1084"/>
                  <a:pt x="172" y="1084"/>
                </a:cubicBezTo>
                <a:cubicBezTo>
                  <a:pt x="170" y="1084"/>
                  <a:pt x="168" y="1084"/>
                  <a:pt x="166" y="1084"/>
                </a:cubicBezTo>
                <a:cubicBezTo>
                  <a:pt x="168" y="1084"/>
                  <a:pt x="169" y="1083"/>
                  <a:pt x="170" y="1082"/>
                </a:cubicBezTo>
                <a:close/>
                <a:moveTo>
                  <a:pt x="201" y="1124"/>
                </a:moveTo>
                <a:cubicBezTo>
                  <a:pt x="201" y="1126"/>
                  <a:pt x="200" y="1128"/>
                  <a:pt x="199" y="1130"/>
                </a:cubicBezTo>
                <a:cubicBezTo>
                  <a:pt x="198" y="1130"/>
                  <a:pt x="197" y="1130"/>
                  <a:pt x="196" y="1130"/>
                </a:cubicBezTo>
                <a:cubicBezTo>
                  <a:pt x="197" y="1127"/>
                  <a:pt x="199" y="1125"/>
                  <a:pt x="200" y="1122"/>
                </a:cubicBezTo>
                <a:cubicBezTo>
                  <a:pt x="200" y="1123"/>
                  <a:pt x="201" y="1124"/>
                  <a:pt x="201" y="1124"/>
                </a:cubicBezTo>
                <a:close/>
                <a:moveTo>
                  <a:pt x="191" y="1131"/>
                </a:moveTo>
                <a:cubicBezTo>
                  <a:pt x="191" y="1132"/>
                  <a:pt x="191" y="1132"/>
                  <a:pt x="192" y="1133"/>
                </a:cubicBezTo>
                <a:cubicBezTo>
                  <a:pt x="191" y="1133"/>
                  <a:pt x="191" y="1133"/>
                  <a:pt x="192" y="1133"/>
                </a:cubicBezTo>
                <a:cubicBezTo>
                  <a:pt x="187" y="1136"/>
                  <a:pt x="178" y="1149"/>
                  <a:pt x="181" y="1137"/>
                </a:cubicBezTo>
                <a:cubicBezTo>
                  <a:pt x="181" y="1136"/>
                  <a:pt x="180" y="1136"/>
                  <a:pt x="180" y="1136"/>
                </a:cubicBezTo>
                <a:cubicBezTo>
                  <a:pt x="178" y="1138"/>
                  <a:pt x="176" y="1141"/>
                  <a:pt x="174" y="1143"/>
                </a:cubicBezTo>
                <a:cubicBezTo>
                  <a:pt x="174" y="1143"/>
                  <a:pt x="173" y="1144"/>
                  <a:pt x="172" y="1144"/>
                </a:cubicBezTo>
                <a:cubicBezTo>
                  <a:pt x="173" y="1142"/>
                  <a:pt x="173" y="1139"/>
                  <a:pt x="173" y="1137"/>
                </a:cubicBezTo>
                <a:cubicBezTo>
                  <a:pt x="173" y="1136"/>
                  <a:pt x="172" y="1136"/>
                  <a:pt x="172" y="1136"/>
                </a:cubicBezTo>
                <a:cubicBezTo>
                  <a:pt x="169" y="1140"/>
                  <a:pt x="167" y="1144"/>
                  <a:pt x="165" y="1148"/>
                </a:cubicBezTo>
                <a:cubicBezTo>
                  <a:pt x="164" y="1148"/>
                  <a:pt x="163" y="1149"/>
                  <a:pt x="162" y="1149"/>
                </a:cubicBezTo>
                <a:cubicBezTo>
                  <a:pt x="162" y="1149"/>
                  <a:pt x="163" y="1148"/>
                  <a:pt x="163" y="1148"/>
                </a:cubicBezTo>
                <a:cubicBezTo>
                  <a:pt x="165" y="1144"/>
                  <a:pt x="166" y="1140"/>
                  <a:pt x="167" y="1136"/>
                </a:cubicBezTo>
                <a:cubicBezTo>
                  <a:pt x="168" y="1135"/>
                  <a:pt x="167" y="1135"/>
                  <a:pt x="167" y="1135"/>
                </a:cubicBezTo>
                <a:cubicBezTo>
                  <a:pt x="163" y="1140"/>
                  <a:pt x="161" y="1146"/>
                  <a:pt x="157" y="1151"/>
                </a:cubicBezTo>
                <a:cubicBezTo>
                  <a:pt x="157" y="1152"/>
                  <a:pt x="156" y="1152"/>
                  <a:pt x="156" y="1152"/>
                </a:cubicBezTo>
                <a:cubicBezTo>
                  <a:pt x="157" y="1150"/>
                  <a:pt x="157" y="1149"/>
                  <a:pt x="158" y="1147"/>
                </a:cubicBezTo>
                <a:cubicBezTo>
                  <a:pt x="160" y="1143"/>
                  <a:pt x="162" y="1139"/>
                  <a:pt x="164" y="1135"/>
                </a:cubicBezTo>
                <a:cubicBezTo>
                  <a:pt x="165" y="1135"/>
                  <a:pt x="166" y="1134"/>
                  <a:pt x="168" y="1134"/>
                </a:cubicBezTo>
                <a:cubicBezTo>
                  <a:pt x="173" y="1133"/>
                  <a:pt x="178" y="1132"/>
                  <a:pt x="184" y="1131"/>
                </a:cubicBezTo>
                <a:cubicBezTo>
                  <a:pt x="184" y="1131"/>
                  <a:pt x="188" y="1131"/>
                  <a:pt x="191" y="1131"/>
                </a:cubicBezTo>
                <a:close/>
                <a:moveTo>
                  <a:pt x="172" y="1146"/>
                </a:moveTo>
                <a:cubicBezTo>
                  <a:pt x="172" y="1145"/>
                  <a:pt x="173" y="1145"/>
                  <a:pt x="173" y="1145"/>
                </a:cubicBezTo>
                <a:cubicBezTo>
                  <a:pt x="172" y="1146"/>
                  <a:pt x="171" y="1147"/>
                  <a:pt x="170" y="1148"/>
                </a:cubicBezTo>
                <a:cubicBezTo>
                  <a:pt x="171" y="1148"/>
                  <a:pt x="171" y="1147"/>
                  <a:pt x="172" y="1146"/>
                </a:cubicBezTo>
                <a:close/>
                <a:moveTo>
                  <a:pt x="170" y="1145"/>
                </a:moveTo>
                <a:cubicBezTo>
                  <a:pt x="169" y="1146"/>
                  <a:pt x="168" y="1146"/>
                  <a:pt x="167" y="1147"/>
                </a:cubicBezTo>
                <a:cubicBezTo>
                  <a:pt x="168" y="1145"/>
                  <a:pt x="169" y="1143"/>
                  <a:pt x="170" y="1141"/>
                </a:cubicBezTo>
                <a:cubicBezTo>
                  <a:pt x="172" y="1142"/>
                  <a:pt x="172" y="1143"/>
                  <a:pt x="170" y="1145"/>
                </a:cubicBezTo>
                <a:cubicBezTo>
                  <a:pt x="170" y="1145"/>
                  <a:pt x="170" y="1145"/>
                  <a:pt x="170" y="1145"/>
                </a:cubicBezTo>
                <a:close/>
                <a:moveTo>
                  <a:pt x="164" y="1149"/>
                </a:moveTo>
                <a:cubicBezTo>
                  <a:pt x="164" y="1151"/>
                  <a:pt x="163" y="1152"/>
                  <a:pt x="162" y="1153"/>
                </a:cubicBezTo>
                <a:cubicBezTo>
                  <a:pt x="162" y="1155"/>
                  <a:pt x="160" y="1156"/>
                  <a:pt x="159" y="1157"/>
                </a:cubicBezTo>
                <a:cubicBezTo>
                  <a:pt x="160" y="1155"/>
                  <a:pt x="161" y="1153"/>
                  <a:pt x="162" y="1151"/>
                </a:cubicBezTo>
                <a:cubicBezTo>
                  <a:pt x="162" y="1150"/>
                  <a:pt x="163" y="1150"/>
                  <a:pt x="164" y="1149"/>
                </a:cubicBezTo>
                <a:close/>
                <a:moveTo>
                  <a:pt x="161" y="1150"/>
                </a:moveTo>
                <a:cubicBezTo>
                  <a:pt x="160" y="1150"/>
                  <a:pt x="160" y="1150"/>
                  <a:pt x="159" y="1151"/>
                </a:cubicBezTo>
                <a:cubicBezTo>
                  <a:pt x="160" y="1148"/>
                  <a:pt x="162" y="1146"/>
                  <a:pt x="163" y="1143"/>
                </a:cubicBezTo>
                <a:cubicBezTo>
                  <a:pt x="168" y="1133"/>
                  <a:pt x="164" y="1142"/>
                  <a:pt x="162" y="1147"/>
                </a:cubicBezTo>
                <a:cubicBezTo>
                  <a:pt x="161" y="1148"/>
                  <a:pt x="161" y="1149"/>
                  <a:pt x="161" y="1150"/>
                </a:cubicBezTo>
                <a:close/>
                <a:moveTo>
                  <a:pt x="156" y="1153"/>
                </a:moveTo>
                <a:cubicBezTo>
                  <a:pt x="155" y="1155"/>
                  <a:pt x="153" y="1157"/>
                  <a:pt x="152" y="1159"/>
                </a:cubicBezTo>
                <a:cubicBezTo>
                  <a:pt x="153" y="1158"/>
                  <a:pt x="154" y="1156"/>
                  <a:pt x="155" y="1154"/>
                </a:cubicBezTo>
                <a:cubicBezTo>
                  <a:pt x="155" y="1154"/>
                  <a:pt x="156" y="1153"/>
                  <a:pt x="156" y="1153"/>
                </a:cubicBezTo>
                <a:close/>
                <a:moveTo>
                  <a:pt x="154" y="1153"/>
                </a:moveTo>
                <a:cubicBezTo>
                  <a:pt x="153" y="1154"/>
                  <a:pt x="152" y="1154"/>
                  <a:pt x="151" y="1154"/>
                </a:cubicBezTo>
                <a:cubicBezTo>
                  <a:pt x="153" y="1150"/>
                  <a:pt x="156" y="1146"/>
                  <a:pt x="158" y="1142"/>
                </a:cubicBezTo>
                <a:cubicBezTo>
                  <a:pt x="162" y="1136"/>
                  <a:pt x="158" y="1145"/>
                  <a:pt x="157" y="1147"/>
                </a:cubicBezTo>
                <a:cubicBezTo>
                  <a:pt x="156" y="1149"/>
                  <a:pt x="155" y="1151"/>
                  <a:pt x="154" y="1153"/>
                </a:cubicBezTo>
                <a:close/>
                <a:moveTo>
                  <a:pt x="149" y="1157"/>
                </a:moveTo>
                <a:cubicBezTo>
                  <a:pt x="149" y="1157"/>
                  <a:pt x="148" y="1158"/>
                  <a:pt x="148" y="1158"/>
                </a:cubicBezTo>
                <a:cubicBezTo>
                  <a:pt x="144" y="1166"/>
                  <a:pt x="146" y="1162"/>
                  <a:pt x="148" y="1157"/>
                </a:cubicBezTo>
                <a:cubicBezTo>
                  <a:pt x="148" y="1157"/>
                  <a:pt x="148" y="1157"/>
                  <a:pt x="149" y="1157"/>
                </a:cubicBezTo>
                <a:close/>
                <a:moveTo>
                  <a:pt x="151" y="1146"/>
                </a:moveTo>
                <a:cubicBezTo>
                  <a:pt x="152" y="1144"/>
                  <a:pt x="159" y="1134"/>
                  <a:pt x="155" y="1141"/>
                </a:cubicBezTo>
                <a:cubicBezTo>
                  <a:pt x="152" y="1146"/>
                  <a:pt x="150" y="1151"/>
                  <a:pt x="148" y="1156"/>
                </a:cubicBezTo>
                <a:cubicBezTo>
                  <a:pt x="147" y="1157"/>
                  <a:pt x="146" y="1157"/>
                  <a:pt x="145" y="1158"/>
                </a:cubicBezTo>
                <a:cubicBezTo>
                  <a:pt x="145" y="1157"/>
                  <a:pt x="146" y="1156"/>
                  <a:pt x="146" y="1155"/>
                </a:cubicBezTo>
                <a:cubicBezTo>
                  <a:pt x="148" y="1152"/>
                  <a:pt x="149" y="1149"/>
                  <a:pt x="151" y="1146"/>
                </a:cubicBezTo>
                <a:close/>
                <a:moveTo>
                  <a:pt x="151" y="1144"/>
                </a:moveTo>
                <a:cubicBezTo>
                  <a:pt x="152" y="1142"/>
                  <a:pt x="153" y="1140"/>
                  <a:pt x="154" y="1138"/>
                </a:cubicBezTo>
                <a:cubicBezTo>
                  <a:pt x="154" y="1138"/>
                  <a:pt x="155" y="1138"/>
                  <a:pt x="155" y="1138"/>
                </a:cubicBezTo>
                <a:cubicBezTo>
                  <a:pt x="155" y="1137"/>
                  <a:pt x="156" y="1137"/>
                  <a:pt x="156" y="1137"/>
                </a:cubicBezTo>
                <a:cubicBezTo>
                  <a:pt x="154" y="1140"/>
                  <a:pt x="153" y="1142"/>
                  <a:pt x="151" y="1144"/>
                </a:cubicBezTo>
                <a:close/>
                <a:moveTo>
                  <a:pt x="166" y="1149"/>
                </a:moveTo>
                <a:cubicBezTo>
                  <a:pt x="166" y="1149"/>
                  <a:pt x="166" y="1149"/>
                  <a:pt x="166" y="1149"/>
                </a:cubicBezTo>
                <a:cubicBezTo>
                  <a:pt x="167" y="1148"/>
                  <a:pt x="169" y="1147"/>
                  <a:pt x="170" y="1147"/>
                </a:cubicBezTo>
                <a:cubicBezTo>
                  <a:pt x="169" y="1148"/>
                  <a:pt x="169" y="1149"/>
                  <a:pt x="168" y="1150"/>
                </a:cubicBezTo>
                <a:cubicBezTo>
                  <a:pt x="168" y="1151"/>
                  <a:pt x="169" y="1151"/>
                  <a:pt x="169" y="1151"/>
                </a:cubicBezTo>
                <a:cubicBezTo>
                  <a:pt x="171" y="1149"/>
                  <a:pt x="173" y="1146"/>
                  <a:pt x="175" y="1144"/>
                </a:cubicBezTo>
                <a:cubicBezTo>
                  <a:pt x="176" y="1143"/>
                  <a:pt x="177" y="1143"/>
                  <a:pt x="178" y="1142"/>
                </a:cubicBezTo>
                <a:cubicBezTo>
                  <a:pt x="178" y="1142"/>
                  <a:pt x="178" y="1141"/>
                  <a:pt x="177" y="1141"/>
                </a:cubicBezTo>
                <a:cubicBezTo>
                  <a:pt x="177" y="1142"/>
                  <a:pt x="177" y="1142"/>
                  <a:pt x="176" y="1142"/>
                </a:cubicBezTo>
                <a:cubicBezTo>
                  <a:pt x="180" y="1136"/>
                  <a:pt x="179" y="1140"/>
                  <a:pt x="179" y="1145"/>
                </a:cubicBezTo>
                <a:cubicBezTo>
                  <a:pt x="179" y="1145"/>
                  <a:pt x="179" y="1146"/>
                  <a:pt x="180" y="1145"/>
                </a:cubicBezTo>
                <a:cubicBezTo>
                  <a:pt x="184" y="1141"/>
                  <a:pt x="187" y="1137"/>
                  <a:pt x="192" y="1134"/>
                </a:cubicBezTo>
                <a:cubicBezTo>
                  <a:pt x="192" y="1134"/>
                  <a:pt x="192" y="1134"/>
                  <a:pt x="192" y="1134"/>
                </a:cubicBezTo>
                <a:cubicBezTo>
                  <a:pt x="193" y="1135"/>
                  <a:pt x="193" y="1135"/>
                  <a:pt x="193" y="1136"/>
                </a:cubicBezTo>
                <a:cubicBezTo>
                  <a:pt x="193" y="1137"/>
                  <a:pt x="193" y="1137"/>
                  <a:pt x="192" y="1138"/>
                </a:cubicBezTo>
                <a:cubicBezTo>
                  <a:pt x="181" y="1146"/>
                  <a:pt x="170" y="1152"/>
                  <a:pt x="159" y="1159"/>
                </a:cubicBezTo>
                <a:cubicBezTo>
                  <a:pt x="162" y="1156"/>
                  <a:pt x="164" y="1152"/>
                  <a:pt x="166" y="1149"/>
                </a:cubicBezTo>
                <a:close/>
                <a:moveTo>
                  <a:pt x="194" y="1136"/>
                </a:moveTo>
                <a:cubicBezTo>
                  <a:pt x="194" y="1136"/>
                  <a:pt x="194" y="1137"/>
                  <a:pt x="194" y="1137"/>
                </a:cubicBezTo>
                <a:cubicBezTo>
                  <a:pt x="194" y="1137"/>
                  <a:pt x="193" y="1138"/>
                  <a:pt x="193" y="1138"/>
                </a:cubicBezTo>
                <a:cubicBezTo>
                  <a:pt x="193" y="1137"/>
                  <a:pt x="193" y="1137"/>
                  <a:pt x="194" y="1136"/>
                </a:cubicBezTo>
                <a:close/>
                <a:moveTo>
                  <a:pt x="194" y="1137"/>
                </a:moveTo>
                <a:cubicBezTo>
                  <a:pt x="195" y="1138"/>
                  <a:pt x="195" y="1138"/>
                  <a:pt x="195" y="1139"/>
                </a:cubicBezTo>
                <a:cubicBezTo>
                  <a:pt x="193" y="1144"/>
                  <a:pt x="190" y="1150"/>
                  <a:pt x="188" y="1155"/>
                </a:cubicBezTo>
                <a:cubicBezTo>
                  <a:pt x="187" y="1156"/>
                  <a:pt x="185" y="1157"/>
                  <a:pt x="184" y="1158"/>
                </a:cubicBezTo>
                <a:cubicBezTo>
                  <a:pt x="187" y="1151"/>
                  <a:pt x="190" y="1145"/>
                  <a:pt x="192" y="1139"/>
                </a:cubicBezTo>
                <a:cubicBezTo>
                  <a:pt x="193" y="1138"/>
                  <a:pt x="194" y="1138"/>
                  <a:pt x="194" y="1137"/>
                </a:cubicBezTo>
                <a:close/>
                <a:moveTo>
                  <a:pt x="195" y="1139"/>
                </a:moveTo>
                <a:cubicBezTo>
                  <a:pt x="197" y="1141"/>
                  <a:pt x="198" y="1143"/>
                  <a:pt x="199" y="1145"/>
                </a:cubicBezTo>
                <a:cubicBezTo>
                  <a:pt x="198" y="1147"/>
                  <a:pt x="198" y="1148"/>
                  <a:pt x="197" y="1149"/>
                </a:cubicBezTo>
                <a:cubicBezTo>
                  <a:pt x="194" y="1151"/>
                  <a:pt x="191" y="1153"/>
                  <a:pt x="188" y="1155"/>
                </a:cubicBezTo>
                <a:cubicBezTo>
                  <a:pt x="191" y="1150"/>
                  <a:pt x="193" y="1144"/>
                  <a:pt x="195" y="1139"/>
                </a:cubicBezTo>
                <a:close/>
                <a:moveTo>
                  <a:pt x="199" y="1145"/>
                </a:moveTo>
                <a:cubicBezTo>
                  <a:pt x="200" y="1146"/>
                  <a:pt x="200" y="1145"/>
                  <a:pt x="200" y="1145"/>
                </a:cubicBezTo>
                <a:cubicBezTo>
                  <a:pt x="200" y="1145"/>
                  <a:pt x="200" y="1145"/>
                  <a:pt x="200" y="1145"/>
                </a:cubicBezTo>
                <a:cubicBezTo>
                  <a:pt x="202" y="1140"/>
                  <a:pt x="204" y="1135"/>
                  <a:pt x="206" y="1130"/>
                </a:cubicBezTo>
                <a:cubicBezTo>
                  <a:pt x="207" y="1131"/>
                  <a:pt x="207" y="1131"/>
                  <a:pt x="208" y="1132"/>
                </a:cubicBezTo>
                <a:cubicBezTo>
                  <a:pt x="206" y="1137"/>
                  <a:pt x="203" y="1142"/>
                  <a:pt x="201" y="1147"/>
                </a:cubicBezTo>
                <a:cubicBezTo>
                  <a:pt x="200" y="1147"/>
                  <a:pt x="199" y="1148"/>
                  <a:pt x="198" y="1149"/>
                </a:cubicBezTo>
                <a:cubicBezTo>
                  <a:pt x="198" y="1148"/>
                  <a:pt x="199" y="1147"/>
                  <a:pt x="199" y="1145"/>
                </a:cubicBezTo>
                <a:close/>
                <a:moveTo>
                  <a:pt x="206" y="1137"/>
                </a:moveTo>
                <a:cubicBezTo>
                  <a:pt x="205" y="1140"/>
                  <a:pt x="204" y="1143"/>
                  <a:pt x="202" y="1146"/>
                </a:cubicBezTo>
                <a:cubicBezTo>
                  <a:pt x="202" y="1146"/>
                  <a:pt x="202" y="1146"/>
                  <a:pt x="202" y="1146"/>
                </a:cubicBezTo>
                <a:cubicBezTo>
                  <a:pt x="203" y="1143"/>
                  <a:pt x="205" y="1140"/>
                  <a:pt x="206" y="1137"/>
                </a:cubicBezTo>
                <a:close/>
                <a:moveTo>
                  <a:pt x="213" y="1124"/>
                </a:moveTo>
                <a:cubicBezTo>
                  <a:pt x="213" y="1124"/>
                  <a:pt x="213" y="1123"/>
                  <a:pt x="214" y="1123"/>
                </a:cubicBezTo>
                <a:cubicBezTo>
                  <a:pt x="214" y="1123"/>
                  <a:pt x="214" y="1123"/>
                  <a:pt x="213" y="1123"/>
                </a:cubicBezTo>
                <a:cubicBezTo>
                  <a:pt x="213" y="1123"/>
                  <a:pt x="213" y="1123"/>
                  <a:pt x="213" y="1123"/>
                </a:cubicBezTo>
                <a:cubicBezTo>
                  <a:pt x="215" y="1117"/>
                  <a:pt x="218" y="1111"/>
                  <a:pt x="221" y="1105"/>
                </a:cubicBezTo>
                <a:cubicBezTo>
                  <a:pt x="221" y="1104"/>
                  <a:pt x="222" y="1102"/>
                  <a:pt x="222" y="1101"/>
                </a:cubicBezTo>
                <a:cubicBezTo>
                  <a:pt x="223" y="1100"/>
                  <a:pt x="224" y="1099"/>
                  <a:pt x="225" y="1099"/>
                </a:cubicBezTo>
                <a:cubicBezTo>
                  <a:pt x="222" y="1104"/>
                  <a:pt x="220" y="1110"/>
                  <a:pt x="217" y="1116"/>
                </a:cubicBezTo>
                <a:cubicBezTo>
                  <a:pt x="215" y="1122"/>
                  <a:pt x="212" y="1128"/>
                  <a:pt x="210" y="1133"/>
                </a:cubicBezTo>
                <a:cubicBezTo>
                  <a:pt x="209" y="1133"/>
                  <a:pt x="209" y="1133"/>
                  <a:pt x="209" y="1133"/>
                </a:cubicBezTo>
                <a:cubicBezTo>
                  <a:pt x="210" y="1130"/>
                  <a:pt x="211" y="1127"/>
                  <a:pt x="213" y="1124"/>
                </a:cubicBezTo>
                <a:close/>
                <a:moveTo>
                  <a:pt x="219" y="1112"/>
                </a:moveTo>
                <a:cubicBezTo>
                  <a:pt x="220" y="1110"/>
                  <a:pt x="221" y="1107"/>
                  <a:pt x="222" y="1105"/>
                </a:cubicBezTo>
                <a:cubicBezTo>
                  <a:pt x="223" y="1105"/>
                  <a:pt x="223" y="1105"/>
                  <a:pt x="223" y="1105"/>
                </a:cubicBezTo>
                <a:cubicBezTo>
                  <a:pt x="224" y="1105"/>
                  <a:pt x="225" y="1105"/>
                  <a:pt x="226" y="1106"/>
                </a:cubicBezTo>
                <a:cubicBezTo>
                  <a:pt x="224" y="1110"/>
                  <a:pt x="222" y="1115"/>
                  <a:pt x="220" y="1120"/>
                </a:cubicBezTo>
                <a:cubicBezTo>
                  <a:pt x="220" y="1120"/>
                  <a:pt x="220" y="1121"/>
                  <a:pt x="219" y="1122"/>
                </a:cubicBezTo>
                <a:cubicBezTo>
                  <a:pt x="219" y="1122"/>
                  <a:pt x="219" y="1122"/>
                  <a:pt x="218" y="1122"/>
                </a:cubicBezTo>
                <a:cubicBezTo>
                  <a:pt x="218" y="1122"/>
                  <a:pt x="218" y="1123"/>
                  <a:pt x="218" y="1123"/>
                </a:cubicBezTo>
                <a:cubicBezTo>
                  <a:pt x="218" y="1123"/>
                  <a:pt x="218" y="1123"/>
                  <a:pt x="219" y="1123"/>
                </a:cubicBezTo>
                <a:cubicBezTo>
                  <a:pt x="217" y="1127"/>
                  <a:pt x="214" y="1132"/>
                  <a:pt x="212" y="1137"/>
                </a:cubicBezTo>
                <a:cubicBezTo>
                  <a:pt x="211" y="1136"/>
                  <a:pt x="211" y="1135"/>
                  <a:pt x="210" y="1134"/>
                </a:cubicBezTo>
                <a:cubicBezTo>
                  <a:pt x="213" y="1127"/>
                  <a:pt x="216" y="1120"/>
                  <a:pt x="219" y="1112"/>
                </a:cubicBezTo>
                <a:close/>
                <a:moveTo>
                  <a:pt x="207" y="1159"/>
                </a:moveTo>
                <a:cubicBezTo>
                  <a:pt x="207" y="1159"/>
                  <a:pt x="207" y="1159"/>
                  <a:pt x="206" y="1159"/>
                </a:cubicBezTo>
                <a:cubicBezTo>
                  <a:pt x="208" y="1156"/>
                  <a:pt x="209" y="1153"/>
                  <a:pt x="210" y="1150"/>
                </a:cubicBezTo>
                <a:cubicBezTo>
                  <a:pt x="209" y="1153"/>
                  <a:pt x="208" y="1156"/>
                  <a:pt x="207" y="1159"/>
                </a:cubicBezTo>
                <a:close/>
                <a:moveTo>
                  <a:pt x="207" y="1160"/>
                </a:moveTo>
                <a:cubicBezTo>
                  <a:pt x="206" y="1162"/>
                  <a:pt x="205" y="1163"/>
                  <a:pt x="205" y="1165"/>
                </a:cubicBezTo>
                <a:cubicBezTo>
                  <a:pt x="205" y="1165"/>
                  <a:pt x="204" y="1165"/>
                  <a:pt x="204" y="1165"/>
                </a:cubicBezTo>
                <a:cubicBezTo>
                  <a:pt x="205" y="1163"/>
                  <a:pt x="205" y="1161"/>
                  <a:pt x="206" y="1160"/>
                </a:cubicBezTo>
                <a:cubicBezTo>
                  <a:pt x="206" y="1160"/>
                  <a:pt x="206" y="1160"/>
                  <a:pt x="207" y="1160"/>
                </a:cubicBezTo>
                <a:close/>
                <a:moveTo>
                  <a:pt x="203" y="1167"/>
                </a:moveTo>
                <a:cubicBezTo>
                  <a:pt x="203" y="1166"/>
                  <a:pt x="203" y="1166"/>
                  <a:pt x="203" y="1166"/>
                </a:cubicBezTo>
                <a:cubicBezTo>
                  <a:pt x="204" y="1166"/>
                  <a:pt x="204" y="1166"/>
                  <a:pt x="204" y="1166"/>
                </a:cubicBezTo>
                <a:cubicBezTo>
                  <a:pt x="204" y="1167"/>
                  <a:pt x="203" y="1168"/>
                  <a:pt x="203" y="1169"/>
                </a:cubicBezTo>
                <a:cubicBezTo>
                  <a:pt x="201" y="1174"/>
                  <a:pt x="200" y="1178"/>
                  <a:pt x="198" y="1183"/>
                </a:cubicBezTo>
                <a:cubicBezTo>
                  <a:pt x="197" y="1183"/>
                  <a:pt x="196" y="1184"/>
                  <a:pt x="195" y="1184"/>
                </a:cubicBezTo>
                <a:cubicBezTo>
                  <a:pt x="198" y="1178"/>
                  <a:pt x="201" y="1172"/>
                  <a:pt x="203" y="1167"/>
                </a:cubicBezTo>
                <a:close/>
                <a:moveTo>
                  <a:pt x="204" y="1180"/>
                </a:moveTo>
                <a:cubicBezTo>
                  <a:pt x="205" y="1175"/>
                  <a:pt x="207" y="1171"/>
                  <a:pt x="208" y="1166"/>
                </a:cubicBezTo>
                <a:cubicBezTo>
                  <a:pt x="209" y="1166"/>
                  <a:pt x="209" y="1166"/>
                  <a:pt x="210" y="1166"/>
                </a:cubicBezTo>
                <a:cubicBezTo>
                  <a:pt x="210" y="1166"/>
                  <a:pt x="211" y="1166"/>
                  <a:pt x="211" y="1166"/>
                </a:cubicBezTo>
                <a:cubicBezTo>
                  <a:pt x="209" y="1172"/>
                  <a:pt x="206" y="1177"/>
                  <a:pt x="204" y="1182"/>
                </a:cubicBezTo>
                <a:cubicBezTo>
                  <a:pt x="203" y="1182"/>
                  <a:pt x="203" y="1182"/>
                  <a:pt x="203" y="1183"/>
                </a:cubicBezTo>
                <a:cubicBezTo>
                  <a:pt x="203" y="1182"/>
                  <a:pt x="203" y="1181"/>
                  <a:pt x="204" y="1180"/>
                </a:cubicBezTo>
                <a:close/>
                <a:moveTo>
                  <a:pt x="203" y="1183"/>
                </a:moveTo>
                <a:cubicBezTo>
                  <a:pt x="202" y="1185"/>
                  <a:pt x="202" y="1187"/>
                  <a:pt x="201" y="1189"/>
                </a:cubicBezTo>
                <a:cubicBezTo>
                  <a:pt x="201" y="1187"/>
                  <a:pt x="202" y="1185"/>
                  <a:pt x="202" y="1184"/>
                </a:cubicBezTo>
                <a:cubicBezTo>
                  <a:pt x="203" y="1184"/>
                  <a:pt x="203" y="1183"/>
                  <a:pt x="203" y="1183"/>
                </a:cubicBezTo>
                <a:close/>
                <a:moveTo>
                  <a:pt x="205" y="1227"/>
                </a:moveTo>
                <a:cubicBezTo>
                  <a:pt x="206" y="1227"/>
                  <a:pt x="206" y="1227"/>
                  <a:pt x="207" y="1227"/>
                </a:cubicBezTo>
                <a:cubicBezTo>
                  <a:pt x="206" y="1228"/>
                  <a:pt x="205" y="1229"/>
                  <a:pt x="204" y="1230"/>
                </a:cubicBezTo>
                <a:cubicBezTo>
                  <a:pt x="204" y="1229"/>
                  <a:pt x="205" y="1228"/>
                  <a:pt x="205" y="1227"/>
                </a:cubicBezTo>
                <a:close/>
                <a:moveTo>
                  <a:pt x="206" y="1226"/>
                </a:moveTo>
                <a:cubicBezTo>
                  <a:pt x="206" y="1226"/>
                  <a:pt x="206" y="1225"/>
                  <a:pt x="206" y="1225"/>
                </a:cubicBezTo>
                <a:cubicBezTo>
                  <a:pt x="207" y="1225"/>
                  <a:pt x="207" y="1225"/>
                  <a:pt x="208" y="1225"/>
                </a:cubicBezTo>
                <a:cubicBezTo>
                  <a:pt x="208" y="1225"/>
                  <a:pt x="207" y="1225"/>
                  <a:pt x="207" y="1225"/>
                </a:cubicBezTo>
                <a:cubicBezTo>
                  <a:pt x="207" y="1226"/>
                  <a:pt x="206" y="1226"/>
                  <a:pt x="206" y="1226"/>
                </a:cubicBezTo>
                <a:close/>
                <a:moveTo>
                  <a:pt x="214" y="1220"/>
                </a:moveTo>
                <a:cubicBezTo>
                  <a:pt x="216" y="1219"/>
                  <a:pt x="218" y="1218"/>
                  <a:pt x="220" y="1218"/>
                </a:cubicBezTo>
                <a:cubicBezTo>
                  <a:pt x="219" y="1219"/>
                  <a:pt x="219" y="1220"/>
                  <a:pt x="218" y="1220"/>
                </a:cubicBezTo>
                <a:cubicBezTo>
                  <a:pt x="218" y="1221"/>
                  <a:pt x="219" y="1221"/>
                  <a:pt x="219" y="1221"/>
                </a:cubicBezTo>
                <a:cubicBezTo>
                  <a:pt x="217" y="1222"/>
                  <a:pt x="215" y="1223"/>
                  <a:pt x="213" y="1223"/>
                </a:cubicBezTo>
                <a:cubicBezTo>
                  <a:pt x="213" y="1222"/>
                  <a:pt x="214" y="1221"/>
                  <a:pt x="214" y="1220"/>
                </a:cubicBezTo>
                <a:close/>
                <a:moveTo>
                  <a:pt x="219" y="1221"/>
                </a:moveTo>
                <a:cubicBezTo>
                  <a:pt x="220" y="1220"/>
                  <a:pt x="221" y="1219"/>
                  <a:pt x="221" y="1217"/>
                </a:cubicBezTo>
                <a:cubicBezTo>
                  <a:pt x="223" y="1217"/>
                  <a:pt x="225" y="1216"/>
                  <a:pt x="227" y="1216"/>
                </a:cubicBezTo>
                <a:cubicBezTo>
                  <a:pt x="228" y="1215"/>
                  <a:pt x="229" y="1215"/>
                  <a:pt x="231" y="1215"/>
                </a:cubicBezTo>
                <a:cubicBezTo>
                  <a:pt x="231" y="1215"/>
                  <a:pt x="232" y="1215"/>
                  <a:pt x="233" y="1215"/>
                </a:cubicBezTo>
                <a:cubicBezTo>
                  <a:pt x="228" y="1217"/>
                  <a:pt x="224" y="1219"/>
                  <a:pt x="219" y="1221"/>
                </a:cubicBezTo>
                <a:cubicBezTo>
                  <a:pt x="219" y="1221"/>
                  <a:pt x="219" y="1221"/>
                  <a:pt x="219" y="1221"/>
                </a:cubicBezTo>
                <a:close/>
                <a:moveTo>
                  <a:pt x="235" y="1215"/>
                </a:moveTo>
                <a:cubicBezTo>
                  <a:pt x="236" y="1215"/>
                  <a:pt x="236" y="1215"/>
                  <a:pt x="236" y="1215"/>
                </a:cubicBezTo>
                <a:cubicBezTo>
                  <a:pt x="236" y="1216"/>
                  <a:pt x="236" y="1217"/>
                  <a:pt x="236" y="1218"/>
                </a:cubicBezTo>
                <a:cubicBezTo>
                  <a:pt x="235" y="1219"/>
                  <a:pt x="235" y="1220"/>
                  <a:pt x="234" y="1221"/>
                </a:cubicBezTo>
                <a:cubicBezTo>
                  <a:pt x="234" y="1222"/>
                  <a:pt x="233" y="1222"/>
                  <a:pt x="232" y="1222"/>
                </a:cubicBezTo>
                <a:cubicBezTo>
                  <a:pt x="233" y="1220"/>
                  <a:pt x="234" y="1218"/>
                  <a:pt x="234" y="1216"/>
                </a:cubicBezTo>
                <a:cubicBezTo>
                  <a:pt x="235" y="1216"/>
                  <a:pt x="235" y="1216"/>
                  <a:pt x="235" y="1215"/>
                </a:cubicBezTo>
                <a:close/>
                <a:moveTo>
                  <a:pt x="240" y="1217"/>
                </a:moveTo>
                <a:cubicBezTo>
                  <a:pt x="240" y="1217"/>
                  <a:pt x="240" y="1216"/>
                  <a:pt x="241" y="1216"/>
                </a:cubicBezTo>
                <a:cubicBezTo>
                  <a:pt x="242" y="1216"/>
                  <a:pt x="242" y="1217"/>
                  <a:pt x="240" y="1218"/>
                </a:cubicBezTo>
                <a:cubicBezTo>
                  <a:pt x="240" y="1217"/>
                  <a:pt x="240" y="1217"/>
                  <a:pt x="240" y="1217"/>
                </a:cubicBezTo>
                <a:close/>
                <a:moveTo>
                  <a:pt x="249" y="1196"/>
                </a:moveTo>
                <a:cubicBezTo>
                  <a:pt x="249" y="1196"/>
                  <a:pt x="250" y="1196"/>
                  <a:pt x="250" y="1196"/>
                </a:cubicBezTo>
                <a:cubicBezTo>
                  <a:pt x="250" y="1198"/>
                  <a:pt x="249" y="1200"/>
                  <a:pt x="249" y="1202"/>
                </a:cubicBezTo>
                <a:cubicBezTo>
                  <a:pt x="248" y="1202"/>
                  <a:pt x="247" y="1202"/>
                  <a:pt x="246" y="1202"/>
                </a:cubicBezTo>
                <a:cubicBezTo>
                  <a:pt x="247" y="1200"/>
                  <a:pt x="248" y="1198"/>
                  <a:pt x="249" y="1196"/>
                </a:cubicBezTo>
                <a:close/>
                <a:moveTo>
                  <a:pt x="248" y="1217"/>
                </a:moveTo>
                <a:cubicBezTo>
                  <a:pt x="248" y="1217"/>
                  <a:pt x="248" y="1217"/>
                  <a:pt x="248" y="1217"/>
                </a:cubicBezTo>
                <a:cubicBezTo>
                  <a:pt x="248" y="1217"/>
                  <a:pt x="248" y="1217"/>
                  <a:pt x="248" y="1217"/>
                </a:cubicBezTo>
                <a:cubicBezTo>
                  <a:pt x="248" y="1217"/>
                  <a:pt x="248" y="1217"/>
                  <a:pt x="248" y="1217"/>
                </a:cubicBezTo>
                <a:close/>
                <a:moveTo>
                  <a:pt x="267" y="1181"/>
                </a:moveTo>
                <a:cubicBezTo>
                  <a:pt x="267" y="1181"/>
                  <a:pt x="267" y="1181"/>
                  <a:pt x="267" y="1181"/>
                </a:cubicBezTo>
                <a:cubicBezTo>
                  <a:pt x="266" y="1185"/>
                  <a:pt x="265" y="1188"/>
                  <a:pt x="264" y="1192"/>
                </a:cubicBezTo>
                <a:cubicBezTo>
                  <a:pt x="261" y="1201"/>
                  <a:pt x="257" y="1211"/>
                  <a:pt x="255" y="1220"/>
                </a:cubicBezTo>
                <a:cubicBezTo>
                  <a:pt x="255" y="1221"/>
                  <a:pt x="254" y="1222"/>
                  <a:pt x="254" y="1223"/>
                </a:cubicBezTo>
                <a:cubicBezTo>
                  <a:pt x="254" y="1218"/>
                  <a:pt x="255" y="1213"/>
                  <a:pt x="256" y="1208"/>
                </a:cubicBezTo>
                <a:cubicBezTo>
                  <a:pt x="259" y="1199"/>
                  <a:pt x="263" y="1190"/>
                  <a:pt x="267" y="1181"/>
                </a:cubicBezTo>
                <a:close/>
                <a:moveTo>
                  <a:pt x="260" y="1214"/>
                </a:moveTo>
                <a:cubicBezTo>
                  <a:pt x="262" y="1203"/>
                  <a:pt x="265" y="1192"/>
                  <a:pt x="269" y="1181"/>
                </a:cubicBezTo>
                <a:cubicBezTo>
                  <a:pt x="270" y="1181"/>
                  <a:pt x="271" y="1181"/>
                  <a:pt x="271" y="1181"/>
                </a:cubicBezTo>
                <a:cubicBezTo>
                  <a:pt x="267" y="1193"/>
                  <a:pt x="264" y="1204"/>
                  <a:pt x="260" y="1216"/>
                </a:cubicBezTo>
                <a:cubicBezTo>
                  <a:pt x="260" y="1216"/>
                  <a:pt x="260" y="1215"/>
                  <a:pt x="260" y="1215"/>
                </a:cubicBezTo>
                <a:cubicBezTo>
                  <a:pt x="260" y="1214"/>
                  <a:pt x="260" y="1214"/>
                  <a:pt x="260" y="1214"/>
                </a:cubicBezTo>
                <a:close/>
                <a:moveTo>
                  <a:pt x="270" y="1179"/>
                </a:moveTo>
                <a:cubicBezTo>
                  <a:pt x="272" y="1175"/>
                  <a:pt x="273" y="1171"/>
                  <a:pt x="275" y="1166"/>
                </a:cubicBezTo>
                <a:cubicBezTo>
                  <a:pt x="274" y="1171"/>
                  <a:pt x="273" y="1175"/>
                  <a:pt x="271" y="1179"/>
                </a:cubicBezTo>
                <a:cubicBezTo>
                  <a:pt x="271" y="1179"/>
                  <a:pt x="270" y="1179"/>
                  <a:pt x="270" y="1179"/>
                </a:cubicBezTo>
                <a:close/>
                <a:moveTo>
                  <a:pt x="295" y="1135"/>
                </a:moveTo>
                <a:cubicBezTo>
                  <a:pt x="295" y="1135"/>
                  <a:pt x="294" y="1136"/>
                  <a:pt x="294" y="1136"/>
                </a:cubicBezTo>
                <a:cubicBezTo>
                  <a:pt x="296" y="1132"/>
                  <a:pt x="297" y="1127"/>
                  <a:pt x="299" y="1123"/>
                </a:cubicBezTo>
                <a:cubicBezTo>
                  <a:pt x="299" y="1123"/>
                  <a:pt x="300" y="1123"/>
                  <a:pt x="300" y="1122"/>
                </a:cubicBezTo>
                <a:cubicBezTo>
                  <a:pt x="300" y="1122"/>
                  <a:pt x="301" y="1122"/>
                  <a:pt x="301" y="1122"/>
                </a:cubicBezTo>
                <a:cubicBezTo>
                  <a:pt x="299" y="1126"/>
                  <a:pt x="298" y="1129"/>
                  <a:pt x="297" y="1133"/>
                </a:cubicBezTo>
                <a:cubicBezTo>
                  <a:pt x="297" y="1134"/>
                  <a:pt x="296" y="1134"/>
                  <a:pt x="295" y="1135"/>
                </a:cubicBezTo>
                <a:close/>
                <a:moveTo>
                  <a:pt x="302" y="1121"/>
                </a:moveTo>
                <a:cubicBezTo>
                  <a:pt x="302" y="1121"/>
                  <a:pt x="302" y="1121"/>
                  <a:pt x="302" y="1120"/>
                </a:cubicBezTo>
                <a:cubicBezTo>
                  <a:pt x="303" y="1121"/>
                  <a:pt x="303" y="1121"/>
                  <a:pt x="303" y="1121"/>
                </a:cubicBezTo>
                <a:cubicBezTo>
                  <a:pt x="303" y="1121"/>
                  <a:pt x="302" y="1121"/>
                  <a:pt x="302" y="1121"/>
                </a:cubicBezTo>
                <a:close/>
                <a:moveTo>
                  <a:pt x="301" y="1121"/>
                </a:moveTo>
                <a:cubicBezTo>
                  <a:pt x="301" y="1121"/>
                  <a:pt x="300" y="1121"/>
                  <a:pt x="300" y="1122"/>
                </a:cubicBezTo>
                <a:cubicBezTo>
                  <a:pt x="300" y="1122"/>
                  <a:pt x="300" y="1122"/>
                  <a:pt x="299" y="1122"/>
                </a:cubicBezTo>
                <a:cubicBezTo>
                  <a:pt x="300" y="1121"/>
                  <a:pt x="300" y="1120"/>
                  <a:pt x="300" y="1120"/>
                </a:cubicBezTo>
                <a:cubicBezTo>
                  <a:pt x="301" y="1120"/>
                  <a:pt x="301" y="1120"/>
                  <a:pt x="301" y="1120"/>
                </a:cubicBezTo>
                <a:cubicBezTo>
                  <a:pt x="301" y="1120"/>
                  <a:pt x="301" y="1121"/>
                  <a:pt x="301" y="1121"/>
                </a:cubicBezTo>
                <a:close/>
                <a:moveTo>
                  <a:pt x="301" y="1119"/>
                </a:moveTo>
                <a:cubicBezTo>
                  <a:pt x="301" y="1118"/>
                  <a:pt x="301" y="1117"/>
                  <a:pt x="302" y="1116"/>
                </a:cubicBezTo>
                <a:cubicBezTo>
                  <a:pt x="302" y="1116"/>
                  <a:pt x="303" y="1116"/>
                  <a:pt x="303" y="1116"/>
                </a:cubicBezTo>
                <a:cubicBezTo>
                  <a:pt x="303" y="1117"/>
                  <a:pt x="302" y="1118"/>
                  <a:pt x="302" y="1119"/>
                </a:cubicBezTo>
                <a:cubicBezTo>
                  <a:pt x="301" y="1119"/>
                  <a:pt x="301" y="1119"/>
                  <a:pt x="301" y="1119"/>
                </a:cubicBezTo>
                <a:close/>
                <a:moveTo>
                  <a:pt x="302" y="1115"/>
                </a:moveTo>
                <a:cubicBezTo>
                  <a:pt x="302" y="1115"/>
                  <a:pt x="302" y="1115"/>
                  <a:pt x="302" y="1115"/>
                </a:cubicBezTo>
                <a:cubicBezTo>
                  <a:pt x="303" y="1115"/>
                  <a:pt x="303" y="1115"/>
                  <a:pt x="303" y="1115"/>
                </a:cubicBezTo>
                <a:cubicBezTo>
                  <a:pt x="303" y="1115"/>
                  <a:pt x="303" y="1115"/>
                  <a:pt x="303" y="1115"/>
                </a:cubicBezTo>
                <a:cubicBezTo>
                  <a:pt x="303" y="1115"/>
                  <a:pt x="303" y="1115"/>
                  <a:pt x="302" y="1115"/>
                </a:cubicBezTo>
                <a:close/>
                <a:moveTo>
                  <a:pt x="305" y="1115"/>
                </a:moveTo>
                <a:cubicBezTo>
                  <a:pt x="305" y="1115"/>
                  <a:pt x="306" y="1115"/>
                  <a:pt x="306" y="1115"/>
                </a:cubicBezTo>
                <a:cubicBezTo>
                  <a:pt x="306" y="1115"/>
                  <a:pt x="306" y="1115"/>
                  <a:pt x="306" y="1115"/>
                </a:cubicBezTo>
                <a:cubicBezTo>
                  <a:pt x="306" y="1115"/>
                  <a:pt x="305" y="1115"/>
                  <a:pt x="304" y="1115"/>
                </a:cubicBezTo>
                <a:cubicBezTo>
                  <a:pt x="305" y="1115"/>
                  <a:pt x="305" y="1115"/>
                  <a:pt x="305" y="1115"/>
                </a:cubicBezTo>
                <a:close/>
                <a:moveTo>
                  <a:pt x="307" y="1115"/>
                </a:moveTo>
                <a:cubicBezTo>
                  <a:pt x="308" y="1115"/>
                  <a:pt x="308" y="1115"/>
                  <a:pt x="308" y="1115"/>
                </a:cubicBezTo>
                <a:cubicBezTo>
                  <a:pt x="308" y="1115"/>
                  <a:pt x="308" y="1115"/>
                  <a:pt x="307" y="1115"/>
                </a:cubicBezTo>
                <a:cubicBezTo>
                  <a:pt x="307" y="1115"/>
                  <a:pt x="307" y="1115"/>
                  <a:pt x="307" y="1115"/>
                </a:cubicBezTo>
                <a:close/>
                <a:moveTo>
                  <a:pt x="308" y="1114"/>
                </a:moveTo>
                <a:cubicBezTo>
                  <a:pt x="308" y="1113"/>
                  <a:pt x="309" y="1112"/>
                  <a:pt x="310" y="1110"/>
                </a:cubicBezTo>
                <a:cubicBezTo>
                  <a:pt x="312" y="1111"/>
                  <a:pt x="313" y="1111"/>
                  <a:pt x="315" y="1111"/>
                </a:cubicBezTo>
                <a:cubicBezTo>
                  <a:pt x="314" y="1112"/>
                  <a:pt x="314" y="1113"/>
                  <a:pt x="313" y="1115"/>
                </a:cubicBezTo>
                <a:cubicBezTo>
                  <a:pt x="312" y="1114"/>
                  <a:pt x="310" y="1114"/>
                  <a:pt x="308" y="1114"/>
                </a:cubicBezTo>
                <a:close/>
                <a:moveTo>
                  <a:pt x="311" y="1109"/>
                </a:moveTo>
                <a:cubicBezTo>
                  <a:pt x="311" y="1108"/>
                  <a:pt x="312" y="1107"/>
                  <a:pt x="313" y="1105"/>
                </a:cubicBezTo>
                <a:cubicBezTo>
                  <a:pt x="314" y="1105"/>
                  <a:pt x="315" y="1106"/>
                  <a:pt x="316" y="1106"/>
                </a:cubicBezTo>
                <a:cubicBezTo>
                  <a:pt x="317" y="1106"/>
                  <a:pt x="317" y="1105"/>
                  <a:pt x="316" y="1105"/>
                </a:cubicBezTo>
                <a:cubicBezTo>
                  <a:pt x="315" y="1105"/>
                  <a:pt x="315" y="1105"/>
                  <a:pt x="314" y="1104"/>
                </a:cubicBezTo>
                <a:cubicBezTo>
                  <a:pt x="314" y="1104"/>
                  <a:pt x="314" y="1104"/>
                  <a:pt x="314" y="1104"/>
                </a:cubicBezTo>
                <a:cubicBezTo>
                  <a:pt x="315" y="1104"/>
                  <a:pt x="315" y="1103"/>
                  <a:pt x="316" y="1103"/>
                </a:cubicBezTo>
                <a:cubicBezTo>
                  <a:pt x="316" y="1103"/>
                  <a:pt x="316" y="1103"/>
                  <a:pt x="316" y="1103"/>
                </a:cubicBezTo>
                <a:cubicBezTo>
                  <a:pt x="316" y="1104"/>
                  <a:pt x="317" y="1104"/>
                  <a:pt x="317" y="1104"/>
                </a:cubicBezTo>
                <a:cubicBezTo>
                  <a:pt x="317" y="1106"/>
                  <a:pt x="316" y="1108"/>
                  <a:pt x="315" y="1110"/>
                </a:cubicBezTo>
                <a:cubicBezTo>
                  <a:pt x="314" y="1110"/>
                  <a:pt x="312" y="1110"/>
                  <a:pt x="311" y="1109"/>
                </a:cubicBezTo>
                <a:close/>
                <a:moveTo>
                  <a:pt x="318" y="1104"/>
                </a:moveTo>
                <a:cubicBezTo>
                  <a:pt x="319" y="1105"/>
                  <a:pt x="320" y="1105"/>
                  <a:pt x="320" y="1105"/>
                </a:cubicBezTo>
                <a:cubicBezTo>
                  <a:pt x="319" y="1107"/>
                  <a:pt x="318" y="1108"/>
                  <a:pt x="317" y="1110"/>
                </a:cubicBezTo>
                <a:cubicBezTo>
                  <a:pt x="317" y="1110"/>
                  <a:pt x="317" y="1110"/>
                  <a:pt x="316" y="1110"/>
                </a:cubicBezTo>
                <a:cubicBezTo>
                  <a:pt x="317" y="1108"/>
                  <a:pt x="318" y="1106"/>
                  <a:pt x="318" y="1104"/>
                </a:cubicBezTo>
                <a:close/>
                <a:moveTo>
                  <a:pt x="319" y="1103"/>
                </a:moveTo>
                <a:cubicBezTo>
                  <a:pt x="319" y="1102"/>
                  <a:pt x="319" y="1101"/>
                  <a:pt x="320" y="1101"/>
                </a:cubicBezTo>
                <a:cubicBezTo>
                  <a:pt x="321" y="1099"/>
                  <a:pt x="323" y="1098"/>
                  <a:pt x="325" y="1097"/>
                </a:cubicBezTo>
                <a:cubicBezTo>
                  <a:pt x="323" y="1099"/>
                  <a:pt x="322" y="1102"/>
                  <a:pt x="321" y="1104"/>
                </a:cubicBezTo>
                <a:cubicBezTo>
                  <a:pt x="320" y="1104"/>
                  <a:pt x="319" y="1104"/>
                  <a:pt x="319" y="1103"/>
                </a:cubicBezTo>
                <a:close/>
                <a:moveTo>
                  <a:pt x="339" y="1090"/>
                </a:moveTo>
                <a:cubicBezTo>
                  <a:pt x="339" y="1090"/>
                  <a:pt x="340" y="1090"/>
                  <a:pt x="340" y="1090"/>
                </a:cubicBezTo>
                <a:cubicBezTo>
                  <a:pt x="340" y="1090"/>
                  <a:pt x="340" y="1090"/>
                  <a:pt x="340" y="1090"/>
                </a:cubicBezTo>
                <a:cubicBezTo>
                  <a:pt x="340" y="1090"/>
                  <a:pt x="339" y="1090"/>
                  <a:pt x="339" y="1090"/>
                </a:cubicBezTo>
                <a:close/>
                <a:moveTo>
                  <a:pt x="341" y="1090"/>
                </a:moveTo>
                <a:cubicBezTo>
                  <a:pt x="345" y="1088"/>
                  <a:pt x="349" y="1086"/>
                  <a:pt x="353" y="1085"/>
                </a:cubicBezTo>
                <a:cubicBezTo>
                  <a:pt x="353" y="1085"/>
                  <a:pt x="353" y="1086"/>
                  <a:pt x="353" y="1086"/>
                </a:cubicBezTo>
                <a:cubicBezTo>
                  <a:pt x="351" y="1087"/>
                  <a:pt x="350" y="1089"/>
                  <a:pt x="348" y="1091"/>
                </a:cubicBezTo>
                <a:cubicBezTo>
                  <a:pt x="346" y="1091"/>
                  <a:pt x="343" y="1090"/>
                  <a:pt x="341" y="1090"/>
                </a:cubicBezTo>
                <a:cubicBezTo>
                  <a:pt x="341" y="1090"/>
                  <a:pt x="341" y="1090"/>
                  <a:pt x="341" y="1090"/>
                </a:cubicBezTo>
                <a:close/>
                <a:moveTo>
                  <a:pt x="352" y="1087"/>
                </a:moveTo>
                <a:cubicBezTo>
                  <a:pt x="352" y="1089"/>
                  <a:pt x="352" y="1090"/>
                  <a:pt x="352" y="1091"/>
                </a:cubicBezTo>
                <a:cubicBezTo>
                  <a:pt x="351" y="1091"/>
                  <a:pt x="350" y="1091"/>
                  <a:pt x="349" y="1091"/>
                </a:cubicBezTo>
                <a:cubicBezTo>
                  <a:pt x="350" y="1090"/>
                  <a:pt x="351" y="1088"/>
                  <a:pt x="352" y="1087"/>
                </a:cubicBezTo>
                <a:close/>
                <a:moveTo>
                  <a:pt x="354" y="1086"/>
                </a:moveTo>
                <a:cubicBezTo>
                  <a:pt x="354" y="1086"/>
                  <a:pt x="355" y="1085"/>
                  <a:pt x="356" y="1084"/>
                </a:cubicBezTo>
                <a:cubicBezTo>
                  <a:pt x="358" y="1084"/>
                  <a:pt x="359" y="1084"/>
                  <a:pt x="361" y="1084"/>
                </a:cubicBezTo>
                <a:cubicBezTo>
                  <a:pt x="359" y="1086"/>
                  <a:pt x="358" y="1089"/>
                  <a:pt x="356" y="1091"/>
                </a:cubicBezTo>
                <a:cubicBezTo>
                  <a:pt x="355" y="1091"/>
                  <a:pt x="354" y="1091"/>
                  <a:pt x="353" y="1091"/>
                </a:cubicBezTo>
                <a:cubicBezTo>
                  <a:pt x="353" y="1089"/>
                  <a:pt x="353" y="1088"/>
                  <a:pt x="354" y="1086"/>
                </a:cubicBezTo>
                <a:close/>
                <a:moveTo>
                  <a:pt x="363" y="1084"/>
                </a:moveTo>
                <a:cubicBezTo>
                  <a:pt x="365" y="1084"/>
                  <a:pt x="367" y="1084"/>
                  <a:pt x="369" y="1084"/>
                </a:cubicBezTo>
                <a:cubicBezTo>
                  <a:pt x="370" y="1086"/>
                  <a:pt x="370" y="1087"/>
                  <a:pt x="370" y="1089"/>
                </a:cubicBezTo>
                <a:cubicBezTo>
                  <a:pt x="370" y="1089"/>
                  <a:pt x="370" y="1089"/>
                  <a:pt x="370" y="1089"/>
                </a:cubicBezTo>
                <a:cubicBezTo>
                  <a:pt x="370" y="1089"/>
                  <a:pt x="369" y="1088"/>
                  <a:pt x="368" y="1087"/>
                </a:cubicBezTo>
                <a:cubicBezTo>
                  <a:pt x="367" y="1087"/>
                  <a:pt x="365" y="1086"/>
                  <a:pt x="364" y="1085"/>
                </a:cubicBezTo>
                <a:cubicBezTo>
                  <a:pt x="364" y="1085"/>
                  <a:pt x="364" y="1085"/>
                  <a:pt x="363" y="1084"/>
                </a:cubicBezTo>
                <a:cubicBezTo>
                  <a:pt x="363" y="1084"/>
                  <a:pt x="363" y="1084"/>
                  <a:pt x="363" y="1084"/>
                </a:cubicBezTo>
                <a:close/>
                <a:moveTo>
                  <a:pt x="370" y="1089"/>
                </a:moveTo>
                <a:cubicBezTo>
                  <a:pt x="371" y="1089"/>
                  <a:pt x="371" y="1089"/>
                  <a:pt x="371" y="1089"/>
                </a:cubicBezTo>
                <a:cubicBezTo>
                  <a:pt x="371" y="1087"/>
                  <a:pt x="371" y="1086"/>
                  <a:pt x="370" y="1084"/>
                </a:cubicBezTo>
                <a:cubicBezTo>
                  <a:pt x="373" y="1084"/>
                  <a:pt x="375" y="1084"/>
                  <a:pt x="377" y="1084"/>
                </a:cubicBezTo>
                <a:cubicBezTo>
                  <a:pt x="379" y="1085"/>
                  <a:pt x="380" y="1086"/>
                  <a:pt x="381" y="1087"/>
                </a:cubicBezTo>
                <a:cubicBezTo>
                  <a:pt x="378" y="1088"/>
                  <a:pt x="375" y="1089"/>
                  <a:pt x="371" y="1090"/>
                </a:cubicBezTo>
                <a:cubicBezTo>
                  <a:pt x="371" y="1090"/>
                  <a:pt x="371" y="1089"/>
                  <a:pt x="370" y="1089"/>
                </a:cubicBezTo>
                <a:close/>
                <a:moveTo>
                  <a:pt x="385" y="1084"/>
                </a:moveTo>
                <a:cubicBezTo>
                  <a:pt x="387" y="1084"/>
                  <a:pt x="390" y="1084"/>
                  <a:pt x="392" y="1084"/>
                </a:cubicBezTo>
                <a:cubicBezTo>
                  <a:pt x="393" y="1085"/>
                  <a:pt x="394" y="1085"/>
                  <a:pt x="395" y="1085"/>
                </a:cubicBezTo>
                <a:cubicBezTo>
                  <a:pt x="392" y="1085"/>
                  <a:pt x="388" y="1086"/>
                  <a:pt x="385" y="1087"/>
                </a:cubicBezTo>
                <a:cubicBezTo>
                  <a:pt x="385" y="1086"/>
                  <a:pt x="385" y="1085"/>
                  <a:pt x="385" y="1084"/>
                </a:cubicBezTo>
                <a:close/>
                <a:moveTo>
                  <a:pt x="398" y="1085"/>
                </a:moveTo>
                <a:cubicBezTo>
                  <a:pt x="398" y="1085"/>
                  <a:pt x="398" y="1085"/>
                  <a:pt x="398" y="1085"/>
                </a:cubicBezTo>
                <a:cubicBezTo>
                  <a:pt x="398" y="1084"/>
                  <a:pt x="398" y="1084"/>
                  <a:pt x="399" y="1084"/>
                </a:cubicBezTo>
                <a:cubicBezTo>
                  <a:pt x="399" y="1084"/>
                  <a:pt x="399" y="1084"/>
                  <a:pt x="400" y="1084"/>
                </a:cubicBezTo>
                <a:cubicBezTo>
                  <a:pt x="400" y="1084"/>
                  <a:pt x="400" y="1084"/>
                  <a:pt x="400" y="1085"/>
                </a:cubicBezTo>
                <a:cubicBezTo>
                  <a:pt x="399" y="1085"/>
                  <a:pt x="399" y="1085"/>
                  <a:pt x="398" y="1085"/>
                </a:cubicBezTo>
                <a:close/>
                <a:moveTo>
                  <a:pt x="401" y="1084"/>
                </a:moveTo>
                <a:cubicBezTo>
                  <a:pt x="402" y="1084"/>
                  <a:pt x="403" y="1084"/>
                  <a:pt x="404" y="1084"/>
                </a:cubicBezTo>
                <a:cubicBezTo>
                  <a:pt x="403" y="1084"/>
                  <a:pt x="402" y="1084"/>
                  <a:pt x="401" y="1084"/>
                </a:cubicBezTo>
                <a:cubicBezTo>
                  <a:pt x="401" y="1084"/>
                  <a:pt x="401" y="1084"/>
                  <a:pt x="401" y="1084"/>
                </a:cubicBezTo>
                <a:close/>
                <a:moveTo>
                  <a:pt x="431" y="1085"/>
                </a:moveTo>
                <a:cubicBezTo>
                  <a:pt x="431" y="1085"/>
                  <a:pt x="431" y="1085"/>
                  <a:pt x="432" y="1085"/>
                </a:cubicBezTo>
                <a:cubicBezTo>
                  <a:pt x="432" y="1086"/>
                  <a:pt x="432" y="1086"/>
                  <a:pt x="433" y="1087"/>
                </a:cubicBezTo>
                <a:cubicBezTo>
                  <a:pt x="432" y="1087"/>
                  <a:pt x="432" y="1087"/>
                  <a:pt x="432" y="1087"/>
                </a:cubicBezTo>
                <a:cubicBezTo>
                  <a:pt x="430" y="1087"/>
                  <a:pt x="429" y="1086"/>
                  <a:pt x="427" y="1085"/>
                </a:cubicBezTo>
                <a:cubicBezTo>
                  <a:pt x="426" y="1085"/>
                  <a:pt x="426" y="1085"/>
                  <a:pt x="426" y="1085"/>
                </a:cubicBezTo>
                <a:cubicBezTo>
                  <a:pt x="427" y="1085"/>
                  <a:pt x="429" y="1085"/>
                  <a:pt x="431" y="1085"/>
                </a:cubicBezTo>
                <a:close/>
                <a:moveTo>
                  <a:pt x="433" y="1085"/>
                </a:moveTo>
                <a:cubicBezTo>
                  <a:pt x="433" y="1085"/>
                  <a:pt x="434" y="1085"/>
                  <a:pt x="434" y="1085"/>
                </a:cubicBezTo>
                <a:cubicBezTo>
                  <a:pt x="434" y="1085"/>
                  <a:pt x="434" y="1086"/>
                  <a:pt x="433" y="1086"/>
                </a:cubicBezTo>
                <a:cubicBezTo>
                  <a:pt x="433" y="1086"/>
                  <a:pt x="433" y="1085"/>
                  <a:pt x="433" y="1085"/>
                </a:cubicBezTo>
                <a:close/>
                <a:moveTo>
                  <a:pt x="433" y="1085"/>
                </a:moveTo>
                <a:cubicBezTo>
                  <a:pt x="432" y="1083"/>
                  <a:pt x="432" y="1082"/>
                  <a:pt x="432" y="1080"/>
                </a:cubicBezTo>
                <a:cubicBezTo>
                  <a:pt x="433" y="1080"/>
                  <a:pt x="435" y="1080"/>
                  <a:pt x="437" y="1080"/>
                </a:cubicBezTo>
                <a:cubicBezTo>
                  <a:pt x="438" y="1080"/>
                  <a:pt x="438" y="1079"/>
                  <a:pt x="437" y="1079"/>
                </a:cubicBezTo>
                <a:cubicBezTo>
                  <a:pt x="435" y="1079"/>
                  <a:pt x="433" y="1079"/>
                  <a:pt x="431" y="1079"/>
                </a:cubicBezTo>
                <a:cubicBezTo>
                  <a:pt x="431" y="1078"/>
                  <a:pt x="431" y="1076"/>
                  <a:pt x="431" y="1075"/>
                </a:cubicBezTo>
                <a:cubicBezTo>
                  <a:pt x="432" y="1075"/>
                  <a:pt x="434" y="1075"/>
                  <a:pt x="435" y="1075"/>
                </a:cubicBezTo>
                <a:cubicBezTo>
                  <a:pt x="438" y="1075"/>
                  <a:pt x="440" y="1075"/>
                  <a:pt x="442" y="1076"/>
                </a:cubicBezTo>
                <a:cubicBezTo>
                  <a:pt x="443" y="1077"/>
                  <a:pt x="443" y="1078"/>
                  <a:pt x="443" y="1079"/>
                </a:cubicBezTo>
                <a:cubicBezTo>
                  <a:pt x="440" y="1081"/>
                  <a:pt x="437" y="1083"/>
                  <a:pt x="434" y="1085"/>
                </a:cubicBezTo>
                <a:cubicBezTo>
                  <a:pt x="434" y="1085"/>
                  <a:pt x="433" y="1085"/>
                  <a:pt x="433" y="1085"/>
                </a:cubicBezTo>
                <a:close/>
                <a:moveTo>
                  <a:pt x="443" y="1080"/>
                </a:moveTo>
                <a:cubicBezTo>
                  <a:pt x="443" y="1082"/>
                  <a:pt x="444" y="1084"/>
                  <a:pt x="444" y="1086"/>
                </a:cubicBezTo>
                <a:cubicBezTo>
                  <a:pt x="441" y="1086"/>
                  <a:pt x="439" y="1085"/>
                  <a:pt x="436" y="1085"/>
                </a:cubicBezTo>
                <a:cubicBezTo>
                  <a:pt x="438" y="1083"/>
                  <a:pt x="440" y="1081"/>
                  <a:pt x="443" y="1080"/>
                </a:cubicBezTo>
                <a:close/>
                <a:moveTo>
                  <a:pt x="458" y="1084"/>
                </a:moveTo>
                <a:cubicBezTo>
                  <a:pt x="458" y="1084"/>
                  <a:pt x="458" y="1084"/>
                  <a:pt x="458" y="1085"/>
                </a:cubicBezTo>
                <a:cubicBezTo>
                  <a:pt x="458" y="1084"/>
                  <a:pt x="458" y="1084"/>
                  <a:pt x="457" y="1084"/>
                </a:cubicBezTo>
                <a:cubicBezTo>
                  <a:pt x="458" y="1084"/>
                  <a:pt x="458" y="1084"/>
                  <a:pt x="458" y="1084"/>
                </a:cubicBezTo>
                <a:close/>
                <a:moveTo>
                  <a:pt x="462" y="1090"/>
                </a:moveTo>
                <a:cubicBezTo>
                  <a:pt x="462" y="1090"/>
                  <a:pt x="462" y="1090"/>
                  <a:pt x="462" y="1090"/>
                </a:cubicBezTo>
                <a:cubicBezTo>
                  <a:pt x="462" y="1090"/>
                  <a:pt x="462" y="1090"/>
                  <a:pt x="462" y="1090"/>
                </a:cubicBezTo>
                <a:cubicBezTo>
                  <a:pt x="462" y="1090"/>
                  <a:pt x="462" y="1090"/>
                  <a:pt x="462" y="1090"/>
                </a:cubicBezTo>
                <a:close/>
                <a:moveTo>
                  <a:pt x="462" y="1088"/>
                </a:moveTo>
                <a:cubicBezTo>
                  <a:pt x="462" y="1088"/>
                  <a:pt x="462" y="1088"/>
                  <a:pt x="463" y="1088"/>
                </a:cubicBezTo>
                <a:cubicBezTo>
                  <a:pt x="463" y="1088"/>
                  <a:pt x="463" y="1088"/>
                  <a:pt x="463" y="1088"/>
                </a:cubicBezTo>
                <a:cubicBezTo>
                  <a:pt x="466" y="1088"/>
                  <a:pt x="470" y="1088"/>
                  <a:pt x="474" y="1088"/>
                </a:cubicBezTo>
                <a:cubicBezTo>
                  <a:pt x="475" y="1090"/>
                  <a:pt x="476" y="1092"/>
                  <a:pt x="477" y="1094"/>
                </a:cubicBezTo>
                <a:cubicBezTo>
                  <a:pt x="473" y="1093"/>
                  <a:pt x="469" y="1091"/>
                  <a:pt x="464" y="1090"/>
                </a:cubicBezTo>
                <a:cubicBezTo>
                  <a:pt x="464" y="1090"/>
                  <a:pt x="463" y="1089"/>
                  <a:pt x="462" y="1088"/>
                </a:cubicBezTo>
                <a:close/>
                <a:moveTo>
                  <a:pt x="489" y="1097"/>
                </a:moveTo>
                <a:cubicBezTo>
                  <a:pt x="489" y="1097"/>
                  <a:pt x="489" y="1097"/>
                  <a:pt x="489" y="1097"/>
                </a:cubicBezTo>
                <a:cubicBezTo>
                  <a:pt x="487" y="1095"/>
                  <a:pt x="486" y="1093"/>
                  <a:pt x="485" y="1091"/>
                </a:cubicBezTo>
                <a:cubicBezTo>
                  <a:pt x="487" y="1090"/>
                  <a:pt x="489" y="1090"/>
                  <a:pt x="491" y="1089"/>
                </a:cubicBezTo>
                <a:cubicBezTo>
                  <a:pt x="493" y="1089"/>
                  <a:pt x="494" y="1089"/>
                  <a:pt x="496" y="1089"/>
                </a:cubicBezTo>
                <a:cubicBezTo>
                  <a:pt x="497" y="1091"/>
                  <a:pt x="497" y="1093"/>
                  <a:pt x="498" y="1094"/>
                </a:cubicBezTo>
                <a:cubicBezTo>
                  <a:pt x="495" y="1095"/>
                  <a:pt x="492" y="1096"/>
                  <a:pt x="489" y="1097"/>
                </a:cubicBezTo>
                <a:close/>
                <a:moveTo>
                  <a:pt x="497" y="1090"/>
                </a:moveTo>
                <a:cubicBezTo>
                  <a:pt x="500" y="1091"/>
                  <a:pt x="502" y="1092"/>
                  <a:pt x="504" y="1092"/>
                </a:cubicBezTo>
                <a:cubicBezTo>
                  <a:pt x="502" y="1093"/>
                  <a:pt x="501" y="1093"/>
                  <a:pt x="499" y="1094"/>
                </a:cubicBezTo>
                <a:cubicBezTo>
                  <a:pt x="499" y="1093"/>
                  <a:pt x="498" y="1091"/>
                  <a:pt x="497" y="1090"/>
                </a:cubicBezTo>
                <a:close/>
                <a:moveTo>
                  <a:pt x="502" y="1094"/>
                </a:moveTo>
                <a:cubicBezTo>
                  <a:pt x="502" y="1095"/>
                  <a:pt x="502" y="1095"/>
                  <a:pt x="503" y="1096"/>
                </a:cubicBezTo>
                <a:cubicBezTo>
                  <a:pt x="502" y="1096"/>
                  <a:pt x="502" y="1096"/>
                  <a:pt x="502" y="1096"/>
                </a:cubicBezTo>
                <a:cubicBezTo>
                  <a:pt x="501" y="1096"/>
                  <a:pt x="501" y="1096"/>
                  <a:pt x="500" y="1094"/>
                </a:cubicBezTo>
                <a:cubicBezTo>
                  <a:pt x="500" y="1094"/>
                  <a:pt x="501" y="1094"/>
                  <a:pt x="502" y="1094"/>
                </a:cubicBezTo>
                <a:close/>
                <a:moveTo>
                  <a:pt x="503" y="1094"/>
                </a:moveTo>
                <a:cubicBezTo>
                  <a:pt x="503" y="1094"/>
                  <a:pt x="504" y="1093"/>
                  <a:pt x="505" y="1093"/>
                </a:cubicBezTo>
                <a:cubicBezTo>
                  <a:pt x="505" y="1093"/>
                  <a:pt x="505" y="1093"/>
                  <a:pt x="505" y="1093"/>
                </a:cubicBezTo>
                <a:cubicBezTo>
                  <a:pt x="505" y="1093"/>
                  <a:pt x="506" y="1093"/>
                  <a:pt x="506" y="1094"/>
                </a:cubicBezTo>
                <a:cubicBezTo>
                  <a:pt x="507" y="1095"/>
                  <a:pt x="507" y="1096"/>
                  <a:pt x="508" y="1097"/>
                </a:cubicBezTo>
                <a:cubicBezTo>
                  <a:pt x="507" y="1097"/>
                  <a:pt x="506" y="1098"/>
                  <a:pt x="505" y="1098"/>
                </a:cubicBezTo>
                <a:cubicBezTo>
                  <a:pt x="504" y="1096"/>
                  <a:pt x="503" y="1095"/>
                  <a:pt x="503" y="1094"/>
                </a:cubicBezTo>
                <a:close/>
                <a:moveTo>
                  <a:pt x="508" y="1094"/>
                </a:moveTo>
                <a:cubicBezTo>
                  <a:pt x="509" y="1095"/>
                  <a:pt x="510" y="1096"/>
                  <a:pt x="512" y="1096"/>
                </a:cubicBezTo>
                <a:cubicBezTo>
                  <a:pt x="511" y="1096"/>
                  <a:pt x="510" y="1097"/>
                  <a:pt x="509" y="1097"/>
                </a:cubicBezTo>
                <a:cubicBezTo>
                  <a:pt x="508" y="1096"/>
                  <a:pt x="508" y="1095"/>
                  <a:pt x="508" y="1094"/>
                </a:cubicBezTo>
                <a:close/>
                <a:moveTo>
                  <a:pt x="507" y="1093"/>
                </a:moveTo>
                <a:cubicBezTo>
                  <a:pt x="507" y="1092"/>
                  <a:pt x="507" y="1091"/>
                  <a:pt x="506" y="1091"/>
                </a:cubicBezTo>
                <a:cubicBezTo>
                  <a:pt x="507" y="1091"/>
                  <a:pt x="508" y="1091"/>
                  <a:pt x="510" y="1091"/>
                </a:cubicBezTo>
                <a:cubicBezTo>
                  <a:pt x="509" y="1091"/>
                  <a:pt x="509" y="1092"/>
                  <a:pt x="509" y="1092"/>
                </a:cubicBezTo>
                <a:cubicBezTo>
                  <a:pt x="509" y="1092"/>
                  <a:pt x="510" y="1093"/>
                  <a:pt x="510" y="1092"/>
                </a:cubicBezTo>
                <a:cubicBezTo>
                  <a:pt x="510" y="1092"/>
                  <a:pt x="510" y="1092"/>
                  <a:pt x="511" y="1091"/>
                </a:cubicBezTo>
                <a:cubicBezTo>
                  <a:pt x="512" y="1092"/>
                  <a:pt x="514" y="1092"/>
                  <a:pt x="516" y="1092"/>
                </a:cubicBezTo>
                <a:cubicBezTo>
                  <a:pt x="516" y="1093"/>
                  <a:pt x="516" y="1094"/>
                  <a:pt x="517" y="1095"/>
                </a:cubicBezTo>
                <a:cubicBezTo>
                  <a:pt x="516" y="1095"/>
                  <a:pt x="514" y="1095"/>
                  <a:pt x="513" y="1096"/>
                </a:cubicBezTo>
                <a:cubicBezTo>
                  <a:pt x="511" y="1095"/>
                  <a:pt x="509" y="1094"/>
                  <a:pt x="507" y="1093"/>
                </a:cubicBezTo>
                <a:close/>
                <a:moveTo>
                  <a:pt x="517" y="1096"/>
                </a:moveTo>
                <a:cubicBezTo>
                  <a:pt x="517" y="1096"/>
                  <a:pt x="517" y="1096"/>
                  <a:pt x="517" y="1096"/>
                </a:cubicBezTo>
                <a:cubicBezTo>
                  <a:pt x="517" y="1097"/>
                  <a:pt x="518" y="1097"/>
                  <a:pt x="518" y="1098"/>
                </a:cubicBezTo>
                <a:cubicBezTo>
                  <a:pt x="517" y="1098"/>
                  <a:pt x="516" y="1097"/>
                  <a:pt x="515" y="1096"/>
                </a:cubicBezTo>
                <a:cubicBezTo>
                  <a:pt x="515" y="1096"/>
                  <a:pt x="516" y="1096"/>
                  <a:pt x="517" y="1096"/>
                </a:cubicBezTo>
                <a:close/>
                <a:moveTo>
                  <a:pt x="517" y="1092"/>
                </a:moveTo>
                <a:cubicBezTo>
                  <a:pt x="520" y="1093"/>
                  <a:pt x="523" y="1093"/>
                  <a:pt x="526" y="1094"/>
                </a:cubicBezTo>
                <a:cubicBezTo>
                  <a:pt x="526" y="1094"/>
                  <a:pt x="527" y="1094"/>
                  <a:pt x="527" y="1094"/>
                </a:cubicBezTo>
                <a:cubicBezTo>
                  <a:pt x="528" y="1098"/>
                  <a:pt x="530" y="1102"/>
                  <a:pt x="532" y="1106"/>
                </a:cubicBezTo>
                <a:cubicBezTo>
                  <a:pt x="528" y="1103"/>
                  <a:pt x="524" y="1101"/>
                  <a:pt x="519" y="1099"/>
                </a:cubicBezTo>
                <a:cubicBezTo>
                  <a:pt x="519" y="1097"/>
                  <a:pt x="518" y="1095"/>
                  <a:pt x="517" y="1092"/>
                </a:cubicBezTo>
                <a:close/>
                <a:moveTo>
                  <a:pt x="526" y="1090"/>
                </a:moveTo>
                <a:cubicBezTo>
                  <a:pt x="527" y="1090"/>
                  <a:pt x="528" y="1090"/>
                  <a:pt x="529" y="1090"/>
                </a:cubicBezTo>
                <a:cubicBezTo>
                  <a:pt x="530" y="1090"/>
                  <a:pt x="531" y="1090"/>
                  <a:pt x="532" y="1090"/>
                </a:cubicBezTo>
                <a:cubicBezTo>
                  <a:pt x="533" y="1090"/>
                  <a:pt x="533" y="1091"/>
                  <a:pt x="533" y="1092"/>
                </a:cubicBezTo>
                <a:cubicBezTo>
                  <a:pt x="533" y="1092"/>
                  <a:pt x="533" y="1092"/>
                  <a:pt x="532" y="1092"/>
                </a:cubicBezTo>
                <a:cubicBezTo>
                  <a:pt x="531" y="1091"/>
                  <a:pt x="531" y="1092"/>
                  <a:pt x="532" y="1092"/>
                </a:cubicBezTo>
                <a:cubicBezTo>
                  <a:pt x="533" y="1093"/>
                  <a:pt x="533" y="1093"/>
                  <a:pt x="534" y="1093"/>
                </a:cubicBezTo>
                <a:cubicBezTo>
                  <a:pt x="534" y="1094"/>
                  <a:pt x="535" y="1094"/>
                  <a:pt x="535" y="1095"/>
                </a:cubicBezTo>
                <a:cubicBezTo>
                  <a:pt x="536" y="1097"/>
                  <a:pt x="538" y="1100"/>
                  <a:pt x="539" y="1103"/>
                </a:cubicBezTo>
                <a:cubicBezTo>
                  <a:pt x="539" y="1103"/>
                  <a:pt x="539" y="1103"/>
                  <a:pt x="540" y="1103"/>
                </a:cubicBezTo>
                <a:cubicBezTo>
                  <a:pt x="542" y="1108"/>
                  <a:pt x="544" y="1112"/>
                  <a:pt x="547" y="1116"/>
                </a:cubicBezTo>
                <a:cubicBezTo>
                  <a:pt x="545" y="1114"/>
                  <a:pt x="542" y="1113"/>
                  <a:pt x="540" y="1111"/>
                </a:cubicBezTo>
                <a:cubicBezTo>
                  <a:pt x="538" y="1110"/>
                  <a:pt x="535" y="1108"/>
                  <a:pt x="533" y="1107"/>
                </a:cubicBezTo>
                <a:cubicBezTo>
                  <a:pt x="530" y="1101"/>
                  <a:pt x="528" y="1095"/>
                  <a:pt x="526" y="1090"/>
                </a:cubicBezTo>
                <a:close/>
                <a:moveTo>
                  <a:pt x="570" y="1149"/>
                </a:moveTo>
                <a:cubicBezTo>
                  <a:pt x="572" y="1151"/>
                  <a:pt x="574" y="1153"/>
                  <a:pt x="576" y="1155"/>
                </a:cubicBezTo>
                <a:cubicBezTo>
                  <a:pt x="578" y="1158"/>
                  <a:pt x="579" y="1161"/>
                  <a:pt x="580" y="1164"/>
                </a:cubicBezTo>
                <a:cubicBezTo>
                  <a:pt x="580" y="1164"/>
                  <a:pt x="581" y="1165"/>
                  <a:pt x="581" y="1165"/>
                </a:cubicBezTo>
                <a:cubicBezTo>
                  <a:pt x="579" y="1164"/>
                  <a:pt x="578" y="1162"/>
                  <a:pt x="576" y="1161"/>
                </a:cubicBezTo>
                <a:cubicBezTo>
                  <a:pt x="575" y="1158"/>
                  <a:pt x="573" y="1155"/>
                  <a:pt x="572" y="1152"/>
                </a:cubicBezTo>
                <a:cubicBezTo>
                  <a:pt x="572" y="1152"/>
                  <a:pt x="572" y="1152"/>
                  <a:pt x="572" y="1152"/>
                </a:cubicBezTo>
                <a:cubicBezTo>
                  <a:pt x="572" y="1152"/>
                  <a:pt x="572" y="1152"/>
                  <a:pt x="572" y="1152"/>
                </a:cubicBezTo>
                <a:cubicBezTo>
                  <a:pt x="571" y="1151"/>
                  <a:pt x="571" y="1150"/>
                  <a:pt x="570" y="1149"/>
                </a:cubicBezTo>
                <a:close/>
                <a:moveTo>
                  <a:pt x="577" y="1163"/>
                </a:moveTo>
                <a:cubicBezTo>
                  <a:pt x="578" y="1164"/>
                  <a:pt x="580" y="1166"/>
                  <a:pt x="581" y="1167"/>
                </a:cubicBezTo>
                <a:cubicBezTo>
                  <a:pt x="581" y="1167"/>
                  <a:pt x="581" y="1167"/>
                  <a:pt x="582" y="1167"/>
                </a:cubicBezTo>
                <a:cubicBezTo>
                  <a:pt x="581" y="1167"/>
                  <a:pt x="581" y="1167"/>
                  <a:pt x="581" y="1167"/>
                </a:cubicBezTo>
                <a:cubicBezTo>
                  <a:pt x="581" y="1167"/>
                  <a:pt x="580" y="1168"/>
                  <a:pt x="581" y="1168"/>
                </a:cubicBezTo>
                <a:cubicBezTo>
                  <a:pt x="581" y="1168"/>
                  <a:pt x="582" y="1169"/>
                  <a:pt x="582" y="1169"/>
                </a:cubicBezTo>
                <a:cubicBezTo>
                  <a:pt x="583" y="1171"/>
                  <a:pt x="583" y="1172"/>
                  <a:pt x="584" y="1174"/>
                </a:cubicBezTo>
                <a:cubicBezTo>
                  <a:pt x="582" y="1171"/>
                  <a:pt x="580" y="1167"/>
                  <a:pt x="577" y="1164"/>
                </a:cubicBezTo>
                <a:cubicBezTo>
                  <a:pt x="577" y="1163"/>
                  <a:pt x="577" y="1163"/>
                  <a:pt x="577" y="1163"/>
                </a:cubicBezTo>
                <a:close/>
                <a:moveTo>
                  <a:pt x="596" y="1201"/>
                </a:moveTo>
                <a:cubicBezTo>
                  <a:pt x="596" y="1201"/>
                  <a:pt x="596" y="1201"/>
                  <a:pt x="596" y="1201"/>
                </a:cubicBezTo>
                <a:cubicBezTo>
                  <a:pt x="595" y="1200"/>
                  <a:pt x="595" y="1198"/>
                  <a:pt x="594" y="1197"/>
                </a:cubicBezTo>
                <a:cubicBezTo>
                  <a:pt x="595" y="1199"/>
                  <a:pt x="596" y="1200"/>
                  <a:pt x="596" y="1201"/>
                </a:cubicBezTo>
                <a:close/>
                <a:moveTo>
                  <a:pt x="591" y="1182"/>
                </a:moveTo>
                <a:cubicBezTo>
                  <a:pt x="589" y="1178"/>
                  <a:pt x="588" y="1174"/>
                  <a:pt x="586" y="1170"/>
                </a:cubicBezTo>
                <a:cubicBezTo>
                  <a:pt x="587" y="1171"/>
                  <a:pt x="588" y="1171"/>
                  <a:pt x="588" y="1171"/>
                </a:cubicBezTo>
                <a:cubicBezTo>
                  <a:pt x="593" y="1179"/>
                  <a:pt x="595" y="1189"/>
                  <a:pt x="600" y="1198"/>
                </a:cubicBezTo>
                <a:cubicBezTo>
                  <a:pt x="600" y="1198"/>
                  <a:pt x="601" y="1198"/>
                  <a:pt x="601" y="1197"/>
                </a:cubicBezTo>
                <a:cubicBezTo>
                  <a:pt x="596" y="1189"/>
                  <a:pt x="594" y="1180"/>
                  <a:pt x="590" y="1172"/>
                </a:cubicBezTo>
                <a:cubicBezTo>
                  <a:pt x="591" y="1172"/>
                  <a:pt x="591" y="1172"/>
                  <a:pt x="592" y="1172"/>
                </a:cubicBezTo>
                <a:cubicBezTo>
                  <a:pt x="592" y="1173"/>
                  <a:pt x="592" y="1173"/>
                  <a:pt x="593" y="1173"/>
                </a:cubicBezTo>
                <a:cubicBezTo>
                  <a:pt x="597" y="1184"/>
                  <a:pt x="601" y="1194"/>
                  <a:pt x="606" y="1204"/>
                </a:cubicBezTo>
                <a:cubicBezTo>
                  <a:pt x="604" y="1204"/>
                  <a:pt x="603" y="1203"/>
                  <a:pt x="602" y="1203"/>
                </a:cubicBezTo>
                <a:cubicBezTo>
                  <a:pt x="598" y="1196"/>
                  <a:pt x="594" y="1189"/>
                  <a:pt x="591" y="1182"/>
                </a:cubicBezTo>
                <a:close/>
                <a:moveTo>
                  <a:pt x="599" y="1187"/>
                </a:moveTo>
                <a:cubicBezTo>
                  <a:pt x="600" y="1188"/>
                  <a:pt x="601" y="1190"/>
                  <a:pt x="602" y="1191"/>
                </a:cubicBezTo>
                <a:cubicBezTo>
                  <a:pt x="602" y="1192"/>
                  <a:pt x="603" y="1191"/>
                  <a:pt x="602" y="1191"/>
                </a:cubicBezTo>
                <a:cubicBezTo>
                  <a:pt x="600" y="1186"/>
                  <a:pt x="597" y="1180"/>
                  <a:pt x="595" y="1175"/>
                </a:cubicBezTo>
                <a:cubicBezTo>
                  <a:pt x="594" y="1175"/>
                  <a:pt x="594" y="1174"/>
                  <a:pt x="594" y="1173"/>
                </a:cubicBezTo>
                <a:cubicBezTo>
                  <a:pt x="598" y="1182"/>
                  <a:pt x="603" y="1191"/>
                  <a:pt x="608" y="1200"/>
                </a:cubicBezTo>
                <a:cubicBezTo>
                  <a:pt x="608" y="1202"/>
                  <a:pt x="609" y="1203"/>
                  <a:pt x="610" y="1205"/>
                </a:cubicBezTo>
                <a:cubicBezTo>
                  <a:pt x="609" y="1205"/>
                  <a:pt x="608" y="1204"/>
                  <a:pt x="607" y="1204"/>
                </a:cubicBezTo>
                <a:cubicBezTo>
                  <a:pt x="604" y="1198"/>
                  <a:pt x="602" y="1193"/>
                  <a:pt x="599" y="1187"/>
                </a:cubicBezTo>
                <a:close/>
                <a:moveTo>
                  <a:pt x="608" y="1205"/>
                </a:moveTo>
                <a:cubicBezTo>
                  <a:pt x="607" y="1205"/>
                  <a:pt x="607" y="1205"/>
                  <a:pt x="607" y="1205"/>
                </a:cubicBezTo>
                <a:cubicBezTo>
                  <a:pt x="607" y="1205"/>
                  <a:pt x="607" y="1205"/>
                  <a:pt x="607" y="1205"/>
                </a:cubicBezTo>
                <a:cubicBezTo>
                  <a:pt x="607" y="1205"/>
                  <a:pt x="607" y="1205"/>
                  <a:pt x="608" y="1205"/>
                </a:cubicBezTo>
                <a:close/>
                <a:moveTo>
                  <a:pt x="616" y="1219"/>
                </a:moveTo>
                <a:cubicBezTo>
                  <a:pt x="616" y="1219"/>
                  <a:pt x="616" y="1219"/>
                  <a:pt x="616" y="1219"/>
                </a:cubicBezTo>
                <a:cubicBezTo>
                  <a:pt x="616" y="1218"/>
                  <a:pt x="615" y="1217"/>
                  <a:pt x="615" y="1216"/>
                </a:cubicBezTo>
                <a:cubicBezTo>
                  <a:pt x="615" y="1217"/>
                  <a:pt x="616" y="1218"/>
                  <a:pt x="616" y="1219"/>
                </a:cubicBezTo>
                <a:close/>
                <a:moveTo>
                  <a:pt x="618" y="1223"/>
                </a:moveTo>
                <a:cubicBezTo>
                  <a:pt x="618" y="1223"/>
                  <a:pt x="619" y="1223"/>
                  <a:pt x="619" y="1223"/>
                </a:cubicBezTo>
                <a:cubicBezTo>
                  <a:pt x="620" y="1223"/>
                  <a:pt x="620" y="1223"/>
                  <a:pt x="621" y="1224"/>
                </a:cubicBezTo>
                <a:cubicBezTo>
                  <a:pt x="621" y="1224"/>
                  <a:pt x="621" y="1225"/>
                  <a:pt x="621" y="1225"/>
                </a:cubicBezTo>
                <a:cubicBezTo>
                  <a:pt x="620" y="1225"/>
                  <a:pt x="619" y="1225"/>
                  <a:pt x="619" y="1225"/>
                </a:cubicBezTo>
                <a:cubicBezTo>
                  <a:pt x="618" y="1224"/>
                  <a:pt x="618" y="1224"/>
                  <a:pt x="618" y="1223"/>
                </a:cubicBezTo>
                <a:cubicBezTo>
                  <a:pt x="618" y="1223"/>
                  <a:pt x="618" y="1223"/>
                  <a:pt x="618" y="1223"/>
                </a:cubicBezTo>
                <a:close/>
                <a:moveTo>
                  <a:pt x="621" y="1226"/>
                </a:moveTo>
                <a:cubicBezTo>
                  <a:pt x="622" y="1227"/>
                  <a:pt x="622" y="1228"/>
                  <a:pt x="622" y="1229"/>
                </a:cubicBezTo>
                <a:cubicBezTo>
                  <a:pt x="621" y="1229"/>
                  <a:pt x="621" y="1229"/>
                  <a:pt x="620" y="1229"/>
                </a:cubicBezTo>
                <a:cubicBezTo>
                  <a:pt x="620" y="1229"/>
                  <a:pt x="620" y="1229"/>
                  <a:pt x="620" y="1229"/>
                </a:cubicBezTo>
                <a:cubicBezTo>
                  <a:pt x="620" y="1228"/>
                  <a:pt x="619" y="1227"/>
                  <a:pt x="619" y="1226"/>
                </a:cubicBezTo>
                <a:cubicBezTo>
                  <a:pt x="620" y="1226"/>
                  <a:pt x="620" y="1226"/>
                  <a:pt x="621" y="1226"/>
                </a:cubicBezTo>
                <a:close/>
                <a:moveTo>
                  <a:pt x="621" y="1230"/>
                </a:moveTo>
                <a:cubicBezTo>
                  <a:pt x="621" y="1230"/>
                  <a:pt x="622" y="1230"/>
                  <a:pt x="622" y="1230"/>
                </a:cubicBezTo>
                <a:cubicBezTo>
                  <a:pt x="623" y="1230"/>
                  <a:pt x="623" y="1231"/>
                  <a:pt x="623" y="1231"/>
                </a:cubicBezTo>
                <a:cubicBezTo>
                  <a:pt x="622" y="1231"/>
                  <a:pt x="622" y="1230"/>
                  <a:pt x="621" y="1230"/>
                </a:cubicBezTo>
                <a:close/>
                <a:moveTo>
                  <a:pt x="624" y="1232"/>
                </a:moveTo>
                <a:cubicBezTo>
                  <a:pt x="624" y="1232"/>
                  <a:pt x="624" y="1231"/>
                  <a:pt x="623" y="1230"/>
                </a:cubicBezTo>
                <a:cubicBezTo>
                  <a:pt x="624" y="1230"/>
                  <a:pt x="625" y="1230"/>
                  <a:pt x="626" y="1230"/>
                </a:cubicBezTo>
                <a:cubicBezTo>
                  <a:pt x="626" y="1232"/>
                  <a:pt x="627" y="1233"/>
                  <a:pt x="627" y="1234"/>
                </a:cubicBezTo>
                <a:cubicBezTo>
                  <a:pt x="626" y="1233"/>
                  <a:pt x="625" y="1233"/>
                  <a:pt x="624" y="1232"/>
                </a:cubicBezTo>
                <a:close/>
                <a:moveTo>
                  <a:pt x="623" y="1229"/>
                </a:moveTo>
                <a:cubicBezTo>
                  <a:pt x="623" y="1228"/>
                  <a:pt x="623" y="1227"/>
                  <a:pt x="622" y="1226"/>
                </a:cubicBezTo>
                <a:cubicBezTo>
                  <a:pt x="623" y="1226"/>
                  <a:pt x="623" y="1226"/>
                  <a:pt x="624" y="1226"/>
                </a:cubicBezTo>
                <a:cubicBezTo>
                  <a:pt x="624" y="1226"/>
                  <a:pt x="624" y="1227"/>
                  <a:pt x="624" y="1227"/>
                </a:cubicBezTo>
                <a:cubicBezTo>
                  <a:pt x="624" y="1227"/>
                  <a:pt x="623" y="1226"/>
                  <a:pt x="623" y="1226"/>
                </a:cubicBezTo>
                <a:cubicBezTo>
                  <a:pt x="623" y="1226"/>
                  <a:pt x="622" y="1226"/>
                  <a:pt x="623" y="1226"/>
                </a:cubicBezTo>
                <a:cubicBezTo>
                  <a:pt x="623" y="1227"/>
                  <a:pt x="624" y="1227"/>
                  <a:pt x="625" y="1228"/>
                </a:cubicBezTo>
                <a:cubicBezTo>
                  <a:pt x="625" y="1228"/>
                  <a:pt x="625" y="1229"/>
                  <a:pt x="625" y="1229"/>
                </a:cubicBezTo>
                <a:cubicBezTo>
                  <a:pt x="625" y="1229"/>
                  <a:pt x="624" y="1229"/>
                  <a:pt x="623" y="1229"/>
                </a:cubicBezTo>
                <a:close/>
                <a:moveTo>
                  <a:pt x="626" y="1228"/>
                </a:moveTo>
                <a:cubicBezTo>
                  <a:pt x="627" y="1229"/>
                  <a:pt x="628" y="1229"/>
                  <a:pt x="628" y="1229"/>
                </a:cubicBezTo>
                <a:cubicBezTo>
                  <a:pt x="628" y="1229"/>
                  <a:pt x="629" y="1230"/>
                  <a:pt x="629" y="1230"/>
                </a:cubicBezTo>
                <a:cubicBezTo>
                  <a:pt x="628" y="1230"/>
                  <a:pt x="627" y="1230"/>
                  <a:pt x="627" y="1229"/>
                </a:cubicBezTo>
                <a:cubicBezTo>
                  <a:pt x="627" y="1229"/>
                  <a:pt x="626" y="1229"/>
                  <a:pt x="626" y="1228"/>
                </a:cubicBezTo>
                <a:close/>
                <a:moveTo>
                  <a:pt x="629" y="1229"/>
                </a:moveTo>
                <a:cubicBezTo>
                  <a:pt x="630" y="1229"/>
                  <a:pt x="630" y="1229"/>
                  <a:pt x="630" y="1229"/>
                </a:cubicBezTo>
                <a:cubicBezTo>
                  <a:pt x="630" y="1230"/>
                  <a:pt x="630" y="1230"/>
                  <a:pt x="630" y="1230"/>
                </a:cubicBezTo>
                <a:cubicBezTo>
                  <a:pt x="630" y="1230"/>
                  <a:pt x="630" y="1230"/>
                  <a:pt x="630" y="1230"/>
                </a:cubicBezTo>
                <a:cubicBezTo>
                  <a:pt x="630" y="1230"/>
                  <a:pt x="630" y="1230"/>
                  <a:pt x="629" y="1229"/>
                </a:cubicBezTo>
                <a:close/>
                <a:moveTo>
                  <a:pt x="629" y="1228"/>
                </a:moveTo>
                <a:cubicBezTo>
                  <a:pt x="629" y="1228"/>
                  <a:pt x="629" y="1228"/>
                  <a:pt x="629" y="1228"/>
                </a:cubicBezTo>
                <a:cubicBezTo>
                  <a:pt x="629" y="1228"/>
                  <a:pt x="629" y="1228"/>
                  <a:pt x="628" y="1228"/>
                </a:cubicBezTo>
                <a:cubicBezTo>
                  <a:pt x="627" y="1228"/>
                  <a:pt x="627" y="1228"/>
                  <a:pt x="626" y="1228"/>
                </a:cubicBezTo>
                <a:cubicBezTo>
                  <a:pt x="625" y="1227"/>
                  <a:pt x="625" y="1226"/>
                  <a:pt x="625" y="1226"/>
                </a:cubicBezTo>
                <a:cubicBezTo>
                  <a:pt x="626" y="1226"/>
                  <a:pt x="626" y="1226"/>
                  <a:pt x="627" y="1226"/>
                </a:cubicBezTo>
                <a:cubicBezTo>
                  <a:pt x="628" y="1227"/>
                  <a:pt x="629" y="1228"/>
                  <a:pt x="629" y="1228"/>
                </a:cubicBezTo>
                <a:cubicBezTo>
                  <a:pt x="629" y="1228"/>
                  <a:pt x="629" y="1228"/>
                  <a:pt x="629" y="1228"/>
                </a:cubicBezTo>
                <a:close/>
                <a:moveTo>
                  <a:pt x="628" y="1226"/>
                </a:moveTo>
                <a:cubicBezTo>
                  <a:pt x="629" y="1226"/>
                  <a:pt x="630" y="1226"/>
                  <a:pt x="630" y="1226"/>
                </a:cubicBezTo>
                <a:cubicBezTo>
                  <a:pt x="631" y="1226"/>
                  <a:pt x="631" y="1226"/>
                  <a:pt x="632" y="1226"/>
                </a:cubicBezTo>
                <a:cubicBezTo>
                  <a:pt x="632" y="1226"/>
                  <a:pt x="632" y="1226"/>
                  <a:pt x="632" y="1227"/>
                </a:cubicBezTo>
                <a:cubicBezTo>
                  <a:pt x="633" y="1227"/>
                  <a:pt x="633" y="1227"/>
                  <a:pt x="633" y="1226"/>
                </a:cubicBezTo>
                <a:cubicBezTo>
                  <a:pt x="635" y="1227"/>
                  <a:pt x="638" y="1227"/>
                  <a:pt x="640" y="1228"/>
                </a:cubicBezTo>
                <a:cubicBezTo>
                  <a:pt x="640" y="1228"/>
                  <a:pt x="640" y="1228"/>
                  <a:pt x="640" y="1229"/>
                </a:cubicBezTo>
                <a:cubicBezTo>
                  <a:pt x="638" y="1229"/>
                  <a:pt x="634" y="1229"/>
                  <a:pt x="630" y="1229"/>
                </a:cubicBezTo>
                <a:cubicBezTo>
                  <a:pt x="630" y="1228"/>
                  <a:pt x="629" y="1227"/>
                  <a:pt x="628" y="1226"/>
                </a:cubicBezTo>
                <a:close/>
                <a:moveTo>
                  <a:pt x="639" y="1223"/>
                </a:moveTo>
                <a:cubicBezTo>
                  <a:pt x="641" y="1224"/>
                  <a:pt x="644" y="1224"/>
                  <a:pt x="647" y="1225"/>
                </a:cubicBezTo>
                <a:cubicBezTo>
                  <a:pt x="647" y="1225"/>
                  <a:pt x="647" y="1225"/>
                  <a:pt x="647" y="1225"/>
                </a:cubicBezTo>
                <a:cubicBezTo>
                  <a:pt x="645" y="1225"/>
                  <a:pt x="642" y="1225"/>
                  <a:pt x="640" y="1225"/>
                </a:cubicBezTo>
                <a:cubicBezTo>
                  <a:pt x="639" y="1225"/>
                  <a:pt x="639" y="1224"/>
                  <a:pt x="639" y="1223"/>
                </a:cubicBezTo>
                <a:close/>
                <a:moveTo>
                  <a:pt x="649" y="1225"/>
                </a:moveTo>
                <a:cubicBezTo>
                  <a:pt x="651" y="1226"/>
                  <a:pt x="653" y="1226"/>
                  <a:pt x="655" y="1226"/>
                </a:cubicBezTo>
                <a:cubicBezTo>
                  <a:pt x="656" y="1227"/>
                  <a:pt x="656" y="1227"/>
                  <a:pt x="656" y="1228"/>
                </a:cubicBezTo>
                <a:cubicBezTo>
                  <a:pt x="654" y="1228"/>
                  <a:pt x="652" y="1228"/>
                  <a:pt x="650" y="1228"/>
                </a:cubicBezTo>
                <a:cubicBezTo>
                  <a:pt x="650" y="1227"/>
                  <a:pt x="649" y="1226"/>
                  <a:pt x="648" y="1225"/>
                </a:cubicBezTo>
                <a:cubicBezTo>
                  <a:pt x="649" y="1225"/>
                  <a:pt x="649" y="1225"/>
                  <a:pt x="649" y="1225"/>
                </a:cubicBezTo>
                <a:close/>
                <a:moveTo>
                  <a:pt x="658" y="1230"/>
                </a:moveTo>
                <a:cubicBezTo>
                  <a:pt x="658" y="1230"/>
                  <a:pt x="658" y="1229"/>
                  <a:pt x="658" y="1229"/>
                </a:cubicBezTo>
                <a:cubicBezTo>
                  <a:pt x="658" y="1229"/>
                  <a:pt x="658" y="1229"/>
                  <a:pt x="658" y="1228"/>
                </a:cubicBezTo>
                <a:cubicBezTo>
                  <a:pt x="658" y="1228"/>
                  <a:pt x="658" y="1228"/>
                  <a:pt x="658" y="1228"/>
                </a:cubicBezTo>
                <a:cubicBezTo>
                  <a:pt x="659" y="1228"/>
                  <a:pt x="659" y="1228"/>
                  <a:pt x="660" y="1228"/>
                </a:cubicBezTo>
                <a:cubicBezTo>
                  <a:pt x="661" y="1229"/>
                  <a:pt x="661" y="1229"/>
                  <a:pt x="661" y="1230"/>
                </a:cubicBezTo>
                <a:cubicBezTo>
                  <a:pt x="660" y="1230"/>
                  <a:pt x="659" y="1230"/>
                  <a:pt x="658" y="1230"/>
                </a:cubicBezTo>
                <a:cubicBezTo>
                  <a:pt x="658" y="1230"/>
                  <a:pt x="658" y="1230"/>
                  <a:pt x="658" y="1230"/>
                </a:cubicBezTo>
                <a:close/>
                <a:moveTo>
                  <a:pt x="666" y="1231"/>
                </a:moveTo>
                <a:cubicBezTo>
                  <a:pt x="666" y="1231"/>
                  <a:pt x="666" y="1231"/>
                  <a:pt x="666" y="1231"/>
                </a:cubicBezTo>
                <a:cubicBezTo>
                  <a:pt x="666" y="1231"/>
                  <a:pt x="666" y="1231"/>
                  <a:pt x="666" y="1231"/>
                </a:cubicBezTo>
                <a:cubicBezTo>
                  <a:pt x="666" y="1231"/>
                  <a:pt x="666" y="1231"/>
                  <a:pt x="666" y="1231"/>
                </a:cubicBezTo>
                <a:close/>
                <a:moveTo>
                  <a:pt x="667" y="1231"/>
                </a:moveTo>
                <a:cubicBezTo>
                  <a:pt x="667" y="1231"/>
                  <a:pt x="668" y="1231"/>
                  <a:pt x="668" y="1231"/>
                </a:cubicBezTo>
                <a:cubicBezTo>
                  <a:pt x="668" y="1231"/>
                  <a:pt x="668" y="1231"/>
                  <a:pt x="668" y="1231"/>
                </a:cubicBezTo>
                <a:cubicBezTo>
                  <a:pt x="668" y="1231"/>
                  <a:pt x="668" y="1231"/>
                  <a:pt x="667" y="1231"/>
                </a:cubicBezTo>
                <a:cubicBezTo>
                  <a:pt x="667" y="1231"/>
                  <a:pt x="667" y="1231"/>
                  <a:pt x="667" y="1231"/>
                </a:cubicBezTo>
                <a:close/>
                <a:moveTo>
                  <a:pt x="669" y="1231"/>
                </a:moveTo>
                <a:cubicBezTo>
                  <a:pt x="669" y="1231"/>
                  <a:pt x="669" y="1231"/>
                  <a:pt x="669" y="1231"/>
                </a:cubicBezTo>
                <a:cubicBezTo>
                  <a:pt x="669" y="1231"/>
                  <a:pt x="669" y="1231"/>
                  <a:pt x="669" y="1231"/>
                </a:cubicBezTo>
                <a:cubicBezTo>
                  <a:pt x="669" y="1231"/>
                  <a:pt x="669" y="1231"/>
                  <a:pt x="669" y="1231"/>
                </a:cubicBezTo>
                <a:cubicBezTo>
                  <a:pt x="669" y="1231"/>
                  <a:pt x="669" y="1231"/>
                  <a:pt x="669" y="1231"/>
                </a:cubicBezTo>
                <a:close/>
                <a:moveTo>
                  <a:pt x="672" y="1230"/>
                </a:moveTo>
                <a:cubicBezTo>
                  <a:pt x="672" y="1231"/>
                  <a:pt x="671" y="1231"/>
                  <a:pt x="671" y="1231"/>
                </a:cubicBezTo>
                <a:cubicBezTo>
                  <a:pt x="671" y="1231"/>
                  <a:pt x="672" y="1230"/>
                  <a:pt x="672" y="1230"/>
                </a:cubicBezTo>
                <a:close/>
                <a:moveTo>
                  <a:pt x="674" y="1230"/>
                </a:moveTo>
                <a:cubicBezTo>
                  <a:pt x="674" y="1230"/>
                  <a:pt x="674" y="1230"/>
                  <a:pt x="674" y="1230"/>
                </a:cubicBezTo>
                <a:cubicBezTo>
                  <a:pt x="675" y="1230"/>
                  <a:pt x="675" y="1230"/>
                  <a:pt x="675" y="1231"/>
                </a:cubicBezTo>
                <a:cubicBezTo>
                  <a:pt x="676" y="1231"/>
                  <a:pt x="676" y="1231"/>
                  <a:pt x="676" y="1231"/>
                </a:cubicBezTo>
                <a:cubicBezTo>
                  <a:pt x="675" y="1231"/>
                  <a:pt x="675" y="1231"/>
                  <a:pt x="675" y="1231"/>
                </a:cubicBezTo>
                <a:cubicBezTo>
                  <a:pt x="674" y="1231"/>
                  <a:pt x="674" y="1230"/>
                  <a:pt x="674" y="1230"/>
                </a:cubicBezTo>
                <a:close/>
                <a:moveTo>
                  <a:pt x="674" y="1226"/>
                </a:moveTo>
                <a:cubicBezTo>
                  <a:pt x="677" y="1226"/>
                  <a:pt x="679" y="1226"/>
                  <a:pt x="682" y="1226"/>
                </a:cubicBezTo>
                <a:cubicBezTo>
                  <a:pt x="683" y="1227"/>
                  <a:pt x="683" y="1228"/>
                  <a:pt x="684" y="1229"/>
                </a:cubicBezTo>
                <a:cubicBezTo>
                  <a:pt x="681" y="1229"/>
                  <a:pt x="679" y="1229"/>
                  <a:pt x="676" y="1229"/>
                </a:cubicBezTo>
                <a:cubicBezTo>
                  <a:pt x="675" y="1228"/>
                  <a:pt x="675" y="1227"/>
                  <a:pt x="674" y="1226"/>
                </a:cubicBezTo>
                <a:close/>
                <a:moveTo>
                  <a:pt x="683" y="1225"/>
                </a:moveTo>
                <a:cubicBezTo>
                  <a:pt x="684" y="1225"/>
                  <a:pt x="684" y="1225"/>
                  <a:pt x="685" y="1225"/>
                </a:cubicBezTo>
                <a:cubicBezTo>
                  <a:pt x="685" y="1226"/>
                  <a:pt x="686" y="1226"/>
                  <a:pt x="686" y="1227"/>
                </a:cubicBezTo>
                <a:cubicBezTo>
                  <a:pt x="686" y="1228"/>
                  <a:pt x="687" y="1228"/>
                  <a:pt x="687" y="1229"/>
                </a:cubicBezTo>
                <a:cubicBezTo>
                  <a:pt x="687" y="1229"/>
                  <a:pt x="686" y="1229"/>
                  <a:pt x="685" y="1229"/>
                </a:cubicBezTo>
                <a:cubicBezTo>
                  <a:pt x="684" y="1228"/>
                  <a:pt x="684" y="1227"/>
                  <a:pt x="683" y="1225"/>
                </a:cubicBezTo>
                <a:close/>
                <a:moveTo>
                  <a:pt x="683" y="1222"/>
                </a:moveTo>
                <a:cubicBezTo>
                  <a:pt x="683" y="1222"/>
                  <a:pt x="683" y="1222"/>
                  <a:pt x="683" y="1222"/>
                </a:cubicBezTo>
                <a:cubicBezTo>
                  <a:pt x="683" y="1222"/>
                  <a:pt x="683" y="1222"/>
                  <a:pt x="683" y="1222"/>
                </a:cubicBezTo>
                <a:cubicBezTo>
                  <a:pt x="683" y="1222"/>
                  <a:pt x="683" y="1222"/>
                  <a:pt x="683" y="1222"/>
                </a:cubicBezTo>
                <a:close/>
                <a:moveTo>
                  <a:pt x="687" y="1221"/>
                </a:moveTo>
                <a:cubicBezTo>
                  <a:pt x="687" y="1221"/>
                  <a:pt x="687" y="1221"/>
                  <a:pt x="688" y="1222"/>
                </a:cubicBezTo>
                <a:cubicBezTo>
                  <a:pt x="688" y="1222"/>
                  <a:pt x="688" y="1222"/>
                  <a:pt x="687" y="1221"/>
                </a:cubicBezTo>
                <a:cubicBezTo>
                  <a:pt x="687" y="1221"/>
                  <a:pt x="687" y="1221"/>
                  <a:pt x="687" y="1221"/>
                </a:cubicBezTo>
                <a:close/>
                <a:moveTo>
                  <a:pt x="685" y="1216"/>
                </a:moveTo>
                <a:cubicBezTo>
                  <a:pt x="684" y="1215"/>
                  <a:pt x="684" y="1215"/>
                  <a:pt x="684" y="1215"/>
                </a:cubicBezTo>
                <a:cubicBezTo>
                  <a:pt x="684" y="1215"/>
                  <a:pt x="684" y="1215"/>
                  <a:pt x="684" y="1215"/>
                </a:cubicBezTo>
                <a:cubicBezTo>
                  <a:pt x="686" y="1217"/>
                  <a:pt x="688" y="1220"/>
                  <a:pt x="689" y="1222"/>
                </a:cubicBezTo>
                <a:cubicBezTo>
                  <a:pt x="689" y="1222"/>
                  <a:pt x="689" y="1222"/>
                  <a:pt x="689" y="1222"/>
                </a:cubicBezTo>
                <a:cubicBezTo>
                  <a:pt x="688" y="1220"/>
                  <a:pt x="686" y="1218"/>
                  <a:pt x="685" y="1216"/>
                </a:cubicBezTo>
                <a:close/>
                <a:moveTo>
                  <a:pt x="686" y="1215"/>
                </a:moveTo>
                <a:cubicBezTo>
                  <a:pt x="686" y="1216"/>
                  <a:pt x="687" y="1216"/>
                  <a:pt x="687" y="1216"/>
                </a:cubicBezTo>
                <a:cubicBezTo>
                  <a:pt x="688" y="1217"/>
                  <a:pt x="689" y="1218"/>
                  <a:pt x="689" y="1219"/>
                </a:cubicBezTo>
                <a:cubicBezTo>
                  <a:pt x="690" y="1220"/>
                  <a:pt x="691" y="1221"/>
                  <a:pt x="692" y="1222"/>
                </a:cubicBezTo>
                <a:cubicBezTo>
                  <a:pt x="691" y="1222"/>
                  <a:pt x="691" y="1222"/>
                  <a:pt x="691" y="1222"/>
                </a:cubicBezTo>
                <a:cubicBezTo>
                  <a:pt x="689" y="1220"/>
                  <a:pt x="687" y="1218"/>
                  <a:pt x="686" y="1215"/>
                </a:cubicBezTo>
                <a:close/>
                <a:moveTo>
                  <a:pt x="685" y="1214"/>
                </a:moveTo>
                <a:cubicBezTo>
                  <a:pt x="684" y="1213"/>
                  <a:pt x="683" y="1211"/>
                  <a:pt x="682" y="1209"/>
                </a:cubicBezTo>
                <a:cubicBezTo>
                  <a:pt x="681" y="1208"/>
                  <a:pt x="680" y="1207"/>
                  <a:pt x="680" y="1206"/>
                </a:cubicBezTo>
                <a:cubicBezTo>
                  <a:pt x="679" y="1205"/>
                  <a:pt x="679" y="1204"/>
                  <a:pt x="678" y="1203"/>
                </a:cubicBezTo>
                <a:cubicBezTo>
                  <a:pt x="678" y="1203"/>
                  <a:pt x="678" y="1203"/>
                  <a:pt x="678" y="1203"/>
                </a:cubicBezTo>
                <a:cubicBezTo>
                  <a:pt x="679" y="1203"/>
                  <a:pt x="679" y="1202"/>
                  <a:pt x="679" y="1202"/>
                </a:cubicBezTo>
                <a:cubicBezTo>
                  <a:pt x="678" y="1202"/>
                  <a:pt x="678" y="1202"/>
                  <a:pt x="678" y="1202"/>
                </a:cubicBezTo>
                <a:cubicBezTo>
                  <a:pt x="676" y="1199"/>
                  <a:pt x="674" y="1195"/>
                  <a:pt x="672" y="1191"/>
                </a:cubicBezTo>
                <a:cubicBezTo>
                  <a:pt x="673" y="1192"/>
                  <a:pt x="673" y="1192"/>
                  <a:pt x="673" y="1192"/>
                </a:cubicBezTo>
                <a:cubicBezTo>
                  <a:pt x="674" y="1192"/>
                  <a:pt x="674" y="1191"/>
                  <a:pt x="674" y="1191"/>
                </a:cubicBezTo>
                <a:cubicBezTo>
                  <a:pt x="673" y="1191"/>
                  <a:pt x="673" y="1190"/>
                  <a:pt x="672" y="1190"/>
                </a:cubicBezTo>
                <a:cubicBezTo>
                  <a:pt x="667" y="1181"/>
                  <a:pt x="662" y="1171"/>
                  <a:pt x="656" y="1161"/>
                </a:cubicBezTo>
                <a:cubicBezTo>
                  <a:pt x="656" y="1161"/>
                  <a:pt x="656" y="1161"/>
                  <a:pt x="656" y="1161"/>
                </a:cubicBezTo>
                <a:cubicBezTo>
                  <a:pt x="656" y="1161"/>
                  <a:pt x="656" y="1161"/>
                  <a:pt x="656" y="1161"/>
                </a:cubicBezTo>
                <a:cubicBezTo>
                  <a:pt x="656" y="1160"/>
                  <a:pt x="655" y="1159"/>
                  <a:pt x="655" y="1158"/>
                </a:cubicBezTo>
                <a:cubicBezTo>
                  <a:pt x="655" y="1158"/>
                  <a:pt x="654" y="1158"/>
                  <a:pt x="654" y="1159"/>
                </a:cubicBezTo>
                <a:cubicBezTo>
                  <a:pt x="657" y="1164"/>
                  <a:pt x="659" y="1169"/>
                  <a:pt x="662" y="1174"/>
                </a:cubicBezTo>
                <a:cubicBezTo>
                  <a:pt x="661" y="1174"/>
                  <a:pt x="660" y="1173"/>
                  <a:pt x="660" y="1173"/>
                </a:cubicBezTo>
                <a:cubicBezTo>
                  <a:pt x="660" y="1173"/>
                  <a:pt x="660" y="1173"/>
                  <a:pt x="660" y="1173"/>
                </a:cubicBezTo>
                <a:cubicBezTo>
                  <a:pt x="660" y="1173"/>
                  <a:pt x="660" y="1173"/>
                  <a:pt x="660" y="1173"/>
                </a:cubicBezTo>
                <a:cubicBezTo>
                  <a:pt x="658" y="1173"/>
                  <a:pt x="657" y="1172"/>
                  <a:pt x="655" y="1172"/>
                </a:cubicBezTo>
                <a:cubicBezTo>
                  <a:pt x="655" y="1170"/>
                  <a:pt x="654" y="1168"/>
                  <a:pt x="654" y="1166"/>
                </a:cubicBezTo>
                <a:cubicBezTo>
                  <a:pt x="653" y="1163"/>
                  <a:pt x="650" y="1157"/>
                  <a:pt x="650" y="1154"/>
                </a:cubicBezTo>
                <a:cubicBezTo>
                  <a:pt x="650" y="1154"/>
                  <a:pt x="651" y="1154"/>
                  <a:pt x="651" y="1154"/>
                </a:cubicBezTo>
                <a:cubicBezTo>
                  <a:pt x="651" y="1152"/>
                  <a:pt x="651" y="1152"/>
                  <a:pt x="651" y="1151"/>
                </a:cubicBezTo>
                <a:cubicBezTo>
                  <a:pt x="650" y="1151"/>
                  <a:pt x="650" y="1151"/>
                  <a:pt x="650" y="1151"/>
                </a:cubicBezTo>
                <a:cubicBezTo>
                  <a:pt x="648" y="1153"/>
                  <a:pt x="650" y="1157"/>
                  <a:pt x="651" y="1159"/>
                </a:cubicBezTo>
                <a:cubicBezTo>
                  <a:pt x="652" y="1163"/>
                  <a:pt x="653" y="1167"/>
                  <a:pt x="654" y="1171"/>
                </a:cubicBezTo>
                <a:cubicBezTo>
                  <a:pt x="652" y="1168"/>
                  <a:pt x="649" y="1164"/>
                  <a:pt x="647" y="1161"/>
                </a:cubicBezTo>
                <a:cubicBezTo>
                  <a:pt x="648" y="1161"/>
                  <a:pt x="649" y="1161"/>
                  <a:pt x="650" y="1162"/>
                </a:cubicBezTo>
                <a:cubicBezTo>
                  <a:pt x="651" y="1162"/>
                  <a:pt x="651" y="1161"/>
                  <a:pt x="650" y="1161"/>
                </a:cubicBezTo>
                <a:cubicBezTo>
                  <a:pt x="649" y="1160"/>
                  <a:pt x="648" y="1160"/>
                  <a:pt x="646" y="1160"/>
                </a:cubicBezTo>
                <a:cubicBezTo>
                  <a:pt x="645" y="1158"/>
                  <a:pt x="644" y="1157"/>
                  <a:pt x="643" y="1155"/>
                </a:cubicBezTo>
                <a:cubicBezTo>
                  <a:pt x="643" y="1155"/>
                  <a:pt x="643" y="1155"/>
                  <a:pt x="643" y="1154"/>
                </a:cubicBezTo>
                <a:cubicBezTo>
                  <a:pt x="642" y="1151"/>
                  <a:pt x="641" y="1147"/>
                  <a:pt x="639" y="1144"/>
                </a:cubicBezTo>
                <a:cubicBezTo>
                  <a:pt x="639" y="1143"/>
                  <a:pt x="634" y="1134"/>
                  <a:pt x="637" y="1138"/>
                </a:cubicBezTo>
                <a:cubicBezTo>
                  <a:pt x="638" y="1139"/>
                  <a:pt x="639" y="1138"/>
                  <a:pt x="638" y="1138"/>
                </a:cubicBezTo>
                <a:cubicBezTo>
                  <a:pt x="637" y="1136"/>
                  <a:pt x="637" y="1135"/>
                  <a:pt x="636" y="1134"/>
                </a:cubicBezTo>
                <a:cubicBezTo>
                  <a:pt x="635" y="1134"/>
                  <a:pt x="635" y="1134"/>
                  <a:pt x="635" y="1135"/>
                </a:cubicBezTo>
                <a:cubicBezTo>
                  <a:pt x="637" y="1140"/>
                  <a:pt x="639" y="1146"/>
                  <a:pt x="641" y="1152"/>
                </a:cubicBezTo>
                <a:cubicBezTo>
                  <a:pt x="639" y="1150"/>
                  <a:pt x="638" y="1147"/>
                  <a:pt x="636" y="1144"/>
                </a:cubicBezTo>
                <a:cubicBezTo>
                  <a:pt x="634" y="1140"/>
                  <a:pt x="633" y="1135"/>
                  <a:pt x="631" y="1130"/>
                </a:cubicBezTo>
                <a:cubicBezTo>
                  <a:pt x="631" y="1130"/>
                  <a:pt x="631" y="1130"/>
                  <a:pt x="631" y="1129"/>
                </a:cubicBezTo>
                <a:cubicBezTo>
                  <a:pt x="644" y="1142"/>
                  <a:pt x="656" y="1156"/>
                  <a:pt x="666" y="1171"/>
                </a:cubicBezTo>
                <a:cubicBezTo>
                  <a:pt x="671" y="1186"/>
                  <a:pt x="679" y="1201"/>
                  <a:pt x="687" y="1215"/>
                </a:cubicBezTo>
                <a:cubicBezTo>
                  <a:pt x="686" y="1214"/>
                  <a:pt x="685" y="1214"/>
                  <a:pt x="685" y="1214"/>
                </a:cubicBezTo>
                <a:close/>
                <a:moveTo>
                  <a:pt x="662" y="1159"/>
                </a:moveTo>
                <a:cubicBezTo>
                  <a:pt x="661" y="1157"/>
                  <a:pt x="660" y="1155"/>
                  <a:pt x="659" y="1153"/>
                </a:cubicBezTo>
                <a:cubicBezTo>
                  <a:pt x="657" y="1150"/>
                  <a:pt x="654" y="1148"/>
                  <a:pt x="652" y="1145"/>
                </a:cubicBezTo>
                <a:cubicBezTo>
                  <a:pt x="652" y="1145"/>
                  <a:pt x="651" y="1145"/>
                  <a:pt x="651" y="1145"/>
                </a:cubicBezTo>
                <a:cubicBezTo>
                  <a:pt x="645" y="1138"/>
                  <a:pt x="640" y="1132"/>
                  <a:pt x="633" y="1126"/>
                </a:cubicBezTo>
                <a:cubicBezTo>
                  <a:pt x="632" y="1124"/>
                  <a:pt x="630" y="1123"/>
                  <a:pt x="629" y="1121"/>
                </a:cubicBezTo>
                <a:cubicBezTo>
                  <a:pt x="629" y="1121"/>
                  <a:pt x="629" y="1121"/>
                  <a:pt x="629" y="1121"/>
                </a:cubicBezTo>
                <a:cubicBezTo>
                  <a:pt x="629" y="1121"/>
                  <a:pt x="628" y="1120"/>
                  <a:pt x="628" y="1120"/>
                </a:cubicBezTo>
                <a:cubicBezTo>
                  <a:pt x="628" y="1120"/>
                  <a:pt x="628" y="1120"/>
                  <a:pt x="628" y="1119"/>
                </a:cubicBezTo>
                <a:cubicBezTo>
                  <a:pt x="628" y="1118"/>
                  <a:pt x="628" y="1118"/>
                  <a:pt x="627" y="1117"/>
                </a:cubicBezTo>
                <a:cubicBezTo>
                  <a:pt x="632" y="1121"/>
                  <a:pt x="637" y="1126"/>
                  <a:pt x="641" y="1131"/>
                </a:cubicBezTo>
                <a:cubicBezTo>
                  <a:pt x="649" y="1140"/>
                  <a:pt x="657" y="1149"/>
                  <a:pt x="664" y="1158"/>
                </a:cubicBezTo>
                <a:cubicBezTo>
                  <a:pt x="666" y="1162"/>
                  <a:pt x="667" y="1166"/>
                  <a:pt x="669" y="1170"/>
                </a:cubicBezTo>
                <a:cubicBezTo>
                  <a:pt x="667" y="1166"/>
                  <a:pt x="665" y="1162"/>
                  <a:pt x="662" y="1159"/>
                </a:cubicBezTo>
                <a:close/>
                <a:moveTo>
                  <a:pt x="707" y="1227"/>
                </a:moveTo>
                <a:cubicBezTo>
                  <a:pt x="708" y="1227"/>
                  <a:pt x="708" y="1226"/>
                  <a:pt x="709" y="1226"/>
                </a:cubicBezTo>
                <a:cubicBezTo>
                  <a:pt x="709" y="1227"/>
                  <a:pt x="710" y="1227"/>
                  <a:pt x="710" y="1228"/>
                </a:cubicBezTo>
                <a:cubicBezTo>
                  <a:pt x="710" y="1228"/>
                  <a:pt x="709" y="1228"/>
                  <a:pt x="709" y="1229"/>
                </a:cubicBezTo>
                <a:cubicBezTo>
                  <a:pt x="708" y="1228"/>
                  <a:pt x="708" y="1227"/>
                  <a:pt x="707" y="1227"/>
                </a:cubicBezTo>
                <a:close/>
                <a:moveTo>
                  <a:pt x="709" y="1224"/>
                </a:moveTo>
                <a:cubicBezTo>
                  <a:pt x="708" y="1223"/>
                  <a:pt x="708" y="1222"/>
                  <a:pt x="708" y="1222"/>
                </a:cubicBezTo>
                <a:cubicBezTo>
                  <a:pt x="710" y="1222"/>
                  <a:pt x="712" y="1223"/>
                  <a:pt x="715" y="1224"/>
                </a:cubicBezTo>
                <a:cubicBezTo>
                  <a:pt x="713" y="1224"/>
                  <a:pt x="711" y="1225"/>
                  <a:pt x="710" y="1225"/>
                </a:cubicBezTo>
                <a:cubicBezTo>
                  <a:pt x="709" y="1225"/>
                  <a:pt x="709" y="1225"/>
                  <a:pt x="709" y="1224"/>
                </a:cubicBezTo>
                <a:close/>
                <a:moveTo>
                  <a:pt x="707" y="1221"/>
                </a:moveTo>
                <a:cubicBezTo>
                  <a:pt x="706" y="1219"/>
                  <a:pt x="706" y="1217"/>
                  <a:pt x="705" y="1215"/>
                </a:cubicBezTo>
                <a:cubicBezTo>
                  <a:pt x="702" y="1210"/>
                  <a:pt x="700" y="1204"/>
                  <a:pt x="697" y="1199"/>
                </a:cubicBezTo>
                <a:cubicBezTo>
                  <a:pt x="697" y="1199"/>
                  <a:pt x="697" y="1198"/>
                  <a:pt x="697" y="1198"/>
                </a:cubicBezTo>
                <a:cubicBezTo>
                  <a:pt x="697" y="1198"/>
                  <a:pt x="697" y="1198"/>
                  <a:pt x="697" y="1198"/>
                </a:cubicBezTo>
                <a:cubicBezTo>
                  <a:pt x="697" y="1198"/>
                  <a:pt x="697" y="1198"/>
                  <a:pt x="697" y="1198"/>
                </a:cubicBezTo>
                <a:cubicBezTo>
                  <a:pt x="696" y="1196"/>
                  <a:pt x="695" y="1194"/>
                  <a:pt x="694" y="1192"/>
                </a:cubicBezTo>
                <a:cubicBezTo>
                  <a:pt x="695" y="1192"/>
                  <a:pt x="695" y="1192"/>
                  <a:pt x="696" y="1192"/>
                </a:cubicBezTo>
                <a:cubicBezTo>
                  <a:pt x="696" y="1192"/>
                  <a:pt x="696" y="1192"/>
                  <a:pt x="697" y="1192"/>
                </a:cubicBezTo>
                <a:cubicBezTo>
                  <a:pt x="697" y="1192"/>
                  <a:pt x="697" y="1192"/>
                  <a:pt x="697" y="1192"/>
                </a:cubicBezTo>
                <a:cubicBezTo>
                  <a:pt x="715" y="1189"/>
                  <a:pt x="733" y="1189"/>
                  <a:pt x="750" y="1187"/>
                </a:cubicBezTo>
                <a:cubicBezTo>
                  <a:pt x="750" y="1187"/>
                  <a:pt x="750" y="1188"/>
                  <a:pt x="750" y="1188"/>
                </a:cubicBezTo>
                <a:cubicBezTo>
                  <a:pt x="750" y="1188"/>
                  <a:pt x="750" y="1187"/>
                  <a:pt x="750" y="1187"/>
                </a:cubicBezTo>
                <a:cubicBezTo>
                  <a:pt x="751" y="1187"/>
                  <a:pt x="751" y="1187"/>
                  <a:pt x="751" y="1187"/>
                </a:cubicBezTo>
                <a:cubicBezTo>
                  <a:pt x="752" y="1190"/>
                  <a:pt x="754" y="1193"/>
                  <a:pt x="756" y="1196"/>
                </a:cubicBezTo>
                <a:cubicBezTo>
                  <a:pt x="751" y="1204"/>
                  <a:pt x="747" y="1211"/>
                  <a:pt x="742" y="1219"/>
                </a:cubicBezTo>
                <a:cubicBezTo>
                  <a:pt x="740" y="1219"/>
                  <a:pt x="738" y="1219"/>
                  <a:pt x="736" y="1219"/>
                </a:cubicBezTo>
                <a:cubicBezTo>
                  <a:pt x="737" y="1216"/>
                  <a:pt x="739" y="1212"/>
                  <a:pt x="741" y="1208"/>
                </a:cubicBezTo>
                <a:cubicBezTo>
                  <a:pt x="739" y="1212"/>
                  <a:pt x="737" y="1216"/>
                  <a:pt x="735" y="1219"/>
                </a:cubicBezTo>
                <a:cubicBezTo>
                  <a:pt x="735" y="1220"/>
                  <a:pt x="734" y="1220"/>
                  <a:pt x="734" y="1220"/>
                </a:cubicBezTo>
                <a:cubicBezTo>
                  <a:pt x="735" y="1217"/>
                  <a:pt x="735" y="1215"/>
                  <a:pt x="736" y="1212"/>
                </a:cubicBezTo>
                <a:cubicBezTo>
                  <a:pt x="740" y="1206"/>
                  <a:pt x="743" y="1200"/>
                  <a:pt x="746" y="1194"/>
                </a:cubicBezTo>
                <a:cubicBezTo>
                  <a:pt x="747" y="1193"/>
                  <a:pt x="746" y="1193"/>
                  <a:pt x="746" y="1193"/>
                </a:cubicBezTo>
                <a:cubicBezTo>
                  <a:pt x="745" y="1194"/>
                  <a:pt x="745" y="1194"/>
                  <a:pt x="744" y="1195"/>
                </a:cubicBezTo>
                <a:cubicBezTo>
                  <a:pt x="744" y="1194"/>
                  <a:pt x="745" y="1194"/>
                  <a:pt x="745" y="1193"/>
                </a:cubicBezTo>
                <a:cubicBezTo>
                  <a:pt x="745" y="1193"/>
                  <a:pt x="744" y="1193"/>
                  <a:pt x="744" y="1193"/>
                </a:cubicBezTo>
                <a:cubicBezTo>
                  <a:pt x="744" y="1193"/>
                  <a:pt x="744" y="1193"/>
                  <a:pt x="744" y="1193"/>
                </a:cubicBezTo>
                <a:cubicBezTo>
                  <a:pt x="743" y="1193"/>
                  <a:pt x="743" y="1193"/>
                  <a:pt x="743" y="1193"/>
                </a:cubicBezTo>
                <a:cubicBezTo>
                  <a:pt x="744" y="1193"/>
                  <a:pt x="744" y="1192"/>
                  <a:pt x="745" y="1191"/>
                </a:cubicBezTo>
                <a:cubicBezTo>
                  <a:pt x="745" y="1191"/>
                  <a:pt x="745" y="1190"/>
                  <a:pt x="744" y="1191"/>
                </a:cubicBezTo>
                <a:cubicBezTo>
                  <a:pt x="740" y="1194"/>
                  <a:pt x="736" y="1198"/>
                  <a:pt x="732" y="1203"/>
                </a:cubicBezTo>
                <a:cubicBezTo>
                  <a:pt x="734" y="1200"/>
                  <a:pt x="736" y="1197"/>
                  <a:pt x="738" y="1194"/>
                </a:cubicBezTo>
                <a:cubicBezTo>
                  <a:pt x="739" y="1194"/>
                  <a:pt x="738" y="1193"/>
                  <a:pt x="738" y="1193"/>
                </a:cubicBezTo>
                <a:cubicBezTo>
                  <a:pt x="738" y="1193"/>
                  <a:pt x="739" y="1192"/>
                  <a:pt x="739" y="1191"/>
                </a:cubicBezTo>
                <a:cubicBezTo>
                  <a:pt x="739" y="1191"/>
                  <a:pt x="739" y="1190"/>
                  <a:pt x="738" y="1191"/>
                </a:cubicBezTo>
                <a:cubicBezTo>
                  <a:pt x="733" y="1194"/>
                  <a:pt x="728" y="1198"/>
                  <a:pt x="723" y="1202"/>
                </a:cubicBezTo>
                <a:cubicBezTo>
                  <a:pt x="727" y="1198"/>
                  <a:pt x="731" y="1194"/>
                  <a:pt x="734" y="1190"/>
                </a:cubicBezTo>
                <a:cubicBezTo>
                  <a:pt x="735" y="1190"/>
                  <a:pt x="734" y="1189"/>
                  <a:pt x="734" y="1189"/>
                </a:cubicBezTo>
                <a:cubicBezTo>
                  <a:pt x="727" y="1194"/>
                  <a:pt x="723" y="1200"/>
                  <a:pt x="717" y="1205"/>
                </a:cubicBezTo>
                <a:cubicBezTo>
                  <a:pt x="716" y="1207"/>
                  <a:pt x="715" y="1208"/>
                  <a:pt x="714" y="1209"/>
                </a:cubicBezTo>
                <a:cubicBezTo>
                  <a:pt x="715" y="1206"/>
                  <a:pt x="718" y="1204"/>
                  <a:pt x="720" y="1202"/>
                </a:cubicBezTo>
                <a:cubicBezTo>
                  <a:pt x="723" y="1199"/>
                  <a:pt x="726" y="1196"/>
                  <a:pt x="728" y="1192"/>
                </a:cubicBezTo>
                <a:cubicBezTo>
                  <a:pt x="729" y="1192"/>
                  <a:pt x="728" y="1191"/>
                  <a:pt x="728" y="1191"/>
                </a:cubicBezTo>
                <a:cubicBezTo>
                  <a:pt x="724" y="1193"/>
                  <a:pt x="722" y="1195"/>
                  <a:pt x="719" y="1197"/>
                </a:cubicBezTo>
                <a:cubicBezTo>
                  <a:pt x="720" y="1195"/>
                  <a:pt x="722" y="1193"/>
                  <a:pt x="723" y="1191"/>
                </a:cubicBezTo>
                <a:cubicBezTo>
                  <a:pt x="723" y="1191"/>
                  <a:pt x="722" y="1191"/>
                  <a:pt x="722" y="1191"/>
                </a:cubicBezTo>
                <a:cubicBezTo>
                  <a:pt x="719" y="1192"/>
                  <a:pt x="717" y="1194"/>
                  <a:pt x="715" y="1196"/>
                </a:cubicBezTo>
                <a:cubicBezTo>
                  <a:pt x="715" y="1195"/>
                  <a:pt x="716" y="1194"/>
                  <a:pt x="716" y="1193"/>
                </a:cubicBezTo>
                <a:cubicBezTo>
                  <a:pt x="717" y="1193"/>
                  <a:pt x="716" y="1192"/>
                  <a:pt x="716" y="1192"/>
                </a:cubicBezTo>
                <a:cubicBezTo>
                  <a:pt x="713" y="1194"/>
                  <a:pt x="710" y="1196"/>
                  <a:pt x="708" y="1199"/>
                </a:cubicBezTo>
                <a:cubicBezTo>
                  <a:pt x="702" y="1204"/>
                  <a:pt x="709" y="1196"/>
                  <a:pt x="710" y="1196"/>
                </a:cubicBezTo>
                <a:cubicBezTo>
                  <a:pt x="712" y="1194"/>
                  <a:pt x="712" y="1193"/>
                  <a:pt x="714" y="1191"/>
                </a:cubicBezTo>
                <a:cubicBezTo>
                  <a:pt x="714" y="1190"/>
                  <a:pt x="713" y="1190"/>
                  <a:pt x="713" y="1190"/>
                </a:cubicBezTo>
                <a:cubicBezTo>
                  <a:pt x="711" y="1191"/>
                  <a:pt x="710" y="1193"/>
                  <a:pt x="708" y="1194"/>
                </a:cubicBezTo>
                <a:cubicBezTo>
                  <a:pt x="709" y="1193"/>
                  <a:pt x="709" y="1193"/>
                  <a:pt x="710" y="1192"/>
                </a:cubicBezTo>
                <a:cubicBezTo>
                  <a:pt x="710" y="1191"/>
                  <a:pt x="709" y="1191"/>
                  <a:pt x="709" y="1191"/>
                </a:cubicBezTo>
                <a:cubicBezTo>
                  <a:pt x="707" y="1192"/>
                  <a:pt x="703" y="1196"/>
                  <a:pt x="705" y="1193"/>
                </a:cubicBezTo>
                <a:cubicBezTo>
                  <a:pt x="705" y="1193"/>
                  <a:pt x="705" y="1192"/>
                  <a:pt x="704" y="1193"/>
                </a:cubicBezTo>
                <a:cubicBezTo>
                  <a:pt x="703" y="1193"/>
                  <a:pt x="702" y="1194"/>
                  <a:pt x="702" y="1195"/>
                </a:cubicBezTo>
                <a:cubicBezTo>
                  <a:pt x="701" y="1195"/>
                  <a:pt x="702" y="1196"/>
                  <a:pt x="702" y="1196"/>
                </a:cubicBezTo>
                <a:cubicBezTo>
                  <a:pt x="702" y="1196"/>
                  <a:pt x="702" y="1197"/>
                  <a:pt x="703" y="1196"/>
                </a:cubicBezTo>
                <a:cubicBezTo>
                  <a:pt x="709" y="1192"/>
                  <a:pt x="708" y="1193"/>
                  <a:pt x="703" y="1198"/>
                </a:cubicBezTo>
                <a:cubicBezTo>
                  <a:pt x="703" y="1199"/>
                  <a:pt x="704" y="1199"/>
                  <a:pt x="704" y="1199"/>
                </a:cubicBezTo>
                <a:cubicBezTo>
                  <a:pt x="706" y="1198"/>
                  <a:pt x="708" y="1196"/>
                  <a:pt x="710" y="1194"/>
                </a:cubicBezTo>
                <a:cubicBezTo>
                  <a:pt x="708" y="1196"/>
                  <a:pt x="706" y="1200"/>
                  <a:pt x="704" y="1202"/>
                </a:cubicBezTo>
                <a:cubicBezTo>
                  <a:pt x="703" y="1203"/>
                  <a:pt x="704" y="1203"/>
                  <a:pt x="704" y="1203"/>
                </a:cubicBezTo>
                <a:cubicBezTo>
                  <a:pt x="708" y="1200"/>
                  <a:pt x="711" y="1197"/>
                  <a:pt x="714" y="1194"/>
                </a:cubicBezTo>
                <a:cubicBezTo>
                  <a:pt x="715" y="1195"/>
                  <a:pt x="715" y="1195"/>
                  <a:pt x="715" y="1196"/>
                </a:cubicBezTo>
                <a:cubicBezTo>
                  <a:pt x="714" y="1197"/>
                  <a:pt x="713" y="1198"/>
                  <a:pt x="712" y="1199"/>
                </a:cubicBezTo>
                <a:cubicBezTo>
                  <a:pt x="712" y="1199"/>
                  <a:pt x="712" y="1199"/>
                  <a:pt x="711" y="1199"/>
                </a:cubicBezTo>
                <a:cubicBezTo>
                  <a:pt x="710" y="1201"/>
                  <a:pt x="708" y="1203"/>
                  <a:pt x="706" y="1205"/>
                </a:cubicBezTo>
                <a:cubicBezTo>
                  <a:pt x="706" y="1206"/>
                  <a:pt x="706" y="1206"/>
                  <a:pt x="707" y="1206"/>
                </a:cubicBezTo>
                <a:cubicBezTo>
                  <a:pt x="711" y="1201"/>
                  <a:pt x="715" y="1196"/>
                  <a:pt x="720" y="1193"/>
                </a:cubicBezTo>
                <a:cubicBezTo>
                  <a:pt x="720" y="1193"/>
                  <a:pt x="717" y="1198"/>
                  <a:pt x="716" y="1200"/>
                </a:cubicBezTo>
                <a:cubicBezTo>
                  <a:pt x="713" y="1202"/>
                  <a:pt x="711" y="1205"/>
                  <a:pt x="708" y="1208"/>
                </a:cubicBezTo>
                <a:cubicBezTo>
                  <a:pt x="708" y="1208"/>
                  <a:pt x="708" y="1209"/>
                  <a:pt x="709" y="1209"/>
                </a:cubicBezTo>
                <a:cubicBezTo>
                  <a:pt x="711" y="1207"/>
                  <a:pt x="713" y="1204"/>
                  <a:pt x="715" y="1202"/>
                </a:cubicBezTo>
                <a:cubicBezTo>
                  <a:pt x="716" y="1201"/>
                  <a:pt x="718" y="1200"/>
                  <a:pt x="719" y="1199"/>
                </a:cubicBezTo>
                <a:cubicBezTo>
                  <a:pt x="721" y="1197"/>
                  <a:pt x="725" y="1195"/>
                  <a:pt x="726" y="1194"/>
                </a:cubicBezTo>
                <a:cubicBezTo>
                  <a:pt x="722" y="1200"/>
                  <a:pt x="716" y="1204"/>
                  <a:pt x="712" y="1210"/>
                </a:cubicBezTo>
                <a:cubicBezTo>
                  <a:pt x="712" y="1211"/>
                  <a:pt x="712" y="1211"/>
                  <a:pt x="713" y="1211"/>
                </a:cubicBezTo>
                <a:cubicBezTo>
                  <a:pt x="715" y="1209"/>
                  <a:pt x="717" y="1207"/>
                  <a:pt x="719" y="1205"/>
                </a:cubicBezTo>
                <a:cubicBezTo>
                  <a:pt x="716" y="1209"/>
                  <a:pt x="713" y="1213"/>
                  <a:pt x="710" y="1217"/>
                </a:cubicBezTo>
                <a:cubicBezTo>
                  <a:pt x="710" y="1217"/>
                  <a:pt x="710" y="1218"/>
                  <a:pt x="711" y="1217"/>
                </a:cubicBezTo>
                <a:cubicBezTo>
                  <a:pt x="715" y="1213"/>
                  <a:pt x="719" y="1208"/>
                  <a:pt x="723" y="1204"/>
                </a:cubicBezTo>
                <a:cubicBezTo>
                  <a:pt x="725" y="1202"/>
                  <a:pt x="727" y="1200"/>
                  <a:pt x="729" y="1198"/>
                </a:cubicBezTo>
                <a:cubicBezTo>
                  <a:pt x="728" y="1199"/>
                  <a:pt x="738" y="1192"/>
                  <a:pt x="737" y="1193"/>
                </a:cubicBezTo>
                <a:cubicBezTo>
                  <a:pt x="737" y="1193"/>
                  <a:pt x="737" y="1194"/>
                  <a:pt x="737" y="1194"/>
                </a:cubicBezTo>
                <a:cubicBezTo>
                  <a:pt x="728" y="1199"/>
                  <a:pt x="723" y="1208"/>
                  <a:pt x="717" y="1216"/>
                </a:cubicBezTo>
                <a:cubicBezTo>
                  <a:pt x="717" y="1216"/>
                  <a:pt x="717" y="1217"/>
                  <a:pt x="717" y="1217"/>
                </a:cubicBezTo>
                <a:cubicBezTo>
                  <a:pt x="716" y="1218"/>
                  <a:pt x="715" y="1219"/>
                  <a:pt x="714" y="1221"/>
                </a:cubicBezTo>
                <a:cubicBezTo>
                  <a:pt x="713" y="1221"/>
                  <a:pt x="714" y="1222"/>
                  <a:pt x="714" y="1221"/>
                </a:cubicBezTo>
                <a:cubicBezTo>
                  <a:pt x="716" y="1219"/>
                  <a:pt x="717" y="1218"/>
                  <a:pt x="718" y="1216"/>
                </a:cubicBezTo>
                <a:cubicBezTo>
                  <a:pt x="719" y="1215"/>
                  <a:pt x="721" y="1214"/>
                  <a:pt x="721" y="1213"/>
                </a:cubicBezTo>
                <a:cubicBezTo>
                  <a:pt x="723" y="1211"/>
                  <a:pt x="726" y="1208"/>
                  <a:pt x="728" y="1206"/>
                </a:cubicBezTo>
                <a:cubicBezTo>
                  <a:pt x="729" y="1205"/>
                  <a:pt x="730" y="1204"/>
                  <a:pt x="731" y="1204"/>
                </a:cubicBezTo>
                <a:cubicBezTo>
                  <a:pt x="729" y="1206"/>
                  <a:pt x="727" y="1208"/>
                  <a:pt x="725" y="1211"/>
                </a:cubicBezTo>
                <a:cubicBezTo>
                  <a:pt x="722" y="1215"/>
                  <a:pt x="719" y="1219"/>
                  <a:pt x="716" y="1224"/>
                </a:cubicBezTo>
                <a:cubicBezTo>
                  <a:pt x="716" y="1224"/>
                  <a:pt x="715" y="1224"/>
                  <a:pt x="715" y="1224"/>
                </a:cubicBezTo>
                <a:cubicBezTo>
                  <a:pt x="713" y="1223"/>
                  <a:pt x="710" y="1222"/>
                  <a:pt x="707" y="1221"/>
                </a:cubicBezTo>
                <a:close/>
                <a:moveTo>
                  <a:pt x="752" y="1216"/>
                </a:moveTo>
                <a:cubicBezTo>
                  <a:pt x="752" y="1217"/>
                  <a:pt x="752" y="1217"/>
                  <a:pt x="751" y="1218"/>
                </a:cubicBezTo>
                <a:cubicBezTo>
                  <a:pt x="751" y="1218"/>
                  <a:pt x="750" y="1218"/>
                  <a:pt x="749" y="1218"/>
                </a:cubicBezTo>
                <a:cubicBezTo>
                  <a:pt x="752" y="1213"/>
                  <a:pt x="755" y="1208"/>
                  <a:pt x="757" y="1203"/>
                </a:cubicBezTo>
                <a:cubicBezTo>
                  <a:pt x="758" y="1203"/>
                  <a:pt x="757" y="1202"/>
                  <a:pt x="757" y="1203"/>
                </a:cubicBezTo>
                <a:cubicBezTo>
                  <a:pt x="754" y="1206"/>
                  <a:pt x="752" y="1210"/>
                  <a:pt x="749" y="1214"/>
                </a:cubicBezTo>
                <a:cubicBezTo>
                  <a:pt x="750" y="1211"/>
                  <a:pt x="751" y="1209"/>
                  <a:pt x="752" y="1206"/>
                </a:cubicBezTo>
                <a:cubicBezTo>
                  <a:pt x="753" y="1206"/>
                  <a:pt x="753" y="1205"/>
                  <a:pt x="753" y="1205"/>
                </a:cubicBezTo>
                <a:cubicBezTo>
                  <a:pt x="754" y="1204"/>
                  <a:pt x="754" y="1203"/>
                  <a:pt x="754" y="1202"/>
                </a:cubicBezTo>
                <a:cubicBezTo>
                  <a:pt x="755" y="1202"/>
                  <a:pt x="754" y="1201"/>
                  <a:pt x="753" y="1202"/>
                </a:cubicBezTo>
                <a:cubicBezTo>
                  <a:pt x="751" y="1207"/>
                  <a:pt x="748" y="1213"/>
                  <a:pt x="745" y="1218"/>
                </a:cubicBezTo>
                <a:cubicBezTo>
                  <a:pt x="744" y="1218"/>
                  <a:pt x="743" y="1218"/>
                  <a:pt x="743" y="1218"/>
                </a:cubicBezTo>
                <a:cubicBezTo>
                  <a:pt x="747" y="1211"/>
                  <a:pt x="751" y="1204"/>
                  <a:pt x="756" y="1196"/>
                </a:cubicBezTo>
                <a:cubicBezTo>
                  <a:pt x="757" y="1199"/>
                  <a:pt x="759" y="1202"/>
                  <a:pt x="760" y="1205"/>
                </a:cubicBezTo>
                <a:cubicBezTo>
                  <a:pt x="757" y="1208"/>
                  <a:pt x="754" y="1212"/>
                  <a:pt x="752" y="1216"/>
                </a:cubicBezTo>
                <a:close/>
                <a:moveTo>
                  <a:pt x="752" y="1220"/>
                </a:moveTo>
                <a:cubicBezTo>
                  <a:pt x="751" y="1222"/>
                  <a:pt x="750" y="1224"/>
                  <a:pt x="749" y="1226"/>
                </a:cubicBezTo>
                <a:cubicBezTo>
                  <a:pt x="749" y="1226"/>
                  <a:pt x="749" y="1226"/>
                  <a:pt x="749" y="1227"/>
                </a:cubicBezTo>
                <a:cubicBezTo>
                  <a:pt x="750" y="1224"/>
                  <a:pt x="751" y="1221"/>
                  <a:pt x="753" y="1218"/>
                </a:cubicBezTo>
                <a:cubicBezTo>
                  <a:pt x="753" y="1218"/>
                  <a:pt x="753" y="1218"/>
                  <a:pt x="754" y="1218"/>
                </a:cubicBezTo>
                <a:cubicBezTo>
                  <a:pt x="753" y="1219"/>
                  <a:pt x="753" y="1220"/>
                  <a:pt x="752" y="1220"/>
                </a:cubicBezTo>
                <a:close/>
                <a:moveTo>
                  <a:pt x="746" y="1218"/>
                </a:moveTo>
                <a:cubicBezTo>
                  <a:pt x="746" y="1218"/>
                  <a:pt x="746" y="1218"/>
                  <a:pt x="746" y="1218"/>
                </a:cubicBezTo>
                <a:cubicBezTo>
                  <a:pt x="746" y="1218"/>
                  <a:pt x="747" y="1217"/>
                  <a:pt x="747" y="1217"/>
                </a:cubicBezTo>
                <a:cubicBezTo>
                  <a:pt x="747" y="1217"/>
                  <a:pt x="747" y="1218"/>
                  <a:pt x="746" y="1218"/>
                </a:cubicBezTo>
                <a:close/>
                <a:moveTo>
                  <a:pt x="744" y="1228"/>
                </a:moveTo>
                <a:cubicBezTo>
                  <a:pt x="744" y="1227"/>
                  <a:pt x="745" y="1225"/>
                  <a:pt x="746" y="1224"/>
                </a:cubicBezTo>
                <a:cubicBezTo>
                  <a:pt x="747" y="1222"/>
                  <a:pt x="748" y="1220"/>
                  <a:pt x="749" y="1218"/>
                </a:cubicBezTo>
                <a:cubicBezTo>
                  <a:pt x="750" y="1218"/>
                  <a:pt x="750" y="1218"/>
                  <a:pt x="751" y="1218"/>
                </a:cubicBezTo>
                <a:cubicBezTo>
                  <a:pt x="751" y="1218"/>
                  <a:pt x="751" y="1219"/>
                  <a:pt x="750" y="1219"/>
                </a:cubicBezTo>
                <a:cubicBezTo>
                  <a:pt x="748" y="1222"/>
                  <a:pt x="746" y="1226"/>
                  <a:pt x="745" y="1230"/>
                </a:cubicBezTo>
                <a:cubicBezTo>
                  <a:pt x="744" y="1229"/>
                  <a:pt x="744" y="1229"/>
                  <a:pt x="743" y="1229"/>
                </a:cubicBezTo>
                <a:cubicBezTo>
                  <a:pt x="743" y="1229"/>
                  <a:pt x="743" y="1228"/>
                  <a:pt x="744" y="1228"/>
                </a:cubicBezTo>
                <a:close/>
                <a:moveTo>
                  <a:pt x="750" y="1221"/>
                </a:moveTo>
                <a:cubicBezTo>
                  <a:pt x="750" y="1222"/>
                  <a:pt x="749" y="1223"/>
                  <a:pt x="749" y="1224"/>
                </a:cubicBezTo>
                <a:cubicBezTo>
                  <a:pt x="748" y="1226"/>
                  <a:pt x="747" y="1228"/>
                  <a:pt x="746" y="1230"/>
                </a:cubicBezTo>
                <a:cubicBezTo>
                  <a:pt x="746" y="1230"/>
                  <a:pt x="746" y="1230"/>
                  <a:pt x="745" y="1230"/>
                </a:cubicBezTo>
                <a:cubicBezTo>
                  <a:pt x="747" y="1226"/>
                  <a:pt x="748" y="1223"/>
                  <a:pt x="750" y="1221"/>
                </a:cubicBezTo>
                <a:close/>
                <a:moveTo>
                  <a:pt x="749" y="1217"/>
                </a:moveTo>
                <a:cubicBezTo>
                  <a:pt x="749" y="1216"/>
                  <a:pt x="750" y="1214"/>
                  <a:pt x="751" y="1213"/>
                </a:cubicBezTo>
                <a:cubicBezTo>
                  <a:pt x="750" y="1214"/>
                  <a:pt x="749" y="1216"/>
                  <a:pt x="749" y="1217"/>
                </a:cubicBezTo>
                <a:close/>
                <a:moveTo>
                  <a:pt x="741" y="1195"/>
                </a:moveTo>
                <a:cubicBezTo>
                  <a:pt x="745" y="1191"/>
                  <a:pt x="741" y="1194"/>
                  <a:pt x="739" y="1197"/>
                </a:cubicBezTo>
                <a:cubicBezTo>
                  <a:pt x="737" y="1200"/>
                  <a:pt x="734" y="1203"/>
                  <a:pt x="732" y="1206"/>
                </a:cubicBezTo>
                <a:cubicBezTo>
                  <a:pt x="728" y="1211"/>
                  <a:pt x="724" y="1216"/>
                  <a:pt x="722" y="1222"/>
                </a:cubicBezTo>
                <a:cubicBezTo>
                  <a:pt x="721" y="1222"/>
                  <a:pt x="720" y="1223"/>
                  <a:pt x="718" y="1223"/>
                </a:cubicBezTo>
                <a:cubicBezTo>
                  <a:pt x="726" y="1214"/>
                  <a:pt x="732" y="1203"/>
                  <a:pt x="741" y="1195"/>
                </a:cubicBezTo>
                <a:close/>
                <a:moveTo>
                  <a:pt x="717" y="1223"/>
                </a:moveTo>
                <a:cubicBezTo>
                  <a:pt x="717" y="1223"/>
                  <a:pt x="717" y="1223"/>
                  <a:pt x="717" y="1223"/>
                </a:cubicBezTo>
                <a:cubicBezTo>
                  <a:pt x="720" y="1219"/>
                  <a:pt x="723" y="1215"/>
                  <a:pt x="726" y="1212"/>
                </a:cubicBezTo>
                <a:cubicBezTo>
                  <a:pt x="727" y="1210"/>
                  <a:pt x="728" y="1209"/>
                  <a:pt x="729" y="1208"/>
                </a:cubicBezTo>
                <a:cubicBezTo>
                  <a:pt x="726" y="1212"/>
                  <a:pt x="723" y="1216"/>
                  <a:pt x="720" y="1220"/>
                </a:cubicBezTo>
                <a:cubicBezTo>
                  <a:pt x="720" y="1220"/>
                  <a:pt x="718" y="1222"/>
                  <a:pt x="717" y="1223"/>
                </a:cubicBezTo>
                <a:close/>
                <a:moveTo>
                  <a:pt x="742" y="1199"/>
                </a:moveTo>
                <a:cubicBezTo>
                  <a:pt x="742" y="1199"/>
                  <a:pt x="742" y="1199"/>
                  <a:pt x="741" y="1200"/>
                </a:cubicBezTo>
                <a:cubicBezTo>
                  <a:pt x="741" y="1201"/>
                  <a:pt x="740" y="1202"/>
                  <a:pt x="740" y="1203"/>
                </a:cubicBezTo>
                <a:cubicBezTo>
                  <a:pt x="740" y="1202"/>
                  <a:pt x="741" y="1201"/>
                  <a:pt x="741" y="1200"/>
                </a:cubicBezTo>
                <a:cubicBezTo>
                  <a:pt x="741" y="1199"/>
                  <a:pt x="742" y="1199"/>
                  <a:pt x="742" y="1199"/>
                </a:cubicBezTo>
                <a:close/>
                <a:moveTo>
                  <a:pt x="736" y="1209"/>
                </a:moveTo>
                <a:cubicBezTo>
                  <a:pt x="736" y="1209"/>
                  <a:pt x="735" y="1210"/>
                  <a:pt x="735" y="1211"/>
                </a:cubicBezTo>
                <a:cubicBezTo>
                  <a:pt x="735" y="1210"/>
                  <a:pt x="736" y="1209"/>
                  <a:pt x="736" y="1208"/>
                </a:cubicBezTo>
                <a:cubicBezTo>
                  <a:pt x="736" y="1208"/>
                  <a:pt x="736" y="1208"/>
                  <a:pt x="736" y="1209"/>
                </a:cubicBezTo>
                <a:close/>
                <a:moveTo>
                  <a:pt x="744" y="1196"/>
                </a:moveTo>
                <a:cubicBezTo>
                  <a:pt x="746" y="1194"/>
                  <a:pt x="744" y="1196"/>
                  <a:pt x="743" y="1198"/>
                </a:cubicBezTo>
                <a:cubicBezTo>
                  <a:pt x="744" y="1197"/>
                  <a:pt x="744" y="1197"/>
                  <a:pt x="744" y="1196"/>
                </a:cubicBezTo>
                <a:close/>
                <a:moveTo>
                  <a:pt x="739" y="1199"/>
                </a:moveTo>
                <a:cubicBezTo>
                  <a:pt x="737" y="1203"/>
                  <a:pt x="735" y="1207"/>
                  <a:pt x="732" y="1210"/>
                </a:cubicBezTo>
                <a:cubicBezTo>
                  <a:pt x="731" y="1211"/>
                  <a:pt x="730" y="1213"/>
                  <a:pt x="729" y="1214"/>
                </a:cubicBezTo>
                <a:cubicBezTo>
                  <a:pt x="730" y="1213"/>
                  <a:pt x="731" y="1212"/>
                  <a:pt x="731" y="1211"/>
                </a:cubicBezTo>
                <a:cubicBezTo>
                  <a:pt x="733" y="1208"/>
                  <a:pt x="735" y="1205"/>
                  <a:pt x="738" y="1201"/>
                </a:cubicBezTo>
                <a:cubicBezTo>
                  <a:pt x="738" y="1201"/>
                  <a:pt x="739" y="1200"/>
                  <a:pt x="739" y="1199"/>
                </a:cubicBezTo>
                <a:close/>
                <a:moveTo>
                  <a:pt x="728" y="1214"/>
                </a:moveTo>
                <a:cubicBezTo>
                  <a:pt x="727" y="1215"/>
                  <a:pt x="727" y="1217"/>
                  <a:pt x="726" y="1218"/>
                </a:cubicBezTo>
                <a:cubicBezTo>
                  <a:pt x="726" y="1219"/>
                  <a:pt x="725" y="1219"/>
                  <a:pt x="725" y="1219"/>
                </a:cubicBezTo>
                <a:cubicBezTo>
                  <a:pt x="722" y="1223"/>
                  <a:pt x="723" y="1222"/>
                  <a:pt x="724" y="1219"/>
                </a:cubicBezTo>
                <a:cubicBezTo>
                  <a:pt x="727" y="1214"/>
                  <a:pt x="730" y="1210"/>
                  <a:pt x="733" y="1206"/>
                </a:cubicBezTo>
                <a:cubicBezTo>
                  <a:pt x="732" y="1208"/>
                  <a:pt x="730" y="1211"/>
                  <a:pt x="728" y="1214"/>
                </a:cubicBezTo>
                <a:close/>
                <a:moveTo>
                  <a:pt x="724" y="1221"/>
                </a:moveTo>
                <a:cubicBezTo>
                  <a:pt x="724" y="1221"/>
                  <a:pt x="724" y="1221"/>
                  <a:pt x="724" y="1221"/>
                </a:cubicBezTo>
                <a:cubicBezTo>
                  <a:pt x="724" y="1221"/>
                  <a:pt x="724" y="1221"/>
                  <a:pt x="724" y="1221"/>
                </a:cubicBezTo>
                <a:cubicBezTo>
                  <a:pt x="724" y="1221"/>
                  <a:pt x="724" y="1221"/>
                  <a:pt x="724" y="1221"/>
                </a:cubicBezTo>
                <a:close/>
                <a:moveTo>
                  <a:pt x="727" y="1218"/>
                </a:moveTo>
                <a:cubicBezTo>
                  <a:pt x="731" y="1214"/>
                  <a:pt x="734" y="1210"/>
                  <a:pt x="737" y="1205"/>
                </a:cubicBezTo>
                <a:cubicBezTo>
                  <a:pt x="736" y="1206"/>
                  <a:pt x="735" y="1208"/>
                  <a:pt x="735" y="1209"/>
                </a:cubicBezTo>
                <a:cubicBezTo>
                  <a:pt x="733" y="1213"/>
                  <a:pt x="730" y="1217"/>
                  <a:pt x="728" y="1221"/>
                </a:cubicBezTo>
                <a:cubicBezTo>
                  <a:pt x="727" y="1221"/>
                  <a:pt x="727" y="1221"/>
                  <a:pt x="726" y="1221"/>
                </a:cubicBezTo>
                <a:cubicBezTo>
                  <a:pt x="726" y="1220"/>
                  <a:pt x="727" y="1219"/>
                  <a:pt x="727" y="1218"/>
                </a:cubicBezTo>
                <a:close/>
                <a:moveTo>
                  <a:pt x="735" y="1212"/>
                </a:moveTo>
                <a:cubicBezTo>
                  <a:pt x="734" y="1212"/>
                  <a:pt x="734" y="1212"/>
                  <a:pt x="734" y="1213"/>
                </a:cubicBezTo>
                <a:cubicBezTo>
                  <a:pt x="733" y="1215"/>
                  <a:pt x="732" y="1218"/>
                  <a:pt x="731" y="1220"/>
                </a:cubicBezTo>
                <a:cubicBezTo>
                  <a:pt x="730" y="1220"/>
                  <a:pt x="730" y="1220"/>
                  <a:pt x="729" y="1221"/>
                </a:cubicBezTo>
                <a:cubicBezTo>
                  <a:pt x="731" y="1217"/>
                  <a:pt x="733" y="1215"/>
                  <a:pt x="735" y="1212"/>
                </a:cubicBezTo>
                <a:close/>
                <a:moveTo>
                  <a:pt x="730" y="1221"/>
                </a:moveTo>
                <a:cubicBezTo>
                  <a:pt x="730" y="1222"/>
                  <a:pt x="727" y="1225"/>
                  <a:pt x="727" y="1227"/>
                </a:cubicBezTo>
                <a:cubicBezTo>
                  <a:pt x="727" y="1227"/>
                  <a:pt x="727" y="1227"/>
                  <a:pt x="727" y="1227"/>
                </a:cubicBezTo>
                <a:cubicBezTo>
                  <a:pt x="727" y="1225"/>
                  <a:pt x="728" y="1223"/>
                  <a:pt x="729" y="1221"/>
                </a:cubicBezTo>
                <a:cubicBezTo>
                  <a:pt x="729" y="1221"/>
                  <a:pt x="730" y="1221"/>
                  <a:pt x="730" y="1221"/>
                </a:cubicBezTo>
                <a:close/>
                <a:moveTo>
                  <a:pt x="733" y="1218"/>
                </a:moveTo>
                <a:cubicBezTo>
                  <a:pt x="733" y="1218"/>
                  <a:pt x="733" y="1219"/>
                  <a:pt x="733" y="1219"/>
                </a:cubicBezTo>
                <a:cubicBezTo>
                  <a:pt x="733" y="1220"/>
                  <a:pt x="733" y="1220"/>
                  <a:pt x="733" y="1220"/>
                </a:cubicBezTo>
                <a:cubicBezTo>
                  <a:pt x="733" y="1220"/>
                  <a:pt x="732" y="1220"/>
                  <a:pt x="732" y="1220"/>
                </a:cubicBezTo>
                <a:cubicBezTo>
                  <a:pt x="733" y="1219"/>
                  <a:pt x="733" y="1218"/>
                  <a:pt x="733" y="1218"/>
                </a:cubicBezTo>
                <a:close/>
                <a:moveTo>
                  <a:pt x="721" y="1212"/>
                </a:moveTo>
                <a:cubicBezTo>
                  <a:pt x="725" y="1207"/>
                  <a:pt x="728" y="1202"/>
                  <a:pt x="733" y="1197"/>
                </a:cubicBezTo>
                <a:cubicBezTo>
                  <a:pt x="735" y="1196"/>
                  <a:pt x="736" y="1195"/>
                  <a:pt x="736" y="1195"/>
                </a:cubicBezTo>
                <a:cubicBezTo>
                  <a:pt x="733" y="1202"/>
                  <a:pt x="727" y="1207"/>
                  <a:pt x="721" y="1212"/>
                </a:cubicBezTo>
                <a:close/>
                <a:moveTo>
                  <a:pt x="714" y="1198"/>
                </a:moveTo>
                <a:cubicBezTo>
                  <a:pt x="714" y="1197"/>
                  <a:pt x="715" y="1196"/>
                  <a:pt x="715" y="1196"/>
                </a:cubicBezTo>
                <a:cubicBezTo>
                  <a:pt x="715" y="1196"/>
                  <a:pt x="714" y="1197"/>
                  <a:pt x="714" y="1198"/>
                </a:cubicBezTo>
                <a:close/>
                <a:moveTo>
                  <a:pt x="716" y="1224"/>
                </a:moveTo>
                <a:cubicBezTo>
                  <a:pt x="716" y="1224"/>
                  <a:pt x="716" y="1224"/>
                  <a:pt x="717" y="1224"/>
                </a:cubicBezTo>
                <a:cubicBezTo>
                  <a:pt x="717" y="1224"/>
                  <a:pt x="717" y="1224"/>
                  <a:pt x="717" y="1224"/>
                </a:cubicBezTo>
                <a:cubicBezTo>
                  <a:pt x="717" y="1224"/>
                  <a:pt x="717" y="1224"/>
                  <a:pt x="717" y="1224"/>
                </a:cubicBezTo>
                <a:cubicBezTo>
                  <a:pt x="717" y="1224"/>
                  <a:pt x="717" y="1224"/>
                  <a:pt x="717" y="1224"/>
                </a:cubicBezTo>
                <a:cubicBezTo>
                  <a:pt x="717" y="1224"/>
                  <a:pt x="716" y="1224"/>
                  <a:pt x="716" y="1224"/>
                </a:cubicBezTo>
                <a:close/>
                <a:moveTo>
                  <a:pt x="718" y="1223"/>
                </a:moveTo>
                <a:cubicBezTo>
                  <a:pt x="719" y="1223"/>
                  <a:pt x="720" y="1223"/>
                  <a:pt x="722" y="1222"/>
                </a:cubicBezTo>
                <a:cubicBezTo>
                  <a:pt x="722" y="1223"/>
                  <a:pt x="721" y="1223"/>
                  <a:pt x="721" y="1223"/>
                </a:cubicBezTo>
                <a:cubicBezTo>
                  <a:pt x="721" y="1224"/>
                  <a:pt x="722" y="1224"/>
                  <a:pt x="722" y="1224"/>
                </a:cubicBezTo>
                <a:cubicBezTo>
                  <a:pt x="723" y="1223"/>
                  <a:pt x="723" y="1223"/>
                  <a:pt x="724" y="1222"/>
                </a:cubicBezTo>
                <a:cubicBezTo>
                  <a:pt x="724" y="1222"/>
                  <a:pt x="724" y="1222"/>
                  <a:pt x="724" y="1222"/>
                </a:cubicBezTo>
                <a:cubicBezTo>
                  <a:pt x="724" y="1223"/>
                  <a:pt x="723" y="1225"/>
                  <a:pt x="723" y="1226"/>
                </a:cubicBezTo>
                <a:cubicBezTo>
                  <a:pt x="721" y="1225"/>
                  <a:pt x="719" y="1225"/>
                  <a:pt x="717" y="1224"/>
                </a:cubicBezTo>
                <a:cubicBezTo>
                  <a:pt x="717" y="1224"/>
                  <a:pt x="718" y="1224"/>
                  <a:pt x="718" y="1223"/>
                </a:cubicBezTo>
                <a:close/>
                <a:moveTo>
                  <a:pt x="725" y="1223"/>
                </a:moveTo>
                <a:cubicBezTo>
                  <a:pt x="725" y="1222"/>
                  <a:pt x="725" y="1222"/>
                  <a:pt x="726" y="1222"/>
                </a:cubicBezTo>
                <a:cubicBezTo>
                  <a:pt x="726" y="1221"/>
                  <a:pt x="727" y="1221"/>
                  <a:pt x="728" y="1221"/>
                </a:cubicBezTo>
                <a:cubicBezTo>
                  <a:pt x="727" y="1223"/>
                  <a:pt x="726" y="1225"/>
                  <a:pt x="726" y="1227"/>
                </a:cubicBezTo>
                <a:cubicBezTo>
                  <a:pt x="725" y="1226"/>
                  <a:pt x="725" y="1226"/>
                  <a:pt x="724" y="1226"/>
                </a:cubicBezTo>
                <a:cubicBezTo>
                  <a:pt x="724" y="1225"/>
                  <a:pt x="725" y="1224"/>
                  <a:pt x="725" y="1223"/>
                </a:cubicBezTo>
                <a:close/>
                <a:moveTo>
                  <a:pt x="727" y="1227"/>
                </a:moveTo>
                <a:cubicBezTo>
                  <a:pt x="727" y="1227"/>
                  <a:pt x="727" y="1227"/>
                  <a:pt x="727" y="1227"/>
                </a:cubicBezTo>
                <a:cubicBezTo>
                  <a:pt x="727" y="1227"/>
                  <a:pt x="727" y="1227"/>
                  <a:pt x="727" y="1227"/>
                </a:cubicBezTo>
                <a:cubicBezTo>
                  <a:pt x="727" y="1227"/>
                  <a:pt x="727" y="1227"/>
                  <a:pt x="727" y="1227"/>
                </a:cubicBezTo>
                <a:close/>
                <a:moveTo>
                  <a:pt x="732" y="1220"/>
                </a:moveTo>
                <a:cubicBezTo>
                  <a:pt x="733" y="1220"/>
                  <a:pt x="734" y="1220"/>
                  <a:pt x="735" y="1220"/>
                </a:cubicBezTo>
                <a:cubicBezTo>
                  <a:pt x="734" y="1223"/>
                  <a:pt x="732" y="1225"/>
                  <a:pt x="731" y="1227"/>
                </a:cubicBezTo>
                <a:cubicBezTo>
                  <a:pt x="730" y="1227"/>
                  <a:pt x="729" y="1227"/>
                  <a:pt x="728" y="1227"/>
                </a:cubicBezTo>
                <a:cubicBezTo>
                  <a:pt x="730" y="1225"/>
                  <a:pt x="731" y="1223"/>
                  <a:pt x="732" y="1220"/>
                </a:cubicBezTo>
                <a:close/>
                <a:moveTo>
                  <a:pt x="735" y="1220"/>
                </a:moveTo>
                <a:cubicBezTo>
                  <a:pt x="738" y="1220"/>
                  <a:pt x="740" y="1219"/>
                  <a:pt x="742" y="1219"/>
                </a:cubicBezTo>
                <a:cubicBezTo>
                  <a:pt x="740" y="1222"/>
                  <a:pt x="739" y="1225"/>
                  <a:pt x="737" y="1229"/>
                </a:cubicBezTo>
                <a:cubicBezTo>
                  <a:pt x="735" y="1228"/>
                  <a:pt x="733" y="1228"/>
                  <a:pt x="731" y="1228"/>
                </a:cubicBezTo>
                <a:cubicBezTo>
                  <a:pt x="733" y="1225"/>
                  <a:pt x="734" y="1223"/>
                  <a:pt x="735" y="1220"/>
                </a:cubicBezTo>
                <a:close/>
                <a:moveTo>
                  <a:pt x="740" y="1223"/>
                </a:moveTo>
                <a:cubicBezTo>
                  <a:pt x="741" y="1222"/>
                  <a:pt x="742" y="1220"/>
                  <a:pt x="742" y="1219"/>
                </a:cubicBezTo>
                <a:cubicBezTo>
                  <a:pt x="743" y="1219"/>
                  <a:pt x="744" y="1219"/>
                  <a:pt x="745" y="1219"/>
                </a:cubicBezTo>
                <a:cubicBezTo>
                  <a:pt x="745" y="1219"/>
                  <a:pt x="744" y="1219"/>
                  <a:pt x="744" y="1220"/>
                </a:cubicBezTo>
                <a:cubicBezTo>
                  <a:pt x="743" y="1223"/>
                  <a:pt x="741" y="1226"/>
                  <a:pt x="740" y="1229"/>
                </a:cubicBezTo>
                <a:cubicBezTo>
                  <a:pt x="740" y="1229"/>
                  <a:pt x="740" y="1229"/>
                  <a:pt x="740" y="1229"/>
                </a:cubicBezTo>
                <a:cubicBezTo>
                  <a:pt x="739" y="1229"/>
                  <a:pt x="738" y="1229"/>
                  <a:pt x="737" y="1229"/>
                </a:cubicBezTo>
                <a:cubicBezTo>
                  <a:pt x="738" y="1227"/>
                  <a:pt x="739" y="1225"/>
                  <a:pt x="740" y="1223"/>
                </a:cubicBezTo>
                <a:close/>
                <a:moveTo>
                  <a:pt x="746" y="1219"/>
                </a:moveTo>
                <a:cubicBezTo>
                  <a:pt x="746" y="1219"/>
                  <a:pt x="746" y="1219"/>
                  <a:pt x="746" y="1219"/>
                </a:cubicBezTo>
                <a:cubicBezTo>
                  <a:pt x="746" y="1220"/>
                  <a:pt x="745" y="1220"/>
                  <a:pt x="745" y="1221"/>
                </a:cubicBezTo>
                <a:cubicBezTo>
                  <a:pt x="744" y="1224"/>
                  <a:pt x="743" y="1226"/>
                  <a:pt x="742" y="1228"/>
                </a:cubicBezTo>
                <a:cubicBezTo>
                  <a:pt x="742" y="1228"/>
                  <a:pt x="742" y="1228"/>
                  <a:pt x="742" y="1228"/>
                </a:cubicBezTo>
                <a:cubicBezTo>
                  <a:pt x="742" y="1228"/>
                  <a:pt x="742" y="1228"/>
                  <a:pt x="742" y="1228"/>
                </a:cubicBezTo>
                <a:cubicBezTo>
                  <a:pt x="742" y="1229"/>
                  <a:pt x="742" y="1229"/>
                  <a:pt x="742" y="1229"/>
                </a:cubicBezTo>
                <a:cubicBezTo>
                  <a:pt x="742" y="1229"/>
                  <a:pt x="742" y="1229"/>
                  <a:pt x="742" y="1229"/>
                </a:cubicBezTo>
                <a:cubicBezTo>
                  <a:pt x="742" y="1229"/>
                  <a:pt x="741" y="1229"/>
                  <a:pt x="741" y="1229"/>
                </a:cubicBezTo>
                <a:cubicBezTo>
                  <a:pt x="743" y="1226"/>
                  <a:pt x="744" y="1222"/>
                  <a:pt x="746" y="1219"/>
                </a:cubicBezTo>
                <a:close/>
                <a:moveTo>
                  <a:pt x="745" y="1230"/>
                </a:moveTo>
                <a:cubicBezTo>
                  <a:pt x="746" y="1230"/>
                  <a:pt x="746" y="1230"/>
                  <a:pt x="746" y="1230"/>
                </a:cubicBezTo>
                <a:cubicBezTo>
                  <a:pt x="745" y="1230"/>
                  <a:pt x="745" y="1231"/>
                  <a:pt x="745" y="1231"/>
                </a:cubicBezTo>
                <a:cubicBezTo>
                  <a:pt x="745" y="1231"/>
                  <a:pt x="745" y="1230"/>
                  <a:pt x="745" y="1230"/>
                </a:cubicBezTo>
                <a:close/>
                <a:moveTo>
                  <a:pt x="749" y="1228"/>
                </a:moveTo>
                <a:cubicBezTo>
                  <a:pt x="749" y="1229"/>
                  <a:pt x="748" y="1229"/>
                  <a:pt x="748" y="1230"/>
                </a:cubicBezTo>
                <a:cubicBezTo>
                  <a:pt x="748" y="1230"/>
                  <a:pt x="748" y="1230"/>
                  <a:pt x="748" y="1230"/>
                </a:cubicBezTo>
                <a:cubicBezTo>
                  <a:pt x="748" y="1229"/>
                  <a:pt x="749" y="1229"/>
                  <a:pt x="749" y="1228"/>
                </a:cubicBezTo>
                <a:close/>
                <a:moveTo>
                  <a:pt x="752" y="1230"/>
                </a:moveTo>
                <a:cubicBezTo>
                  <a:pt x="752" y="1230"/>
                  <a:pt x="752" y="1230"/>
                  <a:pt x="752" y="1230"/>
                </a:cubicBezTo>
                <a:cubicBezTo>
                  <a:pt x="752" y="1230"/>
                  <a:pt x="752" y="1230"/>
                  <a:pt x="752" y="1230"/>
                </a:cubicBezTo>
                <a:cubicBezTo>
                  <a:pt x="752" y="1230"/>
                  <a:pt x="752" y="1230"/>
                  <a:pt x="752" y="1230"/>
                </a:cubicBezTo>
                <a:close/>
                <a:moveTo>
                  <a:pt x="760" y="1217"/>
                </a:moveTo>
                <a:cubicBezTo>
                  <a:pt x="760" y="1217"/>
                  <a:pt x="760" y="1216"/>
                  <a:pt x="761" y="1216"/>
                </a:cubicBezTo>
                <a:cubicBezTo>
                  <a:pt x="761" y="1215"/>
                  <a:pt x="760" y="1215"/>
                  <a:pt x="760" y="1215"/>
                </a:cubicBezTo>
                <a:cubicBezTo>
                  <a:pt x="759" y="1216"/>
                  <a:pt x="758" y="1217"/>
                  <a:pt x="758" y="1217"/>
                </a:cubicBezTo>
                <a:cubicBezTo>
                  <a:pt x="757" y="1217"/>
                  <a:pt x="757" y="1217"/>
                  <a:pt x="756" y="1217"/>
                </a:cubicBezTo>
                <a:cubicBezTo>
                  <a:pt x="758" y="1215"/>
                  <a:pt x="759" y="1213"/>
                  <a:pt x="760" y="1210"/>
                </a:cubicBezTo>
                <a:cubicBezTo>
                  <a:pt x="760" y="1210"/>
                  <a:pt x="760" y="1209"/>
                  <a:pt x="759" y="1210"/>
                </a:cubicBezTo>
                <a:cubicBezTo>
                  <a:pt x="757" y="1212"/>
                  <a:pt x="755" y="1215"/>
                  <a:pt x="754" y="1218"/>
                </a:cubicBezTo>
                <a:cubicBezTo>
                  <a:pt x="753" y="1218"/>
                  <a:pt x="753" y="1218"/>
                  <a:pt x="753" y="1218"/>
                </a:cubicBezTo>
                <a:cubicBezTo>
                  <a:pt x="753" y="1217"/>
                  <a:pt x="754" y="1216"/>
                  <a:pt x="754" y="1215"/>
                </a:cubicBezTo>
                <a:cubicBezTo>
                  <a:pt x="756" y="1212"/>
                  <a:pt x="759" y="1209"/>
                  <a:pt x="761" y="1206"/>
                </a:cubicBezTo>
                <a:cubicBezTo>
                  <a:pt x="762" y="1209"/>
                  <a:pt x="764" y="1213"/>
                  <a:pt x="765" y="1216"/>
                </a:cubicBezTo>
                <a:cubicBezTo>
                  <a:pt x="765" y="1216"/>
                  <a:pt x="765" y="1217"/>
                  <a:pt x="766" y="1217"/>
                </a:cubicBezTo>
                <a:cubicBezTo>
                  <a:pt x="764" y="1217"/>
                  <a:pt x="762" y="1217"/>
                  <a:pt x="760" y="1217"/>
                </a:cubicBezTo>
                <a:close/>
                <a:moveTo>
                  <a:pt x="765" y="1214"/>
                </a:moveTo>
                <a:cubicBezTo>
                  <a:pt x="764" y="1211"/>
                  <a:pt x="762" y="1208"/>
                  <a:pt x="761" y="1205"/>
                </a:cubicBezTo>
                <a:cubicBezTo>
                  <a:pt x="761" y="1205"/>
                  <a:pt x="761" y="1205"/>
                  <a:pt x="761" y="1205"/>
                </a:cubicBezTo>
                <a:cubicBezTo>
                  <a:pt x="759" y="1202"/>
                  <a:pt x="758" y="1199"/>
                  <a:pt x="756" y="1195"/>
                </a:cubicBezTo>
                <a:cubicBezTo>
                  <a:pt x="757" y="1194"/>
                  <a:pt x="758" y="1193"/>
                  <a:pt x="758" y="1192"/>
                </a:cubicBezTo>
                <a:cubicBezTo>
                  <a:pt x="759" y="1191"/>
                  <a:pt x="759" y="1190"/>
                  <a:pt x="760" y="1189"/>
                </a:cubicBezTo>
                <a:cubicBezTo>
                  <a:pt x="760" y="1190"/>
                  <a:pt x="761" y="1192"/>
                  <a:pt x="762" y="1193"/>
                </a:cubicBezTo>
                <a:cubicBezTo>
                  <a:pt x="763" y="1195"/>
                  <a:pt x="764" y="1198"/>
                  <a:pt x="765" y="1200"/>
                </a:cubicBezTo>
                <a:cubicBezTo>
                  <a:pt x="765" y="1200"/>
                  <a:pt x="765" y="1201"/>
                  <a:pt x="765" y="1201"/>
                </a:cubicBezTo>
                <a:cubicBezTo>
                  <a:pt x="765" y="1201"/>
                  <a:pt x="765" y="1202"/>
                  <a:pt x="766" y="1202"/>
                </a:cubicBezTo>
                <a:cubicBezTo>
                  <a:pt x="766" y="1201"/>
                  <a:pt x="766" y="1201"/>
                  <a:pt x="766" y="1201"/>
                </a:cubicBezTo>
                <a:cubicBezTo>
                  <a:pt x="768" y="1207"/>
                  <a:pt x="771" y="1212"/>
                  <a:pt x="774" y="1217"/>
                </a:cubicBezTo>
                <a:cubicBezTo>
                  <a:pt x="771" y="1217"/>
                  <a:pt x="769" y="1217"/>
                  <a:pt x="766" y="1217"/>
                </a:cubicBezTo>
                <a:cubicBezTo>
                  <a:pt x="766" y="1216"/>
                  <a:pt x="765" y="1215"/>
                  <a:pt x="765" y="1214"/>
                </a:cubicBezTo>
                <a:close/>
                <a:moveTo>
                  <a:pt x="768" y="1197"/>
                </a:moveTo>
                <a:cubicBezTo>
                  <a:pt x="769" y="1196"/>
                  <a:pt x="769" y="1196"/>
                  <a:pt x="770" y="1197"/>
                </a:cubicBezTo>
                <a:cubicBezTo>
                  <a:pt x="770" y="1197"/>
                  <a:pt x="770" y="1197"/>
                  <a:pt x="770" y="1197"/>
                </a:cubicBezTo>
                <a:cubicBezTo>
                  <a:pt x="766" y="1200"/>
                  <a:pt x="767" y="1199"/>
                  <a:pt x="768" y="1197"/>
                </a:cubicBezTo>
                <a:close/>
                <a:moveTo>
                  <a:pt x="767" y="1203"/>
                </a:moveTo>
                <a:cubicBezTo>
                  <a:pt x="767" y="1203"/>
                  <a:pt x="768" y="1203"/>
                  <a:pt x="768" y="1203"/>
                </a:cubicBezTo>
                <a:cubicBezTo>
                  <a:pt x="768" y="1203"/>
                  <a:pt x="772" y="1200"/>
                  <a:pt x="772" y="1199"/>
                </a:cubicBezTo>
                <a:cubicBezTo>
                  <a:pt x="771" y="1202"/>
                  <a:pt x="770" y="1204"/>
                  <a:pt x="769" y="1206"/>
                </a:cubicBezTo>
                <a:cubicBezTo>
                  <a:pt x="768" y="1205"/>
                  <a:pt x="768" y="1204"/>
                  <a:pt x="767" y="1203"/>
                </a:cubicBezTo>
                <a:close/>
                <a:moveTo>
                  <a:pt x="767" y="1202"/>
                </a:moveTo>
                <a:cubicBezTo>
                  <a:pt x="767" y="1202"/>
                  <a:pt x="766" y="1202"/>
                  <a:pt x="766" y="1201"/>
                </a:cubicBezTo>
                <a:cubicBezTo>
                  <a:pt x="769" y="1199"/>
                  <a:pt x="768" y="1199"/>
                  <a:pt x="767" y="1202"/>
                </a:cubicBezTo>
                <a:close/>
                <a:moveTo>
                  <a:pt x="769" y="1207"/>
                </a:moveTo>
                <a:cubicBezTo>
                  <a:pt x="769" y="1207"/>
                  <a:pt x="769" y="1207"/>
                  <a:pt x="769" y="1207"/>
                </a:cubicBezTo>
                <a:cubicBezTo>
                  <a:pt x="772" y="1205"/>
                  <a:pt x="771" y="1206"/>
                  <a:pt x="774" y="1204"/>
                </a:cubicBezTo>
                <a:cubicBezTo>
                  <a:pt x="777" y="1201"/>
                  <a:pt x="772" y="1208"/>
                  <a:pt x="771" y="1210"/>
                </a:cubicBezTo>
                <a:cubicBezTo>
                  <a:pt x="771" y="1210"/>
                  <a:pt x="771" y="1211"/>
                  <a:pt x="772" y="1210"/>
                </a:cubicBezTo>
                <a:cubicBezTo>
                  <a:pt x="774" y="1209"/>
                  <a:pt x="776" y="1208"/>
                  <a:pt x="778" y="1206"/>
                </a:cubicBezTo>
                <a:cubicBezTo>
                  <a:pt x="776" y="1208"/>
                  <a:pt x="774" y="1210"/>
                  <a:pt x="774" y="1213"/>
                </a:cubicBezTo>
                <a:cubicBezTo>
                  <a:pt x="774" y="1213"/>
                  <a:pt x="774" y="1214"/>
                  <a:pt x="774" y="1213"/>
                </a:cubicBezTo>
                <a:cubicBezTo>
                  <a:pt x="777" y="1212"/>
                  <a:pt x="780" y="1210"/>
                  <a:pt x="782" y="1207"/>
                </a:cubicBezTo>
                <a:cubicBezTo>
                  <a:pt x="780" y="1209"/>
                  <a:pt x="778" y="1214"/>
                  <a:pt x="776" y="1217"/>
                </a:cubicBezTo>
                <a:cubicBezTo>
                  <a:pt x="776" y="1217"/>
                  <a:pt x="775" y="1217"/>
                  <a:pt x="775" y="1217"/>
                </a:cubicBezTo>
                <a:cubicBezTo>
                  <a:pt x="773" y="1214"/>
                  <a:pt x="771" y="1210"/>
                  <a:pt x="769" y="1207"/>
                </a:cubicBezTo>
                <a:close/>
                <a:moveTo>
                  <a:pt x="776" y="1217"/>
                </a:moveTo>
                <a:cubicBezTo>
                  <a:pt x="776" y="1218"/>
                  <a:pt x="775" y="1218"/>
                  <a:pt x="775" y="1218"/>
                </a:cubicBezTo>
                <a:cubicBezTo>
                  <a:pt x="775" y="1218"/>
                  <a:pt x="775" y="1218"/>
                  <a:pt x="775" y="1217"/>
                </a:cubicBezTo>
                <a:cubicBezTo>
                  <a:pt x="775" y="1217"/>
                  <a:pt x="775" y="1217"/>
                  <a:pt x="776" y="1217"/>
                </a:cubicBezTo>
                <a:close/>
                <a:moveTo>
                  <a:pt x="779" y="1217"/>
                </a:moveTo>
                <a:cubicBezTo>
                  <a:pt x="780" y="1217"/>
                  <a:pt x="781" y="1217"/>
                  <a:pt x="782" y="1217"/>
                </a:cubicBezTo>
                <a:cubicBezTo>
                  <a:pt x="782" y="1218"/>
                  <a:pt x="781" y="1219"/>
                  <a:pt x="780" y="1221"/>
                </a:cubicBezTo>
                <a:cubicBezTo>
                  <a:pt x="780" y="1221"/>
                  <a:pt x="781" y="1222"/>
                  <a:pt x="781" y="1221"/>
                </a:cubicBezTo>
                <a:cubicBezTo>
                  <a:pt x="782" y="1220"/>
                  <a:pt x="785" y="1219"/>
                  <a:pt x="786" y="1217"/>
                </a:cubicBezTo>
                <a:cubicBezTo>
                  <a:pt x="786" y="1217"/>
                  <a:pt x="787" y="1217"/>
                  <a:pt x="787" y="1217"/>
                </a:cubicBezTo>
                <a:cubicBezTo>
                  <a:pt x="785" y="1220"/>
                  <a:pt x="782" y="1223"/>
                  <a:pt x="780" y="1225"/>
                </a:cubicBezTo>
                <a:cubicBezTo>
                  <a:pt x="780" y="1226"/>
                  <a:pt x="781" y="1226"/>
                  <a:pt x="781" y="1226"/>
                </a:cubicBezTo>
                <a:cubicBezTo>
                  <a:pt x="783" y="1224"/>
                  <a:pt x="785" y="1222"/>
                  <a:pt x="787" y="1220"/>
                </a:cubicBezTo>
                <a:cubicBezTo>
                  <a:pt x="790" y="1216"/>
                  <a:pt x="789" y="1219"/>
                  <a:pt x="787" y="1221"/>
                </a:cubicBezTo>
                <a:cubicBezTo>
                  <a:pt x="784" y="1223"/>
                  <a:pt x="782" y="1226"/>
                  <a:pt x="781" y="1229"/>
                </a:cubicBezTo>
                <a:cubicBezTo>
                  <a:pt x="779" y="1226"/>
                  <a:pt x="778" y="1223"/>
                  <a:pt x="776" y="1219"/>
                </a:cubicBezTo>
                <a:cubicBezTo>
                  <a:pt x="777" y="1219"/>
                  <a:pt x="778" y="1218"/>
                  <a:pt x="779" y="1217"/>
                </a:cubicBezTo>
                <a:close/>
                <a:moveTo>
                  <a:pt x="784" y="1217"/>
                </a:moveTo>
                <a:cubicBezTo>
                  <a:pt x="784" y="1217"/>
                  <a:pt x="784" y="1217"/>
                  <a:pt x="784" y="1217"/>
                </a:cubicBezTo>
                <a:cubicBezTo>
                  <a:pt x="784" y="1218"/>
                  <a:pt x="783" y="1218"/>
                  <a:pt x="783" y="1219"/>
                </a:cubicBezTo>
                <a:cubicBezTo>
                  <a:pt x="783" y="1218"/>
                  <a:pt x="784" y="1218"/>
                  <a:pt x="784" y="1217"/>
                </a:cubicBezTo>
                <a:close/>
                <a:moveTo>
                  <a:pt x="783" y="1217"/>
                </a:moveTo>
                <a:cubicBezTo>
                  <a:pt x="781" y="1217"/>
                  <a:pt x="780" y="1217"/>
                  <a:pt x="779" y="1217"/>
                </a:cubicBezTo>
                <a:cubicBezTo>
                  <a:pt x="781" y="1215"/>
                  <a:pt x="782" y="1214"/>
                  <a:pt x="784" y="1212"/>
                </a:cubicBezTo>
                <a:cubicBezTo>
                  <a:pt x="785" y="1211"/>
                  <a:pt x="789" y="1207"/>
                  <a:pt x="786" y="1212"/>
                </a:cubicBezTo>
                <a:cubicBezTo>
                  <a:pt x="785" y="1214"/>
                  <a:pt x="784" y="1215"/>
                  <a:pt x="783" y="1217"/>
                </a:cubicBezTo>
                <a:close/>
                <a:moveTo>
                  <a:pt x="787" y="1217"/>
                </a:moveTo>
                <a:cubicBezTo>
                  <a:pt x="787" y="1217"/>
                  <a:pt x="787" y="1217"/>
                  <a:pt x="787" y="1217"/>
                </a:cubicBezTo>
                <a:cubicBezTo>
                  <a:pt x="787" y="1216"/>
                  <a:pt x="788" y="1216"/>
                  <a:pt x="788" y="1216"/>
                </a:cubicBezTo>
                <a:cubicBezTo>
                  <a:pt x="788" y="1216"/>
                  <a:pt x="787" y="1217"/>
                  <a:pt x="787" y="1217"/>
                </a:cubicBezTo>
                <a:close/>
                <a:moveTo>
                  <a:pt x="788" y="1217"/>
                </a:moveTo>
                <a:cubicBezTo>
                  <a:pt x="788" y="1217"/>
                  <a:pt x="788" y="1217"/>
                  <a:pt x="788" y="1217"/>
                </a:cubicBezTo>
                <a:cubicBezTo>
                  <a:pt x="788" y="1217"/>
                  <a:pt x="788" y="1217"/>
                  <a:pt x="787" y="1218"/>
                </a:cubicBezTo>
                <a:cubicBezTo>
                  <a:pt x="788" y="1217"/>
                  <a:pt x="788" y="1217"/>
                  <a:pt x="788" y="1217"/>
                </a:cubicBezTo>
                <a:close/>
                <a:moveTo>
                  <a:pt x="786" y="1224"/>
                </a:moveTo>
                <a:cubicBezTo>
                  <a:pt x="787" y="1222"/>
                  <a:pt x="788" y="1221"/>
                  <a:pt x="790" y="1219"/>
                </a:cubicBezTo>
                <a:cubicBezTo>
                  <a:pt x="790" y="1218"/>
                  <a:pt x="791" y="1218"/>
                  <a:pt x="791" y="1217"/>
                </a:cubicBezTo>
                <a:cubicBezTo>
                  <a:pt x="792" y="1217"/>
                  <a:pt x="793" y="1217"/>
                  <a:pt x="795" y="1217"/>
                </a:cubicBezTo>
                <a:cubicBezTo>
                  <a:pt x="791" y="1220"/>
                  <a:pt x="789" y="1223"/>
                  <a:pt x="786" y="1226"/>
                </a:cubicBezTo>
                <a:cubicBezTo>
                  <a:pt x="786" y="1225"/>
                  <a:pt x="786" y="1224"/>
                  <a:pt x="786" y="1224"/>
                </a:cubicBezTo>
                <a:close/>
                <a:moveTo>
                  <a:pt x="801" y="1217"/>
                </a:moveTo>
                <a:cubicBezTo>
                  <a:pt x="797" y="1220"/>
                  <a:pt x="794" y="1223"/>
                  <a:pt x="791" y="1226"/>
                </a:cubicBezTo>
                <a:cubicBezTo>
                  <a:pt x="782" y="1235"/>
                  <a:pt x="793" y="1222"/>
                  <a:pt x="796" y="1217"/>
                </a:cubicBezTo>
                <a:cubicBezTo>
                  <a:pt x="798" y="1217"/>
                  <a:pt x="799" y="1217"/>
                  <a:pt x="801" y="1217"/>
                </a:cubicBezTo>
                <a:close/>
                <a:moveTo>
                  <a:pt x="779" y="1216"/>
                </a:moveTo>
                <a:cubicBezTo>
                  <a:pt x="779" y="1216"/>
                  <a:pt x="778" y="1217"/>
                  <a:pt x="778" y="1217"/>
                </a:cubicBezTo>
                <a:cubicBezTo>
                  <a:pt x="778" y="1217"/>
                  <a:pt x="778" y="1217"/>
                  <a:pt x="778" y="1217"/>
                </a:cubicBezTo>
                <a:cubicBezTo>
                  <a:pt x="778" y="1215"/>
                  <a:pt x="784" y="1208"/>
                  <a:pt x="782" y="1210"/>
                </a:cubicBezTo>
                <a:cubicBezTo>
                  <a:pt x="784" y="1208"/>
                  <a:pt x="784" y="1207"/>
                  <a:pt x="785" y="1206"/>
                </a:cubicBezTo>
                <a:cubicBezTo>
                  <a:pt x="786" y="1206"/>
                  <a:pt x="787" y="1207"/>
                  <a:pt x="788" y="1207"/>
                </a:cubicBezTo>
                <a:cubicBezTo>
                  <a:pt x="784" y="1210"/>
                  <a:pt x="782" y="1213"/>
                  <a:pt x="779" y="1216"/>
                </a:cubicBezTo>
                <a:close/>
                <a:moveTo>
                  <a:pt x="779" y="1208"/>
                </a:moveTo>
                <a:cubicBezTo>
                  <a:pt x="775" y="1213"/>
                  <a:pt x="779" y="1206"/>
                  <a:pt x="780" y="1204"/>
                </a:cubicBezTo>
                <a:cubicBezTo>
                  <a:pt x="780" y="1204"/>
                  <a:pt x="780" y="1203"/>
                  <a:pt x="779" y="1203"/>
                </a:cubicBezTo>
                <a:cubicBezTo>
                  <a:pt x="777" y="1205"/>
                  <a:pt x="778" y="1204"/>
                  <a:pt x="775" y="1207"/>
                </a:cubicBezTo>
                <a:cubicBezTo>
                  <a:pt x="771" y="1211"/>
                  <a:pt x="777" y="1202"/>
                  <a:pt x="777" y="1201"/>
                </a:cubicBezTo>
                <a:cubicBezTo>
                  <a:pt x="777" y="1201"/>
                  <a:pt x="777" y="1201"/>
                  <a:pt x="777" y="1201"/>
                </a:cubicBezTo>
                <a:cubicBezTo>
                  <a:pt x="779" y="1202"/>
                  <a:pt x="780" y="1202"/>
                  <a:pt x="780" y="1203"/>
                </a:cubicBezTo>
                <a:cubicBezTo>
                  <a:pt x="781" y="1204"/>
                  <a:pt x="782" y="1204"/>
                  <a:pt x="784" y="1205"/>
                </a:cubicBezTo>
                <a:cubicBezTo>
                  <a:pt x="782" y="1206"/>
                  <a:pt x="781" y="1207"/>
                  <a:pt x="779" y="1208"/>
                </a:cubicBezTo>
                <a:close/>
                <a:moveTo>
                  <a:pt x="771" y="1197"/>
                </a:moveTo>
                <a:cubicBezTo>
                  <a:pt x="771" y="1197"/>
                  <a:pt x="770" y="1197"/>
                  <a:pt x="770" y="1197"/>
                </a:cubicBezTo>
                <a:cubicBezTo>
                  <a:pt x="771" y="1197"/>
                  <a:pt x="772" y="1197"/>
                  <a:pt x="773" y="1198"/>
                </a:cubicBezTo>
                <a:cubicBezTo>
                  <a:pt x="771" y="1199"/>
                  <a:pt x="769" y="1201"/>
                  <a:pt x="771" y="1197"/>
                </a:cubicBezTo>
                <a:close/>
                <a:moveTo>
                  <a:pt x="769" y="1195"/>
                </a:moveTo>
                <a:cubicBezTo>
                  <a:pt x="769" y="1195"/>
                  <a:pt x="769" y="1195"/>
                  <a:pt x="769" y="1195"/>
                </a:cubicBezTo>
                <a:cubicBezTo>
                  <a:pt x="769" y="1195"/>
                  <a:pt x="768" y="1194"/>
                  <a:pt x="768" y="1194"/>
                </a:cubicBezTo>
                <a:cubicBezTo>
                  <a:pt x="767" y="1195"/>
                  <a:pt x="767" y="1195"/>
                  <a:pt x="766" y="1196"/>
                </a:cubicBezTo>
                <a:cubicBezTo>
                  <a:pt x="765" y="1197"/>
                  <a:pt x="766" y="1197"/>
                  <a:pt x="766" y="1197"/>
                </a:cubicBezTo>
                <a:cubicBezTo>
                  <a:pt x="766" y="1198"/>
                  <a:pt x="766" y="1199"/>
                  <a:pt x="766" y="1200"/>
                </a:cubicBezTo>
                <a:cubicBezTo>
                  <a:pt x="764" y="1197"/>
                  <a:pt x="763" y="1195"/>
                  <a:pt x="762" y="1193"/>
                </a:cubicBezTo>
                <a:cubicBezTo>
                  <a:pt x="761" y="1191"/>
                  <a:pt x="761" y="1190"/>
                  <a:pt x="760" y="1189"/>
                </a:cubicBezTo>
                <a:cubicBezTo>
                  <a:pt x="765" y="1191"/>
                  <a:pt x="770" y="1194"/>
                  <a:pt x="775" y="1196"/>
                </a:cubicBezTo>
                <a:cubicBezTo>
                  <a:pt x="774" y="1197"/>
                  <a:pt x="774" y="1197"/>
                  <a:pt x="774" y="1197"/>
                </a:cubicBezTo>
                <a:cubicBezTo>
                  <a:pt x="772" y="1196"/>
                  <a:pt x="770" y="1195"/>
                  <a:pt x="769" y="1195"/>
                </a:cubicBezTo>
                <a:close/>
                <a:moveTo>
                  <a:pt x="759" y="1186"/>
                </a:moveTo>
                <a:cubicBezTo>
                  <a:pt x="760" y="1186"/>
                  <a:pt x="761" y="1186"/>
                  <a:pt x="762" y="1186"/>
                </a:cubicBezTo>
                <a:cubicBezTo>
                  <a:pt x="761" y="1186"/>
                  <a:pt x="761" y="1187"/>
                  <a:pt x="760" y="1188"/>
                </a:cubicBezTo>
                <a:cubicBezTo>
                  <a:pt x="760" y="1188"/>
                  <a:pt x="759" y="1187"/>
                  <a:pt x="759" y="1186"/>
                </a:cubicBezTo>
                <a:close/>
                <a:moveTo>
                  <a:pt x="756" y="1180"/>
                </a:moveTo>
                <a:cubicBezTo>
                  <a:pt x="756" y="1179"/>
                  <a:pt x="756" y="1179"/>
                  <a:pt x="756" y="1178"/>
                </a:cubicBezTo>
                <a:cubicBezTo>
                  <a:pt x="756" y="1179"/>
                  <a:pt x="757" y="1179"/>
                  <a:pt x="758" y="1179"/>
                </a:cubicBezTo>
                <a:cubicBezTo>
                  <a:pt x="757" y="1179"/>
                  <a:pt x="757" y="1179"/>
                  <a:pt x="756" y="1180"/>
                </a:cubicBezTo>
                <a:close/>
                <a:moveTo>
                  <a:pt x="754" y="1180"/>
                </a:moveTo>
                <a:cubicBezTo>
                  <a:pt x="754" y="1180"/>
                  <a:pt x="753" y="1180"/>
                  <a:pt x="753" y="1180"/>
                </a:cubicBezTo>
                <a:cubicBezTo>
                  <a:pt x="752" y="1180"/>
                  <a:pt x="750" y="1180"/>
                  <a:pt x="749" y="1180"/>
                </a:cubicBezTo>
                <a:cubicBezTo>
                  <a:pt x="747" y="1178"/>
                  <a:pt x="746" y="1175"/>
                  <a:pt x="745" y="1173"/>
                </a:cubicBezTo>
                <a:cubicBezTo>
                  <a:pt x="748" y="1174"/>
                  <a:pt x="752" y="1176"/>
                  <a:pt x="755" y="1178"/>
                </a:cubicBezTo>
                <a:cubicBezTo>
                  <a:pt x="755" y="1179"/>
                  <a:pt x="754" y="1179"/>
                  <a:pt x="754" y="1180"/>
                </a:cubicBezTo>
                <a:close/>
                <a:moveTo>
                  <a:pt x="746" y="1178"/>
                </a:moveTo>
                <a:cubicBezTo>
                  <a:pt x="746" y="1178"/>
                  <a:pt x="747" y="1179"/>
                  <a:pt x="747" y="1180"/>
                </a:cubicBezTo>
                <a:cubicBezTo>
                  <a:pt x="747" y="1180"/>
                  <a:pt x="746" y="1180"/>
                  <a:pt x="745" y="1180"/>
                </a:cubicBezTo>
                <a:cubicBezTo>
                  <a:pt x="725" y="1170"/>
                  <a:pt x="705" y="1159"/>
                  <a:pt x="684" y="1151"/>
                </a:cubicBezTo>
                <a:cubicBezTo>
                  <a:pt x="684" y="1151"/>
                  <a:pt x="684" y="1151"/>
                  <a:pt x="684" y="1150"/>
                </a:cubicBezTo>
                <a:cubicBezTo>
                  <a:pt x="685" y="1150"/>
                  <a:pt x="684" y="1150"/>
                  <a:pt x="684" y="1150"/>
                </a:cubicBezTo>
                <a:cubicBezTo>
                  <a:pt x="683" y="1150"/>
                  <a:pt x="682" y="1150"/>
                  <a:pt x="681" y="1150"/>
                </a:cubicBezTo>
                <a:cubicBezTo>
                  <a:pt x="679" y="1150"/>
                  <a:pt x="678" y="1149"/>
                  <a:pt x="676" y="1149"/>
                </a:cubicBezTo>
                <a:cubicBezTo>
                  <a:pt x="676" y="1149"/>
                  <a:pt x="676" y="1148"/>
                  <a:pt x="676" y="1149"/>
                </a:cubicBezTo>
                <a:cubicBezTo>
                  <a:pt x="674" y="1148"/>
                  <a:pt x="671" y="1147"/>
                  <a:pt x="669" y="1146"/>
                </a:cubicBezTo>
                <a:cubicBezTo>
                  <a:pt x="669" y="1146"/>
                  <a:pt x="669" y="1146"/>
                  <a:pt x="669" y="1146"/>
                </a:cubicBezTo>
                <a:cubicBezTo>
                  <a:pt x="668" y="1146"/>
                  <a:pt x="668" y="1146"/>
                  <a:pt x="668" y="1146"/>
                </a:cubicBezTo>
                <a:cubicBezTo>
                  <a:pt x="667" y="1144"/>
                  <a:pt x="667" y="1143"/>
                  <a:pt x="666" y="1141"/>
                </a:cubicBezTo>
                <a:cubicBezTo>
                  <a:pt x="667" y="1141"/>
                  <a:pt x="668" y="1141"/>
                  <a:pt x="669" y="1141"/>
                </a:cubicBezTo>
                <a:cubicBezTo>
                  <a:pt x="694" y="1150"/>
                  <a:pt x="719" y="1160"/>
                  <a:pt x="743" y="1172"/>
                </a:cubicBezTo>
                <a:cubicBezTo>
                  <a:pt x="744" y="1174"/>
                  <a:pt x="745" y="1176"/>
                  <a:pt x="746" y="1178"/>
                </a:cubicBezTo>
                <a:close/>
                <a:moveTo>
                  <a:pt x="775" y="1131"/>
                </a:moveTo>
                <a:cubicBezTo>
                  <a:pt x="775" y="1131"/>
                  <a:pt x="775" y="1131"/>
                  <a:pt x="775" y="1131"/>
                </a:cubicBezTo>
                <a:cubicBezTo>
                  <a:pt x="776" y="1133"/>
                  <a:pt x="777" y="1133"/>
                  <a:pt x="775" y="1131"/>
                </a:cubicBezTo>
                <a:close/>
                <a:moveTo>
                  <a:pt x="705" y="1094"/>
                </a:moveTo>
                <a:cubicBezTo>
                  <a:pt x="705" y="1094"/>
                  <a:pt x="705" y="1094"/>
                  <a:pt x="705" y="1094"/>
                </a:cubicBezTo>
                <a:cubicBezTo>
                  <a:pt x="703" y="1091"/>
                  <a:pt x="702" y="1089"/>
                  <a:pt x="701" y="1086"/>
                </a:cubicBezTo>
                <a:cubicBezTo>
                  <a:pt x="704" y="1088"/>
                  <a:pt x="707" y="1089"/>
                  <a:pt x="710" y="1091"/>
                </a:cubicBezTo>
                <a:cubicBezTo>
                  <a:pt x="708" y="1092"/>
                  <a:pt x="706" y="1093"/>
                  <a:pt x="705" y="1094"/>
                </a:cubicBezTo>
                <a:close/>
                <a:moveTo>
                  <a:pt x="724" y="1132"/>
                </a:moveTo>
                <a:cubicBezTo>
                  <a:pt x="718" y="1132"/>
                  <a:pt x="712" y="1132"/>
                  <a:pt x="706" y="1133"/>
                </a:cubicBezTo>
                <a:cubicBezTo>
                  <a:pt x="702" y="1133"/>
                  <a:pt x="698" y="1133"/>
                  <a:pt x="694" y="1133"/>
                </a:cubicBezTo>
                <a:cubicBezTo>
                  <a:pt x="694" y="1133"/>
                  <a:pt x="694" y="1133"/>
                  <a:pt x="694" y="1133"/>
                </a:cubicBezTo>
                <a:cubicBezTo>
                  <a:pt x="695" y="1131"/>
                  <a:pt x="696" y="1129"/>
                  <a:pt x="698" y="1127"/>
                </a:cubicBezTo>
                <a:cubicBezTo>
                  <a:pt x="701" y="1120"/>
                  <a:pt x="700" y="1126"/>
                  <a:pt x="699" y="1129"/>
                </a:cubicBezTo>
                <a:cubicBezTo>
                  <a:pt x="698" y="1130"/>
                  <a:pt x="699" y="1130"/>
                  <a:pt x="699" y="1130"/>
                </a:cubicBezTo>
                <a:cubicBezTo>
                  <a:pt x="701" y="1127"/>
                  <a:pt x="703" y="1125"/>
                  <a:pt x="705" y="1122"/>
                </a:cubicBezTo>
                <a:cubicBezTo>
                  <a:pt x="705" y="1122"/>
                  <a:pt x="702" y="1130"/>
                  <a:pt x="701" y="1132"/>
                </a:cubicBezTo>
                <a:cubicBezTo>
                  <a:pt x="701" y="1132"/>
                  <a:pt x="702" y="1133"/>
                  <a:pt x="702" y="1132"/>
                </a:cubicBezTo>
                <a:cubicBezTo>
                  <a:pt x="703" y="1130"/>
                  <a:pt x="710" y="1122"/>
                  <a:pt x="705" y="1131"/>
                </a:cubicBezTo>
                <a:cubicBezTo>
                  <a:pt x="705" y="1131"/>
                  <a:pt x="706" y="1132"/>
                  <a:pt x="706" y="1131"/>
                </a:cubicBezTo>
                <a:cubicBezTo>
                  <a:pt x="707" y="1130"/>
                  <a:pt x="708" y="1129"/>
                  <a:pt x="709" y="1129"/>
                </a:cubicBezTo>
                <a:cubicBezTo>
                  <a:pt x="709" y="1128"/>
                  <a:pt x="708" y="1127"/>
                  <a:pt x="708" y="1128"/>
                </a:cubicBezTo>
                <a:cubicBezTo>
                  <a:pt x="708" y="1128"/>
                  <a:pt x="707" y="1128"/>
                  <a:pt x="707" y="1128"/>
                </a:cubicBezTo>
                <a:cubicBezTo>
                  <a:pt x="708" y="1126"/>
                  <a:pt x="708" y="1127"/>
                  <a:pt x="708" y="1125"/>
                </a:cubicBezTo>
                <a:cubicBezTo>
                  <a:pt x="708" y="1124"/>
                  <a:pt x="707" y="1124"/>
                  <a:pt x="707" y="1124"/>
                </a:cubicBezTo>
                <a:cubicBezTo>
                  <a:pt x="705" y="1126"/>
                  <a:pt x="704" y="1129"/>
                  <a:pt x="703" y="1130"/>
                </a:cubicBezTo>
                <a:cubicBezTo>
                  <a:pt x="705" y="1127"/>
                  <a:pt x="706" y="1124"/>
                  <a:pt x="707" y="1120"/>
                </a:cubicBezTo>
                <a:cubicBezTo>
                  <a:pt x="707" y="1120"/>
                  <a:pt x="706" y="1120"/>
                  <a:pt x="706" y="1120"/>
                </a:cubicBezTo>
                <a:cubicBezTo>
                  <a:pt x="704" y="1122"/>
                  <a:pt x="703" y="1123"/>
                  <a:pt x="701" y="1125"/>
                </a:cubicBezTo>
                <a:cubicBezTo>
                  <a:pt x="698" y="1130"/>
                  <a:pt x="702" y="1123"/>
                  <a:pt x="702" y="1121"/>
                </a:cubicBezTo>
                <a:cubicBezTo>
                  <a:pt x="702" y="1120"/>
                  <a:pt x="702" y="1120"/>
                  <a:pt x="701" y="1120"/>
                </a:cubicBezTo>
                <a:cubicBezTo>
                  <a:pt x="700" y="1122"/>
                  <a:pt x="699" y="1124"/>
                  <a:pt x="698" y="1125"/>
                </a:cubicBezTo>
                <a:cubicBezTo>
                  <a:pt x="699" y="1122"/>
                  <a:pt x="700" y="1119"/>
                  <a:pt x="701" y="1116"/>
                </a:cubicBezTo>
                <a:cubicBezTo>
                  <a:pt x="701" y="1115"/>
                  <a:pt x="700" y="1115"/>
                  <a:pt x="700" y="1115"/>
                </a:cubicBezTo>
                <a:cubicBezTo>
                  <a:pt x="697" y="1119"/>
                  <a:pt x="694" y="1124"/>
                  <a:pt x="693" y="1127"/>
                </a:cubicBezTo>
                <a:cubicBezTo>
                  <a:pt x="695" y="1122"/>
                  <a:pt x="697" y="1117"/>
                  <a:pt x="700" y="1112"/>
                </a:cubicBezTo>
                <a:cubicBezTo>
                  <a:pt x="700" y="1112"/>
                  <a:pt x="699" y="1111"/>
                  <a:pt x="699" y="1112"/>
                </a:cubicBezTo>
                <a:cubicBezTo>
                  <a:pt x="698" y="1112"/>
                  <a:pt x="698" y="1112"/>
                  <a:pt x="698" y="1113"/>
                </a:cubicBezTo>
                <a:cubicBezTo>
                  <a:pt x="699" y="1111"/>
                  <a:pt x="699" y="1110"/>
                  <a:pt x="699" y="1108"/>
                </a:cubicBezTo>
                <a:cubicBezTo>
                  <a:pt x="703" y="1115"/>
                  <a:pt x="708" y="1121"/>
                  <a:pt x="714" y="1126"/>
                </a:cubicBezTo>
                <a:cubicBezTo>
                  <a:pt x="715" y="1126"/>
                  <a:pt x="715" y="1126"/>
                  <a:pt x="715" y="1126"/>
                </a:cubicBezTo>
                <a:cubicBezTo>
                  <a:pt x="708" y="1121"/>
                  <a:pt x="703" y="1115"/>
                  <a:pt x="700" y="1108"/>
                </a:cubicBezTo>
                <a:cubicBezTo>
                  <a:pt x="700" y="1107"/>
                  <a:pt x="700" y="1105"/>
                  <a:pt x="700" y="1104"/>
                </a:cubicBezTo>
                <a:cubicBezTo>
                  <a:pt x="700" y="1103"/>
                  <a:pt x="700" y="1103"/>
                  <a:pt x="700" y="1103"/>
                </a:cubicBezTo>
                <a:cubicBezTo>
                  <a:pt x="699" y="1104"/>
                  <a:pt x="698" y="1104"/>
                  <a:pt x="698" y="1105"/>
                </a:cubicBezTo>
                <a:cubicBezTo>
                  <a:pt x="697" y="1103"/>
                  <a:pt x="696" y="1102"/>
                  <a:pt x="696" y="1100"/>
                </a:cubicBezTo>
                <a:cubicBezTo>
                  <a:pt x="696" y="1102"/>
                  <a:pt x="697" y="1103"/>
                  <a:pt x="698" y="1105"/>
                </a:cubicBezTo>
                <a:cubicBezTo>
                  <a:pt x="693" y="1110"/>
                  <a:pt x="691" y="1116"/>
                  <a:pt x="688" y="1122"/>
                </a:cubicBezTo>
                <a:cubicBezTo>
                  <a:pt x="687" y="1123"/>
                  <a:pt x="686" y="1124"/>
                  <a:pt x="685" y="1125"/>
                </a:cubicBezTo>
                <a:cubicBezTo>
                  <a:pt x="683" y="1129"/>
                  <a:pt x="688" y="1120"/>
                  <a:pt x="688" y="1121"/>
                </a:cubicBezTo>
                <a:cubicBezTo>
                  <a:pt x="690" y="1115"/>
                  <a:pt x="693" y="1110"/>
                  <a:pt x="696" y="1104"/>
                </a:cubicBezTo>
                <a:cubicBezTo>
                  <a:pt x="696" y="1104"/>
                  <a:pt x="696" y="1103"/>
                  <a:pt x="695" y="1104"/>
                </a:cubicBezTo>
                <a:cubicBezTo>
                  <a:pt x="691" y="1108"/>
                  <a:pt x="688" y="1113"/>
                  <a:pt x="685" y="1118"/>
                </a:cubicBezTo>
                <a:cubicBezTo>
                  <a:pt x="688" y="1112"/>
                  <a:pt x="691" y="1106"/>
                  <a:pt x="693" y="1099"/>
                </a:cubicBezTo>
                <a:cubicBezTo>
                  <a:pt x="693" y="1099"/>
                  <a:pt x="693" y="1098"/>
                  <a:pt x="692" y="1099"/>
                </a:cubicBezTo>
                <a:cubicBezTo>
                  <a:pt x="691" y="1099"/>
                  <a:pt x="691" y="1100"/>
                  <a:pt x="690" y="1101"/>
                </a:cubicBezTo>
                <a:cubicBezTo>
                  <a:pt x="691" y="1099"/>
                  <a:pt x="692" y="1096"/>
                  <a:pt x="693" y="1094"/>
                </a:cubicBezTo>
                <a:cubicBezTo>
                  <a:pt x="694" y="1095"/>
                  <a:pt x="694" y="1096"/>
                  <a:pt x="694" y="1097"/>
                </a:cubicBezTo>
                <a:cubicBezTo>
                  <a:pt x="694" y="1096"/>
                  <a:pt x="694" y="1095"/>
                  <a:pt x="693" y="1094"/>
                </a:cubicBezTo>
                <a:cubicBezTo>
                  <a:pt x="694" y="1093"/>
                  <a:pt x="694" y="1092"/>
                  <a:pt x="694" y="1092"/>
                </a:cubicBezTo>
                <a:cubicBezTo>
                  <a:pt x="694" y="1091"/>
                  <a:pt x="694" y="1091"/>
                  <a:pt x="693" y="1091"/>
                </a:cubicBezTo>
                <a:cubicBezTo>
                  <a:pt x="693" y="1091"/>
                  <a:pt x="693" y="1092"/>
                  <a:pt x="693" y="1092"/>
                </a:cubicBezTo>
                <a:cubicBezTo>
                  <a:pt x="691" y="1089"/>
                  <a:pt x="690" y="1085"/>
                  <a:pt x="690" y="1082"/>
                </a:cubicBezTo>
                <a:cubicBezTo>
                  <a:pt x="690" y="1081"/>
                  <a:pt x="690" y="1081"/>
                  <a:pt x="690" y="1080"/>
                </a:cubicBezTo>
                <a:cubicBezTo>
                  <a:pt x="691" y="1081"/>
                  <a:pt x="692" y="1081"/>
                  <a:pt x="693" y="1081"/>
                </a:cubicBezTo>
                <a:cubicBezTo>
                  <a:pt x="695" y="1083"/>
                  <a:pt x="698" y="1084"/>
                  <a:pt x="700" y="1086"/>
                </a:cubicBezTo>
                <a:cubicBezTo>
                  <a:pt x="707" y="1102"/>
                  <a:pt x="715" y="1117"/>
                  <a:pt x="724" y="1132"/>
                </a:cubicBezTo>
                <a:close/>
                <a:moveTo>
                  <a:pt x="700" y="1085"/>
                </a:moveTo>
                <a:cubicBezTo>
                  <a:pt x="697" y="1083"/>
                  <a:pt x="694" y="1081"/>
                  <a:pt x="690" y="1080"/>
                </a:cubicBezTo>
                <a:cubicBezTo>
                  <a:pt x="691" y="1079"/>
                  <a:pt x="691" y="1079"/>
                  <a:pt x="691" y="1078"/>
                </a:cubicBezTo>
                <a:cubicBezTo>
                  <a:pt x="693" y="1078"/>
                  <a:pt x="695" y="1078"/>
                  <a:pt x="697" y="1077"/>
                </a:cubicBezTo>
                <a:cubicBezTo>
                  <a:pt x="698" y="1080"/>
                  <a:pt x="699" y="1082"/>
                  <a:pt x="700" y="1085"/>
                </a:cubicBezTo>
                <a:cubicBezTo>
                  <a:pt x="700" y="1085"/>
                  <a:pt x="700" y="1085"/>
                  <a:pt x="700" y="1085"/>
                </a:cubicBezTo>
                <a:close/>
                <a:moveTo>
                  <a:pt x="691" y="1078"/>
                </a:moveTo>
                <a:cubicBezTo>
                  <a:pt x="692" y="1076"/>
                  <a:pt x="693" y="1074"/>
                  <a:pt x="693" y="1073"/>
                </a:cubicBezTo>
                <a:cubicBezTo>
                  <a:pt x="694" y="1073"/>
                  <a:pt x="695" y="1073"/>
                  <a:pt x="695" y="1073"/>
                </a:cubicBezTo>
                <a:cubicBezTo>
                  <a:pt x="695" y="1074"/>
                  <a:pt x="695" y="1074"/>
                  <a:pt x="695" y="1074"/>
                </a:cubicBezTo>
                <a:cubicBezTo>
                  <a:pt x="695" y="1074"/>
                  <a:pt x="695" y="1075"/>
                  <a:pt x="696" y="1075"/>
                </a:cubicBezTo>
                <a:cubicBezTo>
                  <a:pt x="696" y="1075"/>
                  <a:pt x="696" y="1075"/>
                  <a:pt x="696" y="1076"/>
                </a:cubicBezTo>
                <a:cubicBezTo>
                  <a:pt x="696" y="1076"/>
                  <a:pt x="696" y="1076"/>
                  <a:pt x="697" y="1077"/>
                </a:cubicBezTo>
                <a:cubicBezTo>
                  <a:pt x="695" y="1077"/>
                  <a:pt x="693" y="1077"/>
                  <a:pt x="691" y="1078"/>
                </a:cubicBezTo>
                <a:close/>
                <a:moveTo>
                  <a:pt x="694" y="1071"/>
                </a:moveTo>
                <a:cubicBezTo>
                  <a:pt x="695" y="1071"/>
                  <a:pt x="695" y="1071"/>
                  <a:pt x="696" y="1071"/>
                </a:cubicBezTo>
                <a:cubicBezTo>
                  <a:pt x="695" y="1071"/>
                  <a:pt x="695" y="1072"/>
                  <a:pt x="695" y="1072"/>
                </a:cubicBezTo>
                <a:cubicBezTo>
                  <a:pt x="695" y="1072"/>
                  <a:pt x="695" y="1071"/>
                  <a:pt x="694" y="1071"/>
                </a:cubicBezTo>
                <a:close/>
                <a:moveTo>
                  <a:pt x="706" y="1030"/>
                </a:moveTo>
                <a:cubicBezTo>
                  <a:pt x="706" y="1029"/>
                  <a:pt x="706" y="1029"/>
                  <a:pt x="707" y="1028"/>
                </a:cubicBezTo>
                <a:cubicBezTo>
                  <a:pt x="707" y="1029"/>
                  <a:pt x="708" y="1029"/>
                  <a:pt x="708" y="1030"/>
                </a:cubicBezTo>
                <a:cubicBezTo>
                  <a:pt x="708" y="1030"/>
                  <a:pt x="707" y="1030"/>
                  <a:pt x="706" y="1030"/>
                </a:cubicBezTo>
                <a:close/>
                <a:moveTo>
                  <a:pt x="710" y="1031"/>
                </a:moveTo>
                <a:cubicBezTo>
                  <a:pt x="710" y="1031"/>
                  <a:pt x="710" y="1031"/>
                  <a:pt x="710" y="1031"/>
                </a:cubicBezTo>
                <a:cubicBezTo>
                  <a:pt x="710" y="1031"/>
                  <a:pt x="709" y="1031"/>
                  <a:pt x="709" y="1031"/>
                </a:cubicBezTo>
                <a:cubicBezTo>
                  <a:pt x="709" y="1031"/>
                  <a:pt x="709" y="1031"/>
                  <a:pt x="710" y="1031"/>
                </a:cubicBezTo>
                <a:cubicBezTo>
                  <a:pt x="710" y="1031"/>
                  <a:pt x="710" y="1031"/>
                  <a:pt x="710" y="1031"/>
                </a:cubicBezTo>
                <a:close/>
                <a:moveTo>
                  <a:pt x="709" y="1030"/>
                </a:moveTo>
                <a:cubicBezTo>
                  <a:pt x="708" y="1029"/>
                  <a:pt x="707" y="1028"/>
                  <a:pt x="707" y="1027"/>
                </a:cubicBezTo>
                <a:cubicBezTo>
                  <a:pt x="707" y="1027"/>
                  <a:pt x="707" y="1026"/>
                  <a:pt x="707" y="1026"/>
                </a:cubicBezTo>
                <a:cubicBezTo>
                  <a:pt x="708" y="1027"/>
                  <a:pt x="708" y="1029"/>
                  <a:pt x="709" y="1030"/>
                </a:cubicBezTo>
                <a:cubicBezTo>
                  <a:pt x="709" y="1030"/>
                  <a:pt x="709" y="1030"/>
                  <a:pt x="709" y="1030"/>
                </a:cubicBezTo>
                <a:close/>
                <a:moveTo>
                  <a:pt x="706" y="1027"/>
                </a:moveTo>
                <a:cubicBezTo>
                  <a:pt x="706" y="1027"/>
                  <a:pt x="706" y="1027"/>
                  <a:pt x="706" y="1027"/>
                </a:cubicBezTo>
                <a:cubicBezTo>
                  <a:pt x="706" y="1028"/>
                  <a:pt x="706" y="1029"/>
                  <a:pt x="706" y="1030"/>
                </a:cubicBezTo>
                <a:cubicBezTo>
                  <a:pt x="705" y="1030"/>
                  <a:pt x="705" y="1030"/>
                  <a:pt x="705" y="1030"/>
                </a:cubicBezTo>
                <a:cubicBezTo>
                  <a:pt x="705" y="1030"/>
                  <a:pt x="705" y="1030"/>
                  <a:pt x="705" y="1030"/>
                </a:cubicBezTo>
                <a:cubicBezTo>
                  <a:pt x="704" y="1029"/>
                  <a:pt x="704" y="1028"/>
                  <a:pt x="704" y="1027"/>
                </a:cubicBezTo>
                <a:cubicBezTo>
                  <a:pt x="704" y="1027"/>
                  <a:pt x="704" y="1027"/>
                  <a:pt x="704" y="1026"/>
                </a:cubicBezTo>
                <a:cubicBezTo>
                  <a:pt x="704" y="1027"/>
                  <a:pt x="705" y="1027"/>
                  <a:pt x="706" y="1027"/>
                </a:cubicBezTo>
                <a:close/>
                <a:moveTo>
                  <a:pt x="688" y="1024"/>
                </a:moveTo>
                <a:cubicBezTo>
                  <a:pt x="689" y="1023"/>
                  <a:pt x="689" y="1023"/>
                  <a:pt x="689" y="1022"/>
                </a:cubicBezTo>
                <a:cubicBezTo>
                  <a:pt x="690" y="1023"/>
                  <a:pt x="690" y="1023"/>
                  <a:pt x="691" y="1024"/>
                </a:cubicBezTo>
                <a:cubicBezTo>
                  <a:pt x="690" y="1024"/>
                  <a:pt x="689" y="1024"/>
                  <a:pt x="688" y="1024"/>
                </a:cubicBezTo>
                <a:close/>
                <a:moveTo>
                  <a:pt x="688" y="1024"/>
                </a:moveTo>
                <a:cubicBezTo>
                  <a:pt x="687" y="1024"/>
                  <a:pt x="686" y="1024"/>
                  <a:pt x="684" y="1024"/>
                </a:cubicBezTo>
                <a:cubicBezTo>
                  <a:pt x="685" y="1023"/>
                  <a:pt x="685" y="1022"/>
                  <a:pt x="685" y="1022"/>
                </a:cubicBezTo>
                <a:cubicBezTo>
                  <a:pt x="686" y="1022"/>
                  <a:pt x="687" y="1022"/>
                  <a:pt x="689" y="1022"/>
                </a:cubicBezTo>
                <a:cubicBezTo>
                  <a:pt x="689" y="1022"/>
                  <a:pt x="689" y="1022"/>
                  <a:pt x="689" y="1022"/>
                </a:cubicBezTo>
                <a:cubicBezTo>
                  <a:pt x="689" y="1023"/>
                  <a:pt x="688" y="1023"/>
                  <a:pt x="688" y="1024"/>
                </a:cubicBezTo>
                <a:close/>
                <a:moveTo>
                  <a:pt x="685" y="1022"/>
                </a:moveTo>
                <a:cubicBezTo>
                  <a:pt x="686" y="1021"/>
                  <a:pt x="686" y="1020"/>
                  <a:pt x="686" y="1020"/>
                </a:cubicBezTo>
                <a:cubicBezTo>
                  <a:pt x="687" y="1020"/>
                  <a:pt x="688" y="1021"/>
                  <a:pt x="688" y="1022"/>
                </a:cubicBezTo>
                <a:cubicBezTo>
                  <a:pt x="687" y="1022"/>
                  <a:pt x="686" y="1022"/>
                  <a:pt x="685" y="1022"/>
                </a:cubicBezTo>
                <a:close/>
                <a:moveTo>
                  <a:pt x="689" y="1022"/>
                </a:moveTo>
                <a:cubicBezTo>
                  <a:pt x="688" y="1021"/>
                  <a:pt x="687" y="1020"/>
                  <a:pt x="687" y="1019"/>
                </a:cubicBezTo>
                <a:cubicBezTo>
                  <a:pt x="687" y="1019"/>
                  <a:pt x="687" y="1019"/>
                  <a:pt x="687" y="1019"/>
                </a:cubicBezTo>
                <a:cubicBezTo>
                  <a:pt x="688" y="1019"/>
                  <a:pt x="690" y="1019"/>
                  <a:pt x="691" y="1019"/>
                </a:cubicBezTo>
                <a:cubicBezTo>
                  <a:pt x="691" y="1020"/>
                  <a:pt x="690" y="1021"/>
                  <a:pt x="689" y="1022"/>
                </a:cubicBezTo>
                <a:cubicBezTo>
                  <a:pt x="689" y="1022"/>
                  <a:pt x="689" y="1022"/>
                  <a:pt x="689" y="1022"/>
                </a:cubicBezTo>
                <a:close/>
                <a:moveTo>
                  <a:pt x="686" y="1019"/>
                </a:moveTo>
                <a:cubicBezTo>
                  <a:pt x="686" y="1019"/>
                  <a:pt x="686" y="1019"/>
                  <a:pt x="686" y="1019"/>
                </a:cubicBezTo>
                <a:cubicBezTo>
                  <a:pt x="686" y="1019"/>
                  <a:pt x="686" y="1019"/>
                  <a:pt x="686" y="1019"/>
                </a:cubicBezTo>
                <a:cubicBezTo>
                  <a:pt x="686" y="1019"/>
                  <a:pt x="686" y="1019"/>
                  <a:pt x="686" y="1019"/>
                </a:cubicBezTo>
                <a:close/>
                <a:moveTo>
                  <a:pt x="686" y="1019"/>
                </a:moveTo>
                <a:cubicBezTo>
                  <a:pt x="686" y="1020"/>
                  <a:pt x="685" y="1021"/>
                  <a:pt x="685" y="1022"/>
                </a:cubicBezTo>
                <a:cubicBezTo>
                  <a:pt x="683" y="1022"/>
                  <a:pt x="680" y="1022"/>
                  <a:pt x="678" y="1022"/>
                </a:cubicBezTo>
                <a:cubicBezTo>
                  <a:pt x="680" y="1022"/>
                  <a:pt x="683" y="1022"/>
                  <a:pt x="685" y="1022"/>
                </a:cubicBezTo>
                <a:cubicBezTo>
                  <a:pt x="684" y="1023"/>
                  <a:pt x="684" y="1023"/>
                  <a:pt x="684" y="1024"/>
                </a:cubicBezTo>
                <a:cubicBezTo>
                  <a:pt x="681" y="1024"/>
                  <a:pt x="679" y="1024"/>
                  <a:pt x="676" y="1024"/>
                </a:cubicBezTo>
                <a:cubicBezTo>
                  <a:pt x="676" y="1024"/>
                  <a:pt x="676" y="1024"/>
                  <a:pt x="676" y="1024"/>
                </a:cubicBezTo>
                <a:cubicBezTo>
                  <a:pt x="671" y="1025"/>
                  <a:pt x="666" y="1025"/>
                  <a:pt x="661" y="1026"/>
                </a:cubicBezTo>
                <a:cubicBezTo>
                  <a:pt x="660" y="1025"/>
                  <a:pt x="659" y="1024"/>
                  <a:pt x="658" y="1023"/>
                </a:cubicBezTo>
                <a:cubicBezTo>
                  <a:pt x="659" y="1023"/>
                  <a:pt x="660" y="1023"/>
                  <a:pt x="660" y="1023"/>
                </a:cubicBezTo>
                <a:cubicBezTo>
                  <a:pt x="660" y="1023"/>
                  <a:pt x="659" y="1023"/>
                  <a:pt x="658" y="1023"/>
                </a:cubicBezTo>
                <a:cubicBezTo>
                  <a:pt x="658" y="1023"/>
                  <a:pt x="658" y="1023"/>
                  <a:pt x="658" y="1023"/>
                </a:cubicBezTo>
                <a:cubicBezTo>
                  <a:pt x="659" y="1022"/>
                  <a:pt x="659" y="1021"/>
                  <a:pt x="660" y="1021"/>
                </a:cubicBezTo>
                <a:cubicBezTo>
                  <a:pt x="661" y="1021"/>
                  <a:pt x="662" y="1020"/>
                  <a:pt x="664" y="1020"/>
                </a:cubicBezTo>
                <a:cubicBezTo>
                  <a:pt x="664" y="1020"/>
                  <a:pt x="664" y="1020"/>
                  <a:pt x="664" y="1020"/>
                </a:cubicBezTo>
                <a:cubicBezTo>
                  <a:pt x="663" y="1021"/>
                  <a:pt x="662" y="1022"/>
                  <a:pt x="661" y="1023"/>
                </a:cubicBezTo>
                <a:cubicBezTo>
                  <a:pt x="661" y="1023"/>
                  <a:pt x="661" y="1023"/>
                  <a:pt x="660" y="1023"/>
                </a:cubicBezTo>
                <a:cubicBezTo>
                  <a:pt x="661" y="1023"/>
                  <a:pt x="661" y="1023"/>
                  <a:pt x="661" y="1023"/>
                </a:cubicBezTo>
                <a:cubicBezTo>
                  <a:pt x="661" y="1023"/>
                  <a:pt x="661" y="1023"/>
                  <a:pt x="661" y="1024"/>
                </a:cubicBezTo>
                <a:cubicBezTo>
                  <a:pt x="661" y="1024"/>
                  <a:pt x="661" y="1024"/>
                  <a:pt x="661" y="1024"/>
                </a:cubicBezTo>
                <a:cubicBezTo>
                  <a:pt x="661" y="1024"/>
                  <a:pt x="662" y="1024"/>
                  <a:pt x="662" y="1023"/>
                </a:cubicBezTo>
                <a:cubicBezTo>
                  <a:pt x="664" y="1023"/>
                  <a:pt x="666" y="1023"/>
                  <a:pt x="668" y="1023"/>
                </a:cubicBezTo>
                <a:cubicBezTo>
                  <a:pt x="668" y="1023"/>
                  <a:pt x="669" y="1024"/>
                  <a:pt x="669" y="1024"/>
                </a:cubicBezTo>
                <a:cubicBezTo>
                  <a:pt x="670" y="1024"/>
                  <a:pt x="670" y="1024"/>
                  <a:pt x="670" y="1024"/>
                </a:cubicBezTo>
                <a:cubicBezTo>
                  <a:pt x="669" y="1023"/>
                  <a:pt x="669" y="1023"/>
                  <a:pt x="669" y="1023"/>
                </a:cubicBezTo>
                <a:cubicBezTo>
                  <a:pt x="672" y="1023"/>
                  <a:pt x="675" y="1022"/>
                  <a:pt x="678" y="1022"/>
                </a:cubicBezTo>
                <a:cubicBezTo>
                  <a:pt x="675" y="1022"/>
                  <a:pt x="672" y="1023"/>
                  <a:pt x="669" y="1023"/>
                </a:cubicBezTo>
                <a:cubicBezTo>
                  <a:pt x="667" y="1022"/>
                  <a:pt x="666" y="1021"/>
                  <a:pt x="665" y="1020"/>
                </a:cubicBezTo>
                <a:cubicBezTo>
                  <a:pt x="665" y="1020"/>
                  <a:pt x="665" y="1020"/>
                  <a:pt x="665" y="1020"/>
                </a:cubicBezTo>
                <a:cubicBezTo>
                  <a:pt x="672" y="1019"/>
                  <a:pt x="679" y="1019"/>
                  <a:pt x="686" y="1019"/>
                </a:cubicBezTo>
                <a:cubicBezTo>
                  <a:pt x="686" y="1019"/>
                  <a:pt x="686" y="1019"/>
                  <a:pt x="686" y="1019"/>
                </a:cubicBezTo>
                <a:close/>
                <a:moveTo>
                  <a:pt x="668" y="1023"/>
                </a:moveTo>
                <a:cubicBezTo>
                  <a:pt x="666" y="1023"/>
                  <a:pt x="664" y="1023"/>
                  <a:pt x="662" y="1023"/>
                </a:cubicBezTo>
                <a:cubicBezTo>
                  <a:pt x="663" y="1022"/>
                  <a:pt x="663" y="1022"/>
                  <a:pt x="664" y="1021"/>
                </a:cubicBezTo>
                <a:cubicBezTo>
                  <a:pt x="665" y="1021"/>
                  <a:pt x="667" y="1022"/>
                  <a:pt x="668" y="1023"/>
                </a:cubicBezTo>
                <a:close/>
                <a:moveTo>
                  <a:pt x="664" y="1020"/>
                </a:moveTo>
                <a:cubicBezTo>
                  <a:pt x="664" y="1020"/>
                  <a:pt x="664" y="1020"/>
                  <a:pt x="664" y="1020"/>
                </a:cubicBezTo>
                <a:cubicBezTo>
                  <a:pt x="664" y="1020"/>
                  <a:pt x="664" y="1020"/>
                  <a:pt x="664" y="1020"/>
                </a:cubicBezTo>
                <a:cubicBezTo>
                  <a:pt x="664" y="1020"/>
                  <a:pt x="664" y="1020"/>
                  <a:pt x="664" y="1020"/>
                </a:cubicBezTo>
                <a:close/>
                <a:moveTo>
                  <a:pt x="667" y="1018"/>
                </a:moveTo>
                <a:cubicBezTo>
                  <a:pt x="667" y="1019"/>
                  <a:pt x="667" y="1019"/>
                  <a:pt x="667" y="1019"/>
                </a:cubicBezTo>
                <a:cubicBezTo>
                  <a:pt x="668" y="1018"/>
                  <a:pt x="668" y="1017"/>
                  <a:pt x="668" y="1017"/>
                </a:cubicBezTo>
                <a:cubicBezTo>
                  <a:pt x="668" y="1017"/>
                  <a:pt x="668" y="1018"/>
                  <a:pt x="668" y="1018"/>
                </a:cubicBezTo>
                <a:cubicBezTo>
                  <a:pt x="668" y="1018"/>
                  <a:pt x="668" y="1019"/>
                  <a:pt x="668" y="1019"/>
                </a:cubicBezTo>
                <a:cubicBezTo>
                  <a:pt x="670" y="1017"/>
                  <a:pt x="672" y="1016"/>
                  <a:pt x="674" y="1014"/>
                </a:cubicBezTo>
                <a:cubicBezTo>
                  <a:pt x="673" y="1015"/>
                  <a:pt x="672" y="1016"/>
                  <a:pt x="672" y="1017"/>
                </a:cubicBezTo>
                <a:cubicBezTo>
                  <a:pt x="671" y="1018"/>
                  <a:pt x="672" y="1019"/>
                  <a:pt x="672" y="1018"/>
                </a:cubicBezTo>
                <a:cubicBezTo>
                  <a:pt x="674" y="1018"/>
                  <a:pt x="675" y="1017"/>
                  <a:pt x="676" y="1015"/>
                </a:cubicBezTo>
                <a:cubicBezTo>
                  <a:pt x="676" y="1016"/>
                  <a:pt x="676" y="1016"/>
                  <a:pt x="676" y="1017"/>
                </a:cubicBezTo>
                <a:cubicBezTo>
                  <a:pt x="676" y="1017"/>
                  <a:pt x="676" y="1018"/>
                  <a:pt x="676" y="1017"/>
                </a:cubicBezTo>
                <a:cubicBezTo>
                  <a:pt x="677" y="1017"/>
                  <a:pt x="679" y="1016"/>
                  <a:pt x="680" y="1016"/>
                </a:cubicBezTo>
                <a:cubicBezTo>
                  <a:pt x="680" y="1016"/>
                  <a:pt x="680" y="1017"/>
                  <a:pt x="679" y="1018"/>
                </a:cubicBezTo>
                <a:cubicBezTo>
                  <a:pt x="679" y="1018"/>
                  <a:pt x="679" y="1018"/>
                  <a:pt x="679" y="1018"/>
                </a:cubicBezTo>
                <a:cubicBezTo>
                  <a:pt x="675" y="1018"/>
                  <a:pt x="670" y="1019"/>
                  <a:pt x="665" y="1019"/>
                </a:cubicBezTo>
                <a:cubicBezTo>
                  <a:pt x="666" y="1019"/>
                  <a:pt x="666" y="1019"/>
                  <a:pt x="667" y="1018"/>
                </a:cubicBezTo>
                <a:close/>
                <a:moveTo>
                  <a:pt x="680" y="1018"/>
                </a:moveTo>
                <a:cubicBezTo>
                  <a:pt x="681" y="1017"/>
                  <a:pt x="681" y="1016"/>
                  <a:pt x="680" y="1014"/>
                </a:cubicBezTo>
                <a:cubicBezTo>
                  <a:pt x="680" y="1014"/>
                  <a:pt x="680" y="1014"/>
                  <a:pt x="680" y="1014"/>
                </a:cubicBezTo>
                <a:cubicBezTo>
                  <a:pt x="679" y="1015"/>
                  <a:pt x="678" y="1015"/>
                  <a:pt x="677" y="1016"/>
                </a:cubicBezTo>
                <a:cubicBezTo>
                  <a:pt x="677" y="1015"/>
                  <a:pt x="678" y="1015"/>
                  <a:pt x="678" y="1014"/>
                </a:cubicBezTo>
                <a:cubicBezTo>
                  <a:pt x="678" y="1013"/>
                  <a:pt x="677" y="1013"/>
                  <a:pt x="677" y="1013"/>
                </a:cubicBezTo>
                <a:cubicBezTo>
                  <a:pt x="676" y="1014"/>
                  <a:pt x="675" y="1015"/>
                  <a:pt x="674" y="1016"/>
                </a:cubicBezTo>
                <a:cubicBezTo>
                  <a:pt x="675" y="1014"/>
                  <a:pt x="676" y="1013"/>
                  <a:pt x="677" y="1011"/>
                </a:cubicBezTo>
                <a:cubicBezTo>
                  <a:pt x="678" y="1011"/>
                  <a:pt x="677" y="1010"/>
                  <a:pt x="677" y="1010"/>
                </a:cubicBezTo>
                <a:cubicBezTo>
                  <a:pt x="674" y="1013"/>
                  <a:pt x="672" y="1015"/>
                  <a:pt x="670" y="1016"/>
                </a:cubicBezTo>
                <a:cubicBezTo>
                  <a:pt x="671" y="1015"/>
                  <a:pt x="671" y="1014"/>
                  <a:pt x="672" y="1013"/>
                </a:cubicBezTo>
                <a:cubicBezTo>
                  <a:pt x="674" y="1011"/>
                  <a:pt x="676" y="1009"/>
                  <a:pt x="678" y="1008"/>
                </a:cubicBezTo>
                <a:cubicBezTo>
                  <a:pt x="679" y="1010"/>
                  <a:pt x="681" y="1013"/>
                  <a:pt x="682" y="1015"/>
                </a:cubicBezTo>
                <a:cubicBezTo>
                  <a:pt x="683" y="1016"/>
                  <a:pt x="684" y="1017"/>
                  <a:pt x="685" y="1018"/>
                </a:cubicBezTo>
                <a:cubicBezTo>
                  <a:pt x="684" y="1018"/>
                  <a:pt x="682" y="1018"/>
                  <a:pt x="680" y="1018"/>
                </a:cubicBezTo>
                <a:close/>
                <a:moveTo>
                  <a:pt x="662" y="1018"/>
                </a:moveTo>
                <a:cubicBezTo>
                  <a:pt x="661" y="1017"/>
                  <a:pt x="659" y="1016"/>
                  <a:pt x="658" y="1015"/>
                </a:cubicBezTo>
                <a:cubicBezTo>
                  <a:pt x="658" y="1015"/>
                  <a:pt x="658" y="1015"/>
                  <a:pt x="658" y="1015"/>
                </a:cubicBezTo>
                <a:cubicBezTo>
                  <a:pt x="660" y="1015"/>
                  <a:pt x="660" y="1014"/>
                  <a:pt x="661" y="1013"/>
                </a:cubicBezTo>
                <a:cubicBezTo>
                  <a:pt x="661" y="1014"/>
                  <a:pt x="661" y="1016"/>
                  <a:pt x="662" y="1017"/>
                </a:cubicBezTo>
                <a:cubicBezTo>
                  <a:pt x="662" y="1017"/>
                  <a:pt x="663" y="1017"/>
                  <a:pt x="662" y="1016"/>
                </a:cubicBezTo>
                <a:cubicBezTo>
                  <a:pt x="661" y="1014"/>
                  <a:pt x="663" y="1012"/>
                  <a:pt x="664" y="1010"/>
                </a:cubicBezTo>
                <a:cubicBezTo>
                  <a:pt x="665" y="1009"/>
                  <a:pt x="666" y="1009"/>
                  <a:pt x="666" y="1008"/>
                </a:cubicBezTo>
                <a:cubicBezTo>
                  <a:pt x="667" y="1008"/>
                  <a:pt x="666" y="1007"/>
                  <a:pt x="666" y="1007"/>
                </a:cubicBezTo>
                <a:cubicBezTo>
                  <a:pt x="665" y="1008"/>
                  <a:pt x="664" y="1009"/>
                  <a:pt x="664" y="1009"/>
                </a:cubicBezTo>
                <a:cubicBezTo>
                  <a:pt x="663" y="1010"/>
                  <a:pt x="662" y="1011"/>
                  <a:pt x="661" y="1012"/>
                </a:cubicBezTo>
                <a:cubicBezTo>
                  <a:pt x="662" y="1010"/>
                  <a:pt x="664" y="1009"/>
                  <a:pt x="664" y="1007"/>
                </a:cubicBezTo>
                <a:cubicBezTo>
                  <a:pt x="666" y="1007"/>
                  <a:pt x="668" y="1007"/>
                  <a:pt x="669" y="1007"/>
                </a:cubicBezTo>
                <a:cubicBezTo>
                  <a:pt x="670" y="1007"/>
                  <a:pt x="671" y="1007"/>
                  <a:pt x="671" y="1007"/>
                </a:cubicBezTo>
                <a:cubicBezTo>
                  <a:pt x="668" y="1011"/>
                  <a:pt x="665" y="1015"/>
                  <a:pt x="662" y="1018"/>
                </a:cubicBezTo>
                <a:close/>
                <a:moveTo>
                  <a:pt x="662" y="1002"/>
                </a:moveTo>
                <a:cubicBezTo>
                  <a:pt x="662" y="1001"/>
                  <a:pt x="661" y="1000"/>
                  <a:pt x="660" y="1000"/>
                </a:cubicBezTo>
                <a:cubicBezTo>
                  <a:pt x="664" y="1000"/>
                  <a:pt x="668" y="1001"/>
                  <a:pt x="672" y="1002"/>
                </a:cubicBezTo>
                <a:cubicBezTo>
                  <a:pt x="669" y="1002"/>
                  <a:pt x="665" y="1002"/>
                  <a:pt x="662" y="1002"/>
                </a:cubicBezTo>
                <a:close/>
                <a:moveTo>
                  <a:pt x="662" y="1002"/>
                </a:moveTo>
                <a:cubicBezTo>
                  <a:pt x="659" y="1002"/>
                  <a:pt x="656" y="1002"/>
                  <a:pt x="654" y="1002"/>
                </a:cubicBezTo>
                <a:cubicBezTo>
                  <a:pt x="655" y="1001"/>
                  <a:pt x="656" y="1000"/>
                  <a:pt x="657" y="999"/>
                </a:cubicBezTo>
                <a:cubicBezTo>
                  <a:pt x="658" y="999"/>
                  <a:pt x="659" y="999"/>
                  <a:pt x="660" y="1000"/>
                </a:cubicBezTo>
                <a:cubicBezTo>
                  <a:pt x="660" y="1000"/>
                  <a:pt x="661" y="1001"/>
                  <a:pt x="662" y="1002"/>
                </a:cubicBezTo>
                <a:close/>
                <a:moveTo>
                  <a:pt x="651" y="998"/>
                </a:moveTo>
                <a:cubicBezTo>
                  <a:pt x="651" y="998"/>
                  <a:pt x="651" y="998"/>
                  <a:pt x="652" y="998"/>
                </a:cubicBezTo>
                <a:cubicBezTo>
                  <a:pt x="652" y="998"/>
                  <a:pt x="652" y="998"/>
                  <a:pt x="652" y="998"/>
                </a:cubicBezTo>
                <a:cubicBezTo>
                  <a:pt x="652" y="998"/>
                  <a:pt x="652" y="998"/>
                  <a:pt x="651" y="998"/>
                </a:cubicBezTo>
                <a:close/>
                <a:moveTo>
                  <a:pt x="651" y="999"/>
                </a:moveTo>
                <a:cubicBezTo>
                  <a:pt x="651" y="999"/>
                  <a:pt x="650" y="999"/>
                  <a:pt x="650" y="999"/>
                </a:cubicBezTo>
                <a:cubicBezTo>
                  <a:pt x="650" y="998"/>
                  <a:pt x="650" y="998"/>
                  <a:pt x="650" y="998"/>
                </a:cubicBezTo>
                <a:cubicBezTo>
                  <a:pt x="650" y="998"/>
                  <a:pt x="651" y="998"/>
                  <a:pt x="651" y="998"/>
                </a:cubicBezTo>
                <a:cubicBezTo>
                  <a:pt x="651" y="998"/>
                  <a:pt x="651" y="998"/>
                  <a:pt x="651" y="999"/>
                </a:cubicBezTo>
                <a:close/>
                <a:moveTo>
                  <a:pt x="649" y="999"/>
                </a:moveTo>
                <a:cubicBezTo>
                  <a:pt x="647" y="999"/>
                  <a:pt x="644" y="999"/>
                  <a:pt x="641" y="999"/>
                </a:cubicBezTo>
                <a:cubicBezTo>
                  <a:pt x="641" y="999"/>
                  <a:pt x="641" y="999"/>
                  <a:pt x="640" y="999"/>
                </a:cubicBezTo>
                <a:cubicBezTo>
                  <a:pt x="640" y="998"/>
                  <a:pt x="640" y="999"/>
                  <a:pt x="640" y="999"/>
                </a:cubicBezTo>
                <a:cubicBezTo>
                  <a:pt x="640" y="999"/>
                  <a:pt x="640" y="999"/>
                  <a:pt x="640" y="999"/>
                </a:cubicBezTo>
                <a:cubicBezTo>
                  <a:pt x="639" y="999"/>
                  <a:pt x="637" y="999"/>
                  <a:pt x="635" y="999"/>
                </a:cubicBezTo>
                <a:cubicBezTo>
                  <a:pt x="636" y="998"/>
                  <a:pt x="637" y="998"/>
                  <a:pt x="638" y="997"/>
                </a:cubicBezTo>
                <a:cubicBezTo>
                  <a:pt x="638" y="997"/>
                  <a:pt x="638" y="997"/>
                  <a:pt x="638" y="997"/>
                </a:cubicBezTo>
                <a:cubicBezTo>
                  <a:pt x="642" y="997"/>
                  <a:pt x="646" y="998"/>
                  <a:pt x="650" y="998"/>
                </a:cubicBezTo>
                <a:cubicBezTo>
                  <a:pt x="650" y="998"/>
                  <a:pt x="650" y="998"/>
                  <a:pt x="649" y="999"/>
                </a:cubicBezTo>
                <a:close/>
                <a:moveTo>
                  <a:pt x="630" y="996"/>
                </a:moveTo>
                <a:cubicBezTo>
                  <a:pt x="629" y="995"/>
                  <a:pt x="628" y="994"/>
                  <a:pt x="627" y="994"/>
                </a:cubicBezTo>
                <a:cubicBezTo>
                  <a:pt x="630" y="989"/>
                  <a:pt x="634" y="985"/>
                  <a:pt x="637" y="982"/>
                </a:cubicBezTo>
                <a:cubicBezTo>
                  <a:pt x="638" y="981"/>
                  <a:pt x="638" y="981"/>
                  <a:pt x="638" y="981"/>
                </a:cubicBezTo>
                <a:cubicBezTo>
                  <a:pt x="641" y="985"/>
                  <a:pt x="645" y="988"/>
                  <a:pt x="648" y="992"/>
                </a:cubicBezTo>
                <a:cubicBezTo>
                  <a:pt x="649" y="992"/>
                  <a:pt x="649" y="992"/>
                  <a:pt x="649" y="992"/>
                </a:cubicBezTo>
                <a:cubicBezTo>
                  <a:pt x="645" y="988"/>
                  <a:pt x="642" y="984"/>
                  <a:pt x="638" y="981"/>
                </a:cubicBezTo>
                <a:cubicBezTo>
                  <a:pt x="639" y="980"/>
                  <a:pt x="640" y="979"/>
                  <a:pt x="640" y="979"/>
                </a:cubicBezTo>
                <a:cubicBezTo>
                  <a:pt x="642" y="981"/>
                  <a:pt x="645" y="983"/>
                  <a:pt x="647" y="986"/>
                </a:cubicBezTo>
                <a:cubicBezTo>
                  <a:pt x="649" y="988"/>
                  <a:pt x="651" y="991"/>
                  <a:pt x="653" y="993"/>
                </a:cubicBezTo>
                <a:cubicBezTo>
                  <a:pt x="652" y="995"/>
                  <a:pt x="651" y="996"/>
                  <a:pt x="650" y="998"/>
                </a:cubicBezTo>
                <a:cubicBezTo>
                  <a:pt x="643" y="997"/>
                  <a:pt x="637" y="997"/>
                  <a:pt x="630" y="996"/>
                </a:cubicBezTo>
                <a:close/>
                <a:moveTo>
                  <a:pt x="640" y="978"/>
                </a:moveTo>
                <a:cubicBezTo>
                  <a:pt x="640" y="978"/>
                  <a:pt x="639" y="977"/>
                  <a:pt x="639" y="977"/>
                </a:cubicBezTo>
                <a:cubicBezTo>
                  <a:pt x="643" y="973"/>
                  <a:pt x="648" y="970"/>
                  <a:pt x="653" y="966"/>
                </a:cubicBezTo>
                <a:cubicBezTo>
                  <a:pt x="653" y="967"/>
                  <a:pt x="653" y="967"/>
                  <a:pt x="653" y="968"/>
                </a:cubicBezTo>
                <a:cubicBezTo>
                  <a:pt x="649" y="971"/>
                  <a:pt x="644" y="974"/>
                  <a:pt x="640" y="978"/>
                </a:cubicBezTo>
                <a:close/>
                <a:moveTo>
                  <a:pt x="639" y="976"/>
                </a:moveTo>
                <a:cubicBezTo>
                  <a:pt x="636" y="973"/>
                  <a:pt x="633" y="970"/>
                  <a:pt x="630" y="967"/>
                </a:cubicBezTo>
                <a:cubicBezTo>
                  <a:pt x="629" y="967"/>
                  <a:pt x="629" y="967"/>
                  <a:pt x="629" y="967"/>
                </a:cubicBezTo>
                <a:cubicBezTo>
                  <a:pt x="630" y="968"/>
                  <a:pt x="631" y="969"/>
                  <a:pt x="632" y="970"/>
                </a:cubicBezTo>
                <a:cubicBezTo>
                  <a:pt x="632" y="971"/>
                  <a:pt x="632" y="970"/>
                  <a:pt x="632" y="970"/>
                </a:cubicBezTo>
                <a:cubicBezTo>
                  <a:pt x="632" y="970"/>
                  <a:pt x="632" y="970"/>
                  <a:pt x="631" y="969"/>
                </a:cubicBezTo>
                <a:cubicBezTo>
                  <a:pt x="633" y="971"/>
                  <a:pt x="635" y="973"/>
                  <a:pt x="637" y="975"/>
                </a:cubicBezTo>
                <a:cubicBezTo>
                  <a:pt x="638" y="976"/>
                  <a:pt x="638" y="976"/>
                  <a:pt x="638" y="977"/>
                </a:cubicBezTo>
                <a:cubicBezTo>
                  <a:pt x="637" y="977"/>
                  <a:pt x="637" y="978"/>
                  <a:pt x="636" y="979"/>
                </a:cubicBezTo>
                <a:cubicBezTo>
                  <a:pt x="636" y="978"/>
                  <a:pt x="635" y="978"/>
                  <a:pt x="635" y="978"/>
                </a:cubicBezTo>
                <a:cubicBezTo>
                  <a:pt x="633" y="976"/>
                  <a:pt x="631" y="974"/>
                  <a:pt x="628" y="971"/>
                </a:cubicBezTo>
                <a:cubicBezTo>
                  <a:pt x="628" y="971"/>
                  <a:pt x="627" y="970"/>
                  <a:pt x="627" y="970"/>
                </a:cubicBezTo>
                <a:cubicBezTo>
                  <a:pt x="628" y="969"/>
                  <a:pt x="629" y="969"/>
                  <a:pt x="630" y="968"/>
                </a:cubicBezTo>
                <a:cubicBezTo>
                  <a:pt x="630" y="968"/>
                  <a:pt x="630" y="968"/>
                  <a:pt x="629" y="968"/>
                </a:cubicBezTo>
                <a:cubicBezTo>
                  <a:pt x="628" y="968"/>
                  <a:pt x="627" y="969"/>
                  <a:pt x="627" y="970"/>
                </a:cubicBezTo>
                <a:cubicBezTo>
                  <a:pt x="626" y="969"/>
                  <a:pt x="626" y="969"/>
                  <a:pt x="626" y="969"/>
                </a:cubicBezTo>
                <a:cubicBezTo>
                  <a:pt x="625" y="968"/>
                  <a:pt x="625" y="968"/>
                  <a:pt x="624" y="967"/>
                </a:cubicBezTo>
                <a:cubicBezTo>
                  <a:pt x="625" y="966"/>
                  <a:pt x="626" y="965"/>
                  <a:pt x="627" y="965"/>
                </a:cubicBezTo>
                <a:cubicBezTo>
                  <a:pt x="630" y="965"/>
                  <a:pt x="633" y="965"/>
                  <a:pt x="636" y="965"/>
                </a:cubicBezTo>
                <a:cubicBezTo>
                  <a:pt x="637" y="966"/>
                  <a:pt x="637" y="966"/>
                  <a:pt x="637" y="967"/>
                </a:cubicBezTo>
                <a:cubicBezTo>
                  <a:pt x="638" y="967"/>
                  <a:pt x="639" y="966"/>
                  <a:pt x="638" y="966"/>
                </a:cubicBezTo>
                <a:cubicBezTo>
                  <a:pt x="638" y="966"/>
                  <a:pt x="638" y="965"/>
                  <a:pt x="638" y="965"/>
                </a:cubicBezTo>
                <a:cubicBezTo>
                  <a:pt x="643" y="966"/>
                  <a:pt x="647" y="966"/>
                  <a:pt x="652" y="966"/>
                </a:cubicBezTo>
                <a:cubicBezTo>
                  <a:pt x="648" y="969"/>
                  <a:pt x="643" y="973"/>
                  <a:pt x="639" y="976"/>
                </a:cubicBezTo>
                <a:close/>
                <a:moveTo>
                  <a:pt x="637" y="965"/>
                </a:moveTo>
                <a:cubicBezTo>
                  <a:pt x="636" y="964"/>
                  <a:pt x="636" y="963"/>
                  <a:pt x="635" y="962"/>
                </a:cubicBezTo>
                <a:cubicBezTo>
                  <a:pt x="639" y="962"/>
                  <a:pt x="642" y="962"/>
                  <a:pt x="646" y="963"/>
                </a:cubicBezTo>
                <a:cubicBezTo>
                  <a:pt x="646" y="963"/>
                  <a:pt x="646" y="963"/>
                  <a:pt x="647" y="963"/>
                </a:cubicBezTo>
                <a:cubicBezTo>
                  <a:pt x="647" y="964"/>
                  <a:pt x="648" y="963"/>
                  <a:pt x="647" y="963"/>
                </a:cubicBezTo>
                <a:cubicBezTo>
                  <a:pt x="650" y="963"/>
                  <a:pt x="653" y="963"/>
                  <a:pt x="656" y="963"/>
                </a:cubicBezTo>
                <a:cubicBezTo>
                  <a:pt x="656" y="963"/>
                  <a:pt x="656" y="963"/>
                  <a:pt x="656" y="963"/>
                </a:cubicBezTo>
                <a:cubicBezTo>
                  <a:pt x="655" y="964"/>
                  <a:pt x="654" y="965"/>
                  <a:pt x="653" y="965"/>
                </a:cubicBezTo>
                <a:cubicBezTo>
                  <a:pt x="648" y="965"/>
                  <a:pt x="643" y="965"/>
                  <a:pt x="637" y="965"/>
                </a:cubicBezTo>
                <a:close/>
                <a:moveTo>
                  <a:pt x="662" y="962"/>
                </a:moveTo>
                <a:cubicBezTo>
                  <a:pt x="659" y="961"/>
                  <a:pt x="657" y="960"/>
                  <a:pt x="654" y="960"/>
                </a:cubicBezTo>
                <a:cubicBezTo>
                  <a:pt x="651" y="957"/>
                  <a:pt x="648" y="954"/>
                  <a:pt x="646" y="951"/>
                </a:cubicBezTo>
                <a:cubicBezTo>
                  <a:pt x="648" y="949"/>
                  <a:pt x="650" y="946"/>
                  <a:pt x="652" y="944"/>
                </a:cubicBezTo>
                <a:cubicBezTo>
                  <a:pt x="653" y="945"/>
                  <a:pt x="653" y="945"/>
                  <a:pt x="654" y="946"/>
                </a:cubicBezTo>
                <a:cubicBezTo>
                  <a:pt x="654" y="948"/>
                  <a:pt x="655" y="950"/>
                  <a:pt x="656" y="952"/>
                </a:cubicBezTo>
                <a:cubicBezTo>
                  <a:pt x="655" y="954"/>
                  <a:pt x="654" y="955"/>
                  <a:pt x="652" y="956"/>
                </a:cubicBezTo>
                <a:cubicBezTo>
                  <a:pt x="652" y="956"/>
                  <a:pt x="653" y="957"/>
                  <a:pt x="653" y="957"/>
                </a:cubicBezTo>
                <a:cubicBezTo>
                  <a:pt x="654" y="956"/>
                  <a:pt x="656" y="954"/>
                  <a:pt x="657" y="953"/>
                </a:cubicBezTo>
                <a:cubicBezTo>
                  <a:pt x="658" y="955"/>
                  <a:pt x="660" y="957"/>
                  <a:pt x="663" y="959"/>
                </a:cubicBezTo>
                <a:cubicBezTo>
                  <a:pt x="663" y="959"/>
                  <a:pt x="664" y="959"/>
                  <a:pt x="663" y="958"/>
                </a:cubicBezTo>
                <a:cubicBezTo>
                  <a:pt x="661" y="957"/>
                  <a:pt x="659" y="955"/>
                  <a:pt x="657" y="952"/>
                </a:cubicBezTo>
                <a:cubicBezTo>
                  <a:pt x="658" y="952"/>
                  <a:pt x="658" y="952"/>
                  <a:pt x="658" y="952"/>
                </a:cubicBezTo>
                <a:cubicBezTo>
                  <a:pt x="661" y="956"/>
                  <a:pt x="665" y="959"/>
                  <a:pt x="669" y="962"/>
                </a:cubicBezTo>
                <a:cubicBezTo>
                  <a:pt x="667" y="962"/>
                  <a:pt x="665" y="962"/>
                  <a:pt x="662" y="962"/>
                </a:cubicBezTo>
                <a:close/>
                <a:moveTo>
                  <a:pt x="657" y="952"/>
                </a:moveTo>
                <a:cubicBezTo>
                  <a:pt x="656" y="951"/>
                  <a:pt x="656" y="950"/>
                  <a:pt x="656" y="949"/>
                </a:cubicBezTo>
                <a:cubicBezTo>
                  <a:pt x="656" y="950"/>
                  <a:pt x="657" y="950"/>
                  <a:pt x="657" y="951"/>
                </a:cubicBezTo>
                <a:cubicBezTo>
                  <a:pt x="657" y="951"/>
                  <a:pt x="657" y="951"/>
                  <a:pt x="657" y="952"/>
                </a:cubicBezTo>
                <a:close/>
                <a:moveTo>
                  <a:pt x="655" y="946"/>
                </a:moveTo>
                <a:cubicBezTo>
                  <a:pt x="654" y="944"/>
                  <a:pt x="654" y="943"/>
                  <a:pt x="654" y="941"/>
                </a:cubicBezTo>
                <a:cubicBezTo>
                  <a:pt x="656" y="939"/>
                  <a:pt x="657" y="937"/>
                  <a:pt x="658" y="936"/>
                </a:cubicBezTo>
                <a:cubicBezTo>
                  <a:pt x="659" y="937"/>
                  <a:pt x="660" y="939"/>
                  <a:pt x="661" y="940"/>
                </a:cubicBezTo>
                <a:cubicBezTo>
                  <a:pt x="662" y="941"/>
                  <a:pt x="663" y="942"/>
                  <a:pt x="663" y="943"/>
                </a:cubicBezTo>
                <a:cubicBezTo>
                  <a:pt x="661" y="946"/>
                  <a:pt x="660" y="948"/>
                  <a:pt x="658" y="950"/>
                </a:cubicBezTo>
                <a:cubicBezTo>
                  <a:pt x="657" y="949"/>
                  <a:pt x="656" y="947"/>
                  <a:pt x="655" y="946"/>
                </a:cubicBezTo>
                <a:close/>
                <a:moveTo>
                  <a:pt x="663" y="941"/>
                </a:moveTo>
                <a:cubicBezTo>
                  <a:pt x="663" y="942"/>
                  <a:pt x="663" y="942"/>
                  <a:pt x="664" y="943"/>
                </a:cubicBezTo>
                <a:cubicBezTo>
                  <a:pt x="664" y="943"/>
                  <a:pt x="663" y="943"/>
                  <a:pt x="663" y="943"/>
                </a:cubicBezTo>
                <a:cubicBezTo>
                  <a:pt x="663" y="943"/>
                  <a:pt x="663" y="942"/>
                  <a:pt x="663" y="941"/>
                </a:cubicBezTo>
                <a:close/>
                <a:moveTo>
                  <a:pt x="664" y="944"/>
                </a:moveTo>
                <a:cubicBezTo>
                  <a:pt x="665" y="944"/>
                  <a:pt x="665" y="944"/>
                  <a:pt x="665" y="945"/>
                </a:cubicBezTo>
                <a:cubicBezTo>
                  <a:pt x="666" y="946"/>
                  <a:pt x="666" y="947"/>
                  <a:pt x="666" y="949"/>
                </a:cubicBezTo>
                <a:cubicBezTo>
                  <a:pt x="665" y="947"/>
                  <a:pt x="665" y="946"/>
                  <a:pt x="664" y="944"/>
                </a:cubicBezTo>
                <a:cubicBezTo>
                  <a:pt x="664" y="944"/>
                  <a:pt x="664" y="944"/>
                  <a:pt x="664" y="944"/>
                </a:cubicBezTo>
                <a:close/>
                <a:moveTo>
                  <a:pt x="665" y="943"/>
                </a:moveTo>
                <a:cubicBezTo>
                  <a:pt x="665" y="943"/>
                  <a:pt x="665" y="942"/>
                  <a:pt x="665" y="942"/>
                </a:cubicBezTo>
                <a:cubicBezTo>
                  <a:pt x="665" y="943"/>
                  <a:pt x="665" y="943"/>
                  <a:pt x="665" y="943"/>
                </a:cubicBezTo>
                <a:cubicBezTo>
                  <a:pt x="665" y="943"/>
                  <a:pt x="665" y="943"/>
                  <a:pt x="665" y="943"/>
                </a:cubicBezTo>
                <a:close/>
                <a:moveTo>
                  <a:pt x="664" y="942"/>
                </a:moveTo>
                <a:cubicBezTo>
                  <a:pt x="663" y="940"/>
                  <a:pt x="661" y="938"/>
                  <a:pt x="660" y="937"/>
                </a:cubicBezTo>
                <a:cubicBezTo>
                  <a:pt x="660" y="936"/>
                  <a:pt x="660" y="935"/>
                  <a:pt x="659" y="934"/>
                </a:cubicBezTo>
                <a:cubicBezTo>
                  <a:pt x="659" y="934"/>
                  <a:pt x="659" y="934"/>
                  <a:pt x="659" y="934"/>
                </a:cubicBezTo>
                <a:cubicBezTo>
                  <a:pt x="661" y="935"/>
                  <a:pt x="663" y="936"/>
                  <a:pt x="665" y="937"/>
                </a:cubicBezTo>
                <a:cubicBezTo>
                  <a:pt x="665" y="938"/>
                  <a:pt x="665" y="940"/>
                  <a:pt x="665" y="941"/>
                </a:cubicBezTo>
                <a:cubicBezTo>
                  <a:pt x="665" y="941"/>
                  <a:pt x="665" y="942"/>
                  <a:pt x="664" y="942"/>
                </a:cubicBezTo>
                <a:close/>
                <a:moveTo>
                  <a:pt x="658" y="933"/>
                </a:moveTo>
                <a:cubicBezTo>
                  <a:pt x="658" y="933"/>
                  <a:pt x="657" y="932"/>
                  <a:pt x="656" y="931"/>
                </a:cubicBezTo>
                <a:cubicBezTo>
                  <a:pt x="657" y="931"/>
                  <a:pt x="657" y="930"/>
                  <a:pt x="657" y="930"/>
                </a:cubicBezTo>
                <a:cubicBezTo>
                  <a:pt x="657" y="931"/>
                  <a:pt x="658" y="932"/>
                  <a:pt x="658" y="933"/>
                </a:cubicBezTo>
                <a:cubicBezTo>
                  <a:pt x="658" y="933"/>
                  <a:pt x="658" y="933"/>
                  <a:pt x="658" y="933"/>
                </a:cubicBezTo>
                <a:close/>
                <a:moveTo>
                  <a:pt x="656" y="930"/>
                </a:moveTo>
                <a:cubicBezTo>
                  <a:pt x="656" y="930"/>
                  <a:pt x="655" y="929"/>
                  <a:pt x="655" y="929"/>
                </a:cubicBezTo>
                <a:cubicBezTo>
                  <a:pt x="655" y="928"/>
                  <a:pt x="655" y="928"/>
                  <a:pt x="655" y="927"/>
                </a:cubicBezTo>
                <a:cubicBezTo>
                  <a:pt x="656" y="928"/>
                  <a:pt x="656" y="929"/>
                  <a:pt x="656" y="929"/>
                </a:cubicBezTo>
                <a:cubicBezTo>
                  <a:pt x="656" y="930"/>
                  <a:pt x="656" y="930"/>
                  <a:pt x="656" y="930"/>
                </a:cubicBezTo>
                <a:close/>
                <a:moveTo>
                  <a:pt x="654" y="928"/>
                </a:moveTo>
                <a:cubicBezTo>
                  <a:pt x="653" y="926"/>
                  <a:pt x="652" y="925"/>
                  <a:pt x="651" y="924"/>
                </a:cubicBezTo>
                <a:cubicBezTo>
                  <a:pt x="652" y="923"/>
                  <a:pt x="652" y="923"/>
                  <a:pt x="653" y="922"/>
                </a:cubicBezTo>
                <a:cubicBezTo>
                  <a:pt x="654" y="923"/>
                  <a:pt x="654" y="924"/>
                  <a:pt x="655" y="926"/>
                </a:cubicBezTo>
                <a:cubicBezTo>
                  <a:pt x="655" y="926"/>
                  <a:pt x="654" y="927"/>
                  <a:pt x="654" y="928"/>
                </a:cubicBezTo>
                <a:close/>
                <a:moveTo>
                  <a:pt x="642" y="930"/>
                </a:moveTo>
                <a:cubicBezTo>
                  <a:pt x="639" y="929"/>
                  <a:pt x="637" y="929"/>
                  <a:pt x="634" y="929"/>
                </a:cubicBezTo>
                <a:cubicBezTo>
                  <a:pt x="634" y="929"/>
                  <a:pt x="633" y="929"/>
                  <a:pt x="633" y="929"/>
                </a:cubicBezTo>
                <a:cubicBezTo>
                  <a:pt x="635" y="927"/>
                  <a:pt x="637" y="926"/>
                  <a:pt x="638" y="925"/>
                </a:cubicBezTo>
                <a:cubicBezTo>
                  <a:pt x="640" y="926"/>
                  <a:pt x="641" y="928"/>
                  <a:pt x="642" y="929"/>
                </a:cubicBezTo>
                <a:cubicBezTo>
                  <a:pt x="642" y="930"/>
                  <a:pt x="642" y="930"/>
                  <a:pt x="642" y="930"/>
                </a:cubicBezTo>
                <a:close/>
                <a:moveTo>
                  <a:pt x="633" y="928"/>
                </a:moveTo>
                <a:cubicBezTo>
                  <a:pt x="634" y="925"/>
                  <a:pt x="635" y="923"/>
                  <a:pt x="636" y="922"/>
                </a:cubicBezTo>
                <a:cubicBezTo>
                  <a:pt x="636" y="922"/>
                  <a:pt x="637" y="923"/>
                  <a:pt x="638" y="924"/>
                </a:cubicBezTo>
                <a:cubicBezTo>
                  <a:pt x="636" y="925"/>
                  <a:pt x="635" y="926"/>
                  <a:pt x="633" y="928"/>
                </a:cubicBezTo>
                <a:close/>
                <a:moveTo>
                  <a:pt x="626" y="922"/>
                </a:moveTo>
                <a:cubicBezTo>
                  <a:pt x="626" y="921"/>
                  <a:pt x="627" y="920"/>
                  <a:pt x="627" y="919"/>
                </a:cubicBezTo>
                <a:cubicBezTo>
                  <a:pt x="628" y="918"/>
                  <a:pt x="627" y="918"/>
                  <a:pt x="627" y="918"/>
                </a:cubicBezTo>
                <a:cubicBezTo>
                  <a:pt x="626" y="920"/>
                  <a:pt x="625" y="921"/>
                  <a:pt x="625" y="922"/>
                </a:cubicBezTo>
                <a:cubicBezTo>
                  <a:pt x="624" y="921"/>
                  <a:pt x="623" y="920"/>
                  <a:pt x="622" y="919"/>
                </a:cubicBezTo>
                <a:cubicBezTo>
                  <a:pt x="622" y="919"/>
                  <a:pt x="622" y="918"/>
                  <a:pt x="622" y="918"/>
                </a:cubicBezTo>
                <a:cubicBezTo>
                  <a:pt x="622" y="918"/>
                  <a:pt x="621" y="917"/>
                  <a:pt x="621" y="916"/>
                </a:cubicBezTo>
                <a:cubicBezTo>
                  <a:pt x="620" y="916"/>
                  <a:pt x="620" y="916"/>
                  <a:pt x="620" y="916"/>
                </a:cubicBezTo>
                <a:cubicBezTo>
                  <a:pt x="620" y="916"/>
                  <a:pt x="620" y="916"/>
                  <a:pt x="620" y="916"/>
                </a:cubicBezTo>
                <a:cubicBezTo>
                  <a:pt x="620" y="916"/>
                  <a:pt x="620" y="915"/>
                  <a:pt x="620" y="915"/>
                </a:cubicBezTo>
                <a:cubicBezTo>
                  <a:pt x="625" y="915"/>
                  <a:pt x="631" y="915"/>
                  <a:pt x="637" y="915"/>
                </a:cubicBezTo>
                <a:cubicBezTo>
                  <a:pt x="633" y="917"/>
                  <a:pt x="629" y="920"/>
                  <a:pt x="626" y="922"/>
                </a:cubicBezTo>
                <a:close/>
                <a:moveTo>
                  <a:pt x="617" y="915"/>
                </a:moveTo>
                <a:cubicBezTo>
                  <a:pt x="614" y="915"/>
                  <a:pt x="610" y="914"/>
                  <a:pt x="607" y="914"/>
                </a:cubicBezTo>
                <a:cubicBezTo>
                  <a:pt x="608" y="914"/>
                  <a:pt x="608" y="914"/>
                  <a:pt x="608" y="913"/>
                </a:cubicBezTo>
                <a:cubicBezTo>
                  <a:pt x="612" y="913"/>
                  <a:pt x="615" y="913"/>
                  <a:pt x="619" y="913"/>
                </a:cubicBezTo>
                <a:cubicBezTo>
                  <a:pt x="619" y="914"/>
                  <a:pt x="619" y="914"/>
                  <a:pt x="619" y="914"/>
                </a:cubicBezTo>
                <a:cubicBezTo>
                  <a:pt x="618" y="914"/>
                  <a:pt x="618" y="914"/>
                  <a:pt x="617" y="915"/>
                </a:cubicBezTo>
                <a:close/>
                <a:moveTo>
                  <a:pt x="620" y="913"/>
                </a:moveTo>
                <a:cubicBezTo>
                  <a:pt x="620" y="913"/>
                  <a:pt x="620" y="913"/>
                  <a:pt x="620" y="913"/>
                </a:cubicBezTo>
                <a:cubicBezTo>
                  <a:pt x="620" y="913"/>
                  <a:pt x="620" y="914"/>
                  <a:pt x="620" y="914"/>
                </a:cubicBezTo>
                <a:cubicBezTo>
                  <a:pt x="620" y="914"/>
                  <a:pt x="620" y="913"/>
                  <a:pt x="620" y="913"/>
                </a:cubicBezTo>
                <a:close/>
                <a:moveTo>
                  <a:pt x="620" y="913"/>
                </a:moveTo>
                <a:cubicBezTo>
                  <a:pt x="620" y="912"/>
                  <a:pt x="620" y="912"/>
                  <a:pt x="620" y="911"/>
                </a:cubicBezTo>
                <a:cubicBezTo>
                  <a:pt x="622" y="911"/>
                  <a:pt x="623" y="912"/>
                  <a:pt x="625" y="912"/>
                </a:cubicBezTo>
                <a:cubicBezTo>
                  <a:pt x="625" y="912"/>
                  <a:pt x="625" y="912"/>
                  <a:pt x="625" y="912"/>
                </a:cubicBezTo>
                <a:cubicBezTo>
                  <a:pt x="624" y="912"/>
                  <a:pt x="623" y="912"/>
                  <a:pt x="623" y="913"/>
                </a:cubicBezTo>
                <a:cubicBezTo>
                  <a:pt x="622" y="913"/>
                  <a:pt x="621" y="913"/>
                  <a:pt x="620" y="913"/>
                </a:cubicBezTo>
                <a:close/>
                <a:moveTo>
                  <a:pt x="633" y="911"/>
                </a:moveTo>
                <a:cubicBezTo>
                  <a:pt x="635" y="908"/>
                  <a:pt x="637" y="905"/>
                  <a:pt x="639" y="901"/>
                </a:cubicBezTo>
                <a:cubicBezTo>
                  <a:pt x="640" y="905"/>
                  <a:pt x="641" y="908"/>
                  <a:pt x="641" y="911"/>
                </a:cubicBezTo>
                <a:cubicBezTo>
                  <a:pt x="638" y="911"/>
                  <a:pt x="636" y="911"/>
                  <a:pt x="633" y="911"/>
                </a:cubicBezTo>
                <a:close/>
                <a:moveTo>
                  <a:pt x="633" y="909"/>
                </a:moveTo>
                <a:cubicBezTo>
                  <a:pt x="634" y="906"/>
                  <a:pt x="635" y="902"/>
                  <a:pt x="637" y="899"/>
                </a:cubicBezTo>
                <a:cubicBezTo>
                  <a:pt x="637" y="898"/>
                  <a:pt x="636" y="898"/>
                  <a:pt x="636" y="898"/>
                </a:cubicBezTo>
                <a:cubicBezTo>
                  <a:pt x="634" y="901"/>
                  <a:pt x="632" y="903"/>
                  <a:pt x="630" y="905"/>
                </a:cubicBezTo>
                <a:cubicBezTo>
                  <a:pt x="632" y="902"/>
                  <a:pt x="634" y="899"/>
                  <a:pt x="635" y="896"/>
                </a:cubicBezTo>
                <a:cubicBezTo>
                  <a:pt x="636" y="896"/>
                  <a:pt x="636" y="896"/>
                  <a:pt x="637" y="896"/>
                </a:cubicBezTo>
                <a:cubicBezTo>
                  <a:pt x="637" y="897"/>
                  <a:pt x="638" y="899"/>
                  <a:pt x="638" y="900"/>
                </a:cubicBezTo>
                <a:cubicBezTo>
                  <a:pt x="637" y="903"/>
                  <a:pt x="635" y="907"/>
                  <a:pt x="633" y="909"/>
                </a:cubicBezTo>
                <a:close/>
                <a:moveTo>
                  <a:pt x="635" y="895"/>
                </a:moveTo>
                <a:cubicBezTo>
                  <a:pt x="635" y="895"/>
                  <a:pt x="634" y="895"/>
                  <a:pt x="634" y="895"/>
                </a:cubicBezTo>
                <a:cubicBezTo>
                  <a:pt x="634" y="895"/>
                  <a:pt x="634" y="895"/>
                  <a:pt x="634" y="895"/>
                </a:cubicBezTo>
                <a:cubicBezTo>
                  <a:pt x="633" y="895"/>
                  <a:pt x="631" y="895"/>
                  <a:pt x="630" y="895"/>
                </a:cubicBezTo>
                <a:cubicBezTo>
                  <a:pt x="631" y="893"/>
                  <a:pt x="633" y="892"/>
                  <a:pt x="634" y="890"/>
                </a:cubicBezTo>
                <a:cubicBezTo>
                  <a:pt x="634" y="890"/>
                  <a:pt x="634" y="890"/>
                  <a:pt x="634" y="890"/>
                </a:cubicBezTo>
                <a:cubicBezTo>
                  <a:pt x="634" y="890"/>
                  <a:pt x="634" y="890"/>
                  <a:pt x="634" y="890"/>
                </a:cubicBezTo>
                <a:cubicBezTo>
                  <a:pt x="635" y="892"/>
                  <a:pt x="636" y="894"/>
                  <a:pt x="637" y="895"/>
                </a:cubicBezTo>
                <a:cubicBezTo>
                  <a:pt x="636" y="895"/>
                  <a:pt x="636" y="895"/>
                  <a:pt x="635" y="895"/>
                </a:cubicBezTo>
                <a:close/>
                <a:moveTo>
                  <a:pt x="635" y="888"/>
                </a:moveTo>
                <a:cubicBezTo>
                  <a:pt x="634" y="886"/>
                  <a:pt x="633" y="885"/>
                  <a:pt x="632" y="883"/>
                </a:cubicBezTo>
                <a:cubicBezTo>
                  <a:pt x="633" y="883"/>
                  <a:pt x="635" y="883"/>
                  <a:pt x="636" y="883"/>
                </a:cubicBezTo>
                <a:cubicBezTo>
                  <a:pt x="636" y="884"/>
                  <a:pt x="636" y="885"/>
                  <a:pt x="637" y="886"/>
                </a:cubicBezTo>
                <a:cubicBezTo>
                  <a:pt x="637" y="886"/>
                  <a:pt x="637" y="886"/>
                  <a:pt x="637" y="886"/>
                </a:cubicBezTo>
                <a:cubicBezTo>
                  <a:pt x="636" y="887"/>
                  <a:pt x="635" y="887"/>
                  <a:pt x="635" y="888"/>
                </a:cubicBezTo>
                <a:close/>
                <a:moveTo>
                  <a:pt x="631" y="882"/>
                </a:moveTo>
                <a:cubicBezTo>
                  <a:pt x="631" y="882"/>
                  <a:pt x="631" y="882"/>
                  <a:pt x="631" y="882"/>
                </a:cubicBezTo>
                <a:cubicBezTo>
                  <a:pt x="633" y="882"/>
                  <a:pt x="634" y="882"/>
                  <a:pt x="635" y="882"/>
                </a:cubicBezTo>
                <a:cubicBezTo>
                  <a:pt x="635" y="882"/>
                  <a:pt x="635" y="882"/>
                  <a:pt x="635" y="882"/>
                </a:cubicBezTo>
                <a:cubicBezTo>
                  <a:pt x="634" y="882"/>
                  <a:pt x="633" y="882"/>
                  <a:pt x="631" y="882"/>
                </a:cubicBezTo>
                <a:close/>
                <a:moveTo>
                  <a:pt x="636" y="882"/>
                </a:moveTo>
                <a:cubicBezTo>
                  <a:pt x="636" y="882"/>
                  <a:pt x="637" y="882"/>
                  <a:pt x="637" y="882"/>
                </a:cubicBezTo>
                <a:cubicBezTo>
                  <a:pt x="644" y="882"/>
                  <a:pt x="653" y="881"/>
                  <a:pt x="661" y="882"/>
                </a:cubicBezTo>
                <a:cubicBezTo>
                  <a:pt x="659" y="882"/>
                  <a:pt x="658" y="883"/>
                  <a:pt x="657" y="884"/>
                </a:cubicBezTo>
                <a:cubicBezTo>
                  <a:pt x="650" y="884"/>
                  <a:pt x="643" y="883"/>
                  <a:pt x="636" y="883"/>
                </a:cubicBezTo>
                <a:cubicBezTo>
                  <a:pt x="636" y="882"/>
                  <a:pt x="636" y="882"/>
                  <a:pt x="636" y="882"/>
                </a:cubicBezTo>
                <a:close/>
                <a:moveTo>
                  <a:pt x="662" y="882"/>
                </a:moveTo>
                <a:cubicBezTo>
                  <a:pt x="663" y="882"/>
                  <a:pt x="664" y="882"/>
                  <a:pt x="665" y="882"/>
                </a:cubicBezTo>
                <a:cubicBezTo>
                  <a:pt x="665" y="882"/>
                  <a:pt x="664" y="883"/>
                  <a:pt x="664" y="883"/>
                </a:cubicBezTo>
                <a:cubicBezTo>
                  <a:pt x="664" y="883"/>
                  <a:pt x="664" y="883"/>
                  <a:pt x="664" y="884"/>
                </a:cubicBezTo>
                <a:cubicBezTo>
                  <a:pt x="662" y="884"/>
                  <a:pt x="661" y="884"/>
                  <a:pt x="659" y="884"/>
                </a:cubicBezTo>
                <a:cubicBezTo>
                  <a:pt x="660" y="883"/>
                  <a:pt x="661" y="882"/>
                  <a:pt x="662" y="882"/>
                </a:cubicBezTo>
                <a:close/>
                <a:moveTo>
                  <a:pt x="669" y="882"/>
                </a:moveTo>
                <a:cubicBezTo>
                  <a:pt x="669" y="882"/>
                  <a:pt x="669" y="883"/>
                  <a:pt x="669" y="883"/>
                </a:cubicBezTo>
                <a:cubicBezTo>
                  <a:pt x="669" y="883"/>
                  <a:pt x="668" y="883"/>
                  <a:pt x="668" y="883"/>
                </a:cubicBezTo>
                <a:cubicBezTo>
                  <a:pt x="668" y="883"/>
                  <a:pt x="668" y="883"/>
                  <a:pt x="669" y="882"/>
                </a:cubicBezTo>
                <a:close/>
                <a:moveTo>
                  <a:pt x="673" y="883"/>
                </a:moveTo>
                <a:cubicBezTo>
                  <a:pt x="673" y="883"/>
                  <a:pt x="673" y="884"/>
                  <a:pt x="672" y="884"/>
                </a:cubicBezTo>
                <a:cubicBezTo>
                  <a:pt x="671" y="885"/>
                  <a:pt x="670" y="886"/>
                  <a:pt x="669" y="886"/>
                </a:cubicBezTo>
                <a:cubicBezTo>
                  <a:pt x="669" y="887"/>
                  <a:pt x="668" y="887"/>
                  <a:pt x="668" y="887"/>
                </a:cubicBezTo>
                <a:cubicBezTo>
                  <a:pt x="669" y="886"/>
                  <a:pt x="670" y="884"/>
                  <a:pt x="672" y="883"/>
                </a:cubicBezTo>
                <a:cubicBezTo>
                  <a:pt x="672" y="883"/>
                  <a:pt x="672" y="883"/>
                  <a:pt x="673" y="883"/>
                </a:cubicBezTo>
                <a:close/>
                <a:moveTo>
                  <a:pt x="675" y="884"/>
                </a:moveTo>
                <a:cubicBezTo>
                  <a:pt x="674" y="884"/>
                  <a:pt x="674" y="884"/>
                  <a:pt x="673" y="885"/>
                </a:cubicBezTo>
                <a:cubicBezTo>
                  <a:pt x="673" y="884"/>
                  <a:pt x="674" y="884"/>
                  <a:pt x="674" y="884"/>
                </a:cubicBezTo>
                <a:cubicBezTo>
                  <a:pt x="674" y="884"/>
                  <a:pt x="674" y="884"/>
                  <a:pt x="674" y="884"/>
                </a:cubicBezTo>
                <a:cubicBezTo>
                  <a:pt x="674" y="884"/>
                  <a:pt x="675" y="884"/>
                  <a:pt x="675" y="884"/>
                </a:cubicBezTo>
                <a:cubicBezTo>
                  <a:pt x="675" y="884"/>
                  <a:pt x="675" y="884"/>
                  <a:pt x="675" y="884"/>
                </a:cubicBezTo>
                <a:cubicBezTo>
                  <a:pt x="675" y="884"/>
                  <a:pt x="675" y="884"/>
                  <a:pt x="675" y="884"/>
                </a:cubicBezTo>
                <a:close/>
                <a:moveTo>
                  <a:pt x="671" y="880"/>
                </a:moveTo>
                <a:cubicBezTo>
                  <a:pt x="671" y="880"/>
                  <a:pt x="671" y="880"/>
                  <a:pt x="671" y="880"/>
                </a:cubicBezTo>
                <a:cubicBezTo>
                  <a:pt x="671" y="880"/>
                  <a:pt x="671" y="880"/>
                  <a:pt x="671" y="880"/>
                </a:cubicBezTo>
                <a:cubicBezTo>
                  <a:pt x="671" y="880"/>
                  <a:pt x="671" y="880"/>
                  <a:pt x="671" y="880"/>
                </a:cubicBezTo>
                <a:close/>
                <a:moveTo>
                  <a:pt x="669" y="880"/>
                </a:moveTo>
                <a:cubicBezTo>
                  <a:pt x="668" y="880"/>
                  <a:pt x="667" y="880"/>
                  <a:pt x="666" y="880"/>
                </a:cubicBezTo>
                <a:cubicBezTo>
                  <a:pt x="666" y="880"/>
                  <a:pt x="667" y="879"/>
                  <a:pt x="667" y="879"/>
                </a:cubicBezTo>
                <a:cubicBezTo>
                  <a:pt x="668" y="879"/>
                  <a:pt x="669" y="879"/>
                  <a:pt x="670" y="880"/>
                </a:cubicBezTo>
                <a:cubicBezTo>
                  <a:pt x="670" y="880"/>
                  <a:pt x="669" y="880"/>
                  <a:pt x="669" y="880"/>
                </a:cubicBezTo>
                <a:close/>
                <a:moveTo>
                  <a:pt x="666" y="880"/>
                </a:moveTo>
                <a:cubicBezTo>
                  <a:pt x="665" y="880"/>
                  <a:pt x="665" y="880"/>
                  <a:pt x="664" y="880"/>
                </a:cubicBezTo>
                <a:cubicBezTo>
                  <a:pt x="664" y="880"/>
                  <a:pt x="664" y="880"/>
                  <a:pt x="663" y="880"/>
                </a:cubicBezTo>
                <a:cubicBezTo>
                  <a:pt x="663" y="880"/>
                  <a:pt x="663" y="880"/>
                  <a:pt x="663" y="880"/>
                </a:cubicBezTo>
                <a:cubicBezTo>
                  <a:pt x="663" y="880"/>
                  <a:pt x="663" y="880"/>
                  <a:pt x="662" y="880"/>
                </a:cubicBezTo>
                <a:cubicBezTo>
                  <a:pt x="654" y="878"/>
                  <a:pt x="646" y="877"/>
                  <a:pt x="638" y="876"/>
                </a:cubicBezTo>
                <a:cubicBezTo>
                  <a:pt x="642" y="876"/>
                  <a:pt x="646" y="876"/>
                  <a:pt x="651" y="876"/>
                </a:cubicBezTo>
                <a:cubicBezTo>
                  <a:pt x="652" y="876"/>
                  <a:pt x="653" y="875"/>
                  <a:pt x="654" y="875"/>
                </a:cubicBezTo>
                <a:cubicBezTo>
                  <a:pt x="658" y="876"/>
                  <a:pt x="662" y="877"/>
                  <a:pt x="666" y="878"/>
                </a:cubicBezTo>
                <a:cubicBezTo>
                  <a:pt x="666" y="879"/>
                  <a:pt x="666" y="880"/>
                  <a:pt x="666" y="880"/>
                </a:cubicBezTo>
                <a:close/>
                <a:moveTo>
                  <a:pt x="551" y="873"/>
                </a:moveTo>
                <a:cubicBezTo>
                  <a:pt x="549" y="873"/>
                  <a:pt x="546" y="873"/>
                  <a:pt x="544" y="873"/>
                </a:cubicBezTo>
                <a:cubicBezTo>
                  <a:pt x="544" y="872"/>
                  <a:pt x="543" y="871"/>
                  <a:pt x="543" y="870"/>
                </a:cubicBezTo>
                <a:cubicBezTo>
                  <a:pt x="559" y="870"/>
                  <a:pt x="576" y="871"/>
                  <a:pt x="592" y="871"/>
                </a:cubicBezTo>
                <a:cubicBezTo>
                  <a:pt x="605" y="871"/>
                  <a:pt x="617" y="871"/>
                  <a:pt x="630" y="870"/>
                </a:cubicBezTo>
                <a:cubicBezTo>
                  <a:pt x="631" y="871"/>
                  <a:pt x="631" y="872"/>
                  <a:pt x="631" y="873"/>
                </a:cubicBezTo>
                <a:cubicBezTo>
                  <a:pt x="605" y="872"/>
                  <a:pt x="578" y="873"/>
                  <a:pt x="551" y="873"/>
                </a:cubicBezTo>
                <a:close/>
                <a:moveTo>
                  <a:pt x="619" y="870"/>
                </a:moveTo>
                <a:cubicBezTo>
                  <a:pt x="593" y="870"/>
                  <a:pt x="568" y="870"/>
                  <a:pt x="543" y="869"/>
                </a:cubicBezTo>
                <a:cubicBezTo>
                  <a:pt x="542" y="867"/>
                  <a:pt x="542" y="865"/>
                  <a:pt x="541" y="863"/>
                </a:cubicBezTo>
                <a:cubicBezTo>
                  <a:pt x="541" y="863"/>
                  <a:pt x="542" y="863"/>
                  <a:pt x="542" y="863"/>
                </a:cubicBezTo>
                <a:cubicBezTo>
                  <a:pt x="542" y="864"/>
                  <a:pt x="543" y="865"/>
                  <a:pt x="543" y="866"/>
                </a:cubicBezTo>
                <a:cubicBezTo>
                  <a:pt x="543" y="867"/>
                  <a:pt x="544" y="867"/>
                  <a:pt x="544" y="866"/>
                </a:cubicBezTo>
                <a:cubicBezTo>
                  <a:pt x="544" y="865"/>
                  <a:pt x="543" y="864"/>
                  <a:pt x="543" y="863"/>
                </a:cubicBezTo>
                <a:cubicBezTo>
                  <a:pt x="544" y="863"/>
                  <a:pt x="546" y="863"/>
                  <a:pt x="547" y="863"/>
                </a:cubicBezTo>
                <a:cubicBezTo>
                  <a:pt x="547" y="864"/>
                  <a:pt x="547" y="865"/>
                  <a:pt x="547" y="866"/>
                </a:cubicBezTo>
                <a:cubicBezTo>
                  <a:pt x="547" y="866"/>
                  <a:pt x="547" y="866"/>
                  <a:pt x="547" y="866"/>
                </a:cubicBezTo>
                <a:cubicBezTo>
                  <a:pt x="547" y="865"/>
                  <a:pt x="547" y="864"/>
                  <a:pt x="547" y="863"/>
                </a:cubicBezTo>
                <a:cubicBezTo>
                  <a:pt x="552" y="863"/>
                  <a:pt x="557" y="863"/>
                  <a:pt x="562" y="863"/>
                </a:cubicBezTo>
                <a:cubicBezTo>
                  <a:pt x="584" y="863"/>
                  <a:pt x="606" y="865"/>
                  <a:pt x="628" y="864"/>
                </a:cubicBezTo>
                <a:cubicBezTo>
                  <a:pt x="628" y="866"/>
                  <a:pt x="629" y="868"/>
                  <a:pt x="630" y="870"/>
                </a:cubicBezTo>
                <a:cubicBezTo>
                  <a:pt x="626" y="870"/>
                  <a:pt x="622" y="870"/>
                  <a:pt x="619" y="870"/>
                </a:cubicBezTo>
                <a:close/>
                <a:moveTo>
                  <a:pt x="574" y="862"/>
                </a:moveTo>
                <a:cubicBezTo>
                  <a:pt x="565" y="862"/>
                  <a:pt x="556" y="862"/>
                  <a:pt x="547" y="862"/>
                </a:cubicBezTo>
                <a:cubicBezTo>
                  <a:pt x="547" y="862"/>
                  <a:pt x="547" y="862"/>
                  <a:pt x="547" y="862"/>
                </a:cubicBezTo>
                <a:cubicBezTo>
                  <a:pt x="562" y="862"/>
                  <a:pt x="577" y="862"/>
                  <a:pt x="592" y="862"/>
                </a:cubicBezTo>
                <a:cubicBezTo>
                  <a:pt x="595" y="862"/>
                  <a:pt x="599" y="862"/>
                  <a:pt x="603" y="861"/>
                </a:cubicBezTo>
                <a:cubicBezTo>
                  <a:pt x="608" y="862"/>
                  <a:pt x="613" y="862"/>
                  <a:pt x="618" y="862"/>
                </a:cubicBezTo>
                <a:cubicBezTo>
                  <a:pt x="621" y="863"/>
                  <a:pt x="623" y="863"/>
                  <a:pt x="626" y="863"/>
                </a:cubicBezTo>
                <a:cubicBezTo>
                  <a:pt x="608" y="863"/>
                  <a:pt x="591" y="862"/>
                  <a:pt x="574" y="862"/>
                </a:cubicBezTo>
                <a:close/>
                <a:moveTo>
                  <a:pt x="548" y="861"/>
                </a:moveTo>
                <a:cubicBezTo>
                  <a:pt x="548" y="861"/>
                  <a:pt x="548" y="860"/>
                  <a:pt x="548" y="860"/>
                </a:cubicBezTo>
                <a:cubicBezTo>
                  <a:pt x="550" y="860"/>
                  <a:pt x="552" y="860"/>
                  <a:pt x="554" y="860"/>
                </a:cubicBezTo>
                <a:cubicBezTo>
                  <a:pt x="565" y="860"/>
                  <a:pt x="577" y="860"/>
                  <a:pt x="588" y="861"/>
                </a:cubicBezTo>
                <a:cubicBezTo>
                  <a:pt x="574" y="861"/>
                  <a:pt x="561" y="861"/>
                  <a:pt x="548" y="861"/>
                </a:cubicBezTo>
                <a:close/>
                <a:moveTo>
                  <a:pt x="547" y="861"/>
                </a:moveTo>
                <a:cubicBezTo>
                  <a:pt x="546" y="861"/>
                  <a:pt x="544" y="861"/>
                  <a:pt x="542" y="861"/>
                </a:cubicBezTo>
                <a:cubicBezTo>
                  <a:pt x="542" y="861"/>
                  <a:pt x="542" y="860"/>
                  <a:pt x="542" y="860"/>
                </a:cubicBezTo>
                <a:cubicBezTo>
                  <a:pt x="544" y="860"/>
                  <a:pt x="546" y="860"/>
                  <a:pt x="548" y="860"/>
                </a:cubicBezTo>
                <a:cubicBezTo>
                  <a:pt x="548" y="860"/>
                  <a:pt x="547" y="861"/>
                  <a:pt x="547" y="861"/>
                </a:cubicBezTo>
                <a:close/>
                <a:moveTo>
                  <a:pt x="541" y="861"/>
                </a:moveTo>
                <a:cubicBezTo>
                  <a:pt x="541" y="861"/>
                  <a:pt x="541" y="861"/>
                  <a:pt x="540" y="861"/>
                </a:cubicBezTo>
                <a:cubicBezTo>
                  <a:pt x="540" y="861"/>
                  <a:pt x="540" y="860"/>
                  <a:pt x="540" y="860"/>
                </a:cubicBezTo>
                <a:cubicBezTo>
                  <a:pt x="540" y="860"/>
                  <a:pt x="540" y="860"/>
                  <a:pt x="541" y="860"/>
                </a:cubicBezTo>
                <a:cubicBezTo>
                  <a:pt x="541" y="860"/>
                  <a:pt x="541" y="861"/>
                  <a:pt x="541" y="861"/>
                </a:cubicBezTo>
                <a:close/>
                <a:moveTo>
                  <a:pt x="539" y="859"/>
                </a:moveTo>
                <a:cubicBezTo>
                  <a:pt x="538" y="856"/>
                  <a:pt x="537" y="853"/>
                  <a:pt x="536" y="849"/>
                </a:cubicBezTo>
                <a:cubicBezTo>
                  <a:pt x="536" y="849"/>
                  <a:pt x="537" y="849"/>
                  <a:pt x="537" y="849"/>
                </a:cubicBezTo>
                <a:cubicBezTo>
                  <a:pt x="538" y="852"/>
                  <a:pt x="539" y="856"/>
                  <a:pt x="540" y="859"/>
                </a:cubicBezTo>
                <a:cubicBezTo>
                  <a:pt x="540" y="859"/>
                  <a:pt x="540" y="859"/>
                  <a:pt x="539" y="859"/>
                </a:cubicBezTo>
                <a:close/>
                <a:moveTo>
                  <a:pt x="536" y="848"/>
                </a:moveTo>
                <a:cubicBezTo>
                  <a:pt x="535" y="846"/>
                  <a:pt x="535" y="844"/>
                  <a:pt x="534" y="842"/>
                </a:cubicBezTo>
                <a:cubicBezTo>
                  <a:pt x="534" y="842"/>
                  <a:pt x="534" y="841"/>
                  <a:pt x="534" y="841"/>
                </a:cubicBezTo>
                <a:cubicBezTo>
                  <a:pt x="534" y="841"/>
                  <a:pt x="534" y="841"/>
                  <a:pt x="534" y="841"/>
                </a:cubicBezTo>
                <a:cubicBezTo>
                  <a:pt x="535" y="843"/>
                  <a:pt x="536" y="845"/>
                  <a:pt x="536" y="848"/>
                </a:cubicBezTo>
                <a:cubicBezTo>
                  <a:pt x="536" y="848"/>
                  <a:pt x="536" y="848"/>
                  <a:pt x="536" y="848"/>
                </a:cubicBezTo>
                <a:close/>
                <a:moveTo>
                  <a:pt x="534" y="841"/>
                </a:moveTo>
                <a:cubicBezTo>
                  <a:pt x="532" y="836"/>
                  <a:pt x="531" y="831"/>
                  <a:pt x="529" y="827"/>
                </a:cubicBezTo>
                <a:cubicBezTo>
                  <a:pt x="531" y="831"/>
                  <a:pt x="532" y="836"/>
                  <a:pt x="534" y="841"/>
                </a:cubicBezTo>
                <a:cubicBezTo>
                  <a:pt x="534" y="841"/>
                  <a:pt x="534" y="841"/>
                  <a:pt x="534" y="841"/>
                </a:cubicBezTo>
                <a:close/>
                <a:moveTo>
                  <a:pt x="534" y="841"/>
                </a:moveTo>
                <a:cubicBezTo>
                  <a:pt x="533" y="841"/>
                  <a:pt x="533" y="841"/>
                  <a:pt x="533" y="841"/>
                </a:cubicBezTo>
                <a:cubicBezTo>
                  <a:pt x="533" y="842"/>
                  <a:pt x="532" y="843"/>
                  <a:pt x="532" y="843"/>
                </a:cubicBezTo>
                <a:cubicBezTo>
                  <a:pt x="530" y="836"/>
                  <a:pt x="528" y="829"/>
                  <a:pt x="526" y="822"/>
                </a:cubicBezTo>
                <a:cubicBezTo>
                  <a:pt x="526" y="821"/>
                  <a:pt x="527" y="820"/>
                  <a:pt x="527" y="820"/>
                </a:cubicBezTo>
                <a:cubicBezTo>
                  <a:pt x="528" y="820"/>
                  <a:pt x="528" y="821"/>
                  <a:pt x="528" y="822"/>
                </a:cubicBezTo>
                <a:cubicBezTo>
                  <a:pt x="528" y="822"/>
                  <a:pt x="528" y="822"/>
                  <a:pt x="528" y="821"/>
                </a:cubicBezTo>
                <a:cubicBezTo>
                  <a:pt x="528" y="822"/>
                  <a:pt x="528" y="823"/>
                  <a:pt x="529" y="824"/>
                </a:cubicBezTo>
                <a:cubicBezTo>
                  <a:pt x="529" y="824"/>
                  <a:pt x="528" y="823"/>
                  <a:pt x="528" y="822"/>
                </a:cubicBezTo>
                <a:cubicBezTo>
                  <a:pt x="530" y="828"/>
                  <a:pt x="532" y="835"/>
                  <a:pt x="534" y="841"/>
                </a:cubicBezTo>
                <a:close/>
                <a:moveTo>
                  <a:pt x="519" y="791"/>
                </a:moveTo>
                <a:cubicBezTo>
                  <a:pt x="519" y="791"/>
                  <a:pt x="519" y="791"/>
                  <a:pt x="519" y="791"/>
                </a:cubicBezTo>
                <a:cubicBezTo>
                  <a:pt x="519" y="791"/>
                  <a:pt x="519" y="790"/>
                  <a:pt x="519" y="790"/>
                </a:cubicBezTo>
                <a:cubicBezTo>
                  <a:pt x="518" y="789"/>
                  <a:pt x="518" y="787"/>
                  <a:pt x="518" y="786"/>
                </a:cubicBezTo>
                <a:cubicBezTo>
                  <a:pt x="518" y="786"/>
                  <a:pt x="518" y="786"/>
                  <a:pt x="518" y="786"/>
                </a:cubicBezTo>
                <a:cubicBezTo>
                  <a:pt x="520" y="794"/>
                  <a:pt x="522" y="801"/>
                  <a:pt x="524" y="809"/>
                </a:cubicBezTo>
                <a:cubicBezTo>
                  <a:pt x="523" y="803"/>
                  <a:pt x="521" y="797"/>
                  <a:pt x="519" y="791"/>
                </a:cubicBezTo>
                <a:close/>
                <a:moveTo>
                  <a:pt x="517" y="785"/>
                </a:moveTo>
                <a:cubicBezTo>
                  <a:pt x="517" y="785"/>
                  <a:pt x="517" y="785"/>
                  <a:pt x="517" y="785"/>
                </a:cubicBezTo>
                <a:cubicBezTo>
                  <a:pt x="518" y="785"/>
                  <a:pt x="518" y="785"/>
                  <a:pt x="518" y="785"/>
                </a:cubicBezTo>
                <a:cubicBezTo>
                  <a:pt x="518" y="785"/>
                  <a:pt x="518" y="785"/>
                  <a:pt x="518" y="786"/>
                </a:cubicBezTo>
                <a:cubicBezTo>
                  <a:pt x="518" y="786"/>
                  <a:pt x="518" y="785"/>
                  <a:pt x="517" y="785"/>
                </a:cubicBezTo>
                <a:close/>
                <a:moveTo>
                  <a:pt x="519" y="785"/>
                </a:moveTo>
                <a:cubicBezTo>
                  <a:pt x="520" y="785"/>
                  <a:pt x="520" y="785"/>
                  <a:pt x="521" y="785"/>
                </a:cubicBezTo>
                <a:cubicBezTo>
                  <a:pt x="521" y="785"/>
                  <a:pt x="522" y="786"/>
                  <a:pt x="522" y="786"/>
                </a:cubicBezTo>
                <a:cubicBezTo>
                  <a:pt x="521" y="786"/>
                  <a:pt x="520" y="786"/>
                  <a:pt x="519" y="786"/>
                </a:cubicBezTo>
                <a:cubicBezTo>
                  <a:pt x="519" y="785"/>
                  <a:pt x="519" y="785"/>
                  <a:pt x="519" y="785"/>
                </a:cubicBezTo>
                <a:close/>
                <a:moveTo>
                  <a:pt x="527" y="784"/>
                </a:moveTo>
                <a:cubicBezTo>
                  <a:pt x="533" y="784"/>
                  <a:pt x="540" y="784"/>
                  <a:pt x="546" y="783"/>
                </a:cubicBezTo>
                <a:cubicBezTo>
                  <a:pt x="543" y="785"/>
                  <a:pt x="540" y="787"/>
                  <a:pt x="537" y="790"/>
                </a:cubicBezTo>
                <a:cubicBezTo>
                  <a:pt x="537" y="790"/>
                  <a:pt x="537" y="791"/>
                  <a:pt x="538" y="790"/>
                </a:cubicBezTo>
                <a:cubicBezTo>
                  <a:pt x="541" y="787"/>
                  <a:pt x="544" y="785"/>
                  <a:pt x="548" y="784"/>
                </a:cubicBezTo>
                <a:cubicBezTo>
                  <a:pt x="548" y="783"/>
                  <a:pt x="548" y="783"/>
                  <a:pt x="548" y="783"/>
                </a:cubicBezTo>
                <a:cubicBezTo>
                  <a:pt x="560" y="783"/>
                  <a:pt x="573" y="782"/>
                  <a:pt x="585" y="782"/>
                </a:cubicBezTo>
                <a:cubicBezTo>
                  <a:pt x="586" y="783"/>
                  <a:pt x="587" y="784"/>
                  <a:pt x="589" y="785"/>
                </a:cubicBezTo>
                <a:cubicBezTo>
                  <a:pt x="589" y="786"/>
                  <a:pt x="588" y="787"/>
                  <a:pt x="588" y="787"/>
                </a:cubicBezTo>
                <a:cubicBezTo>
                  <a:pt x="586" y="790"/>
                  <a:pt x="584" y="793"/>
                  <a:pt x="582" y="796"/>
                </a:cubicBezTo>
                <a:cubicBezTo>
                  <a:pt x="578" y="802"/>
                  <a:pt x="575" y="809"/>
                  <a:pt x="571" y="815"/>
                </a:cubicBezTo>
                <a:cubicBezTo>
                  <a:pt x="556" y="804"/>
                  <a:pt x="541" y="795"/>
                  <a:pt x="527" y="784"/>
                </a:cubicBezTo>
                <a:close/>
                <a:moveTo>
                  <a:pt x="579" y="776"/>
                </a:moveTo>
                <a:cubicBezTo>
                  <a:pt x="577" y="774"/>
                  <a:pt x="575" y="772"/>
                  <a:pt x="573" y="769"/>
                </a:cubicBezTo>
                <a:cubicBezTo>
                  <a:pt x="570" y="766"/>
                  <a:pt x="567" y="764"/>
                  <a:pt x="563" y="762"/>
                </a:cubicBezTo>
                <a:cubicBezTo>
                  <a:pt x="564" y="761"/>
                  <a:pt x="564" y="761"/>
                  <a:pt x="565" y="760"/>
                </a:cubicBezTo>
                <a:cubicBezTo>
                  <a:pt x="565" y="760"/>
                  <a:pt x="565" y="759"/>
                  <a:pt x="564" y="760"/>
                </a:cubicBezTo>
                <a:cubicBezTo>
                  <a:pt x="563" y="760"/>
                  <a:pt x="563" y="761"/>
                  <a:pt x="562" y="761"/>
                </a:cubicBezTo>
                <a:cubicBezTo>
                  <a:pt x="561" y="761"/>
                  <a:pt x="560" y="760"/>
                  <a:pt x="560" y="760"/>
                </a:cubicBezTo>
                <a:cubicBezTo>
                  <a:pt x="560" y="760"/>
                  <a:pt x="560" y="759"/>
                  <a:pt x="560" y="759"/>
                </a:cubicBezTo>
                <a:cubicBezTo>
                  <a:pt x="561" y="759"/>
                  <a:pt x="560" y="758"/>
                  <a:pt x="560" y="758"/>
                </a:cubicBezTo>
                <a:cubicBezTo>
                  <a:pt x="559" y="759"/>
                  <a:pt x="559" y="759"/>
                  <a:pt x="559" y="759"/>
                </a:cubicBezTo>
                <a:cubicBezTo>
                  <a:pt x="557" y="759"/>
                  <a:pt x="556" y="758"/>
                  <a:pt x="555" y="757"/>
                </a:cubicBezTo>
                <a:cubicBezTo>
                  <a:pt x="555" y="757"/>
                  <a:pt x="555" y="757"/>
                  <a:pt x="554" y="757"/>
                </a:cubicBezTo>
                <a:cubicBezTo>
                  <a:pt x="554" y="757"/>
                  <a:pt x="554" y="757"/>
                  <a:pt x="554" y="757"/>
                </a:cubicBezTo>
                <a:cubicBezTo>
                  <a:pt x="553" y="757"/>
                  <a:pt x="553" y="756"/>
                  <a:pt x="552" y="756"/>
                </a:cubicBezTo>
                <a:cubicBezTo>
                  <a:pt x="549" y="755"/>
                  <a:pt x="546" y="753"/>
                  <a:pt x="543" y="751"/>
                </a:cubicBezTo>
                <a:cubicBezTo>
                  <a:pt x="545" y="749"/>
                  <a:pt x="546" y="747"/>
                  <a:pt x="548" y="746"/>
                </a:cubicBezTo>
                <a:cubicBezTo>
                  <a:pt x="561" y="755"/>
                  <a:pt x="574" y="766"/>
                  <a:pt x="586" y="777"/>
                </a:cubicBezTo>
                <a:cubicBezTo>
                  <a:pt x="584" y="777"/>
                  <a:pt x="581" y="776"/>
                  <a:pt x="579" y="776"/>
                </a:cubicBezTo>
                <a:close/>
                <a:moveTo>
                  <a:pt x="526" y="742"/>
                </a:moveTo>
                <a:cubicBezTo>
                  <a:pt x="523" y="741"/>
                  <a:pt x="520" y="745"/>
                  <a:pt x="518" y="746"/>
                </a:cubicBezTo>
                <a:cubicBezTo>
                  <a:pt x="518" y="747"/>
                  <a:pt x="518" y="747"/>
                  <a:pt x="518" y="747"/>
                </a:cubicBezTo>
                <a:cubicBezTo>
                  <a:pt x="518" y="747"/>
                  <a:pt x="518" y="747"/>
                  <a:pt x="518" y="746"/>
                </a:cubicBezTo>
                <a:cubicBezTo>
                  <a:pt x="517" y="746"/>
                  <a:pt x="517" y="745"/>
                  <a:pt x="517" y="745"/>
                </a:cubicBezTo>
                <a:cubicBezTo>
                  <a:pt x="519" y="743"/>
                  <a:pt x="521" y="742"/>
                  <a:pt x="523" y="742"/>
                </a:cubicBezTo>
                <a:cubicBezTo>
                  <a:pt x="524" y="742"/>
                  <a:pt x="524" y="741"/>
                  <a:pt x="523" y="741"/>
                </a:cubicBezTo>
                <a:cubicBezTo>
                  <a:pt x="521" y="741"/>
                  <a:pt x="519" y="742"/>
                  <a:pt x="517" y="744"/>
                </a:cubicBezTo>
                <a:cubicBezTo>
                  <a:pt x="517" y="743"/>
                  <a:pt x="516" y="743"/>
                  <a:pt x="516" y="742"/>
                </a:cubicBezTo>
                <a:cubicBezTo>
                  <a:pt x="518" y="741"/>
                  <a:pt x="519" y="740"/>
                  <a:pt x="521" y="740"/>
                </a:cubicBezTo>
                <a:cubicBezTo>
                  <a:pt x="522" y="740"/>
                  <a:pt x="522" y="739"/>
                  <a:pt x="521" y="739"/>
                </a:cubicBezTo>
                <a:cubicBezTo>
                  <a:pt x="519" y="739"/>
                  <a:pt x="517" y="740"/>
                  <a:pt x="516" y="741"/>
                </a:cubicBezTo>
                <a:cubicBezTo>
                  <a:pt x="516" y="741"/>
                  <a:pt x="515" y="740"/>
                  <a:pt x="515" y="739"/>
                </a:cubicBezTo>
                <a:cubicBezTo>
                  <a:pt x="517" y="738"/>
                  <a:pt x="518" y="737"/>
                  <a:pt x="520" y="737"/>
                </a:cubicBezTo>
                <a:cubicBezTo>
                  <a:pt x="520" y="737"/>
                  <a:pt x="520" y="736"/>
                  <a:pt x="521" y="736"/>
                </a:cubicBezTo>
                <a:cubicBezTo>
                  <a:pt x="524" y="739"/>
                  <a:pt x="528" y="742"/>
                  <a:pt x="532" y="745"/>
                </a:cubicBezTo>
                <a:cubicBezTo>
                  <a:pt x="528" y="747"/>
                  <a:pt x="525" y="750"/>
                  <a:pt x="522" y="753"/>
                </a:cubicBezTo>
                <a:cubicBezTo>
                  <a:pt x="522" y="753"/>
                  <a:pt x="522" y="754"/>
                  <a:pt x="523" y="753"/>
                </a:cubicBezTo>
                <a:cubicBezTo>
                  <a:pt x="526" y="750"/>
                  <a:pt x="529" y="747"/>
                  <a:pt x="533" y="745"/>
                </a:cubicBezTo>
                <a:cubicBezTo>
                  <a:pt x="533" y="746"/>
                  <a:pt x="534" y="746"/>
                  <a:pt x="535" y="747"/>
                </a:cubicBezTo>
                <a:cubicBezTo>
                  <a:pt x="530" y="751"/>
                  <a:pt x="526" y="756"/>
                  <a:pt x="522" y="761"/>
                </a:cubicBezTo>
                <a:cubicBezTo>
                  <a:pt x="521" y="756"/>
                  <a:pt x="519" y="751"/>
                  <a:pt x="518" y="747"/>
                </a:cubicBezTo>
                <a:cubicBezTo>
                  <a:pt x="518" y="747"/>
                  <a:pt x="518" y="747"/>
                  <a:pt x="519" y="747"/>
                </a:cubicBezTo>
                <a:cubicBezTo>
                  <a:pt x="520" y="746"/>
                  <a:pt x="523" y="742"/>
                  <a:pt x="526" y="743"/>
                </a:cubicBezTo>
                <a:cubicBezTo>
                  <a:pt x="526" y="743"/>
                  <a:pt x="526" y="742"/>
                  <a:pt x="526" y="742"/>
                </a:cubicBezTo>
                <a:close/>
                <a:moveTo>
                  <a:pt x="515" y="735"/>
                </a:moveTo>
                <a:cubicBezTo>
                  <a:pt x="515" y="735"/>
                  <a:pt x="514" y="735"/>
                  <a:pt x="514" y="735"/>
                </a:cubicBezTo>
                <a:cubicBezTo>
                  <a:pt x="514" y="734"/>
                  <a:pt x="514" y="733"/>
                  <a:pt x="514" y="732"/>
                </a:cubicBezTo>
                <a:cubicBezTo>
                  <a:pt x="514" y="732"/>
                  <a:pt x="514" y="732"/>
                  <a:pt x="515" y="732"/>
                </a:cubicBezTo>
                <a:cubicBezTo>
                  <a:pt x="515" y="732"/>
                  <a:pt x="515" y="731"/>
                  <a:pt x="515" y="731"/>
                </a:cubicBezTo>
                <a:cubicBezTo>
                  <a:pt x="517" y="733"/>
                  <a:pt x="518" y="734"/>
                  <a:pt x="520" y="736"/>
                </a:cubicBezTo>
                <a:cubicBezTo>
                  <a:pt x="518" y="736"/>
                  <a:pt x="516" y="737"/>
                  <a:pt x="515" y="738"/>
                </a:cubicBezTo>
                <a:cubicBezTo>
                  <a:pt x="515" y="737"/>
                  <a:pt x="514" y="737"/>
                  <a:pt x="514" y="736"/>
                </a:cubicBezTo>
                <a:cubicBezTo>
                  <a:pt x="515" y="736"/>
                  <a:pt x="515" y="736"/>
                  <a:pt x="515" y="736"/>
                </a:cubicBezTo>
                <a:cubicBezTo>
                  <a:pt x="516" y="736"/>
                  <a:pt x="516" y="735"/>
                  <a:pt x="515" y="735"/>
                </a:cubicBezTo>
                <a:close/>
                <a:moveTo>
                  <a:pt x="501" y="715"/>
                </a:moveTo>
                <a:cubicBezTo>
                  <a:pt x="501" y="714"/>
                  <a:pt x="501" y="713"/>
                  <a:pt x="501" y="713"/>
                </a:cubicBezTo>
                <a:cubicBezTo>
                  <a:pt x="507" y="713"/>
                  <a:pt x="513" y="713"/>
                  <a:pt x="520" y="714"/>
                </a:cubicBezTo>
                <a:cubicBezTo>
                  <a:pt x="514" y="714"/>
                  <a:pt x="507" y="715"/>
                  <a:pt x="501" y="715"/>
                </a:cubicBezTo>
                <a:close/>
                <a:moveTo>
                  <a:pt x="500" y="715"/>
                </a:moveTo>
                <a:cubicBezTo>
                  <a:pt x="500" y="715"/>
                  <a:pt x="499" y="715"/>
                  <a:pt x="498" y="715"/>
                </a:cubicBezTo>
                <a:cubicBezTo>
                  <a:pt x="498" y="714"/>
                  <a:pt x="498" y="713"/>
                  <a:pt x="497" y="713"/>
                </a:cubicBezTo>
                <a:cubicBezTo>
                  <a:pt x="498" y="713"/>
                  <a:pt x="499" y="713"/>
                  <a:pt x="500" y="713"/>
                </a:cubicBezTo>
                <a:cubicBezTo>
                  <a:pt x="500" y="713"/>
                  <a:pt x="500" y="714"/>
                  <a:pt x="500" y="715"/>
                </a:cubicBezTo>
                <a:close/>
                <a:moveTo>
                  <a:pt x="497" y="712"/>
                </a:moveTo>
                <a:cubicBezTo>
                  <a:pt x="497" y="710"/>
                  <a:pt x="496" y="708"/>
                  <a:pt x="496" y="706"/>
                </a:cubicBezTo>
                <a:cubicBezTo>
                  <a:pt x="496" y="706"/>
                  <a:pt x="497" y="706"/>
                  <a:pt x="498" y="706"/>
                </a:cubicBezTo>
                <a:cubicBezTo>
                  <a:pt x="498" y="708"/>
                  <a:pt x="499" y="710"/>
                  <a:pt x="500" y="712"/>
                </a:cubicBezTo>
                <a:cubicBezTo>
                  <a:pt x="499" y="712"/>
                  <a:pt x="498" y="712"/>
                  <a:pt x="497" y="712"/>
                </a:cubicBezTo>
                <a:close/>
                <a:moveTo>
                  <a:pt x="496" y="705"/>
                </a:moveTo>
                <a:cubicBezTo>
                  <a:pt x="495" y="702"/>
                  <a:pt x="494" y="699"/>
                  <a:pt x="493" y="696"/>
                </a:cubicBezTo>
                <a:cubicBezTo>
                  <a:pt x="493" y="696"/>
                  <a:pt x="494" y="696"/>
                  <a:pt x="494" y="696"/>
                </a:cubicBezTo>
                <a:cubicBezTo>
                  <a:pt x="495" y="696"/>
                  <a:pt x="495" y="696"/>
                  <a:pt x="495" y="696"/>
                </a:cubicBezTo>
                <a:cubicBezTo>
                  <a:pt x="496" y="698"/>
                  <a:pt x="497" y="701"/>
                  <a:pt x="497" y="704"/>
                </a:cubicBezTo>
                <a:cubicBezTo>
                  <a:pt x="498" y="704"/>
                  <a:pt x="498" y="705"/>
                  <a:pt x="498" y="705"/>
                </a:cubicBezTo>
                <a:cubicBezTo>
                  <a:pt x="497" y="705"/>
                  <a:pt x="496" y="705"/>
                  <a:pt x="496" y="705"/>
                </a:cubicBezTo>
                <a:close/>
                <a:moveTo>
                  <a:pt x="496" y="695"/>
                </a:moveTo>
                <a:cubicBezTo>
                  <a:pt x="496" y="695"/>
                  <a:pt x="497" y="695"/>
                  <a:pt x="497" y="695"/>
                </a:cubicBezTo>
                <a:cubicBezTo>
                  <a:pt x="498" y="696"/>
                  <a:pt x="500" y="697"/>
                  <a:pt x="501" y="697"/>
                </a:cubicBezTo>
                <a:cubicBezTo>
                  <a:pt x="501" y="697"/>
                  <a:pt x="501" y="697"/>
                  <a:pt x="501" y="697"/>
                </a:cubicBezTo>
                <a:cubicBezTo>
                  <a:pt x="500" y="696"/>
                  <a:pt x="499" y="696"/>
                  <a:pt x="498" y="695"/>
                </a:cubicBezTo>
                <a:cubicBezTo>
                  <a:pt x="508" y="695"/>
                  <a:pt x="518" y="694"/>
                  <a:pt x="529" y="693"/>
                </a:cubicBezTo>
                <a:cubicBezTo>
                  <a:pt x="524" y="695"/>
                  <a:pt x="519" y="697"/>
                  <a:pt x="515" y="699"/>
                </a:cubicBezTo>
                <a:cubicBezTo>
                  <a:pt x="512" y="698"/>
                  <a:pt x="509" y="697"/>
                  <a:pt x="508" y="698"/>
                </a:cubicBezTo>
                <a:cubicBezTo>
                  <a:pt x="507" y="698"/>
                  <a:pt x="508" y="698"/>
                  <a:pt x="508" y="698"/>
                </a:cubicBezTo>
                <a:cubicBezTo>
                  <a:pt x="509" y="697"/>
                  <a:pt x="512" y="699"/>
                  <a:pt x="514" y="699"/>
                </a:cubicBezTo>
                <a:cubicBezTo>
                  <a:pt x="514" y="700"/>
                  <a:pt x="514" y="700"/>
                  <a:pt x="514" y="700"/>
                </a:cubicBezTo>
                <a:cubicBezTo>
                  <a:pt x="512" y="701"/>
                  <a:pt x="509" y="703"/>
                  <a:pt x="507" y="705"/>
                </a:cubicBezTo>
                <a:cubicBezTo>
                  <a:pt x="504" y="705"/>
                  <a:pt x="501" y="705"/>
                  <a:pt x="499" y="705"/>
                </a:cubicBezTo>
                <a:cubicBezTo>
                  <a:pt x="498" y="702"/>
                  <a:pt x="497" y="699"/>
                  <a:pt x="496" y="695"/>
                </a:cubicBezTo>
                <a:close/>
                <a:moveTo>
                  <a:pt x="515" y="700"/>
                </a:moveTo>
                <a:cubicBezTo>
                  <a:pt x="517" y="701"/>
                  <a:pt x="520" y="702"/>
                  <a:pt x="522" y="703"/>
                </a:cubicBezTo>
                <a:cubicBezTo>
                  <a:pt x="524" y="704"/>
                  <a:pt x="525" y="705"/>
                  <a:pt x="526" y="705"/>
                </a:cubicBezTo>
                <a:cubicBezTo>
                  <a:pt x="523" y="705"/>
                  <a:pt x="519" y="705"/>
                  <a:pt x="515" y="705"/>
                </a:cubicBezTo>
                <a:cubicBezTo>
                  <a:pt x="513" y="705"/>
                  <a:pt x="510" y="705"/>
                  <a:pt x="507" y="705"/>
                </a:cubicBezTo>
                <a:cubicBezTo>
                  <a:pt x="510" y="703"/>
                  <a:pt x="512" y="701"/>
                  <a:pt x="515" y="700"/>
                </a:cubicBezTo>
                <a:close/>
                <a:moveTo>
                  <a:pt x="532" y="687"/>
                </a:moveTo>
                <a:cubicBezTo>
                  <a:pt x="529" y="685"/>
                  <a:pt x="525" y="684"/>
                  <a:pt x="522" y="684"/>
                </a:cubicBezTo>
                <a:cubicBezTo>
                  <a:pt x="522" y="684"/>
                  <a:pt x="521" y="684"/>
                  <a:pt x="521" y="683"/>
                </a:cubicBezTo>
                <a:cubicBezTo>
                  <a:pt x="521" y="683"/>
                  <a:pt x="521" y="683"/>
                  <a:pt x="521" y="683"/>
                </a:cubicBezTo>
                <a:cubicBezTo>
                  <a:pt x="521" y="683"/>
                  <a:pt x="522" y="683"/>
                  <a:pt x="522" y="683"/>
                </a:cubicBezTo>
                <a:cubicBezTo>
                  <a:pt x="521" y="682"/>
                  <a:pt x="519" y="681"/>
                  <a:pt x="516" y="682"/>
                </a:cubicBezTo>
                <a:cubicBezTo>
                  <a:pt x="516" y="682"/>
                  <a:pt x="516" y="682"/>
                  <a:pt x="515" y="682"/>
                </a:cubicBezTo>
                <a:cubicBezTo>
                  <a:pt x="519" y="680"/>
                  <a:pt x="522" y="679"/>
                  <a:pt x="525" y="678"/>
                </a:cubicBezTo>
                <a:cubicBezTo>
                  <a:pt x="525" y="678"/>
                  <a:pt x="525" y="678"/>
                  <a:pt x="526" y="678"/>
                </a:cubicBezTo>
                <a:cubicBezTo>
                  <a:pt x="528" y="678"/>
                  <a:pt x="530" y="679"/>
                  <a:pt x="532" y="679"/>
                </a:cubicBezTo>
                <a:cubicBezTo>
                  <a:pt x="532" y="680"/>
                  <a:pt x="533" y="680"/>
                  <a:pt x="533" y="680"/>
                </a:cubicBezTo>
                <a:cubicBezTo>
                  <a:pt x="533" y="680"/>
                  <a:pt x="533" y="680"/>
                  <a:pt x="533" y="680"/>
                </a:cubicBezTo>
                <a:cubicBezTo>
                  <a:pt x="538" y="681"/>
                  <a:pt x="543" y="683"/>
                  <a:pt x="549" y="684"/>
                </a:cubicBezTo>
                <a:cubicBezTo>
                  <a:pt x="548" y="684"/>
                  <a:pt x="548" y="685"/>
                  <a:pt x="548" y="685"/>
                </a:cubicBezTo>
                <a:cubicBezTo>
                  <a:pt x="547" y="685"/>
                  <a:pt x="547" y="686"/>
                  <a:pt x="548" y="686"/>
                </a:cubicBezTo>
                <a:cubicBezTo>
                  <a:pt x="549" y="685"/>
                  <a:pt x="551" y="685"/>
                  <a:pt x="552" y="685"/>
                </a:cubicBezTo>
                <a:cubicBezTo>
                  <a:pt x="555" y="686"/>
                  <a:pt x="559" y="687"/>
                  <a:pt x="562" y="688"/>
                </a:cubicBezTo>
                <a:cubicBezTo>
                  <a:pt x="562" y="688"/>
                  <a:pt x="562" y="688"/>
                  <a:pt x="562" y="688"/>
                </a:cubicBezTo>
                <a:cubicBezTo>
                  <a:pt x="558" y="687"/>
                  <a:pt x="553" y="688"/>
                  <a:pt x="550" y="687"/>
                </a:cubicBezTo>
                <a:cubicBezTo>
                  <a:pt x="544" y="687"/>
                  <a:pt x="538" y="687"/>
                  <a:pt x="532" y="687"/>
                </a:cubicBezTo>
                <a:close/>
                <a:moveTo>
                  <a:pt x="562" y="688"/>
                </a:moveTo>
                <a:cubicBezTo>
                  <a:pt x="563" y="688"/>
                  <a:pt x="563" y="688"/>
                  <a:pt x="564" y="688"/>
                </a:cubicBezTo>
                <a:cubicBezTo>
                  <a:pt x="564" y="688"/>
                  <a:pt x="564" y="688"/>
                  <a:pt x="564" y="688"/>
                </a:cubicBezTo>
                <a:cubicBezTo>
                  <a:pt x="563" y="688"/>
                  <a:pt x="562" y="687"/>
                  <a:pt x="562" y="687"/>
                </a:cubicBezTo>
                <a:cubicBezTo>
                  <a:pt x="560" y="682"/>
                  <a:pt x="559" y="677"/>
                  <a:pt x="557" y="673"/>
                </a:cubicBezTo>
                <a:cubicBezTo>
                  <a:pt x="558" y="673"/>
                  <a:pt x="559" y="673"/>
                  <a:pt x="560" y="673"/>
                </a:cubicBezTo>
                <a:cubicBezTo>
                  <a:pt x="562" y="678"/>
                  <a:pt x="564" y="684"/>
                  <a:pt x="566" y="690"/>
                </a:cubicBezTo>
                <a:cubicBezTo>
                  <a:pt x="565" y="689"/>
                  <a:pt x="564" y="688"/>
                  <a:pt x="562" y="688"/>
                </a:cubicBezTo>
                <a:cubicBezTo>
                  <a:pt x="562" y="688"/>
                  <a:pt x="562" y="688"/>
                  <a:pt x="562" y="688"/>
                </a:cubicBezTo>
                <a:close/>
                <a:moveTo>
                  <a:pt x="564" y="673"/>
                </a:moveTo>
                <a:cubicBezTo>
                  <a:pt x="563" y="674"/>
                  <a:pt x="563" y="675"/>
                  <a:pt x="563" y="676"/>
                </a:cubicBezTo>
                <a:cubicBezTo>
                  <a:pt x="563" y="675"/>
                  <a:pt x="562" y="674"/>
                  <a:pt x="562" y="673"/>
                </a:cubicBezTo>
                <a:cubicBezTo>
                  <a:pt x="562" y="673"/>
                  <a:pt x="563" y="673"/>
                  <a:pt x="564" y="673"/>
                </a:cubicBezTo>
                <a:close/>
                <a:moveTo>
                  <a:pt x="565" y="672"/>
                </a:moveTo>
                <a:cubicBezTo>
                  <a:pt x="565" y="672"/>
                  <a:pt x="565" y="671"/>
                  <a:pt x="565" y="671"/>
                </a:cubicBezTo>
                <a:cubicBezTo>
                  <a:pt x="566" y="669"/>
                  <a:pt x="566" y="668"/>
                  <a:pt x="567" y="667"/>
                </a:cubicBezTo>
                <a:cubicBezTo>
                  <a:pt x="567" y="668"/>
                  <a:pt x="567" y="668"/>
                  <a:pt x="567" y="669"/>
                </a:cubicBezTo>
                <a:cubicBezTo>
                  <a:pt x="568" y="670"/>
                  <a:pt x="568" y="671"/>
                  <a:pt x="568" y="673"/>
                </a:cubicBezTo>
                <a:cubicBezTo>
                  <a:pt x="567" y="673"/>
                  <a:pt x="566" y="673"/>
                  <a:pt x="565" y="672"/>
                </a:cubicBezTo>
                <a:close/>
                <a:moveTo>
                  <a:pt x="565" y="664"/>
                </a:moveTo>
                <a:cubicBezTo>
                  <a:pt x="564" y="664"/>
                  <a:pt x="564" y="664"/>
                  <a:pt x="564" y="664"/>
                </a:cubicBezTo>
                <a:cubicBezTo>
                  <a:pt x="564" y="664"/>
                  <a:pt x="564" y="664"/>
                  <a:pt x="565" y="664"/>
                </a:cubicBezTo>
                <a:cubicBezTo>
                  <a:pt x="565" y="664"/>
                  <a:pt x="565" y="664"/>
                  <a:pt x="565" y="664"/>
                </a:cubicBezTo>
                <a:close/>
                <a:moveTo>
                  <a:pt x="553" y="662"/>
                </a:moveTo>
                <a:cubicBezTo>
                  <a:pt x="551" y="661"/>
                  <a:pt x="549" y="659"/>
                  <a:pt x="548" y="657"/>
                </a:cubicBezTo>
                <a:cubicBezTo>
                  <a:pt x="549" y="657"/>
                  <a:pt x="550" y="657"/>
                  <a:pt x="552" y="657"/>
                </a:cubicBezTo>
                <a:cubicBezTo>
                  <a:pt x="552" y="659"/>
                  <a:pt x="553" y="661"/>
                  <a:pt x="553" y="663"/>
                </a:cubicBezTo>
                <a:cubicBezTo>
                  <a:pt x="553" y="663"/>
                  <a:pt x="553" y="662"/>
                  <a:pt x="553" y="662"/>
                </a:cubicBezTo>
                <a:close/>
                <a:moveTo>
                  <a:pt x="552" y="662"/>
                </a:moveTo>
                <a:cubicBezTo>
                  <a:pt x="529" y="660"/>
                  <a:pt x="506" y="659"/>
                  <a:pt x="483" y="659"/>
                </a:cubicBezTo>
                <a:cubicBezTo>
                  <a:pt x="483" y="658"/>
                  <a:pt x="483" y="656"/>
                  <a:pt x="482" y="655"/>
                </a:cubicBezTo>
                <a:cubicBezTo>
                  <a:pt x="483" y="654"/>
                  <a:pt x="484" y="652"/>
                  <a:pt x="485" y="651"/>
                </a:cubicBezTo>
                <a:cubicBezTo>
                  <a:pt x="501" y="651"/>
                  <a:pt x="518" y="653"/>
                  <a:pt x="535" y="655"/>
                </a:cubicBezTo>
                <a:cubicBezTo>
                  <a:pt x="536" y="656"/>
                  <a:pt x="538" y="658"/>
                  <a:pt x="540" y="660"/>
                </a:cubicBezTo>
                <a:cubicBezTo>
                  <a:pt x="540" y="660"/>
                  <a:pt x="541" y="660"/>
                  <a:pt x="540" y="659"/>
                </a:cubicBezTo>
                <a:cubicBezTo>
                  <a:pt x="539" y="658"/>
                  <a:pt x="537" y="656"/>
                  <a:pt x="535" y="655"/>
                </a:cubicBezTo>
                <a:cubicBezTo>
                  <a:pt x="539" y="655"/>
                  <a:pt x="543" y="656"/>
                  <a:pt x="547" y="657"/>
                </a:cubicBezTo>
                <a:cubicBezTo>
                  <a:pt x="549" y="658"/>
                  <a:pt x="550" y="660"/>
                  <a:pt x="552" y="662"/>
                </a:cubicBezTo>
                <a:close/>
                <a:moveTo>
                  <a:pt x="535" y="655"/>
                </a:moveTo>
                <a:cubicBezTo>
                  <a:pt x="533" y="653"/>
                  <a:pt x="532" y="652"/>
                  <a:pt x="531" y="651"/>
                </a:cubicBezTo>
                <a:cubicBezTo>
                  <a:pt x="535" y="652"/>
                  <a:pt x="539" y="652"/>
                  <a:pt x="543" y="652"/>
                </a:cubicBezTo>
                <a:cubicBezTo>
                  <a:pt x="544" y="654"/>
                  <a:pt x="546" y="655"/>
                  <a:pt x="547" y="656"/>
                </a:cubicBezTo>
                <a:cubicBezTo>
                  <a:pt x="543" y="656"/>
                  <a:pt x="539" y="655"/>
                  <a:pt x="535" y="655"/>
                </a:cubicBezTo>
                <a:close/>
                <a:moveTo>
                  <a:pt x="534" y="654"/>
                </a:moveTo>
                <a:cubicBezTo>
                  <a:pt x="519" y="653"/>
                  <a:pt x="503" y="651"/>
                  <a:pt x="487" y="650"/>
                </a:cubicBezTo>
                <a:cubicBezTo>
                  <a:pt x="489" y="650"/>
                  <a:pt x="491" y="650"/>
                  <a:pt x="493" y="650"/>
                </a:cubicBezTo>
                <a:cubicBezTo>
                  <a:pt x="505" y="650"/>
                  <a:pt x="518" y="650"/>
                  <a:pt x="530" y="651"/>
                </a:cubicBezTo>
                <a:cubicBezTo>
                  <a:pt x="532" y="652"/>
                  <a:pt x="533" y="653"/>
                  <a:pt x="534" y="654"/>
                </a:cubicBezTo>
                <a:close/>
                <a:moveTo>
                  <a:pt x="504" y="650"/>
                </a:moveTo>
                <a:cubicBezTo>
                  <a:pt x="507" y="650"/>
                  <a:pt x="510" y="649"/>
                  <a:pt x="514" y="649"/>
                </a:cubicBezTo>
                <a:cubicBezTo>
                  <a:pt x="519" y="649"/>
                  <a:pt x="524" y="650"/>
                  <a:pt x="529" y="650"/>
                </a:cubicBezTo>
                <a:cubicBezTo>
                  <a:pt x="529" y="650"/>
                  <a:pt x="529" y="650"/>
                  <a:pt x="530" y="651"/>
                </a:cubicBezTo>
                <a:cubicBezTo>
                  <a:pt x="521" y="650"/>
                  <a:pt x="512" y="650"/>
                  <a:pt x="504" y="650"/>
                </a:cubicBezTo>
                <a:close/>
                <a:moveTo>
                  <a:pt x="501" y="649"/>
                </a:moveTo>
                <a:cubicBezTo>
                  <a:pt x="501" y="649"/>
                  <a:pt x="501" y="648"/>
                  <a:pt x="502" y="648"/>
                </a:cubicBezTo>
                <a:cubicBezTo>
                  <a:pt x="502" y="648"/>
                  <a:pt x="502" y="648"/>
                  <a:pt x="502" y="647"/>
                </a:cubicBezTo>
                <a:cubicBezTo>
                  <a:pt x="502" y="648"/>
                  <a:pt x="502" y="648"/>
                  <a:pt x="502" y="647"/>
                </a:cubicBezTo>
                <a:cubicBezTo>
                  <a:pt x="502" y="647"/>
                  <a:pt x="503" y="647"/>
                  <a:pt x="503" y="647"/>
                </a:cubicBezTo>
                <a:cubicBezTo>
                  <a:pt x="503" y="646"/>
                  <a:pt x="504" y="645"/>
                  <a:pt x="505" y="645"/>
                </a:cubicBezTo>
                <a:cubicBezTo>
                  <a:pt x="505" y="645"/>
                  <a:pt x="505" y="646"/>
                  <a:pt x="506" y="646"/>
                </a:cubicBezTo>
                <a:cubicBezTo>
                  <a:pt x="508" y="648"/>
                  <a:pt x="511" y="648"/>
                  <a:pt x="514" y="648"/>
                </a:cubicBezTo>
                <a:cubicBezTo>
                  <a:pt x="516" y="648"/>
                  <a:pt x="516" y="644"/>
                  <a:pt x="514" y="644"/>
                </a:cubicBezTo>
                <a:cubicBezTo>
                  <a:pt x="512" y="644"/>
                  <a:pt x="510" y="644"/>
                  <a:pt x="509" y="643"/>
                </a:cubicBezTo>
                <a:cubicBezTo>
                  <a:pt x="509" y="643"/>
                  <a:pt x="509" y="642"/>
                  <a:pt x="509" y="641"/>
                </a:cubicBezTo>
                <a:cubicBezTo>
                  <a:pt x="509" y="640"/>
                  <a:pt x="507" y="639"/>
                  <a:pt x="506" y="639"/>
                </a:cubicBezTo>
                <a:cubicBezTo>
                  <a:pt x="504" y="640"/>
                  <a:pt x="501" y="642"/>
                  <a:pt x="499" y="645"/>
                </a:cubicBezTo>
                <a:cubicBezTo>
                  <a:pt x="499" y="645"/>
                  <a:pt x="498" y="646"/>
                  <a:pt x="498" y="646"/>
                </a:cubicBezTo>
                <a:cubicBezTo>
                  <a:pt x="498" y="646"/>
                  <a:pt x="498" y="646"/>
                  <a:pt x="498" y="646"/>
                </a:cubicBezTo>
                <a:cubicBezTo>
                  <a:pt x="498" y="646"/>
                  <a:pt x="498" y="647"/>
                  <a:pt x="498" y="648"/>
                </a:cubicBezTo>
                <a:cubicBezTo>
                  <a:pt x="499" y="648"/>
                  <a:pt x="499" y="649"/>
                  <a:pt x="499" y="649"/>
                </a:cubicBezTo>
                <a:cubicBezTo>
                  <a:pt x="495" y="649"/>
                  <a:pt x="490" y="649"/>
                  <a:pt x="486" y="649"/>
                </a:cubicBezTo>
                <a:cubicBezTo>
                  <a:pt x="490" y="643"/>
                  <a:pt x="498" y="636"/>
                  <a:pt x="501" y="633"/>
                </a:cubicBezTo>
                <a:cubicBezTo>
                  <a:pt x="502" y="631"/>
                  <a:pt x="503" y="630"/>
                  <a:pt x="505" y="629"/>
                </a:cubicBezTo>
                <a:cubicBezTo>
                  <a:pt x="512" y="636"/>
                  <a:pt x="520" y="642"/>
                  <a:pt x="528" y="649"/>
                </a:cubicBezTo>
                <a:cubicBezTo>
                  <a:pt x="519" y="648"/>
                  <a:pt x="510" y="648"/>
                  <a:pt x="501" y="649"/>
                </a:cubicBezTo>
                <a:close/>
                <a:moveTo>
                  <a:pt x="496" y="637"/>
                </a:moveTo>
                <a:cubicBezTo>
                  <a:pt x="494" y="640"/>
                  <a:pt x="489" y="644"/>
                  <a:pt x="485" y="649"/>
                </a:cubicBezTo>
                <a:cubicBezTo>
                  <a:pt x="485" y="649"/>
                  <a:pt x="484" y="649"/>
                  <a:pt x="484" y="649"/>
                </a:cubicBezTo>
                <a:cubicBezTo>
                  <a:pt x="485" y="648"/>
                  <a:pt x="485" y="647"/>
                  <a:pt x="486" y="647"/>
                </a:cubicBezTo>
                <a:cubicBezTo>
                  <a:pt x="490" y="642"/>
                  <a:pt x="494" y="636"/>
                  <a:pt x="498" y="631"/>
                </a:cubicBezTo>
                <a:cubicBezTo>
                  <a:pt x="499" y="629"/>
                  <a:pt x="500" y="628"/>
                  <a:pt x="501" y="626"/>
                </a:cubicBezTo>
                <a:cubicBezTo>
                  <a:pt x="502" y="627"/>
                  <a:pt x="503" y="628"/>
                  <a:pt x="504" y="629"/>
                </a:cubicBezTo>
                <a:cubicBezTo>
                  <a:pt x="502" y="632"/>
                  <a:pt x="499" y="634"/>
                  <a:pt x="496" y="637"/>
                </a:cubicBezTo>
                <a:close/>
                <a:moveTo>
                  <a:pt x="489" y="642"/>
                </a:moveTo>
                <a:cubicBezTo>
                  <a:pt x="487" y="645"/>
                  <a:pt x="485" y="647"/>
                  <a:pt x="484" y="649"/>
                </a:cubicBezTo>
                <a:cubicBezTo>
                  <a:pt x="483" y="649"/>
                  <a:pt x="483" y="649"/>
                  <a:pt x="483" y="649"/>
                </a:cubicBezTo>
                <a:cubicBezTo>
                  <a:pt x="482" y="649"/>
                  <a:pt x="482" y="649"/>
                  <a:pt x="481" y="649"/>
                </a:cubicBezTo>
                <a:cubicBezTo>
                  <a:pt x="480" y="645"/>
                  <a:pt x="479" y="641"/>
                  <a:pt x="478" y="636"/>
                </a:cubicBezTo>
                <a:cubicBezTo>
                  <a:pt x="479" y="637"/>
                  <a:pt x="479" y="637"/>
                  <a:pt x="480" y="636"/>
                </a:cubicBezTo>
                <a:cubicBezTo>
                  <a:pt x="483" y="633"/>
                  <a:pt x="485" y="631"/>
                  <a:pt x="488" y="629"/>
                </a:cubicBezTo>
                <a:cubicBezTo>
                  <a:pt x="489" y="630"/>
                  <a:pt x="489" y="631"/>
                  <a:pt x="490" y="632"/>
                </a:cubicBezTo>
                <a:cubicBezTo>
                  <a:pt x="492" y="634"/>
                  <a:pt x="495" y="632"/>
                  <a:pt x="494" y="630"/>
                </a:cubicBezTo>
                <a:cubicBezTo>
                  <a:pt x="493" y="629"/>
                  <a:pt x="492" y="627"/>
                  <a:pt x="490" y="626"/>
                </a:cubicBezTo>
                <a:cubicBezTo>
                  <a:pt x="491" y="625"/>
                  <a:pt x="492" y="625"/>
                  <a:pt x="492" y="624"/>
                </a:cubicBezTo>
                <a:cubicBezTo>
                  <a:pt x="493" y="622"/>
                  <a:pt x="490" y="620"/>
                  <a:pt x="489" y="622"/>
                </a:cubicBezTo>
                <a:cubicBezTo>
                  <a:pt x="488" y="622"/>
                  <a:pt x="488" y="623"/>
                  <a:pt x="488" y="623"/>
                </a:cubicBezTo>
                <a:cubicBezTo>
                  <a:pt x="484" y="619"/>
                  <a:pt x="480" y="616"/>
                  <a:pt x="475" y="613"/>
                </a:cubicBezTo>
                <a:cubicBezTo>
                  <a:pt x="474" y="611"/>
                  <a:pt x="473" y="610"/>
                  <a:pt x="471" y="610"/>
                </a:cubicBezTo>
                <a:cubicBezTo>
                  <a:pt x="471" y="607"/>
                  <a:pt x="470" y="605"/>
                  <a:pt x="469" y="603"/>
                </a:cubicBezTo>
                <a:cubicBezTo>
                  <a:pt x="469" y="602"/>
                  <a:pt x="469" y="600"/>
                  <a:pt x="469" y="599"/>
                </a:cubicBezTo>
                <a:cubicBezTo>
                  <a:pt x="475" y="604"/>
                  <a:pt x="482" y="610"/>
                  <a:pt x="488" y="615"/>
                </a:cubicBezTo>
                <a:cubicBezTo>
                  <a:pt x="492" y="619"/>
                  <a:pt x="497" y="622"/>
                  <a:pt x="501" y="626"/>
                </a:cubicBezTo>
                <a:cubicBezTo>
                  <a:pt x="497" y="632"/>
                  <a:pt x="493" y="637"/>
                  <a:pt x="489" y="642"/>
                </a:cubicBezTo>
                <a:close/>
                <a:moveTo>
                  <a:pt x="479" y="626"/>
                </a:moveTo>
                <a:cubicBezTo>
                  <a:pt x="477" y="628"/>
                  <a:pt x="477" y="630"/>
                  <a:pt x="477" y="632"/>
                </a:cubicBezTo>
                <a:cubicBezTo>
                  <a:pt x="475" y="626"/>
                  <a:pt x="474" y="621"/>
                  <a:pt x="473" y="616"/>
                </a:cubicBezTo>
                <a:cubicBezTo>
                  <a:pt x="474" y="616"/>
                  <a:pt x="475" y="617"/>
                  <a:pt x="476" y="618"/>
                </a:cubicBezTo>
                <a:cubicBezTo>
                  <a:pt x="479" y="620"/>
                  <a:pt x="482" y="623"/>
                  <a:pt x="485" y="626"/>
                </a:cubicBezTo>
                <a:cubicBezTo>
                  <a:pt x="484" y="627"/>
                  <a:pt x="483" y="628"/>
                  <a:pt x="482" y="629"/>
                </a:cubicBezTo>
                <a:cubicBezTo>
                  <a:pt x="483" y="627"/>
                  <a:pt x="480" y="625"/>
                  <a:pt x="479" y="626"/>
                </a:cubicBezTo>
                <a:close/>
                <a:moveTo>
                  <a:pt x="471" y="609"/>
                </a:moveTo>
                <a:cubicBezTo>
                  <a:pt x="470" y="609"/>
                  <a:pt x="469" y="609"/>
                  <a:pt x="468" y="610"/>
                </a:cubicBezTo>
                <a:cubicBezTo>
                  <a:pt x="466" y="611"/>
                  <a:pt x="467" y="614"/>
                  <a:pt x="467" y="616"/>
                </a:cubicBezTo>
                <a:cubicBezTo>
                  <a:pt x="466" y="618"/>
                  <a:pt x="470" y="619"/>
                  <a:pt x="471" y="617"/>
                </a:cubicBezTo>
                <a:cubicBezTo>
                  <a:pt x="471" y="616"/>
                  <a:pt x="471" y="615"/>
                  <a:pt x="471" y="614"/>
                </a:cubicBezTo>
                <a:cubicBezTo>
                  <a:pt x="471" y="615"/>
                  <a:pt x="472" y="615"/>
                  <a:pt x="472" y="615"/>
                </a:cubicBezTo>
                <a:cubicBezTo>
                  <a:pt x="472" y="615"/>
                  <a:pt x="472" y="615"/>
                  <a:pt x="472" y="615"/>
                </a:cubicBezTo>
                <a:cubicBezTo>
                  <a:pt x="474" y="621"/>
                  <a:pt x="475" y="627"/>
                  <a:pt x="477" y="633"/>
                </a:cubicBezTo>
                <a:cubicBezTo>
                  <a:pt x="477" y="634"/>
                  <a:pt x="477" y="634"/>
                  <a:pt x="477" y="635"/>
                </a:cubicBezTo>
                <a:cubicBezTo>
                  <a:pt x="477" y="635"/>
                  <a:pt x="477" y="636"/>
                  <a:pt x="477" y="636"/>
                </a:cubicBezTo>
                <a:cubicBezTo>
                  <a:pt x="479" y="640"/>
                  <a:pt x="480" y="645"/>
                  <a:pt x="481" y="649"/>
                </a:cubicBezTo>
                <a:cubicBezTo>
                  <a:pt x="479" y="650"/>
                  <a:pt x="478" y="650"/>
                  <a:pt x="477" y="650"/>
                </a:cubicBezTo>
                <a:cubicBezTo>
                  <a:pt x="475" y="650"/>
                  <a:pt x="474" y="650"/>
                  <a:pt x="473" y="650"/>
                </a:cubicBezTo>
                <a:cubicBezTo>
                  <a:pt x="470" y="640"/>
                  <a:pt x="468" y="630"/>
                  <a:pt x="466" y="621"/>
                </a:cubicBezTo>
                <a:cubicBezTo>
                  <a:pt x="464" y="615"/>
                  <a:pt x="463" y="609"/>
                  <a:pt x="461" y="603"/>
                </a:cubicBezTo>
                <a:cubicBezTo>
                  <a:pt x="463" y="601"/>
                  <a:pt x="464" y="599"/>
                  <a:pt x="466" y="597"/>
                </a:cubicBezTo>
                <a:cubicBezTo>
                  <a:pt x="467" y="598"/>
                  <a:pt x="467" y="598"/>
                  <a:pt x="468" y="599"/>
                </a:cubicBezTo>
                <a:cubicBezTo>
                  <a:pt x="469" y="602"/>
                  <a:pt x="470" y="606"/>
                  <a:pt x="471" y="609"/>
                </a:cubicBezTo>
                <a:close/>
                <a:moveTo>
                  <a:pt x="466" y="597"/>
                </a:moveTo>
                <a:cubicBezTo>
                  <a:pt x="467" y="596"/>
                  <a:pt x="467" y="596"/>
                  <a:pt x="467" y="595"/>
                </a:cubicBezTo>
                <a:cubicBezTo>
                  <a:pt x="468" y="596"/>
                  <a:pt x="468" y="597"/>
                  <a:pt x="468" y="598"/>
                </a:cubicBezTo>
                <a:cubicBezTo>
                  <a:pt x="467" y="598"/>
                  <a:pt x="467" y="597"/>
                  <a:pt x="466" y="597"/>
                </a:cubicBezTo>
                <a:close/>
                <a:moveTo>
                  <a:pt x="466" y="597"/>
                </a:moveTo>
                <a:cubicBezTo>
                  <a:pt x="463" y="595"/>
                  <a:pt x="461" y="593"/>
                  <a:pt x="459" y="591"/>
                </a:cubicBezTo>
                <a:cubicBezTo>
                  <a:pt x="460" y="590"/>
                  <a:pt x="462" y="588"/>
                  <a:pt x="463" y="587"/>
                </a:cubicBezTo>
                <a:cubicBezTo>
                  <a:pt x="464" y="588"/>
                  <a:pt x="465" y="588"/>
                  <a:pt x="466" y="589"/>
                </a:cubicBezTo>
                <a:cubicBezTo>
                  <a:pt x="466" y="591"/>
                  <a:pt x="467" y="593"/>
                  <a:pt x="467" y="595"/>
                </a:cubicBezTo>
                <a:cubicBezTo>
                  <a:pt x="467" y="596"/>
                  <a:pt x="466" y="596"/>
                  <a:pt x="466" y="597"/>
                </a:cubicBezTo>
                <a:close/>
                <a:moveTo>
                  <a:pt x="466" y="589"/>
                </a:moveTo>
                <a:cubicBezTo>
                  <a:pt x="467" y="590"/>
                  <a:pt x="469" y="591"/>
                  <a:pt x="470" y="592"/>
                </a:cubicBezTo>
                <a:cubicBezTo>
                  <a:pt x="469" y="593"/>
                  <a:pt x="468" y="594"/>
                  <a:pt x="468" y="595"/>
                </a:cubicBezTo>
                <a:cubicBezTo>
                  <a:pt x="467" y="593"/>
                  <a:pt x="467" y="591"/>
                  <a:pt x="466" y="589"/>
                </a:cubicBezTo>
                <a:close/>
                <a:moveTo>
                  <a:pt x="466" y="589"/>
                </a:moveTo>
                <a:cubicBezTo>
                  <a:pt x="466" y="588"/>
                  <a:pt x="466" y="586"/>
                  <a:pt x="465" y="585"/>
                </a:cubicBezTo>
                <a:cubicBezTo>
                  <a:pt x="473" y="578"/>
                  <a:pt x="480" y="571"/>
                  <a:pt x="487" y="565"/>
                </a:cubicBezTo>
                <a:cubicBezTo>
                  <a:pt x="488" y="566"/>
                  <a:pt x="490" y="567"/>
                  <a:pt x="491" y="568"/>
                </a:cubicBezTo>
                <a:cubicBezTo>
                  <a:pt x="484" y="575"/>
                  <a:pt x="477" y="583"/>
                  <a:pt x="470" y="592"/>
                </a:cubicBezTo>
                <a:cubicBezTo>
                  <a:pt x="469" y="591"/>
                  <a:pt x="467" y="590"/>
                  <a:pt x="466" y="589"/>
                </a:cubicBezTo>
                <a:close/>
                <a:moveTo>
                  <a:pt x="465" y="585"/>
                </a:moveTo>
                <a:cubicBezTo>
                  <a:pt x="464" y="580"/>
                  <a:pt x="463" y="576"/>
                  <a:pt x="462" y="572"/>
                </a:cubicBezTo>
                <a:cubicBezTo>
                  <a:pt x="462" y="572"/>
                  <a:pt x="462" y="572"/>
                  <a:pt x="462" y="572"/>
                </a:cubicBezTo>
                <a:cubicBezTo>
                  <a:pt x="465" y="568"/>
                  <a:pt x="469" y="565"/>
                  <a:pt x="472" y="563"/>
                </a:cubicBezTo>
                <a:cubicBezTo>
                  <a:pt x="472" y="563"/>
                  <a:pt x="472" y="563"/>
                  <a:pt x="472" y="563"/>
                </a:cubicBezTo>
                <a:cubicBezTo>
                  <a:pt x="471" y="564"/>
                  <a:pt x="472" y="564"/>
                  <a:pt x="472" y="564"/>
                </a:cubicBezTo>
                <a:cubicBezTo>
                  <a:pt x="473" y="563"/>
                  <a:pt x="474" y="561"/>
                  <a:pt x="475" y="560"/>
                </a:cubicBezTo>
                <a:cubicBezTo>
                  <a:pt x="476" y="560"/>
                  <a:pt x="475" y="559"/>
                  <a:pt x="475" y="559"/>
                </a:cubicBezTo>
                <a:cubicBezTo>
                  <a:pt x="470" y="563"/>
                  <a:pt x="466" y="567"/>
                  <a:pt x="462" y="571"/>
                </a:cubicBezTo>
                <a:cubicBezTo>
                  <a:pt x="461" y="569"/>
                  <a:pt x="461" y="568"/>
                  <a:pt x="461" y="566"/>
                </a:cubicBezTo>
                <a:cubicBezTo>
                  <a:pt x="462" y="564"/>
                  <a:pt x="464" y="563"/>
                  <a:pt x="465" y="561"/>
                </a:cubicBezTo>
                <a:cubicBezTo>
                  <a:pt x="467" y="559"/>
                  <a:pt x="470" y="557"/>
                  <a:pt x="472" y="557"/>
                </a:cubicBezTo>
                <a:cubicBezTo>
                  <a:pt x="473" y="557"/>
                  <a:pt x="473" y="556"/>
                  <a:pt x="473" y="556"/>
                </a:cubicBezTo>
                <a:cubicBezTo>
                  <a:pt x="468" y="555"/>
                  <a:pt x="463" y="561"/>
                  <a:pt x="460" y="565"/>
                </a:cubicBezTo>
                <a:cubicBezTo>
                  <a:pt x="460" y="565"/>
                  <a:pt x="460" y="564"/>
                  <a:pt x="460" y="564"/>
                </a:cubicBezTo>
                <a:cubicBezTo>
                  <a:pt x="463" y="561"/>
                  <a:pt x="466" y="558"/>
                  <a:pt x="469" y="555"/>
                </a:cubicBezTo>
                <a:cubicBezTo>
                  <a:pt x="470" y="555"/>
                  <a:pt x="469" y="554"/>
                  <a:pt x="468" y="555"/>
                </a:cubicBezTo>
                <a:cubicBezTo>
                  <a:pt x="465" y="557"/>
                  <a:pt x="463" y="560"/>
                  <a:pt x="460" y="563"/>
                </a:cubicBezTo>
                <a:cubicBezTo>
                  <a:pt x="459" y="558"/>
                  <a:pt x="458" y="553"/>
                  <a:pt x="457" y="549"/>
                </a:cubicBezTo>
                <a:cubicBezTo>
                  <a:pt x="457" y="549"/>
                  <a:pt x="458" y="549"/>
                  <a:pt x="458" y="549"/>
                </a:cubicBezTo>
                <a:cubicBezTo>
                  <a:pt x="459" y="548"/>
                  <a:pt x="459" y="548"/>
                  <a:pt x="458" y="548"/>
                </a:cubicBezTo>
                <a:cubicBezTo>
                  <a:pt x="459" y="547"/>
                  <a:pt x="459" y="547"/>
                  <a:pt x="459" y="547"/>
                </a:cubicBezTo>
                <a:cubicBezTo>
                  <a:pt x="461" y="546"/>
                  <a:pt x="462" y="545"/>
                  <a:pt x="463" y="544"/>
                </a:cubicBezTo>
                <a:cubicBezTo>
                  <a:pt x="463" y="545"/>
                  <a:pt x="464" y="545"/>
                  <a:pt x="464" y="546"/>
                </a:cubicBezTo>
                <a:cubicBezTo>
                  <a:pt x="472" y="552"/>
                  <a:pt x="479" y="558"/>
                  <a:pt x="487" y="564"/>
                </a:cubicBezTo>
                <a:cubicBezTo>
                  <a:pt x="480" y="571"/>
                  <a:pt x="472" y="578"/>
                  <a:pt x="465" y="585"/>
                </a:cubicBezTo>
                <a:close/>
                <a:moveTo>
                  <a:pt x="457" y="547"/>
                </a:moveTo>
                <a:cubicBezTo>
                  <a:pt x="457" y="548"/>
                  <a:pt x="457" y="548"/>
                  <a:pt x="456" y="548"/>
                </a:cubicBezTo>
                <a:cubicBezTo>
                  <a:pt x="456" y="546"/>
                  <a:pt x="455" y="544"/>
                  <a:pt x="455" y="541"/>
                </a:cubicBezTo>
                <a:cubicBezTo>
                  <a:pt x="456" y="541"/>
                  <a:pt x="456" y="540"/>
                  <a:pt x="457" y="539"/>
                </a:cubicBezTo>
                <a:cubicBezTo>
                  <a:pt x="459" y="541"/>
                  <a:pt x="460" y="542"/>
                  <a:pt x="462" y="544"/>
                </a:cubicBezTo>
                <a:cubicBezTo>
                  <a:pt x="460" y="545"/>
                  <a:pt x="459" y="546"/>
                  <a:pt x="457" y="547"/>
                </a:cubicBezTo>
                <a:close/>
                <a:moveTo>
                  <a:pt x="455" y="541"/>
                </a:moveTo>
                <a:cubicBezTo>
                  <a:pt x="454" y="540"/>
                  <a:pt x="454" y="538"/>
                  <a:pt x="454" y="537"/>
                </a:cubicBezTo>
                <a:cubicBezTo>
                  <a:pt x="455" y="538"/>
                  <a:pt x="456" y="538"/>
                  <a:pt x="456" y="539"/>
                </a:cubicBezTo>
                <a:cubicBezTo>
                  <a:pt x="456" y="540"/>
                  <a:pt x="455" y="540"/>
                  <a:pt x="455" y="541"/>
                </a:cubicBezTo>
                <a:close/>
                <a:moveTo>
                  <a:pt x="450" y="533"/>
                </a:moveTo>
                <a:cubicBezTo>
                  <a:pt x="451" y="532"/>
                  <a:pt x="451" y="531"/>
                  <a:pt x="452" y="530"/>
                </a:cubicBezTo>
                <a:cubicBezTo>
                  <a:pt x="452" y="532"/>
                  <a:pt x="453" y="534"/>
                  <a:pt x="453" y="536"/>
                </a:cubicBezTo>
                <a:cubicBezTo>
                  <a:pt x="452" y="535"/>
                  <a:pt x="451" y="534"/>
                  <a:pt x="450" y="533"/>
                </a:cubicBezTo>
                <a:close/>
                <a:moveTo>
                  <a:pt x="450" y="533"/>
                </a:moveTo>
                <a:cubicBezTo>
                  <a:pt x="449" y="532"/>
                  <a:pt x="449" y="532"/>
                  <a:pt x="449" y="532"/>
                </a:cubicBezTo>
                <a:cubicBezTo>
                  <a:pt x="450" y="531"/>
                  <a:pt x="451" y="530"/>
                  <a:pt x="452" y="529"/>
                </a:cubicBezTo>
                <a:cubicBezTo>
                  <a:pt x="452" y="529"/>
                  <a:pt x="452" y="529"/>
                  <a:pt x="452" y="529"/>
                </a:cubicBezTo>
                <a:cubicBezTo>
                  <a:pt x="451" y="530"/>
                  <a:pt x="450" y="532"/>
                  <a:pt x="450" y="533"/>
                </a:cubicBezTo>
                <a:close/>
                <a:moveTo>
                  <a:pt x="452" y="529"/>
                </a:moveTo>
                <a:cubicBezTo>
                  <a:pt x="452" y="528"/>
                  <a:pt x="453" y="528"/>
                  <a:pt x="453" y="527"/>
                </a:cubicBezTo>
                <a:cubicBezTo>
                  <a:pt x="453" y="527"/>
                  <a:pt x="453" y="527"/>
                  <a:pt x="453" y="527"/>
                </a:cubicBezTo>
                <a:cubicBezTo>
                  <a:pt x="453" y="528"/>
                  <a:pt x="453" y="528"/>
                  <a:pt x="452" y="529"/>
                </a:cubicBezTo>
                <a:cubicBezTo>
                  <a:pt x="452" y="529"/>
                  <a:pt x="452" y="529"/>
                  <a:pt x="452" y="529"/>
                </a:cubicBezTo>
                <a:close/>
                <a:moveTo>
                  <a:pt x="454" y="527"/>
                </a:moveTo>
                <a:cubicBezTo>
                  <a:pt x="454" y="527"/>
                  <a:pt x="454" y="527"/>
                  <a:pt x="454" y="527"/>
                </a:cubicBezTo>
                <a:cubicBezTo>
                  <a:pt x="454" y="527"/>
                  <a:pt x="454" y="527"/>
                  <a:pt x="454" y="527"/>
                </a:cubicBezTo>
                <a:cubicBezTo>
                  <a:pt x="454" y="527"/>
                  <a:pt x="454" y="527"/>
                  <a:pt x="454" y="527"/>
                </a:cubicBezTo>
                <a:close/>
                <a:moveTo>
                  <a:pt x="456" y="516"/>
                </a:moveTo>
                <a:cubicBezTo>
                  <a:pt x="458" y="514"/>
                  <a:pt x="460" y="513"/>
                  <a:pt x="462" y="511"/>
                </a:cubicBezTo>
                <a:cubicBezTo>
                  <a:pt x="460" y="513"/>
                  <a:pt x="458" y="515"/>
                  <a:pt x="456" y="516"/>
                </a:cubicBezTo>
                <a:close/>
                <a:moveTo>
                  <a:pt x="443" y="488"/>
                </a:moveTo>
                <a:cubicBezTo>
                  <a:pt x="443" y="486"/>
                  <a:pt x="442" y="484"/>
                  <a:pt x="442" y="482"/>
                </a:cubicBezTo>
                <a:cubicBezTo>
                  <a:pt x="442" y="482"/>
                  <a:pt x="443" y="481"/>
                  <a:pt x="443" y="481"/>
                </a:cubicBezTo>
                <a:cubicBezTo>
                  <a:pt x="443" y="481"/>
                  <a:pt x="443" y="481"/>
                  <a:pt x="443" y="481"/>
                </a:cubicBezTo>
                <a:cubicBezTo>
                  <a:pt x="444" y="481"/>
                  <a:pt x="444" y="481"/>
                  <a:pt x="444" y="481"/>
                </a:cubicBezTo>
                <a:cubicBezTo>
                  <a:pt x="444" y="481"/>
                  <a:pt x="444" y="481"/>
                  <a:pt x="443" y="480"/>
                </a:cubicBezTo>
                <a:cubicBezTo>
                  <a:pt x="444" y="480"/>
                  <a:pt x="444" y="479"/>
                  <a:pt x="445" y="478"/>
                </a:cubicBezTo>
                <a:cubicBezTo>
                  <a:pt x="447" y="479"/>
                  <a:pt x="448" y="480"/>
                  <a:pt x="450" y="482"/>
                </a:cubicBezTo>
                <a:cubicBezTo>
                  <a:pt x="448" y="484"/>
                  <a:pt x="446" y="486"/>
                  <a:pt x="443" y="488"/>
                </a:cubicBezTo>
                <a:close/>
                <a:moveTo>
                  <a:pt x="443" y="480"/>
                </a:moveTo>
                <a:cubicBezTo>
                  <a:pt x="443" y="479"/>
                  <a:pt x="442" y="478"/>
                  <a:pt x="441" y="477"/>
                </a:cubicBezTo>
                <a:cubicBezTo>
                  <a:pt x="442" y="477"/>
                  <a:pt x="442" y="477"/>
                  <a:pt x="442" y="476"/>
                </a:cubicBezTo>
                <a:cubicBezTo>
                  <a:pt x="442" y="476"/>
                  <a:pt x="442" y="476"/>
                  <a:pt x="442" y="476"/>
                </a:cubicBezTo>
                <a:cubicBezTo>
                  <a:pt x="443" y="477"/>
                  <a:pt x="444" y="477"/>
                  <a:pt x="445" y="478"/>
                </a:cubicBezTo>
                <a:cubicBezTo>
                  <a:pt x="444" y="479"/>
                  <a:pt x="444" y="479"/>
                  <a:pt x="443" y="480"/>
                </a:cubicBezTo>
                <a:close/>
                <a:moveTo>
                  <a:pt x="442" y="476"/>
                </a:moveTo>
                <a:cubicBezTo>
                  <a:pt x="442" y="476"/>
                  <a:pt x="441" y="477"/>
                  <a:pt x="441" y="477"/>
                </a:cubicBezTo>
                <a:cubicBezTo>
                  <a:pt x="441" y="477"/>
                  <a:pt x="441" y="477"/>
                  <a:pt x="441" y="477"/>
                </a:cubicBezTo>
                <a:cubicBezTo>
                  <a:pt x="441" y="476"/>
                  <a:pt x="441" y="476"/>
                  <a:pt x="441" y="475"/>
                </a:cubicBezTo>
                <a:cubicBezTo>
                  <a:pt x="441" y="475"/>
                  <a:pt x="442" y="476"/>
                  <a:pt x="442" y="476"/>
                </a:cubicBezTo>
                <a:cubicBezTo>
                  <a:pt x="442" y="476"/>
                  <a:pt x="442" y="476"/>
                  <a:pt x="442" y="476"/>
                </a:cubicBezTo>
                <a:close/>
                <a:moveTo>
                  <a:pt x="441" y="477"/>
                </a:moveTo>
                <a:cubicBezTo>
                  <a:pt x="440" y="476"/>
                  <a:pt x="440" y="475"/>
                  <a:pt x="439" y="474"/>
                </a:cubicBezTo>
                <a:cubicBezTo>
                  <a:pt x="439" y="474"/>
                  <a:pt x="439" y="474"/>
                  <a:pt x="439" y="474"/>
                </a:cubicBezTo>
                <a:cubicBezTo>
                  <a:pt x="440" y="474"/>
                  <a:pt x="440" y="475"/>
                  <a:pt x="441" y="475"/>
                </a:cubicBezTo>
                <a:cubicBezTo>
                  <a:pt x="441" y="476"/>
                  <a:pt x="441" y="476"/>
                  <a:pt x="441" y="477"/>
                </a:cubicBezTo>
                <a:close/>
                <a:moveTo>
                  <a:pt x="440" y="474"/>
                </a:moveTo>
                <a:cubicBezTo>
                  <a:pt x="440" y="474"/>
                  <a:pt x="440" y="473"/>
                  <a:pt x="440" y="473"/>
                </a:cubicBezTo>
                <a:cubicBezTo>
                  <a:pt x="440" y="474"/>
                  <a:pt x="440" y="474"/>
                  <a:pt x="441" y="475"/>
                </a:cubicBezTo>
                <a:cubicBezTo>
                  <a:pt x="440" y="474"/>
                  <a:pt x="440" y="474"/>
                  <a:pt x="440" y="474"/>
                </a:cubicBezTo>
                <a:close/>
                <a:moveTo>
                  <a:pt x="431" y="452"/>
                </a:moveTo>
                <a:cubicBezTo>
                  <a:pt x="431" y="451"/>
                  <a:pt x="430" y="449"/>
                  <a:pt x="430" y="448"/>
                </a:cubicBezTo>
                <a:cubicBezTo>
                  <a:pt x="431" y="447"/>
                  <a:pt x="433" y="445"/>
                  <a:pt x="435" y="444"/>
                </a:cubicBezTo>
                <a:cubicBezTo>
                  <a:pt x="435" y="445"/>
                  <a:pt x="435" y="446"/>
                  <a:pt x="435" y="447"/>
                </a:cubicBezTo>
                <a:cubicBezTo>
                  <a:pt x="434" y="449"/>
                  <a:pt x="432" y="450"/>
                  <a:pt x="431" y="452"/>
                </a:cubicBezTo>
                <a:close/>
                <a:moveTo>
                  <a:pt x="434" y="443"/>
                </a:moveTo>
                <a:cubicBezTo>
                  <a:pt x="434" y="443"/>
                  <a:pt x="432" y="445"/>
                  <a:pt x="430" y="446"/>
                </a:cubicBezTo>
                <a:cubicBezTo>
                  <a:pt x="430" y="446"/>
                  <a:pt x="430" y="446"/>
                  <a:pt x="430" y="446"/>
                </a:cubicBezTo>
                <a:cubicBezTo>
                  <a:pt x="431" y="445"/>
                  <a:pt x="433" y="443"/>
                  <a:pt x="434" y="442"/>
                </a:cubicBezTo>
                <a:cubicBezTo>
                  <a:pt x="434" y="442"/>
                  <a:pt x="434" y="442"/>
                  <a:pt x="435" y="442"/>
                </a:cubicBezTo>
                <a:cubicBezTo>
                  <a:pt x="434" y="443"/>
                  <a:pt x="434" y="443"/>
                  <a:pt x="434" y="443"/>
                </a:cubicBezTo>
                <a:close/>
                <a:moveTo>
                  <a:pt x="425" y="414"/>
                </a:moveTo>
                <a:cubicBezTo>
                  <a:pt x="425" y="414"/>
                  <a:pt x="425" y="413"/>
                  <a:pt x="425" y="413"/>
                </a:cubicBezTo>
                <a:cubicBezTo>
                  <a:pt x="424" y="413"/>
                  <a:pt x="424" y="412"/>
                  <a:pt x="424" y="411"/>
                </a:cubicBezTo>
                <a:cubicBezTo>
                  <a:pt x="424" y="411"/>
                  <a:pt x="424" y="411"/>
                  <a:pt x="425" y="410"/>
                </a:cubicBezTo>
                <a:cubicBezTo>
                  <a:pt x="426" y="412"/>
                  <a:pt x="428" y="414"/>
                  <a:pt x="431" y="416"/>
                </a:cubicBezTo>
                <a:cubicBezTo>
                  <a:pt x="431" y="419"/>
                  <a:pt x="432" y="423"/>
                  <a:pt x="432" y="426"/>
                </a:cubicBezTo>
                <a:cubicBezTo>
                  <a:pt x="429" y="422"/>
                  <a:pt x="427" y="418"/>
                  <a:pt x="425" y="414"/>
                </a:cubicBezTo>
                <a:close/>
                <a:moveTo>
                  <a:pt x="428" y="406"/>
                </a:moveTo>
                <a:cubicBezTo>
                  <a:pt x="428" y="405"/>
                  <a:pt x="429" y="404"/>
                  <a:pt x="429" y="404"/>
                </a:cubicBezTo>
                <a:cubicBezTo>
                  <a:pt x="429" y="405"/>
                  <a:pt x="429" y="406"/>
                  <a:pt x="430" y="407"/>
                </a:cubicBezTo>
                <a:cubicBezTo>
                  <a:pt x="429" y="407"/>
                  <a:pt x="428" y="406"/>
                  <a:pt x="428" y="406"/>
                </a:cubicBezTo>
                <a:close/>
                <a:moveTo>
                  <a:pt x="425" y="387"/>
                </a:moveTo>
                <a:cubicBezTo>
                  <a:pt x="426" y="386"/>
                  <a:pt x="426" y="386"/>
                  <a:pt x="427" y="385"/>
                </a:cubicBezTo>
                <a:cubicBezTo>
                  <a:pt x="427" y="387"/>
                  <a:pt x="427" y="388"/>
                  <a:pt x="428" y="390"/>
                </a:cubicBezTo>
                <a:cubicBezTo>
                  <a:pt x="427" y="389"/>
                  <a:pt x="426" y="388"/>
                  <a:pt x="425" y="387"/>
                </a:cubicBezTo>
                <a:close/>
                <a:moveTo>
                  <a:pt x="425" y="386"/>
                </a:moveTo>
                <a:cubicBezTo>
                  <a:pt x="425" y="386"/>
                  <a:pt x="425" y="386"/>
                  <a:pt x="424" y="385"/>
                </a:cubicBezTo>
                <a:cubicBezTo>
                  <a:pt x="425" y="384"/>
                  <a:pt x="426" y="383"/>
                  <a:pt x="427" y="382"/>
                </a:cubicBezTo>
                <a:cubicBezTo>
                  <a:pt x="427" y="383"/>
                  <a:pt x="427" y="383"/>
                  <a:pt x="427" y="384"/>
                </a:cubicBezTo>
                <a:cubicBezTo>
                  <a:pt x="426" y="385"/>
                  <a:pt x="425" y="385"/>
                  <a:pt x="425" y="386"/>
                </a:cubicBezTo>
                <a:close/>
                <a:moveTo>
                  <a:pt x="424" y="385"/>
                </a:moveTo>
                <a:cubicBezTo>
                  <a:pt x="424" y="384"/>
                  <a:pt x="423" y="384"/>
                  <a:pt x="423" y="383"/>
                </a:cubicBezTo>
                <a:cubicBezTo>
                  <a:pt x="424" y="381"/>
                  <a:pt x="425" y="380"/>
                  <a:pt x="426" y="378"/>
                </a:cubicBezTo>
                <a:cubicBezTo>
                  <a:pt x="426" y="379"/>
                  <a:pt x="427" y="380"/>
                  <a:pt x="427" y="381"/>
                </a:cubicBezTo>
                <a:cubicBezTo>
                  <a:pt x="426" y="382"/>
                  <a:pt x="425" y="384"/>
                  <a:pt x="424" y="385"/>
                </a:cubicBezTo>
                <a:close/>
                <a:moveTo>
                  <a:pt x="420" y="380"/>
                </a:moveTo>
                <a:cubicBezTo>
                  <a:pt x="420" y="380"/>
                  <a:pt x="420" y="379"/>
                  <a:pt x="420" y="379"/>
                </a:cubicBezTo>
                <a:cubicBezTo>
                  <a:pt x="420" y="379"/>
                  <a:pt x="420" y="379"/>
                  <a:pt x="420" y="379"/>
                </a:cubicBezTo>
                <a:cubicBezTo>
                  <a:pt x="420" y="379"/>
                  <a:pt x="420" y="379"/>
                  <a:pt x="420" y="379"/>
                </a:cubicBezTo>
                <a:cubicBezTo>
                  <a:pt x="420" y="379"/>
                  <a:pt x="420" y="379"/>
                  <a:pt x="420" y="379"/>
                </a:cubicBezTo>
                <a:cubicBezTo>
                  <a:pt x="422" y="377"/>
                  <a:pt x="424" y="375"/>
                  <a:pt x="426" y="374"/>
                </a:cubicBezTo>
                <a:cubicBezTo>
                  <a:pt x="426" y="375"/>
                  <a:pt x="426" y="376"/>
                  <a:pt x="426" y="378"/>
                </a:cubicBezTo>
                <a:cubicBezTo>
                  <a:pt x="425" y="379"/>
                  <a:pt x="424" y="381"/>
                  <a:pt x="422" y="383"/>
                </a:cubicBezTo>
                <a:cubicBezTo>
                  <a:pt x="422" y="382"/>
                  <a:pt x="421" y="381"/>
                  <a:pt x="420" y="380"/>
                </a:cubicBezTo>
                <a:cubicBezTo>
                  <a:pt x="420" y="380"/>
                  <a:pt x="420" y="379"/>
                  <a:pt x="420" y="379"/>
                </a:cubicBezTo>
                <a:cubicBezTo>
                  <a:pt x="420" y="379"/>
                  <a:pt x="420" y="380"/>
                  <a:pt x="420" y="380"/>
                </a:cubicBezTo>
                <a:close/>
                <a:moveTo>
                  <a:pt x="408" y="365"/>
                </a:moveTo>
                <a:cubicBezTo>
                  <a:pt x="412" y="361"/>
                  <a:pt x="416" y="357"/>
                  <a:pt x="421" y="353"/>
                </a:cubicBezTo>
                <a:cubicBezTo>
                  <a:pt x="421" y="352"/>
                  <a:pt x="421" y="352"/>
                  <a:pt x="422" y="351"/>
                </a:cubicBezTo>
                <a:cubicBezTo>
                  <a:pt x="422" y="351"/>
                  <a:pt x="422" y="351"/>
                  <a:pt x="422" y="351"/>
                </a:cubicBezTo>
                <a:cubicBezTo>
                  <a:pt x="422" y="351"/>
                  <a:pt x="422" y="351"/>
                  <a:pt x="422" y="351"/>
                </a:cubicBezTo>
                <a:cubicBezTo>
                  <a:pt x="423" y="352"/>
                  <a:pt x="424" y="352"/>
                  <a:pt x="424" y="353"/>
                </a:cubicBezTo>
                <a:cubicBezTo>
                  <a:pt x="424" y="353"/>
                  <a:pt x="424" y="353"/>
                  <a:pt x="424" y="353"/>
                </a:cubicBezTo>
                <a:cubicBezTo>
                  <a:pt x="424" y="354"/>
                  <a:pt x="424" y="354"/>
                  <a:pt x="424" y="354"/>
                </a:cubicBezTo>
                <a:cubicBezTo>
                  <a:pt x="420" y="359"/>
                  <a:pt x="415" y="364"/>
                  <a:pt x="411" y="368"/>
                </a:cubicBezTo>
                <a:cubicBezTo>
                  <a:pt x="410" y="367"/>
                  <a:pt x="409" y="366"/>
                  <a:pt x="408" y="365"/>
                </a:cubicBezTo>
                <a:close/>
                <a:moveTo>
                  <a:pt x="403" y="358"/>
                </a:moveTo>
                <a:cubicBezTo>
                  <a:pt x="402" y="356"/>
                  <a:pt x="400" y="354"/>
                  <a:pt x="399" y="352"/>
                </a:cubicBezTo>
                <a:cubicBezTo>
                  <a:pt x="400" y="352"/>
                  <a:pt x="400" y="351"/>
                  <a:pt x="401" y="350"/>
                </a:cubicBezTo>
                <a:cubicBezTo>
                  <a:pt x="401" y="350"/>
                  <a:pt x="401" y="350"/>
                  <a:pt x="401" y="350"/>
                </a:cubicBezTo>
                <a:cubicBezTo>
                  <a:pt x="402" y="348"/>
                  <a:pt x="403" y="346"/>
                  <a:pt x="405" y="345"/>
                </a:cubicBezTo>
                <a:cubicBezTo>
                  <a:pt x="407" y="342"/>
                  <a:pt x="410" y="339"/>
                  <a:pt x="413" y="336"/>
                </a:cubicBezTo>
                <a:cubicBezTo>
                  <a:pt x="415" y="334"/>
                  <a:pt x="417" y="332"/>
                  <a:pt x="419" y="330"/>
                </a:cubicBezTo>
                <a:cubicBezTo>
                  <a:pt x="420" y="331"/>
                  <a:pt x="420" y="332"/>
                  <a:pt x="421" y="334"/>
                </a:cubicBezTo>
                <a:cubicBezTo>
                  <a:pt x="418" y="336"/>
                  <a:pt x="416" y="338"/>
                  <a:pt x="413" y="340"/>
                </a:cubicBezTo>
                <a:cubicBezTo>
                  <a:pt x="411" y="342"/>
                  <a:pt x="406" y="346"/>
                  <a:pt x="406" y="349"/>
                </a:cubicBezTo>
                <a:cubicBezTo>
                  <a:pt x="406" y="349"/>
                  <a:pt x="407" y="349"/>
                  <a:pt x="407" y="349"/>
                </a:cubicBezTo>
                <a:cubicBezTo>
                  <a:pt x="407" y="347"/>
                  <a:pt x="409" y="346"/>
                  <a:pt x="410" y="345"/>
                </a:cubicBezTo>
                <a:cubicBezTo>
                  <a:pt x="411" y="343"/>
                  <a:pt x="413" y="341"/>
                  <a:pt x="415" y="340"/>
                </a:cubicBezTo>
                <a:cubicBezTo>
                  <a:pt x="417" y="338"/>
                  <a:pt x="419" y="336"/>
                  <a:pt x="422" y="334"/>
                </a:cubicBezTo>
                <a:cubicBezTo>
                  <a:pt x="422" y="335"/>
                  <a:pt x="423" y="336"/>
                  <a:pt x="423" y="336"/>
                </a:cubicBezTo>
                <a:cubicBezTo>
                  <a:pt x="423" y="337"/>
                  <a:pt x="423" y="337"/>
                  <a:pt x="423" y="337"/>
                </a:cubicBezTo>
                <a:cubicBezTo>
                  <a:pt x="422" y="338"/>
                  <a:pt x="421" y="339"/>
                  <a:pt x="420" y="340"/>
                </a:cubicBezTo>
                <a:cubicBezTo>
                  <a:pt x="415" y="344"/>
                  <a:pt x="411" y="351"/>
                  <a:pt x="405" y="353"/>
                </a:cubicBezTo>
                <a:cubicBezTo>
                  <a:pt x="404" y="354"/>
                  <a:pt x="405" y="354"/>
                  <a:pt x="405" y="354"/>
                </a:cubicBezTo>
                <a:cubicBezTo>
                  <a:pt x="412" y="351"/>
                  <a:pt x="418" y="344"/>
                  <a:pt x="423" y="338"/>
                </a:cubicBezTo>
                <a:cubicBezTo>
                  <a:pt x="423" y="340"/>
                  <a:pt x="423" y="341"/>
                  <a:pt x="423" y="342"/>
                </a:cubicBezTo>
                <a:cubicBezTo>
                  <a:pt x="423" y="343"/>
                  <a:pt x="422" y="343"/>
                  <a:pt x="422" y="343"/>
                </a:cubicBezTo>
                <a:cubicBezTo>
                  <a:pt x="421" y="344"/>
                  <a:pt x="420" y="345"/>
                  <a:pt x="419" y="346"/>
                </a:cubicBezTo>
                <a:cubicBezTo>
                  <a:pt x="419" y="346"/>
                  <a:pt x="418" y="347"/>
                  <a:pt x="418" y="347"/>
                </a:cubicBezTo>
                <a:cubicBezTo>
                  <a:pt x="416" y="349"/>
                  <a:pt x="415" y="350"/>
                  <a:pt x="414" y="351"/>
                </a:cubicBezTo>
                <a:cubicBezTo>
                  <a:pt x="411" y="354"/>
                  <a:pt x="408" y="357"/>
                  <a:pt x="405" y="360"/>
                </a:cubicBezTo>
                <a:cubicBezTo>
                  <a:pt x="405" y="360"/>
                  <a:pt x="405" y="360"/>
                  <a:pt x="405" y="360"/>
                </a:cubicBezTo>
                <a:cubicBezTo>
                  <a:pt x="404" y="359"/>
                  <a:pt x="404" y="359"/>
                  <a:pt x="403" y="358"/>
                </a:cubicBezTo>
                <a:close/>
                <a:moveTo>
                  <a:pt x="399" y="346"/>
                </a:moveTo>
                <a:cubicBezTo>
                  <a:pt x="399" y="346"/>
                  <a:pt x="400" y="345"/>
                  <a:pt x="401" y="344"/>
                </a:cubicBezTo>
                <a:cubicBezTo>
                  <a:pt x="402" y="344"/>
                  <a:pt x="401" y="343"/>
                  <a:pt x="400" y="343"/>
                </a:cubicBezTo>
                <a:cubicBezTo>
                  <a:pt x="397" y="346"/>
                  <a:pt x="400" y="344"/>
                  <a:pt x="401" y="342"/>
                </a:cubicBezTo>
                <a:cubicBezTo>
                  <a:pt x="403" y="339"/>
                  <a:pt x="405" y="337"/>
                  <a:pt x="407" y="335"/>
                </a:cubicBezTo>
                <a:cubicBezTo>
                  <a:pt x="410" y="332"/>
                  <a:pt x="412" y="330"/>
                  <a:pt x="415" y="327"/>
                </a:cubicBezTo>
                <a:cubicBezTo>
                  <a:pt x="416" y="327"/>
                  <a:pt x="416" y="327"/>
                  <a:pt x="416" y="326"/>
                </a:cubicBezTo>
                <a:cubicBezTo>
                  <a:pt x="417" y="327"/>
                  <a:pt x="418" y="328"/>
                  <a:pt x="418" y="329"/>
                </a:cubicBezTo>
                <a:cubicBezTo>
                  <a:pt x="410" y="335"/>
                  <a:pt x="404" y="344"/>
                  <a:pt x="398" y="351"/>
                </a:cubicBezTo>
                <a:cubicBezTo>
                  <a:pt x="397" y="350"/>
                  <a:pt x="396" y="348"/>
                  <a:pt x="395" y="346"/>
                </a:cubicBezTo>
                <a:cubicBezTo>
                  <a:pt x="396" y="344"/>
                  <a:pt x="398" y="343"/>
                  <a:pt x="400" y="341"/>
                </a:cubicBezTo>
                <a:cubicBezTo>
                  <a:pt x="400" y="341"/>
                  <a:pt x="401" y="340"/>
                  <a:pt x="401" y="340"/>
                </a:cubicBezTo>
                <a:cubicBezTo>
                  <a:pt x="400" y="342"/>
                  <a:pt x="399" y="344"/>
                  <a:pt x="398" y="346"/>
                </a:cubicBezTo>
                <a:cubicBezTo>
                  <a:pt x="397" y="347"/>
                  <a:pt x="398" y="347"/>
                  <a:pt x="399" y="346"/>
                </a:cubicBezTo>
                <a:close/>
                <a:moveTo>
                  <a:pt x="420" y="251"/>
                </a:moveTo>
                <a:cubicBezTo>
                  <a:pt x="420" y="251"/>
                  <a:pt x="421" y="251"/>
                  <a:pt x="421" y="251"/>
                </a:cubicBezTo>
                <a:cubicBezTo>
                  <a:pt x="421" y="250"/>
                  <a:pt x="422" y="250"/>
                  <a:pt x="422" y="249"/>
                </a:cubicBezTo>
                <a:cubicBezTo>
                  <a:pt x="423" y="251"/>
                  <a:pt x="425" y="253"/>
                  <a:pt x="426" y="254"/>
                </a:cubicBezTo>
                <a:cubicBezTo>
                  <a:pt x="426" y="255"/>
                  <a:pt x="425" y="255"/>
                  <a:pt x="425" y="255"/>
                </a:cubicBezTo>
                <a:cubicBezTo>
                  <a:pt x="425" y="255"/>
                  <a:pt x="425" y="255"/>
                  <a:pt x="425" y="255"/>
                </a:cubicBezTo>
                <a:cubicBezTo>
                  <a:pt x="423" y="254"/>
                  <a:pt x="422" y="253"/>
                  <a:pt x="420" y="251"/>
                </a:cubicBezTo>
                <a:cubicBezTo>
                  <a:pt x="420" y="251"/>
                  <a:pt x="420" y="251"/>
                  <a:pt x="420" y="251"/>
                </a:cubicBezTo>
                <a:cubicBezTo>
                  <a:pt x="420" y="251"/>
                  <a:pt x="420" y="251"/>
                  <a:pt x="420" y="251"/>
                </a:cubicBezTo>
                <a:cubicBezTo>
                  <a:pt x="420" y="251"/>
                  <a:pt x="420" y="251"/>
                  <a:pt x="420" y="251"/>
                </a:cubicBezTo>
                <a:close/>
                <a:moveTo>
                  <a:pt x="426" y="254"/>
                </a:moveTo>
                <a:cubicBezTo>
                  <a:pt x="425" y="252"/>
                  <a:pt x="424" y="251"/>
                  <a:pt x="422" y="249"/>
                </a:cubicBezTo>
                <a:cubicBezTo>
                  <a:pt x="424" y="248"/>
                  <a:pt x="425" y="247"/>
                  <a:pt x="427" y="246"/>
                </a:cubicBezTo>
                <a:cubicBezTo>
                  <a:pt x="428" y="247"/>
                  <a:pt x="429" y="248"/>
                  <a:pt x="430" y="248"/>
                </a:cubicBezTo>
                <a:cubicBezTo>
                  <a:pt x="429" y="250"/>
                  <a:pt x="427" y="252"/>
                  <a:pt x="426" y="254"/>
                </a:cubicBezTo>
                <a:close/>
                <a:moveTo>
                  <a:pt x="430" y="249"/>
                </a:moveTo>
                <a:cubicBezTo>
                  <a:pt x="431" y="249"/>
                  <a:pt x="432" y="250"/>
                  <a:pt x="433" y="251"/>
                </a:cubicBezTo>
                <a:cubicBezTo>
                  <a:pt x="431" y="253"/>
                  <a:pt x="429" y="254"/>
                  <a:pt x="428" y="256"/>
                </a:cubicBezTo>
                <a:cubicBezTo>
                  <a:pt x="427" y="256"/>
                  <a:pt x="427" y="255"/>
                  <a:pt x="426" y="254"/>
                </a:cubicBezTo>
                <a:cubicBezTo>
                  <a:pt x="427" y="252"/>
                  <a:pt x="429" y="250"/>
                  <a:pt x="430" y="249"/>
                </a:cubicBezTo>
                <a:close/>
                <a:moveTo>
                  <a:pt x="422" y="249"/>
                </a:moveTo>
                <a:cubicBezTo>
                  <a:pt x="422" y="248"/>
                  <a:pt x="422" y="248"/>
                  <a:pt x="421" y="247"/>
                </a:cubicBezTo>
                <a:cubicBezTo>
                  <a:pt x="422" y="246"/>
                  <a:pt x="422" y="245"/>
                  <a:pt x="423" y="243"/>
                </a:cubicBezTo>
                <a:cubicBezTo>
                  <a:pt x="424" y="244"/>
                  <a:pt x="425" y="245"/>
                  <a:pt x="426" y="246"/>
                </a:cubicBezTo>
                <a:cubicBezTo>
                  <a:pt x="425" y="247"/>
                  <a:pt x="424" y="248"/>
                  <a:pt x="422" y="249"/>
                </a:cubicBezTo>
                <a:close/>
                <a:moveTo>
                  <a:pt x="422" y="249"/>
                </a:moveTo>
                <a:cubicBezTo>
                  <a:pt x="422" y="249"/>
                  <a:pt x="421" y="250"/>
                  <a:pt x="421" y="250"/>
                </a:cubicBezTo>
                <a:cubicBezTo>
                  <a:pt x="421" y="249"/>
                  <a:pt x="421" y="249"/>
                  <a:pt x="421" y="248"/>
                </a:cubicBezTo>
                <a:cubicBezTo>
                  <a:pt x="421" y="248"/>
                  <a:pt x="422" y="249"/>
                  <a:pt x="422" y="249"/>
                </a:cubicBezTo>
                <a:close/>
                <a:moveTo>
                  <a:pt x="425" y="255"/>
                </a:moveTo>
                <a:cubicBezTo>
                  <a:pt x="426" y="255"/>
                  <a:pt x="426" y="255"/>
                  <a:pt x="426" y="255"/>
                </a:cubicBezTo>
                <a:cubicBezTo>
                  <a:pt x="426" y="255"/>
                  <a:pt x="427" y="256"/>
                  <a:pt x="427" y="256"/>
                </a:cubicBezTo>
                <a:cubicBezTo>
                  <a:pt x="427" y="257"/>
                  <a:pt x="427" y="257"/>
                  <a:pt x="427" y="257"/>
                </a:cubicBezTo>
                <a:cubicBezTo>
                  <a:pt x="426" y="256"/>
                  <a:pt x="426" y="256"/>
                  <a:pt x="425" y="255"/>
                </a:cubicBezTo>
                <a:cubicBezTo>
                  <a:pt x="425" y="255"/>
                  <a:pt x="425" y="255"/>
                  <a:pt x="425" y="255"/>
                </a:cubicBezTo>
                <a:close/>
                <a:moveTo>
                  <a:pt x="428" y="257"/>
                </a:moveTo>
                <a:cubicBezTo>
                  <a:pt x="428" y="257"/>
                  <a:pt x="428" y="257"/>
                  <a:pt x="428" y="257"/>
                </a:cubicBezTo>
                <a:cubicBezTo>
                  <a:pt x="428" y="257"/>
                  <a:pt x="428" y="257"/>
                  <a:pt x="428" y="257"/>
                </a:cubicBezTo>
                <a:cubicBezTo>
                  <a:pt x="428" y="257"/>
                  <a:pt x="428" y="257"/>
                  <a:pt x="428" y="257"/>
                </a:cubicBezTo>
                <a:close/>
                <a:moveTo>
                  <a:pt x="427" y="257"/>
                </a:moveTo>
                <a:cubicBezTo>
                  <a:pt x="425" y="258"/>
                  <a:pt x="424" y="260"/>
                  <a:pt x="422" y="261"/>
                </a:cubicBezTo>
                <a:cubicBezTo>
                  <a:pt x="422" y="261"/>
                  <a:pt x="422" y="261"/>
                  <a:pt x="422" y="261"/>
                </a:cubicBezTo>
                <a:cubicBezTo>
                  <a:pt x="423" y="259"/>
                  <a:pt x="424" y="258"/>
                  <a:pt x="425" y="256"/>
                </a:cubicBezTo>
                <a:cubicBezTo>
                  <a:pt x="426" y="256"/>
                  <a:pt x="426" y="257"/>
                  <a:pt x="427" y="257"/>
                </a:cubicBezTo>
                <a:close/>
                <a:moveTo>
                  <a:pt x="422" y="262"/>
                </a:moveTo>
                <a:cubicBezTo>
                  <a:pt x="421" y="263"/>
                  <a:pt x="420" y="263"/>
                  <a:pt x="419" y="264"/>
                </a:cubicBezTo>
                <a:cubicBezTo>
                  <a:pt x="419" y="264"/>
                  <a:pt x="420" y="264"/>
                  <a:pt x="420" y="264"/>
                </a:cubicBezTo>
                <a:cubicBezTo>
                  <a:pt x="420" y="263"/>
                  <a:pt x="421" y="262"/>
                  <a:pt x="422" y="261"/>
                </a:cubicBezTo>
                <a:cubicBezTo>
                  <a:pt x="422" y="261"/>
                  <a:pt x="422" y="261"/>
                  <a:pt x="422" y="262"/>
                </a:cubicBezTo>
                <a:close/>
                <a:moveTo>
                  <a:pt x="422" y="262"/>
                </a:moveTo>
                <a:cubicBezTo>
                  <a:pt x="426" y="266"/>
                  <a:pt x="429" y="270"/>
                  <a:pt x="433" y="274"/>
                </a:cubicBezTo>
                <a:cubicBezTo>
                  <a:pt x="433" y="275"/>
                  <a:pt x="433" y="276"/>
                  <a:pt x="433" y="277"/>
                </a:cubicBezTo>
                <a:cubicBezTo>
                  <a:pt x="429" y="273"/>
                  <a:pt x="426" y="268"/>
                  <a:pt x="422" y="264"/>
                </a:cubicBezTo>
                <a:cubicBezTo>
                  <a:pt x="421" y="264"/>
                  <a:pt x="421" y="264"/>
                  <a:pt x="421" y="265"/>
                </a:cubicBezTo>
                <a:cubicBezTo>
                  <a:pt x="424" y="270"/>
                  <a:pt x="429" y="274"/>
                  <a:pt x="433" y="279"/>
                </a:cubicBezTo>
                <a:cubicBezTo>
                  <a:pt x="433" y="280"/>
                  <a:pt x="433" y="280"/>
                  <a:pt x="433" y="281"/>
                </a:cubicBezTo>
                <a:cubicBezTo>
                  <a:pt x="431" y="280"/>
                  <a:pt x="430" y="278"/>
                  <a:pt x="429" y="278"/>
                </a:cubicBezTo>
                <a:cubicBezTo>
                  <a:pt x="426" y="274"/>
                  <a:pt x="423" y="271"/>
                  <a:pt x="419" y="268"/>
                </a:cubicBezTo>
                <a:cubicBezTo>
                  <a:pt x="419" y="268"/>
                  <a:pt x="419" y="268"/>
                  <a:pt x="419" y="268"/>
                </a:cubicBezTo>
                <a:cubicBezTo>
                  <a:pt x="419" y="267"/>
                  <a:pt x="419" y="266"/>
                  <a:pt x="419" y="265"/>
                </a:cubicBezTo>
                <a:cubicBezTo>
                  <a:pt x="420" y="264"/>
                  <a:pt x="421" y="263"/>
                  <a:pt x="422" y="262"/>
                </a:cubicBezTo>
                <a:close/>
                <a:moveTo>
                  <a:pt x="434" y="269"/>
                </a:moveTo>
                <a:cubicBezTo>
                  <a:pt x="434" y="269"/>
                  <a:pt x="434" y="268"/>
                  <a:pt x="434" y="267"/>
                </a:cubicBezTo>
                <a:cubicBezTo>
                  <a:pt x="435" y="268"/>
                  <a:pt x="435" y="268"/>
                  <a:pt x="435" y="269"/>
                </a:cubicBezTo>
                <a:cubicBezTo>
                  <a:pt x="438" y="272"/>
                  <a:pt x="441" y="277"/>
                  <a:pt x="443" y="279"/>
                </a:cubicBezTo>
                <a:cubicBezTo>
                  <a:pt x="441" y="277"/>
                  <a:pt x="438" y="274"/>
                  <a:pt x="436" y="272"/>
                </a:cubicBezTo>
                <a:cubicBezTo>
                  <a:pt x="435" y="271"/>
                  <a:pt x="435" y="270"/>
                  <a:pt x="434" y="269"/>
                </a:cubicBezTo>
                <a:close/>
                <a:moveTo>
                  <a:pt x="436" y="274"/>
                </a:moveTo>
                <a:cubicBezTo>
                  <a:pt x="437" y="275"/>
                  <a:pt x="437" y="275"/>
                  <a:pt x="438" y="276"/>
                </a:cubicBezTo>
                <a:cubicBezTo>
                  <a:pt x="440" y="278"/>
                  <a:pt x="440" y="280"/>
                  <a:pt x="439" y="282"/>
                </a:cubicBezTo>
                <a:cubicBezTo>
                  <a:pt x="437" y="281"/>
                  <a:pt x="435" y="279"/>
                  <a:pt x="433" y="277"/>
                </a:cubicBezTo>
                <a:cubicBezTo>
                  <a:pt x="433" y="276"/>
                  <a:pt x="433" y="276"/>
                  <a:pt x="434" y="275"/>
                </a:cubicBezTo>
                <a:cubicBezTo>
                  <a:pt x="434" y="275"/>
                  <a:pt x="434" y="275"/>
                  <a:pt x="434" y="274"/>
                </a:cubicBezTo>
                <a:cubicBezTo>
                  <a:pt x="434" y="274"/>
                  <a:pt x="434" y="274"/>
                  <a:pt x="434" y="274"/>
                </a:cubicBezTo>
                <a:cubicBezTo>
                  <a:pt x="434" y="273"/>
                  <a:pt x="434" y="272"/>
                  <a:pt x="434" y="271"/>
                </a:cubicBezTo>
                <a:cubicBezTo>
                  <a:pt x="435" y="272"/>
                  <a:pt x="436" y="273"/>
                  <a:pt x="436" y="274"/>
                </a:cubicBezTo>
                <a:close/>
                <a:moveTo>
                  <a:pt x="433" y="278"/>
                </a:moveTo>
                <a:cubicBezTo>
                  <a:pt x="433" y="278"/>
                  <a:pt x="433" y="278"/>
                  <a:pt x="433" y="278"/>
                </a:cubicBezTo>
                <a:cubicBezTo>
                  <a:pt x="433" y="278"/>
                  <a:pt x="433" y="278"/>
                  <a:pt x="433" y="278"/>
                </a:cubicBezTo>
                <a:cubicBezTo>
                  <a:pt x="433" y="278"/>
                  <a:pt x="433" y="278"/>
                  <a:pt x="433" y="278"/>
                </a:cubicBezTo>
                <a:close/>
                <a:moveTo>
                  <a:pt x="433" y="280"/>
                </a:moveTo>
                <a:cubicBezTo>
                  <a:pt x="434" y="281"/>
                  <a:pt x="434" y="281"/>
                  <a:pt x="435" y="282"/>
                </a:cubicBezTo>
                <a:cubicBezTo>
                  <a:pt x="436" y="285"/>
                  <a:pt x="435" y="283"/>
                  <a:pt x="433" y="281"/>
                </a:cubicBezTo>
                <a:cubicBezTo>
                  <a:pt x="433" y="281"/>
                  <a:pt x="433" y="280"/>
                  <a:pt x="433" y="280"/>
                </a:cubicBezTo>
                <a:close/>
                <a:moveTo>
                  <a:pt x="432" y="282"/>
                </a:moveTo>
                <a:cubicBezTo>
                  <a:pt x="432" y="283"/>
                  <a:pt x="432" y="284"/>
                  <a:pt x="432" y="285"/>
                </a:cubicBezTo>
                <a:cubicBezTo>
                  <a:pt x="430" y="281"/>
                  <a:pt x="427" y="278"/>
                  <a:pt x="424" y="274"/>
                </a:cubicBezTo>
                <a:cubicBezTo>
                  <a:pt x="416" y="264"/>
                  <a:pt x="425" y="274"/>
                  <a:pt x="427" y="276"/>
                </a:cubicBezTo>
                <a:cubicBezTo>
                  <a:pt x="429" y="278"/>
                  <a:pt x="431" y="280"/>
                  <a:pt x="432" y="282"/>
                </a:cubicBezTo>
                <a:close/>
                <a:moveTo>
                  <a:pt x="432" y="287"/>
                </a:moveTo>
                <a:cubicBezTo>
                  <a:pt x="432" y="287"/>
                  <a:pt x="432" y="287"/>
                  <a:pt x="432" y="287"/>
                </a:cubicBezTo>
                <a:cubicBezTo>
                  <a:pt x="430" y="285"/>
                  <a:pt x="427" y="283"/>
                  <a:pt x="426" y="281"/>
                </a:cubicBezTo>
                <a:cubicBezTo>
                  <a:pt x="423" y="278"/>
                  <a:pt x="421" y="276"/>
                  <a:pt x="419" y="273"/>
                </a:cubicBezTo>
                <a:cubicBezTo>
                  <a:pt x="419" y="272"/>
                  <a:pt x="419" y="271"/>
                  <a:pt x="419" y="269"/>
                </a:cubicBezTo>
                <a:cubicBezTo>
                  <a:pt x="423" y="275"/>
                  <a:pt x="428" y="281"/>
                  <a:pt x="432" y="287"/>
                </a:cubicBezTo>
                <a:close/>
                <a:moveTo>
                  <a:pt x="432" y="287"/>
                </a:moveTo>
                <a:cubicBezTo>
                  <a:pt x="433" y="288"/>
                  <a:pt x="434" y="289"/>
                  <a:pt x="434" y="290"/>
                </a:cubicBezTo>
                <a:cubicBezTo>
                  <a:pt x="434" y="289"/>
                  <a:pt x="433" y="288"/>
                  <a:pt x="432" y="287"/>
                </a:cubicBezTo>
                <a:cubicBezTo>
                  <a:pt x="432" y="287"/>
                  <a:pt x="432" y="287"/>
                  <a:pt x="432" y="287"/>
                </a:cubicBezTo>
                <a:close/>
                <a:moveTo>
                  <a:pt x="428" y="309"/>
                </a:moveTo>
                <a:cubicBezTo>
                  <a:pt x="427" y="308"/>
                  <a:pt x="426" y="308"/>
                  <a:pt x="425" y="307"/>
                </a:cubicBezTo>
                <a:cubicBezTo>
                  <a:pt x="425" y="306"/>
                  <a:pt x="425" y="306"/>
                  <a:pt x="426" y="306"/>
                </a:cubicBezTo>
                <a:cubicBezTo>
                  <a:pt x="426" y="306"/>
                  <a:pt x="426" y="306"/>
                  <a:pt x="426" y="306"/>
                </a:cubicBezTo>
                <a:cubicBezTo>
                  <a:pt x="426" y="306"/>
                  <a:pt x="427" y="306"/>
                  <a:pt x="427" y="305"/>
                </a:cubicBezTo>
                <a:cubicBezTo>
                  <a:pt x="427" y="305"/>
                  <a:pt x="427" y="305"/>
                  <a:pt x="426" y="305"/>
                </a:cubicBezTo>
                <a:cubicBezTo>
                  <a:pt x="427" y="304"/>
                  <a:pt x="427" y="304"/>
                  <a:pt x="428" y="304"/>
                </a:cubicBezTo>
                <a:cubicBezTo>
                  <a:pt x="429" y="304"/>
                  <a:pt x="429" y="305"/>
                  <a:pt x="430" y="305"/>
                </a:cubicBezTo>
                <a:cubicBezTo>
                  <a:pt x="430" y="305"/>
                  <a:pt x="430" y="306"/>
                  <a:pt x="430" y="306"/>
                </a:cubicBezTo>
                <a:cubicBezTo>
                  <a:pt x="429" y="307"/>
                  <a:pt x="429" y="308"/>
                  <a:pt x="428" y="309"/>
                </a:cubicBezTo>
                <a:close/>
                <a:moveTo>
                  <a:pt x="430" y="307"/>
                </a:moveTo>
                <a:cubicBezTo>
                  <a:pt x="430" y="308"/>
                  <a:pt x="430" y="309"/>
                  <a:pt x="430" y="311"/>
                </a:cubicBezTo>
                <a:cubicBezTo>
                  <a:pt x="429" y="310"/>
                  <a:pt x="429" y="310"/>
                  <a:pt x="428" y="310"/>
                </a:cubicBezTo>
                <a:cubicBezTo>
                  <a:pt x="429" y="309"/>
                  <a:pt x="429" y="308"/>
                  <a:pt x="430" y="307"/>
                </a:cubicBezTo>
                <a:close/>
                <a:moveTo>
                  <a:pt x="423" y="300"/>
                </a:moveTo>
                <a:cubicBezTo>
                  <a:pt x="425" y="301"/>
                  <a:pt x="426" y="302"/>
                  <a:pt x="427" y="303"/>
                </a:cubicBezTo>
                <a:cubicBezTo>
                  <a:pt x="427" y="304"/>
                  <a:pt x="427" y="304"/>
                  <a:pt x="426" y="304"/>
                </a:cubicBezTo>
                <a:cubicBezTo>
                  <a:pt x="425" y="303"/>
                  <a:pt x="424" y="302"/>
                  <a:pt x="423" y="300"/>
                </a:cubicBezTo>
                <a:close/>
                <a:moveTo>
                  <a:pt x="428" y="304"/>
                </a:moveTo>
                <a:cubicBezTo>
                  <a:pt x="428" y="303"/>
                  <a:pt x="428" y="303"/>
                  <a:pt x="429" y="303"/>
                </a:cubicBezTo>
                <a:cubicBezTo>
                  <a:pt x="429" y="303"/>
                  <a:pt x="430" y="304"/>
                  <a:pt x="430" y="305"/>
                </a:cubicBezTo>
                <a:cubicBezTo>
                  <a:pt x="430" y="305"/>
                  <a:pt x="430" y="305"/>
                  <a:pt x="430" y="305"/>
                </a:cubicBezTo>
                <a:cubicBezTo>
                  <a:pt x="429" y="305"/>
                  <a:pt x="429" y="304"/>
                  <a:pt x="428" y="304"/>
                </a:cubicBezTo>
                <a:close/>
                <a:moveTo>
                  <a:pt x="430" y="302"/>
                </a:moveTo>
                <a:cubicBezTo>
                  <a:pt x="430" y="302"/>
                  <a:pt x="430" y="301"/>
                  <a:pt x="431" y="301"/>
                </a:cubicBezTo>
                <a:cubicBezTo>
                  <a:pt x="431" y="302"/>
                  <a:pt x="431" y="302"/>
                  <a:pt x="430" y="303"/>
                </a:cubicBezTo>
                <a:cubicBezTo>
                  <a:pt x="430" y="302"/>
                  <a:pt x="430" y="302"/>
                  <a:pt x="430" y="302"/>
                </a:cubicBezTo>
                <a:close/>
                <a:moveTo>
                  <a:pt x="429" y="301"/>
                </a:moveTo>
                <a:cubicBezTo>
                  <a:pt x="428" y="299"/>
                  <a:pt x="427" y="297"/>
                  <a:pt x="425" y="295"/>
                </a:cubicBezTo>
                <a:cubicBezTo>
                  <a:pt x="427" y="297"/>
                  <a:pt x="428" y="299"/>
                  <a:pt x="430" y="300"/>
                </a:cubicBezTo>
                <a:cubicBezTo>
                  <a:pt x="430" y="300"/>
                  <a:pt x="431" y="300"/>
                  <a:pt x="431" y="300"/>
                </a:cubicBezTo>
                <a:cubicBezTo>
                  <a:pt x="430" y="301"/>
                  <a:pt x="430" y="301"/>
                  <a:pt x="429" y="301"/>
                </a:cubicBezTo>
                <a:close/>
                <a:moveTo>
                  <a:pt x="427" y="290"/>
                </a:moveTo>
                <a:cubicBezTo>
                  <a:pt x="428" y="291"/>
                  <a:pt x="430" y="293"/>
                  <a:pt x="431" y="294"/>
                </a:cubicBezTo>
                <a:cubicBezTo>
                  <a:pt x="431" y="296"/>
                  <a:pt x="431" y="297"/>
                  <a:pt x="431" y="299"/>
                </a:cubicBezTo>
                <a:cubicBezTo>
                  <a:pt x="430" y="296"/>
                  <a:pt x="428" y="293"/>
                  <a:pt x="427" y="290"/>
                </a:cubicBezTo>
                <a:close/>
                <a:moveTo>
                  <a:pt x="432" y="289"/>
                </a:moveTo>
                <a:cubicBezTo>
                  <a:pt x="432" y="290"/>
                  <a:pt x="432" y="290"/>
                  <a:pt x="432" y="291"/>
                </a:cubicBezTo>
                <a:cubicBezTo>
                  <a:pt x="430" y="289"/>
                  <a:pt x="429" y="287"/>
                  <a:pt x="428" y="285"/>
                </a:cubicBezTo>
                <a:cubicBezTo>
                  <a:pt x="429" y="286"/>
                  <a:pt x="430" y="287"/>
                  <a:pt x="432" y="289"/>
                </a:cubicBezTo>
                <a:close/>
                <a:moveTo>
                  <a:pt x="425" y="282"/>
                </a:moveTo>
                <a:cubicBezTo>
                  <a:pt x="427" y="285"/>
                  <a:pt x="430" y="291"/>
                  <a:pt x="431" y="293"/>
                </a:cubicBezTo>
                <a:cubicBezTo>
                  <a:pt x="429" y="291"/>
                  <a:pt x="427" y="288"/>
                  <a:pt x="425" y="286"/>
                </a:cubicBezTo>
                <a:cubicBezTo>
                  <a:pt x="423" y="284"/>
                  <a:pt x="422" y="282"/>
                  <a:pt x="420" y="280"/>
                </a:cubicBezTo>
                <a:cubicBezTo>
                  <a:pt x="420" y="278"/>
                  <a:pt x="420" y="277"/>
                  <a:pt x="420" y="275"/>
                </a:cubicBezTo>
                <a:cubicBezTo>
                  <a:pt x="421" y="278"/>
                  <a:pt x="423" y="280"/>
                  <a:pt x="425" y="282"/>
                </a:cubicBezTo>
                <a:close/>
                <a:moveTo>
                  <a:pt x="423" y="286"/>
                </a:moveTo>
                <a:cubicBezTo>
                  <a:pt x="423" y="286"/>
                  <a:pt x="423" y="286"/>
                  <a:pt x="424" y="287"/>
                </a:cubicBezTo>
                <a:cubicBezTo>
                  <a:pt x="425" y="289"/>
                  <a:pt x="429" y="298"/>
                  <a:pt x="429" y="298"/>
                </a:cubicBezTo>
                <a:cubicBezTo>
                  <a:pt x="426" y="295"/>
                  <a:pt x="423" y="292"/>
                  <a:pt x="421" y="289"/>
                </a:cubicBezTo>
                <a:cubicBezTo>
                  <a:pt x="420" y="287"/>
                  <a:pt x="420" y="285"/>
                  <a:pt x="420" y="283"/>
                </a:cubicBezTo>
                <a:cubicBezTo>
                  <a:pt x="421" y="284"/>
                  <a:pt x="422" y="285"/>
                  <a:pt x="423" y="286"/>
                </a:cubicBezTo>
                <a:close/>
                <a:moveTo>
                  <a:pt x="427" y="299"/>
                </a:moveTo>
                <a:cubicBezTo>
                  <a:pt x="425" y="297"/>
                  <a:pt x="423" y="294"/>
                  <a:pt x="421" y="292"/>
                </a:cubicBezTo>
                <a:cubicBezTo>
                  <a:pt x="421" y="292"/>
                  <a:pt x="421" y="291"/>
                  <a:pt x="421" y="291"/>
                </a:cubicBezTo>
                <a:cubicBezTo>
                  <a:pt x="423" y="294"/>
                  <a:pt x="425" y="297"/>
                  <a:pt x="427" y="299"/>
                </a:cubicBezTo>
                <a:close/>
                <a:moveTo>
                  <a:pt x="428" y="302"/>
                </a:moveTo>
                <a:cubicBezTo>
                  <a:pt x="428" y="303"/>
                  <a:pt x="428" y="303"/>
                  <a:pt x="428" y="303"/>
                </a:cubicBezTo>
                <a:cubicBezTo>
                  <a:pt x="426" y="302"/>
                  <a:pt x="425" y="301"/>
                  <a:pt x="423" y="300"/>
                </a:cubicBezTo>
                <a:cubicBezTo>
                  <a:pt x="422" y="299"/>
                  <a:pt x="422" y="298"/>
                  <a:pt x="421" y="297"/>
                </a:cubicBezTo>
                <a:cubicBezTo>
                  <a:pt x="421" y="296"/>
                  <a:pt x="421" y="295"/>
                  <a:pt x="421" y="294"/>
                </a:cubicBezTo>
                <a:cubicBezTo>
                  <a:pt x="423" y="297"/>
                  <a:pt x="426" y="300"/>
                  <a:pt x="428" y="302"/>
                </a:cubicBezTo>
                <a:close/>
                <a:moveTo>
                  <a:pt x="420" y="296"/>
                </a:moveTo>
                <a:cubicBezTo>
                  <a:pt x="416" y="290"/>
                  <a:pt x="412" y="284"/>
                  <a:pt x="408" y="279"/>
                </a:cubicBezTo>
                <a:cubicBezTo>
                  <a:pt x="412" y="284"/>
                  <a:pt x="416" y="289"/>
                  <a:pt x="420" y="294"/>
                </a:cubicBezTo>
                <a:cubicBezTo>
                  <a:pt x="420" y="294"/>
                  <a:pt x="420" y="295"/>
                  <a:pt x="420" y="296"/>
                </a:cubicBezTo>
                <a:close/>
                <a:moveTo>
                  <a:pt x="422" y="300"/>
                </a:moveTo>
                <a:cubicBezTo>
                  <a:pt x="426" y="305"/>
                  <a:pt x="424" y="303"/>
                  <a:pt x="421" y="301"/>
                </a:cubicBezTo>
                <a:cubicBezTo>
                  <a:pt x="421" y="300"/>
                  <a:pt x="421" y="299"/>
                  <a:pt x="421" y="298"/>
                </a:cubicBezTo>
                <a:cubicBezTo>
                  <a:pt x="422" y="299"/>
                  <a:pt x="422" y="300"/>
                  <a:pt x="422" y="300"/>
                </a:cubicBezTo>
                <a:close/>
                <a:moveTo>
                  <a:pt x="424" y="305"/>
                </a:moveTo>
                <a:cubicBezTo>
                  <a:pt x="424" y="305"/>
                  <a:pt x="424" y="305"/>
                  <a:pt x="424" y="304"/>
                </a:cubicBezTo>
                <a:cubicBezTo>
                  <a:pt x="425" y="305"/>
                  <a:pt x="425" y="305"/>
                  <a:pt x="425" y="305"/>
                </a:cubicBezTo>
                <a:cubicBezTo>
                  <a:pt x="425" y="306"/>
                  <a:pt x="425" y="306"/>
                  <a:pt x="424" y="306"/>
                </a:cubicBezTo>
                <a:cubicBezTo>
                  <a:pt x="423" y="305"/>
                  <a:pt x="422" y="304"/>
                  <a:pt x="421" y="304"/>
                </a:cubicBezTo>
                <a:cubicBezTo>
                  <a:pt x="421" y="303"/>
                  <a:pt x="421" y="303"/>
                  <a:pt x="421" y="303"/>
                </a:cubicBezTo>
                <a:cubicBezTo>
                  <a:pt x="422" y="304"/>
                  <a:pt x="423" y="304"/>
                  <a:pt x="424" y="305"/>
                </a:cubicBezTo>
                <a:close/>
                <a:moveTo>
                  <a:pt x="424" y="307"/>
                </a:moveTo>
                <a:cubicBezTo>
                  <a:pt x="423" y="307"/>
                  <a:pt x="422" y="308"/>
                  <a:pt x="422" y="308"/>
                </a:cubicBezTo>
                <a:cubicBezTo>
                  <a:pt x="422" y="307"/>
                  <a:pt x="422" y="306"/>
                  <a:pt x="421" y="304"/>
                </a:cubicBezTo>
                <a:cubicBezTo>
                  <a:pt x="422" y="305"/>
                  <a:pt x="423" y="306"/>
                  <a:pt x="424" y="307"/>
                </a:cubicBezTo>
                <a:close/>
                <a:moveTo>
                  <a:pt x="424" y="307"/>
                </a:moveTo>
                <a:cubicBezTo>
                  <a:pt x="425" y="308"/>
                  <a:pt x="427" y="309"/>
                  <a:pt x="428" y="310"/>
                </a:cubicBezTo>
                <a:cubicBezTo>
                  <a:pt x="426" y="312"/>
                  <a:pt x="426" y="315"/>
                  <a:pt x="425" y="318"/>
                </a:cubicBezTo>
                <a:cubicBezTo>
                  <a:pt x="424" y="319"/>
                  <a:pt x="423" y="319"/>
                  <a:pt x="422" y="320"/>
                </a:cubicBezTo>
                <a:cubicBezTo>
                  <a:pt x="422" y="319"/>
                  <a:pt x="422" y="317"/>
                  <a:pt x="422" y="316"/>
                </a:cubicBezTo>
                <a:cubicBezTo>
                  <a:pt x="422" y="313"/>
                  <a:pt x="422" y="311"/>
                  <a:pt x="422" y="309"/>
                </a:cubicBezTo>
                <a:cubicBezTo>
                  <a:pt x="423" y="308"/>
                  <a:pt x="423" y="308"/>
                  <a:pt x="424" y="307"/>
                </a:cubicBezTo>
                <a:close/>
                <a:moveTo>
                  <a:pt x="423" y="333"/>
                </a:moveTo>
                <a:cubicBezTo>
                  <a:pt x="424" y="333"/>
                  <a:pt x="424" y="333"/>
                  <a:pt x="425" y="332"/>
                </a:cubicBezTo>
                <a:cubicBezTo>
                  <a:pt x="425" y="333"/>
                  <a:pt x="426" y="333"/>
                  <a:pt x="426" y="334"/>
                </a:cubicBezTo>
                <a:cubicBezTo>
                  <a:pt x="425" y="335"/>
                  <a:pt x="424" y="335"/>
                  <a:pt x="423" y="336"/>
                </a:cubicBezTo>
                <a:cubicBezTo>
                  <a:pt x="423" y="335"/>
                  <a:pt x="423" y="334"/>
                  <a:pt x="423" y="333"/>
                </a:cubicBezTo>
                <a:close/>
                <a:moveTo>
                  <a:pt x="423" y="336"/>
                </a:moveTo>
                <a:cubicBezTo>
                  <a:pt x="423" y="335"/>
                  <a:pt x="422" y="335"/>
                  <a:pt x="422" y="334"/>
                </a:cubicBezTo>
                <a:cubicBezTo>
                  <a:pt x="422" y="334"/>
                  <a:pt x="423" y="334"/>
                  <a:pt x="423" y="334"/>
                </a:cubicBezTo>
                <a:cubicBezTo>
                  <a:pt x="423" y="334"/>
                  <a:pt x="423" y="335"/>
                  <a:pt x="423" y="336"/>
                </a:cubicBezTo>
                <a:close/>
                <a:moveTo>
                  <a:pt x="423" y="332"/>
                </a:moveTo>
                <a:cubicBezTo>
                  <a:pt x="423" y="331"/>
                  <a:pt x="423" y="331"/>
                  <a:pt x="423" y="330"/>
                </a:cubicBezTo>
                <a:cubicBezTo>
                  <a:pt x="423" y="331"/>
                  <a:pt x="424" y="331"/>
                  <a:pt x="424" y="331"/>
                </a:cubicBezTo>
                <a:cubicBezTo>
                  <a:pt x="424" y="332"/>
                  <a:pt x="424" y="332"/>
                  <a:pt x="423" y="332"/>
                </a:cubicBezTo>
                <a:close/>
                <a:moveTo>
                  <a:pt x="423" y="332"/>
                </a:moveTo>
                <a:cubicBezTo>
                  <a:pt x="422" y="333"/>
                  <a:pt x="422" y="333"/>
                  <a:pt x="421" y="333"/>
                </a:cubicBezTo>
                <a:cubicBezTo>
                  <a:pt x="421" y="332"/>
                  <a:pt x="420" y="331"/>
                  <a:pt x="419" y="330"/>
                </a:cubicBezTo>
                <a:cubicBezTo>
                  <a:pt x="420" y="329"/>
                  <a:pt x="421" y="329"/>
                  <a:pt x="421" y="328"/>
                </a:cubicBezTo>
                <a:cubicBezTo>
                  <a:pt x="422" y="329"/>
                  <a:pt x="422" y="329"/>
                  <a:pt x="423" y="330"/>
                </a:cubicBezTo>
                <a:cubicBezTo>
                  <a:pt x="423" y="330"/>
                  <a:pt x="423" y="331"/>
                  <a:pt x="423" y="332"/>
                </a:cubicBezTo>
                <a:close/>
                <a:moveTo>
                  <a:pt x="419" y="325"/>
                </a:moveTo>
                <a:cubicBezTo>
                  <a:pt x="419" y="326"/>
                  <a:pt x="420" y="326"/>
                  <a:pt x="421" y="327"/>
                </a:cubicBezTo>
                <a:cubicBezTo>
                  <a:pt x="420" y="328"/>
                  <a:pt x="419" y="328"/>
                  <a:pt x="419" y="329"/>
                </a:cubicBezTo>
                <a:cubicBezTo>
                  <a:pt x="418" y="328"/>
                  <a:pt x="417" y="327"/>
                  <a:pt x="417" y="326"/>
                </a:cubicBezTo>
                <a:cubicBezTo>
                  <a:pt x="417" y="326"/>
                  <a:pt x="418" y="325"/>
                  <a:pt x="419" y="325"/>
                </a:cubicBezTo>
                <a:close/>
                <a:moveTo>
                  <a:pt x="422" y="328"/>
                </a:moveTo>
                <a:cubicBezTo>
                  <a:pt x="422" y="328"/>
                  <a:pt x="422" y="328"/>
                  <a:pt x="422" y="328"/>
                </a:cubicBezTo>
                <a:cubicBezTo>
                  <a:pt x="422" y="328"/>
                  <a:pt x="422" y="328"/>
                  <a:pt x="423" y="329"/>
                </a:cubicBezTo>
                <a:cubicBezTo>
                  <a:pt x="422" y="329"/>
                  <a:pt x="422" y="328"/>
                  <a:pt x="422" y="328"/>
                </a:cubicBezTo>
                <a:close/>
                <a:moveTo>
                  <a:pt x="421" y="327"/>
                </a:moveTo>
                <a:cubicBezTo>
                  <a:pt x="420" y="326"/>
                  <a:pt x="420" y="325"/>
                  <a:pt x="419" y="325"/>
                </a:cubicBezTo>
                <a:cubicBezTo>
                  <a:pt x="420" y="324"/>
                  <a:pt x="421" y="323"/>
                  <a:pt x="422" y="323"/>
                </a:cubicBezTo>
                <a:cubicBezTo>
                  <a:pt x="422" y="324"/>
                  <a:pt x="422" y="325"/>
                  <a:pt x="422" y="326"/>
                </a:cubicBezTo>
                <a:cubicBezTo>
                  <a:pt x="422" y="327"/>
                  <a:pt x="422" y="327"/>
                  <a:pt x="421" y="327"/>
                </a:cubicBezTo>
                <a:close/>
                <a:moveTo>
                  <a:pt x="421" y="322"/>
                </a:moveTo>
                <a:cubicBezTo>
                  <a:pt x="421" y="322"/>
                  <a:pt x="422" y="321"/>
                  <a:pt x="422" y="321"/>
                </a:cubicBezTo>
                <a:cubicBezTo>
                  <a:pt x="422" y="321"/>
                  <a:pt x="422" y="321"/>
                  <a:pt x="422" y="321"/>
                </a:cubicBezTo>
                <a:cubicBezTo>
                  <a:pt x="422" y="322"/>
                  <a:pt x="421" y="322"/>
                  <a:pt x="421" y="322"/>
                </a:cubicBezTo>
                <a:close/>
                <a:moveTo>
                  <a:pt x="422" y="321"/>
                </a:moveTo>
                <a:cubicBezTo>
                  <a:pt x="423" y="320"/>
                  <a:pt x="424" y="319"/>
                  <a:pt x="425" y="318"/>
                </a:cubicBezTo>
                <a:cubicBezTo>
                  <a:pt x="425" y="319"/>
                  <a:pt x="425" y="319"/>
                  <a:pt x="425" y="320"/>
                </a:cubicBezTo>
                <a:cubicBezTo>
                  <a:pt x="424" y="320"/>
                  <a:pt x="423" y="321"/>
                  <a:pt x="422" y="321"/>
                </a:cubicBezTo>
                <a:cubicBezTo>
                  <a:pt x="422" y="321"/>
                  <a:pt x="422" y="321"/>
                  <a:pt x="422" y="321"/>
                </a:cubicBezTo>
                <a:close/>
                <a:moveTo>
                  <a:pt x="422" y="321"/>
                </a:moveTo>
                <a:cubicBezTo>
                  <a:pt x="421" y="321"/>
                  <a:pt x="421" y="322"/>
                  <a:pt x="420" y="323"/>
                </a:cubicBezTo>
                <a:cubicBezTo>
                  <a:pt x="419" y="323"/>
                  <a:pt x="419" y="323"/>
                  <a:pt x="418" y="324"/>
                </a:cubicBezTo>
                <a:cubicBezTo>
                  <a:pt x="417" y="321"/>
                  <a:pt x="415" y="319"/>
                  <a:pt x="413" y="317"/>
                </a:cubicBezTo>
                <a:cubicBezTo>
                  <a:pt x="416" y="314"/>
                  <a:pt x="419" y="312"/>
                  <a:pt x="421" y="310"/>
                </a:cubicBezTo>
                <a:cubicBezTo>
                  <a:pt x="421" y="313"/>
                  <a:pt x="422" y="317"/>
                  <a:pt x="422" y="321"/>
                </a:cubicBezTo>
                <a:close/>
                <a:moveTo>
                  <a:pt x="405" y="361"/>
                </a:moveTo>
                <a:cubicBezTo>
                  <a:pt x="409" y="357"/>
                  <a:pt x="413" y="354"/>
                  <a:pt x="417" y="350"/>
                </a:cubicBezTo>
                <a:cubicBezTo>
                  <a:pt x="419" y="348"/>
                  <a:pt x="421" y="346"/>
                  <a:pt x="423" y="345"/>
                </a:cubicBezTo>
                <a:cubicBezTo>
                  <a:pt x="423" y="344"/>
                  <a:pt x="423" y="344"/>
                  <a:pt x="424" y="344"/>
                </a:cubicBezTo>
                <a:cubicBezTo>
                  <a:pt x="424" y="345"/>
                  <a:pt x="424" y="347"/>
                  <a:pt x="424" y="348"/>
                </a:cubicBezTo>
                <a:cubicBezTo>
                  <a:pt x="423" y="349"/>
                  <a:pt x="422" y="349"/>
                  <a:pt x="422" y="350"/>
                </a:cubicBezTo>
                <a:cubicBezTo>
                  <a:pt x="421" y="350"/>
                  <a:pt x="420" y="349"/>
                  <a:pt x="420" y="349"/>
                </a:cubicBezTo>
                <a:cubicBezTo>
                  <a:pt x="420" y="348"/>
                  <a:pt x="420" y="348"/>
                  <a:pt x="420" y="349"/>
                </a:cubicBezTo>
                <a:cubicBezTo>
                  <a:pt x="420" y="349"/>
                  <a:pt x="420" y="349"/>
                  <a:pt x="420" y="349"/>
                </a:cubicBezTo>
                <a:cubicBezTo>
                  <a:pt x="419" y="349"/>
                  <a:pt x="419" y="349"/>
                  <a:pt x="420" y="349"/>
                </a:cubicBezTo>
                <a:cubicBezTo>
                  <a:pt x="420" y="350"/>
                  <a:pt x="421" y="350"/>
                  <a:pt x="421" y="351"/>
                </a:cubicBezTo>
                <a:cubicBezTo>
                  <a:pt x="420" y="352"/>
                  <a:pt x="418" y="354"/>
                  <a:pt x="416" y="356"/>
                </a:cubicBezTo>
                <a:cubicBezTo>
                  <a:pt x="413" y="358"/>
                  <a:pt x="410" y="361"/>
                  <a:pt x="408" y="364"/>
                </a:cubicBezTo>
                <a:cubicBezTo>
                  <a:pt x="407" y="363"/>
                  <a:pt x="406" y="362"/>
                  <a:pt x="405" y="361"/>
                </a:cubicBezTo>
                <a:cubicBezTo>
                  <a:pt x="405" y="361"/>
                  <a:pt x="405" y="361"/>
                  <a:pt x="405" y="361"/>
                </a:cubicBezTo>
                <a:close/>
                <a:moveTo>
                  <a:pt x="424" y="357"/>
                </a:moveTo>
                <a:cubicBezTo>
                  <a:pt x="422" y="359"/>
                  <a:pt x="421" y="360"/>
                  <a:pt x="419" y="362"/>
                </a:cubicBezTo>
                <a:cubicBezTo>
                  <a:pt x="418" y="363"/>
                  <a:pt x="410" y="371"/>
                  <a:pt x="415" y="365"/>
                </a:cubicBezTo>
                <a:cubicBezTo>
                  <a:pt x="418" y="362"/>
                  <a:pt x="421" y="359"/>
                  <a:pt x="424" y="356"/>
                </a:cubicBezTo>
                <a:cubicBezTo>
                  <a:pt x="424" y="356"/>
                  <a:pt x="424" y="356"/>
                  <a:pt x="424" y="356"/>
                </a:cubicBezTo>
                <a:cubicBezTo>
                  <a:pt x="424" y="356"/>
                  <a:pt x="424" y="356"/>
                  <a:pt x="424" y="356"/>
                </a:cubicBezTo>
                <a:cubicBezTo>
                  <a:pt x="424" y="355"/>
                  <a:pt x="424" y="355"/>
                  <a:pt x="424" y="355"/>
                </a:cubicBezTo>
                <a:cubicBezTo>
                  <a:pt x="424" y="356"/>
                  <a:pt x="424" y="356"/>
                  <a:pt x="424" y="356"/>
                </a:cubicBezTo>
                <a:cubicBezTo>
                  <a:pt x="424" y="357"/>
                  <a:pt x="424" y="357"/>
                  <a:pt x="424" y="357"/>
                </a:cubicBezTo>
                <a:cubicBezTo>
                  <a:pt x="424" y="357"/>
                  <a:pt x="424" y="356"/>
                  <a:pt x="424" y="356"/>
                </a:cubicBezTo>
                <a:cubicBezTo>
                  <a:pt x="424" y="356"/>
                  <a:pt x="424" y="357"/>
                  <a:pt x="424" y="357"/>
                </a:cubicBezTo>
                <a:close/>
                <a:moveTo>
                  <a:pt x="424" y="354"/>
                </a:moveTo>
                <a:cubicBezTo>
                  <a:pt x="424" y="354"/>
                  <a:pt x="424" y="354"/>
                  <a:pt x="424" y="354"/>
                </a:cubicBezTo>
                <a:cubicBezTo>
                  <a:pt x="424" y="354"/>
                  <a:pt x="424" y="354"/>
                  <a:pt x="424" y="354"/>
                </a:cubicBezTo>
                <a:cubicBezTo>
                  <a:pt x="424" y="354"/>
                  <a:pt x="424" y="354"/>
                  <a:pt x="424" y="354"/>
                </a:cubicBezTo>
                <a:close/>
                <a:moveTo>
                  <a:pt x="421" y="350"/>
                </a:moveTo>
                <a:cubicBezTo>
                  <a:pt x="420" y="349"/>
                  <a:pt x="420" y="349"/>
                  <a:pt x="422" y="350"/>
                </a:cubicBezTo>
                <a:cubicBezTo>
                  <a:pt x="422" y="350"/>
                  <a:pt x="421" y="350"/>
                  <a:pt x="421" y="350"/>
                </a:cubicBezTo>
                <a:close/>
                <a:moveTo>
                  <a:pt x="424" y="349"/>
                </a:moveTo>
                <a:cubicBezTo>
                  <a:pt x="424" y="350"/>
                  <a:pt x="424" y="351"/>
                  <a:pt x="424" y="352"/>
                </a:cubicBezTo>
                <a:cubicBezTo>
                  <a:pt x="424" y="351"/>
                  <a:pt x="423" y="351"/>
                  <a:pt x="423" y="351"/>
                </a:cubicBezTo>
                <a:cubicBezTo>
                  <a:pt x="423" y="350"/>
                  <a:pt x="423" y="350"/>
                  <a:pt x="424" y="349"/>
                </a:cubicBezTo>
                <a:close/>
                <a:moveTo>
                  <a:pt x="424" y="349"/>
                </a:moveTo>
                <a:cubicBezTo>
                  <a:pt x="424" y="349"/>
                  <a:pt x="425" y="349"/>
                  <a:pt x="425" y="348"/>
                </a:cubicBezTo>
                <a:cubicBezTo>
                  <a:pt x="425" y="349"/>
                  <a:pt x="425" y="350"/>
                  <a:pt x="424" y="351"/>
                </a:cubicBezTo>
                <a:cubicBezTo>
                  <a:pt x="424" y="351"/>
                  <a:pt x="424" y="350"/>
                  <a:pt x="424" y="349"/>
                </a:cubicBezTo>
                <a:close/>
                <a:moveTo>
                  <a:pt x="423" y="359"/>
                </a:moveTo>
                <a:cubicBezTo>
                  <a:pt x="423" y="360"/>
                  <a:pt x="423" y="361"/>
                  <a:pt x="423" y="362"/>
                </a:cubicBezTo>
                <a:cubicBezTo>
                  <a:pt x="423" y="361"/>
                  <a:pt x="423" y="360"/>
                  <a:pt x="423" y="359"/>
                </a:cubicBezTo>
                <a:cubicBezTo>
                  <a:pt x="424" y="359"/>
                  <a:pt x="424" y="358"/>
                  <a:pt x="425" y="358"/>
                </a:cubicBezTo>
                <a:cubicBezTo>
                  <a:pt x="425" y="358"/>
                  <a:pt x="425" y="359"/>
                  <a:pt x="425" y="359"/>
                </a:cubicBezTo>
                <a:cubicBezTo>
                  <a:pt x="425" y="359"/>
                  <a:pt x="424" y="359"/>
                  <a:pt x="424" y="359"/>
                </a:cubicBezTo>
                <a:cubicBezTo>
                  <a:pt x="424" y="359"/>
                  <a:pt x="424" y="359"/>
                  <a:pt x="424" y="359"/>
                </a:cubicBezTo>
                <a:cubicBezTo>
                  <a:pt x="424" y="359"/>
                  <a:pt x="425" y="359"/>
                  <a:pt x="425" y="360"/>
                </a:cubicBezTo>
                <a:cubicBezTo>
                  <a:pt x="425" y="360"/>
                  <a:pt x="425" y="360"/>
                  <a:pt x="425" y="361"/>
                </a:cubicBezTo>
                <a:cubicBezTo>
                  <a:pt x="424" y="362"/>
                  <a:pt x="423" y="362"/>
                  <a:pt x="423" y="363"/>
                </a:cubicBezTo>
                <a:cubicBezTo>
                  <a:pt x="423" y="363"/>
                  <a:pt x="423" y="362"/>
                  <a:pt x="423" y="362"/>
                </a:cubicBezTo>
                <a:cubicBezTo>
                  <a:pt x="423" y="362"/>
                  <a:pt x="423" y="363"/>
                  <a:pt x="423" y="363"/>
                </a:cubicBezTo>
                <a:cubicBezTo>
                  <a:pt x="421" y="365"/>
                  <a:pt x="419" y="366"/>
                  <a:pt x="417" y="368"/>
                </a:cubicBezTo>
                <a:cubicBezTo>
                  <a:pt x="417" y="369"/>
                  <a:pt x="417" y="369"/>
                  <a:pt x="418" y="369"/>
                </a:cubicBezTo>
                <a:cubicBezTo>
                  <a:pt x="419" y="368"/>
                  <a:pt x="421" y="367"/>
                  <a:pt x="422" y="366"/>
                </a:cubicBezTo>
                <a:cubicBezTo>
                  <a:pt x="422" y="370"/>
                  <a:pt x="421" y="374"/>
                  <a:pt x="420" y="378"/>
                </a:cubicBezTo>
                <a:cubicBezTo>
                  <a:pt x="420" y="378"/>
                  <a:pt x="420" y="379"/>
                  <a:pt x="419" y="379"/>
                </a:cubicBezTo>
                <a:cubicBezTo>
                  <a:pt x="417" y="376"/>
                  <a:pt x="414" y="372"/>
                  <a:pt x="412" y="369"/>
                </a:cubicBezTo>
                <a:cubicBezTo>
                  <a:pt x="416" y="366"/>
                  <a:pt x="420" y="363"/>
                  <a:pt x="423" y="359"/>
                </a:cubicBezTo>
                <a:close/>
                <a:moveTo>
                  <a:pt x="426" y="360"/>
                </a:moveTo>
                <a:cubicBezTo>
                  <a:pt x="425" y="360"/>
                  <a:pt x="425" y="360"/>
                  <a:pt x="425" y="361"/>
                </a:cubicBezTo>
                <a:cubicBezTo>
                  <a:pt x="425" y="360"/>
                  <a:pt x="425" y="360"/>
                  <a:pt x="425" y="360"/>
                </a:cubicBezTo>
                <a:cubicBezTo>
                  <a:pt x="425" y="360"/>
                  <a:pt x="425" y="360"/>
                  <a:pt x="426" y="360"/>
                </a:cubicBezTo>
                <a:close/>
                <a:moveTo>
                  <a:pt x="425" y="363"/>
                </a:moveTo>
                <a:cubicBezTo>
                  <a:pt x="425" y="365"/>
                  <a:pt x="425" y="366"/>
                  <a:pt x="425" y="367"/>
                </a:cubicBezTo>
                <a:cubicBezTo>
                  <a:pt x="425" y="368"/>
                  <a:pt x="424" y="369"/>
                  <a:pt x="423" y="370"/>
                </a:cubicBezTo>
                <a:cubicBezTo>
                  <a:pt x="422" y="371"/>
                  <a:pt x="423" y="371"/>
                  <a:pt x="423" y="371"/>
                </a:cubicBezTo>
                <a:cubicBezTo>
                  <a:pt x="424" y="370"/>
                  <a:pt x="425" y="370"/>
                  <a:pt x="426" y="369"/>
                </a:cubicBezTo>
                <a:cubicBezTo>
                  <a:pt x="426" y="371"/>
                  <a:pt x="426" y="372"/>
                  <a:pt x="426" y="373"/>
                </a:cubicBezTo>
                <a:cubicBezTo>
                  <a:pt x="424" y="375"/>
                  <a:pt x="422" y="377"/>
                  <a:pt x="420" y="378"/>
                </a:cubicBezTo>
                <a:cubicBezTo>
                  <a:pt x="421" y="374"/>
                  <a:pt x="422" y="370"/>
                  <a:pt x="422" y="366"/>
                </a:cubicBezTo>
                <a:cubicBezTo>
                  <a:pt x="423" y="365"/>
                  <a:pt x="424" y="364"/>
                  <a:pt x="425" y="363"/>
                </a:cubicBezTo>
                <a:close/>
                <a:moveTo>
                  <a:pt x="425" y="368"/>
                </a:moveTo>
                <a:cubicBezTo>
                  <a:pt x="425" y="368"/>
                  <a:pt x="425" y="368"/>
                  <a:pt x="425" y="368"/>
                </a:cubicBezTo>
                <a:cubicBezTo>
                  <a:pt x="425" y="368"/>
                  <a:pt x="425" y="368"/>
                  <a:pt x="425" y="368"/>
                </a:cubicBezTo>
                <a:close/>
                <a:moveTo>
                  <a:pt x="426" y="369"/>
                </a:moveTo>
                <a:cubicBezTo>
                  <a:pt x="428" y="368"/>
                  <a:pt x="430" y="366"/>
                  <a:pt x="431" y="365"/>
                </a:cubicBezTo>
                <a:cubicBezTo>
                  <a:pt x="432" y="365"/>
                  <a:pt x="433" y="366"/>
                  <a:pt x="433" y="366"/>
                </a:cubicBezTo>
                <a:cubicBezTo>
                  <a:pt x="431" y="368"/>
                  <a:pt x="429" y="371"/>
                  <a:pt x="426" y="373"/>
                </a:cubicBezTo>
                <a:cubicBezTo>
                  <a:pt x="426" y="372"/>
                  <a:pt x="426" y="370"/>
                  <a:pt x="426" y="369"/>
                </a:cubicBezTo>
                <a:close/>
                <a:moveTo>
                  <a:pt x="427" y="367"/>
                </a:moveTo>
                <a:cubicBezTo>
                  <a:pt x="427" y="367"/>
                  <a:pt x="426" y="368"/>
                  <a:pt x="426" y="368"/>
                </a:cubicBezTo>
                <a:cubicBezTo>
                  <a:pt x="426" y="368"/>
                  <a:pt x="426" y="368"/>
                  <a:pt x="426" y="368"/>
                </a:cubicBezTo>
                <a:cubicBezTo>
                  <a:pt x="427" y="367"/>
                  <a:pt x="429" y="365"/>
                  <a:pt x="430" y="364"/>
                </a:cubicBezTo>
                <a:cubicBezTo>
                  <a:pt x="430" y="364"/>
                  <a:pt x="430" y="364"/>
                  <a:pt x="430" y="364"/>
                </a:cubicBezTo>
                <a:cubicBezTo>
                  <a:pt x="430" y="364"/>
                  <a:pt x="430" y="364"/>
                  <a:pt x="431" y="364"/>
                </a:cubicBezTo>
                <a:cubicBezTo>
                  <a:pt x="429" y="365"/>
                  <a:pt x="428" y="366"/>
                  <a:pt x="427" y="367"/>
                </a:cubicBezTo>
                <a:close/>
                <a:moveTo>
                  <a:pt x="426" y="367"/>
                </a:moveTo>
                <a:cubicBezTo>
                  <a:pt x="426" y="366"/>
                  <a:pt x="425" y="364"/>
                  <a:pt x="425" y="363"/>
                </a:cubicBezTo>
                <a:cubicBezTo>
                  <a:pt x="426" y="362"/>
                  <a:pt x="427" y="362"/>
                  <a:pt x="427" y="361"/>
                </a:cubicBezTo>
                <a:cubicBezTo>
                  <a:pt x="428" y="362"/>
                  <a:pt x="428" y="362"/>
                  <a:pt x="428" y="362"/>
                </a:cubicBezTo>
                <a:cubicBezTo>
                  <a:pt x="429" y="362"/>
                  <a:pt x="429" y="363"/>
                  <a:pt x="429" y="363"/>
                </a:cubicBezTo>
                <a:cubicBezTo>
                  <a:pt x="428" y="364"/>
                  <a:pt x="427" y="366"/>
                  <a:pt x="426" y="367"/>
                </a:cubicBezTo>
                <a:close/>
                <a:moveTo>
                  <a:pt x="427" y="378"/>
                </a:moveTo>
                <a:cubicBezTo>
                  <a:pt x="430" y="375"/>
                  <a:pt x="433" y="371"/>
                  <a:pt x="436" y="368"/>
                </a:cubicBezTo>
                <a:cubicBezTo>
                  <a:pt x="436" y="368"/>
                  <a:pt x="437" y="369"/>
                  <a:pt x="437" y="369"/>
                </a:cubicBezTo>
                <a:cubicBezTo>
                  <a:pt x="433" y="373"/>
                  <a:pt x="430" y="377"/>
                  <a:pt x="427" y="381"/>
                </a:cubicBezTo>
                <a:cubicBezTo>
                  <a:pt x="427" y="380"/>
                  <a:pt x="427" y="379"/>
                  <a:pt x="427" y="378"/>
                </a:cubicBezTo>
                <a:close/>
                <a:moveTo>
                  <a:pt x="427" y="377"/>
                </a:moveTo>
                <a:cubicBezTo>
                  <a:pt x="426" y="376"/>
                  <a:pt x="426" y="375"/>
                  <a:pt x="426" y="373"/>
                </a:cubicBezTo>
                <a:cubicBezTo>
                  <a:pt x="429" y="371"/>
                  <a:pt x="431" y="369"/>
                  <a:pt x="434" y="366"/>
                </a:cubicBezTo>
                <a:cubicBezTo>
                  <a:pt x="434" y="367"/>
                  <a:pt x="435" y="367"/>
                  <a:pt x="436" y="368"/>
                </a:cubicBezTo>
                <a:cubicBezTo>
                  <a:pt x="432" y="371"/>
                  <a:pt x="429" y="374"/>
                  <a:pt x="427" y="377"/>
                </a:cubicBezTo>
                <a:close/>
                <a:moveTo>
                  <a:pt x="432" y="364"/>
                </a:moveTo>
                <a:cubicBezTo>
                  <a:pt x="433" y="363"/>
                  <a:pt x="434" y="362"/>
                  <a:pt x="435" y="362"/>
                </a:cubicBezTo>
                <a:cubicBezTo>
                  <a:pt x="436" y="363"/>
                  <a:pt x="438" y="364"/>
                  <a:pt x="439" y="365"/>
                </a:cubicBezTo>
                <a:cubicBezTo>
                  <a:pt x="438" y="365"/>
                  <a:pt x="437" y="366"/>
                  <a:pt x="436" y="367"/>
                </a:cubicBezTo>
                <a:cubicBezTo>
                  <a:pt x="435" y="366"/>
                  <a:pt x="433" y="365"/>
                  <a:pt x="432" y="364"/>
                </a:cubicBezTo>
                <a:close/>
                <a:moveTo>
                  <a:pt x="431" y="363"/>
                </a:moveTo>
                <a:cubicBezTo>
                  <a:pt x="431" y="363"/>
                  <a:pt x="431" y="363"/>
                  <a:pt x="431" y="363"/>
                </a:cubicBezTo>
                <a:cubicBezTo>
                  <a:pt x="431" y="362"/>
                  <a:pt x="432" y="361"/>
                  <a:pt x="433" y="360"/>
                </a:cubicBezTo>
                <a:cubicBezTo>
                  <a:pt x="433" y="361"/>
                  <a:pt x="434" y="361"/>
                  <a:pt x="434" y="361"/>
                </a:cubicBezTo>
                <a:cubicBezTo>
                  <a:pt x="433" y="362"/>
                  <a:pt x="432" y="363"/>
                  <a:pt x="431" y="363"/>
                </a:cubicBezTo>
                <a:close/>
                <a:moveTo>
                  <a:pt x="430" y="362"/>
                </a:moveTo>
                <a:cubicBezTo>
                  <a:pt x="429" y="362"/>
                  <a:pt x="428" y="361"/>
                  <a:pt x="428" y="361"/>
                </a:cubicBezTo>
                <a:cubicBezTo>
                  <a:pt x="428" y="360"/>
                  <a:pt x="429" y="359"/>
                  <a:pt x="430" y="358"/>
                </a:cubicBezTo>
                <a:cubicBezTo>
                  <a:pt x="431" y="359"/>
                  <a:pt x="431" y="359"/>
                  <a:pt x="432" y="360"/>
                </a:cubicBezTo>
                <a:cubicBezTo>
                  <a:pt x="432" y="360"/>
                  <a:pt x="432" y="360"/>
                  <a:pt x="432" y="360"/>
                </a:cubicBezTo>
                <a:cubicBezTo>
                  <a:pt x="431" y="361"/>
                  <a:pt x="431" y="362"/>
                  <a:pt x="430" y="362"/>
                </a:cubicBezTo>
                <a:close/>
                <a:moveTo>
                  <a:pt x="430" y="356"/>
                </a:moveTo>
                <a:cubicBezTo>
                  <a:pt x="429" y="356"/>
                  <a:pt x="428" y="355"/>
                  <a:pt x="428" y="355"/>
                </a:cubicBezTo>
                <a:cubicBezTo>
                  <a:pt x="429" y="353"/>
                  <a:pt x="431" y="351"/>
                  <a:pt x="433" y="349"/>
                </a:cubicBezTo>
                <a:cubicBezTo>
                  <a:pt x="443" y="341"/>
                  <a:pt x="432" y="353"/>
                  <a:pt x="430" y="356"/>
                </a:cubicBezTo>
                <a:cubicBezTo>
                  <a:pt x="430" y="356"/>
                  <a:pt x="430" y="356"/>
                  <a:pt x="430" y="356"/>
                </a:cubicBezTo>
                <a:close/>
                <a:moveTo>
                  <a:pt x="429" y="357"/>
                </a:moveTo>
                <a:cubicBezTo>
                  <a:pt x="428" y="358"/>
                  <a:pt x="427" y="359"/>
                  <a:pt x="426" y="360"/>
                </a:cubicBezTo>
                <a:cubicBezTo>
                  <a:pt x="426" y="360"/>
                  <a:pt x="425" y="359"/>
                  <a:pt x="425" y="359"/>
                </a:cubicBezTo>
                <a:cubicBezTo>
                  <a:pt x="425" y="359"/>
                  <a:pt x="425" y="358"/>
                  <a:pt x="425" y="357"/>
                </a:cubicBezTo>
                <a:cubicBezTo>
                  <a:pt x="426" y="357"/>
                  <a:pt x="426" y="356"/>
                  <a:pt x="427" y="355"/>
                </a:cubicBezTo>
                <a:cubicBezTo>
                  <a:pt x="428" y="356"/>
                  <a:pt x="428" y="356"/>
                  <a:pt x="429" y="357"/>
                </a:cubicBezTo>
                <a:close/>
                <a:moveTo>
                  <a:pt x="425" y="356"/>
                </a:moveTo>
                <a:cubicBezTo>
                  <a:pt x="425" y="356"/>
                  <a:pt x="425" y="355"/>
                  <a:pt x="425" y="355"/>
                </a:cubicBezTo>
                <a:cubicBezTo>
                  <a:pt x="425" y="354"/>
                  <a:pt x="425" y="354"/>
                  <a:pt x="425" y="354"/>
                </a:cubicBezTo>
                <a:cubicBezTo>
                  <a:pt x="426" y="354"/>
                  <a:pt x="426" y="354"/>
                  <a:pt x="426" y="355"/>
                </a:cubicBezTo>
                <a:cubicBezTo>
                  <a:pt x="426" y="355"/>
                  <a:pt x="425" y="356"/>
                  <a:pt x="425" y="356"/>
                </a:cubicBezTo>
                <a:close/>
                <a:moveTo>
                  <a:pt x="425" y="354"/>
                </a:moveTo>
                <a:cubicBezTo>
                  <a:pt x="425" y="354"/>
                  <a:pt x="425" y="353"/>
                  <a:pt x="425" y="353"/>
                </a:cubicBezTo>
                <a:cubicBezTo>
                  <a:pt x="425" y="353"/>
                  <a:pt x="425" y="353"/>
                  <a:pt x="425" y="353"/>
                </a:cubicBezTo>
                <a:cubicBezTo>
                  <a:pt x="425" y="353"/>
                  <a:pt x="425" y="353"/>
                  <a:pt x="425" y="353"/>
                </a:cubicBezTo>
                <a:cubicBezTo>
                  <a:pt x="425" y="354"/>
                  <a:pt x="425" y="354"/>
                  <a:pt x="425" y="354"/>
                </a:cubicBezTo>
                <a:close/>
                <a:moveTo>
                  <a:pt x="424" y="352"/>
                </a:moveTo>
                <a:cubicBezTo>
                  <a:pt x="424" y="352"/>
                  <a:pt x="424" y="352"/>
                  <a:pt x="424" y="352"/>
                </a:cubicBezTo>
                <a:cubicBezTo>
                  <a:pt x="425" y="351"/>
                  <a:pt x="425" y="349"/>
                  <a:pt x="425" y="348"/>
                </a:cubicBezTo>
                <a:cubicBezTo>
                  <a:pt x="425" y="348"/>
                  <a:pt x="426" y="347"/>
                  <a:pt x="427" y="347"/>
                </a:cubicBezTo>
                <a:cubicBezTo>
                  <a:pt x="429" y="345"/>
                  <a:pt x="434" y="342"/>
                  <a:pt x="435" y="339"/>
                </a:cubicBezTo>
                <a:cubicBezTo>
                  <a:pt x="433" y="344"/>
                  <a:pt x="429" y="349"/>
                  <a:pt x="425" y="353"/>
                </a:cubicBezTo>
                <a:cubicBezTo>
                  <a:pt x="425" y="353"/>
                  <a:pt x="425" y="352"/>
                  <a:pt x="424" y="352"/>
                </a:cubicBezTo>
                <a:close/>
                <a:moveTo>
                  <a:pt x="425" y="347"/>
                </a:moveTo>
                <a:cubicBezTo>
                  <a:pt x="425" y="347"/>
                  <a:pt x="424" y="347"/>
                  <a:pt x="424" y="348"/>
                </a:cubicBezTo>
                <a:cubicBezTo>
                  <a:pt x="424" y="346"/>
                  <a:pt x="424" y="345"/>
                  <a:pt x="424" y="344"/>
                </a:cubicBezTo>
                <a:cubicBezTo>
                  <a:pt x="424" y="343"/>
                  <a:pt x="425" y="343"/>
                  <a:pt x="426" y="343"/>
                </a:cubicBezTo>
                <a:cubicBezTo>
                  <a:pt x="425" y="344"/>
                  <a:pt x="425" y="345"/>
                  <a:pt x="425" y="347"/>
                </a:cubicBezTo>
                <a:close/>
                <a:moveTo>
                  <a:pt x="426" y="342"/>
                </a:moveTo>
                <a:cubicBezTo>
                  <a:pt x="428" y="341"/>
                  <a:pt x="431" y="339"/>
                  <a:pt x="431" y="339"/>
                </a:cubicBezTo>
                <a:cubicBezTo>
                  <a:pt x="430" y="342"/>
                  <a:pt x="427" y="344"/>
                  <a:pt x="425" y="347"/>
                </a:cubicBezTo>
                <a:cubicBezTo>
                  <a:pt x="425" y="345"/>
                  <a:pt x="426" y="344"/>
                  <a:pt x="426" y="342"/>
                </a:cubicBezTo>
                <a:close/>
                <a:moveTo>
                  <a:pt x="426" y="341"/>
                </a:moveTo>
                <a:cubicBezTo>
                  <a:pt x="426" y="341"/>
                  <a:pt x="426" y="341"/>
                  <a:pt x="426" y="341"/>
                </a:cubicBezTo>
                <a:cubicBezTo>
                  <a:pt x="426" y="341"/>
                  <a:pt x="426" y="341"/>
                  <a:pt x="426" y="341"/>
                </a:cubicBezTo>
                <a:cubicBezTo>
                  <a:pt x="426" y="341"/>
                  <a:pt x="426" y="341"/>
                  <a:pt x="426" y="341"/>
                </a:cubicBezTo>
                <a:close/>
                <a:moveTo>
                  <a:pt x="424" y="342"/>
                </a:moveTo>
                <a:cubicBezTo>
                  <a:pt x="424" y="340"/>
                  <a:pt x="424" y="339"/>
                  <a:pt x="424" y="338"/>
                </a:cubicBezTo>
                <a:cubicBezTo>
                  <a:pt x="424" y="338"/>
                  <a:pt x="424" y="338"/>
                  <a:pt x="424" y="338"/>
                </a:cubicBezTo>
                <a:cubicBezTo>
                  <a:pt x="424" y="338"/>
                  <a:pt x="425" y="339"/>
                  <a:pt x="425" y="340"/>
                </a:cubicBezTo>
                <a:cubicBezTo>
                  <a:pt x="425" y="340"/>
                  <a:pt x="426" y="340"/>
                  <a:pt x="425" y="339"/>
                </a:cubicBezTo>
                <a:cubicBezTo>
                  <a:pt x="425" y="339"/>
                  <a:pt x="425" y="338"/>
                  <a:pt x="424" y="337"/>
                </a:cubicBezTo>
                <a:cubicBezTo>
                  <a:pt x="425" y="336"/>
                  <a:pt x="426" y="336"/>
                  <a:pt x="427" y="335"/>
                </a:cubicBezTo>
                <a:cubicBezTo>
                  <a:pt x="427" y="336"/>
                  <a:pt x="426" y="338"/>
                  <a:pt x="426" y="339"/>
                </a:cubicBezTo>
                <a:cubicBezTo>
                  <a:pt x="425" y="340"/>
                  <a:pt x="425" y="341"/>
                  <a:pt x="424" y="342"/>
                </a:cubicBezTo>
                <a:close/>
                <a:moveTo>
                  <a:pt x="427" y="335"/>
                </a:moveTo>
                <a:cubicBezTo>
                  <a:pt x="427" y="335"/>
                  <a:pt x="427" y="335"/>
                  <a:pt x="427" y="335"/>
                </a:cubicBezTo>
                <a:cubicBezTo>
                  <a:pt x="427" y="335"/>
                  <a:pt x="428" y="336"/>
                  <a:pt x="428" y="336"/>
                </a:cubicBezTo>
                <a:cubicBezTo>
                  <a:pt x="428" y="336"/>
                  <a:pt x="429" y="336"/>
                  <a:pt x="429" y="336"/>
                </a:cubicBezTo>
                <a:cubicBezTo>
                  <a:pt x="428" y="337"/>
                  <a:pt x="427" y="338"/>
                  <a:pt x="426" y="339"/>
                </a:cubicBezTo>
                <a:cubicBezTo>
                  <a:pt x="426" y="338"/>
                  <a:pt x="427" y="336"/>
                  <a:pt x="427" y="335"/>
                </a:cubicBezTo>
                <a:close/>
                <a:moveTo>
                  <a:pt x="427" y="334"/>
                </a:moveTo>
                <a:cubicBezTo>
                  <a:pt x="428" y="334"/>
                  <a:pt x="428" y="333"/>
                  <a:pt x="428" y="333"/>
                </a:cubicBezTo>
                <a:cubicBezTo>
                  <a:pt x="431" y="331"/>
                  <a:pt x="434" y="328"/>
                  <a:pt x="431" y="332"/>
                </a:cubicBezTo>
                <a:cubicBezTo>
                  <a:pt x="430" y="334"/>
                  <a:pt x="430" y="335"/>
                  <a:pt x="429" y="336"/>
                </a:cubicBezTo>
                <a:cubicBezTo>
                  <a:pt x="429" y="336"/>
                  <a:pt x="429" y="336"/>
                  <a:pt x="429" y="336"/>
                </a:cubicBezTo>
                <a:cubicBezTo>
                  <a:pt x="428" y="335"/>
                  <a:pt x="428" y="335"/>
                  <a:pt x="427" y="334"/>
                </a:cubicBezTo>
                <a:close/>
                <a:moveTo>
                  <a:pt x="426" y="333"/>
                </a:moveTo>
                <a:cubicBezTo>
                  <a:pt x="426" y="333"/>
                  <a:pt x="426" y="333"/>
                  <a:pt x="425" y="332"/>
                </a:cubicBezTo>
                <a:cubicBezTo>
                  <a:pt x="426" y="332"/>
                  <a:pt x="427" y="331"/>
                  <a:pt x="427" y="331"/>
                </a:cubicBezTo>
                <a:cubicBezTo>
                  <a:pt x="427" y="331"/>
                  <a:pt x="427" y="331"/>
                  <a:pt x="427" y="331"/>
                </a:cubicBezTo>
                <a:cubicBezTo>
                  <a:pt x="427" y="332"/>
                  <a:pt x="427" y="332"/>
                  <a:pt x="427" y="333"/>
                </a:cubicBezTo>
                <a:cubicBezTo>
                  <a:pt x="427" y="333"/>
                  <a:pt x="427" y="333"/>
                  <a:pt x="426" y="333"/>
                </a:cubicBezTo>
                <a:close/>
                <a:moveTo>
                  <a:pt x="427" y="330"/>
                </a:moveTo>
                <a:cubicBezTo>
                  <a:pt x="427" y="330"/>
                  <a:pt x="427" y="330"/>
                  <a:pt x="427" y="330"/>
                </a:cubicBezTo>
                <a:cubicBezTo>
                  <a:pt x="426" y="330"/>
                  <a:pt x="425" y="331"/>
                  <a:pt x="425" y="331"/>
                </a:cubicBezTo>
                <a:cubicBezTo>
                  <a:pt x="424" y="331"/>
                  <a:pt x="424" y="330"/>
                  <a:pt x="423" y="329"/>
                </a:cubicBezTo>
                <a:cubicBezTo>
                  <a:pt x="423" y="329"/>
                  <a:pt x="423" y="328"/>
                  <a:pt x="423" y="327"/>
                </a:cubicBezTo>
                <a:cubicBezTo>
                  <a:pt x="425" y="326"/>
                  <a:pt x="430" y="322"/>
                  <a:pt x="427" y="326"/>
                </a:cubicBezTo>
                <a:cubicBezTo>
                  <a:pt x="427" y="326"/>
                  <a:pt x="427" y="327"/>
                  <a:pt x="428" y="327"/>
                </a:cubicBezTo>
                <a:cubicBezTo>
                  <a:pt x="428" y="328"/>
                  <a:pt x="427" y="329"/>
                  <a:pt x="427" y="330"/>
                </a:cubicBezTo>
                <a:close/>
                <a:moveTo>
                  <a:pt x="423" y="326"/>
                </a:moveTo>
                <a:cubicBezTo>
                  <a:pt x="423" y="325"/>
                  <a:pt x="423" y="324"/>
                  <a:pt x="423" y="322"/>
                </a:cubicBezTo>
                <a:cubicBezTo>
                  <a:pt x="423" y="322"/>
                  <a:pt x="424" y="321"/>
                  <a:pt x="425" y="321"/>
                </a:cubicBezTo>
                <a:cubicBezTo>
                  <a:pt x="425" y="321"/>
                  <a:pt x="425" y="321"/>
                  <a:pt x="425" y="321"/>
                </a:cubicBezTo>
                <a:cubicBezTo>
                  <a:pt x="425" y="321"/>
                  <a:pt x="425" y="321"/>
                  <a:pt x="425" y="321"/>
                </a:cubicBezTo>
                <a:cubicBezTo>
                  <a:pt x="425" y="321"/>
                  <a:pt x="425" y="321"/>
                  <a:pt x="425" y="321"/>
                </a:cubicBezTo>
                <a:cubicBezTo>
                  <a:pt x="427" y="320"/>
                  <a:pt x="428" y="320"/>
                  <a:pt x="429" y="320"/>
                </a:cubicBezTo>
                <a:cubicBezTo>
                  <a:pt x="428" y="321"/>
                  <a:pt x="428" y="322"/>
                  <a:pt x="428" y="323"/>
                </a:cubicBezTo>
                <a:cubicBezTo>
                  <a:pt x="426" y="324"/>
                  <a:pt x="425" y="325"/>
                  <a:pt x="423" y="326"/>
                </a:cubicBezTo>
                <a:close/>
                <a:moveTo>
                  <a:pt x="426" y="320"/>
                </a:moveTo>
                <a:cubicBezTo>
                  <a:pt x="426" y="319"/>
                  <a:pt x="426" y="319"/>
                  <a:pt x="426" y="318"/>
                </a:cubicBezTo>
                <a:cubicBezTo>
                  <a:pt x="427" y="317"/>
                  <a:pt x="428" y="316"/>
                  <a:pt x="429" y="315"/>
                </a:cubicBezTo>
                <a:cubicBezTo>
                  <a:pt x="429" y="316"/>
                  <a:pt x="429" y="317"/>
                  <a:pt x="429" y="318"/>
                </a:cubicBezTo>
                <a:cubicBezTo>
                  <a:pt x="428" y="319"/>
                  <a:pt x="427" y="319"/>
                  <a:pt x="426" y="320"/>
                </a:cubicBezTo>
                <a:close/>
                <a:moveTo>
                  <a:pt x="426" y="317"/>
                </a:moveTo>
                <a:cubicBezTo>
                  <a:pt x="426" y="315"/>
                  <a:pt x="427" y="312"/>
                  <a:pt x="428" y="310"/>
                </a:cubicBezTo>
                <a:cubicBezTo>
                  <a:pt x="429" y="310"/>
                  <a:pt x="429" y="311"/>
                  <a:pt x="430" y="311"/>
                </a:cubicBezTo>
                <a:cubicBezTo>
                  <a:pt x="429" y="312"/>
                  <a:pt x="429" y="313"/>
                  <a:pt x="429" y="314"/>
                </a:cubicBezTo>
                <a:cubicBezTo>
                  <a:pt x="428" y="315"/>
                  <a:pt x="427" y="316"/>
                  <a:pt x="426" y="317"/>
                </a:cubicBezTo>
                <a:close/>
                <a:moveTo>
                  <a:pt x="430" y="311"/>
                </a:moveTo>
                <a:cubicBezTo>
                  <a:pt x="430" y="312"/>
                  <a:pt x="431" y="312"/>
                  <a:pt x="431" y="312"/>
                </a:cubicBezTo>
                <a:cubicBezTo>
                  <a:pt x="431" y="313"/>
                  <a:pt x="430" y="313"/>
                  <a:pt x="429" y="314"/>
                </a:cubicBezTo>
                <a:cubicBezTo>
                  <a:pt x="430" y="313"/>
                  <a:pt x="430" y="312"/>
                  <a:pt x="430" y="311"/>
                </a:cubicBezTo>
                <a:close/>
                <a:moveTo>
                  <a:pt x="431" y="305"/>
                </a:moveTo>
                <a:cubicBezTo>
                  <a:pt x="431" y="305"/>
                  <a:pt x="431" y="305"/>
                  <a:pt x="431" y="305"/>
                </a:cubicBezTo>
                <a:cubicBezTo>
                  <a:pt x="431" y="305"/>
                  <a:pt x="431" y="305"/>
                  <a:pt x="430" y="305"/>
                </a:cubicBezTo>
                <a:cubicBezTo>
                  <a:pt x="430" y="305"/>
                  <a:pt x="431" y="305"/>
                  <a:pt x="431" y="305"/>
                </a:cubicBezTo>
                <a:close/>
                <a:moveTo>
                  <a:pt x="431" y="303"/>
                </a:moveTo>
                <a:cubicBezTo>
                  <a:pt x="431" y="302"/>
                  <a:pt x="431" y="302"/>
                  <a:pt x="431" y="301"/>
                </a:cubicBezTo>
                <a:cubicBezTo>
                  <a:pt x="439" y="293"/>
                  <a:pt x="445" y="288"/>
                  <a:pt x="447" y="286"/>
                </a:cubicBezTo>
                <a:cubicBezTo>
                  <a:pt x="447" y="286"/>
                  <a:pt x="447" y="286"/>
                  <a:pt x="447" y="286"/>
                </a:cubicBezTo>
                <a:cubicBezTo>
                  <a:pt x="445" y="288"/>
                  <a:pt x="439" y="293"/>
                  <a:pt x="431" y="300"/>
                </a:cubicBezTo>
                <a:cubicBezTo>
                  <a:pt x="431" y="300"/>
                  <a:pt x="431" y="300"/>
                  <a:pt x="431" y="300"/>
                </a:cubicBezTo>
                <a:cubicBezTo>
                  <a:pt x="431" y="300"/>
                  <a:pt x="431" y="300"/>
                  <a:pt x="431" y="300"/>
                </a:cubicBezTo>
                <a:cubicBezTo>
                  <a:pt x="431" y="298"/>
                  <a:pt x="432" y="296"/>
                  <a:pt x="432" y="294"/>
                </a:cubicBezTo>
                <a:cubicBezTo>
                  <a:pt x="432" y="295"/>
                  <a:pt x="432" y="295"/>
                  <a:pt x="433" y="295"/>
                </a:cubicBezTo>
                <a:cubicBezTo>
                  <a:pt x="433" y="296"/>
                  <a:pt x="434" y="295"/>
                  <a:pt x="434" y="295"/>
                </a:cubicBezTo>
                <a:cubicBezTo>
                  <a:pt x="433" y="294"/>
                  <a:pt x="433" y="293"/>
                  <a:pt x="432" y="292"/>
                </a:cubicBezTo>
                <a:cubicBezTo>
                  <a:pt x="432" y="291"/>
                  <a:pt x="432" y="290"/>
                  <a:pt x="432" y="289"/>
                </a:cubicBezTo>
                <a:cubicBezTo>
                  <a:pt x="433" y="290"/>
                  <a:pt x="434" y="291"/>
                  <a:pt x="435" y="292"/>
                </a:cubicBezTo>
                <a:cubicBezTo>
                  <a:pt x="436" y="293"/>
                  <a:pt x="436" y="292"/>
                  <a:pt x="436" y="292"/>
                </a:cubicBezTo>
                <a:cubicBezTo>
                  <a:pt x="435" y="289"/>
                  <a:pt x="434" y="287"/>
                  <a:pt x="433" y="285"/>
                </a:cubicBezTo>
                <a:cubicBezTo>
                  <a:pt x="433" y="284"/>
                  <a:pt x="433" y="284"/>
                  <a:pt x="433" y="283"/>
                </a:cubicBezTo>
                <a:cubicBezTo>
                  <a:pt x="434" y="284"/>
                  <a:pt x="435" y="285"/>
                  <a:pt x="437" y="287"/>
                </a:cubicBezTo>
                <a:cubicBezTo>
                  <a:pt x="437" y="287"/>
                  <a:pt x="438" y="287"/>
                  <a:pt x="437" y="286"/>
                </a:cubicBezTo>
                <a:cubicBezTo>
                  <a:pt x="436" y="283"/>
                  <a:pt x="435" y="281"/>
                  <a:pt x="433" y="278"/>
                </a:cubicBezTo>
                <a:cubicBezTo>
                  <a:pt x="433" y="278"/>
                  <a:pt x="433" y="278"/>
                  <a:pt x="433" y="278"/>
                </a:cubicBezTo>
                <a:cubicBezTo>
                  <a:pt x="435" y="281"/>
                  <a:pt x="438" y="283"/>
                  <a:pt x="440" y="284"/>
                </a:cubicBezTo>
                <a:cubicBezTo>
                  <a:pt x="441" y="284"/>
                  <a:pt x="441" y="284"/>
                  <a:pt x="441" y="284"/>
                </a:cubicBezTo>
                <a:cubicBezTo>
                  <a:pt x="441" y="281"/>
                  <a:pt x="440" y="279"/>
                  <a:pt x="439" y="276"/>
                </a:cubicBezTo>
                <a:cubicBezTo>
                  <a:pt x="441" y="278"/>
                  <a:pt x="443" y="280"/>
                  <a:pt x="445" y="282"/>
                </a:cubicBezTo>
                <a:cubicBezTo>
                  <a:pt x="445" y="282"/>
                  <a:pt x="446" y="282"/>
                  <a:pt x="446" y="282"/>
                </a:cubicBezTo>
                <a:cubicBezTo>
                  <a:pt x="444" y="278"/>
                  <a:pt x="442" y="275"/>
                  <a:pt x="440" y="272"/>
                </a:cubicBezTo>
                <a:cubicBezTo>
                  <a:pt x="438" y="270"/>
                  <a:pt x="436" y="268"/>
                  <a:pt x="434" y="266"/>
                </a:cubicBezTo>
                <a:cubicBezTo>
                  <a:pt x="434" y="265"/>
                  <a:pt x="434" y="264"/>
                  <a:pt x="434" y="262"/>
                </a:cubicBezTo>
                <a:cubicBezTo>
                  <a:pt x="443" y="268"/>
                  <a:pt x="451" y="273"/>
                  <a:pt x="458" y="279"/>
                </a:cubicBezTo>
                <a:cubicBezTo>
                  <a:pt x="451" y="286"/>
                  <a:pt x="439" y="294"/>
                  <a:pt x="431" y="304"/>
                </a:cubicBezTo>
                <a:cubicBezTo>
                  <a:pt x="431" y="304"/>
                  <a:pt x="431" y="303"/>
                  <a:pt x="431" y="303"/>
                </a:cubicBezTo>
                <a:close/>
                <a:moveTo>
                  <a:pt x="434" y="266"/>
                </a:moveTo>
                <a:cubicBezTo>
                  <a:pt x="434" y="266"/>
                  <a:pt x="434" y="266"/>
                  <a:pt x="434" y="266"/>
                </a:cubicBezTo>
                <a:cubicBezTo>
                  <a:pt x="434" y="265"/>
                  <a:pt x="434" y="265"/>
                  <a:pt x="434" y="265"/>
                </a:cubicBezTo>
                <a:cubicBezTo>
                  <a:pt x="433" y="264"/>
                  <a:pt x="431" y="263"/>
                  <a:pt x="430" y="262"/>
                </a:cubicBezTo>
                <a:cubicBezTo>
                  <a:pt x="430" y="262"/>
                  <a:pt x="429" y="262"/>
                  <a:pt x="430" y="263"/>
                </a:cubicBezTo>
                <a:cubicBezTo>
                  <a:pt x="431" y="264"/>
                  <a:pt x="432" y="266"/>
                  <a:pt x="434" y="267"/>
                </a:cubicBezTo>
                <a:cubicBezTo>
                  <a:pt x="434" y="268"/>
                  <a:pt x="434" y="268"/>
                  <a:pt x="434" y="269"/>
                </a:cubicBezTo>
                <a:cubicBezTo>
                  <a:pt x="433" y="268"/>
                  <a:pt x="433" y="268"/>
                  <a:pt x="432" y="267"/>
                </a:cubicBezTo>
                <a:cubicBezTo>
                  <a:pt x="431" y="266"/>
                  <a:pt x="430" y="265"/>
                  <a:pt x="428" y="263"/>
                </a:cubicBezTo>
                <a:cubicBezTo>
                  <a:pt x="428" y="263"/>
                  <a:pt x="427" y="262"/>
                  <a:pt x="426" y="261"/>
                </a:cubicBezTo>
                <a:cubicBezTo>
                  <a:pt x="426" y="260"/>
                  <a:pt x="425" y="261"/>
                  <a:pt x="425" y="262"/>
                </a:cubicBezTo>
                <a:cubicBezTo>
                  <a:pt x="427" y="264"/>
                  <a:pt x="430" y="266"/>
                  <a:pt x="432" y="268"/>
                </a:cubicBezTo>
                <a:cubicBezTo>
                  <a:pt x="432" y="269"/>
                  <a:pt x="433" y="270"/>
                  <a:pt x="433" y="270"/>
                </a:cubicBezTo>
                <a:cubicBezTo>
                  <a:pt x="433" y="272"/>
                  <a:pt x="433" y="273"/>
                  <a:pt x="433" y="274"/>
                </a:cubicBezTo>
                <a:cubicBezTo>
                  <a:pt x="430" y="270"/>
                  <a:pt x="426" y="266"/>
                  <a:pt x="423" y="262"/>
                </a:cubicBezTo>
                <a:cubicBezTo>
                  <a:pt x="424" y="260"/>
                  <a:pt x="426" y="259"/>
                  <a:pt x="427" y="257"/>
                </a:cubicBezTo>
                <a:cubicBezTo>
                  <a:pt x="429" y="259"/>
                  <a:pt x="431" y="260"/>
                  <a:pt x="432" y="261"/>
                </a:cubicBezTo>
                <a:cubicBezTo>
                  <a:pt x="433" y="261"/>
                  <a:pt x="434" y="262"/>
                  <a:pt x="434" y="262"/>
                </a:cubicBezTo>
                <a:cubicBezTo>
                  <a:pt x="434" y="263"/>
                  <a:pt x="434" y="265"/>
                  <a:pt x="434" y="266"/>
                </a:cubicBezTo>
                <a:close/>
                <a:moveTo>
                  <a:pt x="429" y="258"/>
                </a:moveTo>
                <a:cubicBezTo>
                  <a:pt x="429" y="258"/>
                  <a:pt x="429" y="258"/>
                  <a:pt x="429" y="258"/>
                </a:cubicBezTo>
                <a:cubicBezTo>
                  <a:pt x="428" y="257"/>
                  <a:pt x="428" y="257"/>
                  <a:pt x="428" y="257"/>
                </a:cubicBezTo>
                <a:cubicBezTo>
                  <a:pt x="430" y="255"/>
                  <a:pt x="432" y="253"/>
                  <a:pt x="433" y="251"/>
                </a:cubicBezTo>
                <a:cubicBezTo>
                  <a:pt x="434" y="251"/>
                  <a:pt x="434" y="251"/>
                  <a:pt x="434" y="252"/>
                </a:cubicBezTo>
                <a:cubicBezTo>
                  <a:pt x="434" y="252"/>
                  <a:pt x="435" y="252"/>
                  <a:pt x="435" y="252"/>
                </a:cubicBezTo>
                <a:cubicBezTo>
                  <a:pt x="435" y="255"/>
                  <a:pt x="434" y="259"/>
                  <a:pt x="434" y="262"/>
                </a:cubicBezTo>
                <a:cubicBezTo>
                  <a:pt x="432" y="260"/>
                  <a:pt x="431" y="259"/>
                  <a:pt x="429" y="258"/>
                </a:cubicBezTo>
                <a:close/>
                <a:moveTo>
                  <a:pt x="434" y="251"/>
                </a:moveTo>
                <a:cubicBezTo>
                  <a:pt x="434" y="251"/>
                  <a:pt x="434" y="250"/>
                  <a:pt x="435" y="250"/>
                </a:cubicBezTo>
                <a:cubicBezTo>
                  <a:pt x="435" y="251"/>
                  <a:pt x="435" y="251"/>
                  <a:pt x="435" y="252"/>
                </a:cubicBezTo>
                <a:cubicBezTo>
                  <a:pt x="434" y="252"/>
                  <a:pt x="434" y="251"/>
                  <a:pt x="434" y="251"/>
                </a:cubicBezTo>
                <a:close/>
                <a:moveTo>
                  <a:pt x="432" y="232"/>
                </a:moveTo>
                <a:cubicBezTo>
                  <a:pt x="429" y="235"/>
                  <a:pt x="426" y="238"/>
                  <a:pt x="423" y="242"/>
                </a:cubicBezTo>
                <a:cubicBezTo>
                  <a:pt x="421" y="240"/>
                  <a:pt x="418" y="238"/>
                  <a:pt x="417" y="236"/>
                </a:cubicBezTo>
                <a:cubicBezTo>
                  <a:pt x="419" y="234"/>
                  <a:pt x="421" y="231"/>
                  <a:pt x="423" y="228"/>
                </a:cubicBezTo>
                <a:cubicBezTo>
                  <a:pt x="423" y="230"/>
                  <a:pt x="423" y="232"/>
                  <a:pt x="423" y="235"/>
                </a:cubicBezTo>
                <a:cubicBezTo>
                  <a:pt x="423" y="235"/>
                  <a:pt x="424" y="235"/>
                  <a:pt x="424" y="235"/>
                </a:cubicBezTo>
                <a:cubicBezTo>
                  <a:pt x="424" y="234"/>
                  <a:pt x="424" y="233"/>
                  <a:pt x="424" y="232"/>
                </a:cubicBezTo>
                <a:cubicBezTo>
                  <a:pt x="424" y="232"/>
                  <a:pt x="424" y="232"/>
                  <a:pt x="424" y="232"/>
                </a:cubicBezTo>
                <a:cubicBezTo>
                  <a:pt x="426" y="232"/>
                  <a:pt x="429" y="228"/>
                  <a:pt x="431" y="227"/>
                </a:cubicBezTo>
                <a:cubicBezTo>
                  <a:pt x="433" y="225"/>
                  <a:pt x="434" y="223"/>
                  <a:pt x="436" y="222"/>
                </a:cubicBezTo>
                <a:cubicBezTo>
                  <a:pt x="436" y="224"/>
                  <a:pt x="436" y="226"/>
                  <a:pt x="436" y="228"/>
                </a:cubicBezTo>
                <a:cubicBezTo>
                  <a:pt x="435" y="229"/>
                  <a:pt x="433" y="231"/>
                  <a:pt x="432" y="232"/>
                </a:cubicBezTo>
                <a:close/>
                <a:moveTo>
                  <a:pt x="436" y="214"/>
                </a:moveTo>
                <a:cubicBezTo>
                  <a:pt x="436" y="214"/>
                  <a:pt x="436" y="214"/>
                  <a:pt x="436" y="215"/>
                </a:cubicBezTo>
                <a:cubicBezTo>
                  <a:pt x="431" y="218"/>
                  <a:pt x="427" y="222"/>
                  <a:pt x="423" y="227"/>
                </a:cubicBezTo>
                <a:cubicBezTo>
                  <a:pt x="423" y="226"/>
                  <a:pt x="423" y="225"/>
                  <a:pt x="423" y="225"/>
                </a:cubicBezTo>
                <a:cubicBezTo>
                  <a:pt x="423" y="224"/>
                  <a:pt x="424" y="223"/>
                  <a:pt x="424" y="223"/>
                </a:cubicBezTo>
                <a:cubicBezTo>
                  <a:pt x="427" y="219"/>
                  <a:pt x="431" y="213"/>
                  <a:pt x="436" y="211"/>
                </a:cubicBezTo>
                <a:cubicBezTo>
                  <a:pt x="436" y="212"/>
                  <a:pt x="436" y="213"/>
                  <a:pt x="436" y="214"/>
                </a:cubicBezTo>
                <a:close/>
                <a:moveTo>
                  <a:pt x="434" y="217"/>
                </a:moveTo>
                <a:cubicBezTo>
                  <a:pt x="435" y="217"/>
                  <a:pt x="435" y="217"/>
                  <a:pt x="435" y="217"/>
                </a:cubicBezTo>
                <a:cubicBezTo>
                  <a:pt x="435" y="217"/>
                  <a:pt x="436" y="216"/>
                  <a:pt x="436" y="216"/>
                </a:cubicBezTo>
                <a:cubicBezTo>
                  <a:pt x="436" y="217"/>
                  <a:pt x="436" y="219"/>
                  <a:pt x="436" y="220"/>
                </a:cubicBezTo>
                <a:cubicBezTo>
                  <a:pt x="435" y="222"/>
                  <a:pt x="433" y="224"/>
                  <a:pt x="431" y="225"/>
                </a:cubicBezTo>
                <a:cubicBezTo>
                  <a:pt x="429" y="227"/>
                  <a:pt x="426" y="231"/>
                  <a:pt x="424" y="231"/>
                </a:cubicBezTo>
                <a:cubicBezTo>
                  <a:pt x="424" y="230"/>
                  <a:pt x="424" y="229"/>
                  <a:pt x="423" y="228"/>
                </a:cubicBezTo>
                <a:cubicBezTo>
                  <a:pt x="427" y="224"/>
                  <a:pt x="431" y="221"/>
                  <a:pt x="434" y="217"/>
                </a:cubicBezTo>
                <a:close/>
                <a:moveTo>
                  <a:pt x="437" y="221"/>
                </a:moveTo>
                <a:cubicBezTo>
                  <a:pt x="438" y="220"/>
                  <a:pt x="439" y="219"/>
                  <a:pt x="440" y="218"/>
                </a:cubicBezTo>
                <a:cubicBezTo>
                  <a:pt x="441" y="217"/>
                  <a:pt x="440" y="217"/>
                  <a:pt x="440" y="217"/>
                </a:cubicBezTo>
                <a:cubicBezTo>
                  <a:pt x="439" y="218"/>
                  <a:pt x="438" y="219"/>
                  <a:pt x="437" y="220"/>
                </a:cubicBezTo>
                <a:cubicBezTo>
                  <a:pt x="437" y="217"/>
                  <a:pt x="437" y="214"/>
                  <a:pt x="437" y="211"/>
                </a:cubicBezTo>
                <a:cubicBezTo>
                  <a:pt x="437" y="211"/>
                  <a:pt x="437" y="211"/>
                  <a:pt x="437" y="211"/>
                </a:cubicBezTo>
                <a:cubicBezTo>
                  <a:pt x="438" y="211"/>
                  <a:pt x="437" y="210"/>
                  <a:pt x="437" y="210"/>
                </a:cubicBezTo>
                <a:cubicBezTo>
                  <a:pt x="437" y="209"/>
                  <a:pt x="437" y="208"/>
                  <a:pt x="437" y="207"/>
                </a:cubicBezTo>
                <a:cubicBezTo>
                  <a:pt x="441" y="210"/>
                  <a:pt x="445" y="214"/>
                  <a:pt x="449" y="217"/>
                </a:cubicBezTo>
                <a:cubicBezTo>
                  <a:pt x="444" y="220"/>
                  <a:pt x="440" y="224"/>
                  <a:pt x="436" y="227"/>
                </a:cubicBezTo>
                <a:cubicBezTo>
                  <a:pt x="437" y="225"/>
                  <a:pt x="437" y="223"/>
                  <a:pt x="437" y="221"/>
                </a:cubicBezTo>
                <a:close/>
                <a:moveTo>
                  <a:pt x="437" y="207"/>
                </a:moveTo>
                <a:cubicBezTo>
                  <a:pt x="437" y="206"/>
                  <a:pt x="437" y="205"/>
                  <a:pt x="437" y="204"/>
                </a:cubicBezTo>
                <a:cubicBezTo>
                  <a:pt x="442" y="208"/>
                  <a:pt x="446" y="211"/>
                  <a:pt x="451" y="215"/>
                </a:cubicBezTo>
                <a:cubicBezTo>
                  <a:pt x="450" y="215"/>
                  <a:pt x="449" y="216"/>
                  <a:pt x="449" y="216"/>
                </a:cubicBezTo>
                <a:cubicBezTo>
                  <a:pt x="445" y="213"/>
                  <a:pt x="441" y="210"/>
                  <a:pt x="437" y="207"/>
                </a:cubicBezTo>
                <a:close/>
                <a:moveTo>
                  <a:pt x="436" y="206"/>
                </a:moveTo>
                <a:cubicBezTo>
                  <a:pt x="432" y="202"/>
                  <a:pt x="428" y="199"/>
                  <a:pt x="424" y="195"/>
                </a:cubicBezTo>
                <a:cubicBezTo>
                  <a:pt x="424" y="194"/>
                  <a:pt x="425" y="194"/>
                  <a:pt x="426" y="193"/>
                </a:cubicBezTo>
                <a:cubicBezTo>
                  <a:pt x="429" y="196"/>
                  <a:pt x="433" y="200"/>
                  <a:pt x="437" y="203"/>
                </a:cubicBezTo>
                <a:cubicBezTo>
                  <a:pt x="437" y="204"/>
                  <a:pt x="437" y="205"/>
                  <a:pt x="436" y="206"/>
                </a:cubicBezTo>
                <a:close/>
                <a:moveTo>
                  <a:pt x="425" y="192"/>
                </a:moveTo>
                <a:cubicBezTo>
                  <a:pt x="425" y="192"/>
                  <a:pt x="425" y="192"/>
                  <a:pt x="425" y="193"/>
                </a:cubicBezTo>
                <a:cubicBezTo>
                  <a:pt x="425" y="193"/>
                  <a:pt x="424" y="194"/>
                  <a:pt x="424" y="195"/>
                </a:cubicBezTo>
                <a:cubicBezTo>
                  <a:pt x="423" y="194"/>
                  <a:pt x="422" y="193"/>
                  <a:pt x="421" y="192"/>
                </a:cubicBezTo>
                <a:cubicBezTo>
                  <a:pt x="421" y="191"/>
                  <a:pt x="422" y="190"/>
                  <a:pt x="422" y="190"/>
                </a:cubicBezTo>
                <a:cubicBezTo>
                  <a:pt x="424" y="191"/>
                  <a:pt x="425" y="192"/>
                  <a:pt x="425" y="192"/>
                </a:cubicBezTo>
                <a:close/>
                <a:moveTo>
                  <a:pt x="418" y="221"/>
                </a:moveTo>
                <a:cubicBezTo>
                  <a:pt x="419" y="221"/>
                  <a:pt x="420" y="220"/>
                  <a:pt x="421" y="219"/>
                </a:cubicBezTo>
                <a:cubicBezTo>
                  <a:pt x="421" y="221"/>
                  <a:pt x="422" y="222"/>
                  <a:pt x="422" y="224"/>
                </a:cubicBezTo>
                <a:cubicBezTo>
                  <a:pt x="420" y="226"/>
                  <a:pt x="418" y="229"/>
                  <a:pt x="416" y="230"/>
                </a:cubicBezTo>
                <a:cubicBezTo>
                  <a:pt x="416" y="228"/>
                  <a:pt x="416" y="227"/>
                  <a:pt x="416" y="225"/>
                </a:cubicBezTo>
                <a:cubicBezTo>
                  <a:pt x="417" y="223"/>
                  <a:pt x="418" y="222"/>
                  <a:pt x="418" y="221"/>
                </a:cubicBezTo>
                <a:close/>
                <a:moveTo>
                  <a:pt x="422" y="225"/>
                </a:moveTo>
                <a:cubicBezTo>
                  <a:pt x="423" y="226"/>
                  <a:pt x="423" y="226"/>
                  <a:pt x="423" y="227"/>
                </a:cubicBezTo>
                <a:cubicBezTo>
                  <a:pt x="422" y="229"/>
                  <a:pt x="420" y="230"/>
                  <a:pt x="419" y="231"/>
                </a:cubicBezTo>
                <a:cubicBezTo>
                  <a:pt x="419" y="231"/>
                  <a:pt x="419" y="231"/>
                  <a:pt x="419" y="231"/>
                </a:cubicBezTo>
                <a:cubicBezTo>
                  <a:pt x="418" y="233"/>
                  <a:pt x="417" y="234"/>
                  <a:pt x="416" y="235"/>
                </a:cubicBezTo>
                <a:cubicBezTo>
                  <a:pt x="416" y="234"/>
                  <a:pt x="416" y="232"/>
                  <a:pt x="416" y="231"/>
                </a:cubicBezTo>
                <a:cubicBezTo>
                  <a:pt x="419" y="230"/>
                  <a:pt x="421" y="227"/>
                  <a:pt x="422" y="225"/>
                </a:cubicBezTo>
                <a:close/>
                <a:moveTo>
                  <a:pt x="423" y="243"/>
                </a:moveTo>
                <a:cubicBezTo>
                  <a:pt x="422" y="244"/>
                  <a:pt x="421" y="246"/>
                  <a:pt x="421" y="247"/>
                </a:cubicBezTo>
                <a:cubicBezTo>
                  <a:pt x="420" y="245"/>
                  <a:pt x="418" y="243"/>
                  <a:pt x="417" y="241"/>
                </a:cubicBezTo>
                <a:cubicBezTo>
                  <a:pt x="417" y="240"/>
                  <a:pt x="417" y="239"/>
                  <a:pt x="417" y="237"/>
                </a:cubicBezTo>
                <a:cubicBezTo>
                  <a:pt x="418" y="239"/>
                  <a:pt x="421" y="241"/>
                  <a:pt x="423" y="243"/>
                </a:cubicBezTo>
                <a:close/>
                <a:moveTo>
                  <a:pt x="421" y="247"/>
                </a:moveTo>
                <a:cubicBezTo>
                  <a:pt x="421" y="248"/>
                  <a:pt x="420" y="249"/>
                  <a:pt x="420" y="251"/>
                </a:cubicBezTo>
                <a:cubicBezTo>
                  <a:pt x="420" y="251"/>
                  <a:pt x="420" y="251"/>
                  <a:pt x="420" y="251"/>
                </a:cubicBezTo>
                <a:cubicBezTo>
                  <a:pt x="419" y="250"/>
                  <a:pt x="418" y="250"/>
                  <a:pt x="418" y="249"/>
                </a:cubicBezTo>
                <a:cubicBezTo>
                  <a:pt x="417" y="247"/>
                  <a:pt x="417" y="244"/>
                  <a:pt x="417" y="242"/>
                </a:cubicBezTo>
                <a:cubicBezTo>
                  <a:pt x="418" y="244"/>
                  <a:pt x="420" y="246"/>
                  <a:pt x="421" y="247"/>
                </a:cubicBezTo>
                <a:close/>
                <a:moveTo>
                  <a:pt x="419" y="251"/>
                </a:moveTo>
                <a:cubicBezTo>
                  <a:pt x="419" y="251"/>
                  <a:pt x="419" y="251"/>
                  <a:pt x="419" y="251"/>
                </a:cubicBezTo>
                <a:cubicBezTo>
                  <a:pt x="419" y="252"/>
                  <a:pt x="418" y="252"/>
                  <a:pt x="418" y="252"/>
                </a:cubicBezTo>
                <a:cubicBezTo>
                  <a:pt x="418" y="252"/>
                  <a:pt x="418" y="251"/>
                  <a:pt x="418" y="250"/>
                </a:cubicBezTo>
                <a:cubicBezTo>
                  <a:pt x="418" y="251"/>
                  <a:pt x="419" y="251"/>
                  <a:pt x="419" y="251"/>
                </a:cubicBezTo>
                <a:close/>
                <a:moveTo>
                  <a:pt x="421" y="260"/>
                </a:moveTo>
                <a:cubicBezTo>
                  <a:pt x="420" y="261"/>
                  <a:pt x="419" y="262"/>
                  <a:pt x="419" y="263"/>
                </a:cubicBezTo>
                <a:cubicBezTo>
                  <a:pt x="419" y="261"/>
                  <a:pt x="418" y="259"/>
                  <a:pt x="418" y="257"/>
                </a:cubicBezTo>
                <a:cubicBezTo>
                  <a:pt x="419" y="258"/>
                  <a:pt x="420" y="259"/>
                  <a:pt x="421" y="260"/>
                </a:cubicBezTo>
                <a:close/>
                <a:moveTo>
                  <a:pt x="418" y="266"/>
                </a:moveTo>
                <a:cubicBezTo>
                  <a:pt x="418" y="266"/>
                  <a:pt x="418" y="267"/>
                  <a:pt x="418" y="268"/>
                </a:cubicBezTo>
                <a:cubicBezTo>
                  <a:pt x="418" y="268"/>
                  <a:pt x="418" y="268"/>
                  <a:pt x="418" y="268"/>
                </a:cubicBezTo>
                <a:cubicBezTo>
                  <a:pt x="418" y="268"/>
                  <a:pt x="418" y="268"/>
                  <a:pt x="419" y="269"/>
                </a:cubicBezTo>
                <a:cubicBezTo>
                  <a:pt x="419" y="270"/>
                  <a:pt x="419" y="271"/>
                  <a:pt x="419" y="272"/>
                </a:cubicBezTo>
                <a:cubicBezTo>
                  <a:pt x="418" y="272"/>
                  <a:pt x="417" y="271"/>
                  <a:pt x="417" y="270"/>
                </a:cubicBezTo>
                <a:cubicBezTo>
                  <a:pt x="417" y="270"/>
                  <a:pt x="417" y="270"/>
                  <a:pt x="417" y="270"/>
                </a:cubicBezTo>
                <a:cubicBezTo>
                  <a:pt x="417" y="270"/>
                  <a:pt x="417" y="269"/>
                  <a:pt x="417" y="269"/>
                </a:cubicBezTo>
                <a:cubicBezTo>
                  <a:pt x="417" y="269"/>
                  <a:pt x="417" y="269"/>
                  <a:pt x="417" y="270"/>
                </a:cubicBezTo>
                <a:cubicBezTo>
                  <a:pt x="416" y="269"/>
                  <a:pt x="416" y="269"/>
                  <a:pt x="416" y="269"/>
                </a:cubicBezTo>
                <a:cubicBezTo>
                  <a:pt x="416" y="269"/>
                  <a:pt x="416" y="269"/>
                  <a:pt x="416" y="269"/>
                </a:cubicBezTo>
                <a:cubicBezTo>
                  <a:pt x="416" y="268"/>
                  <a:pt x="417" y="268"/>
                  <a:pt x="417" y="267"/>
                </a:cubicBezTo>
                <a:cubicBezTo>
                  <a:pt x="418" y="267"/>
                  <a:pt x="418" y="266"/>
                  <a:pt x="418" y="266"/>
                </a:cubicBezTo>
                <a:close/>
                <a:moveTo>
                  <a:pt x="415" y="270"/>
                </a:moveTo>
                <a:cubicBezTo>
                  <a:pt x="416" y="270"/>
                  <a:pt x="416" y="270"/>
                  <a:pt x="416" y="270"/>
                </a:cubicBezTo>
                <a:cubicBezTo>
                  <a:pt x="416" y="270"/>
                  <a:pt x="415" y="270"/>
                  <a:pt x="415" y="270"/>
                </a:cubicBezTo>
                <a:close/>
                <a:moveTo>
                  <a:pt x="414" y="271"/>
                </a:moveTo>
                <a:cubicBezTo>
                  <a:pt x="414" y="271"/>
                  <a:pt x="414" y="271"/>
                  <a:pt x="414" y="271"/>
                </a:cubicBezTo>
                <a:cubicBezTo>
                  <a:pt x="415" y="271"/>
                  <a:pt x="415" y="271"/>
                  <a:pt x="416" y="270"/>
                </a:cubicBezTo>
                <a:cubicBezTo>
                  <a:pt x="416" y="271"/>
                  <a:pt x="417" y="272"/>
                  <a:pt x="417" y="272"/>
                </a:cubicBezTo>
                <a:cubicBezTo>
                  <a:pt x="417" y="273"/>
                  <a:pt x="417" y="273"/>
                  <a:pt x="419" y="274"/>
                </a:cubicBezTo>
                <a:cubicBezTo>
                  <a:pt x="419" y="274"/>
                  <a:pt x="419" y="274"/>
                  <a:pt x="419" y="274"/>
                </a:cubicBezTo>
                <a:cubicBezTo>
                  <a:pt x="419" y="276"/>
                  <a:pt x="419" y="278"/>
                  <a:pt x="419" y="279"/>
                </a:cubicBezTo>
                <a:cubicBezTo>
                  <a:pt x="417" y="277"/>
                  <a:pt x="415" y="274"/>
                  <a:pt x="413" y="272"/>
                </a:cubicBezTo>
                <a:cubicBezTo>
                  <a:pt x="413" y="272"/>
                  <a:pt x="412" y="272"/>
                  <a:pt x="412" y="273"/>
                </a:cubicBezTo>
                <a:cubicBezTo>
                  <a:pt x="415" y="276"/>
                  <a:pt x="417" y="279"/>
                  <a:pt x="419" y="282"/>
                </a:cubicBezTo>
                <a:cubicBezTo>
                  <a:pt x="420" y="284"/>
                  <a:pt x="420" y="286"/>
                  <a:pt x="420" y="288"/>
                </a:cubicBezTo>
                <a:cubicBezTo>
                  <a:pt x="416" y="284"/>
                  <a:pt x="413" y="280"/>
                  <a:pt x="411" y="275"/>
                </a:cubicBezTo>
                <a:cubicBezTo>
                  <a:pt x="410" y="275"/>
                  <a:pt x="409" y="275"/>
                  <a:pt x="410" y="276"/>
                </a:cubicBezTo>
                <a:cubicBezTo>
                  <a:pt x="410" y="277"/>
                  <a:pt x="411" y="277"/>
                  <a:pt x="411" y="278"/>
                </a:cubicBezTo>
                <a:cubicBezTo>
                  <a:pt x="411" y="278"/>
                  <a:pt x="411" y="278"/>
                  <a:pt x="411" y="278"/>
                </a:cubicBezTo>
                <a:cubicBezTo>
                  <a:pt x="411" y="279"/>
                  <a:pt x="412" y="279"/>
                  <a:pt x="412" y="279"/>
                </a:cubicBezTo>
                <a:cubicBezTo>
                  <a:pt x="415" y="283"/>
                  <a:pt x="417" y="287"/>
                  <a:pt x="420" y="290"/>
                </a:cubicBezTo>
                <a:cubicBezTo>
                  <a:pt x="420" y="291"/>
                  <a:pt x="420" y="291"/>
                  <a:pt x="420" y="291"/>
                </a:cubicBezTo>
                <a:cubicBezTo>
                  <a:pt x="416" y="286"/>
                  <a:pt x="411" y="281"/>
                  <a:pt x="407" y="276"/>
                </a:cubicBezTo>
                <a:cubicBezTo>
                  <a:pt x="407" y="276"/>
                  <a:pt x="407" y="276"/>
                  <a:pt x="407" y="276"/>
                </a:cubicBezTo>
                <a:cubicBezTo>
                  <a:pt x="410" y="274"/>
                  <a:pt x="412" y="272"/>
                  <a:pt x="414" y="269"/>
                </a:cubicBezTo>
                <a:cubicBezTo>
                  <a:pt x="414" y="270"/>
                  <a:pt x="414" y="271"/>
                  <a:pt x="414" y="271"/>
                </a:cubicBezTo>
                <a:close/>
                <a:moveTo>
                  <a:pt x="407" y="276"/>
                </a:moveTo>
                <a:cubicBezTo>
                  <a:pt x="407" y="276"/>
                  <a:pt x="407" y="276"/>
                  <a:pt x="407" y="276"/>
                </a:cubicBezTo>
                <a:cubicBezTo>
                  <a:pt x="411" y="283"/>
                  <a:pt x="416" y="290"/>
                  <a:pt x="420" y="297"/>
                </a:cubicBezTo>
                <a:cubicBezTo>
                  <a:pt x="417" y="294"/>
                  <a:pt x="415" y="291"/>
                  <a:pt x="414" y="288"/>
                </a:cubicBezTo>
                <a:cubicBezTo>
                  <a:pt x="414" y="288"/>
                  <a:pt x="413" y="288"/>
                  <a:pt x="413" y="288"/>
                </a:cubicBezTo>
                <a:cubicBezTo>
                  <a:pt x="415" y="292"/>
                  <a:pt x="417" y="295"/>
                  <a:pt x="420" y="298"/>
                </a:cubicBezTo>
                <a:cubicBezTo>
                  <a:pt x="421" y="298"/>
                  <a:pt x="421" y="299"/>
                  <a:pt x="421" y="300"/>
                </a:cubicBezTo>
                <a:cubicBezTo>
                  <a:pt x="420" y="299"/>
                  <a:pt x="419" y="298"/>
                  <a:pt x="418" y="297"/>
                </a:cubicBezTo>
                <a:cubicBezTo>
                  <a:pt x="415" y="293"/>
                  <a:pt x="411" y="289"/>
                  <a:pt x="408" y="286"/>
                </a:cubicBezTo>
                <a:cubicBezTo>
                  <a:pt x="407" y="285"/>
                  <a:pt x="407" y="286"/>
                  <a:pt x="407" y="287"/>
                </a:cubicBezTo>
                <a:cubicBezTo>
                  <a:pt x="412" y="292"/>
                  <a:pt x="416" y="298"/>
                  <a:pt x="421" y="302"/>
                </a:cubicBezTo>
                <a:cubicBezTo>
                  <a:pt x="421" y="303"/>
                  <a:pt x="421" y="303"/>
                  <a:pt x="421" y="303"/>
                </a:cubicBezTo>
                <a:cubicBezTo>
                  <a:pt x="420" y="302"/>
                  <a:pt x="419" y="302"/>
                  <a:pt x="419" y="301"/>
                </a:cubicBezTo>
                <a:cubicBezTo>
                  <a:pt x="419" y="301"/>
                  <a:pt x="418" y="301"/>
                  <a:pt x="418" y="301"/>
                </a:cubicBezTo>
                <a:cubicBezTo>
                  <a:pt x="419" y="302"/>
                  <a:pt x="420" y="303"/>
                  <a:pt x="421" y="304"/>
                </a:cubicBezTo>
                <a:cubicBezTo>
                  <a:pt x="421" y="305"/>
                  <a:pt x="421" y="307"/>
                  <a:pt x="421" y="309"/>
                </a:cubicBezTo>
                <a:cubicBezTo>
                  <a:pt x="419" y="311"/>
                  <a:pt x="416" y="314"/>
                  <a:pt x="413" y="316"/>
                </a:cubicBezTo>
                <a:cubicBezTo>
                  <a:pt x="410" y="311"/>
                  <a:pt x="406" y="306"/>
                  <a:pt x="403" y="301"/>
                </a:cubicBezTo>
                <a:cubicBezTo>
                  <a:pt x="402" y="300"/>
                  <a:pt x="402" y="300"/>
                  <a:pt x="402" y="299"/>
                </a:cubicBezTo>
                <a:cubicBezTo>
                  <a:pt x="402" y="299"/>
                  <a:pt x="402" y="299"/>
                  <a:pt x="402" y="299"/>
                </a:cubicBezTo>
                <a:cubicBezTo>
                  <a:pt x="402" y="298"/>
                  <a:pt x="403" y="297"/>
                  <a:pt x="402" y="296"/>
                </a:cubicBezTo>
                <a:cubicBezTo>
                  <a:pt x="402" y="296"/>
                  <a:pt x="401" y="296"/>
                  <a:pt x="401" y="296"/>
                </a:cubicBezTo>
                <a:cubicBezTo>
                  <a:pt x="401" y="297"/>
                  <a:pt x="401" y="297"/>
                  <a:pt x="400" y="297"/>
                </a:cubicBezTo>
                <a:cubicBezTo>
                  <a:pt x="400" y="297"/>
                  <a:pt x="400" y="296"/>
                  <a:pt x="400" y="296"/>
                </a:cubicBezTo>
                <a:cubicBezTo>
                  <a:pt x="400" y="296"/>
                  <a:pt x="400" y="295"/>
                  <a:pt x="400" y="295"/>
                </a:cubicBezTo>
                <a:cubicBezTo>
                  <a:pt x="399" y="295"/>
                  <a:pt x="399" y="295"/>
                  <a:pt x="399" y="295"/>
                </a:cubicBezTo>
                <a:cubicBezTo>
                  <a:pt x="397" y="292"/>
                  <a:pt x="395" y="289"/>
                  <a:pt x="394" y="286"/>
                </a:cubicBezTo>
                <a:cubicBezTo>
                  <a:pt x="398" y="283"/>
                  <a:pt x="402" y="280"/>
                  <a:pt x="407" y="276"/>
                </a:cubicBezTo>
                <a:close/>
                <a:moveTo>
                  <a:pt x="420" y="300"/>
                </a:moveTo>
                <a:cubicBezTo>
                  <a:pt x="417" y="297"/>
                  <a:pt x="413" y="293"/>
                  <a:pt x="411" y="290"/>
                </a:cubicBezTo>
                <a:cubicBezTo>
                  <a:pt x="414" y="294"/>
                  <a:pt x="417" y="297"/>
                  <a:pt x="420" y="300"/>
                </a:cubicBezTo>
                <a:close/>
                <a:moveTo>
                  <a:pt x="399" y="296"/>
                </a:moveTo>
                <a:cubicBezTo>
                  <a:pt x="399" y="296"/>
                  <a:pt x="400" y="297"/>
                  <a:pt x="400" y="297"/>
                </a:cubicBezTo>
                <a:cubicBezTo>
                  <a:pt x="400" y="297"/>
                  <a:pt x="399" y="298"/>
                  <a:pt x="399" y="298"/>
                </a:cubicBezTo>
                <a:cubicBezTo>
                  <a:pt x="398" y="297"/>
                  <a:pt x="398" y="296"/>
                  <a:pt x="398" y="296"/>
                </a:cubicBezTo>
                <a:cubicBezTo>
                  <a:pt x="398" y="296"/>
                  <a:pt x="399" y="296"/>
                  <a:pt x="399" y="296"/>
                </a:cubicBezTo>
                <a:close/>
                <a:moveTo>
                  <a:pt x="413" y="317"/>
                </a:moveTo>
                <a:cubicBezTo>
                  <a:pt x="415" y="319"/>
                  <a:pt x="416" y="322"/>
                  <a:pt x="418" y="324"/>
                </a:cubicBezTo>
                <a:cubicBezTo>
                  <a:pt x="417" y="324"/>
                  <a:pt x="417" y="325"/>
                  <a:pt x="416" y="325"/>
                </a:cubicBezTo>
                <a:cubicBezTo>
                  <a:pt x="415" y="323"/>
                  <a:pt x="413" y="321"/>
                  <a:pt x="412" y="318"/>
                </a:cubicBezTo>
                <a:cubicBezTo>
                  <a:pt x="412" y="318"/>
                  <a:pt x="413" y="317"/>
                  <a:pt x="413" y="317"/>
                </a:cubicBezTo>
                <a:close/>
                <a:moveTo>
                  <a:pt x="416" y="325"/>
                </a:moveTo>
                <a:cubicBezTo>
                  <a:pt x="410" y="329"/>
                  <a:pt x="405" y="334"/>
                  <a:pt x="402" y="339"/>
                </a:cubicBezTo>
                <a:cubicBezTo>
                  <a:pt x="399" y="341"/>
                  <a:pt x="397" y="343"/>
                  <a:pt x="394" y="346"/>
                </a:cubicBezTo>
                <a:cubicBezTo>
                  <a:pt x="393" y="344"/>
                  <a:pt x="392" y="343"/>
                  <a:pt x="391" y="342"/>
                </a:cubicBezTo>
                <a:cubicBezTo>
                  <a:pt x="391" y="341"/>
                  <a:pt x="390" y="340"/>
                  <a:pt x="390" y="339"/>
                </a:cubicBezTo>
                <a:cubicBezTo>
                  <a:pt x="396" y="333"/>
                  <a:pt x="404" y="326"/>
                  <a:pt x="411" y="319"/>
                </a:cubicBezTo>
                <a:cubicBezTo>
                  <a:pt x="413" y="321"/>
                  <a:pt x="414" y="323"/>
                  <a:pt x="416" y="325"/>
                </a:cubicBezTo>
                <a:close/>
                <a:moveTo>
                  <a:pt x="394" y="346"/>
                </a:moveTo>
                <a:cubicBezTo>
                  <a:pt x="393" y="347"/>
                  <a:pt x="393" y="347"/>
                  <a:pt x="392" y="348"/>
                </a:cubicBezTo>
                <a:cubicBezTo>
                  <a:pt x="390" y="350"/>
                  <a:pt x="388" y="352"/>
                  <a:pt x="386" y="354"/>
                </a:cubicBezTo>
                <a:cubicBezTo>
                  <a:pt x="385" y="352"/>
                  <a:pt x="383" y="349"/>
                  <a:pt x="382" y="347"/>
                </a:cubicBezTo>
                <a:cubicBezTo>
                  <a:pt x="384" y="345"/>
                  <a:pt x="387" y="342"/>
                  <a:pt x="389" y="340"/>
                </a:cubicBezTo>
                <a:cubicBezTo>
                  <a:pt x="391" y="342"/>
                  <a:pt x="393" y="344"/>
                  <a:pt x="394" y="346"/>
                </a:cubicBezTo>
                <a:close/>
                <a:moveTo>
                  <a:pt x="394" y="346"/>
                </a:moveTo>
                <a:cubicBezTo>
                  <a:pt x="396" y="348"/>
                  <a:pt x="397" y="350"/>
                  <a:pt x="398" y="352"/>
                </a:cubicBezTo>
                <a:cubicBezTo>
                  <a:pt x="398" y="352"/>
                  <a:pt x="398" y="352"/>
                  <a:pt x="398" y="352"/>
                </a:cubicBezTo>
                <a:cubicBezTo>
                  <a:pt x="397" y="353"/>
                  <a:pt x="398" y="353"/>
                  <a:pt x="398" y="353"/>
                </a:cubicBezTo>
                <a:cubicBezTo>
                  <a:pt x="399" y="353"/>
                  <a:pt x="399" y="353"/>
                  <a:pt x="399" y="353"/>
                </a:cubicBezTo>
                <a:cubicBezTo>
                  <a:pt x="401" y="355"/>
                  <a:pt x="403" y="358"/>
                  <a:pt x="405" y="361"/>
                </a:cubicBezTo>
                <a:cubicBezTo>
                  <a:pt x="405" y="361"/>
                  <a:pt x="405" y="361"/>
                  <a:pt x="405" y="361"/>
                </a:cubicBezTo>
                <a:cubicBezTo>
                  <a:pt x="406" y="362"/>
                  <a:pt x="406" y="363"/>
                  <a:pt x="407" y="364"/>
                </a:cubicBezTo>
                <a:cubicBezTo>
                  <a:pt x="407" y="364"/>
                  <a:pt x="407" y="364"/>
                  <a:pt x="407" y="364"/>
                </a:cubicBezTo>
                <a:cubicBezTo>
                  <a:pt x="407" y="365"/>
                  <a:pt x="406" y="365"/>
                  <a:pt x="406" y="366"/>
                </a:cubicBezTo>
                <a:cubicBezTo>
                  <a:pt x="406" y="366"/>
                  <a:pt x="406" y="367"/>
                  <a:pt x="407" y="367"/>
                </a:cubicBezTo>
                <a:cubicBezTo>
                  <a:pt x="407" y="366"/>
                  <a:pt x="408" y="366"/>
                  <a:pt x="408" y="365"/>
                </a:cubicBezTo>
                <a:cubicBezTo>
                  <a:pt x="409" y="366"/>
                  <a:pt x="410" y="368"/>
                  <a:pt x="411" y="369"/>
                </a:cubicBezTo>
                <a:cubicBezTo>
                  <a:pt x="411" y="369"/>
                  <a:pt x="411" y="369"/>
                  <a:pt x="411" y="369"/>
                </a:cubicBezTo>
                <a:cubicBezTo>
                  <a:pt x="414" y="372"/>
                  <a:pt x="416" y="376"/>
                  <a:pt x="419" y="379"/>
                </a:cubicBezTo>
                <a:cubicBezTo>
                  <a:pt x="417" y="381"/>
                  <a:pt x="416" y="382"/>
                  <a:pt x="414" y="383"/>
                </a:cubicBezTo>
                <a:cubicBezTo>
                  <a:pt x="408" y="376"/>
                  <a:pt x="401" y="370"/>
                  <a:pt x="394" y="363"/>
                </a:cubicBezTo>
                <a:cubicBezTo>
                  <a:pt x="391" y="360"/>
                  <a:pt x="389" y="357"/>
                  <a:pt x="386" y="354"/>
                </a:cubicBezTo>
                <a:cubicBezTo>
                  <a:pt x="389" y="352"/>
                  <a:pt x="392" y="349"/>
                  <a:pt x="394" y="346"/>
                </a:cubicBezTo>
                <a:close/>
                <a:moveTo>
                  <a:pt x="419" y="380"/>
                </a:moveTo>
                <a:cubicBezTo>
                  <a:pt x="420" y="380"/>
                  <a:pt x="420" y="380"/>
                  <a:pt x="420" y="380"/>
                </a:cubicBezTo>
                <a:cubicBezTo>
                  <a:pt x="420" y="381"/>
                  <a:pt x="420" y="382"/>
                  <a:pt x="420" y="382"/>
                </a:cubicBezTo>
                <a:cubicBezTo>
                  <a:pt x="420" y="382"/>
                  <a:pt x="420" y="381"/>
                  <a:pt x="420" y="380"/>
                </a:cubicBezTo>
                <a:cubicBezTo>
                  <a:pt x="421" y="381"/>
                  <a:pt x="421" y="382"/>
                  <a:pt x="422" y="383"/>
                </a:cubicBezTo>
                <a:cubicBezTo>
                  <a:pt x="421" y="385"/>
                  <a:pt x="420" y="386"/>
                  <a:pt x="419" y="388"/>
                </a:cubicBezTo>
                <a:cubicBezTo>
                  <a:pt x="419" y="386"/>
                  <a:pt x="419" y="384"/>
                  <a:pt x="420" y="382"/>
                </a:cubicBezTo>
                <a:cubicBezTo>
                  <a:pt x="419" y="384"/>
                  <a:pt x="419" y="386"/>
                  <a:pt x="419" y="388"/>
                </a:cubicBezTo>
                <a:cubicBezTo>
                  <a:pt x="419" y="388"/>
                  <a:pt x="418" y="388"/>
                  <a:pt x="418" y="389"/>
                </a:cubicBezTo>
                <a:cubicBezTo>
                  <a:pt x="418" y="388"/>
                  <a:pt x="418" y="388"/>
                  <a:pt x="418" y="388"/>
                </a:cubicBezTo>
                <a:cubicBezTo>
                  <a:pt x="417" y="387"/>
                  <a:pt x="417" y="386"/>
                  <a:pt x="417" y="385"/>
                </a:cubicBezTo>
                <a:cubicBezTo>
                  <a:pt x="417" y="384"/>
                  <a:pt x="417" y="384"/>
                  <a:pt x="417" y="385"/>
                </a:cubicBezTo>
                <a:cubicBezTo>
                  <a:pt x="417" y="385"/>
                  <a:pt x="417" y="386"/>
                  <a:pt x="417" y="387"/>
                </a:cubicBezTo>
                <a:cubicBezTo>
                  <a:pt x="416" y="386"/>
                  <a:pt x="415" y="385"/>
                  <a:pt x="414" y="384"/>
                </a:cubicBezTo>
                <a:cubicBezTo>
                  <a:pt x="416" y="382"/>
                  <a:pt x="418" y="381"/>
                  <a:pt x="419" y="380"/>
                </a:cubicBezTo>
                <a:close/>
                <a:moveTo>
                  <a:pt x="383" y="415"/>
                </a:moveTo>
                <a:cubicBezTo>
                  <a:pt x="377" y="420"/>
                  <a:pt x="371" y="425"/>
                  <a:pt x="366" y="430"/>
                </a:cubicBezTo>
                <a:cubicBezTo>
                  <a:pt x="366" y="429"/>
                  <a:pt x="365" y="428"/>
                  <a:pt x="365" y="427"/>
                </a:cubicBezTo>
                <a:cubicBezTo>
                  <a:pt x="366" y="426"/>
                  <a:pt x="368" y="425"/>
                  <a:pt x="368" y="424"/>
                </a:cubicBezTo>
                <a:cubicBezTo>
                  <a:pt x="372" y="420"/>
                  <a:pt x="377" y="416"/>
                  <a:pt x="381" y="413"/>
                </a:cubicBezTo>
                <a:cubicBezTo>
                  <a:pt x="382" y="414"/>
                  <a:pt x="382" y="414"/>
                  <a:pt x="383" y="415"/>
                </a:cubicBezTo>
                <a:close/>
                <a:moveTo>
                  <a:pt x="383" y="416"/>
                </a:moveTo>
                <a:cubicBezTo>
                  <a:pt x="384" y="417"/>
                  <a:pt x="384" y="418"/>
                  <a:pt x="385" y="418"/>
                </a:cubicBezTo>
                <a:cubicBezTo>
                  <a:pt x="382" y="420"/>
                  <a:pt x="379" y="422"/>
                  <a:pt x="376" y="424"/>
                </a:cubicBezTo>
                <a:cubicBezTo>
                  <a:pt x="373" y="426"/>
                  <a:pt x="370" y="428"/>
                  <a:pt x="369" y="430"/>
                </a:cubicBezTo>
                <a:cubicBezTo>
                  <a:pt x="369" y="431"/>
                  <a:pt x="370" y="431"/>
                  <a:pt x="370" y="431"/>
                </a:cubicBezTo>
                <a:cubicBezTo>
                  <a:pt x="371" y="428"/>
                  <a:pt x="375" y="426"/>
                  <a:pt x="378" y="424"/>
                </a:cubicBezTo>
                <a:cubicBezTo>
                  <a:pt x="380" y="422"/>
                  <a:pt x="383" y="421"/>
                  <a:pt x="386" y="419"/>
                </a:cubicBezTo>
                <a:cubicBezTo>
                  <a:pt x="388" y="423"/>
                  <a:pt x="390" y="426"/>
                  <a:pt x="392" y="429"/>
                </a:cubicBezTo>
                <a:cubicBezTo>
                  <a:pt x="397" y="436"/>
                  <a:pt x="402" y="443"/>
                  <a:pt x="407" y="449"/>
                </a:cubicBezTo>
                <a:cubicBezTo>
                  <a:pt x="407" y="451"/>
                  <a:pt x="406" y="452"/>
                  <a:pt x="406" y="454"/>
                </a:cubicBezTo>
                <a:cubicBezTo>
                  <a:pt x="402" y="457"/>
                  <a:pt x="397" y="461"/>
                  <a:pt x="393" y="464"/>
                </a:cubicBezTo>
                <a:cubicBezTo>
                  <a:pt x="392" y="463"/>
                  <a:pt x="391" y="462"/>
                  <a:pt x="390" y="461"/>
                </a:cubicBezTo>
                <a:cubicBezTo>
                  <a:pt x="392" y="460"/>
                  <a:pt x="394" y="459"/>
                  <a:pt x="395" y="458"/>
                </a:cubicBezTo>
                <a:cubicBezTo>
                  <a:pt x="398" y="456"/>
                  <a:pt x="401" y="454"/>
                  <a:pt x="405" y="452"/>
                </a:cubicBezTo>
                <a:cubicBezTo>
                  <a:pt x="405" y="452"/>
                  <a:pt x="405" y="451"/>
                  <a:pt x="404" y="452"/>
                </a:cubicBezTo>
                <a:cubicBezTo>
                  <a:pt x="400" y="454"/>
                  <a:pt x="396" y="456"/>
                  <a:pt x="392" y="459"/>
                </a:cubicBezTo>
                <a:cubicBezTo>
                  <a:pt x="391" y="460"/>
                  <a:pt x="391" y="460"/>
                  <a:pt x="390" y="461"/>
                </a:cubicBezTo>
                <a:cubicBezTo>
                  <a:pt x="388" y="459"/>
                  <a:pt x="386" y="456"/>
                  <a:pt x="385" y="454"/>
                </a:cubicBezTo>
                <a:cubicBezTo>
                  <a:pt x="379" y="447"/>
                  <a:pt x="374" y="441"/>
                  <a:pt x="369" y="434"/>
                </a:cubicBezTo>
                <a:cubicBezTo>
                  <a:pt x="369" y="433"/>
                  <a:pt x="369" y="433"/>
                  <a:pt x="369" y="432"/>
                </a:cubicBezTo>
                <a:cubicBezTo>
                  <a:pt x="369" y="431"/>
                  <a:pt x="369" y="431"/>
                  <a:pt x="368" y="431"/>
                </a:cubicBezTo>
                <a:cubicBezTo>
                  <a:pt x="368" y="431"/>
                  <a:pt x="368" y="431"/>
                  <a:pt x="368" y="432"/>
                </a:cubicBezTo>
                <a:cubicBezTo>
                  <a:pt x="368" y="432"/>
                  <a:pt x="368" y="432"/>
                  <a:pt x="368" y="432"/>
                </a:cubicBezTo>
                <a:cubicBezTo>
                  <a:pt x="367" y="431"/>
                  <a:pt x="367" y="431"/>
                  <a:pt x="367" y="430"/>
                </a:cubicBezTo>
                <a:cubicBezTo>
                  <a:pt x="372" y="426"/>
                  <a:pt x="377" y="421"/>
                  <a:pt x="383" y="416"/>
                </a:cubicBezTo>
                <a:close/>
                <a:moveTo>
                  <a:pt x="369" y="434"/>
                </a:moveTo>
                <a:cubicBezTo>
                  <a:pt x="369" y="434"/>
                  <a:pt x="369" y="434"/>
                  <a:pt x="369" y="434"/>
                </a:cubicBezTo>
                <a:cubicBezTo>
                  <a:pt x="369" y="434"/>
                  <a:pt x="369" y="434"/>
                  <a:pt x="369" y="434"/>
                </a:cubicBezTo>
                <a:cubicBezTo>
                  <a:pt x="369" y="434"/>
                  <a:pt x="369" y="434"/>
                  <a:pt x="369" y="434"/>
                </a:cubicBezTo>
                <a:close/>
                <a:moveTo>
                  <a:pt x="390" y="461"/>
                </a:moveTo>
                <a:cubicBezTo>
                  <a:pt x="389" y="461"/>
                  <a:pt x="389" y="461"/>
                  <a:pt x="389" y="461"/>
                </a:cubicBezTo>
                <a:cubicBezTo>
                  <a:pt x="387" y="459"/>
                  <a:pt x="386" y="456"/>
                  <a:pt x="384" y="454"/>
                </a:cubicBezTo>
                <a:cubicBezTo>
                  <a:pt x="386" y="456"/>
                  <a:pt x="388" y="458"/>
                  <a:pt x="390" y="461"/>
                </a:cubicBezTo>
                <a:close/>
                <a:moveTo>
                  <a:pt x="390" y="462"/>
                </a:moveTo>
                <a:cubicBezTo>
                  <a:pt x="391" y="462"/>
                  <a:pt x="392" y="463"/>
                  <a:pt x="392" y="464"/>
                </a:cubicBezTo>
                <a:cubicBezTo>
                  <a:pt x="392" y="464"/>
                  <a:pt x="392" y="465"/>
                  <a:pt x="392" y="465"/>
                </a:cubicBezTo>
                <a:cubicBezTo>
                  <a:pt x="391" y="464"/>
                  <a:pt x="390" y="463"/>
                  <a:pt x="390" y="462"/>
                </a:cubicBezTo>
                <a:cubicBezTo>
                  <a:pt x="390" y="462"/>
                  <a:pt x="390" y="462"/>
                  <a:pt x="390" y="462"/>
                </a:cubicBezTo>
                <a:close/>
                <a:moveTo>
                  <a:pt x="391" y="466"/>
                </a:moveTo>
                <a:cubicBezTo>
                  <a:pt x="391" y="466"/>
                  <a:pt x="391" y="466"/>
                  <a:pt x="392" y="466"/>
                </a:cubicBezTo>
                <a:cubicBezTo>
                  <a:pt x="392" y="467"/>
                  <a:pt x="393" y="466"/>
                  <a:pt x="392" y="466"/>
                </a:cubicBezTo>
                <a:cubicBezTo>
                  <a:pt x="392" y="466"/>
                  <a:pt x="392" y="465"/>
                  <a:pt x="392" y="465"/>
                </a:cubicBezTo>
                <a:cubicBezTo>
                  <a:pt x="392" y="465"/>
                  <a:pt x="392" y="465"/>
                  <a:pt x="392" y="465"/>
                </a:cubicBezTo>
                <a:cubicBezTo>
                  <a:pt x="395" y="468"/>
                  <a:pt x="398" y="472"/>
                  <a:pt x="401" y="475"/>
                </a:cubicBezTo>
                <a:cubicBezTo>
                  <a:pt x="399" y="476"/>
                  <a:pt x="398" y="477"/>
                  <a:pt x="397" y="478"/>
                </a:cubicBezTo>
                <a:cubicBezTo>
                  <a:pt x="394" y="475"/>
                  <a:pt x="391" y="471"/>
                  <a:pt x="388" y="468"/>
                </a:cubicBezTo>
                <a:cubicBezTo>
                  <a:pt x="389" y="467"/>
                  <a:pt x="390" y="466"/>
                  <a:pt x="391" y="466"/>
                </a:cubicBezTo>
                <a:close/>
                <a:moveTo>
                  <a:pt x="396" y="479"/>
                </a:moveTo>
                <a:cubicBezTo>
                  <a:pt x="388" y="485"/>
                  <a:pt x="379" y="491"/>
                  <a:pt x="371" y="498"/>
                </a:cubicBezTo>
                <a:cubicBezTo>
                  <a:pt x="370" y="497"/>
                  <a:pt x="370" y="497"/>
                  <a:pt x="370" y="497"/>
                </a:cubicBezTo>
                <a:cubicBezTo>
                  <a:pt x="369" y="496"/>
                  <a:pt x="369" y="495"/>
                  <a:pt x="368" y="495"/>
                </a:cubicBezTo>
                <a:cubicBezTo>
                  <a:pt x="369" y="494"/>
                  <a:pt x="371" y="493"/>
                  <a:pt x="372" y="492"/>
                </a:cubicBezTo>
                <a:cubicBezTo>
                  <a:pt x="371" y="493"/>
                  <a:pt x="371" y="493"/>
                  <a:pt x="372" y="494"/>
                </a:cubicBezTo>
                <a:cubicBezTo>
                  <a:pt x="372" y="495"/>
                  <a:pt x="373" y="494"/>
                  <a:pt x="372" y="493"/>
                </a:cubicBezTo>
                <a:cubicBezTo>
                  <a:pt x="371" y="491"/>
                  <a:pt x="380" y="486"/>
                  <a:pt x="382" y="485"/>
                </a:cubicBezTo>
                <a:cubicBezTo>
                  <a:pt x="385" y="483"/>
                  <a:pt x="389" y="481"/>
                  <a:pt x="392" y="479"/>
                </a:cubicBezTo>
                <a:cubicBezTo>
                  <a:pt x="393" y="479"/>
                  <a:pt x="392" y="478"/>
                  <a:pt x="392" y="478"/>
                </a:cubicBezTo>
                <a:cubicBezTo>
                  <a:pt x="389" y="480"/>
                  <a:pt x="385" y="482"/>
                  <a:pt x="382" y="484"/>
                </a:cubicBezTo>
                <a:cubicBezTo>
                  <a:pt x="385" y="482"/>
                  <a:pt x="387" y="480"/>
                  <a:pt x="389" y="479"/>
                </a:cubicBezTo>
                <a:cubicBezTo>
                  <a:pt x="389" y="479"/>
                  <a:pt x="389" y="478"/>
                  <a:pt x="388" y="478"/>
                </a:cubicBezTo>
                <a:cubicBezTo>
                  <a:pt x="382" y="482"/>
                  <a:pt x="377" y="487"/>
                  <a:pt x="372" y="491"/>
                </a:cubicBezTo>
                <a:cubicBezTo>
                  <a:pt x="372" y="491"/>
                  <a:pt x="371" y="491"/>
                  <a:pt x="371" y="491"/>
                </a:cubicBezTo>
                <a:cubicBezTo>
                  <a:pt x="370" y="492"/>
                  <a:pt x="369" y="493"/>
                  <a:pt x="368" y="494"/>
                </a:cubicBezTo>
                <a:cubicBezTo>
                  <a:pt x="366" y="491"/>
                  <a:pt x="364" y="489"/>
                  <a:pt x="362" y="486"/>
                </a:cubicBezTo>
                <a:cubicBezTo>
                  <a:pt x="366" y="484"/>
                  <a:pt x="370" y="481"/>
                  <a:pt x="373" y="478"/>
                </a:cubicBezTo>
                <a:cubicBezTo>
                  <a:pt x="378" y="475"/>
                  <a:pt x="383" y="471"/>
                  <a:pt x="387" y="468"/>
                </a:cubicBezTo>
                <a:cubicBezTo>
                  <a:pt x="390" y="472"/>
                  <a:pt x="393" y="475"/>
                  <a:pt x="396" y="479"/>
                </a:cubicBezTo>
                <a:close/>
                <a:moveTo>
                  <a:pt x="367" y="494"/>
                </a:moveTo>
                <a:cubicBezTo>
                  <a:pt x="366" y="495"/>
                  <a:pt x="366" y="495"/>
                  <a:pt x="365" y="496"/>
                </a:cubicBezTo>
                <a:cubicBezTo>
                  <a:pt x="365" y="496"/>
                  <a:pt x="365" y="497"/>
                  <a:pt x="366" y="497"/>
                </a:cubicBezTo>
                <a:cubicBezTo>
                  <a:pt x="366" y="496"/>
                  <a:pt x="367" y="496"/>
                  <a:pt x="368" y="495"/>
                </a:cubicBezTo>
                <a:cubicBezTo>
                  <a:pt x="368" y="496"/>
                  <a:pt x="369" y="497"/>
                  <a:pt x="370" y="498"/>
                </a:cubicBezTo>
                <a:cubicBezTo>
                  <a:pt x="369" y="499"/>
                  <a:pt x="368" y="499"/>
                  <a:pt x="368" y="500"/>
                </a:cubicBezTo>
                <a:cubicBezTo>
                  <a:pt x="365" y="496"/>
                  <a:pt x="362" y="493"/>
                  <a:pt x="359" y="489"/>
                </a:cubicBezTo>
                <a:cubicBezTo>
                  <a:pt x="360" y="488"/>
                  <a:pt x="361" y="488"/>
                  <a:pt x="362" y="487"/>
                </a:cubicBezTo>
                <a:cubicBezTo>
                  <a:pt x="363" y="489"/>
                  <a:pt x="365" y="492"/>
                  <a:pt x="367" y="494"/>
                </a:cubicBezTo>
                <a:close/>
                <a:moveTo>
                  <a:pt x="369" y="499"/>
                </a:moveTo>
                <a:cubicBezTo>
                  <a:pt x="369" y="500"/>
                  <a:pt x="369" y="500"/>
                  <a:pt x="370" y="500"/>
                </a:cubicBezTo>
                <a:cubicBezTo>
                  <a:pt x="370" y="500"/>
                  <a:pt x="370" y="500"/>
                  <a:pt x="371" y="499"/>
                </a:cubicBezTo>
                <a:cubicBezTo>
                  <a:pt x="377" y="508"/>
                  <a:pt x="384" y="516"/>
                  <a:pt x="391" y="524"/>
                </a:cubicBezTo>
                <a:cubicBezTo>
                  <a:pt x="391" y="525"/>
                  <a:pt x="391" y="526"/>
                  <a:pt x="391" y="527"/>
                </a:cubicBezTo>
                <a:cubicBezTo>
                  <a:pt x="386" y="522"/>
                  <a:pt x="382" y="517"/>
                  <a:pt x="377" y="512"/>
                </a:cubicBezTo>
                <a:cubicBezTo>
                  <a:pt x="374" y="508"/>
                  <a:pt x="371" y="504"/>
                  <a:pt x="368" y="500"/>
                </a:cubicBezTo>
                <a:cubicBezTo>
                  <a:pt x="368" y="500"/>
                  <a:pt x="369" y="500"/>
                  <a:pt x="369" y="499"/>
                </a:cubicBezTo>
                <a:close/>
                <a:moveTo>
                  <a:pt x="373" y="546"/>
                </a:moveTo>
                <a:cubicBezTo>
                  <a:pt x="368" y="550"/>
                  <a:pt x="364" y="554"/>
                  <a:pt x="360" y="558"/>
                </a:cubicBezTo>
                <a:cubicBezTo>
                  <a:pt x="359" y="558"/>
                  <a:pt x="359" y="558"/>
                  <a:pt x="359" y="558"/>
                </a:cubicBezTo>
                <a:cubicBezTo>
                  <a:pt x="364" y="554"/>
                  <a:pt x="368" y="550"/>
                  <a:pt x="373" y="546"/>
                </a:cubicBezTo>
                <a:close/>
                <a:moveTo>
                  <a:pt x="364" y="554"/>
                </a:moveTo>
                <a:cubicBezTo>
                  <a:pt x="368" y="551"/>
                  <a:pt x="372" y="547"/>
                  <a:pt x="376" y="544"/>
                </a:cubicBezTo>
                <a:cubicBezTo>
                  <a:pt x="380" y="540"/>
                  <a:pt x="385" y="537"/>
                  <a:pt x="389" y="534"/>
                </a:cubicBezTo>
                <a:cubicBezTo>
                  <a:pt x="389" y="537"/>
                  <a:pt x="388" y="541"/>
                  <a:pt x="387" y="544"/>
                </a:cubicBezTo>
                <a:cubicBezTo>
                  <a:pt x="387" y="544"/>
                  <a:pt x="387" y="544"/>
                  <a:pt x="387" y="544"/>
                </a:cubicBezTo>
                <a:cubicBezTo>
                  <a:pt x="383" y="547"/>
                  <a:pt x="379" y="550"/>
                  <a:pt x="376" y="554"/>
                </a:cubicBezTo>
                <a:cubicBezTo>
                  <a:pt x="374" y="556"/>
                  <a:pt x="371" y="558"/>
                  <a:pt x="370" y="561"/>
                </a:cubicBezTo>
                <a:cubicBezTo>
                  <a:pt x="369" y="562"/>
                  <a:pt x="370" y="562"/>
                  <a:pt x="371" y="561"/>
                </a:cubicBezTo>
                <a:cubicBezTo>
                  <a:pt x="372" y="558"/>
                  <a:pt x="376" y="555"/>
                  <a:pt x="378" y="553"/>
                </a:cubicBezTo>
                <a:cubicBezTo>
                  <a:pt x="381" y="550"/>
                  <a:pt x="384" y="548"/>
                  <a:pt x="387" y="545"/>
                </a:cubicBezTo>
                <a:cubicBezTo>
                  <a:pt x="387" y="547"/>
                  <a:pt x="386" y="549"/>
                  <a:pt x="386" y="551"/>
                </a:cubicBezTo>
                <a:cubicBezTo>
                  <a:pt x="384" y="553"/>
                  <a:pt x="382" y="554"/>
                  <a:pt x="380" y="556"/>
                </a:cubicBezTo>
                <a:cubicBezTo>
                  <a:pt x="379" y="557"/>
                  <a:pt x="375" y="561"/>
                  <a:pt x="373" y="563"/>
                </a:cubicBezTo>
                <a:cubicBezTo>
                  <a:pt x="373" y="563"/>
                  <a:pt x="372" y="562"/>
                  <a:pt x="372" y="563"/>
                </a:cubicBezTo>
                <a:cubicBezTo>
                  <a:pt x="372" y="563"/>
                  <a:pt x="372" y="564"/>
                  <a:pt x="371" y="564"/>
                </a:cubicBezTo>
                <a:cubicBezTo>
                  <a:pt x="371" y="564"/>
                  <a:pt x="371" y="565"/>
                  <a:pt x="372" y="565"/>
                </a:cubicBezTo>
                <a:cubicBezTo>
                  <a:pt x="372" y="565"/>
                  <a:pt x="373" y="565"/>
                  <a:pt x="373" y="565"/>
                </a:cubicBezTo>
                <a:cubicBezTo>
                  <a:pt x="374" y="563"/>
                  <a:pt x="376" y="561"/>
                  <a:pt x="377" y="560"/>
                </a:cubicBezTo>
                <a:cubicBezTo>
                  <a:pt x="380" y="557"/>
                  <a:pt x="383" y="555"/>
                  <a:pt x="385" y="552"/>
                </a:cubicBezTo>
                <a:cubicBezTo>
                  <a:pt x="385" y="554"/>
                  <a:pt x="385" y="555"/>
                  <a:pt x="385" y="556"/>
                </a:cubicBezTo>
                <a:cubicBezTo>
                  <a:pt x="381" y="559"/>
                  <a:pt x="378" y="563"/>
                  <a:pt x="375" y="566"/>
                </a:cubicBezTo>
                <a:cubicBezTo>
                  <a:pt x="375" y="566"/>
                  <a:pt x="375" y="566"/>
                  <a:pt x="375" y="566"/>
                </a:cubicBezTo>
                <a:cubicBezTo>
                  <a:pt x="374" y="567"/>
                  <a:pt x="373" y="568"/>
                  <a:pt x="373" y="569"/>
                </a:cubicBezTo>
                <a:cubicBezTo>
                  <a:pt x="372" y="570"/>
                  <a:pt x="373" y="570"/>
                  <a:pt x="374" y="570"/>
                </a:cubicBezTo>
                <a:cubicBezTo>
                  <a:pt x="377" y="565"/>
                  <a:pt x="380" y="561"/>
                  <a:pt x="384" y="558"/>
                </a:cubicBezTo>
                <a:cubicBezTo>
                  <a:pt x="384" y="561"/>
                  <a:pt x="383" y="564"/>
                  <a:pt x="382" y="567"/>
                </a:cubicBezTo>
                <a:cubicBezTo>
                  <a:pt x="382" y="567"/>
                  <a:pt x="381" y="568"/>
                  <a:pt x="380" y="569"/>
                </a:cubicBezTo>
                <a:cubicBezTo>
                  <a:pt x="380" y="568"/>
                  <a:pt x="379" y="568"/>
                  <a:pt x="379" y="568"/>
                </a:cubicBezTo>
                <a:cubicBezTo>
                  <a:pt x="378" y="570"/>
                  <a:pt x="377" y="570"/>
                  <a:pt x="377" y="572"/>
                </a:cubicBezTo>
                <a:cubicBezTo>
                  <a:pt x="376" y="572"/>
                  <a:pt x="377" y="573"/>
                  <a:pt x="377" y="572"/>
                </a:cubicBezTo>
                <a:cubicBezTo>
                  <a:pt x="379" y="571"/>
                  <a:pt x="380" y="570"/>
                  <a:pt x="382" y="568"/>
                </a:cubicBezTo>
                <a:cubicBezTo>
                  <a:pt x="381" y="573"/>
                  <a:pt x="380" y="578"/>
                  <a:pt x="379" y="583"/>
                </a:cubicBezTo>
                <a:cubicBezTo>
                  <a:pt x="374" y="576"/>
                  <a:pt x="367" y="567"/>
                  <a:pt x="360" y="558"/>
                </a:cubicBezTo>
                <a:cubicBezTo>
                  <a:pt x="361" y="557"/>
                  <a:pt x="363" y="556"/>
                  <a:pt x="364" y="554"/>
                </a:cubicBezTo>
                <a:close/>
                <a:moveTo>
                  <a:pt x="382" y="568"/>
                </a:moveTo>
                <a:cubicBezTo>
                  <a:pt x="384" y="567"/>
                  <a:pt x="386" y="565"/>
                  <a:pt x="387" y="564"/>
                </a:cubicBezTo>
                <a:cubicBezTo>
                  <a:pt x="388" y="564"/>
                  <a:pt x="387" y="563"/>
                  <a:pt x="387" y="563"/>
                </a:cubicBezTo>
                <a:cubicBezTo>
                  <a:pt x="385" y="564"/>
                  <a:pt x="384" y="565"/>
                  <a:pt x="383" y="566"/>
                </a:cubicBezTo>
                <a:cubicBezTo>
                  <a:pt x="383" y="563"/>
                  <a:pt x="384" y="560"/>
                  <a:pt x="385" y="557"/>
                </a:cubicBezTo>
                <a:cubicBezTo>
                  <a:pt x="387" y="555"/>
                  <a:pt x="389" y="554"/>
                  <a:pt x="391" y="552"/>
                </a:cubicBezTo>
                <a:cubicBezTo>
                  <a:pt x="390" y="556"/>
                  <a:pt x="390" y="560"/>
                  <a:pt x="389" y="564"/>
                </a:cubicBezTo>
                <a:cubicBezTo>
                  <a:pt x="387" y="572"/>
                  <a:pt x="385" y="580"/>
                  <a:pt x="383" y="589"/>
                </a:cubicBezTo>
                <a:cubicBezTo>
                  <a:pt x="382" y="587"/>
                  <a:pt x="381" y="585"/>
                  <a:pt x="379" y="583"/>
                </a:cubicBezTo>
                <a:cubicBezTo>
                  <a:pt x="380" y="578"/>
                  <a:pt x="381" y="573"/>
                  <a:pt x="382" y="568"/>
                </a:cubicBezTo>
                <a:close/>
                <a:moveTo>
                  <a:pt x="391" y="560"/>
                </a:moveTo>
                <a:cubicBezTo>
                  <a:pt x="391" y="557"/>
                  <a:pt x="392" y="554"/>
                  <a:pt x="393" y="551"/>
                </a:cubicBezTo>
                <a:cubicBezTo>
                  <a:pt x="393" y="551"/>
                  <a:pt x="393" y="551"/>
                  <a:pt x="393" y="551"/>
                </a:cubicBezTo>
                <a:cubicBezTo>
                  <a:pt x="393" y="551"/>
                  <a:pt x="393" y="550"/>
                  <a:pt x="393" y="550"/>
                </a:cubicBezTo>
                <a:cubicBezTo>
                  <a:pt x="394" y="546"/>
                  <a:pt x="395" y="541"/>
                  <a:pt x="396" y="537"/>
                </a:cubicBezTo>
                <a:cubicBezTo>
                  <a:pt x="398" y="538"/>
                  <a:pt x="400" y="540"/>
                  <a:pt x="401" y="542"/>
                </a:cubicBezTo>
                <a:cubicBezTo>
                  <a:pt x="401" y="544"/>
                  <a:pt x="400" y="547"/>
                  <a:pt x="400" y="550"/>
                </a:cubicBezTo>
                <a:cubicBezTo>
                  <a:pt x="398" y="550"/>
                  <a:pt x="397" y="551"/>
                  <a:pt x="398" y="553"/>
                </a:cubicBezTo>
                <a:cubicBezTo>
                  <a:pt x="398" y="553"/>
                  <a:pt x="398" y="553"/>
                  <a:pt x="398" y="554"/>
                </a:cubicBezTo>
                <a:cubicBezTo>
                  <a:pt x="399" y="554"/>
                  <a:pt x="399" y="555"/>
                  <a:pt x="399" y="555"/>
                </a:cubicBezTo>
                <a:cubicBezTo>
                  <a:pt x="398" y="557"/>
                  <a:pt x="398" y="559"/>
                  <a:pt x="397" y="562"/>
                </a:cubicBezTo>
                <a:cubicBezTo>
                  <a:pt x="396" y="565"/>
                  <a:pt x="396" y="568"/>
                  <a:pt x="395" y="571"/>
                </a:cubicBezTo>
                <a:cubicBezTo>
                  <a:pt x="395" y="571"/>
                  <a:pt x="395" y="571"/>
                  <a:pt x="395" y="571"/>
                </a:cubicBezTo>
                <a:cubicBezTo>
                  <a:pt x="394" y="573"/>
                  <a:pt x="393" y="575"/>
                  <a:pt x="393" y="577"/>
                </a:cubicBezTo>
                <a:cubicBezTo>
                  <a:pt x="392" y="578"/>
                  <a:pt x="391" y="579"/>
                  <a:pt x="391" y="580"/>
                </a:cubicBezTo>
                <a:cubicBezTo>
                  <a:pt x="390" y="581"/>
                  <a:pt x="391" y="582"/>
                  <a:pt x="393" y="582"/>
                </a:cubicBezTo>
                <a:cubicBezTo>
                  <a:pt x="392" y="585"/>
                  <a:pt x="392" y="588"/>
                  <a:pt x="391" y="590"/>
                </a:cubicBezTo>
                <a:cubicBezTo>
                  <a:pt x="390" y="591"/>
                  <a:pt x="388" y="592"/>
                  <a:pt x="387" y="594"/>
                </a:cubicBezTo>
                <a:cubicBezTo>
                  <a:pt x="387" y="593"/>
                  <a:pt x="387" y="593"/>
                  <a:pt x="387" y="593"/>
                </a:cubicBezTo>
                <a:cubicBezTo>
                  <a:pt x="386" y="593"/>
                  <a:pt x="386" y="593"/>
                  <a:pt x="386" y="593"/>
                </a:cubicBezTo>
                <a:cubicBezTo>
                  <a:pt x="386" y="592"/>
                  <a:pt x="385" y="591"/>
                  <a:pt x="384" y="590"/>
                </a:cubicBezTo>
                <a:cubicBezTo>
                  <a:pt x="386" y="580"/>
                  <a:pt x="388" y="570"/>
                  <a:pt x="391" y="560"/>
                </a:cubicBezTo>
                <a:close/>
                <a:moveTo>
                  <a:pt x="386" y="594"/>
                </a:moveTo>
                <a:cubicBezTo>
                  <a:pt x="386" y="594"/>
                  <a:pt x="386" y="594"/>
                  <a:pt x="386" y="594"/>
                </a:cubicBezTo>
                <a:cubicBezTo>
                  <a:pt x="385" y="595"/>
                  <a:pt x="384" y="596"/>
                  <a:pt x="383" y="597"/>
                </a:cubicBezTo>
                <a:cubicBezTo>
                  <a:pt x="383" y="595"/>
                  <a:pt x="383" y="593"/>
                  <a:pt x="384" y="591"/>
                </a:cubicBezTo>
                <a:cubicBezTo>
                  <a:pt x="385" y="592"/>
                  <a:pt x="386" y="593"/>
                  <a:pt x="386" y="594"/>
                </a:cubicBezTo>
                <a:close/>
                <a:moveTo>
                  <a:pt x="384" y="605"/>
                </a:moveTo>
                <a:cubicBezTo>
                  <a:pt x="383" y="606"/>
                  <a:pt x="382" y="608"/>
                  <a:pt x="380" y="609"/>
                </a:cubicBezTo>
                <a:cubicBezTo>
                  <a:pt x="381" y="607"/>
                  <a:pt x="381" y="604"/>
                  <a:pt x="382" y="602"/>
                </a:cubicBezTo>
                <a:cubicBezTo>
                  <a:pt x="382" y="603"/>
                  <a:pt x="383" y="604"/>
                  <a:pt x="384" y="605"/>
                </a:cubicBezTo>
                <a:close/>
                <a:moveTo>
                  <a:pt x="385" y="605"/>
                </a:moveTo>
                <a:cubicBezTo>
                  <a:pt x="385" y="606"/>
                  <a:pt x="386" y="607"/>
                  <a:pt x="387" y="608"/>
                </a:cubicBezTo>
                <a:cubicBezTo>
                  <a:pt x="384" y="622"/>
                  <a:pt x="381" y="636"/>
                  <a:pt x="377" y="649"/>
                </a:cubicBezTo>
                <a:cubicBezTo>
                  <a:pt x="376" y="649"/>
                  <a:pt x="375" y="649"/>
                  <a:pt x="373" y="649"/>
                </a:cubicBezTo>
                <a:cubicBezTo>
                  <a:pt x="373" y="647"/>
                  <a:pt x="374" y="643"/>
                  <a:pt x="374" y="642"/>
                </a:cubicBezTo>
                <a:cubicBezTo>
                  <a:pt x="375" y="635"/>
                  <a:pt x="377" y="627"/>
                  <a:pt x="378" y="620"/>
                </a:cubicBezTo>
                <a:cubicBezTo>
                  <a:pt x="379" y="617"/>
                  <a:pt x="379" y="613"/>
                  <a:pt x="380" y="610"/>
                </a:cubicBezTo>
                <a:cubicBezTo>
                  <a:pt x="382" y="608"/>
                  <a:pt x="383" y="607"/>
                  <a:pt x="385" y="605"/>
                </a:cubicBezTo>
                <a:close/>
                <a:moveTo>
                  <a:pt x="376" y="627"/>
                </a:moveTo>
                <a:cubicBezTo>
                  <a:pt x="375" y="630"/>
                  <a:pt x="372" y="643"/>
                  <a:pt x="372" y="649"/>
                </a:cubicBezTo>
                <a:cubicBezTo>
                  <a:pt x="369" y="649"/>
                  <a:pt x="367" y="649"/>
                  <a:pt x="364" y="650"/>
                </a:cubicBezTo>
                <a:cubicBezTo>
                  <a:pt x="366" y="639"/>
                  <a:pt x="369" y="629"/>
                  <a:pt x="371" y="618"/>
                </a:cubicBezTo>
                <a:cubicBezTo>
                  <a:pt x="374" y="616"/>
                  <a:pt x="376" y="614"/>
                  <a:pt x="379" y="611"/>
                </a:cubicBezTo>
                <a:cubicBezTo>
                  <a:pt x="378" y="616"/>
                  <a:pt x="377" y="622"/>
                  <a:pt x="376" y="627"/>
                </a:cubicBezTo>
                <a:close/>
                <a:moveTo>
                  <a:pt x="364" y="650"/>
                </a:moveTo>
                <a:cubicBezTo>
                  <a:pt x="363" y="651"/>
                  <a:pt x="363" y="653"/>
                  <a:pt x="363" y="654"/>
                </a:cubicBezTo>
                <a:cubicBezTo>
                  <a:pt x="356" y="654"/>
                  <a:pt x="349" y="654"/>
                  <a:pt x="342" y="654"/>
                </a:cubicBezTo>
                <a:cubicBezTo>
                  <a:pt x="341" y="653"/>
                  <a:pt x="340" y="652"/>
                  <a:pt x="339" y="651"/>
                </a:cubicBezTo>
                <a:cubicBezTo>
                  <a:pt x="339" y="651"/>
                  <a:pt x="339" y="651"/>
                  <a:pt x="340" y="651"/>
                </a:cubicBezTo>
                <a:cubicBezTo>
                  <a:pt x="348" y="650"/>
                  <a:pt x="356" y="650"/>
                  <a:pt x="364" y="650"/>
                </a:cubicBezTo>
                <a:close/>
                <a:moveTo>
                  <a:pt x="339" y="651"/>
                </a:moveTo>
                <a:cubicBezTo>
                  <a:pt x="338" y="651"/>
                  <a:pt x="337" y="652"/>
                  <a:pt x="337" y="653"/>
                </a:cubicBezTo>
                <a:cubicBezTo>
                  <a:pt x="337" y="653"/>
                  <a:pt x="337" y="653"/>
                  <a:pt x="337" y="653"/>
                </a:cubicBezTo>
                <a:cubicBezTo>
                  <a:pt x="338" y="652"/>
                  <a:pt x="338" y="652"/>
                  <a:pt x="339" y="651"/>
                </a:cubicBezTo>
                <a:cubicBezTo>
                  <a:pt x="340" y="652"/>
                  <a:pt x="341" y="653"/>
                  <a:pt x="341" y="654"/>
                </a:cubicBezTo>
                <a:cubicBezTo>
                  <a:pt x="339" y="654"/>
                  <a:pt x="338" y="654"/>
                  <a:pt x="336" y="654"/>
                </a:cubicBezTo>
                <a:cubicBezTo>
                  <a:pt x="335" y="653"/>
                  <a:pt x="334" y="652"/>
                  <a:pt x="334" y="651"/>
                </a:cubicBezTo>
                <a:cubicBezTo>
                  <a:pt x="335" y="651"/>
                  <a:pt x="337" y="651"/>
                  <a:pt x="339" y="651"/>
                </a:cubicBezTo>
                <a:cubicBezTo>
                  <a:pt x="339" y="651"/>
                  <a:pt x="339" y="651"/>
                  <a:pt x="339" y="651"/>
                </a:cubicBezTo>
                <a:close/>
                <a:moveTo>
                  <a:pt x="362" y="655"/>
                </a:moveTo>
                <a:cubicBezTo>
                  <a:pt x="362" y="655"/>
                  <a:pt x="362" y="655"/>
                  <a:pt x="362" y="655"/>
                </a:cubicBezTo>
                <a:cubicBezTo>
                  <a:pt x="359" y="655"/>
                  <a:pt x="356" y="655"/>
                  <a:pt x="352" y="655"/>
                </a:cubicBezTo>
                <a:cubicBezTo>
                  <a:pt x="352" y="655"/>
                  <a:pt x="351" y="655"/>
                  <a:pt x="350" y="655"/>
                </a:cubicBezTo>
                <a:cubicBezTo>
                  <a:pt x="354" y="655"/>
                  <a:pt x="358" y="655"/>
                  <a:pt x="362" y="655"/>
                </a:cubicBezTo>
                <a:close/>
                <a:moveTo>
                  <a:pt x="363" y="655"/>
                </a:moveTo>
                <a:cubicBezTo>
                  <a:pt x="377" y="655"/>
                  <a:pt x="391" y="654"/>
                  <a:pt x="405" y="653"/>
                </a:cubicBezTo>
                <a:cubicBezTo>
                  <a:pt x="412" y="653"/>
                  <a:pt x="418" y="653"/>
                  <a:pt x="425" y="652"/>
                </a:cubicBezTo>
                <a:cubicBezTo>
                  <a:pt x="425" y="652"/>
                  <a:pt x="425" y="653"/>
                  <a:pt x="425" y="653"/>
                </a:cubicBezTo>
                <a:cubicBezTo>
                  <a:pt x="425" y="653"/>
                  <a:pt x="426" y="653"/>
                  <a:pt x="425" y="653"/>
                </a:cubicBezTo>
                <a:cubicBezTo>
                  <a:pt x="425" y="653"/>
                  <a:pt x="425" y="652"/>
                  <a:pt x="425" y="652"/>
                </a:cubicBezTo>
                <a:cubicBezTo>
                  <a:pt x="427" y="652"/>
                  <a:pt x="428" y="652"/>
                  <a:pt x="430" y="652"/>
                </a:cubicBezTo>
                <a:cubicBezTo>
                  <a:pt x="430" y="652"/>
                  <a:pt x="430" y="653"/>
                  <a:pt x="431" y="653"/>
                </a:cubicBezTo>
                <a:cubicBezTo>
                  <a:pt x="430" y="653"/>
                  <a:pt x="429" y="654"/>
                  <a:pt x="428" y="654"/>
                </a:cubicBezTo>
                <a:cubicBezTo>
                  <a:pt x="406" y="655"/>
                  <a:pt x="384" y="656"/>
                  <a:pt x="363" y="655"/>
                </a:cubicBezTo>
                <a:cubicBezTo>
                  <a:pt x="363" y="655"/>
                  <a:pt x="363" y="655"/>
                  <a:pt x="363" y="655"/>
                </a:cubicBezTo>
                <a:close/>
                <a:moveTo>
                  <a:pt x="431" y="654"/>
                </a:moveTo>
                <a:cubicBezTo>
                  <a:pt x="431" y="655"/>
                  <a:pt x="431" y="656"/>
                  <a:pt x="432" y="656"/>
                </a:cubicBezTo>
                <a:cubicBezTo>
                  <a:pt x="432" y="657"/>
                  <a:pt x="432" y="656"/>
                  <a:pt x="432" y="656"/>
                </a:cubicBezTo>
                <a:cubicBezTo>
                  <a:pt x="432" y="655"/>
                  <a:pt x="432" y="655"/>
                  <a:pt x="431" y="654"/>
                </a:cubicBezTo>
                <a:cubicBezTo>
                  <a:pt x="433" y="654"/>
                  <a:pt x="434" y="654"/>
                  <a:pt x="435" y="654"/>
                </a:cubicBezTo>
                <a:cubicBezTo>
                  <a:pt x="446" y="653"/>
                  <a:pt x="458" y="652"/>
                  <a:pt x="469" y="651"/>
                </a:cubicBezTo>
                <a:cubicBezTo>
                  <a:pt x="469" y="652"/>
                  <a:pt x="470" y="654"/>
                  <a:pt x="470" y="655"/>
                </a:cubicBezTo>
                <a:cubicBezTo>
                  <a:pt x="470" y="655"/>
                  <a:pt x="471" y="655"/>
                  <a:pt x="470" y="654"/>
                </a:cubicBezTo>
                <a:cubicBezTo>
                  <a:pt x="470" y="653"/>
                  <a:pt x="470" y="652"/>
                  <a:pt x="470" y="651"/>
                </a:cubicBezTo>
                <a:cubicBezTo>
                  <a:pt x="471" y="651"/>
                  <a:pt x="472" y="651"/>
                  <a:pt x="473" y="651"/>
                </a:cubicBezTo>
                <a:cubicBezTo>
                  <a:pt x="474" y="654"/>
                  <a:pt x="475" y="656"/>
                  <a:pt x="475" y="659"/>
                </a:cubicBezTo>
                <a:cubicBezTo>
                  <a:pt x="447" y="659"/>
                  <a:pt x="418" y="660"/>
                  <a:pt x="389" y="661"/>
                </a:cubicBezTo>
                <a:cubicBezTo>
                  <a:pt x="380" y="661"/>
                  <a:pt x="371" y="661"/>
                  <a:pt x="361" y="660"/>
                </a:cubicBezTo>
                <a:cubicBezTo>
                  <a:pt x="362" y="659"/>
                  <a:pt x="362" y="657"/>
                  <a:pt x="363" y="656"/>
                </a:cubicBezTo>
                <a:cubicBezTo>
                  <a:pt x="385" y="656"/>
                  <a:pt x="408" y="656"/>
                  <a:pt x="431" y="654"/>
                </a:cubicBezTo>
                <a:close/>
                <a:moveTo>
                  <a:pt x="366" y="661"/>
                </a:moveTo>
                <a:cubicBezTo>
                  <a:pt x="366" y="661"/>
                  <a:pt x="366" y="662"/>
                  <a:pt x="366" y="662"/>
                </a:cubicBezTo>
                <a:cubicBezTo>
                  <a:pt x="365" y="662"/>
                  <a:pt x="363" y="662"/>
                  <a:pt x="361" y="662"/>
                </a:cubicBezTo>
                <a:cubicBezTo>
                  <a:pt x="361" y="662"/>
                  <a:pt x="361" y="661"/>
                  <a:pt x="361" y="661"/>
                </a:cubicBezTo>
                <a:cubicBezTo>
                  <a:pt x="363" y="661"/>
                  <a:pt x="365" y="661"/>
                  <a:pt x="366" y="661"/>
                </a:cubicBezTo>
                <a:close/>
                <a:moveTo>
                  <a:pt x="367" y="661"/>
                </a:moveTo>
                <a:cubicBezTo>
                  <a:pt x="372" y="661"/>
                  <a:pt x="376" y="662"/>
                  <a:pt x="380" y="662"/>
                </a:cubicBezTo>
                <a:cubicBezTo>
                  <a:pt x="378" y="662"/>
                  <a:pt x="376" y="662"/>
                  <a:pt x="374" y="662"/>
                </a:cubicBezTo>
                <a:cubicBezTo>
                  <a:pt x="372" y="662"/>
                  <a:pt x="370" y="662"/>
                  <a:pt x="367" y="662"/>
                </a:cubicBezTo>
                <a:cubicBezTo>
                  <a:pt x="367" y="662"/>
                  <a:pt x="367" y="662"/>
                  <a:pt x="367" y="661"/>
                </a:cubicBezTo>
                <a:cubicBezTo>
                  <a:pt x="367" y="661"/>
                  <a:pt x="367" y="661"/>
                  <a:pt x="367" y="661"/>
                </a:cubicBezTo>
                <a:close/>
                <a:moveTo>
                  <a:pt x="389" y="663"/>
                </a:moveTo>
                <a:cubicBezTo>
                  <a:pt x="391" y="663"/>
                  <a:pt x="392" y="663"/>
                  <a:pt x="394" y="663"/>
                </a:cubicBezTo>
                <a:cubicBezTo>
                  <a:pt x="415" y="663"/>
                  <a:pt x="436" y="666"/>
                  <a:pt x="456" y="665"/>
                </a:cubicBezTo>
                <a:cubicBezTo>
                  <a:pt x="461" y="665"/>
                  <a:pt x="467" y="665"/>
                  <a:pt x="472" y="665"/>
                </a:cubicBezTo>
                <a:cubicBezTo>
                  <a:pt x="467" y="665"/>
                  <a:pt x="463" y="666"/>
                  <a:pt x="459" y="667"/>
                </a:cubicBezTo>
                <a:cubicBezTo>
                  <a:pt x="450" y="669"/>
                  <a:pt x="442" y="671"/>
                  <a:pt x="434" y="672"/>
                </a:cubicBezTo>
                <a:cubicBezTo>
                  <a:pt x="434" y="672"/>
                  <a:pt x="434" y="672"/>
                  <a:pt x="433" y="672"/>
                </a:cubicBezTo>
                <a:cubicBezTo>
                  <a:pt x="432" y="673"/>
                  <a:pt x="430" y="673"/>
                  <a:pt x="429" y="673"/>
                </a:cubicBezTo>
                <a:cubicBezTo>
                  <a:pt x="428" y="673"/>
                  <a:pt x="428" y="673"/>
                  <a:pt x="428" y="674"/>
                </a:cubicBezTo>
                <a:cubicBezTo>
                  <a:pt x="426" y="674"/>
                  <a:pt x="423" y="674"/>
                  <a:pt x="420" y="674"/>
                </a:cubicBezTo>
                <a:cubicBezTo>
                  <a:pt x="416" y="674"/>
                  <a:pt x="412" y="673"/>
                  <a:pt x="408" y="673"/>
                </a:cubicBezTo>
                <a:cubicBezTo>
                  <a:pt x="418" y="670"/>
                  <a:pt x="428" y="667"/>
                  <a:pt x="439" y="667"/>
                </a:cubicBezTo>
                <a:cubicBezTo>
                  <a:pt x="439" y="667"/>
                  <a:pt x="439" y="666"/>
                  <a:pt x="439" y="666"/>
                </a:cubicBezTo>
                <a:cubicBezTo>
                  <a:pt x="427" y="666"/>
                  <a:pt x="417" y="670"/>
                  <a:pt x="406" y="673"/>
                </a:cubicBezTo>
                <a:cubicBezTo>
                  <a:pt x="406" y="673"/>
                  <a:pt x="406" y="673"/>
                  <a:pt x="406" y="673"/>
                </a:cubicBezTo>
                <a:cubicBezTo>
                  <a:pt x="402" y="673"/>
                  <a:pt x="398" y="673"/>
                  <a:pt x="395" y="673"/>
                </a:cubicBezTo>
                <a:cubicBezTo>
                  <a:pt x="392" y="673"/>
                  <a:pt x="390" y="672"/>
                  <a:pt x="388" y="671"/>
                </a:cubicBezTo>
                <a:cubicBezTo>
                  <a:pt x="384" y="670"/>
                  <a:pt x="380" y="667"/>
                  <a:pt x="377" y="664"/>
                </a:cubicBezTo>
                <a:cubicBezTo>
                  <a:pt x="377" y="664"/>
                  <a:pt x="377" y="664"/>
                  <a:pt x="377" y="665"/>
                </a:cubicBezTo>
                <a:cubicBezTo>
                  <a:pt x="379" y="667"/>
                  <a:pt x="383" y="669"/>
                  <a:pt x="387" y="671"/>
                </a:cubicBezTo>
                <a:cubicBezTo>
                  <a:pt x="385" y="670"/>
                  <a:pt x="383" y="670"/>
                  <a:pt x="382" y="669"/>
                </a:cubicBezTo>
                <a:cubicBezTo>
                  <a:pt x="381" y="669"/>
                  <a:pt x="375" y="667"/>
                  <a:pt x="374" y="667"/>
                </a:cubicBezTo>
                <a:cubicBezTo>
                  <a:pt x="374" y="667"/>
                  <a:pt x="374" y="667"/>
                  <a:pt x="374" y="667"/>
                </a:cubicBezTo>
                <a:cubicBezTo>
                  <a:pt x="374" y="668"/>
                  <a:pt x="374" y="668"/>
                  <a:pt x="374" y="668"/>
                </a:cubicBezTo>
                <a:cubicBezTo>
                  <a:pt x="374" y="668"/>
                  <a:pt x="375" y="668"/>
                  <a:pt x="375" y="668"/>
                </a:cubicBezTo>
                <a:cubicBezTo>
                  <a:pt x="375" y="669"/>
                  <a:pt x="384" y="671"/>
                  <a:pt x="391" y="673"/>
                </a:cubicBezTo>
                <a:cubicBezTo>
                  <a:pt x="383" y="673"/>
                  <a:pt x="374" y="673"/>
                  <a:pt x="365" y="672"/>
                </a:cubicBezTo>
                <a:cubicBezTo>
                  <a:pt x="366" y="670"/>
                  <a:pt x="366" y="668"/>
                  <a:pt x="366" y="667"/>
                </a:cubicBezTo>
                <a:cubicBezTo>
                  <a:pt x="369" y="666"/>
                  <a:pt x="371" y="665"/>
                  <a:pt x="374" y="665"/>
                </a:cubicBezTo>
                <a:cubicBezTo>
                  <a:pt x="374" y="665"/>
                  <a:pt x="374" y="664"/>
                  <a:pt x="374" y="664"/>
                </a:cubicBezTo>
                <a:cubicBezTo>
                  <a:pt x="371" y="665"/>
                  <a:pt x="369" y="665"/>
                  <a:pt x="366" y="666"/>
                </a:cubicBezTo>
                <a:cubicBezTo>
                  <a:pt x="367" y="665"/>
                  <a:pt x="367" y="664"/>
                  <a:pt x="367" y="664"/>
                </a:cubicBezTo>
                <a:cubicBezTo>
                  <a:pt x="374" y="663"/>
                  <a:pt x="382" y="663"/>
                  <a:pt x="389" y="663"/>
                </a:cubicBezTo>
                <a:close/>
                <a:moveTo>
                  <a:pt x="363" y="668"/>
                </a:moveTo>
                <a:cubicBezTo>
                  <a:pt x="362" y="669"/>
                  <a:pt x="362" y="670"/>
                  <a:pt x="361" y="671"/>
                </a:cubicBezTo>
                <a:cubicBezTo>
                  <a:pt x="361" y="671"/>
                  <a:pt x="361" y="671"/>
                  <a:pt x="361" y="671"/>
                </a:cubicBezTo>
                <a:cubicBezTo>
                  <a:pt x="361" y="671"/>
                  <a:pt x="361" y="672"/>
                  <a:pt x="361" y="672"/>
                </a:cubicBezTo>
                <a:cubicBezTo>
                  <a:pt x="360" y="672"/>
                  <a:pt x="360" y="672"/>
                  <a:pt x="359" y="672"/>
                </a:cubicBezTo>
                <a:cubicBezTo>
                  <a:pt x="360" y="670"/>
                  <a:pt x="361" y="669"/>
                  <a:pt x="361" y="668"/>
                </a:cubicBezTo>
                <a:cubicBezTo>
                  <a:pt x="362" y="668"/>
                  <a:pt x="362" y="668"/>
                  <a:pt x="363" y="668"/>
                </a:cubicBezTo>
                <a:close/>
                <a:moveTo>
                  <a:pt x="357" y="673"/>
                </a:moveTo>
                <a:cubicBezTo>
                  <a:pt x="357" y="673"/>
                  <a:pt x="357" y="673"/>
                  <a:pt x="357" y="673"/>
                </a:cubicBezTo>
                <a:cubicBezTo>
                  <a:pt x="354" y="672"/>
                  <a:pt x="349" y="674"/>
                  <a:pt x="346" y="675"/>
                </a:cubicBezTo>
                <a:cubicBezTo>
                  <a:pt x="342" y="677"/>
                  <a:pt x="336" y="678"/>
                  <a:pt x="334" y="682"/>
                </a:cubicBezTo>
                <a:cubicBezTo>
                  <a:pt x="334" y="682"/>
                  <a:pt x="335" y="683"/>
                  <a:pt x="335" y="682"/>
                </a:cubicBezTo>
                <a:cubicBezTo>
                  <a:pt x="337" y="679"/>
                  <a:pt x="342" y="678"/>
                  <a:pt x="345" y="677"/>
                </a:cubicBezTo>
                <a:cubicBezTo>
                  <a:pt x="348" y="676"/>
                  <a:pt x="354" y="673"/>
                  <a:pt x="357" y="674"/>
                </a:cubicBezTo>
                <a:cubicBezTo>
                  <a:pt x="357" y="674"/>
                  <a:pt x="357" y="674"/>
                  <a:pt x="357" y="674"/>
                </a:cubicBezTo>
                <a:cubicBezTo>
                  <a:pt x="354" y="680"/>
                  <a:pt x="353" y="687"/>
                  <a:pt x="351" y="692"/>
                </a:cubicBezTo>
                <a:cubicBezTo>
                  <a:pt x="351" y="692"/>
                  <a:pt x="351" y="692"/>
                  <a:pt x="351" y="692"/>
                </a:cubicBezTo>
                <a:cubicBezTo>
                  <a:pt x="350" y="692"/>
                  <a:pt x="350" y="692"/>
                  <a:pt x="349" y="692"/>
                </a:cubicBezTo>
                <a:cubicBezTo>
                  <a:pt x="342" y="689"/>
                  <a:pt x="335" y="685"/>
                  <a:pt x="328" y="682"/>
                </a:cubicBezTo>
                <a:cubicBezTo>
                  <a:pt x="328" y="682"/>
                  <a:pt x="328" y="682"/>
                  <a:pt x="328" y="682"/>
                </a:cubicBezTo>
                <a:cubicBezTo>
                  <a:pt x="336" y="677"/>
                  <a:pt x="344" y="674"/>
                  <a:pt x="353" y="672"/>
                </a:cubicBezTo>
                <a:cubicBezTo>
                  <a:pt x="354" y="672"/>
                  <a:pt x="356" y="672"/>
                  <a:pt x="358" y="672"/>
                </a:cubicBezTo>
                <a:cubicBezTo>
                  <a:pt x="358" y="673"/>
                  <a:pt x="357" y="673"/>
                  <a:pt x="357" y="673"/>
                </a:cubicBezTo>
                <a:close/>
                <a:moveTo>
                  <a:pt x="328" y="681"/>
                </a:moveTo>
                <a:cubicBezTo>
                  <a:pt x="327" y="681"/>
                  <a:pt x="327" y="681"/>
                  <a:pt x="327" y="681"/>
                </a:cubicBezTo>
                <a:cubicBezTo>
                  <a:pt x="327" y="681"/>
                  <a:pt x="326" y="681"/>
                  <a:pt x="326" y="681"/>
                </a:cubicBezTo>
                <a:cubicBezTo>
                  <a:pt x="328" y="680"/>
                  <a:pt x="330" y="679"/>
                  <a:pt x="332" y="678"/>
                </a:cubicBezTo>
                <a:cubicBezTo>
                  <a:pt x="331" y="679"/>
                  <a:pt x="329" y="680"/>
                  <a:pt x="328" y="681"/>
                </a:cubicBezTo>
                <a:close/>
                <a:moveTo>
                  <a:pt x="353" y="694"/>
                </a:moveTo>
                <a:cubicBezTo>
                  <a:pt x="353" y="696"/>
                  <a:pt x="352" y="697"/>
                  <a:pt x="352" y="698"/>
                </a:cubicBezTo>
                <a:cubicBezTo>
                  <a:pt x="352" y="698"/>
                  <a:pt x="352" y="698"/>
                  <a:pt x="352" y="698"/>
                </a:cubicBezTo>
                <a:cubicBezTo>
                  <a:pt x="351" y="698"/>
                  <a:pt x="351" y="698"/>
                  <a:pt x="350" y="698"/>
                </a:cubicBezTo>
                <a:cubicBezTo>
                  <a:pt x="351" y="697"/>
                  <a:pt x="351" y="695"/>
                  <a:pt x="351" y="694"/>
                </a:cubicBezTo>
                <a:cubicBezTo>
                  <a:pt x="352" y="694"/>
                  <a:pt x="352" y="694"/>
                  <a:pt x="353" y="694"/>
                </a:cubicBezTo>
                <a:close/>
                <a:moveTo>
                  <a:pt x="352" y="699"/>
                </a:moveTo>
                <a:cubicBezTo>
                  <a:pt x="351" y="702"/>
                  <a:pt x="350" y="706"/>
                  <a:pt x="349" y="709"/>
                </a:cubicBezTo>
                <a:cubicBezTo>
                  <a:pt x="349" y="710"/>
                  <a:pt x="348" y="710"/>
                  <a:pt x="348" y="710"/>
                </a:cubicBezTo>
                <a:cubicBezTo>
                  <a:pt x="348" y="707"/>
                  <a:pt x="349" y="704"/>
                  <a:pt x="350" y="701"/>
                </a:cubicBezTo>
                <a:cubicBezTo>
                  <a:pt x="350" y="701"/>
                  <a:pt x="350" y="700"/>
                  <a:pt x="350" y="699"/>
                </a:cubicBezTo>
                <a:cubicBezTo>
                  <a:pt x="351" y="699"/>
                  <a:pt x="351" y="699"/>
                  <a:pt x="352" y="699"/>
                </a:cubicBezTo>
                <a:close/>
                <a:moveTo>
                  <a:pt x="349" y="699"/>
                </a:moveTo>
                <a:cubicBezTo>
                  <a:pt x="346" y="701"/>
                  <a:pt x="343" y="703"/>
                  <a:pt x="341" y="704"/>
                </a:cubicBezTo>
                <a:cubicBezTo>
                  <a:pt x="338" y="702"/>
                  <a:pt x="332" y="708"/>
                  <a:pt x="330" y="710"/>
                </a:cubicBezTo>
                <a:cubicBezTo>
                  <a:pt x="330" y="710"/>
                  <a:pt x="330" y="710"/>
                  <a:pt x="330" y="710"/>
                </a:cubicBezTo>
                <a:cubicBezTo>
                  <a:pt x="330" y="711"/>
                  <a:pt x="329" y="711"/>
                  <a:pt x="329" y="711"/>
                </a:cubicBezTo>
                <a:cubicBezTo>
                  <a:pt x="327" y="711"/>
                  <a:pt x="326" y="711"/>
                  <a:pt x="325" y="711"/>
                </a:cubicBezTo>
                <a:cubicBezTo>
                  <a:pt x="324" y="710"/>
                  <a:pt x="322" y="709"/>
                  <a:pt x="321" y="708"/>
                </a:cubicBezTo>
                <a:cubicBezTo>
                  <a:pt x="326" y="706"/>
                  <a:pt x="330" y="704"/>
                  <a:pt x="335" y="702"/>
                </a:cubicBezTo>
                <a:cubicBezTo>
                  <a:pt x="335" y="702"/>
                  <a:pt x="335" y="702"/>
                  <a:pt x="334" y="702"/>
                </a:cubicBezTo>
                <a:cubicBezTo>
                  <a:pt x="330" y="704"/>
                  <a:pt x="325" y="706"/>
                  <a:pt x="321" y="707"/>
                </a:cubicBezTo>
                <a:cubicBezTo>
                  <a:pt x="319" y="705"/>
                  <a:pt x="317" y="703"/>
                  <a:pt x="316" y="700"/>
                </a:cubicBezTo>
                <a:cubicBezTo>
                  <a:pt x="321" y="700"/>
                  <a:pt x="327" y="699"/>
                  <a:pt x="333" y="699"/>
                </a:cubicBezTo>
                <a:cubicBezTo>
                  <a:pt x="338" y="699"/>
                  <a:pt x="344" y="699"/>
                  <a:pt x="349" y="699"/>
                </a:cubicBezTo>
                <a:cubicBezTo>
                  <a:pt x="349" y="699"/>
                  <a:pt x="349" y="699"/>
                  <a:pt x="349" y="699"/>
                </a:cubicBezTo>
                <a:close/>
                <a:moveTo>
                  <a:pt x="328" y="712"/>
                </a:moveTo>
                <a:cubicBezTo>
                  <a:pt x="328" y="712"/>
                  <a:pt x="327" y="712"/>
                  <a:pt x="327" y="713"/>
                </a:cubicBezTo>
                <a:cubicBezTo>
                  <a:pt x="327" y="712"/>
                  <a:pt x="326" y="712"/>
                  <a:pt x="326" y="712"/>
                </a:cubicBezTo>
                <a:cubicBezTo>
                  <a:pt x="327" y="712"/>
                  <a:pt x="327" y="712"/>
                  <a:pt x="328" y="712"/>
                </a:cubicBezTo>
                <a:close/>
                <a:moveTo>
                  <a:pt x="320" y="711"/>
                </a:moveTo>
                <a:cubicBezTo>
                  <a:pt x="319" y="711"/>
                  <a:pt x="319" y="711"/>
                  <a:pt x="318" y="712"/>
                </a:cubicBezTo>
                <a:cubicBezTo>
                  <a:pt x="317" y="712"/>
                  <a:pt x="315" y="712"/>
                  <a:pt x="313" y="712"/>
                </a:cubicBezTo>
                <a:cubicBezTo>
                  <a:pt x="315" y="710"/>
                  <a:pt x="318" y="709"/>
                  <a:pt x="321" y="708"/>
                </a:cubicBezTo>
                <a:cubicBezTo>
                  <a:pt x="321" y="708"/>
                  <a:pt x="321" y="708"/>
                  <a:pt x="321" y="709"/>
                </a:cubicBezTo>
                <a:cubicBezTo>
                  <a:pt x="322" y="710"/>
                  <a:pt x="323" y="711"/>
                  <a:pt x="324" y="711"/>
                </a:cubicBezTo>
                <a:cubicBezTo>
                  <a:pt x="323" y="711"/>
                  <a:pt x="322" y="712"/>
                  <a:pt x="320" y="712"/>
                </a:cubicBezTo>
                <a:cubicBezTo>
                  <a:pt x="320" y="712"/>
                  <a:pt x="320" y="712"/>
                  <a:pt x="320" y="712"/>
                </a:cubicBezTo>
                <a:cubicBezTo>
                  <a:pt x="321" y="711"/>
                  <a:pt x="320" y="710"/>
                  <a:pt x="320" y="711"/>
                </a:cubicBezTo>
                <a:close/>
                <a:moveTo>
                  <a:pt x="313" y="700"/>
                </a:moveTo>
                <a:cubicBezTo>
                  <a:pt x="314" y="699"/>
                  <a:pt x="314" y="699"/>
                  <a:pt x="315" y="700"/>
                </a:cubicBezTo>
                <a:cubicBezTo>
                  <a:pt x="315" y="700"/>
                  <a:pt x="315" y="700"/>
                  <a:pt x="315" y="700"/>
                </a:cubicBezTo>
                <a:cubicBezTo>
                  <a:pt x="314" y="700"/>
                  <a:pt x="314" y="700"/>
                  <a:pt x="313" y="700"/>
                </a:cubicBezTo>
                <a:close/>
                <a:moveTo>
                  <a:pt x="313" y="712"/>
                </a:moveTo>
                <a:cubicBezTo>
                  <a:pt x="314" y="712"/>
                  <a:pt x="316" y="712"/>
                  <a:pt x="318" y="712"/>
                </a:cubicBezTo>
                <a:cubicBezTo>
                  <a:pt x="317" y="712"/>
                  <a:pt x="317" y="712"/>
                  <a:pt x="317" y="712"/>
                </a:cubicBezTo>
                <a:cubicBezTo>
                  <a:pt x="316" y="713"/>
                  <a:pt x="315" y="713"/>
                  <a:pt x="314" y="714"/>
                </a:cubicBezTo>
                <a:cubicBezTo>
                  <a:pt x="314" y="714"/>
                  <a:pt x="315" y="715"/>
                  <a:pt x="315" y="714"/>
                </a:cubicBezTo>
                <a:cubicBezTo>
                  <a:pt x="315" y="714"/>
                  <a:pt x="316" y="714"/>
                  <a:pt x="316" y="714"/>
                </a:cubicBezTo>
                <a:cubicBezTo>
                  <a:pt x="316" y="714"/>
                  <a:pt x="316" y="714"/>
                  <a:pt x="316" y="714"/>
                </a:cubicBezTo>
                <a:cubicBezTo>
                  <a:pt x="317" y="714"/>
                  <a:pt x="317" y="713"/>
                  <a:pt x="318" y="713"/>
                </a:cubicBezTo>
                <a:cubicBezTo>
                  <a:pt x="319" y="713"/>
                  <a:pt x="319" y="712"/>
                  <a:pt x="320" y="712"/>
                </a:cubicBezTo>
                <a:cubicBezTo>
                  <a:pt x="322" y="712"/>
                  <a:pt x="323" y="712"/>
                  <a:pt x="325" y="712"/>
                </a:cubicBezTo>
                <a:cubicBezTo>
                  <a:pt x="325" y="712"/>
                  <a:pt x="326" y="713"/>
                  <a:pt x="327" y="713"/>
                </a:cubicBezTo>
                <a:cubicBezTo>
                  <a:pt x="325" y="714"/>
                  <a:pt x="324" y="714"/>
                  <a:pt x="323" y="715"/>
                </a:cubicBezTo>
                <a:cubicBezTo>
                  <a:pt x="323" y="715"/>
                  <a:pt x="324" y="716"/>
                  <a:pt x="324" y="715"/>
                </a:cubicBezTo>
                <a:cubicBezTo>
                  <a:pt x="325" y="715"/>
                  <a:pt x="326" y="714"/>
                  <a:pt x="327" y="713"/>
                </a:cubicBezTo>
                <a:cubicBezTo>
                  <a:pt x="329" y="714"/>
                  <a:pt x="331" y="715"/>
                  <a:pt x="333" y="716"/>
                </a:cubicBezTo>
                <a:cubicBezTo>
                  <a:pt x="329" y="716"/>
                  <a:pt x="325" y="716"/>
                  <a:pt x="322" y="716"/>
                </a:cubicBezTo>
                <a:cubicBezTo>
                  <a:pt x="317" y="716"/>
                  <a:pt x="312" y="717"/>
                  <a:pt x="307" y="717"/>
                </a:cubicBezTo>
                <a:cubicBezTo>
                  <a:pt x="308" y="715"/>
                  <a:pt x="311" y="714"/>
                  <a:pt x="313" y="712"/>
                </a:cubicBezTo>
                <a:close/>
                <a:moveTo>
                  <a:pt x="346" y="712"/>
                </a:moveTo>
                <a:cubicBezTo>
                  <a:pt x="346" y="713"/>
                  <a:pt x="346" y="714"/>
                  <a:pt x="345" y="716"/>
                </a:cubicBezTo>
                <a:cubicBezTo>
                  <a:pt x="344" y="716"/>
                  <a:pt x="342" y="716"/>
                  <a:pt x="341" y="716"/>
                </a:cubicBezTo>
                <a:cubicBezTo>
                  <a:pt x="343" y="714"/>
                  <a:pt x="344" y="713"/>
                  <a:pt x="346" y="712"/>
                </a:cubicBezTo>
                <a:close/>
                <a:moveTo>
                  <a:pt x="345" y="716"/>
                </a:moveTo>
                <a:cubicBezTo>
                  <a:pt x="345" y="717"/>
                  <a:pt x="345" y="717"/>
                  <a:pt x="345" y="718"/>
                </a:cubicBezTo>
                <a:cubicBezTo>
                  <a:pt x="344" y="718"/>
                  <a:pt x="344" y="719"/>
                  <a:pt x="344" y="719"/>
                </a:cubicBezTo>
                <a:cubicBezTo>
                  <a:pt x="341" y="719"/>
                  <a:pt x="339" y="720"/>
                  <a:pt x="336" y="720"/>
                </a:cubicBezTo>
                <a:cubicBezTo>
                  <a:pt x="337" y="719"/>
                  <a:pt x="339" y="717"/>
                  <a:pt x="340" y="716"/>
                </a:cubicBezTo>
                <a:cubicBezTo>
                  <a:pt x="342" y="716"/>
                  <a:pt x="344" y="716"/>
                  <a:pt x="345" y="716"/>
                </a:cubicBezTo>
                <a:close/>
                <a:moveTo>
                  <a:pt x="299" y="760"/>
                </a:moveTo>
                <a:cubicBezTo>
                  <a:pt x="298" y="761"/>
                  <a:pt x="298" y="761"/>
                  <a:pt x="297" y="762"/>
                </a:cubicBezTo>
                <a:cubicBezTo>
                  <a:pt x="297" y="762"/>
                  <a:pt x="297" y="762"/>
                  <a:pt x="297" y="762"/>
                </a:cubicBezTo>
                <a:cubicBezTo>
                  <a:pt x="296" y="762"/>
                  <a:pt x="296" y="761"/>
                  <a:pt x="295" y="760"/>
                </a:cubicBezTo>
                <a:cubicBezTo>
                  <a:pt x="296" y="759"/>
                  <a:pt x="297" y="759"/>
                  <a:pt x="297" y="758"/>
                </a:cubicBezTo>
                <a:cubicBezTo>
                  <a:pt x="298" y="759"/>
                  <a:pt x="298" y="760"/>
                  <a:pt x="299" y="760"/>
                </a:cubicBezTo>
                <a:close/>
                <a:moveTo>
                  <a:pt x="287" y="800"/>
                </a:moveTo>
                <a:cubicBezTo>
                  <a:pt x="290" y="800"/>
                  <a:pt x="308" y="797"/>
                  <a:pt x="316" y="798"/>
                </a:cubicBezTo>
                <a:cubicBezTo>
                  <a:pt x="317" y="798"/>
                  <a:pt x="317" y="799"/>
                  <a:pt x="317" y="799"/>
                </a:cubicBezTo>
                <a:cubicBezTo>
                  <a:pt x="316" y="800"/>
                  <a:pt x="315" y="801"/>
                  <a:pt x="315" y="802"/>
                </a:cubicBezTo>
                <a:cubicBezTo>
                  <a:pt x="308" y="802"/>
                  <a:pt x="302" y="802"/>
                  <a:pt x="295" y="803"/>
                </a:cubicBezTo>
                <a:cubicBezTo>
                  <a:pt x="295" y="803"/>
                  <a:pt x="296" y="802"/>
                  <a:pt x="296" y="802"/>
                </a:cubicBezTo>
                <a:cubicBezTo>
                  <a:pt x="296" y="802"/>
                  <a:pt x="296" y="801"/>
                  <a:pt x="296" y="801"/>
                </a:cubicBezTo>
                <a:cubicBezTo>
                  <a:pt x="295" y="802"/>
                  <a:pt x="293" y="802"/>
                  <a:pt x="292" y="803"/>
                </a:cubicBezTo>
                <a:cubicBezTo>
                  <a:pt x="290" y="803"/>
                  <a:pt x="288" y="803"/>
                  <a:pt x="286" y="803"/>
                </a:cubicBezTo>
                <a:cubicBezTo>
                  <a:pt x="286" y="803"/>
                  <a:pt x="286" y="802"/>
                  <a:pt x="285" y="803"/>
                </a:cubicBezTo>
                <a:cubicBezTo>
                  <a:pt x="285" y="803"/>
                  <a:pt x="285" y="803"/>
                  <a:pt x="284" y="803"/>
                </a:cubicBezTo>
                <a:cubicBezTo>
                  <a:pt x="283" y="803"/>
                  <a:pt x="281" y="803"/>
                  <a:pt x="279" y="803"/>
                </a:cubicBezTo>
                <a:cubicBezTo>
                  <a:pt x="279" y="803"/>
                  <a:pt x="279" y="802"/>
                  <a:pt x="279" y="803"/>
                </a:cubicBezTo>
                <a:cubicBezTo>
                  <a:pt x="278" y="803"/>
                  <a:pt x="278" y="803"/>
                  <a:pt x="277" y="803"/>
                </a:cubicBezTo>
                <a:cubicBezTo>
                  <a:pt x="276" y="803"/>
                  <a:pt x="274" y="803"/>
                  <a:pt x="273" y="803"/>
                </a:cubicBezTo>
                <a:cubicBezTo>
                  <a:pt x="272" y="803"/>
                  <a:pt x="272" y="803"/>
                  <a:pt x="272" y="803"/>
                </a:cubicBezTo>
                <a:cubicBezTo>
                  <a:pt x="272" y="803"/>
                  <a:pt x="272" y="803"/>
                  <a:pt x="271" y="803"/>
                </a:cubicBezTo>
                <a:cubicBezTo>
                  <a:pt x="268" y="803"/>
                  <a:pt x="264" y="804"/>
                  <a:pt x="261" y="804"/>
                </a:cubicBezTo>
                <a:cubicBezTo>
                  <a:pt x="260" y="802"/>
                  <a:pt x="260" y="801"/>
                  <a:pt x="259" y="800"/>
                </a:cubicBezTo>
                <a:cubicBezTo>
                  <a:pt x="268" y="801"/>
                  <a:pt x="278" y="800"/>
                  <a:pt x="287" y="800"/>
                </a:cubicBezTo>
                <a:close/>
                <a:moveTo>
                  <a:pt x="270" y="804"/>
                </a:moveTo>
                <a:cubicBezTo>
                  <a:pt x="268" y="804"/>
                  <a:pt x="264" y="806"/>
                  <a:pt x="265" y="807"/>
                </a:cubicBezTo>
                <a:cubicBezTo>
                  <a:pt x="265" y="808"/>
                  <a:pt x="266" y="807"/>
                  <a:pt x="266" y="807"/>
                </a:cubicBezTo>
                <a:cubicBezTo>
                  <a:pt x="266" y="806"/>
                  <a:pt x="272" y="804"/>
                  <a:pt x="272" y="804"/>
                </a:cubicBezTo>
                <a:cubicBezTo>
                  <a:pt x="273" y="804"/>
                  <a:pt x="273" y="804"/>
                  <a:pt x="273" y="804"/>
                </a:cubicBezTo>
                <a:cubicBezTo>
                  <a:pt x="274" y="804"/>
                  <a:pt x="275" y="804"/>
                  <a:pt x="276" y="804"/>
                </a:cubicBezTo>
                <a:cubicBezTo>
                  <a:pt x="274" y="805"/>
                  <a:pt x="271" y="806"/>
                  <a:pt x="268" y="808"/>
                </a:cubicBezTo>
                <a:cubicBezTo>
                  <a:pt x="268" y="808"/>
                  <a:pt x="268" y="809"/>
                  <a:pt x="269" y="809"/>
                </a:cubicBezTo>
                <a:cubicBezTo>
                  <a:pt x="272" y="807"/>
                  <a:pt x="275" y="805"/>
                  <a:pt x="279" y="804"/>
                </a:cubicBezTo>
                <a:cubicBezTo>
                  <a:pt x="280" y="804"/>
                  <a:pt x="282" y="803"/>
                  <a:pt x="283" y="803"/>
                </a:cubicBezTo>
                <a:cubicBezTo>
                  <a:pt x="278" y="805"/>
                  <a:pt x="273" y="808"/>
                  <a:pt x="269" y="811"/>
                </a:cubicBezTo>
                <a:cubicBezTo>
                  <a:pt x="269" y="812"/>
                  <a:pt x="270" y="813"/>
                  <a:pt x="270" y="812"/>
                </a:cubicBezTo>
                <a:cubicBezTo>
                  <a:pt x="274" y="808"/>
                  <a:pt x="280" y="806"/>
                  <a:pt x="286" y="804"/>
                </a:cubicBezTo>
                <a:cubicBezTo>
                  <a:pt x="286" y="803"/>
                  <a:pt x="286" y="803"/>
                  <a:pt x="286" y="803"/>
                </a:cubicBezTo>
                <a:cubicBezTo>
                  <a:pt x="288" y="803"/>
                  <a:pt x="290" y="803"/>
                  <a:pt x="291" y="803"/>
                </a:cubicBezTo>
                <a:cubicBezTo>
                  <a:pt x="288" y="805"/>
                  <a:pt x="284" y="806"/>
                  <a:pt x="281" y="808"/>
                </a:cubicBezTo>
                <a:cubicBezTo>
                  <a:pt x="277" y="810"/>
                  <a:pt x="273" y="814"/>
                  <a:pt x="270" y="814"/>
                </a:cubicBezTo>
                <a:cubicBezTo>
                  <a:pt x="269" y="815"/>
                  <a:pt x="269" y="816"/>
                  <a:pt x="270" y="815"/>
                </a:cubicBezTo>
                <a:cubicBezTo>
                  <a:pt x="273" y="815"/>
                  <a:pt x="276" y="812"/>
                  <a:pt x="278" y="811"/>
                </a:cubicBezTo>
                <a:cubicBezTo>
                  <a:pt x="283" y="808"/>
                  <a:pt x="289" y="805"/>
                  <a:pt x="294" y="803"/>
                </a:cubicBezTo>
                <a:cubicBezTo>
                  <a:pt x="296" y="803"/>
                  <a:pt x="298" y="803"/>
                  <a:pt x="301" y="803"/>
                </a:cubicBezTo>
                <a:cubicBezTo>
                  <a:pt x="291" y="806"/>
                  <a:pt x="283" y="812"/>
                  <a:pt x="274" y="816"/>
                </a:cubicBezTo>
                <a:cubicBezTo>
                  <a:pt x="274" y="816"/>
                  <a:pt x="274" y="816"/>
                  <a:pt x="274" y="816"/>
                </a:cubicBezTo>
                <a:cubicBezTo>
                  <a:pt x="274" y="816"/>
                  <a:pt x="274" y="816"/>
                  <a:pt x="274" y="816"/>
                </a:cubicBezTo>
                <a:cubicBezTo>
                  <a:pt x="273" y="817"/>
                  <a:pt x="273" y="817"/>
                  <a:pt x="272" y="817"/>
                </a:cubicBezTo>
                <a:cubicBezTo>
                  <a:pt x="272" y="817"/>
                  <a:pt x="272" y="818"/>
                  <a:pt x="273" y="818"/>
                </a:cubicBezTo>
                <a:cubicBezTo>
                  <a:pt x="273" y="818"/>
                  <a:pt x="273" y="818"/>
                  <a:pt x="274" y="817"/>
                </a:cubicBezTo>
                <a:cubicBezTo>
                  <a:pt x="274" y="817"/>
                  <a:pt x="274" y="817"/>
                  <a:pt x="274" y="817"/>
                </a:cubicBezTo>
                <a:cubicBezTo>
                  <a:pt x="275" y="817"/>
                  <a:pt x="276" y="817"/>
                  <a:pt x="276" y="816"/>
                </a:cubicBezTo>
                <a:cubicBezTo>
                  <a:pt x="277" y="816"/>
                  <a:pt x="278" y="815"/>
                  <a:pt x="280" y="814"/>
                </a:cubicBezTo>
                <a:cubicBezTo>
                  <a:pt x="282" y="813"/>
                  <a:pt x="284" y="812"/>
                  <a:pt x="286" y="811"/>
                </a:cubicBezTo>
                <a:cubicBezTo>
                  <a:pt x="291" y="808"/>
                  <a:pt x="296" y="805"/>
                  <a:pt x="301" y="804"/>
                </a:cubicBezTo>
                <a:cubicBezTo>
                  <a:pt x="302" y="803"/>
                  <a:pt x="302" y="803"/>
                  <a:pt x="302" y="803"/>
                </a:cubicBezTo>
                <a:cubicBezTo>
                  <a:pt x="306" y="803"/>
                  <a:pt x="310" y="803"/>
                  <a:pt x="314" y="802"/>
                </a:cubicBezTo>
                <a:cubicBezTo>
                  <a:pt x="314" y="803"/>
                  <a:pt x="313" y="804"/>
                  <a:pt x="313" y="804"/>
                </a:cubicBezTo>
                <a:cubicBezTo>
                  <a:pt x="308" y="809"/>
                  <a:pt x="302" y="813"/>
                  <a:pt x="296" y="817"/>
                </a:cubicBezTo>
                <a:cubicBezTo>
                  <a:pt x="289" y="822"/>
                  <a:pt x="281" y="826"/>
                  <a:pt x="274" y="830"/>
                </a:cubicBezTo>
                <a:cubicBezTo>
                  <a:pt x="270" y="824"/>
                  <a:pt x="267" y="818"/>
                  <a:pt x="264" y="812"/>
                </a:cubicBezTo>
                <a:cubicBezTo>
                  <a:pt x="263" y="810"/>
                  <a:pt x="262" y="807"/>
                  <a:pt x="261" y="804"/>
                </a:cubicBezTo>
                <a:cubicBezTo>
                  <a:pt x="264" y="804"/>
                  <a:pt x="267" y="804"/>
                  <a:pt x="270" y="804"/>
                </a:cubicBezTo>
                <a:close/>
                <a:moveTo>
                  <a:pt x="270" y="832"/>
                </a:moveTo>
                <a:cubicBezTo>
                  <a:pt x="271" y="832"/>
                  <a:pt x="272" y="831"/>
                  <a:pt x="273" y="831"/>
                </a:cubicBezTo>
                <a:cubicBezTo>
                  <a:pt x="274" y="832"/>
                  <a:pt x="275" y="834"/>
                  <a:pt x="276" y="836"/>
                </a:cubicBezTo>
                <a:cubicBezTo>
                  <a:pt x="276" y="836"/>
                  <a:pt x="276" y="837"/>
                  <a:pt x="277" y="837"/>
                </a:cubicBezTo>
                <a:cubicBezTo>
                  <a:pt x="276" y="838"/>
                  <a:pt x="275" y="838"/>
                  <a:pt x="274" y="839"/>
                </a:cubicBezTo>
                <a:cubicBezTo>
                  <a:pt x="274" y="839"/>
                  <a:pt x="273" y="839"/>
                  <a:pt x="273" y="839"/>
                </a:cubicBezTo>
                <a:cubicBezTo>
                  <a:pt x="273" y="838"/>
                  <a:pt x="272" y="837"/>
                  <a:pt x="271" y="836"/>
                </a:cubicBezTo>
                <a:cubicBezTo>
                  <a:pt x="271" y="835"/>
                  <a:pt x="270" y="834"/>
                  <a:pt x="270" y="833"/>
                </a:cubicBezTo>
                <a:cubicBezTo>
                  <a:pt x="270" y="833"/>
                  <a:pt x="270" y="833"/>
                  <a:pt x="270" y="832"/>
                </a:cubicBezTo>
                <a:close/>
                <a:moveTo>
                  <a:pt x="272" y="838"/>
                </a:moveTo>
                <a:cubicBezTo>
                  <a:pt x="272" y="839"/>
                  <a:pt x="273" y="839"/>
                  <a:pt x="273" y="839"/>
                </a:cubicBezTo>
                <a:cubicBezTo>
                  <a:pt x="263" y="845"/>
                  <a:pt x="253" y="851"/>
                  <a:pt x="244" y="856"/>
                </a:cubicBezTo>
                <a:cubicBezTo>
                  <a:pt x="239" y="859"/>
                  <a:pt x="235" y="861"/>
                  <a:pt x="230" y="864"/>
                </a:cubicBezTo>
                <a:cubicBezTo>
                  <a:pt x="228" y="865"/>
                  <a:pt x="225" y="867"/>
                  <a:pt x="222" y="869"/>
                </a:cubicBezTo>
                <a:cubicBezTo>
                  <a:pt x="238" y="857"/>
                  <a:pt x="252" y="843"/>
                  <a:pt x="269" y="833"/>
                </a:cubicBezTo>
                <a:cubicBezTo>
                  <a:pt x="270" y="835"/>
                  <a:pt x="271" y="836"/>
                  <a:pt x="272" y="838"/>
                </a:cubicBezTo>
                <a:close/>
                <a:moveTo>
                  <a:pt x="215" y="873"/>
                </a:moveTo>
                <a:cubicBezTo>
                  <a:pt x="215" y="873"/>
                  <a:pt x="215" y="873"/>
                  <a:pt x="215" y="873"/>
                </a:cubicBezTo>
                <a:cubicBezTo>
                  <a:pt x="215" y="873"/>
                  <a:pt x="215" y="873"/>
                  <a:pt x="215" y="873"/>
                </a:cubicBezTo>
                <a:cubicBezTo>
                  <a:pt x="215" y="873"/>
                  <a:pt x="215" y="873"/>
                  <a:pt x="215" y="873"/>
                </a:cubicBezTo>
                <a:close/>
                <a:moveTo>
                  <a:pt x="214" y="874"/>
                </a:moveTo>
                <a:cubicBezTo>
                  <a:pt x="214" y="875"/>
                  <a:pt x="213" y="876"/>
                  <a:pt x="213" y="876"/>
                </a:cubicBezTo>
                <a:cubicBezTo>
                  <a:pt x="212" y="877"/>
                  <a:pt x="211" y="877"/>
                  <a:pt x="210" y="877"/>
                </a:cubicBezTo>
                <a:cubicBezTo>
                  <a:pt x="211" y="876"/>
                  <a:pt x="213" y="875"/>
                  <a:pt x="214" y="874"/>
                </a:cubicBezTo>
                <a:close/>
                <a:moveTo>
                  <a:pt x="214" y="874"/>
                </a:moveTo>
                <a:cubicBezTo>
                  <a:pt x="215" y="874"/>
                  <a:pt x="215" y="873"/>
                  <a:pt x="216" y="873"/>
                </a:cubicBezTo>
                <a:cubicBezTo>
                  <a:pt x="216" y="873"/>
                  <a:pt x="216" y="873"/>
                  <a:pt x="216" y="873"/>
                </a:cubicBezTo>
                <a:cubicBezTo>
                  <a:pt x="216" y="873"/>
                  <a:pt x="216" y="873"/>
                  <a:pt x="215" y="874"/>
                </a:cubicBezTo>
                <a:cubicBezTo>
                  <a:pt x="215" y="875"/>
                  <a:pt x="215" y="875"/>
                  <a:pt x="215" y="875"/>
                </a:cubicBezTo>
                <a:cubicBezTo>
                  <a:pt x="216" y="874"/>
                  <a:pt x="217" y="873"/>
                  <a:pt x="218" y="873"/>
                </a:cubicBezTo>
                <a:cubicBezTo>
                  <a:pt x="220" y="873"/>
                  <a:pt x="221" y="873"/>
                  <a:pt x="223" y="872"/>
                </a:cubicBezTo>
                <a:cubicBezTo>
                  <a:pt x="222" y="873"/>
                  <a:pt x="222" y="873"/>
                  <a:pt x="221" y="873"/>
                </a:cubicBezTo>
                <a:cubicBezTo>
                  <a:pt x="221" y="874"/>
                  <a:pt x="221" y="874"/>
                  <a:pt x="222" y="874"/>
                </a:cubicBezTo>
                <a:cubicBezTo>
                  <a:pt x="223" y="874"/>
                  <a:pt x="224" y="873"/>
                  <a:pt x="226" y="872"/>
                </a:cubicBezTo>
                <a:cubicBezTo>
                  <a:pt x="226" y="872"/>
                  <a:pt x="227" y="872"/>
                  <a:pt x="228" y="872"/>
                </a:cubicBezTo>
                <a:cubicBezTo>
                  <a:pt x="228" y="872"/>
                  <a:pt x="228" y="872"/>
                  <a:pt x="228" y="872"/>
                </a:cubicBezTo>
                <a:cubicBezTo>
                  <a:pt x="227" y="873"/>
                  <a:pt x="226" y="874"/>
                  <a:pt x="224" y="875"/>
                </a:cubicBezTo>
                <a:cubicBezTo>
                  <a:pt x="224" y="875"/>
                  <a:pt x="224" y="876"/>
                  <a:pt x="225" y="876"/>
                </a:cubicBezTo>
                <a:cubicBezTo>
                  <a:pt x="221" y="876"/>
                  <a:pt x="217" y="876"/>
                  <a:pt x="213" y="876"/>
                </a:cubicBezTo>
                <a:cubicBezTo>
                  <a:pt x="214" y="876"/>
                  <a:pt x="214" y="875"/>
                  <a:pt x="214" y="874"/>
                </a:cubicBezTo>
                <a:close/>
                <a:moveTo>
                  <a:pt x="225" y="876"/>
                </a:moveTo>
                <a:cubicBezTo>
                  <a:pt x="227" y="875"/>
                  <a:pt x="228" y="873"/>
                  <a:pt x="230" y="872"/>
                </a:cubicBezTo>
                <a:cubicBezTo>
                  <a:pt x="232" y="872"/>
                  <a:pt x="234" y="872"/>
                  <a:pt x="236" y="872"/>
                </a:cubicBezTo>
                <a:cubicBezTo>
                  <a:pt x="236" y="872"/>
                  <a:pt x="236" y="873"/>
                  <a:pt x="237" y="872"/>
                </a:cubicBezTo>
                <a:cubicBezTo>
                  <a:pt x="237" y="872"/>
                  <a:pt x="237" y="872"/>
                  <a:pt x="238" y="871"/>
                </a:cubicBezTo>
                <a:cubicBezTo>
                  <a:pt x="239" y="871"/>
                  <a:pt x="241" y="871"/>
                  <a:pt x="242" y="871"/>
                </a:cubicBezTo>
                <a:cubicBezTo>
                  <a:pt x="243" y="871"/>
                  <a:pt x="243" y="871"/>
                  <a:pt x="244" y="871"/>
                </a:cubicBezTo>
                <a:cubicBezTo>
                  <a:pt x="243" y="872"/>
                  <a:pt x="243" y="872"/>
                  <a:pt x="242" y="873"/>
                </a:cubicBezTo>
                <a:cubicBezTo>
                  <a:pt x="242" y="873"/>
                  <a:pt x="242" y="874"/>
                  <a:pt x="243" y="873"/>
                </a:cubicBezTo>
                <a:cubicBezTo>
                  <a:pt x="244" y="873"/>
                  <a:pt x="245" y="872"/>
                  <a:pt x="247" y="871"/>
                </a:cubicBezTo>
                <a:cubicBezTo>
                  <a:pt x="248" y="871"/>
                  <a:pt x="250" y="871"/>
                  <a:pt x="252" y="871"/>
                </a:cubicBezTo>
                <a:cubicBezTo>
                  <a:pt x="251" y="871"/>
                  <a:pt x="250" y="872"/>
                  <a:pt x="249" y="873"/>
                </a:cubicBezTo>
                <a:cubicBezTo>
                  <a:pt x="249" y="873"/>
                  <a:pt x="250" y="874"/>
                  <a:pt x="250" y="873"/>
                </a:cubicBezTo>
                <a:cubicBezTo>
                  <a:pt x="250" y="873"/>
                  <a:pt x="251" y="873"/>
                  <a:pt x="251" y="873"/>
                </a:cubicBezTo>
                <a:cubicBezTo>
                  <a:pt x="251" y="873"/>
                  <a:pt x="251" y="872"/>
                  <a:pt x="251" y="872"/>
                </a:cubicBezTo>
                <a:cubicBezTo>
                  <a:pt x="251" y="872"/>
                  <a:pt x="252" y="871"/>
                  <a:pt x="253" y="871"/>
                </a:cubicBezTo>
                <a:cubicBezTo>
                  <a:pt x="256" y="871"/>
                  <a:pt x="259" y="870"/>
                  <a:pt x="261" y="870"/>
                </a:cubicBezTo>
                <a:cubicBezTo>
                  <a:pt x="261" y="870"/>
                  <a:pt x="261" y="871"/>
                  <a:pt x="261" y="871"/>
                </a:cubicBezTo>
                <a:cubicBezTo>
                  <a:pt x="260" y="870"/>
                  <a:pt x="260" y="870"/>
                  <a:pt x="260" y="871"/>
                </a:cubicBezTo>
                <a:cubicBezTo>
                  <a:pt x="259" y="871"/>
                  <a:pt x="258" y="872"/>
                  <a:pt x="257" y="873"/>
                </a:cubicBezTo>
                <a:cubicBezTo>
                  <a:pt x="256" y="873"/>
                  <a:pt x="257" y="874"/>
                  <a:pt x="258" y="873"/>
                </a:cubicBezTo>
                <a:cubicBezTo>
                  <a:pt x="259" y="873"/>
                  <a:pt x="261" y="871"/>
                  <a:pt x="263" y="870"/>
                </a:cubicBezTo>
                <a:cubicBezTo>
                  <a:pt x="265" y="870"/>
                  <a:pt x="267" y="870"/>
                  <a:pt x="269" y="870"/>
                </a:cubicBezTo>
                <a:cubicBezTo>
                  <a:pt x="269" y="870"/>
                  <a:pt x="269" y="870"/>
                  <a:pt x="269" y="871"/>
                </a:cubicBezTo>
                <a:cubicBezTo>
                  <a:pt x="268" y="871"/>
                  <a:pt x="269" y="872"/>
                  <a:pt x="269" y="871"/>
                </a:cubicBezTo>
                <a:cubicBezTo>
                  <a:pt x="270" y="871"/>
                  <a:pt x="271" y="870"/>
                  <a:pt x="272" y="870"/>
                </a:cubicBezTo>
                <a:cubicBezTo>
                  <a:pt x="277" y="870"/>
                  <a:pt x="283" y="869"/>
                  <a:pt x="289" y="869"/>
                </a:cubicBezTo>
                <a:cubicBezTo>
                  <a:pt x="290" y="870"/>
                  <a:pt x="291" y="871"/>
                  <a:pt x="291" y="872"/>
                </a:cubicBezTo>
                <a:cubicBezTo>
                  <a:pt x="269" y="874"/>
                  <a:pt x="247" y="875"/>
                  <a:pt x="225" y="876"/>
                </a:cubicBezTo>
                <a:cubicBezTo>
                  <a:pt x="225" y="876"/>
                  <a:pt x="225" y="876"/>
                  <a:pt x="225" y="876"/>
                </a:cubicBezTo>
                <a:close/>
                <a:moveTo>
                  <a:pt x="290" y="869"/>
                </a:moveTo>
                <a:cubicBezTo>
                  <a:pt x="291" y="869"/>
                  <a:pt x="292" y="869"/>
                  <a:pt x="293" y="869"/>
                </a:cubicBezTo>
                <a:cubicBezTo>
                  <a:pt x="293" y="870"/>
                  <a:pt x="293" y="871"/>
                  <a:pt x="294" y="871"/>
                </a:cubicBezTo>
                <a:cubicBezTo>
                  <a:pt x="294" y="872"/>
                  <a:pt x="294" y="872"/>
                  <a:pt x="294" y="872"/>
                </a:cubicBezTo>
                <a:cubicBezTo>
                  <a:pt x="293" y="872"/>
                  <a:pt x="292" y="872"/>
                  <a:pt x="292" y="872"/>
                </a:cubicBezTo>
                <a:cubicBezTo>
                  <a:pt x="291" y="871"/>
                  <a:pt x="290" y="870"/>
                  <a:pt x="290" y="869"/>
                </a:cubicBezTo>
                <a:close/>
                <a:moveTo>
                  <a:pt x="293" y="873"/>
                </a:moveTo>
                <a:cubicBezTo>
                  <a:pt x="293" y="873"/>
                  <a:pt x="293" y="874"/>
                  <a:pt x="293" y="874"/>
                </a:cubicBezTo>
                <a:cubicBezTo>
                  <a:pt x="293" y="874"/>
                  <a:pt x="292" y="873"/>
                  <a:pt x="292" y="873"/>
                </a:cubicBezTo>
                <a:cubicBezTo>
                  <a:pt x="293" y="873"/>
                  <a:pt x="293" y="873"/>
                  <a:pt x="293" y="873"/>
                </a:cubicBezTo>
                <a:close/>
                <a:moveTo>
                  <a:pt x="294" y="874"/>
                </a:moveTo>
                <a:cubicBezTo>
                  <a:pt x="294" y="874"/>
                  <a:pt x="295" y="874"/>
                  <a:pt x="295" y="873"/>
                </a:cubicBezTo>
                <a:cubicBezTo>
                  <a:pt x="295" y="875"/>
                  <a:pt x="296" y="876"/>
                  <a:pt x="297" y="877"/>
                </a:cubicBezTo>
                <a:cubicBezTo>
                  <a:pt x="296" y="877"/>
                  <a:pt x="296" y="877"/>
                  <a:pt x="295" y="877"/>
                </a:cubicBezTo>
                <a:cubicBezTo>
                  <a:pt x="295" y="877"/>
                  <a:pt x="294" y="876"/>
                  <a:pt x="294" y="875"/>
                </a:cubicBezTo>
                <a:cubicBezTo>
                  <a:pt x="294" y="875"/>
                  <a:pt x="294" y="874"/>
                  <a:pt x="294" y="874"/>
                </a:cubicBezTo>
                <a:close/>
                <a:moveTo>
                  <a:pt x="295" y="877"/>
                </a:moveTo>
                <a:cubicBezTo>
                  <a:pt x="294" y="877"/>
                  <a:pt x="294" y="877"/>
                  <a:pt x="293" y="877"/>
                </a:cubicBezTo>
                <a:cubicBezTo>
                  <a:pt x="293" y="877"/>
                  <a:pt x="294" y="876"/>
                  <a:pt x="294" y="876"/>
                </a:cubicBezTo>
                <a:cubicBezTo>
                  <a:pt x="294" y="876"/>
                  <a:pt x="294" y="877"/>
                  <a:pt x="295" y="877"/>
                </a:cubicBezTo>
                <a:close/>
                <a:moveTo>
                  <a:pt x="295" y="878"/>
                </a:moveTo>
                <a:cubicBezTo>
                  <a:pt x="296" y="879"/>
                  <a:pt x="296" y="879"/>
                  <a:pt x="296" y="880"/>
                </a:cubicBezTo>
                <a:cubicBezTo>
                  <a:pt x="295" y="880"/>
                  <a:pt x="294" y="880"/>
                  <a:pt x="293" y="880"/>
                </a:cubicBezTo>
                <a:cubicBezTo>
                  <a:pt x="293" y="879"/>
                  <a:pt x="293" y="879"/>
                  <a:pt x="293" y="878"/>
                </a:cubicBezTo>
                <a:cubicBezTo>
                  <a:pt x="294" y="878"/>
                  <a:pt x="295" y="878"/>
                  <a:pt x="295" y="878"/>
                </a:cubicBezTo>
                <a:close/>
                <a:moveTo>
                  <a:pt x="292" y="880"/>
                </a:moveTo>
                <a:cubicBezTo>
                  <a:pt x="290" y="880"/>
                  <a:pt x="289" y="880"/>
                  <a:pt x="288" y="880"/>
                </a:cubicBezTo>
                <a:cubicBezTo>
                  <a:pt x="285" y="880"/>
                  <a:pt x="283" y="880"/>
                  <a:pt x="280" y="880"/>
                </a:cubicBezTo>
                <a:cubicBezTo>
                  <a:pt x="275" y="880"/>
                  <a:pt x="270" y="880"/>
                  <a:pt x="265" y="880"/>
                </a:cubicBezTo>
                <a:cubicBezTo>
                  <a:pt x="274" y="879"/>
                  <a:pt x="283" y="879"/>
                  <a:pt x="292" y="878"/>
                </a:cubicBezTo>
                <a:cubicBezTo>
                  <a:pt x="292" y="879"/>
                  <a:pt x="292" y="879"/>
                  <a:pt x="292" y="880"/>
                </a:cubicBezTo>
                <a:close/>
                <a:moveTo>
                  <a:pt x="291" y="881"/>
                </a:moveTo>
                <a:cubicBezTo>
                  <a:pt x="291" y="882"/>
                  <a:pt x="291" y="882"/>
                  <a:pt x="291" y="883"/>
                </a:cubicBezTo>
                <a:cubicBezTo>
                  <a:pt x="269" y="883"/>
                  <a:pt x="248" y="884"/>
                  <a:pt x="227" y="884"/>
                </a:cubicBezTo>
                <a:cubicBezTo>
                  <a:pt x="222" y="884"/>
                  <a:pt x="217" y="884"/>
                  <a:pt x="212" y="884"/>
                </a:cubicBezTo>
                <a:cubicBezTo>
                  <a:pt x="212" y="884"/>
                  <a:pt x="212" y="884"/>
                  <a:pt x="212" y="884"/>
                </a:cubicBezTo>
                <a:cubicBezTo>
                  <a:pt x="233" y="883"/>
                  <a:pt x="255" y="882"/>
                  <a:pt x="276" y="881"/>
                </a:cubicBezTo>
                <a:cubicBezTo>
                  <a:pt x="281" y="881"/>
                  <a:pt x="286" y="881"/>
                  <a:pt x="291" y="881"/>
                </a:cubicBezTo>
                <a:cubicBezTo>
                  <a:pt x="291" y="881"/>
                  <a:pt x="291" y="881"/>
                  <a:pt x="291" y="881"/>
                </a:cubicBezTo>
                <a:close/>
                <a:moveTo>
                  <a:pt x="219" y="885"/>
                </a:moveTo>
                <a:cubicBezTo>
                  <a:pt x="241" y="885"/>
                  <a:pt x="263" y="884"/>
                  <a:pt x="285" y="884"/>
                </a:cubicBezTo>
                <a:cubicBezTo>
                  <a:pt x="287" y="884"/>
                  <a:pt x="288" y="884"/>
                  <a:pt x="290" y="884"/>
                </a:cubicBezTo>
                <a:cubicBezTo>
                  <a:pt x="290" y="884"/>
                  <a:pt x="290" y="884"/>
                  <a:pt x="290" y="885"/>
                </a:cubicBezTo>
                <a:cubicBezTo>
                  <a:pt x="276" y="885"/>
                  <a:pt x="262" y="886"/>
                  <a:pt x="248" y="886"/>
                </a:cubicBezTo>
                <a:cubicBezTo>
                  <a:pt x="234" y="886"/>
                  <a:pt x="220" y="885"/>
                  <a:pt x="206" y="886"/>
                </a:cubicBezTo>
                <a:cubicBezTo>
                  <a:pt x="210" y="885"/>
                  <a:pt x="215" y="885"/>
                  <a:pt x="219" y="885"/>
                </a:cubicBezTo>
                <a:close/>
                <a:moveTo>
                  <a:pt x="209" y="886"/>
                </a:moveTo>
                <a:cubicBezTo>
                  <a:pt x="209" y="886"/>
                  <a:pt x="209" y="886"/>
                  <a:pt x="209" y="886"/>
                </a:cubicBezTo>
                <a:cubicBezTo>
                  <a:pt x="209" y="887"/>
                  <a:pt x="209" y="887"/>
                  <a:pt x="208" y="888"/>
                </a:cubicBezTo>
                <a:cubicBezTo>
                  <a:pt x="206" y="888"/>
                  <a:pt x="203" y="888"/>
                  <a:pt x="201" y="888"/>
                </a:cubicBezTo>
                <a:cubicBezTo>
                  <a:pt x="201" y="887"/>
                  <a:pt x="202" y="887"/>
                  <a:pt x="202" y="886"/>
                </a:cubicBezTo>
                <a:cubicBezTo>
                  <a:pt x="204" y="886"/>
                  <a:pt x="207" y="886"/>
                  <a:pt x="209" y="886"/>
                </a:cubicBezTo>
                <a:close/>
                <a:moveTo>
                  <a:pt x="178" y="887"/>
                </a:moveTo>
                <a:cubicBezTo>
                  <a:pt x="178" y="887"/>
                  <a:pt x="178" y="887"/>
                  <a:pt x="178" y="887"/>
                </a:cubicBezTo>
                <a:cubicBezTo>
                  <a:pt x="178" y="887"/>
                  <a:pt x="178" y="887"/>
                  <a:pt x="178" y="887"/>
                </a:cubicBezTo>
                <a:cubicBezTo>
                  <a:pt x="178" y="887"/>
                  <a:pt x="178" y="888"/>
                  <a:pt x="179" y="888"/>
                </a:cubicBezTo>
                <a:cubicBezTo>
                  <a:pt x="179" y="888"/>
                  <a:pt x="179" y="888"/>
                  <a:pt x="179" y="888"/>
                </a:cubicBezTo>
                <a:cubicBezTo>
                  <a:pt x="178" y="888"/>
                  <a:pt x="178" y="888"/>
                  <a:pt x="177" y="888"/>
                </a:cubicBezTo>
                <a:cubicBezTo>
                  <a:pt x="177" y="888"/>
                  <a:pt x="177" y="888"/>
                  <a:pt x="177" y="887"/>
                </a:cubicBezTo>
                <a:cubicBezTo>
                  <a:pt x="177" y="887"/>
                  <a:pt x="178" y="887"/>
                  <a:pt x="178" y="887"/>
                </a:cubicBezTo>
                <a:close/>
                <a:moveTo>
                  <a:pt x="171" y="888"/>
                </a:moveTo>
                <a:cubicBezTo>
                  <a:pt x="172" y="888"/>
                  <a:pt x="172" y="888"/>
                  <a:pt x="172" y="888"/>
                </a:cubicBezTo>
                <a:cubicBezTo>
                  <a:pt x="172" y="888"/>
                  <a:pt x="172" y="888"/>
                  <a:pt x="172" y="888"/>
                </a:cubicBezTo>
                <a:cubicBezTo>
                  <a:pt x="172" y="888"/>
                  <a:pt x="172" y="888"/>
                  <a:pt x="172" y="888"/>
                </a:cubicBezTo>
                <a:cubicBezTo>
                  <a:pt x="172" y="888"/>
                  <a:pt x="172" y="888"/>
                  <a:pt x="171" y="888"/>
                </a:cubicBezTo>
                <a:close/>
                <a:moveTo>
                  <a:pt x="167" y="890"/>
                </a:moveTo>
                <a:cubicBezTo>
                  <a:pt x="167" y="890"/>
                  <a:pt x="167" y="890"/>
                  <a:pt x="167" y="891"/>
                </a:cubicBezTo>
                <a:cubicBezTo>
                  <a:pt x="171" y="896"/>
                  <a:pt x="175" y="901"/>
                  <a:pt x="180" y="905"/>
                </a:cubicBezTo>
                <a:cubicBezTo>
                  <a:pt x="180" y="905"/>
                  <a:pt x="180" y="906"/>
                  <a:pt x="180" y="906"/>
                </a:cubicBezTo>
                <a:cubicBezTo>
                  <a:pt x="180" y="906"/>
                  <a:pt x="180" y="906"/>
                  <a:pt x="180" y="906"/>
                </a:cubicBezTo>
                <a:cubicBezTo>
                  <a:pt x="182" y="907"/>
                  <a:pt x="183" y="908"/>
                  <a:pt x="184" y="909"/>
                </a:cubicBezTo>
                <a:cubicBezTo>
                  <a:pt x="184" y="909"/>
                  <a:pt x="185" y="909"/>
                  <a:pt x="185" y="909"/>
                </a:cubicBezTo>
                <a:cubicBezTo>
                  <a:pt x="185" y="909"/>
                  <a:pt x="186" y="910"/>
                  <a:pt x="187" y="910"/>
                </a:cubicBezTo>
                <a:cubicBezTo>
                  <a:pt x="187" y="910"/>
                  <a:pt x="188" y="910"/>
                  <a:pt x="187" y="909"/>
                </a:cubicBezTo>
                <a:cubicBezTo>
                  <a:pt x="187" y="908"/>
                  <a:pt x="187" y="908"/>
                  <a:pt x="186" y="907"/>
                </a:cubicBezTo>
                <a:cubicBezTo>
                  <a:pt x="187" y="907"/>
                  <a:pt x="187" y="908"/>
                  <a:pt x="187" y="908"/>
                </a:cubicBezTo>
                <a:cubicBezTo>
                  <a:pt x="187" y="908"/>
                  <a:pt x="188" y="908"/>
                  <a:pt x="188" y="908"/>
                </a:cubicBezTo>
                <a:cubicBezTo>
                  <a:pt x="188" y="909"/>
                  <a:pt x="189" y="910"/>
                  <a:pt x="190" y="910"/>
                </a:cubicBezTo>
                <a:cubicBezTo>
                  <a:pt x="189" y="911"/>
                  <a:pt x="189" y="912"/>
                  <a:pt x="189" y="912"/>
                </a:cubicBezTo>
                <a:cubicBezTo>
                  <a:pt x="186" y="911"/>
                  <a:pt x="183" y="911"/>
                  <a:pt x="180" y="910"/>
                </a:cubicBezTo>
                <a:cubicBezTo>
                  <a:pt x="179" y="908"/>
                  <a:pt x="177" y="907"/>
                  <a:pt x="176" y="905"/>
                </a:cubicBezTo>
                <a:cubicBezTo>
                  <a:pt x="177" y="905"/>
                  <a:pt x="177" y="904"/>
                  <a:pt x="176" y="904"/>
                </a:cubicBezTo>
                <a:cubicBezTo>
                  <a:pt x="175" y="903"/>
                  <a:pt x="174" y="902"/>
                  <a:pt x="173" y="901"/>
                </a:cubicBezTo>
                <a:cubicBezTo>
                  <a:pt x="173" y="900"/>
                  <a:pt x="173" y="900"/>
                  <a:pt x="173" y="900"/>
                </a:cubicBezTo>
                <a:cubicBezTo>
                  <a:pt x="174" y="901"/>
                  <a:pt x="175" y="902"/>
                  <a:pt x="176" y="903"/>
                </a:cubicBezTo>
                <a:cubicBezTo>
                  <a:pt x="176" y="904"/>
                  <a:pt x="177" y="903"/>
                  <a:pt x="176" y="902"/>
                </a:cubicBezTo>
                <a:cubicBezTo>
                  <a:pt x="174" y="900"/>
                  <a:pt x="172" y="898"/>
                  <a:pt x="170" y="896"/>
                </a:cubicBezTo>
                <a:cubicBezTo>
                  <a:pt x="169" y="893"/>
                  <a:pt x="167" y="891"/>
                  <a:pt x="166" y="889"/>
                </a:cubicBezTo>
                <a:cubicBezTo>
                  <a:pt x="166" y="889"/>
                  <a:pt x="166" y="889"/>
                  <a:pt x="166" y="889"/>
                </a:cubicBezTo>
                <a:cubicBezTo>
                  <a:pt x="167" y="889"/>
                  <a:pt x="167" y="890"/>
                  <a:pt x="167" y="890"/>
                </a:cubicBezTo>
                <a:close/>
                <a:moveTo>
                  <a:pt x="167" y="893"/>
                </a:moveTo>
                <a:cubicBezTo>
                  <a:pt x="166" y="893"/>
                  <a:pt x="166" y="892"/>
                  <a:pt x="166" y="892"/>
                </a:cubicBezTo>
                <a:cubicBezTo>
                  <a:pt x="166" y="892"/>
                  <a:pt x="166" y="891"/>
                  <a:pt x="166" y="891"/>
                </a:cubicBezTo>
                <a:cubicBezTo>
                  <a:pt x="166" y="891"/>
                  <a:pt x="165" y="891"/>
                  <a:pt x="165" y="890"/>
                </a:cubicBezTo>
                <a:cubicBezTo>
                  <a:pt x="166" y="891"/>
                  <a:pt x="166" y="892"/>
                  <a:pt x="167" y="893"/>
                </a:cubicBezTo>
                <a:close/>
                <a:moveTo>
                  <a:pt x="169" y="896"/>
                </a:moveTo>
                <a:cubicBezTo>
                  <a:pt x="169" y="896"/>
                  <a:pt x="169" y="897"/>
                  <a:pt x="169" y="897"/>
                </a:cubicBezTo>
                <a:cubicBezTo>
                  <a:pt x="169" y="896"/>
                  <a:pt x="168" y="896"/>
                  <a:pt x="168" y="896"/>
                </a:cubicBezTo>
                <a:cubicBezTo>
                  <a:pt x="168" y="895"/>
                  <a:pt x="168" y="895"/>
                  <a:pt x="167" y="895"/>
                </a:cubicBezTo>
                <a:cubicBezTo>
                  <a:pt x="168" y="895"/>
                  <a:pt x="168" y="896"/>
                  <a:pt x="169" y="896"/>
                </a:cubicBezTo>
                <a:close/>
                <a:moveTo>
                  <a:pt x="170" y="900"/>
                </a:moveTo>
                <a:cubicBezTo>
                  <a:pt x="170" y="900"/>
                  <a:pt x="170" y="900"/>
                  <a:pt x="170" y="900"/>
                </a:cubicBezTo>
                <a:cubicBezTo>
                  <a:pt x="170" y="900"/>
                  <a:pt x="170" y="900"/>
                  <a:pt x="170" y="900"/>
                </a:cubicBezTo>
                <a:cubicBezTo>
                  <a:pt x="170" y="900"/>
                  <a:pt x="170" y="900"/>
                  <a:pt x="170" y="900"/>
                </a:cubicBezTo>
                <a:close/>
                <a:moveTo>
                  <a:pt x="171" y="902"/>
                </a:moveTo>
                <a:cubicBezTo>
                  <a:pt x="172" y="902"/>
                  <a:pt x="172" y="902"/>
                  <a:pt x="172" y="902"/>
                </a:cubicBezTo>
                <a:cubicBezTo>
                  <a:pt x="172" y="902"/>
                  <a:pt x="172" y="902"/>
                  <a:pt x="171" y="902"/>
                </a:cubicBezTo>
                <a:cubicBezTo>
                  <a:pt x="171" y="902"/>
                  <a:pt x="171" y="902"/>
                  <a:pt x="171" y="902"/>
                </a:cubicBezTo>
                <a:close/>
                <a:moveTo>
                  <a:pt x="174" y="904"/>
                </a:moveTo>
                <a:cubicBezTo>
                  <a:pt x="174" y="904"/>
                  <a:pt x="174" y="904"/>
                  <a:pt x="174" y="904"/>
                </a:cubicBezTo>
                <a:cubicBezTo>
                  <a:pt x="176" y="906"/>
                  <a:pt x="177" y="908"/>
                  <a:pt x="178" y="909"/>
                </a:cubicBezTo>
                <a:cubicBezTo>
                  <a:pt x="177" y="909"/>
                  <a:pt x="176" y="908"/>
                  <a:pt x="175" y="908"/>
                </a:cubicBezTo>
                <a:cubicBezTo>
                  <a:pt x="174" y="907"/>
                  <a:pt x="173" y="905"/>
                  <a:pt x="172" y="903"/>
                </a:cubicBezTo>
                <a:cubicBezTo>
                  <a:pt x="173" y="904"/>
                  <a:pt x="174" y="904"/>
                  <a:pt x="174" y="904"/>
                </a:cubicBezTo>
                <a:close/>
                <a:moveTo>
                  <a:pt x="179" y="910"/>
                </a:moveTo>
                <a:cubicBezTo>
                  <a:pt x="180" y="911"/>
                  <a:pt x="181" y="913"/>
                  <a:pt x="182" y="914"/>
                </a:cubicBezTo>
                <a:cubicBezTo>
                  <a:pt x="181" y="914"/>
                  <a:pt x="180" y="914"/>
                  <a:pt x="179" y="914"/>
                </a:cubicBezTo>
                <a:cubicBezTo>
                  <a:pt x="179" y="914"/>
                  <a:pt x="179" y="914"/>
                  <a:pt x="179" y="914"/>
                </a:cubicBezTo>
                <a:cubicBezTo>
                  <a:pt x="178" y="912"/>
                  <a:pt x="177" y="911"/>
                  <a:pt x="175" y="909"/>
                </a:cubicBezTo>
                <a:cubicBezTo>
                  <a:pt x="177" y="909"/>
                  <a:pt x="178" y="909"/>
                  <a:pt x="179" y="910"/>
                </a:cubicBezTo>
                <a:close/>
                <a:moveTo>
                  <a:pt x="179" y="915"/>
                </a:moveTo>
                <a:cubicBezTo>
                  <a:pt x="180" y="915"/>
                  <a:pt x="180" y="915"/>
                  <a:pt x="181" y="915"/>
                </a:cubicBezTo>
                <a:cubicBezTo>
                  <a:pt x="182" y="915"/>
                  <a:pt x="182" y="915"/>
                  <a:pt x="183" y="915"/>
                </a:cubicBezTo>
                <a:cubicBezTo>
                  <a:pt x="183" y="915"/>
                  <a:pt x="183" y="915"/>
                  <a:pt x="183" y="916"/>
                </a:cubicBezTo>
                <a:cubicBezTo>
                  <a:pt x="182" y="916"/>
                  <a:pt x="181" y="916"/>
                  <a:pt x="180" y="916"/>
                </a:cubicBezTo>
                <a:cubicBezTo>
                  <a:pt x="180" y="915"/>
                  <a:pt x="180" y="915"/>
                  <a:pt x="179" y="915"/>
                </a:cubicBezTo>
                <a:close/>
                <a:moveTo>
                  <a:pt x="185" y="915"/>
                </a:moveTo>
                <a:cubicBezTo>
                  <a:pt x="184" y="915"/>
                  <a:pt x="184" y="915"/>
                  <a:pt x="184" y="915"/>
                </a:cubicBezTo>
                <a:cubicBezTo>
                  <a:pt x="185" y="915"/>
                  <a:pt x="185" y="915"/>
                  <a:pt x="186" y="915"/>
                </a:cubicBezTo>
                <a:cubicBezTo>
                  <a:pt x="185" y="915"/>
                  <a:pt x="185" y="915"/>
                  <a:pt x="185" y="915"/>
                </a:cubicBezTo>
                <a:close/>
                <a:moveTo>
                  <a:pt x="190" y="917"/>
                </a:moveTo>
                <a:cubicBezTo>
                  <a:pt x="191" y="917"/>
                  <a:pt x="191" y="917"/>
                  <a:pt x="191" y="917"/>
                </a:cubicBezTo>
                <a:cubicBezTo>
                  <a:pt x="190" y="918"/>
                  <a:pt x="188" y="919"/>
                  <a:pt x="187" y="920"/>
                </a:cubicBezTo>
                <a:cubicBezTo>
                  <a:pt x="186" y="920"/>
                  <a:pt x="186" y="919"/>
                  <a:pt x="186" y="919"/>
                </a:cubicBezTo>
                <a:cubicBezTo>
                  <a:pt x="186" y="918"/>
                  <a:pt x="187" y="917"/>
                  <a:pt x="187" y="916"/>
                </a:cubicBezTo>
                <a:cubicBezTo>
                  <a:pt x="188" y="916"/>
                  <a:pt x="189" y="916"/>
                  <a:pt x="190" y="917"/>
                </a:cubicBezTo>
                <a:close/>
                <a:moveTo>
                  <a:pt x="186" y="921"/>
                </a:moveTo>
                <a:cubicBezTo>
                  <a:pt x="185" y="921"/>
                  <a:pt x="185" y="921"/>
                  <a:pt x="184" y="921"/>
                </a:cubicBezTo>
                <a:cubicBezTo>
                  <a:pt x="185" y="921"/>
                  <a:pt x="185" y="920"/>
                  <a:pt x="185" y="920"/>
                </a:cubicBezTo>
                <a:cubicBezTo>
                  <a:pt x="185" y="920"/>
                  <a:pt x="186" y="920"/>
                  <a:pt x="186" y="921"/>
                </a:cubicBezTo>
                <a:close/>
                <a:moveTo>
                  <a:pt x="186" y="921"/>
                </a:moveTo>
                <a:cubicBezTo>
                  <a:pt x="188" y="923"/>
                  <a:pt x="189" y="925"/>
                  <a:pt x="191" y="927"/>
                </a:cubicBezTo>
                <a:cubicBezTo>
                  <a:pt x="188" y="929"/>
                  <a:pt x="185" y="931"/>
                  <a:pt x="182" y="933"/>
                </a:cubicBezTo>
                <a:cubicBezTo>
                  <a:pt x="183" y="931"/>
                  <a:pt x="183" y="928"/>
                  <a:pt x="185" y="926"/>
                </a:cubicBezTo>
                <a:cubicBezTo>
                  <a:pt x="185" y="925"/>
                  <a:pt x="184" y="925"/>
                  <a:pt x="184" y="925"/>
                </a:cubicBezTo>
                <a:cubicBezTo>
                  <a:pt x="182" y="927"/>
                  <a:pt x="182" y="930"/>
                  <a:pt x="182" y="933"/>
                </a:cubicBezTo>
                <a:cubicBezTo>
                  <a:pt x="181" y="933"/>
                  <a:pt x="180" y="932"/>
                  <a:pt x="180" y="931"/>
                </a:cubicBezTo>
                <a:cubicBezTo>
                  <a:pt x="181" y="928"/>
                  <a:pt x="182" y="926"/>
                  <a:pt x="183" y="923"/>
                </a:cubicBezTo>
                <a:cubicBezTo>
                  <a:pt x="184" y="923"/>
                  <a:pt x="185" y="922"/>
                  <a:pt x="186" y="921"/>
                </a:cubicBezTo>
                <a:close/>
                <a:moveTo>
                  <a:pt x="179" y="931"/>
                </a:moveTo>
                <a:cubicBezTo>
                  <a:pt x="179" y="930"/>
                  <a:pt x="178" y="929"/>
                  <a:pt x="177" y="928"/>
                </a:cubicBezTo>
                <a:cubicBezTo>
                  <a:pt x="179" y="927"/>
                  <a:pt x="181" y="925"/>
                  <a:pt x="183" y="924"/>
                </a:cubicBezTo>
                <a:cubicBezTo>
                  <a:pt x="182" y="926"/>
                  <a:pt x="181" y="928"/>
                  <a:pt x="179" y="931"/>
                </a:cubicBezTo>
                <a:close/>
                <a:moveTo>
                  <a:pt x="174" y="941"/>
                </a:moveTo>
                <a:cubicBezTo>
                  <a:pt x="174" y="942"/>
                  <a:pt x="173" y="943"/>
                  <a:pt x="173" y="943"/>
                </a:cubicBezTo>
                <a:cubicBezTo>
                  <a:pt x="173" y="943"/>
                  <a:pt x="173" y="943"/>
                  <a:pt x="173" y="942"/>
                </a:cubicBezTo>
                <a:cubicBezTo>
                  <a:pt x="173" y="942"/>
                  <a:pt x="174" y="942"/>
                  <a:pt x="174" y="941"/>
                </a:cubicBezTo>
                <a:close/>
                <a:moveTo>
                  <a:pt x="172" y="945"/>
                </a:moveTo>
                <a:cubicBezTo>
                  <a:pt x="172" y="945"/>
                  <a:pt x="172" y="945"/>
                  <a:pt x="172" y="945"/>
                </a:cubicBezTo>
                <a:cubicBezTo>
                  <a:pt x="172" y="945"/>
                  <a:pt x="171" y="944"/>
                  <a:pt x="171" y="944"/>
                </a:cubicBezTo>
                <a:cubicBezTo>
                  <a:pt x="171" y="944"/>
                  <a:pt x="171" y="943"/>
                  <a:pt x="172" y="943"/>
                </a:cubicBezTo>
                <a:cubicBezTo>
                  <a:pt x="172" y="944"/>
                  <a:pt x="172" y="944"/>
                  <a:pt x="172" y="945"/>
                </a:cubicBezTo>
                <a:close/>
                <a:moveTo>
                  <a:pt x="172" y="947"/>
                </a:moveTo>
                <a:cubicBezTo>
                  <a:pt x="172" y="948"/>
                  <a:pt x="172" y="950"/>
                  <a:pt x="172" y="951"/>
                </a:cubicBezTo>
                <a:cubicBezTo>
                  <a:pt x="172" y="951"/>
                  <a:pt x="172" y="952"/>
                  <a:pt x="172" y="952"/>
                </a:cubicBezTo>
                <a:cubicBezTo>
                  <a:pt x="171" y="952"/>
                  <a:pt x="170" y="951"/>
                  <a:pt x="170" y="951"/>
                </a:cubicBezTo>
                <a:cubicBezTo>
                  <a:pt x="170" y="949"/>
                  <a:pt x="171" y="948"/>
                  <a:pt x="172" y="946"/>
                </a:cubicBezTo>
                <a:cubicBezTo>
                  <a:pt x="172" y="947"/>
                  <a:pt x="172" y="947"/>
                  <a:pt x="172" y="947"/>
                </a:cubicBezTo>
                <a:close/>
                <a:moveTo>
                  <a:pt x="166" y="960"/>
                </a:moveTo>
                <a:cubicBezTo>
                  <a:pt x="167" y="960"/>
                  <a:pt x="167" y="960"/>
                  <a:pt x="167" y="960"/>
                </a:cubicBezTo>
                <a:cubicBezTo>
                  <a:pt x="167" y="961"/>
                  <a:pt x="167" y="961"/>
                  <a:pt x="167" y="961"/>
                </a:cubicBezTo>
                <a:cubicBezTo>
                  <a:pt x="167" y="961"/>
                  <a:pt x="167" y="961"/>
                  <a:pt x="166" y="962"/>
                </a:cubicBezTo>
                <a:cubicBezTo>
                  <a:pt x="166" y="961"/>
                  <a:pt x="166" y="961"/>
                  <a:pt x="166" y="960"/>
                </a:cubicBezTo>
                <a:close/>
                <a:moveTo>
                  <a:pt x="164" y="968"/>
                </a:moveTo>
                <a:cubicBezTo>
                  <a:pt x="165" y="968"/>
                  <a:pt x="165" y="968"/>
                  <a:pt x="165" y="968"/>
                </a:cubicBezTo>
                <a:cubicBezTo>
                  <a:pt x="165" y="968"/>
                  <a:pt x="166" y="968"/>
                  <a:pt x="166" y="968"/>
                </a:cubicBezTo>
                <a:cubicBezTo>
                  <a:pt x="166" y="968"/>
                  <a:pt x="167" y="968"/>
                  <a:pt x="167" y="968"/>
                </a:cubicBezTo>
                <a:cubicBezTo>
                  <a:pt x="167" y="968"/>
                  <a:pt x="167" y="968"/>
                  <a:pt x="167" y="969"/>
                </a:cubicBezTo>
                <a:cubicBezTo>
                  <a:pt x="165" y="969"/>
                  <a:pt x="164" y="969"/>
                  <a:pt x="163" y="970"/>
                </a:cubicBezTo>
                <a:cubicBezTo>
                  <a:pt x="163" y="969"/>
                  <a:pt x="163" y="969"/>
                  <a:pt x="164" y="968"/>
                </a:cubicBezTo>
                <a:cubicBezTo>
                  <a:pt x="164" y="968"/>
                  <a:pt x="164" y="968"/>
                  <a:pt x="164" y="968"/>
                </a:cubicBezTo>
                <a:close/>
                <a:moveTo>
                  <a:pt x="167" y="969"/>
                </a:moveTo>
                <a:cubicBezTo>
                  <a:pt x="167" y="970"/>
                  <a:pt x="167" y="971"/>
                  <a:pt x="167" y="971"/>
                </a:cubicBezTo>
                <a:cubicBezTo>
                  <a:pt x="166" y="972"/>
                  <a:pt x="165" y="973"/>
                  <a:pt x="164" y="973"/>
                </a:cubicBezTo>
                <a:cubicBezTo>
                  <a:pt x="164" y="974"/>
                  <a:pt x="164" y="974"/>
                  <a:pt x="165" y="974"/>
                </a:cubicBezTo>
                <a:cubicBezTo>
                  <a:pt x="165" y="973"/>
                  <a:pt x="166" y="973"/>
                  <a:pt x="167" y="973"/>
                </a:cubicBezTo>
                <a:cubicBezTo>
                  <a:pt x="167" y="973"/>
                  <a:pt x="167" y="974"/>
                  <a:pt x="167" y="975"/>
                </a:cubicBezTo>
                <a:cubicBezTo>
                  <a:pt x="167" y="975"/>
                  <a:pt x="167" y="975"/>
                  <a:pt x="167" y="975"/>
                </a:cubicBezTo>
                <a:cubicBezTo>
                  <a:pt x="167" y="974"/>
                  <a:pt x="167" y="973"/>
                  <a:pt x="167" y="972"/>
                </a:cubicBezTo>
                <a:cubicBezTo>
                  <a:pt x="168" y="972"/>
                  <a:pt x="169" y="971"/>
                  <a:pt x="170" y="971"/>
                </a:cubicBezTo>
                <a:cubicBezTo>
                  <a:pt x="171" y="971"/>
                  <a:pt x="171" y="970"/>
                  <a:pt x="170" y="970"/>
                </a:cubicBezTo>
                <a:cubicBezTo>
                  <a:pt x="169" y="970"/>
                  <a:pt x="168" y="971"/>
                  <a:pt x="167" y="971"/>
                </a:cubicBezTo>
                <a:cubicBezTo>
                  <a:pt x="167" y="970"/>
                  <a:pt x="167" y="970"/>
                  <a:pt x="167" y="969"/>
                </a:cubicBezTo>
                <a:cubicBezTo>
                  <a:pt x="168" y="969"/>
                  <a:pt x="169" y="968"/>
                  <a:pt x="169" y="968"/>
                </a:cubicBezTo>
                <a:cubicBezTo>
                  <a:pt x="172" y="968"/>
                  <a:pt x="175" y="968"/>
                  <a:pt x="178" y="968"/>
                </a:cubicBezTo>
                <a:cubicBezTo>
                  <a:pt x="180" y="968"/>
                  <a:pt x="183" y="968"/>
                  <a:pt x="186" y="968"/>
                </a:cubicBezTo>
                <a:cubicBezTo>
                  <a:pt x="186" y="968"/>
                  <a:pt x="186" y="968"/>
                  <a:pt x="186" y="968"/>
                </a:cubicBezTo>
                <a:cubicBezTo>
                  <a:pt x="186" y="969"/>
                  <a:pt x="187" y="968"/>
                  <a:pt x="187" y="968"/>
                </a:cubicBezTo>
                <a:cubicBezTo>
                  <a:pt x="187" y="968"/>
                  <a:pt x="188" y="968"/>
                  <a:pt x="188" y="968"/>
                </a:cubicBezTo>
                <a:cubicBezTo>
                  <a:pt x="188" y="968"/>
                  <a:pt x="188" y="968"/>
                  <a:pt x="188" y="968"/>
                </a:cubicBezTo>
                <a:cubicBezTo>
                  <a:pt x="188" y="968"/>
                  <a:pt x="188" y="968"/>
                  <a:pt x="188" y="968"/>
                </a:cubicBezTo>
                <a:cubicBezTo>
                  <a:pt x="187" y="969"/>
                  <a:pt x="185" y="970"/>
                  <a:pt x="184" y="971"/>
                </a:cubicBezTo>
                <a:cubicBezTo>
                  <a:pt x="183" y="970"/>
                  <a:pt x="183" y="969"/>
                  <a:pt x="182" y="969"/>
                </a:cubicBezTo>
                <a:cubicBezTo>
                  <a:pt x="182" y="968"/>
                  <a:pt x="182" y="969"/>
                  <a:pt x="182" y="969"/>
                </a:cubicBezTo>
                <a:cubicBezTo>
                  <a:pt x="182" y="970"/>
                  <a:pt x="183" y="970"/>
                  <a:pt x="183" y="971"/>
                </a:cubicBezTo>
                <a:cubicBezTo>
                  <a:pt x="178" y="974"/>
                  <a:pt x="173" y="978"/>
                  <a:pt x="169" y="982"/>
                </a:cubicBezTo>
                <a:cubicBezTo>
                  <a:pt x="168" y="981"/>
                  <a:pt x="167" y="979"/>
                  <a:pt x="166" y="978"/>
                </a:cubicBezTo>
                <a:cubicBezTo>
                  <a:pt x="166" y="978"/>
                  <a:pt x="164" y="975"/>
                  <a:pt x="163" y="973"/>
                </a:cubicBezTo>
                <a:cubicBezTo>
                  <a:pt x="162" y="972"/>
                  <a:pt x="162" y="972"/>
                  <a:pt x="162" y="972"/>
                </a:cubicBezTo>
                <a:cubicBezTo>
                  <a:pt x="162" y="971"/>
                  <a:pt x="162" y="971"/>
                  <a:pt x="163" y="970"/>
                </a:cubicBezTo>
                <a:cubicBezTo>
                  <a:pt x="164" y="970"/>
                  <a:pt x="165" y="969"/>
                  <a:pt x="167" y="969"/>
                </a:cubicBezTo>
                <a:close/>
                <a:moveTo>
                  <a:pt x="162" y="971"/>
                </a:moveTo>
                <a:cubicBezTo>
                  <a:pt x="162" y="971"/>
                  <a:pt x="161" y="971"/>
                  <a:pt x="161" y="971"/>
                </a:cubicBezTo>
                <a:cubicBezTo>
                  <a:pt x="162" y="971"/>
                  <a:pt x="162" y="970"/>
                  <a:pt x="162" y="970"/>
                </a:cubicBezTo>
                <a:cubicBezTo>
                  <a:pt x="162" y="971"/>
                  <a:pt x="162" y="971"/>
                  <a:pt x="162" y="971"/>
                </a:cubicBezTo>
                <a:close/>
                <a:moveTo>
                  <a:pt x="162" y="972"/>
                </a:moveTo>
                <a:cubicBezTo>
                  <a:pt x="162" y="973"/>
                  <a:pt x="162" y="973"/>
                  <a:pt x="163" y="974"/>
                </a:cubicBezTo>
                <a:cubicBezTo>
                  <a:pt x="163" y="974"/>
                  <a:pt x="163" y="974"/>
                  <a:pt x="163" y="974"/>
                </a:cubicBezTo>
                <a:cubicBezTo>
                  <a:pt x="165" y="977"/>
                  <a:pt x="166" y="979"/>
                  <a:pt x="168" y="982"/>
                </a:cubicBezTo>
                <a:cubicBezTo>
                  <a:pt x="167" y="983"/>
                  <a:pt x="166" y="984"/>
                  <a:pt x="165" y="985"/>
                </a:cubicBezTo>
                <a:cubicBezTo>
                  <a:pt x="163" y="983"/>
                  <a:pt x="161" y="981"/>
                  <a:pt x="159" y="979"/>
                </a:cubicBezTo>
                <a:cubicBezTo>
                  <a:pt x="160" y="977"/>
                  <a:pt x="161" y="976"/>
                  <a:pt x="161" y="975"/>
                </a:cubicBezTo>
                <a:cubicBezTo>
                  <a:pt x="161" y="974"/>
                  <a:pt x="161" y="974"/>
                  <a:pt x="161" y="974"/>
                </a:cubicBezTo>
                <a:cubicBezTo>
                  <a:pt x="160" y="976"/>
                  <a:pt x="160" y="977"/>
                  <a:pt x="159" y="978"/>
                </a:cubicBezTo>
                <a:cubicBezTo>
                  <a:pt x="159" y="978"/>
                  <a:pt x="159" y="978"/>
                  <a:pt x="159" y="978"/>
                </a:cubicBezTo>
                <a:cubicBezTo>
                  <a:pt x="160" y="976"/>
                  <a:pt x="161" y="974"/>
                  <a:pt x="162" y="972"/>
                </a:cubicBezTo>
                <a:cubicBezTo>
                  <a:pt x="162" y="972"/>
                  <a:pt x="162" y="972"/>
                  <a:pt x="162" y="972"/>
                </a:cubicBezTo>
                <a:close/>
                <a:moveTo>
                  <a:pt x="155" y="986"/>
                </a:moveTo>
                <a:cubicBezTo>
                  <a:pt x="155" y="986"/>
                  <a:pt x="156" y="986"/>
                  <a:pt x="156" y="986"/>
                </a:cubicBezTo>
                <a:cubicBezTo>
                  <a:pt x="156" y="986"/>
                  <a:pt x="156" y="987"/>
                  <a:pt x="155" y="987"/>
                </a:cubicBezTo>
                <a:cubicBezTo>
                  <a:pt x="154" y="990"/>
                  <a:pt x="153" y="994"/>
                  <a:pt x="151" y="997"/>
                </a:cubicBezTo>
                <a:cubicBezTo>
                  <a:pt x="151" y="998"/>
                  <a:pt x="150" y="999"/>
                  <a:pt x="150" y="1000"/>
                </a:cubicBezTo>
                <a:cubicBezTo>
                  <a:pt x="149" y="1000"/>
                  <a:pt x="149" y="1000"/>
                  <a:pt x="149" y="1000"/>
                </a:cubicBezTo>
                <a:cubicBezTo>
                  <a:pt x="151" y="995"/>
                  <a:pt x="153" y="991"/>
                  <a:pt x="155" y="986"/>
                </a:cubicBezTo>
                <a:close/>
                <a:moveTo>
                  <a:pt x="149" y="1001"/>
                </a:moveTo>
                <a:cubicBezTo>
                  <a:pt x="149" y="1001"/>
                  <a:pt x="149" y="1001"/>
                  <a:pt x="149" y="1001"/>
                </a:cubicBezTo>
                <a:cubicBezTo>
                  <a:pt x="149" y="1001"/>
                  <a:pt x="149" y="1001"/>
                  <a:pt x="149" y="1001"/>
                </a:cubicBezTo>
                <a:cubicBezTo>
                  <a:pt x="149" y="1002"/>
                  <a:pt x="148" y="1002"/>
                  <a:pt x="148" y="1002"/>
                </a:cubicBezTo>
                <a:cubicBezTo>
                  <a:pt x="148" y="1002"/>
                  <a:pt x="148" y="1002"/>
                  <a:pt x="148" y="1002"/>
                </a:cubicBezTo>
                <a:cubicBezTo>
                  <a:pt x="148" y="1002"/>
                  <a:pt x="149" y="1001"/>
                  <a:pt x="149" y="1001"/>
                </a:cubicBezTo>
                <a:close/>
                <a:moveTo>
                  <a:pt x="147" y="1005"/>
                </a:moveTo>
                <a:cubicBezTo>
                  <a:pt x="147" y="1006"/>
                  <a:pt x="147" y="1006"/>
                  <a:pt x="147" y="1005"/>
                </a:cubicBezTo>
                <a:cubicBezTo>
                  <a:pt x="147" y="1005"/>
                  <a:pt x="147" y="1005"/>
                  <a:pt x="147" y="1005"/>
                </a:cubicBezTo>
                <a:cubicBezTo>
                  <a:pt x="148" y="1005"/>
                  <a:pt x="148" y="1005"/>
                  <a:pt x="148" y="1005"/>
                </a:cubicBezTo>
                <a:cubicBezTo>
                  <a:pt x="148" y="1006"/>
                  <a:pt x="148" y="1006"/>
                  <a:pt x="149" y="1007"/>
                </a:cubicBezTo>
                <a:cubicBezTo>
                  <a:pt x="148" y="1007"/>
                  <a:pt x="147" y="1007"/>
                  <a:pt x="147" y="1007"/>
                </a:cubicBezTo>
                <a:cubicBezTo>
                  <a:pt x="147" y="1006"/>
                  <a:pt x="148" y="1006"/>
                  <a:pt x="148" y="1005"/>
                </a:cubicBezTo>
                <a:cubicBezTo>
                  <a:pt x="148" y="1005"/>
                  <a:pt x="148" y="1005"/>
                  <a:pt x="148" y="1005"/>
                </a:cubicBezTo>
                <a:cubicBezTo>
                  <a:pt x="147" y="1005"/>
                  <a:pt x="147" y="1006"/>
                  <a:pt x="146" y="1006"/>
                </a:cubicBezTo>
                <a:cubicBezTo>
                  <a:pt x="147" y="1006"/>
                  <a:pt x="147" y="1006"/>
                  <a:pt x="147" y="1005"/>
                </a:cubicBezTo>
                <a:close/>
                <a:moveTo>
                  <a:pt x="145" y="1007"/>
                </a:moveTo>
                <a:cubicBezTo>
                  <a:pt x="145" y="1007"/>
                  <a:pt x="145" y="1008"/>
                  <a:pt x="144" y="1008"/>
                </a:cubicBezTo>
                <a:cubicBezTo>
                  <a:pt x="144" y="1008"/>
                  <a:pt x="144" y="1007"/>
                  <a:pt x="144" y="1007"/>
                </a:cubicBezTo>
                <a:cubicBezTo>
                  <a:pt x="144" y="1007"/>
                  <a:pt x="145" y="1007"/>
                  <a:pt x="145" y="1007"/>
                </a:cubicBezTo>
                <a:close/>
                <a:moveTo>
                  <a:pt x="142" y="1014"/>
                </a:moveTo>
                <a:cubicBezTo>
                  <a:pt x="142" y="1014"/>
                  <a:pt x="142" y="1014"/>
                  <a:pt x="142" y="1014"/>
                </a:cubicBezTo>
                <a:cubicBezTo>
                  <a:pt x="142" y="1014"/>
                  <a:pt x="143" y="1013"/>
                  <a:pt x="143" y="1012"/>
                </a:cubicBezTo>
                <a:cubicBezTo>
                  <a:pt x="143" y="1013"/>
                  <a:pt x="143" y="1013"/>
                  <a:pt x="142" y="1014"/>
                </a:cubicBezTo>
                <a:close/>
                <a:moveTo>
                  <a:pt x="142" y="1015"/>
                </a:moveTo>
                <a:cubicBezTo>
                  <a:pt x="142" y="1015"/>
                  <a:pt x="142" y="1015"/>
                  <a:pt x="142" y="1015"/>
                </a:cubicBezTo>
                <a:cubicBezTo>
                  <a:pt x="142" y="1015"/>
                  <a:pt x="142" y="1015"/>
                  <a:pt x="142" y="1015"/>
                </a:cubicBezTo>
                <a:cubicBezTo>
                  <a:pt x="142" y="1016"/>
                  <a:pt x="141" y="1016"/>
                  <a:pt x="141" y="1016"/>
                </a:cubicBezTo>
                <a:cubicBezTo>
                  <a:pt x="141" y="1017"/>
                  <a:pt x="141" y="1017"/>
                  <a:pt x="141" y="1017"/>
                </a:cubicBezTo>
                <a:cubicBezTo>
                  <a:pt x="141" y="1017"/>
                  <a:pt x="141" y="1018"/>
                  <a:pt x="141" y="1018"/>
                </a:cubicBezTo>
                <a:cubicBezTo>
                  <a:pt x="140" y="1019"/>
                  <a:pt x="140" y="1020"/>
                  <a:pt x="139" y="1022"/>
                </a:cubicBezTo>
                <a:cubicBezTo>
                  <a:pt x="139" y="1022"/>
                  <a:pt x="139" y="1022"/>
                  <a:pt x="139" y="1022"/>
                </a:cubicBezTo>
                <a:cubicBezTo>
                  <a:pt x="138" y="1022"/>
                  <a:pt x="139" y="1022"/>
                  <a:pt x="139" y="1023"/>
                </a:cubicBezTo>
                <a:cubicBezTo>
                  <a:pt x="138" y="1024"/>
                  <a:pt x="138" y="1025"/>
                  <a:pt x="137" y="1026"/>
                </a:cubicBezTo>
                <a:cubicBezTo>
                  <a:pt x="137" y="1026"/>
                  <a:pt x="137" y="1026"/>
                  <a:pt x="137" y="1027"/>
                </a:cubicBezTo>
                <a:cubicBezTo>
                  <a:pt x="137" y="1027"/>
                  <a:pt x="137" y="1027"/>
                  <a:pt x="136" y="1027"/>
                </a:cubicBezTo>
                <a:cubicBezTo>
                  <a:pt x="138" y="1023"/>
                  <a:pt x="140" y="1019"/>
                  <a:pt x="142" y="1015"/>
                </a:cubicBezTo>
                <a:close/>
                <a:moveTo>
                  <a:pt x="137" y="1027"/>
                </a:moveTo>
                <a:cubicBezTo>
                  <a:pt x="136" y="1028"/>
                  <a:pt x="136" y="1028"/>
                  <a:pt x="136" y="1029"/>
                </a:cubicBezTo>
                <a:cubicBezTo>
                  <a:pt x="135" y="1029"/>
                  <a:pt x="135" y="1030"/>
                  <a:pt x="135" y="1030"/>
                </a:cubicBezTo>
                <a:cubicBezTo>
                  <a:pt x="136" y="1029"/>
                  <a:pt x="136" y="1028"/>
                  <a:pt x="136" y="1027"/>
                </a:cubicBezTo>
                <a:cubicBezTo>
                  <a:pt x="137" y="1027"/>
                  <a:pt x="137" y="1027"/>
                  <a:pt x="137" y="1027"/>
                </a:cubicBezTo>
                <a:close/>
                <a:moveTo>
                  <a:pt x="133" y="1034"/>
                </a:moveTo>
                <a:cubicBezTo>
                  <a:pt x="132" y="1034"/>
                  <a:pt x="131" y="1034"/>
                  <a:pt x="130" y="1034"/>
                </a:cubicBezTo>
                <a:cubicBezTo>
                  <a:pt x="131" y="1033"/>
                  <a:pt x="132" y="1033"/>
                  <a:pt x="133" y="1033"/>
                </a:cubicBezTo>
                <a:cubicBezTo>
                  <a:pt x="133" y="1034"/>
                  <a:pt x="133" y="1034"/>
                  <a:pt x="133" y="1034"/>
                </a:cubicBezTo>
                <a:close/>
                <a:moveTo>
                  <a:pt x="130" y="1034"/>
                </a:moveTo>
                <a:cubicBezTo>
                  <a:pt x="130" y="1034"/>
                  <a:pt x="130" y="1034"/>
                  <a:pt x="130" y="1034"/>
                </a:cubicBezTo>
                <a:cubicBezTo>
                  <a:pt x="130" y="1034"/>
                  <a:pt x="130" y="1034"/>
                  <a:pt x="130" y="1034"/>
                </a:cubicBezTo>
                <a:close/>
                <a:moveTo>
                  <a:pt x="129" y="1034"/>
                </a:moveTo>
                <a:cubicBezTo>
                  <a:pt x="130" y="1034"/>
                  <a:pt x="132" y="1035"/>
                  <a:pt x="133" y="1035"/>
                </a:cubicBezTo>
                <a:cubicBezTo>
                  <a:pt x="132" y="1034"/>
                  <a:pt x="130" y="1034"/>
                  <a:pt x="129" y="1034"/>
                </a:cubicBezTo>
                <a:cubicBezTo>
                  <a:pt x="129" y="1034"/>
                  <a:pt x="130" y="1034"/>
                  <a:pt x="130" y="1034"/>
                </a:cubicBezTo>
                <a:cubicBezTo>
                  <a:pt x="131" y="1034"/>
                  <a:pt x="132" y="1034"/>
                  <a:pt x="133" y="1035"/>
                </a:cubicBezTo>
                <a:cubicBezTo>
                  <a:pt x="133" y="1035"/>
                  <a:pt x="133" y="1035"/>
                  <a:pt x="133" y="1035"/>
                </a:cubicBezTo>
                <a:cubicBezTo>
                  <a:pt x="133" y="1035"/>
                  <a:pt x="133" y="1035"/>
                  <a:pt x="133" y="1035"/>
                </a:cubicBezTo>
                <a:cubicBezTo>
                  <a:pt x="133" y="1035"/>
                  <a:pt x="133" y="1035"/>
                  <a:pt x="133" y="1035"/>
                </a:cubicBezTo>
                <a:cubicBezTo>
                  <a:pt x="133" y="1035"/>
                  <a:pt x="133" y="1035"/>
                  <a:pt x="133" y="1035"/>
                </a:cubicBezTo>
                <a:cubicBezTo>
                  <a:pt x="133" y="1035"/>
                  <a:pt x="133" y="1035"/>
                  <a:pt x="133" y="1035"/>
                </a:cubicBezTo>
                <a:cubicBezTo>
                  <a:pt x="132" y="1036"/>
                  <a:pt x="131" y="1038"/>
                  <a:pt x="130" y="1040"/>
                </a:cubicBezTo>
                <a:cubicBezTo>
                  <a:pt x="130" y="1039"/>
                  <a:pt x="130" y="1039"/>
                  <a:pt x="130" y="1040"/>
                </a:cubicBezTo>
                <a:cubicBezTo>
                  <a:pt x="129" y="1040"/>
                  <a:pt x="129" y="1040"/>
                  <a:pt x="129" y="1040"/>
                </a:cubicBezTo>
                <a:cubicBezTo>
                  <a:pt x="129" y="1039"/>
                  <a:pt x="128" y="1038"/>
                  <a:pt x="127" y="1037"/>
                </a:cubicBezTo>
                <a:cubicBezTo>
                  <a:pt x="127" y="1036"/>
                  <a:pt x="128" y="1035"/>
                  <a:pt x="129" y="1034"/>
                </a:cubicBezTo>
                <a:cubicBezTo>
                  <a:pt x="129" y="1034"/>
                  <a:pt x="129" y="1034"/>
                  <a:pt x="129" y="1034"/>
                </a:cubicBezTo>
                <a:close/>
                <a:moveTo>
                  <a:pt x="118" y="1082"/>
                </a:moveTo>
                <a:cubicBezTo>
                  <a:pt x="129" y="1082"/>
                  <a:pt x="141" y="1084"/>
                  <a:pt x="152" y="1084"/>
                </a:cubicBezTo>
                <a:cubicBezTo>
                  <a:pt x="152" y="1084"/>
                  <a:pt x="152" y="1084"/>
                  <a:pt x="152" y="1084"/>
                </a:cubicBezTo>
                <a:cubicBezTo>
                  <a:pt x="139" y="1093"/>
                  <a:pt x="125" y="1100"/>
                  <a:pt x="111" y="1107"/>
                </a:cubicBezTo>
                <a:cubicBezTo>
                  <a:pt x="105" y="1110"/>
                  <a:pt x="99" y="1114"/>
                  <a:pt x="93" y="1118"/>
                </a:cubicBezTo>
                <a:cubicBezTo>
                  <a:pt x="91" y="1119"/>
                  <a:pt x="88" y="1119"/>
                  <a:pt x="86" y="1121"/>
                </a:cubicBezTo>
                <a:cubicBezTo>
                  <a:pt x="87" y="1119"/>
                  <a:pt x="88" y="1117"/>
                  <a:pt x="89" y="1115"/>
                </a:cubicBezTo>
                <a:cubicBezTo>
                  <a:pt x="95" y="1104"/>
                  <a:pt x="101" y="1093"/>
                  <a:pt x="107" y="1083"/>
                </a:cubicBezTo>
                <a:cubicBezTo>
                  <a:pt x="111" y="1083"/>
                  <a:pt x="116" y="1082"/>
                  <a:pt x="118" y="1082"/>
                </a:cubicBezTo>
                <a:close/>
                <a:moveTo>
                  <a:pt x="128" y="1107"/>
                </a:moveTo>
                <a:cubicBezTo>
                  <a:pt x="124" y="1110"/>
                  <a:pt x="120" y="1113"/>
                  <a:pt x="115" y="1115"/>
                </a:cubicBezTo>
                <a:cubicBezTo>
                  <a:pt x="113" y="1117"/>
                  <a:pt x="110" y="1118"/>
                  <a:pt x="107" y="1119"/>
                </a:cubicBezTo>
                <a:cubicBezTo>
                  <a:pt x="110" y="1115"/>
                  <a:pt x="123" y="1110"/>
                  <a:pt x="125" y="1108"/>
                </a:cubicBezTo>
                <a:cubicBezTo>
                  <a:pt x="127" y="1108"/>
                  <a:pt x="129" y="1107"/>
                  <a:pt x="131" y="1106"/>
                </a:cubicBezTo>
                <a:cubicBezTo>
                  <a:pt x="130" y="1106"/>
                  <a:pt x="129" y="1107"/>
                  <a:pt x="128" y="1107"/>
                </a:cubicBezTo>
                <a:close/>
                <a:moveTo>
                  <a:pt x="93" y="1125"/>
                </a:moveTo>
                <a:cubicBezTo>
                  <a:pt x="93" y="1125"/>
                  <a:pt x="92" y="1125"/>
                  <a:pt x="92" y="1125"/>
                </a:cubicBezTo>
                <a:cubicBezTo>
                  <a:pt x="92" y="1125"/>
                  <a:pt x="93" y="1125"/>
                  <a:pt x="93" y="1125"/>
                </a:cubicBezTo>
                <a:close/>
                <a:moveTo>
                  <a:pt x="106" y="1120"/>
                </a:moveTo>
                <a:cubicBezTo>
                  <a:pt x="106" y="1121"/>
                  <a:pt x="106" y="1121"/>
                  <a:pt x="106" y="1121"/>
                </a:cubicBezTo>
                <a:cubicBezTo>
                  <a:pt x="106" y="1122"/>
                  <a:pt x="107" y="1122"/>
                  <a:pt x="107" y="1121"/>
                </a:cubicBezTo>
                <a:cubicBezTo>
                  <a:pt x="107" y="1121"/>
                  <a:pt x="107" y="1120"/>
                  <a:pt x="107" y="1120"/>
                </a:cubicBezTo>
                <a:cubicBezTo>
                  <a:pt x="110" y="1118"/>
                  <a:pt x="113" y="1117"/>
                  <a:pt x="117" y="1115"/>
                </a:cubicBezTo>
                <a:cubicBezTo>
                  <a:pt x="116" y="1116"/>
                  <a:pt x="115" y="1116"/>
                  <a:pt x="114" y="1117"/>
                </a:cubicBezTo>
                <a:cubicBezTo>
                  <a:pt x="113" y="1117"/>
                  <a:pt x="114" y="1118"/>
                  <a:pt x="114" y="1118"/>
                </a:cubicBezTo>
                <a:cubicBezTo>
                  <a:pt x="123" y="1113"/>
                  <a:pt x="131" y="1106"/>
                  <a:pt x="141" y="1102"/>
                </a:cubicBezTo>
                <a:cubicBezTo>
                  <a:pt x="136" y="1104"/>
                  <a:pt x="128" y="1111"/>
                  <a:pt x="123" y="1116"/>
                </a:cubicBezTo>
                <a:cubicBezTo>
                  <a:pt x="123" y="1116"/>
                  <a:pt x="123" y="1117"/>
                  <a:pt x="123" y="1117"/>
                </a:cubicBezTo>
                <a:cubicBezTo>
                  <a:pt x="127" y="1116"/>
                  <a:pt x="130" y="1114"/>
                  <a:pt x="133" y="1112"/>
                </a:cubicBezTo>
                <a:cubicBezTo>
                  <a:pt x="134" y="1111"/>
                  <a:pt x="140" y="1107"/>
                  <a:pt x="136" y="1111"/>
                </a:cubicBezTo>
                <a:cubicBezTo>
                  <a:pt x="134" y="1114"/>
                  <a:pt x="131" y="1115"/>
                  <a:pt x="129" y="1117"/>
                </a:cubicBezTo>
                <a:cubicBezTo>
                  <a:pt x="128" y="1117"/>
                  <a:pt x="128" y="1118"/>
                  <a:pt x="129" y="1118"/>
                </a:cubicBezTo>
                <a:cubicBezTo>
                  <a:pt x="131" y="1117"/>
                  <a:pt x="133" y="1116"/>
                  <a:pt x="135" y="1115"/>
                </a:cubicBezTo>
                <a:cubicBezTo>
                  <a:pt x="137" y="1115"/>
                  <a:pt x="135" y="1119"/>
                  <a:pt x="135" y="1120"/>
                </a:cubicBezTo>
                <a:cubicBezTo>
                  <a:pt x="134" y="1120"/>
                  <a:pt x="135" y="1121"/>
                  <a:pt x="136" y="1120"/>
                </a:cubicBezTo>
                <a:cubicBezTo>
                  <a:pt x="136" y="1118"/>
                  <a:pt x="137" y="1116"/>
                  <a:pt x="137" y="1114"/>
                </a:cubicBezTo>
                <a:cubicBezTo>
                  <a:pt x="138" y="1113"/>
                  <a:pt x="137" y="1113"/>
                  <a:pt x="137" y="1113"/>
                </a:cubicBezTo>
                <a:cubicBezTo>
                  <a:pt x="135" y="1114"/>
                  <a:pt x="134" y="1115"/>
                  <a:pt x="133" y="1115"/>
                </a:cubicBezTo>
                <a:cubicBezTo>
                  <a:pt x="133" y="1115"/>
                  <a:pt x="133" y="1115"/>
                  <a:pt x="133" y="1115"/>
                </a:cubicBezTo>
                <a:cubicBezTo>
                  <a:pt x="135" y="1113"/>
                  <a:pt x="138" y="1111"/>
                  <a:pt x="140" y="1109"/>
                </a:cubicBezTo>
                <a:cubicBezTo>
                  <a:pt x="140" y="1109"/>
                  <a:pt x="140" y="1108"/>
                  <a:pt x="139" y="1108"/>
                </a:cubicBezTo>
                <a:cubicBezTo>
                  <a:pt x="137" y="1109"/>
                  <a:pt x="135" y="1110"/>
                  <a:pt x="133" y="1111"/>
                </a:cubicBezTo>
                <a:cubicBezTo>
                  <a:pt x="131" y="1112"/>
                  <a:pt x="126" y="1114"/>
                  <a:pt x="125" y="1115"/>
                </a:cubicBezTo>
                <a:cubicBezTo>
                  <a:pt x="130" y="1110"/>
                  <a:pt x="137" y="1106"/>
                  <a:pt x="143" y="1102"/>
                </a:cubicBezTo>
                <a:cubicBezTo>
                  <a:pt x="144" y="1101"/>
                  <a:pt x="144" y="1101"/>
                  <a:pt x="143" y="1101"/>
                </a:cubicBezTo>
                <a:cubicBezTo>
                  <a:pt x="141" y="1101"/>
                  <a:pt x="138" y="1102"/>
                  <a:pt x="136" y="1104"/>
                </a:cubicBezTo>
                <a:cubicBezTo>
                  <a:pt x="137" y="1103"/>
                  <a:pt x="137" y="1103"/>
                  <a:pt x="138" y="1103"/>
                </a:cubicBezTo>
                <a:cubicBezTo>
                  <a:pt x="140" y="1102"/>
                  <a:pt x="142" y="1100"/>
                  <a:pt x="144" y="1099"/>
                </a:cubicBezTo>
                <a:cubicBezTo>
                  <a:pt x="145" y="1099"/>
                  <a:pt x="144" y="1098"/>
                  <a:pt x="144" y="1098"/>
                </a:cubicBezTo>
                <a:cubicBezTo>
                  <a:pt x="145" y="1097"/>
                  <a:pt x="147" y="1096"/>
                  <a:pt x="149" y="1095"/>
                </a:cubicBezTo>
                <a:cubicBezTo>
                  <a:pt x="146" y="1098"/>
                  <a:pt x="143" y="1103"/>
                  <a:pt x="141" y="1107"/>
                </a:cubicBezTo>
                <a:cubicBezTo>
                  <a:pt x="140" y="1108"/>
                  <a:pt x="136" y="1114"/>
                  <a:pt x="138" y="1115"/>
                </a:cubicBezTo>
                <a:cubicBezTo>
                  <a:pt x="138" y="1116"/>
                  <a:pt x="139" y="1115"/>
                  <a:pt x="139" y="1115"/>
                </a:cubicBezTo>
                <a:cubicBezTo>
                  <a:pt x="138" y="1114"/>
                  <a:pt x="143" y="1106"/>
                  <a:pt x="143" y="1105"/>
                </a:cubicBezTo>
                <a:cubicBezTo>
                  <a:pt x="145" y="1102"/>
                  <a:pt x="147" y="1098"/>
                  <a:pt x="150" y="1095"/>
                </a:cubicBezTo>
                <a:cubicBezTo>
                  <a:pt x="150" y="1095"/>
                  <a:pt x="150" y="1094"/>
                  <a:pt x="149" y="1094"/>
                </a:cubicBezTo>
                <a:cubicBezTo>
                  <a:pt x="150" y="1094"/>
                  <a:pt x="151" y="1093"/>
                  <a:pt x="152" y="1093"/>
                </a:cubicBezTo>
                <a:cubicBezTo>
                  <a:pt x="147" y="1102"/>
                  <a:pt x="142" y="1112"/>
                  <a:pt x="139" y="1122"/>
                </a:cubicBezTo>
                <a:cubicBezTo>
                  <a:pt x="129" y="1122"/>
                  <a:pt x="120" y="1124"/>
                  <a:pt x="111" y="1124"/>
                </a:cubicBezTo>
                <a:cubicBezTo>
                  <a:pt x="106" y="1125"/>
                  <a:pt x="100" y="1125"/>
                  <a:pt x="95" y="1125"/>
                </a:cubicBezTo>
                <a:cubicBezTo>
                  <a:pt x="95" y="1125"/>
                  <a:pt x="95" y="1125"/>
                  <a:pt x="94" y="1124"/>
                </a:cubicBezTo>
                <a:cubicBezTo>
                  <a:pt x="98" y="1123"/>
                  <a:pt x="102" y="1122"/>
                  <a:pt x="106" y="1120"/>
                </a:cubicBezTo>
                <a:close/>
                <a:moveTo>
                  <a:pt x="162" y="1087"/>
                </a:moveTo>
                <a:cubicBezTo>
                  <a:pt x="163" y="1086"/>
                  <a:pt x="165" y="1085"/>
                  <a:pt x="166" y="1085"/>
                </a:cubicBezTo>
                <a:cubicBezTo>
                  <a:pt x="168" y="1085"/>
                  <a:pt x="170" y="1085"/>
                  <a:pt x="172" y="1085"/>
                </a:cubicBezTo>
                <a:cubicBezTo>
                  <a:pt x="181" y="1097"/>
                  <a:pt x="190" y="1110"/>
                  <a:pt x="199" y="1122"/>
                </a:cubicBezTo>
                <a:cubicBezTo>
                  <a:pt x="195" y="1122"/>
                  <a:pt x="190" y="1123"/>
                  <a:pt x="186" y="1123"/>
                </a:cubicBezTo>
                <a:cubicBezTo>
                  <a:pt x="178" y="1111"/>
                  <a:pt x="170" y="1099"/>
                  <a:pt x="162" y="1087"/>
                </a:cubicBezTo>
                <a:close/>
                <a:moveTo>
                  <a:pt x="199" y="1122"/>
                </a:moveTo>
                <a:cubicBezTo>
                  <a:pt x="198" y="1125"/>
                  <a:pt x="197" y="1127"/>
                  <a:pt x="196" y="1130"/>
                </a:cubicBezTo>
                <a:cubicBezTo>
                  <a:pt x="194" y="1130"/>
                  <a:pt x="193" y="1130"/>
                  <a:pt x="191" y="1130"/>
                </a:cubicBezTo>
                <a:cubicBezTo>
                  <a:pt x="191" y="1130"/>
                  <a:pt x="191" y="1130"/>
                  <a:pt x="190" y="1130"/>
                </a:cubicBezTo>
                <a:cubicBezTo>
                  <a:pt x="189" y="1128"/>
                  <a:pt x="187" y="1126"/>
                  <a:pt x="186" y="1123"/>
                </a:cubicBezTo>
                <a:cubicBezTo>
                  <a:pt x="190" y="1123"/>
                  <a:pt x="195" y="1123"/>
                  <a:pt x="199" y="1122"/>
                </a:cubicBezTo>
                <a:close/>
                <a:moveTo>
                  <a:pt x="149" y="1139"/>
                </a:moveTo>
                <a:cubicBezTo>
                  <a:pt x="149" y="1139"/>
                  <a:pt x="149" y="1139"/>
                  <a:pt x="149" y="1139"/>
                </a:cubicBezTo>
                <a:cubicBezTo>
                  <a:pt x="149" y="1139"/>
                  <a:pt x="149" y="1139"/>
                  <a:pt x="149" y="1139"/>
                </a:cubicBezTo>
                <a:close/>
                <a:moveTo>
                  <a:pt x="120" y="1181"/>
                </a:moveTo>
                <a:cubicBezTo>
                  <a:pt x="119" y="1184"/>
                  <a:pt x="118" y="1187"/>
                  <a:pt x="116" y="1190"/>
                </a:cubicBezTo>
                <a:cubicBezTo>
                  <a:pt x="115" y="1190"/>
                  <a:pt x="114" y="1190"/>
                  <a:pt x="113" y="1190"/>
                </a:cubicBezTo>
                <a:cubicBezTo>
                  <a:pt x="114" y="1187"/>
                  <a:pt x="115" y="1185"/>
                  <a:pt x="116" y="1183"/>
                </a:cubicBezTo>
                <a:cubicBezTo>
                  <a:pt x="118" y="1182"/>
                  <a:pt x="119" y="1181"/>
                  <a:pt x="120" y="1181"/>
                </a:cubicBezTo>
                <a:close/>
                <a:moveTo>
                  <a:pt x="116" y="1190"/>
                </a:moveTo>
                <a:cubicBezTo>
                  <a:pt x="116" y="1191"/>
                  <a:pt x="115" y="1192"/>
                  <a:pt x="115" y="1193"/>
                </a:cubicBezTo>
                <a:cubicBezTo>
                  <a:pt x="114" y="1192"/>
                  <a:pt x="114" y="1191"/>
                  <a:pt x="113" y="1190"/>
                </a:cubicBezTo>
                <a:cubicBezTo>
                  <a:pt x="114" y="1190"/>
                  <a:pt x="115" y="1190"/>
                  <a:pt x="116" y="1190"/>
                </a:cubicBezTo>
                <a:close/>
                <a:moveTo>
                  <a:pt x="113" y="1190"/>
                </a:moveTo>
                <a:cubicBezTo>
                  <a:pt x="112" y="1188"/>
                  <a:pt x="112" y="1187"/>
                  <a:pt x="111" y="1186"/>
                </a:cubicBezTo>
                <a:cubicBezTo>
                  <a:pt x="113" y="1185"/>
                  <a:pt x="114" y="1184"/>
                  <a:pt x="115" y="1183"/>
                </a:cubicBezTo>
                <a:cubicBezTo>
                  <a:pt x="115" y="1185"/>
                  <a:pt x="114" y="1187"/>
                  <a:pt x="113" y="1190"/>
                </a:cubicBezTo>
                <a:close/>
                <a:moveTo>
                  <a:pt x="113" y="1190"/>
                </a:moveTo>
                <a:cubicBezTo>
                  <a:pt x="109" y="1190"/>
                  <a:pt x="106" y="1190"/>
                  <a:pt x="102" y="1190"/>
                </a:cubicBezTo>
                <a:cubicBezTo>
                  <a:pt x="105" y="1189"/>
                  <a:pt x="108" y="1187"/>
                  <a:pt x="111" y="1186"/>
                </a:cubicBezTo>
                <a:cubicBezTo>
                  <a:pt x="111" y="1187"/>
                  <a:pt x="112" y="1188"/>
                  <a:pt x="113" y="1190"/>
                </a:cubicBezTo>
                <a:close/>
                <a:moveTo>
                  <a:pt x="115" y="1194"/>
                </a:moveTo>
                <a:cubicBezTo>
                  <a:pt x="114" y="1194"/>
                  <a:pt x="114" y="1195"/>
                  <a:pt x="114" y="1195"/>
                </a:cubicBezTo>
                <a:cubicBezTo>
                  <a:pt x="113" y="1195"/>
                  <a:pt x="112" y="1195"/>
                  <a:pt x="111" y="1195"/>
                </a:cubicBezTo>
                <a:cubicBezTo>
                  <a:pt x="112" y="1194"/>
                  <a:pt x="112" y="1192"/>
                  <a:pt x="113" y="1191"/>
                </a:cubicBezTo>
                <a:cubicBezTo>
                  <a:pt x="114" y="1192"/>
                  <a:pt x="114" y="1193"/>
                  <a:pt x="115" y="1194"/>
                </a:cubicBezTo>
                <a:close/>
                <a:moveTo>
                  <a:pt x="115" y="1194"/>
                </a:moveTo>
                <a:cubicBezTo>
                  <a:pt x="115" y="1194"/>
                  <a:pt x="115" y="1195"/>
                  <a:pt x="115" y="1195"/>
                </a:cubicBezTo>
                <a:cubicBezTo>
                  <a:pt x="115" y="1195"/>
                  <a:pt x="115" y="1195"/>
                  <a:pt x="114" y="1195"/>
                </a:cubicBezTo>
                <a:cubicBezTo>
                  <a:pt x="114" y="1195"/>
                  <a:pt x="115" y="1194"/>
                  <a:pt x="115" y="1194"/>
                </a:cubicBezTo>
                <a:close/>
                <a:moveTo>
                  <a:pt x="115" y="1194"/>
                </a:moveTo>
                <a:cubicBezTo>
                  <a:pt x="115" y="1192"/>
                  <a:pt x="116" y="1191"/>
                  <a:pt x="116" y="1190"/>
                </a:cubicBezTo>
                <a:cubicBezTo>
                  <a:pt x="121" y="1190"/>
                  <a:pt x="125" y="1189"/>
                  <a:pt x="129" y="1189"/>
                </a:cubicBezTo>
                <a:cubicBezTo>
                  <a:pt x="125" y="1191"/>
                  <a:pt x="122" y="1193"/>
                  <a:pt x="118" y="1195"/>
                </a:cubicBezTo>
                <a:cubicBezTo>
                  <a:pt x="117" y="1195"/>
                  <a:pt x="116" y="1195"/>
                  <a:pt x="116" y="1195"/>
                </a:cubicBezTo>
                <a:cubicBezTo>
                  <a:pt x="115" y="1195"/>
                  <a:pt x="115" y="1194"/>
                  <a:pt x="115" y="1194"/>
                </a:cubicBezTo>
                <a:close/>
                <a:moveTo>
                  <a:pt x="125" y="1189"/>
                </a:moveTo>
                <a:cubicBezTo>
                  <a:pt x="122" y="1189"/>
                  <a:pt x="119" y="1189"/>
                  <a:pt x="117" y="1190"/>
                </a:cubicBezTo>
                <a:cubicBezTo>
                  <a:pt x="118" y="1187"/>
                  <a:pt x="120" y="1183"/>
                  <a:pt x="121" y="1180"/>
                </a:cubicBezTo>
                <a:cubicBezTo>
                  <a:pt x="133" y="1174"/>
                  <a:pt x="145" y="1167"/>
                  <a:pt x="157" y="1160"/>
                </a:cubicBezTo>
                <a:cubicBezTo>
                  <a:pt x="158" y="1160"/>
                  <a:pt x="158" y="1160"/>
                  <a:pt x="158" y="1160"/>
                </a:cubicBezTo>
                <a:cubicBezTo>
                  <a:pt x="158" y="1160"/>
                  <a:pt x="158" y="1160"/>
                  <a:pt x="158" y="1160"/>
                </a:cubicBezTo>
                <a:cubicBezTo>
                  <a:pt x="170" y="1153"/>
                  <a:pt x="181" y="1146"/>
                  <a:pt x="192" y="1139"/>
                </a:cubicBezTo>
                <a:cubicBezTo>
                  <a:pt x="189" y="1145"/>
                  <a:pt x="186" y="1152"/>
                  <a:pt x="183" y="1158"/>
                </a:cubicBezTo>
                <a:cubicBezTo>
                  <a:pt x="181" y="1160"/>
                  <a:pt x="179" y="1161"/>
                  <a:pt x="176" y="1162"/>
                </a:cubicBezTo>
                <a:cubicBezTo>
                  <a:pt x="177" y="1162"/>
                  <a:pt x="177" y="1161"/>
                  <a:pt x="177" y="1160"/>
                </a:cubicBezTo>
                <a:cubicBezTo>
                  <a:pt x="178" y="1160"/>
                  <a:pt x="177" y="1159"/>
                  <a:pt x="177" y="1160"/>
                </a:cubicBezTo>
                <a:cubicBezTo>
                  <a:pt x="176" y="1161"/>
                  <a:pt x="175" y="1162"/>
                  <a:pt x="175" y="1163"/>
                </a:cubicBezTo>
                <a:cubicBezTo>
                  <a:pt x="174" y="1164"/>
                  <a:pt x="172" y="1165"/>
                  <a:pt x="171" y="1166"/>
                </a:cubicBezTo>
                <a:cubicBezTo>
                  <a:pt x="171" y="1165"/>
                  <a:pt x="171" y="1165"/>
                  <a:pt x="171" y="1164"/>
                </a:cubicBezTo>
                <a:cubicBezTo>
                  <a:pt x="171" y="1164"/>
                  <a:pt x="170" y="1164"/>
                  <a:pt x="170" y="1164"/>
                </a:cubicBezTo>
                <a:cubicBezTo>
                  <a:pt x="170" y="1165"/>
                  <a:pt x="170" y="1166"/>
                  <a:pt x="170" y="1166"/>
                </a:cubicBezTo>
                <a:cubicBezTo>
                  <a:pt x="169" y="1167"/>
                  <a:pt x="168" y="1168"/>
                  <a:pt x="167" y="1168"/>
                </a:cubicBezTo>
                <a:cubicBezTo>
                  <a:pt x="167" y="1168"/>
                  <a:pt x="166" y="1167"/>
                  <a:pt x="166" y="1168"/>
                </a:cubicBezTo>
                <a:cubicBezTo>
                  <a:pt x="166" y="1168"/>
                  <a:pt x="166" y="1169"/>
                  <a:pt x="165" y="1169"/>
                </a:cubicBezTo>
                <a:cubicBezTo>
                  <a:pt x="164" y="1170"/>
                  <a:pt x="163" y="1170"/>
                  <a:pt x="162" y="1171"/>
                </a:cubicBezTo>
                <a:cubicBezTo>
                  <a:pt x="162" y="1171"/>
                  <a:pt x="161" y="1171"/>
                  <a:pt x="161" y="1171"/>
                </a:cubicBezTo>
                <a:cubicBezTo>
                  <a:pt x="161" y="1171"/>
                  <a:pt x="161" y="1171"/>
                  <a:pt x="161" y="1172"/>
                </a:cubicBezTo>
                <a:cubicBezTo>
                  <a:pt x="158" y="1173"/>
                  <a:pt x="156" y="1174"/>
                  <a:pt x="154" y="1175"/>
                </a:cubicBezTo>
                <a:cubicBezTo>
                  <a:pt x="154" y="1175"/>
                  <a:pt x="154" y="1175"/>
                  <a:pt x="154" y="1174"/>
                </a:cubicBezTo>
                <a:cubicBezTo>
                  <a:pt x="154" y="1174"/>
                  <a:pt x="154" y="1173"/>
                  <a:pt x="153" y="1174"/>
                </a:cubicBezTo>
                <a:cubicBezTo>
                  <a:pt x="153" y="1175"/>
                  <a:pt x="153" y="1176"/>
                  <a:pt x="152" y="1176"/>
                </a:cubicBezTo>
                <a:cubicBezTo>
                  <a:pt x="152" y="1177"/>
                  <a:pt x="151" y="1177"/>
                  <a:pt x="150" y="1178"/>
                </a:cubicBezTo>
                <a:cubicBezTo>
                  <a:pt x="150" y="1177"/>
                  <a:pt x="150" y="1177"/>
                  <a:pt x="151" y="1176"/>
                </a:cubicBezTo>
                <a:cubicBezTo>
                  <a:pt x="151" y="1176"/>
                  <a:pt x="150" y="1175"/>
                  <a:pt x="150" y="1176"/>
                </a:cubicBezTo>
                <a:cubicBezTo>
                  <a:pt x="149" y="1177"/>
                  <a:pt x="148" y="1178"/>
                  <a:pt x="148" y="1179"/>
                </a:cubicBezTo>
                <a:cubicBezTo>
                  <a:pt x="147" y="1180"/>
                  <a:pt x="146" y="1180"/>
                  <a:pt x="145" y="1181"/>
                </a:cubicBezTo>
                <a:cubicBezTo>
                  <a:pt x="144" y="1181"/>
                  <a:pt x="144" y="1181"/>
                  <a:pt x="144" y="1181"/>
                </a:cubicBezTo>
                <a:cubicBezTo>
                  <a:pt x="144" y="1181"/>
                  <a:pt x="144" y="1181"/>
                  <a:pt x="144" y="1181"/>
                </a:cubicBezTo>
                <a:cubicBezTo>
                  <a:pt x="143" y="1182"/>
                  <a:pt x="141" y="1182"/>
                  <a:pt x="140" y="1183"/>
                </a:cubicBezTo>
                <a:cubicBezTo>
                  <a:pt x="140" y="1182"/>
                  <a:pt x="140" y="1181"/>
                  <a:pt x="141" y="1181"/>
                </a:cubicBezTo>
                <a:cubicBezTo>
                  <a:pt x="141" y="1180"/>
                  <a:pt x="140" y="1180"/>
                  <a:pt x="140" y="1180"/>
                </a:cubicBezTo>
                <a:cubicBezTo>
                  <a:pt x="138" y="1181"/>
                  <a:pt x="137" y="1183"/>
                  <a:pt x="136" y="1185"/>
                </a:cubicBezTo>
                <a:cubicBezTo>
                  <a:pt x="136" y="1185"/>
                  <a:pt x="136" y="1185"/>
                  <a:pt x="136" y="1185"/>
                </a:cubicBezTo>
                <a:cubicBezTo>
                  <a:pt x="134" y="1186"/>
                  <a:pt x="132" y="1188"/>
                  <a:pt x="130" y="1189"/>
                </a:cubicBezTo>
                <a:cubicBezTo>
                  <a:pt x="128" y="1189"/>
                  <a:pt x="126" y="1189"/>
                  <a:pt x="125" y="1189"/>
                </a:cubicBezTo>
                <a:close/>
                <a:moveTo>
                  <a:pt x="167" y="1177"/>
                </a:moveTo>
                <a:cubicBezTo>
                  <a:pt x="167" y="1176"/>
                  <a:pt x="167" y="1176"/>
                  <a:pt x="168" y="1175"/>
                </a:cubicBezTo>
                <a:cubicBezTo>
                  <a:pt x="169" y="1173"/>
                  <a:pt x="169" y="1171"/>
                  <a:pt x="170" y="1168"/>
                </a:cubicBezTo>
                <a:cubicBezTo>
                  <a:pt x="171" y="1167"/>
                  <a:pt x="171" y="1167"/>
                  <a:pt x="171" y="1166"/>
                </a:cubicBezTo>
                <a:cubicBezTo>
                  <a:pt x="171" y="1166"/>
                  <a:pt x="171" y="1166"/>
                  <a:pt x="171" y="1166"/>
                </a:cubicBezTo>
                <a:cubicBezTo>
                  <a:pt x="172" y="1165"/>
                  <a:pt x="173" y="1165"/>
                  <a:pt x="175" y="1164"/>
                </a:cubicBezTo>
                <a:cubicBezTo>
                  <a:pt x="173" y="1169"/>
                  <a:pt x="171" y="1173"/>
                  <a:pt x="169" y="1178"/>
                </a:cubicBezTo>
                <a:cubicBezTo>
                  <a:pt x="168" y="1179"/>
                  <a:pt x="167" y="1181"/>
                  <a:pt x="165" y="1182"/>
                </a:cubicBezTo>
                <a:cubicBezTo>
                  <a:pt x="166" y="1182"/>
                  <a:pt x="167" y="1178"/>
                  <a:pt x="167" y="1177"/>
                </a:cubicBezTo>
                <a:close/>
                <a:moveTo>
                  <a:pt x="168" y="1173"/>
                </a:moveTo>
                <a:cubicBezTo>
                  <a:pt x="167" y="1173"/>
                  <a:pt x="167" y="1173"/>
                  <a:pt x="167" y="1173"/>
                </a:cubicBezTo>
                <a:cubicBezTo>
                  <a:pt x="167" y="1175"/>
                  <a:pt x="166" y="1176"/>
                  <a:pt x="165" y="1178"/>
                </a:cubicBezTo>
                <a:cubicBezTo>
                  <a:pt x="164" y="1179"/>
                  <a:pt x="162" y="1184"/>
                  <a:pt x="164" y="1178"/>
                </a:cubicBezTo>
                <a:cubicBezTo>
                  <a:pt x="165" y="1175"/>
                  <a:pt x="166" y="1172"/>
                  <a:pt x="167" y="1169"/>
                </a:cubicBezTo>
                <a:cubicBezTo>
                  <a:pt x="168" y="1168"/>
                  <a:pt x="169" y="1168"/>
                  <a:pt x="169" y="1167"/>
                </a:cubicBezTo>
                <a:cubicBezTo>
                  <a:pt x="169" y="1168"/>
                  <a:pt x="169" y="1169"/>
                  <a:pt x="168" y="1171"/>
                </a:cubicBezTo>
                <a:cubicBezTo>
                  <a:pt x="168" y="1171"/>
                  <a:pt x="168" y="1172"/>
                  <a:pt x="168" y="1173"/>
                </a:cubicBezTo>
                <a:close/>
                <a:moveTo>
                  <a:pt x="150" y="1178"/>
                </a:moveTo>
                <a:cubicBezTo>
                  <a:pt x="151" y="1178"/>
                  <a:pt x="151" y="1177"/>
                  <a:pt x="152" y="1177"/>
                </a:cubicBezTo>
                <a:cubicBezTo>
                  <a:pt x="151" y="1179"/>
                  <a:pt x="150" y="1181"/>
                  <a:pt x="150" y="1183"/>
                </a:cubicBezTo>
                <a:cubicBezTo>
                  <a:pt x="147" y="1188"/>
                  <a:pt x="149" y="1182"/>
                  <a:pt x="150" y="1178"/>
                </a:cubicBezTo>
                <a:close/>
                <a:moveTo>
                  <a:pt x="154" y="1176"/>
                </a:moveTo>
                <a:cubicBezTo>
                  <a:pt x="156" y="1175"/>
                  <a:pt x="158" y="1173"/>
                  <a:pt x="160" y="1172"/>
                </a:cubicBezTo>
                <a:cubicBezTo>
                  <a:pt x="160" y="1174"/>
                  <a:pt x="160" y="1175"/>
                  <a:pt x="159" y="1177"/>
                </a:cubicBezTo>
                <a:cubicBezTo>
                  <a:pt x="158" y="1178"/>
                  <a:pt x="154" y="1187"/>
                  <a:pt x="153" y="1184"/>
                </a:cubicBezTo>
                <a:cubicBezTo>
                  <a:pt x="153" y="1181"/>
                  <a:pt x="154" y="1178"/>
                  <a:pt x="154" y="1176"/>
                </a:cubicBezTo>
                <a:close/>
                <a:moveTo>
                  <a:pt x="160" y="1178"/>
                </a:moveTo>
                <a:cubicBezTo>
                  <a:pt x="160" y="1178"/>
                  <a:pt x="160" y="1178"/>
                  <a:pt x="160" y="1178"/>
                </a:cubicBezTo>
                <a:cubicBezTo>
                  <a:pt x="161" y="1176"/>
                  <a:pt x="161" y="1174"/>
                  <a:pt x="162" y="1171"/>
                </a:cubicBezTo>
                <a:cubicBezTo>
                  <a:pt x="163" y="1171"/>
                  <a:pt x="164" y="1170"/>
                  <a:pt x="165" y="1170"/>
                </a:cubicBezTo>
                <a:cubicBezTo>
                  <a:pt x="164" y="1171"/>
                  <a:pt x="164" y="1173"/>
                  <a:pt x="163" y="1175"/>
                </a:cubicBezTo>
                <a:cubicBezTo>
                  <a:pt x="162" y="1178"/>
                  <a:pt x="161" y="1181"/>
                  <a:pt x="159" y="1183"/>
                </a:cubicBezTo>
                <a:cubicBezTo>
                  <a:pt x="159" y="1183"/>
                  <a:pt x="160" y="1179"/>
                  <a:pt x="160" y="1178"/>
                </a:cubicBezTo>
                <a:close/>
                <a:moveTo>
                  <a:pt x="149" y="1178"/>
                </a:moveTo>
                <a:cubicBezTo>
                  <a:pt x="149" y="1178"/>
                  <a:pt x="149" y="1178"/>
                  <a:pt x="149" y="1178"/>
                </a:cubicBezTo>
                <a:cubicBezTo>
                  <a:pt x="149" y="1178"/>
                  <a:pt x="149" y="1178"/>
                  <a:pt x="149" y="1178"/>
                </a:cubicBezTo>
                <a:close/>
                <a:moveTo>
                  <a:pt x="147" y="1180"/>
                </a:moveTo>
                <a:cubicBezTo>
                  <a:pt x="147" y="1180"/>
                  <a:pt x="147" y="1181"/>
                  <a:pt x="146" y="1182"/>
                </a:cubicBezTo>
                <a:cubicBezTo>
                  <a:pt x="145" y="1184"/>
                  <a:pt x="145" y="1187"/>
                  <a:pt x="145" y="1181"/>
                </a:cubicBezTo>
                <a:cubicBezTo>
                  <a:pt x="145" y="1181"/>
                  <a:pt x="145" y="1181"/>
                  <a:pt x="145" y="1181"/>
                </a:cubicBezTo>
                <a:cubicBezTo>
                  <a:pt x="146" y="1181"/>
                  <a:pt x="146" y="1180"/>
                  <a:pt x="147" y="1180"/>
                </a:cubicBezTo>
                <a:close/>
                <a:moveTo>
                  <a:pt x="139" y="1184"/>
                </a:moveTo>
                <a:cubicBezTo>
                  <a:pt x="138" y="1184"/>
                  <a:pt x="138" y="1184"/>
                  <a:pt x="137" y="1185"/>
                </a:cubicBezTo>
                <a:cubicBezTo>
                  <a:pt x="138" y="1184"/>
                  <a:pt x="138" y="1183"/>
                  <a:pt x="139" y="1182"/>
                </a:cubicBezTo>
                <a:cubicBezTo>
                  <a:pt x="139" y="1182"/>
                  <a:pt x="139" y="1183"/>
                  <a:pt x="139" y="1184"/>
                </a:cubicBezTo>
                <a:cubicBezTo>
                  <a:pt x="139" y="1184"/>
                  <a:pt x="139" y="1184"/>
                  <a:pt x="139" y="1184"/>
                </a:cubicBezTo>
                <a:close/>
                <a:moveTo>
                  <a:pt x="136" y="1186"/>
                </a:moveTo>
                <a:cubicBezTo>
                  <a:pt x="136" y="1186"/>
                  <a:pt x="137" y="1186"/>
                  <a:pt x="137" y="1186"/>
                </a:cubicBezTo>
                <a:cubicBezTo>
                  <a:pt x="137" y="1186"/>
                  <a:pt x="137" y="1185"/>
                  <a:pt x="137" y="1185"/>
                </a:cubicBezTo>
                <a:cubicBezTo>
                  <a:pt x="138" y="1185"/>
                  <a:pt x="138" y="1184"/>
                  <a:pt x="139" y="1184"/>
                </a:cubicBezTo>
                <a:cubicBezTo>
                  <a:pt x="139" y="1184"/>
                  <a:pt x="140" y="1184"/>
                  <a:pt x="140" y="1184"/>
                </a:cubicBezTo>
                <a:cubicBezTo>
                  <a:pt x="140" y="1184"/>
                  <a:pt x="140" y="1184"/>
                  <a:pt x="140" y="1184"/>
                </a:cubicBezTo>
                <a:cubicBezTo>
                  <a:pt x="141" y="1183"/>
                  <a:pt x="142" y="1182"/>
                  <a:pt x="143" y="1182"/>
                </a:cubicBezTo>
                <a:cubicBezTo>
                  <a:pt x="143" y="1183"/>
                  <a:pt x="142" y="1183"/>
                  <a:pt x="141" y="1184"/>
                </a:cubicBezTo>
                <a:cubicBezTo>
                  <a:pt x="140" y="1184"/>
                  <a:pt x="141" y="1185"/>
                  <a:pt x="142" y="1185"/>
                </a:cubicBezTo>
                <a:cubicBezTo>
                  <a:pt x="144" y="1182"/>
                  <a:pt x="144" y="1182"/>
                  <a:pt x="145" y="1186"/>
                </a:cubicBezTo>
                <a:cubicBezTo>
                  <a:pt x="145" y="1187"/>
                  <a:pt x="145" y="1187"/>
                  <a:pt x="146" y="1186"/>
                </a:cubicBezTo>
                <a:cubicBezTo>
                  <a:pt x="146" y="1184"/>
                  <a:pt x="147" y="1182"/>
                  <a:pt x="148" y="1180"/>
                </a:cubicBezTo>
                <a:cubicBezTo>
                  <a:pt x="148" y="1180"/>
                  <a:pt x="148" y="1179"/>
                  <a:pt x="148" y="1179"/>
                </a:cubicBezTo>
                <a:cubicBezTo>
                  <a:pt x="148" y="1179"/>
                  <a:pt x="149" y="1179"/>
                  <a:pt x="149" y="1179"/>
                </a:cubicBezTo>
                <a:cubicBezTo>
                  <a:pt x="149" y="1179"/>
                  <a:pt x="148" y="1180"/>
                  <a:pt x="148" y="1180"/>
                </a:cubicBezTo>
                <a:cubicBezTo>
                  <a:pt x="148" y="1182"/>
                  <a:pt x="148" y="1185"/>
                  <a:pt x="148" y="1187"/>
                </a:cubicBezTo>
                <a:cubicBezTo>
                  <a:pt x="148" y="1187"/>
                  <a:pt x="148" y="1187"/>
                  <a:pt x="148" y="1187"/>
                </a:cubicBezTo>
                <a:cubicBezTo>
                  <a:pt x="142" y="1188"/>
                  <a:pt x="137" y="1188"/>
                  <a:pt x="131" y="1189"/>
                </a:cubicBezTo>
                <a:cubicBezTo>
                  <a:pt x="133" y="1188"/>
                  <a:pt x="134" y="1187"/>
                  <a:pt x="136" y="1186"/>
                </a:cubicBezTo>
                <a:close/>
                <a:moveTo>
                  <a:pt x="149" y="1187"/>
                </a:moveTo>
                <a:cubicBezTo>
                  <a:pt x="150" y="1184"/>
                  <a:pt x="152" y="1180"/>
                  <a:pt x="153" y="1177"/>
                </a:cubicBezTo>
                <a:cubicBezTo>
                  <a:pt x="152" y="1179"/>
                  <a:pt x="152" y="1183"/>
                  <a:pt x="153" y="1186"/>
                </a:cubicBezTo>
                <a:cubicBezTo>
                  <a:pt x="153" y="1187"/>
                  <a:pt x="153" y="1187"/>
                  <a:pt x="153" y="1187"/>
                </a:cubicBezTo>
                <a:cubicBezTo>
                  <a:pt x="155" y="1185"/>
                  <a:pt x="157" y="1184"/>
                  <a:pt x="158" y="1182"/>
                </a:cubicBezTo>
                <a:cubicBezTo>
                  <a:pt x="157" y="1183"/>
                  <a:pt x="157" y="1184"/>
                  <a:pt x="157" y="1185"/>
                </a:cubicBezTo>
                <a:cubicBezTo>
                  <a:pt x="157" y="1185"/>
                  <a:pt x="158" y="1186"/>
                  <a:pt x="158" y="1185"/>
                </a:cubicBezTo>
                <a:cubicBezTo>
                  <a:pt x="161" y="1183"/>
                  <a:pt x="162" y="1179"/>
                  <a:pt x="164" y="1175"/>
                </a:cubicBezTo>
                <a:cubicBezTo>
                  <a:pt x="164" y="1174"/>
                  <a:pt x="166" y="1167"/>
                  <a:pt x="165" y="1173"/>
                </a:cubicBezTo>
                <a:cubicBezTo>
                  <a:pt x="164" y="1176"/>
                  <a:pt x="163" y="1180"/>
                  <a:pt x="161" y="1183"/>
                </a:cubicBezTo>
                <a:cubicBezTo>
                  <a:pt x="161" y="1183"/>
                  <a:pt x="162" y="1184"/>
                  <a:pt x="162" y="1183"/>
                </a:cubicBezTo>
                <a:cubicBezTo>
                  <a:pt x="163" y="1182"/>
                  <a:pt x="164" y="1181"/>
                  <a:pt x="165" y="1180"/>
                </a:cubicBezTo>
                <a:cubicBezTo>
                  <a:pt x="165" y="1181"/>
                  <a:pt x="164" y="1182"/>
                  <a:pt x="164" y="1184"/>
                </a:cubicBezTo>
                <a:cubicBezTo>
                  <a:pt x="164" y="1184"/>
                  <a:pt x="164" y="1184"/>
                  <a:pt x="165" y="1184"/>
                </a:cubicBezTo>
                <a:cubicBezTo>
                  <a:pt x="171" y="1179"/>
                  <a:pt x="173" y="1170"/>
                  <a:pt x="176" y="1163"/>
                </a:cubicBezTo>
                <a:cubicBezTo>
                  <a:pt x="178" y="1162"/>
                  <a:pt x="181" y="1160"/>
                  <a:pt x="183" y="1159"/>
                </a:cubicBezTo>
                <a:cubicBezTo>
                  <a:pt x="180" y="1166"/>
                  <a:pt x="176" y="1173"/>
                  <a:pt x="173" y="1181"/>
                </a:cubicBezTo>
                <a:cubicBezTo>
                  <a:pt x="172" y="1183"/>
                  <a:pt x="170" y="1185"/>
                  <a:pt x="169" y="1187"/>
                </a:cubicBezTo>
                <a:cubicBezTo>
                  <a:pt x="163" y="1187"/>
                  <a:pt x="156" y="1187"/>
                  <a:pt x="149" y="1187"/>
                </a:cubicBezTo>
                <a:cubicBezTo>
                  <a:pt x="149" y="1187"/>
                  <a:pt x="149" y="1187"/>
                  <a:pt x="149" y="1187"/>
                </a:cubicBezTo>
                <a:close/>
                <a:moveTo>
                  <a:pt x="183" y="1159"/>
                </a:moveTo>
                <a:cubicBezTo>
                  <a:pt x="185" y="1158"/>
                  <a:pt x="186" y="1157"/>
                  <a:pt x="188" y="1156"/>
                </a:cubicBezTo>
                <a:cubicBezTo>
                  <a:pt x="183" y="1167"/>
                  <a:pt x="178" y="1177"/>
                  <a:pt x="174" y="1188"/>
                </a:cubicBezTo>
                <a:cubicBezTo>
                  <a:pt x="172" y="1188"/>
                  <a:pt x="171" y="1187"/>
                  <a:pt x="170" y="1187"/>
                </a:cubicBezTo>
                <a:cubicBezTo>
                  <a:pt x="174" y="1178"/>
                  <a:pt x="179" y="1168"/>
                  <a:pt x="183" y="1159"/>
                </a:cubicBezTo>
                <a:close/>
                <a:moveTo>
                  <a:pt x="202" y="1147"/>
                </a:moveTo>
                <a:cubicBezTo>
                  <a:pt x="202" y="1147"/>
                  <a:pt x="202" y="1147"/>
                  <a:pt x="202" y="1146"/>
                </a:cubicBezTo>
                <a:cubicBezTo>
                  <a:pt x="201" y="1150"/>
                  <a:pt x="199" y="1154"/>
                  <a:pt x="197" y="1158"/>
                </a:cubicBezTo>
                <a:cubicBezTo>
                  <a:pt x="196" y="1161"/>
                  <a:pt x="195" y="1163"/>
                  <a:pt x="194" y="1166"/>
                </a:cubicBezTo>
                <a:cubicBezTo>
                  <a:pt x="193" y="1166"/>
                  <a:pt x="193" y="1167"/>
                  <a:pt x="192" y="1167"/>
                </a:cubicBezTo>
                <a:cubicBezTo>
                  <a:pt x="195" y="1160"/>
                  <a:pt x="198" y="1154"/>
                  <a:pt x="202" y="1147"/>
                </a:cubicBezTo>
                <a:close/>
                <a:moveTo>
                  <a:pt x="204" y="1145"/>
                </a:moveTo>
                <a:cubicBezTo>
                  <a:pt x="204" y="1145"/>
                  <a:pt x="204" y="1145"/>
                  <a:pt x="204" y="1145"/>
                </a:cubicBezTo>
                <a:cubicBezTo>
                  <a:pt x="203" y="1148"/>
                  <a:pt x="202" y="1151"/>
                  <a:pt x="200" y="1154"/>
                </a:cubicBezTo>
                <a:cubicBezTo>
                  <a:pt x="201" y="1151"/>
                  <a:pt x="203" y="1148"/>
                  <a:pt x="204" y="1145"/>
                </a:cubicBezTo>
                <a:close/>
                <a:moveTo>
                  <a:pt x="204" y="1145"/>
                </a:moveTo>
                <a:cubicBezTo>
                  <a:pt x="206" y="1141"/>
                  <a:pt x="207" y="1137"/>
                  <a:pt x="209" y="1133"/>
                </a:cubicBezTo>
                <a:cubicBezTo>
                  <a:pt x="209" y="1133"/>
                  <a:pt x="209" y="1134"/>
                  <a:pt x="209" y="1134"/>
                </a:cubicBezTo>
                <a:cubicBezTo>
                  <a:pt x="208" y="1137"/>
                  <a:pt x="206" y="1141"/>
                  <a:pt x="205" y="1144"/>
                </a:cubicBezTo>
                <a:cubicBezTo>
                  <a:pt x="204" y="1144"/>
                  <a:pt x="204" y="1145"/>
                  <a:pt x="204" y="1145"/>
                </a:cubicBezTo>
                <a:close/>
                <a:moveTo>
                  <a:pt x="210" y="1134"/>
                </a:moveTo>
                <a:cubicBezTo>
                  <a:pt x="210" y="1135"/>
                  <a:pt x="211" y="1136"/>
                  <a:pt x="212" y="1137"/>
                </a:cubicBezTo>
                <a:cubicBezTo>
                  <a:pt x="212" y="1138"/>
                  <a:pt x="211" y="1139"/>
                  <a:pt x="211" y="1140"/>
                </a:cubicBezTo>
                <a:cubicBezTo>
                  <a:pt x="209" y="1141"/>
                  <a:pt x="207" y="1143"/>
                  <a:pt x="205" y="1144"/>
                </a:cubicBezTo>
                <a:cubicBezTo>
                  <a:pt x="207" y="1141"/>
                  <a:pt x="208" y="1137"/>
                  <a:pt x="210" y="1134"/>
                </a:cubicBezTo>
                <a:close/>
                <a:moveTo>
                  <a:pt x="195" y="1185"/>
                </a:moveTo>
                <a:cubicBezTo>
                  <a:pt x="196" y="1185"/>
                  <a:pt x="197" y="1184"/>
                  <a:pt x="198" y="1184"/>
                </a:cubicBezTo>
                <a:cubicBezTo>
                  <a:pt x="192" y="1204"/>
                  <a:pt x="187" y="1224"/>
                  <a:pt x="178" y="1242"/>
                </a:cubicBezTo>
                <a:cubicBezTo>
                  <a:pt x="176" y="1242"/>
                  <a:pt x="175" y="1242"/>
                  <a:pt x="174" y="1242"/>
                </a:cubicBezTo>
                <a:cubicBezTo>
                  <a:pt x="178" y="1222"/>
                  <a:pt x="187" y="1203"/>
                  <a:pt x="195" y="1185"/>
                </a:cubicBezTo>
                <a:close/>
                <a:moveTo>
                  <a:pt x="202" y="1242"/>
                </a:moveTo>
                <a:cubicBezTo>
                  <a:pt x="203" y="1242"/>
                  <a:pt x="204" y="1241"/>
                  <a:pt x="204" y="1241"/>
                </a:cubicBezTo>
                <a:cubicBezTo>
                  <a:pt x="204" y="1241"/>
                  <a:pt x="204" y="1242"/>
                  <a:pt x="204" y="1242"/>
                </a:cubicBezTo>
                <a:cubicBezTo>
                  <a:pt x="203" y="1242"/>
                  <a:pt x="202" y="1242"/>
                  <a:pt x="202" y="1242"/>
                </a:cubicBezTo>
                <a:close/>
                <a:moveTo>
                  <a:pt x="202" y="1236"/>
                </a:moveTo>
                <a:cubicBezTo>
                  <a:pt x="202" y="1235"/>
                  <a:pt x="203" y="1234"/>
                  <a:pt x="203" y="1234"/>
                </a:cubicBezTo>
                <a:cubicBezTo>
                  <a:pt x="205" y="1233"/>
                  <a:pt x="207" y="1232"/>
                  <a:pt x="208" y="1232"/>
                </a:cubicBezTo>
                <a:cubicBezTo>
                  <a:pt x="208" y="1232"/>
                  <a:pt x="208" y="1233"/>
                  <a:pt x="207" y="1234"/>
                </a:cubicBezTo>
                <a:cubicBezTo>
                  <a:pt x="206" y="1235"/>
                  <a:pt x="204" y="1235"/>
                  <a:pt x="202" y="1236"/>
                </a:cubicBezTo>
                <a:close/>
                <a:moveTo>
                  <a:pt x="203" y="1233"/>
                </a:moveTo>
                <a:cubicBezTo>
                  <a:pt x="203" y="1232"/>
                  <a:pt x="203" y="1232"/>
                  <a:pt x="203" y="1231"/>
                </a:cubicBezTo>
                <a:cubicBezTo>
                  <a:pt x="204" y="1232"/>
                  <a:pt x="204" y="1232"/>
                  <a:pt x="204" y="1232"/>
                </a:cubicBezTo>
                <a:cubicBezTo>
                  <a:pt x="206" y="1230"/>
                  <a:pt x="207" y="1228"/>
                  <a:pt x="208" y="1226"/>
                </a:cubicBezTo>
                <a:cubicBezTo>
                  <a:pt x="209" y="1226"/>
                  <a:pt x="210" y="1225"/>
                  <a:pt x="211" y="1225"/>
                </a:cubicBezTo>
                <a:cubicBezTo>
                  <a:pt x="210" y="1227"/>
                  <a:pt x="210" y="1229"/>
                  <a:pt x="209" y="1230"/>
                </a:cubicBezTo>
                <a:cubicBezTo>
                  <a:pt x="207" y="1231"/>
                  <a:pt x="205" y="1232"/>
                  <a:pt x="203" y="1233"/>
                </a:cubicBezTo>
                <a:close/>
                <a:moveTo>
                  <a:pt x="212" y="1225"/>
                </a:moveTo>
                <a:cubicBezTo>
                  <a:pt x="217" y="1224"/>
                  <a:pt x="221" y="1224"/>
                  <a:pt x="226" y="1224"/>
                </a:cubicBezTo>
                <a:cubicBezTo>
                  <a:pt x="221" y="1226"/>
                  <a:pt x="216" y="1228"/>
                  <a:pt x="210" y="1230"/>
                </a:cubicBezTo>
                <a:cubicBezTo>
                  <a:pt x="211" y="1228"/>
                  <a:pt x="212" y="1227"/>
                  <a:pt x="212" y="1225"/>
                </a:cubicBezTo>
                <a:close/>
                <a:moveTo>
                  <a:pt x="215" y="1224"/>
                </a:moveTo>
                <a:cubicBezTo>
                  <a:pt x="221" y="1221"/>
                  <a:pt x="227" y="1219"/>
                  <a:pt x="233" y="1216"/>
                </a:cubicBezTo>
                <a:cubicBezTo>
                  <a:pt x="232" y="1218"/>
                  <a:pt x="232" y="1221"/>
                  <a:pt x="231" y="1223"/>
                </a:cubicBezTo>
                <a:cubicBezTo>
                  <a:pt x="230" y="1223"/>
                  <a:pt x="229" y="1223"/>
                  <a:pt x="228" y="1224"/>
                </a:cubicBezTo>
                <a:cubicBezTo>
                  <a:pt x="224" y="1223"/>
                  <a:pt x="219" y="1223"/>
                  <a:pt x="215" y="1224"/>
                </a:cubicBezTo>
                <a:close/>
                <a:moveTo>
                  <a:pt x="231" y="1224"/>
                </a:moveTo>
                <a:cubicBezTo>
                  <a:pt x="231" y="1224"/>
                  <a:pt x="231" y="1224"/>
                  <a:pt x="231" y="1224"/>
                </a:cubicBezTo>
                <a:cubicBezTo>
                  <a:pt x="231" y="1224"/>
                  <a:pt x="230" y="1224"/>
                  <a:pt x="230" y="1224"/>
                </a:cubicBezTo>
                <a:cubicBezTo>
                  <a:pt x="230" y="1224"/>
                  <a:pt x="231" y="1224"/>
                  <a:pt x="231" y="1224"/>
                </a:cubicBezTo>
                <a:close/>
                <a:moveTo>
                  <a:pt x="232" y="1224"/>
                </a:moveTo>
                <a:cubicBezTo>
                  <a:pt x="232" y="1224"/>
                  <a:pt x="232" y="1224"/>
                  <a:pt x="232" y="1223"/>
                </a:cubicBezTo>
                <a:cubicBezTo>
                  <a:pt x="232" y="1223"/>
                  <a:pt x="233" y="1223"/>
                  <a:pt x="234" y="1223"/>
                </a:cubicBezTo>
                <a:cubicBezTo>
                  <a:pt x="233" y="1223"/>
                  <a:pt x="233" y="1224"/>
                  <a:pt x="233" y="1225"/>
                </a:cubicBezTo>
                <a:cubicBezTo>
                  <a:pt x="232" y="1224"/>
                  <a:pt x="232" y="1224"/>
                  <a:pt x="232" y="1224"/>
                </a:cubicBezTo>
                <a:cubicBezTo>
                  <a:pt x="232" y="1224"/>
                  <a:pt x="232" y="1224"/>
                  <a:pt x="232" y="1224"/>
                </a:cubicBezTo>
                <a:close/>
                <a:moveTo>
                  <a:pt x="240" y="1219"/>
                </a:moveTo>
                <a:cubicBezTo>
                  <a:pt x="240" y="1219"/>
                  <a:pt x="240" y="1219"/>
                  <a:pt x="240" y="1218"/>
                </a:cubicBezTo>
                <a:cubicBezTo>
                  <a:pt x="240" y="1219"/>
                  <a:pt x="240" y="1219"/>
                  <a:pt x="240" y="1219"/>
                </a:cubicBezTo>
                <a:cubicBezTo>
                  <a:pt x="241" y="1218"/>
                  <a:pt x="242" y="1218"/>
                  <a:pt x="242" y="1218"/>
                </a:cubicBezTo>
                <a:cubicBezTo>
                  <a:pt x="242" y="1218"/>
                  <a:pt x="242" y="1218"/>
                  <a:pt x="242" y="1218"/>
                </a:cubicBezTo>
                <a:cubicBezTo>
                  <a:pt x="241" y="1219"/>
                  <a:pt x="240" y="1219"/>
                  <a:pt x="240" y="1219"/>
                </a:cubicBezTo>
                <a:close/>
                <a:moveTo>
                  <a:pt x="243" y="1218"/>
                </a:moveTo>
                <a:cubicBezTo>
                  <a:pt x="243" y="1217"/>
                  <a:pt x="244" y="1217"/>
                  <a:pt x="245" y="1217"/>
                </a:cubicBezTo>
                <a:cubicBezTo>
                  <a:pt x="245" y="1216"/>
                  <a:pt x="245" y="1216"/>
                  <a:pt x="245" y="1216"/>
                </a:cubicBezTo>
                <a:cubicBezTo>
                  <a:pt x="243" y="1215"/>
                  <a:pt x="242" y="1215"/>
                  <a:pt x="241" y="1215"/>
                </a:cubicBezTo>
                <a:cubicBezTo>
                  <a:pt x="242" y="1213"/>
                  <a:pt x="243" y="1210"/>
                  <a:pt x="244" y="1207"/>
                </a:cubicBezTo>
                <a:cubicBezTo>
                  <a:pt x="245" y="1207"/>
                  <a:pt x="246" y="1206"/>
                  <a:pt x="247" y="1205"/>
                </a:cubicBezTo>
                <a:cubicBezTo>
                  <a:pt x="248" y="1204"/>
                  <a:pt x="247" y="1204"/>
                  <a:pt x="247" y="1204"/>
                </a:cubicBezTo>
                <a:cubicBezTo>
                  <a:pt x="246" y="1205"/>
                  <a:pt x="245" y="1205"/>
                  <a:pt x="244" y="1206"/>
                </a:cubicBezTo>
                <a:cubicBezTo>
                  <a:pt x="244" y="1206"/>
                  <a:pt x="244" y="1206"/>
                  <a:pt x="245" y="1206"/>
                </a:cubicBezTo>
                <a:cubicBezTo>
                  <a:pt x="245" y="1205"/>
                  <a:pt x="245" y="1205"/>
                  <a:pt x="245" y="1205"/>
                </a:cubicBezTo>
                <a:cubicBezTo>
                  <a:pt x="246" y="1204"/>
                  <a:pt x="247" y="1204"/>
                  <a:pt x="249" y="1203"/>
                </a:cubicBezTo>
                <a:cubicBezTo>
                  <a:pt x="248" y="1205"/>
                  <a:pt x="248" y="1208"/>
                  <a:pt x="247" y="1210"/>
                </a:cubicBezTo>
                <a:cubicBezTo>
                  <a:pt x="246" y="1212"/>
                  <a:pt x="245" y="1215"/>
                  <a:pt x="245" y="1217"/>
                </a:cubicBezTo>
                <a:cubicBezTo>
                  <a:pt x="244" y="1217"/>
                  <a:pt x="244" y="1218"/>
                  <a:pt x="243" y="1218"/>
                </a:cubicBezTo>
                <a:cubicBezTo>
                  <a:pt x="243" y="1218"/>
                  <a:pt x="243" y="1218"/>
                  <a:pt x="243" y="1218"/>
                </a:cubicBezTo>
                <a:close/>
                <a:moveTo>
                  <a:pt x="245" y="1219"/>
                </a:moveTo>
                <a:cubicBezTo>
                  <a:pt x="245" y="1219"/>
                  <a:pt x="245" y="1219"/>
                  <a:pt x="245" y="1218"/>
                </a:cubicBezTo>
                <a:cubicBezTo>
                  <a:pt x="245" y="1219"/>
                  <a:pt x="245" y="1219"/>
                  <a:pt x="245" y="1219"/>
                </a:cubicBezTo>
                <a:cubicBezTo>
                  <a:pt x="245" y="1219"/>
                  <a:pt x="245" y="1219"/>
                  <a:pt x="245" y="1219"/>
                </a:cubicBezTo>
                <a:close/>
                <a:moveTo>
                  <a:pt x="245" y="1221"/>
                </a:moveTo>
                <a:cubicBezTo>
                  <a:pt x="245" y="1220"/>
                  <a:pt x="246" y="1220"/>
                  <a:pt x="246" y="1220"/>
                </a:cubicBezTo>
                <a:cubicBezTo>
                  <a:pt x="246" y="1220"/>
                  <a:pt x="246" y="1219"/>
                  <a:pt x="246" y="1219"/>
                </a:cubicBezTo>
                <a:cubicBezTo>
                  <a:pt x="246" y="1219"/>
                  <a:pt x="246" y="1218"/>
                  <a:pt x="246" y="1218"/>
                </a:cubicBezTo>
                <a:cubicBezTo>
                  <a:pt x="246" y="1218"/>
                  <a:pt x="247" y="1218"/>
                  <a:pt x="247" y="1217"/>
                </a:cubicBezTo>
                <a:cubicBezTo>
                  <a:pt x="247" y="1218"/>
                  <a:pt x="247" y="1219"/>
                  <a:pt x="246" y="1220"/>
                </a:cubicBezTo>
                <a:cubicBezTo>
                  <a:pt x="246" y="1221"/>
                  <a:pt x="246" y="1221"/>
                  <a:pt x="246" y="1222"/>
                </a:cubicBezTo>
                <a:cubicBezTo>
                  <a:pt x="246" y="1222"/>
                  <a:pt x="245" y="1222"/>
                  <a:pt x="245" y="1222"/>
                </a:cubicBezTo>
                <a:cubicBezTo>
                  <a:pt x="245" y="1222"/>
                  <a:pt x="245" y="1221"/>
                  <a:pt x="245" y="1221"/>
                </a:cubicBezTo>
                <a:close/>
                <a:moveTo>
                  <a:pt x="244" y="1222"/>
                </a:moveTo>
                <a:cubicBezTo>
                  <a:pt x="244" y="1222"/>
                  <a:pt x="244" y="1222"/>
                  <a:pt x="244" y="1222"/>
                </a:cubicBezTo>
                <a:cubicBezTo>
                  <a:pt x="244" y="1222"/>
                  <a:pt x="244" y="1222"/>
                  <a:pt x="244" y="1222"/>
                </a:cubicBezTo>
                <a:cubicBezTo>
                  <a:pt x="244" y="1222"/>
                  <a:pt x="244" y="1222"/>
                  <a:pt x="244" y="1222"/>
                </a:cubicBezTo>
                <a:close/>
                <a:moveTo>
                  <a:pt x="246" y="1223"/>
                </a:moveTo>
                <a:cubicBezTo>
                  <a:pt x="245" y="1223"/>
                  <a:pt x="245" y="1224"/>
                  <a:pt x="245" y="1224"/>
                </a:cubicBezTo>
                <a:cubicBezTo>
                  <a:pt x="245" y="1225"/>
                  <a:pt x="244" y="1226"/>
                  <a:pt x="244" y="1227"/>
                </a:cubicBezTo>
                <a:cubicBezTo>
                  <a:pt x="244" y="1226"/>
                  <a:pt x="244" y="1225"/>
                  <a:pt x="245" y="1223"/>
                </a:cubicBezTo>
                <a:cubicBezTo>
                  <a:pt x="245" y="1223"/>
                  <a:pt x="245" y="1223"/>
                  <a:pt x="246" y="1223"/>
                </a:cubicBezTo>
                <a:close/>
                <a:moveTo>
                  <a:pt x="251" y="1227"/>
                </a:moveTo>
                <a:cubicBezTo>
                  <a:pt x="251" y="1226"/>
                  <a:pt x="251" y="1225"/>
                  <a:pt x="250" y="1225"/>
                </a:cubicBezTo>
                <a:cubicBezTo>
                  <a:pt x="251" y="1223"/>
                  <a:pt x="252" y="1221"/>
                  <a:pt x="252" y="1219"/>
                </a:cubicBezTo>
                <a:cubicBezTo>
                  <a:pt x="253" y="1218"/>
                  <a:pt x="252" y="1218"/>
                  <a:pt x="252" y="1218"/>
                </a:cubicBezTo>
                <a:cubicBezTo>
                  <a:pt x="253" y="1215"/>
                  <a:pt x="254" y="1213"/>
                  <a:pt x="255" y="1210"/>
                </a:cubicBezTo>
                <a:cubicBezTo>
                  <a:pt x="254" y="1215"/>
                  <a:pt x="254" y="1220"/>
                  <a:pt x="254" y="1225"/>
                </a:cubicBezTo>
                <a:cubicBezTo>
                  <a:pt x="252" y="1227"/>
                  <a:pt x="252" y="1230"/>
                  <a:pt x="251" y="1233"/>
                </a:cubicBezTo>
                <a:cubicBezTo>
                  <a:pt x="249" y="1234"/>
                  <a:pt x="248" y="1233"/>
                  <a:pt x="248" y="1231"/>
                </a:cubicBezTo>
                <a:cubicBezTo>
                  <a:pt x="249" y="1230"/>
                  <a:pt x="250" y="1229"/>
                  <a:pt x="251" y="1227"/>
                </a:cubicBezTo>
                <a:close/>
                <a:moveTo>
                  <a:pt x="272" y="1182"/>
                </a:moveTo>
                <a:cubicBezTo>
                  <a:pt x="272" y="1181"/>
                  <a:pt x="273" y="1181"/>
                  <a:pt x="273" y="1181"/>
                </a:cubicBezTo>
                <a:cubicBezTo>
                  <a:pt x="270" y="1191"/>
                  <a:pt x="266" y="1201"/>
                  <a:pt x="263" y="1211"/>
                </a:cubicBezTo>
                <a:cubicBezTo>
                  <a:pt x="266" y="1201"/>
                  <a:pt x="269" y="1191"/>
                  <a:pt x="272" y="1182"/>
                </a:cubicBezTo>
                <a:close/>
                <a:moveTo>
                  <a:pt x="273" y="1179"/>
                </a:moveTo>
                <a:cubicBezTo>
                  <a:pt x="273" y="1179"/>
                  <a:pt x="273" y="1179"/>
                  <a:pt x="273" y="1179"/>
                </a:cubicBezTo>
                <a:cubicBezTo>
                  <a:pt x="273" y="1179"/>
                  <a:pt x="273" y="1179"/>
                  <a:pt x="272" y="1179"/>
                </a:cubicBezTo>
                <a:cubicBezTo>
                  <a:pt x="274" y="1174"/>
                  <a:pt x="276" y="1169"/>
                  <a:pt x="277" y="1163"/>
                </a:cubicBezTo>
                <a:cubicBezTo>
                  <a:pt x="278" y="1163"/>
                  <a:pt x="278" y="1163"/>
                  <a:pt x="278" y="1163"/>
                </a:cubicBezTo>
                <a:cubicBezTo>
                  <a:pt x="277" y="1169"/>
                  <a:pt x="275" y="1174"/>
                  <a:pt x="273" y="1179"/>
                </a:cubicBezTo>
                <a:close/>
                <a:moveTo>
                  <a:pt x="278" y="1162"/>
                </a:moveTo>
                <a:cubicBezTo>
                  <a:pt x="278" y="1161"/>
                  <a:pt x="278" y="1161"/>
                  <a:pt x="278" y="1160"/>
                </a:cubicBezTo>
                <a:cubicBezTo>
                  <a:pt x="279" y="1160"/>
                  <a:pt x="279" y="1159"/>
                  <a:pt x="279" y="1159"/>
                </a:cubicBezTo>
                <a:cubicBezTo>
                  <a:pt x="279" y="1159"/>
                  <a:pt x="279" y="1158"/>
                  <a:pt x="279" y="1158"/>
                </a:cubicBezTo>
                <a:cubicBezTo>
                  <a:pt x="279" y="1157"/>
                  <a:pt x="280" y="1156"/>
                  <a:pt x="280" y="1155"/>
                </a:cubicBezTo>
                <a:cubicBezTo>
                  <a:pt x="280" y="1155"/>
                  <a:pt x="280" y="1155"/>
                  <a:pt x="281" y="1154"/>
                </a:cubicBezTo>
                <a:cubicBezTo>
                  <a:pt x="280" y="1157"/>
                  <a:pt x="279" y="1160"/>
                  <a:pt x="278" y="1162"/>
                </a:cubicBezTo>
                <a:cubicBezTo>
                  <a:pt x="278" y="1162"/>
                  <a:pt x="278" y="1162"/>
                  <a:pt x="278" y="1162"/>
                </a:cubicBezTo>
                <a:close/>
                <a:moveTo>
                  <a:pt x="299" y="1132"/>
                </a:moveTo>
                <a:cubicBezTo>
                  <a:pt x="300" y="1128"/>
                  <a:pt x="301" y="1125"/>
                  <a:pt x="302" y="1122"/>
                </a:cubicBezTo>
                <a:cubicBezTo>
                  <a:pt x="303" y="1122"/>
                  <a:pt x="304" y="1122"/>
                  <a:pt x="306" y="1122"/>
                </a:cubicBezTo>
                <a:cubicBezTo>
                  <a:pt x="306" y="1122"/>
                  <a:pt x="306" y="1122"/>
                  <a:pt x="307" y="1122"/>
                </a:cubicBezTo>
                <a:cubicBezTo>
                  <a:pt x="307" y="1123"/>
                  <a:pt x="308" y="1122"/>
                  <a:pt x="307" y="1122"/>
                </a:cubicBezTo>
                <a:cubicBezTo>
                  <a:pt x="308" y="1122"/>
                  <a:pt x="310" y="1121"/>
                  <a:pt x="311" y="1121"/>
                </a:cubicBezTo>
                <a:cubicBezTo>
                  <a:pt x="309" y="1122"/>
                  <a:pt x="308" y="1123"/>
                  <a:pt x="307" y="1125"/>
                </a:cubicBezTo>
                <a:cubicBezTo>
                  <a:pt x="304" y="1127"/>
                  <a:pt x="301" y="1129"/>
                  <a:pt x="299" y="1132"/>
                </a:cubicBezTo>
                <a:close/>
                <a:moveTo>
                  <a:pt x="312" y="1120"/>
                </a:moveTo>
                <a:cubicBezTo>
                  <a:pt x="310" y="1120"/>
                  <a:pt x="308" y="1121"/>
                  <a:pt x="306" y="1121"/>
                </a:cubicBezTo>
                <a:cubicBezTo>
                  <a:pt x="306" y="1121"/>
                  <a:pt x="306" y="1121"/>
                  <a:pt x="306" y="1121"/>
                </a:cubicBezTo>
                <a:cubicBezTo>
                  <a:pt x="306" y="1120"/>
                  <a:pt x="306" y="1120"/>
                  <a:pt x="305" y="1120"/>
                </a:cubicBezTo>
                <a:cubicBezTo>
                  <a:pt x="305" y="1120"/>
                  <a:pt x="305" y="1120"/>
                  <a:pt x="304" y="1120"/>
                </a:cubicBezTo>
                <a:cubicBezTo>
                  <a:pt x="304" y="1120"/>
                  <a:pt x="303" y="1120"/>
                  <a:pt x="303" y="1120"/>
                </a:cubicBezTo>
                <a:cubicBezTo>
                  <a:pt x="303" y="1118"/>
                  <a:pt x="304" y="1117"/>
                  <a:pt x="304" y="1116"/>
                </a:cubicBezTo>
                <a:cubicBezTo>
                  <a:pt x="305" y="1116"/>
                  <a:pt x="305" y="1116"/>
                  <a:pt x="306" y="1116"/>
                </a:cubicBezTo>
                <a:cubicBezTo>
                  <a:pt x="305" y="1117"/>
                  <a:pt x="305" y="1117"/>
                  <a:pt x="305" y="1118"/>
                </a:cubicBezTo>
                <a:cubicBezTo>
                  <a:pt x="305" y="1118"/>
                  <a:pt x="305" y="1119"/>
                  <a:pt x="306" y="1118"/>
                </a:cubicBezTo>
                <a:cubicBezTo>
                  <a:pt x="306" y="1117"/>
                  <a:pt x="306" y="1117"/>
                  <a:pt x="307" y="1116"/>
                </a:cubicBezTo>
                <a:cubicBezTo>
                  <a:pt x="310" y="1116"/>
                  <a:pt x="314" y="1116"/>
                  <a:pt x="318" y="1116"/>
                </a:cubicBezTo>
                <a:cubicBezTo>
                  <a:pt x="317" y="1116"/>
                  <a:pt x="317" y="1117"/>
                  <a:pt x="316" y="1117"/>
                </a:cubicBezTo>
                <a:cubicBezTo>
                  <a:pt x="315" y="1118"/>
                  <a:pt x="314" y="1119"/>
                  <a:pt x="312" y="1120"/>
                </a:cubicBezTo>
                <a:close/>
                <a:moveTo>
                  <a:pt x="318" y="1115"/>
                </a:moveTo>
                <a:cubicBezTo>
                  <a:pt x="318" y="1115"/>
                  <a:pt x="318" y="1115"/>
                  <a:pt x="318" y="1115"/>
                </a:cubicBezTo>
                <a:cubicBezTo>
                  <a:pt x="317" y="1115"/>
                  <a:pt x="316" y="1115"/>
                  <a:pt x="314" y="1115"/>
                </a:cubicBezTo>
                <a:cubicBezTo>
                  <a:pt x="315" y="1113"/>
                  <a:pt x="315" y="1112"/>
                  <a:pt x="316" y="1111"/>
                </a:cubicBezTo>
                <a:cubicBezTo>
                  <a:pt x="316" y="1111"/>
                  <a:pt x="317" y="1111"/>
                  <a:pt x="317" y="1111"/>
                </a:cubicBezTo>
                <a:cubicBezTo>
                  <a:pt x="316" y="1112"/>
                  <a:pt x="316" y="1113"/>
                  <a:pt x="316" y="1113"/>
                </a:cubicBezTo>
                <a:cubicBezTo>
                  <a:pt x="315" y="1114"/>
                  <a:pt x="316" y="1114"/>
                  <a:pt x="317" y="1114"/>
                </a:cubicBezTo>
                <a:cubicBezTo>
                  <a:pt x="317" y="1113"/>
                  <a:pt x="318" y="1112"/>
                  <a:pt x="318" y="1111"/>
                </a:cubicBezTo>
                <a:cubicBezTo>
                  <a:pt x="320" y="1111"/>
                  <a:pt x="323" y="1111"/>
                  <a:pt x="325" y="1111"/>
                </a:cubicBezTo>
                <a:cubicBezTo>
                  <a:pt x="323" y="1112"/>
                  <a:pt x="321" y="1114"/>
                  <a:pt x="319" y="1115"/>
                </a:cubicBezTo>
                <a:cubicBezTo>
                  <a:pt x="319" y="1115"/>
                  <a:pt x="318" y="1115"/>
                  <a:pt x="318" y="1115"/>
                </a:cubicBezTo>
                <a:close/>
                <a:moveTo>
                  <a:pt x="326" y="1110"/>
                </a:moveTo>
                <a:cubicBezTo>
                  <a:pt x="323" y="1110"/>
                  <a:pt x="321" y="1110"/>
                  <a:pt x="318" y="1110"/>
                </a:cubicBezTo>
                <a:cubicBezTo>
                  <a:pt x="319" y="1109"/>
                  <a:pt x="320" y="1107"/>
                  <a:pt x="321" y="1105"/>
                </a:cubicBezTo>
                <a:cubicBezTo>
                  <a:pt x="324" y="1106"/>
                  <a:pt x="327" y="1107"/>
                  <a:pt x="331" y="1107"/>
                </a:cubicBezTo>
                <a:cubicBezTo>
                  <a:pt x="329" y="1108"/>
                  <a:pt x="328" y="1109"/>
                  <a:pt x="326" y="1110"/>
                </a:cubicBezTo>
                <a:cubicBezTo>
                  <a:pt x="326" y="1110"/>
                  <a:pt x="326" y="1110"/>
                  <a:pt x="326" y="1110"/>
                </a:cubicBezTo>
                <a:close/>
                <a:moveTo>
                  <a:pt x="336" y="1099"/>
                </a:moveTo>
                <a:cubicBezTo>
                  <a:pt x="337" y="1098"/>
                  <a:pt x="338" y="1097"/>
                  <a:pt x="339" y="1096"/>
                </a:cubicBezTo>
                <a:cubicBezTo>
                  <a:pt x="339" y="1097"/>
                  <a:pt x="338" y="1098"/>
                  <a:pt x="338" y="1099"/>
                </a:cubicBezTo>
                <a:cubicBezTo>
                  <a:pt x="338" y="1099"/>
                  <a:pt x="339" y="1099"/>
                  <a:pt x="339" y="1099"/>
                </a:cubicBezTo>
                <a:cubicBezTo>
                  <a:pt x="340" y="1097"/>
                  <a:pt x="340" y="1095"/>
                  <a:pt x="340" y="1094"/>
                </a:cubicBezTo>
                <a:cubicBezTo>
                  <a:pt x="340" y="1094"/>
                  <a:pt x="341" y="1093"/>
                  <a:pt x="341" y="1093"/>
                </a:cubicBezTo>
                <a:cubicBezTo>
                  <a:pt x="341" y="1093"/>
                  <a:pt x="341" y="1093"/>
                  <a:pt x="340" y="1092"/>
                </a:cubicBezTo>
                <a:cubicBezTo>
                  <a:pt x="341" y="1092"/>
                  <a:pt x="341" y="1092"/>
                  <a:pt x="341" y="1091"/>
                </a:cubicBezTo>
                <a:cubicBezTo>
                  <a:pt x="343" y="1091"/>
                  <a:pt x="345" y="1092"/>
                  <a:pt x="347" y="1092"/>
                </a:cubicBezTo>
                <a:cubicBezTo>
                  <a:pt x="345" y="1094"/>
                  <a:pt x="343" y="1097"/>
                  <a:pt x="342" y="1099"/>
                </a:cubicBezTo>
                <a:cubicBezTo>
                  <a:pt x="341" y="1100"/>
                  <a:pt x="342" y="1100"/>
                  <a:pt x="342" y="1100"/>
                </a:cubicBezTo>
                <a:cubicBezTo>
                  <a:pt x="344" y="1097"/>
                  <a:pt x="346" y="1094"/>
                  <a:pt x="349" y="1092"/>
                </a:cubicBezTo>
                <a:cubicBezTo>
                  <a:pt x="350" y="1092"/>
                  <a:pt x="351" y="1092"/>
                  <a:pt x="352" y="1092"/>
                </a:cubicBezTo>
                <a:cubicBezTo>
                  <a:pt x="352" y="1093"/>
                  <a:pt x="352" y="1094"/>
                  <a:pt x="351" y="1095"/>
                </a:cubicBezTo>
                <a:cubicBezTo>
                  <a:pt x="351" y="1096"/>
                  <a:pt x="352" y="1096"/>
                  <a:pt x="352" y="1095"/>
                </a:cubicBezTo>
                <a:cubicBezTo>
                  <a:pt x="353" y="1094"/>
                  <a:pt x="353" y="1093"/>
                  <a:pt x="353" y="1092"/>
                </a:cubicBezTo>
                <a:cubicBezTo>
                  <a:pt x="354" y="1092"/>
                  <a:pt x="354" y="1092"/>
                  <a:pt x="355" y="1092"/>
                </a:cubicBezTo>
                <a:cubicBezTo>
                  <a:pt x="355" y="1092"/>
                  <a:pt x="354" y="1093"/>
                  <a:pt x="354" y="1093"/>
                </a:cubicBezTo>
                <a:cubicBezTo>
                  <a:pt x="354" y="1094"/>
                  <a:pt x="355" y="1094"/>
                  <a:pt x="355" y="1094"/>
                </a:cubicBezTo>
                <a:cubicBezTo>
                  <a:pt x="355" y="1093"/>
                  <a:pt x="356" y="1092"/>
                  <a:pt x="357" y="1092"/>
                </a:cubicBezTo>
                <a:cubicBezTo>
                  <a:pt x="359" y="1092"/>
                  <a:pt x="362" y="1092"/>
                  <a:pt x="365" y="1092"/>
                </a:cubicBezTo>
                <a:cubicBezTo>
                  <a:pt x="358" y="1094"/>
                  <a:pt x="350" y="1097"/>
                  <a:pt x="343" y="1101"/>
                </a:cubicBezTo>
                <a:cubicBezTo>
                  <a:pt x="341" y="1100"/>
                  <a:pt x="339" y="1100"/>
                  <a:pt x="336" y="1099"/>
                </a:cubicBezTo>
                <a:close/>
                <a:moveTo>
                  <a:pt x="357" y="1091"/>
                </a:moveTo>
                <a:cubicBezTo>
                  <a:pt x="359" y="1089"/>
                  <a:pt x="360" y="1087"/>
                  <a:pt x="362" y="1085"/>
                </a:cubicBezTo>
                <a:cubicBezTo>
                  <a:pt x="363" y="1086"/>
                  <a:pt x="366" y="1087"/>
                  <a:pt x="367" y="1088"/>
                </a:cubicBezTo>
                <a:cubicBezTo>
                  <a:pt x="368" y="1089"/>
                  <a:pt x="369" y="1089"/>
                  <a:pt x="370" y="1090"/>
                </a:cubicBezTo>
                <a:cubicBezTo>
                  <a:pt x="370" y="1090"/>
                  <a:pt x="369" y="1090"/>
                  <a:pt x="368" y="1091"/>
                </a:cubicBezTo>
                <a:cubicBezTo>
                  <a:pt x="365" y="1091"/>
                  <a:pt x="361" y="1091"/>
                  <a:pt x="357" y="1091"/>
                </a:cubicBezTo>
                <a:close/>
                <a:moveTo>
                  <a:pt x="371" y="1090"/>
                </a:moveTo>
                <a:cubicBezTo>
                  <a:pt x="371" y="1090"/>
                  <a:pt x="371" y="1090"/>
                  <a:pt x="371" y="1091"/>
                </a:cubicBezTo>
                <a:cubicBezTo>
                  <a:pt x="371" y="1091"/>
                  <a:pt x="370" y="1091"/>
                  <a:pt x="370" y="1091"/>
                </a:cubicBezTo>
                <a:cubicBezTo>
                  <a:pt x="370" y="1090"/>
                  <a:pt x="370" y="1090"/>
                  <a:pt x="371" y="1090"/>
                </a:cubicBezTo>
                <a:close/>
                <a:moveTo>
                  <a:pt x="372" y="1090"/>
                </a:moveTo>
                <a:cubicBezTo>
                  <a:pt x="375" y="1089"/>
                  <a:pt x="378" y="1088"/>
                  <a:pt x="381" y="1088"/>
                </a:cubicBezTo>
                <a:cubicBezTo>
                  <a:pt x="383" y="1089"/>
                  <a:pt x="384" y="1089"/>
                  <a:pt x="385" y="1090"/>
                </a:cubicBezTo>
                <a:cubicBezTo>
                  <a:pt x="385" y="1090"/>
                  <a:pt x="385" y="1090"/>
                  <a:pt x="385" y="1090"/>
                </a:cubicBezTo>
                <a:cubicBezTo>
                  <a:pt x="381" y="1090"/>
                  <a:pt x="377" y="1090"/>
                  <a:pt x="373" y="1090"/>
                </a:cubicBezTo>
                <a:cubicBezTo>
                  <a:pt x="373" y="1090"/>
                  <a:pt x="372" y="1090"/>
                  <a:pt x="372" y="1090"/>
                </a:cubicBezTo>
                <a:close/>
                <a:moveTo>
                  <a:pt x="387" y="1090"/>
                </a:moveTo>
                <a:cubicBezTo>
                  <a:pt x="387" y="1090"/>
                  <a:pt x="387" y="1090"/>
                  <a:pt x="387" y="1090"/>
                </a:cubicBezTo>
                <a:cubicBezTo>
                  <a:pt x="387" y="1090"/>
                  <a:pt x="386" y="1089"/>
                  <a:pt x="386" y="1089"/>
                </a:cubicBezTo>
                <a:cubicBezTo>
                  <a:pt x="386" y="1089"/>
                  <a:pt x="385" y="1088"/>
                  <a:pt x="385" y="1087"/>
                </a:cubicBezTo>
                <a:cubicBezTo>
                  <a:pt x="388" y="1086"/>
                  <a:pt x="392" y="1086"/>
                  <a:pt x="395" y="1086"/>
                </a:cubicBezTo>
                <a:cubicBezTo>
                  <a:pt x="393" y="1087"/>
                  <a:pt x="392" y="1087"/>
                  <a:pt x="391" y="1088"/>
                </a:cubicBezTo>
                <a:cubicBezTo>
                  <a:pt x="390" y="1089"/>
                  <a:pt x="391" y="1089"/>
                  <a:pt x="391" y="1089"/>
                </a:cubicBezTo>
                <a:cubicBezTo>
                  <a:pt x="393" y="1088"/>
                  <a:pt x="395" y="1087"/>
                  <a:pt x="397" y="1085"/>
                </a:cubicBezTo>
                <a:cubicBezTo>
                  <a:pt x="398" y="1086"/>
                  <a:pt x="399" y="1086"/>
                  <a:pt x="400" y="1086"/>
                </a:cubicBezTo>
                <a:cubicBezTo>
                  <a:pt x="400" y="1087"/>
                  <a:pt x="400" y="1088"/>
                  <a:pt x="401" y="1089"/>
                </a:cubicBezTo>
                <a:cubicBezTo>
                  <a:pt x="396" y="1090"/>
                  <a:pt x="392" y="1090"/>
                  <a:pt x="387" y="1090"/>
                </a:cubicBezTo>
                <a:close/>
                <a:moveTo>
                  <a:pt x="401" y="1085"/>
                </a:moveTo>
                <a:cubicBezTo>
                  <a:pt x="402" y="1085"/>
                  <a:pt x="403" y="1085"/>
                  <a:pt x="404" y="1085"/>
                </a:cubicBezTo>
                <a:cubicBezTo>
                  <a:pt x="403" y="1085"/>
                  <a:pt x="403" y="1085"/>
                  <a:pt x="403" y="1085"/>
                </a:cubicBezTo>
                <a:cubicBezTo>
                  <a:pt x="403" y="1085"/>
                  <a:pt x="403" y="1086"/>
                  <a:pt x="404" y="1086"/>
                </a:cubicBezTo>
                <a:cubicBezTo>
                  <a:pt x="404" y="1085"/>
                  <a:pt x="405" y="1085"/>
                  <a:pt x="405" y="1085"/>
                </a:cubicBezTo>
                <a:cubicBezTo>
                  <a:pt x="409" y="1084"/>
                  <a:pt x="413" y="1084"/>
                  <a:pt x="417" y="1084"/>
                </a:cubicBezTo>
                <a:cubicBezTo>
                  <a:pt x="417" y="1085"/>
                  <a:pt x="417" y="1086"/>
                  <a:pt x="418" y="1086"/>
                </a:cubicBezTo>
                <a:cubicBezTo>
                  <a:pt x="417" y="1087"/>
                  <a:pt x="416" y="1087"/>
                  <a:pt x="416" y="1087"/>
                </a:cubicBezTo>
                <a:cubicBezTo>
                  <a:pt x="415" y="1088"/>
                  <a:pt x="416" y="1089"/>
                  <a:pt x="416" y="1088"/>
                </a:cubicBezTo>
                <a:cubicBezTo>
                  <a:pt x="417" y="1088"/>
                  <a:pt x="417" y="1088"/>
                  <a:pt x="418" y="1087"/>
                </a:cubicBezTo>
                <a:cubicBezTo>
                  <a:pt x="418" y="1087"/>
                  <a:pt x="419" y="1087"/>
                  <a:pt x="419" y="1087"/>
                </a:cubicBezTo>
                <a:cubicBezTo>
                  <a:pt x="420" y="1086"/>
                  <a:pt x="421" y="1085"/>
                  <a:pt x="422" y="1084"/>
                </a:cubicBezTo>
                <a:cubicBezTo>
                  <a:pt x="423" y="1084"/>
                  <a:pt x="423" y="1084"/>
                  <a:pt x="424" y="1085"/>
                </a:cubicBezTo>
                <a:cubicBezTo>
                  <a:pt x="426" y="1086"/>
                  <a:pt x="428" y="1087"/>
                  <a:pt x="431" y="1088"/>
                </a:cubicBezTo>
                <a:cubicBezTo>
                  <a:pt x="421" y="1088"/>
                  <a:pt x="411" y="1089"/>
                  <a:pt x="402" y="1089"/>
                </a:cubicBezTo>
                <a:cubicBezTo>
                  <a:pt x="401" y="1088"/>
                  <a:pt x="401" y="1086"/>
                  <a:pt x="401" y="1085"/>
                </a:cubicBezTo>
                <a:close/>
                <a:moveTo>
                  <a:pt x="446" y="1087"/>
                </a:moveTo>
                <a:cubicBezTo>
                  <a:pt x="446" y="1087"/>
                  <a:pt x="446" y="1087"/>
                  <a:pt x="446" y="1087"/>
                </a:cubicBezTo>
                <a:cubicBezTo>
                  <a:pt x="447" y="1087"/>
                  <a:pt x="448" y="1087"/>
                  <a:pt x="448" y="1087"/>
                </a:cubicBezTo>
                <a:cubicBezTo>
                  <a:pt x="447" y="1087"/>
                  <a:pt x="446" y="1087"/>
                  <a:pt x="446" y="1087"/>
                </a:cubicBezTo>
                <a:cubicBezTo>
                  <a:pt x="446" y="1087"/>
                  <a:pt x="446" y="1087"/>
                  <a:pt x="446" y="1087"/>
                </a:cubicBezTo>
                <a:close/>
                <a:moveTo>
                  <a:pt x="447" y="1087"/>
                </a:moveTo>
                <a:cubicBezTo>
                  <a:pt x="449" y="1085"/>
                  <a:pt x="453" y="1084"/>
                  <a:pt x="456" y="1084"/>
                </a:cubicBezTo>
                <a:cubicBezTo>
                  <a:pt x="457" y="1085"/>
                  <a:pt x="458" y="1086"/>
                  <a:pt x="459" y="1087"/>
                </a:cubicBezTo>
                <a:cubicBezTo>
                  <a:pt x="456" y="1087"/>
                  <a:pt x="453" y="1087"/>
                  <a:pt x="449" y="1087"/>
                </a:cubicBezTo>
                <a:cubicBezTo>
                  <a:pt x="448" y="1087"/>
                  <a:pt x="448" y="1087"/>
                  <a:pt x="447" y="1087"/>
                </a:cubicBezTo>
                <a:close/>
                <a:moveTo>
                  <a:pt x="459" y="1088"/>
                </a:moveTo>
                <a:cubicBezTo>
                  <a:pt x="459" y="1088"/>
                  <a:pt x="458" y="1088"/>
                  <a:pt x="457" y="1089"/>
                </a:cubicBezTo>
                <a:cubicBezTo>
                  <a:pt x="456" y="1088"/>
                  <a:pt x="455" y="1088"/>
                  <a:pt x="454" y="1088"/>
                </a:cubicBezTo>
                <a:cubicBezTo>
                  <a:pt x="456" y="1088"/>
                  <a:pt x="458" y="1088"/>
                  <a:pt x="459" y="1088"/>
                </a:cubicBezTo>
                <a:close/>
                <a:moveTo>
                  <a:pt x="460" y="1089"/>
                </a:moveTo>
                <a:cubicBezTo>
                  <a:pt x="460" y="1089"/>
                  <a:pt x="460" y="1089"/>
                  <a:pt x="460" y="1089"/>
                </a:cubicBezTo>
                <a:cubicBezTo>
                  <a:pt x="460" y="1089"/>
                  <a:pt x="460" y="1089"/>
                  <a:pt x="460" y="1089"/>
                </a:cubicBezTo>
                <a:cubicBezTo>
                  <a:pt x="460" y="1089"/>
                  <a:pt x="460" y="1089"/>
                  <a:pt x="459" y="1089"/>
                </a:cubicBezTo>
                <a:cubicBezTo>
                  <a:pt x="460" y="1089"/>
                  <a:pt x="460" y="1089"/>
                  <a:pt x="460" y="1089"/>
                </a:cubicBezTo>
                <a:close/>
                <a:moveTo>
                  <a:pt x="478" y="1095"/>
                </a:moveTo>
                <a:cubicBezTo>
                  <a:pt x="479" y="1095"/>
                  <a:pt x="479" y="1095"/>
                  <a:pt x="479" y="1096"/>
                </a:cubicBezTo>
                <a:cubicBezTo>
                  <a:pt x="479" y="1095"/>
                  <a:pt x="478" y="1095"/>
                  <a:pt x="478" y="1095"/>
                </a:cubicBezTo>
                <a:cubicBezTo>
                  <a:pt x="478" y="1095"/>
                  <a:pt x="478" y="1095"/>
                  <a:pt x="478" y="1095"/>
                </a:cubicBezTo>
                <a:close/>
                <a:moveTo>
                  <a:pt x="489" y="1097"/>
                </a:moveTo>
                <a:cubicBezTo>
                  <a:pt x="489" y="1097"/>
                  <a:pt x="490" y="1098"/>
                  <a:pt x="490" y="1097"/>
                </a:cubicBezTo>
                <a:cubicBezTo>
                  <a:pt x="493" y="1096"/>
                  <a:pt x="496" y="1096"/>
                  <a:pt x="499" y="1095"/>
                </a:cubicBezTo>
                <a:cubicBezTo>
                  <a:pt x="500" y="1096"/>
                  <a:pt x="501" y="1097"/>
                  <a:pt x="503" y="1097"/>
                </a:cubicBezTo>
                <a:cubicBezTo>
                  <a:pt x="503" y="1097"/>
                  <a:pt x="503" y="1097"/>
                  <a:pt x="503" y="1096"/>
                </a:cubicBezTo>
                <a:cubicBezTo>
                  <a:pt x="503" y="1097"/>
                  <a:pt x="503" y="1097"/>
                  <a:pt x="504" y="1098"/>
                </a:cubicBezTo>
                <a:cubicBezTo>
                  <a:pt x="503" y="1098"/>
                  <a:pt x="501" y="1099"/>
                  <a:pt x="500" y="1099"/>
                </a:cubicBezTo>
                <a:cubicBezTo>
                  <a:pt x="500" y="1099"/>
                  <a:pt x="500" y="1100"/>
                  <a:pt x="500" y="1100"/>
                </a:cubicBezTo>
                <a:cubicBezTo>
                  <a:pt x="497" y="1099"/>
                  <a:pt x="493" y="1098"/>
                  <a:pt x="489" y="1098"/>
                </a:cubicBezTo>
                <a:cubicBezTo>
                  <a:pt x="489" y="1098"/>
                  <a:pt x="489" y="1097"/>
                  <a:pt x="489" y="1097"/>
                </a:cubicBezTo>
                <a:close/>
                <a:moveTo>
                  <a:pt x="500" y="1100"/>
                </a:moveTo>
                <a:cubicBezTo>
                  <a:pt x="502" y="1100"/>
                  <a:pt x="503" y="1099"/>
                  <a:pt x="504" y="1099"/>
                </a:cubicBezTo>
                <a:cubicBezTo>
                  <a:pt x="505" y="1100"/>
                  <a:pt x="505" y="1101"/>
                  <a:pt x="506" y="1102"/>
                </a:cubicBezTo>
                <a:cubicBezTo>
                  <a:pt x="504" y="1101"/>
                  <a:pt x="502" y="1100"/>
                  <a:pt x="500" y="1100"/>
                </a:cubicBezTo>
                <a:cubicBezTo>
                  <a:pt x="500" y="1100"/>
                  <a:pt x="500" y="1100"/>
                  <a:pt x="500" y="1100"/>
                </a:cubicBezTo>
                <a:close/>
                <a:moveTo>
                  <a:pt x="505" y="1099"/>
                </a:moveTo>
                <a:cubicBezTo>
                  <a:pt x="506" y="1098"/>
                  <a:pt x="507" y="1098"/>
                  <a:pt x="508" y="1098"/>
                </a:cubicBezTo>
                <a:cubicBezTo>
                  <a:pt x="509" y="1100"/>
                  <a:pt x="509" y="1101"/>
                  <a:pt x="510" y="1103"/>
                </a:cubicBezTo>
                <a:cubicBezTo>
                  <a:pt x="509" y="1103"/>
                  <a:pt x="508" y="1102"/>
                  <a:pt x="507" y="1102"/>
                </a:cubicBezTo>
                <a:cubicBezTo>
                  <a:pt x="506" y="1101"/>
                  <a:pt x="506" y="1100"/>
                  <a:pt x="505" y="1099"/>
                </a:cubicBezTo>
                <a:close/>
                <a:moveTo>
                  <a:pt x="536" y="1114"/>
                </a:moveTo>
                <a:cubicBezTo>
                  <a:pt x="537" y="1115"/>
                  <a:pt x="538" y="1116"/>
                  <a:pt x="539" y="1116"/>
                </a:cubicBezTo>
                <a:cubicBezTo>
                  <a:pt x="539" y="1119"/>
                  <a:pt x="540" y="1122"/>
                  <a:pt x="542" y="1124"/>
                </a:cubicBezTo>
                <a:cubicBezTo>
                  <a:pt x="541" y="1123"/>
                  <a:pt x="540" y="1123"/>
                  <a:pt x="539" y="1122"/>
                </a:cubicBezTo>
                <a:cubicBezTo>
                  <a:pt x="538" y="1120"/>
                  <a:pt x="537" y="1117"/>
                  <a:pt x="536" y="1114"/>
                </a:cubicBezTo>
                <a:close/>
                <a:moveTo>
                  <a:pt x="547" y="1127"/>
                </a:moveTo>
                <a:cubicBezTo>
                  <a:pt x="543" y="1125"/>
                  <a:pt x="540" y="1121"/>
                  <a:pt x="540" y="1117"/>
                </a:cubicBezTo>
                <a:cubicBezTo>
                  <a:pt x="544" y="1119"/>
                  <a:pt x="548" y="1121"/>
                  <a:pt x="551" y="1124"/>
                </a:cubicBezTo>
                <a:cubicBezTo>
                  <a:pt x="554" y="1129"/>
                  <a:pt x="558" y="1135"/>
                  <a:pt x="561" y="1140"/>
                </a:cubicBezTo>
                <a:cubicBezTo>
                  <a:pt x="557" y="1137"/>
                  <a:pt x="553" y="1135"/>
                  <a:pt x="549" y="1132"/>
                </a:cubicBezTo>
                <a:cubicBezTo>
                  <a:pt x="548" y="1130"/>
                  <a:pt x="546" y="1128"/>
                  <a:pt x="544" y="1126"/>
                </a:cubicBezTo>
                <a:cubicBezTo>
                  <a:pt x="545" y="1127"/>
                  <a:pt x="546" y="1127"/>
                  <a:pt x="547" y="1127"/>
                </a:cubicBezTo>
                <a:cubicBezTo>
                  <a:pt x="547" y="1128"/>
                  <a:pt x="548" y="1127"/>
                  <a:pt x="547" y="1127"/>
                </a:cubicBezTo>
                <a:close/>
                <a:moveTo>
                  <a:pt x="596" y="1202"/>
                </a:moveTo>
                <a:cubicBezTo>
                  <a:pt x="596" y="1202"/>
                  <a:pt x="597" y="1202"/>
                  <a:pt x="597" y="1202"/>
                </a:cubicBezTo>
                <a:cubicBezTo>
                  <a:pt x="598" y="1203"/>
                  <a:pt x="598" y="1204"/>
                  <a:pt x="598" y="1204"/>
                </a:cubicBezTo>
                <a:cubicBezTo>
                  <a:pt x="598" y="1204"/>
                  <a:pt x="597" y="1204"/>
                  <a:pt x="597" y="1204"/>
                </a:cubicBezTo>
                <a:cubicBezTo>
                  <a:pt x="597" y="1204"/>
                  <a:pt x="596" y="1203"/>
                  <a:pt x="596" y="1202"/>
                </a:cubicBezTo>
                <a:close/>
                <a:moveTo>
                  <a:pt x="603" y="1205"/>
                </a:moveTo>
                <a:cubicBezTo>
                  <a:pt x="603" y="1205"/>
                  <a:pt x="603" y="1204"/>
                  <a:pt x="603" y="1204"/>
                </a:cubicBezTo>
                <a:cubicBezTo>
                  <a:pt x="604" y="1204"/>
                  <a:pt x="605" y="1205"/>
                  <a:pt x="606" y="1205"/>
                </a:cubicBezTo>
                <a:cubicBezTo>
                  <a:pt x="606" y="1205"/>
                  <a:pt x="606" y="1205"/>
                  <a:pt x="606" y="1205"/>
                </a:cubicBezTo>
                <a:cubicBezTo>
                  <a:pt x="605" y="1205"/>
                  <a:pt x="604" y="1205"/>
                  <a:pt x="603" y="1205"/>
                </a:cubicBezTo>
                <a:cubicBezTo>
                  <a:pt x="603" y="1205"/>
                  <a:pt x="603" y="1205"/>
                  <a:pt x="603" y="1205"/>
                </a:cubicBezTo>
                <a:close/>
                <a:moveTo>
                  <a:pt x="607" y="1206"/>
                </a:moveTo>
                <a:cubicBezTo>
                  <a:pt x="609" y="1210"/>
                  <a:pt x="611" y="1214"/>
                  <a:pt x="613" y="1218"/>
                </a:cubicBezTo>
                <a:cubicBezTo>
                  <a:pt x="614" y="1218"/>
                  <a:pt x="614" y="1218"/>
                  <a:pt x="614" y="1218"/>
                </a:cubicBezTo>
                <a:cubicBezTo>
                  <a:pt x="612" y="1214"/>
                  <a:pt x="610" y="1210"/>
                  <a:pt x="608" y="1206"/>
                </a:cubicBezTo>
                <a:cubicBezTo>
                  <a:pt x="609" y="1206"/>
                  <a:pt x="609" y="1207"/>
                  <a:pt x="610" y="1207"/>
                </a:cubicBezTo>
                <a:cubicBezTo>
                  <a:pt x="612" y="1211"/>
                  <a:pt x="613" y="1215"/>
                  <a:pt x="615" y="1219"/>
                </a:cubicBezTo>
                <a:cubicBezTo>
                  <a:pt x="613" y="1218"/>
                  <a:pt x="611" y="1218"/>
                  <a:pt x="608" y="1218"/>
                </a:cubicBezTo>
                <a:cubicBezTo>
                  <a:pt x="608" y="1216"/>
                  <a:pt x="608" y="1215"/>
                  <a:pt x="607" y="1214"/>
                </a:cubicBezTo>
                <a:cubicBezTo>
                  <a:pt x="606" y="1211"/>
                  <a:pt x="605" y="1209"/>
                  <a:pt x="604" y="1206"/>
                </a:cubicBezTo>
                <a:cubicBezTo>
                  <a:pt x="605" y="1206"/>
                  <a:pt x="606" y="1206"/>
                  <a:pt x="607" y="1206"/>
                </a:cubicBezTo>
                <a:close/>
                <a:moveTo>
                  <a:pt x="618" y="1225"/>
                </a:moveTo>
                <a:cubicBezTo>
                  <a:pt x="618" y="1226"/>
                  <a:pt x="618" y="1227"/>
                  <a:pt x="619" y="1228"/>
                </a:cubicBezTo>
                <a:cubicBezTo>
                  <a:pt x="618" y="1227"/>
                  <a:pt x="617" y="1226"/>
                  <a:pt x="616" y="1225"/>
                </a:cubicBezTo>
                <a:cubicBezTo>
                  <a:pt x="616" y="1225"/>
                  <a:pt x="617" y="1225"/>
                  <a:pt x="618" y="1225"/>
                </a:cubicBezTo>
                <a:close/>
                <a:moveTo>
                  <a:pt x="629" y="1234"/>
                </a:moveTo>
                <a:cubicBezTo>
                  <a:pt x="628" y="1233"/>
                  <a:pt x="628" y="1232"/>
                  <a:pt x="627" y="1231"/>
                </a:cubicBezTo>
                <a:cubicBezTo>
                  <a:pt x="628" y="1231"/>
                  <a:pt x="629" y="1231"/>
                  <a:pt x="629" y="1231"/>
                </a:cubicBezTo>
                <a:cubicBezTo>
                  <a:pt x="630" y="1232"/>
                  <a:pt x="630" y="1233"/>
                  <a:pt x="630" y="1234"/>
                </a:cubicBezTo>
                <a:cubicBezTo>
                  <a:pt x="630" y="1234"/>
                  <a:pt x="629" y="1234"/>
                  <a:pt x="629" y="1234"/>
                </a:cubicBezTo>
                <a:close/>
                <a:moveTo>
                  <a:pt x="630" y="1235"/>
                </a:moveTo>
                <a:cubicBezTo>
                  <a:pt x="630" y="1235"/>
                  <a:pt x="630" y="1235"/>
                  <a:pt x="630" y="1235"/>
                </a:cubicBezTo>
                <a:cubicBezTo>
                  <a:pt x="630" y="1235"/>
                  <a:pt x="630" y="1235"/>
                  <a:pt x="630" y="1235"/>
                </a:cubicBezTo>
                <a:cubicBezTo>
                  <a:pt x="630" y="1235"/>
                  <a:pt x="630" y="1235"/>
                  <a:pt x="630" y="1235"/>
                </a:cubicBezTo>
                <a:close/>
                <a:moveTo>
                  <a:pt x="630" y="1231"/>
                </a:moveTo>
                <a:cubicBezTo>
                  <a:pt x="630" y="1231"/>
                  <a:pt x="631" y="1231"/>
                  <a:pt x="631" y="1231"/>
                </a:cubicBezTo>
                <a:cubicBezTo>
                  <a:pt x="632" y="1232"/>
                  <a:pt x="632" y="1233"/>
                  <a:pt x="633" y="1233"/>
                </a:cubicBezTo>
                <a:cubicBezTo>
                  <a:pt x="632" y="1234"/>
                  <a:pt x="632" y="1234"/>
                  <a:pt x="631" y="1234"/>
                </a:cubicBezTo>
                <a:cubicBezTo>
                  <a:pt x="631" y="1233"/>
                  <a:pt x="631" y="1232"/>
                  <a:pt x="630" y="1231"/>
                </a:cubicBezTo>
                <a:close/>
                <a:moveTo>
                  <a:pt x="634" y="1233"/>
                </a:moveTo>
                <a:cubicBezTo>
                  <a:pt x="633" y="1233"/>
                  <a:pt x="633" y="1232"/>
                  <a:pt x="632" y="1231"/>
                </a:cubicBezTo>
                <a:cubicBezTo>
                  <a:pt x="635" y="1232"/>
                  <a:pt x="637" y="1232"/>
                  <a:pt x="639" y="1232"/>
                </a:cubicBezTo>
                <a:cubicBezTo>
                  <a:pt x="637" y="1233"/>
                  <a:pt x="635" y="1233"/>
                  <a:pt x="634" y="1233"/>
                </a:cubicBezTo>
                <a:close/>
                <a:moveTo>
                  <a:pt x="632" y="1230"/>
                </a:moveTo>
                <a:cubicBezTo>
                  <a:pt x="631" y="1230"/>
                  <a:pt x="631" y="1230"/>
                  <a:pt x="631" y="1230"/>
                </a:cubicBezTo>
                <a:cubicBezTo>
                  <a:pt x="634" y="1230"/>
                  <a:pt x="638" y="1230"/>
                  <a:pt x="641" y="1230"/>
                </a:cubicBezTo>
                <a:cubicBezTo>
                  <a:pt x="641" y="1230"/>
                  <a:pt x="642" y="1231"/>
                  <a:pt x="642" y="1232"/>
                </a:cubicBezTo>
                <a:cubicBezTo>
                  <a:pt x="642" y="1232"/>
                  <a:pt x="642" y="1232"/>
                  <a:pt x="642" y="1232"/>
                </a:cubicBezTo>
                <a:cubicBezTo>
                  <a:pt x="638" y="1231"/>
                  <a:pt x="635" y="1231"/>
                  <a:pt x="632" y="1230"/>
                </a:cubicBezTo>
                <a:close/>
                <a:moveTo>
                  <a:pt x="642" y="1228"/>
                </a:moveTo>
                <a:cubicBezTo>
                  <a:pt x="642" y="1228"/>
                  <a:pt x="642" y="1228"/>
                  <a:pt x="642" y="1228"/>
                </a:cubicBezTo>
                <a:cubicBezTo>
                  <a:pt x="642" y="1228"/>
                  <a:pt x="642" y="1228"/>
                  <a:pt x="642" y="1228"/>
                </a:cubicBezTo>
                <a:cubicBezTo>
                  <a:pt x="642" y="1228"/>
                  <a:pt x="642" y="1228"/>
                  <a:pt x="642" y="1228"/>
                </a:cubicBezTo>
                <a:close/>
                <a:moveTo>
                  <a:pt x="641" y="1227"/>
                </a:moveTo>
                <a:cubicBezTo>
                  <a:pt x="641" y="1227"/>
                  <a:pt x="640" y="1226"/>
                  <a:pt x="640" y="1226"/>
                </a:cubicBezTo>
                <a:cubicBezTo>
                  <a:pt x="642" y="1226"/>
                  <a:pt x="645" y="1225"/>
                  <a:pt x="647" y="1225"/>
                </a:cubicBezTo>
                <a:cubicBezTo>
                  <a:pt x="648" y="1226"/>
                  <a:pt x="648" y="1227"/>
                  <a:pt x="649" y="1228"/>
                </a:cubicBezTo>
                <a:cubicBezTo>
                  <a:pt x="648" y="1228"/>
                  <a:pt x="646" y="1228"/>
                  <a:pt x="645" y="1228"/>
                </a:cubicBezTo>
                <a:cubicBezTo>
                  <a:pt x="644" y="1228"/>
                  <a:pt x="642" y="1228"/>
                  <a:pt x="641" y="1227"/>
                </a:cubicBezTo>
                <a:close/>
                <a:moveTo>
                  <a:pt x="649" y="1229"/>
                </a:moveTo>
                <a:cubicBezTo>
                  <a:pt x="650" y="1229"/>
                  <a:pt x="650" y="1229"/>
                  <a:pt x="650" y="1230"/>
                </a:cubicBezTo>
                <a:cubicBezTo>
                  <a:pt x="649" y="1229"/>
                  <a:pt x="649" y="1229"/>
                  <a:pt x="648" y="1229"/>
                </a:cubicBezTo>
                <a:cubicBezTo>
                  <a:pt x="648" y="1229"/>
                  <a:pt x="649" y="1229"/>
                  <a:pt x="649" y="1229"/>
                </a:cubicBezTo>
                <a:close/>
                <a:moveTo>
                  <a:pt x="663" y="1232"/>
                </a:moveTo>
                <a:cubicBezTo>
                  <a:pt x="664" y="1232"/>
                  <a:pt x="666" y="1232"/>
                  <a:pt x="667" y="1232"/>
                </a:cubicBezTo>
                <a:cubicBezTo>
                  <a:pt x="667" y="1233"/>
                  <a:pt x="667" y="1233"/>
                  <a:pt x="668" y="1234"/>
                </a:cubicBezTo>
                <a:cubicBezTo>
                  <a:pt x="666" y="1234"/>
                  <a:pt x="665" y="1233"/>
                  <a:pt x="664" y="1233"/>
                </a:cubicBezTo>
                <a:cubicBezTo>
                  <a:pt x="664" y="1233"/>
                  <a:pt x="663" y="1232"/>
                  <a:pt x="663" y="1232"/>
                </a:cubicBezTo>
                <a:close/>
                <a:moveTo>
                  <a:pt x="668" y="1232"/>
                </a:moveTo>
                <a:cubicBezTo>
                  <a:pt x="668" y="1232"/>
                  <a:pt x="668" y="1232"/>
                  <a:pt x="668" y="1232"/>
                </a:cubicBezTo>
                <a:cubicBezTo>
                  <a:pt x="669" y="1233"/>
                  <a:pt x="669" y="1234"/>
                  <a:pt x="670" y="1235"/>
                </a:cubicBezTo>
                <a:cubicBezTo>
                  <a:pt x="669" y="1235"/>
                  <a:pt x="669" y="1234"/>
                  <a:pt x="669" y="1234"/>
                </a:cubicBezTo>
                <a:cubicBezTo>
                  <a:pt x="669" y="1234"/>
                  <a:pt x="668" y="1233"/>
                  <a:pt x="668" y="1232"/>
                </a:cubicBezTo>
                <a:close/>
                <a:moveTo>
                  <a:pt x="669" y="1232"/>
                </a:moveTo>
                <a:cubicBezTo>
                  <a:pt x="669" y="1232"/>
                  <a:pt x="669" y="1232"/>
                  <a:pt x="669" y="1232"/>
                </a:cubicBezTo>
                <a:cubicBezTo>
                  <a:pt x="670" y="1233"/>
                  <a:pt x="671" y="1234"/>
                  <a:pt x="671" y="1235"/>
                </a:cubicBezTo>
                <a:cubicBezTo>
                  <a:pt x="671" y="1235"/>
                  <a:pt x="671" y="1235"/>
                  <a:pt x="671" y="1235"/>
                </a:cubicBezTo>
                <a:cubicBezTo>
                  <a:pt x="670" y="1234"/>
                  <a:pt x="670" y="1233"/>
                  <a:pt x="669" y="1232"/>
                </a:cubicBezTo>
                <a:close/>
                <a:moveTo>
                  <a:pt x="677" y="1231"/>
                </a:moveTo>
                <a:cubicBezTo>
                  <a:pt x="677" y="1231"/>
                  <a:pt x="678" y="1231"/>
                  <a:pt x="678" y="1231"/>
                </a:cubicBezTo>
                <a:cubicBezTo>
                  <a:pt x="678" y="1231"/>
                  <a:pt x="677" y="1231"/>
                  <a:pt x="677" y="1231"/>
                </a:cubicBezTo>
                <a:cubicBezTo>
                  <a:pt x="677" y="1231"/>
                  <a:pt x="677" y="1231"/>
                  <a:pt x="677" y="1231"/>
                </a:cubicBezTo>
                <a:close/>
                <a:moveTo>
                  <a:pt x="679" y="1230"/>
                </a:moveTo>
                <a:cubicBezTo>
                  <a:pt x="681" y="1230"/>
                  <a:pt x="683" y="1230"/>
                  <a:pt x="684" y="1230"/>
                </a:cubicBezTo>
                <a:cubicBezTo>
                  <a:pt x="685" y="1231"/>
                  <a:pt x="685" y="1231"/>
                  <a:pt x="685" y="1231"/>
                </a:cubicBezTo>
                <a:cubicBezTo>
                  <a:pt x="685" y="1231"/>
                  <a:pt x="684" y="1231"/>
                  <a:pt x="684" y="1231"/>
                </a:cubicBezTo>
                <a:cubicBezTo>
                  <a:pt x="682" y="1231"/>
                  <a:pt x="680" y="1231"/>
                  <a:pt x="679" y="1230"/>
                </a:cubicBezTo>
                <a:close/>
                <a:moveTo>
                  <a:pt x="686" y="1231"/>
                </a:moveTo>
                <a:cubicBezTo>
                  <a:pt x="686" y="1231"/>
                  <a:pt x="686" y="1231"/>
                  <a:pt x="686" y="1230"/>
                </a:cubicBezTo>
                <a:cubicBezTo>
                  <a:pt x="686" y="1230"/>
                  <a:pt x="687" y="1230"/>
                  <a:pt x="688" y="1230"/>
                </a:cubicBezTo>
                <a:cubicBezTo>
                  <a:pt x="688" y="1231"/>
                  <a:pt x="689" y="1231"/>
                  <a:pt x="689" y="1232"/>
                </a:cubicBezTo>
                <a:cubicBezTo>
                  <a:pt x="689" y="1232"/>
                  <a:pt x="689" y="1232"/>
                  <a:pt x="689" y="1232"/>
                </a:cubicBezTo>
                <a:cubicBezTo>
                  <a:pt x="688" y="1231"/>
                  <a:pt x="687" y="1231"/>
                  <a:pt x="686" y="1231"/>
                </a:cubicBezTo>
                <a:close/>
                <a:moveTo>
                  <a:pt x="686" y="1225"/>
                </a:moveTo>
                <a:cubicBezTo>
                  <a:pt x="687" y="1225"/>
                  <a:pt x="688" y="1225"/>
                  <a:pt x="688" y="1225"/>
                </a:cubicBezTo>
                <a:cubicBezTo>
                  <a:pt x="689" y="1227"/>
                  <a:pt x="690" y="1229"/>
                  <a:pt x="691" y="1231"/>
                </a:cubicBezTo>
                <a:cubicBezTo>
                  <a:pt x="690" y="1229"/>
                  <a:pt x="688" y="1227"/>
                  <a:pt x="686" y="1225"/>
                </a:cubicBezTo>
                <a:close/>
                <a:moveTo>
                  <a:pt x="686" y="1225"/>
                </a:moveTo>
                <a:cubicBezTo>
                  <a:pt x="686" y="1225"/>
                  <a:pt x="686" y="1225"/>
                  <a:pt x="686" y="1224"/>
                </a:cubicBezTo>
                <a:cubicBezTo>
                  <a:pt x="685" y="1224"/>
                  <a:pt x="685" y="1223"/>
                  <a:pt x="684" y="1222"/>
                </a:cubicBezTo>
                <a:cubicBezTo>
                  <a:pt x="685" y="1222"/>
                  <a:pt x="686" y="1222"/>
                  <a:pt x="687" y="1222"/>
                </a:cubicBezTo>
                <a:cubicBezTo>
                  <a:pt x="687" y="1223"/>
                  <a:pt x="688" y="1224"/>
                  <a:pt x="688" y="1225"/>
                </a:cubicBezTo>
                <a:cubicBezTo>
                  <a:pt x="687" y="1225"/>
                  <a:pt x="687" y="1225"/>
                  <a:pt x="686" y="1225"/>
                </a:cubicBezTo>
                <a:close/>
                <a:moveTo>
                  <a:pt x="688" y="1223"/>
                </a:moveTo>
                <a:cubicBezTo>
                  <a:pt x="688" y="1223"/>
                  <a:pt x="688" y="1223"/>
                  <a:pt x="689" y="1223"/>
                </a:cubicBezTo>
                <a:cubicBezTo>
                  <a:pt x="689" y="1223"/>
                  <a:pt x="689" y="1224"/>
                  <a:pt x="690" y="1224"/>
                </a:cubicBezTo>
                <a:cubicBezTo>
                  <a:pt x="689" y="1224"/>
                  <a:pt x="689" y="1224"/>
                  <a:pt x="689" y="1225"/>
                </a:cubicBezTo>
                <a:cubicBezTo>
                  <a:pt x="689" y="1224"/>
                  <a:pt x="688" y="1223"/>
                  <a:pt x="688" y="1223"/>
                </a:cubicBezTo>
                <a:close/>
                <a:moveTo>
                  <a:pt x="690" y="1223"/>
                </a:moveTo>
                <a:cubicBezTo>
                  <a:pt x="690" y="1223"/>
                  <a:pt x="690" y="1223"/>
                  <a:pt x="690" y="1223"/>
                </a:cubicBezTo>
                <a:cubicBezTo>
                  <a:pt x="691" y="1223"/>
                  <a:pt x="691" y="1224"/>
                  <a:pt x="691" y="1224"/>
                </a:cubicBezTo>
                <a:cubicBezTo>
                  <a:pt x="691" y="1224"/>
                  <a:pt x="691" y="1224"/>
                  <a:pt x="691" y="1224"/>
                </a:cubicBezTo>
                <a:cubicBezTo>
                  <a:pt x="691" y="1224"/>
                  <a:pt x="690" y="1223"/>
                  <a:pt x="690" y="1223"/>
                </a:cubicBezTo>
                <a:close/>
                <a:moveTo>
                  <a:pt x="688" y="1215"/>
                </a:moveTo>
                <a:cubicBezTo>
                  <a:pt x="688" y="1215"/>
                  <a:pt x="688" y="1215"/>
                  <a:pt x="688" y="1215"/>
                </a:cubicBezTo>
                <a:cubicBezTo>
                  <a:pt x="681" y="1202"/>
                  <a:pt x="674" y="1189"/>
                  <a:pt x="669" y="1176"/>
                </a:cubicBezTo>
                <a:cubicBezTo>
                  <a:pt x="671" y="1179"/>
                  <a:pt x="673" y="1183"/>
                  <a:pt x="676" y="1187"/>
                </a:cubicBezTo>
                <a:cubicBezTo>
                  <a:pt x="683" y="1199"/>
                  <a:pt x="689" y="1211"/>
                  <a:pt x="695" y="1224"/>
                </a:cubicBezTo>
                <a:cubicBezTo>
                  <a:pt x="694" y="1224"/>
                  <a:pt x="694" y="1224"/>
                  <a:pt x="694" y="1224"/>
                </a:cubicBezTo>
                <a:cubicBezTo>
                  <a:pt x="692" y="1221"/>
                  <a:pt x="690" y="1218"/>
                  <a:pt x="688" y="1215"/>
                </a:cubicBezTo>
                <a:close/>
                <a:moveTo>
                  <a:pt x="682" y="1196"/>
                </a:moveTo>
                <a:cubicBezTo>
                  <a:pt x="688" y="1205"/>
                  <a:pt x="694" y="1214"/>
                  <a:pt x="699" y="1224"/>
                </a:cubicBezTo>
                <a:cubicBezTo>
                  <a:pt x="698" y="1224"/>
                  <a:pt x="697" y="1224"/>
                  <a:pt x="696" y="1224"/>
                </a:cubicBezTo>
                <a:cubicBezTo>
                  <a:pt x="691" y="1214"/>
                  <a:pt x="687" y="1205"/>
                  <a:pt x="682" y="1196"/>
                </a:cubicBezTo>
                <a:close/>
                <a:moveTo>
                  <a:pt x="720" y="1249"/>
                </a:moveTo>
                <a:cubicBezTo>
                  <a:pt x="719" y="1249"/>
                  <a:pt x="719" y="1248"/>
                  <a:pt x="719" y="1248"/>
                </a:cubicBezTo>
                <a:cubicBezTo>
                  <a:pt x="720" y="1248"/>
                  <a:pt x="722" y="1248"/>
                  <a:pt x="724" y="1248"/>
                </a:cubicBezTo>
                <a:cubicBezTo>
                  <a:pt x="724" y="1248"/>
                  <a:pt x="724" y="1248"/>
                  <a:pt x="724" y="1248"/>
                </a:cubicBezTo>
                <a:cubicBezTo>
                  <a:pt x="722" y="1248"/>
                  <a:pt x="720" y="1248"/>
                  <a:pt x="719" y="1248"/>
                </a:cubicBezTo>
                <a:cubicBezTo>
                  <a:pt x="715" y="1243"/>
                  <a:pt x="713" y="1235"/>
                  <a:pt x="709" y="1229"/>
                </a:cubicBezTo>
                <a:cubicBezTo>
                  <a:pt x="710" y="1229"/>
                  <a:pt x="710" y="1228"/>
                  <a:pt x="710" y="1228"/>
                </a:cubicBezTo>
                <a:cubicBezTo>
                  <a:pt x="712" y="1232"/>
                  <a:pt x="714" y="1235"/>
                  <a:pt x="716" y="1239"/>
                </a:cubicBezTo>
                <a:cubicBezTo>
                  <a:pt x="717" y="1240"/>
                  <a:pt x="718" y="1244"/>
                  <a:pt x="720" y="1245"/>
                </a:cubicBezTo>
                <a:cubicBezTo>
                  <a:pt x="720" y="1245"/>
                  <a:pt x="721" y="1244"/>
                  <a:pt x="720" y="1244"/>
                </a:cubicBezTo>
                <a:cubicBezTo>
                  <a:pt x="717" y="1243"/>
                  <a:pt x="715" y="1235"/>
                  <a:pt x="713" y="1233"/>
                </a:cubicBezTo>
                <a:cubicBezTo>
                  <a:pt x="713" y="1232"/>
                  <a:pt x="712" y="1230"/>
                  <a:pt x="711" y="1229"/>
                </a:cubicBezTo>
                <a:cubicBezTo>
                  <a:pt x="716" y="1236"/>
                  <a:pt x="721" y="1243"/>
                  <a:pt x="726" y="1250"/>
                </a:cubicBezTo>
                <a:cubicBezTo>
                  <a:pt x="724" y="1250"/>
                  <a:pt x="722" y="1250"/>
                  <a:pt x="720" y="1249"/>
                </a:cubicBezTo>
                <a:cubicBezTo>
                  <a:pt x="720" y="1249"/>
                  <a:pt x="720" y="1249"/>
                  <a:pt x="720" y="1249"/>
                </a:cubicBezTo>
                <a:close/>
                <a:moveTo>
                  <a:pt x="759" y="1231"/>
                </a:moveTo>
                <a:cubicBezTo>
                  <a:pt x="760" y="1231"/>
                  <a:pt x="760" y="1231"/>
                  <a:pt x="761" y="1231"/>
                </a:cubicBezTo>
                <a:cubicBezTo>
                  <a:pt x="760" y="1232"/>
                  <a:pt x="760" y="1233"/>
                  <a:pt x="759" y="1234"/>
                </a:cubicBezTo>
                <a:cubicBezTo>
                  <a:pt x="758" y="1235"/>
                  <a:pt x="758" y="1233"/>
                  <a:pt x="759" y="1231"/>
                </a:cubicBezTo>
                <a:close/>
                <a:moveTo>
                  <a:pt x="757" y="1231"/>
                </a:moveTo>
                <a:cubicBezTo>
                  <a:pt x="757" y="1231"/>
                  <a:pt x="758" y="1231"/>
                  <a:pt x="758" y="1231"/>
                </a:cubicBezTo>
                <a:cubicBezTo>
                  <a:pt x="757" y="1232"/>
                  <a:pt x="757" y="1234"/>
                  <a:pt x="756" y="1235"/>
                </a:cubicBezTo>
                <a:cubicBezTo>
                  <a:pt x="756" y="1233"/>
                  <a:pt x="756" y="1232"/>
                  <a:pt x="757" y="1231"/>
                </a:cubicBezTo>
                <a:close/>
                <a:moveTo>
                  <a:pt x="763" y="1231"/>
                </a:moveTo>
                <a:cubicBezTo>
                  <a:pt x="763" y="1231"/>
                  <a:pt x="762" y="1231"/>
                  <a:pt x="762" y="1231"/>
                </a:cubicBezTo>
                <a:cubicBezTo>
                  <a:pt x="763" y="1229"/>
                  <a:pt x="766" y="1225"/>
                  <a:pt x="764" y="1230"/>
                </a:cubicBezTo>
                <a:cubicBezTo>
                  <a:pt x="763" y="1230"/>
                  <a:pt x="763" y="1231"/>
                  <a:pt x="763" y="1231"/>
                </a:cubicBezTo>
                <a:close/>
                <a:moveTo>
                  <a:pt x="764" y="1231"/>
                </a:moveTo>
                <a:cubicBezTo>
                  <a:pt x="764" y="1231"/>
                  <a:pt x="764" y="1231"/>
                  <a:pt x="764" y="1231"/>
                </a:cubicBezTo>
                <a:cubicBezTo>
                  <a:pt x="764" y="1232"/>
                  <a:pt x="764" y="1232"/>
                  <a:pt x="763" y="1232"/>
                </a:cubicBezTo>
                <a:cubicBezTo>
                  <a:pt x="764" y="1232"/>
                  <a:pt x="764" y="1232"/>
                  <a:pt x="764" y="1231"/>
                </a:cubicBezTo>
                <a:close/>
                <a:moveTo>
                  <a:pt x="765" y="1231"/>
                </a:moveTo>
                <a:cubicBezTo>
                  <a:pt x="766" y="1230"/>
                  <a:pt x="766" y="1230"/>
                  <a:pt x="767" y="1231"/>
                </a:cubicBezTo>
                <a:cubicBezTo>
                  <a:pt x="766" y="1231"/>
                  <a:pt x="766" y="1231"/>
                  <a:pt x="765" y="1231"/>
                </a:cubicBezTo>
                <a:close/>
                <a:moveTo>
                  <a:pt x="768" y="1231"/>
                </a:moveTo>
                <a:cubicBezTo>
                  <a:pt x="768" y="1231"/>
                  <a:pt x="768" y="1230"/>
                  <a:pt x="767" y="1229"/>
                </a:cubicBezTo>
                <a:cubicBezTo>
                  <a:pt x="767" y="1229"/>
                  <a:pt x="767" y="1228"/>
                  <a:pt x="767" y="1229"/>
                </a:cubicBezTo>
                <a:cubicBezTo>
                  <a:pt x="766" y="1229"/>
                  <a:pt x="765" y="1230"/>
                  <a:pt x="764" y="1231"/>
                </a:cubicBezTo>
                <a:cubicBezTo>
                  <a:pt x="764" y="1231"/>
                  <a:pt x="764" y="1231"/>
                  <a:pt x="764" y="1231"/>
                </a:cubicBezTo>
                <a:cubicBezTo>
                  <a:pt x="765" y="1230"/>
                  <a:pt x="766" y="1228"/>
                  <a:pt x="766" y="1226"/>
                </a:cubicBezTo>
                <a:cubicBezTo>
                  <a:pt x="766" y="1226"/>
                  <a:pt x="766" y="1226"/>
                  <a:pt x="765" y="1226"/>
                </a:cubicBezTo>
                <a:cubicBezTo>
                  <a:pt x="764" y="1227"/>
                  <a:pt x="762" y="1229"/>
                  <a:pt x="761" y="1231"/>
                </a:cubicBezTo>
                <a:cubicBezTo>
                  <a:pt x="761" y="1231"/>
                  <a:pt x="760" y="1231"/>
                  <a:pt x="760" y="1231"/>
                </a:cubicBezTo>
                <a:cubicBezTo>
                  <a:pt x="760" y="1231"/>
                  <a:pt x="760" y="1230"/>
                  <a:pt x="760" y="1230"/>
                </a:cubicBezTo>
                <a:cubicBezTo>
                  <a:pt x="760" y="1229"/>
                  <a:pt x="761" y="1229"/>
                  <a:pt x="761" y="1228"/>
                </a:cubicBezTo>
                <a:cubicBezTo>
                  <a:pt x="762" y="1226"/>
                  <a:pt x="763" y="1224"/>
                  <a:pt x="764" y="1222"/>
                </a:cubicBezTo>
                <a:cubicBezTo>
                  <a:pt x="765" y="1221"/>
                  <a:pt x="764" y="1221"/>
                  <a:pt x="763" y="1221"/>
                </a:cubicBezTo>
                <a:cubicBezTo>
                  <a:pt x="762" y="1223"/>
                  <a:pt x="761" y="1225"/>
                  <a:pt x="760" y="1227"/>
                </a:cubicBezTo>
                <a:cubicBezTo>
                  <a:pt x="760" y="1227"/>
                  <a:pt x="760" y="1227"/>
                  <a:pt x="760" y="1227"/>
                </a:cubicBezTo>
                <a:cubicBezTo>
                  <a:pt x="760" y="1228"/>
                  <a:pt x="760" y="1228"/>
                  <a:pt x="760" y="1228"/>
                </a:cubicBezTo>
                <a:cubicBezTo>
                  <a:pt x="759" y="1229"/>
                  <a:pt x="759" y="1230"/>
                  <a:pt x="758" y="1231"/>
                </a:cubicBezTo>
                <a:cubicBezTo>
                  <a:pt x="758" y="1231"/>
                  <a:pt x="757" y="1231"/>
                  <a:pt x="757" y="1231"/>
                </a:cubicBezTo>
                <a:cubicBezTo>
                  <a:pt x="757" y="1231"/>
                  <a:pt x="757" y="1231"/>
                  <a:pt x="757" y="1231"/>
                </a:cubicBezTo>
                <a:cubicBezTo>
                  <a:pt x="758" y="1229"/>
                  <a:pt x="759" y="1228"/>
                  <a:pt x="759" y="1226"/>
                </a:cubicBezTo>
                <a:cubicBezTo>
                  <a:pt x="761" y="1224"/>
                  <a:pt x="762" y="1221"/>
                  <a:pt x="764" y="1218"/>
                </a:cubicBezTo>
                <a:cubicBezTo>
                  <a:pt x="764" y="1218"/>
                  <a:pt x="764" y="1218"/>
                  <a:pt x="764" y="1218"/>
                </a:cubicBezTo>
                <a:cubicBezTo>
                  <a:pt x="764" y="1217"/>
                  <a:pt x="765" y="1217"/>
                  <a:pt x="766" y="1217"/>
                </a:cubicBezTo>
                <a:cubicBezTo>
                  <a:pt x="768" y="1222"/>
                  <a:pt x="770" y="1227"/>
                  <a:pt x="772" y="1231"/>
                </a:cubicBezTo>
                <a:cubicBezTo>
                  <a:pt x="770" y="1231"/>
                  <a:pt x="769" y="1231"/>
                  <a:pt x="768" y="1231"/>
                </a:cubicBezTo>
                <a:close/>
                <a:moveTo>
                  <a:pt x="766" y="1217"/>
                </a:moveTo>
                <a:cubicBezTo>
                  <a:pt x="769" y="1217"/>
                  <a:pt x="772" y="1217"/>
                  <a:pt x="774" y="1217"/>
                </a:cubicBezTo>
                <a:cubicBezTo>
                  <a:pt x="774" y="1218"/>
                  <a:pt x="775" y="1218"/>
                  <a:pt x="775" y="1219"/>
                </a:cubicBezTo>
                <a:cubicBezTo>
                  <a:pt x="775" y="1219"/>
                  <a:pt x="775" y="1219"/>
                  <a:pt x="775" y="1219"/>
                </a:cubicBezTo>
                <a:cubicBezTo>
                  <a:pt x="775" y="1219"/>
                  <a:pt x="775" y="1220"/>
                  <a:pt x="776" y="1220"/>
                </a:cubicBezTo>
                <a:cubicBezTo>
                  <a:pt x="777" y="1223"/>
                  <a:pt x="779" y="1226"/>
                  <a:pt x="781" y="1230"/>
                </a:cubicBezTo>
                <a:cubicBezTo>
                  <a:pt x="781" y="1230"/>
                  <a:pt x="781" y="1230"/>
                  <a:pt x="781" y="1230"/>
                </a:cubicBezTo>
                <a:cubicBezTo>
                  <a:pt x="781" y="1230"/>
                  <a:pt x="781" y="1230"/>
                  <a:pt x="781" y="1230"/>
                </a:cubicBezTo>
                <a:cubicBezTo>
                  <a:pt x="781" y="1231"/>
                  <a:pt x="782" y="1231"/>
                  <a:pt x="782" y="1232"/>
                </a:cubicBezTo>
                <a:cubicBezTo>
                  <a:pt x="779" y="1232"/>
                  <a:pt x="775" y="1232"/>
                  <a:pt x="772" y="1231"/>
                </a:cubicBezTo>
                <a:cubicBezTo>
                  <a:pt x="770" y="1227"/>
                  <a:pt x="768" y="1222"/>
                  <a:pt x="766" y="1217"/>
                </a:cubicBezTo>
                <a:close/>
                <a:moveTo>
                  <a:pt x="825" y="1226"/>
                </a:moveTo>
                <a:cubicBezTo>
                  <a:pt x="822" y="1226"/>
                  <a:pt x="820" y="1227"/>
                  <a:pt x="817" y="1229"/>
                </a:cubicBezTo>
                <a:cubicBezTo>
                  <a:pt x="818" y="1229"/>
                  <a:pt x="820" y="1225"/>
                  <a:pt x="821" y="1224"/>
                </a:cubicBezTo>
                <a:cubicBezTo>
                  <a:pt x="821" y="1224"/>
                  <a:pt x="821" y="1224"/>
                  <a:pt x="821" y="1224"/>
                </a:cubicBezTo>
                <a:cubicBezTo>
                  <a:pt x="824" y="1225"/>
                  <a:pt x="828" y="1226"/>
                  <a:pt x="831" y="1228"/>
                </a:cubicBezTo>
                <a:cubicBezTo>
                  <a:pt x="828" y="1229"/>
                  <a:pt x="824" y="1230"/>
                  <a:pt x="826" y="1226"/>
                </a:cubicBezTo>
                <a:cubicBezTo>
                  <a:pt x="826" y="1226"/>
                  <a:pt x="826" y="1226"/>
                  <a:pt x="825" y="1226"/>
                </a:cubicBezTo>
                <a:close/>
                <a:moveTo>
                  <a:pt x="807" y="1224"/>
                </a:moveTo>
                <a:cubicBezTo>
                  <a:pt x="807" y="1224"/>
                  <a:pt x="808" y="1225"/>
                  <a:pt x="808" y="1225"/>
                </a:cubicBezTo>
                <a:cubicBezTo>
                  <a:pt x="807" y="1227"/>
                  <a:pt x="805" y="1228"/>
                  <a:pt x="804" y="1229"/>
                </a:cubicBezTo>
                <a:cubicBezTo>
                  <a:pt x="803" y="1230"/>
                  <a:pt x="802" y="1231"/>
                  <a:pt x="801" y="1232"/>
                </a:cubicBezTo>
                <a:cubicBezTo>
                  <a:pt x="800" y="1232"/>
                  <a:pt x="799" y="1232"/>
                  <a:pt x="798" y="1232"/>
                </a:cubicBezTo>
                <a:cubicBezTo>
                  <a:pt x="801" y="1229"/>
                  <a:pt x="804" y="1226"/>
                  <a:pt x="807" y="1224"/>
                </a:cubicBezTo>
                <a:close/>
                <a:moveTo>
                  <a:pt x="832" y="1227"/>
                </a:moveTo>
                <a:cubicBezTo>
                  <a:pt x="827" y="1224"/>
                  <a:pt x="821" y="1222"/>
                  <a:pt x="815" y="1220"/>
                </a:cubicBezTo>
                <a:cubicBezTo>
                  <a:pt x="813" y="1220"/>
                  <a:pt x="812" y="1219"/>
                  <a:pt x="810" y="1218"/>
                </a:cubicBezTo>
                <a:cubicBezTo>
                  <a:pt x="812" y="1218"/>
                  <a:pt x="814" y="1218"/>
                  <a:pt x="816" y="1218"/>
                </a:cubicBezTo>
                <a:cubicBezTo>
                  <a:pt x="822" y="1221"/>
                  <a:pt x="827" y="1224"/>
                  <a:pt x="832" y="1227"/>
                </a:cubicBezTo>
                <a:cubicBezTo>
                  <a:pt x="832" y="1227"/>
                  <a:pt x="832" y="1227"/>
                  <a:pt x="832" y="1227"/>
                </a:cubicBezTo>
                <a:close/>
                <a:moveTo>
                  <a:pt x="809" y="1217"/>
                </a:moveTo>
                <a:cubicBezTo>
                  <a:pt x="802" y="1214"/>
                  <a:pt x="796" y="1211"/>
                  <a:pt x="790" y="1207"/>
                </a:cubicBezTo>
                <a:cubicBezTo>
                  <a:pt x="790" y="1207"/>
                  <a:pt x="789" y="1206"/>
                  <a:pt x="789" y="1207"/>
                </a:cubicBezTo>
                <a:cubicBezTo>
                  <a:pt x="789" y="1207"/>
                  <a:pt x="789" y="1207"/>
                  <a:pt x="789" y="1207"/>
                </a:cubicBezTo>
                <a:cubicBezTo>
                  <a:pt x="788" y="1206"/>
                  <a:pt x="787" y="1206"/>
                  <a:pt x="786" y="1205"/>
                </a:cubicBezTo>
                <a:cubicBezTo>
                  <a:pt x="786" y="1205"/>
                  <a:pt x="786" y="1205"/>
                  <a:pt x="786" y="1205"/>
                </a:cubicBezTo>
                <a:cubicBezTo>
                  <a:pt x="786" y="1204"/>
                  <a:pt x="786" y="1204"/>
                  <a:pt x="785" y="1204"/>
                </a:cubicBezTo>
                <a:cubicBezTo>
                  <a:pt x="785" y="1204"/>
                  <a:pt x="785" y="1204"/>
                  <a:pt x="784" y="1204"/>
                </a:cubicBezTo>
                <a:cubicBezTo>
                  <a:pt x="782" y="1203"/>
                  <a:pt x="778" y="1199"/>
                  <a:pt x="775" y="1197"/>
                </a:cubicBezTo>
                <a:cubicBezTo>
                  <a:pt x="775" y="1197"/>
                  <a:pt x="774" y="1197"/>
                  <a:pt x="774" y="1197"/>
                </a:cubicBezTo>
                <a:cubicBezTo>
                  <a:pt x="774" y="1197"/>
                  <a:pt x="774" y="1197"/>
                  <a:pt x="774" y="1197"/>
                </a:cubicBezTo>
                <a:cubicBezTo>
                  <a:pt x="774" y="1197"/>
                  <a:pt x="774" y="1197"/>
                  <a:pt x="774" y="1197"/>
                </a:cubicBezTo>
                <a:cubicBezTo>
                  <a:pt x="774" y="1197"/>
                  <a:pt x="774" y="1197"/>
                  <a:pt x="774" y="1197"/>
                </a:cubicBezTo>
                <a:cubicBezTo>
                  <a:pt x="774" y="1197"/>
                  <a:pt x="775" y="1197"/>
                  <a:pt x="775" y="1196"/>
                </a:cubicBezTo>
                <a:cubicBezTo>
                  <a:pt x="776" y="1197"/>
                  <a:pt x="777" y="1198"/>
                  <a:pt x="778" y="1198"/>
                </a:cubicBezTo>
                <a:cubicBezTo>
                  <a:pt x="791" y="1205"/>
                  <a:pt x="803" y="1211"/>
                  <a:pt x="815" y="1218"/>
                </a:cubicBezTo>
                <a:cubicBezTo>
                  <a:pt x="813" y="1218"/>
                  <a:pt x="811" y="1218"/>
                  <a:pt x="809" y="1217"/>
                </a:cubicBezTo>
                <a:close/>
                <a:moveTo>
                  <a:pt x="778" y="1198"/>
                </a:moveTo>
                <a:cubicBezTo>
                  <a:pt x="777" y="1197"/>
                  <a:pt x="776" y="1197"/>
                  <a:pt x="775" y="1196"/>
                </a:cubicBezTo>
                <a:cubicBezTo>
                  <a:pt x="775" y="1196"/>
                  <a:pt x="775" y="1196"/>
                  <a:pt x="775" y="1196"/>
                </a:cubicBezTo>
                <a:cubicBezTo>
                  <a:pt x="770" y="1194"/>
                  <a:pt x="765" y="1191"/>
                  <a:pt x="760" y="1188"/>
                </a:cubicBezTo>
                <a:cubicBezTo>
                  <a:pt x="761" y="1187"/>
                  <a:pt x="761" y="1187"/>
                  <a:pt x="762" y="1186"/>
                </a:cubicBezTo>
                <a:cubicBezTo>
                  <a:pt x="763" y="1185"/>
                  <a:pt x="764" y="1185"/>
                  <a:pt x="765" y="1185"/>
                </a:cubicBezTo>
                <a:cubicBezTo>
                  <a:pt x="766" y="1185"/>
                  <a:pt x="767" y="1185"/>
                  <a:pt x="768" y="1185"/>
                </a:cubicBezTo>
                <a:cubicBezTo>
                  <a:pt x="772" y="1187"/>
                  <a:pt x="777" y="1189"/>
                  <a:pt x="781" y="1191"/>
                </a:cubicBezTo>
                <a:cubicBezTo>
                  <a:pt x="797" y="1200"/>
                  <a:pt x="813" y="1209"/>
                  <a:pt x="828" y="1219"/>
                </a:cubicBezTo>
                <a:cubicBezTo>
                  <a:pt x="824" y="1218"/>
                  <a:pt x="820" y="1218"/>
                  <a:pt x="816" y="1218"/>
                </a:cubicBezTo>
                <a:cubicBezTo>
                  <a:pt x="804" y="1211"/>
                  <a:pt x="791" y="1204"/>
                  <a:pt x="778" y="1198"/>
                </a:cubicBezTo>
                <a:close/>
                <a:moveTo>
                  <a:pt x="825" y="1216"/>
                </a:moveTo>
                <a:cubicBezTo>
                  <a:pt x="809" y="1205"/>
                  <a:pt x="792" y="1197"/>
                  <a:pt x="775" y="1188"/>
                </a:cubicBezTo>
                <a:cubicBezTo>
                  <a:pt x="773" y="1186"/>
                  <a:pt x="771" y="1185"/>
                  <a:pt x="769" y="1184"/>
                </a:cubicBezTo>
                <a:cubicBezTo>
                  <a:pt x="775" y="1183"/>
                  <a:pt x="781" y="1182"/>
                  <a:pt x="786" y="1181"/>
                </a:cubicBezTo>
                <a:cubicBezTo>
                  <a:pt x="785" y="1181"/>
                  <a:pt x="784" y="1182"/>
                  <a:pt x="783" y="1183"/>
                </a:cubicBezTo>
                <a:cubicBezTo>
                  <a:pt x="782" y="1183"/>
                  <a:pt x="783" y="1184"/>
                  <a:pt x="783" y="1184"/>
                </a:cubicBezTo>
                <a:cubicBezTo>
                  <a:pt x="785" y="1183"/>
                  <a:pt x="786" y="1182"/>
                  <a:pt x="788" y="1181"/>
                </a:cubicBezTo>
                <a:cubicBezTo>
                  <a:pt x="788" y="1181"/>
                  <a:pt x="788" y="1181"/>
                  <a:pt x="788" y="1180"/>
                </a:cubicBezTo>
                <a:cubicBezTo>
                  <a:pt x="789" y="1180"/>
                  <a:pt x="790" y="1180"/>
                  <a:pt x="790" y="1180"/>
                </a:cubicBezTo>
                <a:cubicBezTo>
                  <a:pt x="791" y="1180"/>
                  <a:pt x="792" y="1180"/>
                  <a:pt x="793" y="1180"/>
                </a:cubicBezTo>
                <a:cubicBezTo>
                  <a:pt x="792" y="1180"/>
                  <a:pt x="791" y="1180"/>
                  <a:pt x="790" y="1181"/>
                </a:cubicBezTo>
                <a:cubicBezTo>
                  <a:pt x="790" y="1181"/>
                  <a:pt x="790" y="1182"/>
                  <a:pt x="791" y="1182"/>
                </a:cubicBezTo>
                <a:cubicBezTo>
                  <a:pt x="793" y="1181"/>
                  <a:pt x="794" y="1180"/>
                  <a:pt x="796" y="1180"/>
                </a:cubicBezTo>
                <a:cubicBezTo>
                  <a:pt x="797" y="1180"/>
                  <a:pt x="797" y="1179"/>
                  <a:pt x="796" y="1179"/>
                </a:cubicBezTo>
                <a:cubicBezTo>
                  <a:pt x="799" y="1178"/>
                  <a:pt x="802" y="1178"/>
                  <a:pt x="805" y="1178"/>
                </a:cubicBezTo>
                <a:cubicBezTo>
                  <a:pt x="815" y="1193"/>
                  <a:pt x="825" y="1207"/>
                  <a:pt x="837" y="1219"/>
                </a:cubicBezTo>
                <a:cubicBezTo>
                  <a:pt x="834" y="1219"/>
                  <a:pt x="832" y="1219"/>
                  <a:pt x="829" y="1219"/>
                </a:cubicBezTo>
                <a:cubicBezTo>
                  <a:pt x="828" y="1218"/>
                  <a:pt x="826" y="1217"/>
                  <a:pt x="825" y="1216"/>
                </a:cubicBezTo>
                <a:close/>
                <a:moveTo>
                  <a:pt x="795" y="1179"/>
                </a:moveTo>
                <a:cubicBezTo>
                  <a:pt x="786" y="1180"/>
                  <a:pt x="777" y="1182"/>
                  <a:pt x="768" y="1184"/>
                </a:cubicBezTo>
                <a:cubicBezTo>
                  <a:pt x="767" y="1183"/>
                  <a:pt x="765" y="1183"/>
                  <a:pt x="764" y="1182"/>
                </a:cubicBezTo>
                <a:cubicBezTo>
                  <a:pt x="764" y="1181"/>
                  <a:pt x="765" y="1180"/>
                  <a:pt x="765" y="1179"/>
                </a:cubicBezTo>
                <a:cubicBezTo>
                  <a:pt x="778" y="1177"/>
                  <a:pt x="791" y="1174"/>
                  <a:pt x="803" y="1175"/>
                </a:cubicBezTo>
                <a:cubicBezTo>
                  <a:pt x="804" y="1176"/>
                  <a:pt x="804" y="1176"/>
                  <a:pt x="805" y="1177"/>
                </a:cubicBezTo>
                <a:cubicBezTo>
                  <a:pt x="802" y="1178"/>
                  <a:pt x="798" y="1178"/>
                  <a:pt x="795" y="1179"/>
                </a:cubicBezTo>
                <a:close/>
                <a:moveTo>
                  <a:pt x="786" y="1146"/>
                </a:moveTo>
                <a:cubicBezTo>
                  <a:pt x="785" y="1147"/>
                  <a:pt x="785" y="1147"/>
                  <a:pt x="784" y="1148"/>
                </a:cubicBezTo>
                <a:cubicBezTo>
                  <a:pt x="784" y="1148"/>
                  <a:pt x="785" y="1149"/>
                  <a:pt x="785" y="1148"/>
                </a:cubicBezTo>
                <a:cubicBezTo>
                  <a:pt x="784" y="1150"/>
                  <a:pt x="782" y="1153"/>
                  <a:pt x="781" y="1155"/>
                </a:cubicBezTo>
                <a:cubicBezTo>
                  <a:pt x="779" y="1157"/>
                  <a:pt x="778" y="1158"/>
                  <a:pt x="776" y="1160"/>
                </a:cubicBezTo>
                <a:cubicBezTo>
                  <a:pt x="774" y="1164"/>
                  <a:pt x="772" y="1167"/>
                  <a:pt x="770" y="1170"/>
                </a:cubicBezTo>
                <a:cubicBezTo>
                  <a:pt x="774" y="1161"/>
                  <a:pt x="779" y="1152"/>
                  <a:pt x="785" y="1144"/>
                </a:cubicBezTo>
                <a:cubicBezTo>
                  <a:pt x="786" y="1144"/>
                  <a:pt x="786" y="1145"/>
                  <a:pt x="786" y="1145"/>
                </a:cubicBezTo>
                <a:cubicBezTo>
                  <a:pt x="786" y="1146"/>
                  <a:pt x="786" y="1146"/>
                  <a:pt x="787" y="1147"/>
                </a:cubicBezTo>
                <a:cubicBezTo>
                  <a:pt x="787" y="1146"/>
                  <a:pt x="786" y="1146"/>
                  <a:pt x="786" y="1146"/>
                </a:cubicBezTo>
                <a:close/>
                <a:moveTo>
                  <a:pt x="769" y="1172"/>
                </a:moveTo>
                <a:cubicBezTo>
                  <a:pt x="768" y="1173"/>
                  <a:pt x="768" y="1174"/>
                  <a:pt x="767" y="1175"/>
                </a:cubicBezTo>
                <a:cubicBezTo>
                  <a:pt x="767" y="1175"/>
                  <a:pt x="767" y="1175"/>
                  <a:pt x="767" y="1175"/>
                </a:cubicBezTo>
                <a:cubicBezTo>
                  <a:pt x="767" y="1176"/>
                  <a:pt x="766" y="1177"/>
                  <a:pt x="766" y="1178"/>
                </a:cubicBezTo>
                <a:cubicBezTo>
                  <a:pt x="763" y="1179"/>
                  <a:pt x="761" y="1179"/>
                  <a:pt x="759" y="1179"/>
                </a:cubicBezTo>
                <a:cubicBezTo>
                  <a:pt x="758" y="1179"/>
                  <a:pt x="757" y="1178"/>
                  <a:pt x="756" y="1178"/>
                </a:cubicBezTo>
                <a:cubicBezTo>
                  <a:pt x="759" y="1171"/>
                  <a:pt x="763" y="1165"/>
                  <a:pt x="767" y="1159"/>
                </a:cubicBezTo>
                <a:cubicBezTo>
                  <a:pt x="770" y="1154"/>
                  <a:pt x="773" y="1150"/>
                  <a:pt x="776" y="1146"/>
                </a:cubicBezTo>
                <a:cubicBezTo>
                  <a:pt x="777" y="1144"/>
                  <a:pt x="779" y="1138"/>
                  <a:pt x="781" y="1137"/>
                </a:cubicBezTo>
                <a:cubicBezTo>
                  <a:pt x="783" y="1140"/>
                  <a:pt x="784" y="1142"/>
                  <a:pt x="785" y="1144"/>
                </a:cubicBezTo>
                <a:cubicBezTo>
                  <a:pt x="779" y="1152"/>
                  <a:pt x="774" y="1162"/>
                  <a:pt x="769" y="1172"/>
                </a:cubicBezTo>
                <a:close/>
                <a:moveTo>
                  <a:pt x="774" y="1147"/>
                </a:moveTo>
                <a:cubicBezTo>
                  <a:pt x="768" y="1156"/>
                  <a:pt x="762" y="1166"/>
                  <a:pt x="757" y="1175"/>
                </a:cubicBezTo>
                <a:cubicBezTo>
                  <a:pt x="756" y="1176"/>
                  <a:pt x="756" y="1177"/>
                  <a:pt x="755" y="1177"/>
                </a:cubicBezTo>
                <a:cubicBezTo>
                  <a:pt x="751" y="1168"/>
                  <a:pt x="748" y="1158"/>
                  <a:pt x="742" y="1149"/>
                </a:cubicBezTo>
                <a:cubicBezTo>
                  <a:pt x="745" y="1146"/>
                  <a:pt x="748" y="1143"/>
                  <a:pt x="750" y="1140"/>
                </a:cubicBezTo>
                <a:cubicBezTo>
                  <a:pt x="748" y="1143"/>
                  <a:pt x="745" y="1146"/>
                  <a:pt x="744" y="1150"/>
                </a:cubicBezTo>
                <a:cubicBezTo>
                  <a:pt x="743" y="1150"/>
                  <a:pt x="744" y="1151"/>
                  <a:pt x="744" y="1151"/>
                </a:cubicBezTo>
                <a:cubicBezTo>
                  <a:pt x="748" y="1149"/>
                  <a:pt x="750" y="1147"/>
                  <a:pt x="752" y="1144"/>
                </a:cubicBezTo>
                <a:cubicBezTo>
                  <a:pt x="752" y="1145"/>
                  <a:pt x="751" y="1145"/>
                  <a:pt x="751" y="1145"/>
                </a:cubicBezTo>
                <a:cubicBezTo>
                  <a:pt x="749" y="1148"/>
                  <a:pt x="747" y="1151"/>
                  <a:pt x="746" y="1154"/>
                </a:cubicBezTo>
                <a:cubicBezTo>
                  <a:pt x="746" y="1155"/>
                  <a:pt x="746" y="1155"/>
                  <a:pt x="747" y="1155"/>
                </a:cubicBezTo>
                <a:cubicBezTo>
                  <a:pt x="749" y="1153"/>
                  <a:pt x="751" y="1150"/>
                  <a:pt x="753" y="1148"/>
                </a:cubicBezTo>
                <a:cubicBezTo>
                  <a:pt x="754" y="1146"/>
                  <a:pt x="758" y="1143"/>
                  <a:pt x="760" y="1141"/>
                </a:cubicBezTo>
                <a:cubicBezTo>
                  <a:pt x="756" y="1147"/>
                  <a:pt x="751" y="1151"/>
                  <a:pt x="748" y="1157"/>
                </a:cubicBezTo>
                <a:cubicBezTo>
                  <a:pt x="748" y="1158"/>
                  <a:pt x="748" y="1158"/>
                  <a:pt x="748" y="1158"/>
                </a:cubicBezTo>
                <a:cubicBezTo>
                  <a:pt x="750" y="1157"/>
                  <a:pt x="752" y="1156"/>
                  <a:pt x="753" y="1155"/>
                </a:cubicBezTo>
                <a:cubicBezTo>
                  <a:pt x="753" y="1155"/>
                  <a:pt x="753" y="1156"/>
                  <a:pt x="753" y="1157"/>
                </a:cubicBezTo>
                <a:cubicBezTo>
                  <a:pt x="753" y="1158"/>
                  <a:pt x="753" y="1158"/>
                  <a:pt x="754" y="1158"/>
                </a:cubicBezTo>
                <a:cubicBezTo>
                  <a:pt x="755" y="1157"/>
                  <a:pt x="756" y="1155"/>
                  <a:pt x="757" y="1154"/>
                </a:cubicBezTo>
                <a:cubicBezTo>
                  <a:pt x="755" y="1157"/>
                  <a:pt x="754" y="1160"/>
                  <a:pt x="753" y="1164"/>
                </a:cubicBezTo>
                <a:cubicBezTo>
                  <a:pt x="753" y="1164"/>
                  <a:pt x="754" y="1165"/>
                  <a:pt x="754" y="1164"/>
                </a:cubicBezTo>
                <a:cubicBezTo>
                  <a:pt x="756" y="1162"/>
                  <a:pt x="757" y="1159"/>
                  <a:pt x="759" y="1157"/>
                </a:cubicBezTo>
                <a:cubicBezTo>
                  <a:pt x="757" y="1160"/>
                  <a:pt x="756" y="1163"/>
                  <a:pt x="754" y="1167"/>
                </a:cubicBezTo>
                <a:cubicBezTo>
                  <a:pt x="754" y="1167"/>
                  <a:pt x="755" y="1167"/>
                  <a:pt x="755" y="1167"/>
                </a:cubicBezTo>
                <a:cubicBezTo>
                  <a:pt x="758" y="1165"/>
                  <a:pt x="760" y="1163"/>
                  <a:pt x="762" y="1160"/>
                </a:cubicBezTo>
                <a:cubicBezTo>
                  <a:pt x="760" y="1162"/>
                  <a:pt x="759" y="1164"/>
                  <a:pt x="758" y="1166"/>
                </a:cubicBezTo>
                <a:cubicBezTo>
                  <a:pt x="757" y="1167"/>
                  <a:pt x="758" y="1167"/>
                  <a:pt x="759" y="1167"/>
                </a:cubicBezTo>
                <a:cubicBezTo>
                  <a:pt x="765" y="1156"/>
                  <a:pt x="771" y="1146"/>
                  <a:pt x="777" y="1136"/>
                </a:cubicBezTo>
                <a:cubicBezTo>
                  <a:pt x="778" y="1135"/>
                  <a:pt x="777" y="1135"/>
                  <a:pt x="777" y="1135"/>
                </a:cubicBezTo>
                <a:cubicBezTo>
                  <a:pt x="770" y="1143"/>
                  <a:pt x="766" y="1153"/>
                  <a:pt x="759" y="1162"/>
                </a:cubicBezTo>
                <a:cubicBezTo>
                  <a:pt x="758" y="1163"/>
                  <a:pt x="755" y="1168"/>
                  <a:pt x="757" y="1162"/>
                </a:cubicBezTo>
                <a:cubicBezTo>
                  <a:pt x="758" y="1159"/>
                  <a:pt x="760" y="1156"/>
                  <a:pt x="762" y="1154"/>
                </a:cubicBezTo>
                <a:cubicBezTo>
                  <a:pt x="766" y="1148"/>
                  <a:pt x="770" y="1143"/>
                  <a:pt x="774" y="1137"/>
                </a:cubicBezTo>
                <a:cubicBezTo>
                  <a:pt x="774" y="1137"/>
                  <a:pt x="774" y="1136"/>
                  <a:pt x="773" y="1137"/>
                </a:cubicBezTo>
                <a:cubicBezTo>
                  <a:pt x="770" y="1139"/>
                  <a:pt x="768" y="1142"/>
                  <a:pt x="766" y="1144"/>
                </a:cubicBezTo>
                <a:cubicBezTo>
                  <a:pt x="767" y="1143"/>
                  <a:pt x="768" y="1142"/>
                  <a:pt x="769" y="1140"/>
                </a:cubicBezTo>
                <a:cubicBezTo>
                  <a:pt x="769" y="1140"/>
                  <a:pt x="769" y="1139"/>
                  <a:pt x="768" y="1140"/>
                </a:cubicBezTo>
                <a:cubicBezTo>
                  <a:pt x="763" y="1144"/>
                  <a:pt x="759" y="1150"/>
                  <a:pt x="755" y="1156"/>
                </a:cubicBezTo>
                <a:cubicBezTo>
                  <a:pt x="754" y="1154"/>
                  <a:pt x="755" y="1153"/>
                  <a:pt x="755" y="1152"/>
                </a:cubicBezTo>
                <a:cubicBezTo>
                  <a:pt x="757" y="1150"/>
                  <a:pt x="759" y="1148"/>
                  <a:pt x="760" y="1146"/>
                </a:cubicBezTo>
                <a:cubicBezTo>
                  <a:pt x="760" y="1145"/>
                  <a:pt x="761" y="1145"/>
                  <a:pt x="761" y="1145"/>
                </a:cubicBezTo>
                <a:cubicBezTo>
                  <a:pt x="763" y="1142"/>
                  <a:pt x="765" y="1140"/>
                  <a:pt x="768" y="1138"/>
                </a:cubicBezTo>
                <a:cubicBezTo>
                  <a:pt x="768" y="1138"/>
                  <a:pt x="767" y="1137"/>
                  <a:pt x="767" y="1137"/>
                </a:cubicBezTo>
                <a:cubicBezTo>
                  <a:pt x="764" y="1139"/>
                  <a:pt x="762" y="1142"/>
                  <a:pt x="760" y="1144"/>
                </a:cubicBezTo>
                <a:cubicBezTo>
                  <a:pt x="758" y="1147"/>
                  <a:pt x="756" y="1149"/>
                  <a:pt x="754" y="1152"/>
                </a:cubicBezTo>
                <a:cubicBezTo>
                  <a:pt x="754" y="1152"/>
                  <a:pt x="754" y="1153"/>
                  <a:pt x="753" y="1153"/>
                </a:cubicBezTo>
                <a:cubicBezTo>
                  <a:pt x="753" y="1153"/>
                  <a:pt x="748" y="1158"/>
                  <a:pt x="750" y="1156"/>
                </a:cubicBezTo>
                <a:cubicBezTo>
                  <a:pt x="751" y="1153"/>
                  <a:pt x="753" y="1151"/>
                  <a:pt x="755" y="1149"/>
                </a:cubicBezTo>
                <a:cubicBezTo>
                  <a:pt x="757" y="1146"/>
                  <a:pt x="760" y="1143"/>
                  <a:pt x="761" y="1140"/>
                </a:cubicBezTo>
                <a:cubicBezTo>
                  <a:pt x="762" y="1139"/>
                  <a:pt x="761" y="1139"/>
                  <a:pt x="761" y="1139"/>
                </a:cubicBezTo>
                <a:cubicBezTo>
                  <a:pt x="756" y="1142"/>
                  <a:pt x="753" y="1146"/>
                  <a:pt x="749" y="1151"/>
                </a:cubicBezTo>
                <a:cubicBezTo>
                  <a:pt x="745" y="1156"/>
                  <a:pt x="750" y="1149"/>
                  <a:pt x="751" y="1148"/>
                </a:cubicBezTo>
                <a:cubicBezTo>
                  <a:pt x="753" y="1145"/>
                  <a:pt x="755" y="1142"/>
                  <a:pt x="756" y="1139"/>
                </a:cubicBezTo>
                <a:cubicBezTo>
                  <a:pt x="757" y="1138"/>
                  <a:pt x="756" y="1138"/>
                  <a:pt x="756" y="1138"/>
                </a:cubicBezTo>
                <a:cubicBezTo>
                  <a:pt x="753" y="1141"/>
                  <a:pt x="751" y="1144"/>
                  <a:pt x="748" y="1147"/>
                </a:cubicBezTo>
                <a:cubicBezTo>
                  <a:pt x="744" y="1152"/>
                  <a:pt x="746" y="1148"/>
                  <a:pt x="747" y="1146"/>
                </a:cubicBezTo>
                <a:cubicBezTo>
                  <a:pt x="748" y="1144"/>
                  <a:pt x="750" y="1141"/>
                  <a:pt x="752" y="1139"/>
                </a:cubicBezTo>
                <a:cubicBezTo>
                  <a:pt x="753" y="1139"/>
                  <a:pt x="752" y="1138"/>
                  <a:pt x="752" y="1138"/>
                </a:cubicBezTo>
                <a:cubicBezTo>
                  <a:pt x="749" y="1140"/>
                  <a:pt x="746" y="1143"/>
                  <a:pt x="744" y="1145"/>
                </a:cubicBezTo>
                <a:cubicBezTo>
                  <a:pt x="744" y="1145"/>
                  <a:pt x="744" y="1145"/>
                  <a:pt x="744" y="1146"/>
                </a:cubicBezTo>
                <a:cubicBezTo>
                  <a:pt x="744" y="1145"/>
                  <a:pt x="744" y="1145"/>
                  <a:pt x="744" y="1145"/>
                </a:cubicBezTo>
                <a:cubicBezTo>
                  <a:pt x="746" y="1143"/>
                  <a:pt x="747" y="1141"/>
                  <a:pt x="749" y="1138"/>
                </a:cubicBezTo>
                <a:cubicBezTo>
                  <a:pt x="749" y="1138"/>
                  <a:pt x="748" y="1137"/>
                  <a:pt x="748" y="1138"/>
                </a:cubicBezTo>
                <a:cubicBezTo>
                  <a:pt x="746" y="1139"/>
                  <a:pt x="747" y="1138"/>
                  <a:pt x="745" y="1140"/>
                </a:cubicBezTo>
                <a:cubicBezTo>
                  <a:pt x="741" y="1144"/>
                  <a:pt x="742" y="1143"/>
                  <a:pt x="744" y="1139"/>
                </a:cubicBezTo>
                <a:cubicBezTo>
                  <a:pt x="744" y="1139"/>
                  <a:pt x="744" y="1138"/>
                  <a:pt x="743" y="1139"/>
                </a:cubicBezTo>
                <a:cubicBezTo>
                  <a:pt x="743" y="1139"/>
                  <a:pt x="742" y="1140"/>
                  <a:pt x="741" y="1140"/>
                </a:cubicBezTo>
                <a:cubicBezTo>
                  <a:pt x="741" y="1140"/>
                  <a:pt x="741" y="1140"/>
                  <a:pt x="741" y="1140"/>
                </a:cubicBezTo>
                <a:cubicBezTo>
                  <a:pt x="741" y="1140"/>
                  <a:pt x="741" y="1140"/>
                  <a:pt x="741" y="1140"/>
                </a:cubicBezTo>
                <a:cubicBezTo>
                  <a:pt x="741" y="1139"/>
                  <a:pt x="741" y="1139"/>
                  <a:pt x="741" y="1139"/>
                </a:cubicBezTo>
                <a:cubicBezTo>
                  <a:pt x="738" y="1140"/>
                  <a:pt x="738" y="1140"/>
                  <a:pt x="738" y="1143"/>
                </a:cubicBezTo>
                <a:cubicBezTo>
                  <a:pt x="738" y="1143"/>
                  <a:pt x="738" y="1143"/>
                  <a:pt x="738" y="1143"/>
                </a:cubicBezTo>
                <a:cubicBezTo>
                  <a:pt x="738" y="1143"/>
                  <a:pt x="738" y="1143"/>
                  <a:pt x="738" y="1143"/>
                </a:cubicBezTo>
                <a:cubicBezTo>
                  <a:pt x="738" y="1143"/>
                  <a:pt x="738" y="1144"/>
                  <a:pt x="738" y="1144"/>
                </a:cubicBezTo>
                <a:cubicBezTo>
                  <a:pt x="737" y="1143"/>
                  <a:pt x="737" y="1142"/>
                  <a:pt x="736" y="1142"/>
                </a:cubicBezTo>
                <a:cubicBezTo>
                  <a:pt x="736" y="1142"/>
                  <a:pt x="736" y="1142"/>
                  <a:pt x="736" y="1142"/>
                </a:cubicBezTo>
                <a:cubicBezTo>
                  <a:pt x="738" y="1144"/>
                  <a:pt x="739" y="1146"/>
                  <a:pt x="741" y="1148"/>
                </a:cubicBezTo>
                <a:cubicBezTo>
                  <a:pt x="741" y="1148"/>
                  <a:pt x="740" y="1149"/>
                  <a:pt x="740" y="1149"/>
                </a:cubicBezTo>
                <a:cubicBezTo>
                  <a:pt x="740" y="1150"/>
                  <a:pt x="741" y="1150"/>
                  <a:pt x="741" y="1150"/>
                </a:cubicBezTo>
                <a:cubicBezTo>
                  <a:pt x="741" y="1150"/>
                  <a:pt x="741" y="1149"/>
                  <a:pt x="741" y="1149"/>
                </a:cubicBezTo>
                <a:cubicBezTo>
                  <a:pt x="747" y="1158"/>
                  <a:pt x="751" y="1168"/>
                  <a:pt x="755" y="1177"/>
                </a:cubicBezTo>
                <a:cubicBezTo>
                  <a:pt x="752" y="1176"/>
                  <a:pt x="748" y="1174"/>
                  <a:pt x="744" y="1172"/>
                </a:cubicBezTo>
                <a:cubicBezTo>
                  <a:pt x="739" y="1161"/>
                  <a:pt x="733" y="1150"/>
                  <a:pt x="728" y="1139"/>
                </a:cubicBezTo>
                <a:cubicBezTo>
                  <a:pt x="728" y="1139"/>
                  <a:pt x="728" y="1139"/>
                  <a:pt x="728" y="1140"/>
                </a:cubicBezTo>
                <a:cubicBezTo>
                  <a:pt x="728" y="1142"/>
                  <a:pt x="729" y="1144"/>
                  <a:pt x="729" y="1146"/>
                </a:cubicBezTo>
                <a:cubicBezTo>
                  <a:pt x="729" y="1146"/>
                  <a:pt x="730" y="1146"/>
                  <a:pt x="730" y="1146"/>
                </a:cubicBezTo>
                <a:cubicBezTo>
                  <a:pt x="728" y="1140"/>
                  <a:pt x="729" y="1143"/>
                  <a:pt x="731" y="1147"/>
                </a:cubicBezTo>
                <a:cubicBezTo>
                  <a:pt x="733" y="1150"/>
                  <a:pt x="734" y="1153"/>
                  <a:pt x="736" y="1157"/>
                </a:cubicBezTo>
                <a:cubicBezTo>
                  <a:pt x="738" y="1162"/>
                  <a:pt x="741" y="1167"/>
                  <a:pt x="743" y="1171"/>
                </a:cubicBezTo>
                <a:cubicBezTo>
                  <a:pt x="719" y="1160"/>
                  <a:pt x="695" y="1150"/>
                  <a:pt x="670" y="1141"/>
                </a:cubicBezTo>
                <a:cubicBezTo>
                  <a:pt x="686" y="1142"/>
                  <a:pt x="702" y="1141"/>
                  <a:pt x="718" y="1139"/>
                </a:cubicBezTo>
                <a:cubicBezTo>
                  <a:pt x="718" y="1140"/>
                  <a:pt x="718" y="1140"/>
                  <a:pt x="718" y="1140"/>
                </a:cubicBezTo>
                <a:cubicBezTo>
                  <a:pt x="718" y="1144"/>
                  <a:pt x="720" y="1148"/>
                  <a:pt x="722" y="1152"/>
                </a:cubicBezTo>
                <a:cubicBezTo>
                  <a:pt x="722" y="1152"/>
                  <a:pt x="722" y="1152"/>
                  <a:pt x="722" y="1152"/>
                </a:cubicBezTo>
                <a:cubicBezTo>
                  <a:pt x="719" y="1154"/>
                  <a:pt x="719" y="1152"/>
                  <a:pt x="718" y="1152"/>
                </a:cubicBezTo>
                <a:cubicBezTo>
                  <a:pt x="719" y="1151"/>
                  <a:pt x="719" y="1151"/>
                  <a:pt x="719" y="1150"/>
                </a:cubicBezTo>
                <a:cubicBezTo>
                  <a:pt x="720" y="1150"/>
                  <a:pt x="719" y="1149"/>
                  <a:pt x="719" y="1150"/>
                </a:cubicBezTo>
                <a:cubicBezTo>
                  <a:pt x="718" y="1150"/>
                  <a:pt x="718" y="1151"/>
                  <a:pt x="717" y="1152"/>
                </a:cubicBezTo>
                <a:cubicBezTo>
                  <a:pt x="717" y="1152"/>
                  <a:pt x="716" y="1152"/>
                  <a:pt x="716" y="1153"/>
                </a:cubicBezTo>
                <a:cubicBezTo>
                  <a:pt x="715" y="1152"/>
                  <a:pt x="715" y="1151"/>
                  <a:pt x="715" y="1151"/>
                </a:cubicBezTo>
                <a:cubicBezTo>
                  <a:pt x="716" y="1150"/>
                  <a:pt x="716" y="1149"/>
                  <a:pt x="717" y="1148"/>
                </a:cubicBezTo>
                <a:cubicBezTo>
                  <a:pt x="717" y="1148"/>
                  <a:pt x="717" y="1148"/>
                  <a:pt x="717" y="1148"/>
                </a:cubicBezTo>
                <a:cubicBezTo>
                  <a:pt x="718" y="1147"/>
                  <a:pt x="718" y="1147"/>
                  <a:pt x="719" y="1146"/>
                </a:cubicBezTo>
                <a:cubicBezTo>
                  <a:pt x="719" y="1146"/>
                  <a:pt x="718" y="1145"/>
                  <a:pt x="718" y="1146"/>
                </a:cubicBezTo>
                <a:cubicBezTo>
                  <a:pt x="717" y="1147"/>
                  <a:pt x="716" y="1148"/>
                  <a:pt x="715" y="1150"/>
                </a:cubicBezTo>
                <a:cubicBezTo>
                  <a:pt x="712" y="1151"/>
                  <a:pt x="712" y="1151"/>
                  <a:pt x="714" y="1149"/>
                </a:cubicBezTo>
                <a:cubicBezTo>
                  <a:pt x="715" y="1147"/>
                  <a:pt x="716" y="1146"/>
                  <a:pt x="717" y="1145"/>
                </a:cubicBezTo>
                <a:cubicBezTo>
                  <a:pt x="717" y="1144"/>
                  <a:pt x="716" y="1144"/>
                  <a:pt x="716" y="1144"/>
                </a:cubicBezTo>
                <a:cubicBezTo>
                  <a:pt x="714" y="1146"/>
                  <a:pt x="713" y="1147"/>
                  <a:pt x="711" y="1149"/>
                </a:cubicBezTo>
                <a:cubicBezTo>
                  <a:pt x="707" y="1153"/>
                  <a:pt x="713" y="1146"/>
                  <a:pt x="714" y="1145"/>
                </a:cubicBezTo>
                <a:cubicBezTo>
                  <a:pt x="714" y="1144"/>
                  <a:pt x="713" y="1144"/>
                  <a:pt x="713" y="1144"/>
                </a:cubicBezTo>
                <a:cubicBezTo>
                  <a:pt x="711" y="1145"/>
                  <a:pt x="710" y="1147"/>
                  <a:pt x="708" y="1149"/>
                </a:cubicBezTo>
                <a:cubicBezTo>
                  <a:pt x="706" y="1148"/>
                  <a:pt x="706" y="1148"/>
                  <a:pt x="708" y="1146"/>
                </a:cubicBezTo>
                <a:cubicBezTo>
                  <a:pt x="709" y="1146"/>
                  <a:pt x="709" y="1144"/>
                  <a:pt x="710" y="1143"/>
                </a:cubicBezTo>
                <a:cubicBezTo>
                  <a:pt x="710" y="1143"/>
                  <a:pt x="710" y="1142"/>
                  <a:pt x="709" y="1143"/>
                </a:cubicBezTo>
                <a:cubicBezTo>
                  <a:pt x="708" y="1144"/>
                  <a:pt x="706" y="1145"/>
                  <a:pt x="705" y="1147"/>
                </a:cubicBezTo>
                <a:cubicBezTo>
                  <a:pt x="706" y="1146"/>
                  <a:pt x="707" y="1145"/>
                  <a:pt x="708" y="1143"/>
                </a:cubicBezTo>
                <a:cubicBezTo>
                  <a:pt x="708" y="1143"/>
                  <a:pt x="707" y="1142"/>
                  <a:pt x="707" y="1143"/>
                </a:cubicBezTo>
                <a:cubicBezTo>
                  <a:pt x="705" y="1144"/>
                  <a:pt x="700" y="1149"/>
                  <a:pt x="704" y="1143"/>
                </a:cubicBezTo>
                <a:cubicBezTo>
                  <a:pt x="704" y="1143"/>
                  <a:pt x="703" y="1142"/>
                  <a:pt x="703" y="1143"/>
                </a:cubicBezTo>
                <a:cubicBezTo>
                  <a:pt x="701" y="1144"/>
                  <a:pt x="701" y="1144"/>
                  <a:pt x="699" y="1145"/>
                </a:cubicBezTo>
                <a:cubicBezTo>
                  <a:pt x="696" y="1148"/>
                  <a:pt x="700" y="1144"/>
                  <a:pt x="700" y="1143"/>
                </a:cubicBezTo>
                <a:cubicBezTo>
                  <a:pt x="700" y="1143"/>
                  <a:pt x="700" y="1142"/>
                  <a:pt x="700" y="1142"/>
                </a:cubicBezTo>
                <a:cubicBezTo>
                  <a:pt x="697" y="1144"/>
                  <a:pt x="693" y="1148"/>
                  <a:pt x="695" y="1143"/>
                </a:cubicBezTo>
                <a:cubicBezTo>
                  <a:pt x="695" y="1143"/>
                  <a:pt x="694" y="1142"/>
                  <a:pt x="694" y="1143"/>
                </a:cubicBezTo>
                <a:cubicBezTo>
                  <a:pt x="692" y="1144"/>
                  <a:pt x="689" y="1147"/>
                  <a:pt x="691" y="1143"/>
                </a:cubicBezTo>
                <a:cubicBezTo>
                  <a:pt x="691" y="1142"/>
                  <a:pt x="690" y="1142"/>
                  <a:pt x="690" y="1142"/>
                </a:cubicBezTo>
                <a:cubicBezTo>
                  <a:pt x="689" y="1143"/>
                  <a:pt x="686" y="1146"/>
                  <a:pt x="688" y="1143"/>
                </a:cubicBezTo>
                <a:cubicBezTo>
                  <a:pt x="688" y="1143"/>
                  <a:pt x="688" y="1142"/>
                  <a:pt x="687" y="1143"/>
                </a:cubicBezTo>
                <a:cubicBezTo>
                  <a:pt x="685" y="1143"/>
                  <a:pt x="686" y="1143"/>
                  <a:pt x="684" y="1145"/>
                </a:cubicBezTo>
                <a:cubicBezTo>
                  <a:pt x="684" y="1145"/>
                  <a:pt x="684" y="1145"/>
                  <a:pt x="684" y="1145"/>
                </a:cubicBezTo>
                <a:cubicBezTo>
                  <a:pt x="685" y="1146"/>
                  <a:pt x="685" y="1146"/>
                  <a:pt x="685" y="1145"/>
                </a:cubicBezTo>
                <a:cubicBezTo>
                  <a:pt x="685" y="1146"/>
                  <a:pt x="686" y="1146"/>
                  <a:pt x="686" y="1146"/>
                </a:cubicBezTo>
                <a:cubicBezTo>
                  <a:pt x="688" y="1144"/>
                  <a:pt x="689" y="1144"/>
                  <a:pt x="688" y="1146"/>
                </a:cubicBezTo>
                <a:cubicBezTo>
                  <a:pt x="688" y="1147"/>
                  <a:pt x="688" y="1147"/>
                  <a:pt x="689" y="1147"/>
                </a:cubicBezTo>
                <a:cubicBezTo>
                  <a:pt x="691" y="1146"/>
                  <a:pt x="694" y="1143"/>
                  <a:pt x="692" y="1147"/>
                </a:cubicBezTo>
                <a:cubicBezTo>
                  <a:pt x="692" y="1148"/>
                  <a:pt x="693" y="1148"/>
                  <a:pt x="693" y="1148"/>
                </a:cubicBezTo>
                <a:cubicBezTo>
                  <a:pt x="697" y="1146"/>
                  <a:pt x="700" y="1142"/>
                  <a:pt x="696" y="1148"/>
                </a:cubicBezTo>
                <a:cubicBezTo>
                  <a:pt x="696" y="1148"/>
                  <a:pt x="696" y="1149"/>
                  <a:pt x="697" y="1148"/>
                </a:cubicBezTo>
                <a:cubicBezTo>
                  <a:pt x="699" y="1147"/>
                  <a:pt x="701" y="1145"/>
                  <a:pt x="698" y="1149"/>
                </a:cubicBezTo>
                <a:cubicBezTo>
                  <a:pt x="698" y="1149"/>
                  <a:pt x="699" y="1150"/>
                  <a:pt x="699" y="1150"/>
                </a:cubicBezTo>
                <a:cubicBezTo>
                  <a:pt x="702" y="1148"/>
                  <a:pt x="701" y="1148"/>
                  <a:pt x="704" y="1147"/>
                </a:cubicBezTo>
                <a:cubicBezTo>
                  <a:pt x="706" y="1144"/>
                  <a:pt x="702" y="1149"/>
                  <a:pt x="702" y="1149"/>
                </a:cubicBezTo>
                <a:cubicBezTo>
                  <a:pt x="702" y="1150"/>
                  <a:pt x="702" y="1150"/>
                  <a:pt x="703" y="1150"/>
                </a:cubicBezTo>
                <a:cubicBezTo>
                  <a:pt x="705" y="1148"/>
                  <a:pt x="706" y="1147"/>
                  <a:pt x="708" y="1145"/>
                </a:cubicBezTo>
                <a:cubicBezTo>
                  <a:pt x="707" y="1146"/>
                  <a:pt x="705" y="1148"/>
                  <a:pt x="705" y="1151"/>
                </a:cubicBezTo>
                <a:cubicBezTo>
                  <a:pt x="705" y="1152"/>
                  <a:pt x="705" y="1152"/>
                  <a:pt x="705" y="1152"/>
                </a:cubicBezTo>
                <a:cubicBezTo>
                  <a:pt x="707" y="1151"/>
                  <a:pt x="708" y="1150"/>
                  <a:pt x="709" y="1149"/>
                </a:cubicBezTo>
                <a:cubicBezTo>
                  <a:pt x="708" y="1150"/>
                  <a:pt x="708" y="1151"/>
                  <a:pt x="707" y="1152"/>
                </a:cubicBezTo>
                <a:cubicBezTo>
                  <a:pt x="707" y="1152"/>
                  <a:pt x="708" y="1152"/>
                  <a:pt x="708" y="1152"/>
                </a:cubicBezTo>
                <a:cubicBezTo>
                  <a:pt x="710" y="1151"/>
                  <a:pt x="711" y="1150"/>
                  <a:pt x="713" y="1149"/>
                </a:cubicBezTo>
                <a:cubicBezTo>
                  <a:pt x="712" y="1150"/>
                  <a:pt x="711" y="1151"/>
                  <a:pt x="711" y="1152"/>
                </a:cubicBezTo>
                <a:cubicBezTo>
                  <a:pt x="710" y="1153"/>
                  <a:pt x="711" y="1153"/>
                  <a:pt x="711" y="1153"/>
                </a:cubicBezTo>
                <a:cubicBezTo>
                  <a:pt x="712" y="1153"/>
                  <a:pt x="713" y="1152"/>
                  <a:pt x="714" y="1152"/>
                </a:cubicBezTo>
                <a:cubicBezTo>
                  <a:pt x="713" y="1153"/>
                  <a:pt x="712" y="1154"/>
                  <a:pt x="712" y="1156"/>
                </a:cubicBezTo>
                <a:cubicBezTo>
                  <a:pt x="712" y="1157"/>
                  <a:pt x="713" y="1157"/>
                  <a:pt x="713" y="1157"/>
                </a:cubicBezTo>
                <a:cubicBezTo>
                  <a:pt x="714" y="1156"/>
                  <a:pt x="715" y="1155"/>
                  <a:pt x="716" y="1155"/>
                </a:cubicBezTo>
                <a:cubicBezTo>
                  <a:pt x="715" y="1155"/>
                  <a:pt x="715" y="1156"/>
                  <a:pt x="715" y="1157"/>
                </a:cubicBezTo>
                <a:cubicBezTo>
                  <a:pt x="714" y="1157"/>
                  <a:pt x="715" y="1157"/>
                  <a:pt x="715" y="1157"/>
                </a:cubicBezTo>
                <a:cubicBezTo>
                  <a:pt x="718" y="1157"/>
                  <a:pt x="717" y="1157"/>
                  <a:pt x="719" y="1156"/>
                </a:cubicBezTo>
                <a:cubicBezTo>
                  <a:pt x="719" y="1156"/>
                  <a:pt x="719" y="1156"/>
                  <a:pt x="719" y="1156"/>
                </a:cubicBezTo>
                <a:cubicBezTo>
                  <a:pt x="719" y="1156"/>
                  <a:pt x="719" y="1156"/>
                  <a:pt x="719" y="1157"/>
                </a:cubicBezTo>
                <a:cubicBezTo>
                  <a:pt x="718" y="1157"/>
                  <a:pt x="719" y="1157"/>
                  <a:pt x="719" y="1157"/>
                </a:cubicBezTo>
                <a:cubicBezTo>
                  <a:pt x="722" y="1157"/>
                  <a:pt x="722" y="1157"/>
                  <a:pt x="723" y="1160"/>
                </a:cubicBezTo>
                <a:cubicBezTo>
                  <a:pt x="723" y="1160"/>
                  <a:pt x="724" y="1160"/>
                  <a:pt x="724" y="1160"/>
                </a:cubicBezTo>
                <a:cubicBezTo>
                  <a:pt x="723" y="1158"/>
                  <a:pt x="723" y="1157"/>
                  <a:pt x="724" y="1156"/>
                </a:cubicBezTo>
                <a:cubicBezTo>
                  <a:pt x="724" y="1155"/>
                  <a:pt x="723" y="1155"/>
                  <a:pt x="723" y="1155"/>
                </a:cubicBezTo>
                <a:cubicBezTo>
                  <a:pt x="720" y="1155"/>
                  <a:pt x="720" y="1154"/>
                  <a:pt x="722" y="1153"/>
                </a:cubicBezTo>
                <a:cubicBezTo>
                  <a:pt x="724" y="1156"/>
                  <a:pt x="726" y="1159"/>
                  <a:pt x="728" y="1162"/>
                </a:cubicBezTo>
                <a:cubicBezTo>
                  <a:pt x="728" y="1163"/>
                  <a:pt x="729" y="1162"/>
                  <a:pt x="729" y="1162"/>
                </a:cubicBezTo>
                <a:cubicBezTo>
                  <a:pt x="727" y="1159"/>
                  <a:pt x="725" y="1156"/>
                  <a:pt x="723" y="1152"/>
                </a:cubicBezTo>
                <a:cubicBezTo>
                  <a:pt x="722" y="1150"/>
                  <a:pt x="721" y="1148"/>
                  <a:pt x="720" y="1145"/>
                </a:cubicBezTo>
                <a:cubicBezTo>
                  <a:pt x="720" y="1145"/>
                  <a:pt x="720" y="1145"/>
                  <a:pt x="720" y="1144"/>
                </a:cubicBezTo>
                <a:cubicBezTo>
                  <a:pt x="720" y="1144"/>
                  <a:pt x="721" y="1144"/>
                  <a:pt x="721" y="1144"/>
                </a:cubicBezTo>
                <a:cubicBezTo>
                  <a:pt x="721" y="1142"/>
                  <a:pt x="720" y="1141"/>
                  <a:pt x="719" y="1139"/>
                </a:cubicBezTo>
                <a:cubicBezTo>
                  <a:pt x="721" y="1139"/>
                  <a:pt x="722" y="1139"/>
                  <a:pt x="724" y="1139"/>
                </a:cubicBezTo>
                <a:cubicBezTo>
                  <a:pt x="735" y="1138"/>
                  <a:pt x="746" y="1137"/>
                  <a:pt x="757" y="1136"/>
                </a:cubicBezTo>
                <a:cubicBezTo>
                  <a:pt x="762" y="1136"/>
                  <a:pt x="766" y="1135"/>
                  <a:pt x="771" y="1135"/>
                </a:cubicBezTo>
                <a:cubicBezTo>
                  <a:pt x="773" y="1135"/>
                  <a:pt x="776" y="1135"/>
                  <a:pt x="778" y="1135"/>
                </a:cubicBezTo>
                <a:cubicBezTo>
                  <a:pt x="778" y="1135"/>
                  <a:pt x="779" y="1135"/>
                  <a:pt x="780" y="1135"/>
                </a:cubicBezTo>
                <a:cubicBezTo>
                  <a:pt x="780" y="1135"/>
                  <a:pt x="781" y="1136"/>
                  <a:pt x="781" y="1137"/>
                </a:cubicBezTo>
                <a:cubicBezTo>
                  <a:pt x="779" y="1138"/>
                  <a:pt x="775" y="1145"/>
                  <a:pt x="774" y="1147"/>
                </a:cubicBezTo>
                <a:close/>
                <a:moveTo>
                  <a:pt x="739" y="1144"/>
                </a:moveTo>
                <a:cubicBezTo>
                  <a:pt x="740" y="1143"/>
                  <a:pt x="741" y="1142"/>
                  <a:pt x="742" y="1141"/>
                </a:cubicBezTo>
                <a:cubicBezTo>
                  <a:pt x="741" y="1142"/>
                  <a:pt x="740" y="1144"/>
                  <a:pt x="740" y="1145"/>
                </a:cubicBezTo>
                <a:cubicBezTo>
                  <a:pt x="739" y="1145"/>
                  <a:pt x="740" y="1146"/>
                  <a:pt x="740" y="1146"/>
                </a:cubicBezTo>
                <a:cubicBezTo>
                  <a:pt x="742" y="1144"/>
                  <a:pt x="744" y="1143"/>
                  <a:pt x="745" y="1141"/>
                </a:cubicBezTo>
                <a:cubicBezTo>
                  <a:pt x="747" y="1139"/>
                  <a:pt x="746" y="1140"/>
                  <a:pt x="745" y="1142"/>
                </a:cubicBezTo>
                <a:cubicBezTo>
                  <a:pt x="743" y="1144"/>
                  <a:pt x="742" y="1146"/>
                  <a:pt x="741" y="1148"/>
                </a:cubicBezTo>
                <a:cubicBezTo>
                  <a:pt x="740" y="1147"/>
                  <a:pt x="739" y="1145"/>
                  <a:pt x="738" y="1144"/>
                </a:cubicBezTo>
                <a:cubicBezTo>
                  <a:pt x="738" y="1144"/>
                  <a:pt x="738" y="1144"/>
                  <a:pt x="739" y="1144"/>
                </a:cubicBezTo>
                <a:close/>
                <a:moveTo>
                  <a:pt x="761" y="1150"/>
                </a:moveTo>
                <a:cubicBezTo>
                  <a:pt x="763" y="1149"/>
                  <a:pt x="764" y="1147"/>
                  <a:pt x="765" y="1146"/>
                </a:cubicBezTo>
                <a:cubicBezTo>
                  <a:pt x="762" y="1150"/>
                  <a:pt x="759" y="1155"/>
                  <a:pt x="756" y="1160"/>
                </a:cubicBezTo>
                <a:cubicBezTo>
                  <a:pt x="754" y="1162"/>
                  <a:pt x="754" y="1163"/>
                  <a:pt x="755" y="1160"/>
                </a:cubicBezTo>
                <a:cubicBezTo>
                  <a:pt x="756" y="1156"/>
                  <a:pt x="759" y="1153"/>
                  <a:pt x="761" y="1150"/>
                </a:cubicBezTo>
                <a:close/>
                <a:moveTo>
                  <a:pt x="762" y="1147"/>
                </a:moveTo>
                <a:cubicBezTo>
                  <a:pt x="764" y="1145"/>
                  <a:pt x="765" y="1143"/>
                  <a:pt x="767" y="1142"/>
                </a:cubicBezTo>
                <a:cubicBezTo>
                  <a:pt x="769" y="1140"/>
                  <a:pt x="764" y="1146"/>
                  <a:pt x="763" y="1146"/>
                </a:cubicBezTo>
                <a:cubicBezTo>
                  <a:pt x="763" y="1146"/>
                  <a:pt x="763" y="1147"/>
                  <a:pt x="762" y="1147"/>
                </a:cubicBezTo>
                <a:close/>
                <a:moveTo>
                  <a:pt x="720" y="1141"/>
                </a:moveTo>
                <a:cubicBezTo>
                  <a:pt x="720" y="1141"/>
                  <a:pt x="720" y="1140"/>
                  <a:pt x="720" y="1141"/>
                </a:cubicBezTo>
                <a:close/>
                <a:moveTo>
                  <a:pt x="715" y="1150"/>
                </a:moveTo>
                <a:cubicBezTo>
                  <a:pt x="716" y="1150"/>
                  <a:pt x="716" y="1149"/>
                  <a:pt x="717" y="1149"/>
                </a:cubicBezTo>
                <a:cubicBezTo>
                  <a:pt x="716" y="1149"/>
                  <a:pt x="716" y="1150"/>
                  <a:pt x="715" y="1150"/>
                </a:cubicBezTo>
                <a:close/>
                <a:moveTo>
                  <a:pt x="686" y="1145"/>
                </a:moveTo>
                <a:cubicBezTo>
                  <a:pt x="686" y="1145"/>
                  <a:pt x="685" y="1144"/>
                  <a:pt x="685" y="1144"/>
                </a:cubicBezTo>
                <a:cubicBezTo>
                  <a:pt x="686" y="1144"/>
                  <a:pt x="686" y="1144"/>
                  <a:pt x="686" y="1145"/>
                </a:cubicBezTo>
                <a:close/>
                <a:moveTo>
                  <a:pt x="778" y="1134"/>
                </a:moveTo>
                <a:cubicBezTo>
                  <a:pt x="778" y="1134"/>
                  <a:pt x="778" y="1134"/>
                  <a:pt x="778" y="1134"/>
                </a:cubicBezTo>
                <a:cubicBezTo>
                  <a:pt x="777" y="1133"/>
                  <a:pt x="776" y="1132"/>
                  <a:pt x="776" y="1131"/>
                </a:cubicBezTo>
                <a:cubicBezTo>
                  <a:pt x="776" y="1131"/>
                  <a:pt x="777" y="1131"/>
                  <a:pt x="778" y="1131"/>
                </a:cubicBezTo>
                <a:cubicBezTo>
                  <a:pt x="778" y="1132"/>
                  <a:pt x="779" y="1133"/>
                  <a:pt x="780" y="1134"/>
                </a:cubicBezTo>
                <a:cubicBezTo>
                  <a:pt x="779" y="1134"/>
                  <a:pt x="779" y="1134"/>
                  <a:pt x="778" y="1134"/>
                </a:cubicBezTo>
                <a:close/>
                <a:moveTo>
                  <a:pt x="775" y="1131"/>
                </a:moveTo>
                <a:cubicBezTo>
                  <a:pt x="768" y="1123"/>
                  <a:pt x="758" y="1119"/>
                  <a:pt x="749" y="1115"/>
                </a:cubicBezTo>
                <a:cubicBezTo>
                  <a:pt x="746" y="1113"/>
                  <a:pt x="742" y="1111"/>
                  <a:pt x="739" y="1109"/>
                </a:cubicBezTo>
                <a:cubicBezTo>
                  <a:pt x="740" y="1110"/>
                  <a:pt x="741" y="1110"/>
                  <a:pt x="742" y="1111"/>
                </a:cubicBezTo>
                <a:cubicBezTo>
                  <a:pt x="748" y="1115"/>
                  <a:pt x="754" y="1118"/>
                  <a:pt x="760" y="1121"/>
                </a:cubicBezTo>
                <a:cubicBezTo>
                  <a:pt x="762" y="1122"/>
                  <a:pt x="764" y="1123"/>
                  <a:pt x="766" y="1125"/>
                </a:cubicBezTo>
                <a:cubicBezTo>
                  <a:pt x="763" y="1126"/>
                  <a:pt x="754" y="1130"/>
                  <a:pt x="760" y="1124"/>
                </a:cubicBezTo>
                <a:cubicBezTo>
                  <a:pt x="760" y="1124"/>
                  <a:pt x="760" y="1123"/>
                  <a:pt x="759" y="1123"/>
                </a:cubicBezTo>
                <a:cubicBezTo>
                  <a:pt x="756" y="1124"/>
                  <a:pt x="753" y="1125"/>
                  <a:pt x="751" y="1126"/>
                </a:cubicBezTo>
                <a:cubicBezTo>
                  <a:pt x="751" y="1126"/>
                  <a:pt x="755" y="1121"/>
                  <a:pt x="756" y="1120"/>
                </a:cubicBezTo>
                <a:cubicBezTo>
                  <a:pt x="757" y="1119"/>
                  <a:pt x="756" y="1119"/>
                  <a:pt x="756" y="1119"/>
                </a:cubicBezTo>
                <a:cubicBezTo>
                  <a:pt x="752" y="1121"/>
                  <a:pt x="750" y="1123"/>
                  <a:pt x="746" y="1125"/>
                </a:cubicBezTo>
                <a:cubicBezTo>
                  <a:pt x="741" y="1130"/>
                  <a:pt x="749" y="1121"/>
                  <a:pt x="750" y="1121"/>
                </a:cubicBezTo>
                <a:cubicBezTo>
                  <a:pt x="750" y="1120"/>
                  <a:pt x="750" y="1120"/>
                  <a:pt x="749" y="1120"/>
                </a:cubicBezTo>
                <a:cubicBezTo>
                  <a:pt x="746" y="1122"/>
                  <a:pt x="743" y="1124"/>
                  <a:pt x="740" y="1127"/>
                </a:cubicBezTo>
                <a:cubicBezTo>
                  <a:pt x="736" y="1129"/>
                  <a:pt x="736" y="1128"/>
                  <a:pt x="741" y="1124"/>
                </a:cubicBezTo>
                <a:cubicBezTo>
                  <a:pt x="743" y="1122"/>
                  <a:pt x="745" y="1120"/>
                  <a:pt x="747" y="1118"/>
                </a:cubicBezTo>
                <a:cubicBezTo>
                  <a:pt x="747" y="1118"/>
                  <a:pt x="747" y="1117"/>
                  <a:pt x="746" y="1117"/>
                </a:cubicBezTo>
                <a:cubicBezTo>
                  <a:pt x="741" y="1120"/>
                  <a:pt x="737" y="1124"/>
                  <a:pt x="732" y="1127"/>
                </a:cubicBezTo>
                <a:cubicBezTo>
                  <a:pt x="734" y="1126"/>
                  <a:pt x="737" y="1121"/>
                  <a:pt x="738" y="1120"/>
                </a:cubicBezTo>
                <a:cubicBezTo>
                  <a:pt x="740" y="1118"/>
                  <a:pt x="740" y="1117"/>
                  <a:pt x="742" y="1115"/>
                </a:cubicBezTo>
                <a:cubicBezTo>
                  <a:pt x="742" y="1115"/>
                  <a:pt x="742" y="1114"/>
                  <a:pt x="741" y="1114"/>
                </a:cubicBezTo>
                <a:cubicBezTo>
                  <a:pt x="736" y="1117"/>
                  <a:pt x="732" y="1121"/>
                  <a:pt x="727" y="1125"/>
                </a:cubicBezTo>
                <a:cubicBezTo>
                  <a:pt x="731" y="1122"/>
                  <a:pt x="736" y="1117"/>
                  <a:pt x="739" y="1113"/>
                </a:cubicBezTo>
                <a:cubicBezTo>
                  <a:pt x="740" y="1113"/>
                  <a:pt x="739" y="1112"/>
                  <a:pt x="739" y="1112"/>
                </a:cubicBezTo>
                <a:cubicBezTo>
                  <a:pt x="734" y="1115"/>
                  <a:pt x="729" y="1119"/>
                  <a:pt x="725" y="1123"/>
                </a:cubicBezTo>
                <a:cubicBezTo>
                  <a:pt x="724" y="1123"/>
                  <a:pt x="728" y="1117"/>
                  <a:pt x="730" y="1115"/>
                </a:cubicBezTo>
                <a:cubicBezTo>
                  <a:pt x="731" y="1113"/>
                  <a:pt x="733" y="1111"/>
                  <a:pt x="735" y="1109"/>
                </a:cubicBezTo>
                <a:cubicBezTo>
                  <a:pt x="736" y="1109"/>
                  <a:pt x="735" y="1108"/>
                  <a:pt x="735" y="1108"/>
                </a:cubicBezTo>
                <a:cubicBezTo>
                  <a:pt x="732" y="1110"/>
                  <a:pt x="730" y="1111"/>
                  <a:pt x="727" y="1113"/>
                </a:cubicBezTo>
                <a:cubicBezTo>
                  <a:pt x="721" y="1118"/>
                  <a:pt x="727" y="1110"/>
                  <a:pt x="729" y="1109"/>
                </a:cubicBezTo>
                <a:cubicBezTo>
                  <a:pt x="729" y="1109"/>
                  <a:pt x="728" y="1108"/>
                  <a:pt x="728" y="1108"/>
                </a:cubicBezTo>
                <a:cubicBezTo>
                  <a:pt x="725" y="1110"/>
                  <a:pt x="726" y="1110"/>
                  <a:pt x="723" y="1112"/>
                </a:cubicBezTo>
                <a:cubicBezTo>
                  <a:pt x="721" y="1112"/>
                  <a:pt x="721" y="1111"/>
                  <a:pt x="723" y="1110"/>
                </a:cubicBezTo>
                <a:cubicBezTo>
                  <a:pt x="725" y="1109"/>
                  <a:pt x="726" y="1107"/>
                  <a:pt x="727" y="1106"/>
                </a:cubicBezTo>
                <a:cubicBezTo>
                  <a:pt x="728" y="1105"/>
                  <a:pt x="727" y="1105"/>
                  <a:pt x="727" y="1105"/>
                </a:cubicBezTo>
                <a:cubicBezTo>
                  <a:pt x="724" y="1106"/>
                  <a:pt x="721" y="1107"/>
                  <a:pt x="718" y="1109"/>
                </a:cubicBezTo>
                <a:cubicBezTo>
                  <a:pt x="719" y="1109"/>
                  <a:pt x="721" y="1105"/>
                  <a:pt x="722" y="1104"/>
                </a:cubicBezTo>
                <a:cubicBezTo>
                  <a:pt x="722" y="1103"/>
                  <a:pt x="722" y="1103"/>
                  <a:pt x="721" y="1103"/>
                </a:cubicBezTo>
                <a:cubicBezTo>
                  <a:pt x="715" y="1106"/>
                  <a:pt x="716" y="1106"/>
                  <a:pt x="719" y="1100"/>
                </a:cubicBezTo>
                <a:cubicBezTo>
                  <a:pt x="719" y="1100"/>
                  <a:pt x="719" y="1099"/>
                  <a:pt x="718" y="1099"/>
                </a:cubicBezTo>
                <a:cubicBezTo>
                  <a:pt x="713" y="1103"/>
                  <a:pt x="712" y="1104"/>
                  <a:pt x="715" y="1098"/>
                </a:cubicBezTo>
                <a:cubicBezTo>
                  <a:pt x="715" y="1097"/>
                  <a:pt x="715" y="1097"/>
                  <a:pt x="714" y="1097"/>
                </a:cubicBezTo>
                <a:cubicBezTo>
                  <a:pt x="710" y="1099"/>
                  <a:pt x="711" y="1098"/>
                  <a:pt x="713" y="1094"/>
                </a:cubicBezTo>
                <a:cubicBezTo>
                  <a:pt x="713" y="1094"/>
                  <a:pt x="713" y="1094"/>
                  <a:pt x="712" y="1094"/>
                </a:cubicBezTo>
                <a:cubicBezTo>
                  <a:pt x="707" y="1095"/>
                  <a:pt x="708" y="1097"/>
                  <a:pt x="711" y="1092"/>
                </a:cubicBezTo>
                <a:cubicBezTo>
                  <a:pt x="713" y="1093"/>
                  <a:pt x="715" y="1094"/>
                  <a:pt x="717" y="1095"/>
                </a:cubicBezTo>
                <a:cubicBezTo>
                  <a:pt x="715" y="1094"/>
                  <a:pt x="713" y="1093"/>
                  <a:pt x="711" y="1091"/>
                </a:cubicBezTo>
                <a:cubicBezTo>
                  <a:pt x="711" y="1091"/>
                  <a:pt x="710" y="1091"/>
                  <a:pt x="710" y="1091"/>
                </a:cubicBezTo>
                <a:cubicBezTo>
                  <a:pt x="710" y="1091"/>
                  <a:pt x="710" y="1091"/>
                  <a:pt x="710" y="1091"/>
                </a:cubicBezTo>
                <a:cubicBezTo>
                  <a:pt x="707" y="1089"/>
                  <a:pt x="704" y="1087"/>
                  <a:pt x="701" y="1085"/>
                </a:cubicBezTo>
                <a:cubicBezTo>
                  <a:pt x="700" y="1083"/>
                  <a:pt x="698" y="1080"/>
                  <a:pt x="697" y="1077"/>
                </a:cubicBezTo>
                <a:cubicBezTo>
                  <a:pt x="698" y="1077"/>
                  <a:pt x="698" y="1077"/>
                  <a:pt x="698" y="1077"/>
                </a:cubicBezTo>
                <a:cubicBezTo>
                  <a:pt x="698" y="1077"/>
                  <a:pt x="698" y="1078"/>
                  <a:pt x="698" y="1078"/>
                </a:cubicBezTo>
                <a:cubicBezTo>
                  <a:pt x="699" y="1078"/>
                  <a:pt x="700" y="1078"/>
                  <a:pt x="701" y="1078"/>
                </a:cubicBezTo>
                <a:cubicBezTo>
                  <a:pt x="702" y="1078"/>
                  <a:pt x="702" y="1077"/>
                  <a:pt x="701" y="1077"/>
                </a:cubicBezTo>
                <a:cubicBezTo>
                  <a:pt x="702" y="1077"/>
                  <a:pt x="702" y="1078"/>
                  <a:pt x="703" y="1078"/>
                </a:cubicBezTo>
                <a:cubicBezTo>
                  <a:pt x="705" y="1078"/>
                  <a:pt x="707" y="1079"/>
                  <a:pt x="709" y="1080"/>
                </a:cubicBezTo>
                <a:cubicBezTo>
                  <a:pt x="709" y="1081"/>
                  <a:pt x="709" y="1081"/>
                  <a:pt x="709" y="1081"/>
                </a:cubicBezTo>
                <a:cubicBezTo>
                  <a:pt x="709" y="1081"/>
                  <a:pt x="709" y="1081"/>
                  <a:pt x="710" y="1081"/>
                </a:cubicBezTo>
                <a:cubicBezTo>
                  <a:pt x="718" y="1085"/>
                  <a:pt x="726" y="1089"/>
                  <a:pt x="734" y="1094"/>
                </a:cubicBezTo>
                <a:cubicBezTo>
                  <a:pt x="748" y="1102"/>
                  <a:pt x="759" y="1114"/>
                  <a:pt x="773" y="1123"/>
                </a:cubicBezTo>
                <a:cubicBezTo>
                  <a:pt x="774" y="1125"/>
                  <a:pt x="776" y="1128"/>
                  <a:pt x="778" y="1131"/>
                </a:cubicBezTo>
                <a:cubicBezTo>
                  <a:pt x="777" y="1131"/>
                  <a:pt x="776" y="1131"/>
                  <a:pt x="775" y="1131"/>
                </a:cubicBezTo>
                <a:close/>
                <a:moveTo>
                  <a:pt x="773" y="1122"/>
                </a:moveTo>
                <a:cubicBezTo>
                  <a:pt x="771" y="1119"/>
                  <a:pt x="769" y="1116"/>
                  <a:pt x="767" y="1112"/>
                </a:cubicBezTo>
                <a:cubicBezTo>
                  <a:pt x="771" y="1117"/>
                  <a:pt x="775" y="1121"/>
                  <a:pt x="779" y="1126"/>
                </a:cubicBezTo>
                <a:cubicBezTo>
                  <a:pt x="777" y="1125"/>
                  <a:pt x="775" y="1124"/>
                  <a:pt x="773" y="1122"/>
                </a:cubicBezTo>
                <a:close/>
                <a:moveTo>
                  <a:pt x="772" y="1122"/>
                </a:moveTo>
                <a:cubicBezTo>
                  <a:pt x="760" y="1113"/>
                  <a:pt x="750" y="1103"/>
                  <a:pt x="737" y="1095"/>
                </a:cubicBezTo>
                <a:cubicBezTo>
                  <a:pt x="728" y="1090"/>
                  <a:pt x="719" y="1085"/>
                  <a:pt x="710" y="1081"/>
                </a:cubicBezTo>
                <a:cubicBezTo>
                  <a:pt x="720" y="1080"/>
                  <a:pt x="729" y="1080"/>
                  <a:pt x="739" y="1080"/>
                </a:cubicBezTo>
                <a:cubicBezTo>
                  <a:pt x="740" y="1080"/>
                  <a:pt x="740" y="1079"/>
                  <a:pt x="739" y="1079"/>
                </a:cubicBezTo>
                <a:cubicBezTo>
                  <a:pt x="729" y="1079"/>
                  <a:pt x="719" y="1079"/>
                  <a:pt x="709" y="1080"/>
                </a:cubicBezTo>
                <a:cubicBezTo>
                  <a:pt x="709" y="1080"/>
                  <a:pt x="709" y="1080"/>
                  <a:pt x="709" y="1080"/>
                </a:cubicBezTo>
                <a:cubicBezTo>
                  <a:pt x="707" y="1079"/>
                  <a:pt x="706" y="1078"/>
                  <a:pt x="704" y="1078"/>
                </a:cubicBezTo>
                <a:cubicBezTo>
                  <a:pt x="708" y="1077"/>
                  <a:pt x="714" y="1076"/>
                  <a:pt x="718" y="1076"/>
                </a:cubicBezTo>
                <a:cubicBezTo>
                  <a:pt x="721" y="1076"/>
                  <a:pt x="725" y="1076"/>
                  <a:pt x="728" y="1076"/>
                </a:cubicBezTo>
                <a:cubicBezTo>
                  <a:pt x="729" y="1076"/>
                  <a:pt x="731" y="1076"/>
                  <a:pt x="733" y="1076"/>
                </a:cubicBezTo>
                <a:cubicBezTo>
                  <a:pt x="733" y="1076"/>
                  <a:pt x="733" y="1076"/>
                  <a:pt x="733" y="1076"/>
                </a:cubicBezTo>
                <a:cubicBezTo>
                  <a:pt x="732" y="1076"/>
                  <a:pt x="733" y="1077"/>
                  <a:pt x="733" y="1077"/>
                </a:cubicBezTo>
                <a:cubicBezTo>
                  <a:pt x="734" y="1076"/>
                  <a:pt x="735" y="1076"/>
                  <a:pt x="735" y="1076"/>
                </a:cubicBezTo>
                <a:cubicBezTo>
                  <a:pt x="736" y="1076"/>
                  <a:pt x="735" y="1075"/>
                  <a:pt x="735" y="1075"/>
                </a:cubicBezTo>
                <a:cubicBezTo>
                  <a:pt x="725" y="1075"/>
                  <a:pt x="716" y="1075"/>
                  <a:pt x="706" y="1076"/>
                </a:cubicBezTo>
                <a:cubicBezTo>
                  <a:pt x="709" y="1076"/>
                  <a:pt x="711" y="1075"/>
                  <a:pt x="713" y="1075"/>
                </a:cubicBezTo>
                <a:cubicBezTo>
                  <a:pt x="721" y="1074"/>
                  <a:pt x="729" y="1072"/>
                  <a:pt x="737" y="1073"/>
                </a:cubicBezTo>
                <a:cubicBezTo>
                  <a:pt x="746" y="1085"/>
                  <a:pt x="755" y="1097"/>
                  <a:pt x="764" y="1109"/>
                </a:cubicBezTo>
                <a:cubicBezTo>
                  <a:pt x="767" y="1113"/>
                  <a:pt x="770" y="1118"/>
                  <a:pt x="772" y="1122"/>
                </a:cubicBezTo>
                <a:close/>
                <a:moveTo>
                  <a:pt x="737" y="1073"/>
                </a:moveTo>
                <a:cubicBezTo>
                  <a:pt x="738" y="1073"/>
                  <a:pt x="739" y="1073"/>
                  <a:pt x="739" y="1073"/>
                </a:cubicBezTo>
                <a:cubicBezTo>
                  <a:pt x="740" y="1073"/>
                  <a:pt x="740" y="1073"/>
                  <a:pt x="739" y="1073"/>
                </a:cubicBezTo>
                <a:cubicBezTo>
                  <a:pt x="739" y="1073"/>
                  <a:pt x="738" y="1073"/>
                  <a:pt x="737" y="1072"/>
                </a:cubicBezTo>
                <a:cubicBezTo>
                  <a:pt x="729" y="1061"/>
                  <a:pt x="721" y="1049"/>
                  <a:pt x="714" y="1037"/>
                </a:cubicBezTo>
                <a:cubicBezTo>
                  <a:pt x="731" y="1060"/>
                  <a:pt x="748" y="1083"/>
                  <a:pt x="763" y="1107"/>
                </a:cubicBezTo>
                <a:cubicBezTo>
                  <a:pt x="754" y="1096"/>
                  <a:pt x="745" y="1084"/>
                  <a:pt x="737" y="1073"/>
                </a:cubicBezTo>
                <a:close/>
                <a:moveTo>
                  <a:pt x="737" y="1072"/>
                </a:moveTo>
                <a:cubicBezTo>
                  <a:pt x="725" y="1071"/>
                  <a:pt x="713" y="1074"/>
                  <a:pt x="701" y="1076"/>
                </a:cubicBezTo>
                <a:cubicBezTo>
                  <a:pt x="699" y="1075"/>
                  <a:pt x="698" y="1074"/>
                  <a:pt x="696" y="1074"/>
                </a:cubicBezTo>
                <a:cubicBezTo>
                  <a:pt x="696" y="1072"/>
                  <a:pt x="696" y="1071"/>
                  <a:pt x="697" y="1070"/>
                </a:cubicBezTo>
                <a:cubicBezTo>
                  <a:pt x="707" y="1070"/>
                  <a:pt x="717" y="1069"/>
                  <a:pt x="727" y="1068"/>
                </a:cubicBezTo>
                <a:cubicBezTo>
                  <a:pt x="727" y="1068"/>
                  <a:pt x="727" y="1068"/>
                  <a:pt x="727" y="1068"/>
                </a:cubicBezTo>
                <a:cubicBezTo>
                  <a:pt x="717" y="1069"/>
                  <a:pt x="707" y="1070"/>
                  <a:pt x="697" y="1070"/>
                </a:cubicBezTo>
                <a:cubicBezTo>
                  <a:pt x="700" y="1066"/>
                  <a:pt x="710" y="1066"/>
                  <a:pt x="718" y="1066"/>
                </a:cubicBezTo>
                <a:cubicBezTo>
                  <a:pt x="715" y="1067"/>
                  <a:pt x="712" y="1067"/>
                  <a:pt x="708" y="1068"/>
                </a:cubicBezTo>
                <a:cubicBezTo>
                  <a:pt x="708" y="1068"/>
                  <a:pt x="708" y="1069"/>
                  <a:pt x="709" y="1069"/>
                </a:cubicBezTo>
                <a:cubicBezTo>
                  <a:pt x="715" y="1068"/>
                  <a:pt x="722" y="1066"/>
                  <a:pt x="729" y="1067"/>
                </a:cubicBezTo>
                <a:cubicBezTo>
                  <a:pt x="730" y="1068"/>
                  <a:pt x="730" y="1067"/>
                  <a:pt x="729" y="1067"/>
                </a:cubicBezTo>
                <a:cubicBezTo>
                  <a:pt x="728" y="1066"/>
                  <a:pt x="727" y="1066"/>
                  <a:pt x="726" y="1066"/>
                </a:cubicBezTo>
                <a:cubicBezTo>
                  <a:pt x="726" y="1066"/>
                  <a:pt x="726" y="1065"/>
                  <a:pt x="725" y="1065"/>
                </a:cubicBezTo>
                <a:cubicBezTo>
                  <a:pt x="724" y="1065"/>
                  <a:pt x="723" y="1065"/>
                  <a:pt x="721" y="1065"/>
                </a:cubicBezTo>
                <a:cubicBezTo>
                  <a:pt x="723" y="1065"/>
                  <a:pt x="724" y="1065"/>
                  <a:pt x="726" y="1064"/>
                </a:cubicBezTo>
                <a:cubicBezTo>
                  <a:pt x="726" y="1064"/>
                  <a:pt x="726" y="1063"/>
                  <a:pt x="726" y="1063"/>
                </a:cubicBezTo>
                <a:cubicBezTo>
                  <a:pt x="719" y="1062"/>
                  <a:pt x="713" y="1064"/>
                  <a:pt x="707" y="1064"/>
                </a:cubicBezTo>
                <a:cubicBezTo>
                  <a:pt x="706" y="1064"/>
                  <a:pt x="706" y="1065"/>
                  <a:pt x="707" y="1065"/>
                </a:cubicBezTo>
                <a:cubicBezTo>
                  <a:pt x="712" y="1065"/>
                  <a:pt x="718" y="1063"/>
                  <a:pt x="723" y="1064"/>
                </a:cubicBezTo>
                <a:cubicBezTo>
                  <a:pt x="721" y="1064"/>
                  <a:pt x="719" y="1065"/>
                  <a:pt x="718" y="1065"/>
                </a:cubicBezTo>
                <a:cubicBezTo>
                  <a:pt x="718" y="1065"/>
                  <a:pt x="718" y="1065"/>
                  <a:pt x="718" y="1065"/>
                </a:cubicBezTo>
                <a:cubicBezTo>
                  <a:pt x="712" y="1065"/>
                  <a:pt x="705" y="1065"/>
                  <a:pt x="700" y="1067"/>
                </a:cubicBezTo>
                <a:cubicBezTo>
                  <a:pt x="701" y="1065"/>
                  <a:pt x="704" y="1064"/>
                  <a:pt x="706" y="1063"/>
                </a:cubicBezTo>
                <a:cubicBezTo>
                  <a:pt x="709" y="1062"/>
                  <a:pt x="712" y="1062"/>
                  <a:pt x="715" y="1061"/>
                </a:cubicBezTo>
                <a:cubicBezTo>
                  <a:pt x="715" y="1061"/>
                  <a:pt x="715" y="1060"/>
                  <a:pt x="714" y="1060"/>
                </a:cubicBezTo>
                <a:cubicBezTo>
                  <a:pt x="711" y="1061"/>
                  <a:pt x="707" y="1061"/>
                  <a:pt x="703" y="1063"/>
                </a:cubicBezTo>
                <a:cubicBezTo>
                  <a:pt x="701" y="1064"/>
                  <a:pt x="699" y="1065"/>
                  <a:pt x="699" y="1068"/>
                </a:cubicBezTo>
                <a:cubicBezTo>
                  <a:pt x="699" y="1068"/>
                  <a:pt x="698" y="1068"/>
                  <a:pt x="698" y="1068"/>
                </a:cubicBezTo>
                <a:cubicBezTo>
                  <a:pt x="699" y="1067"/>
                  <a:pt x="700" y="1063"/>
                  <a:pt x="701" y="1062"/>
                </a:cubicBezTo>
                <a:cubicBezTo>
                  <a:pt x="701" y="1060"/>
                  <a:pt x="702" y="1058"/>
                  <a:pt x="703" y="1057"/>
                </a:cubicBezTo>
                <a:cubicBezTo>
                  <a:pt x="704" y="1055"/>
                  <a:pt x="705" y="1052"/>
                  <a:pt x="706" y="1050"/>
                </a:cubicBezTo>
                <a:cubicBezTo>
                  <a:pt x="706" y="1050"/>
                  <a:pt x="707" y="1049"/>
                  <a:pt x="708" y="1048"/>
                </a:cubicBezTo>
                <a:cubicBezTo>
                  <a:pt x="711" y="1047"/>
                  <a:pt x="715" y="1047"/>
                  <a:pt x="718" y="1048"/>
                </a:cubicBezTo>
                <a:cubicBezTo>
                  <a:pt x="719" y="1049"/>
                  <a:pt x="719" y="1048"/>
                  <a:pt x="718" y="1047"/>
                </a:cubicBezTo>
                <a:cubicBezTo>
                  <a:pt x="716" y="1047"/>
                  <a:pt x="714" y="1046"/>
                  <a:pt x="711" y="1047"/>
                </a:cubicBezTo>
                <a:cubicBezTo>
                  <a:pt x="712" y="1046"/>
                  <a:pt x="712" y="1046"/>
                  <a:pt x="713" y="1046"/>
                </a:cubicBezTo>
                <a:cubicBezTo>
                  <a:pt x="713" y="1046"/>
                  <a:pt x="713" y="1045"/>
                  <a:pt x="713" y="1045"/>
                </a:cubicBezTo>
                <a:cubicBezTo>
                  <a:pt x="712" y="1045"/>
                  <a:pt x="711" y="1045"/>
                  <a:pt x="710" y="1045"/>
                </a:cubicBezTo>
                <a:cubicBezTo>
                  <a:pt x="709" y="1045"/>
                  <a:pt x="709" y="1046"/>
                  <a:pt x="710" y="1046"/>
                </a:cubicBezTo>
                <a:cubicBezTo>
                  <a:pt x="709" y="1046"/>
                  <a:pt x="709" y="1046"/>
                  <a:pt x="708" y="1047"/>
                </a:cubicBezTo>
                <a:cubicBezTo>
                  <a:pt x="709" y="1045"/>
                  <a:pt x="710" y="1044"/>
                  <a:pt x="710" y="1044"/>
                </a:cubicBezTo>
                <a:cubicBezTo>
                  <a:pt x="710" y="1044"/>
                  <a:pt x="711" y="1044"/>
                  <a:pt x="711" y="1043"/>
                </a:cubicBezTo>
                <a:cubicBezTo>
                  <a:pt x="710" y="1042"/>
                  <a:pt x="708" y="1044"/>
                  <a:pt x="707" y="1047"/>
                </a:cubicBezTo>
                <a:cubicBezTo>
                  <a:pt x="706" y="1047"/>
                  <a:pt x="705" y="1047"/>
                  <a:pt x="704" y="1048"/>
                </a:cubicBezTo>
                <a:cubicBezTo>
                  <a:pt x="704" y="1048"/>
                  <a:pt x="704" y="1047"/>
                  <a:pt x="704" y="1047"/>
                </a:cubicBezTo>
                <a:cubicBezTo>
                  <a:pt x="705" y="1046"/>
                  <a:pt x="705" y="1044"/>
                  <a:pt x="706" y="1042"/>
                </a:cubicBezTo>
                <a:cubicBezTo>
                  <a:pt x="708" y="1042"/>
                  <a:pt x="709" y="1042"/>
                  <a:pt x="710" y="1042"/>
                </a:cubicBezTo>
                <a:cubicBezTo>
                  <a:pt x="711" y="1042"/>
                  <a:pt x="714" y="1042"/>
                  <a:pt x="714" y="1042"/>
                </a:cubicBezTo>
                <a:cubicBezTo>
                  <a:pt x="714" y="1043"/>
                  <a:pt x="715" y="1043"/>
                  <a:pt x="715" y="1043"/>
                </a:cubicBezTo>
                <a:cubicBezTo>
                  <a:pt x="716" y="1041"/>
                  <a:pt x="712" y="1041"/>
                  <a:pt x="708" y="1041"/>
                </a:cubicBezTo>
                <a:cubicBezTo>
                  <a:pt x="708" y="1041"/>
                  <a:pt x="708" y="1041"/>
                  <a:pt x="708" y="1041"/>
                </a:cubicBezTo>
                <a:cubicBezTo>
                  <a:pt x="708" y="1041"/>
                  <a:pt x="707" y="1041"/>
                  <a:pt x="707" y="1041"/>
                </a:cubicBezTo>
                <a:cubicBezTo>
                  <a:pt x="707" y="1040"/>
                  <a:pt x="708" y="1039"/>
                  <a:pt x="708" y="1038"/>
                </a:cubicBezTo>
                <a:cubicBezTo>
                  <a:pt x="708" y="1037"/>
                  <a:pt x="709" y="1035"/>
                  <a:pt x="710" y="1033"/>
                </a:cubicBezTo>
                <a:cubicBezTo>
                  <a:pt x="711" y="1034"/>
                  <a:pt x="712" y="1035"/>
                  <a:pt x="713" y="1036"/>
                </a:cubicBezTo>
                <a:cubicBezTo>
                  <a:pt x="720" y="1048"/>
                  <a:pt x="728" y="1060"/>
                  <a:pt x="737" y="1072"/>
                </a:cubicBezTo>
                <a:close/>
                <a:moveTo>
                  <a:pt x="710" y="1032"/>
                </a:moveTo>
                <a:cubicBezTo>
                  <a:pt x="710" y="1032"/>
                  <a:pt x="710" y="1032"/>
                  <a:pt x="711" y="1032"/>
                </a:cubicBezTo>
                <a:cubicBezTo>
                  <a:pt x="711" y="1033"/>
                  <a:pt x="711" y="1033"/>
                  <a:pt x="711" y="1034"/>
                </a:cubicBezTo>
                <a:cubicBezTo>
                  <a:pt x="711" y="1033"/>
                  <a:pt x="711" y="1033"/>
                  <a:pt x="710" y="1032"/>
                </a:cubicBezTo>
                <a:close/>
                <a:moveTo>
                  <a:pt x="711" y="1028"/>
                </a:moveTo>
                <a:cubicBezTo>
                  <a:pt x="711" y="1028"/>
                  <a:pt x="711" y="1028"/>
                  <a:pt x="711" y="1028"/>
                </a:cubicBezTo>
                <a:cubicBezTo>
                  <a:pt x="711" y="1029"/>
                  <a:pt x="710" y="1029"/>
                  <a:pt x="710" y="1030"/>
                </a:cubicBezTo>
                <a:cubicBezTo>
                  <a:pt x="710" y="1030"/>
                  <a:pt x="710" y="1030"/>
                  <a:pt x="710" y="1030"/>
                </a:cubicBezTo>
                <a:cubicBezTo>
                  <a:pt x="709" y="1029"/>
                  <a:pt x="708" y="1027"/>
                  <a:pt x="707" y="1026"/>
                </a:cubicBezTo>
                <a:cubicBezTo>
                  <a:pt x="707" y="1025"/>
                  <a:pt x="707" y="1025"/>
                  <a:pt x="707" y="1024"/>
                </a:cubicBezTo>
                <a:cubicBezTo>
                  <a:pt x="708" y="1024"/>
                  <a:pt x="709" y="1025"/>
                  <a:pt x="709" y="1025"/>
                </a:cubicBezTo>
                <a:cubicBezTo>
                  <a:pt x="710" y="1025"/>
                  <a:pt x="711" y="1026"/>
                  <a:pt x="711" y="1027"/>
                </a:cubicBezTo>
                <a:cubicBezTo>
                  <a:pt x="711" y="1028"/>
                  <a:pt x="711" y="1028"/>
                  <a:pt x="711" y="1028"/>
                </a:cubicBezTo>
                <a:close/>
                <a:moveTo>
                  <a:pt x="705" y="1024"/>
                </a:moveTo>
                <a:cubicBezTo>
                  <a:pt x="705" y="1024"/>
                  <a:pt x="705" y="1024"/>
                  <a:pt x="705" y="1024"/>
                </a:cubicBezTo>
                <a:cubicBezTo>
                  <a:pt x="705" y="1024"/>
                  <a:pt x="705" y="1023"/>
                  <a:pt x="705" y="1023"/>
                </a:cubicBezTo>
                <a:cubicBezTo>
                  <a:pt x="705" y="1023"/>
                  <a:pt x="705" y="1023"/>
                  <a:pt x="705" y="1024"/>
                </a:cubicBezTo>
                <a:cubicBezTo>
                  <a:pt x="705" y="1024"/>
                  <a:pt x="705" y="1024"/>
                  <a:pt x="705" y="1024"/>
                </a:cubicBezTo>
                <a:close/>
                <a:moveTo>
                  <a:pt x="703" y="1024"/>
                </a:moveTo>
                <a:cubicBezTo>
                  <a:pt x="702" y="1024"/>
                  <a:pt x="702" y="1024"/>
                  <a:pt x="701" y="1024"/>
                </a:cubicBezTo>
                <a:cubicBezTo>
                  <a:pt x="701" y="1024"/>
                  <a:pt x="701" y="1025"/>
                  <a:pt x="701" y="1025"/>
                </a:cubicBezTo>
                <a:cubicBezTo>
                  <a:pt x="702" y="1025"/>
                  <a:pt x="702" y="1025"/>
                  <a:pt x="703" y="1024"/>
                </a:cubicBezTo>
                <a:cubicBezTo>
                  <a:pt x="703" y="1025"/>
                  <a:pt x="703" y="1025"/>
                  <a:pt x="703" y="1026"/>
                </a:cubicBezTo>
                <a:cubicBezTo>
                  <a:pt x="702" y="1025"/>
                  <a:pt x="700" y="1025"/>
                  <a:pt x="698" y="1025"/>
                </a:cubicBezTo>
                <a:cubicBezTo>
                  <a:pt x="698" y="1024"/>
                  <a:pt x="697" y="1023"/>
                  <a:pt x="696" y="1022"/>
                </a:cubicBezTo>
                <a:cubicBezTo>
                  <a:pt x="698" y="1023"/>
                  <a:pt x="701" y="1023"/>
                  <a:pt x="703" y="1024"/>
                </a:cubicBezTo>
                <a:cubicBezTo>
                  <a:pt x="703" y="1024"/>
                  <a:pt x="703" y="1024"/>
                  <a:pt x="703" y="1024"/>
                </a:cubicBezTo>
                <a:close/>
                <a:moveTo>
                  <a:pt x="698" y="1025"/>
                </a:moveTo>
                <a:cubicBezTo>
                  <a:pt x="696" y="1024"/>
                  <a:pt x="694" y="1024"/>
                  <a:pt x="692" y="1024"/>
                </a:cubicBezTo>
                <a:cubicBezTo>
                  <a:pt x="691" y="1023"/>
                  <a:pt x="690" y="1023"/>
                  <a:pt x="690" y="1022"/>
                </a:cubicBezTo>
                <a:cubicBezTo>
                  <a:pt x="690" y="1022"/>
                  <a:pt x="690" y="1022"/>
                  <a:pt x="690" y="1022"/>
                </a:cubicBezTo>
                <a:cubicBezTo>
                  <a:pt x="692" y="1022"/>
                  <a:pt x="694" y="1022"/>
                  <a:pt x="696" y="1022"/>
                </a:cubicBezTo>
                <a:cubicBezTo>
                  <a:pt x="696" y="1023"/>
                  <a:pt x="697" y="1024"/>
                  <a:pt x="698" y="1025"/>
                </a:cubicBezTo>
                <a:close/>
                <a:moveTo>
                  <a:pt x="690" y="1022"/>
                </a:moveTo>
                <a:cubicBezTo>
                  <a:pt x="691" y="1021"/>
                  <a:pt x="691" y="1020"/>
                  <a:pt x="692" y="1019"/>
                </a:cubicBezTo>
                <a:cubicBezTo>
                  <a:pt x="692" y="1019"/>
                  <a:pt x="692" y="1019"/>
                  <a:pt x="693" y="1019"/>
                </a:cubicBezTo>
                <a:cubicBezTo>
                  <a:pt x="694" y="1020"/>
                  <a:pt x="694" y="1021"/>
                  <a:pt x="695" y="1022"/>
                </a:cubicBezTo>
                <a:cubicBezTo>
                  <a:pt x="693" y="1022"/>
                  <a:pt x="692" y="1022"/>
                  <a:pt x="690" y="1022"/>
                </a:cubicBezTo>
                <a:close/>
                <a:moveTo>
                  <a:pt x="692" y="1019"/>
                </a:moveTo>
                <a:cubicBezTo>
                  <a:pt x="692" y="1019"/>
                  <a:pt x="692" y="1018"/>
                  <a:pt x="692" y="1018"/>
                </a:cubicBezTo>
                <a:cubicBezTo>
                  <a:pt x="692" y="1018"/>
                  <a:pt x="692" y="1019"/>
                  <a:pt x="692" y="1019"/>
                </a:cubicBezTo>
                <a:cubicBezTo>
                  <a:pt x="692" y="1019"/>
                  <a:pt x="692" y="1019"/>
                  <a:pt x="692" y="1019"/>
                </a:cubicBezTo>
                <a:close/>
                <a:moveTo>
                  <a:pt x="692" y="1019"/>
                </a:moveTo>
                <a:cubicBezTo>
                  <a:pt x="690" y="1018"/>
                  <a:pt x="689" y="1018"/>
                  <a:pt x="687" y="1018"/>
                </a:cubicBezTo>
                <a:cubicBezTo>
                  <a:pt x="688" y="1017"/>
                  <a:pt x="689" y="1016"/>
                  <a:pt x="689" y="1015"/>
                </a:cubicBezTo>
                <a:cubicBezTo>
                  <a:pt x="690" y="1016"/>
                  <a:pt x="691" y="1017"/>
                  <a:pt x="692" y="1018"/>
                </a:cubicBezTo>
                <a:cubicBezTo>
                  <a:pt x="692" y="1018"/>
                  <a:pt x="692" y="1018"/>
                  <a:pt x="692" y="1019"/>
                </a:cubicBezTo>
                <a:close/>
                <a:moveTo>
                  <a:pt x="677" y="1006"/>
                </a:moveTo>
                <a:cubicBezTo>
                  <a:pt x="677" y="1005"/>
                  <a:pt x="677" y="1005"/>
                  <a:pt x="677" y="1005"/>
                </a:cubicBezTo>
                <a:cubicBezTo>
                  <a:pt x="677" y="1004"/>
                  <a:pt x="677" y="1004"/>
                  <a:pt x="677" y="1005"/>
                </a:cubicBezTo>
                <a:cubicBezTo>
                  <a:pt x="677" y="1005"/>
                  <a:pt x="677" y="1005"/>
                  <a:pt x="677" y="1006"/>
                </a:cubicBezTo>
                <a:cubicBezTo>
                  <a:pt x="676" y="1006"/>
                  <a:pt x="674" y="1006"/>
                  <a:pt x="673" y="1006"/>
                </a:cubicBezTo>
                <a:cubicBezTo>
                  <a:pt x="674" y="1005"/>
                  <a:pt x="675" y="1004"/>
                  <a:pt x="676" y="1002"/>
                </a:cubicBezTo>
                <a:cubicBezTo>
                  <a:pt x="677" y="1003"/>
                  <a:pt x="679" y="1003"/>
                  <a:pt x="681" y="1003"/>
                </a:cubicBezTo>
                <a:cubicBezTo>
                  <a:pt x="680" y="1004"/>
                  <a:pt x="679" y="1005"/>
                  <a:pt x="678" y="1006"/>
                </a:cubicBezTo>
                <a:cubicBezTo>
                  <a:pt x="678" y="1006"/>
                  <a:pt x="678" y="1006"/>
                  <a:pt x="677" y="1006"/>
                </a:cubicBezTo>
                <a:close/>
                <a:moveTo>
                  <a:pt x="676" y="1002"/>
                </a:moveTo>
                <a:cubicBezTo>
                  <a:pt x="676" y="1002"/>
                  <a:pt x="676" y="1002"/>
                  <a:pt x="676" y="1002"/>
                </a:cubicBezTo>
                <a:cubicBezTo>
                  <a:pt x="678" y="1002"/>
                  <a:pt x="680" y="1001"/>
                  <a:pt x="682" y="1001"/>
                </a:cubicBezTo>
                <a:cubicBezTo>
                  <a:pt x="682" y="1002"/>
                  <a:pt x="681" y="1002"/>
                  <a:pt x="681" y="1003"/>
                </a:cubicBezTo>
                <a:cubicBezTo>
                  <a:pt x="679" y="1003"/>
                  <a:pt x="678" y="1002"/>
                  <a:pt x="676" y="1002"/>
                </a:cubicBezTo>
                <a:close/>
                <a:moveTo>
                  <a:pt x="682" y="1001"/>
                </a:moveTo>
                <a:cubicBezTo>
                  <a:pt x="680" y="1001"/>
                  <a:pt x="678" y="1001"/>
                  <a:pt x="677" y="1001"/>
                </a:cubicBezTo>
                <a:cubicBezTo>
                  <a:pt x="678" y="1000"/>
                  <a:pt x="679" y="999"/>
                  <a:pt x="680" y="998"/>
                </a:cubicBezTo>
                <a:cubicBezTo>
                  <a:pt x="681" y="998"/>
                  <a:pt x="683" y="998"/>
                  <a:pt x="685" y="998"/>
                </a:cubicBezTo>
                <a:cubicBezTo>
                  <a:pt x="684" y="999"/>
                  <a:pt x="683" y="1000"/>
                  <a:pt x="683" y="1001"/>
                </a:cubicBezTo>
                <a:cubicBezTo>
                  <a:pt x="682" y="1001"/>
                  <a:pt x="682" y="1001"/>
                  <a:pt x="682" y="1001"/>
                </a:cubicBezTo>
                <a:close/>
                <a:moveTo>
                  <a:pt x="676" y="1001"/>
                </a:moveTo>
                <a:cubicBezTo>
                  <a:pt x="675" y="1001"/>
                  <a:pt x="674" y="1001"/>
                  <a:pt x="674" y="1002"/>
                </a:cubicBezTo>
                <a:cubicBezTo>
                  <a:pt x="669" y="1001"/>
                  <a:pt x="664" y="1000"/>
                  <a:pt x="660" y="999"/>
                </a:cubicBezTo>
                <a:cubicBezTo>
                  <a:pt x="659" y="999"/>
                  <a:pt x="659" y="999"/>
                  <a:pt x="659" y="999"/>
                </a:cubicBezTo>
                <a:cubicBezTo>
                  <a:pt x="660" y="999"/>
                  <a:pt x="660" y="999"/>
                  <a:pt x="661" y="998"/>
                </a:cubicBezTo>
                <a:cubicBezTo>
                  <a:pt x="667" y="998"/>
                  <a:pt x="673" y="998"/>
                  <a:pt x="679" y="998"/>
                </a:cubicBezTo>
                <a:cubicBezTo>
                  <a:pt x="678" y="999"/>
                  <a:pt x="677" y="1000"/>
                  <a:pt x="676" y="1001"/>
                </a:cubicBezTo>
                <a:close/>
                <a:moveTo>
                  <a:pt x="659" y="999"/>
                </a:moveTo>
                <a:cubicBezTo>
                  <a:pt x="658" y="999"/>
                  <a:pt x="658" y="999"/>
                  <a:pt x="657" y="999"/>
                </a:cubicBezTo>
                <a:cubicBezTo>
                  <a:pt x="657" y="999"/>
                  <a:pt x="657" y="999"/>
                  <a:pt x="657" y="999"/>
                </a:cubicBezTo>
                <a:cubicBezTo>
                  <a:pt x="658" y="999"/>
                  <a:pt x="658" y="999"/>
                  <a:pt x="659" y="999"/>
                </a:cubicBezTo>
                <a:cubicBezTo>
                  <a:pt x="659" y="999"/>
                  <a:pt x="659" y="999"/>
                  <a:pt x="659" y="999"/>
                </a:cubicBezTo>
                <a:close/>
                <a:moveTo>
                  <a:pt x="658" y="998"/>
                </a:moveTo>
                <a:cubicBezTo>
                  <a:pt x="658" y="998"/>
                  <a:pt x="658" y="998"/>
                  <a:pt x="658" y="998"/>
                </a:cubicBezTo>
                <a:cubicBezTo>
                  <a:pt x="658" y="998"/>
                  <a:pt x="658" y="998"/>
                  <a:pt x="658" y="998"/>
                </a:cubicBezTo>
                <a:cubicBezTo>
                  <a:pt x="658" y="998"/>
                  <a:pt x="658" y="998"/>
                  <a:pt x="658" y="998"/>
                </a:cubicBezTo>
                <a:cubicBezTo>
                  <a:pt x="658" y="998"/>
                  <a:pt x="658" y="998"/>
                  <a:pt x="658" y="998"/>
                </a:cubicBezTo>
                <a:cubicBezTo>
                  <a:pt x="658" y="998"/>
                  <a:pt x="658" y="998"/>
                  <a:pt x="658" y="998"/>
                </a:cubicBezTo>
                <a:close/>
                <a:moveTo>
                  <a:pt x="658" y="998"/>
                </a:moveTo>
                <a:cubicBezTo>
                  <a:pt x="657" y="998"/>
                  <a:pt x="657" y="998"/>
                  <a:pt x="657" y="998"/>
                </a:cubicBezTo>
                <a:cubicBezTo>
                  <a:pt x="657" y="998"/>
                  <a:pt x="656" y="998"/>
                  <a:pt x="656" y="998"/>
                </a:cubicBezTo>
                <a:cubicBezTo>
                  <a:pt x="656" y="998"/>
                  <a:pt x="657" y="997"/>
                  <a:pt x="657" y="997"/>
                </a:cubicBezTo>
                <a:cubicBezTo>
                  <a:pt x="657" y="997"/>
                  <a:pt x="657" y="997"/>
                  <a:pt x="658" y="998"/>
                </a:cubicBezTo>
                <a:cubicBezTo>
                  <a:pt x="658" y="998"/>
                  <a:pt x="658" y="998"/>
                  <a:pt x="658" y="998"/>
                </a:cubicBezTo>
                <a:close/>
                <a:moveTo>
                  <a:pt x="655" y="998"/>
                </a:moveTo>
                <a:cubicBezTo>
                  <a:pt x="655" y="998"/>
                  <a:pt x="654" y="998"/>
                  <a:pt x="654" y="998"/>
                </a:cubicBezTo>
                <a:cubicBezTo>
                  <a:pt x="653" y="998"/>
                  <a:pt x="653" y="998"/>
                  <a:pt x="652" y="998"/>
                </a:cubicBezTo>
                <a:cubicBezTo>
                  <a:pt x="652" y="998"/>
                  <a:pt x="652" y="998"/>
                  <a:pt x="652" y="998"/>
                </a:cubicBezTo>
                <a:cubicBezTo>
                  <a:pt x="652" y="998"/>
                  <a:pt x="652" y="998"/>
                  <a:pt x="652" y="998"/>
                </a:cubicBezTo>
                <a:cubicBezTo>
                  <a:pt x="652" y="998"/>
                  <a:pt x="652" y="998"/>
                  <a:pt x="651" y="998"/>
                </a:cubicBezTo>
                <a:cubicBezTo>
                  <a:pt x="651" y="998"/>
                  <a:pt x="651" y="998"/>
                  <a:pt x="650" y="998"/>
                </a:cubicBezTo>
                <a:cubicBezTo>
                  <a:pt x="651" y="996"/>
                  <a:pt x="653" y="995"/>
                  <a:pt x="654" y="993"/>
                </a:cubicBezTo>
                <a:cubicBezTo>
                  <a:pt x="655" y="994"/>
                  <a:pt x="656" y="995"/>
                  <a:pt x="657" y="996"/>
                </a:cubicBezTo>
                <a:cubicBezTo>
                  <a:pt x="656" y="997"/>
                  <a:pt x="656" y="998"/>
                  <a:pt x="655" y="998"/>
                </a:cubicBezTo>
                <a:close/>
                <a:moveTo>
                  <a:pt x="654" y="993"/>
                </a:moveTo>
                <a:cubicBezTo>
                  <a:pt x="657" y="989"/>
                  <a:pt x="661" y="984"/>
                  <a:pt x="665" y="981"/>
                </a:cubicBezTo>
                <a:cubicBezTo>
                  <a:pt x="666" y="981"/>
                  <a:pt x="666" y="982"/>
                  <a:pt x="667" y="983"/>
                </a:cubicBezTo>
                <a:cubicBezTo>
                  <a:pt x="668" y="983"/>
                  <a:pt x="668" y="984"/>
                  <a:pt x="669" y="984"/>
                </a:cubicBezTo>
                <a:cubicBezTo>
                  <a:pt x="664" y="988"/>
                  <a:pt x="660" y="991"/>
                  <a:pt x="657" y="996"/>
                </a:cubicBezTo>
                <a:cubicBezTo>
                  <a:pt x="656" y="995"/>
                  <a:pt x="655" y="994"/>
                  <a:pt x="654" y="993"/>
                </a:cubicBezTo>
                <a:close/>
                <a:moveTo>
                  <a:pt x="665" y="980"/>
                </a:moveTo>
                <a:cubicBezTo>
                  <a:pt x="665" y="980"/>
                  <a:pt x="665" y="980"/>
                  <a:pt x="665" y="980"/>
                </a:cubicBezTo>
                <a:cubicBezTo>
                  <a:pt x="667" y="981"/>
                  <a:pt x="668" y="982"/>
                  <a:pt x="670" y="983"/>
                </a:cubicBezTo>
                <a:cubicBezTo>
                  <a:pt x="670" y="983"/>
                  <a:pt x="669" y="984"/>
                  <a:pt x="669" y="984"/>
                </a:cubicBezTo>
                <a:cubicBezTo>
                  <a:pt x="668" y="983"/>
                  <a:pt x="666" y="981"/>
                  <a:pt x="665" y="980"/>
                </a:cubicBezTo>
                <a:close/>
                <a:moveTo>
                  <a:pt x="665" y="980"/>
                </a:moveTo>
                <a:cubicBezTo>
                  <a:pt x="664" y="979"/>
                  <a:pt x="663" y="979"/>
                  <a:pt x="663" y="978"/>
                </a:cubicBezTo>
                <a:cubicBezTo>
                  <a:pt x="663" y="978"/>
                  <a:pt x="663" y="979"/>
                  <a:pt x="663" y="979"/>
                </a:cubicBezTo>
                <a:cubicBezTo>
                  <a:pt x="664" y="979"/>
                  <a:pt x="664" y="979"/>
                  <a:pt x="665" y="980"/>
                </a:cubicBezTo>
                <a:cubicBezTo>
                  <a:pt x="665" y="980"/>
                  <a:pt x="665" y="980"/>
                  <a:pt x="665" y="980"/>
                </a:cubicBezTo>
                <a:close/>
                <a:moveTo>
                  <a:pt x="673" y="964"/>
                </a:moveTo>
                <a:cubicBezTo>
                  <a:pt x="673" y="964"/>
                  <a:pt x="673" y="963"/>
                  <a:pt x="673" y="963"/>
                </a:cubicBezTo>
                <a:cubicBezTo>
                  <a:pt x="673" y="963"/>
                  <a:pt x="673" y="964"/>
                  <a:pt x="673" y="964"/>
                </a:cubicBezTo>
                <a:cubicBezTo>
                  <a:pt x="673" y="964"/>
                  <a:pt x="673" y="964"/>
                  <a:pt x="673" y="964"/>
                </a:cubicBezTo>
                <a:close/>
                <a:moveTo>
                  <a:pt x="672" y="963"/>
                </a:moveTo>
                <a:cubicBezTo>
                  <a:pt x="672" y="963"/>
                  <a:pt x="671" y="963"/>
                  <a:pt x="671" y="963"/>
                </a:cubicBezTo>
                <a:cubicBezTo>
                  <a:pt x="671" y="963"/>
                  <a:pt x="671" y="963"/>
                  <a:pt x="671" y="962"/>
                </a:cubicBezTo>
                <a:cubicBezTo>
                  <a:pt x="666" y="959"/>
                  <a:pt x="662" y="955"/>
                  <a:pt x="659" y="951"/>
                </a:cubicBezTo>
                <a:cubicBezTo>
                  <a:pt x="660" y="949"/>
                  <a:pt x="662" y="947"/>
                  <a:pt x="664" y="944"/>
                </a:cubicBezTo>
                <a:cubicBezTo>
                  <a:pt x="664" y="946"/>
                  <a:pt x="665" y="948"/>
                  <a:pt x="666" y="949"/>
                </a:cubicBezTo>
                <a:cubicBezTo>
                  <a:pt x="667" y="953"/>
                  <a:pt x="668" y="956"/>
                  <a:pt x="669" y="960"/>
                </a:cubicBezTo>
                <a:cubicBezTo>
                  <a:pt x="669" y="960"/>
                  <a:pt x="670" y="960"/>
                  <a:pt x="670" y="959"/>
                </a:cubicBezTo>
                <a:cubicBezTo>
                  <a:pt x="669" y="957"/>
                  <a:pt x="669" y="955"/>
                  <a:pt x="668" y="953"/>
                </a:cubicBezTo>
                <a:cubicBezTo>
                  <a:pt x="669" y="956"/>
                  <a:pt x="671" y="959"/>
                  <a:pt x="672" y="961"/>
                </a:cubicBezTo>
                <a:cubicBezTo>
                  <a:pt x="672" y="962"/>
                  <a:pt x="672" y="963"/>
                  <a:pt x="672" y="963"/>
                </a:cubicBezTo>
                <a:close/>
                <a:moveTo>
                  <a:pt x="668" y="952"/>
                </a:moveTo>
                <a:cubicBezTo>
                  <a:pt x="667" y="950"/>
                  <a:pt x="667" y="948"/>
                  <a:pt x="667" y="946"/>
                </a:cubicBezTo>
                <a:cubicBezTo>
                  <a:pt x="668" y="947"/>
                  <a:pt x="669" y="948"/>
                  <a:pt x="671" y="949"/>
                </a:cubicBezTo>
                <a:cubicBezTo>
                  <a:pt x="671" y="949"/>
                  <a:pt x="671" y="949"/>
                  <a:pt x="671" y="949"/>
                </a:cubicBezTo>
                <a:cubicBezTo>
                  <a:pt x="671" y="953"/>
                  <a:pt x="672" y="957"/>
                  <a:pt x="672" y="960"/>
                </a:cubicBezTo>
                <a:cubicBezTo>
                  <a:pt x="670" y="958"/>
                  <a:pt x="669" y="955"/>
                  <a:pt x="668" y="952"/>
                </a:cubicBezTo>
                <a:close/>
                <a:moveTo>
                  <a:pt x="659" y="933"/>
                </a:moveTo>
                <a:cubicBezTo>
                  <a:pt x="658" y="932"/>
                  <a:pt x="658" y="931"/>
                  <a:pt x="657" y="930"/>
                </a:cubicBezTo>
                <a:cubicBezTo>
                  <a:pt x="659" y="928"/>
                  <a:pt x="660" y="927"/>
                  <a:pt x="662" y="925"/>
                </a:cubicBezTo>
                <a:cubicBezTo>
                  <a:pt x="662" y="926"/>
                  <a:pt x="663" y="927"/>
                  <a:pt x="664" y="928"/>
                </a:cubicBezTo>
                <a:cubicBezTo>
                  <a:pt x="662" y="930"/>
                  <a:pt x="660" y="931"/>
                  <a:pt x="659" y="933"/>
                </a:cubicBezTo>
                <a:close/>
                <a:moveTo>
                  <a:pt x="657" y="929"/>
                </a:moveTo>
                <a:cubicBezTo>
                  <a:pt x="656" y="928"/>
                  <a:pt x="656" y="927"/>
                  <a:pt x="656" y="926"/>
                </a:cubicBezTo>
                <a:cubicBezTo>
                  <a:pt x="656" y="924"/>
                  <a:pt x="656" y="923"/>
                  <a:pt x="657" y="921"/>
                </a:cubicBezTo>
                <a:cubicBezTo>
                  <a:pt x="658" y="922"/>
                  <a:pt x="660" y="923"/>
                  <a:pt x="661" y="924"/>
                </a:cubicBezTo>
                <a:cubicBezTo>
                  <a:pt x="660" y="926"/>
                  <a:pt x="658" y="927"/>
                  <a:pt x="657" y="929"/>
                </a:cubicBezTo>
                <a:close/>
                <a:moveTo>
                  <a:pt x="655" y="925"/>
                </a:moveTo>
                <a:cubicBezTo>
                  <a:pt x="654" y="924"/>
                  <a:pt x="654" y="923"/>
                  <a:pt x="653" y="922"/>
                </a:cubicBezTo>
                <a:cubicBezTo>
                  <a:pt x="654" y="921"/>
                  <a:pt x="655" y="921"/>
                  <a:pt x="656" y="920"/>
                </a:cubicBezTo>
                <a:cubicBezTo>
                  <a:pt x="656" y="920"/>
                  <a:pt x="656" y="920"/>
                  <a:pt x="656" y="920"/>
                </a:cubicBezTo>
                <a:cubicBezTo>
                  <a:pt x="656" y="922"/>
                  <a:pt x="655" y="923"/>
                  <a:pt x="655" y="925"/>
                </a:cubicBezTo>
                <a:close/>
                <a:moveTo>
                  <a:pt x="653" y="921"/>
                </a:moveTo>
                <a:cubicBezTo>
                  <a:pt x="652" y="922"/>
                  <a:pt x="651" y="922"/>
                  <a:pt x="650" y="923"/>
                </a:cubicBezTo>
                <a:cubicBezTo>
                  <a:pt x="650" y="922"/>
                  <a:pt x="649" y="921"/>
                  <a:pt x="648" y="921"/>
                </a:cubicBezTo>
                <a:cubicBezTo>
                  <a:pt x="648" y="921"/>
                  <a:pt x="648" y="921"/>
                  <a:pt x="648" y="921"/>
                </a:cubicBezTo>
                <a:cubicBezTo>
                  <a:pt x="649" y="920"/>
                  <a:pt x="648" y="920"/>
                  <a:pt x="647" y="920"/>
                </a:cubicBezTo>
                <a:cubicBezTo>
                  <a:pt x="647" y="920"/>
                  <a:pt x="647" y="920"/>
                  <a:pt x="647" y="920"/>
                </a:cubicBezTo>
                <a:cubicBezTo>
                  <a:pt x="647" y="920"/>
                  <a:pt x="646" y="920"/>
                  <a:pt x="647" y="921"/>
                </a:cubicBezTo>
                <a:cubicBezTo>
                  <a:pt x="647" y="921"/>
                  <a:pt x="647" y="921"/>
                  <a:pt x="647" y="921"/>
                </a:cubicBezTo>
                <a:cubicBezTo>
                  <a:pt x="646" y="923"/>
                  <a:pt x="645" y="926"/>
                  <a:pt x="644" y="928"/>
                </a:cubicBezTo>
                <a:cubicBezTo>
                  <a:pt x="644" y="929"/>
                  <a:pt x="643" y="929"/>
                  <a:pt x="643" y="929"/>
                </a:cubicBezTo>
                <a:cubicBezTo>
                  <a:pt x="642" y="927"/>
                  <a:pt x="641" y="926"/>
                  <a:pt x="639" y="924"/>
                </a:cubicBezTo>
                <a:cubicBezTo>
                  <a:pt x="641" y="923"/>
                  <a:pt x="643" y="921"/>
                  <a:pt x="646" y="920"/>
                </a:cubicBezTo>
                <a:cubicBezTo>
                  <a:pt x="646" y="920"/>
                  <a:pt x="646" y="919"/>
                  <a:pt x="645" y="919"/>
                </a:cubicBezTo>
                <a:cubicBezTo>
                  <a:pt x="643" y="920"/>
                  <a:pt x="641" y="922"/>
                  <a:pt x="639" y="923"/>
                </a:cubicBezTo>
                <a:cubicBezTo>
                  <a:pt x="638" y="922"/>
                  <a:pt x="637" y="922"/>
                  <a:pt x="636" y="921"/>
                </a:cubicBezTo>
                <a:cubicBezTo>
                  <a:pt x="636" y="920"/>
                  <a:pt x="636" y="920"/>
                  <a:pt x="637" y="920"/>
                </a:cubicBezTo>
                <a:cubicBezTo>
                  <a:pt x="637" y="919"/>
                  <a:pt x="636" y="919"/>
                  <a:pt x="636" y="919"/>
                </a:cubicBezTo>
                <a:cubicBezTo>
                  <a:pt x="636" y="920"/>
                  <a:pt x="635" y="920"/>
                  <a:pt x="635" y="920"/>
                </a:cubicBezTo>
                <a:cubicBezTo>
                  <a:pt x="635" y="920"/>
                  <a:pt x="634" y="919"/>
                  <a:pt x="633" y="918"/>
                </a:cubicBezTo>
                <a:cubicBezTo>
                  <a:pt x="635" y="918"/>
                  <a:pt x="636" y="917"/>
                  <a:pt x="637" y="916"/>
                </a:cubicBezTo>
                <a:cubicBezTo>
                  <a:pt x="638" y="916"/>
                  <a:pt x="637" y="915"/>
                  <a:pt x="637" y="915"/>
                </a:cubicBezTo>
                <a:cubicBezTo>
                  <a:pt x="641" y="915"/>
                  <a:pt x="646" y="915"/>
                  <a:pt x="650" y="915"/>
                </a:cubicBezTo>
                <a:cubicBezTo>
                  <a:pt x="651" y="917"/>
                  <a:pt x="652" y="919"/>
                  <a:pt x="653" y="921"/>
                </a:cubicBezTo>
                <a:close/>
                <a:moveTo>
                  <a:pt x="649" y="915"/>
                </a:moveTo>
                <a:cubicBezTo>
                  <a:pt x="639" y="915"/>
                  <a:pt x="630" y="915"/>
                  <a:pt x="620" y="915"/>
                </a:cubicBezTo>
                <a:cubicBezTo>
                  <a:pt x="620" y="915"/>
                  <a:pt x="620" y="915"/>
                  <a:pt x="620" y="915"/>
                </a:cubicBezTo>
                <a:cubicBezTo>
                  <a:pt x="621" y="914"/>
                  <a:pt x="622" y="914"/>
                  <a:pt x="623" y="914"/>
                </a:cubicBezTo>
                <a:cubicBezTo>
                  <a:pt x="631" y="914"/>
                  <a:pt x="640" y="914"/>
                  <a:pt x="649" y="914"/>
                </a:cubicBezTo>
                <a:cubicBezTo>
                  <a:pt x="649" y="914"/>
                  <a:pt x="649" y="914"/>
                  <a:pt x="649" y="914"/>
                </a:cubicBezTo>
                <a:cubicBezTo>
                  <a:pt x="649" y="914"/>
                  <a:pt x="649" y="914"/>
                  <a:pt x="650" y="915"/>
                </a:cubicBezTo>
                <a:cubicBezTo>
                  <a:pt x="649" y="915"/>
                  <a:pt x="649" y="915"/>
                  <a:pt x="649" y="915"/>
                </a:cubicBezTo>
                <a:close/>
                <a:moveTo>
                  <a:pt x="642" y="911"/>
                </a:moveTo>
                <a:cubicBezTo>
                  <a:pt x="642" y="907"/>
                  <a:pt x="641" y="904"/>
                  <a:pt x="640" y="900"/>
                </a:cubicBezTo>
                <a:cubicBezTo>
                  <a:pt x="640" y="900"/>
                  <a:pt x="640" y="900"/>
                  <a:pt x="640" y="900"/>
                </a:cubicBezTo>
                <a:cubicBezTo>
                  <a:pt x="640" y="899"/>
                  <a:pt x="640" y="899"/>
                  <a:pt x="639" y="899"/>
                </a:cubicBezTo>
                <a:cubicBezTo>
                  <a:pt x="639" y="898"/>
                  <a:pt x="638" y="897"/>
                  <a:pt x="638" y="896"/>
                </a:cubicBezTo>
                <a:cubicBezTo>
                  <a:pt x="639" y="896"/>
                  <a:pt x="640" y="896"/>
                  <a:pt x="641" y="896"/>
                </a:cubicBezTo>
                <a:cubicBezTo>
                  <a:pt x="644" y="901"/>
                  <a:pt x="646" y="906"/>
                  <a:pt x="648" y="911"/>
                </a:cubicBezTo>
                <a:cubicBezTo>
                  <a:pt x="646" y="911"/>
                  <a:pt x="644" y="911"/>
                  <a:pt x="642" y="911"/>
                </a:cubicBezTo>
                <a:close/>
                <a:moveTo>
                  <a:pt x="638" y="895"/>
                </a:moveTo>
                <a:cubicBezTo>
                  <a:pt x="637" y="893"/>
                  <a:pt x="636" y="891"/>
                  <a:pt x="635" y="889"/>
                </a:cubicBezTo>
                <a:cubicBezTo>
                  <a:pt x="636" y="888"/>
                  <a:pt x="637" y="888"/>
                  <a:pt x="637" y="887"/>
                </a:cubicBezTo>
                <a:cubicBezTo>
                  <a:pt x="639" y="890"/>
                  <a:pt x="640" y="893"/>
                  <a:pt x="641" y="896"/>
                </a:cubicBezTo>
                <a:cubicBezTo>
                  <a:pt x="640" y="896"/>
                  <a:pt x="639" y="896"/>
                  <a:pt x="638" y="895"/>
                </a:cubicBezTo>
                <a:close/>
                <a:moveTo>
                  <a:pt x="636" y="883"/>
                </a:moveTo>
                <a:cubicBezTo>
                  <a:pt x="643" y="884"/>
                  <a:pt x="649" y="885"/>
                  <a:pt x="656" y="885"/>
                </a:cubicBezTo>
                <a:cubicBezTo>
                  <a:pt x="652" y="888"/>
                  <a:pt x="648" y="891"/>
                  <a:pt x="644" y="893"/>
                </a:cubicBezTo>
                <a:cubicBezTo>
                  <a:pt x="644" y="894"/>
                  <a:pt x="644" y="894"/>
                  <a:pt x="644" y="894"/>
                </a:cubicBezTo>
                <a:cubicBezTo>
                  <a:pt x="643" y="893"/>
                  <a:pt x="642" y="891"/>
                  <a:pt x="642" y="890"/>
                </a:cubicBezTo>
                <a:cubicBezTo>
                  <a:pt x="641" y="890"/>
                  <a:pt x="641" y="890"/>
                  <a:pt x="641" y="890"/>
                </a:cubicBezTo>
                <a:cubicBezTo>
                  <a:pt x="641" y="891"/>
                  <a:pt x="641" y="892"/>
                  <a:pt x="641" y="893"/>
                </a:cubicBezTo>
                <a:cubicBezTo>
                  <a:pt x="641" y="893"/>
                  <a:pt x="642" y="893"/>
                  <a:pt x="642" y="893"/>
                </a:cubicBezTo>
                <a:cubicBezTo>
                  <a:pt x="642" y="893"/>
                  <a:pt x="642" y="893"/>
                  <a:pt x="642" y="893"/>
                </a:cubicBezTo>
                <a:cubicBezTo>
                  <a:pt x="642" y="894"/>
                  <a:pt x="643" y="895"/>
                  <a:pt x="643" y="896"/>
                </a:cubicBezTo>
                <a:cubicBezTo>
                  <a:pt x="643" y="896"/>
                  <a:pt x="642" y="896"/>
                  <a:pt x="642" y="896"/>
                </a:cubicBezTo>
                <a:cubicBezTo>
                  <a:pt x="640" y="892"/>
                  <a:pt x="638" y="888"/>
                  <a:pt x="636" y="883"/>
                </a:cubicBezTo>
                <a:close/>
                <a:moveTo>
                  <a:pt x="647" y="897"/>
                </a:moveTo>
                <a:cubicBezTo>
                  <a:pt x="646" y="897"/>
                  <a:pt x="646" y="897"/>
                  <a:pt x="646" y="897"/>
                </a:cubicBezTo>
                <a:cubicBezTo>
                  <a:pt x="646" y="897"/>
                  <a:pt x="646" y="896"/>
                  <a:pt x="646" y="896"/>
                </a:cubicBezTo>
                <a:cubicBezTo>
                  <a:pt x="647" y="893"/>
                  <a:pt x="651" y="891"/>
                  <a:pt x="653" y="888"/>
                </a:cubicBezTo>
                <a:cubicBezTo>
                  <a:pt x="655" y="887"/>
                  <a:pt x="656" y="886"/>
                  <a:pt x="658" y="885"/>
                </a:cubicBezTo>
                <a:cubicBezTo>
                  <a:pt x="659" y="885"/>
                  <a:pt x="661" y="885"/>
                  <a:pt x="662" y="885"/>
                </a:cubicBezTo>
                <a:cubicBezTo>
                  <a:pt x="657" y="889"/>
                  <a:pt x="652" y="893"/>
                  <a:pt x="647" y="897"/>
                </a:cubicBezTo>
                <a:cubicBezTo>
                  <a:pt x="647" y="897"/>
                  <a:pt x="647" y="897"/>
                  <a:pt x="647" y="897"/>
                </a:cubicBezTo>
                <a:cubicBezTo>
                  <a:pt x="647" y="897"/>
                  <a:pt x="647" y="897"/>
                  <a:pt x="647" y="897"/>
                </a:cubicBezTo>
                <a:close/>
                <a:moveTo>
                  <a:pt x="664" y="885"/>
                </a:moveTo>
                <a:cubicBezTo>
                  <a:pt x="665" y="884"/>
                  <a:pt x="666" y="884"/>
                  <a:pt x="666" y="884"/>
                </a:cubicBezTo>
                <a:cubicBezTo>
                  <a:pt x="667" y="884"/>
                  <a:pt x="667" y="884"/>
                  <a:pt x="668" y="884"/>
                </a:cubicBezTo>
                <a:cubicBezTo>
                  <a:pt x="663" y="887"/>
                  <a:pt x="659" y="890"/>
                  <a:pt x="655" y="894"/>
                </a:cubicBezTo>
                <a:cubicBezTo>
                  <a:pt x="654" y="895"/>
                  <a:pt x="655" y="895"/>
                  <a:pt x="656" y="895"/>
                </a:cubicBezTo>
                <a:cubicBezTo>
                  <a:pt x="659" y="892"/>
                  <a:pt x="662" y="889"/>
                  <a:pt x="666" y="886"/>
                </a:cubicBezTo>
                <a:cubicBezTo>
                  <a:pt x="667" y="885"/>
                  <a:pt x="669" y="884"/>
                  <a:pt x="671" y="883"/>
                </a:cubicBezTo>
                <a:cubicBezTo>
                  <a:pt x="671" y="883"/>
                  <a:pt x="669" y="885"/>
                  <a:pt x="668" y="885"/>
                </a:cubicBezTo>
                <a:cubicBezTo>
                  <a:pt x="666" y="887"/>
                  <a:pt x="664" y="889"/>
                  <a:pt x="662" y="891"/>
                </a:cubicBezTo>
                <a:cubicBezTo>
                  <a:pt x="662" y="891"/>
                  <a:pt x="662" y="891"/>
                  <a:pt x="661" y="892"/>
                </a:cubicBezTo>
                <a:cubicBezTo>
                  <a:pt x="659" y="893"/>
                  <a:pt x="658" y="894"/>
                  <a:pt x="656" y="896"/>
                </a:cubicBezTo>
                <a:cubicBezTo>
                  <a:pt x="655" y="896"/>
                  <a:pt x="654" y="897"/>
                  <a:pt x="653" y="898"/>
                </a:cubicBezTo>
                <a:cubicBezTo>
                  <a:pt x="651" y="898"/>
                  <a:pt x="650" y="897"/>
                  <a:pt x="648" y="897"/>
                </a:cubicBezTo>
                <a:cubicBezTo>
                  <a:pt x="653" y="893"/>
                  <a:pt x="658" y="888"/>
                  <a:pt x="664" y="885"/>
                </a:cubicBezTo>
                <a:close/>
                <a:moveTo>
                  <a:pt x="655" y="898"/>
                </a:moveTo>
                <a:cubicBezTo>
                  <a:pt x="655" y="898"/>
                  <a:pt x="655" y="898"/>
                  <a:pt x="655" y="898"/>
                </a:cubicBezTo>
                <a:cubicBezTo>
                  <a:pt x="655" y="898"/>
                  <a:pt x="655" y="898"/>
                  <a:pt x="654" y="898"/>
                </a:cubicBezTo>
                <a:cubicBezTo>
                  <a:pt x="655" y="898"/>
                  <a:pt x="655" y="898"/>
                  <a:pt x="655" y="898"/>
                </a:cubicBezTo>
                <a:close/>
                <a:moveTo>
                  <a:pt x="656" y="898"/>
                </a:moveTo>
                <a:cubicBezTo>
                  <a:pt x="660" y="895"/>
                  <a:pt x="663" y="892"/>
                  <a:pt x="667" y="889"/>
                </a:cubicBezTo>
                <a:cubicBezTo>
                  <a:pt x="664" y="892"/>
                  <a:pt x="660" y="895"/>
                  <a:pt x="657" y="899"/>
                </a:cubicBezTo>
                <a:cubicBezTo>
                  <a:pt x="656" y="898"/>
                  <a:pt x="656" y="898"/>
                  <a:pt x="655" y="898"/>
                </a:cubicBezTo>
                <a:cubicBezTo>
                  <a:pt x="655" y="898"/>
                  <a:pt x="655" y="898"/>
                  <a:pt x="656" y="898"/>
                </a:cubicBezTo>
                <a:close/>
                <a:moveTo>
                  <a:pt x="668" y="875"/>
                </a:moveTo>
                <a:cubicBezTo>
                  <a:pt x="668" y="875"/>
                  <a:pt x="668" y="875"/>
                  <a:pt x="668" y="875"/>
                </a:cubicBezTo>
                <a:cubicBezTo>
                  <a:pt x="669" y="875"/>
                  <a:pt x="670" y="875"/>
                  <a:pt x="671" y="876"/>
                </a:cubicBezTo>
                <a:cubicBezTo>
                  <a:pt x="670" y="875"/>
                  <a:pt x="669" y="875"/>
                  <a:pt x="668" y="875"/>
                </a:cubicBezTo>
                <a:close/>
                <a:moveTo>
                  <a:pt x="667" y="875"/>
                </a:moveTo>
                <a:cubicBezTo>
                  <a:pt x="666" y="875"/>
                  <a:pt x="664" y="875"/>
                  <a:pt x="662" y="875"/>
                </a:cubicBezTo>
                <a:cubicBezTo>
                  <a:pt x="664" y="875"/>
                  <a:pt x="666" y="875"/>
                  <a:pt x="667" y="875"/>
                </a:cubicBezTo>
                <a:cubicBezTo>
                  <a:pt x="667" y="875"/>
                  <a:pt x="667" y="875"/>
                  <a:pt x="667" y="875"/>
                </a:cubicBezTo>
                <a:close/>
                <a:moveTo>
                  <a:pt x="653" y="874"/>
                </a:moveTo>
                <a:cubicBezTo>
                  <a:pt x="646" y="874"/>
                  <a:pt x="639" y="873"/>
                  <a:pt x="632" y="873"/>
                </a:cubicBezTo>
                <a:cubicBezTo>
                  <a:pt x="632" y="872"/>
                  <a:pt x="631" y="871"/>
                  <a:pt x="631" y="870"/>
                </a:cubicBezTo>
                <a:cubicBezTo>
                  <a:pt x="633" y="870"/>
                  <a:pt x="636" y="870"/>
                  <a:pt x="639" y="870"/>
                </a:cubicBezTo>
                <a:cubicBezTo>
                  <a:pt x="646" y="870"/>
                  <a:pt x="652" y="870"/>
                  <a:pt x="659" y="870"/>
                </a:cubicBezTo>
                <a:cubicBezTo>
                  <a:pt x="662" y="870"/>
                  <a:pt x="665" y="870"/>
                  <a:pt x="669" y="870"/>
                </a:cubicBezTo>
                <a:cubicBezTo>
                  <a:pt x="669" y="871"/>
                  <a:pt x="669" y="871"/>
                  <a:pt x="669" y="871"/>
                </a:cubicBezTo>
                <a:cubicBezTo>
                  <a:pt x="668" y="872"/>
                  <a:pt x="668" y="873"/>
                  <a:pt x="668" y="874"/>
                </a:cubicBezTo>
                <a:cubicBezTo>
                  <a:pt x="663" y="873"/>
                  <a:pt x="658" y="874"/>
                  <a:pt x="653" y="874"/>
                </a:cubicBezTo>
                <a:close/>
                <a:moveTo>
                  <a:pt x="628" y="863"/>
                </a:moveTo>
                <a:cubicBezTo>
                  <a:pt x="627" y="863"/>
                  <a:pt x="627" y="862"/>
                  <a:pt x="627" y="862"/>
                </a:cubicBezTo>
                <a:cubicBezTo>
                  <a:pt x="628" y="862"/>
                  <a:pt x="628" y="863"/>
                  <a:pt x="628" y="863"/>
                </a:cubicBezTo>
                <a:cubicBezTo>
                  <a:pt x="628" y="863"/>
                  <a:pt x="628" y="863"/>
                  <a:pt x="628" y="863"/>
                </a:cubicBezTo>
                <a:close/>
                <a:moveTo>
                  <a:pt x="596" y="861"/>
                </a:moveTo>
                <a:cubicBezTo>
                  <a:pt x="595" y="861"/>
                  <a:pt x="595" y="861"/>
                  <a:pt x="595" y="861"/>
                </a:cubicBezTo>
                <a:cubicBezTo>
                  <a:pt x="580" y="860"/>
                  <a:pt x="564" y="859"/>
                  <a:pt x="548" y="859"/>
                </a:cubicBezTo>
                <a:cubicBezTo>
                  <a:pt x="550" y="854"/>
                  <a:pt x="554" y="848"/>
                  <a:pt x="557" y="844"/>
                </a:cubicBezTo>
                <a:cubicBezTo>
                  <a:pt x="561" y="838"/>
                  <a:pt x="565" y="832"/>
                  <a:pt x="569" y="826"/>
                </a:cubicBezTo>
                <a:cubicBezTo>
                  <a:pt x="569" y="825"/>
                  <a:pt x="569" y="825"/>
                  <a:pt x="569" y="825"/>
                </a:cubicBezTo>
                <a:cubicBezTo>
                  <a:pt x="588" y="837"/>
                  <a:pt x="607" y="847"/>
                  <a:pt x="624" y="860"/>
                </a:cubicBezTo>
                <a:cubicBezTo>
                  <a:pt x="615" y="860"/>
                  <a:pt x="605" y="860"/>
                  <a:pt x="596" y="861"/>
                </a:cubicBezTo>
                <a:close/>
                <a:moveTo>
                  <a:pt x="568" y="827"/>
                </a:moveTo>
                <a:cubicBezTo>
                  <a:pt x="563" y="834"/>
                  <a:pt x="558" y="841"/>
                  <a:pt x="554" y="848"/>
                </a:cubicBezTo>
                <a:cubicBezTo>
                  <a:pt x="552" y="851"/>
                  <a:pt x="550" y="855"/>
                  <a:pt x="548" y="859"/>
                </a:cubicBezTo>
                <a:cubicBezTo>
                  <a:pt x="546" y="859"/>
                  <a:pt x="544" y="859"/>
                  <a:pt x="541" y="859"/>
                </a:cubicBezTo>
                <a:cubicBezTo>
                  <a:pt x="540" y="855"/>
                  <a:pt x="539" y="851"/>
                  <a:pt x="537" y="848"/>
                </a:cubicBezTo>
                <a:cubicBezTo>
                  <a:pt x="538" y="847"/>
                  <a:pt x="538" y="847"/>
                  <a:pt x="538" y="846"/>
                </a:cubicBezTo>
                <a:cubicBezTo>
                  <a:pt x="539" y="846"/>
                  <a:pt x="538" y="845"/>
                  <a:pt x="537" y="846"/>
                </a:cubicBezTo>
                <a:cubicBezTo>
                  <a:pt x="537" y="846"/>
                  <a:pt x="537" y="846"/>
                  <a:pt x="537" y="846"/>
                </a:cubicBezTo>
                <a:cubicBezTo>
                  <a:pt x="534" y="837"/>
                  <a:pt x="531" y="828"/>
                  <a:pt x="528" y="819"/>
                </a:cubicBezTo>
                <a:cubicBezTo>
                  <a:pt x="529" y="817"/>
                  <a:pt x="530" y="816"/>
                  <a:pt x="531" y="815"/>
                </a:cubicBezTo>
                <a:cubicBezTo>
                  <a:pt x="531" y="814"/>
                  <a:pt x="530" y="814"/>
                  <a:pt x="530" y="814"/>
                </a:cubicBezTo>
                <a:cubicBezTo>
                  <a:pt x="529" y="815"/>
                  <a:pt x="528" y="816"/>
                  <a:pt x="528" y="817"/>
                </a:cubicBezTo>
                <a:cubicBezTo>
                  <a:pt x="525" y="807"/>
                  <a:pt x="522" y="796"/>
                  <a:pt x="519" y="786"/>
                </a:cubicBezTo>
                <a:cubicBezTo>
                  <a:pt x="520" y="786"/>
                  <a:pt x="521" y="786"/>
                  <a:pt x="522" y="786"/>
                </a:cubicBezTo>
                <a:cubicBezTo>
                  <a:pt x="525" y="789"/>
                  <a:pt x="528" y="792"/>
                  <a:pt x="530" y="794"/>
                </a:cubicBezTo>
                <a:cubicBezTo>
                  <a:pt x="530" y="796"/>
                  <a:pt x="530" y="797"/>
                  <a:pt x="530" y="799"/>
                </a:cubicBezTo>
                <a:cubicBezTo>
                  <a:pt x="530" y="799"/>
                  <a:pt x="530" y="799"/>
                  <a:pt x="531" y="799"/>
                </a:cubicBezTo>
                <a:cubicBezTo>
                  <a:pt x="532" y="805"/>
                  <a:pt x="534" y="812"/>
                  <a:pt x="536" y="817"/>
                </a:cubicBezTo>
                <a:cubicBezTo>
                  <a:pt x="538" y="828"/>
                  <a:pt x="541" y="838"/>
                  <a:pt x="543" y="848"/>
                </a:cubicBezTo>
                <a:cubicBezTo>
                  <a:pt x="543" y="849"/>
                  <a:pt x="544" y="849"/>
                  <a:pt x="544" y="848"/>
                </a:cubicBezTo>
                <a:cubicBezTo>
                  <a:pt x="542" y="839"/>
                  <a:pt x="540" y="830"/>
                  <a:pt x="538" y="821"/>
                </a:cubicBezTo>
                <a:cubicBezTo>
                  <a:pt x="536" y="813"/>
                  <a:pt x="532" y="803"/>
                  <a:pt x="531" y="795"/>
                </a:cubicBezTo>
                <a:cubicBezTo>
                  <a:pt x="542" y="805"/>
                  <a:pt x="554" y="814"/>
                  <a:pt x="566" y="822"/>
                </a:cubicBezTo>
                <a:cubicBezTo>
                  <a:pt x="563" y="827"/>
                  <a:pt x="560" y="832"/>
                  <a:pt x="557" y="837"/>
                </a:cubicBezTo>
                <a:cubicBezTo>
                  <a:pt x="560" y="832"/>
                  <a:pt x="563" y="828"/>
                  <a:pt x="566" y="823"/>
                </a:cubicBezTo>
                <a:cubicBezTo>
                  <a:pt x="567" y="823"/>
                  <a:pt x="568" y="824"/>
                  <a:pt x="569" y="824"/>
                </a:cubicBezTo>
                <a:cubicBezTo>
                  <a:pt x="569" y="825"/>
                  <a:pt x="568" y="826"/>
                  <a:pt x="568" y="827"/>
                </a:cubicBezTo>
                <a:close/>
                <a:moveTo>
                  <a:pt x="567" y="822"/>
                </a:moveTo>
                <a:cubicBezTo>
                  <a:pt x="568" y="820"/>
                  <a:pt x="570" y="818"/>
                  <a:pt x="571" y="815"/>
                </a:cubicBezTo>
                <a:cubicBezTo>
                  <a:pt x="572" y="816"/>
                  <a:pt x="573" y="816"/>
                  <a:pt x="573" y="817"/>
                </a:cubicBezTo>
                <a:cubicBezTo>
                  <a:pt x="572" y="819"/>
                  <a:pt x="571" y="822"/>
                  <a:pt x="569" y="824"/>
                </a:cubicBezTo>
                <a:cubicBezTo>
                  <a:pt x="568" y="823"/>
                  <a:pt x="568" y="823"/>
                  <a:pt x="567" y="822"/>
                </a:cubicBezTo>
                <a:close/>
                <a:moveTo>
                  <a:pt x="588" y="778"/>
                </a:moveTo>
                <a:cubicBezTo>
                  <a:pt x="589" y="778"/>
                  <a:pt x="589" y="778"/>
                  <a:pt x="590" y="778"/>
                </a:cubicBezTo>
                <a:cubicBezTo>
                  <a:pt x="590" y="779"/>
                  <a:pt x="591" y="779"/>
                  <a:pt x="591" y="780"/>
                </a:cubicBezTo>
                <a:cubicBezTo>
                  <a:pt x="590" y="779"/>
                  <a:pt x="589" y="778"/>
                  <a:pt x="588" y="778"/>
                </a:cubicBezTo>
                <a:close/>
                <a:moveTo>
                  <a:pt x="587" y="777"/>
                </a:moveTo>
                <a:cubicBezTo>
                  <a:pt x="575" y="768"/>
                  <a:pt x="564" y="757"/>
                  <a:pt x="552" y="748"/>
                </a:cubicBezTo>
                <a:cubicBezTo>
                  <a:pt x="551" y="747"/>
                  <a:pt x="549" y="746"/>
                  <a:pt x="548" y="745"/>
                </a:cubicBezTo>
                <a:cubicBezTo>
                  <a:pt x="550" y="743"/>
                  <a:pt x="552" y="741"/>
                  <a:pt x="554" y="739"/>
                </a:cubicBezTo>
                <a:cubicBezTo>
                  <a:pt x="552" y="741"/>
                  <a:pt x="551" y="743"/>
                  <a:pt x="551" y="745"/>
                </a:cubicBezTo>
                <a:cubicBezTo>
                  <a:pt x="551" y="746"/>
                  <a:pt x="552" y="746"/>
                  <a:pt x="552" y="745"/>
                </a:cubicBezTo>
                <a:cubicBezTo>
                  <a:pt x="552" y="740"/>
                  <a:pt x="557" y="737"/>
                  <a:pt x="560" y="735"/>
                </a:cubicBezTo>
                <a:cubicBezTo>
                  <a:pt x="563" y="733"/>
                  <a:pt x="565" y="731"/>
                  <a:pt x="568" y="729"/>
                </a:cubicBezTo>
                <a:cubicBezTo>
                  <a:pt x="569" y="732"/>
                  <a:pt x="569" y="735"/>
                  <a:pt x="570" y="738"/>
                </a:cubicBezTo>
                <a:cubicBezTo>
                  <a:pt x="570" y="738"/>
                  <a:pt x="570" y="738"/>
                  <a:pt x="570" y="738"/>
                </a:cubicBezTo>
                <a:cubicBezTo>
                  <a:pt x="566" y="741"/>
                  <a:pt x="562" y="744"/>
                  <a:pt x="558" y="748"/>
                </a:cubicBezTo>
                <a:cubicBezTo>
                  <a:pt x="558" y="748"/>
                  <a:pt x="559" y="749"/>
                  <a:pt x="559" y="748"/>
                </a:cubicBezTo>
                <a:cubicBezTo>
                  <a:pt x="562" y="745"/>
                  <a:pt x="566" y="742"/>
                  <a:pt x="570" y="739"/>
                </a:cubicBezTo>
                <a:cubicBezTo>
                  <a:pt x="570" y="739"/>
                  <a:pt x="570" y="739"/>
                  <a:pt x="570" y="739"/>
                </a:cubicBezTo>
                <a:cubicBezTo>
                  <a:pt x="571" y="741"/>
                  <a:pt x="572" y="743"/>
                  <a:pt x="572" y="745"/>
                </a:cubicBezTo>
                <a:cubicBezTo>
                  <a:pt x="569" y="747"/>
                  <a:pt x="566" y="750"/>
                  <a:pt x="563" y="753"/>
                </a:cubicBezTo>
                <a:cubicBezTo>
                  <a:pt x="563" y="754"/>
                  <a:pt x="564" y="755"/>
                  <a:pt x="564" y="754"/>
                </a:cubicBezTo>
                <a:cubicBezTo>
                  <a:pt x="565" y="752"/>
                  <a:pt x="567" y="751"/>
                  <a:pt x="568" y="749"/>
                </a:cubicBezTo>
                <a:cubicBezTo>
                  <a:pt x="570" y="748"/>
                  <a:pt x="571" y="747"/>
                  <a:pt x="573" y="746"/>
                </a:cubicBezTo>
                <a:cubicBezTo>
                  <a:pt x="575" y="752"/>
                  <a:pt x="577" y="758"/>
                  <a:pt x="578" y="764"/>
                </a:cubicBezTo>
                <a:cubicBezTo>
                  <a:pt x="578" y="764"/>
                  <a:pt x="579" y="764"/>
                  <a:pt x="579" y="764"/>
                </a:cubicBezTo>
                <a:cubicBezTo>
                  <a:pt x="576" y="752"/>
                  <a:pt x="571" y="741"/>
                  <a:pt x="569" y="729"/>
                </a:cubicBezTo>
                <a:cubicBezTo>
                  <a:pt x="569" y="728"/>
                  <a:pt x="570" y="728"/>
                  <a:pt x="570" y="728"/>
                </a:cubicBezTo>
                <a:cubicBezTo>
                  <a:pt x="571" y="728"/>
                  <a:pt x="570" y="727"/>
                  <a:pt x="570" y="727"/>
                </a:cubicBezTo>
                <a:cubicBezTo>
                  <a:pt x="569" y="727"/>
                  <a:pt x="569" y="727"/>
                  <a:pt x="569" y="728"/>
                </a:cubicBezTo>
                <a:cubicBezTo>
                  <a:pt x="569" y="727"/>
                  <a:pt x="569" y="727"/>
                  <a:pt x="569" y="727"/>
                </a:cubicBezTo>
                <a:cubicBezTo>
                  <a:pt x="569" y="726"/>
                  <a:pt x="568" y="726"/>
                  <a:pt x="568" y="727"/>
                </a:cubicBezTo>
                <a:cubicBezTo>
                  <a:pt x="568" y="727"/>
                  <a:pt x="568" y="728"/>
                  <a:pt x="568" y="728"/>
                </a:cubicBezTo>
                <a:cubicBezTo>
                  <a:pt x="564" y="731"/>
                  <a:pt x="561" y="733"/>
                  <a:pt x="558" y="735"/>
                </a:cubicBezTo>
                <a:cubicBezTo>
                  <a:pt x="557" y="736"/>
                  <a:pt x="556" y="737"/>
                  <a:pt x="556" y="737"/>
                </a:cubicBezTo>
                <a:cubicBezTo>
                  <a:pt x="561" y="732"/>
                  <a:pt x="565" y="727"/>
                  <a:pt x="569" y="721"/>
                </a:cubicBezTo>
                <a:cubicBezTo>
                  <a:pt x="570" y="721"/>
                  <a:pt x="570" y="721"/>
                  <a:pt x="570" y="721"/>
                </a:cubicBezTo>
                <a:cubicBezTo>
                  <a:pt x="570" y="721"/>
                  <a:pt x="571" y="721"/>
                  <a:pt x="570" y="721"/>
                </a:cubicBezTo>
                <a:cubicBezTo>
                  <a:pt x="570" y="721"/>
                  <a:pt x="570" y="721"/>
                  <a:pt x="570" y="721"/>
                </a:cubicBezTo>
                <a:cubicBezTo>
                  <a:pt x="570" y="720"/>
                  <a:pt x="571" y="719"/>
                  <a:pt x="572" y="718"/>
                </a:cubicBezTo>
                <a:cubicBezTo>
                  <a:pt x="574" y="725"/>
                  <a:pt x="577" y="732"/>
                  <a:pt x="580" y="740"/>
                </a:cubicBezTo>
                <a:cubicBezTo>
                  <a:pt x="580" y="741"/>
                  <a:pt x="580" y="742"/>
                  <a:pt x="581" y="743"/>
                </a:cubicBezTo>
                <a:cubicBezTo>
                  <a:pt x="584" y="754"/>
                  <a:pt x="587" y="766"/>
                  <a:pt x="590" y="777"/>
                </a:cubicBezTo>
                <a:cubicBezTo>
                  <a:pt x="589" y="777"/>
                  <a:pt x="588" y="777"/>
                  <a:pt x="587" y="777"/>
                </a:cubicBezTo>
                <a:close/>
                <a:moveTo>
                  <a:pt x="569" y="721"/>
                </a:moveTo>
                <a:cubicBezTo>
                  <a:pt x="567" y="720"/>
                  <a:pt x="565" y="720"/>
                  <a:pt x="562" y="719"/>
                </a:cubicBezTo>
                <a:cubicBezTo>
                  <a:pt x="564" y="717"/>
                  <a:pt x="566" y="716"/>
                  <a:pt x="567" y="714"/>
                </a:cubicBezTo>
                <a:cubicBezTo>
                  <a:pt x="569" y="715"/>
                  <a:pt x="570" y="715"/>
                  <a:pt x="571" y="716"/>
                </a:cubicBezTo>
                <a:cubicBezTo>
                  <a:pt x="571" y="716"/>
                  <a:pt x="571" y="716"/>
                  <a:pt x="571" y="716"/>
                </a:cubicBezTo>
                <a:cubicBezTo>
                  <a:pt x="570" y="715"/>
                  <a:pt x="569" y="714"/>
                  <a:pt x="568" y="714"/>
                </a:cubicBezTo>
                <a:cubicBezTo>
                  <a:pt x="568" y="714"/>
                  <a:pt x="568" y="713"/>
                  <a:pt x="569" y="713"/>
                </a:cubicBezTo>
                <a:cubicBezTo>
                  <a:pt x="569" y="713"/>
                  <a:pt x="569" y="713"/>
                  <a:pt x="568" y="713"/>
                </a:cubicBezTo>
                <a:cubicBezTo>
                  <a:pt x="568" y="713"/>
                  <a:pt x="568" y="713"/>
                  <a:pt x="567" y="714"/>
                </a:cubicBezTo>
                <a:cubicBezTo>
                  <a:pt x="564" y="713"/>
                  <a:pt x="561" y="712"/>
                  <a:pt x="557" y="712"/>
                </a:cubicBezTo>
                <a:cubicBezTo>
                  <a:pt x="561" y="712"/>
                  <a:pt x="564" y="713"/>
                  <a:pt x="567" y="714"/>
                </a:cubicBezTo>
                <a:cubicBezTo>
                  <a:pt x="565" y="716"/>
                  <a:pt x="564" y="717"/>
                  <a:pt x="562" y="719"/>
                </a:cubicBezTo>
                <a:cubicBezTo>
                  <a:pt x="561" y="719"/>
                  <a:pt x="560" y="719"/>
                  <a:pt x="560" y="719"/>
                </a:cubicBezTo>
                <a:cubicBezTo>
                  <a:pt x="561" y="717"/>
                  <a:pt x="562" y="716"/>
                  <a:pt x="564" y="715"/>
                </a:cubicBezTo>
                <a:cubicBezTo>
                  <a:pt x="564" y="714"/>
                  <a:pt x="563" y="713"/>
                  <a:pt x="563" y="714"/>
                </a:cubicBezTo>
                <a:cubicBezTo>
                  <a:pt x="561" y="715"/>
                  <a:pt x="560" y="717"/>
                  <a:pt x="558" y="718"/>
                </a:cubicBezTo>
                <a:cubicBezTo>
                  <a:pt x="558" y="718"/>
                  <a:pt x="557" y="718"/>
                  <a:pt x="556" y="718"/>
                </a:cubicBezTo>
                <a:cubicBezTo>
                  <a:pt x="556" y="718"/>
                  <a:pt x="556" y="717"/>
                  <a:pt x="555" y="718"/>
                </a:cubicBezTo>
                <a:cubicBezTo>
                  <a:pt x="555" y="718"/>
                  <a:pt x="555" y="718"/>
                  <a:pt x="555" y="718"/>
                </a:cubicBezTo>
                <a:cubicBezTo>
                  <a:pt x="545" y="716"/>
                  <a:pt x="535" y="715"/>
                  <a:pt x="525" y="714"/>
                </a:cubicBezTo>
                <a:cubicBezTo>
                  <a:pt x="530" y="713"/>
                  <a:pt x="536" y="713"/>
                  <a:pt x="541" y="712"/>
                </a:cubicBezTo>
                <a:cubicBezTo>
                  <a:pt x="546" y="712"/>
                  <a:pt x="551" y="712"/>
                  <a:pt x="556" y="712"/>
                </a:cubicBezTo>
                <a:cubicBezTo>
                  <a:pt x="556" y="712"/>
                  <a:pt x="556" y="712"/>
                  <a:pt x="555" y="712"/>
                </a:cubicBezTo>
                <a:cubicBezTo>
                  <a:pt x="544" y="711"/>
                  <a:pt x="533" y="713"/>
                  <a:pt x="523" y="714"/>
                </a:cubicBezTo>
                <a:cubicBezTo>
                  <a:pt x="522" y="714"/>
                  <a:pt x="522" y="714"/>
                  <a:pt x="522" y="714"/>
                </a:cubicBezTo>
                <a:cubicBezTo>
                  <a:pt x="515" y="713"/>
                  <a:pt x="508" y="713"/>
                  <a:pt x="501" y="712"/>
                </a:cubicBezTo>
                <a:cubicBezTo>
                  <a:pt x="500" y="710"/>
                  <a:pt x="499" y="708"/>
                  <a:pt x="499" y="706"/>
                </a:cubicBezTo>
                <a:cubicBezTo>
                  <a:pt x="499" y="706"/>
                  <a:pt x="499" y="706"/>
                  <a:pt x="500" y="706"/>
                </a:cubicBezTo>
                <a:cubicBezTo>
                  <a:pt x="502" y="706"/>
                  <a:pt x="504" y="706"/>
                  <a:pt x="506" y="706"/>
                </a:cubicBezTo>
                <a:cubicBezTo>
                  <a:pt x="505" y="707"/>
                  <a:pt x="503" y="709"/>
                  <a:pt x="502" y="711"/>
                </a:cubicBezTo>
                <a:cubicBezTo>
                  <a:pt x="502" y="711"/>
                  <a:pt x="502" y="711"/>
                  <a:pt x="502" y="711"/>
                </a:cubicBezTo>
                <a:cubicBezTo>
                  <a:pt x="503" y="709"/>
                  <a:pt x="505" y="707"/>
                  <a:pt x="507" y="706"/>
                </a:cubicBezTo>
                <a:cubicBezTo>
                  <a:pt x="514" y="706"/>
                  <a:pt x="520" y="706"/>
                  <a:pt x="527" y="706"/>
                </a:cubicBezTo>
                <a:cubicBezTo>
                  <a:pt x="528" y="706"/>
                  <a:pt x="530" y="707"/>
                  <a:pt x="531" y="707"/>
                </a:cubicBezTo>
                <a:cubicBezTo>
                  <a:pt x="531" y="708"/>
                  <a:pt x="530" y="708"/>
                  <a:pt x="529" y="709"/>
                </a:cubicBezTo>
                <a:cubicBezTo>
                  <a:pt x="529" y="709"/>
                  <a:pt x="529" y="709"/>
                  <a:pt x="530" y="709"/>
                </a:cubicBezTo>
                <a:cubicBezTo>
                  <a:pt x="530" y="708"/>
                  <a:pt x="531" y="708"/>
                  <a:pt x="532" y="708"/>
                </a:cubicBezTo>
                <a:cubicBezTo>
                  <a:pt x="533" y="708"/>
                  <a:pt x="534" y="708"/>
                  <a:pt x="535" y="709"/>
                </a:cubicBezTo>
                <a:cubicBezTo>
                  <a:pt x="535" y="709"/>
                  <a:pt x="536" y="709"/>
                  <a:pt x="535" y="708"/>
                </a:cubicBezTo>
                <a:cubicBezTo>
                  <a:pt x="534" y="708"/>
                  <a:pt x="533" y="708"/>
                  <a:pt x="532" y="707"/>
                </a:cubicBezTo>
                <a:cubicBezTo>
                  <a:pt x="533" y="707"/>
                  <a:pt x="534" y="706"/>
                  <a:pt x="534" y="706"/>
                </a:cubicBezTo>
                <a:cubicBezTo>
                  <a:pt x="537" y="706"/>
                  <a:pt x="540" y="706"/>
                  <a:pt x="542" y="706"/>
                </a:cubicBezTo>
                <a:cubicBezTo>
                  <a:pt x="544" y="706"/>
                  <a:pt x="547" y="705"/>
                  <a:pt x="549" y="705"/>
                </a:cubicBezTo>
                <a:cubicBezTo>
                  <a:pt x="544" y="705"/>
                  <a:pt x="540" y="705"/>
                  <a:pt x="535" y="705"/>
                </a:cubicBezTo>
                <a:cubicBezTo>
                  <a:pt x="539" y="703"/>
                  <a:pt x="543" y="700"/>
                  <a:pt x="547" y="698"/>
                </a:cubicBezTo>
                <a:cubicBezTo>
                  <a:pt x="550" y="700"/>
                  <a:pt x="553" y="703"/>
                  <a:pt x="556" y="705"/>
                </a:cubicBezTo>
                <a:cubicBezTo>
                  <a:pt x="553" y="705"/>
                  <a:pt x="551" y="705"/>
                  <a:pt x="549" y="705"/>
                </a:cubicBezTo>
                <a:cubicBezTo>
                  <a:pt x="551" y="705"/>
                  <a:pt x="553" y="705"/>
                  <a:pt x="554" y="705"/>
                </a:cubicBezTo>
                <a:cubicBezTo>
                  <a:pt x="555" y="705"/>
                  <a:pt x="555" y="705"/>
                  <a:pt x="556" y="705"/>
                </a:cubicBezTo>
                <a:cubicBezTo>
                  <a:pt x="556" y="705"/>
                  <a:pt x="557" y="705"/>
                  <a:pt x="557" y="706"/>
                </a:cubicBezTo>
                <a:cubicBezTo>
                  <a:pt x="557" y="706"/>
                  <a:pt x="557" y="705"/>
                  <a:pt x="557" y="705"/>
                </a:cubicBezTo>
                <a:cubicBezTo>
                  <a:pt x="557" y="705"/>
                  <a:pt x="557" y="705"/>
                  <a:pt x="557" y="705"/>
                </a:cubicBezTo>
                <a:cubicBezTo>
                  <a:pt x="559" y="705"/>
                  <a:pt x="561" y="705"/>
                  <a:pt x="563" y="705"/>
                </a:cubicBezTo>
                <a:cubicBezTo>
                  <a:pt x="561" y="704"/>
                  <a:pt x="558" y="705"/>
                  <a:pt x="556" y="705"/>
                </a:cubicBezTo>
                <a:cubicBezTo>
                  <a:pt x="554" y="703"/>
                  <a:pt x="551" y="700"/>
                  <a:pt x="548" y="698"/>
                </a:cubicBezTo>
                <a:cubicBezTo>
                  <a:pt x="550" y="697"/>
                  <a:pt x="551" y="696"/>
                  <a:pt x="553" y="695"/>
                </a:cubicBezTo>
                <a:cubicBezTo>
                  <a:pt x="554" y="696"/>
                  <a:pt x="556" y="696"/>
                  <a:pt x="557" y="697"/>
                </a:cubicBezTo>
                <a:cubicBezTo>
                  <a:pt x="556" y="697"/>
                  <a:pt x="554" y="698"/>
                  <a:pt x="554" y="699"/>
                </a:cubicBezTo>
                <a:cubicBezTo>
                  <a:pt x="554" y="699"/>
                  <a:pt x="555" y="699"/>
                  <a:pt x="555" y="699"/>
                </a:cubicBezTo>
                <a:cubicBezTo>
                  <a:pt x="555" y="698"/>
                  <a:pt x="558" y="698"/>
                  <a:pt x="559" y="697"/>
                </a:cubicBezTo>
                <a:cubicBezTo>
                  <a:pt x="560" y="698"/>
                  <a:pt x="560" y="698"/>
                  <a:pt x="561" y="698"/>
                </a:cubicBezTo>
                <a:cubicBezTo>
                  <a:pt x="561" y="698"/>
                  <a:pt x="561" y="698"/>
                  <a:pt x="561" y="698"/>
                </a:cubicBezTo>
                <a:cubicBezTo>
                  <a:pt x="561" y="698"/>
                  <a:pt x="560" y="697"/>
                  <a:pt x="560" y="697"/>
                </a:cubicBezTo>
                <a:cubicBezTo>
                  <a:pt x="561" y="697"/>
                  <a:pt x="561" y="696"/>
                  <a:pt x="560" y="696"/>
                </a:cubicBezTo>
                <a:cubicBezTo>
                  <a:pt x="560" y="696"/>
                  <a:pt x="559" y="696"/>
                  <a:pt x="558" y="697"/>
                </a:cubicBezTo>
                <a:cubicBezTo>
                  <a:pt x="556" y="696"/>
                  <a:pt x="555" y="696"/>
                  <a:pt x="554" y="695"/>
                </a:cubicBezTo>
                <a:cubicBezTo>
                  <a:pt x="554" y="695"/>
                  <a:pt x="554" y="695"/>
                  <a:pt x="555" y="695"/>
                </a:cubicBezTo>
                <a:cubicBezTo>
                  <a:pt x="558" y="695"/>
                  <a:pt x="561" y="696"/>
                  <a:pt x="564" y="696"/>
                </a:cubicBezTo>
                <a:cubicBezTo>
                  <a:pt x="564" y="696"/>
                  <a:pt x="564" y="696"/>
                  <a:pt x="564" y="696"/>
                </a:cubicBezTo>
                <a:cubicBezTo>
                  <a:pt x="561" y="695"/>
                  <a:pt x="558" y="695"/>
                  <a:pt x="555" y="694"/>
                </a:cubicBezTo>
                <a:cubicBezTo>
                  <a:pt x="557" y="694"/>
                  <a:pt x="558" y="693"/>
                  <a:pt x="560" y="692"/>
                </a:cubicBezTo>
                <a:cubicBezTo>
                  <a:pt x="560" y="692"/>
                  <a:pt x="560" y="692"/>
                  <a:pt x="559" y="692"/>
                </a:cubicBezTo>
                <a:cubicBezTo>
                  <a:pt x="558" y="693"/>
                  <a:pt x="556" y="693"/>
                  <a:pt x="555" y="694"/>
                </a:cubicBezTo>
                <a:cubicBezTo>
                  <a:pt x="553" y="694"/>
                  <a:pt x="551" y="694"/>
                  <a:pt x="549" y="693"/>
                </a:cubicBezTo>
                <a:cubicBezTo>
                  <a:pt x="545" y="692"/>
                  <a:pt x="542" y="691"/>
                  <a:pt x="539" y="690"/>
                </a:cubicBezTo>
                <a:cubicBezTo>
                  <a:pt x="539" y="690"/>
                  <a:pt x="539" y="690"/>
                  <a:pt x="539" y="690"/>
                </a:cubicBezTo>
                <a:cubicBezTo>
                  <a:pt x="537" y="689"/>
                  <a:pt x="535" y="688"/>
                  <a:pt x="533" y="688"/>
                </a:cubicBezTo>
                <a:cubicBezTo>
                  <a:pt x="539" y="688"/>
                  <a:pt x="544" y="688"/>
                  <a:pt x="550" y="688"/>
                </a:cubicBezTo>
                <a:cubicBezTo>
                  <a:pt x="553" y="688"/>
                  <a:pt x="558" y="688"/>
                  <a:pt x="562" y="689"/>
                </a:cubicBezTo>
                <a:cubicBezTo>
                  <a:pt x="564" y="694"/>
                  <a:pt x="566" y="699"/>
                  <a:pt x="567" y="705"/>
                </a:cubicBezTo>
                <a:cubicBezTo>
                  <a:pt x="566" y="705"/>
                  <a:pt x="564" y="704"/>
                  <a:pt x="563" y="705"/>
                </a:cubicBezTo>
                <a:cubicBezTo>
                  <a:pt x="565" y="705"/>
                  <a:pt x="566" y="705"/>
                  <a:pt x="568" y="705"/>
                </a:cubicBezTo>
                <a:cubicBezTo>
                  <a:pt x="569" y="709"/>
                  <a:pt x="570" y="713"/>
                  <a:pt x="572" y="717"/>
                </a:cubicBezTo>
                <a:cubicBezTo>
                  <a:pt x="571" y="718"/>
                  <a:pt x="570" y="720"/>
                  <a:pt x="569" y="721"/>
                </a:cubicBezTo>
                <a:close/>
                <a:moveTo>
                  <a:pt x="568" y="705"/>
                </a:moveTo>
                <a:cubicBezTo>
                  <a:pt x="569" y="705"/>
                  <a:pt x="569" y="705"/>
                  <a:pt x="570" y="706"/>
                </a:cubicBezTo>
                <a:cubicBezTo>
                  <a:pt x="570" y="707"/>
                  <a:pt x="570" y="709"/>
                  <a:pt x="570" y="711"/>
                </a:cubicBezTo>
                <a:cubicBezTo>
                  <a:pt x="570" y="711"/>
                  <a:pt x="570" y="711"/>
                  <a:pt x="570" y="711"/>
                </a:cubicBezTo>
                <a:cubicBezTo>
                  <a:pt x="570" y="709"/>
                  <a:pt x="570" y="708"/>
                  <a:pt x="571" y="706"/>
                </a:cubicBezTo>
                <a:cubicBezTo>
                  <a:pt x="571" y="706"/>
                  <a:pt x="571" y="706"/>
                  <a:pt x="571" y="706"/>
                </a:cubicBezTo>
                <a:cubicBezTo>
                  <a:pt x="572" y="709"/>
                  <a:pt x="573" y="712"/>
                  <a:pt x="573" y="714"/>
                </a:cubicBezTo>
                <a:cubicBezTo>
                  <a:pt x="573" y="715"/>
                  <a:pt x="572" y="716"/>
                  <a:pt x="572" y="717"/>
                </a:cubicBezTo>
                <a:cubicBezTo>
                  <a:pt x="571" y="713"/>
                  <a:pt x="569" y="709"/>
                  <a:pt x="568" y="705"/>
                </a:cubicBezTo>
                <a:close/>
                <a:moveTo>
                  <a:pt x="571" y="705"/>
                </a:moveTo>
                <a:cubicBezTo>
                  <a:pt x="571" y="705"/>
                  <a:pt x="571" y="704"/>
                  <a:pt x="571" y="704"/>
                </a:cubicBezTo>
                <a:cubicBezTo>
                  <a:pt x="571" y="704"/>
                  <a:pt x="571" y="705"/>
                  <a:pt x="571" y="706"/>
                </a:cubicBezTo>
                <a:cubicBezTo>
                  <a:pt x="571" y="705"/>
                  <a:pt x="571" y="705"/>
                  <a:pt x="571" y="705"/>
                </a:cubicBezTo>
                <a:close/>
                <a:moveTo>
                  <a:pt x="570" y="705"/>
                </a:moveTo>
                <a:cubicBezTo>
                  <a:pt x="569" y="705"/>
                  <a:pt x="569" y="705"/>
                  <a:pt x="568" y="705"/>
                </a:cubicBezTo>
                <a:cubicBezTo>
                  <a:pt x="566" y="699"/>
                  <a:pt x="564" y="694"/>
                  <a:pt x="562" y="689"/>
                </a:cubicBezTo>
                <a:cubicBezTo>
                  <a:pt x="564" y="689"/>
                  <a:pt x="565" y="690"/>
                  <a:pt x="566" y="690"/>
                </a:cubicBezTo>
                <a:cubicBezTo>
                  <a:pt x="568" y="694"/>
                  <a:pt x="569" y="698"/>
                  <a:pt x="570" y="702"/>
                </a:cubicBezTo>
                <a:cubicBezTo>
                  <a:pt x="570" y="703"/>
                  <a:pt x="570" y="704"/>
                  <a:pt x="570" y="705"/>
                </a:cubicBezTo>
                <a:close/>
                <a:moveTo>
                  <a:pt x="567" y="689"/>
                </a:moveTo>
                <a:cubicBezTo>
                  <a:pt x="566" y="685"/>
                  <a:pt x="565" y="681"/>
                  <a:pt x="563" y="677"/>
                </a:cubicBezTo>
                <a:cubicBezTo>
                  <a:pt x="560" y="669"/>
                  <a:pt x="564" y="680"/>
                  <a:pt x="565" y="681"/>
                </a:cubicBezTo>
                <a:cubicBezTo>
                  <a:pt x="565" y="682"/>
                  <a:pt x="566" y="681"/>
                  <a:pt x="566" y="681"/>
                </a:cubicBezTo>
                <a:cubicBezTo>
                  <a:pt x="565" y="679"/>
                  <a:pt x="564" y="678"/>
                  <a:pt x="564" y="677"/>
                </a:cubicBezTo>
                <a:cubicBezTo>
                  <a:pt x="564" y="677"/>
                  <a:pt x="564" y="676"/>
                  <a:pt x="564" y="676"/>
                </a:cubicBezTo>
                <a:cubicBezTo>
                  <a:pt x="564" y="675"/>
                  <a:pt x="564" y="675"/>
                  <a:pt x="564" y="674"/>
                </a:cubicBezTo>
                <a:cubicBezTo>
                  <a:pt x="565" y="677"/>
                  <a:pt x="565" y="679"/>
                  <a:pt x="567" y="681"/>
                </a:cubicBezTo>
                <a:cubicBezTo>
                  <a:pt x="567" y="683"/>
                  <a:pt x="568" y="685"/>
                  <a:pt x="568" y="686"/>
                </a:cubicBezTo>
                <a:cubicBezTo>
                  <a:pt x="568" y="686"/>
                  <a:pt x="568" y="687"/>
                  <a:pt x="568" y="687"/>
                </a:cubicBezTo>
                <a:cubicBezTo>
                  <a:pt x="568" y="687"/>
                  <a:pt x="568" y="687"/>
                  <a:pt x="568" y="688"/>
                </a:cubicBezTo>
                <a:cubicBezTo>
                  <a:pt x="568" y="688"/>
                  <a:pt x="569" y="689"/>
                  <a:pt x="569" y="688"/>
                </a:cubicBezTo>
                <a:cubicBezTo>
                  <a:pt x="569" y="687"/>
                  <a:pt x="569" y="687"/>
                  <a:pt x="570" y="686"/>
                </a:cubicBezTo>
                <a:cubicBezTo>
                  <a:pt x="570" y="686"/>
                  <a:pt x="570" y="686"/>
                  <a:pt x="570" y="687"/>
                </a:cubicBezTo>
                <a:cubicBezTo>
                  <a:pt x="570" y="687"/>
                  <a:pt x="570" y="687"/>
                  <a:pt x="570" y="687"/>
                </a:cubicBezTo>
                <a:cubicBezTo>
                  <a:pt x="570" y="691"/>
                  <a:pt x="570" y="695"/>
                  <a:pt x="570" y="699"/>
                </a:cubicBezTo>
                <a:cubicBezTo>
                  <a:pt x="569" y="696"/>
                  <a:pt x="568" y="692"/>
                  <a:pt x="567" y="689"/>
                </a:cubicBezTo>
                <a:close/>
                <a:moveTo>
                  <a:pt x="543" y="652"/>
                </a:moveTo>
                <a:cubicBezTo>
                  <a:pt x="543" y="652"/>
                  <a:pt x="543" y="651"/>
                  <a:pt x="542" y="651"/>
                </a:cubicBezTo>
                <a:cubicBezTo>
                  <a:pt x="544" y="651"/>
                  <a:pt x="546" y="651"/>
                  <a:pt x="548" y="651"/>
                </a:cubicBezTo>
                <a:cubicBezTo>
                  <a:pt x="548" y="652"/>
                  <a:pt x="548" y="652"/>
                  <a:pt x="548" y="652"/>
                </a:cubicBezTo>
                <a:cubicBezTo>
                  <a:pt x="546" y="652"/>
                  <a:pt x="545" y="652"/>
                  <a:pt x="543" y="652"/>
                </a:cubicBezTo>
                <a:close/>
                <a:moveTo>
                  <a:pt x="543" y="652"/>
                </a:moveTo>
                <a:cubicBezTo>
                  <a:pt x="539" y="652"/>
                  <a:pt x="535" y="651"/>
                  <a:pt x="530" y="651"/>
                </a:cubicBezTo>
                <a:cubicBezTo>
                  <a:pt x="530" y="651"/>
                  <a:pt x="530" y="650"/>
                  <a:pt x="529" y="650"/>
                </a:cubicBezTo>
                <a:cubicBezTo>
                  <a:pt x="534" y="650"/>
                  <a:pt x="538" y="650"/>
                  <a:pt x="542" y="651"/>
                </a:cubicBezTo>
                <a:cubicBezTo>
                  <a:pt x="542" y="651"/>
                  <a:pt x="542" y="652"/>
                  <a:pt x="543" y="652"/>
                </a:cubicBezTo>
                <a:close/>
                <a:moveTo>
                  <a:pt x="528" y="649"/>
                </a:moveTo>
                <a:cubicBezTo>
                  <a:pt x="520" y="642"/>
                  <a:pt x="513" y="635"/>
                  <a:pt x="505" y="629"/>
                </a:cubicBezTo>
                <a:cubicBezTo>
                  <a:pt x="507" y="627"/>
                  <a:pt x="509" y="625"/>
                  <a:pt x="511" y="623"/>
                </a:cubicBezTo>
                <a:cubicBezTo>
                  <a:pt x="521" y="631"/>
                  <a:pt x="531" y="640"/>
                  <a:pt x="541" y="650"/>
                </a:cubicBezTo>
                <a:cubicBezTo>
                  <a:pt x="537" y="649"/>
                  <a:pt x="532" y="649"/>
                  <a:pt x="528" y="649"/>
                </a:cubicBezTo>
                <a:close/>
                <a:moveTo>
                  <a:pt x="505" y="628"/>
                </a:moveTo>
                <a:cubicBezTo>
                  <a:pt x="504" y="628"/>
                  <a:pt x="503" y="627"/>
                  <a:pt x="502" y="626"/>
                </a:cubicBezTo>
                <a:cubicBezTo>
                  <a:pt x="503" y="624"/>
                  <a:pt x="505" y="622"/>
                  <a:pt x="507" y="619"/>
                </a:cubicBezTo>
                <a:cubicBezTo>
                  <a:pt x="508" y="620"/>
                  <a:pt x="509" y="621"/>
                  <a:pt x="510" y="622"/>
                </a:cubicBezTo>
                <a:cubicBezTo>
                  <a:pt x="508" y="624"/>
                  <a:pt x="507" y="626"/>
                  <a:pt x="505" y="628"/>
                </a:cubicBezTo>
                <a:close/>
                <a:moveTo>
                  <a:pt x="501" y="626"/>
                </a:moveTo>
                <a:cubicBezTo>
                  <a:pt x="491" y="616"/>
                  <a:pt x="480" y="607"/>
                  <a:pt x="469" y="599"/>
                </a:cubicBezTo>
                <a:cubicBezTo>
                  <a:pt x="468" y="597"/>
                  <a:pt x="468" y="596"/>
                  <a:pt x="468" y="595"/>
                </a:cubicBezTo>
                <a:cubicBezTo>
                  <a:pt x="468" y="594"/>
                  <a:pt x="469" y="593"/>
                  <a:pt x="470" y="592"/>
                </a:cubicBezTo>
                <a:cubicBezTo>
                  <a:pt x="482" y="601"/>
                  <a:pt x="495" y="610"/>
                  <a:pt x="506" y="619"/>
                </a:cubicBezTo>
                <a:cubicBezTo>
                  <a:pt x="505" y="621"/>
                  <a:pt x="503" y="623"/>
                  <a:pt x="501" y="626"/>
                </a:cubicBezTo>
                <a:close/>
                <a:moveTo>
                  <a:pt x="476" y="596"/>
                </a:moveTo>
                <a:cubicBezTo>
                  <a:pt x="476" y="596"/>
                  <a:pt x="477" y="595"/>
                  <a:pt x="477" y="595"/>
                </a:cubicBezTo>
                <a:cubicBezTo>
                  <a:pt x="479" y="594"/>
                  <a:pt x="481" y="592"/>
                  <a:pt x="482" y="591"/>
                </a:cubicBezTo>
                <a:cubicBezTo>
                  <a:pt x="483" y="590"/>
                  <a:pt x="483" y="589"/>
                  <a:pt x="482" y="589"/>
                </a:cubicBezTo>
                <a:cubicBezTo>
                  <a:pt x="487" y="584"/>
                  <a:pt x="493" y="581"/>
                  <a:pt x="498" y="577"/>
                </a:cubicBezTo>
                <a:cubicBezTo>
                  <a:pt x="500" y="576"/>
                  <a:pt x="498" y="572"/>
                  <a:pt x="496" y="574"/>
                </a:cubicBezTo>
                <a:cubicBezTo>
                  <a:pt x="489" y="579"/>
                  <a:pt x="479" y="584"/>
                  <a:pt x="475" y="591"/>
                </a:cubicBezTo>
                <a:cubicBezTo>
                  <a:pt x="475" y="591"/>
                  <a:pt x="475" y="591"/>
                  <a:pt x="475" y="591"/>
                </a:cubicBezTo>
                <a:cubicBezTo>
                  <a:pt x="475" y="592"/>
                  <a:pt x="475" y="592"/>
                  <a:pt x="474" y="592"/>
                </a:cubicBezTo>
                <a:cubicBezTo>
                  <a:pt x="474" y="593"/>
                  <a:pt x="474" y="594"/>
                  <a:pt x="474" y="594"/>
                </a:cubicBezTo>
                <a:cubicBezTo>
                  <a:pt x="473" y="593"/>
                  <a:pt x="472" y="593"/>
                  <a:pt x="470" y="592"/>
                </a:cubicBezTo>
                <a:cubicBezTo>
                  <a:pt x="477" y="584"/>
                  <a:pt x="484" y="576"/>
                  <a:pt x="491" y="568"/>
                </a:cubicBezTo>
                <a:cubicBezTo>
                  <a:pt x="503" y="577"/>
                  <a:pt x="514" y="586"/>
                  <a:pt x="527" y="593"/>
                </a:cubicBezTo>
                <a:cubicBezTo>
                  <a:pt x="527" y="593"/>
                  <a:pt x="527" y="593"/>
                  <a:pt x="527" y="593"/>
                </a:cubicBezTo>
                <a:cubicBezTo>
                  <a:pt x="515" y="586"/>
                  <a:pt x="503" y="577"/>
                  <a:pt x="492" y="568"/>
                </a:cubicBezTo>
                <a:cubicBezTo>
                  <a:pt x="494" y="566"/>
                  <a:pt x="496" y="564"/>
                  <a:pt x="498" y="561"/>
                </a:cubicBezTo>
                <a:cubicBezTo>
                  <a:pt x="507" y="569"/>
                  <a:pt x="517" y="576"/>
                  <a:pt x="525" y="583"/>
                </a:cubicBezTo>
                <a:cubicBezTo>
                  <a:pt x="526" y="587"/>
                  <a:pt x="527" y="590"/>
                  <a:pt x="528" y="593"/>
                </a:cubicBezTo>
                <a:cubicBezTo>
                  <a:pt x="521" y="601"/>
                  <a:pt x="513" y="610"/>
                  <a:pt x="507" y="619"/>
                </a:cubicBezTo>
                <a:cubicBezTo>
                  <a:pt x="496" y="611"/>
                  <a:pt x="486" y="603"/>
                  <a:pt x="476" y="596"/>
                </a:cubicBezTo>
                <a:close/>
                <a:moveTo>
                  <a:pt x="491" y="568"/>
                </a:moveTo>
                <a:cubicBezTo>
                  <a:pt x="490" y="566"/>
                  <a:pt x="489" y="565"/>
                  <a:pt x="487" y="564"/>
                </a:cubicBezTo>
                <a:cubicBezTo>
                  <a:pt x="490" y="562"/>
                  <a:pt x="492" y="560"/>
                  <a:pt x="494" y="558"/>
                </a:cubicBezTo>
                <a:cubicBezTo>
                  <a:pt x="495" y="559"/>
                  <a:pt x="497" y="560"/>
                  <a:pt x="498" y="561"/>
                </a:cubicBezTo>
                <a:cubicBezTo>
                  <a:pt x="496" y="563"/>
                  <a:pt x="494" y="565"/>
                  <a:pt x="491" y="568"/>
                </a:cubicBezTo>
                <a:close/>
                <a:moveTo>
                  <a:pt x="487" y="564"/>
                </a:moveTo>
                <a:cubicBezTo>
                  <a:pt x="481" y="559"/>
                  <a:pt x="474" y="553"/>
                  <a:pt x="468" y="548"/>
                </a:cubicBezTo>
                <a:cubicBezTo>
                  <a:pt x="466" y="547"/>
                  <a:pt x="465" y="545"/>
                  <a:pt x="463" y="544"/>
                </a:cubicBezTo>
                <a:cubicBezTo>
                  <a:pt x="463" y="544"/>
                  <a:pt x="463" y="544"/>
                  <a:pt x="463" y="544"/>
                </a:cubicBezTo>
                <a:cubicBezTo>
                  <a:pt x="464" y="544"/>
                  <a:pt x="463" y="543"/>
                  <a:pt x="463" y="543"/>
                </a:cubicBezTo>
                <a:cubicBezTo>
                  <a:pt x="463" y="543"/>
                  <a:pt x="463" y="543"/>
                  <a:pt x="463" y="544"/>
                </a:cubicBezTo>
                <a:cubicBezTo>
                  <a:pt x="461" y="542"/>
                  <a:pt x="459" y="540"/>
                  <a:pt x="457" y="539"/>
                </a:cubicBezTo>
                <a:cubicBezTo>
                  <a:pt x="459" y="537"/>
                  <a:pt x="460" y="535"/>
                  <a:pt x="462" y="534"/>
                </a:cubicBezTo>
                <a:cubicBezTo>
                  <a:pt x="472" y="542"/>
                  <a:pt x="483" y="550"/>
                  <a:pt x="494" y="558"/>
                </a:cubicBezTo>
                <a:cubicBezTo>
                  <a:pt x="491" y="560"/>
                  <a:pt x="489" y="562"/>
                  <a:pt x="487" y="564"/>
                </a:cubicBezTo>
                <a:close/>
                <a:moveTo>
                  <a:pt x="457" y="539"/>
                </a:moveTo>
                <a:cubicBezTo>
                  <a:pt x="456" y="538"/>
                  <a:pt x="455" y="537"/>
                  <a:pt x="454" y="536"/>
                </a:cubicBezTo>
                <a:cubicBezTo>
                  <a:pt x="455" y="534"/>
                  <a:pt x="457" y="533"/>
                  <a:pt x="458" y="531"/>
                </a:cubicBezTo>
                <a:cubicBezTo>
                  <a:pt x="459" y="532"/>
                  <a:pt x="460" y="533"/>
                  <a:pt x="461" y="533"/>
                </a:cubicBezTo>
                <a:cubicBezTo>
                  <a:pt x="460" y="535"/>
                  <a:pt x="458" y="537"/>
                  <a:pt x="457" y="539"/>
                </a:cubicBezTo>
                <a:close/>
                <a:moveTo>
                  <a:pt x="454" y="536"/>
                </a:moveTo>
                <a:cubicBezTo>
                  <a:pt x="453" y="534"/>
                  <a:pt x="453" y="532"/>
                  <a:pt x="452" y="529"/>
                </a:cubicBezTo>
                <a:cubicBezTo>
                  <a:pt x="453" y="529"/>
                  <a:pt x="453" y="528"/>
                  <a:pt x="454" y="527"/>
                </a:cubicBezTo>
                <a:cubicBezTo>
                  <a:pt x="455" y="528"/>
                  <a:pt x="456" y="530"/>
                  <a:pt x="458" y="531"/>
                </a:cubicBezTo>
                <a:cubicBezTo>
                  <a:pt x="456" y="532"/>
                  <a:pt x="455" y="534"/>
                  <a:pt x="454" y="536"/>
                </a:cubicBezTo>
                <a:close/>
                <a:moveTo>
                  <a:pt x="454" y="527"/>
                </a:moveTo>
                <a:cubicBezTo>
                  <a:pt x="455" y="525"/>
                  <a:pt x="457" y="524"/>
                  <a:pt x="458" y="522"/>
                </a:cubicBezTo>
                <a:cubicBezTo>
                  <a:pt x="458" y="522"/>
                  <a:pt x="459" y="521"/>
                  <a:pt x="459" y="521"/>
                </a:cubicBezTo>
                <a:cubicBezTo>
                  <a:pt x="459" y="521"/>
                  <a:pt x="459" y="521"/>
                  <a:pt x="459" y="521"/>
                </a:cubicBezTo>
                <a:cubicBezTo>
                  <a:pt x="465" y="515"/>
                  <a:pt x="472" y="509"/>
                  <a:pt x="479" y="502"/>
                </a:cubicBezTo>
                <a:cubicBezTo>
                  <a:pt x="481" y="504"/>
                  <a:pt x="483" y="505"/>
                  <a:pt x="485" y="507"/>
                </a:cubicBezTo>
                <a:cubicBezTo>
                  <a:pt x="476" y="514"/>
                  <a:pt x="466" y="522"/>
                  <a:pt x="458" y="530"/>
                </a:cubicBezTo>
                <a:cubicBezTo>
                  <a:pt x="457" y="529"/>
                  <a:pt x="455" y="528"/>
                  <a:pt x="454" y="527"/>
                </a:cubicBezTo>
                <a:close/>
                <a:moveTo>
                  <a:pt x="480" y="502"/>
                </a:moveTo>
                <a:cubicBezTo>
                  <a:pt x="480" y="502"/>
                  <a:pt x="481" y="501"/>
                  <a:pt x="482" y="500"/>
                </a:cubicBezTo>
                <a:cubicBezTo>
                  <a:pt x="484" y="502"/>
                  <a:pt x="486" y="503"/>
                  <a:pt x="487" y="504"/>
                </a:cubicBezTo>
                <a:cubicBezTo>
                  <a:pt x="487" y="505"/>
                  <a:pt x="486" y="506"/>
                  <a:pt x="485" y="506"/>
                </a:cubicBezTo>
                <a:cubicBezTo>
                  <a:pt x="483" y="505"/>
                  <a:pt x="481" y="504"/>
                  <a:pt x="480" y="502"/>
                </a:cubicBezTo>
                <a:close/>
                <a:moveTo>
                  <a:pt x="479" y="502"/>
                </a:moveTo>
                <a:cubicBezTo>
                  <a:pt x="475" y="499"/>
                  <a:pt x="470" y="495"/>
                  <a:pt x="466" y="492"/>
                </a:cubicBezTo>
                <a:cubicBezTo>
                  <a:pt x="461" y="489"/>
                  <a:pt x="455" y="485"/>
                  <a:pt x="450" y="482"/>
                </a:cubicBezTo>
                <a:cubicBezTo>
                  <a:pt x="451" y="481"/>
                  <a:pt x="452" y="480"/>
                  <a:pt x="453" y="479"/>
                </a:cubicBezTo>
                <a:cubicBezTo>
                  <a:pt x="462" y="486"/>
                  <a:pt x="472" y="493"/>
                  <a:pt x="482" y="500"/>
                </a:cubicBezTo>
                <a:cubicBezTo>
                  <a:pt x="481" y="501"/>
                  <a:pt x="480" y="501"/>
                  <a:pt x="479" y="502"/>
                </a:cubicBezTo>
                <a:close/>
                <a:moveTo>
                  <a:pt x="450" y="481"/>
                </a:moveTo>
                <a:cubicBezTo>
                  <a:pt x="448" y="480"/>
                  <a:pt x="447" y="479"/>
                  <a:pt x="445" y="478"/>
                </a:cubicBezTo>
                <a:cubicBezTo>
                  <a:pt x="446" y="477"/>
                  <a:pt x="447" y="476"/>
                  <a:pt x="448" y="475"/>
                </a:cubicBezTo>
                <a:cubicBezTo>
                  <a:pt x="449" y="476"/>
                  <a:pt x="451" y="478"/>
                  <a:pt x="452" y="479"/>
                </a:cubicBezTo>
                <a:cubicBezTo>
                  <a:pt x="452" y="480"/>
                  <a:pt x="451" y="481"/>
                  <a:pt x="450" y="481"/>
                </a:cubicBezTo>
                <a:close/>
                <a:moveTo>
                  <a:pt x="445" y="478"/>
                </a:moveTo>
                <a:cubicBezTo>
                  <a:pt x="443" y="477"/>
                  <a:pt x="442" y="476"/>
                  <a:pt x="441" y="475"/>
                </a:cubicBezTo>
                <a:cubicBezTo>
                  <a:pt x="440" y="474"/>
                  <a:pt x="440" y="474"/>
                  <a:pt x="440" y="473"/>
                </a:cubicBezTo>
                <a:cubicBezTo>
                  <a:pt x="441" y="472"/>
                  <a:pt x="441" y="472"/>
                  <a:pt x="442" y="471"/>
                </a:cubicBezTo>
                <a:cubicBezTo>
                  <a:pt x="444" y="472"/>
                  <a:pt x="445" y="474"/>
                  <a:pt x="447" y="475"/>
                </a:cubicBezTo>
                <a:cubicBezTo>
                  <a:pt x="446" y="476"/>
                  <a:pt x="446" y="477"/>
                  <a:pt x="445" y="478"/>
                </a:cubicBezTo>
                <a:close/>
                <a:moveTo>
                  <a:pt x="442" y="470"/>
                </a:moveTo>
                <a:cubicBezTo>
                  <a:pt x="446" y="466"/>
                  <a:pt x="450" y="462"/>
                  <a:pt x="453" y="458"/>
                </a:cubicBezTo>
                <a:cubicBezTo>
                  <a:pt x="457" y="454"/>
                  <a:pt x="460" y="450"/>
                  <a:pt x="464" y="447"/>
                </a:cubicBezTo>
                <a:cubicBezTo>
                  <a:pt x="466" y="448"/>
                  <a:pt x="467" y="450"/>
                  <a:pt x="469" y="451"/>
                </a:cubicBezTo>
                <a:cubicBezTo>
                  <a:pt x="462" y="459"/>
                  <a:pt x="454" y="467"/>
                  <a:pt x="447" y="475"/>
                </a:cubicBezTo>
                <a:cubicBezTo>
                  <a:pt x="446" y="473"/>
                  <a:pt x="444" y="472"/>
                  <a:pt x="442" y="470"/>
                </a:cubicBezTo>
                <a:close/>
                <a:moveTo>
                  <a:pt x="449" y="462"/>
                </a:moveTo>
                <a:cubicBezTo>
                  <a:pt x="447" y="465"/>
                  <a:pt x="444" y="467"/>
                  <a:pt x="442" y="470"/>
                </a:cubicBezTo>
                <a:cubicBezTo>
                  <a:pt x="441" y="469"/>
                  <a:pt x="440" y="469"/>
                  <a:pt x="439" y="468"/>
                </a:cubicBezTo>
                <a:cubicBezTo>
                  <a:pt x="439" y="465"/>
                  <a:pt x="438" y="461"/>
                  <a:pt x="438" y="458"/>
                </a:cubicBezTo>
                <a:cubicBezTo>
                  <a:pt x="443" y="454"/>
                  <a:pt x="448" y="449"/>
                  <a:pt x="453" y="445"/>
                </a:cubicBezTo>
                <a:cubicBezTo>
                  <a:pt x="453" y="445"/>
                  <a:pt x="453" y="446"/>
                  <a:pt x="452" y="446"/>
                </a:cubicBezTo>
                <a:cubicBezTo>
                  <a:pt x="452" y="446"/>
                  <a:pt x="453" y="447"/>
                  <a:pt x="453" y="447"/>
                </a:cubicBezTo>
                <a:cubicBezTo>
                  <a:pt x="454" y="445"/>
                  <a:pt x="455" y="444"/>
                  <a:pt x="456" y="443"/>
                </a:cubicBezTo>
                <a:cubicBezTo>
                  <a:pt x="456" y="443"/>
                  <a:pt x="456" y="442"/>
                  <a:pt x="455" y="442"/>
                </a:cubicBezTo>
                <a:cubicBezTo>
                  <a:pt x="449" y="447"/>
                  <a:pt x="443" y="452"/>
                  <a:pt x="437" y="457"/>
                </a:cubicBezTo>
                <a:cubicBezTo>
                  <a:pt x="437" y="455"/>
                  <a:pt x="437" y="454"/>
                  <a:pt x="437" y="452"/>
                </a:cubicBezTo>
                <a:cubicBezTo>
                  <a:pt x="441" y="447"/>
                  <a:pt x="449" y="440"/>
                  <a:pt x="450" y="442"/>
                </a:cubicBezTo>
                <a:cubicBezTo>
                  <a:pt x="450" y="443"/>
                  <a:pt x="451" y="442"/>
                  <a:pt x="451" y="442"/>
                </a:cubicBezTo>
                <a:cubicBezTo>
                  <a:pt x="449" y="439"/>
                  <a:pt x="441" y="446"/>
                  <a:pt x="436" y="451"/>
                </a:cubicBezTo>
                <a:cubicBezTo>
                  <a:pt x="436" y="450"/>
                  <a:pt x="436" y="449"/>
                  <a:pt x="436" y="448"/>
                </a:cubicBezTo>
                <a:cubicBezTo>
                  <a:pt x="437" y="447"/>
                  <a:pt x="438" y="446"/>
                  <a:pt x="439" y="446"/>
                </a:cubicBezTo>
                <a:cubicBezTo>
                  <a:pt x="440" y="444"/>
                  <a:pt x="442" y="443"/>
                  <a:pt x="443" y="441"/>
                </a:cubicBezTo>
                <a:cubicBezTo>
                  <a:pt x="444" y="441"/>
                  <a:pt x="445" y="440"/>
                  <a:pt x="445" y="440"/>
                </a:cubicBezTo>
                <a:cubicBezTo>
                  <a:pt x="445" y="440"/>
                  <a:pt x="446" y="439"/>
                  <a:pt x="446" y="439"/>
                </a:cubicBezTo>
                <a:cubicBezTo>
                  <a:pt x="446" y="440"/>
                  <a:pt x="446" y="440"/>
                  <a:pt x="447" y="440"/>
                </a:cubicBezTo>
                <a:cubicBezTo>
                  <a:pt x="447" y="439"/>
                  <a:pt x="447" y="438"/>
                  <a:pt x="446" y="438"/>
                </a:cubicBezTo>
                <a:cubicBezTo>
                  <a:pt x="445" y="438"/>
                  <a:pt x="443" y="440"/>
                  <a:pt x="442" y="441"/>
                </a:cubicBezTo>
                <a:cubicBezTo>
                  <a:pt x="440" y="443"/>
                  <a:pt x="438" y="445"/>
                  <a:pt x="436" y="447"/>
                </a:cubicBezTo>
                <a:cubicBezTo>
                  <a:pt x="435" y="446"/>
                  <a:pt x="435" y="445"/>
                  <a:pt x="435" y="443"/>
                </a:cubicBezTo>
                <a:cubicBezTo>
                  <a:pt x="437" y="442"/>
                  <a:pt x="438" y="441"/>
                  <a:pt x="438" y="441"/>
                </a:cubicBezTo>
                <a:cubicBezTo>
                  <a:pt x="442" y="438"/>
                  <a:pt x="445" y="435"/>
                  <a:pt x="449" y="433"/>
                </a:cubicBezTo>
                <a:cubicBezTo>
                  <a:pt x="453" y="436"/>
                  <a:pt x="455" y="439"/>
                  <a:pt x="456" y="439"/>
                </a:cubicBezTo>
                <a:cubicBezTo>
                  <a:pt x="459" y="441"/>
                  <a:pt x="461" y="444"/>
                  <a:pt x="464" y="446"/>
                </a:cubicBezTo>
                <a:cubicBezTo>
                  <a:pt x="459" y="451"/>
                  <a:pt x="454" y="457"/>
                  <a:pt x="449" y="462"/>
                </a:cubicBezTo>
                <a:close/>
                <a:moveTo>
                  <a:pt x="435" y="442"/>
                </a:moveTo>
                <a:cubicBezTo>
                  <a:pt x="435" y="442"/>
                  <a:pt x="435" y="442"/>
                  <a:pt x="435" y="441"/>
                </a:cubicBezTo>
                <a:cubicBezTo>
                  <a:pt x="437" y="440"/>
                  <a:pt x="438" y="438"/>
                  <a:pt x="440" y="436"/>
                </a:cubicBezTo>
                <a:cubicBezTo>
                  <a:pt x="440" y="436"/>
                  <a:pt x="440" y="436"/>
                  <a:pt x="440" y="436"/>
                </a:cubicBezTo>
                <a:cubicBezTo>
                  <a:pt x="440" y="436"/>
                  <a:pt x="441" y="436"/>
                  <a:pt x="440" y="436"/>
                </a:cubicBezTo>
                <a:cubicBezTo>
                  <a:pt x="440" y="436"/>
                  <a:pt x="440" y="436"/>
                  <a:pt x="440" y="436"/>
                </a:cubicBezTo>
                <a:cubicBezTo>
                  <a:pt x="442" y="434"/>
                  <a:pt x="444" y="432"/>
                  <a:pt x="445" y="430"/>
                </a:cubicBezTo>
                <a:cubicBezTo>
                  <a:pt x="446" y="429"/>
                  <a:pt x="445" y="429"/>
                  <a:pt x="445" y="429"/>
                </a:cubicBezTo>
                <a:cubicBezTo>
                  <a:pt x="444" y="431"/>
                  <a:pt x="442" y="433"/>
                  <a:pt x="440" y="435"/>
                </a:cubicBezTo>
                <a:cubicBezTo>
                  <a:pt x="440" y="435"/>
                  <a:pt x="439" y="435"/>
                  <a:pt x="439" y="435"/>
                </a:cubicBezTo>
                <a:cubicBezTo>
                  <a:pt x="441" y="432"/>
                  <a:pt x="442" y="430"/>
                  <a:pt x="444" y="428"/>
                </a:cubicBezTo>
                <a:cubicBezTo>
                  <a:pt x="445" y="429"/>
                  <a:pt x="447" y="431"/>
                  <a:pt x="448" y="432"/>
                </a:cubicBezTo>
                <a:cubicBezTo>
                  <a:pt x="444" y="435"/>
                  <a:pt x="439" y="439"/>
                  <a:pt x="435" y="442"/>
                </a:cubicBezTo>
                <a:close/>
                <a:moveTo>
                  <a:pt x="439" y="434"/>
                </a:moveTo>
                <a:cubicBezTo>
                  <a:pt x="437" y="432"/>
                  <a:pt x="434" y="430"/>
                  <a:pt x="432" y="427"/>
                </a:cubicBezTo>
                <a:cubicBezTo>
                  <a:pt x="432" y="423"/>
                  <a:pt x="431" y="420"/>
                  <a:pt x="431" y="416"/>
                </a:cubicBezTo>
                <a:cubicBezTo>
                  <a:pt x="434" y="418"/>
                  <a:pt x="437" y="421"/>
                  <a:pt x="439" y="424"/>
                </a:cubicBezTo>
                <a:cubicBezTo>
                  <a:pt x="438" y="426"/>
                  <a:pt x="437" y="427"/>
                  <a:pt x="435" y="429"/>
                </a:cubicBezTo>
                <a:cubicBezTo>
                  <a:pt x="435" y="430"/>
                  <a:pt x="435" y="430"/>
                  <a:pt x="435" y="430"/>
                </a:cubicBezTo>
                <a:cubicBezTo>
                  <a:pt x="437" y="428"/>
                  <a:pt x="438" y="426"/>
                  <a:pt x="440" y="424"/>
                </a:cubicBezTo>
                <a:cubicBezTo>
                  <a:pt x="441" y="425"/>
                  <a:pt x="442" y="426"/>
                  <a:pt x="443" y="427"/>
                </a:cubicBezTo>
                <a:cubicBezTo>
                  <a:pt x="442" y="430"/>
                  <a:pt x="440" y="432"/>
                  <a:pt x="439" y="434"/>
                </a:cubicBezTo>
                <a:close/>
                <a:moveTo>
                  <a:pt x="440" y="424"/>
                </a:moveTo>
                <a:cubicBezTo>
                  <a:pt x="441" y="422"/>
                  <a:pt x="443" y="420"/>
                  <a:pt x="444" y="418"/>
                </a:cubicBezTo>
                <a:cubicBezTo>
                  <a:pt x="446" y="419"/>
                  <a:pt x="447" y="420"/>
                  <a:pt x="448" y="421"/>
                </a:cubicBezTo>
                <a:cubicBezTo>
                  <a:pt x="447" y="423"/>
                  <a:pt x="445" y="425"/>
                  <a:pt x="444" y="427"/>
                </a:cubicBezTo>
                <a:cubicBezTo>
                  <a:pt x="442" y="426"/>
                  <a:pt x="441" y="425"/>
                  <a:pt x="440" y="424"/>
                </a:cubicBezTo>
                <a:close/>
                <a:moveTo>
                  <a:pt x="445" y="418"/>
                </a:moveTo>
                <a:cubicBezTo>
                  <a:pt x="449" y="413"/>
                  <a:pt x="453" y="408"/>
                  <a:pt x="457" y="404"/>
                </a:cubicBezTo>
                <a:cubicBezTo>
                  <a:pt x="459" y="401"/>
                  <a:pt x="461" y="398"/>
                  <a:pt x="464" y="394"/>
                </a:cubicBezTo>
                <a:cubicBezTo>
                  <a:pt x="465" y="394"/>
                  <a:pt x="465" y="394"/>
                  <a:pt x="466" y="393"/>
                </a:cubicBezTo>
                <a:cubicBezTo>
                  <a:pt x="466" y="393"/>
                  <a:pt x="466" y="393"/>
                  <a:pt x="466" y="393"/>
                </a:cubicBezTo>
                <a:cubicBezTo>
                  <a:pt x="466" y="393"/>
                  <a:pt x="466" y="393"/>
                  <a:pt x="466" y="392"/>
                </a:cubicBezTo>
                <a:cubicBezTo>
                  <a:pt x="468" y="394"/>
                  <a:pt x="469" y="395"/>
                  <a:pt x="471" y="396"/>
                </a:cubicBezTo>
                <a:cubicBezTo>
                  <a:pt x="463" y="404"/>
                  <a:pt x="455" y="412"/>
                  <a:pt x="448" y="421"/>
                </a:cubicBezTo>
                <a:cubicBezTo>
                  <a:pt x="447" y="420"/>
                  <a:pt x="446" y="419"/>
                  <a:pt x="445" y="418"/>
                </a:cubicBezTo>
                <a:close/>
                <a:moveTo>
                  <a:pt x="466" y="393"/>
                </a:moveTo>
                <a:cubicBezTo>
                  <a:pt x="465" y="392"/>
                  <a:pt x="465" y="392"/>
                  <a:pt x="465" y="392"/>
                </a:cubicBezTo>
                <a:cubicBezTo>
                  <a:pt x="460" y="397"/>
                  <a:pt x="454" y="401"/>
                  <a:pt x="448" y="405"/>
                </a:cubicBezTo>
                <a:cubicBezTo>
                  <a:pt x="448" y="405"/>
                  <a:pt x="448" y="406"/>
                  <a:pt x="449" y="406"/>
                </a:cubicBezTo>
                <a:cubicBezTo>
                  <a:pt x="454" y="403"/>
                  <a:pt x="459" y="400"/>
                  <a:pt x="463" y="396"/>
                </a:cubicBezTo>
                <a:cubicBezTo>
                  <a:pt x="461" y="398"/>
                  <a:pt x="459" y="400"/>
                  <a:pt x="458" y="402"/>
                </a:cubicBezTo>
                <a:cubicBezTo>
                  <a:pt x="453" y="407"/>
                  <a:pt x="449" y="412"/>
                  <a:pt x="444" y="418"/>
                </a:cubicBezTo>
                <a:cubicBezTo>
                  <a:pt x="442" y="416"/>
                  <a:pt x="440" y="414"/>
                  <a:pt x="438" y="413"/>
                </a:cubicBezTo>
                <a:cubicBezTo>
                  <a:pt x="436" y="411"/>
                  <a:pt x="433" y="410"/>
                  <a:pt x="431" y="408"/>
                </a:cubicBezTo>
                <a:cubicBezTo>
                  <a:pt x="431" y="408"/>
                  <a:pt x="430" y="408"/>
                  <a:pt x="430" y="407"/>
                </a:cubicBezTo>
                <a:cubicBezTo>
                  <a:pt x="430" y="406"/>
                  <a:pt x="429" y="405"/>
                  <a:pt x="429" y="404"/>
                </a:cubicBezTo>
                <a:cubicBezTo>
                  <a:pt x="431" y="402"/>
                  <a:pt x="432" y="400"/>
                  <a:pt x="433" y="397"/>
                </a:cubicBezTo>
                <a:cubicBezTo>
                  <a:pt x="433" y="398"/>
                  <a:pt x="433" y="398"/>
                  <a:pt x="433" y="398"/>
                </a:cubicBezTo>
                <a:cubicBezTo>
                  <a:pt x="434" y="398"/>
                  <a:pt x="434" y="398"/>
                  <a:pt x="434" y="398"/>
                </a:cubicBezTo>
                <a:cubicBezTo>
                  <a:pt x="434" y="398"/>
                  <a:pt x="433" y="397"/>
                  <a:pt x="433" y="397"/>
                </a:cubicBezTo>
                <a:cubicBezTo>
                  <a:pt x="433" y="397"/>
                  <a:pt x="434" y="397"/>
                  <a:pt x="434" y="396"/>
                </a:cubicBezTo>
                <a:cubicBezTo>
                  <a:pt x="434" y="396"/>
                  <a:pt x="434" y="396"/>
                  <a:pt x="433" y="396"/>
                </a:cubicBezTo>
                <a:cubicBezTo>
                  <a:pt x="433" y="396"/>
                  <a:pt x="433" y="397"/>
                  <a:pt x="433" y="397"/>
                </a:cubicBezTo>
                <a:cubicBezTo>
                  <a:pt x="433" y="397"/>
                  <a:pt x="433" y="396"/>
                  <a:pt x="433" y="396"/>
                </a:cubicBezTo>
                <a:cubicBezTo>
                  <a:pt x="438" y="391"/>
                  <a:pt x="444" y="385"/>
                  <a:pt x="451" y="383"/>
                </a:cubicBezTo>
                <a:cubicBezTo>
                  <a:pt x="452" y="383"/>
                  <a:pt x="452" y="382"/>
                  <a:pt x="451" y="382"/>
                </a:cubicBezTo>
                <a:cubicBezTo>
                  <a:pt x="444" y="384"/>
                  <a:pt x="437" y="390"/>
                  <a:pt x="432" y="395"/>
                </a:cubicBezTo>
                <a:cubicBezTo>
                  <a:pt x="431" y="394"/>
                  <a:pt x="431" y="393"/>
                  <a:pt x="430" y="392"/>
                </a:cubicBezTo>
                <a:cubicBezTo>
                  <a:pt x="434" y="387"/>
                  <a:pt x="440" y="383"/>
                  <a:pt x="446" y="381"/>
                </a:cubicBezTo>
                <a:cubicBezTo>
                  <a:pt x="447" y="381"/>
                  <a:pt x="447" y="380"/>
                  <a:pt x="446" y="380"/>
                </a:cubicBezTo>
                <a:cubicBezTo>
                  <a:pt x="440" y="382"/>
                  <a:pt x="434" y="387"/>
                  <a:pt x="429" y="392"/>
                </a:cubicBezTo>
                <a:cubicBezTo>
                  <a:pt x="429" y="391"/>
                  <a:pt x="428" y="390"/>
                  <a:pt x="428" y="390"/>
                </a:cubicBezTo>
                <a:cubicBezTo>
                  <a:pt x="428" y="388"/>
                  <a:pt x="427" y="387"/>
                  <a:pt x="427" y="385"/>
                </a:cubicBezTo>
                <a:cubicBezTo>
                  <a:pt x="431" y="382"/>
                  <a:pt x="439" y="379"/>
                  <a:pt x="440" y="378"/>
                </a:cubicBezTo>
                <a:cubicBezTo>
                  <a:pt x="441" y="378"/>
                  <a:pt x="441" y="377"/>
                  <a:pt x="440" y="377"/>
                </a:cubicBezTo>
                <a:cubicBezTo>
                  <a:pt x="438" y="378"/>
                  <a:pt x="431" y="381"/>
                  <a:pt x="427" y="384"/>
                </a:cubicBezTo>
                <a:cubicBezTo>
                  <a:pt x="427" y="383"/>
                  <a:pt x="427" y="382"/>
                  <a:pt x="427" y="382"/>
                </a:cubicBezTo>
                <a:cubicBezTo>
                  <a:pt x="430" y="377"/>
                  <a:pt x="434" y="373"/>
                  <a:pt x="437" y="369"/>
                </a:cubicBezTo>
                <a:cubicBezTo>
                  <a:pt x="439" y="371"/>
                  <a:pt x="442" y="373"/>
                  <a:pt x="444" y="374"/>
                </a:cubicBezTo>
                <a:cubicBezTo>
                  <a:pt x="452" y="380"/>
                  <a:pt x="459" y="387"/>
                  <a:pt x="466" y="392"/>
                </a:cubicBezTo>
                <a:cubicBezTo>
                  <a:pt x="466" y="392"/>
                  <a:pt x="466" y="392"/>
                  <a:pt x="466" y="393"/>
                </a:cubicBezTo>
                <a:close/>
                <a:moveTo>
                  <a:pt x="437" y="368"/>
                </a:moveTo>
                <a:cubicBezTo>
                  <a:pt x="437" y="368"/>
                  <a:pt x="437" y="368"/>
                  <a:pt x="436" y="368"/>
                </a:cubicBezTo>
                <a:cubicBezTo>
                  <a:pt x="437" y="367"/>
                  <a:pt x="438" y="366"/>
                  <a:pt x="439" y="365"/>
                </a:cubicBezTo>
                <a:cubicBezTo>
                  <a:pt x="440" y="365"/>
                  <a:pt x="440" y="365"/>
                  <a:pt x="440" y="365"/>
                </a:cubicBezTo>
                <a:cubicBezTo>
                  <a:pt x="439" y="366"/>
                  <a:pt x="438" y="367"/>
                  <a:pt x="437" y="368"/>
                </a:cubicBezTo>
                <a:close/>
                <a:moveTo>
                  <a:pt x="440" y="364"/>
                </a:moveTo>
                <a:cubicBezTo>
                  <a:pt x="445" y="359"/>
                  <a:pt x="450" y="354"/>
                  <a:pt x="455" y="349"/>
                </a:cubicBezTo>
                <a:cubicBezTo>
                  <a:pt x="450" y="354"/>
                  <a:pt x="445" y="360"/>
                  <a:pt x="440" y="365"/>
                </a:cubicBezTo>
                <a:cubicBezTo>
                  <a:pt x="440" y="365"/>
                  <a:pt x="440" y="365"/>
                  <a:pt x="440" y="364"/>
                </a:cubicBezTo>
                <a:close/>
                <a:moveTo>
                  <a:pt x="460" y="343"/>
                </a:moveTo>
                <a:cubicBezTo>
                  <a:pt x="454" y="350"/>
                  <a:pt x="446" y="357"/>
                  <a:pt x="439" y="364"/>
                </a:cubicBezTo>
                <a:cubicBezTo>
                  <a:pt x="437" y="363"/>
                  <a:pt x="435" y="361"/>
                  <a:pt x="433" y="360"/>
                </a:cubicBezTo>
                <a:cubicBezTo>
                  <a:pt x="435" y="357"/>
                  <a:pt x="437" y="355"/>
                  <a:pt x="439" y="352"/>
                </a:cubicBezTo>
                <a:cubicBezTo>
                  <a:pt x="440" y="352"/>
                  <a:pt x="439" y="351"/>
                  <a:pt x="439" y="351"/>
                </a:cubicBezTo>
                <a:cubicBezTo>
                  <a:pt x="436" y="353"/>
                  <a:pt x="433" y="355"/>
                  <a:pt x="430" y="357"/>
                </a:cubicBezTo>
                <a:cubicBezTo>
                  <a:pt x="434" y="353"/>
                  <a:pt x="437" y="349"/>
                  <a:pt x="439" y="345"/>
                </a:cubicBezTo>
                <a:cubicBezTo>
                  <a:pt x="439" y="344"/>
                  <a:pt x="439" y="344"/>
                  <a:pt x="439" y="344"/>
                </a:cubicBezTo>
                <a:cubicBezTo>
                  <a:pt x="434" y="347"/>
                  <a:pt x="430" y="350"/>
                  <a:pt x="427" y="354"/>
                </a:cubicBezTo>
                <a:cubicBezTo>
                  <a:pt x="427" y="354"/>
                  <a:pt x="426" y="354"/>
                  <a:pt x="426" y="353"/>
                </a:cubicBezTo>
                <a:cubicBezTo>
                  <a:pt x="430" y="349"/>
                  <a:pt x="434" y="344"/>
                  <a:pt x="437" y="338"/>
                </a:cubicBezTo>
                <a:cubicBezTo>
                  <a:pt x="438" y="337"/>
                  <a:pt x="437" y="337"/>
                  <a:pt x="437" y="337"/>
                </a:cubicBezTo>
                <a:cubicBezTo>
                  <a:pt x="434" y="339"/>
                  <a:pt x="431" y="341"/>
                  <a:pt x="429" y="343"/>
                </a:cubicBezTo>
                <a:cubicBezTo>
                  <a:pt x="431" y="341"/>
                  <a:pt x="432" y="339"/>
                  <a:pt x="434" y="337"/>
                </a:cubicBezTo>
                <a:cubicBezTo>
                  <a:pt x="434" y="337"/>
                  <a:pt x="433" y="336"/>
                  <a:pt x="433" y="336"/>
                </a:cubicBezTo>
                <a:cubicBezTo>
                  <a:pt x="430" y="338"/>
                  <a:pt x="428" y="339"/>
                  <a:pt x="426" y="341"/>
                </a:cubicBezTo>
                <a:cubicBezTo>
                  <a:pt x="426" y="341"/>
                  <a:pt x="426" y="341"/>
                  <a:pt x="426" y="341"/>
                </a:cubicBezTo>
                <a:cubicBezTo>
                  <a:pt x="429" y="337"/>
                  <a:pt x="432" y="333"/>
                  <a:pt x="434" y="329"/>
                </a:cubicBezTo>
                <a:cubicBezTo>
                  <a:pt x="434" y="328"/>
                  <a:pt x="434" y="328"/>
                  <a:pt x="434" y="328"/>
                </a:cubicBezTo>
                <a:cubicBezTo>
                  <a:pt x="431" y="330"/>
                  <a:pt x="429" y="331"/>
                  <a:pt x="427" y="333"/>
                </a:cubicBezTo>
                <a:cubicBezTo>
                  <a:pt x="427" y="332"/>
                  <a:pt x="427" y="331"/>
                  <a:pt x="427" y="331"/>
                </a:cubicBezTo>
                <a:cubicBezTo>
                  <a:pt x="427" y="331"/>
                  <a:pt x="427" y="331"/>
                  <a:pt x="427" y="331"/>
                </a:cubicBezTo>
                <a:cubicBezTo>
                  <a:pt x="428" y="329"/>
                  <a:pt x="428" y="328"/>
                  <a:pt x="428" y="326"/>
                </a:cubicBezTo>
                <a:cubicBezTo>
                  <a:pt x="428" y="326"/>
                  <a:pt x="428" y="326"/>
                  <a:pt x="428" y="326"/>
                </a:cubicBezTo>
                <a:cubicBezTo>
                  <a:pt x="429" y="325"/>
                  <a:pt x="429" y="324"/>
                  <a:pt x="430" y="323"/>
                </a:cubicBezTo>
                <a:cubicBezTo>
                  <a:pt x="430" y="323"/>
                  <a:pt x="430" y="322"/>
                  <a:pt x="429" y="323"/>
                </a:cubicBezTo>
                <a:cubicBezTo>
                  <a:pt x="429" y="323"/>
                  <a:pt x="429" y="323"/>
                  <a:pt x="428" y="323"/>
                </a:cubicBezTo>
                <a:cubicBezTo>
                  <a:pt x="429" y="322"/>
                  <a:pt x="429" y="321"/>
                  <a:pt x="429" y="319"/>
                </a:cubicBezTo>
                <a:cubicBezTo>
                  <a:pt x="429" y="319"/>
                  <a:pt x="429" y="319"/>
                  <a:pt x="430" y="319"/>
                </a:cubicBezTo>
                <a:cubicBezTo>
                  <a:pt x="430" y="319"/>
                  <a:pt x="430" y="318"/>
                  <a:pt x="429" y="318"/>
                </a:cubicBezTo>
                <a:cubicBezTo>
                  <a:pt x="429" y="318"/>
                  <a:pt x="429" y="318"/>
                  <a:pt x="429" y="318"/>
                </a:cubicBezTo>
                <a:cubicBezTo>
                  <a:pt x="429" y="317"/>
                  <a:pt x="429" y="316"/>
                  <a:pt x="429" y="315"/>
                </a:cubicBezTo>
                <a:cubicBezTo>
                  <a:pt x="430" y="314"/>
                  <a:pt x="431" y="313"/>
                  <a:pt x="432" y="313"/>
                </a:cubicBezTo>
                <a:cubicBezTo>
                  <a:pt x="433" y="313"/>
                  <a:pt x="434" y="314"/>
                  <a:pt x="435" y="315"/>
                </a:cubicBezTo>
                <a:cubicBezTo>
                  <a:pt x="435" y="316"/>
                  <a:pt x="434" y="317"/>
                  <a:pt x="434" y="318"/>
                </a:cubicBezTo>
                <a:cubicBezTo>
                  <a:pt x="434" y="318"/>
                  <a:pt x="433" y="318"/>
                  <a:pt x="433" y="318"/>
                </a:cubicBezTo>
                <a:cubicBezTo>
                  <a:pt x="433" y="319"/>
                  <a:pt x="433" y="319"/>
                  <a:pt x="432" y="320"/>
                </a:cubicBezTo>
                <a:cubicBezTo>
                  <a:pt x="432" y="320"/>
                  <a:pt x="432" y="319"/>
                  <a:pt x="432" y="319"/>
                </a:cubicBezTo>
                <a:cubicBezTo>
                  <a:pt x="431" y="319"/>
                  <a:pt x="431" y="319"/>
                  <a:pt x="431" y="319"/>
                </a:cubicBezTo>
                <a:cubicBezTo>
                  <a:pt x="431" y="319"/>
                  <a:pt x="431" y="320"/>
                  <a:pt x="431" y="320"/>
                </a:cubicBezTo>
                <a:cubicBezTo>
                  <a:pt x="431" y="320"/>
                  <a:pt x="431" y="320"/>
                  <a:pt x="431" y="320"/>
                </a:cubicBezTo>
                <a:cubicBezTo>
                  <a:pt x="431" y="320"/>
                  <a:pt x="431" y="320"/>
                  <a:pt x="431" y="320"/>
                </a:cubicBezTo>
                <a:cubicBezTo>
                  <a:pt x="431" y="320"/>
                  <a:pt x="431" y="321"/>
                  <a:pt x="432" y="321"/>
                </a:cubicBezTo>
                <a:cubicBezTo>
                  <a:pt x="430" y="323"/>
                  <a:pt x="429" y="324"/>
                  <a:pt x="428" y="326"/>
                </a:cubicBezTo>
                <a:cubicBezTo>
                  <a:pt x="428" y="326"/>
                  <a:pt x="429" y="326"/>
                  <a:pt x="429" y="326"/>
                </a:cubicBezTo>
                <a:cubicBezTo>
                  <a:pt x="430" y="325"/>
                  <a:pt x="431" y="323"/>
                  <a:pt x="432" y="321"/>
                </a:cubicBezTo>
                <a:cubicBezTo>
                  <a:pt x="432" y="322"/>
                  <a:pt x="433" y="323"/>
                  <a:pt x="433" y="324"/>
                </a:cubicBezTo>
                <a:cubicBezTo>
                  <a:pt x="434" y="324"/>
                  <a:pt x="434" y="324"/>
                  <a:pt x="434" y="324"/>
                </a:cubicBezTo>
                <a:cubicBezTo>
                  <a:pt x="437" y="327"/>
                  <a:pt x="441" y="330"/>
                  <a:pt x="445" y="332"/>
                </a:cubicBezTo>
                <a:cubicBezTo>
                  <a:pt x="448" y="335"/>
                  <a:pt x="451" y="338"/>
                  <a:pt x="455" y="340"/>
                </a:cubicBezTo>
                <a:cubicBezTo>
                  <a:pt x="455" y="340"/>
                  <a:pt x="456" y="339"/>
                  <a:pt x="455" y="339"/>
                </a:cubicBezTo>
                <a:cubicBezTo>
                  <a:pt x="453" y="338"/>
                  <a:pt x="451" y="336"/>
                  <a:pt x="450" y="335"/>
                </a:cubicBezTo>
                <a:cubicBezTo>
                  <a:pt x="452" y="336"/>
                  <a:pt x="454" y="337"/>
                  <a:pt x="455" y="338"/>
                </a:cubicBezTo>
                <a:cubicBezTo>
                  <a:pt x="456" y="339"/>
                  <a:pt x="456" y="338"/>
                  <a:pt x="456" y="338"/>
                </a:cubicBezTo>
                <a:cubicBezTo>
                  <a:pt x="453" y="336"/>
                  <a:pt x="449" y="334"/>
                  <a:pt x="446" y="331"/>
                </a:cubicBezTo>
                <a:cubicBezTo>
                  <a:pt x="442" y="327"/>
                  <a:pt x="438" y="322"/>
                  <a:pt x="434" y="318"/>
                </a:cubicBezTo>
                <a:cubicBezTo>
                  <a:pt x="435" y="317"/>
                  <a:pt x="435" y="316"/>
                  <a:pt x="436" y="315"/>
                </a:cubicBezTo>
                <a:cubicBezTo>
                  <a:pt x="446" y="322"/>
                  <a:pt x="457" y="328"/>
                  <a:pt x="466" y="336"/>
                </a:cubicBezTo>
                <a:cubicBezTo>
                  <a:pt x="463" y="341"/>
                  <a:pt x="459" y="345"/>
                  <a:pt x="455" y="349"/>
                </a:cubicBezTo>
                <a:cubicBezTo>
                  <a:pt x="457" y="347"/>
                  <a:pt x="459" y="345"/>
                  <a:pt x="460" y="343"/>
                </a:cubicBezTo>
                <a:cubicBezTo>
                  <a:pt x="461" y="343"/>
                  <a:pt x="460" y="343"/>
                  <a:pt x="460" y="343"/>
                </a:cubicBezTo>
                <a:close/>
                <a:moveTo>
                  <a:pt x="433" y="320"/>
                </a:moveTo>
                <a:cubicBezTo>
                  <a:pt x="433" y="320"/>
                  <a:pt x="433" y="319"/>
                  <a:pt x="434" y="319"/>
                </a:cubicBezTo>
                <a:cubicBezTo>
                  <a:pt x="434" y="319"/>
                  <a:pt x="434" y="320"/>
                  <a:pt x="435" y="320"/>
                </a:cubicBezTo>
                <a:cubicBezTo>
                  <a:pt x="435" y="320"/>
                  <a:pt x="435" y="320"/>
                  <a:pt x="435" y="320"/>
                </a:cubicBezTo>
                <a:cubicBezTo>
                  <a:pt x="438" y="323"/>
                  <a:pt x="440" y="326"/>
                  <a:pt x="443" y="329"/>
                </a:cubicBezTo>
                <a:cubicBezTo>
                  <a:pt x="439" y="327"/>
                  <a:pt x="435" y="324"/>
                  <a:pt x="433" y="320"/>
                </a:cubicBezTo>
                <a:close/>
                <a:moveTo>
                  <a:pt x="452" y="310"/>
                </a:moveTo>
                <a:cubicBezTo>
                  <a:pt x="454" y="308"/>
                  <a:pt x="456" y="306"/>
                  <a:pt x="458" y="305"/>
                </a:cubicBezTo>
                <a:cubicBezTo>
                  <a:pt x="455" y="309"/>
                  <a:pt x="451" y="312"/>
                  <a:pt x="448" y="317"/>
                </a:cubicBezTo>
                <a:cubicBezTo>
                  <a:pt x="447" y="316"/>
                  <a:pt x="447" y="316"/>
                  <a:pt x="446" y="315"/>
                </a:cubicBezTo>
                <a:cubicBezTo>
                  <a:pt x="448" y="314"/>
                  <a:pt x="450" y="312"/>
                  <a:pt x="452" y="310"/>
                </a:cubicBezTo>
                <a:close/>
                <a:moveTo>
                  <a:pt x="449" y="317"/>
                </a:moveTo>
                <a:cubicBezTo>
                  <a:pt x="452" y="315"/>
                  <a:pt x="456" y="312"/>
                  <a:pt x="458" y="309"/>
                </a:cubicBezTo>
                <a:cubicBezTo>
                  <a:pt x="456" y="312"/>
                  <a:pt x="453" y="315"/>
                  <a:pt x="451" y="318"/>
                </a:cubicBezTo>
                <a:cubicBezTo>
                  <a:pt x="450" y="318"/>
                  <a:pt x="450" y="318"/>
                  <a:pt x="449" y="317"/>
                </a:cubicBezTo>
                <a:close/>
                <a:moveTo>
                  <a:pt x="451" y="319"/>
                </a:moveTo>
                <a:cubicBezTo>
                  <a:pt x="451" y="319"/>
                  <a:pt x="452" y="319"/>
                  <a:pt x="452" y="319"/>
                </a:cubicBezTo>
                <a:cubicBezTo>
                  <a:pt x="451" y="320"/>
                  <a:pt x="451" y="320"/>
                  <a:pt x="451" y="320"/>
                </a:cubicBezTo>
                <a:cubicBezTo>
                  <a:pt x="451" y="320"/>
                  <a:pt x="451" y="320"/>
                  <a:pt x="451" y="319"/>
                </a:cubicBezTo>
                <a:close/>
                <a:moveTo>
                  <a:pt x="453" y="320"/>
                </a:moveTo>
                <a:cubicBezTo>
                  <a:pt x="456" y="318"/>
                  <a:pt x="458" y="316"/>
                  <a:pt x="461" y="314"/>
                </a:cubicBezTo>
                <a:cubicBezTo>
                  <a:pt x="459" y="315"/>
                  <a:pt x="458" y="319"/>
                  <a:pt x="457" y="322"/>
                </a:cubicBezTo>
                <a:cubicBezTo>
                  <a:pt x="456" y="321"/>
                  <a:pt x="454" y="321"/>
                  <a:pt x="453" y="320"/>
                </a:cubicBezTo>
                <a:close/>
                <a:moveTo>
                  <a:pt x="457" y="323"/>
                </a:moveTo>
                <a:cubicBezTo>
                  <a:pt x="458" y="323"/>
                  <a:pt x="458" y="323"/>
                  <a:pt x="458" y="324"/>
                </a:cubicBezTo>
                <a:cubicBezTo>
                  <a:pt x="458" y="324"/>
                  <a:pt x="458" y="324"/>
                  <a:pt x="458" y="324"/>
                </a:cubicBezTo>
                <a:cubicBezTo>
                  <a:pt x="457" y="324"/>
                  <a:pt x="457" y="324"/>
                  <a:pt x="457" y="323"/>
                </a:cubicBezTo>
                <a:close/>
                <a:moveTo>
                  <a:pt x="439" y="311"/>
                </a:moveTo>
                <a:cubicBezTo>
                  <a:pt x="439" y="311"/>
                  <a:pt x="439" y="311"/>
                  <a:pt x="439" y="311"/>
                </a:cubicBezTo>
                <a:cubicBezTo>
                  <a:pt x="438" y="310"/>
                  <a:pt x="437" y="309"/>
                  <a:pt x="436" y="309"/>
                </a:cubicBezTo>
                <a:cubicBezTo>
                  <a:pt x="437" y="307"/>
                  <a:pt x="439" y="306"/>
                  <a:pt x="440" y="305"/>
                </a:cubicBezTo>
                <a:cubicBezTo>
                  <a:pt x="441" y="304"/>
                  <a:pt x="440" y="304"/>
                  <a:pt x="440" y="304"/>
                </a:cubicBezTo>
                <a:cubicBezTo>
                  <a:pt x="439" y="306"/>
                  <a:pt x="437" y="307"/>
                  <a:pt x="435" y="309"/>
                </a:cubicBezTo>
                <a:cubicBezTo>
                  <a:pt x="434" y="308"/>
                  <a:pt x="432" y="307"/>
                  <a:pt x="431" y="306"/>
                </a:cubicBezTo>
                <a:cubicBezTo>
                  <a:pt x="431" y="305"/>
                  <a:pt x="431" y="305"/>
                  <a:pt x="431" y="305"/>
                </a:cubicBezTo>
                <a:cubicBezTo>
                  <a:pt x="431" y="306"/>
                  <a:pt x="432" y="305"/>
                  <a:pt x="432" y="305"/>
                </a:cubicBezTo>
                <a:cubicBezTo>
                  <a:pt x="432" y="305"/>
                  <a:pt x="432" y="305"/>
                  <a:pt x="432" y="304"/>
                </a:cubicBezTo>
                <a:cubicBezTo>
                  <a:pt x="439" y="295"/>
                  <a:pt x="451" y="287"/>
                  <a:pt x="459" y="279"/>
                </a:cubicBezTo>
                <a:cubicBezTo>
                  <a:pt x="459" y="280"/>
                  <a:pt x="460" y="280"/>
                  <a:pt x="461" y="281"/>
                </a:cubicBezTo>
                <a:cubicBezTo>
                  <a:pt x="461" y="283"/>
                  <a:pt x="461" y="285"/>
                  <a:pt x="462" y="287"/>
                </a:cubicBezTo>
                <a:cubicBezTo>
                  <a:pt x="453" y="294"/>
                  <a:pt x="446" y="302"/>
                  <a:pt x="439" y="311"/>
                </a:cubicBezTo>
                <a:close/>
                <a:moveTo>
                  <a:pt x="460" y="280"/>
                </a:moveTo>
                <a:cubicBezTo>
                  <a:pt x="460" y="280"/>
                  <a:pt x="460" y="280"/>
                  <a:pt x="459" y="279"/>
                </a:cubicBezTo>
                <a:cubicBezTo>
                  <a:pt x="459" y="279"/>
                  <a:pt x="460" y="279"/>
                  <a:pt x="460" y="278"/>
                </a:cubicBezTo>
                <a:cubicBezTo>
                  <a:pt x="460" y="279"/>
                  <a:pt x="460" y="280"/>
                  <a:pt x="460" y="280"/>
                </a:cubicBezTo>
                <a:close/>
                <a:moveTo>
                  <a:pt x="461" y="281"/>
                </a:moveTo>
                <a:cubicBezTo>
                  <a:pt x="462" y="282"/>
                  <a:pt x="464" y="283"/>
                  <a:pt x="465" y="284"/>
                </a:cubicBezTo>
                <a:cubicBezTo>
                  <a:pt x="464" y="285"/>
                  <a:pt x="463" y="286"/>
                  <a:pt x="462" y="287"/>
                </a:cubicBezTo>
                <a:cubicBezTo>
                  <a:pt x="462" y="285"/>
                  <a:pt x="461" y="283"/>
                  <a:pt x="461" y="281"/>
                </a:cubicBezTo>
                <a:close/>
                <a:moveTo>
                  <a:pt x="461" y="281"/>
                </a:moveTo>
                <a:cubicBezTo>
                  <a:pt x="461" y="278"/>
                  <a:pt x="460" y="276"/>
                  <a:pt x="460" y="274"/>
                </a:cubicBezTo>
                <a:cubicBezTo>
                  <a:pt x="461" y="275"/>
                  <a:pt x="463" y="276"/>
                  <a:pt x="464" y="277"/>
                </a:cubicBezTo>
                <a:cubicBezTo>
                  <a:pt x="464" y="279"/>
                  <a:pt x="465" y="282"/>
                  <a:pt x="465" y="284"/>
                </a:cubicBezTo>
                <a:cubicBezTo>
                  <a:pt x="464" y="283"/>
                  <a:pt x="462" y="282"/>
                  <a:pt x="461" y="281"/>
                </a:cubicBezTo>
                <a:close/>
                <a:moveTo>
                  <a:pt x="460" y="278"/>
                </a:moveTo>
                <a:cubicBezTo>
                  <a:pt x="460" y="278"/>
                  <a:pt x="459" y="279"/>
                  <a:pt x="459" y="279"/>
                </a:cubicBezTo>
                <a:cubicBezTo>
                  <a:pt x="451" y="273"/>
                  <a:pt x="443" y="268"/>
                  <a:pt x="435" y="262"/>
                </a:cubicBezTo>
                <a:cubicBezTo>
                  <a:pt x="435" y="260"/>
                  <a:pt x="435" y="259"/>
                  <a:pt x="435" y="257"/>
                </a:cubicBezTo>
                <a:cubicBezTo>
                  <a:pt x="435" y="256"/>
                  <a:pt x="435" y="254"/>
                  <a:pt x="435" y="253"/>
                </a:cubicBezTo>
                <a:cubicBezTo>
                  <a:pt x="443" y="259"/>
                  <a:pt x="451" y="266"/>
                  <a:pt x="459" y="273"/>
                </a:cubicBezTo>
                <a:cubicBezTo>
                  <a:pt x="460" y="275"/>
                  <a:pt x="460" y="276"/>
                  <a:pt x="460" y="278"/>
                </a:cubicBezTo>
                <a:close/>
                <a:moveTo>
                  <a:pt x="435" y="252"/>
                </a:moveTo>
                <a:cubicBezTo>
                  <a:pt x="435" y="251"/>
                  <a:pt x="435" y="250"/>
                  <a:pt x="435" y="249"/>
                </a:cubicBezTo>
                <a:cubicBezTo>
                  <a:pt x="437" y="247"/>
                  <a:pt x="439" y="245"/>
                  <a:pt x="441" y="243"/>
                </a:cubicBezTo>
                <a:cubicBezTo>
                  <a:pt x="439" y="246"/>
                  <a:pt x="437" y="249"/>
                  <a:pt x="436" y="252"/>
                </a:cubicBezTo>
                <a:cubicBezTo>
                  <a:pt x="436" y="252"/>
                  <a:pt x="436" y="253"/>
                  <a:pt x="437" y="252"/>
                </a:cubicBezTo>
                <a:cubicBezTo>
                  <a:pt x="439" y="249"/>
                  <a:pt x="442" y="246"/>
                  <a:pt x="445" y="243"/>
                </a:cubicBezTo>
                <a:cubicBezTo>
                  <a:pt x="443" y="245"/>
                  <a:pt x="441" y="247"/>
                  <a:pt x="440" y="250"/>
                </a:cubicBezTo>
                <a:cubicBezTo>
                  <a:pt x="439" y="250"/>
                  <a:pt x="440" y="251"/>
                  <a:pt x="440" y="250"/>
                </a:cubicBezTo>
                <a:cubicBezTo>
                  <a:pt x="444" y="247"/>
                  <a:pt x="447" y="243"/>
                  <a:pt x="451" y="240"/>
                </a:cubicBezTo>
                <a:cubicBezTo>
                  <a:pt x="447" y="243"/>
                  <a:pt x="445" y="249"/>
                  <a:pt x="442" y="253"/>
                </a:cubicBezTo>
                <a:cubicBezTo>
                  <a:pt x="441" y="254"/>
                  <a:pt x="442" y="254"/>
                  <a:pt x="442" y="254"/>
                </a:cubicBezTo>
                <a:cubicBezTo>
                  <a:pt x="443" y="253"/>
                  <a:pt x="444" y="253"/>
                  <a:pt x="445" y="252"/>
                </a:cubicBezTo>
                <a:cubicBezTo>
                  <a:pt x="447" y="251"/>
                  <a:pt x="447" y="250"/>
                  <a:pt x="448" y="249"/>
                </a:cubicBezTo>
                <a:cubicBezTo>
                  <a:pt x="447" y="251"/>
                  <a:pt x="446" y="253"/>
                  <a:pt x="444" y="255"/>
                </a:cubicBezTo>
                <a:cubicBezTo>
                  <a:pt x="444" y="256"/>
                  <a:pt x="444" y="256"/>
                  <a:pt x="445" y="256"/>
                </a:cubicBezTo>
                <a:cubicBezTo>
                  <a:pt x="447" y="255"/>
                  <a:pt x="449" y="254"/>
                  <a:pt x="451" y="253"/>
                </a:cubicBezTo>
                <a:cubicBezTo>
                  <a:pt x="451" y="252"/>
                  <a:pt x="452" y="252"/>
                  <a:pt x="452" y="252"/>
                </a:cubicBezTo>
                <a:cubicBezTo>
                  <a:pt x="452" y="253"/>
                  <a:pt x="451" y="255"/>
                  <a:pt x="450" y="256"/>
                </a:cubicBezTo>
                <a:cubicBezTo>
                  <a:pt x="450" y="256"/>
                  <a:pt x="451" y="257"/>
                  <a:pt x="451" y="256"/>
                </a:cubicBezTo>
                <a:cubicBezTo>
                  <a:pt x="452" y="254"/>
                  <a:pt x="453" y="252"/>
                  <a:pt x="454" y="250"/>
                </a:cubicBezTo>
                <a:cubicBezTo>
                  <a:pt x="455" y="250"/>
                  <a:pt x="454" y="249"/>
                  <a:pt x="453" y="250"/>
                </a:cubicBezTo>
                <a:cubicBezTo>
                  <a:pt x="452" y="251"/>
                  <a:pt x="447" y="253"/>
                  <a:pt x="446" y="255"/>
                </a:cubicBezTo>
                <a:cubicBezTo>
                  <a:pt x="447" y="253"/>
                  <a:pt x="448" y="250"/>
                  <a:pt x="450" y="248"/>
                </a:cubicBezTo>
                <a:cubicBezTo>
                  <a:pt x="450" y="248"/>
                  <a:pt x="450" y="247"/>
                  <a:pt x="449" y="248"/>
                </a:cubicBezTo>
                <a:cubicBezTo>
                  <a:pt x="448" y="249"/>
                  <a:pt x="446" y="250"/>
                  <a:pt x="445" y="251"/>
                </a:cubicBezTo>
                <a:cubicBezTo>
                  <a:pt x="444" y="251"/>
                  <a:pt x="444" y="251"/>
                  <a:pt x="444" y="251"/>
                </a:cubicBezTo>
                <a:cubicBezTo>
                  <a:pt x="444" y="251"/>
                  <a:pt x="445" y="251"/>
                  <a:pt x="445" y="251"/>
                </a:cubicBezTo>
                <a:cubicBezTo>
                  <a:pt x="447" y="247"/>
                  <a:pt x="450" y="243"/>
                  <a:pt x="452" y="239"/>
                </a:cubicBezTo>
                <a:cubicBezTo>
                  <a:pt x="453" y="238"/>
                  <a:pt x="452" y="238"/>
                  <a:pt x="452" y="238"/>
                </a:cubicBezTo>
                <a:cubicBezTo>
                  <a:pt x="448" y="241"/>
                  <a:pt x="445" y="245"/>
                  <a:pt x="441" y="248"/>
                </a:cubicBezTo>
                <a:cubicBezTo>
                  <a:pt x="444" y="246"/>
                  <a:pt x="447" y="241"/>
                  <a:pt x="450" y="237"/>
                </a:cubicBezTo>
                <a:cubicBezTo>
                  <a:pt x="450" y="237"/>
                  <a:pt x="449" y="236"/>
                  <a:pt x="449" y="236"/>
                </a:cubicBezTo>
                <a:cubicBezTo>
                  <a:pt x="446" y="239"/>
                  <a:pt x="444" y="242"/>
                  <a:pt x="441" y="245"/>
                </a:cubicBezTo>
                <a:cubicBezTo>
                  <a:pt x="441" y="246"/>
                  <a:pt x="440" y="247"/>
                  <a:pt x="439" y="248"/>
                </a:cubicBezTo>
                <a:cubicBezTo>
                  <a:pt x="440" y="247"/>
                  <a:pt x="440" y="247"/>
                  <a:pt x="440" y="246"/>
                </a:cubicBezTo>
                <a:cubicBezTo>
                  <a:pt x="442" y="244"/>
                  <a:pt x="444" y="242"/>
                  <a:pt x="445" y="240"/>
                </a:cubicBezTo>
                <a:cubicBezTo>
                  <a:pt x="446" y="239"/>
                  <a:pt x="447" y="239"/>
                  <a:pt x="447" y="238"/>
                </a:cubicBezTo>
                <a:cubicBezTo>
                  <a:pt x="447" y="238"/>
                  <a:pt x="447" y="238"/>
                  <a:pt x="447" y="238"/>
                </a:cubicBezTo>
                <a:cubicBezTo>
                  <a:pt x="449" y="235"/>
                  <a:pt x="452" y="232"/>
                  <a:pt x="453" y="228"/>
                </a:cubicBezTo>
                <a:cubicBezTo>
                  <a:pt x="455" y="243"/>
                  <a:pt x="457" y="258"/>
                  <a:pt x="459" y="273"/>
                </a:cubicBezTo>
                <a:cubicBezTo>
                  <a:pt x="453" y="268"/>
                  <a:pt x="444" y="260"/>
                  <a:pt x="435" y="252"/>
                </a:cubicBezTo>
                <a:close/>
                <a:moveTo>
                  <a:pt x="453" y="251"/>
                </a:moveTo>
                <a:cubicBezTo>
                  <a:pt x="454" y="251"/>
                  <a:pt x="453" y="251"/>
                  <a:pt x="453" y="251"/>
                </a:cubicBezTo>
                <a:close/>
                <a:moveTo>
                  <a:pt x="453" y="227"/>
                </a:moveTo>
                <a:cubicBezTo>
                  <a:pt x="447" y="232"/>
                  <a:pt x="442" y="238"/>
                  <a:pt x="436" y="243"/>
                </a:cubicBezTo>
                <a:cubicBezTo>
                  <a:pt x="436" y="242"/>
                  <a:pt x="436" y="242"/>
                  <a:pt x="436" y="241"/>
                </a:cubicBezTo>
                <a:cubicBezTo>
                  <a:pt x="437" y="239"/>
                  <a:pt x="439" y="237"/>
                  <a:pt x="440" y="235"/>
                </a:cubicBezTo>
                <a:cubicBezTo>
                  <a:pt x="442" y="234"/>
                  <a:pt x="444" y="233"/>
                  <a:pt x="445" y="231"/>
                </a:cubicBezTo>
                <a:cubicBezTo>
                  <a:pt x="445" y="232"/>
                  <a:pt x="445" y="232"/>
                  <a:pt x="445" y="232"/>
                </a:cubicBezTo>
                <a:cubicBezTo>
                  <a:pt x="444" y="233"/>
                  <a:pt x="445" y="233"/>
                  <a:pt x="446" y="233"/>
                </a:cubicBezTo>
                <a:cubicBezTo>
                  <a:pt x="446" y="231"/>
                  <a:pt x="448" y="230"/>
                  <a:pt x="449" y="228"/>
                </a:cubicBezTo>
                <a:cubicBezTo>
                  <a:pt x="449" y="228"/>
                  <a:pt x="448" y="227"/>
                  <a:pt x="448" y="228"/>
                </a:cubicBezTo>
                <a:cubicBezTo>
                  <a:pt x="447" y="229"/>
                  <a:pt x="445" y="230"/>
                  <a:pt x="444" y="231"/>
                </a:cubicBezTo>
                <a:cubicBezTo>
                  <a:pt x="447" y="228"/>
                  <a:pt x="450" y="224"/>
                  <a:pt x="453" y="221"/>
                </a:cubicBezTo>
                <a:cubicBezTo>
                  <a:pt x="453" y="223"/>
                  <a:pt x="453" y="225"/>
                  <a:pt x="453" y="227"/>
                </a:cubicBezTo>
                <a:cubicBezTo>
                  <a:pt x="453" y="227"/>
                  <a:pt x="453" y="227"/>
                  <a:pt x="453" y="227"/>
                </a:cubicBezTo>
                <a:close/>
                <a:moveTo>
                  <a:pt x="449" y="217"/>
                </a:moveTo>
                <a:cubicBezTo>
                  <a:pt x="450" y="216"/>
                  <a:pt x="450" y="215"/>
                  <a:pt x="451" y="215"/>
                </a:cubicBezTo>
                <a:cubicBezTo>
                  <a:pt x="451" y="215"/>
                  <a:pt x="452" y="216"/>
                  <a:pt x="452" y="216"/>
                </a:cubicBezTo>
                <a:cubicBezTo>
                  <a:pt x="452" y="217"/>
                  <a:pt x="452" y="218"/>
                  <a:pt x="453" y="219"/>
                </a:cubicBezTo>
                <a:cubicBezTo>
                  <a:pt x="451" y="218"/>
                  <a:pt x="450" y="217"/>
                  <a:pt x="449" y="217"/>
                </a:cubicBezTo>
                <a:close/>
                <a:moveTo>
                  <a:pt x="451" y="215"/>
                </a:moveTo>
                <a:cubicBezTo>
                  <a:pt x="452" y="215"/>
                  <a:pt x="452" y="214"/>
                  <a:pt x="452" y="214"/>
                </a:cubicBezTo>
                <a:cubicBezTo>
                  <a:pt x="452" y="215"/>
                  <a:pt x="452" y="215"/>
                  <a:pt x="452" y="215"/>
                </a:cubicBezTo>
                <a:cubicBezTo>
                  <a:pt x="452" y="215"/>
                  <a:pt x="452" y="215"/>
                  <a:pt x="451" y="215"/>
                </a:cubicBezTo>
                <a:close/>
                <a:moveTo>
                  <a:pt x="451" y="214"/>
                </a:moveTo>
                <a:cubicBezTo>
                  <a:pt x="446" y="211"/>
                  <a:pt x="442" y="207"/>
                  <a:pt x="437" y="203"/>
                </a:cubicBezTo>
                <a:cubicBezTo>
                  <a:pt x="437" y="198"/>
                  <a:pt x="438" y="193"/>
                  <a:pt x="438" y="188"/>
                </a:cubicBezTo>
                <a:cubicBezTo>
                  <a:pt x="439" y="186"/>
                  <a:pt x="441" y="185"/>
                  <a:pt x="443" y="183"/>
                </a:cubicBezTo>
                <a:cubicBezTo>
                  <a:pt x="445" y="181"/>
                  <a:pt x="447" y="178"/>
                  <a:pt x="450" y="177"/>
                </a:cubicBezTo>
                <a:cubicBezTo>
                  <a:pt x="451" y="189"/>
                  <a:pt x="451" y="201"/>
                  <a:pt x="452" y="212"/>
                </a:cubicBezTo>
                <a:cubicBezTo>
                  <a:pt x="452" y="213"/>
                  <a:pt x="452" y="213"/>
                  <a:pt x="452" y="214"/>
                </a:cubicBezTo>
                <a:cubicBezTo>
                  <a:pt x="452" y="214"/>
                  <a:pt x="451" y="214"/>
                  <a:pt x="451" y="214"/>
                </a:cubicBezTo>
                <a:close/>
                <a:moveTo>
                  <a:pt x="450" y="176"/>
                </a:moveTo>
                <a:cubicBezTo>
                  <a:pt x="448" y="177"/>
                  <a:pt x="445" y="179"/>
                  <a:pt x="444" y="181"/>
                </a:cubicBezTo>
                <a:cubicBezTo>
                  <a:pt x="442" y="183"/>
                  <a:pt x="440" y="185"/>
                  <a:pt x="438" y="186"/>
                </a:cubicBezTo>
                <a:cubicBezTo>
                  <a:pt x="438" y="185"/>
                  <a:pt x="438" y="184"/>
                  <a:pt x="438" y="183"/>
                </a:cubicBezTo>
                <a:cubicBezTo>
                  <a:pt x="439" y="182"/>
                  <a:pt x="440" y="181"/>
                  <a:pt x="442" y="179"/>
                </a:cubicBezTo>
                <a:cubicBezTo>
                  <a:pt x="443" y="179"/>
                  <a:pt x="443" y="178"/>
                  <a:pt x="444" y="178"/>
                </a:cubicBezTo>
                <a:cubicBezTo>
                  <a:pt x="444" y="178"/>
                  <a:pt x="444" y="177"/>
                  <a:pt x="445" y="177"/>
                </a:cubicBezTo>
                <a:cubicBezTo>
                  <a:pt x="445" y="177"/>
                  <a:pt x="445" y="177"/>
                  <a:pt x="445" y="177"/>
                </a:cubicBezTo>
                <a:cubicBezTo>
                  <a:pt x="445" y="177"/>
                  <a:pt x="445" y="177"/>
                  <a:pt x="446" y="177"/>
                </a:cubicBezTo>
                <a:cubicBezTo>
                  <a:pt x="446" y="174"/>
                  <a:pt x="440" y="180"/>
                  <a:pt x="439" y="180"/>
                </a:cubicBezTo>
                <a:cubicBezTo>
                  <a:pt x="439" y="181"/>
                  <a:pt x="438" y="181"/>
                  <a:pt x="438" y="182"/>
                </a:cubicBezTo>
                <a:cubicBezTo>
                  <a:pt x="438" y="181"/>
                  <a:pt x="438" y="180"/>
                  <a:pt x="438" y="179"/>
                </a:cubicBezTo>
                <a:cubicBezTo>
                  <a:pt x="441" y="175"/>
                  <a:pt x="445" y="172"/>
                  <a:pt x="448" y="168"/>
                </a:cubicBezTo>
                <a:cubicBezTo>
                  <a:pt x="449" y="169"/>
                  <a:pt x="450" y="170"/>
                  <a:pt x="450" y="170"/>
                </a:cubicBezTo>
                <a:cubicBezTo>
                  <a:pt x="450" y="172"/>
                  <a:pt x="450" y="174"/>
                  <a:pt x="450" y="176"/>
                </a:cubicBezTo>
                <a:close/>
                <a:moveTo>
                  <a:pt x="445" y="177"/>
                </a:moveTo>
                <a:cubicBezTo>
                  <a:pt x="445" y="177"/>
                  <a:pt x="445" y="177"/>
                  <a:pt x="445" y="177"/>
                </a:cubicBezTo>
                <a:cubicBezTo>
                  <a:pt x="445" y="177"/>
                  <a:pt x="445" y="177"/>
                  <a:pt x="445" y="177"/>
                </a:cubicBezTo>
                <a:close/>
                <a:moveTo>
                  <a:pt x="448" y="168"/>
                </a:moveTo>
                <a:cubicBezTo>
                  <a:pt x="449" y="167"/>
                  <a:pt x="450" y="167"/>
                  <a:pt x="450" y="166"/>
                </a:cubicBezTo>
                <a:cubicBezTo>
                  <a:pt x="450" y="167"/>
                  <a:pt x="450" y="168"/>
                  <a:pt x="450" y="170"/>
                </a:cubicBezTo>
                <a:cubicBezTo>
                  <a:pt x="450" y="169"/>
                  <a:pt x="449" y="169"/>
                  <a:pt x="448" y="168"/>
                </a:cubicBezTo>
                <a:close/>
                <a:moveTo>
                  <a:pt x="448" y="168"/>
                </a:moveTo>
                <a:cubicBezTo>
                  <a:pt x="447" y="166"/>
                  <a:pt x="445" y="165"/>
                  <a:pt x="443" y="163"/>
                </a:cubicBezTo>
                <a:cubicBezTo>
                  <a:pt x="443" y="163"/>
                  <a:pt x="444" y="163"/>
                  <a:pt x="444" y="163"/>
                </a:cubicBezTo>
                <a:cubicBezTo>
                  <a:pt x="444" y="163"/>
                  <a:pt x="444" y="162"/>
                  <a:pt x="443" y="163"/>
                </a:cubicBezTo>
                <a:cubicBezTo>
                  <a:pt x="443" y="163"/>
                  <a:pt x="443" y="163"/>
                  <a:pt x="443" y="163"/>
                </a:cubicBezTo>
                <a:cubicBezTo>
                  <a:pt x="442" y="162"/>
                  <a:pt x="440" y="160"/>
                  <a:pt x="438" y="159"/>
                </a:cubicBezTo>
                <a:cubicBezTo>
                  <a:pt x="439" y="157"/>
                  <a:pt x="439" y="154"/>
                  <a:pt x="439" y="152"/>
                </a:cubicBezTo>
                <a:cubicBezTo>
                  <a:pt x="443" y="156"/>
                  <a:pt x="447" y="159"/>
                  <a:pt x="450" y="163"/>
                </a:cubicBezTo>
                <a:cubicBezTo>
                  <a:pt x="450" y="164"/>
                  <a:pt x="450" y="165"/>
                  <a:pt x="450" y="165"/>
                </a:cubicBezTo>
                <a:cubicBezTo>
                  <a:pt x="450" y="166"/>
                  <a:pt x="449" y="167"/>
                  <a:pt x="448" y="168"/>
                </a:cubicBezTo>
                <a:close/>
                <a:moveTo>
                  <a:pt x="440" y="87"/>
                </a:moveTo>
                <a:cubicBezTo>
                  <a:pt x="440" y="89"/>
                  <a:pt x="440" y="90"/>
                  <a:pt x="440" y="91"/>
                </a:cubicBezTo>
                <a:cubicBezTo>
                  <a:pt x="439" y="92"/>
                  <a:pt x="438" y="93"/>
                  <a:pt x="437" y="93"/>
                </a:cubicBezTo>
                <a:cubicBezTo>
                  <a:pt x="436" y="92"/>
                  <a:pt x="435" y="91"/>
                  <a:pt x="434" y="90"/>
                </a:cubicBezTo>
                <a:cubicBezTo>
                  <a:pt x="436" y="89"/>
                  <a:pt x="438" y="87"/>
                  <a:pt x="440" y="86"/>
                </a:cubicBezTo>
                <a:cubicBezTo>
                  <a:pt x="440" y="87"/>
                  <a:pt x="440" y="87"/>
                  <a:pt x="440" y="87"/>
                </a:cubicBezTo>
                <a:close/>
                <a:moveTo>
                  <a:pt x="440" y="97"/>
                </a:moveTo>
                <a:cubicBezTo>
                  <a:pt x="440" y="101"/>
                  <a:pt x="440" y="105"/>
                  <a:pt x="440" y="109"/>
                </a:cubicBezTo>
                <a:cubicBezTo>
                  <a:pt x="439" y="108"/>
                  <a:pt x="437" y="106"/>
                  <a:pt x="436" y="105"/>
                </a:cubicBezTo>
                <a:cubicBezTo>
                  <a:pt x="435" y="104"/>
                  <a:pt x="434" y="103"/>
                  <a:pt x="433" y="102"/>
                </a:cubicBezTo>
                <a:cubicBezTo>
                  <a:pt x="435" y="100"/>
                  <a:pt x="437" y="98"/>
                  <a:pt x="440" y="96"/>
                </a:cubicBezTo>
                <a:cubicBezTo>
                  <a:pt x="440" y="96"/>
                  <a:pt x="440" y="97"/>
                  <a:pt x="440" y="97"/>
                </a:cubicBezTo>
                <a:close/>
                <a:moveTo>
                  <a:pt x="441" y="97"/>
                </a:moveTo>
                <a:cubicBezTo>
                  <a:pt x="447" y="102"/>
                  <a:pt x="452" y="107"/>
                  <a:pt x="453" y="108"/>
                </a:cubicBezTo>
                <a:cubicBezTo>
                  <a:pt x="454" y="108"/>
                  <a:pt x="454" y="108"/>
                  <a:pt x="454" y="108"/>
                </a:cubicBezTo>
                <a:cubicBezTo>
                  <a:pt x="453" y="107"/>
                  <a:pt x="447" y="102"/>
                  <a:pt x="441" y="96"/>
                </a:cubicBezTo>
                <a:cubicBezTo>
                  <a:pt x="441" y="96"/>
                  <a:pt x="441" y="96"/>
                  <a:pt x="441" y="96"/>
                </a:cubicBezTo>
                <a:cubicBezTo>
                  <a:pt x="444" y="93"/>
                  <a:pt x="453" y="88"/>
                  <a:pt x="453" y="83"/>
                </a:cubicBezTo>
                <a:cubicBezTo>
                  <a:pt x="453" y="80"/>
                  <a:pt x="449" y="80"/>
                  <a:pt x="449" y="83"/>
                </a:cubicBezTo>
                <a:cubicBezTo>
                  <a:pt x="449" y="84"/>
                  <a:pt x="445" y="87"/>
                  <a:pt x="444" y="88"/>
                </a:cubicBezTo>
                <a:cubicBezTo>
                  <a:pt x="443" y="89"/>
                  <a:pt x="442" y="90"/>
                  <a:pt x="441" y="91"/>
                </a:cubicBezTo>
                <a:cubicBezTo>
                  <a:pt x="441" y="89"/>
                  <a:pt x="441" y="88"/>
                  <a:pt x="441" y="86"/>
                </a:cubicBezTo>
                <a:cubicBezTo>
                  <a:pt x="442" y="86"/>
                  <a:pt x="443" y="85"/>
                  <a:pt x="444" y="85"/>
                </a:cubicBezTo>
                <a:cubicBezTo>
                  <a:pt x="446" y="84"/>
                  <a:pt x="444" y="80"/>
                  <a:pt x="442" y="81"/>
                </a:cubicBezTo>
                <a:cubicBezTo>
                  <a:pt x="441" y="81"/>
                  <a:pt x="441" y="82"/>
                  <a:pt x="441" y="82"/>
                </a:cubicBezTo>
                <a:cubicBezTo>
                  <a:pt x="441" y="80"/>
                  <a:pt x="441" y="79"/>
                  <a:pt x="441" y="78"/>
                </a:cubicBezTo>
                <a:cubicBezTo>
                  <a:pt x="448" y="77"/>
                  <a:pt x="454" y="77"/>
                  <a:pt x="455" y="77"/>
                </a:cubicBezTo>
                <a:cubicBezTo>
                  <a:pt x="456" y="77"/>
                  <a:pt x="456" y="76"/>
                  <a:pt x="455" y="76"/>
                </a:cubicBezTo>
                <a:cubicBezTo>
                  <a:pt x="450" y="76"/>
                  <a:pt x="446" y="76"/>
                  <a:pt x="441" y="77"/>
                </a:cubicBezTo>
                <a:cubicBezTo>
                  <a:pt x="441" y="76"/>
                  <a:pt x="441" y="76"/>
                  <a:pt x="441" y="76"/>
                </a:cubicBezTo>
                <a:cubicBezTo>
                  <a:pt x="441" y="76"/>
                  <a:pt x="442" y="76"/>
                  <a:pt x="443" y="76"/>
                </a:cubicBezTo>
                <a:cubicBezTo>
                  <a:pt x="445" y="76"/>
                  <a:pt x="448" y="76"/>
                  <a:pt x="450" y="76"/>
                </a:cubicBezTo>
                <a:cubicBezTo>
                  <a:pt x="451" y="76"/>
                  <a:pt x="451" y="75"/>
                  <a:pt x="452" y="75"/>
                </a:cubicBezTo>
                <a:cubicBezTo>
                  <a:pt x="454" y="75"/>
                  <a:pt x="456" y="75"/>
                  <a:pt x="457" y="75"/>
                </a:cubicBezTo>
                <a:cubicBezTo>
                  <a:pt x="455" y="84"/>
                  <a:pt x="457" y="93"/>
                  <a:pt x="458" y="102"/>
                </a:cubicBezTo>
                <a:cubicBezTo>
                  <a:pt x="458" y="103"/>
                  <a:pt x="458" y="103"/>
                  <a:pt x="458" y="103"/>
                </a:cubicBezTo>
                <a:cubicBezTo>
                  <a:pt x="458" y="103"/>
                  <a:pt x="458" y="103"/>
                  <a:pt x="458" y="103"/>
                </a:cubicBezTo>
                <a:cubicBezTo>
                  <a:pt x="457" y="103"/>
                  <a:pt x="455" y="103"/>
                  <a:pt x="455" y="104"/>
                </a:cubicBezTo>
                <a:cubicBezTo>
                  <a:pt x="454" y="106"/>
                  <a:pt x="454" y="107"/>
                  <a:pt x="454" y="109"/>
                </a:cubicBezTo>
                <a:cubicBezTo>
                  <a:pt x="454" y="110"/>
                  <a:pt x="454" y="112"/>
                  <a:pt x="454" y="113"/>
                </a:cubicBezTo>
                <a:cubicBezTo>
                  <a:pt x="454" y="115"/>
                  <a:pt x="453" y="117"/>
                  <a:pt x="452" y="119"/>
                </a:cubicBezTo>
                <a:cubicBezTo>
                  <a:pt x="451" y="119"/>
                  <a:pt x="450" y="118"/>
                  <a:pt x="449" y="117"/>
                </a:cubicBezTo>
                <a:cubicBezTo>
                  <a:pt x="451" y="115"/>
                  <a:pt x="452" y="113"/>
                  <a:pt x="454" y="111"/>
                </a:cubicBezTo>
                <a:cubicBezTo>
                  <a:pt x="454" y="111"/>
                  <a:pt x="454" y="111"/>
                  <a:pt x="453" y="111"/>
                </a:cubicBezTo>
                <a:cubicBezTo>
                  <a:pt x="452" y="113"/>
                  <a:pt x="450" y="115"/>
                  <a:pt x="449" y="117"/>
                </a:cubicBezTo>
                <a:cubicBezTo>
                  <a:pt x="446" y="114"/>
                  <a:pt x="443" y="112"/>
                  <a:pt x="440" y="109"/>
                </a:cubicBezTo>
                <a:cubicBezTo>
                  <a:pt x="440" y="105"/>
                  <a:pt x="441" y="101"/>
                  <a:pt x="441" y="97"/>
                </a:cubicBezTo>
                <a:close/>
                <a:moveTo>
                  <a:pt x="402" y="79"/>
                </a:moveTo>
                <a:cubicBezTo>
                  <a:pt x="401" y="79"/>
                  <a:pt x="407" y="79"/>
                  <a:pt x="410" y="78"/>
                </a:cubicBezTo>
                <a:cubicBezTo>
                  <a:pt x="411" y="78"/>
                  <a:pt x="411" y="78"/>
                  <a:pt x="412" y="78"/>
                </a:cubicBezTo>
                <a:cubicBezTo>
                  <a:pt x="409" y="79"/>
                  <a:pt x="406" y="79"/>
                  <a:pt x="402" y="79"/>
                </a:cubicBezTo>
                <a:close/>
                <a:moveTo>
                  <a:pt x="440" y="76"/>
                </a:moveTo>
                <a:cubicBezTo>
                  <a:pt x="440" y="76"/>
                  <a:pt x="440" y="76"/>
                  <a:pt x="440" y="77"/>
                </a:cubicBezTo>
                <a:cubicBezTo>
                  <a:pt x="440" y="77"/>
                  <a:pt x="439" y="77"/>
                  <a:pt x="439" y="77"/>
                </a:cubicBezTo>
                <a:cubicBezTo>
                  <a:pt x="439" y="76"/>
                  <a:pt x="440" y="76"/>
                  <a:pt x="440" y="76"/>
                </a:cubicBezTo>
                <a:close/>
                <a:moveTo>
                  <a:pt x="458" y="104"/>
                </a:moveTo>
                <a:cubicBezTo>
                  <a:pt x="457" y="107"/>
                  <a:pt x="456" y="110"/>
                  <a:pt x="455" y="112"/>
                </a:cubicBezTo>
                <a:cubicBezTo>
                  <a:pt x="455" y="108"/>
                  <a:pt x="454" y="104"/>
                  <a:pt x="458" y="104"/>
                </a:cubicBezTo>
                <a:close/>
                <a:moveTo>
                  <a:pt x="449" y="117"/>
                </a:moveTo>
                <a:cubicBezTo>
                  <a:pt x="446" y="120"/>
                  <a:pt x="443" y="124"/>
                  <a:pt x="440" y="127"/>
                </a:cubicBezTo>
                <a:cubicBezTo>
                  <a:pt x="440" y="121"/>
                  <a:pt x="440" y="116"/>
                  <a:pt x="440" y="110"/>
                </a:cubicBezTo>
                <a:cubicBezTo>
                  <a:pt x="443" y="112"/>
                  <a:pt x="446" y="115"/>
                  <a:pt x="449" y="117"/>
                </a:cubicBezTo>
                <a:close/>
                <a:moveTo>
                  <a:pt x="449" y="117"/>
                </a:moveTo>
                <a:cubicBezTo>
                  <a:pt x="450" y="118"/>
                  <a:pt x="451" y="119"/>
                  <a:pt x="452" y="120"/>
                </a:cubicBezTo>
                <a:cubicBezTo>
                  <a:pt x="451" y="121"/>
                  <a:pt x="451" y="123"/>
                  <a:pt x="450" y="124"/>
                </a:cubicBezTo>
                <a:cubicBezTo>
                  <a:pt x="450" y="125"/>
                  <a:pt x="450" y="125"/>
                  <a:pt x="450" y="125"/>
                </a:cubicBezTo>
                <a:cubicBezTo>
                  <a:pt x="451" y="123"/>
                  <a:pt x="452" y="122"/>
                  <a:pt x="452" y="120"/>
                </a:cubicBezTo>
                <a:cubicBezTo>
                  <a:pt x="453" y="121"/>
                  <a:pt x="453" y="121"/>
                  <a:pt x="453" y="121"/>
                </a:cubicBezTo>
                <a:cubicBezTo>
                  <a:pt x="454" y="121"/>
                  <a:pt x="454" y="121"/>
                  <a:pt x="454" y="121"/>
                </a:cubicBezTo>
                <a:cubicBezTo>
                  <a:pt x="453" y="121"/>
                  <a:pt x="453" y="120"/>
                  <a:pt x="452" y="120"/>
                </a:cubicBezTo>
                <a:cubicBezTo>
                  <a:pt x="453" y="118"/>
                  <a:pt x="454" y="116"/>
                  <a:pt x="454" y="114"/>
                </a:cubicBezTo>
                <a:cubicBezTo>
                  <a:pt x="454" y="119"/>
                  <a:pt x="454" y="123"/>
                  <a:pt x="453" y="128"/>
                </a:cubicBezTo>
                <a:cubicBezTo>
                  <a:pt x="452" y="139"/>
                  <a:pt x="451" y="151"/>
                  <a:pt x="450" y="163"/>
                </a:cubicBezTo>
                <a:cubicBezTo>
                  <a:pt x="447" y="159"/>
                  <a:pt x="443" y="155"/>
                  <a:pt x="439" y="152"/>
                </a:cubicBezTo>
                <a:cubicBezTo>
                  <a:pt x="439" y="150"/>
                  <a:pt x="439" y="148"/>
                  <a:pt x="439" y="146"/>
                </a:cubicBezTo>
                <a:cubicBezTo>
                  <a:pt x="439" y="146"/>
                  <a:pt x="440" y="146"/>
                  <a:pt x="440" y="145"/>
                </a:cubicBezTo>
                <a:cubicBezTo>
                  <a:pt x="442" y="144"/>
                  <a:pt x="444" y="142"/>
                  <a:pt x="445" y="141"/>
                </a:cubicBezTo>
                <a:cubicBezTo>
                  <a:pt x="447" y="139"/>
                  <a:pt x="444" y="136"/>
                  <a:pt x="442" y="138"/>
                </a:cubicBezTo>
                <a:cubicBezTo>
                  <a:pt x="441" y="139"/>
                  <a:pt x="440" y="140"/>
                  <a:pt x="439" y="141"/>
                </a:cubicBezTo>
                <a:cubicBezTo>
                  <a:pt x="439" y="140"/>
                  <a:pt x="439" y="139"/>
                  <a:pt x="439" y="137"/>
                </a:cubicBezTo>
                <a:cubicBezTo>
                  <a:pt x="440" y="136"/>
                  <a:pt x="441" y="136"/>
                  <a:pt x="442" y="135"/>
                </a:cubicBezTo>
                <a:cubicBezTo>
                  <a:pt x="444" y="133"/>
                  <a:pt x="447" y="131"/>
                  <a:pt x="449" y="129"/>
                </a:cubicBezTo>
                <a:cubicBezTo>
                  <a:pt x="451" y="128"/>
                  <a:pt x="448" y="125"/>
                  <a:pt x="446" y="127"/>
                </a:cubicBezTo>
                <a:cubicBezTo>
                  <a:pt x="444" y="128"/>
                  <a:pt x="442" y="130"/>
                  <a:pt x="439" y="132"/>
                </a:cubicBezTo>
                <a:cubicBezTo>
                  <a:pt x="439" y="131"/>
                  <a:pt x="440" y="129"/>
                  <a:pt x="440" y="128"/>
                </a:cubicBezTo>
                <a:cubicBezTo>
                  <a:pt x="440" y="128"/>
                  <a:pt x="440" y="128"/>
                  <a:pt x="440" y="128"/>
                </a:cubicBezTo>
                <a:cubicBezTo>
                  <a:pt x="443" y="124"/>
                  <a:pt x="446" y="121"/>
                  <a:pt x="449" y="117"/>
                </a:cubicBezTo>
                <a:close/>
                <a:moveTo>
                  <a:pt x="439" y="132"/>
                </a:moveTo>
                <a:cubicBezTo>
                  <a:pt x="439" y="133"/>
                  <a:pt x="438" y="133"/>
                  <a:pt x="438" y="133"/>
                </a:cubicBezTo>
                <a:cubicBezTo>
                  <a:pt x="436" y="135"/>
                  <a:pt x="434" y="137"/>
                  <a:pt x="433" y="139"/>
                </a:cubicBezTo>
                <a:cubicBezTo>
                  <a:pt x="432" y="142"/>
                  <a:pt x="436" y="143"/>
                  <a:pt x="437" y="140"/>
                </a:cubicBezTo>
                <a:cubicBezTo>
                  <a:pt x="437" y="140"/>
                  <a:pt x="438" y="139"/>
                  <a:pt x="439" y="138"/>
                </a:cubicBezTo>
                <a:cubicBezTo>
                  <a:pt x="439" y="139"/>
                  <a:pt x="439" y="140"/>
                  <a:pt x="439" y="141"/>
                </a:cubicBezTo>
                <a:cubicBezTo>
                  <a:pt x="438" y="142"/>
                  <a:pt x="438" y="142"/>
                  <a:pt x="438" y="142"/>
                </a:cubicBezTo>
                <a:cubicBezTo>
                  <a:pt x="436" y="143"/>
                  <a:pt x="437" y="145"/>
                  <a:pt x="438" y="146"/>
                </a:cubicBezTo>
                <a:cubicBezTo>
                  <a:pt x="438" y="147"/>
                  <a:pt x="438" y="149"/>
                  <a:pt x="438" y="151"/>
                </a:cubicBezTo>
                <a:cubicBezTo>
                  <a:pt x="435" y="148"/>
                  <a:pt x="431" y="145"/>
                  <a:pt x="427" y="141"/>
                </a:cubicBezTo>
                <a:cubicBezTo>
                  <a:pt x="429" y="139"/>
                  <a:pt x="431" y="137"/>
                  <a:pt x="433" y="135"/>
                </a:cubicBezTo>
                <a:cubicBezTo>
                  <a:pt x="435" y="133"/>
                  <a:pt x="437" y="130"/>
                  <a:pt x="439" y="128"/>
                </a:cubicBezTo>
                <a:cubicBezTo>
                  <a:pt x="439" y="129"/>
                  <a:pt x="439" y="131"/>
                  <a:pt x="439" y="132"/>
                </a:cubicBezTo>
                <a:close/>
                <a:moveTo>
                  <a:pt x="438" y="151"/>
                </a:moveTo>
                <a:cubicBezTo>
                  <a:pt x="438" y="154"/>
                  <a:pt x="438" y="156"/>
                  <a:pt x="438" y="158"/>
                </a:cubicBezTo>
                <a:cubicBezTo>
                  <a:pt x="434" y="155"/>
                  <a:pt x="431" y="152"/>
                  <a:pt x="428" y="149"/>
                </a:cubicBezTo>
                <a:cubicBezTo>
                  <a:pt x="427" y="149"/>
                  <a:pt x="426" y="147"/>
                  <a:pt x="424" y="146"/>
                </a:cubicBezTo>
                <a:cubicBezTo>
                  <a:pt x="425" y="144"/>
                  <a:pt x="426" y="143"/>
                  <a:pt x="427" y="142"/>
                </a:cubicBezTo>
                <a:cubicBezTo>
                  <a:pt x="431" y="145"/>
                  <a:pt x="434" y="148"/>
                  <a:pt x="438" y="151"/>
                </a:cubicBezTo>
                <a:close/>
                <a:moveTo>
                  <a:pt x="451" y="164"/>
                </a:moveTo>
                <a:cubicBezTo>
                  <a:pt x="451" y="164"/>
                  <a:pt x="451" y="164"/>
                  <a:pt x="451" y="164"/>
                </a:cubicBezTo>
                <a:cubicBezTo>
                  <a:pt x="451" y="164"/>
                  <a:pt x="451" y="165"/>
                  <a:pt x="451" y="165"/>
                </a:cubicBezTo>
                <a:cubicBezTo>
                  <a:pt x="451" y="164"/>
                  <a:pt x="451" y="164"/>
                  <a:pt x="451" y="164"/>
                </a:cubicBezTo>
                <a:close/>
                <a:moveTo>
                  <a:pt x="430" y="87"/>
                </a:moveTo>
                <a:cubicBezTo>
                  <a:pt x="430" y="87"/>
                  <a:pt x="430" y="87"/>
                  <a:pt x="430" y="88"/>
                </a:cubicBezTo>
                <a:cubicBezTo>
                  <a:pt x="428" y="89"/>
                  <a:pt x="430" y="93"/>
                  <a:pt x="432" y="91"/>
                </a:cubicBezTo>
                <a:cubicBezTo>
                  <a:pt x="432" y="91"/>
                  <a:pt x="433" y="90"/>
                  <a:pt x="433" y="90"/>
                </a:cubicBezTo>
                <a:cubicBezTo>
                  <a:pt x="434" y="91"/>
                  <a:pt x="436" y="92"/>
                  <a:pt x="437" y="94"/>
                </a:cubicBezTo>
                <a:cubicBezTo>
                  <a:pt x="436" y="94"/>
                  <a:pt x="435" y="95"/>
                  <a:pt x="434" y="96"/>
                </a:cubicBezTo>
                <a:cubicBezTo>
                  <a:pt x="433" y="97"/>
                  <a:pt x="431" y="98"/>
                  <a:pt x="430" y="99"/>
                </a:cubicBezTo>
                <a:cubicBezTo>
                  <a:pt x="429" y="99"/>
                  <a:pt x="429" y="98"/>
                  <a:pt x="428" y="98"/>
                </a:cubicBezTo>
                <a:cubicBezTo>
                  <a:pt x="428" y="93"/>
                  <a:pt x="428" y="87"/>
                  <a:pt x="426" y="83"/>
                </a:cubicBezTo>
                <a:cubicBezTo>
                  <a:pt x="427" y="84"/>
                  <a:pt x="428" y="86"/>
                  <a:pt x="430" y="87"/>
                </a:cubicBezTo>
                <a:close/>
                <a:moveTo>
                  <a:pt x="429" y="99"/>
                </a:moveTo>
                <a:cubicBezTo>
                  <a:pt x="429" y="100"/>
                  <a:pt x="428" y="100"/>
                  <a:pt x="428" y="101"/>
                </a:cubicBezTo>
                <a:cubicBezTo>
                  <a:pt x="428" y="100"/>
                  <a:pt x="428" y="99"/>
                  <a:pt x="428" y="98"/>
                </a:cubicBezTo>
                <a:cubicBezTo>
                  <a:pt x="428" y="99"/>
                  <a:pt x="429" y="99"/>
                  <a:pt x="429" y="99"/>
                </a:cubicBezTo>
                <a:close/>
                <a:moveTo>
                  <a:pt x="423" y="146"/>
                </a:moveTo>
                <a:cubicBezTo>
                  <a:pt x="422" y="148"/>
                  <a:pt x="421" y="150"/>
                  <a:pt x="419" y="152"/>
                </a:cubicBezTo>
                <a:cubicBezTo>
                  <a:pt x="420" y="149"/>
                  <a:pt x="420" y="147"/>
                  <a:pt x="421" y="144"/>
                </a:cubicBezTo>
                <a:cubicBezTo>
                  <a:pt x="422" y="145"/>
                  <a:pt x="422" y="146"/>
                  <a:pt x="423" y="146"/>
                </a:cubicBezTo>
                <a:close/>
                <a:moveTo>
                  <a:pt x="423" y="146"/>
                </a:moveTo>
                <a:cubicBezTo>
                  <a:pt x="428" y="150"/>
                  <a:pt x="434" y="155"/>
                  <a:pt x="434" y="156"/>
                </a:cubicBezTo>
                <a:cubicBezTo>
                  <a:pt x="436" y="157"/>
                  <a:pt x="437" y="158"/>
                  <a:pt x="438" y="159"/>
                </a:cubicBezTo>
                <a:cubicBezTo>
                  <a:pt x="438" y="159"/>
                  <a:pt x="438" y="159"/>
                  <a:pt x="438" y="159"/>
                </a:cubicBezTo>
                <a:cubicBezTo>
                  <a:pt x="438" y="163"/>
                  <a:pt x="437" y="166"/>
                  <a:pt x="437" y="170"/>
                </a:cubicBezTo>
                <a:cubicBezTo>
                  <a:pt x="432" y="176"/>
                  <a:pt x="426" y="182"/>
                  <a:pt x="422" y="189"/>
                </a:cubicBezTo>
                <a:cubicBezTo>
                  <a:pt x="422" y="188"/>
                  <a:pt x="421" y="188"/>
                  <a:pt x="421" y="187"/>
                </a:cubicBezTo>
                <a:cubicBezTo>
                  <a:pt x="420" y="187"/>
                  <a:pt x="416" y="182"/>
                  <a:pt x="414" y="180"/>
                </a:cubicBezTo>
                <a:cubicBezTo>
                  <a:pt x="415" y="177"/>
                  <a:pt x="415" y="174"/>
                  <a:pt x="417" y="175"/>
                </a:cubicBezTo>
                <a:cubicBezTo>
                  <a:pt x="417" y="175"/>
                  <a:pt x="417" y="174"/>
                  <a:pt x="417" y="174"/>
                </a:cubicBezTo>
                <a:cubicBezTo>
                  <a:pt x="413" y="172"/>
                  <a:pt x="413" y="182"/>
                  <a:pt x="413" y="184"/>
                </a:cubicBezTo>
                <a:cubicBezTo>
                  <a:pt x="413" y="184"/>
                  <a:pt x="413" y="185"/>
                  <a:pt x="413" y="185"/>
                </a:cubicBezTo>
                <a:cubicBezTo>
                  <a:pt x="412" y="185"/>
                  <a:pt x="412" y="184"/>
                  <a:pt x="411" y="183"/>
                </a:cubicBezTo>
                <a:cubicBezTo>
                  <a:pt x="414" y="173"/>
                  <a:pt x="417" y="163"/>
                  <a:pt x="419" y="153"/>
                </a:cubicBezTo>
                <a:cubicBezTo>
                  <a:pt x="420" y="150"/>
                  <a:pt x="422" y="148"/>
                  <a:pt x="423" y="146"/>
                </a:cubicBezTo>
                <a:close/>
                <a:moveTo>
                  <a:pt x="413" y="186"/>
                </a:moveTo>
                <a:cubicBezTo>
                  <a:pt x="413" y="189"/>
                  <a:pt x="413" y="193"/>
                  <a:pt x="413" y="196"/>
                </a:cubicBezTo>
                <a:cubicBezTo>
                  <a:pt x="412" y="198"/>
                  <a:pt x="410" y="199"/>
                  <a:pt x="409" y="201"/>
                </a:cubicBezTo>
                <a:cubicBezTo>
                  <a:pt x="408" y="202"/>
                  <a:pt x="406" y="206"/>
                  <a:pt x="409" y="206"/>
                </a:cubicBezTo>
                <a:cubicBezTo>
                  <a:pt x="409" y="206"/>
                  <a:pt x="409" y="205"/>
                  <a:pt x="409" y="205"/>
                </a:cubicBezTo>
                <a:cubicBezTo>
                  <a:pt x="407" y="205"/>
                  <a:pt x="412" y="199"/>
                  <a:pt x="412" y="198"/>
                </a:cubicBezTo>
                <a:cubicBezTo>
                  <a:pt x="413" y="198"/>
                  <a:pt x="413" y="198"/>
                  <a:pt x="413" y="198"/>
                </a:cubicBezTo>
                <a:cubicBezTo>
                  <a:pt x="413" y="203"/>
                  <a:pt x="414" y="208"/>
                  <a:pt x="414" y="214"/>
                </a:cubicBezTo>
                <a:cubicBezTo>
                  <a:pt x="412" y="216"/>
                  <a:pt x="410" y="218"/>
                  <a:pt x="408" y="221"/>
                </a:cubicBezTo>
                <a:cubicBezTo>
                  <a:pt x="407" y="221"/>
                  <a:pt x="408" y="222"/>
                  <a:pt x="409" y="222"/>
                </a:cubicBezTo>
                <a:cubicBezTo>
                  <a:pt x="410" y="219"/>
                  <a:pt x="412" y="217"/>
                  <a:pt x="414" y="215"/>
                </a:cubicBezTo>
                <a:cubicBezTo>
                  <a:pt x="414" y="216"/>
                  <a:pt x="414" y="217"/>
                  <a:pt x="413" y="218"/>
                </a:cubicBezTo>
                <a:cubicBezTo>
                  <a:pt x="413" y="218"/>
                  <a:pt x="414" y="218"/>
                  <a:pt x="414" y="218"/>
                </a:cubicBezTo>
                <a:cubicBezTo>
                  <a:pt x="414" y="217"/>
                  <a:pt x="414" y="217"/>
                  <a:pt x="414" y="216"/>
                </a:cubicBezTo>
                <a:cubicBezTo>
                  <a:pt x="414" y="217"/>
                  <a:pt x="414" y="217"/>
                  <a:pt x="414" y="218"/>
                </a:cubicBezTo>
                <a:cubicBezTo>
                  <a:pt x="413" y="220"/>
                  <a:pt x="412" y="221"/>
                  <a:pt x="411" y="223"/>
                </a:cubicBezTo>
                <a:cubicBezTo>
                  <a:pt x="411" y="223"/>
                  <a:pt x="410" y="223"/>
                  <a:pt x="410" y="224"/>
                </a:cubicBezTo>
                <a:cubicBezTo>
                  <a:pt x="410" y="224"/>
                  <a:pt x="410" y="224"/>
                  <a:pt x="410" y="225"/>
                </a:cubicBezTo>
                <a:cubicBezTo>
                  <a:pt x="410" y="225"/>
                  <a:pt x="409" y="226"/>
                  <a:pt x="409" y="226"/>
                </a:cubicBezTo>
                <a:cubicBezTo>
                  <a:pt x="409" y="226"/>
                  <a:pt x="409" y="227"/>
                  <a:pt x="410" y="226"/>
                </a:cubicBezTo>
                <a:cubicBezTo>
                  <a:pt x="411" y="224"/>
                  <a:pt x="413" y="222"/>
                  <a:pt x="415" y="220"/>
                </a:cubicBezTo>
                <a:cubicBezTo>
                  <a:pt x="415" y="221"/>
                  <a:pt x="415" y="222"/>
                  <a:pt x="415" y="224"/>
                </a:cubicBezTo>
                <a:cubicBezTo>
                  <a:pt x="415" y="224"/>
                  <a:pt x="415" y="224"/>
                  <a:pt x="415" y="224"/>
                </a:cubicBezTo>
                <a:cubicBezTo>
                  <a:pt x="414" y="224"/>
                  <a:pt x="414" y="225"/>
                  <a:pt x="413" y="226"/>
                </a:cubicBezTo>
                <a:cubicBezTo>
                  <a:pt x="413" y="226"/>
                  <a:pt x="413" y="226"/>
                  <a:pt x="413" y="226"/>
                </a:cubicBezTo>
                <a:cubicBezTo>
                  <a:pt x="412" y="226"/>
                  <a:pt x="412" y="226"/>
                  <a:pt x="412" y="227"/>
                </a:cubicBezTo>
                <a:cubicBezTo>
                  <a:pt x="412" y="227"/>
                  <a:pt x="412" y="227"/>
                  <a:pt x="412" y="227"/>
                </a:cubicBezTo>
                <a:cubicBezTo>
                  <a:pt x="412" y="227"/>
                  <a:pt x="412" y="228"/>
                  <a:pt x="412" y="228"/>
                </a:cubicBezTo>
                <a:cubicBezTo>
                  <a:pt x="413" y="228"/>
                  <a:pt x="414" y="227"/>
                  <a:pt x="415" y="225"/>
                </a:cubicBezTo>
                <a:cubicBezTo>
                  <a:pt x="415" y="227"/>
                  <a:pt x="415" y="228"/>
                  <a:pt x="416" y="230"/>
                </a:cubicBezTo>
                <a:cubicBezTo>
                  <a:pt x="415" y="230"/>
                  <a:pt x="415" y="230"/>
                  <a:pt x="415" y="230"/>
                </a:cubicBezTo>
                <a:cubicBezTo>
                  <a:pt x="414" y="230"/>
                  <a:pt x="415" y="231"/>
                  <a:pt x="415" y="231"/>
                </a:cubicBezTo>
                <a:cubicBezTo>
                  <a:pt x="415" y="231"/>
                  <a:pt x="415" y="231"/>
                  <a:pt x="416" y="231"/>
                </a:cubicBezTo>
                <a:cubicBezTo>
                  <a:pt x="416" y="232"/>
                  <a:pt x="416" y="234"/>
                  <a:pt x="416" y="236"/>
                </a:cubicBezTo>
                <a:cubicBezTo>
                  <a:pt x="414" y="234"/>
                  <a:pt x="414" y="233"/>
                  <a:pt x="414" y="233"/>
                </a:cubicBezTo>
                <a:cubicBezTo>
                  <a:pt x="414" y="233"/>
                  <a:pt x="414" y="233"/>
                  <a:pt x="413" y="233"/>
                </a:cubicBezTo>
                <a:cubicBezTo>
                  <a:pt x="413" y="233"/>
                  <a:pt x="413" y="233"/>
                  <a:pt x="413" y="233"/>
                </a:cubicBezTo>
                <a:cubicBezTo>
                  <a:pt x="413" y="233"/>
                  <a:pt x="413" y="233"/>
                  <a:pt x="413" y="233"/>
                </a:cubicBezTo>
                <a:cubicBezTo>
                  <a:pt x="414" y="234"/>
                  <a:pt x="415" y="235"/>
                  <a:pt x="416" y="237"/>
                </a:cubicBezTo>
                <a:cubicBezTo>
                  <a:pt x="416" y="238"/>
                  <a:pt x="416" y="239"/>
                  <a:pt x="416" y="240"/>
                </a:cubicBezTo>
                <a:cubicBezTo>
                  <a:pt x="413" y="236"/>
                  <a:pt x="410" y="231"/>
                  <a:pt x="407" y="226"/>
                </a:cubicBezTo>
                <a:cubicBezTo>
                  <a:pt x="407" y="226"/>
                  <a:pt x="407" y="226"/>
                  <a:pt x="407" y="226"/>
                </a:cubicBezTo>
                <a:cubicBezTo>
                  <a:pt x="410" y="231"/>
                  <a:pt x="413" y="236"/>
                  <a:pt x="416" y="241"/>
                </a:cubicBezTo>
                <a:cubicBezTo>
                  <a:pt x="417" y="244"/>
                  <a:pt x="417" y="246"/>
                  <a:pt x="417" y="249"/>
                </a:cubicBezTo>
                <a:cubicBezTo>
                  <a:pt x="415" y="247"/>
                  <a:pt x="414" y="246"/>
                  <a:pt x="412" y="244"/>
                </a:cubicBezTo>
                <a:cubicBezTo>
                  <a:pt x="412" y="244"/>
                  <a:pt x="412" y="244"/>
                  <a:pt x="412" y="244"/>
                </a:cubicBezTo>
                <a:cubicBezTo>
                  <a:pt x="412" y="245"/>
                  <a:pt x="412" y="245"/>
                  <a:pt x="412" y="245"/>
                </a:cubicBezTo>
                <a:cubicBezTo>
                  <a:pt x="411" y="245"/>
                  <a:pt x="412" y="245"/>
                  <a:pt x="412" y="245"/>
                </a:cubicBezTo>
                <a:cubicBezTo>
                  <a:pt x="413" y="246"/>
                  <a:pt x="414" y="247"/>
                  <a:pt x="415" y="248"/>
                </a:cubicBezTo>
                <a:cubicBezTo>
                  <a:pt x="415" y="248"/>
                  <a:pt x="415" y="248"/>
                  <a:pt x="415" y="248"/>
                </a:cubicBezTo>
                <a:cubicBezTo>
                  <a:pt x="416" y="248"/>
                  <a:pt x="417" y="249"/>
                  <a:pt x="417" y="249"/>
                </a:cubicBezTo>
                <a:cubicBezTo>
                  <a:pt x="417" y="251"/>
                  <a:pt x="417" y="252"/>
                  <a:pt x="417" y="253"/>
                </a:cubicBezTo>
                <a:cubicBezTo>
                  <a:pt x="417" y="253"/>
                  <a:pt x="417" y="253"/>
                  <a:pt x="416" y="254"/>
                </a:cubicBezTo>
                <a:cubicBezTo>
                  <a:pt x="411" y="246"/>
                  <a:pt x="406" y="239"/>
                  <a:pt x="402" y="231"/>
                </a:cubicBezTo>
                <a:cubicBezTo>
                  <a:pt x="402" y="231"/>
                  <a:pt x="402" y="231"/>
                  <a:pt x="402" y="231"/>
                </a:cubicBezTo>
                <a:cubicBezTo>
                  <a:pt x="406" y="239"/>
                  <a:pt x="411" y="246"/>
                  <a:pt x="416" y="254"/>
                </a:cubicBezTo>
                <a:cubicBezTo>
                  <a:pt x="414" y="255"/>
                  <a:pt x="412" y="256"/>
                  <a:pt x="411" y="258"/>
                </a:cubicBezTo>
                <a:cubicBezTo>
                  <a:pt x="411" y="257"/>
                  <a:pt x="411" y="257"/>
                  <a:pt x="411" y="257"/>
                </a:cubicBezTo>
                <a:cubicBezTo>
                  <a:pt x="409" y="254"/>
                  <a:pt x="408" y="251"/>
                  <a:pt x="406" y="248"/>
                </a:cubicBezTo>
                <a:cubicBezTo>
                  <a:pt x="409" y="250"/>
                  <a:pt x="411" y="252"/>
                  <a:pt x="414" y="254"/>
                </a:cubicBezTo>
                <a:cubicBezTo>
                  <a:pt x="414" y="254"/>
                  <a:pt x="415" y="254"/>
                  <a:pt x="414" y="253"/>
                </a:cubicBezTo>
                <a:cubicBezTo>
                  <a:pt x="410" y="251"/>
                  <a:pt x="407" y="248"/>
                  <a:pt x="404" y="245"/>
                </a:cubicBezTo>
                <a:cubicBezTo>
                  <a:pt x="404" y="244"/>
                  <a:pt x="404" y="244"/>
                  <a:pt x="403" y="243"/>
                </a:cubicBezTo>
                <a:cubicBezTo>
                  <a:pt x="403" y="242"/>
                  <a:pt x="402" y="242"/>
                  <a:pt x="402" y="241"/>
                </a:cubicBezTo>
                <a:cubicBezTo>
                  <a:pt x="402" y="240"/>
                  <a:pt x="401" y="240"/>
                  <a:pt x="401" y="240"/>
                </a:cubicBezTo>
                <a:cubicBezTo>
                  <a:pt x="401" y="239"/>
                  <a:pt x="400" y="239"/>
                  <a:pt x="400" y="238"/>
                </a:cubicBezTo>
                <a:cubicBezTo>
                  <a:pt x="400" y="238"/>
                  <a:pt x="400" y="238"/>
                  <a:pt x="400" y="238"/>
                </a:cubicBezTo>
                <a:cubicBezTo>
                  <a:pt x="402" y="227"/>
                  <a:pt x="404" y="216"/>
                  <a:pt x="406" y="204"/>
                </a:cubicBezTo>
                <a:cubicBezTo>
                  <a:pt x="407" y="201"/>
                  <a:pt x="407" y="198"/>
                  <a:pt x="408" y="195"/>
                </a:cubicBezTo>
                <a:cubicBezTo>
                  <a:pt x="409" y="191"/>
                  <a:pt x="410" y="188"/>
                  <a:pt x="411" y="184"/>
                </a:cubicBezTo>
                <a:cubicBezTo>
                  <a:pt x="412" y="184"/>
                  <a:pt x="412" y="185"/>
                  <a:pt x="413" y="186"/>
                </a:cubicBezTo>
                <a:close/>
                <a:moveTo>
                  <a:pt x="402" y="243"/>
                </a:moveTo>
                <a:cubicBezTo>
                  <a:pt x="403" y="244"/>
                  <a:pt x="403" y="245"/>
                  <a:pt x="404" y="245"/>
                </a:cubicBezTo>
                <a:cubicBezTo>
                  <a:pt x="405" y="247"/>
                  <a:pt x="406" y="249"/>
                  <a:pt x="407" y="251"/>
                </a:cubicBezTo>
                <a:cubicBezTo>
                  <a:pt x="407" y="252"/>
                  <a:pt x="409" y="256"/>
                  <a:pt x="409" y="256"/>
                </a:cubicBezTo>
                <a:cubicBezTo>
                  <a:pt x="406" y="254"/>
                  <a:pt x="403" y="250"/>
                  <a:pt x="400" y="248"/>
                </a:cubicBezTo>
                <a:cubicBezTo>
                  <a:pt x="400" y="247"/>
                  <a:pt x="399" y="248"/>
                  <a:pt x="400" y="248"/>
                </a:cubicBezTo>
                <a:cubicBezTo>
                  <a:pt x="402" y="251"/>
                  <a:pt x="403" y="253"/>
                  <a:pt x="405" y="257"/>
                </a:cubicBezTo>
                <a:cubicBezTo>
                  <a:pt x="404" y="255"/>
                  <a:pt x="401" y="252"/>
                  <a:pt x="400" y="251"/>
                </a:cubicBezTo>
                <a:cubicBezTo>
                  <a:pt x="400" y="251"/>
                  <a:pt x="400" y="251"/>
                  <a:pt x="400" y="251"/>
                </a:cubicBezTo>
                <a:cubicBezTo>
                  <a:pt x="399" y="250"/>
                  <a:pt x="399" y="250"/>
                  <a:pt x="399" y="249"/>
                </a:cubicBezTo>
                <a:cubicBezTo>
                  <a:pt x="398" y="248"/>
                  <a:pt x="397" y="249"/>
                  <a:pt x="398" y="250"/>
                </a:cubicBezTo>
                <a:cubicBezTo>
                  <a:pt x="399" y="251"/>
                  <a:pt x="399" y="252"/>
                  <a:pt x="400" y="252"/>
                </a:cubicBezTo>
                <a:cubicBezTo>
                  <a:pt x="400" y="253"/>
                  <a:pt x="400" y="254"/>
                  <a:pt x="401" y="254"/>
                </a:cubicBezTo>
                <a:cubicBezTo>
                  <a:pt x="402" y="256"/>
                  <a:pt x="403" y="259"/>
                  <a:pt x="404" y="261"/>
                </a:cubicBezTo>
                <a:cubicBezTo>
                  <a:pt x="403" y="260"/>
                  <a:pt x="399" y="256"/>
                  <a:pt x="398" y="255"/>
                </a:cubicBezTo>
                <a:cubicBezTo>
                  <a:pt x="398" y="255"/>
                  <a:pt x="397" y="255"/>
                  <a:pt x="397" y="256"/>
                </a:cubicBezTo>
                <a:cubicBezTo>
                  <a:pt x="398" y="258"/>
                  <a:pt x="399" y="260"/>
                  <a:pt x="400" y="262"/>
                </a:cubicBezTo>
                <a:cubicBezTo>
                  <a:pt x="399" y="260"/>
                  <a:pt x="398" y="259"/>
                  <a:pt x="397" y="258"/>
                </a:cubicBezTo>
                <a:cubicBezTo>
                  <a:pt x="396" y="258"/>
                  <a:pt x="396" y="258"/>
                  <a:pt x="396" y="259"/>
                </a:cubicBezTo>
                <a:cubicBezTo>
                  <a:pt x="397" y="261"/>
                  <a:pt x="398" y="263"/>
                  <a:pt x="399" y="266"/>
                </a:cubicBezTo>
                <a:cubicBezTo>
                  <a:pt x="399" y="265"/>
                  <a:pt x="396" y="263"/>
                  <a:pt x="395" y="262"/>
                </a:cubicBezTo>
                <a:cubicBezTo>
                  <a:pt x="395" y="262"/>
                  <a:pt x="395" y="262"/>
                  <a:pt x="395" y="262"/>
                </a:cubicBezTo>
                <a:cubicBezTo>
                  <a:pt x="396" y="255"/>
                  <a:pt x="398" y="247"/>
                  <a:pt x="400" y="240"/>
                </a:cubicBezTo>
                <a:cubicBezTo>
                  <a:pt x="400" y="241"/>
                  <a:pt x="401" y="242"/>
                  <a:pt x="402" y="243"/>
                </a:cubicBezTo>
                <a:close/>
                <a:moveTo>
                  <a:pt x="386" y="466"/>
                </a:moveTo>
                <a:cubicBezTo>
                  <a:pt x="386" y="466"/>
                  <a:pt x="386" y="466"/>
                  <a:pt x="386" y="466"/>
                </a:cubicBezTo>
                <a:cubicBezTo>
                  <a:pt x="386" y="466"/>
                  <a:pt x="386" y="466"/>
                  <a:pt x="386" y="466"/>
                </a:cubicBezTo>
                <a:cubicBezTo>
                  <a:pt x="386" y="466"/>
                  <a:pt x="386" y="466"/>
                  <a:pt x="386" y="466"/>
                </a:cubicBezTo>
                <a:close/>
                <a:moveTo>
                  <a:pt x="387" y="468"/>
                </a:moveTo>
                <a:cubicBezTo>
                  <a:pt x="380" y="473"/>
                  <a:pt x="373" y="478"/>
                  <a:pt x="366" y="483"/>
                </a:cubicBezTo>
                <a:cubicBezTo>
                  <a:pt x="365" y="484"/>
                  <a:pt x="364" y="485"/>
                  <a:pt x="362" y="486"/>
                </a:cubicBezTo>
                <a:cubicBezTo>
                  <a:pt x="362" y="485"/>
                  <a:pt x="361" y="485"/>
                  <a:pt x="361" y="484"/>
                </a:cubicBezTo>
                <a:cubicBezTo>
                  <a:pt x="361" y="484"/>
                  <a:pt x="362" y="484"/>
                  <a:pt x="362" y="483"/>
                </a:cubicBezTo>
                <a:cubicBezTo>
                  <a:pt x="365" y="481"/>
                  <a:pt x="368" y="479"/>
                  <a:pt x="371" y="477"/>
                </a:cubicBezTo>
                <a:cubicBezTo>
                  <a:pt x="376" y="473"/>
                  <a:pt x="381" y="469"/>
                  <a:pt x="386" y="466"/>
                </a:cubicBezTo>
                <a:cubicBezTo>
                  <a:pt x="386" y="467"/>
                  <a:pt x="387" y="467"/>
                  <a:pt x="387" y="468"/>
                </a:cubicBezTo>
                <a:close/>
                <a:moveTo>
                  <a:pt x="361" y="487"/>
                </a:moveTo>
                <a:cubicBezTo>
                  <a:pt x="360" y="487"/>
                  <a:pt x="360" y="488"/>
                  <a:pt x="359" y="489"/>
                </a:cubicBezTo>
                <a:cubicBezTo>
                  <a:pt x="358" y="488"/>
                  <a:pt x="358" y="488"/>
                  <a:pt x="357" y="487"/>
                </a:cubicBezTo>
                <a:cubicBezTo>
                  <a:pt x="358" y="486"/>
                  <a:pt x="359" y="486"/>
                  <a:pt x="360" y="485"/>
                </a:cubicBezTo>
                <a:cubicBezTo>
                  <a:pt x="360" y="485"/>
                  <a:pt x="360" y="485"/>
                  <a:pt x="360" y="485"/>
                </a:cubicBezTo>
                <a:cubicBezTo>
                  <a:pt x="360" y="485"/>
                  <a:pt x="360" y="485"/>
                  <a:pt x="360" y="485"/>
                </a:cubicBezTo>
                <a:cubicBezTo>
                  <a:pt x="360" y="485"/>
                  <a:pt x="361" y="486"/>
                  <a:pt x="361" y="487"/>
                </a:cubicBezTo>
                <a:close/>
                <a:moveTo>
                  <a:pt x="359" y="559"/>
                </a:moveTo>
                <a:cubicBezTo>
                  <a:pt x="366" y="568"/>
                  <a:pt x="373" y="577"/>
                  <a:pt x="379" y="584"/>
                </a:cubicBezTo>
                <a:cubicBezTo>
                  <a:pt x="378" y="587"/>
                  <a:pt x="377" y="591"/>
                  <a:pt x="376" y="595"/>
                </a:cubicBezTo>
                <a:cubicBezTo>
                  <a:pt x="371" y="589"/>
                  <a:pt x="366" y="583"/>
                  <a:pt x="361" y="578"/>
                </a:cubicBezTo>
                <a:cubicBezTo>
                  <a:pt x="357" y="574"/>
                  <a:pt x="354" y="570"/>
                  <a:pt x="351" y="566"/>
                </a:cubicBezTo>
                <a:cubicBezTo>
                  <a:pt x="354" y="563"/>
                  <a:pt x="357" y="561"/>
                  <a:pt x="359" y="559"/>
                </a:cubicBezTo>
                <a:close/>
                <a:moveTo>
                  <a:pt x="379" y="584"/>
                </a:moveTo>
                <a:cubicBezTo>
                  <a:pt x="381" y="586"/>
                  <a:pt x="382" y="588"/>
                  <a:pt x="383" y="589"/>
                </a:cubicBezTo>
                <a:cubicBezTo>
                  <a:pt x="382" y="592"/>
                  <a:pt x="382" y="595"/>
                  <a:pt x="381" y="598"/>
                </a:cubicBezTo>
                <a:cubicBezTo>
                  <a:pt x="381" y="599"/>
                  <a:pt x="380" y="599"/>
                  <a:pt x="380" y="599"/>
                </a:cubicBezTo>
                <a:cubicBezTo>
                  <a:pt x="379" y="598"/>
                  <a:pt x="378" y="597"/>
                  <a:pt x="376" y="595"/>
                </a:cubicBezTo>
                <a:cubicBezTo>
                  <a:pt x="377" y="592"/>
                  <a:pt x="378" y="588"/>
                  <a:pt x="379" y="584"/>
                </a:cubicBezTo>
                <a:close/>
                <a:moveTo>
                  <a:pt x="379" y="600"/>
                </a:moveTo>
                <a:cubicBezTo>
                  <a:pt x="378" y="601"/>
                  <a:pt x="376" y="602"/>
                  <a:pt x="375" y="604"/>
                </a:cubicBezTo>
                <a:cubicBezTo>
                  <a:pt x="375" y="601"/>
                  <a:pt x="376" y="599"/>
                  <a:pt x="376" y="596"/>
                </a:cubicBezTo>
                <a:cubicBezTo>
                  <a:pt x="377" y="597"/>
                  <a:pt x="378" y="598"/>
                  <a:pt x="379" y="600"/>
                </a:cubicBezTo>
                <a:close/>
                <a:moveTo>
                  <a:pt x="380" y="600"/>
                </a:moveTo>
                <a:cubicBezTo>
                  <a:pt x="380" y="600"/>
                  <a:pt x="380" y="601"/>
                  <a:pt x="381" y="601"/>
                </a:cubicBezTo>
                <a:cubicBezTo>
                  <a:pt x="380" y="604"/>
                  <a:pt x="379" y="607"/>
                  <a:pt x="379" y="611"/>
                </a:cubicBezTo>
                <a:cubicBezTo>
                  <a:pt x="376" y="613"/>
                  <a:pt x="374" y="615"/>
                  <a:pt x="371" y="618"/>
                </a:cubicBezTo>
                <a:cubicBezTo>
                  <a:pt x="372" y="613"/>
                  <a:pt x="373" y="609"/>
                  <a:pt x="374" y="604"/>
                </a:cubicBezTo>
                <a:cubicBezTo>
                  <a:pt x="376" y="603"/>
                  <a:pt x="378" y="601"/>
                  <a:pt x="380" y="600"/>
                </a:cubicBezTo>
                <a:close/>
                <a:moveTo>
                  <a:pt x="371" y="618"/>
                </a:moveTo>
                <a:cubicBezTo>
                  <a:pt x="360" y="629"/>
                  <a:pt x="349" y="639"/>
                  <a:pt x="339" y="650"/>
                </a:cubicBezTo>
                <a:cubicBezTo>
                  <a:pt x="339" y="650"/>
                  <a:pt x="339" y="650"/>
                  <a:pt x="339" y="650"/>
                </a:cubicBezTo>
                <a:cubicBezTo>
                  <a:pt x="337" y="648"/>
                  <a:pt x="335" y="645"/>
                  <a:pt x="334" y="643"/>
                </a:cubicBezTo>
                <a:cubicBezTo>
                  <a:pt x="334" y="642"/>
                  <a:pt x="335" y="641"/>
                  <a:pt x="335" y="641"/>
                </a:cubicBezTo>
                <a:cubicBezTo>
                  <a:pt x="341" y="634"/>
                  <a:pt x="348" y="628"/>
                  <a:pt x="354" y="622"/>
                </a:cubicBezTo>
                <a:cubicBezTo>
                  <a:pt x="361" y="616"/>
                  <a:pt x="367" y="610"/>
                  <a:pt x="374" y="605"/>
                </a:cubicBezTo>
                <a:cubicBezTo>
                  <a:pt x="373" y="609"/>
                  <a:pt x="372" y="614"/>
                  <a:pt x="371" y="618"/>
                </a:cubicBezTo>
                <a:close/>
                <a:moveTo>
                  <a:pt x="338" y="650"/>
                </a:moveTo>
                <a:cubicBezTo>
                  <a:pt x="337" y="650"/>
                  <a:pt x="335" y="650"/>
                  <a:pt x="333" y="650"/>
                </a:cubicBezTo>
                <a:cubicBezTo>
                  <a:pt x="333" y="649"/>
                  <a:pt x="332" y="649"/>
                  <a:pt x="332" y="648"/>
                </a:cubicBezTo>
                <a:cubicBezTo>
                  <a:pt x="332" y="647"/>
                  <a:pt x="333" y="647"/>
                  <a:pt x="334" y="646"/>
                </a:cubicBezTo>
                <a:cubicBezTo>
                  <a:pt x="334" y="646"/>
                  <a:pt x="334" y="646"/>
                  <a:pt x="334" y="646"/>
                </a:cubicBezTo>
                <a:cubicBezTo>
                  <a:pt x="332" y="647"/>
                  <a:pt x="332" y="647"/>
                  <a:pt x="331" y="647"/>
                </a:cubicBezTo>
                <a:cubicBezTo>
                  <a:pt x="331" y="647"/>
                  <a:pt x="331" y="647"/>
                  <a:pt x="331" y="646"/>
                </a:cubicBezTo>
                <a:cubicBezTo>
                  <a:pt x="332" y="645"/>
                  <a:pt x="333" y="644"/>
                  <a:pt x="333" y="643"/>
                </a:cubicBezTo>
                <a:cubicBezTo>
                  <a:pt x="335" y="645"/>
                  <a:pt x="337" y="648"/>
                  <a:pt x="338" y="650"/>
                </a:cubicBezTo>
                <a:close/>
                <a:moveTo>
                  <a:pt x="333" y="650"/>
                </a:moveTo>
                <a:cubicBezTo>
                  <a:pt x="331" y="650"/>
                  <a:pt x="330" y="650"/>
                  <a:pt x="329" y="650"/>
                </a:cubicBezTo>
                <a:cubicBezTo>
                  <a:pt x="330" y="650"/>
                  <a:pt x="330" y="649"/>
                  <a:pt x="331" y="648"/>
                </a:cubicBezTo>
                <a:cubicBezTo>
                  <a:pt x="332" y="649"/>
                  <a:pt x="332" y="650"/>
                  <a:pt x="333" y="650"/>
                </a:cubicBezTo>
                <a:close/>
                <a:moveTo>
                  <a:pt x="331" y="648"/>
                </a:moveTo>
                <a:cubicBezTo>
                  <a:pt x="331" y="648"/>
                  <a:pt x="330" y="648"/>
                  <a:pt x="329" y="649"/>
                </a:cubicBezTo>
                <a:cubicBezTo>
                  <a:pt x="329" y="650"/>
                  <a:pt x="328" y="650"/>
                  <a:pt x="328" y="650"/>
                </a:cubicBezTo>
                <a:cubicBezTo>
                  <a:pt x="328" y="650"/>
                  <a:pt x="328" y="650"/>
                  <a:pt x="328" y="650"/>
                </a:cubicBezTo>
                <a:cubicBezTo>
                  <a:pt x="328" y="650"/>
                  <a:pt x="329" y="648"/>
                  <a:pt x="330" y="647"/>
                </a:cubicBezTo>
                <a:cubicBezTo>
                  <a:pt x="331" y="647"/>
                  <a:pt x="331" y="647"/>
                  <a:pt x="331" y="648"/>
                </a:cubicBezTo>
                <a:close/>
                <a:moveTo>
                  <a:pt x="327" y="651"/>
                </a:moveTo>
                <a:cubicBezTo>
                  <a:pt x="326" y="651"/>
                  <a:pt x="326" y="652"/>
                  <a:pt x="325" y="653"/>
                </a:cubicBezTo>
                <a:cubicBezTo>
                  <a:pt x="325" y="653"/>
                  <a:pt x="325" y="653"/>
                  <a:pt x="325" y="653"/>
                </a:cubicBezTo>
                <a:cubicBezTo>
                  <a:pt x="326" y="652"/>
                  <a:pt x="327" y="652"/>
                  <a:pt x="328" y="651"/>
                </a:cubicBezTo>
                <a:cubicBezTo>
                  <a:pt x="330" y="651"/>
                  <a:pt x="331" y="651"/>
                  <a:pt x="333" y="651"/>
                </a:cubicBezTo>
                <a:cubicBezTo>
                  <a:pt x="334" y="652"/>
                  <a:pt x="335" y="653"/>
                  <a:pt x="335" y="654"/>
                </a:cubicBezTo>
                <a:cubicBezTo>
                  <a:pt x="322" y="654"/>
                  <a:pt x="309" y="653"/>
                  <a:pt x="296" y="651"/>
                </a:cubicBezTo>
                <a:cubicBezTo>
                  <a:pt x="306" y="651"/>
                  <a:pt x="316" y="651"/>
                  <a:pt x="327" y="651"/>
                </a:cubicBezTo>
                <a:close/>
                <a:moveTo>
                  <a:pt x="342" y="655"/>
                </a:moveTo>
                <a:cubicBezTo>
                  <a:pt x="343" y="657"/>
                  <a:pt x="344" y="658"/>
                  <a:pt x="345" y="660"/>
                </a:cubicBezTo>
                <a:cubicBezTo>
                  <a:pt x="345" y="660"/>
                  <a:pt x="346" y="660"/>
                  <a:pt x="345" y="659"/>
                </a:cubicBezTo>
                <a:cubicBezTo>
                  <a:pt x="344" y="658"/>
                  <a:pt x="343" y="657"/>
                  <a:pt x="342" y="655"/>
                </a:cubicBezTo>
                <a:cubicBezTo>
                  <a:pt x="349" y="655"/>
                  <a:pt x="356" y="655"/>
                  <a:pt x="362" y="656"/>
                </a:cubicBezTo>
                <a:cubicBezTo>
                  <a:pt x="362" y="657"/>
                  <a:pt x="361" y="659"/>
                  <a:pt x="361" y="660"/>
                </a:cubicBezTo>
                <a:cubicBezTo>
                  <a:pt x="358" y="660"/>
                  <a:pt x="354" y="660"/>
                  <a:pt x="351" y="660"/>
                </a:cubicBezTo>
                <a:cubicBezTo>
                  <a:pt x="347" y="660"/>
                  <a:pt x="343" y="660"/>
                  <a:pt x="340" y="660"/>
                </a:cubicBezTo>
                <a:cubicBezTo>
                  <a:pt x="339" y="658"/>
                  <a:pt x="337" y="657"/>
                  <a:pt x="336" y="655"/>
                </a:cubicBezTo>
                <a:cubicBezTo>
                  <a:pt x="338" y="655"/>
                  <a:pt x="340" y="655"/>
                  <a:pt x="342" y="655"/>
                </a:cubicBezTo>
                <a:close/>
                <a:moveTo>
                  <a:pt x="361" y="662"/>
                </a:moveTo>
                <a:cubicBezTo>
                  <a:pt x="363" y="662"/>
                  <a:pt x="364" y="662"/>
                  <a:pt x="366" y="662"/>
                </a:cubicBezTo>
                <a:cubicBezTo>
                  <a:pt x="366" y="662"/>
                  <a:pt x="366" y="662"/>
                  <a:pt x="366" y="662"/>
                </a:cubicBezTo>
                <a:cubicBezTo>
                  <a:pt x="366" y="662"/>
                  <a:pt x="366" y="662"/>
                  <a:pt x="366" y="662"/>
                </a:cubicBezTo>
                <a:cubicBezTo>
                  <a:pt x="365" y="662"/>
                  <a:pt x="365" y="662"/>
                  <a:pt x="365" y="662"/>
                </a:cubicBezTo>
                <a:cubicBezTo>
                  <a:pt x="364" y="663"/>
                  <a:pt x="362" y="663"/>
                  <a:pt x="361" y="663"/>
                </a:cubicBezTo>
                <a:cubicBezTo>
                  <a:pt x="361" y="663"/>
                  <a:pt x="361" y="662"/>
                  <a:pt x="361" y="662"/>
                </a:cubicBezTo>
                <a:close/>
                <a:moveTo>
                  <a:pt x="364" y="664"/>
                </a:moveTo>
                <a:cubicBezTo>
                  <a:pt x="362" y="665"/>
                  <a:pt x="361" y="666"/>
                  <a:pt x="360" y="668"/>
                </a:cubicBezTo>
                <a:cubicBezTo>
                  <a:pt x="360" y="668"/>
                  <a:pt x="360" y="668"/>
                  <a:pt x="360" y="668"/>
                </a:cubicBezTo>
                <a:cubicBezTo>
                  <a:pt x="360" y="667"/>
                  <a:pt x="360" y="665"/>
                  <a:pt x="361" y="664"/>
                </a:cubicBezTo>
                <a:cubicBezTo>
                  <a:pt x="362" y="664"/>
                  <a:pt x="363" y="664"/>
                  <a:pt x="364" y="664"/>
                </a:cubicBezTo>
                <a:close/>
                <a:moveTo>
                  <a:pt x="360" y="668"/>
                </a:moveTo>
                <a:cubicBezTo>
                  <a:pt x="360" y="669"/>
                  <a:pt x="359" y="669"/>
                  <a:pt x="359" y="670"/>
                </a:cubicBezTo>
                <a:cubicBezTo>
                  <a:pt x="359" y="669"/>
                  <a:pt x="359" y="669"/>
                  <a:pt x="359" y="668"/>
                </a:cubicBezTo>
                <a:cubicBezTo>
                  <a:pt x="360" y="668"/>
                  <a:pt x="360" y="668"/>
                  <a:pt x="360" y="668"/>
                </a:cubicBezTo>
                <a:close/>
                <a:moveTo>
                  <a:pt x="358" y="671"/>
                </a:moveTo>
                <a:cubicBezTo>
                  <a:pt x="358" y="671"/>
                  <a:pt x="358" y="672"/>
                  <a:pt x="358" y="672"/>
                </a:cubicBezTo>
                <a:cubicBezTo>
                  <a:pt x="357" y="672"/>
                  <a:pt x="356" y="672"/>
                  <a:pt x="354" y="672"/>
                </a:cubicBezTo>
                <a:cubicBezTo>
                  <a:pt x="356" y="671"/>
                  <a:pt x="357" y="671"/>
                  <a:pt x="358" y="671"/>
                </a:cubicBezTo>
                <a:cubicBezTo>
                  <a:pt x="359" y="671"/>
                  <a:pt x="358" y="670"/>
                  <a:pt x="358" y="670"/>
                </a:cubicBezTo>
                <a:cubicBezTo>
                  <a:pt x="355" y="670"/>
                  <a:pt x="353" y="671"/>
                  <a:pt x="351" y="671"/>
                </a:cubicBezTo>
                <a:cubicBezTo>
                  <a:pt x="354" y="670"/>
                  <a:pt x="356" y="669"/>
                  <a:pt x="359" y="669"/>
                </a:cubicBezTo>
                <a:cubicBezTo>
                  <a:pt x="359" y="669"/>
                  <a:pt x="359" y="670"/>
                  <a:pt x="358" y="671"/>
                </a:cubicBezTo>
                <a:close/>
                <a:moveTo>
                  <a:pt x="325" y="680"/>
                </a:moveTo>
                <a:cubicBezTo>
                  <a:pt x="324" y="679"/>
                  <a:pt x="322" y="678"/>
                  <a:pt x="320" y="678"/>
                </a:cubicBezTo>
                <a:cubicBezTo>
                  <a:pt x="326" y="675"/>
                  <a:pt x="331" y="673"/>
                  <a:pt x="336" y="671"/>
                </a:cubicBezTo>
                <a:cubicBezTo>
                  <a:pt x="340" y="671"/>
                  <a:pt x="344" y="671"/>
                  <a:pt x="348" y="672"/>
                </a:cubicBezTo>
                <a:cubicBezTo>
                  <a:pt x="340" y="674"/>
                  <a:pt x="333" y="677"/>
                  <a:pt x="325" y="680"/>
                </a:cubicBezTo>
                <a:close/>
                <a:moveTo>
                  <a:pt x="320" y="677"/>
                </a:moveTo>
                <a:cubicBezTo>
                  <a:pt x="314" y="675"/>
                  <a:pt x="309" y="672"/>
                  <a:pt x="303" y="671"/>
                </a:cubicBezTo>
                <a:cubicBezTo>
                  <a:pt x="314" y="670"/>
                  <a:pt x="325" y="670"/>
                  <a:pt x="335" y="671"/>
                </a:cubicBezTo>
                <a:cubicBezTo>
                  <a:pt x="330" y="673"/>
                  <a:pt x="325" y="675"/>
                  <a:pt x="320" y="677"/>
                </a:cubicBezTo>
                <a:close/>
                <a:moveTo>
                  <a:pt x="315" y="680"/>
                </a:moveTo>
                <a:cubicBezTo>
                  <a:pt x="306" y="684"/>
                  <a:pt x="296" y="689"/>
                  <a:pt x="286" y="692"/>
                </a:cubicBezTo>
                <a:cubicBezTo>
                  <a:pt x="287" y="688"/>
                  <a:pt x="288" y="684"/>
                  <a:pt x="289" y="681"/>
                </a:cubicBezTo>
                <a:cubicBezTo>
                  <a:pt x="290" y="678"/>
                  <a:pt x="291" y="676"/>
                  <a:pt x="292" y="674"/>
                </a:cubicBezTo>
                <a:cubicBezTo>
                  <a:pt x="292" y="674"/>
                  <a:pt x="292" y="673"/>
                  <a:pt x="292" y="672"/>
                </a:cubicBezTo>
                <a:cubicBezTo>
                  <a:pt x="295" y="671"/>
                  <a:pt x="297" y="671"/>
                  <a:pt x="300" y="671"/>
                </a:cubicBezTo>
                <a:cubicBezTo>
                  <a:pt x="305" y="674"/>
                  <a:pt x="310" y="677"/>
                  <a:pt x="315" y="680"/>
                </a:cubicBezTo>
                <a:close/>
                <a:moveTo>
                  <a:pt x="316" y="680"/>
                </a:moveTo>
                <a:cubicBezTo>
                  <a:pt x="317" y="681"/>
                  <a:pt x="319" y="681"/>
                  <a:pt x="320" y="682"/>
                </a:cubicBezTo>
                <a:cubicBezTo>
                  <a:pt x="314" y="684"/>
                  <a:pt x="292" y="693"/>
                  <a:pt x="291" y="692"/>
                </a:cubicBezTo>
                <a:cubicBezTo>
                  <a:pt x="291" y="692"/>
                  <a:pt x="291" y="692"/>
                  <a:pt x="291" y="692"/>
                </a:cubicBezTo>
                <a:cubicBezTo>
                  <a:pt x="291" y="692"/>
                  <a:pt x="291" y="692"/>
                  <a:pt x="291" y="692"/>
                </a:cubicBezTo>
                <a:cubicBezTo>
                  <a:pt x="291" y="692"/>
                  <a:pt x="291" y="692"/>
                  <a:pt x="291" y="692"/>
                </a:cubicBezTo>
                <a:cubicBezTo>
                  <a:pt x="299" y="693"/>
                  <a:pt x="308" y="687"/>
                  <a:pt x="314" y="685"/>
                </a:cubicBezTo>
                <a:cubicBezTo>
                  <a:pt x="317" y="684"/>
                  <a:pt x="319" y="683"/>
                  <a:pt x="321" y="682"/>
                </a:cubicBezTo>
                <a:cubicBezTo>
                  <a:pt x="321" y="683"/>
                  <a:pt x="322" y="683"/>
                  <a:pt x="322" y="683"/>
                </a:cubicBezTo>
                <a:cubicBezTo>
                  <a:pt x="314" y="686"/>
                  <a:pt x="306" y="689"/>
                  <a:pt x="298" y="692"/>
                </a:cubicBezTo>
                <a:cubicBezTo>
                  <a:pt x="297" y="693"/>
                  <a:pt x="297" y="694"/>
                  <a:pt x="298" y="693"/>
                </a:cubicBezTo>
                <a:cubicBezTo>
                  <a:pt x="306" y="690"/>
                  <a:pt x="315" y="687"/>
                  <a:pt x="323" y="684"/>
                </a:cubicBezTo>
                <a:cubicBezTo>
                  <a:pt x="323" y="684"/>
                  <a:pt x="323" y="684"/>
                  <a:pt x="323" y="684"/>
                </a:cubicBezTo>
                <a:cubicBezTo>
                  <a:pt x="331" y="687"/>
                  <a:pt x="339" y="690"/>
                  <a:pt x="347" y="693"/>
                </a:cubicBezTo>
                <a:cubicBezTo>
                  <a:pt x="342" y="693"/>
                  <a:pt x="338" y="693"/>
                  <a:pt x="333" y="693"/>
                </a:cubicBezTo>
                <a:cubicBezTo>
                  <a:pt x="332" y="692"/>
                  <a:pt x="330" y="693"/>
                  <a:pt x="330" y="690"/>
                </a:cubicBezTo>
                <a:cubicBezTo>
                  <a:pt x="330" y="690"/>
                  <a:pt x="330" y="690"/>
                  <a:pt x="329" y="690"/>
                </a:cubicBezTo>
                <a:cubicBezTo>
                  <a:pt x="326" y="690"/>
                  <a:pt x="322" y="689"/>
                  <a:pt x="318" y="690"/>
                </a:cubicBezTo>
                <a:cubicBezTo>
                  <a:pt x="318" y="690"/>
                  <a:pt x="318" y="691"/>
                  <a:pt x="319" y="691"/>
                </a:cubicBezTo>
                <a:cubicBezTo>
                  <a:pt x="320" y="690"/>
                  <a:pt x="329" y="690"/>
                  <a:pt x="329" y="691"/>
                </a:cubicBezTo>
                <a:cubicBezTo>
                  <a:pt x="329" y="692"/>
                  <a:pt x="330" y="693"/>
                  <a:pt x="330" y="693"/>
                </a:cubicBezTo>
                <a:cubicBezTo>
                  <a:pt x="315" y="693"/>
                  <a:pt x="301" y="693"/>
                  <a:pt x="287" y="693"/>
                </a:cubicBezTo>
                <a:cubicBezTo>
                  <a:pt x="286" y="693"/>
                  <a:pt x="286" y="694"/>
                  <a:pt x="287" y="694"/>
                </a:cubicBezTo>
                <a:cubicBezTo>
                  <a:pt x="287" y="694"/>
                  <a:pt x="288" y="694"/>
                  <a:pt x="289" y="694"/>
                </a:cubicBezTo>
                <a:cubicBezTo>
                  <a:pt x="289" y="694"/>
                  <a:pt x="289" y="694"/>
                  <a:pt x="289" y="694"/>
                </a:cubicBezTo>
                <a:cubicBezTo>
                  <a:pt x="303" y="694"/>
                  <a:pt x="317" y="694"/>
                  <a:pt x="331" y="693"/>
                </a:cubicBezTo>
                <a:cubicBezTo>
                  <a:pt x="332" y="693"/>
                  <a:pt x="332" y="693"/>
                  <a:pt x="333" y="694"/>
                </a:cubicBezTo>
                <a:cubicBezTo>
                  <a:pt x="334" y="694"/>
                  <a:pt x="334" y="694"/>
                  <a:pt x="334" y="693"/>
                </a:cubicBezTo>
                <a:cubicBezTo>
                  <a:pt x="334" y="693"/>
                  <a:pt x="334" y="693"/>
                  <a:pt x="334" y="693"/>
                </a:cubicBezTo>
                <a:cubicBezTo>
                  <a:pt x="339" y="693"/>
                  <a:pt x="343" y="693"/>
                  <a:pt x="348" y="693"/>
                </a:cubicBezTo>
                <a:cubicBezTo>
                  <a:pt x="349" y="693"/>
                  <a:pt x="350" y="693"/>
                  <a:pt x="351" y="694"/>
                </a:cubicBezTo>
                <a:cubicBezTo>
                  <a:pt x="350" y="695"/>
                  <a:pt x="350" y="697"/>
                  <a:pt x="349" y="698"/>
                </a:cubicBezTo>
                <a:cubicBezTo>
                  <a:pt x="349" y="698"/>
                  <a:pt x="349" y="698"/>
                  <a:pt x="348" y="698"/>
                </a:cubicBezTo>
                <a:cubicBezTo>
                  <a:pt x="337" y="698"/>
                  <a:pt x="326" y="699"/>
                  <a:pt x="315" y="700"/>
                </a:cubicBezTo>
                <a:cubicBezTo>
                  <a:pt x="315" y="699"/>
                  <a:pt x="315" y="699"/>
                  <a:pt x="315" y="699"/>
                </a:cubicBezTo>
                <a:cubicBezTo>
                  <a:pt x="315" y="698"/>
                  <a:pt x="314" y="698"/>
                  <a:pt x="314" y="699"/>
                </a:cubicBezTo>
                <a:cubicBezTo>
                  <a:pt x="314" y="699"/>
                  <a:pt x="313" y="700"/>
                  <a:pt x="313" y="700"/>
                </a:cubicBezTo>
                <a:cubicBezTo>
                  <a:pt x="310" y="701"/>
                  <a:pt x="306" y="701"/>
                  <a:pt x="303" y="701"/>
                </a:cubicBezTo>
                <a:cubicBezTo>
                  <a:pt x="306" y="700"/>
                  <a:pt x="309" y="699"/>
                  <a:pt x="313" y="699"/>
                </a:cubicBezTo>
                <a:cubicBezTo>
                  <a:pt x="313" y="699"/>
                  <a:pt x="313" y="698"/>
                  <a:pt x="313" y="698"/>
                </a:cubicBezTo>
                <a:cubicBezTo>
                  <a:pt x="309" y="699"/>
                  <a:pt x="305" y="700"/>
                  <a:pt x="302" y="701"/>
                </a:cubicBezTo>
                <a:cubicBezTo>
                  <a:pt x="297" y="702"/>
                  <a:pt x="291" y="702"/>
                  <a:pt x="286" y="702"/>
                </a:cubicBezTo>
                <a:cubicBezTo>
                  <a:pt x="285" y="702"/>
                  <a:pt x="284" y="701"/>
                  <a:pt x="283" y="701"/>
                </a:cubicBezTo>
                <a:cubicBezTo>
                  <a:pt x="283" y="701"/>
                  <a:pt x="283" y="701"/>
                  <a:pt x="283" y="701"/>
                </a:cubicBezTo>
                <a:cubicBezTo>
                  <a:pt x="283" y="700"/>
                  <a:pt x="283" y="699"/>
                  <a:pt x="284" y="697"/>
                </a:cubicBezTo>
                <a:cubicBezTo>
                  <a:pt x="284" y="696"/>
                  <a:pt x="285" y="694"/>
                  <a:pt x="285" y="692"/>
                </a:cubicBezTo>
                <a:cubicBezTo>
                  <a:pt x="296" y="689"/>
                  <a:pt x="306" y="685"/>
                  <a:pt x="316" y="680"/>
                </a:cubicBezTo>
                <a:close/>
                <a:moveTo>
                  <a:pt x="283" y="701"/>
                </a:moveTo>
                <a:cubicBezTo>
                  <a:pt x="283" y="701"/>
                  <a:pt x="283" y="701"/>
                  <a:pt x="283" y="701"/>
                </a:cubicBezTo>
                <a:cubicBezTo>
                  <a:pt x="283" y="701"/>
                  <a:pt x="283" y="701"/>
                  <a:pt x="283" y="701"/>
                </a:cubicBezTo>
                <a:cubicBezTo>
                  <a:pt x="283" y="701"/>
                  <a:pt x="283" y="701"/>
                  <a:pt x="283" y="701"/>
                </a:cubicBezTo>
                <a:close/>
                <a:moveTo>
                  <a:pt x="279" y="714"/>
                </a:moveTo>
                <a:cubicBezTo>
                  <a:pt x="279" y="714"/>
                  <a:pt x="280" y="714"/>
                  <a:pt x="280" y="714"/>
                </a:cubicBezTo>
                <a:cubicBezTo>
                  <a:pt x="280" y="714"/>
                  <a:pt x="280" y="714"/>
                  <a:pt x="280" y="714"/>
                </a:cubicBezTo>
                <a:cubicBezTo>
                  <a:pt x="282" y="714"/>
                  <a:pt x="283" y="714"/>
                  <a:pt x="285" y="714"/>
                </a:cubicBezTo>
                <a:cubicBezTo>
                  <a:pt x="283" y="715"/>
                  <a:pt x="282" y="716"/>
                  <a:pt x="281" y="717"/>
                </a:cubicBezTo>
                <a:cubicBezTo>
                  <a:pt x="281" y="717"/>
                  <a:pt x="281" y="717"/>
                  <a:pt x="281" y="717"/>
                </a:cubicBezTo>
                <a:cubicBezTo>
                  <a:pt x="283" y="716"/>
                  <a:pt x="284" y="715"/>
                  <a:pt x="285" y="714"/>
                </a:cubicBezTo>
                <a:cubicBezTo>
                  <a:pt x="290" y="713"/>
                  <a:pt x="295" y="713"/>
                  <a:pt x="300" y="713"/>
                </a:cubicBezTo>
                <a:cubicBezTo>
                  <a:pt x="302" y="714"/>
                  <a:pt x="303" y="715"/>
                  <a:pt x="305" y="717"/>
                </a:cubicBezTo>
                <a:cubicBezTo>
                  <a:pt x="299" y="717"/>
                  <a:pt x="294" y="717"/>
                  <a:pt x="288" y="717"/>
                </a:cubicBezTo>
                <a:cubicBezTo>
                  <a:pt x="285" y="717"/>
                  <a:pt x="282" y="717"/>
                  <a:pt x="278" y="717"/>
                </a:cubicBezTo>
                <a:cubicBezTo>
                  <a:pt x="279" y="716"/>
                  <a:pt x="279" y="715"/>
                  <a:pt x="279" y="714"/>
                </a:cubicBezTo>
                <a:close/>
                <a:moveTo>
                  <a:pt x="293" y="718"/>
                </a:moveTo>
                <a:cubicBezTo>
                  <a:pt x="297" y="718"/>
                  <a:pt x="301" y="717"/>
                  <a:pt x="305" y="717"/>
                </a:cubicBezTo>
                <a:cubicBezTo>
                  <a:pt x="305" y="717"/>
                  <a:pt x="305" y="717"/>
                  <a:pt x="305" y="717"/>
                </a:cubicBezTo>
                <a:cubicBezTo>
                  <a:pt x="305" y="718"/>
                  <a:pt x="305" y="718"/>
                  <a:pt x="305" y="718"/>
                </a:cubicBezTo>
                <a:cubicBezTo>
                  <a:pt x="305" y="718"/>
                  <a:pt x="305" y="718"/>
                  <a:pt x="305" y="718"/>
                </a:cubicBezTo>
                <a:cubicBezTo>
                  <a:pt x="306" y="718"/>
                  <a:pt x="306" y="718"/>
                  <a:pt x="306" y="718"/>
                </a:cubicBezTo>
                <a:cubicBezTo>
                  <a:pt x="306" y="718"/>
                  <a:pt x="307" y="719"/>
                  <a:pt x="308" y="720"/>
                </a:cubicBezTo>
                <a:cubicBezTo>
                  <a:pt x="308" y="720"/>
                  <a:pt x="308" y="720"/>
                  <a:pt x="308" y="719"/>
                </a:cubicBezTo>
                <a:cubicBezTo>
                  <a:pt x="307" y="719"/>
                  <a:pt x="307" y="718"/>
                  <a:pt x="306" y="717"/>
                </a:cubicBezTo>
                <a:cubicBezTo>
                  <a:pt x="306" y="717"/>
                  <a:pt x="306" y="717"/>
                  <a:pt x="306" y="717"/>
                </a:cubicBezTo>
                <a:cubicBezTo>
                  <a:pt x="313" y="717"/>
                  <a:pt x="319" y="717"/>
                  <a:pt x="326" y="717"/>
                </a:cubicBezTo>
                <a:cubicBezTo>
                  <a:pt x="328" y="716"/>
                  <a:pt x="331" y="716"/>
                  <a:pt x="334" y="716"/>
                </a:cubicBezTo>
                <a:cubicBezTo>
                  <a:pt x="334" y="716"/>
                  <a:pt x="334" y="716"/>
                  <a:pt x="334" y="716"/>
                </a:cubicBezTo>
                <a:cubicBezTo>
                  <a:pt x="334" y="716"/>
                  <a:pt x="334" y="716"/>
                  <a:pt x="334" y="716"/>
                </a:cubicBezTo>
                <a:cubicBezTo>
                  <a:pt x="336" y="716"/>
                  <a:pt x="338" y="716"/>
                  <a:pt x="340" y="716"/>
                </a:cubicBezTo>
                <a:cubicBezTo>
                  <a:pt x="338" y="717"/>
                  <a:pt x="337" y="719"/>
                  <a:pt x="335" y="720"/>
                </a:cubicBezTo>
                <a:cubicBezTo>
                  <a:pt x="316" y="721"/>
                  <a:pt x="297" y="723"/>
                  <a:pt x="278" y="724"/>
                </a:cubicBezTo>
                <a:cubicBezTo>
                  <a:pt x="278" y="724"/>
                  <a:pt x="278" y="724"/>
                  <a:pt x="278" y="724"/>
                </a:cubicBezTo>
                <a:cubicBezTo>
                  <a:pt x="278" y="724"/>
                  <a:pt x="277" y="724"/>
                  <a:pt x="277" y="724"/>
                </a:cubicBezTo>
                <a:cubicBezTo>
                  <a:pt x="277" y="724"/>
                  <a:pt x="277" y="724"/>
                  <a:pt x="277" y="724"/>
                </a:cubicBezTo>
                <a:cubicBezTo>
                  <a:pt x="277" y="724"/>
                  <a:pt x="277" y="724"/>
                  <a:pt x="276" y="724"/>
                </a:cubicBezTo>
                <a:cubicBezTo>
                  <a:pt x="277" y="722"/>
                  <a:pt x="278" y="720"/>
                  <a:pt x="278" y="718"/>
                </a:cubicBezTo>
                <a:cubicBezTo>
                  <a:pt x="283" y="717"/>
                  <a:pt x="288" y="718"/>
                  <a:pt x="293" y="718"/>
                </a:cubicBezTo>
                <a:close/>
                <a:moveTo>
                  <a:pt x="253" y="792"/>
                </a:moveTo>
                <a:cubicBezTo>
                  <a:pt x="254" y="793"/>
                  <a:pt x="254" y="793"/>
                  <a:pt x="254" y="794"/>
                </a:cubicBezTo>
                <a:cubicBezTo>
                  <a:pt x="254" y="794"/>
                  <a:pt x="255" y="794"/>
                  <a:pt x="255" y="794"/>
                </a:cubicBezTo>
                <a:cubicBezTo>
                  <a:pt x="255" y="795"/>
                  <a:pt x="255" y="796"/>
                  <a:pt x="255" y="795"/>
                </a:cubicBezTo>
                <a:cubicBezTo>
                  <a:pt x="255" y="796"/>
                  <a:pt x="256" y="796"/>
                  <a:pt x="256" y="796"/>
                </a:cubicBezTo>
                <a:cubicBezTo>
                  <a:pt x="255" y="797"/>
                  <a:pt x="255" y="797"/>
                  <a:pt x="254" y="797"/>
                </a:cubicBezTo>
                <a:cubicBezTo>
                  <a:pt x="253" y="797"/>
                  <a:pt x="252" y="797"/>
                  <a:pt x="251" y="797"/>
                </a:cubicBezTo>
                <a:cubicBezTo>
                  <a:pt x="252" y="795"/>
                  <a:pt x="253" y="794"/>
                  <a:pt x="253" y="792"/>
                </a:cubicBezTo>
                <a:close/>
                <a:moveTo>
                  <a:pt x="253" y="799"/>
                </a:moveTo>
                <a:cubicBezTo>
                  <a:pt x="252" y="799"/>
                  <a:pt x="252" y="800"/>
                  <a:pt x="251" y="800"/>
                </a:cubicBezTo>
                <a:cubicBezTo>
                  <a:pt x="251" y="800"/>
                  <a:pt x="251" y="801"/>
                  <a:pt x="251" y="800"/>
                </a:cubicBezTo>
                <a:cubicBezTo>
                  <a:pt x="252" y="800"/>
                  <a:pt x="253" y="799"/>
                  <a:pt x="253" y="799"/>
                </a:cubicBezTo>
                <a:cubicBezTo>
                  <a:pt x="254" y="799"/>
                  <a:pt x="255" y="799"/>
                  <a:pt x="256" y="799"/>
                </a:cubicBezTo>
                <a:cubicBezTo>
                  <a:pt x="255" y="801"/>
                  <a:pt x="254" y="802"/>
                  <a:pt x="255" y="800"/>
                </a:cubicBezTo>
                <a:cubicBezTo>
                  <a:pt x="255" y="800"/>
                  <a:pt x="254" y="800"/>
                  <a:pt x="254" y="800"/>
                </a:cubicBezTo>
                <a:cubicBezTo>
                  <a:pt x="254" y="801"/>
                  <a:pt x="254" y="802"/>
                  <a:pt x="254" y="802"/>
                </a:cubicBezTo>
                <a:cubicBezTo>
                  <a:pt x="254" y="803"/>
                  <a:pt x="254" y="803"/>
                  <a:pt x="254" y="802"/>
                </a:cubicBezTo>
                <a:cubicBezTo>
                  <a:pt x="255" y="801"/>
                  <a:pt x="256" y="800"/>
                  <a:pt x="256" y="799"/>
                </a:cubicBezTo>
                <a:cubicBezTo>
                  <a:pt x="257" y="800"/>
                  <a:pt x="257" y="800"/>
                  <a:pt x="257" y="800"/>
                </a:cubicBezTo>
                <a:cubicBezTo>
                  <a:pt x="258" y="801"/>
                  <a:pt x="259" y="802"/>
                  <a:pt x="260" y="804"/>
                </a:cubicBezTo>
                <a:cubicBezTo>
                  <a:pt x="258" y="804"/>
                  <a:pt x="256" y="804"/>
                  <a:pt x="254" y="804"/>
                </a:cubicBezTo>
                <a:cubicBezTo>
                  <a:pt x="253" y="802"/>
                  <a:pt x="253" y="801"/>
                  <a:pt x="252" y="800"/>
                </a:cubicBezTo>
                <a:cubicBezTo>
                  <a:pt x="252" y="800"/>
                  <a:pt x="252" y="800"/>
                  <a:pt x="252" y="800"/>
                </a:cubicBezTo>
                <a:cubicBezTo>
                  <a:pt x="252" y="801"/>
                  <a:pt x="253" y="803"/>
                  <a:pt x="253" y="804"/>
                </a:cubicBezTo>
                <a:cubicBezTo>
                  <a:pt x="252" y="804"/>
                  <a:pt x="250" y="804"/>
                  <a:pt x="249" y="804"/>
                </a:cubicBezTo>
                <a:cubicBezTo>
                  <a:pt x="250" y="802"/>
                  <a:pt x="250" y="800"/>
                  <a:pt x="251" y="798"/>
                </a:cubicBezTo>
                <a:cubicBezTo>
                  <a:pt x="251" y="798"/>
                  <a:pt x="252" y="799"/>
                  <a:pt x="253" y="799"/>
                </a:cubicBezTo>
                <a:close/>
                <a:moveTo>
                  <a:pt x="211" y="872"/>
                </a:moveTo>
                <a:cubicBezTo>
                  <a:pt x="211" y="872"/>
                  <a:pt x="211" y="872"/>
                  <a:pt x="211" y="872"/>
                </a:cubicBezTo>
                <a:cubicBezTo>
                  <a:pt x="212" y="872"/>
                  <a:pt x="212" y="872"/>
                  <a:pt x="213" y="872"/>
                </a:cubicBezTo>
                <a:cubicBezTo>
                  <a:pt x="212" y="872"/>
                  <a:pt x="212" y="872"/>
                  <a:pt x="211" y="872"/>
                </a:cubicBezTo>
                <a:close/>
                <a:moveTo>
                  <a:pt x="210" y="872"/>
                </a:moveTo>
                <a:cubicBezTo>
                  <a:pt x="210" y="872"/>
                  <a:pt x="209" y="873"/>
                  <a:pt x="208" y="873"/>
                </a:cubicBezTo>
                <a:cubicBezTo>
                  <a:pt x="208" y="872"/>
                  <a:pt x="208" y="872"/>
                  <a:pt x="208" y="872"/>
                </a:cubicBezTo>
                <a:cubicBezTo>
                  <a:pt x="209" y="872"/>
                  <a:pt x="210" y="872"/>
                  <a:pt x="211" y="872"/>
                </a:cubicBezTo>
                <a:cubicBezTo>
                  <a:pt x="211" y="872"/>
                  <a:pt x="210" y="872"/>
                  <a:pt x="210" y="872"/>
                </a:cubicBezTo>
                <a:close/>
                <a:moveTo>
                  <a:pt x="209" y="873"/>
                </a:moveTo>
                <a:cubicBezTo>
                  <a:pt x="208" y="875"/>
                  <a:pt x="207" y="876"/>
                  <a:pt x="206" y="877"/>
                </a:cubicBezTo>
                <a:cubicBezTo>
                  <a:pt x="206" y="877"/>
                  <a:pt x="206" y="877"/>
                  <a:pt x="206" y="877"/>
                </a:cubicBezTo>
                <a:cubicBezTo>
                  <a:pt x="207" y="876"/>
                  <a:pt x="207" y="875"/>
                  <a:pt x="208" y="874"/>
                </a:cubicBezTo>
                <a:cubicBezTo>
                  <a:pt x="208" y="874"/>
                  <a:pt x="209" y="874"/>
                  <a:pt x="209" y="873"/>
                </a:cubicBezTo>
                <a:close/>
                <a:moveTo>
                  <a:pt x="213" y="877"/>
                </a:moveTo>
                <a:cubicBezTo>
                  <a:pt x="213" y="877"/>
                  <a:pt x="213" y="877"/>
                  <a:pt x="213" y="877"/>
                </a:cubicBezTo>
                <a:cubicBezTo>
                  <a:pt x="212" y="877"/>
                  <a:pt x="211" y="877"/>
                  <a:pt x="211" y="877"/>
                </a:cubicBezTo>
                <a:cubicBezTo>
                  <a:pt x="210" y="877"/>
                  <a:pt x="210" y="877"/>
                  <a:pt x="210" y="877"/>
                </a:cubicBezTo>
                <a:cubicBezTo>
                  <a:pt x="211" y="877"/>
                  <a:pt x="212" y="877"/>
                  <a:pt x="213" y="877"/>
                </a:cubicBezTo>
                <a:close/>
                <a:moveTo>
                  <a:pt x="213" y="877"/>
                </a:moveTo>
                <a:cubicBezTo>
                  <a:pt x="239" y="876"/>
                  <a:pt x="266" y="874"/>
                  <a:pt x="292" y="873"/>
                </a:cubicBezTo>
                <a:cubicBezTo>
                  <a:pt x="292" y="873"/>
                  <a:pt x="292" y="874"/>
                  <a:pt x="293" y="875"/>
                </a:cubicBezTo>
                <a:cubicBezTo>
                  <a:pt x="293" y="876"/>
                  <a:pt x="292" y="876"/>
                  <a:pt x="292" y="877"/>
                </a:cubicBezTo>
                <a:cubicBezTo>
                  <a:pt x="279" y="878"/>
                  <a:pt x="266" y="878"/>
                  <a:pt x="253" y="879"/>
                </a:cubicBezTo>
                <a:cubicBezTo>
                  <a:pt x="240" y="878"/>
                  <a:pt x="226" y="878"/>
                  <a:pt x="213" y="877"/>
                </a:cubicBezTo>
                <a:cubicBezTo>
                  <a:pt x="213" y="877"/>
                  <a:pt x="213" y="877"/>
                  <a:pt x="213" y="877"/>
                </a:cubicBezTo>
                <a:close/>
                <a:moveTo>
                  <a:pt x="250" y="879"/>
                </a:moveTo>
                <a:cubicBezTo>
                  <a:pt x="238" y="880"/>
                  <a:pt x="225" y="880"/>
                  <a:pt x="213" y="880"/>
                </a:cubicBezTo>
                <a:cubicBezTo>
                  <a:pt x="213" y="879"/>
                  <a:pt x="213" y="878"/>
                  <a:pt x="213" y="877"/>
                </a:cubicBezTo>
                <a:cubicBezTo>
                  <a:pt x="226" y="878"/>
                  <a:pt x="238" y="879"/>
                  <a:pt x="250" y="879"/>
                </a:cubicBezTo>
                <a:close/>
                <a:moveTo>
                  <a:pt x="227" y="881"/>
                </a:moveTo>
                <a:cubicBezTo>
                  <a:pt x="239" y="881"/>
                  <a:pt x="251" y="880"/>
                  <a:pt x="264" y="880"/>
                </a:cubicBezTo>
                <a:cubicBezTo>
                  <a:pt x="269" y="880"/>
                  <a:pt x="274" y="880"/>
                  <a:pt x="280" y="880"/>
                </a:cubicBezTo>
                <a:cubicBezTo>
                  <a:pt x="261" y="881"/>
                  <a:pt x="242" y="882"/>
                  <a:pt x="223" y="882"/>
                </a:cubicBezTo>
                <a:cubicBezTo>
                  <a:pt x="219" y="882"/>
                  <a:pt x="216" y="883"/>
                  <a:pt x="212" y="883"/>
                </a:cubicBezTo>
                <a:cubicBezTo>
                  <a:pt x="212" y="882"/>
                  <a:pt x="212" y="882"/>
                  <a:pt x="212" y="881"/>
                </a:cubicBezTo>
                <a:cubicBezTo>
                  <a:pt x="217" y="881"/>
                  <a:pt x="222" y="881"/>
                  <a:pt x="227" y="881"/>
                </a:cubicBezTo>
                <a:close/>
                <a:moveTo>
                  <a:pt x="212" y="883"/>
                </a:moveTo>
                <a:cubicBezTo>
                  <a:pt x="209" y="883"/>
                  <a:pt x="206" y="883"/>
                  <a:pt x="203" y="883"/>
                </a:cubicBezTo>
                <a:cubicBezTo>
                  <a:pt x="204" y="882"/>
                  <a:pt x="204" y="882"/>
                  <a:pt x="204" y="881"/>
                </a:cubicBezTo>
                <a:cubicBezTo>
                  <a:pt x="207" y="881"/>
                  <a:pt x="209" y="881"/>
                  <a:pt x="212" y="881"/>
                </a:cubicBezTo>
                <a:cubicBezTo>
                  <a:pt x="212" y="882"/>
                  <a:pt x="212" y="882"/>
                  <a:pt x="212" y="883"/>
                </a:cubicBezTo>
                <a:close/>
                <a:moveTo>
                  <a:pt x="209" y="884"/>
                </a:moveTo>
                <a:cubicBezTo>
                  <a:pt x="210" y="884"/>
                  <a:pt x="211" y="884"/>
                  <a:pt x="212" y="884"/>
                </a:cubicBezTo>
                <a:cubicBezTo>
                  <a:pt x="212" y="884"/>
                  <a:pt x="212" y="884"/>
                  <a:pt x="212" y="884"/>
                </a:cubicBezTo>
                <a:cubicBezTo>
                  <a:pt x="209" y="884"/>
                  <a:pt x="206" y="885"/>
                  <a:pt x="202" y="885"/>
                </a:cubicBezTo>
                <a:cubicBezTo>
                  <a:pt x="203" y="885"/>
                  <a:pt x="203" y="884"/>
                  <a:pt x="203" y="884"/>
                </a:cubicBezTo>
                <a:cubicBezTo>
                  <a:pt x="205" y="884"/>
                  <a:pt x="207" y="884"/>
                  <a:pt x="209" y="884"/>
                </a:cubicBezTo>
                <a:close/>
                <a:moveTo>
                  <a:pt x="202" y="886"/>
                </a:moveTo>
                <a:cubicBezTo>
                  <a:pt x="201" y="887"/>
                  <a:pt x="201" y="887"/>
                  <a:pt x="201" y="888"/>
                </a:cubicBezTo>
                <a:cubicBezTo>
                  <a:pt x="194" y="888"/>
                  <a:pt x="188" y="888"/>
                  <a:pt x="181" y="888"/>
                </a:cubicBezTo>
                <a:cubicBezTo>
                  <a:pt x="181" y="888"/>
                  <a:pt x="181" y="888"/>
                  <a:pt x="180" y="887"/>
                </a:cubicBezTo>
                <a:cubicBezTo>
                  <a:pt x="187" y="887"/>
                  <a:pt x="193" y="887"/>
                  <a:pt x="200" y="886"/>
                </a:cubicBezTo>
                <a:cubicBezTo>
                  <a:pt x="200" y="886"/>
                  <a:pt x="201" y="886"/>
                  <a:pt x="202" y="886"/>
                </a:cubicBezTo>
                <a:close/>
                <a:moveTo>
                  <a:pt x="175" y="887"/>
                </a:moveTo>
                <a:cubicBezTo>
                  <a:pt x="176" y="888"/>
                  <a:pt x="176" y="888"/>
                  <a:pt x="176" y="888"/>
                </a:cubicBezTo>
                <a:cubicBezTo>
                  <a:pt x="176" y="888"/>
                  <a:pt x="175" y="888"/>
                  <a:pt x="175" y="888"/>
                </a:cubicBezTo>
                <a:cubicBezTo>
                  <a:pt x="175" y="888"/>
                  <a:pt x="175" y="888"/>
                  <a:pt x="175" y="888"/>
                </a:cubicBezTo>
                <a:cubicBezTo>
                  <a:pt x="175" y="888"/>
                  <a:pt x="174" y="887"/>
                  <a:pt x="174" y="888"/>
                </a:cubicBezTo>
                <a:cubicBezTo>
                  <a:pt x="174" y="888"/>
                  <a:pt x="174" y="888"/>
                  <a:pt x="174" y="888"/>
                </a:cubicBezTo>
                <a:cubicBezTo>
                  <a:pt x="174" y="888"/>
                  <a:pt x="173" y="888"/>
                  <a:pt x="173" y="888"/>
                </a:cubicBezTo>
                <a:cubicBezTo>
                  <a:pt x="173" y="888"/>
                  <a:pt x="172" y="888"/>
                  <a:pt x="172" y="887"/>
                </a:cubicBezTo>
                <a:cubicBezTo>
                  <a:pt x="172" y="887"/>
                  <a:pt x="173" y="887"/>
                  <a:pt x="173" y="887"/>
                </a:cubicBezTo>
                <a:cubicBezTo>
                  <a:pt x="174" y="887"/>
                  <a:pt x="175" y="887"/>
                  <a:pt x="175" y="887"/>
                </a:cubicBezTo>
                <a:close/>
                <a:moveTo>
                  <a:pt x="168" y="888"/>
                </a:moveTo>
                <a:cubicBezTo>
                  <a:pt x="168" y="888"/>
                  <a:pt x="168" y="888"/>
                  <a:pt x="168" y="888"/>
                </a:cubicBezTo>
                <a:cubicBezTo>
                  <a:pt x="167" y="888"/>
                  <a:pt x="167" y="888"/>
                  <a:pt x="167" y="888"/>
                </a:cubicBezTo>
                <a:cubicBezTo>
                  <a:pt x="167" y="888"/>
                  <a:pt x="167" y="888"/>
                  <a:pt x="167" y="888"/>
                </a:cubicBezTo>
                <a:cubicBezTo>
                  <a:pt x="167" y="888"/>
                  <a:pt x="167" y="888"/>
                  <a:pt x="167" y="888"/>
                </a:cubicBezTo>
                <a:cubicBezTo>
                  <a:pt x="167" y="888"/>
                  <a:pt x="167" y="888"/>
                  <a:pt x="167" y="888"/>
                </a:cubicBezTo>
                <a:cubicBezTo>
                  <a:pt x="167" y="888"/>
                  <a:pt x="167" y="888"/>
                  <a:pt x="168" y="888"/>
                </a:cubicBezTo>
                <a:cubicBezTo>
                  <a:pt x="168" y="888"/>
                  <a:pt x="168" y="888"/>
                  <a:pt x="168" y="888"/>
                </a:cubicBezTo>
                <a:close/>
                <a:moveTo>
                  <a:pt x="165" y="888"/>
                </a:moveTo>
                <a:cubicBezTo>
                  <a:pt x="165" y="888"/>
                  <a:pt x="165" y="888"/>
                  <a:pt x="165" y="888"/>
                </a:cubicBezTo>
                <a:cubicBezTo>
                  <a:pt x="165" y="888"/>
                  <a:pt x="165" y="888"/>
                  <a:pt x="165" y="888"/>
                </a:cubicBezTo>
                <a:cubicBezTo>
                  <a:pt x="165" y="888"/>
                  <a:pt x="165" y="888"/>
                  <a:pt x="165" y="888"/>
                </a:cubicBezTo>
                <a:close/>
                <a:moveTo>
                  <a:pt x="164" y="893"/>
                </a:moveTo>
                <a:cubicBezTo>
                  <a:pt x="162" y="891"/>
                  <a:pt x="160" y="890"/>
                  <a:pt x="157" y="889"/>
                </a:cubicBezTo>
                <a:cubicBezTo>
                  <a:pt x="158" y="889"/>
                  <a:pt x="159" y="889"/>
                  <a:pt x="160" y="889"/>
                </a:cubicBezTo>
                <a:cubicBezTo>
                  <a:pt x="161" y="890"/>
                  <a:pt x="163" y="891"/>
                  <a:pt x="164" y="892"/>
                </a:cubicBezTo>
                <a:cubicBezTo>
                  <a:pt x="164" y="892"/>
                  <a:pt x="164" y="892"/>
                  <a:pt x="164" y="892"/>
                </a:cubicBezTo>
                <a:cubicBezTo>
                  <a:pt x="164" y="892"/>
                  <a:pt x="164" y="893"/>
                  <a:pt x="164" y="893"/>
                </a:cubicBezTo>
                <a:close/>
                <a:moveTo>
                  <a:pt x="165" y="894"/>
                </a:moveTo>
                <a:cubicBezTo>
                  <a:pt x="165" y="894"/>
                  <a:pt x="165" y="894"/>
                  <a:pt x="165" y="894"/>
                </a:cubicBezTo>
                <a:cubicBezTo>
                  <a:pt x="164" y="894"/>
                  <a:pt x="164" y="894"/>
                  <a:pt x="163" y="893"/>
                </a:cubicBezTo>
                <a:cubicBezTo>
                  <a:pt x="164" y="894"/>
                  <a:pt x="164" y="894"/>
                  <a:pt x="165" y="894"/>
                </a:cubicBezTo>
                <a:close/>
                <a:moveTo>
                  <a:pt x="170" y="903"/>
                </a:moveTo>
                <a:cubicBezTo>
                  <a:pt x="172" y="905"/>
                  <a:pt x="173" y="907"/>
                  <a:pt x="174" y="909"/>
                </a:cubicBezTo>
                <a:cubicBezTo>
                  <a:pt x="172" y="907"/>
                  <a:pt x="171" y="904"/>
                  <a:pt x="169" y="902"/>
                </a:cubicBezTo>
                <a:cubicBezTo>
                  <a:pt x="169" y="902"/>
                  <a:pt x="170" y="902"/>
                  <a:pt x="170" y="903"/>
                </a:cubicBezTo>
                <a:close/>
                <a:moveTo>
                  <a:pt x="172" y="915"/>
                </a:moveTo>
                <a:cubicBezTo>
                  <a:pt x="174" y="915"/>
                  <a:pt x="176" y="915"/>
                  <a:pt x="178" y="915"/>
                </a:cubicBezTo>
                <a:cubicBezTo>
                  <a:pt x="178" y="915"/>
                  <a:pt x="178" y="915"/>
                  <a:pt x="178" y="916"/>
                </a:cubicBezTo>
                <a:cubicBezTo>
                  <a:pt x="176" y="916"/>
                  <a:pt x="173" y="916"/>
                  <a:pt x="171" y="917"/>
                </a:cubicBezTo>
                <a:cubicBezTo>
                  <a:pt x="171" y="916"/>
                  <a:pt x="171" y="915"/>
                  <a:pt x="172" y="915"/>
                </a:cubicBezTo>
                <a:close/>
                <a:moveTo>
                  <a:pt x="182" y="922"/>
                </a:moveTo>
                <a:cubicBezTo>
                  <a:pt x="183" y="922"/>
                  <a:pt x="184" y="921"/>
                  <a:pt x="183" y="921"/>
                </a:cubicBezTo>
                <a:cubicBezTo>
                  <a:pt x="183" y="921"/>
                  <a:pt x="183" y="920"/>
                  <a:pt x="182" y="920"/>
                </a:cubicBezTo>
                <a:cubicBezTo>
                  <a:pt x="183" y="920"/>
                  <a:pt x="184" y="920"/>
                  <a:pt x="183" y="919"/>
                </a:cubicBezTo>
                <a:cubicBezTo>
                  <a:pt x="182" y="918"/>
                  <a:pt x="182" y="917"/>
                  <a:pt x="181" y="916"/>
                </a:cubicBezTo>
                <a:cubicBezTo>
                  <a:pt x="182" y="916"/>
                  <a:pt x="183" y="916"/>
                  <a:pt x="184" y="916"/>
                </a:cubicBezTo>
                <a:cubicBezTo>
                  <a:pt x="184" y="916"/>
                  <a:pt x="184" y="916"/>
                  <a:pt x="184" y="917"/>
                </a:cubicBezTo>
                <a:cubicBezTo>
                  <a:pt x="184" y="917"/>
                  <a:pt x="185" y="917"/>
                  <a:pt x="185" y="916"/>
                </a:cubicBezTo>
                <a:cubicBezTo>
                  <a:pt x="185" y="916"/>
                  <a:pt x="186" y="916"/>
                  <a:pt x="187" y="916"/>
                </a:cubicBezTo>
                <a:cubicBezTo>
                  <a:pt x="186" y="917"/>
                  <a:pt x="186" y="918"/>
                  <a:pt x="186" y="919"/>
                </a:cubicBezTo>
                <a:cubicBezTo>
                  <a:pt x="185" y="918"/>
                  <a:pt x="185" y="918"/>
                  <a:pt x="185" y="918"/>
                </a:cubicBezTo>
                <a:cubicBezTo>
                  <a:pt x="185" y="917"/>
                  <a:pt x="184" y="918"/>
                  <a:pt x="184" y="918"/>
                </a:cubicBezTo>
                <a:cubicBezTo>
                  <a:pt x="184" y="919"/>
                  <a:pt x="185" y="919"/>
                  <a:pt x="185" y="920"/>
                </a:cubicBezTo>
                <a:cubicBezTo>
                  <a:pt x="185" y="920"/>
                  <a:pt x="184" y="921"/>
                  <a:pt x="184" y="922"/>
                </a:cubicBezTo>
                <a:cubicBezTo>
                  <a:pt x="182" y="924"/>
                  <a:pt x="179" y="925"/>
                  <a:pt x="177" y="927"/>
                </a:cubicBezTo>
                <a:cubicBezTo>
                  <a:pt x="177" y="925"/>
                  <a:pt x="177" y="924"/>
                  <a:pt x="177" y="923"/>
                </a:cubicBezTo>
                <a:cubicBezTo>
                  <a:pt x="178" y="922"/>
                  <a:pt x="180" y="921"/>
                  <a:pt x="181" y="920"/>
                </a:cubicBezTo>
                <a:cubicBezTo>
                  <a:pt x="182" y="921"/>
                  <a:pt x="182" y="921"/>
                  <a:pt x="182" y="922"/>
                </a:cubicBezTo>
                <a:close/>
                <a:moveTo>
                  <a:pt x="176" y="923"/>
                </a:moveTo>
                <a:cubicBezTo>
                  <a:pt x="176" y="923"/>
                  <a:pt x="176" y="923"/>
                  <a:pt x="176" y="923"/>
                </a:cubicBezTo>
                <a:cubicBezTo>
                  <a:pt x="176" y="924"/>
                  <a:pt x="176" y="925"/>
                  <a:pt x="176" y="926"/>
                </a:cubicBezTo>
                <a:cubicBezTo>
                  <a:pt x="176" y="926"/>
                  <a:pt x="175" y="925"/>
                  <a:pt x="175" y="924"/>
                </a:cubicBezTo>
                <a:cubicBezTo>
                  <a:pt x="175" y="924"/>
                  <a:pt x="176" y="924"/>
                  <a:pt x="176" y="923"/>
                </a:cubicBezTo>
                <a:close/>
                <a:moveTo>
                  <a:pt x="176" y="928"/>
                </a:moveTo>
                <a:cubicBezTo>
                  <a:pt x="175" y="929"/>
                  <a:pt x="174" y="930"/>
                  <a:pt x="172" y="931"/>
                </a:cubicBezTo>
                <a:cubicBezTo>
                  <a:pt x="172" y="929"/>
                  <a:pt x="172" y="928"/>
                  <a:pt x="172" y="926"/>
                </a:cubicBezTo>
                <a:cubicBezTo>
                  <a:pt x="172" y="926"/>
                  <a:pt x="172" y="926"/>
                  <a:pt x="172" y="926"/>
                </a:cubicBezTo>
                <a:cubicBezTo>
                  <a:pt x="173" y="925"/>
                  <a:pt x="174" y="925"/>
                  <a:pt x="174" y="925"/>
                </a:cubicBezTo>
                <a:cubicBezTo>
                  <a:pt x="175" y="926"/>
                  <a:pt x="175" y="927"/>
                  <a:pt x="176" y="928"/>
                </a:cubicBezTo>
                <a:close/>
                <a:moveTo>
                  <a:pt x="171" y="931"/>
                </a:moveTo>
                <a:cubicBezTo>
                  <a:pt x="171" y="930"/>
                  <a:pt x="170" y="929"/>
                  <a:pt x="170" y="928"/>
                </a:cubicBezTo>
                <a:cubicBezTo>
                  <a:pt x="170" y="927"/>
                  <a:pt x="171" y="927"/>
                  <a:pt x="171" y="926"/>
                </a:cubicBezTo>
                <a:cubicBezTo>
                  <a:pt x="171" y="928"/>
                  <a:pt x="171" y="930"/>
                  <a:pt x="171" y="931"/>
                </a:cubicBezTo>
                <a:close/>
                <a:moveTo>
                  <a:pt x="171" y="932"/>
                </a:moveTo>
                <a:cubicBezTo>
                  <a:pt x="170" y="933"/>
                  <a:pt x="169" y="933"/>
                  <a:pt x="168" y="934"/>
                </a:cubicBezTo>
                <a:cubicBezTo>
                  <a:pt x="168" y="933"/>
                  <a:pt x="168" y="931"/>
                  <a:pt x="168" y="929"/>
                </a:cubicBezTo>
                <a:cubicBezTo>
                  <a:pt x="168" y="929"/>
                  <a:pt x="168" y="929"/>
                  <a:pt x="169" y="928"/>
                </a:cubicBezTo>
                <a:cubicBezTo>
                  <a:pt x="169" y="930"/>
                  <a:pt x="170" y="931"/>
                  <a:pt x="171" y="932"/>
                </a:cubicBezTo>
                <a:close/>
                <a:moveTo>
                  <a:pt x="171" y="933"/>
                </a:moveTo>
                <a:cubicBezTo>
                  <a:pt x="171" y="933"/>
                  <a:pt x="171" y="933"/>
                  <a:pt x="171" y="933"/>
                </a:cubicBezTo>
                <a:cubicBezTo>
                  <a:pt x="171" y="935"/>
                  <a:pt x="171" y="936"/>
                  <a:pt x="171" y="937"/>
                </a:cubicBezTo>
                <a:cubicBezTo>
                  <a:pt x="171" y="939"/>
                  <a:pt x="172" y="940"/>
                  <a:pt x="172" y="942"/>
                </a:cubicBezTo>
                <a:cubicBezTo>
                  <a:pt x="171" y="942"/>
                  <a:pt x="171" y="943"/>
                  <a:pt x="170" y="943"/>
                </a:cubicBezTo>
                <a:cubicBezTo>
                  <a:pt x="170" y="943"/>
                  <a:pt x="170" y="943"/>
                  <a:pt x="169" y="942"/>
                </a:cubicBezTo>
                <a:cubicBezTo>
                  <a:pt x="169" y="942"/>
                  <a:pt x="168" y="941"/>
                  <a:pt x="168" y="940"/>
                </a:cubicBezTo>
                <a:cubicBezTo>
                  <a:pt x="168" y="939"/>
                  <a:pt x="168" y="937"/>
                  <a:pt x="168" y="936"/>
                </a:cubicBezTo>
                <a:cubicBezTo>
                  <a:pt x="169" y="935"/>
                  <a:pt x="170" y="934"/>
                  <a:pt x="171" y="933"/>
                </a:cubicBezTo>
                <a:close/>
                <a:moveTo>
                  <a:pt x="169" y="944"/>
                </a:moveTo>
                <a:cubicBezTo>
                  <a:pt x="169" y="944"/>
                  <a:pt x="168" y="945"/>
                  <a:pt x="168" y="945"/>
                </a:cubicBezTo>
                <a:cubicBezTo>
                  <a:pt x="168" y="944"/>
                  <a:pt x="168" y="943"/>
                  <a:pt x="168" y="942"/>
                </a:cubicBezTo>
                <a:cubicBezTo>
                  <a:pt x="168" y="942"/>
                  <a:pt x="169" y="943"/>
                  <a:pt x="169" y="944"/>
                </a:cubicBezTo>
                <a:close/>
                <a:moveTo>
                  <a:pt x="167" y="946"/>
                </a:moveTo>
                <a:cubicBezTo>
                  <a:pt x="168" y="946"/>
                  <a:pt x="169" y="945"/>
                  <a:pt x="170" y="945"/>
                </a:cubicBezTo>
                <a:cubicBezTo>
                  <a:pt x="170" y="945"/>
                  <a:pt x="171" y="946"/>
                  <a:pt x="171" y="946"/>
                </a:cubicBezTo>
                <a:cubicBezTo>
                  <a:pt x="171" y="948"/>
                  <a:pt x="170" y="949"/>
                  <a:pt x="169" y="950"/>
                </a:cubicBezTo>
                <a:cubicBezTo>
                  <a:pt x="169" y="950"/>
                  <a:pt x="168" y="950"/>
                  <a:pt x="168" y="949"/>
                </a:cubicBezTo>
                <a:cubicBezTo>
                  <a:pt x="169" y="948"/>
                  <a:pt x="170" y="947"/>
                  <a:pt x="170" y="945"/>
                </a:cubicBezTo>
                <a:cubicBezTo>
                  <a:pt x="171" y="945"/>
                  <a:pt x="170" y="945"/>
                  <a:pt x="170" y="945"/>
                </a:cubicBezTo>
                <a:cubicBezTo>
                  <a:pt x="169" y="946"/>
                  <a:pt x="168" y="948"/>
                  <a:pt x="168" y="949"/>
                </a:cubicBezTo>
                <a:cubicBezTo>
                  <a:pt x="168" y="949"/>
                  <a:pt x="168" y="949"/>
                  <a:pt x="167" y="949"/>
                </a:cubicBezTo>
                <a:cubicBezTo>
                  <a:pt x="167" y="948"/>
                  <a:pt x="167" y="947"/>
                  <a:pt x="167" y="946"/>
                </a:cubicBezTo>
                <a:close/>
                <a:moveTo>
                  <a:pt x="167" y="955"/>
                </a:moveTo>
                <a:cubicBezTo>
                  <a:pt x="167" y="955"/>
                  <a:pt x="166" y="956"/>
                  <a:pt x="166" y="956"/>
                </a:cubicBezTo>
                <a:cubicBezTo>
                  <a:pt x="166" y="955"/>
                  <a:pt x="166" y="953"/>
                  <a:pt x="166" y="952"/>
                </a:cubicBezTo>
                <a:cubicBezTo>
                  <a:pt x="166" y="951"/>
                  <a:pt x="167" y="951"/>
                  <a:pt x="167" y="950"/>
                </a:cubicBezTo>
                <a:cubicBezTo>
                  <a:pt x="167" y="952"/>
                  <a:pt x="167" y="953"/>
                  <a:pt x="167" y="955"/>
                </a:cubicBezTo>
                <a:close/>
                <a:moveTo>
                  <a:pt x="161" y="971"/>
                </a:moveTo>
                <a:cubicBezTo>
                  <a:pt x="161" y="971"/>
                  <a:pt x="161" y="971"/>
                  <a:pt x="161" y="972"/>
                </a:cubicBezTo>
                <a:cubicBezTo>
                  <a:pt x="160" y="974"/>
                  <a:pt x="159" y="975"/>
                  <a:pt x="159" y="977"/>
                </a:cubicBezTo>
                <a:cubicBezTo>
                  <a:pt x="158" y="977"/>
                  <a:pt x="157" y="976"/>
                  <a:pt x="157" y="975"/>
                </a:cubicBezTo>
                <a:cubicBezTo>
                  <a:pt x="157" y="974"/>
                  <a:pt x="158" y="973"/>
                  <a:pt x="159" y="971"/>
                </a:cubicBezTo>
                <a:cubicBezTo>
                  <a:pt x="159" y="971"/>
                  <a:pt x="160" y="971"/>
                  <a:pt x="161" y="971"/>
                </a:cubicBezTo>
                <a:close/>
                <a:moveTo>
                  <a:pt x="158" y="980"/>
                </a:moveTo>
                <a:cubicBezTo>
                  <a:pt x="154" y="987"/>
                  <a:pt x="151" y="993"/>
                  <a:pt x="148" y="1001"/>
                </a:cubicBezTo>
                <a:cubicBezTo>
                  <a:pt x="147" y="1001"/>
                  <a:pt x="146" y="1001"/>
                  <a:pt x="144" y="1002"/>
                </a:cubicBezTo>
                <a:cubicBezTo>
                  <a:pt x="144" y="1002"/>
                  <a:pt x="144" y="1002"/>
                  <a:pt x="144" y="1002"/>
                </a:cubicBezTo>
                <a:cubicBezTo>
                  <a:pt x="146" y="1002"/>
                  <a:pt x="147" y="1002"/>
                  <a:pt x="148" y="1001"/>
                </a:cubicBezTo>
                <a:cubicBezTo>
                  <a:pt x="148" y="1001"/>
                  <a:pt x="148" y="1001"/>
                  <a:pt x="148" y="1001"/>
                </a:cubicBezTo>
                <a:cubicBezTo>
                  <a:pt x="148" y="1001"/>
                  <a:pt x="148" y="1001"/>
                  <a:pt x="148" y="1001"/>
                </a:cubicBezTo>
                <a:cubicBezTo>
                  <a:pt x="148" y="1001"/>
                  <a:pt x="148" y="1002"/>
                  <a:pt x="148" y="1002"/>
                </a:cubicBezTo>
                <a:cubicBezTo>
                  <a:pt x="146" y="1003"/>
                  <a:pt x="145" y="1003"/>
                  <a:pt x="143" y="1003"/>
                </a:cubicBezTo>
                <a:cubicBezTo>
                  <a:pt x="144" y="1001"/>
                  <a:pt x="145" y="999"/>
                  <a:pt x="146" y="997"/>
                </a:cubicBezTo>
                <a:cubicBezTo>
                  <a:pt x="149" y="990"/>
                  <a:pt x="153" y="983"/>
                  <a:pt x="156" y="976"/>
                </a:cubicBezTo>
                <a:cubicBezTo>
                  <a:pt x="157" y="977"/>
                  <a:pt x="157" y="979"/>
                  <a:pt x="158" y="980"/>
                </a:cubicBezTo>
                <a:close/>
                <a:moveTo>
                  <a:pt x="146" y="1005"/>
                </a:moveTo>
                <a:cubicBezTo>
                  <a:pt x="146" y="1006"/>
                  <a:pt x="146" y="1006"/>
                  <a:pt x="146" y="1007"/>
                </a:cubicBezTo>
                <a:cubicBezTo>
                  <a:pt x="145" y="1007"/>
                  <a:pt x="144" y="1007"/>
                  <a:pt x="143" y="1007"/>
                </a:cubicBezTo>
                <a:cubicBezTo>
                  <a:pt x="143" y="1006"/>
                  <a:pt x="143" y="1006"/>
                  <a:pt x="143" y="1006"/>
                </a:cubicBezTo>
                <a:cubicBezTo>
                  <a:pt x="143" y="1006"/>
                  <a:pt x="142" y="1006"/>
                  <a:pt x="142" y="1006"/>
                </a:cubicBezTo>
                <a:cubicBezTo>
                  <a:pt x="142" y="1006"/>
                  <a:pt x="143" y="1007"/>
                  <a:pt x="143" y="1007"/>
                </a:cubicBezTo>
                <a:cubicBezTo>
                  <a:pt x="142" y="1007"/>
                  <a:pt x="142" y="1007"/>
                  <a:pt x="142" y="1007"/>
                </a:cubicBezTo>
                <a:cubicBezTo>
                  <a:pt x="142" y="1006"/>
                  <a:pt x="142" y="1006"/>
                  <a:pt x="142" y="1005"/>
                </a:cubicBezTo>
                <a:cubicBezTo>
                  <a:pt x="144" y="1005"/>
                  <a:pt x="145" y="1005"/>
                  <a:pt x="146" y="1005"/>
                </a:cubicBezTo>
                <a:close/>
                <a:moveTo>
                  <a:pt x="141" y="1007"/>
                </a:moveTo>
                <a:cubicBezTo>
                  <a:pt x="142" y="1007"/>
                  <a:pt x="142" y="1007"/>
                  <a:pt x="143" y="1007"/>
                </a:cubicBezTo>
                <a:cubicBezTo>
                  <a:pt x="143" y="1007"/>
                  <a:pt x="144" y="1008"/>
                  <a:pt x="144" y="1008"/>
                </a:cubicBezTo>
                <a:cubicBezTo>
                  <a:pt x="144" y="1008"/>
                  <a:pt x="144" y="1008"/>
                  <a:pt x="144" y="1009"/>
                </a:cubicBezTo>
                <a:cubicBezTo>
                  <a:pt x="143" y="1009"/>
                  <a:pt x="143" y="1009"/>
                  <a:pt x="144" y="1009"/>
                </a:cubicBezTo>
                <a:cubicBezTo>
                  <a:pt x="144" y="1009"/>
                  <a:pt x="144" y="1009"/>
                  <a:pt x="144" y="1009"/>
                </a:cubicBezTo>
                <a:cubicBezTo>
                  <a:pt x="144" y="1009"/>
                  <a:pt x="144" y="1009"/>
                  <a:pt x="145" y="1009"/>
                </a:cubicBezTo>
                <a:cubicBezTo>
                  <a:pt x="144" y="1009"/>
                  <a:pt x="144" y="1009"/>
                  <a:pt x="144" y="1010"/>
                </a:cubicBezTo>
                <a:cubicBezTo>
                  <a:pt x="143" y="1011"/>
                  <a:pt x="142" y="1013"/>
                  <a:pt x="141" y="1015"/>
                </a:cubicBezTo>
                <a:cubicBezTo>
                  <a:pt x="139" y="1019"/>
                  <a:pt x="138" y="1023"/>
                  <a:pt x="136" y="1027"/>
                </a:cubicBezTo>
                <a:cubicBezTo>
                  <a:pt x="135" y="1027"/>
                  <a:pt x="133" y="1027"/>
                  <a:pt x="132" y="1027"/>
                </a:cubicBezTo>
                <a:cubicBezTo>
                  <a:pt x="133" y="1024"/>
                  <a:pt x="135" y="1021"/>
                  <a:pt x="136" y="1018"/>
                </a:cubicBezTo>
                <a:cubicBezTo>
                  <a:pt x="138" y="1015"/>
                  <a:pt x="140" y="1011"/>
                  <a:pt x="141" y="1007"/>
                </a:cubicBezTo>
                <a:close/>
                <a:moveTo>
                  <a:pt x="136" y="1027"/>
                </a:moveTo>
                <a:cubicBezTo>
                  <a:pt x="135" y="1028"/>
                  <a:pt x="135" y="1030"/>
                  <a:pt x="134" y="1031"/>
                </a:cubicBezTo>
                <a:cubicBezTo>
                  <a:pt x="134" y="1030"/>
                  <a:pt x="133" y="1030"/>
                  <a:pt x="133" y="1029"/>
                </a:cubicBezTo>
                <a:cubicBezTo>
                  <a:pt x="133" y="1029"/>
                  <a:pt x="132" y="1029"/>
                  <a:pt x="133" y="1030"/>
                </a:cubicBezTo>
                <a:cubicBezTo>
                  <a:pt x="133" y="1030"/>
                  <a:pt x="133" y="1031"/>
                  <a:pt x="134" y="1032"/>
                </a:cubicBezTo>
                <a:cubicBezTo>
                  <a:pt x="134" y="1032"/>
                  <a:pt x="134" y="1032"/>
                  <a:pt x="133" y="1033"/>
                </a:cubicBezTo>
                <a:cubicBezTo>
                  <a:pt x="132" y="1033"/>
                  <a:pt x="131" y="1033"/>
                  <a:pt x="130" y="1033"/>
                </a:cubicBezTo>
                <a:cubicBezTo>
                  <a:pt x="129" y="1033"/>
                  <a:pt x="129" y="1033"/>
                  <a:pt x="129" y="1033"/>
                </a:cubicBezTo>
                <a:cubicBezTo>
                  <a:pt x="130" y="1031"/>
                  <a:pt x="131" y="1029"/>
                  <a:pt x="132" y="1028"/>
                </a:cubicBezTo>
                <a:cubicBezTo>
                  <a:pt x="133" y="1027"/>
                  <a:pt x="134" y="1027"/>
                  <a:pt x="136" y="1027"/>
                </a:cubicBezTo>
                <a:close/>
                <a:moveTo>
                  <a:pt x="129" y="1033"/>
                </a:moveTo>
                <a:cubicBezTo>
                  <a:pt x="129" y="1033"/>
                  <a:pt x="129" y="1033"/>
                  <a:pt x="129" y="1033"/>
                </a:cubicBezTo>
                <a:cubicBezTo>
                  <a:pt x="129" y="1033"/>
                  <a:pt x="129" y="1033"/>
                  <a:pt x="129" y="1033"/>
                </a:cubicBezTo>
                <a:cubicBezTo>
                  <a:pt x="129" y="1033"/>
                  <a:pt x="129" y="1033"/>
                  <a:pt x="129" y="1033"/>
                </a:cubicBezTo>
                <a:close/>
                <a:moveTo>
                  <a:pt x="129" y="1034"/>
                </a:moveTo>
                <a:cubicBezTo>
                  <a:pt x="129" y="1034"/>
                  <a:pt x="129" y="1034"/>
                  <a:pt x="129" y="1034"/>
                </a:cubicBezTo>
                <a:cubicBezTo>
                  <a:pt x="128" y="1033"/>
                  <a:pt x="128" y="1033"/>
                  <a:pt x="127" y="1033"/>
                </a:cubicBezTo>
                <a:cubicBezTo>
                  <a:pt x="127" y="1033"/>
                  <a:pt x="127" y="1033"/>
                  <a:pt x="127" y="1033"/>
                </a:cubicBezTo>
                <a:cubicBezTo>
                  <a:pt x="128" y="1033"/>
                  <a:pt x="128" y="1033"/>
                  <a:pt x="129" y="1033"/>
                </a:cubicBezTo>
                <a:cubicBezTo>
                  <a:pt x="129" y="1033"/>
                  <a:pt x="129" y="1033"/>
                  <a:pt x="129" y="1034"/>
                </a:cubicBezTo>
                <a:close/>
                <a:moveTo>
                  <a:pt x="127" y="1033"/>
                </a:moveTo>
                <a:cubicBezTo>
                  <a:pt x="127" y="1033"/>
                  <a:pt x="128" y="1033"/>
                  <a:pt x="128" y="1034"/>
                </a:cubicBezTo>
                <a:cubicBezTo>
                  <a:pt x="127" y="1034"/>
                  <a:pt x="127" y="1035"/>
                  <a:pt x="127" y="1035"/>
                </a:cubicBezTo>
                <a:cubicBezTo>
                  <a:pt x="127" y="1036"/>
                  <a:pt x="127" y="1036"/>
                  <a:pt x="127" y="1035"/>
                </a:cubicBezTo>
                <a:cubicBezTo>
                  <a:pt x="127" y="1035"/>
                  <a:pt x="128" y="1034"/>
                  <a:pt x="128" y="1034"/>
                </a:cubicBezTo>
                <a:cubicBezTo>
                  <a:pt x="128" y="1035"/>
                  <a:pt x="127" y="1036"/>
                  <a:pt x="127" y="1037"/>
                </a:cubicBezTo>
                <a:cubicBezTo>
                  <a:pt x="126" y="1037"/>
                  <a:pt x="126" y="1036"/>
                  <a:pt x="126" y="1036"/>
                </a:cubicBezTo>
                <a:cubicBezTo>
                  <a:pt x="126" y="1035"/>
                  <a:pt x="127" y="1034"/>
                  <a:pt x="127" y="1033"/>
                </a:cubicBezTo>
                <a:close/>
                <a:moveTo>
                  <a:pt x="78" y="1131"/>
                </a:moveTo>
                <a:cubicBezTo>
                  <a:pt x="78" y="1131"/>
                  <a:pt x="78" y="1131"/>
                  <a:pt x="78" y="1131"/>
                </a:cubicBezTo>
                <a:cubicBezTo>
                  <a:pt x="78" y="1131"/>
                  <a:pt x="79" y="1131"/>
                  <a:pt x="80" y="1131"/>
                </a:cubicBezTo>
                <a:cubicBezTo>
                  <a:pt x="79" y="1134"/>
                  <a:pt x="77" y="1137"/>
                  <a:pt x="76" y="1139"/>
                </a:cubicBezTo>
                <a:cubicBezTo>
                  <a:pt x="75" y="1139"/>
                  <a:pt x="75" y="1138"/>
                  <a:pt x="74" y="1137"/>
                </a:cubicBezTo>
                <a:cubicBezTo>
                  <a:pt x="75" y="1135"/>
                  <a:pt x="76" y="1133"/>
                  <a:pt x="78" y="1131"/>
                </a:cubicBezTo>
                <a:cubicBezTo>
                  <a:pt x="78" y="1131"/>
                  <a:pt x="78" y="1131"/>
                  <a:pt x="78" y="1131"/>
                </a:cubicBezTo>
                <a:close/>
                <a:moveTo>
                  <a:pt x="88" y="1138"/>
                </a:moveTo>
                <a:cubicBezTo>
                  <a:pt x="87" y="1138"/>
                  <a:pt x="87" y="1139"/>
                  <a:pt x="86" y="1139"/>
                </a:cubicBezTo>
                <a:cubicBezTo>
                  <a:pt x="86" y="1139"/>
                  <a:pt x="86" y="1139"/>
                  <a:pt x="86" y="1139"/>
                </a:cubicBezTo>
                <a:cubicBezTo>
                  <a:pt x="85" y="1133"/>
                  <a:pt x="86" y="1135"/>
                  <a:pt x="88" y="1138"/>
                </a:cubicBezTo>
                <a:close/>
                <a:moveTo>
                  <a:pt x="86" y="1139"/>
                </a:moveTo>
                <a:cubicBezTo>
                  <a:pt x="86" y="1139"/>
                  <a:pt x="86" y="1140"/>
                  <a:pt x="87" y="1140"/>
                </a:cubicBezTo>
                <a:cubicBezTo>
                  <a:pt x="87" y="1139"/>
                  <a:pt x="87" y="1139"/>
                  <a:pt x="88" y="1139"/>
                </a:cubicBezTo>
                <a:cubicBezTo>
                  <a:pt x="88" y="1139"/>
                  <a:pt x="88" y="1140"/>
                  <a:pt x="89" y="1140"/>
                </a:cubicBezTo>
                <a:cubicBezTo>
                  <a:pt x="88" y="1140"/>
                  <a:pt x="88" y="1141"/>
                  <a:pt x="88" y="1141"/>
                </a:cubicBezTo>
                <a:cubicBezTo>
                  <a:pt x="87" y="1141"/>
                  <a:pt x="88" y="1142"/>
                  <a:pt x="88" y="1142"/>
                </a:cubicBezTo>
                <a:cubicBezTo>
                  <a:pt x="89" y="1141"/>
                  <a:pt x="89" y="1141"/>
                  <a:pt x="89" y="1141"/>
                </a:cubicBezTo>
                <a:cubicBezTo>
                  <a:pt x="89" y="1142"/>
                  <a:pt x="90" y="1143"/>
                  <a:pt x="90" y="1143"/>
                </a:cubicBezTo>
                <a:cubicBezTo>
                  <a:pt x="92" y="1147"/>
                  <a:pt x="94" y="1150"/>
                  <a:pt x="95" y="1154"/>
                </a:cubicBezTo>
                <a:cubicBezTo>
                  <a:pt x="99" y="1161"/>
                  <a:pt x="102" y="1168"/>
                  <a:pt x="106" y="1175"/>
                </a:cubicBezTo>
                <a:cubicBezTo>
                  <a:pt x="104" y="1171"/>
                  <a:pt x="101" y="1166"/>
                  <a:pt x="99" y="1162"/>
                </a:cubicBezTo>
                <a:cubicBezTo>
                  <a:pt x="96" y="1156"/>
                  <a:pt x="92" y="1150"/>
                  <a:pt x="89" y="1144"/>
                </a:cubicBezTo>
                <a:cubicBezTo>
                  <a:pt x="88" y="1142"/>
                  <a:pt x="87" y="1141"/>
                  <a:pt x="85" y="1139"/>
                </a:cubicBezTo>
                <a:cubicBezTo>
                  <a:pt x="86" y="1139"/>
                  <a:pt x="86" y="1139"/>
                  <a:pt x="86" y="1139"/>
                </a:cubicBezTo>
                <a:close/>
                <a:moveTo>
                  <a:pt x="101" y="1191"/>
                </a:moveTo>
                <a:cubicBezTo>
                  <a:pt x="101" y="1191"/>
                  <a:pt x="101" y="1191"/>
                  <a:pt x="101" y="1191"/>
                </a:cubicBezTo>
                <a:cubicBezTo>
                  <a:pt x="101" y="1191"/>
                  <a:pt x="101" y="1191"/>
                  <a:pt x="101" y="1191"/>
                </a:cubicBezTo>
                <a:cubicBezTo>
                  <a:pt x="101" y="1191"/>
                  <a:pt x="101" y="1191"/>
                  <a:pt x="101" y="1191"/>
                </a:cubicBezTo>
                <a:close/>
                <a:moveTo>
                  <a:pt x="102" y="1191"/>
                </a:moveTo>
                <a:cubicBezTo>
                  <a:pt x="105" y="1191"/>
                  <a:pt x="109" y="1190"/>
                  <a:pt x="112" y="1190"/>
                </a:cubicBezTo>
                <a:cubicBezTo>
                  <a:pt x="112" y="1190"/>
                  <a:pt x="113" y="1190"/>
                  <a:pt x="113" y="1190"/>
                </a:cubicBezTo>
                <a:cubicBezTo>
                  <a:pt x="113" y="1190"/>
                  <a:pt x="113" y="1191"/>
                  <a:pt x="112" y="1191"/>
                </a:cubicBezTo>
                <a:cubicBezTo>
                  <a:pt x="112" y="1192"/>
                  <a:pt x="111" y="1194"/>
                  <a:pt x="111" y="1195"/>
                </a:cubicBezTo>
                <a:cubicBezTo>
                  <a:pt x="108" y="1195"/>
                  <a:pt x="106" y="1196"/>
                  <a:pt x="103" y="1196"/>
                </a:cubicBezTo>
                <a:cubicBezTo>
                  <a:pt x="102" y="1194"/>
                  <a:pt x="102" y="1193"/>
                  <a:pt x="101" y="1191"/>
                </a:cubicBezTo>
                <a:cubicBezTo>
                  <a:pt x="101" y="1191"/>
                  <a:pt x="101" y="1191"/>
                  <a:pt x="102" y="1191"/>
                </a:cubicBezTo>
                <a:close/>
                <a:moveTo>
                  <a:pt x="103" y="1196"/>
                </a:moveTo>
                <a:cubicBezTo>
                  <a:pt x="98" y="1196"/>
                  <a:pt x="94" y="1197"/>
                  <a:pt x="90" y="1197"/>
                </a:cubicBezTo>
                <a:cubicBezTo>
                  <a:pt x="93" y="1195"/>
                  <a:pt x="97" y="1193"/>
                  <a:pt x="100" y="1191"/>
                </a:cubicBezTo>
                <a:cubicBezTo>
                  <a:pt x="101" y="1193"/>
                  <a:pt x="102" y="1194"/>
                  <a:pt x="103" y="1196"/>
                </a:cubicBezTo>
                <a:close/>
                <a:moveTo>
                  <a:pt x="104" y="1196"/>
                </a:moveTo>
                <a:cubicBezTo>
                  <a:pt x="106" y="1196"/>
                  <a:pt x="108" y="1196"/>
                  <a:pt x="110" y="1196"/>
                </a:cubicBezTo>
                <a:cubicBezTo>
                  <a:pt x="110" y="1198"/>
                  <a:pt x="109" y="1199"/>
                  <a:pt x="108" y="1201"/>
                </a:cubicBezTo>
                <a:cubicBezTo>
                  <a:pt x="108" y="1201"/>
                  <a:pt x="107" y="1201"/>
                  <a:pt x="106" y="1202"/>
                </a:cubicBezTo>
                <a:cubicBezTo>
                  <a:pt x="105" y="1200"/>
                  <a:pt x="104" y="1198"/>
                  <a:pt x="104" y="1196"/>
                </a:cubicBezTo>
                <a:close/>
                <a:moveTo>
                  <a:pt x="108" y="1201"/>
                </a:moveTo>
                <a:cubicBezTo>
                  <a:pt x="108" y="1202"/>
                  <a:pt x="107" y="1203"/>
                  <a:pt x="107" y="1203"/>
                </a:cubicBezTo>
                <a:cubicBezTo>
                  <a:pt x="107" y="1203"/>
                  <a:pt x="107" y="1203"/>
                  <a:pt x="106" y="1202"/>
                </a:cubicBezTo>
                <a:cubicBezTo>
                  <a:pt x="107" y="1202"/>
                  <a:pt x="107" y="1201"/>
                  <a:pt x="108" y="1201"/>
                </a:cubicBezTo>
                <a:close/>
                <a:moveTo>
                  <a:pt x="109" y="1201"/>
                </a:moveTo>
                <a:cubicBezTo>
                  <a:pt x="110" y="1200"/>
                  <a:pt x="111" y="1199"/>
                  <a:pt x="112" y="1199"/>
                </a:cubicBezTo>
                <a:cubicBezTo>
                  <a:pt x="111" y="1201"/>
                  <a:pt x="110" y="1204"/>
                  <a:pt x="109" y="1207"/>
                </a:cubicBezTo>
                <a:cubicBezTo>
                  <a:pt x="108" y="1206"/>
                  <a:pt x="108" y="1205"/>
                  <a:pt x="107" y="1204"/>
                </a:cubicBezTo>
                <a:cubicBezTo>
                  <a:pt x="108" y="1203"/>
                  <a:pt x="108" y="1202"/>
                  <a:pt x="109" y="1201"/>
                </a:cubicBezTo>
                <a:close/>
                <a:moveTo>
                  <a:pt x="109" y="1200"/>
                </a:moveTo>
                <a:cubicBezTo>
                  <a:pt x="110" y="1199"/>
                  <a:pt x="110" y="1197"/>
                  <a:pt x="111" y="1196"/>
                </a:cubicBezTo>
                <a:cubicBezTo>
                  <a:pt x="112" y="1196"/>
                  <a:pt x="113" y="1196"/>
                  <a:pt x="113" y="1196"/>
                </a:cubicBezTo>
                <a:cubicBezTo>
                  <a:pt x="113" y="1197"/>
                  <a:pt x="113" y="1197"/>
                  <a:pt x="112" y="1198"/>
                </a:cubicBezTo>
                <a:cubicBezTo>
                  <a:pt x="111" y="1199"/>
                  <a:pt x="110" y="1199"/>
                  <a:pt x="109" y="1200"/>
                </a:cubicBezTo>
                <a:close/>
                <a:moveTo>
                  <a:pt x="113" y="1197"/>
                </a:moveTo>
                <a:cubicBezTo>
                  <a:pt x="113" y="1197"/>
                  <a:pt x="114" y="1196"/>
                  <a:pt x="114" y="1196"/>
                </a:cubicBezTo>
                <a:cubicBezTo>
                  <a:pt x="114" y="1196"/>
                  <a:pt x="115" y="1196"/>
                  <a:pt x="116" y="1196"/>
                </a:cubicBezTo>
                <a:cubicBezTo>
                  <a:pt x="116" y="1196"/>
                  <a:pt x="116" y="1196"/>
                  <a:pt x="116" y="1196"/>
                </a:cubicBezTo>
                <a:cubicBezTo>
                  <a:pt x="115" y="1197"/>
                  <a:pt x="115" y="1197"/>
                  <a:pt x="114" y="1197"/>
                </a:cubicBezTo>
                <a:cubicBezTo>
                  <a:pt x="114" y="1197"/>
                  <a:pt x="113" y="1198"/>
                  <a:pt x="113" y="1198"/>
                </a:cubicBezTo>
                <a:cubicBezTo>
                  <a:pt x="113" y="1198"/>
                  <a:pt x="113" y="1197"/>
                  <a:pt x="113" y="1197"/>
                </a:cubicBezTo>
                <a:close/>
                <a:moveTo>
                  <a:pt x="116" y="1196"/>
                </a:moveTo>
                <a:cubicBezTo>
                  <a:pt x="116" y="1196"/>
                  <a:pt x="117" y="1196"/>
                  <a:pt x="117" y="1196"/>
                </a:cubicBezTo>
                <a:cubicBezTo>
                  <a:pt x="117" y="1196"/>
                  <a:pt x="116" y="1196"/>
                  <a:pt x="116" y="1196"/>
                </a:cubicBezTo>
                <a:cubicBezTo>
                  <a:pt x="116" y="1196"/>
                  <a:pt x="116" y="1196"/>
                  <a:pt x="116" y="1196"/>
                </a:cubicBezTo>
                <a:close/>
                <a:moveTo>
                  <a:pt x="153" y="1197"/>
                </a:moveTo>
                <a:cubicBezTo>
                  <a:pt x="144" y="1197"/>
                  <a:pt x="135" y="1196"/>
                  <a:pt x="125" y="1195"/>
                </a:cubicBezTo>
                <a:cubicBezTo>
                  <a:pt x="123" y="1195"/>
                  <a:pt x="121" y="1195"/>
                  <a:pt x="119" y="1195"/>
                </a:cubicBezTo>
                <a:cubicBezTo>
                  <a:pt x="123" y="1193"/>
                  <a:pt x="126" y="1191"/>
                  <a:pt x="130" y="1189"/>
                </a:cubicBezTo>
                <a:cubicBezTo>
                  <a:pt x="143" y="1188"/>
                  <a:pt x="156" y="1186"/>
                  <a:pt x="169" y="1188"/>
                </a:cubicBezTo>
                <a:cubicBezTo>
                  <a:pt x="168" y="1191"/>
                  <a:pt x="166" y="1194"/>
                  <a:pt x="165" y="1197"/>
                </a:cubicBezTo>
                <a:cubicBezTo>
                  <a:pt x="160" y="1197"/>
                  <a:pt x="156" y="1197"/>
                  <a:pt x="153" y="1197"/>
                </a:cubicBezTo>
                <a:close/>
                <a:moveTo>
                  <a:pt x="170" y="1188"/>
                </a:moveTo>
                <a:cubicBezTo>
                  <a:pt x="171" y="1188"/>
                  <a:pt x="172" y="1188"/>
                  <a:pt x="173" y="1188"/>
                </a:cubicBezTo>
                <a:cubicBezTo>
                  <a:pt x="172" y="1191"/>
                  <a:pt x="171" y="1194"/>
                  <a:pt x="170" y="1197"/>
                </a:cubicBezTo>
                <a:cubicBezTo>
                  <a:pt x="168" y="1197"/>
                  <a:pt x="167" y="1197"/>
                  <a:pt x="165" y="1197"/>
                </a:cubicBezTo>
                <a:cubicBezTo>
                  <a:pt x="167" y="1194"/>
                  <a:pt x="168" y="1191"/>
                  <a:pt x="170" y="1188"/>
                </a:cubicBezTo>
                <a:close/>
                <a:moveTo>
                  <a:pt x="174" y="1188"/>
                </a:moveTo>
                <a:cubicBezTo>
                  <a:pt x="175" y="1188"/>
                  <a:pt x="177" y="1188"/>
                  <a:pt x="178" y="1189"/>
                </a:cubicBezTo>
                <a:cubicBezTo>
                  <a:pt x="177" y="1191"/>
                  <a:pt x="176" y="1193"/>
                  <a:pt x="175" y="1196"/>
                </a:cubicBezTo>
                <a:cubicBezTo>
                  <a:pt x="174" y="1196"/>
                  <a:pt x="172" y="1197"/>
                  <a:pt x="170" y="1197"/>
                </a:cubicBezTo>
                <a:cubicBezTo>
                  <a:pt x="171" y="1194"/>
                  <a:pt x="173" y="1191"/>
                  <a:pt x="174" y="1188"/>
                </a:cubicBezTo>
                <a:close/>
                <a:moveTo>
                  <a:pt x="179" y="1189"/>
                </a:moveTo>
                <a:cubicBezTo>
                  <a:pt x="179" y="1191"/>
                  <a:pt x="178" y="1193"/>
                  <a:pt x="178" y="1194"/>
                </a:cubicBezTo>
                <a:cubicBezTo>
                  <a:pt x="177" y="1195"/>
                  <a:pt x="177" y="1195"/>
                  <a:pt x="176" y="1196"/>
                </a:cubicBezTo>
                <a:cubicBezTo>
                  <a:pt x="177" y="1193"/>
                  <a:pt x="178" y="1191"/>
                  <a:pt x="179" y="1189"/>
                </a:cubicBezTo>
                <a:close/>
                <a:moveTo>
                  <a:pt x="179" y="1189"/>
                </a:moveTo>
                <a:cubicBezTo>
                  <a:pt x="180" y="1189"/>
                  <a:pt x="180" y="1189"/>
                  <a:pt x="181" y="1189"/>
                </a:cubicBezTo>
                <a:cubicBezTo>
                  <a:pt x="180" y="1191"/>
                  <a:pt x="180" y="1192"/>
                  <a:pt x="179" y="1194"/>
                </a:cubicBezTo>
                <a:cubicBezTo>
                  <a:pt x="179" y="1194"/>
                  <a:pt x="179" y="1194"/>
                  <a:pt x="179" y="1194"/>
                </a:cubicBezTo>
                <a:cubicBezTo>
                  <a:pt x="179" y="1192"/>
                  <a:pt x="179" y="1191"/>
                  <a:pt x="179" y="1189"/>
                </a:cubicBezTo>
                <a:close/>
                <a:moveTo>
                  <a:pt x="179" y="1195"/>
                </a:moveTo>
                <a:cubicBezTo>
                  <a:pt x="179" y="1195"/>
                  <a:pt x="178" y="1195"/>
                  <a:pt x="178" y="1195"/>
                </a:cubicBezTo>
                <a:cubicBezTo>
                  <a:pt x="178" y="1195"/>
                  <a:pt x="178" y="1195"/>
                  <a:pt x="178" y="1195"/>
                </a:cubicBezTo>
                <a:cubicBezTo>
                  <a:pt x="178" y="1195"/>
                  <a:pt x="179" y="1195"/>
                  <a:pt x="179" y="1195"/>
                </a:cubicBezTo>
                <a:close/>
                <a:moveTo>
                  <a:pt x="179" y="1194"/>
                </a:moveTo>
                <a:cubicBezTo>
                  <a:pt x="179" y="1194"/>
                  <a:pt x="180" y="1194"/>
                  <a:pt x="180" y="1194"/>
                </a:cubicBezTo>
                <a:cubicBezTo>
                  <a:pt x="180" y="1194"/>
                  <a:pt x="180" y="1194"/>
                  <a:pt x="180" y="1194"/>
                </a:cubicBezTo>
                <a:cubicBezTo>
                  <a:pt x="180" y="1192"/>
                  <a:pt x="181" y="1191"/>
                  <a:pt x="182" y="1189"/>
                </a:cubicBezTo>
                <a:cubicBezTo>
                  <a:pt x="182" y="1190"/>
                  <a:pt x="182" y="1190"/>
                  <a:pt x="183" y="1190"/>
                </a:cubicBezTo>
                <a:cubicBezTo>
                  <a:pt x="183" y="1190"/>
                  <a:pt x="183" y="1189"/>
                  <a:pt x="183" y="1189"/>
                </a:cubicBezTo>
                <a:cubicBezTo>
                  <a:pt x="182" y="1189"/>
                  <a:pt x="182" y="1189"/>
                  <a:pt x="182" y="1189"/>
                </a:cubicBezTo>
                <a:cubicBezTo>
                  <a:pt x="185" y="1182"/>
                  <a:pt x="188" y="1175"/>
                  <a:pt x="192" y="1168"/>
                </a:cubicBezTo>
                <a:cubicBezTo>
                  <a:pt x="192" y="1169"/>
                  <a:pt x="192" y="1169"/>
                  <a:pt x="192" y="1168"/>
                </a:cubicBezTo>
                <a:cubicBezTo>
                  <a:pt x="193" y="1168"/>
                  <a:pt x="193" y="1168"/>
                  <a:pt x="193" y="1168"/>
                </a:cubicBezTo>
                <a:cubicBezTo>
                  <a:pt x="188" y="1181"/>
                  <a:pt x="182" y="1193"/>
                  <a:pt x="177" y="1206"/>
                </a:cubicBezTo>
                <a:cubicBezTo>
                  <a:pt x="177" y="1207"/>
                  <a:pt x="177" y="1207"/>
                  <a:pt x="177" y="1207"/>
                </a:cubicBezTo>
                <a:cubicBezTo>
                  <a:pt x="177" y="1204"/>
                  <a:pt x="178" y="1200"/>
                  <a:pt x="178" y="1196"/>
                </a:cubicBezTo>
                <a:cubicBezTo>
                  <a:pt x="179" y="1196"/>
                  <a:pt x="179" y="1195"/>
                  <a:pt x="179" y="1194"/>
                </a:cubicBezTo>
                <a:close/>
                <a:moveTo>
                  <a:pt x="196" y="1165"/>
                </a:moveTo>
                <a:cubicBezTo>
                  <a:pt x="199" y="1158"/>
                  <a:pt x="202" y="1151"/>
                  <a:pt x="205" y="1145"/>
                </a:cubicBezTo>
                <a:cubicBezTo>
                  <a:pt x="207" y="1143"/>
                  <a:pt x="209" y="1142"/>
                  <a:pt x="211" y="1141"/>
                </a:cubicBezTo>
                <a:cubicBezTo>
                  <a:pt x="210" y="1142"/>
                  <a:pt x="210" y="1143"/>
                  <a:pt x="209" y="1144"/>
                </a:cubicBezTo>
                <a:cubicBezTo>
                  <a:pt x="206" y="1151"/>
                  <a:pt x="202" y="1158"/>
                  <a:pt x="199" y="1165"/>
                </a:cubicBezTo>
                <a:cubicBezTo>
                  <a:pt x="198" y="1165"/>
                  <a:pt x="196" y="1165"/>
                  <a:pt x="195" y="1166"/>
                </a:cubicBezTo>
                <a:cubicBezTo>
                  <a:pt x="195" y="1165"/>
                  <a:pt x="196" y="1165"/>
                  <a:pt x="196" y="1165"/>
                </a:cubicBezTo>
                <a:close/>
                <a:moveTo>
                  <a:pt x="178" y="1251"/>
                </a:moveTo>
                <a:cubicBezTo>
                  <a:pt x="182" y="1250"/>
                  <a:pt x="186" y="1248"/>
                  <a:pt x="190" y="1247"/>
                </a:cubicBezTo>
                <a:cubicBezTo>
                  <a:pt x="187" y="1248"/>
                  <a:pt x="183" y="1250"/>
                  <a:pt x="179" y="1251"/>
                </a:cubicBezTo>
                <a:cubicBezTo>
                  <a:pt x="179" y="1251"/>
                  <a:pt x="179" y="1251"/>
                  <a:pt x="178" y="1251"/>
                </a:cubicBezTo>
                <a:close/>
                <a:moveTo>
                  <a:pt x="199" y="1245"/>
                </a:moveTo>
                <a:cubicBezTo>
                  <a:pt x="199" y="1245"/>
                  <a:pt x="199" y="1245"/>
                  <a:pt x="199" y="1245"/>
                </a:cubicBezTo>
                <a:cubicBezTo>
                  <a:pt x="198" y="1245"/>
                  <a:pt x="197" y="1245"/>
                  <a:pt x="199" y="1245"/>
                </a:cubicBezTo>
                <a:close/>
                <a:moveTo>
                  <a:pt x="200" y="1245"/>
                </a:moveTo>
                <a:cubicBezTo>
                  <a:pt x="201" y="1245"/>
                  <a:pt x="202" y="1245"/>
                  <a:pt x="203" y="1245"/>
                </a:cubicBezTo>
                <a:cubicBezTo>
                  <a:pt x="203" y="1245"/>
                  <a:pt x="202" y="1245"/>
                  <a:pt x="202" y="1246"/>
                </a:cubicBezTo>
                <a:cubicBezTo>
                  <a:pt x="202" y="1246"/>
                  <a:pt x="202" y="1246"/>
                  <a:pt x="201" y="1245"/>
                </a:cubicBezTo>
                <a:cubicBezTo>
                  <a:pt x="201" y="1245"/>
                  <a:pt x="201" y="1245"/>
                  <a:pt x="200" y="1245"/>
                </a:cubicBezTo>
                <a:cubicBezTo>
                  <a:pt x="200" y="1245"/>
                  <a:pt x="200" y="1245"/>
                  <a:pt x="200" y="1245"/>
                </a:cubicBezTo>
                <a:close/>
                <a:moveTo>
                  <a:pt x="212" y="1244"/>
                </a:moveTo>
                <a:cubicBezTo>
                  <a:pt x="211" y="1244"/>
                  <a:pt x="209" y="1244"/>
                  <a:pt x="208" y="1244"/>
                </a:cubicBezTo>
                <a:cubicBezTo>
                  <a:pt x="207" y="1243"/>
                  <a:pt x="207" y="1243"/>
                  <a:pt x="206" y="1243"/>
                </a:cubicBezTo>
                <a:cubicBezTo>
                  <a:pt x="207" y="1243"/>
                  <a:pt x="207" y="1242"/>
                  <a:pt x="206" y="1242"/>
                </a:cubicBezTo>
                <a:cubicBezTo>
                  <a:pt x="206" y="1242"/>
                  <a:pt x="206" y="1242"/>
                  <a:pt x="206" y="1242"/>
                </a:cubicBezTo>
                <a:cubicBezTo>
                  <a:pt x="206" y="1242"/>
                  <a:pt x="206" y="1241"/>
                  <a:pt x="206" y="1241"/>
                </a:cubicBezTo>
                <a:cubicBezTo>
                  <a:pt x="212" y="1239"/>
                  <a:pt x="219" y="1237"/>
                  <a:pt x="225" y="1235"/>
                </a:cubicBezTo>
                <a:cubicBezTo>
                  <a:pt x="223" y="1238"/>
                  <a:pt x="221" y="1241"/>
                  <a:pt x="221" y="1244"/>
                </a:cubicBezTo>
                <a:cubicBezTo>
                  <a:pt x="218" y="1244"/>
                  <a:pt x="215" y="1244"/>
                  <a:pt x="212" y="1244"/>
                </a:cubicBezTo>
                <a:close/>
                <a:moveTo>
                  <a:pt x="209" y="1234"/>
                </a:moveTo>
                <a:cubicBezTo>
                  <a:pt x="209" y="1233"/>
                  <a:pt x="210" y="1232"/>
                  <a:pt x="210" y="1231"/>
                </a:cubicBezTo>
                <a:cubicBezTo>
                  <a:pt x="216" y="1229"/>
                  <a:pt x="222" y="1227"/>
                  <a:pt x="228" y="1225"/>
                </a:cubicBezTo>
                <a:cubicBezTo>
                  <a:pt x="229" y="1225"/>
                  <a:pt x="230" y="1225"/>
                  <a:pt x="230" y="1225"/>
                </a:cubicBezTo>
                <a:cubicBezTo>
                  <a:pt x="230" y="1226"/>
                  <a:pt x="230" y="1227"/>
                  <a:pt x="230" y="1228"/>
                </a:cubicBezTo>
                <a:cubicBezTo>
                  <a:pt x="223" y="1230"/>
                  <a:pt x="216" y="1232"/>
                  <a:pt x="209" y="1234"/>
                </a:cubicBezTo>
                <a:close/>
                <a:moveTo>
                  <a:pt x="231" y="1225"/>
                </a:moveTo>
                <a:cubicBezTo>
                  <a:pt x="232" y="1225"/>
                  <a:pt x="232" y="1225"/>
                  <a:pt x="232" y="1225"/>
                </a:cubicBezTo>
                <a:cubicBezTo>
                  <a:pt x="232" y="1226"/>
                  <a:pt x="232" y="1226"/>
                  <a:pt x="232" y="1227"/>
                </a:cubicBezTo>
                <a:cubicBezTo>
                  <a:pt x="231" y="1227"/>
                  <a:pt x="231" y="1227"/>
                  <a:pt x="231" y="1227"/>
                </a:cubicBezTo>
                <a:cubicBezTo>
                  <a:pt x="231" y="1227"/>
                  <a:pt x="231" y="1226"/>
                  <a:pt x="231" y="1225"/>
                </a:cubicBezTo>
                <a:close/>
                <a:moveTo>
                  <a:pt x="239" y="1226"/>
                </a:moveTo>
                <a:cubicBezTo>
                  <a:pt x="239" y="1226"/>
                  <a:pt x="239" y="1226"/>
                  <a:pt x="239" y="1226"/>
                </a:cubicBezTo>
                <a:cubicBezTo>
                  <a:pt x="239" y="1226"/>
                  <a:pt x="239" y="1226"/>
                  <a:pt x="239" y="1227"/>
                </a:cubicBezTo>
                <a:cubicBezTo>
                  <a:pt x="239" y="1227"/>
                  <a:pt x="238" y="1226"/>
                  <a:pt x="238" y="1226"/>
                </a:cubicBezTo>
                <a:cubicBezTo>
                  <a:pt x="238" y="1226"/>
                  <a:pt x="238" y="1226"/>
                  <a:pt x="239" y="1226"/>
                </a:cubicBezTo>
                <a:close/>
                <a:moveTo>
                  <a:pt x="240" y="1224"/>
                </a:moveTo>
                <a:cubicBezTo>
                  <a:pt x="240" y="1224"/>
                  <a:pt x="240" y="1224"/>
                  <a:pt x="240" y="1224"/>
                </a:cubicBezTo>
                <a:cubicBezTo>
                  <a:pt x="240" y="1224"/>
                  <a:pt x="240" y="1224"/>
                  <a:pt x="240" y="1224"/>
                </a:cubicBezTo>
                <a:cubicBezTo>
                  <a:pt x="240" y="1224"/>
                  <a:pt x="240" y="1224"/>
                  <a:pt x="240" y="1224"/>
                </a:cubicBezTo>
                <a:close/>
                <a:moveTo>
                  <a:pt x="243" y="1219"/>
                </a:moveTo>
                <a:cubicBezTo>
                  <a:pt x="243" y="1219"/>
                  <a:pt x="244" y="1219"/>
                  <a:pt x="244" y="1218"/>
                </a:cubicBezTo>
                <a:cubicBezTo>
                  <a:pt x="244" y="1219"/>
                  <a:pt x="244" y="1219"/>
                  <a:pt x="244" y="1219"/>
                </a:cubicBezTo>
                <a:cubicBezTo>
                  <a:pt x="244" y="1220"/>
                  <a:pt x="244" y="1220"/>
                  <a:pt x="244" y="1220"/>
                </a:cubicBezTo>
                <a:cubicBezTo>
                  <a:pt x="244" y="1221"/>
                  <a:pt x="243" y="1222"/>
                  <a:pt x="243" y="1223"/>
                </a:cubicBezTo>
                <a:cubicBezTo>
                  <a:pt x="242" y="1223"/>
                  <a:pt x="241" y="1224"/>
                  <a:pt x="241" y="1224"/>
                </a:cubicBezTo>
                <a:cubicBezTo>
                  <a:pt x="242" y="1222"/>
                  <a:pt x="242" y="1221"/>
                  <a:pt x="243" y="1219"/>
                </a:cubicBezTo>
                <a:close/>
                <a:moveTo>
                  <a:pt x="244" y="1224"/>
                </a:moveTo>
                <a:cubicBezTo>
                  <a:pt x="244" y="1224"/>
                  <a:pt x="244" y="1224"/>
                  <a:pt x="244" y="1224"/>
                </a:cubicBezTo>
                <a:cubicBezTo>
                  <a:pt x="244" y="1225"/>
                  <a:pt x="243" y="1227"/>
                  <a:pt x="243" y="1228"/>
                </a:cubicBezTo>
                <a:cubicBezTo>
                  <a:pt x="242" y="1228"/>
                  <a:pt x="242" y="1229"/>
                  <a:pt x="241" y="1229"/>
                </a:cubicBezTo>
                <a:cubicBezTo>
                  <a:pt x="242" y="1227"/>
                  <a:pt x="243" y="1225"/>
                  <a:pt x="244" y="1224"/>
                </a:cubicBezTo>
                <a:close/>
                <a:moveTo>
                  <a:pt x="244" y="1228"/>
                </a:moveTo>
                <a:cubicBezTo>
                  <a:pt x="244" y="1228"/>
                  <a:pt x="244" y="1228"/>
                  <a:pt x="244" y="1228"/>
                </a:cubicBezTo>
                <a:cubicBezTo>
                  <a:pt x="244" y="1227"/>
                  <a:pt x="244" y="1227"/>
                  <a:pt x="244" y="1227"/>
                </a:cubicBezTo>
                <a:cubicBezTo>
                  <a:pt x="244" y="1227"/>
                  <a:pt x="244" y="1228"/>
                  <a:pt x="244" y="1228"/>
                </a:cubicBezTo>
                <a:cubicBezTo>
                  <a:pt x="244" y="1228"/>
                  <a:pt x="244" y="1228"/>
                  <a:pt x="244" y="1228"/>
                </a:cubicBezTo>
                <a:cubicBezTo>
                  <a:pt x="244" y="1228"/>
                  <a:pt x="244" y="1228"/>
                  <a:pt x="244" y="1228"/>
                </a:cubicBezTo>
                <a:close/>
                <a:moveTo>
                  <a:pt x="243" y="1229"/>
                </a:moveTo>
                <a:cubicBezTo>
                  <a:pt x="243" y="1230"/>
                  <a:pt x="243" y="1230"/>
                  <a:pt x="243" y="1231"/>
                </a:cubicBezTo>
                <a:cubicBezTo>
                  <a:pt x="243" y="1230"/>
                  <a:pt x="243" y="1230"/>
                  <a:pt x="243" y="1229"/>
                </a:cubicBezTo>
                <a:cubicBezTo>
                  <a:pt x="243" y="1229"/>
                  <a:pt x="243" y="1229"/>
                  <a:pt x="243" y="1229"/>
                </a:cubicBezTo>
                <a:close/>
                <a:moveTo>
                  <a:pt x="241" y="1238"/>
                </a:moveTo>
                <a:cubicBezTo>
                  <a:pt x="241" y="1238"/>
                  <a:pt x="241" y="1238"/>
                  <a:pt x="241" y="1238"/>
                </a:cubicBezTo>
                <a:cubicBezTo>
                  <a:pt x="242" y="1239"/>
                  <a:pt x="244" y="1240"/>
                  <a:pt x="244" y="1240"/>
                </a:cubicBezTo>
                <a:cubicBezTo>
                  <a:pt x="242" y="1240"/>
                  <a:pt x="240" y="1241"/>
                  <a:pt x="239" y="1242"/>
                </a:cubicBezTo>
                <a:cubicBezTo>
                  <a:pt x="239" y="1241"/>
                  <a:pt x="240" y="1239"/>
                  <a:pt x="241" y="1238"/>
                </a:cubicBezTo>
                <a:close/>
                <a:moveTo>
                  <a:pt x="246" y="1240"/>
                </a:moveTo>
                <a:cubicBezTo>
                  <a:pt x="244" y="1239"/>
                  <a:pt x="242" y="1238"/>
                  <a:pt x="242" y="1236"/>
                </a:cubicBezTo>
                <a:cubicBezTo>
                  <a:pt x="242" y="1235"/>
                  <a:pt x="243" y="1234"/>
                  <a:pt x="243" y="1233"/>
                </a:cubicBezTo>
                <a:cubicBezTo>
                  <a:pt x="243" y="1233"/>
                  <a:pt x="243" y="1233"/>
                  <a:pt x="243" y="1233"/>
                </a:cubicBezTo>
                <a:cubicBezTo>
                  <a:pt x="244" y="1234"/>
                  <a:pt x="246" y="1234"/>
                  <a:pt x="247" y="1233"/>
                </a:cubicBezTo>
                <a:cubicBezTo>
                  <a:pt x="247" y="1233"/>
                  <a:pt x="247" y="1233"/>
                  <a:pt x="247" y="1233"/>
                </a:cubicBezTo>
                <a:cubicBezTo>
                  <a:pt x="247" y="1233"/>
                  <a:pt x="247" y="1234"/>
                  <a:pt x="247" y="1235"/>
                </a:cubicBezTo>
                <a:cubicBezTo>
                  <a:pt x="247" y="1235"/>
                  <a:pt x="248" y="1235"/>
                  <a:pt x="248" y="1235"/>
                </a:cubicBezTo>
                <a:cubicBezTo>
                  <a:pt x="249" y="1235"/>
                  <a:pt x="250" y="1234"/>
                  <a:pt x="251" y="1234"/>
                </a:cubicBezTo>
                <a:cubicBezTo>
                  <a:pt x="251" y="1235"/>
                  <a:pt x="251" y="1237"/>
                  <a:pt x="251" y="1238"/>
                </a:cubicBezTo>
                <a:cubicBezTo>
                  <a:pt x="251" y="1238"/>
                  <a:pt x="250" y="1238"/>
                  <a:pt x="250" y="1238"/>
                </a:cubicBezTo>
                <a:cubicBezTo>
                  <a:pt x="249" y="1239"/>
                  <a:pt x="248" y="1239"/>
                  <a:pt x="247" y="1239"/>
                </a:cubicBezTo>
                <a:cubicBezTo>
                  <a:pt x="247" y="1239"/>
                  <a:pt x="246" y="1239"/>
                  <a:pt x="246" y="1240"/>
                </a:cubicBezTo>
                <a:close/>
                <a:moveTo>
                  <a:pt x="279" y="1163"/>
                </a:moveTo>
                <a:cubicBezTo>
                  <a:pt x="279" y="1163"/>
                  <a:pt x="279" y="1163"/>
                  <a:pt x="279" y="1163"/>
                </a:cubicBezTo>
                <a:cubicBezTo>
                  <a:pt x="279" y="1164"/>
                  <a:pt x="279" y="1165"/>
                  <a:pt x="278" y="1166"/>
                </a:cubicBezTo>
                <a:cubicBezTo>
                  <a:pt x="278" y="1165"/>
                  <a:pt x="279" y="1164"/>
                  <a:pt x="279" y="1163"/>
                </a:cubicBezTo>
                <a:close/>
                <a:moveTo>
                  <a:pt x="279" y="1162"/>
                </a:moveTo>
                <a:cubicBezTo>
                  <a:pt x="279" y="1162"/>
                  <a:pt x="279" y="1162"/>
                  <a:pt x="279" y="1162"/>
                </a:cubicBezTo>
                <a:cubicBezTo>
                  <a:pt x="280" y="1159"/>
                  <a:pt x="281" y="1155"/>
                  <a:pt x="282" y="1152"/>
                </a:cubicBezTo>
                <a:cubicBezTo>
                  <a:pt x="283" y="1152"/>
                  <a:pt x="283" y="1151"/>
                  <a:pt x="283" y="1151"/>
                </a:cubicBezTo>
                <a:cubicBezTo>
                  <a:pt x="282" y="1155"/>
                  <a:pt x="281" y="1159"/>
                  <a:pt x="279" y="1162"/>
                </a:cubicBezTo>
                <a:close/>
                <a:moveTo>
                  <a:pt x="320" y="1115"/>
                </a:moveTo>
                <a:cubicBezTo>
                  <a:pt x="322" y="1113"/>
                  <a:pt x="324" y="1112"/>
                  <a:pt x="325" y="1111"/>
                </a:cubicBezTo>
                <a:cubicBezTo>
                  <a:pt x="326" y="1111"/>
                  <a:pt x="326" y="1111"/>
                  <a:pt x="326" y="1111"/>
                </a:cubicBezTo>
                <a:cubicBezTo>
                  <a:pt x="327" y="1111"/>
                  <a:pt x="327" y="1110"/>
                  <a:pt x="327" y="1110"/>
                </a:cubicBezTo>
                <a:cubicBezTo>
                  <a:pt x="328" y="1109"/>
                  <a:pt x="329" y="1108"/>
                  <a:pt x="331" y="1108"/>
                </a:cubicBezTo>
                <a:cubicBezTo>
                  <a:pt x="331" y="1108"/>
                  <a:pt x="332" y="1108"/>
                  <a:pt x="333" y="1108"/>
                </a:cubicBezTo>
                <a:cubicBezTo>
                  <a:pt x="331" y="1108"/>
                  <a:pt x="330" y="1109"/>
                  <a:pt x="329" y="1110"/>
                </a:cubicBezTo>
                <a:cubicBezTo>
                  <a:pt x="326" y="1111"/>
                  <a:pt x="323" y="1113"/>
                  <a:pt x="320" y="1115"/>
                </a:cubicBezTo>
                <a:close/>
                <a:moveTo>
                  <a:pt x="343" y="1101"/>
                </a:moveTo>
                <a:cubicBezTo>
                  <a:pt x="351" y="1097"/>
                  <a:pt x="358" y="1094"/>
                  <a:pt x="366" y="1092"/>
                </a:cubicBezTo>
                <a:cubicBezTo>
                  <a:pt x="368" y="1092"/>
                  <a:pt x="370" y="1092"/>
                  <a:pt x="373" y="1091"/>
                </a:cubicBezTo>
                <a:cubicBezTo>
                  <a:pt x="373" y="1092"/>
                  <a:pt x="374" y="1092"/>
                  <a:pt x="375" y="1092"/>
                </a:cubicBezTo>
                <a:cubicBezTo>
                  <a:pt x="376" y="1093"/>
                  <a:pt x="376" y="1092"/>
                  <a:pt x="375" y="1092"/>
                </a:cubicBezTo>
                <a:cubicBezTo>
                  <a:pt x="375" y="1091"/>
                  <a:pt x="375" y="1091"/>
                  <a:pt x="375" y="1091"/>
                </a:cubicBezTo>
                <a:cubicBezTo>
                  <a:pt x="378" y="1091"/>
                  <a:pt x="382" y="1091"/>
                  <a:pt x="385" y="1091"/>
                </a:cubicBezTo>
                <a:cubicBezTo>
                  <a:pt x="385" y="1091"/>
                  <a:pt x="385" y="1091"/>
                  <a:pt x="385" y="1091"/>
                </a:cubicBezTo>
                <a:cubicBezTo>
                  <a:pt x="372" y="1093"/>
                  <a:pt x="359" y="1096"/>
                  <a:pt x="347" y="1101"/>
                </a:cubicBezTo>
                <a:cubicBezTo>
                  <a:pt x="346" y="1101"/>
                  <a:pt x="344" y="1101"/>
                  <a:pt x="343" y="1101"/>
                </a:cubicBezTo>
                <a:close/>
                <a:moveTo>
                  <a:pt x="386" y="1091"/>
                </a:moveTo>
                <a:cubicBezTo>
                  <a:pt x="387" y="1091"/>
                  <a:pt x="388" y="1091"/>
                  <a:pt x="388" y="1091"/>
                </a:cubicBezTo>
                <a:cubicBezTo>
                  <a:pt x="388" y="1091"/>
                  <a:pt x="387" y="1091"/>
                  <a:pt x="386" y="1091"/>
                </a:cubicBezTo>
                <a:cubicBezTo>
                  <a:pt x="386" y="1091"/>
                  <a:pt x="386" y="1091"/>
                  <a:pt x="386" y="1091"/>
                </a:cubicBezTo>
                <a:close/>
                <a:moveTo>
                  <a:pt x="431" y="1089"/>
                </a:moveTo>
                <a:cubicBezTo>
                  <a:pt x="430" y="1089"/>
                  <a:pt x="430" y="1090"/>
                  <a:pt x="430" y="1090"/>
                </a:cubicBezTo>
                <a:cubicBezTo>
                  <a:pt x="424" y="1090"/>
                  <a:pt x="417" y="1090"/>
                  <a:pt x="411" y="1090"/>
                </a:cubicBezTo>
                <a:cubicBezTo>
                  <a:pt x="418" y="1089"/>
                  <a:pt x="424" y="1089"/>
                  <a:pt x="431" y="1089"/>
                </a:cubicBezTo>
                <a:close/>
                <a:moveTo>
                  <a:pt x="432" y="1089"/>
                </a:moveTo>
                <a:cubicBezTo>
                  <a:pt x="433" y="1089"/>
                  <a:pt x="433" y="1089"/>
                  <a:pt x="433" y="1089"/>
                </a:cubicBezTo>
                <a:cubicBezTo>
                  <a:pt x="433" y="1089"/>
                  <a:pt x="433" y="1089"/>
                  <a:pt x="433" y="1089"/>
                </a:cubicBezTo>
                <a:cubicBezTo>
                  <a:pt x="434" y="1089"/>
                  <a:pt x="434" y="1090"/>
                  <a:pt x="434" y="1090"/>
                </a:cubicBezTo>
                <a:cubicBezTo>
                  <a:pt x="433" y="1090"/>
                  <a:pt x="432" y="1090"/>
                  <a:pt x="431" y="1090"/>
                </a:cubicBezTo>
                <a:cubicBezTo>
                  <a:pt x="431" y="1090"/>
                  <a:pt x="432" y="1089"/>
                  <a:pt x="432" y="1089"/>
                </a:cubicBezTo>
                <a:close/>
                <a:moveTo>
                  <a:pt x="435" y="1089"/>
                </a:moveTo>
                <a:cubicBezTo>
                  <a:pt x="436" y="1089"/>
                  <a:pt x="437" y="1090"/>
                  <a:pt x="438" y="1090"/>
                </a:cubicBezTo>
                <a:cubicBezTo>
                  <a:pt x="438" y="1090"/>
                  <a:pt x="439" y="1089"/>
                  <a:pt x="438" y="1089"/>
                </a:cubicBezTo>
                <a:cubicBezTo>
                  <a:pt x="437" y="1089"/>
                  <a:pt x="437" y="1089"/>
                  <a:pt x="436" y="1088"/>
                </a:cubicBezTo>
                <a:cubicBezTo>
                  <a:pt x="438" y="1088"/>
                  <a:pt x="440" y="1088"/>
                  <a:pt x="442" y="1088"/>
                </a:cubicBezTo>
                <a:cubicBezTo>
                  <a:pt x="442" y="1089"/>
                  <a:pt x="441" y="1089"/>
                  <a:pt x="441" y="1090"/>
                </a:cubicBezTo>
                <a:cubicBezTo>
                  <a:pt x="440" y="1090"/>
                  <a:pt x="441" y="1091"/>
                  <a:pt x="441" y="1091"/>
                </a:cubicBezTo>
                <a:cubicBezTo>
                  <a:pt x="442" y="1090"/>
                  <a:pt x="443" y="1089"/>
                  <a:pt x="444" y="1088"/>
                </a:cubicBezTo>
                <a:cubicBezTo>
                  <a:pt x="444" y="1088"/>
                  <a:pt x="445" y="1088"/>
                  <a:pt x="445" y="1088"/>
                </a:cubicBezTo>
                <a:cubicBezTo>
                  <a:pt x="445" y="1089"/>
                  <a:pt x="445" y="1090"/>
                  <a:pt x="446" y="1091"/>
                </a:cubicBezTo>
                <a:cubicBezTo>
                  <a:pt x="442" y="1091"/>
                  <a:pt x="439" y="1091"/>
                  <a:pt x="436" y="1091"/>
                </a:cubicBezTo>
                <a:cubicBezTo>
                  <a:pt x="435" y="1090"/>
                  <a:pt x="435" y="1090"/>
                  <a:pt x="435" y="1089"/>
                </a:cubicBezTo>
                <a:close/>
                <a:moveTo>
                  <a:pt x="446" y="1088"/>
                </a:moveTo>
                <a:cubicBezTo>
                  <a:pt x="448" y="1088"/>
                  <a:pt x="451" y="1088"/>
                  <a:pt x="453" y="1088"/>
                </a:cubicBezTo>
                <a:cubicBezTo>
                  <a:pt x="454" y="1088"/>
                  <a:pt x="456" y="1088"/>
                  <a:pt x="457" y="1089"/>
                </a:cubicBezTo>
                <a:cubicBezTo>
                  <a:pt x="457" y="1089"/>
                  <a:pt x="456" y="1089"/>
                  <a:pt x="456" y="1089"/>
                </a:cubicBezTo>
                <a:cubicBezTo>
                  <a:pt x="455" y="1089"/>
                  <a:pt x="456" y="1090"/>
                  <a:pt x="456" y="1090"/>
                </a:cubicBezTo>
                <a:cubicBezTo>
                  <a:pt x="457" y="1090"/>
                  <a:pt x="458" y="1089"/>
                  <a:pt x="459" y="1089"/>
                </a:cubicBezTo>
                <a:cubicBezTo>
                  <a:pt x="459" y="1089"/>
                  <a:pt x="460" y="1089"/>
                  <a:pt x="460" y="1089"/>
                </a:cubicBezTo>
                <a:cubicBezTo>
                  <a:pt x="460" y="1090"/>
                  <a:pt x="460" y="1090"/>
                  <a:pt x="460" y="1090"/>
                </a:cubicBezTo>
                <a:cubicBezTo>
                  <a:pt x="460" y="1091"/>
                  <a:pt x="460" y="1091"/>
                  <a:pt x="461" y="1091"/>
                </a:cubicBezTo>
                <a:cubicBezTo>
                  <a:pt x="461" y="1090"/>
                  <a:pt x="461" y="1090"/>
                  <a:pt x="461" y="1090"/>
                </a:cubicBezTo>
                <a:cubicBezTo>
                  <a:pt x="462" y="1091"/>
                  <a:pt x="463" y="1092"/>
                  <a:pt x="463" y="1093"/>
                </a:cubicBezTo>
                <a:cubicBezTo>
                  <a:pt x="461" y="1093"/>
                  <a:pt x="458" y="1093"/>
                  <a:pt x="456" y="1092"/>
                </a:cubicBezTo>
                <a:cubicBezTo>
                  <a:pt x="453" y="1092"/>
                  <a:pt x="450" y="1092"/>
                  <a:pt x="447" y="1091"/>
                </a:cubicBezTo>
                <a:cubicBezTo>
                  <a:pt x="447" y="1090"/>
                  <a:pt x="446" y="1089"/>
                  <a:pt x="446" y="1088"/>
                </a:cubicBezTo>
                <a:close/>
                <a:moveTo>
                  <a:pt x="491" y="1099"/>
                </a:moveTo>
                <a:cubicBezTo>
                  <a:pt x="496" y="1100"/>
                  <a:pt x="501" y="1101"/>
                  <a:pt x="507" y="1103"/>
                </a:cubicBezTo>
                <a:cubicBezTo>
                  <a:pt x="507" y="1104"/>
                  <a:pt x="508" y="1105"/>
                  <a:pt x="509" y="1107"/>
                </a:cubicBezTo>
                <a:cubicBezTo>
                  <a:pt x="503" y="1104"/>
                  <a:pt x="497" y="1101"/>
                  <a:pt x="491" y="1099"/>
                </a:cubicBezTo>
                <a:close/>
                <a:moveTo>
                  <a:pt x="508" y="1103"/>
                </a:moveTo>
                <a:cubicBezTo>
                  <a:pt x="509" y="1104"/>
                  <a:pt x="510" y="1104"/>
                  <a:pt x="510" y="1104"/>
                </a:cubicBezTo>
                <a:cubicBezTo>
                  <a:pt x="511" y="1106"/>
                  <a:pt x="512" y="1107"/>
                  <a:pt x="512" y="1109"/>
                </a:cubicBezTo>
                <a:cubicBezTo>
                  <a:pt x="512" y="1108"/>
                  <a:pt x="511" y="1108"/>
                  <a:pt x="510" y="1107"/>
                </a:cubicBezTo>
                <a:cubicBezTo>
                  <a:pt x="510" y="1106"/>
                  <a:pt x="509" y="1105"/>
                  <a:pt x="508" y="1103"/>
                </a:cubicBezTo>
                <a:close/>
                <a:moveTo>
                  <a:pt x="512" y="1104"/>
                </a:moveTo>
                <a:cubicBezTo>
                  <a:pt x="512" y="1105"/>
                  <a:pt x="513" y="1105"/>
                  <a:pt x="513" y="1105"/>
                </a:cubicBezTo>
                <a:cubicBezTo>
                  <a:pt x="516" y="1106"/>
                  <a:pt x="518" y="1107"/>
                  <a:pt x="521" y="1108"/>
                </a:cubicBezTo>
                <a:cubicBezTo>
                  <a:pt x="521" y="1110"/>
                  <a:pt x="521" y="1112"/>
                  <a:pt x="523" y="1114"/>
                </a:cubicBezTo>
                <a:cubicBezTo>
                  <a:pt x="520" y="1112"/>
                  <a:pt x="517" y="1111"/>
                  <a:pt x="514" y="1109"/>
                </a:cubicBezTo>
                <a:cubicBezTo>
                  <a:pt x="513" y="1108"/>
                  <a:pt x="512" y="1106"/>
                  <a:pt x="512" y="1104"/>
                </a:cubicBezTo>
                <a:close/>
                <a:moveTo>
                  <a:pt x="523" y="1109"/>
                </a:moveTo>
                <a:cubicBezTo>
                  <a:pt x="526" y="1110"/>
                  <a:pt x="528" y="1111"/>
                  <a:pt x="531" y="1112"/>
                </a:cubicBezTo>
                <a:cubicBezTo>
                  <a:pt x="531" y="1116"/>
                  <a:pt x="533" y="1121"/>
                  <a:pt x="537" y="1123"/>
                </a:cubicBezTo>
                <a:cubicBezTo>
                  <a:pt x="537" y="1124"/>
                  <a:pt x="538" y="1123"/>
                  <a:pt x="537" y="1122"/>
                </a:cubicBezTo>
                <a:cubicBezTo>
                  <a:pt x="537" y="1122"/>
                  <a:pt x="537" y="1122"/>
                  <a:pt x="537" y="1122"/>
                </a:cubicBezTo>
                <a:cubicBezTo>
                  <a:pt x="537" y="1122"/>
                  <a:pt x="538" y="1122"/>
                  <a:pt x="539" y="1123"/>
                </a:cubicBezTo>
                <a:cubicBezTo>
                  <a:pt x="539" y="1124"/>
                  <a:pt x="539" y="1125"/>
                  <a:pt x="540" y="1125"/>
                </a:cubicBezTo>
                <a:cubicBezTo>
                  <a:pt x="535" y="1122"/>
                  <a:pt x="531" y="1119"/>
                  <a:pt x="526" y="1117"/>
                </a:cubicBezTo>
                <a:cubicBezTo>
                  <a:pt x="525" y="1114"/>
                  <a:pt x="524" y="1111"/>
                  <a:pt x="523" y="1109"/>
                </a:cubicBezTo>
                <a:close/>
                <a:moveTo>
                  <a:pt x="540" y="1124"/>
                </a:moveTo>
                <a:cubicBezTo>
                  <a:pt x="542" y="1126"/>
                  <a:pt x="544" y="1128"/>
                  <a:pt x="546" y="1130"/>
                </a:cubicBezTo>
                <a:cubicBezTo>
                  <a:pt x="546" y="1130"/>
                  <a:pt x="545" y="1130"/>
                  <a:pt x="545" y="1129"/>
                </a:cubicBezTo>
                <a:cubicBezTo>
                  <a:pt x="544" y="1128"/>
                  <a:pt x="542" y="1128"/>
                  <a:pt x="541" y="1127"/>
                </a:cubicBezTo>
                <a:cubicBezTo>
                  <a:pt x="541" y="1126"/>
                  <a:pt x="540" y="1125"/>
                  <a:pt x="540" y="1124"/>
                </a:cubicBezTo>
                <a:close/>
                <a:moveTo>
                  <a:pt x="562" y="1143"/>
                </a:moveTo>
                <a:cubicBezTo>
                  <a:pt x="563" y="1144"/>
                  <a:pt x="564" y="1146"/>
                  <a:pt x="565" y="1148"/>
                </a:cubicBezTo>
                <a:cubicBezTo>
                  <a:pt x="565" y="1148"/>
                  <a:pt x="566" y="1149"/>
                  <a:pt x="566" y="1149"/>
                </a:cubicBezTo>
                <a:cubicBezTo>
                  <a:pt x="561" y="1144"/>
                  <a:pt x="556" y="1139"/>
                  <a:pt x="551" y="1135"/>
                </a:cubicBezTo>
                <a:cubicBezTo>
                  <a:pt x="555" y="1137"/>
                  <a:pt x="559" y="1140"/>
                  <a:pt x="562" y="1143"/>
                </a:cubicBezTo>
                <a:close/>
                <a:moveTo>
                  <a:pt x="600" y="1219"/>
                </a:moveTo>
                <a:cubicBezTo>
                  <a:pt x="599" y="1214"/>
                  <a:pt x="598" y="1210"/>
                  <a:pt x="597" y="1205"/>
                </a:cubicBezTo>
                <a:cubicBezTo>
                  <a:pt x="598" y="1205"/>
                  <a:pt x="598" y="1205"/>
                  <a:pt x="599" y="1206"/>
                </a:cubicBezTo>
                <a:cubicBezTo>
                  <a:pt x="600" y="1208"/>
                  <a:pt x="601" y="1210"/>
                  <a:pt x="602" y="1213"/>
                </a:cubicBezTo>
                <a:cubicBezTo>
                  <a:pt x="603" y="1215"/>
                  <a:pt x="604" y="1220"/>
                  <a:pt x="606" y="1224"/>
                </a:cubicBezTo>
                <a:cubicBezTo>
                  <a:pt x="606" y="1224"/>
                  <a:pt x="606" y="1224"/>
                  <a:pt x="606" y="1224"/>
                </a:cubicBezTo>
                <a:cubicBezTo>
                  <a:pt x="604" y="1223"/>
                  <a:pt x="602" y="1221"/>
                  <a:pt x="600" y="1219"/>
                </a:cubicBezTo>
                <a:close/>
                <a:moveTo>
                  <a:pt x="612" y="1226"/>
                </a:moveTo>
                <a:cubicBezTo>
                  <a:pt x="612" y="1225"/>
                  <a:pt x="612" y="1225"/>
                  <a:pt x="612" y="1225"/>
                </a:cubicBezTo>
                <a:cubicBezTo>
                  <a:pt x="613" y="1225"/>
                  <a:pt x="613" y="1225"/>
                  <a:pt x="614" y="1225"/>
                </a:cubicBezTo>
                <a:cubicBezTo>
                  <a:pt x="615" y="1226"/>
                  <a:pt x="616" y="1227"/>
                  <a:pt x="617" y="1228"/>
                </a:cubicBezTo>
                <a:cubicBezTo>
                  <a:pt x="617" y="1228"/>
                  <a:pt x="617" y="1228"/>
                  <a:pt x="617" y="1228"/>
                </a:cubicBezTo>
                <a:cubicBezTo>
                  <a:pt x="616" y="1227"/>
                  <a:pt x="614" y="1227"/>
                  <a:pt x="613" y="1226"/>
                </a:cubicBezTo>
                <a:cubicBezTo>
                  <a:pt x="613" y="1225"/>
                  <a:pt x="612" y="1226"/>
                  <a:pt x="612" y="1227"/>
                </a:cubicBezTo>
                <a:cubicBezTo>
                  <a:pt x="613" y="1227"/>
                  <a:pt x="614" y="1227"/>
                  <a:pt x="614" y="1228"/>
                </a:cubicBezTo>
                <a:cubicBezTo>
                  <a:pt x="614" y="1228"/>
                  <a:pt x="613" y="1228"/>
                  <a:pt x="612" y="1228"/>
                </a:cubicBezTo>
                <a:cubicBezTo>
                  <a:pt x="612" y="1228"/>
                  <a:pt x="612" y="1227"/>
                  <a:pt x="612" y="1227"/>
                </a:cubicBezTo>
                <a:cubicBezTo>
                  <a:pt x="612" y="1227"/>
                  <a:pt x="612" y="1226"/>
                  <a:pt x="612" y="1226"/>
                </a:cubicBezTo>
                <a:close/>
                <a:moveTo>
                  <a:pt x="625" y="1235"/>
                </a:moveTo>
                <a:cubicBezTo>
                  <a:pt x="625" y="1235"/>
                  <a:pt x="625" y="1235"/>
                  <a:pt x="625" y="1235"/>
                </a:cubicBezTo>
                <a:cubicBezTo>
                  <a:pt x="625" y="1235"/>
                  <a:pt x="625" y="1235"/>
                  <a:pt x="625" y="1235"/>
                </a:cubicBezTo>
                <a:cubicBezTo>
                  <a:pt x="625" y="1235"/>
                  <a:pt x="625" y="1235"/>
                  <a:pt x="625" y="1235"/>
                </a:cubicBezTo>
                <a:cubicBezTo>
                  <a:pt x="625" y="1235"/>
                  <a:pt x="625" y="1235"/>
                  <a:pt x="625" y="1235"/>
                </a:cubicBezTo>
                <a:close/>
                <a:moveTo>
                  <a:pt x="631" y="1236"/>
                </a:moveTo>
                <a:cubicBezTo>
                  <a:pt x="631" y="1236"/>
                  <a:pt x="631" y="1236"/>
                  <a:pt x="631" y="1237"/>
                </a:cubicBezTo>
                <a:cubicBezTo>
                  <a:pt x="630" y="1237"/>
                  <a:pt x="630" y="1237"/>
                  <a:pt x="630" y="1237"/>
                </a:cubicBezTo>
                <a:cubicBezTo>
                  <a:pt x="629" y="1236"/>
                  <a:pt x="629" y="1236"/>
                  <a:pt x="629" y="1236"/>
                </a:cubicBezTo>
                <a:cubicBezTo>
                  <a:pt x="630" y="1236"/>
                  <a:pt x="630" y="1236"/>
                  <a:pt x="631" y="1236"/>
                </a:cubicBezTo>
                <a:close/>
                <a:moveTo>
                  <a:pt x="632" y="1236"/>
                </a:moveTo>
                <a:cubicBezTo>
                  <a:pt x="632" y="1236"/>
                  <a:pt x="632" y="1236"/>
                  <a:pt x="632" y="1236"/>
                </a:cubicBezTo>
                <a:cubicBezTo>
                  <a:pt x="632" y="1236"/>
                  <a:pt x="632" y="1236"/>
                  <a:pt x="632" y="1236"/>
                </a:cubicBezTo>
                <a:cubicBezTo>
                  <a:pt x="632" y="1236"/>
                  <a:pt x="632" y="1236"/>
                  <a:pt x="632" y="1236"/>
                </a:cubicBezTo>
                <a:close/>
                <a:moveTo>
                  <a:pt x="644" y="1232"/>
                </a:moveTo>
                <a:cubicBezTo>
                  <a:pt x="643" y="1231"/>
                  <a:pt x="643" y="1231"/>
                  <a:pt x="643" y="1230"/>
                </a:cubicBezTo>
                <a:cubicBezTo>
                  <a:pt x="643" y="1229"/>
                  <a:pt x="644" y="1229"/>
                  <a:pt x="645" y="1229"/>
                </a:cubicBezTo>
                <a:cubicBezTo>
                  <a:pt x="647" y="1230"/>
                  <a:pt x="649" y="1230"/>
                  <a:pt x="651" y="1231"/>
                </a:cubicBezTo>
                <a:cubicBezTo>
                  <a:pt x="651" y="1231"/>
                  <a:pt x="651" y="1231"/>
                  <a:pt x="651" y="1231"/>
                </a:cubicBezTo>
                <a:cubicBezTo>
                  <a:pt x="651" y="1231"/>
                  <a:pt x="651" y="1231"/>
                  <a:pt x="651" y="1231"/>
                </a:cubicBezTo>
                <a:cubicBezTo>
                  <a:pt x="648" y="1231"/>
                  <a:pt x="646" y="1232"/>
                  <a:pt x="644" y="1232"/>
                </a:cubicBezTo>
                <a:close/>
                <a:moveTo>
                  <a:pt x="662" y="1232"/>
                </a:moveTo>
                <a:cubicBezTo>
                  <a:pt x="662" y="1232"/>
                  <a:pt x="662" y="1232"/>
                  <a:pt x="662" y="1232"/>
                </a:cubicBezTo>
                <a:cubicBezTo>
                  <a:pt x="662" y="1232"/>
                  <a:pt x="663" y="1233"/>
                  <a:pt x="663" y="1233"/>
                </a:cubicBezTo>
                <a:cubicBezTo>
                  <a:pt x="661" y="1232"/>
                  <a:pt x="660" y="1232"/>
                  <a:pt x="659" y="1232"/>
                </a:cubicBezTo>
                <a:cubicBezTo>
                  <a:pt x="660" y="1232"/>
                  <a:pt x="661" y="1232"/>
                  <a:pt x="662" y="1232"/>
                </a:cubicBezTo>
                <a:close/>
                <a:moveTo>
                  <a:pt x="666" y="1237"/>
                </a:moveTo>
                <a:cubicBezTo>
                  <a:pt x="666" y="1236"/>
                  <a:pt x="665" y="1235"/>
                  <a:pt x="665" y="1234"/>
                </a:cubicBezTo>
                <a:cubicBezTo>
                  <a:pt x="666" y="1235"/>
                  <a:pt x="667" y="1235"/>
                  <a:pt x="668" y="1235"/>
                </a:cubicBezTo>
                <a:cubicBezTo>
                  <a:pt x="668" y="1236"/>
                  <a:pt x="669" y="1237"/>
                  <a:pt x="669" y="1238"/>
                </a:cubicBezTo>
                <a:cubicBezTo>
                  <a:pt x="668" y="1238"/>
                  <a:pt x="667" y="1238"/>
                  <a:pt x="666" y="1237"/>
                </a:cubicBezTo>
                <a:close/>
                <a:moveTo>
                  <a:pt x="669" y="1236"/>
                </a:moveTo>
                <a:cubicBezTo>
                  <a:pt x="670" y="1236"/>
                  <a:pt x="670" y="1236"/>
                  <a:pt x="670" y="1236"/>
                </a:cubicBezTo>
                <a:cubicBezTo>
                  <a:pt x="671" y="1237"/>
                  <a:pt x="671" y="1238"/>
                  <a:pt x="672" y="1239"/>
                </a:cubicBezTo>
                <a:cubicBezTo>
                  <a:pt x="671" y="1238"/>
                  <a:pt x="671" y="1238"/>
                  <a:pt x="670" y="1238"/>
                </a:cubicBezTo>
                <a:cubicBezTo>
                  <a:pt x="670" y="1237"/>
                  <a:pt x="670" y="1236"/>
                  <a:pt x="669" y="1236"/>
                </a:cubicBezTo>
                <a:close/>
                <a:moveTo>
                  <a:pt x="672" y="1236"/>
                </a:moveTo>
                <a:cubicBezTo>
                  <a:pt x="672" y="1236"/>
                  <a:pt x="672" y="1236"/>
                  <a:pt x="672" y="1236"/>
                </a:cubicBezTo>
                <a:cubicBezTo>
                  <a:pt x="672" y="1237"/>
                  <a:pt x="673" y="1238"/>
                  <a:pt x="673" y="1239"/>
                </a:cubicBezTo>
                <a:cubicBezTo>
                  <a:pt x="673" y="1239"/>
                  <a:pt x="673" y="1239"/>
                  <a:pt x="673" y="1239"/>
                </a:cubicBezTo>
                <a:cubicBezTo>
                  <a:pt x="673" y="1238"/>
                  <a:pt x="672" y="1237"/>
                  <a:pt x="672" y="1236"/>
                </a:cubicBezTo>
                <a:close/>
                <a:moveTo>
                  <a:pt x="674" y="1238"/>
                </a:moveTo>
                <a:cubicBezTo>
                  <a:pt x="673" y="1237"/>
                  <a:pt x="673" y="1237"/>
                  <a:pt x="673" y="1236"/>
                </a:cubicBezTo>
                <a:cubicBezTo>
                  <a:pt x="673" y="1237"/>
                  <a:pt x="673" y="1237"/>
                  <a:pt x="673" y="1237"/>
                </a:cubicBezTo>
                <a:cubicBezTo>
                  <a:pt x="674" y="1238"/>
                  <a:pt x="675" y="1239"/>
                  <a:pt x="676" y="1240"/>
                </a:cubicBezTo>
                <a:cubicBezTo>
                  <a:pt x="675" y="1239"/>
                  <a:pt x="675" y="1239"/>
                  <a:pt x="675" y="1239"/>
                </a:cubicBezTo>
                <a:cubicBezTo>
                  <a:pt x="674" y="1239"/>
                  <a:pt x="674" y="1238"/>
                  <a:pt x="674" y="1238"/>
                </a:cubicBezTo>
                <a:close/>
                <a:moveTo>
                  <a:pt x="675" y="1237"/>
                </a:moveTo>
                <a:cubicBezTo>
                  <a:pt x="675" y="1237"/>
                  <a:pt x="675" y="1237"/>
                  <a:pt x="675" y="1237"/>
                </a:cubicBezTo>
                <a:cubicBezTo>
                  <a:pt x="676" y="1237"/>
                  <a:pt x="676" y="1237"/>
                  <a:pt x="676" y="1238"/>
                </a:cubicBezTo>
                <a:cubicBezTo>
                  <a:pt x="675" y="1237"/>
                  <a:pt x="675" y="1237"/>
                  <a:pt x="675" y="1237"/>
                </a:cubicBezTo>
                <a:close/>
                <a:moveTo>
                  <a:pt x="674" y="1236"/>
                </a:moveTo>
                <a:cubicBezTo>
                  <a:pt x="674" y="1235"/>
                  <a:pt x="673" y="1235"/>
                  <a:pt x="673" y="1234"/>
                </a:cubicBezTo>
                <a:cubicBezTo>
                  <a:pt x="673" y="1234"/>
                  <a:pt x="673" y="1234"/>
                  <a:pt x="673" y="1234"/>
                </a:cubicBezTo>
                <a:cubicBezTo>
                  <a:pt x="673" y="1233"/>
                  <a:pt x="673" y="1233"/>
                  <a:pt x="673" y="1232"/>
                </a:cubicBezTo>
                <a:cubicBezTo>
                  <a:pt x="673" y="1232"/>
                  <a:pt x="673" y="1232"/>
                  <a:pt x="673" y="1232"/>
                </a:cubicBezTo>
                <a:cubicBezTo>
                  <a:pt x="673" y="1232"/>
                  <a:pt x="673" y="1232"/>
                  <a:pt x="673" y="1232"/>
                </a:cubicBezTo>
                <a:cubicBezTo>
                  <a:pt x="674" y="1233"/>
                  <a:pt x="674" y="1235"/>
                  <a:pt x="675" y="1236"/>
                </a:cubicBezTo>
                <a:cubicBezTo>
                  <a:pt x="675" y="1236"/>
                  <a:pt x="674" y="1236"/>
                  <a:pt x="674" y="1236"/>
                </a:cubicBezTo>
                <a:close/>
                <a:moveTo>
                  <a:pt x="676" y="1235"/>
                </a:moveTo>
                <a:cubicBezTo>
                  <a:pt x="676" y="1236"/>
                  <a:pt x="676" y="1236"/>
                  <a:pt x="677" y="1236"/>
                </a:cubicBezTo>
                <a:cubicBezTo>
                  <a:pt x="676" y="1236"/>
                  <a:pt x="676" y="1236"/>
                  <a:pt x="676" y="1236"/>
                </a:cubicBezTo>
                <a:cubicBezTo>
                  <a:pt x="676" y="1236"/>
                  <a:pt x="676" y="1236"/>
                  <a:pt x="676" y="1235"/>
                </a:cubicBezTo>
                <a:close/>
                <a:moveTo>
                  <a:pt x="678" y="1232"/>
                </a:moveTo>
                <a:cubicBezTo>
                  <a:pt x="680" y="1232"/>
                  <a:pt x="681" y="1232"/>
                  <a:pt x="683" y="1232"/>
                </a:cubicBezTo>
                <a:cubicBezTo>
                  <a:pt x="684" y="1232"/>
                  <a:pt x="685" y="1233"/>
                  <a:pt x="686" y="1233"/>
                </a:cubicBezTo>
                <a:cubicBezTo>
                  <a:pt x="687" y="1235"/>
                  <a:pt x="688" y="1237"/>
                  <a:pt x="690" y="1239"/>
                </a:cubicBezTo>
                <a:cubicBezTo>
                  <a:pt x="687" y="1239"/>
                  <a:pt x="684" y="1238"/>
                  <a:pt x="681" y="1237"/>
                </a:cubicBezTo>
                <a:cubicBezTo>
                  <a:pt x="680" y="1236"/>
                  <a:pt x="679" y="1234"/>
                  <a:pt x="678" y="1232"/>
                </a:cubicBezTo>
                <a:close/>
                <a:moveTo>
                  <a:pt x="687" y="1233"/>
                </a:moveTo>
                <a:cubicBezTo>
                  <a:pt x="688" y="1233"/>
                  <a:pt x="689" y="1234"/>
                  <a:pt x="690" y="1234"/>
                </a:cubicBezTo>
                <a:cubicBezTo>
                  <a:pt x="692" y="1236"/>
                  <a:pt x="693" y="1238"/>
                  <a:pt x="695" y="1240"/>
                </a:cubicBezTo>
                <a:cubicBezTo>
                  <a:pt x="694" y="1240"/>
                  <a:pt x="692" y="1240"/>
                  <a:pt x="691" y="1240"/>
                </a:cubicBezTo>
                <a:cubicBezTo>
                  <a:pt x="690" y="1237"/>
                  <a:pt x="689" y="1235"/>
                  <a:pt x="687" y="1233"/>
                </a:cubicBezTo>
                <a:close/>
                <a:moveTo>
                  <a:pt x="689" y="1232"/>
                </a:moveTo>
                <a:cubicBezTo>
                  <a:pt x="689" y="1232"/>
                  <a:pt x="689" y="1232"/>
                  <a:pt x="689" y="1232"/>
                </a:cubicBezTo>
                <a:cubicBezTo>
                  <a:pt x="689" y="1232"/>
                  <a:pt x="689" y="1232"/>
                  <a:pt x="690" y="1233"/>
                </a:cubicBezTo>
                <a:cubicBezTo>
                  <a:pt x="689" y="1233"/>
                  <a:pt x="689" y="1233"/>
                  <a:pt x="689" y="1232"/>
                </a:cubicBezTo>
                <a:close/>
                <a:moveTo>
                  <a:pt x="689" y="1230"/>
                </a:moveTo>
                <a:cubicBezTo>
                  <a:pt x="690" y="1231"/>
                  <a:pt x="691" y="1232"/>
                  <a:pt x="692" y="1233"/>
                </a:cubicBezTo>
                <a:cubicBezTo>
                  <a:pt x="691" y="1233"/>
                  <a:pt x="691" y="1233"/>
                  <a:pt x="691" y="1233"/>
                </a:cubicBezTo>
                <a:cubicBezTo>
                  <a:pt x="690" y="1232"/>
                  <a:pt x="690" y="1231"/>
                  <a:pt x="689" y="1230"/>
                </a:cubicBezTo>
                <a:close/>
                <a:moveTo>
                  <a:pt x="697" y="1234"/>
                </a:moveTo>
                <a:cubicBezTo>
                  <a:pt x="697" y="1234"/>
                  <a:pt x="697" y="1234"/>
                  <a:pt x="697" y="1234"/>
                </a:cubicBezTo>
                <a:cubicBezTo>
                  <a:pt x="695" y="1231"/>
                  <a:pt x="693" y="1228"/>
                  <a:pt x="691" y="1225"/>
                </a:cubicBezTo>
                <a:cubicBezTo>
                  <a:pt x="691" y="1225"/>
                  <a:pt x="691" y="1225"/>
                  <a:pt x="692" y="1225"/>
                </a:cubicBezTo>
                <a:cubicBezTo>
                  <a:pt x="693" y="1226"/>
                  <a:pt x="694" y="1227"/>
                  <a:pt x="695" y="1228"/>
                </a:cubicBezTo>
                <a:cubicBezTo>
                  <a:pt x="695" y="1229"/>
                  <a:pt x="696" y="1228"/>
                  <a:pt x="696" y="1228"/>
                </a:cubicBezTo>
                <a:cubicBezTo>
                  <a:pt x="695" y="1227"/>
                  <a:pt x="694" y="1226"/>
                  <a:pt x="694" y="1224"/>
                </a:cubicBezTo>
                <a:cubicBezTo>
                  <a:pt x="694" y="1224"/>
                  <a:pt x="695" y="1224"/>
                  <a:pt x="695" y="1224"/>
                </a:cubicBezTo>
                <a:cubicBezTo>
                  <a:pt x="697" y="1228"/>
                  <a:pt x="699" y="1232"/>
                  <a:pt x="700" y="1235"/>
                </a:cubicBezTo>
                <a:cubicBezTo>
                  <a:pt x="699" y="1235"/>
                  <a:pt x="698" y="1235"/>
                  <a:pt x="697" y="1234"/>
                </a:cubicBezTo>
                <a:close/>
                <a:moveTo>
                  <a:pt x="738" y="1252"/>
                </a:moveTo>
                <a:cubicBezTo>
                  <a:pt x="736" y="1252"/>
                  <a:pt x="734" y="1252"/>
                  <a:pt x="732" y="1251"/>
                </a:cubicBezTo>
                <a:cubicBezTo>
                  <a:pt x="745" y="1252"/>
                  <a:pt x="758" y="1252"/>
                  <a:pt x="770" y="1251"/>
                </a:cubicBezTo>
                <a:cubicBezTo>
                  <a:pt x="760" y="1252"/>
                  <a:pt x="749" y="1252"/>
                  <a:pt x="738" y="1253"/>
                </a:cubicBezTo>
                <a:cubicBezTo>
                  <a:pt x="738" y="1253"/>
                  <a:pt x="738" y="1252"/>
                  <a:pt x="738" y="1252"/>
                </a:cubicBezTo>
                <a:close/>
                <a:moveTo>
                  <a:pt x="736" y="1253"/>
                </a:moveTo>
                <a:cubicBezTo>
                  <a:pt x="734" y="1253"/>
                  <a:pt x="731" y="1253"/>
                  <a:pt x="729" y="1254"/>
                </a:cubicBezTo>
                <a:cubicBezTo>
                  <a:pt x="728" y="1253"/>
                  <a:pt x="728" y="1252"/>
                  <a:pt x="727" y="1252"/>
                </a:cubicBezTo>
                <a:cubicBezTo>
                  <a:pt x="730" y="1252"/>
                  <a:pt x="733" y="1253"/>
                  <a:pt x="736" y="1253"/>
                </a:cubicBezTo>
                <a:close/>
                <a:moveTo>
                  <a:pt x="790" y="1251"/>
                </a:moveTo>
                <a:cubicBezTo>
                  <a:pt x="790" y="1251"/>
                  <a:pt x="791" y="1251"/>
                  <a:pt x="791" y="1251"/>
                </a:cubicBezTo>
                <a:cubicBezTo>
                  <a:pt x="791" y="1251"/>
                  <a:pt x="791" y="1251"/>
                  <a:pt x="791" y="1251"/>
                </a:cubicBezTo>
                <a:cubicBezTo>
                  <a:pt x="791" y="1251"/>
                  <a:pt x="790" y="1251"/>
                  <a:pt x="790" y="1251"/>
                </a:cubicBezTo>
                <a:close/>
                <a:moveTo>
                  <a:pt x="781" y="1251"/>
                </a:moveTo>
                <a:cubicBezTo>
                  <a:pt x="778" y="1246"/>
                  <a:pt x="776" y="1240"/>
                  <a:pt x="774" y="1236"/>
                </a:cubicBezTo>
                <a:cubicBezTo>
                  <a:pt x="773" y="1234"/>
                  <a:pt x="773" y="1233"/>
                  <a:pt x="772" y="1232"/>
                </a:cubicBezTo>
                <a:cubicBezTo>
                  <a:pt x="776" y="1232"/>
                  <a:pt x="779" y="1232"/>
                  <a:pt x="782" y="1232"/>
                </a:cubicBezTo>
                <a:cubicBezTo>
                  <a:pt x="783" y="1234"/>
                  <a:pt x="784" y="1235"/>
                  <a:pt x="785" y="1237"/>
                </a:cubicBezTo>
                <a:cubicBezTo>
                  <a:pt x="785" y="1237"/>
                  <a:pt x="785" y="1237"/>
                  <a:pt x="785" y="1238"/>
                </a:cubicBezTo>
                <a:cubicBezTo>
                  <a:pt x="787" y="1242"/>
                  <a:pt x="789" y="1246"/>
                  <a:pt x="791" y="1250"/>
                </a:cubicBezTo>
                <a:cubicBezTo>
                  <a:pt x="787" y="1250"/>
                  <a:pt x="784" y="1250"/>
                  <a:pt x="781" y="1251"/>
                </a:cubicBezTo>
                <a:close/>
                <a:moveTo>
                  <a:pt x="840" y="1231"/>
                </a:moveTo>
                <a:cubicBezTo>
                  <a:pt x="839" y="1230"/>
                  <a:pt x="839" y="1230"/>
                  <a:pt x="838" y="1230"/>
                </a:cubicBezTo>
                <a:cubicBezTo>
                  <a:pt x="836" y="1229"/>
                  <a:pt x="835" y="1228"/>
                  <a:pt x="833" y="1227"/>
                </a:cubicBezTo>
                <a:cubicBezTo>
                  <a:pt x="833" y="1227"/>
                  <a:pt x="833" y="1227"/>
                  <a:pt x="833" y="1227"/>
                </a:cubicBezTo>
                <a:cubicBezTo>
                  <a:pt x="828" y="1224"/>
                  <a:pt x="822" y="1221"/>
                  <a:pt x="817" y="1218"/>
                </a:cubicBezTo>
                <a:cubicBezTo>
                  <a:pt x="821" y="1218"/>
                  <a:pt x="825" y="1219"/>
                  <a:pt x="829" y="1219"/>
                </a:cubicBezTo>
                <a:cubicBezTo>
                  <a:pt x="830" y="1219"/>
                  <a:pt x="830" y="1220"/>
                  <a:pt x="831" y="1220"/>
                </a:cubicBezTo>
                <a:cubicBezTo>
                  <a:pt x="835" y="1223"/>
                  <a:pt x="839" y="1227"/>
                  <a:pt x="843" y="1231"/>
                </a:cubicBezTo>
                <a:cubicBezTo>
                  <a:pt x="842" y="1231"/>
                  <a:pt x="841" y="1231"/>
                  <a:pt x="840" y="1231"/>
                </a:cubicBezTo>
                <a:close/>
                <a:moveTo>
                  <a:pt x="845" y="1230"/>
                </a:moveTo>
                <a:cubicBezTo>
                  <a:pt x="844" y="1230"/>
                  <a:pt x="843" y="1229"/>
                  <a:pt x="843" y="1229"/>
                </a:cubicBezTo>
                <a:cubicBezTo>
                  <a:pt x="839" y="1225"/>
                  <a:pt x="834" y="1222"/>
                  <a:pt x="830" y="1219"/>
                </a:cubicBezTo>
                <a:cubicBezTo>
                  <a:pt x="832" y="1219"/>
                  <a:pt x="835" y="1219"/>
                  <a:pt x="838" y="1220"/>
                </a:cubicBezTo>
                <a:cubicBezTo>
                  <a:pt x="841" y="1223"/>
                  <a:pt x="845" y="1227"/>
                  <a:pt x="849" y="1230"/>
                </a:cubicBezTo>
                <a:cubicBezTo>
                  <a:pt x="847" y="1230"/>
                  <a:pt x="846" y="1230"/>
                  <a:pt x="845" y="1230"/>
                </a:cubicBezTo>
                <a:close/>
                <a:moveTo>
                  <a:pt x="850" y="1230"/>
                </a:moveTo>
                <a:cubicBezTo>
                  <a:pt x="846" y="1227"/>
                  <a:pt x="842" y="1223"/>
                  <a:pt x="838" y="1220"/>
                </a:cubicBezTo>
                <a:cubicBezTo>
                  <a:pt x="841" y="1220"/>
                  <a:pt x="843" y="1220"/>
                  <a:pt x="846" y="1220"/>
                </a:cubicBezTo>
                <a:cubicBezTo>
                  <a:pt x="848" y="1224"/>
                  <a:pt x="850" y="1227"/>
                  <a:pt x="852" y="1229"/>
                </a:cubicBezTo>
                <a:cubicBezTo>
                  <a:pt x="852" y="1230"/>
                  <a:pt x="851" y="1230"/>
                  <a:pt x="850" y="1230"/>
                </a:cubicBezTo>
                <a:close/>
                <a:moveTo>
                  <a:pt x="849" y="1221"/>
                </a:moveTo>
                <a:cubicBezTo>
                  <a:pt x="851" y="1223"/>
                  <a:pt x="853" y="1226"/>
                  <a:pt x="856" y="1229"/>
                </a:cubicBezTo>
                <a:cubicBezTo>
                  <a:pt x="855" y="1229"/>
                  <a:pt x="854" y="1229"/>
                  <a:pt x="853" y="1229"/>
                </a:cubicBezTo>
                <a:cubicBezTo>
                  <a:pt x="851" y="1227"/>
                  <a:pt x="849" y="1225"/>
                  <a:pt x="849" y="1224"/>
                </a:cubicBezTo>
                <a:cubicBezTo>
                  <a:pt x="848" y="1223"/>
                  <a:pt x="847" y="1222"/>
                  <a:pt x="846" y="1220"/>
                </a:cubicBezTo>
                <a:cubicBezTo>
                  <a:pt x="847" y="1220"/>
                  <a:pt x="848" y="1221"/>
                  <a:pt x="849" y="1221"/>
                </a:cubicBezTo>
                <a:close/>
                <a:moveTo>
                  <a:pt x="804" y="1158"/>
                </a:moveTo>
                <a:cubicBezTo>
                  <a:pt x="803" y="1159"/>
                  <a:pt x="802" y="1160"/>
                  <a:pt x="800" y="1161"/>
                </a:cubicBezTo>
                <a:cubicBezTo>
                  <a:pt x="800" y="1161"/>
                  <a:pt x="800" y="1161"/>
                  <a:pt x="800" y="1161"/>
                </a:cubicBezTo>
                <a:cubicBezTo>
                  <a:pt x="803" y="1161"/>
                  <a:pt x="804" y="1160"/>
                  <a:pt x="805" y="1159"/>
                </a:cubicBezTo>
                <a:cubicBezTo>
                  <a:pt x="815" y="1173"/>
                  <a:pt x="825" y="1187"/>
                  <a:pt x="834" y="1201"/>
                </a:cubicBezTo>
                <a:cubicBezTo>
                  <a:pt x="838" y="1207"/>
                  <a:pt x="842" y="1214"/>
                  <a:pt x="846" y="1220"/>
                </a:cubicBezTo>
                <a:cubicBezTo>
                  <a:pt x="843" y="1220"/>
                  <a:pt x="840" y="1219"/>
                  <a:pt x="838" y="1219"/>
                </a:cubicBezTo>
                <a:cubicBezTo>
                  <a:pt x="837" y="1218"/>
                  <a:pt x="836" y="1217"/>
                  <a:pt x="835" y="1216"/>
                </a:cubicBezTo>
                <a:cubicBezTo>
                  <a:pt x="827" y="1208"/>
                  <a:pt x="820" y="1199"/>
                  <a:pt x="814" y="1190"/>
                </a:cubicBezTo>
                <a:cubicBezTo>
                  <a:pt x="811" y="1186"/>
                  <a:pt x="808" y="1182"/>
                  <a:pt x="806" y="1178"/>
                </a:cubicBezTo>
                <a:cubicBezTo>
                  <a:pt x="809" y="1177"/>
                  <a:pt x="813" y="1178"/>
                  <a:pt x="816" y="1179"/>
                </a:cubicBezTo>
                <a:cubicBezTo>
                  <a:pt x="816" y="1179"/>
                  <a:pt x="816" y="1179"/>
                  <a:pt x="816" y="1178"/>
                </a:cubicBezTo>
                <a:cubicBezTo>
                  <a:pt x="813" y="1177"/>
                  <a:pt x="809" y="1177"/>
                  <a:pt x="805" y="1177"/>
                </a:cubicBezTo>
                <a:cubicBezTo>
                  <a:pt x="805" y="1176"/>
                  <a:pt x="804" y="1176"/>
                  <a:pt x="804" y="1175"/>
                </a:cubicBezTo>
                <a:cubicBezTo>
                  <a:pt x="805" y="1175"/>
                  <a:pt x="805" y="1175"/>
                  <a:pt x="806" y="1175"/>
                </a:cubicBezTo>
                <a:cubicBezTo>
                  <a:pt x="806" y="1175"/>
                  <a:pt x="806" y="1174"/>
                  <a:pt x="806" y="1174"/>
                </a:cubicBezTo>
                <a:cubicBezTo>
                  <a:pt x="805" y="1174"/>
                  <a:pt x="804" y="1174"/>
                  <a:pt x="804" y="1174"/>
                </a:cubicBezTo>
                <a:cubicBezTo>
                  <a:pt x="801" y="1170"/>
                  <a:pt x="799" y="1166"/>
                  <a:pt x="796" y="1162"/>
                </a:cubicBezTo>
                <a:cubicBezTo>
                  <a:pt x="796" y="1162"/>
                  <a:pt x="796" y="1161"/>
                  <a:pt x="796" y="1161"/>
                </a:cubicBezTo>
                <a:cubicBezTo>
                  <a:pt x="792" y="1155"/>
                  <a:pt x="789" y="1150"/>
                  <a:pt x="786" y="1144"/>
                </a:cubicBezTo>
                <a:cubicBezTo>
                  <a:pt x="787" y="1142"/>
                  <a:pt x="788" y="1140"/>
                  <a:pt x="790" y="1139"/>
                </a:cubicBezTo>
                <a:cubicBezTo>
                  <a:pt x="790" y="1139"/>
                  <a:pt x="790" y="1139"/>
                  <a:pt x="790" y="1139"/>
                </a:cubicBezTo>
                <a:cubicBezTo>
                  <a:pt x="790" y="1139"/>
                  <a:pt x="790" y="1139"/>
                  <a:pt x="790" y="1140"/>
                </a:cubicBezTo>
                <a:cubicBezTo>
                  <a:pt x="795" y="1146"/>
                  <a:pt x="800" y="1152"/>
                  <a:pt x="804" y="1158"/>
                </a:cubicBezTo>
                <a:close/>
                <a:moveTo>
                  <a:pt x="790" y="1139"/>
                </a:moveTo>
                <a:cubicBezTo>
                  <a:pt x="789" y="1138"/>
                  <a:pt x="789" y="1138"/>
                  <a:pt x="789" y="1139"/>
                </a:cubicBezTo>
                <a:cubicBezTo>
                  <a:pt x="788" y="1140"/>
                  <a:pt x="787" y="1142"/>
                  <a:pt x="785" y="1143"/>
                </a:cubicBezTo>
                <a:cubicBezTo>
                  <a:pt x="784" y="1141"/>
                  <a:pt x="783" y="1139"/>
                  <a:pt x="782" y="1137"/>
                </a:cubicBezTo>
                <a:cubicBezTo>
                  <a:pt x="782" y="1137"/>
                  <a:pt x="782" y="1137"/>
                  <a:pt x="782" y="1137"/>
                </a:cubicBezTo>
                <a:cubicBezTo>
                  <a:pt x="782" y="1137"/>
                  <a:pt x="782" y="1137"/>
                  <a:pt x="782" y="1137"/>
                </a:cubicBezTo>
                <a:cubicBezTo>
                  <a:pt x="782" y="1137"/>
                  <a:pt x="782" y="1137"/>
                  <a:pt x="782" y="1137"/>
                </a:cubicBezTo>
                <a:cubicBezTo>
                  <a:pt x="781" y="1136"/>
                  <a:pt x="781" y="1135"/>
                  <a:pt x="780" y="1135"/>
                </a:cubicBezTo>
                <a:cubicBezTo>
                  <a:pt x="783" y="1134"/>
                  <a:pt x="785" y="1134"/>
                  <a:pt x="781" y="1135"/>
                </a:cubicBezTo>
                <a:cubicBezTo>
                  <a:pt x="781" y="1135"/>
                  <a:pt x="781" y="1136"/>
                  <a:pt x="781" y="1136"/>
                </a:cubicBezTo>
                <a:cubicBezTo>
                  <a:pt x="783" y="1136"/>
                  <a:pt x="784" y="1136"/>
                  <a:pt x="786" y="1136"/>
                </a:cubicBezTo>
                <a:cubicBezTo>
                  <a:pt x="786" y="1136"/>
                  <a:pt x="786" y="1135"/>
                  <a:pt x="786" y="1135"/>
                </a:cubicBezTo>
                <a:cubicBezTo>
                  <a:pt x="784" y="1135"/>
                  <a:pt x="781" y="1135"/>
                  <a:pt x="785" y="1135"/>
                </a:cubicBezTo>
                <a:cubicBezTo>
                  <a:pt x="786" y="1135"/>
                  <a:pt x="786" y="1134"/>
                  <a:pt x="785" y="1134"/>
                </a:cubicBezTo>
                <a:cubicBezTo>
                  <a:pt x="784" y="1134"/>
                  <a:pt x="782" y="1134"/>
                  <a:pt x="780" y="1134"/>
                </a:cubicBezTo>
                <a:cubicBezTo>
                  <a:pt x="780" y="1133"/>
                  <a:pt x="779" y="1132"/>
                  <a:pt x="778" y="1131"/>
                </a:cubicBezTo>
                <a:cubicBezTo>
                  <a:pt x="780" y="1131"/>
                  <a:pt x="781" y="1131"/>
                  <a:pt x="783" y="1131"/>
                </a:cubicBezTo>
                <a:cubicBezTo>
                  <a:pt x="784" y="1132"/>
                  <a:pt x="785" y="1133"/>
                  <a:pt x="787" y="1135"/>
                </a:cubicBezTo>
                <a:cubicBezTo>
                  <a:pt x="788" y="1136"/>
                  <a:pt x="789" y="1137"/>
                  <a:pt x="790" y="1139"/>
                </a:cubicBezTo>
                <a:close/>
                <a:moveTo>
                  <a:pt x="712" y="1029"/>
                </a:moveTo>
                <a:cubicBezTo>
                  <a:pt x="716" y="1033"/>
                  <a:pt x="719" y="1038"/>
                  <a:pt x="722" y="1043"/>
                </a:cubicBezTo>
                <a:cubicBezTo>
                  <a:pt x="728" y="1053"/>
                  <a:pt x="735" y="1063"/>
                  <a:pt x="742" y="1074"/>
                </a:cubicBezTo>
                <a:cubicBezTo>
                  <a:pt x="756" y="1093"/>
                  <a:pt x="771" y="1113"/>
                  <a:pt x="785" y="1132"/>
                </a:cubicBezTo>
                <a:cubicBezTo>
                  <a:pt x="783" y="1131"/>
                  <a:pt x="782" y="1129"/>
                  <a:pt x="780" y="1127"/>
                </a:cubicBezTo>
                <a:cubicBezTo>
                  <a:pt x="780" y="1127"/>
                  <a:pt x="781" y="1127"/>
                  <a:pt x="780" y="1127"/>
                </a:cubicBezTo>
                <a:cubicBezTo>
                  <a:pt x="780" y="1127"/>
                  <a:pt x="780" y="1127"/>
                  <a:pt x="780" y="1126"/>
                </a:cubicBezTo>
                <a:cubicBezTo>
                  <a:pt x="775" y="1121"/>
                  <a:pt x="770" y="1116"/>
                  <a:pt x="766" y="1110"/>
                </a:cubicBezTo>
                <a:cubicBezTo>
                  <a:pt x="759" y="1100"/>
                  <a:pt x="753" y="1090"/>
                  <a:pt x="746" y="1081"/>
                </a:cubicBezTo>
                <a:cubicBezTo>
                  <a:pt x="739" y="1070"/>
                  <a:pt x="732" y="1060"/>
                  <a:pt x="725" y="1050"/>
                </a:cubicBezTo>
                <a:cubicBezTo>
                  <a:pt x="722" y="1046"/>
                  <a:pt x="719" y="1042"/>
                  <a:pt x="716" y="1039"/>
                </a:cubicBezTo>
                <a:cubicBezTo>
                  <a:pt x="715" y="1038"/>
                  <a:pt x="714" y="1037"/>
                  <a:pt x="712" y="1035"/>
                </a:cubicBezTo>
                <a:cubicBezTo>
                  <a:pt x="712" y="1034"/>
                  <a:pt x="711" y="1033"/>
                  <a:pt x="711" y="1032"/>
                </a:cubicBezTo>
                <a:cubicBezTo>
                  <a:pt x="711" y="1030"/>
                  <a:pt x="712" y="1029"/>
                  <a:pt x="712" y="1029"/>
                </a:cubicBezTo>
                <a:cubicBezTo>
                  <a:pt x="712" y="1029"/>
                  <a:pt x="712" y="1029"/>
                  <a:pt x="712" y="1029"/>
                </a:cubicBezTo>
                <a:cubicBezTo>
                  <a:pt x="712" y="1029"/>
                  <a:pt x="712" y="1028"/>
                  <a:pt x="712" y="1028"/>
                </a:cubicBezTo>
                <a:cubicBezTo>
                  <a:pt x="712" y="1028"/>
                  <a:pt x="712" y="1028"/>
                  <a:pt x="712" y="1029"/>
                </a:cubicBezTo>
                <a:close/>
                <a:moveTo>
                  <a:pt x="712" y="1028"/>
                </a:moveTo>
                <a:cubicBezTo>
                  <a:pt x="712" y="1028"/>
                  <a:pt x="712" y="1028"/>
                  <a:pt x="711" y="1028"/>
                </a:cubicBezTo>
                <a:cubicBezTo>
                  <a:pt x="711" y="1028"/>
                  <a:pt x="712" y="1028"/>
                  <a:pt x="712" y="1028"/>
                </a:cubicBezTo>
                <a:cubicBezTo>
                  <a:pt x="712" y="1028"/>
                  <a:pt x="712" y="1028"/>
                  <a:pt x="712" y="1028"/>
                </a:cubicBezTo>
                <a:close/>
                <a:moveTo>
                  <a:pt x="711" y="1025"/>
                </a:moveTo>
                <a:cubicBezTo>
                  <a:pt x="712" y="1025"/>
                  <a:pt x="711" y="1026"/>
                  <a:pt x="711" y="1027"/>
                </a:cubicBezTo>
                <a:cubicBezTo>
                  <a:pt x="711" y="1026"/>
                  <a:pt x="710" y="1025"/>
                  <a:pt x="710" y="1025"/>
                </a:cubicBezTo>
                <a:cubicBezTo>
                  <a:pt x="710" y="1025"/>
                  <a:pt x="711" y="1025"/>
                  <a:pt x="711" y="1025"/>
                </a:cubicBezTo>
                <a:close/>
                <a:moveTo>
                  <a:pt x="706" y="1021"/>
                </a:moveTo>
                <a:cubicBezTo>
                  <a:pt x="707" y="1022"/>
                  <a:pt x="708" y="1023"/>
                  <a:pt x="709" y="1024"/>
                </a:cubicBezTo>
                <a:cubicBezTo>
                  <a:pt x="708" y="1024"/>
                  <a:pt x="708" y="1024"/>
                  <a:pt x="707" y="1024"/>
                </a:cubicBezTo>
                <a:cubicBezTo>
                  <a:pt x="707" y="1024"/>
                  <a:pt x="707" y="1024"/>
                  <a:pt x="707" y="1024"/>
                </a:cubicBezTo>
                <a:cubicBezTo>
                  <a:pt x="707" y="1024"/>
                  <a:pt x="707" y="1024"/>
                  <a:pt x="707" y="1024"/>
                </a:cubicBezTo>
                <a:cubicBezTo>
                  <a:pt x="707" y="1023"/>
                  <a:pt x="706" y="1023"/>
                  <a:pt x="706" y="1023"/>
                </a:cubicBezTo>
                <a:cubicBezTo>
                  <a:pt x="706" y="1023"/>
                  <a:pt x="706" y="1023"/>
                  <a:pt x="706" y="1023"/>
                </a:cubicBezTo>
                <a:cubicBezTo>
                  <a:pt x="706" y="1023"/>
                  <a:pt x="706" y="1023"/>
                  <a:pt x="706" y="1023"/>
                </a:cubicBezTo>
                <a:cubicBezTo>
                  <a:pt x="705" y="1023"/>
                  <a:pt x="705" y="1023"/>
                  <a:pt x="705" y="1023"/>
                </a:cubicBezTo>
                <a:cubicBezTo>
                  <a:pt x="705" y="1022"/>
                  <a:pt x="706" y="1021"/>
                  <a:pt x="706" y="1021"/>
                </a:cubicBezTo>
                <a:close/>
                <a:moveTo>
                  <a:pt x="703" y="1023"/>
                </a:moveTo>
                <a:cubicBezTo>
                  <a:pt x="701" y="1023"/>
                  <a:pt x="698" y="1022"/>
                  <a:pt x="696" y="1022"/>
                </a:cubicBezTo>
                <a:cubicBezTo>
                  <a:pt x="695" y="1021"/>
                  <a:pt x="694" y="1020"/>
                  <a:pt x="693" y="1019"/>
                </a:cubicBezTo>
                <a:cubicBezTo>
                  <a:pt x="696" y="1019"/>
                  <a:pt x="699" y="1020"/>
                  <a:pt x="702" y="1021"/>
                </a:cubicBezTo>
                <a:cubicBezTo>
                  <a:pt x="702" y="1021"/>
                  <a:pt x="702" y="1020"/>
                  <a:pt x="702" y="1020"/>
                </a:cubicBezTo>
                <a:cubicBezTo>
                  <a:pt x="699" y="1019"/>
                  <a:pt x="696" y="1019"/>
                  <a:pt x="693" y="1019"/>
                </a:cubicBezTo>
                <a:cubicBezTo>
                  <a:pt x="693" y="1019"/>
                  <a:pt x="693" y="1018"/>
                  <a:pt x="692" y="1018"/>
                </a:cubicBezTo>
                <a:cubicBezTo>
                  <a:pt x="694" y="1016"/>
                  <a:pt x="696" y="1013"/>
                  <a:pt x="698" y="1010"/>
                </a:cubicBezTo>
                <a:cubicBezTo>
                  <a:pt x="700" y="1014"/>
                  <a:pt x="701" y="1017"/>
                  <a:pt x="703" y="1020"/>
                </a:cubicBezTo>
                <a:cubicBezTo>
                  <a:pt x="703" y="1021"/>
                  <a:pt x="703" y="1022"/>
                  <a:pt x="703" y="1023"/>
                </a:cubicBezTo>
                <a:close/>
                <a:moveTo>
                  <a:pt x="698" y="1010"/>
                </a:moveTo>
                <a:cubicBezTo>
                  <a:pt x="698" y="1010"/>
                  <a:pt x="698" y="1010"/>
                  <a:pt x="698" y="1010"/>
                </a:cubicBezTo>
                <a:cubicBezTo>
                  <a:pt x="696" y="1013"/>
                  <a:pt x="694" y="1015"/>
                  <a:pt x="692" y="1018"/>
                </a:cubicBezTo>
                <a:cubicBezTo>
                  <a:pt x="691" y="1017"/>
                  <a:pt x="691" y="1016"/>
                  <a:pt x="690" y="1015"/>
                </a:cubicBezTo>
                <a:cubicBezTo>
                  <a:pt x="692" y="1012"/>
                  <a:pt x="694" y="1010"/>
                  <a:pt x="696" y="1008"/>
                </a:cubicBezTo>
                <a:cubicBezTo>
                  <a:pt x="696" y="1008"/>
                  <a:pt x="696" y="1008"/>
                  <a:pt x="697" y="1008"/>
                </a:cubicBezTo>
                <a:cubicBezTo>
                  <a:pt x="697" y="1009"/>
                  <a:pt x="697" y="1010"/>
                  <a:pt x="698" y="1010"/>
                </a:cubicBezTo>
                <a:close/>
                <a:moveTo>
                  <a:pt x="696" y="1008"/>
                </a:moveTo>
                <a:cubicBezTo>
                  <a:pt x="696" y="1008"/>
                  <a:pt x="696" y="1008"/>
                  <a:pt x="696" y="1008"/>
                </a:cubicBezTo>
                <a:cubicBezTo>
                  <a:pt x="694" y="1007"/>
                  <a:pt x="692" y="1007"/>
                  <a:pt x="691" y="1007"/>
                </a:cubicBezTo>
                <a:cubicBezTo>
                  <a:pt x="691" y="1007"/>
                  <a:pt x="691" y="1007"/>
                  <a:pt x="691" y="1006"/>
                </a:cubicBezTo>
                <a:cubicBezTo>
                  <a:pt x="691" y="1006"/>
                  <a:pt x="690" y="1006"/>
                  <a:pt x="690" y="1006"/>
                </a:cubicBezTo>
                <a:cubicBezTo>
                  <a:pt x="690" y="1006"/>
                  <a:pt x="689" y="1006"/>
                  <a:pt x="689" y="1006"/>
                </a:cubicBezTo>
                <a:cubicBezTo>
                  <a:pt x="687" y="1006"/>
                  <a:pt x="686" y="1006"/>
                  <a:pt x="685" y="1006"/>
                </a:cubicBezTo>
                <a:cubicBezTo>
                  <a:pt x="684" y="1006"/>
                  <a:pt x="684" y="1005"/>
                  <a:pt x="684" y="1004"/>
                </a:cubicBezTo>
                <a:cubicBezTo>
                  <a:pt x="684" y="1004"/>
                  <a:pt x="683" y="1004"/>
                  <a:pt x="683" y="1005"/>
                </a:cubicBezTo>
                <a:cubicBezTo>
                  <a:pt x="684" y="1005"/>
                  <a:pt x="684" y="1006"/>
                  <a:pt x="684" y="1006"/>
                </a:cubicBezTo>
                <a:cubicBezTo>
                  <a:pt x="682" y="1006"/>
                  <a:pt x="681" y="1006"/>
                  <a:pt x="679" y="1006"/>
                </a:cubicBezTo>
                <a:cubicBezTo>
                  <a:pt x="680" y="1005"/>
                  <a:pt x="680" y="1004"/>
                  <a:pt x="681" y="1003"/>
                </a:cubicBezTo>
                <a:cubicBezTo>
                  <a:pt x="683" y="1004"/>
                  <a:pt x="685" y="1004"/>
                  <a:pt x="687" y="1005"/>
                </a:cubicBezTo>
                <a:cubicBezTo>
                  <a:pt x="687" y="1005"/>
                  <a:pt x="687" y="1004"/>
                  <a:pt x="687" y="1004"/>
                </a:cubicBezTo>
                <a:cubicBezTo>
                  <a:pt x="685" y="1004"/>
                  <a:pt x="683" y="1004"/>
                  <a:pt x="681" y="1003"/>
                </a:cubicBezTo>
                <a:cubicBezTo>
                  <a:pt x="682" y="1003"/>
                  <a:pt x="682" y="1002"/>
                  <a:pt x="683" y="1001"/>
                </a:cubicBezTo>
                <a:cubicBezTo>
                  <a:pt x="684" y="1001"/>
                  <a:pt x="684" y="1001"/>
                  <a:pt x="685" y="1001"/>
                </a:cubicBezTo>
                <a:cubicBezTo>
                  <a:pt x="686" y="1001"/>
                  <a:pt x="689" y="1001"/>
                  <a:pt x="692" y="1000"/>
                </a:cubicBezTo>
                <a:cubicBezTo>
                  <a:pt x="693" y="1003"/>
                  <a:pt x="695" y="1005"/>
                  <a:pt x="696" y="1008"/>
                </a:cubicBezTo>
                <a:close/>
                <a:moveTo>
                  <a:pt x="692" y="999"/>
                </a:moveTo>
                <a:cubicBezTo>
                  <a:pt x="691" y="999"/>
                  <a:pt x="691" y="999"/>
                  <a:pt x="691" y="999"/>
                </a:cubicBezTo>
                <a:cubicBezTo>
                  <a:pt x="691" y="999"/>
                  <a:pt x="690" y="999"/>
                  <a:pt x="690" y="999"/>
                </a:cubicBezTo>
                <a:cubicBezTo>
                  <a:pt x="690" y="999"/>
                  <a:pt x="691" y="999"/>
                  <a:pt x="691" y="999"/>
                </a:cubicBezTo>
                <a:cubicBezTo>
                  <a:pt x="688" y="1000"/>
                  <a:pt x="686" y="1000"/>
                  <a:pt x="683" y="1001"/>
                </a:cubicBezTo>
                <a:cubicBezTo>
                  <a:pt x="684" y="1000"/>
                  <a:pt x="684" y="999"/>
                  <a:pt x="685" y="999"/>
                </a:cubicBezTo>
                <a:cubicBezTo>
                  <a:pt x="687" y="999"/>
                  <a:pt x="688" y="999"/>
                  <a:pt x="690" y="999"/>
                </a:cubicBezTo>
                <a:cubicBezTo>
                  <a:pt x="688" y="999"/>
                  <a:pt x="687" y="998"/>
                  <a:pt x="686" y="998"/>
                </a:cubicBezTo>
                <a:cubicBezTo>
                  <a:pt x="686" y="998"/>
                  <a:pt x="686" y="998"/>
                  <a:pt x="685" y="998"/>
                </a:cubicBezTo>
                <a:cubicBezTo>
                  <a:pt x="685" y="998"/>
                  <a:pt x="685" y="998"/>
                  <a:pt x="685" y="998"/>
                </a:cubicBezTo>
                <a:cubicBezTo>
                  <a:pt x="686" y="998"/>
                  <a:pt x="685" y="998"/>
                  <a:pt x="685" y="998"/>
                </a:cubicBezTo>
                <a:cubicBezTo>
                  <a:pt x="685" y="998"/>
                  <a:pt x="685" y="998"/>
                  <a:pt x="685" y="998"/>
                </a:cubicBezTo>
                <a:cubicBezTo>
                  <a:pt x="683" y="998"/>
                  <a:pt x="682" y="998"/>
                  <a:pt x="680" y="998"/>
                </a:cubicBezTo>
                <a:cubicBezTo>
                  <a:pt x="680" y="997"/>
                  <a:pt x="681" y="997"/>
                  <a:pt x="681" y="996"/>
                </a:cubicBezTo>
                <a:cubicBezTo>
                  <a:pt x="681" y="996"/>
                  <a:pt x="681" y="996"/>
                  <a:pt x="681" y="996"/>
                </a:cubicBezTo>
                <a:cubicBezTo>
                  <a:pt x="680" y="997"/>
                  <a:pt x="680" y="997"/>
                  <a:pt x="679" y="998"/>
                </a:cubicBezTo>
                <a:cubicBezTo>
                  <a:pt x="673" y="997"/>
                  <a:pt x="666" y="998"/>
                  <a:pt x="659" y="998"/>
                </a:cubicBezTo>
                <a:cubicBezTo>
                  <a:pt x="658" y="998"/>
                  <a:pt x="658" y="997"/>
                  <a:pt x="657" y="996"/>
                </a:cubicBezTo>
                <a:cubicBezTo>
                  <a:pt x="660" y="992"/>
                  <a:pt x="665" y="988"/>
                  <a:pt x="669" y="984"/>
                </a:cubicBezTo>
                <a:cubicBezTo>
                  <a:pt x="675" y="989"/>
                  <a:pt x="681" y="994"/>
                  <a:pt x="687" y="998"/>
                </a:cubicBezTo>
                <a:cubicBezTo>
                  <a:pt x="687" y="998"/>
                  <a:pt x="687" y="998"/>
                  <a:pt x="687" y="998"/>
                </a:cubicBezTo>
                <a:cubicBezTo>
                  <a:pt x="681" y="993"/>
                  <a:pt x="675" y="989"/>
                  <a:pt x="669" y="984"/>
                </a:cubicBezTo>
                <a:cubicBezTo>
                  <a:pt x="670" y="984"/>
                  <a:pt x="670" y="984"/>
                  <a:pt x="670" y="983"/>
                </a:cubicBezTo>
                <a:cubicBezTo>
                  <a:pt x="675" y="987"/>
                  <a:pt x="679" y="989"/>
                  <a:pt x="683" y="993"/>
                </a:cubicBezTo>
                <a:cubicBezTo>
                  <a:pt x="684" y="993"/>
                  <a:pt x="684" y="993"/>
                  <a:pt x="684" y="993"/>
                </a:cubicBezTo>
                <a:cubicBezTo>
                  <a:pt x="680" y="989"/>
                  <a:pt x="675" y="986"/>
                  <a:pt x="670" y="983"/>
                </a:cubicBezTo>
                <a:cubicBezTo>
                  <a:pt x="673" y="981"/>
                  <a:pt x="675" y="980"/>
                  <a:pt x="677" y="978"/>
                </a:cubicBezTo>
                <a:cubicBezTo>
                  <a:pt x="677" y="978"/>
                  <a:pt x="677" y="978"/>
                  <a:pt x="677" y="978"/>
                </a:cubicBezTo>
                <a:cubicBezTo>
                  <a:pt x="675" y="979"/>
                  <a:pt x="672" y="981"/>
                  <a:pt x="670" y="983"/>
                </a:cubicBezTo>
                <a:cubicBezTo>
                  <a:pt x="670" y="983"/>
                  <a:pt x="669" y="982"/>
                  <a:pt x="669" y="982"/>
                </a:cubicBezTo>
                <a:cubicBezTo>
                  <a:pt x="668" y="981"/>
                  <a:pt x="667" y="981"/>
                  <a:pt x="665" y="980"/>
                </a:cubicBezTo>
                <a:cubicBezTo>
                  <a:pt x="669" y="977"/>
                  <a:pt x="672" y="974"/>
                  <a:pt x="676" y="971"/>
                </a:cubicBezTo>
                <a:cubicBezTo>
                  <a:pt x="676" y="972"/>
                  <a:pt x="676" y="973"/>
                  <a:pt x="677" y="974"/>
                </a:cubicBezTo>
                <a:cubicBezTo>
                  <a:pt x="677" y="974"/>
                  <a:pt x="677" y="974"/>
                  <a:pt x="677" y="974"/>
                </a:cubicBezTo>
                <a:cubicBezTo>
                  <a:pt x="677" y="973"/>
                  <a:pt x="677" y="972"/>
                  <a:pt x="676" y="971"/>
                </a:cubicBezTo>
                <a:cubicBezTo>
                  <a:pt x="676" y="971"/>
                  <a:pt x="676" y="971"/>
                  <a:pt x="676" y="971"/>
                </a:cubicBezTo>
                <a:cubicBezTo>
                  <a:pt x="677" y="972"/>
                  <a:pt x="677" y="972"/>
                  <a:pt x="677" y="973"/>
                </a:cubicBezTo>
                <a:cubicBezTo>
                  <a:pt x="679" y="976"/>
                  <a:pt x="680" y="979"/>
                  <a:pt x="682" y="981"/>
                </a:cubicBezTo>
                <a:cubicBezTo>
                  <a:pt x="682" y="981"/>
                  <a:pt x="682" y="981"/>
                  <a:pt x="682" y="981"/>
                </a:cubicBezTo>
                <a:cubicBezTo>
                  <a:pt x="685" y="987"/>
                  <a:pt x="688" y="993"/>
                  <a:pt x="692" y="999"/>
                </a:cubicBezTo>
                <a:cubicBezTo>
                  <a:pt x="692" y="999"/>
                  <a:pt x="692" y="999"/>
                  <a:pt x="692" y="999"/>
                </a:cubicBezTo>
                <a:close/>
                <a:moveTo>
                  <a:pt x="677" y="971"/>
                </a:moveTo>
                <a:cubicBezTo>
                  <a:pt x="677" y="971"/>
                  <a:pt x="677" y="971"/>
                  <a:pt x="677" y="971"/>
                </a:cubicBezTo>
                <a:cubicBezTo>
                  <a:pt x="677" y="971"/>
                  <a:pt x="677" y="971"/>
                  <a:pt x="677" y="971"/>
                </a:cubicBezTo>
                <a:cubicBezTo>
                  <a:pt x="677" y="971"/>
                  <a:pt x="677" y="971"/>
                  <a:pt x="677" y="971"/>
                </a:cubicBezTo>
                <a:close/>
                <a:moveTo>
                  <a:pt x="677" y="970"/>
                </a:moveTo>
                <a:cubicBezTo>
                  <a:pt x="676" y="969"/>
                  <a:pt x="675" y="968"/>
                  <a:pt x="675" y="967"/>
                </a:cubicBezTo>
                <a:cubicBezTo>
                  <a:pt x="676" y="967"/>
                  <a:pt x="676" y="967"/>
                  <a:pt x="677" y="967"/>
                </a:cubicBezTo>
                <a:cubicBezTo>
                  <a:pt x="677" y="967"/>
                  <a:pt x="678" y="967"/>
                  <a:pt x="678" y="967"/>
                </a:cubicBezTo>
                <a:cubicBezTo>
                  <a:pt x="678" y="967"/>
                  <a:pt x="678" y="968"/>
                  <a:pt x="679" y="967"/>
                </a:cubicBezTo>
                <a:cubicBezTo>
                  <a:pt x="679" y="967"/>
                  <a:pt x="680" y="967"/>
                  <a:pt x="681" y="967"/>
                </a:cubicBezTo>
                <a:cubicBezTo>
                  <a:pt x="679" y="968"/>
                  <a:pt x="678" y="969"/>
                  <a:pt x="677" y="970"/>
                </a:cubicBezTo>
                <a:close/>
                <a:moveTo>
                  <a:pt x="672" y="915"/>
                </a:moveTo>
                <a:cubicBezTo>
                  <a:pt x="672" y="917"/>
                  <a:pt x="672" y="919"/>
                  <a:pt x="672" y="920"/>
                </a:cubicBezTo>
                <a:cubicBezTo>
                  <a:pt x="673" y="935"/>
                  <a:pt x="674" y="949"/>
                  <a:pt x="676" y="963"/>
                </a:cubicBezTo>
                <a:cubicBezTo>
                  <a:pt x="676" y="963"/>
                  <a:pt x="677" y="963"/>
                  <a:pt x="677" y="963"/>
                </a:cubicBezTo>
                <a:cubicBezTo>
                  <a:pt x="676" y="960"/>
                  <a:pt x="676" y="956"/>
                  <a:pt x="676" y="953"/>
                </a:cubicBezTo>
                <a:cubicBezTo>
                  <a:pt x="676" y="953"/>
                  <a:pt x="676" y="953"/>
                  <a:pt x="676" y="953"/>
                </a:cubicBezTo>
                <a:cubicBezTo>
                  <a:pt x="676" y="944"/>
                  <a:pt x="675" y="935"/>
                  <a:pt x="674" y="926"/>
                </a:cubicBezTo>
                <a:cubicBezTo>
                  <a:pt x="673" y="924"/>
                  <a:pt x="673" y="921"/>
                  <a:pt x="673" y="919"/>
                </a:cubicBezTo>
                <a:cubicBezTo>
                  <a:pt x="673" y="919"/>
                  <a:pt x="673" y="918"/>
                  <a:pt x="673" y="918"/>
                </a:cubicBezTo>
                <a:cubicBezTo>
                  <a:pt x="673" y="917"/>
                  <a:pt x="673" y="916"/>
                  <a:pt x="673" y="915"/>
                </a:cubicBezTo>
                <a:cubicBezTo>
                  <a:pt x="673" y="915"/>
                  <a:pt x="673" y="915"/>
                  <a:pt x="673" y="915"/>
                </a:cubicBezTo>
                <a:cubicBezTo>
                  <a:pt x="673" y="915"/>
                  <a:pt x="673" y="915"/>
                  <a:pt x="673" y="915"/>
                </a:cubicBezTo>
                <a:cubicBezTo>
                  <a:pt x="674" y="917"/>
                  <a:pt x="674" y="923"/>
                  <a:pt x="674" y="925"/>
                </a:cubicBezTo>
                <a:cubicBezTo>
                  <a:pt x="674" y="925"/>
                  <a:pt x="675" y="925"/>
                  <a:pt x="675" y="925"/>
                </a:cubicBezTo>
                <a:cubicBezTo>
                  <a:pt x="675" y="921"/>
                  <a:pt x="675" y="919"/>
                  <a:pt x="675" y="916"/>
                </a:cubicBezTo>
                <a:cubicBezTo>
                  <a:pt x="675" y="916"/>
                  <a:pt x="675" y="915"/>
                  <a:pt x="675" y="915"/>
                </a:cubicBezTo>
                <a:cubicBezTo>
                  <a:pt x="676" y="915"/>
                  <a:pt x="677" y="915"/>
                  <a:pt x="678" y="915"/>
                </a:cubicBezTo>
                <a:cubicBezTo>
                  <a:pt x="678" y="920"/>
                  <a:pt x="679" y="924"/>
                  <a:pt x="679" y="929"/>
                </a:cubicBezTo>
                <a:cubicBezTo>
                  <a:pt x="680" y="941"/>
                  <a:pt x="682" y="953"/>
                  <a:pt x="683" y="966"/>
                </a:cubicBezTo>
                <a:cubicBezTo>
                  <a:pt x="680" y="966"/>
                  <a:pt x="677" y="966"/>
                  <a:pt x="674" y="966"/>
                </a:cubicBezTo>
                <a:cubicBezTo>
                  <a:pt x="674" y="966"/>
                  <a:pt x="674" y="965"/>
                  <a:pt x="674" y="965"/>
                </a:cubicBezTo>
                <a:cubicBezTo>
                  <a:pt x="674" y="965"/>
                  <a:pt x="674" y="965"/>
                  <a:pt x="675" y="965"/>
                </a:cubicBezTo>
                <a:cubicBezTo>
                  <a:pt x="675" y="965"/>
                  <a:pt x="675" y="964"/>
                  <a:pt x="675" y="964"/>
                </a:cubicBezTo>
                <a:cubicBezTo>
                  <a:pt x="674" y="964"/>
                  <a:pt x="674" y="964"/>
                  <a:pt x="673" y="964"/>
                </a:cubicBezTo>
                <a:cubicBezTo>
                  <a:pt x="673" y="963"/>
                  <a:pt x="673" y="963"/>
                  <a:pt x="673" y="963"/>
                </a:cubicBezTo>
                <a:cubicBezTo>
                  <a:pt x="672" y="947"/>
                  <a:pt x="670" y="931"/>
                  <a:pt x="670" y="915"/>
                </a:cubicBezTo>
                <a:cubicBezTo>
                  <a:pt x="671" y="915"/>
                  <a:pt x="671" y="915"/>
                  <a:pt x="672" y="915"/>
                </a:cubicBezTo>
                <a:close/>
                <a:moveTo>
                  <a:pt x="669" y="915"/>
                </a:moveTo>
                <a:cubicBezTo>
                  <a:pt x="669" y="915"/>
                  <a:pt x="669" y="916"/>
                  <a:pt x="669" y="916"/>
                </a:cubicBezTo>
                <a:cubicBezTo>
                  <a:pt x="669" y="916"/>
                  <a:pt x="669" y="916"/>
                  <a:pt x="669" y="917"/>
                </a:cubicBezTo>
                <a:cubicBezTo>
                  <a:pt x="669" y="923"/>
                  <a:pt x="670" y="929"/>
                  <a:pt x="670" y="935"/>
                </a:cubicBezTo>
                <a:cubicBezTo>
                  <a:pt x="669" y="934"/>
                  <a:pt x="668" y="932"/>
                  <a:pt x="667" y="931"/>
                </a:cubicBezTo>
                <a:cubicBezTo>
                  <a:pt x="667" y="928"/>
                  <a:pt x="668" y="925"/>
                  <a:pt x="669" y="922"/>
                </a:cubicBezTo>
                <a:cubicBezTo>
                  <a:pt x="669" y="922"/>
                  <a:pt x="668" y="921"/>
                  <a:pt x="668" y="922"/>
                </a:cubicBezTo>
                <a:cubicBezTo>
                  <a:pt x="668" y="923"/>
                  <a:pt x="668" y="924"/>
                  <a:pt x="667" y="925"/>
                </a:cubicBezTo>
                <a:cubicBezTo>
                  <a:pt x="667" y="925"/>
                  <a:pt x="667" y="925"/>
                  <a:pt x="667" y="925"/>
                </a:cubicBezTo>
                <a:cubicBezTo>
                  <a:pt x="666" y="926"/>
                  <a:pt x="665" y="926"/>
                  <a:pt x="664" y="927"/>
                </a:cubicBezTo>
                <a:cubicBezTo>
                  <a:pt x="664" y="926"/>
                  <a:pt x="663" y="925"/>
                  <a:pt x="662" y="924"/>
                </a:cubicBezTo>
                <a:cubicBezTo>
                  <a:pt x="664" y="922"/>
                  <a:pt x="667" y="920"/>
                  <a:pt x="669" y="917"/>
                </a:cubicBezTo>
                <a:cubicBezTo>
                  <a:pt x="669" y="917"/>
                  <a:pt x="669" y="916"/>
                  <a:pt x="668" y="917"/>
                </a:cubicBezTo>
                <a:cubicBezTo>
                  <a:pt x="666" y="919"/>
                  <a:pt x="664" y="921"/>
                  <a:pt x="662" y="924"/>
                </a:cubicBezTo>
                <a:cubicBezTo>
                  <a:pt x="660" y="922"/>
                  <a:pt x="659" y="921"/>
                  <a:pt x="657" y="920"/>
                </a:cubicBezTo>
                <a:cubicBezTo>
                  <a:pt x="657" y="919"/>
                  <a:pt x="658" y="919"/>
                  <a:pt x="658" y="919"/>
                </a:cubicBezTo>
                <a:cubicBezTo>
                  <a:pt x="659" y="918"/>
                  <a:pt x="661" y="917"/>
                  <a:pt x="662" y="916"/>
                </a:cubicBezTo>
                <a:cubicBezTo>
                  <a:pt x="663" y="916"/>
                  <a:pt x="662" y="915"/>
                  <a:pt x="662" y="915"/>
                </a:cubicBezTo>
                <a:cubicBezTo>
                  <a:pt x="663" y="915"/>
                  <a:pt x="664" y="915"/>
                  <a:pt x="665" y="915"/>
                </a:cubicBezTo>
                <a:cubicBezTo>
                  <a:pt x="665" y="915"/>
                  <a:pt x="665" y="915"/>
                  <a:pt x="665" y="915"/>
                </a:cubicBezTo>
                <a:cubicBezTo>
                  <a:pt x="665" y="916"/>
                  <a:pt x="665" y="916"/>
                  <a:pt x="666" y="916"/>
                </a:cubicBezTo>
                <a:cubicBezTo>
                  <a:pt x="666" y="915"/>
                  <a:pt x="666" y="915"/>
                  <a:pt x="666" y="915"/>
                </a:cubicBezTo>
                <a:cubicBezTo>
                  <a:pt x="667" y="915"/>
                  <a:pt x="668" y="915"/>
                  <a:pt x="669" y="915"/>
                </a:cubicBezTo>
                <a:close/>
                <a:moveTo>
                  <a:pt x="661" y="914"/>
                </a:moveTo>
                <a:cubicBezTo>
                  <a:pt x="663" y="914"/>
                  <a:pt x="665" y="914"/>
                  <a:pt x="665" y="914"/>
                </a:cubicBezTo>
                <a:cubicBezTo>
                  <a:pt x="665" y="914"/>
                  <a:pt x="665" y="914"/>
                  <a:pt x="664" y="914"/>
                </a:cubicBezTo>
                <a:cubicBezTo>
                  <a:pt x="660" y="914"/>
                  <a:pt x="655" y="914"/>
                  <a:pt x="650" y="914"/>
                </a:cubicBezTo>
                <a:cubicBezTo>
                  <a:pt x="650" y="914"/>
                  <a:pt x="650" y="914"/>
                  <a:pt x="650" y="914"/>
                </a:cubicBezTo>
                <a:cubicBezTo>
                  <a:pt x="654" y="914"/>
                  <a:pt x="657" y="914"/>
                  <a:pt x="661" y="914"/>
                </a:cubicBezTo>
                <a:close/>
                <a:moveTo>
                  <a:pt x="648" y="911"/>
                </a:moveTo>
                <a:cubicBezTo>
                  <a:pt x="647" y="907"/>
                  <a:pt x="645" y="903"/>
                  <a:pt x="643" y="899"/>
                </a:cubicBezTo>
                <a:cubicBezTo>
                  <a:pt x="643" y="898"/>
                  <a:pt x="642" y="897"/>
                  <a:pt x="642" y="896"/>
                </a:cubicBezTo>
                <a:cubicBezTo>
                  <a:pt x="643" y="896"/>
                  <a:pt x="643" y="897"/>
                  <a:pt x="644" y="897"/>
                </a:cubicBezTo>
                <a:cubicBezTo>
                  <a:pt x="646" y="901"/>
                  <a:pt x="648" y="906"/>
                  <a:pt x="650" y="911"/>
                </a:cubicBezTo>
                <a:cubicBezTo>
                  <a:pt x="650" y="911"/>
                  <a:pt x="649" y="911"/>
                  <a:pt x="648" y="911"/>
                </a:cubicBezTo>
                <a:close/>
                <a:moveTo>
                  <a:pt x="649" y="906"/>
                </a:moveTo>
                <a:cubicBezTo>
                  <a:pt x="648" y="903"/>
                  <a:pt x="646" y="900"/>
                  <a:pt x="645" y="897"/>
                </a:cubicBezTo>
                <a:cubicBezTo>
                  <a:pt x="645" y="897"/>
                  <a:pt x="645" y="898"/>
                  <a:pt x="646" y="897"/>
                </a:cubicBezTo>
                <a:cubicBezTo>
                  <a:pt x="646" y="897"/>
                  <a:pt x="646" y="897"/>
                  <a:pt x="646" y="897"/>
                </a:cubicBezTo>
                <a:cubicBezTo>
                  <a:pt x="646" y="898"/>
                  <a:pt x="646" y="897"/>
                  <a:pt x="647" y="897"/>
                </a:cubicBezTo>
                <a:cubicBezTo>
                  <a:pt x="647" y="897"/>
                  <a:pt x="647" y="898"/>
                  <a:pt x="647" y="897"/>
                </a:cubicBezTo>
                <a:cubicBezTo>
                  <a:pt x="647" y="897"/>
                  <a:pt x="647" y="897"/>
                  <a:pt x="647" y="897"/>
                </a:cubicBezTo>
                <a:cubicBezTo>
                  <a:pt x="649" y="898"/>
                  <a:pt x="651" y="898"/>
                  <a:pt x="653" y="898"/>
                </a:cubicBezTo>
                <a:cubicBezTo>
                  <a:pt x="651" y="899"/>
                  <a:pt x="650" y="900"/>
                  <a:pt x="649" y="901"/>
                </a:cubicBezTo>
                <a:cubicBezTo>
                  <a:pt x="649" y="901"/>
                  <a:pt x="649" y="902"/>
                  <a:pt x="650" y="902"/>
                </a:cubicBezTo>
                <a:cubicBezTo>
                  <a:pt x="650" y="901"/>
                  <a:pt x="651" y="901"/>
                  <a:pt x="651" y="901"/>
                </a:cubicBezTo>
                <a:cubicBezTo>
                  <a:pt x="651" y="901"/>
                  <a:pt x="652" y="900"/>
                  <a:pt x="652" y="900"/>
                </a:cubicBezTo>
                <a:cubicBezTo>
                  <a:pt x="653" y="899"/>
                  <a:pt x="653" y="899"/>
                  <a:pt x="654" y="898"/>
                </a:cubicBezTo>
                <a:cubicBezTo>
                  <a:pt x="655" y="899"/>
                  <a:pt x="655" y="899"/>
                  <a:pt x="656" y="899"/>
                </a:cubicBezTo>
                <a:cubicBezTo>
                  <a:pt x="654" y="901"/>
                  <a:pt x="651" y="903"/>
                  <a:pt x="649" y="906"/>
                </a:cubicBezTo>
                <a:close/>
                <a:moveTo>
                  <a:pt x="652" y="904"/>
                </a:moveTo>
                <a:cubicBezTo>
                  <a:pt x="649" y="906"/>
                  <a:pt x="653" y="903"/>
                  <a:pt x="654" y="903"/>
                </a:cubicBezTo>
                <a:cubicBezTo>
                  <a:pt x="655" y="901"/>
                  <a:pt x="656" y="900"/>
                  <a:pt x="657" y="899"/>
                </a:cubicBezTo>
                <a:cubicBezTo>
                  <a:pt x="658" y="899"/>
                  <a:pt x="658" y="899"/>
                  <a:pt x="658" y="899"/>
                </a:cubicBezTo>
                <a:cubicBezTo>
                  <a:pt x="656" y="901"/>
                  <a:pt x="654" y="903"/>
                  <a:pt x="652" y="904"/>
                </a:cubicBezTo>
                <a:close/>
                <a:moveTo>
                  <a:pt x="660" y="899"/>
                </a:moveTo>
                <a:cubicBezTo>
                  <a:pt x="663" y="897"/>
                  <a:pt x="666" y="894"/>
                  <a:pt x="669" y="891"/>
                </a:cubicBezTo>
                <a:cubicBezTo>
                  <a:pt x="668" y="892"/>
                  <a:pt x="667" y="893"/>
                  <a:pt x="666" y="894"/>
                </a:cubicBezTo>
                <a:cubicBezTo>
                  <a:pt x="666" y="894"/>
                  <a:pt x="666" y="895"/>
                  <a:pt x="666" y="895"/>
                </a:cubicBezTo>
                <a:cubicBezTo>
                  <a:pt x="665" y="895"/>
                  <a:pt x="665" y="895"/>
                  <a:pt x="665" y="896"/>
                </a:cubicBezTo>
                <a:cubicBezTo>
                  <a:pt x="663" y="897"/>
                  <a:pt x="662" y="898"/>
                  <a:pt x="661" y="900"/>
                </a:cubicBezTo>
                <a:cubicBezTo>
                  <a:pt x="661" y="899"/>
                  <a:pt x="660" y="899"/>
                  <a:pt x="660" y="899"/>
                </a:cubicBezTo>
                <a:close/>
                <a:moveTo>
                  <a:pt x="679" y="885"/>
                </a:moveTo>
                <a:cubicBezTo>
                  <a:pt x="679" y="885"/>
                  <a:pt x="679" y="885"/>
                  <a:pt x="679" y="885"/>
                </a:cubicBezTo>
                <a:cubicBezTo>
                  <a:pt x="679" y="885"/>
                  <a:pt x="679" y="885"/>
                  <a:pt x="678" y="885"/>
                </a:cubicBezTo>
                <a:cubicBezTo>
                  <a:pt x="678" y="886"/>
                  <a:pt x="677" y="886"/>
                  <a:pt x="676" y="887"/>
                </a:cubicBezTo>
                <a:cubicBezTo>
                  <a:pt x="676" y="887"/>
                  <a:pt x="675" y="888"/>
                  <a:pt x="675" y="888"/>
                </a:cubicBezTo>
                <a:cubicBezTo>
                  <a:pt x="675" y="888"/>
                  <a:pt x="675" y="888"/>
                  <a:pt x="675" y="888"/>
                </a:cubicBezTo>
                <a:cubicBezTo>
                  <a:pt x="676" y="887"/>
                  <a:pt x="678" y="886"/>
                  <a:pt x="679" y="885"/>
                </a:cubicBezTo>
                <a:cubicBezTo>
                  <a:pt x="679" y="885"/>
                  <a:pt x="679" y="885"/>
                  <a:pt x="679" y="885"/>
                </a:cubicBezTo>
                <a:close/>
                <a:moveTo>
                  <a:pt x="682" y="867"/>
                </a:moveTo>
                <a:cubicBezTo>
                  <a:pt x="681" y="869"/>
                  <a:pt x="680" y="872"/>
                  <a:pt x="680" y="873"/>
                </a:cubicBezTo>
                <a:cubicBezTo>
                  <a:pt x="680" y="873"/>
                  <a:pt x="680" y="873"/>
                  <a:pt x="681" y="873"/>
                </a:cubicBezTo>
                <a:cubicBezTo>
                  <a:pt x="680" y="874"/>
                  <a:pt x="680" y="875"/>
                  <a:pt x="680" y="876"/>
                </a:cubicBezTo>
                <a:cubicBezTo>
                  <a:pt x="678" y="876"/>
                  <a:pt x="676" y="876"/>
                  <a:pt x="675" y="876"/>
                </a:cubicBezTo>
                <a:cubicBezTo>
                  <a:pt x="673" y="875"/>
                  <a:pt x="671" y="874"/>
                  <a:pt x="668" y="874"/>
                </a:cubicBezTo>
                <a:cubicBezTo>
                  <a:pt x="669" y="873"/>
                  <a:pt x="669" y="872"/>
                  <a:pt x="669" y="871"/>
                </a:cubicBezTo>
                <a:cubicBezTo>
                  <a:pt x="673" y="871"/>
                  <a:pt x="677" y="872"/>
                  <a:pt x="679" y="875"/>
                </a:cubicBezTo>
                <a:cubicBezTo>
                  <a:pt x="679" y="875"/>
                  <a:pt x="680" y="875"/>
                  <a:pt x="680" y="874"/>
                </a:cubicBezTo>
                <a:cubicBezTo>
                  <a:pt x="678" y="871"/>
                  <a:pt x="674" y="870"/>
                  <a:pt x="670" y="870"/>
                </a:cubicBezTo>
                <a:cubicBezTo>
                  <a:pt x="670" y="869"/>
                  <a:pt x="670" y="868"/>
                  <a:pt x="670" y="868"/>
                </a:cubicBezTo>
                <a:cubicBezTo>
                  <a:pt x="670" y="868"/>
                  <a:pt x="670" y="868"/>
                  <a:pt x="670" y="868"/>
                </a:cubicBezTo>
                <a:cubicBezTo>
                  <a:pt x="669" y="868"/>
                  <a:pt x="669" y="867"/>
                  <a:pt x="668" y="867"/>
                </a:cubicBezTo>
                <a:cubicBezTo>
                  <a:pt x="671" y="867"/>
                  <a:pt x="675" y="866"/>
                  <a:pt x="679" y="867"/>
                </a:cubicBezTo>
                <a:cubicBezTo>
                  <a:pt x="679" y="867"/>
                  <a:pt x="680" y="868"/>
                  <a:pt x="680" y="868"/>
                </a:cubicBezTo>
                <a:cubicBezTo>
                  <a:pt x="680" y="869"/>
                  <a:pt x="681" y="868"/>
                  <a:pt x="681" y="867"/>
                </a:cubicBezTo>
                <a:cubicBezTo>
                  <a:pt x="681" y="867"/>
                  <a:pt x="680" y="867"/>
                  <a:pt x="680" y="867"/>
                </a:cubicBezTo>
                <a:cubicBezTo>
                  <a:pt x="681" y="867"/>
                  <a:pt x="681" y="867"/>
                  <a:pt x="682" y="867"/>
                </a:cubicBezTo>
                <a:close/>
                <a:moveTo>
                  <a:pt x="665" y="867"/>
                </a:moveTo>
                <a:cubicBezTo>
                  <a:pt x="656" y="866"/>
                  <a:pt x="647" y="865"/>
                  <a:pt x="639" y="864"/>
                </a:cubicBezTo>
                <a:cubicBezTo>
                  <a:pt x="643" y="864"/>
                  <a:pt x="648" y="863"/>
                  <a:pt x="653" y="862"/>
                </a:cubicBezTo>
                <a:cubicBezTo>
                  <a:pt x="661" y="863"/>
                  <a:pt x="669" y="864"/>
                  <a:pt x="677" y="866"/>
                </a:cubicBezTo>
                <a:cubicBezTo>
                  <a:pt x="677" y="866"/>
                  <a:pt x="677" y="866"/>
                  <a:pt x="677" y="866"/>
                </a:cubicBezTo>
                <a:cubicBezTo>
                  <a:pt x="673" y="866"/>
                  <a:pt x="669" y="866"/>
                  <a:pt x="665" y="867"/>
                </a:cubicBezTo>
                <a:close/>
                <a:moveTo>
                  <a:pt x="675" y="864"/>
                </a:moveTo>
                <a:cubicBezTo>
                  <a:pt x="670" y="863"/>
                  <a:pt x="665" y="863"/>
                  <a:pt x="660" y="862"/>
                </a:cubicBezTo>
                <a:cubicBezTo>
                  <a:pt x="665" y="862"/>
                  <a:pt x="671" y="862"/>
                  <a:pt x="675" y="864"/>
                </a:cubicBezTo>
                <a:close/>
                <a:moveTo>
                  <a:pt x="649" y="862"/>
                </a:moveTo>
                <a:cubicBezTo>
                  <a:pt x="648" y="862"/>
                  <a:pt x="647" y="862"/>
                  <a:pt x="646" y="862"/>
                </a:cubicBezTo>
                <a:cubicBezTo>
                  <a:pt x="640" y="863"/>
                  <a:pt x="635" y="863"/>
                  <a:pt x="630" y="863"/>
                </a:cubicBezTo>
                <a:cubicBezTo>
                  <a:pt x="630" y="863"/>
                  <a:pt x="629" y="863"/>
                  <a:pt x="629" y="863"/>
                </a:cubicBezTo>
                <a:cubicBezTo>
                  <a:pt x="628" y="862"/>
                  <a:pt x="628" y="862"/>
                  <a:pt x="627" y="862"/>
                </a:cubicBezTo>
                <a:cubicBezTo>
                  <a:pt x="627" y="861"/>
                  <a:pt x="627" y="861"/>
                  <a:pt x="627" y="861"/>
                </a:cubicBezTo>
                <a:cubicBezTo>
                  <a:pt x="634" y="861"/>
                  <a:pt x="642" y="862"/>
                  <a:pt x="649" y="862"/>
                </a:cubicBezTo>
                <a:close/>
                <a:moveTo>
                  <a:pt x="626" y="860"/>
                </a:moveTo>
                <a:cubicBezTo>
                  <a:pt x="626" y="860"/>
                  <a:pt x="625" y="860"/>
                  <a:pt x="625" y="860"/>
                </a:cubicBezTo>
                <a:cubicBezTo>
                  <a:pt x="607" y="847"/>
                  <a:pt x="588" y="836"/>
                  <a:pt x="570" y="824"/>
                </a:cubicBezTo>
                <a:cubicBezTo>
                  <a:pt x="571" y="822"/>
                  <a:pt x="572" y="820"/>
                  <a:pt x="574" y="817"/>
                </a:cubicBezTo>
                <a:cubicBezTo>
                  <a:pt x="575" y="818"/>
                  <a:pt x="576" y="819"/>
                  <a:pt x="578" y="820"/>
                </a:cubicBezTo>
                <a:cubicBezTo>
                  <a:pt x="587" y="827"/>
                  <a:pt x="597" y="835"/>
                  <a:pt x="607" y="842"/>
                </a:cubicBezTo>
                <a:cubicBezTo>
                  <a:pt x="607" y="843"/>
                  <a:pt x="607" y="844"/>
                  <a:pt x="608" y="845"/>
                </a:cubicBezTo>
                <a:cubicBezTo>
                  <a:pt x="608" y="845"/>
                  <a:pt x="609" y="845"/>
                  <a:pt x="609" y="844"/>
                </a:cubicBezTo>
                <a:cubicBezTo>
                  <a:pt x="608" y="844"/>
                  <a:pt x="608" y="843"/>
                  <a:pt x="608" y="843"/>
                </a:cubicBezTo>
                <a:cubicBezTo>
                  <a:pt x="612" y="845"/>
                  <a:pt x="615" y="848"/>
                  <a:pt x="619" y="850"/>
                </a:cubicBezTo>
                <a:cubicBezTo>
                  <a:pt x="621" y="852"/>
                  <a:pt x="622" y="854"/>
                  <a:pt x="623" y="856"/>
                </a:cubicBezTo>
                <a:cubicBezTo>
                  <a:pt x="624" y="857"/>
                  <a:pt x="624" y="856"/>
                  <a:pt x="624" y="856"/>
                </a:cubicBezTo>
                <a:cubicBezTo>
                  <a:pt x="623" y="854"/>
                  <a:pt x="622" y="853"/>
                  <a:pt x="621" y="851"/>
                </a:cubicBezTo>
                <a:cubicBezTo>
                  <a:pt x="622" y="851"/>
                  <a:pt x="622" y="851"/>
                  <a:pt x="622" y="852"/>
                </a:cubicBezTo>
                <a:cubicBezTo>
                  <a:pt x="624" y="855"/>
                  <a:pt x="625" y="857"/>
                  <a:pt x="626" y="860"/>
                </a:cubicBezTo>
                <a:close/>
                <a:moveTo>
                  <a:pt x="622" y="851"/>
                </a:moveTo>
                <a:cubicBezTo>
                  <a:pt x="622" y="851"/>
                  <a:pt x="621" y="851"/>
                  <a:pt x="621" y="850"/>
                </a:cubicBezTo>
                <a:cubicBezTo>
                  <a:pt x="609" y="830"/>
                  <a:pt x="601" y="809"/>
                  <a:pt x="594" y="787"/>
                </a:cubicBezTo>
                <a:cubicBezTo>
                  <a:pt x="595" y="786"/>
                  <a:pt x="595" y="785"/>
                  <a:pt x="596" y="784"/>
                </a:cubicBezTo>
                <a:cubicBezTo>
                  <a:pt x="604" y="807"/>
                  <a:pt x="613" y="829"/>
                  <a:pt x="622" y="851"/>
                </a:cubicBezTo>
                <a:close/>
                <a:moveTo>
                  <a:pt x="596" y="784"/>
                </a:moveTo>
                <a:cubicBezTo>
                  <a:pt x="595" y="784"/>
                  <a:pt x="594" y="785"/>
                  <a:pt x="594" y="786"/>
                </a:cubicBezTo>
                <a:cubicBezTo>
                  <a:pt x="593" y="785"/>
                  <a:pt x="593" y="784"/>
                  <a:pt x="593" y="782"/>
                </a:cubicBezTo>
                <a:cubicBezTo>
                  <a:pt x="594" y="782"/>
                  <a:pt x="594" y="782"/>
                  <a:pt x="595" y="782"/>
                </a:cubicBezTo>
                <a:cubicBezTo>
                  <a:pt x="596" y="783"/>
                  <a:pt x="596" y="783"/>
                  <a:pt x="596" y="784"/>
                </a:cubicBezTo>
                <a:close/>
                <a:moveTo>
                  <a:pt x="595" y="782"/>
                </a:moveTo>
                <a:cubicBezTo>
                  <a:pt x="594" y="782"/>
                  <a:pt x="593" y="782"/>
                  <a:pt x="592" y="782"/>
                </a:cubicBezTo>
                <a:cubicBezTo>
                  <a:pt x="591" y="776"/>
                  <a:pt x="589" y="769"/>
                  <a:pt x="587" y="763"/>
                </a:cubicBezTo>
                <a:cubicBezTo>
                  <a:pt x="586" y="760"/>
                  <a:pt x="586" y="757"/>
                  <a:pt x="585" y="754"/>
                </a:cubicBezTo>
                <a:cubicBezTo>
                  <a:pt x="588" y="763"/>
                  <a:pt x="592" y="773"/>
                  <a:pt x="595" y="782"/>
                </a:cubicBezTo>
                <a:close/>
                <a:moveTo>
                  <a:pt x="581" y="742"/>
                </a:moveTo>
                <a:cubicBezTo>
                  <a:pt x="578" y="734"/>
                  <a:pt x="575" y="725"/>
                  <a:pt x="572" y="717"/>
                </a:cubicBezTo>
                <a:cubicBezTo>
                  <a:pt x="573" y="717"/>
                  <a:pt x="573" y="716"/>
                  <a:pt x="574" y="715"/>
                </a:cubicBezTo>
                <a:cubicBezTo>
                  <a:pt x="576" y="724"/>
                  <a:pt x="578" y="733"/>
                  <a:pt x="581" y="742"/>
                </a:cubicBezTo>
                <a:close/>
                <a:moveTo>
                  <a:pt x="577" y="709"/>
                </a:moveTo>
                <a:cubicBezTo>
                  <a:pt x="576" y="710"/>
                  <a:pt x="575" y="712"/>
                  <a:pt x="574" y="713"/>
                </a:cubicBezTo>
                <a:cubicBezTo>
                  <a:pt x="574" y="711"/>
                  <a:pt x="573" y="709"/>
                  <a:pt x="572" y="707"/>
                </a:cubicBezTo>
                <a:cubicBezTo>
                  <a:pt x="573" y="707"/>
                  <a:pt x="573" y="707"/>
                  <a:pt x="574" y="707"/>
                </a:cubicBezTo>
                <a:cubicBezTo>
                  <a:pt x="574" y="707"/>
                  <a:pt x="574" y="707"/>
                  <a:pt x="574" y="707"/>
                </a:cubicBezTo>
                <a:cubicBezTo>
                  <a:pt x="573" y="707"/>
                  <a:pt x="573" y="706"/>
                  <a:pt x="572" y="706"/>
                </a:cubicBezTo>
                <a:cubicBezTo>
                  <a:pt x="572" y="704"/>
                  <a:pt x="571" y="702"/>
                  <a:pt x="571" y="700"/>
                </a:cubicBezTo>
                <a:cubicBezTo>
                  <a:pt x="571" y="694"/>
                  <a:pt x="571" y="688"/>
                  <a:pt x="571" y="682"/>
                </a:cubicBezTo>
                <a:cubicBezTo>
                  <a:pt x="572" y="679"/>
                  <a:pt x="573" y="676"/>
                  <a:pt x="573" y="674"/>
                </a:cubicBezTo>
                <a:cubicBezTo>
                  <a:pt x="574" y="674"/>
                  <a:pt x="575" y="674"/>
                  <a:pt x="575" y="674"/>
                </a:cubicBezTo>
                <a:cubicBezTo>
                  <a:pt x="575" y="674"/>
                  <a:pt x="576" y="674"/>
                  <a:pt x="575" y="673"/>
                </a:cubicBezTo>
                <a:cubicBezTo>
                  <a:pt x="575" y="673"/>
                  <a:pt x="574" y="673"/>
                  <a:pt x="573" y="673"/>
                </a:cubicBezTo>
                <a:cubicBezTo>
                  <a:pt x="574" y="671"/>
                  <a:pt x="574" y="670"/>
                  <a:pt x="574" y="668"/>
                </a:cubicBezTo>
                <a:cubicBezTo>
                  <a:pt x="574" y="667"/>
                  <a:pt x="574" y="667"/>
                  <a:pt x="574" y="667"/>
                </a:cubicBezTo>
                <a:cubicBezTo>
                  <a:pt x="574" y="664"/>
                  <a:pt x="575" y="661"/>
                  <a:pt x="576" y="657"/>
                </a:cubicBezTo>
                <a:cubicBezTo>
                  <a:pt x="577" y="657"/>
                  <a:pt x="578" y="658"/>
                  <a:pt x="579" y="658"/>
                </a:cubicBezTo>
                <a:cubicBezTo>
                  <a:pt x="579" y="658"/>
                  <a:pt x="578" y="659"/>
                  <a:pt x="578" y="659"/>
                </a:cubicBezTo>
                <a:cubicBezTo>
                  <a:pt x="578" y="660"/>
                  <a:pt x="578" y="660"/>
                  <a:pt x="579" y="660"/>
                </a:cubicBezTo>
                <a:cubicBezTo>
                  <a:pt x="579" y="660"/>
                  <a:pt x="579" y="660"/>
                  <a:pt x="580" y="659"/>
                </a:cubicBezTo>
                <a:cubicBezTo>
                  <a:pt x="580" y="659"/>
                  <a:pt x="580" y="659"/>
                  <a:pt x="580" y="659"/>
                </a:cubicBezTo>
                <a:cubicBezTo>
                  <a:pt x="576" y="673"/>
                  <a:pt x="575" y="687"/>
                  <a:pt x="573" y="701"/>
                </a:cubicBezTo>
                <a:cubicBezTo>
                  <a:pt x="573" y="702"/>
                  <a:pt x="574" y="702"/>
                  <a:pt x="574" y="701"/>
                </a:cubicBezTo>
                <a:cubicBezTo>
                  <a:pt x="575" y="692"/>
                  <a:pt x="576" y="682"/>
                  <a:pt x="578" y="673"/>
                </a:cubicBezTo>
                <a:cubicBezTo>
                  <a:pt x="578" y="671"/>
                  <a:pt x="578" y="669"/>
                  <a:pt x="579" y="667"/>
                </a:cubicBezTo>
                <a:cubicBezTo>
                  <a:pt x="577" y="681"/>
                  <a:pt x="577" y="695"/>
                  <a:pt x="577" y="709"/>
                </a:cubicBezTo>
                <a:close/>
                <a:moveTo>
                  <a:pt x="581" y="654"/>
                </a:moveTo>
                <a:cubicBezTo>
                  <a:pt x="580" y="655"/>
                  <a:pt x="580" y="656"/>
                  <a:pt x="579" y="657"/>
                </a:cubicBezTo>
                <a:cubicBezTo>
                  <a:pt x="578" y="657"/>
                  <a:pt x="577" y="657"/>
                  <a:pt x="576" y="657"/>
                </a:cubicBezTo>
                <a:cubicBezTo>
                  <a:pt x="576" y="656"/>
                  <a:pt x="576" y="655"/>
                  <a:pt x="577" y="655"/>
                </a:cubicBezTo>
                <a:cubicBezTo>
                  <a:pt x="578" y="654"/>
                  <a:pt x="579" y="654"/>
                  <a:pt x="581" y="654"/>
                </a:cubicBezTo>
                <a:close/>
                <a:moveTo>
                  <a:pt x="574" y="648"/>
                </a:moveTo>
                <a:cubicBezTo>
                  <a:pt x="577" y="648"/>
                  <a:pt x="577" y="651"/>
                  <a:pt x="576" y="654"/>
                </a:cubicBezTo>
                <a:cubicBezTo>
                  <a:pt x="574" y="655"/>
                  <a:pt x="571" y="655"/>
                  <a:pt x="569" y="655"/>
                </a:cubicBezTo>
                <a:cubicBezTo>
                  <a:pt x="569" y="655"/>
                  <a:pt x="569" y="655"/>
                  <a:pt x="569" y="655"/>
                </a:cubicBezTo>
                <a:cubicBezTo>
                  <a:pt x="569" y="654"/>
                  <a:pt x="569" y="654"/>
                  <a:pt x="569" y="654"/>
                </a:cubicBezTo>
                <a:cubicBezTo>
                  <a:pt x="564" y="653"/>
                  <a:pt x="559" y="652"/>
                  <a:pt x="554" y="651"/>
                </a:cubicBezTo>
                <a:cubicBezTo>
                  <a:pt x="560" y="649"/>
                  <a:pt x="567" y="648"/>
                  <a:pt x="574" y="648"/>
                </a:cubicBezTo>
                <a:close/>
                <a:moveTo>
                  <a:pt x="555" y="652"/>
                </a:moveTo>
                <a:cubicBezTo>
                  <a:pt x="558" y="653"/>
                  <a:pt x="562" y="654"/>
                  <a:pt x="565" y="654"/>
                </a:cubicBezTo>
                <a:cubicBezTo>
                  <a:pt x="565" y="654"/>
                  <a:pt x="566" y="655"/>
                  <a:pt x="567" y="655"/>
                </a:cubicBezTo>
                <a:cubicBezTo>
                  <a:pt x="561" y="654"/>
                  <a:pt x="556" y="653"/>
                  <a:pt x="551" y="653"/>
                </a:cubicBezTo>
                <a:cubicBezTo>
                  <a:pt x="551" y="652"/>
                  <a:pt x="551" y="652"/>
                  <a:pt x="550" y="652"/>
                </a:cubicBezTo>
                <a:cubicBezTo>
                  <a:pt x="552" y="652"/>
                  <a:pt x="554" y="652"/>
                  <a:pt x="555" y="652"/>
                </a:cubicBezTo>
                <a:close/>
                <a:moveTo>
                  <a:pt x="550" y="652"/>
                </a:moveTo>
                <a:cubicBezTo>
                  <a:pt x="550" y="652"/>
                  <a:pt x="550" y="652"/>
                  <a:pt x="550" y="653"/>
                </a:cubicBezTo>
                <a:cubicBezTo>
                  <a:pt x="550" y="653"/>
                  <a:pt x="549" y="653"/>
                  <a:pt x="549" y="653"/>
                </a:cubicBezTo>
                <a:cubicBezTo>
                  <a:pt x="549" y="652"/>
                  <a:pt x="549" y="652"/>
                  <a:pt x="549" y="652"/>
                </a:cubicBezTo>
                <a:cubicBezTo>
                  <a:pt x="549" y="652"/>
                  <a:pt x="550" y="652"/>
                  <a:pt x="550" y="652"/>
                </a:cubicBezTo>
                <a:close/>
                <a:moveTo>
                  <a:pt x="541" y="650"/>
                </a:moveTo>
                <a:cubicBezTo>
                  <a:pt x="532" y="640"/>
                  <a:pt x="522" y="631"/>
                  <a:pt x="511" y="622"/>
                </a:cubicBezTo>
                <a:cubicBezTo>
                  <a:pt x="516" y="618"/>
                  <a:pt x="521" y="613"/>
                  <a:pt x="525" y="608"/>
                </a:cubicBezTo>
                <a:cubicBezTo>
                  <a:pt x="526" y="608"/>
                  <a:pt x="525" y="608"/>
                  <a:pt x="525" y="608"/>
                </a:cubicBezTo>
                <a:cubicBezTo>
                  <a:pt x="520" y="612"/>
                  <a:pt x="516" y="617"/>
                  <a:pt x="511" y="622"/>
                </a:cubicBezTo>
                <a:cubicBezTo>
                  <a:pt x="509" y="621"/>
                  <a:pt x="508" y="620"/>
                  <a:pt x="507" y="619"/>
                </a:cubicBezTo>
                <a:cubicBezTo>
                  <a:pt x="514" y="610"/>
                  <a:pt x="521" y="601"/>
                  <a:pt x="528" y="593"/>
                </a:cubicBezTo>
                <a:cubicBezTo>
                  <a:pt x="534" y="612"/>
                  <a:pt x="541" y="632"/>
                  <a:pt x="547" y="650"/>
                </a:cubicBezTo>
                <a:cubicBezTo>
                  <a:pt x="545" y="650"/>
                  <a:pt x="543" y="650"/>
                  <a:pt x="541" y="650"/>
                </a:cubicBezTo>
                <a:close/>
                <a:moveTo>
                  <a:pt x="525" y="583"/>
                </a:moveTo>
                <a:cubicBezTo>
                  <a:pt x="517" y="575"/>
                  <a:pt x="508" y="568"/>
                  <a:pt x="499" y="561"/>
                </a:cubicBezTo>
                <a:cubicBezTo>
                  <a:pt x="500" y="560"/>
                  <a:pt x="502" y="558"/>
                  <a:pt x="503" y="557"/>
                </a:cubicBezTo>
                <a:cubicBezTo>
                  <a:pt x="503" y="558"/>
                  <a:pt x="503" y="559"/>
                  <a:pt x="503" y="559"/>
                </a:cubicBezTo>
                <a:cubicBezTo>
                  <a:pt x="503" y="560"/>
                  <a:pt x="504" y="560"/>
                  <a:pt x="504" y="559"/>
                </a:cubicBezTo>
                <a:cubicBezTo>
                  <a:pt x="503" y="558"/>
                  <a:pt x="506" y="556"/>
                  <a:pt x="507" y="555"/>
                </a:cubicBezTo>
                <a:cubicBezTo>
                  <a:pt x="509" y="553"/>
                  <a:pt x="510" y="552"/>
                  <a:pt x="512" y="550"/>
                </a:cubicBezTo>
                <a:cubicBezTo>
                  <a:pt x="513" y="550"/>
                  <a:pt x="512" y="549"/>
                  <a:pt x="512" y="550"/>
                </a:cubicBezTo>
                <a:cubicBezTo>
                  <a:pt x="509" y="551"/>
                  <a:pt x="507" y="553"/>
                  <a:pt x="505" y="555"/>
                </a:cubicBezTo>
                <a:cubicBezTo>
                  <a:pt x="505" y="555"/>
                  <a:pt x="505" y="556"/>
                  <a:pt x="505" y="556"/>
                </a:cubicBezTo>
                <a:cubicBezTo>
                  <a:pt x="502" y="557"/>
                  <a:pt x="500" y="559"/>
                  <a:pt x="498" y="561"/>
                </a:cubicBezTo>
                <a:cubicBezTo>
                  <a:pt x="497" y="560"/>
                  <a:pt x="496" y="559"/>
                  <a:pt x="494" y="558"/>
                </a:cubicBezTo>
                <a:cubicBezTo>
                  <a:pt x="500" y="552"/>
                  <a:pt x="507" y="545"/>
                  <a:pt x="513" y="539"/>
                </a:cubicBezTo>
                <a:cubicBezTo>
                  <a:pt x="517" y="554"/>
                  <a:pt x="521" y="568"/>
                  <a:pt x="525" y="583"/>
                </a:cubicBezTo>
                <a:close/>
                <a:moveTo>
                  <a:pt x="494" y="558"/>
                </a:moveTo>
                <a:cubicBezTo>
                  <a:pt x="483" y="549"/>
                  <a:pt x="473" y="541"/>
                  <a:pt x="462" y="533"/>
                </a:cubicBezTo>
                <a:cubicBezTo>
                  <a:pt x="465" y="530"/>
                  <a:pt x="467" y="527"/>
                  <a:pt x="470" y="524"/>
                </a:cubicBezTo>
                <a:cubicBezTo>
                  <a:pt x="470" y="523"/>
                  <a:pt x="471" y="523"/>
                  <a:pt x="471" y="522"/>
                </a:cubicBezTo>
                <a:cubicBezTo>
                  <a:pt x="476" y="518"/>
                  <a:pt x="481" y="514"/>
                  <a:pt x="487" y="510"/>
                </a:cubicBezTo>
                <a:cubicBezTo>
                  <a:pt x="487" y="509"/>
                  <a:pt x="487" y="508"/>
                  <a:pt x="486" y="509"/>
                </a:cubicBezTo>
                <a:cubicBezTo>
                  <a:pt x="481" y="513"/>
                  <a:pt x="476" y="517"/>
                  <a:pt x="471" y="522"/>
                </a:cubicBezTo>
                <a:cubicBezTo>
                  <a:pt x="469" y="524"/>
                  <a:pt x="467" y="525"/>
                  <a:pt x="465" y="527"/>
                </a:cubicBezTo>
                <a:cubicBezTo>
                  <a:pt x="464" y="527"/>
                  <a:pt x="463" y="528"/>
                  <a:pt x="463" y="529"/>
                </a:cubicBezTo>
                <a:cubicBezTo>
                  <a:pt x="463" y="529"/>
                  <a:pt x="463" y="529"/>
                  <a:pt x="463" y="530"/>
                </a:cubicBezTo>
                <a:cubicBezTo>
                  <a:pt x="463" y="530"/>
                  <a:pt x="464" y="530"/>
                  <a:pt x="464" y="530"/>
                </a:cubicBezTo>
                <a:cubicBezTo>
                  <a:pt x="465" y="530"/>
                  <a:pt x="465" y="530"/>
                  <a:pt x="465" y="530"/>
                </a:cubicBezTo>
                <a:cubicBezTo>
                  <a:pt x="464" y="531"/>
                  <a:pt x="463" y="532"/>
                  <a:pt x="462" y="533"/>
                </a:cubicBezTo>
                <a:cubicBezTo>
                  <a:pt x="461" y="532"/>
                  <a:pt x="460" y="531"/>
                  <a:pt x="458" y="531"/>
                </a:cubicBezTo>
                <a:cubicBezTo>
                  <a:pt x="466" y="522"/>
                  <a:pt x="476" y="514"/>
                  <a:pt x="485" y="507"/>
                </a:cubicBezTo>
                <a:cubicBezTo>
                  <a:pt x="487" y="508"/>
                  <a:pt x="489" y="510"/>
                  <a:pt x="490" y="511"/>
                </a:cubicBezTo>
                <a:cubicBezTo>
                  <a:pt x="482" y="517"/>
                  <a:pt x="474" y="525"/>
                  <a:pt x="467" y="533"/>
                </a:cubicBezTo>
                <a:cubicBezTo>
                  <a:pt x="467" y="533"/>
                  <a:pt x="468" y="534"/>
                  <a:pt x="468" y="533"/>
                </a:cubicBezTo>
                <a:cubicBezTo>
                  <a:pt x="475" y="525"/>
                  <a:pt x="482" y="518"/>
                  <a:pt x="491" y="512"/>
                </a:cubicBezTo>
                <a:cubicBezTo>
                  <a:pt x="492" y="512"/>
                  <a:pt x="492" y="513"/>
                  <a:pt x="493" y="513"/>
                </a:cubicBezTo>
                <a:cubicBezTo>
                  <a:pt x="484" y="519"/>
                  <a:pt x="475" y="525"/>
                  <a:pt x="470" y="534"/>
                </a:cubicBezTo>
                <a:cubicBezTo>
                  <a:pt x="469" y="535"/>
                  <a:pt x="470" y="535"/>
                  <a:pt x="471" y="535"/>
                </a:cubicBezTo>
                <a:cubicBezTo>
                  <a:pt x="476" y="526"/>
                  <a:pt x="485" y="520"/>
                  <a:pt x="493" y="514"/>
                </a:cubicBezTo>
                <a:cubicBezTo>
                  <a:pt x="493" y="514"/>
                  <a:pt x="493" y="514"/>
                  <a:pt x="494" y="514"/>
                </a:cubicBezTo>
                <a:cubicBezTo>
                  <a:pt x="499" y="519"/>
                  <a:pt x="504" y="524"/>
                  <a:pt x="508" y="530"/>
                </a:cubicBezTo>
                <a:cubicBezTo>
                  <a:pt x="509" y="530"/>
                  <a:pt x="509" y="530"/>
                  <a:pt x="509" y="529"/>
                </a:cubicBezTo>
                <a:cubicBezTo>
                  <a:pt x="504" y="524"/>
                  <a:pt x="499" y="518"/>
                  <a:pt x="494" y="514"/>
                </a:cubicBezTo>
                <a:cubicBezTo>
                  <a:pt x="494" y="513"/>
                  <a:pt x="493" y="513"/>
                  <a:pt x="493" y="513"/>
                </a:cubicBezTo>
                <a:cubicBezTo>
                  <a:pt x="493" y="513"/>
                  <a:pt x="492" y="512"/>
                  <a:pt x="491" y="512"/>
                </a:cubicBezTo>
                <a:cubicBezTo>
                  <a:pt x="492" y="511"/>
                  <a:pt x="492" y="511"/>
                  <a:pt x="492" y="511"/>
                </a:cubicBezTo>
                <a:cubicBezTo>
                  <a:pt x="493" y="511"/>
                  <a:pt x="492" y="510"/>
                  <a:pt x="492" y="510"/>
                </a:cubicBezTo>
                <a:cubicBezTo>
                  <a:pt x="491" y="510"/>
                  <a:pt x="491" y="511"/>
                  <a:pt x="491" y="511"/>
                </a:cubicBezTo>
                <a:cubicBezTo>
                  <a:pt x="489" y="509"/>
                  <a:pt x="487" y="508"/>
                  <a:pt x="485" y="507"/>
                </a:cubicBezTo>
                <a:cubicBezTo>
                  <a:pt x="486" y="506"/>
                  <a:pt x="487" y="505"/>
                  <a:pt x="488" y="505"/>
                </a:cubicBezTo>
                <a:cubicBezTo>
                  <a:pt x="494" y="509"/>
                  <a:pt x="501" y="514"/>
                  <a:pt x="507" y="518"/>
                </a:cubicBezTo>
                <a:cubicBezTo>
                  <a:pt x="507" y="518"/>
                  <a:pt x="507" y="518"/>
                  <a:pt x="507" y="518"/>
                </a:cubicBezTo>
                <a:cubicBezTo>
                  <a:pt x="509" y="525"/>
                  <a:pt x="511" y="532"/>
                  <a:pt x="513" y="539"/>
                </a:cubicBezTo>
                <a:cubicBezTo>
                  <a:pt x="506" y="545"/>
                  <a:pt x="500" y="551"/>
                  <a:pt x="494" y="558"/>
                </a:cubicBezTo>
                <a:close/>
                <a:moveTo>
                  <a:pt x="464" y="529"/>
                </a:moveTo>
                <a:cubicBezTo>
                  <a:pt x="463" y="529"/>
                  <a:pt x="467" y="527"/>
                  <a:pt x="467" y="526"/>
                </a:cubicBezTo>
                <a:cubicBezTo>
                  <a:pt x="468" y="526"/>
                  <a:pt x="468" y="526"/>
                  <a:pt x="468" y="525"/>
                </a:cubicBezTo>
                <a:cubicBezTo>
                  <a:pt x="467" y="527"/>
                  <a:pt x="466" y="528"/>
                  <a:pt x="465" y="529"/>
                </a:cubicBezTo>
                <a:cubicBezTo>
                  <a:pt x="465" y="529"/>
                  <a:pt x="465" y="529"/>
                  <a:pt x="464" y="529"/>
                </a:cubicBezTo>
                <a:close/>
                <a:moveTo>
                  <a:pt x="507" y="518"/>
                </a:moveTo>
                <a:cubicBezTo>
                  <a:pt x="501" y="513"/>
                  <a:pt x="494" y="509"/>
                  <a:pt x="488" y="504"/>
                </a:cubicBezTo>
                <a:cubicBezTo>
                  <a:pt x="491" y="502"/>
                  <a:pt x="494" y="499"/>
                  <a:pt x="497" y="496"/>
                </a:cubicBezTo>
                <a:cubicBezTo>
                  <a:pt x="497" y="496"/>
                  <a:pt x="497" y="496"/>
                  <a:pt x="497" y="496"/>
                </a:cubicBezTo>
                <a:cubicBezTo>
                  <a:pt x="494" y="499"/>
                  <a:pt x="491" y="501"/>
                  <a:pt x="488" y="504"/>
                </a:cubicBezTo>
                <a:cubicBezTo>
                  <a:pt x="486" y="503"/>
                  <a:pt x="484" y="501"/>
                  <a:pt x="482" y="500"/>
                </a:cubicBezTo>
                <a:cubicBezTo>
                  <a:pt x="488" y="495"/>
                  <a:pt x="494" y="490"/>
                  <a:pt x="499" y="484"/>
                </a:cubicBezTo>
                <a:cubicBezTo>
                  <a:pt x="501" y="495"/>
                  <a:pt x="504" y="506"/>
                  <a:pt x="507" y="518"/>
                </a:cubicBezTo>
                <a:close/>
                <a:moveTo>
                  <a:pt x="499" y="484"/>
                </a:moveTo>
                <a:cubicBezTo>
                  <a:pt x="494" y="489"/>
                  <a:pt x="488" y="495"/>
                  <a:pt x="482" y="500"/>
                </a:cubicBezTo>
                <a:cubicBezTo>
                  <a:pt x="472" y="493"/>
                  <a:pt x="462" y="486"/>
                  <a:pt x="453" y="479"/>
                </a:cubicBezTo>
                <a:cubicBezTo>
                  <a:pt x="454" y="478"/>
                  <a:pt x="455" y="477"/>
                  <a:pt x="455" y="476"/>
                </a:cubicBezTo>
                <a:cubicBezTo>
                  <a:pt x="456" y="476"/>
                  <a:pt x="455" y="476"/>
                  <a:pt x="455" y="476"/>
                </a:cubicBezTo>
                <a:cubicBezTo>
                  <a:pt x="454" y="477"/>
                  <a:pt x="453" y="478"/>
                  <a:pt x="453" y="479"/>
                </a:cubicBezTo>
                <a:cubicBezTo>
                  <a:pt x="451" y="477"/>
                  <a:pt x="449" y="476"/>
                  <a:pt x="448" y="475"/>
                </a:cubicBezTo>
                <a:cubicBezTo>
                  <a:pt x="455" y="467"/>
                  <a:pt x="462" y="459"/>
                  <a:pt x="469" y="451"/>
                </a:cubicBezTo>
                <a:cubicBezTo>
                  <a:pt x="478" y="459"/>
                  <a:pt x="487" y="467"/>
                  <a:pt x="497" y="475"/>
                </a:cubicBezTo>
                <a:cubicBezTo>
                  <a:pt x="497" y="478"/>
                  <a:pt x="498" y="481"/>
                  <a:pt x="499" y="484"/>
                </a:cubicBezTo>
                <a:close/>
                <a:moveTo>
                  <a:pt x="496" y="474"/>
                </a:moveTo>
                <a:cubicBezTo>
                  <a:pt x="487" y="467"/>
                  <a:pt x="478" y="459"/>
                  <a:pt x="470" y="451"/>
                </a:cubicBezTo>
                <a:cubicBezTo>
                  <a:pt x="472" y="449"/>
                  <a:pt x="474" y="447"/>
                  <a:pt x="476" y="445"/>
                </a:cubicBezTo>
                <a:cubicBezTo>
                  <a:pt x="482" y="450"/>
                  <a:pt x="487" y="455"/>
                  <a:pt x="493" y="460"/>
                </a:cubicBezTo>
                <a:cubicBezTo>
                  <a:pt x="494" y="464"/>
                  <a:pt x="495" y="469"/>
                  <a:pt x="496" y="474"/>
                </a:cubicBezTo>
                <a:close/>
                <a:moveTo>
                  <a:pt x="476" y="445"/>
                </a:moveTo>
                <a:cubicBezTo>
                  <a:pt x="478" y="442"/>
                  <a:pt x="480" y="440"/>
                  <a:pt x="482" y="438"/>
                </a:cubicBezTo>
                <a:cubicBezTo>
                  <a:pt x="482" y="438"/>
                  <a:pt x="482" y="438"/>
                  <a:pt x="482" y="438"/>
                </a:cubicBezTo>
                <a:cubicBezTo>
                  <a:pt x="480" y="440"/>
                  <a:pt x="478" y="442"/>
                  <a:pt x="476" y="444"/>
                </a:cubicBezTo>
                <a:cubicBezTo>
                  <a:pt x="475" y="444"/>
                  <a:pt x="475" y="444"/>
                  <a:pt x="474" y="443"/>
                </a:cubicBezTo>
                <a:cubicBezTo>
                  <a:pt x="475" y="444"/>
                  <a:pt x="475" y="444"/>
                  <a:pt x="476" y="444"/>
                </a:cubicBezTo>
                <a:cubicBezTo>
                  <a:pt x="474" y="447"/>
                  <a:pt x="471" y="449"/>
                  <a:pt x="469" y="451"/>
                </a:cubicBezTo>
                <a:cubicBezTo>
                  <a:pt x="468" y="449"/>
                  <a:pt x="466" y="448"/>
                  <a:pt x="464" y="446"/>
                </a:cubicBezTo>
                <a:cubicBezTo>
                  <a:pt x="466" y="444"/>
                  <a:pt x="469" y="442"/>
                  <a:pt x="471" y="440"/>
                </a:cubicBezTo>
                <a:cubicBezTo>
                  <a:pt x="472" y="441"/>
                  <a:pt x="473" y="442"/>
                  <a:pt x="474" y="443"/>
                </a:cubicBezTo>
                <a:cubicBezTo>
                  <a:pt x="473" y="442"/>
                  <a:pt x="472" y="441"/>
                  <a:pt x="471" y="440"/>
                </a:cubicBezTo>
                <a:cubicBezTo>
                  <a:pt x="476" y="435"/>
                  <a:pt x="480" y="431"/>
                  <a:pt x="485" y="426"/>
                </a:cubicBezTo>
                <a:cubicBezTo>
                  <a:pt x="486" y="426"/>
                  <a:pt x="485" y="426"/>
                  <a:pt x="485" y="426"/>
                </a:cubicBezTo>
                <a:cubicBezTo>
                  <a:pt x="480" y="431"/>
                  <a:pt x="475" y="435"/>
                  <a:pt x="470" y="440"/>
                </a:cubicBezTo>
                <a:cubicBezTo>
                  <a:pt x="466" y="435"/>
                  <a:pt x="461" y="431"/>
                  <a:pt x="456" y="427"/>
                </a:cubicBezTo>
                <a:cubicBezTo>
                  <a:pt x="456" y="427"/>
                  <a:pt x="457" y="426"/>
                  <a:pt x="457" y="426"/>
                </a:cubicBezTo>
                <a:cubicBezTo>
                  <a:pt x="458" y="425"/>
                  <a:pt x="457" y="425"/>
                  <a:pt x="457" y="425"/>
                </a:cubicBezTo>
                <a:cubicBezTo>
                  <a:pt x="460" y="422"/>
                  <a:pt x="463" y="419"/>
                  <a:pt x="466" y="416"/>
                </a:cubicBezTo>
                <a:cubicBezTo>
                  <a:pt x="467" y="415"/>
                  <a:pt x="477" y="406"/>
                  <a:pt x="477" y="407"/>
                </a:cubicBezTo>
                <a:cubicBezTo>
                  <a:pt x="478" y="408"/>
                  <a:pt x="478" y="407"/>
                  <a:pt x="478" y="407"/>
                </a:cubicBezTo>
                <a:cubicBezTo>
                  <a:pt x="477" y="403"/>
                  <a:pt x="458" y="423"/>
                  <a:pt x="455" y="426"/>
                </a:cubicBezTo>
                <a:cubicBezTo>
                  <a:pt x="454" y="426"/>
                  <a:pt x="453" y="425"/>
                  <a:pt x="452" y="424"/>
                </a:cubicBezTo>
                <a:cubicBezTo>
                  <a:pt x="459" y="415"/>
                  <a:pt x="468" y="409"/>
                  <a:pt x="476" y="402"/>
                </a:cubicBezTo>
                <a:cubicBezTo>
                  <a:pt x="477" y="402"/>
                  <a:pt x="476" y="401"/>
                  <a:pt x="476" y="402"/>
                </a:cubicBezTo>
                <a:cubicBezTo>
                  <a:pt x="467" y="408"/>
                  <a:pt x="458" y="415"/>
                  <a:pt x="452" y="424"/>
                </a:cubicBezTo>
                <a:cubicBezTo>
                  <a:pt x="451" y="423"/>
                  <a:pt x="451" y="423"/>
                  <a:pt x="450" y="422"/>
                </a:cubicBezTo>
                <a:cubicBezTo>
                  <a:pt x="451" y="423"/>
                  <a:pt x="451" y="423"/>
                  <a:pt x="452" y="424"/>
                </a:cubicBezTo>
                <a:cubicBezTo>
                  <a:pt x="451" y="424"/>
                  <a:pt x="451" y="425"/>
                  <a:pt x="451" y="425"/>
                </a:cubicBezTo>
                <a:cubicBezTo>
                  <a:pt x="450" y="426"/>
                  <a:pt x="451" y="426"/>
                  <a:pt x="452" y="426"/>
                </a:cubicBezTo>
                <a:cubicBezTo>
                  <a:pt x="452" y="425"/>
                  <a:pt x="452" y="425"/>
                  <a:pt x="452" y="424"/>
                </a:cubicBezTo>
                <a:cubicBezTo>
                  <a:pt x="453" y="425"/>
                  <a:pt x="454" y="426"/>
                  <a:pt x="455" y="427"/>
                </a:cubicBezTo>
                <a:cubicBezTo>
                  <a:pt x="455" y="427"/>
                  <a:pt x="455" y="427"/>
                  <a:pt x="455" y="427"/>
                </a:cubicBezTo>
                <a:cubicBezTo>
                  <a:pt x="455" y="427"/>
                  <a:pt x="455" y="428"/>
                  <a:pt x="456" y="427"/>
                </a:cubicBezTo>
                <a:cubicBezTo>
                  <a:pt x="456" y="427"/>
                  <a:pt x="456" y="427"/>
                  <a:pt x="456" y="427"/>
                </a:cubicBezTo>
                <a:cubicBezTo>
                  <a:pt x="461" y="431"/>
                  <a:pt x="466" y="436"/>
                  <a:pt x="470" y="440"/>
                </a:cubicBezTo>
                <a:cubicBezTo>
                  <a:pt x="468" y="442"/>
                  <a:pt x="466" y="444"/>
                  <a:pt x="464" y="446"/>
                </a:cubicBezTo>
                <a:cubicBezTo>
                  <a:pt x="459" y="442"/>
                  <a:pt x="454" y="437"/>
                  <a:pt x="449" y="433"/>
                </a:cubicBezTo>
                <a:cubicBezTo>
                  <a:pt x="449" y="433"/>
                  <a:pt x="450" y="433"/>
                  <a:pt x="450" y="432"/>
                </a:cubicBezTo>
                <a:cubicBezTo>
                  <a:pt x="450" y="432"/>
                  <a:pt x="450" y="431"/>
                  <a:pt x="449" y="432"/>
                </a:cubicBezTo>
                <a:cubicBezTo>
                  <a:pt x="449" y="432"/>
                  <a:pt x="449" y="432"/>
                  <a:pt x="449" y="432"/>
                </a:cubicBezTo>
                <a:cubicBezTo>
                  <a:pt x="448" y="432"/>
                  <a:pt x="448" y="432"/>
                  <a:pt x="448" y="432"/>
                </a:cubicBezTo>
                <a:cubicBezTo>
                  <a:pt x="448" y="431"/>
                  <a:pt x="446" y="430"/>
                  <a:pt x="444" y="428"/>
                </a:cubicBezTo>
                <a:cubicBezTo>
                  <a:pt x="445" y="425"/>
                  <a:pt x="447" y="423"/>
                  <a:pt x="448" y="421"/>
                </a:cubicBezTo>
                <a:cubicBezTo>
                  <a:pt x="449" y="422"/>
                  <a:pt x="449" y="422"/>
                  <a:pt x="450" y="422"/>
                </a:cubicBezTo>
                <a:cubicBezTo>
                  <a:pt x="449" y="422"/>
                  <a:pt x="449" y="421"/>
                  <a:pt x="449" y="421"/>
                </a:cubicBezTo>
                <a:cubicBezTo>
                  <a:pt x="455" y="412"/>
                  <a:pt x="463" y="404"/>
                  <a:pt x="471" y="396"/>
                </a:cubicBezTo>
                <a:cubicBezTo>
                  <a:pt x="474" y="398"/>
                  <a:pt x="478" y="401"/>
                  <a:pt x="482" y="403"/>
                </a:cubicBezTo>
                <a:cubicBezTo>
                  <a:pt x="485" y="422"/>
                  <a:pt x="489" y="440"/>
                  <a:pt x="493" y="459"/>
                </a:cubicBezTo>
                <a:cubicBezTo>
                  <a:pt x="487" y="454"/>
                  <a:pt x="482" y="449"/>
                  <a:pt x="476" y="445"/>
                </a:cubicBezTo>
                <a:close/>
                <a:moveTo>
                  <a:pt x="476" y="370"/>
                </a:moveTo>
                <a:cubicBezTo>
                  <a:pt x="478" y="381"/>
                  <a:pt x="480" y="392"/>
                  <a:pt x="482" y="402"/>
                </a:cubicBezTo>
                <a:cubicBezTo>
                  <a:pt x="478" y="400"/>
                  <a:pt x="475" y="398"/>
                  <a:pt x="471" y="396"/>
                </a:cubicBezTo>
                <a:cubicBezTo>
                  <a:pt x="472" y="395"/>
                  <a:pt x="473" y="394"/>
                  <a:pt x="474" y="393"/>
                </a:cubicBezTo>
                <a:cubicBezTo>
                  <a:pt x="474" y="393"/>
                  <a:pt x="474" y="393"/>
                  <a:pt x="473" y="393"/>
                </a:cubicBezTo>
                <a:cubicBezTo>
                  <a:pt x="473" y="394"/>
                  <a:pt x="472" y="395"/>
                  <a:pt x="471" y="395"/>
                </a:cubicBezTo>
                <a:cubicBezTo>
                  <a:pt x="469" y="394"/>
                  <a:pt x="468" y="393"/>
                  <a:pt x="466" y="392"/>
                </a:cubicBezTo>
                <a:cubicBezTo>
                  <a:pt x="468" y="390"/>
                  <a:pt x="470" y="389"/>
                  <a:pt x="472" y="387"/>
                </a:cubicBezTo>
                <a:cubicBezTo>
                  <a:pt x="474" y="389"/>
                  <a:pt x="476" y="391"/>
                  <a:pt x="478" y="393"/>
                </a:cubicBezTo>
                <a:cubicBezTo>
                  <a:pt x="479" y="393"/>
                  <a:pt x="479" y="393"/>
                  <a:pt x="479" y="393"/>
                </a:cubicBezTo>
                <a:cubicBezTo>
                  <a:pt x="477" y="391"/>
                  <a:pt x="474" y="389"/>
                  <a:pt x="472" y="387"/>
                </a:cubicBezTo>
                <a:cubicBezTo>
                  <a:pt x="474" y="386"/>
                  <a:pt x="475" y="385"/>
                  <a:pt x="477" y="385"/>
                </a:cubicBezTo>
                <a:cubicBezTo>
                  <a:pt x="477" y="385"/>
                  <a:pt x="477" y="384"/>
                  <a:pt x="477" y="384"/>
                </a:cubicBezTo>
                <a:cubicBezTo>
                  <a:pt x="475" y="385"/>
                  <a:pt x="473" y="386"/>
                  <a:pt x="472" y="387"/>
                </a:cubicBezTo>
                <a:cubicBezTo>
                  <a:pt x="467" y="383"/>
                  <a:pt x="462" y="380"/>
                  <a:pt x="458" y="377"/>
                </a:cubicBezTo>
                <a:cubicBezTo>
                  <a:pt x="460" y="375"/>
                  <a:pt x="463" y="373"/>
                  <a:pt x="466" y="370"/>
                </a:cubicBezTo>
                <a:cubicBezTo>
                  <a:pt x="465" y="372"/>
                  <a:pt x="465" y="374"/>
                  <a:pt x="464" y="375"/>
                </a:cubicBezTo>
                <a:cubicBezTo>
                  <a:pt x="464" y="375"/>
                  <a:pt x="464" y="376"/>
                  <a:pt x="464" y="376"/>
                </a:cubicBezTo>
                <a:cubicBezTo>
                  <a:pt x="466" y="376"/>
                  <a:pt x="467" y="375"/>
                  <a:pt x="469" y="375"/>
                </a:cubicBezTo>
                <a:cubicBezTo>
                  <a:pt x="471" y="374"/>
                  <a:pt x="470" y="375"/>
                  <a:pt x="470" y="377"/>
                </a:cubicBezTo>
                <a:cubicBezTo>
                  <a:pt x="470" y="378"/>
                  <a:pt x="471" y="378"/>
                  <a:pt x="471" y="377"/>
                </a:cubicBezTo>
                <a:cubicBezTo>
                  <a:pt x="471" y="376"/>
                  <a:pt x="471" y="375"/>
                  <a:pt x="471" y="374"/>
                </a:cubicBezTo>
                <a:cubicBezTo>
                  <a:pt x="471" y="373"/>
                  <a:pt x="470" y="373"/>
                  <a:pt x="470" y="373"/>
                </a:cubicBezTo>
                <a:cubicBezTo>
                  <a:pt x="470" y="373"/>
                  <a:pt x="465" y="374"/>
                  <a:pt x="465" y="375"/>
                </a:cubicBezTo>
                <a:cubicBezTo>
                  <a:pt x="466" y="373"/>
                  <a:pt x="467" y="371"/>
                  <a:pt x="467" y="369"/>
                </a:cubicBezTo>
                <a:cubicBezTo>
                  <a:pt x="468" y="368"/>
                  <a:pt x="467" y="368"/>
                  <a:pt x="467" y="368"/>
                </a:cubicBezTo>
                <a:cubicBezTo>
                  <a:pt x="464" y="371"/>
                  <a:pt x="461" y="373"/>
                  <a:pt x="458" y="375"/>
                </a:cubicBezTo>
                <a:cubicBezTo>
                  <a:pt x="460" y="371"/>
                  <a:pt x="464" y="366"/>
                  <a:pt x="467" y="361"/>
                </a:cubicBezTo>
                <a:cubicBezTo>
                  <a:pt x="467" y="361"/>
                  <a:pt x="466" y="360"/>
                  <a:pt x="466" y="361"/>
                </a:cubicBezTo>
                <a:cubicBezTo>
                  <a:pt x="462" y="363"/>
                  <a:pt x="459" y="366"/>
                  <a:pt x="456" y="368"/>
                </a:cubicBezTo>
                <a:cubicBezTo>
                  <a:pt x="459" y="365"/>
                  <a:pt x="461" y="362"/>
                  <a:pt x="464" y="359"/>
                </a:cubicBezTo>
                <a:cubicBezTo>
                  <a:pt x="464" y="359"/>
                  <a:pt x="464" y="358"/>
                  <a:pt x="463" y="358"/>
                </a:cubicBezTo>
                <a:cubicBezTo>
                  <a:pt x="458" y="360"/>
                  <a:pt x="455" y="364"/>
                  <a:pt x="451" y="367"/>
                </a:cubicBezTo>
                <a:cubicBezTo>
                  <a:pt x="450" y="368"/>
                  <a:pt x="451" y="369"/>
                  <a:pt x="451" y="368"/>
                </a:cubicBezTo>
                <a:cubicBezTo>
                  <a:pt x="455" y="365"/>
                  <a:pt x="458" y="362"/>
                  <a:pt x="462" y="360"/>
                </a:cubicBezTo>
                <a:cubicBezTo>
                  <a:pt x="459" y="364"/>
                  <a:pt x="455" y="368"/>
                  <a:pt x="452" y="372"/>
                </a:cubicBezTo>
                <a:cubicBezTo>
                  <a:pt x="452" y="372"/>
                  <a:pt x="453" y="373"/>
                  <a:pt x="453" y="372"/>
                </a:cubicBezTo>
                <a:cubicBezTo>
                  <a:pt x="457" y="369"/>
                  <a:pt x="461" y="366"/>
                  <a:pt x="465" y="363"/>
                </a:cubicBezTo>
                <a:cubicBezTo>
                  <a:pt x="462" y="367"/>
                  <a:pt x="459" y="371"/>
                  <a:pt x="456" y="376"/>
                </a:cubicBezTo>
                <a:cubicBezTo>
                  <a:pt x="451" y="372"/>
                  <a:pt x="446" y="369"/>
                  <a:pt x="441" y="365"/>
                </a:cubicBezTo>
                <a:cubicBezTo>
                  <a:pt x="441" y="365"/>
                  <a:pt x="441" y="365"/>
                  <a:pt x="441" y="365"/>
                </a:cubicBezTo>
                <a:cubicBezTo>
                  <a:pt x="449" y="356"/>
                  <a:pt x="458" y="347"/>
                  <a:pt x="467" y="337"/>
                </a:cubicBezTo>
                <a:cubicBezTo>
                  <a:pt x="468" y="338"/>
                  <a:pt x="469" y="339"/>
                  <a:pt x="470" y="340"/>
                </a:cubicBezTo>
                <a:cubicBezTo>
                  <a:pt x="470" y="340"/>
                  <a:pt x="471" y="340"/>
                  <a:pt x="470" y="339"/>
                </a:cubicBezTo>
                <a:cubicBezTo>
                  <a:pt x="469" y="338"/>
                  <a:pt x="468" y="337"/>
                  <a:pt x="467" y="336"/>
                </a:cubicBezTo>
                <a:cubicBezTo>
                  <a:pt x="468" y="335"/>
                  <a:pt x="469" y="334"/>
                  <a:pt x="470" y="332"/>
                </a:cubicBezTo>
                <a:cubicBezTo>
                  <a:pt x="471" y="333"/>
                  <a:pt x="471" y="333"/>
                  <a:pt x="471" y="334"/>
                </a:cubicBezTo>
                <a:cubicBezTo>
                  <a:pt x="472" y="346"/>
                  <a:pt x="474" y="358"/>
                  <a:pt x="476" y="370"/>
                </a:cubicBezTo>
                <a:close/>
                <a:moveTo>
                  <a:pt x="470" y="328"/>
                </a:moveTo>
                <a:cubicBezTo>
                  <a:pt x="467" y="314"/>
                  <a:pt x="465" y="301"/>
                  <a:pt x="462" y="287"/>
                </a:cubicBezTo>
                <a:cubicBezTo>
                  <a:pt x="463" y="286"/>
                  <a:pt x="464" y="286"/>
                  <a:pt x="465" y="285"/>
                </a:cubicBezTo>
                <a:cubicBezTo>
                  <a:pt x="466" y="299"/>
                  <a:pt x="468" y="314"/>
                  <a:pt x="470" y="328"/>
                </a:cubicBezTo>
                <a:cubicBezTo>
                  <a:pt x="470" y="328"/>
                  <a:pt x="470" y="328"/>
                  <a:pt x="470" y="328"/>
                </a:cubicBezTo>
                <a:close/>
                <a:moveTo>
                  <a:pt x="460" y="226"/>
                </a:moveTo>
                <a:cubicBezTo>
                  <a:pt x="461" y="243"/>
                  <a:pt x="462" y="260"/>
                  <a:pt x="464" y="277"/>
                </a:cubicBezTo>
                <a:cubicBezTo>
                  <a:pt x="463" y="276"/>
                  <a:pt x="462" y="274"/>
                  <a:pt x="460" y="273"/>
                </a:cubicBezTo>
                <a:cubicBezTo>
                  <a:pt x="457" y="256"/>
                  <a:pt x="455" y="238"/>
                  <a:pt x="453" y="220"/>
                </a:cubicBezTo>
                <a:cubicBezTo>
                  <a:pt x="453" y="220"/>
                  <a:pt x="453" y="220"/>
                  <a:pt x="453" y="220"/>
                </a:cubicBezTo>
                <a:cubicBezTo>
                  <a:pt x="454" y="221"/>
                  <a:pt x="456" y="222"/>
                  <a:pt x="457" y="223"/>
                </a:cubicBezTo>
                <a:cubicBezTo>
                  <a:pt x="457" y="223"/>
                  <a:pt x="457" y="223"/>
                  <a:pt x="457" y="223"/>
                </a:cubicBezTo>
                <a:cubicBezTo>
                  <a:pt x="456" y="222"/>
                  <a:pt x="455" y="221"/>
                  <a:pt x="454" y="220"/>
                </a:cubicBezTo>
                <a:cubicBezTo>
                  <a:pt x="454" y="220"/>
                  <a:pt x="454" y="220"/>
                  <a:pt x="454" y="220"/>
                </a:cubicBezTo>
                <a:cubicBezTo>
                  <a:pt x="454" y="219"/>
                  <a:pt x="454" y="219"/>
                  <a:pt x="453" y="219"/>
                </a:cubicBezTo>
                <a:cubicBezTo>
                  <a:pt x="453" y="219"/>
                  <a:pt x="453" y="220"/>
                  <a:pt x="453" y="220"/>
                </a:cubicBezTo>
                <a:cubicBezTo>
                  <a:pt x="453" y="220"/>
                  <a:pt x="453" y="220"/>
                  <a:pt x="453" y="220"/>
                </a:cubicBezTo>
                <a:cubicBezTo>
                  <a:pt x="453" y="218"/>
                  <a:pt x="453" y="217"/>
                  <a:pt x="453" y="216"/>
                </a:cubicBezTo>
                <a:cubicBezTo>
                  <a:pt x="454" y="217"/>
                  <a:pt x="454" y="217"/>
                  <a:pt x="455" y="218"/>
                </a:cubicBezTo>
                <a:cubicBezTo>
                  <a:pt x="455" y="218"/>
                  <a:pt x="456" y="218"/>
                  <a:pt x="455" y="218"/>
                </a:cubicBezTo>
                <a:cubicBezTo>
                  <a:pt x="454" y="217"/>
                  <a:pt x="454" y="216"/>
                  <a:pt x="453" y="216"/>
                </a:cubicBezTo>
                <a:cubicBezTo>
                  <a:pt x="453" y="215"/>
                  <a:pt x="453" y="214"/>
                  <a:pt x="453" y="214"/>
                </a:cubicBezTo>
                <a:cubicBezTo>
                  <a:pt x="453" y="213"/>
                  <a:pt x="454" y="212"/>
                  <a:pt x="455" y="211"/>
                </a:cubicBezTo>
                <a:cubicBezTo>
                  <a:pt x="456" y="211"/>
                  <a:pt x="455" y="211"/>
                  <a:pt x="455" y="211"/>
                </a:cubicBezTo>
                <a:cubicBezTo>
                  <a:pt x="454" y="212"/>
                  <a:pt x="453" y="213"/>
                  <a:pt x="452" y="213"/>
                </a:cubicBezTo>
                <a:cubicBezTo>
                  <a:pt x="452" y="210"/>
                  <a:pt x="452" y="206"/>
                  <a:pt x="452" y="202"/>
                </a:cubicBezTo>
                <a:cubicBezTo>
                  <a:pt x="451" y="194"/>
                  <a:pt x="451" y="186"/>
                  <a:pt x="451" y="177"/>
                </a:cubicBezTo>
                <a:cubicBezTo>
                  <a:pt x="451" y="177"/>
                  <a:pt x="451" y="176"/>
                  <a:pt x="451" y="176"/>
                </a:cubicBezTo>
                <a:cubicBezTo>
                  <a:pt x="451" y="174"/>
                  <a:pt x="451" y="173"/>
                  <a:pt x="451" y="171"/>
                </a:cubicBezTo>
                <a:cubicBezTo>
                  <a:pt x="452" y="171"/>
                  <a:pt x="453" y="172"/>
                  <a:pt x="453" y="173"/>
                </a:cubicBezTo>
                <a:cubicBezTo>
                  <a:pt x="454" y="173"/>
                  <a:pt x="454" y="173"/>
                  <a:pt x="454" y="173"/>
                </a:cubicBezTo>
                <a:cubicBezTo>
                  <a:pt x="453" y="172"/>
                  <a:pt x="452" y="171"/>
                  <a:pt x="451" y="170"/>
                </a:cubicBezTo>
                <a:cubicBezTo>
                  <a:pt x="451" y="169"/>
                  <a:pt x="451" y="167"/>
                  <a:pt x="451" y="165"/>
                </a:cubicBezTo>
                <a:cubicBezTo>
                  <a:pt x="451" y="165"/>
                  <a:pt x="451" y="165"/>
                  <a:pt x="452" y="165"/>
                </a:cubicBezTo>
                <a:cubicBezTo>
                  <a:pt x="452" y="165"/>
                  <a:pt x="452" y="165"/>
                  <a:pt x="452" y="165"/>
                </a:cubicBezTo>
                <a:cubicBezTo>
                  <a:pt x="452" y="165"/>
                  <a:pt x="452" y="165"/>
                  <a:pt x="452" y="164"/>
                </a:cubicBezTo>
                <a:cubicBezTo>
                  <a:pt x="452" y="164"/>
                  <a:pt x="452" y="164"/>
                  <a:pt x="452" y="164"/>
                </a:cubicBezTo>
                <a:cubicBezTo>
                  <a:pt x="454" y="162"/>
                  <a:pt x="456" y="160"/>
                  <a:pt x="458" y="158"/>
                </a:cubicBezTo>
                <a:cubicBezTo>
                  <a:pt x="458" y="181"/>
                  <a:pt x="459" y="203"/>
                  <a:pt x="460" y="226"/>
                </a:cubicBezTo>
                <a:close/>
                <a:moveTo>
                  <a:pt x="467" y="78"/>
                </a:moveTo>
                <a:cubicBezTo>
                  <a:pt x="467" y="79"/>
                  <a:pt x="467" y="79"/>
                  <a:pt x="466" y="80"/>
                </a:cubicBezTo>
                <a:cubicBezTo>
                  <a:pt x="466" y="79"/>
                  <a:pt x="467" y="79"/>
                  <a:pt x="467" y="79"/>
                </a:cubicBezTo>
                <a:cubicBezTo>
                  <a:pt x="467" y="78"/>
                  <a:pt x="467" y="77"/>
                  <a:pt x="467" y="76"/>
                </a:cubicBezTo>
                <a:cubicBezTo>
                  <a:pt x="468" y="76"/>
                  <a:pt x="468" y="77"/>
                  <a:pt x="468" y="77"/>
                </a:cubicBezTo>
                <a:cubicBezTo>
                  <a:pt x="468" y="77"/>
                  <a:pt x="468" y="78"/>
                  <a:pt x="467" y="78"/>
                </a:cubicBezTo>
                <a:close/>
                <a:moveTo>
                  <a:pt x="468" y="76"/>
                </a:moveTo>
                <a:cubicBezTo>
                  <a:pt x="468" y="75"/>
                  <a:pt x="468" y="75"/>
                  <a:pt x="468" y="75"/>
                </a:cubicBezTo>
                <a:cubicBezTo>
                  <a:pt x="468" y="75"/>
                  <a:pt x="468" y="75"/>
                  <a:pt x="468" y="75"/>
                </a:cubicBezTo>
                <a:cubicBezTo>
                  <a:pt x="468" y="75"/>
                  <a:pt x="468" y="75"/>
                  <a:pt x="469" y="75"/>
                </a:cubicBezTo>
                <a:cubicBezTo>
                  <a:pt x="469" y="75"/>
                  <a:pt x="468" y="75"/>
                  <a:pt x="468" y="76"/>
                </a:cubicBezTo>
                <a:close/>
                <a:moveTo>
                  <a:pt x="469" y="74"/>
                </a:moveTo>
                <a:cubicBezTo>
                  <a:pt x="470" y="74"/>
                  <a:pt x="470" y="73"/>
                  <a:pt x="470" y="73"/>
                </a:cubicBezTo>
                <a:cubicBezTo>
                  <a:pt x="470" y="73"/>
                  <a:pt x="470" y="73"/>
                  <a:pt x="470" y="73"/>
                </a:cubicBezTo>
                <a:cubicBezTo>
                  <a:pt x="470" y="74"/>
                  <a:pt x="470" y="74"/>
                  <a:pt x="470" y="74"/>
                </a:cubicBezTo>
                <a:cubicBezTo>
                  <a:pt x="470" y="74"/>
                  <a:pt x="470" y="74"/>
                  <a:pt x="469" y="74"/>
                </a:cubicBezTo>
                <a:close/>
                <a:moveTo>
                  <a:pt x="471" y="68"/>
                </a:moveTo>
                <a:cubicBezTo>
                  <a:pt x="471" y="68"/>
                  <a:pt x="471" y="68"/>
                  <a:pt x="471" y="68"/>
                </a:cubicBezTo>
                <a:cubicBezTo>
                  <a:pt x="471" y="68"/>
                  <a:pt x="471" y="68"/>
                  <a:pt x="471" y="68"/>
                </a:cubicBezTo>
                <a:cubicBezTo>
                  <a:pt x="471" y="67"/>
                  <a:pt x="471" y="66"/>
                  <a:pt x="471" y="65"/>
                </a:cubicBezTo>
                <a:cubicBezTo>
                  <a:pt x="471" y="66"/>
                  <a:pt x="471" y="67"/>
                  <a:pt x="471" y="68"/>
                </a:cubicBezTo>
                <a:close/>
                <a:moveTo>
                  <a:pt x="474" y="41"/>
                </a:moveTo>
                <a:cubicBezTo>
                  <a:pt x="474" y="45"/>
                  <a:pt x="473" y="50"/>
                  <a:pt x="472" y="54"/>
                </a:cubicBezTo>
                <a:cubicBezTo>
                  <a:pt x="472" y="55"/>
                  <a:pt x="472" y="56"/>
                  <a:pt x="472" y="57"/>
                </a:cubicBezTo>
                <a:cubicBezTo>
                  <a:pt x="472" y="52"/>
                  <a:pt x="472" y="48"/>
                  <a:pt x="472" y="44"/>
                </a:cubicBezTo>
                <a:cubicBezTo>
                  <a:pt x="472" y="42"/>
                  <a:pt x="472" y="41"/>
                  <a:pt x="472" y="40"/>
                </a:cubicBezTo>
                <a:cubicBezTo>
                  <a:pt x="473" y="40"/>
                  <a:pt x="473" y="40"/>
                  <a:pt x="474" y="40"/>
                </a:cubicBezTo>
                <a:cubicBezTo>
                  <a:pt x="474" y="41"/>
                  <a:pt x="474" y="41"/>
                  <a:pt x="474" y="41"/>
                </a:cubicBezTo>
                <a:close/>
                <a:moveTo>
                  <a:pt x="474" y="39"/>
                </a:moveTo>
                <a:cubicBezTo>
                  <a:pt x="473" y="39"/>
                  <a:pt x="473" y="39"/>
                  <a:pt x="472" y="39"/>
                </a:cubicBezTo>
                <a:cubicBezTo>
                  <a:pt x="472" y="38"/>
                  <a:pt x="472" y="38"/>
                  <a:pt x="472" y="38"/>
                </a:cubicBezTo>
                <a:cubicBezTo>
                  <a:pt x="473" y="38"/>
                  <a:pt x="473" y="38"/>
                  <a:pt x="473" y="38"/>
                </a:cubicBezTo>
                <a:cubicBezTo>
                  <a:pt x="473" y="38"/>
                  <a:pt x="473" y="38"/>
                  <a:pt x="473" y="38"/>
                </a:cubicBezTo>
                <a:cubicBezTo>
                  <a:pt x="473" y="39"/>
                  <a:pt x="474" y="38"/>
                  <a:pt x="474" y="38"/>
                </a:cubicBezTo>
                <a:cubicBezTo>
                  <a:pt x="474" y="37"/>
                  <a:pt x="474" y="36"/>
                  <a:pt x="474" y="35"/>
                </a:cubicBezTo>
                <a:cubicBezTo>
                  <a:pt x="474" y="35"/>
                  <a:pt x="474" y="37"/>
                  <a:pt x="474" y="39"/>
                </a:cubicBezTo>
                <a:close/>
                <a:moveTo>
                  <a:pt x="473" y="36"/>
                </a:moveTo>
                <a:cubicBezTo>
                  <a:pt x="473" y="37"/>
                  <a:pt x="473" y="37"/>
                  <a:pt x="473" y="38"/>
                </a:cubicBezTo>
                <a:cubicBezTo>
                  <a:pt x="473" y="38"/>
                  <a:pt x="473" y="38"/>
                  <a:pt x="472" y="38"/>
                </a:cubicBezTo>
                <a:cubicBezTo>
                  <a:pt x="472" y="37"/>
                  <a:pt x="473" y="36"/>
                  <a:pt x="473" y="36"/>
                </a:cubicBezTo>
                <a:close/>
                <a:moveTo>
                  <a:pt x="471" y="38"/>
                </a:moveTo>
                <a:cubicBezTo>
                  <a:pt x="469" y="38"/>
                  <a:pt x="467" y="38"/>
                  <a:pt x="466" y="38"/>
                </a:cubicBezTo>
                <a:cubicBezTo>
                  <a:pt x="467" y="38"/>
                  <a:pt x="469" y="38"/>
                  <a:pt x="471" y="38"/>
                </a:cubicBezTo>
                <a:cubicBezTo>
                  <a:pt x="471" y="38"/>
                  <a:pt x="471" y="38"/>
                  <a:pt x="471" y="38"/>
                </a:cubicBezTo>
                <a:close/>
                <a:moveTo>
                  <a:pt x="456" y="37"/>
                </a:moveTo>
                <a:cubicBezTo>
                  <a:pt x="454" y="37"/>
                  <a:pt x="452" y="37"/>
                  <a:pt x="450" y="37"/>
                </a:cubicBezTo>
                <a:cubicBezTo>
                  <a:pt x="450" y="37"/>
                  <a:pt x="450" y="37"/>
                  <a:pt x="450" y="37"/>
                </a:cubicBezTo>
                <a:cubicBezTo>
                  <a:pt x="452" y="37"/>
                  <a:pt x="454" y="37"/>
                  <a:pt x="456" y="37"/>
                </a:cubicBezTo>
                <a:close/>
                <a:moveTo>
                  <a:pt x="449" y="37"/>
                </a:moveTo>
                <a:cubicBezTo>
                  <a:pt x="449" y="37"/>
                  <a:pt x="449" y="37"/>
                  <a:pt x="449" y="37"/>
                </a:cubicBezTo>
                <a:cubicBezTo>
                  <a:pt x="445" y="38"/>
                  <a:pt x="441" y="38"/>
                  <a:pt x="437" y="38"/>
                </a:cubicBezTo>
                <a:cubicBezTo>
                  <a:pt x="437" y="37"/>
                  <a:pt x="437" y="37"/>
                  <a:pt x="436" y="36"/>
                </a:cubicBezTo>
                <a:cubicBezTo>
                  <a:pt x="441" y="37"/>
                  <a:pt x="445" y="37"/>
                  <a:pt x="449" y="37"/>
                </a:cubicBezTo>
                <a:close/>
                <a:moveTo>
                  <a:pt x="430" y="36"/>
                </a:moveTo>
                <a:cubicBezTo>
                  <a:pt x="431" y="36"/>
                  <a:pt x="433" y="36"/>
                  <a:pt x="434" y="36"/>
                </a:cubicBezTo>
                <a:cubicBezTo>
                  <a:pt x="434" y="37"/>
                  <a:pt x="434" y="38"/>
                  <a:pt x="434" y="38"/>
                </a:cubicBezTo>
                <a:cubicBezTo>
                  <a:pt x="434" y="38"/>
                  <a:pt x="434" y="38"/>
                  <a:pt x="434" y="38"/>
                </a:cubicBezTo>
                <a:cubicBezTo>
                  <a:pt x="432" y="38"/>
                  <a:pt x="431" y="38"/>
                  <a:pt x="430" y="38"/>
                </a:cubicBezTo>
                <a:cubicBezTo>
                  <a:pt x="430" y="38"/>
                  <a:pt x="430" y="37"/>
                  <a:pt x="430" y="36"/>
                </a:cubicBezTo>
                <a:close/>
                <a:moveTo>
                  <a:pt x="429" y="38"/>
                </a:moveTo>
                <a:cubicBezTo>
                  <a:pt x="428" y="38"/>
                  <a:pt x="428" y="38"/>
                  <a:pt x="427" y="38"/>
                </a:cubicBezTo>
                <a:cubicBezTo>
                  <a:pt x="427" y="38"/>
                  <a:pt x="427" y="37"/>
                  <a:pt x="427" y="36"/>
                </a:cubicBezTo>
                <a:cubicBezTo>
                  <a:pt x="428" y="36"/>
                  <a:pt x="428" y="36"/>
                  <a:pt x="429" y="36"/>
                </a:cubicBezTo>
                <a:cubicBezTo>
                  <a:pt x="429" y="37"/>
                  <a:pt x="429" y="38"/>
                  <a:pt x="429" y="38"/>
                </a:cubicBezTo>
                <a:close/>
                <a:moveTo>
                  <a:pt x="435" y="36"/>
                </a:moveTo>
                <a:cubicBezTo>
                  <a:pt x="436" y="36"/>
                  <a:pt x="436" y="36"/>
                  <a:pt x="436" y="36"/>
                </a:cubicBezTo>
                <a:cubicBezTo>
                  <a:pt x="436" y="37"/>
                  <a:pt x="436" y="37"/>
                  <a:pt x="436" y="38"/>
                </a:cubicBezTo>
                <a:cubicBezTo>
                  <a:pt x="436" y="38"/>
                  <a:pt x="436" y="38"/>
                  <a:pt x="435" y="38"/>
                </a:cubicBezTo>
                <a:cubicBezTo>
                  <a:pt x="435" y="37"/>
                  <a:pt x="435" y="37"/>
                  <a:pt x="435" y="36"/>
                </a:cubicBezTo>
                <a:close/>
                <a:moveTo>
                  <a:pt x="435" y="36"/>
                </a:moveTo>
                <a:cubicBezTo>
                  <a:pt x="435" y="35"/>
                  <a:pt x="435" y="34"/>
                  <a:pt x="435" y="33"/>
                </a:cubicBezTo>
                <a:cubicBezTo>
                  <a:pt x="435" y="34"/>
                  <a:pt x="436" y="35"/>
                  <a:pt x="436" y="36"/>
                </a:cubicBezTo>
                <a:cubicBezTo>
                  <a:pt x="436" y="36"/>
                  <a:pt x="436" y="36"/>
                  <a:pt x="435" y="36"/>
                </a:cubicBezTo>
                <a:close/>
                <a:moveTo>
                  <a:pt x="434" y="30"/>
                </a:moveTo>
                <a:cubicBezTo>
                  <a:pt x="434" y="29"/>
                  <a:pt x="434" y="28"/>
                  <a:pt x="434" y="28"/>
                </a:cubicBezTo>
                <a:cubicBezTo>
                  <a:pt x="434" y="28"/>
                  <a:pt x="433" y="28"/>
                  <a:pt x="433" y="28"/>
                </a:cubicBezTo>
                <a:cubicBezTo>
                  <a:pt x="434" y="29"/>
                  <a:pt x="434" y="30"/>
                  <a:pt x="434" y="31"/>
                </a:cubicBezTo>
                <a:cubicBezTo>
                  <a:pt x="434" y="32"/>
                  <a:pt x="434" y="34"/>
                  <a:pt x="434" y="36"/>
                </a:cubicBezTo>
                <a:cubicBezTo>
                  <a:pt x="433" y="36"/>
                  <a:pt x="431" y="36"/>
                  <a:pt x="430" y="36"/>
                </a:cubicBezTo>
                <a:cubicBezTo>
                  <a:pt x="431" y="31"/>
                  <a:pt x="431" y="27"/>
                  <a:pt x="432" y="22"/>
                </a:cubicBezTo>
                <a:cubicBezTo>
                  <a:pt x="432" y="19"/>
                  <a:pt x="433" y="17"/>
                  <a:pt x="433" y="14"/>
                </a:cubicBezTo>
                <a:cubicBezTo>
                  <a:pt x="434" y="13"/>
                  <a:pt x="435" y="13"/>
                  <a:pt x="436" y="13"/>
                </a:cubicBezTo>
                <a:cubicBezTo>
                  <a:pt x="436" y="18"/>
                  <a:pt x="435" y="24"/>
                  <a:pt x="434" y="30"/>
                </a:cubicBezTo>
                <a:close/>
                <a:moveTo>
                  <a:pt x="433" y="7"/>
                </a:moveTo>
                <a:cubicBezTo>
                  <a:pt x="433" y="6"/>
                  <a:pt x="433" y="6"/>
                  <a:pt x="433" y="6"/>
                </a:cubicBezTo>
                <a:cubicBezTo>
                  <a:pt x="433" y="6"/>
                  <a:pt x="433" y="6"/>
                  <a:pt x="433" y="7"/>
                </a:cubicBezTo>
                <a:close/>
                <a:moveTo>
                  <a:pt x="433" y="12"/>
                </a:moveTo>
                <a:cubicBezTo>
                  <a:pt x="433" y="11"/>
                  <a:pt x="434" y="10"/>
                  <a:pt x="434" y="8"/>
                </a:cubicBezTo>
                <a:cubicBezTo>
                  <a:pt x="434" y="8"/>
                  <a:pt x="434" y="8"/>
                  <a:pt x="434" y="8"/>
                </a:cubicBezTo>
                <a:cubicBezTo>
                  <a:pt x="435" y="7"/>
                  <a:pt x="437" y="7"/>
                  <a:pt x="438" y="6"/>
                </a:cubicBezTo>
                <a:cubicBezTo>
                  <a:pt x="439" y="6"/>
                  <a:pt x="440" y="6"/>
                  <a:pt x="440" y="7"/>
                </a:cubicBezTo>
                <a:cubicBezTo>
                  <a:pt x="441" y="7"/>
                  <a:pt x="441" y="6"/>
                  <a:pt x="441" y="6"/>
                </a:cubicBezTo>
                <a:cubicBezTo>
                  <a:pt x="440" y="6"/>
                  <a:pt x="440" y="5"/>
                  <a:pt x="439" y="5"/>
                </a:cubicBezTo>
                <a:cubicBezTo>
                  <a:pt x="439" y="5"/>
                  <a:pt x="440" y="5"/>
                  <a:pt x="440" y="5"/>
                </a:cubicBezTo>
                <a:cubicBezTo>
                  <a:pt x="440" y="5"/>
                  <a:pt x="441" y="5"/>
                  <a:pt x="441" y="5"/>
                </a:cubicBezTo>
                <a:cubicBezTo>
                  <a:pt x="442" y="7"/>
                  <a:pt x="442" y="10"/>
                  <a:pt x="442" y="12"/>
                </a:cubicBezTo>
                <a:cubicBezTo>
                  <a:pt x="441" y="12"/>
                  <a:pt x="439" y="12"/>
                  <a:pt x="437" y="12"/>
                </a:cubicBezTo>
                <a:cubicBezTo>
                  <a:pt x="437" y="11"/>
                  <a:pt x="437" y="10"/>
                  <a:pt x="437" y="10"/>
                </a:cubicBezTo>
                <a:cubicBezTo>
                  <a:pt x="437" y="9"/>
                  <a:pt x="436" y="9"/>
                  <a:pt x="436" y="10"/>
                </a:cubicBezTo>
                <a:cubicBezTo>
                  <a:pt x="436" y="10"/>
                  <a:pt x="436" y="11"/>
                  <a:pt x="436" y="12"/>
                </a:cubicBezTo>
                <a:cubicBezTo>
                  <a:pt x="435" y="12"/>
                  <a:pt x="434" y="12"/>
                  <a:pt x="433" y="13"/>
                </a:cubicBezTo>
                <a:cubicBezTo>
                  <a:pt x="433" y="13"/>
                  <a:pt x="433" y="12"/>
                  <a:pt x="433" y="12"/>
                </a:cubicBezTo>
                <a:close/>
                <a:moveTo>
                  <a:pt x="428" y="20"/>
                </a:moveTo>
                <a:cubicBezTo>
                  <a:pt x="428" y="19"/>
                  <a:pt x="428" y="18"/>
                  <a:pt x="428" y="17"/>
                </a:cubicBezTo>
                <a:cubicBezTo>
                  <a:pt x="429" y="16"/>
                  <a:pt x="430" y="15"/>
                  <a:pt x="431" y="15"/>
                </a:cubicBezTo>
                <a:cubicBezTo>
                  <a:pt x="430" y="22"/>
                  <a:pt x="430" y="29"/>
                  <a:pt x="429" y="36"/>
                </a:cubicBezTo>
                <a:cubicBezTo>
                  <a:pt x="428" y="36"/>
                  <a:pt x="428" y="36"/>
                  <a:pt x="427" y="36"/>
                </a:cubicBezTo>
                <a:cubicBezTo>
                  <a:pt x="428" y="31"/>
                  <a:pt x="428" y="25"/>
                  <a:pt x="428" y="20"/>
                </a:cubicBezTo>
                <a:close/>
                <a:moveTo>
                  <a:pt x="421" y="38"/>
                </a:moveTo>
                <a:cubicBezTo>
                  <a:pt x="421" y="37"/>
                  <a:pt x="421" y="37"/>
                  <a:pt x="421" y="36"/>
                </a:cubicBezTo>
                <a:cubicBezTo>
                  <a:pt x="423" y="36"/>
                  <a:pt x="425" y="36"/>
                  <a:pt x="426" y="36"/>
                </a:cubicBezTo>
                <a:cubicBezTo>
                  <a:pt x="426" y="37"/>
                  <a:pt x="426" y="38"/>
                  <a:pt x="426" y="39"/>
                </a:cubicBezTo>
                <a:cubicBezTo>
                  <a:pt x="422" y="39"/>
                  <a:pt x="417" y="39"/>
                  <a:pt x="412" y="39"/>
                </a:cubicBezTo>
                <a:cubicBezTo>
                  <a:pt x="409" y="39"/>
                  <a:pt x="406" y="39"/>
                  <a:pt x="402" y="39"/>
                </a:cubicBezTo>
                <a:cubicBezTo>
                  <a:pt x="398" y="38"/>
                  <a:pt x="390" y="38"/>
                  <a:pt x="399" y="38"/>
                </a:cubicBezTo>
                <a:cubicBezTo>
                  <a:pt x="399" y="38"/>
                  <a:pt x="399" y="37"/>
                  <a:pt x="399" y="37"/>
                </a:cubicBezTo>
                <a:cubicBezTo>
                  <a:pt x="406" y="36"/>
                  <a:pt x="413" y="36"/>
                  <a:pt x="420" y="36"/>
                </a:cubicBezTo>
                <a:cubicBezTo>
                  <a:pt x="420" y="37"/>
                  <a:pt x="420" y="37"/>
                  <a:pt x="420" y="38"/>
                </a:cubicBezTo>
                <a:cubicBezTo>
                  <a:pt x="420" y="38"/>
                  <a:pt x="421" y="38"/>
                  <a:pt x="421" y="38"/>
                </a:cubicBezTo>
                <a:close/>
                <a:moveTo>
                  <a:pt x="391" y="71"/>
                </a:moveTo>
                <a:cubicBezTo>
                  <a:pt x="392" y="60"/>
                  <a:pt x="392" y="49"/>
                  <a:pt x="393" y="39"/>
                </a:cubicBezTo>
                <a:cubicBezTo>
                  <a:pt x="404" y="40"/>
                  <a:pt x="415" y="40"/>
                  <a:pt x="426" y="40"/>
                </a:cubicBezTo>
                <a:cubicBezTo>
                  <a:pt x="426" y="41"/>
                  <a:pt x="426" y="42"/>
                  <a:pt x="426" y="43"/>
                </a:cubicBezTo>
                <a:cubicBezTo>
                  <a:pt x="426" y="43"/>
                  <a:pt x="427" y="43"/>
                  <a:pt x="427" y="43"/>
                </a:cubicBezTo>
                <a:cubicBezTo>
                  <a:pt x="427" y="42"/>
                  <a:pt x="427" y="41"/>
                  <a:pt x="427" y="39"/>
                </a:cubicBezTo>
                <a:cubicBezTo>
                  <a:pt x="428" y="39"/>
                  <a:pt x="428" y="39"/>
                  <a:pt x="428" y="39"/>
                </a:cubicBezTo>
                <a:cubicBezTo>
                  <a:pt x="428" y="40"/>
                  <a:pt x="428" y="41"/>
                  <a:pt x="428" y="41"/>
                </a:cubicBezTo>
                <a:cubicBezTo>
                  <a:pt x="428" y="42"/>
                  <a:pt x="429" y="42"/>
                  <a:pt x="429" y="41"/>
                </a:cubicBezTo>
                <a:cubicBezTo>
                  <a:pt x="429" y="41"/>
                  <a:pt x="429" y="40"/>
                  <a:pt x="429" y="39"/>
                </a:cubicBezTo>
                <a:cubicBezTo>
                  <a:pt x="431" y="39"/>
                  <a:pt x="433" y="39"/>
                  <a:pt x="435" y="39"/>
                </a:cubicBezTo>
                <a:cubicBezTo>
                  <a:pt x="435" y="40"/>
                  <a:pt x="435" y="41"/>
                  <a:pt x="435" y="41"/>
                </a:cubicBezTo>
                <a:cubicBezTo>
                  <a:pt x="435" y="42"/>
                  <a:pt x="436" y="42"/>
                  <a:pt x="436" y="41"/>
                </a:cubicBezTo>
                <a:cubicBezTo>
                  <a:pt x="436" y="40"/>
                  <a:pt x="436" y="40"/>
                  <a:pt x="436" y="39"/>
                </a:cubicBezTo>
                <a:cubicBezTo>
                  <a:pt x="436" y="39"/>
                  <a:pt x="436" y="39"/>
                  <a:pt x="437" y="39"/>
                </a:cubicBezTo>
                <a:cubicBezTo>
                  <a:pt x="437" y="40"/>
                  <a:pt x="437" y="42"/>
                  <a:pt x="438" y="43"/>
                </a:cubicBezTo>
                <a:cubicBezTo>
                  <a:pt x="434" y="43"/>
                  <a:pt x="431" y="43"/>
                  <a:pt x="427" y="44"/>
                </a:cubicBezTo>
                <a:cubicBezTo>
                  <a:pt x="421" y="44"/>
                  <a:pt x="415" y="44"/>
                  <a:pt x="409" y="44"/>
                </a:cubicBezTo>
                <a:cubicBezTo>
                  <a:pt x="405" y="44"/>
                  <a:pt x="406" y="43"/>
                  <a:pt x="404" y="46"/>
                </a:cubicBezTo>
                <a:cubicBezTo>
                  <a:pt x="403" y="46"/>
                  <a:pt x="402" y="46"/>
                  <a:pt x="401" y="46"/>
                </a:cubicBezTo>
                <a:cubicBezTo>
                  <a:pt x="401" y="46"/>
                  <a:pt x="401" y="46"/>
                  <a:pt x="400" y="45"/>
                </a:cubicBezTo>
                <a:cubicBezTo>
                  <a:pt x="400" y="45"/>
                  <a:pt x="399" y="46"/>
                  <a:pt x="399" y="46"/>
                </a:cubicBezTo>
                <a:cubicBezTo>
                  <a:pt x="400" y="47"/>
                  <a:pt x="400" y="47"/>
                  <a:pt x="401" y="47"/>
                </a:cubicBezTo>
                <a:cubicBezTo>
                  <a:pt x="401" y="47"/>
                  <a:pt x="401" y="48"/>
                  <a:pt x="402" y="48"/>
                </a:cubicBezTo>
                <a:cubicBezTo>
                  <a:pt x="402" y="49"/>
                  <a:pt x="403" y="48"/>
                  <a:pt x="402" y="47"/>
                </a:cubicBezTo>
                <a:cubicBezTo>
                  <a:pt x="402" y="47"/>
                  <a:pt x="402" y="47"/>
                  <a:pt x="402" y="47"/>
                </a:cubicBezTo>
                <a:cubicBezTo>
                  <a:pt x="402" y="47"/>
                  <a:pt x="403" y="47"/>
                  <a:pt x="404" y="47"/>
                </a:cubicBezTo>
                <a:cubicBezTo>
                  <a:pt x="404" y="47"/>
                  <a:pt x="404" y="47"/>
                  <a:pt x="404" y="47"/>
                </a:cubicBezTo>
                <a:cubicBezTo>
                  <a:pt x="405" y="48"/>
                  <a:pt x="407" y="47"/>
                  <a:pt x="409" y="47"/>
                </a:cubicBezTo>
                <a:cubicBezTo>
                  <a:pt x="413" y="47"/>
                  <a:pt x="418" y="47"/>
                  <a:pt x="423" y="47"/>
                </a:cubicBezTo>
                <a:cubicBezTo>
                  <a:pt x="423" y="47"/>
                  <a:pt x="423" y="47"/>
                  <a:pt x="424" y="47"/>
                </a:cubicBezTo>
                <a:cubicBezTo>
                  <a:pt x="420" y="50"/>
                  <a:pt x="416" y="53"/>
                  <a:pt x="413" y="56"/>
                </a:cubicBezTo>
                <a:cubicBezTo>
                  <a:pt x="411" y="54"/>
                  <a:pt x="410" y="53"/>
                  <a:pt x="408" y="51"/>
                </a:cubicBezTo>
                <a:cubicBezTo>
                  <a:pt x="408" y="50"/>
                  <a:pt x="407" y="50"/>
                  <a:pt x="406" y="49"/>
                </a:cubicBezTo>
                <a:cubicBezTo>
                  <a:pt x="406" y="49"/>
                  <a:pt x="406" y="48"/>
                  <a:pt x="406" y="48"/>
                </a:cubicBezTo>
                <a:cubicBezTo>
                  <a:pt x="406" y="48"/>
                  <a:pt x="406" y="48"/>
                  <a:pt x="406" y="48"/>
                </a:cubicBezTo>
                <a:cubicBezTo>
                  <a:pt x="406" y="48"/>
                  <a:pt x="406" y="48"/>
                  <a:pt x="406" y="47"/>
                </a:cubicBezTo>
                <a:cubicBezTo>
                  <a:pt x="403" y="46"/>
                  <a:pt x="407" y="51"/>
                  <a:pt x="407" y="51"/>
                </a:cubicBezTo>
                <a:cubicBezTo>
                  <a:pt x="409" y="53"/>
                  <a:pt x="410" y="55"/>
                  <a:pt x="412" y="56"/>
                </a:cubicBezTo>
                <a:cubicBezTo>
                  <a:pt x="412" y="56"/>
                  <a:pt x="412" y="56"/>
                  <a:pt x="412" y="56"/>
                </a:cubicBezTo>
                <a:cubicBezTo>
                  <a:pt x="409" y="59"/>
                  <a:pt x="406" y="61"/>
                  <a:pt x="403" y="64"/>
                </a:cubicBezTo>
                <a:cubicBezTo>
                  <a:pt x="403" y="64"/>
                  <a:pt x="403" y="64"/>
                  <a:pt x="402" y="64"/>
                </a:cubicBezTo>
                <a:cubicBezTo>
                  <a:pt x="401" y="60"/>
                  <a:pt x="395" y="49"/>
                  <a:pt x="400" y="48"/>
                </a:cubicBezTo>
                <a:cubicBezTo>
                  <a:pt x="401" y="48"/>
                  <a:pt x="401" y="47"/>
                  <a:pt x="400" y="47"/>
                </a:cubicBezTo>
                <a:cubicBezTo>
                  <a:pt x="394" y="48"/>
                  <a:pt x="399" y="60"/>
                  <a:pt x="401" y="64"/>
                </a:cubicBezTo>
                <a:cubicBezTo>
                  <a:pt x="401" y="64"/>
                  <a:pt x="401" y="64"/>
                  <a:pt x="400" y="64"/>
                </a:cubicBezTo>
                <a:cubicBezTo>
                  <a:pt x="400" y="64"/>
                  <a:pt x="400" y="65"/>
                  <a:pt x="400" y="65"/>
                </a:cubicBezTo>
                <a:cubicBezTo>
                  <a:pt x="401" y="65"/>
                  <a:pt x="401" y="65"/>
                  <a:pt x="401" y="65"/>
                </a:cubicBezTo>
                <a:cubicBezTo>
                  <a:pt x="401" y="65"/>
                  <a:pt x="400" y="65"/>
                  <a:pt x="400" y="66"/>
                </a:cubicBezTo>
                <a:cubicBezTo>
                  <a:pt x="399" y="66"/>
                  <a:pt x="400" y="67"/>
                  <a:pt x="401" y="67"/>
                </a:cubicBezTo>
                <a:cubicBezTo>
                  <a:pt x="402" y="66"/>
                  <a:pt x="403" y="65"/>
                  <a:pt x="404" y="65"/>
                </a:cubicBezTo>
                <a:cubicBezTo>
                  <a:pt x="408" y="64"/>
                  <a:pt x="413" y="64"/>
                  <a:pt x="418" y="63"/>
                </a:cubicBezTo>
                <a:cubicBezTo>
                  <a:pt x="418" y="64"/>
                  <a:pt x="419" y="65"/>
                  <a:pt x="420" y="66"/>
                </a:cubicBezTo>
                <a:cubicBezTo>
                  <a:pt x="411" y="66"/>
                  <a:pt x="399" y="66"/>
                  <a:pt x="391" y="71"/>
                </a:cubicBezTo>
                <a:close/>
                <a:moveTo>
                  <a:pt x="405" y="48"/>
                </a:moveTo>
                <a:cubicBezTo>
                  <a:pt x="405" y="48"/>
                  <a:pt x="405" y="48"/>
                  <a:pt x="405" y="48"/>
                </a:cubicBezTo>
                <a:cubicBezTo>
                  <a:pt x="405" y="48"/>
                  <a:pt x="405" y="48"/>
                  <a:pt x="405" y="48"/>
                </a:cubicBezTo>
                <a:close/>
                <a:moveTo>
                  <a:pt x="422" y="66"/>
                </a:moveTo>
                <a:cubicBezTo>
                  <a:pt x="422" y="66"/>
                  <a:pt x="421" y="66"/>
                  <a:pt x="421" y="66"/>
                </a:cubicBezTo>
                <a:cubicBezTo>
                  <a:pt x="421" y="66"/>
                  <a:pt x="421" y="66"/>
                  <a:pt x="421" y="66"/>
                </a:cubicBezTo>
                <a:cubicBezTo>
                  <a:pt x="420" y="65"/>
                  <a:pt x="420" y="64"/>
                  <a:pt x="419" y="63"/>
                </a:cubicBezTo>
                <a:cubicBezTo>
                  <a:pt x="421" y="63"/>
                  <a:pt x="424" y="63"/>
                  <a:pt x="426" y="62"/>
                </a:cubicBezTo>
                <a:cubicBezTo>
                  <a:pt x="425" y="63"/>
                  <a:pt x="425" y="64"/>
                  <a:pt x="425" y="64"/>
                </a:cubicBezTo>
                <a:cubicBezTo>
                  <a:pt x="425" y="65"/>
                  <a:pt x="426" y="65"/>
                  <a:pt x="426" y="65"/>
                </a:cubicBezTo>
                <a:cubicBezTo>
                  <a:pt x="426" y="64"/>
                  <a:pt x="427" y="63"/>
                  <a:pt x="427" y="62"/>
                </a:cubicBezTo>
                <a:cubicBezTo>
                  <a:pt x="430" y="62"/>
                  <a:pt x="433" y="62"/>
                  <a:pt x="436" y="62"/>
                </a:cubicBezTo>
                <a:cubicBezTo>
                  <a:pt x="437" y="63"/>
                  <a:pt x="439" y="64"/>
                  <a:pt x="440" y="65"/>
                </a:cubicBezTo>
                <a:cubicBezTo>
                  <a:pt x="440" y="66"/>
                  <a:pt x="440" y="67"/>
                  <a:pt x="440" y="68"/>
                </a:cubicBezTo>
                <a:cubicBezTo>
                  <a:pt x="434" y="67"/>
                  <a:pt x="428" y="67"/>
                  <a:pt x="422" y="66"/>
                </a:cubicBezTo>
                <a:close/>
                <a:moveTo>
                  <a:pt x="440" y="68"/>
                </a:moveTo>
                <a:cubicBezTo>
                  <a:pt x="442" y="69"/>
                  <a:pt x="443" y="69"/>
                  <a:pt x="445" y="69"/>
                </a:cubicBezTo>
                <a:cubicBezTo>
                  <a:pt x="443" y="70"/>
                  <a:pt x="442" y="70"/>
                  <a:pt x="440" y="70"/>
                </a:cubicBezTo>
                <a:cubicBezTo>
                  <a:pt x="440" y="69"/>
                  <a:pt x="440" y="69"/>
                  <a:pt x="440" y="68"/>
                </a:cubicBezTo>
                <a:close/>
                <a:moveTo>
                  <a:pt x="440" y="71"/>
                </a:moveTo>
                <a:cubicBezTo>
                  <a:pt x="440" y="71"/>
                  <a:pt x="440" y="71"/>
                  <a:pt x="440" y="70"/>
                </a:cubicBezTo>
                <a:cubicBezTo>
                  <a:pt x="442" y="70"/>
                  <a:pt x="444" y="70"/>
                  <a:pt x="446" y="70"/>
                </a:cubicBezTo>
                <a:cubicBezTo>
                  <a:pt x="450" y="71"/>
                  <a:pt x="452" y="72"/>
                  <a:pt x="455" y="74"/>
                </a:cubicBezTo>
                <a:cubicBezTo>
                  <a:pt x="455" y="74"/>
                  <a:pt x="454" y="74"/>
                  <a:pt x="454" y="74"/>
                </a:cubicBezTo>
                <a:cubicBezTo>
                  <a:pt x="449" y="74"/>
                  <a:pt x="445" y="74"/>
                  <a:pt x="441" y="74"/>
                </a:cubicBezTo>
                <a:cubicBezTo>
                  <a:pt x="441" y="73"/>
                  <a:pt x="441" y="72"/>
                  <a:pt x="440" y="71"/>
                </a:cubicBezTo>
                <a:close/>
                <a:moveTo>
                  <a:pt x="401" y="76"/>
                </a:moveTo>
                <a:cubicBezTo>
                  <a:pt x="401" y="76"/>
                  <a:pt x="401" y="76"/>
                  <a:pt x="401" y="76"/>
                </a:cubicBezTo>
                <a:cubicBezTo>
                  <a:pt x="401" y="76"/>
                  <a:pt x="401" y="76"/>
                  <a:pt x="401" y="76"/>
                </a:cubicBezTo>
                <a:close/>
                <a:moveTo>
                  <a:pt x="402" y="80"/>
                </a:moveTo>
                <a:cubicBezTo>
                  <a:pt x="402" y="80"/>
                  <a:pt x="403" y="80"/>
                  <a:pt x="403" y="80"/>
                </a:cubicBezTo>
                <a:cubicBezTo>
                  <a:pt x="403" y="80"/>
                  <a:pt x="403" y="80"/>
                  <a:pt x="403" y="80"/>
                </a:cubicBezTo>
                <a:cubicBezTo>
                  <a:pt x="403" y="81"/>
                  <a:pt x="403" y="81"/>
                  <a:pt x="403" y="82"/>
                </a:cubicBezTo>
                <a:cubicBezTo>
                  <a:pt x="403" y="82"/>
                  <a:pt x="403" y="82"/>
                  <a:pt x="403" y="82"/>
                </a:cubicBezTo>
                <a:cubicBezTo>
                  <a:pt x="402" y="81"/>
                  <a:pt x="402" y="81"/>
                  <a:pt x="402" y="80"/>
                </a:cubicBezTo>
                <a:close/>
                <a:moveTo>
                  <a:pt x="413" y="136"/>
                </a:moveTo>
                <a:cubicBezTo>
                  <a:pt x="413" y="122"/>
                  <a:pt x="416" y="108"/>
                  <a:pt x="418" y="94"/>
                </a:cubicBezTo>
                <a:cubicBezTo>
                  <a:pt x="418" y="91"/>
                  <a:pt x="419" y="87"/>
                  <a:pt x="419" y="83"/>
                </a:cubicBezTo>
                <a:cubicBezTo>
                  <a:pt x="419" y="81"/>
                  <a:pt x="419" y="79"/>
                  <a:pt x="420" y="79"/>
                </a:cubicBezTo>
                <a:cubicBezTo>
                  <a:pt x="420" y="79"/>
                  <a:pt x="421" y="79"/>
                  <a:pt x="421" y="79"/>
                </a:cubicBezTo>
                <a:cubicBezTo>
                  <a:pt x="422" y="79"/>
                  <a:pt x="422" y="80"/>
                  <a:pt x="423" y="81"/>
                </a:cubicBezTo>
                <a:cubicBezTo>
                  <a:pt x="424" y="81"/>
                  <a:pt x="424" y="81"/>
                  <a:pt x="424" y="81"/>
                </a:cubicBezTo>
                <a:cubicBezTo>
                  <a:pt x="424" y="81"/>
                  <a:pt x="423" y="80"/>
                  <a:pt x="422" y="78"/>
                </a:cubicBezTo>
                <a:cubicBezTo>
                  <a:pt x="423" y="78"/>
                  <a:pt x="423" y="78"/>
                  <a:pt x="423" y="78"/>
                </a:cubicBezTo>
                <a:cubicBezTo>
                  <a:pt x="423" y="78"/>
                  <a:pt x="423" y="78"/>
                  <a:pt x="423" y="78"/>
                </a:cubicBezTo>
                <a:cubicBezTo>
                  <a:pt x="423" y="78"/>
                  <a:pt x="423" y="79"/>
                  <a:pt x="423" y="79"/>
                </a:cubicBezTo>
                <a:cubicBezTo>
                  <a:pt x="423" y="79"/>
                  <a:pt x="423" y="79"/>
                  <a:pt x="423" y="80"/>
                </a:cubicBezTo>
                <a:cubicBezTo>
                  <a:pt x="426" y="84"/>
                  <a:pt x="428" y="91"/>
                  <a:pt x="428" y="97"/>
                </a:cubicBezTo>
                <a:cubicBezTo>
                  <a:pt x="427" y="97"/>
                  <a:pt x="427" y="97"/>
                  <a:pt x="427" y="97"/>
                </a:cubicBezTo>
                <a:cubicBezTo>
                  <a:pt x="425" y="95"/>
                  <a:pt x="424" y="93"/>
                  <a:pt x="422" y="91"/>
                </a:cubicBezTo>
                <a:cubicBezTo>
                  <a:pt x="422" y="90"/>
                  <a:pt x="422" y="90"/>
                  <a:pt x="422" y="89"/>
                </a:cubicBezTo>
                <a:cubicBezTo>
                  <a:pt x="422" y="90"/>
                  <a:pt x="423" y="91"/>
                  <a:pt x="423" y="91"/>
                </a:cubicBezTo>
                <a:cubicBezTo>
                  <a:pt x="424" y="92"/>
                  <a:pt x="424" y="91"/>
                  <a:pt x="424" y="91"/>
                </a:cubicBezTo>
                <a:cubicBezTo>
                  <a:pt x="423" y="90"/>
                  <a:pt x="422" y="88"/>
                  <a:pt x="420" y="88"/>
                </a:cubicBezTo>
                <a:cubicBezTo>
                  <a:pt x="420" y="88"/>
                  <a:pt x="420" y="88"/>
                  <a:pt x="420" y="88"/>
                </a:cubicBezTo>
                <a:cubicBezTo>
                  <a:pt x="420" y="90"/>
                  <a:pt x="420" y="89"/>
                  <a:pt x="422" y="91"/>
                </a:cubicBezTo>
                <a:cubicBezTo>
                  <a:pt x="424" y="94"/>
                  <a:pt x="426" y="96"/>
                  <a:pt x="428" y="98"/>
                </a:cubicBezTo>
                <a:cubicBezTo>
                  <a:pt x="427" y="99"/>
                  <a:pt x="427" y="100"/>
                  <a:pt x="427" y="101"/>
                </a:cubicBezTo>
                <a:cubicBezTo>
                  <a:pt x="424" y="104"/>
                  <a:pt x="420" y="106"/>
                  <a:pt x="417" y="109"/>
                </a:cubicBezTo>
                <a:cubicBezTo>
                  <a:pt x="415" y="111"/>
                  <a:pt x="418" y="114"/>
                  <a:pt x="420" y="112"/>
                </a:cubicBezTo>
                <a:cubicBezTo>
                  <a:pt x="422" y="110"/>
                  <a:pt x="424" y="108"/>
                  <a:pt x="427" y="106"/>
                </a:cubicBezTo>
                <a:cubicBezTo>
                  <a:pt x="427" y="109"/>
                  <a:pt x="426" y="111"/>
                  <a:pt x="426" y="113"/>
                </a:cubicBezTo>
                <a:cubicBezTo>
                  <a:pt x="423" y="116"/>
                  <a:pt x="420" y="118"/>
                  <a:pt x="423" y="120"/>
                </a:cubicBezTo>
                <a:cubicBezTo>
                  <a:pt x="424" y="120"/>
                  <a:pt x="424" y="120"/>
                  <a:pt x="425" y="120"/>
                </a:cubicBezTo>
                <a:cubicBezTo>
                  <a:pt x="425" y="120"/>
                  <a:pt x="425" y="120"/>
                  <a:pt x="425" y="120"/>
                </a:cubicBezTo>
                <a:cubicBezTo>
                  <a:pt x="424" y="125"/>
                  <a:pt x="423" y="131"/>
                  <a:pt x="422" y="136"/>
                </a:cubicBezTo>
                <a:cubicBezTo>
                  <a:pt x="420" y="133"/>
                  <a:pt x="417" y="131"/>
                  <a:pt x="415" y="128"/>
                </a:cubicBezTo>
                <a:cubicBezTo>
                  <a:pt x="415" y="128"/>
                  <a:pt x="415" y="128"/>
                  <a:pt x="415" y="128"/>
                </a:cubicBezTo>
                <a:cubicBezTo>
                  <a:pt x="417" y="131"/>
                  <a:pt x="419" y="134"/>
                  <a:pt x="422" y="136"/>
                </a:cubicBezTo>
                <a:cubicBezTo>
                  <a:pt x="421" y="138"/>
                  <a:pt x="421" y="141"/>
                  <a:pt x="420" y="143"/>
                </a:cubicBezTo>
                <a:cubicBezTo>
                  <a:pt x="419" y="141"/>
                  <a:pt x="417" y="140"/>
                  <a:pt x="417" y="141"/>
                </a:cubicBezTo>
                <a:cubicBezTo>
                  <a:pt x="417" y="141"/>
                  <a:pt x="417" y="141"/>
                  <a:pt x="417" y="141"/>
                </a:cubicBezTo>
                <a:cubicBezTo>
                  <a:pt x="417" y="141"/>
                  <a:pt x="418" y="142"/>
                  <a:pt x="420" y="144"/>
                </a:cubicBezTo>
                <a:cubicBezTo>
                  <a:pt x="419" y="147"/>
                  <a:pt x="419" y="151"/>
                  <a:pt x="418" y="154"/>
                </a:cubicBezTo>
                <a:cubicBezTo>
                  <a:pt x="415" y="159"/>
                  <a:pt x="414" y="163"/>
                  <a:pt x="413" y="168"/>
                </a:cubicBezTo>
                <a:cubicBezTo>
                  <a:pt x="413" y="168"/>
                  <a:pt x="414" y="168"/>
                  <a:pt x="414" y="168"/>
                </a:cubicBezTo>
                <a:cubicBezTo>
                  <a:pt x="414" y="164"/>
                  <a:pt x="415" y="159"/>
                  <a:pt x="417" y="156"/>
                </a:cubicBezTo>
                <a:cubicBezTo>
                  <a:pt x="416" y="163"/>
                  <a:pt x="414" y="170"/>
                  <a:pt x="412" y="177"/>
                </a:cubicBezTo>
                <a:cubicBezTo>
                  <a:pt x="412" y="179"/>
                  <a:pt x="411" y="181"/>
                  <a:pt x="410" y="183"/>
                </a:cubicBezTo>
                <a:cubicBezTo>
                  <a:pt x="410" y="183"/>
                  <a:pt x="410" y="183"/>
                  <a:pt x="410" y="183"/>
                </a:cubicBezTo>
                <a:cubicBezTo>
                  <a:pt x="410" y="183"/>
                  <a:pt x="410" y="183"/>
                  <a:pt x="410" y="183"/>
                </a:cubicBezTo>
                <a:cubicBezTo>
                  <a:pt x="410" y="185"/>
                  <a:pt x="409" y="187"/>
                  <a:pt x="409" y="189"/>
                </a:cubicBezTo>
                <a:cubicBezTo>
                  <a:pt x="411" y="171"/>
                  <a:pt x="412" y="154"/>
                  <a:pt x="413" y="136"/>
                </a:cubicBezTo>
                <a:close/>
                <a:moveTo>
                  <a:pt x="407" y="198"/>
                </a:moveTo>
                <a:cubicBezTo>
                  <a:pt x="405" y="211"/>
                  <a:pt x="402" y="225"/>
                  <a:pt x="400" y="238"/>
                </a:cubicBezTo>
                <a:cubicBezTo>
                  <a:pt x="399" y="238"/>
                  <a:pt x="399" y="239"/>
                  <a:pt x="399" y="239"/>
                </a:cubicBezTo>
                <a:cubicBezTo>
                  <a:pt x="399" y="239"/>
                  <a:pt x="399" y="239"/>
                  <a:pt x="399" y="239"/>
                </a:cubicBezTo>
                <a:cubicBezTo>
                  <a:pt x="398" y="247"/>
                  <a:pt x="396" y="254"/>
                  <a:pt x="394" y="262"/>
                </a:cubicBezTo>
                <a:cubicBezTo>
                  <a:pt x="394" y="262"/>
                  <a:pt x="394" y="262"/>
                  <a:pt x="394" y="263"/>
                </a:cubicBezTo>
                <a:cubicBezTo>
                  <a:pt x="394" y="263"/>
                  <a:pt x="394" y="263"/>
                  <a:pt x="394" y="263"/>
                </a:cubicBezTo>
                <a:cubicBezTo>
                  <a:pt x="393" y="267"/>
                  <a:pt x="392" y="270"/>
                  <a:pt x="392" y="274"/>
                </a:cubicBezTo>
                <a:cubicBezTo>
                  <a:pt x="391" y="272"/>
                  <a:pt x="390" y="270"/>
                  <a:pt x="389" y="270"/>
                </a:cubicBezTo>
                <a:cubicBezTo>
                  <a:pt x="389" y="270"/>
                  <a:pt x="389" y="270"/>
                  <a:pt x="389" y="270"/>
                </a:cubicBezTo>
                <a:cubicBezTo>
                  <a:pt x="391" y="262"/>
                  <a:pt x="392" y="254"/>
                  <a:pt x="394" y="247"/>
                </a:cubicBezTo>
                <a:cubicBezTo>
                  <a:pt x="398" y="230"/>
                  <a:pt x="402" y="214"/>
                  <a:pt x="407" y="198"/>
                </a:cubicBezTo>
                <a:close/>
                <a:moveTo>
                  <a:pt x="387" y="277"/>
                </a:moveTo>
                <a:cubicBezTo>
                  <a:pt x="388" y="277"/>
                  <a:pt x="388" y="278"/>
                  <a:pt x="389" y="278"/>
                </a:cubicBezTo>
                <a:cubicBezTo>
                  <a:pt x="389" y="278"/>
                  <a:pt x="389" y="278"/>
                  <a:pt x="389" y="278"/>
                </a:cubicBezTo>
                <a:cubicBezTo>
                  <a:pt x="388" y="278"/>
                  <a:pt x="388" y="277"/>
                  <a:pt x="388" y="277"/>
                </a:cubicBezTo>
                <a:cubicBezTo>
                  <a:pt x="388" y="275"/>
                  <a:pt x="388" y="272"/>
                  <a:pt x="389" y="270"/>
                </a:cubicBezTo>
                <a:cubicBezTo>
                  <a:pt x="389" y="271"/>
                  <a:pt x="389" y="272"/>
                  <a:pt x="389" y="272"/>
                </a:cubicBezTo>
                <a:cubicBezTo>
                  <a:pt x="390" y="270"/>
                  <a:pt x="390" y="271"/>
                  <a:pt x="392" y="274"/>
                </a:cubicBezTo>
                <a:cubicBezTo>
                  <a:pt x="391" y="276"/>
                  <a:pt x="391" y="278"/>
                  <a:pt x="390" y="279"/>
                </a:cubicBezTo>
                <a:cubicBezTo>
                  <a:pt x="390" y="279"/>
                  <a:pt x="390" y="278"/>
                  <a:pt x="389" y="277"/>
                </a:cubicBezTo>
                <a:cubicBezTo>
                  <a:pt x="389" y="278"/>
                  <a:pt x="390" y="278"/>
                  <a:pt x="390" y="279"/>
                </a:cubicBezTo>
                <a:cubicBezTo>
                  <a:pt x="389" y="278"/>
                  <a:pt x="389" y="278"/>
                  <a:pt x="389" y="278"/>
                </a:cubicBezTo>
                <a:cubicBezTo>
                  <a:pt x="389" y="278"/>
                  <a:pt x="389" y="278"/>
                  <a:pt x="389" y="278"/>
                </a:cubicBezTo>
                <a:cubicBezTo>
                  <a:pt x="389" y="279"/>
                  <a:pt x="390" y="279"/>
                  <a:pt x="390" y="280"/>
                </a:cubicBezTo>
                <a:cubicBezTo>
                  <a:pt x="389" y="283"/>
                  <a:pt x="389" y="286"/>
                  <a:pt x="388" y="289"/>
                </a:cubicBezTo>
                <a:cubicBezTo>
                  <a:pt x="387" y="290"/>
                  <a:pt x="386" y="291"/>
                  <a:pt x="385" y="291"/>
                </a:cubicBezTo>
                <a:cubicBezTo>
                  <a:pt x="385" y="291"/>
                  <a:pt x="385" y="291"/>
                  <a:pt x="385" y="291"/>
                </a:cubicBezTo>
                <a:cubicBezTo>
                  <a:pt x="386" y="291"/>
                  <a:pt x="387" y="290"/>
                  <a:pt x="388" y="290"/>
                </a:cubicBezTo>
                <a:cubicBezTo>
                  <a:pt x="384" y="306"/>
                  <a:pt x="379" y="323"/>
                  <a:pt x="375" y="339"/>
                </a:cubicBezTo>
                <a:cubicBezTo>
                  <a:pt x="379" y="319"/>
                  <a:pt x="383" y="298"/>
                  <a:pt x="387" y="277"/>
                </a:cubicBezTo>
                <a:close/>
                <a:moveTo>
                  <a:pt x="368" y="370"/>
                </a:moveTo>
                <a:cubicBezTo>
                  <a:pt x="367" y="370"/>
                  <a:pt x="367" y="371"/>
                  <a:pt x="367" y="371"/>
                </a:cubicBezTo>
                <a:cubicBezTo>
                  <a:pt x="367" y="374"/>
                  <a:pt x="366" y="376"/>
                  <a:pt x="366" y="379"/>
                </a:cubicBezTo>
                <a:cubicBezTo>
                  <a:pt x="365" y="378"/>
                  <a:pt x="365" y="377"/>
                  <a:pt x="365" y="376"/>
                </a:cubicBezTo>
                <a:cubicBezTo>
                  <a:pt x="367" y="368"/>
                  <a:pt x="369" y="360"/>
                  <a:pt x="372" y="352"/>
                </a:cubicBezTo>
                <a:cubicBezTo>
                  <a:pt x="370" y="358"/>
                  <a:pt x="369" y="364"/>
                  <a:pt x="368" y="370"/>
                </a:cubicBezTo>
                <a:close/>
                <a:moveTo>
                  <a:pt x="365" y="374"/>
                </a:moveTo>
                <a:cubicBezTo>
                  <a:pt x="365" y="374"/>
                  <a:pt x="365" y="374"/>
                  <a:pt x="365" y="375"/>
                </a:cubicBezTo>
                <a:cubicBezTo>
                  <a:pt x="365" y="374"/>
                  <a:pt x="365" y="374"/>
                  <a:pt x="365" y="374"/>
                </a:cubicBezTo>
                <a:close/>
                <a:moveTo>
                  <a:pt x="365" y="377"/>
                </a:moveTo>
                <a:cubicBezTo>
                  <a:pt x="365" y="377"/>
                  <a:pt x="365" y="378"/>
                  <a:pt x="366" y="379"/>
                </a:cubicBezTo>
                <a:cubicBezTo>
                  <a:pt x="363" y="391"/>
                  <a:pt x="360" y="403"/>
                  <a:pt x="358" y="414"/>
                </a:cubicBezTo>
                <a:cubicBezTo>
                  <a:pt x="357" y="413"/>
                  <a:pt x="356" y="413"/>
                  <a:pt x="355" y="412"/>
                </a:cubicBezTo>
                <a:cubicBezTo>
                  <a:pt x="358" y="400"/>
                  <a:pt x="361" y="388"/>
                  <a:pt x="365" y="377"/>
                </a:cubicBezTo>
                <a:close/>
                <a:moveTo>
                  <a:pt x="355" y="423"/>
                </a:moveTo>
                <a:cubicBezTo>
                  <a:pt x="353" y="420"/>
                  <a:pt x="354" y="420"/>
                  <a:pt x="355" y="421"/>
                </a:cubicBezTo>
                <a:cubicBezTo>
                  <a:pt x="354" y="420"/>
                  <a:pt x="353" y="419"/>
                  <a:pt x="353" y="419"/>
                </a:cubicBezTo>
                <a:cubicBezTo>
                  <a:pt x="353" y="417"/>
                  <a:pt x="354" y="415"/>
                  <a:pt x="355" y="413"/>
                </a:cubicBezTo>
                <a:cubicBezTo>
                  <a:pt x="355" y="414"/>
                  <a:pt x="356" y="415"/>
                  <a:pt x="357" y="416"/>
                </a:cubicBezTo>
                <a:cubicBezTo>
                  <a:pt x="357" y="418"/>
                  <a:pt x="356" y="420"/>
                  <a:pt x="356" y="422"/>
                </a:cubicBezTo>
                <a:cubicBezTo>
                  <a:pt x="355" y="421"/>
                  <a:pt x="355" y="421"/>
                  <a:pt x="355" y="421"/>
                </a:cubicBezTo>
                <a:cubicBezTo>
                  <a:pt x="355" y="421"/>
                  <a:pt x="355" y="422"/>
                  <a:pt x="356" y="422"/>
                </a:cubicBezTo>
                <a:cubicBezTo>
                  <a:pt x="356" y="423"/>
                  <a:pt x="355" y="423"/>
                  <a:pt x="355" y="424"/>
                </a:cubicBezTo>
                <a:cubicBezTo>
                  <a:pt x="355" y="424"/>
                  <a:pt x="355" y="424"/>
                  <a:pt x="355" y="423"/>
                </a:cubicBezTo>
                <a:close/>
                <a:moveTo>
                  <a:pt x="356" y="426"/>
                </a:moveTo>
                <a:cubicBezTo>
                  <a:pt x="357" y="428"/>
                  <a:pt x="358" y="430"/>
                  <a:pt x="360" y="432"/>
                </a:cubicBezTo>
                <a:cubicBezTo>
                  <a:pt x="358" y="434"/>
                  <a:pt x="354" y="438"/>
                  <a:pt x="355" y="440"/>
                </a:cubicBezTo>
                <a:cubicBezTo>
                  <a:pt x="355" y="440"/>
                  <a:pt x="356" y="440"/>
                  <a:pt x="355" y="439"/>
                </a:cubicBezTo>
                <a:cubicBezTo>
                  <a:pt x="355" y="438"/>
                  <a:pt x="357" y="435"/>
                  <a:pt x="360" y="432"/>
                </a:cubicBezTo>
                <a:cubicBezTo>
                  <a:pt x="360" y="433"/>
                  <a:pt x="361" y="434"/>
                  <a:pt x="361" y="435"/>
                </a:cubicBezTo>
                <a:cubicBezTo>
                  <a:pt x="356" y="440"/>
                  <a:pt x="353" y="445"/>
                  <a:pt x="354" y="448"/>
                </a:cubicBezTo>
                <a:cubicBezTo>
                  <a:pt x="352" y="450"/>
                  <a:pt x="350" y="451"/>
                  <a:pt x="350" y="454"/>
                </a:cubicBezTo>
                <a:cubicBezTo>
                  <a:pt x="350" y="454"/>
                  <a:pt x="351" y="454"/>
                  <a:pt x="351" y="454"/>
                </a:cubicBezTo>
                <a:cubicBezTo>
                  <a:pt x="351" y="452"/>
                  <a:pt x="353" y="450"/>
                  <a:pt x="355" y="449"/>
                </a:cubicBezTo>
                <a:cubicBezTo>
                  <a:pt x="355" y="449"/>
                  <a:pt x="355" y="449"/>
                  <a:pt x="355" y="450"/>
                </a:cubicBezTo>
                <a:cubicBezTo>
                  <a:pt x="355" y="450"/>
                  <a:pt x="356" y="450"/>
                  <a:pt x="355" y="449"/>
                </a:cubicBezTo>
                <a:cubicBezTo>
                  <a:pt x="355" y="449"/>
                  <a:pt x="355" y="449"/>
                  <a:pt x="355" y="449"/>
                </a:cubicBezTo>
                <a:cubicBezTo>
                  <a:pt x="356" y="448"/>
                  <a:pt x="358" y="447"/>
                  <a:pt x="359" y="446"/>
                </a:cubicBezTo>
                <a:cubicBezTo>
                  <a:pt x="361" y="445"/>
                  <a:pt x="364" y="444"/>
                  <a:pt x="367" y="442"/>
                </a:cubicBezTo>
                <a:cubicBezTo>
                  <a:pt x="372" y="450"/>
                  <a:pt x="379" y="458"/>
                  <a:pt x="385" y="466"/>
                </a:cubicBezTo>
                <a:cubicBezTo>
                  <a:pt x="376" y="471"/>
                  <a:pt x="368" y="477"/>
                  <a:pt x="360" y="483"/>
                </a:cubicBezTo>
                <a:cubicBezTo>
                  <a:pt x="359" y="482"/>
                  <a:pt x="359" y="481"/>
                  <a:pt x="358" y="480"/>
                </a:cubicBezTo>
                <a:cubicBezTo>
                  <a:pt x="363" y="476"/>
                  <a:pt x="368" y="470"/>
                  <a:pt x="375" y="468"/>
                </a:cubicBezTo>
                <a:cubicBezTo>
                  <a:pt x="375" y="468"/>
                  <a:pt x="375" y="467"/>
                  <a:pt x="374" y="467"/>
                </a:cubicBezTo>
                <a:cubicBezTo>
                  <a:pt x="368" y="470"/>
                  <a:pt x="363" y="475"/>
                  <a:pt x="357" y="479"/>
                </a:cubicBezTo>
                <a:cubicBezTo>
                  <a:pt x="355" y="476"/>
                  <a:pt x="353" y="472"/>
                  <a:pt x="351" y="469"/>
                </a:cubicBezTo>
                <a:cubicBezTo>
                  <a:pt x="350" y="466"/>
                  <a:pt x="348" y="463"/>
                  <a:pt x="347" y="461"/>
                </a:cubicBezTo>
                <a:cubicBezTo>
                  <a:pt x="350" y="449"/>
                  <a:pt x="353" y="437"/>
                  <a:pt x="356" y="426"/>
                </a:cubicBezTo>
                <a:close/>
                <a:moveTo>
                  <a:pt x="344" y="448"/>
                </a:moveTo>
                <a:cubicBezTo>
                  <a:pt x="344" y="448"/>
                  <a:pt x="344" y="448"/>
                  <a:pt x="345" y="449"/>
                </a:cubicBezTo>
                <a:cubicBezTo>
                  <a:pt x="344" y="449"/>
                  <a:pt x="344" y="450"/>
                  <a:pt x="344" y="451"/>
                </a:cubicBezTo>
                <a:cubicBezTo>
                  <a:pt x="344" y="449"/>
                  <a:pt x="344" y="447"/>
                  <a:pt x="344" y="448"/>
                </a:cubicBezTo>
                <a:close/>
                <a:moveTo>
                  <a:pt x="346" y="460"/>
                </a:moveTo>
                <a:cubicBezTo>
                  <a:pt x="346" y="463"/>
                  <a:pt x="345" y="465"/>
                  <a:pt x="344" y="468"/>
                </a:cubicBezTo>
                <a:cubicBezTo>
                  <a:pt x="343" y="467"/>
                  <a:pt x="342" y="466"/>
                  <a:pt x="341" y="465"/>
                </a:cubicBezTo>
                <a:cubicBezTo>
                  <a:pt x="342" y="461"/>
                  <a:pt x="343" y="457"/>
                  <a:pt x="344" y="453"/>
                </a:cubicBezTo>
                <a:cubicBezTo>
                  <a:pt x="344" y="455"/>
                  <a:pt x="345" y="457"/>
                  <a:pt x="346" y="460"/>
                </a:cubicBezTo>
                <a:close/>
                <a:moveTo>
                  <a:pt x="328" y="515"/>
                </a:moveTo>
                <a:cubicBezTo>
                  <a:pt x="332" y="498"/>
                  <a:pt x="336" y="482"/>
                  <a:pt x="340" y="465"/>
                </a:cubicBezTo>
                <a:cubicBezTo>
                  <a:pt x="342" y="467"/>
                  <a:pt x="343" y="468"/>
                  <a:pt x="344" y="470"/>
                </a:cubicBezTo>
                <a:cubicBezTo>
                  <a:pt x="343" y="472"/>
                  <a:pt x="342" y="475"/>
                  <a:pt x="342" y="478"/>
                </a:cubicBezTo>
                <a:cubicBezTo>
                  <a:pt x="341" y="480"/>
                  <a:pt x="340" y="482"/>
                  <a:pt x="340" y="484"/>
                </a:cubicBezTo>
                <a:cubicBezTo>
                  <a:pt x="339" y="484"/>
                  <a:pt x="339" y="485"/>
                  <a:pt x="339" y="485"/>
                </a:cubicBezTo>
                <a:cubicBezTo>
                  <a:pt x="339" y="486"/>
                  <a:pt x="339" y="486"/>
                  <a:pt x="339" y="486"/>
                </a:cubicBezTo>
                <a:cubicBezTo>
                  <a:pt x="336" y="497"/>
                  <a:pt x="333" y="508"/>
                  <a:pt x="330" y="518"/>
                </a:cubicBezTo>
                <a:cubicBezTo>
                  <a:pt x="329" y="517"/>
                  <a:pt x="328" y="516"/>
                  <a:pt x="328" y="515"/>
                </a:cubicBezTo>
                <a:close/>
                <a:moveTo>
                  <a:pt x="333" y="524"/>
                </a:moveTo>
                <a:cubicBezTo>
                  <a:pt x="333" y="525"/>
                  <a:pt x="332" y="525"/>
                  <a:pt x="332" y="526"/>
                </a:cubicBezTo>
                <a:cubicBezTo>
                  <a:pt x="331" y="526"/>
                  <a:pt x="332" y="527"/>
                  <a:pt x="332" y="527"/>
                </a:cubicBezTo>
                <a:cubicBezTo>
                  <a:pt x="333" y="526"/>
                  <a:pt x="334" y="526"/>
                  <a:pt x="334" y="526"/>
                </a:cubicBezTo>
                <a:cubicBezTo>
                  <a:pt x="335" y="526"/>
                  <a:pt x="335" y="527"/>
                  <a:pt x="336" y="527"/>
                </a:cubicBezTo>
                <a:cubicBezTo>
                  <a:pt x="334" y="529"/>
                  <a:pt x="332" y="531"/>
                  <a:pt x="331" y="533"/>
                </a:cubicBezTo>
                <a:cubicBezTo>
                  <a:pt x="330" y="532"/>
                  <a:pt x="329" y="531"/>
                  <a:pt x="328" y="530"/>
                </a:cubicBezTo>
                <a:cubicBezTo>
                  <a:pt x="329" y="527"/>
                  <a:pt x="330" y="524"/>
                  <a:pt x="331" y="520"/>
                </a:cubicBezTo>
                <a:cubicBezTo>
                  <a:pt x="331" y="522"/>
                  <a:pt x="332" y="523"/>
                  <a:pt x="333" y="524"/>
                </a:cubicBezTo>
                <a:close/>
                <a:moveTo>
                  <a:pt x="318" y="561"/>
                </a:moveTo>
                <a:cubicBezTo>
                  <a:pt x="320" y="554"/>
                  <a:pt x="322" y="548"/>
                  <a:pt x="324" y="541"/>
                </a:cubicBezTo>
                <a:cubicBezTo>
                  <a:pt x="327" y="540"/>
                  <a:pt x="329" y="539"/>
                  <a:pt x="331" y="538"/>
                </a:cubicBezTo>
                <a:cubicBezTo>
                  <a:pt x="332" y="540"/>
                  <a:pt x="333" y="542"/>
                  <a:pt x="334" y="543"/>
                </a:cubicBezTo>
                <a:cubicBezTo>
                  <a:pt x="334" y="543"/>
                  <a:pt x="334" y="543"/>
                  <a:pt x="334" y="543"/>
                </a:cubicBezTo>
                <a:cubicBezTo>
                  <a:pt x="330" y="548"/>
                  <a:pt x="324" y="551"/>
                  <a:pt x="322" y="557"/>
                </a:cubicBezTo>
                <a:cubicBezTo>
                  <a:pt x="321" y="557"/>
                  <a:pt x="322" y="558"/>
                  <a:pt x="322" y="557"/>
                </a:cubicBezTo>
                <a:cubicBezTo>
                  <a:pt x="325" y="552"/>
                  <a:pt x="331" y="549"/>
                  <a:pt x="335" y="544"/>
                </a:cubicBezTo>
                <a:cubicBezTo>
                  <a:pt x="335" y="544"/>
                  <a:pt x="335" y="544"/>
                  <a:pt x="335" y="544"/>
                </a:cubicBezTo>
                <a:cubicBezTo>
                  <a:pt x="339" y="551"/>
                  <a:pt x="344" y="558"/>
                  <a:pt x="350" y="565"/>
                </a:cubicBezTo>
                <a:cubicBezTo>
                  <a:pt x="350" y="566"/>
                  <a:pt x="349" y="566"/>
                  <a:pt x="349" y="566"/>
                </a:cubicBezTo>
                <a:cubicBezTo>
                  <a:pt x="348" y="567"/>
                  <a:pt x="342" y="572"/>
                  <a:pt x="336" y="577"/>
                </a:cubicBezTo>
                <a:cubicBezTo>
                  <a:pt x="330" y="582"/>
                  <a:pt x="322" y="587"/>
                  <a:pt x="315" y="591"/>
                </a:cubicBezTo>
                <a:cubicBezTo>
                  <a:pt x="315" y="591"/>
                  <a:pt x="315" y="591"/>
                  <a:pt x="315" y="591"/>
                </a:cubicBezTo>
                <a:cubicBezTo>
                  <a:pt x="317" y="591"/>
                  <a:pt x="320" y="590"/>
                  <a:pt x="320" y="589"/>
                </a:cubicBezTo>
                <a:cubicBezTo>
                  <a:pt x="320" y="590"/>
                  <a:pt x="320" y="590"/>
                  <a:pt x="320" y="590"/>
                </a:cubicBezTo>
                <a:cubicBezTo>
                  <a:pt x="321" y="589"/>
                  <a:pt x="321" y="589"/>
                  <a:pt x="321" y="589"/>
                </a:cubicBezTo>
                <a:cubicBezTo>
                  <a:pt x="321" y="589"/>
                  <a:pt x="321" y="589"/>
                  <a:pt x="321" y="589"/>
                </a:cubicBezTo>
                <a:cubicBezTo>
                  <a:pt x="319" y="590"/>
                  <a:pt x="316" y="591"/>
                  <a:pt x="321" y="588"/>
                </a:cubicBezTo>
                <a:cubicBezTo>
                  <a:pt x="325" y="585"/>
                  <a:pt x="330" y="582"/>
                  <a:pt x="334" y="579"/>
                </a:cubicBezTo>
                <a:cubicBezTo>
                  <a:pt x="327" y="585"/>
                  <a:pt x="322" y="592"/>
                  <a:pt x="323" y="595"/>
                </a:cubicBezTo>
                <a:cubicBezTo>
                  <a:pt x="324" y="595"/>
                  <a:pt x="324" y="595"/>
                  <a:pt x="324" y="594"/>
                </a:cubicBezTo>
                <a:cubicBezTo>
                  <a:pt x="322" y="592"/>
                  <a:pt x="329" y="584"/>
                  <a:pt x="336" y="577"/>
                </a:cubicBezTo>
                <a:cubicBezTo>
                  <a:pt x="337" y="577"/>
                  <a:pt x="337" y="577"/>
                  <a:pt x="337" y="577"/>
                </a:cubicBezTo>
                <a:cubicBezTo>
                  <a:pt x="342" y="573"/>
                  <a:pt x="346" y="570"/>
                  <a:pt x="351" y="566"/>
                </a:cubicBezTo>
                <a:cubicBezTo>
                  <a:pt x="359" y="576"/>
                  <a:pt x="367" y="586"/>
                  <a:pt x="376" y="596"/>
                </a:cubicBezTo>
                <a:cubicBezTo>
                  <a:pt x="375" y="598"/>
                  <a:pt x="375" y="601"/>
                  <a:pt x="374" y="604"/>
                </a:cubicBezTo>
                <a:cubicBezTo>
                  <a:pt x="360" y="616"/>
                  <a:pt x="346" y="628"/>
                  <a:pt x="333" y="642"/>
                </a:cubicBezTo>
                <a:cubicBezTo>
                  <a:pt x="329" y="637"/>
                  <a:pt x="325" y="631"/>
                  <a:pt x="322" y="625"/>
                </a:cubicBezTo>
                <a:cubicBezTo>
                  <a:pt x="320" y="622"/>
                  <a:pt x="319" y="620"/>
                  <a:pt x="317" y="617"/>
                </a:cubicBezTo>
                <a:cubicBezTo>
                  <a:pt x="318" y="620"/>
                  <a:pt x="320" y="622"/>
                  <a:pt x="321" y="625"/>
                </a:cubicBezTo>
                <a:cubicBezTo>
                  <a:pt x="325" y="631"/>
                  <a:pt x="329" y="637"/>
                  <a:pt x="333" y="643"/>
                </a:cubicBezTo>
                <a:cubicBezTo>
                  <a:pt x="332" y="644"/>
                  <a:pt x="331" y="645"/>
                  <a:pt x="330" y="646"/>
                </a:cubicBezTo>
                <a:cubicBezTo>
                  <a:pt x="327" y="641"/>
                  <a:pt x="323" y="636"/>
                  <a:pt x="320" y="630"/>
                </a:cubicBezTo>
                <a:cubicBezTo>
                  <a:pt x="316" y="625"/>
                  <a:pt x="313" y="619"/>
                  <a:pt x="309" y="613"/>
                </a:cubicBezTo>
                <a:cubicBezTo>
                  <a:pt x="308" y="610"/>
                  <a:pt x="307" y="607"/>
                  <a:pt x="305" y="604"/>
                </a:cubicBezTo>
                <a:cubicBezTo>
                  <a:pt x="305" y="604"/>
                  <a:pt x="305" y="604"/>
                  <a:pt x="305" y="604"/>
                </a:cubicBezTo>
                <a:cubicBezTo>
                  <a:pt x="306" y="605"/>
                  <a:pt x="308" y="608"/>
                  <a:pt x="308" y="608"/>
                </a:cubicBezTo>
                <a:cubicBezTo>
                  <a:pt x="309" y="608"/>
                  <a:pt x="309" y="608"/>
                  <a:pt x="309" y="608"/>
                </a:cubicBezTo>
                <a:cubicBezTo>
                  <a:pt x="308" y="607"/>
                  <a:pt x="307" y="605"/>
                  <a:pt x="305" y="603"/>
                </a:cubicBezTo>
                <a:cubicBezTo>
                  <a:pt x="306" y="601"/>
                  <a:pt x="306" y="599"/>
                  <a:pt x="307" y="598"/>
                </a:cubicBezTo>
                <a:cubicBezTo>
                  <a:pt x="309" y="600"/>
                  <a:pt x="310" y="602"/>
                  <a:pt x="311" y="604"/>
                </a:cubicBezTo>
                <a:cubicBezTo>
                  <a:pt x="310" y="603"/>
                  <a:pt x="310" y="601"/>
                  <a:pt x="310" y="601"/>
                </a:cubicBezTo>
                <a:cubicBezTo>
                  <a:pt x="309" y="598"/>
                  <a:pt x="306" y="596"/>
                  <a:pt x="310" y="600"/>
                </a:cubicBezTo>
                <a:cubicBezTo>
                  <a:pt x="310" y="600"/>
                  <a:pt x="311" y="599"/>
                  <a:pt x="310" y="599"/>
                </a:cubicBezTo>
                <a:cubicBezTo>
                  <a:pt x="311" y="599"/>
                  <a:pt x="308" y="597"/>
                  <a:pt x="307" y="597"/>
                </a:cubicBezTo>
                <a:cubicBezTo>
                  <a:pt x="308" y="593"/>
                  <a:pt x="309" y="589"/>
                  <a:pt x="310" y="584"/>
                </a:cubicBezTo>
                <a:cubicBezTo>
                  <a:pt x="311" y="584"/>
                  <a:pt x="311" y="584"/>
                  <a:pt x="313" y="583"/>
                </a:cubicBezTo>
                <a:cubicBezTo>
                  <a:pt x="314" y="583"/>
                  <a:pt x="313" y="582"/>
                  <a:pt x="313" y="582"/>
                </a:cubicBezTo>
                <a:cubicBezTo>
                  <a:pt x="308" y="585"/>
                  <a:pt x="316" y="579"/>
                  <a:pt x="317" y="579"/>
                </a:cubicBezTo>
                <a:cubicBezTo>
                  <a:pt x="320" y="577"/>
                  <a:pt x="323" y="575"/>
                  <a:pt x="327" y="573"/>
                </a:cubicBezTo>
                <a:cubicBezTo>
                  <a:pt x="333" y="569"/>
                  <a:pt x="339" y="565"/>
                  <a:pt x="344" y="560"/>
                </a:cubicBezTo>
                <a:cubicBezTo>
                  <a:pt x="344" y="559"/>
                  <a:pt x="344" y="559"/>
                  <a:pt x="343" y="559"/>
                </a:cubicBezTo>
                <a:cubicBezTo>
                  <a:pt x="334" y="568"/>
                  <a:pt x="322" y="574"/>
                  <a:pt x="311" y="581"/>
                </a:cubicBezTo>
                <a:cubicBezTo>
                  <a:pt x="319" y="571"/>
                  <a:pt x="331" y="564"/>
                  <a:pt x="341" y="556"/>
                </a:cubicBezTo>
                <a:cubicBezTo>
                  <a:pt x="341" y="555"/>
                  <a:pt x="340" y="555"/>
                  <a:pt x="340" y="555"/>
                </a:cubicBezTo>
                <a:cubicBezTo>
                  <a:pt x="330" y="563"/>
                  <a:pt x="320" y="570"/>
                  <a:pt x="312" y="579"/>
                </a:cubicBezTo>
                <a:cubicBezTo>
                  <a:pt x="312" y="577"/>
                  <a:pt x="313" y="575"/>
                  <a:pt x="313" y="573"/>
                </a:cubicBezTo>
                <a:cubicBezTo>
                  <a:pt x="315" y="569"/>
                  <a:pt x="316" y="565"/>
                  <a:pt x="318" y="561"/>
                </a:cubicBezTo>
                <a:close/>
                <a:moveTo>
                  <a:pt x="311" y="581"/>
                </a:moveTo>
                <a:cubicBezTo>
                  <a:pt x="311" y="579"/>
                  <a:pt x="312" y="577"/>
                  <a:pt x="313" y="575"/>
                </a:cubicBezTo>
                <a:cubicBezTo>
                  <a:pt x="312" y="576"/>
                  <a:pt x="312" y="578"/>
                  <a:pt x="311" y="580"/>
                </a:cubicBezTo>
                <a:cubicBezTo>
                  <a:pt x="311" y="580"/>
                  <a:pt x="311" y="580"/>
                  <a:pt x="311" y="581"/>
                </a:cubicBezTo>
                <a:close/>
                <a:moveTo>
                  <a:pt x="309" y="584"/>
                </a:moveTo>
                <a:cubicBezTo>
                  <a:pt x="310" y="584"/>
                  <a:pt x="310" y="584"/>
                  <a:pt x="310" y="584"/>
                </a:cubicBezTo>
                <a:cubicBezTo>
                  <a:pt x="309" y="589"/>
                  <a:pt x="308" y="593"/>
                  <a:pt x="307" y="597"/>
                </a:cubicBezTo>
                <a:cubicBezTo>
                  <a:pt x="307" y="597"/>
                  <a:pt x="307" y="597"/>
                  <a:pt x="307" y="597"/>
                </a:cubicBezTo>
                <a:cubicBezTo>
                  <a:pt x="306" y="599"/>
                  <a:pt x="306" y="601"/>
                  <a:pt x="305" y="603"/>
                </a:cubicBezTo>
                <a:cubicBezTo>
                  <a:pt x="305" y="602"/>
                  <a:pt x="304" y="602"/>
                  <a:pt x="304" y="601"/>
                </a:cubicBezTo>
                <a:cubicBezTo>
                  <a:pt x="306" y="595"/>
                  <a:pt x="307" y="590"/>
                  <a:pt x="309" y="584"/>
                </a:cubicBezTo>
                <a:close/>
                <a:moveTo>
                  <a:pt x="294" y="636"/>
                </a:moveTo>
                <a:cubicBezTo>
                  <a:pt x="296" y="628"/>
                  <a:pt x="298" y="620"/>
                  <a:pt x="300" y="612"/>
                </a:cubicBezTo>
                <a:cubicBezTo>
                  <a:pt x="301" y="609"/>
                  <a:pt x="302" y="605"/>
                  <a:pt x="304" y="602"/>
                </a:cubicBezTo>
                <a:cubicBezTo>
                  <a:pt x="304" y="603"/>
                  <a:pt x="304" y="603"/>
                  <a:pt x="305" y="604"/>
                </a:cubicBezTo>
                <a:cubicBezTo>
                  <a:pt x="301" y="619"/>
                  <a:pt x="297" y="633"/>
                  <a:pt x="293" y="647"/>
                </a:cubicBezTo>
                <a:cubicBezTo>
                  <a:pt x="292" y="643"/>
                  <a:pt x="294" y="638"/>
                  <a:pt x="294" y="636"/>
                </a:cubicBezTo>
                <a:close/>
                <a:moveTo>
                  <a:pt x="292" y="650"/>
                </a:moveTo>
                <a:cubicBezTo>
                  <a:pt x="292" y="650"/>
                  <a:pt x="293" y="650"/>
                  <a:pt x="293" y="651"/>
                </a:cubicBezTo>
                <a:cubicBezTo>
                  <a:pt x="293" y="651"/>
                  <a:pt x="292" y="651"/>
                  <a:pt x="292" y="651"/>
                </a:cubicBezTo>
                <a:cubicBezTo>
                  <a:pt x="292" y="650"/>
                  <a:pt x="292" y="650"/>
                  <a:pt x="292" y="650"/>
                </a:cubicBezTo>
                <a:close/>
                <a:moveTo>
                  <a:pt x="292" y="651"/>
                </a:moveTo>
                <a:cubicBezTo>
                  <a:pt x="292" y="651"/>
                  <a:pt x="292" y="651"/>
                  <a:pt x="292" y="651"/>
                </a:cubicBezTo>
                <a:cubicBezTo>
                  <a:pt x="292" y="651"/>
                  <a:pt x="293" y="651"/>
                  <a:pt x="293" y="651"/>
                </a:cubicBezTo>
                <a:cubicBezTo>
                  <a:pt x="293" y="651"/>
                  <a:pt x="293" y="652"/>
                  <a:pt x="293" y="652"/>
                </a:cubicBezTo>
                <a:cubicBezTo>
                  <a:pt x="293" y="652"/>
                  <a:pt x="294" y="652"/>
                  <a:pt x="294" y="652"/>
                </a:cubicBezTo>
                <a:cubicBezTo>
                  <a:pt x="299" y="652"/>
                  <a:pt x="305" y="653"/>
                  <a:pt x="310" y="653"/>
                </a:cubicBezTo>
                <a:cubicBezTo>
                  <a:pt x="305" y="653"/>
                  <a:pt x="300" y="653"/>
                  <a:pt x="295" y="653"/>
                </a:cubicBezTo>
                <a:cubicBezTo>
                  <a:pt x="294" y="653"/>
                  <a:pt x="292" y="653"/>
                  <a:pt x="291" y="653"/>
                </a:cubicBezTo>
                <a:cubicBezTo>
                  <a:pt x="292" y="652"/>
                  <a:pt x="292" y="652"/>
                  <a:pt x="292" y="651"/>
                </a:cubicBezTo>
                <a:close/>
                <a:moveTo>
                  <a:pt x="291" y="654"/>
                </a:moveTo>
                <a:cubicBezTo>
                  <a:pt x="306" y="654"/>
                  <a:pt x="321" y="654"/>
                  <a:pt x="336" y="655"/>
                </a:cubicBezTo>
                <a:cubicBezTo>
                  <a:pt x="337" y="657"/>
                  <a:pt x="338" y="658"/>
                  <a:pt x="339" y="660"/>
                </a:cubicBezTo>
                <a:cubicBezTo>
                  <a:pt x="322" y="660"/>
                  <a:pt x="305" y="660"/>
                  <a:pt x="288" y="662"/>
                </a:cubicBezTo>
                <a:cubicBezTo>
                  <a:pt x="289" y="659"/>
                  <a:pt x="290" y="656"/>
                  <a:pt x="291" y="654"/>
                </a:cubicBezTo>
                <a:close/>
                <a:moveTo>
                  <a:pt x="288" y="664"/>
                </a:moveTo>
                <a:cubicBezTo>
                  <a:pt x="287" y="664"/>
                  <a:pt x="287" y="664"/>
                  <a:pt x="286" y="664"/>
                </a:cubicBezTo>
                <a:cubicBezTo>
                  <a:pt x="286" y="664"/>
                  <a:pt x="286" y="664"/>
                  <a:pt x="286" y="664"/>
                </a:cubicBezTo>
                <a:cubicBezTo>
                  <a:pt x="286" y="664"/>
                  <a:pt x="286" y="663"/>
                  <a:pt x="286" y="664"/>
                </a:cubicBezTo>
                <a:cubicBezTo>
                  <a:pt x="286" y="664"/>
                  <a:pt x="286" y="664"/>
                  <a:pt x="286" y="664"/>
                </a:cubicBezTo>
                <a:cubicBezTo>
                  <a:pt x="286" y="664"/>
                  <a:pt x="286" y="664"/>
                  <a:pt x="286" y="663"/>
                </a:cubicBezTo>
                <a:cubicBezTo>
                  <a:pt x="286" y="663"/>
                  <a:pt x="287" y="663"/>
                  <a:pt x="288" y="663"/>
                </a:cubicBezTo>
                <a:cubicBezTo>
                  <a:pt x="288" y="663"/>
                  <a:pt x="288" y="664"/>
                  <a:pt x="288" y="664"/>
                </a:cubicBezTo>
                <a:close/>
                <a:moveTo>
                  <a:pt x="285" y="664"/>
                </a:moveTo>
                <a:cubicBezTo>
                  <a:pt x="284" y="664"/>
                  <a:pt x="284" y="664"/>
                  <a:pt x="284" y="664"/>
                </a:cubicBezTo>
                <a:cubicBezTo>
                  <a:pt x="284" y="664"/>
                  <a:pt x="284" y="664"/>
                  <a:pt x="285" y="664"/>
                </a:cubicBezTo>
                <a:cubicBezTo>
                  <a:pt x="284" y="665"/>
                  <a:pt x="284" y="665"/>
                  <a:pt x="284" y="666"/>
                </a:cubicBezTo>
                <a:cubicBezTo>
                  <a:pt x="284" y="666"/>
                  <a:pt x="283" y="666"/>
                  <a:pt x="282" y="666"/>
                </a:cubicBezTo>
                <a:cubicBezTo>
                  <a:pt x="282" y="665"/>
                  <a:pt x="282" y="665"/>
                  <a:pt x="282" y="665"/>
                </a:cubicBezTo>
                <a:cubicBezTo>
                  <a:pt x="282" y="664"/>
                  <a:pt x="282" y="664"/>
                  <a:pt x="282" y="664"/>
                </a:cubicBezTo>
                <a:cubicBezTo>
                  <a:pt x="283" y="664"/>
                  <a:pt x="283" y="664"/>
                  <a:pt x="284" y="664"/>
                </a:cubicBezTo>
                <a:cubicBezTo>
                  <a:pt x="284" y="664"/>
                  <a:pt x="284" y="664"/>
                  <a:pt x="285" y="664"/>
                </a:cubicBezTo>
                <a:cubicBezTo>
                  <a:pt x="285" y="664"/>
                  <a:pt x="285" y="664"/>
                  <a:pt x="285" y="664"/>
                </a:cubicBezTo>
                <a:close/>
                <a:moveTo>
                  <a:pt x="281" y="666"/>
                </a:moveTo>
                <a:cubicBezTo>
                  <a:pt x="280" y="666"/>
                  <a:pt x="279" y="666"/>
                  <a:pt x="277" y="666"/>
                </a:cubicBezTo>
                <a:cubicBezTo>
                  <a:pt x="279" y="665"/>
                  <a:pt x="280" y="665"/>
                  <a:pt x="281" y="664"/>
                </a:cubicBezTo>
                <a:cubicBezTo>
                  <a:pt x="281" y="665"/>
                  <a:pt x="281" y="665"/>
                  <a:pt x="281" y="666"/>
                </a:cubicBezTo>
                <a:close/>
                <a:moveTo>
                  <a:pt x="277" y="665"/>
                </a:moveTo>
                <a:cubicBezTo>
                  <a:pt x="277" y="665"/>
                  <a:pt x="277" y="665"/>
                  <a:pt x="277" y="665"/>
                </a:cubicBezTo>
                <a:cubicBezTo>
                  <a:pt x="277" y="665"/>
                  <a:pt x="278" y="665"/>
                  <a:pt x="278" y="665"/>
                </a:cubicBezTo>
                <a:cubicBezTo>
                  <a:pt x="277" y="665"/>
                  <a:pt x="276" y="665"/>
                  <a:pt x="275" y="666"/>
                </a:cubicBezTo>
                <a:cubicBezTo>
                  <a:pt x="274" y="666"/>
                  <a:pt x="273" y="666"/>
                  <a:pt x="271" y="666"/>
                </a:cubicBezTo>
                <a:cubicBezTo>
                  <a:pt x="273" y="665"/>
                  <a:pt x="275" y="665"/>
                  <a:pt x="277" y="665"/>
                </a:cubicBezTo>
                <a:close/>
                <a:moveTo>
                  <a:pt x="274" y="667"/>
                </a:moveTo>
                <a:cubicBezTo>
                  <a:pt x="274" y="667"/>
                  <a:pt x="274" y="667"/>
                  <a:pt x="274" y="667"/>
                </a:cubicBezTo>
                <a:cubicBezTo>
                  <a:pt x="273" y="667"/>
                  <a:pt x="273" y="667"/>
                  <a:pt x="272" y="667"/>
                </a:cubicBezTo>
                <a:cubicBezTo>
                  <a:pt x="272" y="667"/>
                  <a:pt x="272" y="667"/>
                  <a:pt x="272" y="667"/>
                </a:cubicBezTo>
                <a:cubicBezTo>
                  <a:pt x="272" y="667"/>
                  <a:pt x="273" y="667"/>
                  <a:pt x="274" y="667"/>
                </a:cubicBezTo>
                <a:close/>
                <a:moveTo>
                  <a:pt x="270" y="667"/>
                </a:moveTo>
                <a:cubicBezTo>
                  <a:pt x="270" y="667"/>
                  <a:pt x="270" y="667"/>
                  <a:pt x="270" y="667"/>
                </a:cubicBezTo>
                <a:cubicBezTo>
                  <a:pt x="270" y="667"/>
                  <a:pt x="270" y="667"/>
                  <a:pt x="270" y="667"/>
                </a:cubicBezTo>
                <a:close/>
                <a:moveTo>
                  <a:pt x="276" y="667"/>
                </a:moveTo>
                <a:cubicBezTo>
                  <a:pt x="276" y="667"/>
                  <a:pt x="277" y="667"/>
                  <a:pt x="277" y="667"/>
                </a:cubicBezTo>
                <a:cubicBezTo>
                  <a:pt x="276" y="667"/>
                  <a:pt x="275" y="668"/>
                  <a:pt x="274" y="668"/>
                </a:cubicBezTo>
                <a:cubicBezTo>
                  <a:pt x="273" y="668"/>
                  <a:pt x="273" y="668"/>
                  <a:pt x="272" y="668"/>
                </a:cubicBezTo>
                <a:cubicBezTo>
                  <a:pt x="274" y="667"/>
                  <a:pt x="275" y="667"/>
                  <a:pt x="276" y="667"/>
                </a:cubicBezTo>
                <a:close/>
                <a:moveTo>
                  <a:pt x="282" y="667"/>
                </a:moveTo>
                <a:cubicBezTo>
                  <a:pt x="282" y="667"/>
                  <a:pt x="282" y="667"/>
                  <a:pt x="282" y="667"/>
                </a:cubicBezTo>
                <a:cubicBezTo>
                  <a:pt x="283" y="667"/>
                  <a:pt x="283" y="667"/>
                  <a:pt x="284" y="667"/>
                </a:cubicBezTo>
                <a:cubicBezTo>
                  <a:pt x="283" y="668"/>
                  <a:pt x="282" y="669"/>
                  <a:pt x="282" y="670"/>
                </a:cubicBezTo>
                <a:cubicBezTo>
                  <a:pt x="282" y="670"/>
                  <a:pt x="282" y="671"/>
                  <a:pt x="282" y="670"/>
                </a:cubicBezTo>
                <a:cubicBezTo>
                  <a:pt x="283" y="668"/>
                  <a:pt x="284" y="667"/>
                  <a:pt x="284" y="667"/>
                </a:cubicBezTo>
                <a:cubicBezTo>
                  <a:pt x="284" y="668"/>
                  <a:pt x="284" y="668"/>
                  <a:pt x="283" y="669"/>
                </a:cubicBezTo>
                <a:cubicBezTo>
                  <a:pt x="283" y="670"/>
                  <a:pt x="282" y="673"/>
                  <a:pt x="281" y="674"/>
                </a:cubicBezTo>
                <a:cubicBezTo>
                  <a:pt x="280" y="676"/>
                  <a:pt x="279" y="679"/>
                  <a:pt x="278" y="682"/>
                </a:cubicBezTo>
                <a:cubicBezTo>
                  <a:pt x="280" y="677"/>
                  <a:pt x="281" y="672"/>
                  <a:pt x="282" y="667"/>
                </a:cubicBezTo>
                <a:close/>
                <a:moveTo>
                  <a:pt x="281" y="677"/>
                </a:moveTo>
                <a:cubicBezTo>
                  <a:pt x="280" y="678"/>
                  <a:pt x="280" y="679"/>
                  <a:pt x="280" y="679"/>
                </a:cubicBezTo>
                <a:cubicBezTo>
                  <a:pt x="280" y="680"/>
                  <a:pt x="280" y="680"/>
                  <a:pt x="280" y="680"/>
                </a:cubicBezTo>
                <a:cubicBezTo>
                  <a:pt x="278" y="685"/>
                  <a:pt x="277" y="689"/>
                  <a:pt x="275" y="694"/>
                </a:cubicBezTo>
                <a:cubicBezTo>
                  <a:pt x="276" y="691"/>
                  <a:pt x="277" y="688"/>
                  <a:pt x="277" y="685"/>
                </a:cubicBezTo>
                <a:cubicBezTo>
                  <a:pt x="278" y="683"/>
                  <a:pt x="279" y="680"/>
                  <a:pt x="281" y="677"/>
                </a:cubicBezTo>
                <a:close/>
                <a:moveTo>
                  <a:pt x="276" y="659"/>
                </a:moveTo>
                <a:cubicBezTo>
                  <a:pt x="277" y="660"/>
                  <a:pt x="285" y="661"/>
                  <a:pt x="282" y="662"/>
                </a:cubicBezTo>
                <a:cubicBezTo>
                  <a:pt x="278" y="662"/>
                  <a:pt x="274" y="663"/>
                  <a:pt x="271" y="664"/>
                </a:cubicBezTo>
                <a:cubicBezTo>
                  <a:pt x="271" y="658"/>
                  <a:pt x="268" y="658"/>
                  <a:pt x="276" y="659"/>
                </a:cubicBezTo>
                <a:close/>
                <a:moveTo>
                  <a:pt x="267" y="673"/>
                </a:moveTo>
                <a:cubicBezTo>
                  <a:pt x="266" y="672"/>
                  <a:pt x="266" y="669"/>
                  <a:pt x="266" y="667"/>
                </a:cubicBezTo>
                <a:cubicBezTo>
                  <a:pt x="266" y="667"/>
                  <a:pt x="266" y="667"/>
                  <a:pt x="267" y="666"/>
                </a:cubicBezTo>
                <a:cubicBezTo>
                  <a:pt x="267" y="667"/>
                  <a:pt x="267" y="667"/>
                  <a:pt x="267" y="667"/>
                </a:cubicBezTo>
                <a:cubicBezTo>
                  <a:pt x="268" y="667"/>
                  <a:pt x="268" y="667"/>
                  <a:pt x="269" y="667"/>
                </a:cubicBezTo>
                <a:cubicBezTo>
                  <a:pt x="269" y="667"/>
                  <a:pt x="269" y="667"/>
                  <a:pt x="268" y="667"/>
                </a:cubicBezTo>
                <a:cubicBezTo>
                  <a:pt x="268" y="668"/>
                  <a:pt x="268" y="668"/>
                  <a:pt x="269" y="668"/>
                </a:cubicBezTo>
                <a:cubicBezTo>
                  <a:pt x="269" y="668"/>
                  <a:pt x="270" y="668"/>
                  <a:pt x="271" y="668"/>
                </a:cubicBezTo>
                <a:cubicBezTo>
                  <a:pt x="272" y="668"/>
                  <a:pt x="272" y="668"/>
                  <a:pt x="273" y="669"/>
                </a:cubicBezTo>
                <a:cubicBezTo>
                  <a:pt x="271" y="669"/>
                  <a:pt x="270" y="670"/>
                  <a:pt x="268" y="671"/>
                </a:cubicBezTo>
                <a:cubicBezTo>
                  <a:pt x="268" y="671"/>
                  <a:pt x="268" y="672"/>
                  <a:pt x="269" y="672"/>
                </a:cubicBezTo>
                <a:cubicBezTo>
                  <a:pt x="269" y="672"/>
                  <a:pt x="277" y="672"/>
                  <a:pt x="277" y="672"/>
                </a:cubicBezTo>
                <a:cubicBezTo>
                  <a:pt x="275" y="674"/>
                  <a:pt x="274" y="675"/>
                  <a:pt x="273" y="677"/>
                </a:cubicBezTo>
                <a:cubicBezTo>
                  <a:pt x="271" y="679"/>
                  <a:pt x="269" y="680"/>
                  <a:pt x="268" y="682"/>
                </a:cubicBezTo>
                <a:cubicBezTo>
                  <a:pt x="267" y="679"/>
                  <a:pt x="267" y="676"/>
                  <a:pt x="267" y="673"/>
                </a:cubicBezTo>
                <a:close/>
                <a:moveTo>
                  <a:pt x="268" y="686"/>
                </a:moveTo>
                <a:cubicBezTo>
                  <a:pt x="268" y="685"/>
                  <a:pt x="268" y="684"/>
                  <a:pt x="268" y="683"/>
                </a:cubicBezTo>
                <a:cubicBezTo>
                  <a:pt x="270" y="681"/>
                  <a:pt x="272" y="679"/>
                  <a:pt x="274" y="677"/>
                </a:cubicBezTo>
                <a:cubicBezTo>
                  <a:pt x="274" y="677"/>
                  <a:pt x="275" y="677"/>
                  <a:pt x="275" y="676"/>
                </a:cubicBezTo>
                <a:cubicBezTo>
                  <a:pt x="274" y="678"/>
                  <a:pt x="273" y="681"/>
                  <a:pt x="272" y="683"/>
                </a:cubicBezTo>
                <a:cubicBezTo>
                  <a:pt x="270" y="689"/>
                  <a:pt x="270" y="695"/>
                  <a:pt x="270" y="701"/>
                </a:cubicBezTo>
                <a:cubicBezTo>
                  <a:pt x="270" y="702"/>
                  <a:pt x="271" y="702"/>
                  <a:pt x="271" y="701"/>
                </a:cubicBezTo>
                <a:cubicBezTo>
                  <a:pt x="271" y="690"/>
                  <a:pt x="273" y="680"/>
                  <a:pt x="279" y="671"/>
                </a:cubicBezTo>
                <a:cubicBezTo>
                  <a:pt x="279" y="671"/>
                  <a:pt x="279" y="671"/>
                  <a:pt x="279" y="671"/>
                </a:cubicBezTo>
                <a:cubicBezTo>
                  <a:pt x="279" y="671"/>
                  <a:pt x="279" y="671"/>
                  <a:pt x="279" y="671"/>
                </a:cubicBezTo>
                <a:cubicBezTo>
                  <a:pt x="279" y="671"/>
                  <a:pt x="279" y="671"/>
                  <a:pt x="279" y="671"/>
                </a:cubicBezTo>
                <a:cubicBezTo>
                  <a:pt x="279" y="671"/>
                  <a:pt x="279" y="671"/>
                  <a:pt x="279" y="671"/>
                </a:cubicBezTo>
                <a:cubicBezTo>
                  <a:pt x="277" y="671"/>
                  <a:pt x="273" y="670"/>
                  <a:pt x="271" y="671"/>
                </a:cubicBezTo>
                <a:cubicBezTo>
                  <a:pt x="272" y="670"/>
                  <a:pt x="273" y="670"/>
                  <a:pt x="274" y="669"/>
                </a:cubicBezTo>
                <a:cubicBezTo>
                  <a:pt x="274" y="670"/>
                  <a:pt x="275" y="670"/>
                  <a:pt x="275" y="670"/>
                </a:cubicBezTo>
                <a:cubicBezTo>
                  <a:pt x="276" y="670"/>
                  <a:pt x="276" y="669"/>
                  <a:pt x="276" y="669"/>
                </a:cubicBezTo>
                <a:cubicBezTo>
                  <a:pt x="275" y="669"/>
                  <a:pt x="275" y="669"/>
                  <a:pt x="275" y="669"/>
                </a:cubicBezTo>
                <a:cubicBezTo>
                  <a:pt x="277" y="668"/>
                  <a:pt x="279" y="667"/>
                  <a:pt x="281" y="667"/>
                </a:cubicBezTo>
                <a:cubicBezTo>
                  <a:pt x="279" y="675"/>
                  <a:pt x="277" y="683"/>
                  <a:pt x="275" y="692"/>
                </a:cubicBezTo>
                <a:cubicBezTo>
                  <a:pt x="273" y="697"/>
                  <a:pt x="271" y="702"/>
                  <a:pt x="269" y="708"/>
                </a:cubicBezTo>
                <a:cubicBezTo>
                  <a:pt x="270" y="701"/>
                  <a:pt x="269" y="693"/>
                  <a:pt x="268" y="686"/>
                </a:cubicBezTo>
                <a:close/>
                <a:moveTo>
                  <a:pt x="268" y="712"/>
                </a:moveTo>
                <a:cubicBezTo>
                  <a:pt x="268" y="712"/>
                  <a:pt x="268" y="712"/>
                  <a:pt x="269" y="712"/>
                </a:cubicBezTo>
                <a:cubicBezTo>
                  <a:pt x="268" y="714"/>
                  <a:pt x="267" y="715"/>
                  <a:pt x="266" y="717"/>
                </a:cubicBezTo>
                <a:cubicBezTo>
                  <a:pt x="267" y="715"/>
                  <a:pt x="268" y="713"/>
                  <a:pt x="268" y="712"/>
                </a:cubicBezTo>
                <a:close/>
                <a:moveTo>
                  <a:pt x="269" y="710"/>
                </a:moveTo>
                <a:cubicBezTo>
                  <a:pt x="269" y="710"/>
                  <a:pt x="269" y="709"/>
                  <a:pt x="269" y="709"/>
                </a:cubicBezTo>
                <a:cubicBezTo>
                  <a:pt x="271" y="705"/>
                  <a:pt x="272" y="701"/>
                  <a:pt x="273" y="697"/>
                </a:cubicBezTo>
                <a:cubicBezTo>
                  <a:pt x="273" y="699"/>
                  <a:pt x="272" y="701"/>
                  <a:pt x="271" y="703"/>
                </a:cubicBezTo>
                <a:cubicBezTo>
                  <a:pt x="271" y="703"/>
                  <a:pt x="272" y="703"/>
                  <a:pt x="272" y="703"/>
                </a:cubicBezTo>
                <a:cubicBezTo>
                  <a:pt x="272" y="703"/>
                  <a:pt x="272" y="704"/>
                  <a:pt x="272" y="704"/>
                </a:cubicBezTo>
                <a:cubicBezTo>
                  <a:pt x="271" y="706"/>
                  <a:pt x="270" y="708"/>
                  <a:pt x="269" y="710"/>
                </a:cubicBezTo>
                <a:close/>
                <a:moveTo>
                  <a:pt x="286" y="665"/>
                </a:moveTo>
                <a:cubicBezTo>
                  <a:pt x="286" y="665"/>
                  <a:pt x="286" y="665"/>
                  <a:pt x="286" y="665"/>
                </a:cubicBezTo>
                <a:cubicBezTo>
                  <a:pt x="286" y="665"/>
                  <a:pt x="286" y="665"/>
                  <a:pt x="286" y="664"/>
                </a:cubicBezTo>
                <a:cubicBezTo>
                  <a:pt x="287" y="664"/>
                  <a:pt x="287" y="664"/>
                  <a:pt x="287" y="664"/>
                </a:cubicBezTo>
                <a:cubicBezTo>
                  <a:pt x="287" y="665"/>
                  <a:pt x="287" y="665"/>
                  <a:pt x="287" y="665"/>
                </a:cubicBezTo>
                <a:cubicBezTo>
                  <a:pt x="287" y="665"/>
                  <a:pt x="286" y="665"/>
                  <a:pt x="286" y="665"/>
                </a:cubicBezTo>
                <a:close/>
                <a:moveTo>
                  <a:pt x="294" y="666"/>
                </a:moveTo>
                <a:cubicBezTo>
                  <a:pt x="294" y="667"/>
                  <a:pt x="294" y="667"/>
                  <a:pt x="294" y="668"/>
                </a:cubicBezTo>
                <a:cubicBezTo>
                  <a:pt x="294" y="668"/>
                  <a:pt x="294" y="669"/>
                  <a:pt x="293" y="670"/>
                </a:cubicBezTo>
                <a:cubicBezTo>
                  <a:pt x="293" y="671"/>
                  <a:pt x="294" y="671"/>
                  <a:pt x="294" y="670"/>
                </a:cubicBezTo>
                <a:cubicBezTo>
                  <a:pt x="294" y="669"/>
                  <a:pt x="294" y="668"/>
                  <a:pt x="295" y="666"/>
                </a:cubicBezTo>
                <a:cubicBezTo>
                  <a:pt x="295" y="666"/>
                  <a:pt x="295" y="666"/>
                  <a:pt x="295" y="666"/>
                </a:cubicBezTo>
                <a:cubicBezTo>
                  <a:pt x="308" y="666"/>
                  <a:pt x="321" y="666"/>
                  <a:pt x="334" y="665"/>
                </a:cubicBezTo>
                <a:cubicBezTo>
                  <a:pt x="343" y="665"/>
                  <a:pt x="352" y="664"/>
                  <a:pt x="360" y="664"/>
                </a:cubicBezTo>
                <a:cubicBezTo>
                  <a:pt x="360" y="665"/>
                  <a:pt x="360" y="667"/>
                  <a:pt x="359" y="668"/>
                </a:cubicBezTo>
                <a:cubicBezTo>
                  <a:pt x="356" y="669"/>
                  <a:pt x="352" y="670"/>
                  <a:pt x="349" y="671"/>
                </a:cubicBezTo>
                <a:cubicBezTo>
                  <a:pt x="349" y="671"/>
                  <a:pt x="349" y="671"/>
                  <a:pt x="349" y="671"/>
                </a:cubicBezTo>
                <a:cubicBezTo>
                  <a:pt x="345" y="671"/>
                  <a:pt x="341" y="671"/>
                  <a:pt x="337" y="671"/>
                </a:cubicBezTo>
                <a:cubicBezTo>
                  <a:pt x="344" y="668"/>
                  <a:pt x="351" y="667"/>
                  <a:pt x="359" y="666"/>
                </a:cubicBezTo>
                <a:cubicBezTo>
                  <a:pt x="359" y="666"/>
                  <a:pt x="359" y="666"/>
                  <a:pt x="359" y="666"/>
                </a:cubicBezTo>
                <a:cubicBezTo>
                  <a:pt x="351" y="666"/>
                  <a:pt x="343" y="668"/>
                  <a:pt x="336" y="670"/>
                </a:cubicBezTo>
                <a:cubicBezTo>
                  <a:pt x="325" y="670"/>
                  <a:pt x="313" y="669"/>
                  <a:pt x="301" y="670"/>
                </a:cubicBezTo>
                <a:cubicBezTo>
                  <a:pt x="301" y="670"/>
                  <a:pt x="301" y="670"/>
                  <a:pt x="301" y="670"/>
                </a:cubicBezTo>
                <a:cubicBezTo>
                  <a:pt x="299" y="669"/>
                  <a:pt x="299" y="668"/>
                  <a:pt x="300" y="667"/>
                </a:cubicBezTo>
                <a:cubicBezTo>
                  <a:pt x="300" y="667"/>
                  <a:pt x="300" y="667"/>
                  <a:pt x="299" y="667"/>
                </a:cubicBezTo>
                <a:cubicBezTo>
                  <a:pt x="299" y="667"/>
                  <a:pt x="298" y="668"/>
                  <a:pt x="297" y="669"/>
                </a:cubicBezTo>
                <a:cubicBezTo>
                  <a:pt x="297" y="669"/>
                  <a:pt x="297" y="669"/>
                  <a:pt x="297" y="669"/>
                </a:cubicBezTo>
                <a:cubicBezTo>
                  <a:pt x="297" y="669"/>
                  <a:pt x="298" y="669"/>
                  <a:pt x="298" y="670"/>
                </a:cubicBezTo>
                <a:cubicBezTo>
                  <a:pt x="297" y="670"/>
                  <a:pt x="297" y="669"/>
                  <a:pt x="296" y="669"/>
                </a:cubicBezTo>
                <a:cubicBezTo>
                  <a:pt x="296" y="669"/>
                  <a:pt x="296" y="670"/>
                  <a:pt x="296" y="670"/>
                </a:cubicBezTo>
                <a:cubicBezTo>
                  <a:pt x="297" y="670"/>
                  <a:pt x="298" y="670"/>
                  <a:pt x="299" y="670"/>
                </a:cubicBezTo>
                <a:cubicBezTo>
                  <a:pt x="299" y="670"/>
                  <a:pt x="299" y="670"/>
                  <a:pt x="300" y="671"/>
                </a:cubicBezTo>
                <a:cubicBezTo>
                  <a:pt x="297" y="671"/>
                  <a:pt x="295" y="671"/>
                  <a:pt x="292" y="671"/>
                </a:cubicBezTo>
                <a:cubicBezTo>
                  <a:pt x="293" y="671"/>
                  <a:pt x="293" y="671"/>
                  <a:pt x="293" y="670"/>
                </a:cubicBezTo>
                <a:cubicBezTo>
                  <a:pt x="293" y="671"/>
                  <a:pt x="292" y="671"/>
                  <a:pt x="292" y="671"/>
                </a:cubicBezTo>
                <a:cubicBezTo>
                  <a:pt x="290" y="672"/>
                  <a:pt x="288" y="672"/>
                  <a:pt x="285" y="673"/>
                </a:cubicBezTo>
                <a:cubicBezTo>
                  <a:pt x="285" y="673"/>
                  <a:pt x="285" y="673"/>
                  <a:pt x="285" y="673"/>
                </a:cubicBezTo>
                <a:cubicBezTo>
                  <a:pt x="286" y="671"/>
                  <a:pt x="287" y="669"/>
                  <a:pt x="287" y="666"/>
                </a:cubicBezTo>
                <a:cubicBezTo>
                  <a:pt x="290" y="666"/>
                  <a:pt x="292" y="666"/>
                  <a:pt x="294" y="666"/>
                </a:cubicBezTo>
                <a:close/>
                <a:moveTo>
                  <a:pt x="285" y="673"/>
                </a:moveTo>
                <a:cubicBezTo>
                  <a:pt x="285" y="673"/>
                  <a:pt x="285" y="673"/>
                  <a:pt x="285" y="673"/>
                </a:cubicBezTo>
                <a:cubicBezTo>
                  <a:pt x="288" y="673"/>
                  <a:pt x="290" y="672"/>
                  <a:pt x="292" y="672"/>
                </a:cubicBezTo>
                <a:cubicBezTo>
                  <a:pt x="290" y="678"/>
                  <a:pt x="287" y="685"/>
                  <a:pt x="285" y="692"/>
                </a:cubicBezTo>
                <a:cubicBezTo>
                  <a:pt x="284" y="692"/>
                  <a:pt x="283" y="692"/>
                  <a:pt x="282" y="693"/>
                </a:cubicBezTo>
                <a:cubicBezTo>
                  <a:pt x="282" y="693"/>
                  <a:pt x="282" y="693"/>
                  <a:pt x="282" y="693"/>
                </a:cubicBezTo>
                <a:cubicBezTo>
                  <a:pt x="283" y="693"/>
                  <a:pt x="284" y="693"/>
                  <a:pt x="285" y="692"/>
                </a:cubicBezTo>
                <a:cubicBezTo>
                  <a:pt x="284" y="695"/>
                  <a:pt x="283" y="698"/>
                  <a:pt x="282" y="701"/>
                </a:cubicBezTo>
                <a:cubicBezTo>
                  <a:pt x="281" y="701"/>
                  <a:pt x="280" y="701"/>
                  <a:pt x="279" y="701"/>
                </a:cubicBezTo>
                <a:cubicBezTo>
                  <a:pt x="279" y="701"/>
                  <a:pt x="279" y="701"/>
                  <a:pt x="279" y="701"/>
                </a:cubicBezTo>
                <a:cubicBezTo>
                  <a:pt x="280" y="702"/>
                  <a:pt x="281" y="702"/>
                  <a:pt x="282" y="703"/>
                </a:cubicBezTo>
                <a:cubicBezTo>
                  <a:pt x="281" y="706"/>
                  <a:pt x="280" y="710"/>
                  <a:pt x="279" y="713"/>
                </a:cubicBezTo>
                <a:cubicBezTo>
                  <a:pt x="277" y="713"/>
                  <a:pt x="274" y="713"/>
                  <a:pt x="272" y="713"/>
                </a:cubicBezTo>
                <a:cubicBezTo>
                  <a:pt x="276" y="700"/>
                  <a:pt x="281" y="686"/>
                  <a:pt x="285" y="673"/>
                </a:cubicBezTo>
                <a:close/>
                <a:moveTo>
                  <a:pt x="272" y="714"/>
                </a:moveTo>
                <a:cubicBezTo>
                  <a:pt x="272" y="714"/>
                  <a:pt x="272" y="714"/>
                  <a:pt x="272" y="714"/>
                </a:cubicBezTo>
                <a:cubicBezTo>
                  <a:pt x="272" y="714"/>
                  <a:pt x="272" y="714"/>
                  <a:pt x="272" y="714"/>
                </a:cubicBezTo>
                <a:cubicBezTo>
                  <a:pt x="274" y="714"/>
                  <a:pt x="277" y="714"/>
                  <a:pt x="279" y="714"/>
                </a:cubicBezTo>
                <a:cubicBezTo>
                  <a:pt x="278" y="715"/>
                  <a:pt x="278" y="716"/>
                  <a:pt x="278" y="717"/>
                </a:cubicBezTo>
                <a:cubicBezTo>
                  <a:pt x="275" y="717"/>
                  <a:pt x="273" y="718"/>
                  <a:pt x="270" y="718"/>
                </a:cubicBezTo>
                <a:cubicBezTo>
                  <a:pt x="271" y="717"/>
                  <a:pt x="271" y="715"/>
                  <a:pt x="272" y="714"/>
                </a:cubicBezTo>
                <a:close/>
                <a:moveTo>
                  <a:pt x="240" y="799"/>
                </a:moveTo>
                <a:cubicBezTo>
                  <a:pt x="251" y="773"/>
                  <a:pt x="261" y="746"/>
                  <a:pt x="270" y="719"/>
                </a:cubicBezTo>
                <a:cubicBezTo>
                  <a:pt x="272" y="718"/>
                  <a:pt x="275" y="718"/>
                  <a:pt x="278" y="718"/>
                </a:cubicBezTo>
                <a:cubicBezTo>
                  <a:pt x="277" y="720"/>
                  <a:pt x="277" y="722"/>
                  <a:pt x="276" y="724"/>
                </a:cubicBezTo>
                <a:cubicBezTo>
                  <a:pt x="275" y="724"/>
                  <a:pt x="274" y="724"/>
                  <a:pt x="274" y="724"/>
                </a:cubicBezTo>
                <a:cubicBezTo>
                  <a:pt x="273" y="724"/>
                  <a:pt x="273" y="725"/>
                  <a:pt x="274" y="725"/>
                </a:cubicBezTo>
                <a:cubicBezTo>
                  <a:pt x="274" y="725"/>
                  <a:pt x="275" y="725"/>
                  <a:pt x="276" y="725"/>
                </a:cubicBezTo>
                <a:cubicBezTo>
                  <a:pt x="271" y="741"/>
                  <a:pt x="266" y="758"/>
                  <a:pt x="260" y="774"/>
                </a:cubicBezTo>
                <a:cubicBezTo>
                  <a:pt x="259" y="775"/>
                  <a:pt x="258" y="776"/>
                  <a:pt x="257" y="776"/>
                </a:cubicBezTo>
                <a:cubicBezTo>
                  <a:pt x="257" y="777"/>
                  <a:pt x="257" y="778"/>
                  <a:pt x="258" y="777"/>
                </a:cubicBezTo>
                <a:cubicBezTo>
                  <a:pt x="258" y="777"/>
                  <a:pt x="259" y="776"/>
                  <a:pt x="259" y="776"/>
                </a:cubicBezTo>
                <a:cubicBezTo>
                  <a:pt x="258" y="779"/>
                  <a:pt x="257" y="781"/>
                  <a:pt x="256" y="784"/>
                </a:cubicBezTo>
                <a:cubicBezTo>
                  <a:pt x="256" y="784"/>
                  <a:pt x="255" y="785"/>
                  <a:pt x="254" y="786"/>
                </a:cubicBezTo>
                <a:cubicBezTo>
                  <a:pt x="254" y="786"/>
                  <a:pt x="254" y="787"/>
                  <a:pt x="255" y="787"/>
                </a:cubicBezTo>
                <a:cubicBezTo>
                  <a:pt x="255" y="786"/>
                  <a:pt x="255" y="786"/>
                  <a:pt x="255" y="786"/>
                </a:cubicBezTo>
                <a:cubicBezTo>
                  <a:pt x="254" y="789"/>
                  <a:pt x="253" y="792"/>
                  <a:pt x="252" y="795"/>
                </a:cubicBezTo>
                <a:cubicBezTo>
                  <a:pt x="251" y="796"/>
                  <a:pt x="251" y="796"/>
                  <a:pt x="251" y="797"/>
                </a:cubicBezTo>
                <a:cubicBezTo>
                  <a:pt x="249" y="797"/>
                  <a:pt x="247" y="796"/>
                  <a:pt x="245" y="796"/>
                </a:cubicBezTo>
                <a:cubicBezTo>
                  <a:pt x="245" y="796"/>
                  <a:pt x="245" y="796"/>
                  <a:pt x="245" y="796"/>
                </a:cubicBezTo>
                <a:cubicBezTo>
                  <a:pt x="247" y="797"/>
                  <a:pt x="249" y="798"/>
                  <a:pt x="250" y="798"/>
                </a:cubicBezTo>
                <a:cubicBezTo>
                  <a:pt x="250" y="800"/>
                  <a:pt x="249" y="802"/>
                  <a:pt x="248" y="804"/>
                </a:cubicBezTo>
                <a:cubicBezTo>
                  <a:pt x="247" y="804"/>
                  <a:pt x="246" y="804"/>
                  <a:pt x="244" y="803"/>
                </a:cubicBezTo>
                <a:cubicBezTo>
                  <a:pt x="244" y="803"/>
                  <a:pt x="244" y="804"/>
                  <a:pt x="244" y="804"/>
                </a:cubicBezTo>
                <a:cubicBezTo>
                  <a:pt x="246" y="804"/>
                  <a:pt x="247" y="804"/>
                  <a:pt x="248" y="804"/>
                </a:cubicBezTo>
                <a:cubicBezTo>
                  <a:pt x="244" y="814"/>
                  <a:pt x="240" y="824"/>
                  <a:pt x="236" y="834"/>
                </a:cubicBezTo>
                <a:cubicBezTo>
                  <a:pt x="236" y="834"/>
                  <a:pt x="235" y="834"/>
                  <a:pt x="235" y="834"/>
                </a:cubicBezTo>
                <a:cubicBezTo>
                  <a:pt x="235" y="834"/>
                  <a:pt x="235" y="835"/>
                  <a:pt x="234" y="835"/>
                </a:cubicBezTo>
                <a:cubicBezTo>
                  <a:pt x="234" y="835"/>
                  <a:pt x="234" y="836"/>
                  <a:pt x="235" y="836"/>
                </a:cubicBezTo>
                <a:cubicBezTo>
                  <a:pt x="235" y="836"/>
                  <a:pt x="235" y="836"/>
                  <a:pt x="235" y="836"/>
                </a:cubicBezTo>
                <a:cubicBezTo>
                  <a:pt x="233" y="840"/>
                  <a:pt x="231" y="845"/>
                  <a:pt x="228" y="849"/>
                </a:cubicBezTo>
                <a:cubicBezTo>
                  <a:pt x="225" y="855"/>
                  <a:pt x="219" y="863"/>
                  <a:pt x="215" y="871"/>
                </a:cubicBezTo>
                <a:cubicBezTo>
                  <a:pt x="215" y="871"/>
                  <a:pt x="215" y="871"/>
                  <a:pt x="215" y="871"/>
                </a:cubicBezTo>
                <a:cubicBezTo>
                  <a:pt x="216" y="868"/>
                  <a:pt x="218" y="864"/>
                  <a:pt x="219" y="861"/>
                </a:cubicBezTo>
                <a:cubicBezTo>
                  <a:pt x="221" y="857"/>
                  <a:pt x="223" y="853"/>
                  <a:pt x="225" y="848"/>
                </a:cubicBezTo>
                <a:cubicBezTo>
                  <a:pt x="225" y="848"/>
                  <a:pt x="224" y="848"/>
                  <a:pt x="224" y="848"/>
                </a:cubicBezTo>
                <a:cubicBezTo>
                  <a:pt x="223" y="853"/>
                  <a:pt x="221" y="857"/>
                  <a:pt x="218" y="862"/>
                </a:cubicBezTo>
                <a:cubicBezTo>
                  <a:pt x="217" y="865"/>
                  <a:pt x="215" y="868"/>
                  <a:pt x="215" y="871"/>
                </a:cubicBezTo>
                <a:cubicBezTo>
                  <a:pt x="213" y="871"/>
                  <a:pt x="211" y="871"/>
                  <a:pt x="209" y="871"/>
                </a:cubicBezTo>
                <a:cubicBezTo>
                  <a:pt x="220" y="847"/>
                  <a:pt x="231" y="824"/>
                  <a:pt x="240" y="799"/>
                </a:cubicBezTo>
                <a:close/>
                <a:moveTo>
                  <a:pt x="208" y="872"/>
                </a:moveTo>
                <a:cubicBezTo>
                  <a:pt x="208" y="872"/>
                  <a:pt x="208" y="872"/>
                  <a:pt x="208" y="873"/>
                </a:cubicBezTo>
                <a:cubicBezTo>
                  <a:pt x="207" y="873"/>
                  <a:pt x="206" y="873"/>
                  <a:pt x="205" y="873"/>
                </a:cubicBezTo>
                <a:cubicBezTo>
                  <a:pt x="205" y="873"/>
                  <a:pt x="205" y="872"/>
                  <a:pt x="205" y="872"/>
                </a:cubicBezTo>
                <a:cubicBezTo>
                  <a:pt x="206" y="872"/>
                  <a:pt x="207" y="872"/>
                  <a:pt x="208" y="872"/>
                </a:cubicBezTo>
                <a:close/>
                <a:moveTo>
                  <a:pt x="163" y="875"/>
                </a:moveTo>
                <a:cubicBezTo>
                  <a:pt x="164" y="872"/>
                  <a:pt x="175" y="872"/>
                  <a:pt x="178" y="872"/>
                </a:cubicBezTo>
                <a:cubicBezTo>
                  <a:pt x="185" y="872"/>
                  <a:pt x="192" y="872"/>
                  <a:pt x="199" y="872"/>
                </a:cubicBezTo>
                <a:cubicBezTo>
                  <a:pt x="201" y="872"/>
                  <a:pt x="203" y="872"/>
                  <a:pt x="204" y="872"/>
                </a:cubicBezTo>
                <a:cubicBezTo>
                  <a:pt x="204" y="872"/>
                  <a:pt x="204" y="873"/>
                  <a:pt x="204" y="873"/>
                </a:cubicBezTo>
                <a:cubicBezTo>
                  <a:pt x="204" y="873"/>
                  <a:pt x="204" y="873"/>
                  <a:pt x="204" y="873"/>
                </a:cubicBezTo>
                <a:cubicBezTo>
                  <a:pt x="195" y="874"/>
                  <a:pt x="187" y="874"/>
                  <a:pt x="178" y="875"/>
                </a:cubicBezTo>
                <a:cubicBezTo>
                  <a:pt x="173" y="875"/>
                  <a:pt x="167" y="875"/>
                  <a:pt x="163" y="875"/>
                </a:cubicBezTo>
                <a:close/>
                <a:moveTo>
                  <a:pt x="159" y="878"/>
                </a:moveTo>
                <a:cubicBezTo>
                  <a:pt x="161" y="877"/>
                  <a:pt x="165" y="877"/>
                  <a:pt x="166" y="877"/>
                </a:cubicBezTo>
                <a:cubicBezTo>
                  <a:pt x="171" y="877"/>
                  <a:pt x="175" y="876"/>
                  <a:pt x="179" y="876"/>
                </a:cubicBezTo>
                <a:cubicBezTo>
                  <a:pt x="186" y="876"/>
                  <a:pt x="194" y="877"/>
                  <a:pt x="201" y="877"/>
                </a:cubicBezTo>
                <a:cubicBezTo>
                  <a:pt x="187" y="877"/>
                  <a:pt x="173" y="878"/>
                  <a:pt x="159" y="878"/>
                </a:cubicBezTo>
                <a:close/>
                <a:moveTo>
                  <a:pt x="206" y="877"/>
                </a:moveTo>
                <a:cubicBezTo>
                  <a:pt x="206" y="877"/>
                  <a:pt x="206" y="877"/>
                  <a:pt x="206" y="877"/>
                </a:cubicBezTo>
                <a:cubicBezTo>
                  <a:pt x="206" y="877"/>
                  <a:pt x="206" y="877"/>
                  <a:pt x="206" y="877"/>
                </a:cubicBezTo>
                <a:cubicBezTo>
                  <a:pt x="206" y="877"/>
                  <a:pt x="206" y="877"/>
                  <a:pt x="206" y="877"/>
                </a:cubicBezTo>
                <a:close/>
                <a:moveTo>
                  <a:pt x="205" y="879"/>
                </a:moveTo>
                <a:cubicBezTo>
                  <a:pt x="205" y="879"/>
                  <a:pt x="205" y="879"/>
                  <a:pt x="205" y="879"/>
                </a:cubicBezTo>
                <a:cubicBezTo>
                  <a:pt x="206" y="878"/>
                  <a:pt x="207" y="878"/>
                  <a:pt x="208" y="877"/>
                </a:cubicBezTo>
                <a:cubicBezTo>
                  <a:pt x="209" y="877"/>
                  <a:pt x="210" y="877"/>
                  <a:pt x="211" y="877"/>
                </a:cubicBezTo>
                <a:cubicBezTo>
                  <a:pt x="211" y="877"/>
                  <a:pt x="212" y="877"/>
                  <a:pt x="213" y="877"/>
                </a:cubicBezTo>
                <a:cubicBezTo>
                  <a:pt x="213" y="878"/>
                  <a:pt x="212" y="879"/>
                  <a:pt x="212" y="880"/>
                </a:cubicBezTo>
                <a:cubicBezTo>
                  <a:pt x="210" y="880"/>
                  <a:pt x="207" y="880"/>
                  <a:pt x="205" y="880"/>
                </a:cubicBezTo>
                <a:cubicBezTo>
                  <a:pt x="205" y="880"/>
                  <a:pt x="205" y="879"/>
                  <a:pt x="205" y="879"/>
                </a:cubicBezTo>
                <a:close/>
                <a:moveTo>
                  <a:pt x="164" y="882"/>
                </a:moveTo>
                <a:cubicBezTo>
                  <a:pt x="164" y="882"/>
                  <a:pt x="164" y="882"/>
                  <a:pt x="164" y="882"/>
                </a:cubicBezTo>
                <a:cubicBezTo>
                  <a:pt x="164" y="882"/>
                  <a:pt x="164" y="882"/>
                  <a:pt x="164" y="882"/>
                </a:cubicBezTo>
                <a:cubicBezTo>
                  <a:pt x="164" y="882"/>
                  <a:pt x="164" y="882"/>
                  <a:pt x="164" y="882"/>
                </a:cubicBezTo>
                <a:close/>
                <a:moveTo>
                  <a:pt x="164" y="882"/>
                </a:moveTo>
                <a:cubicBezTo>
                  <a:pt x="167" y="882"/>
                  <a:pt x="169" y="882"/>
                  <a:pt x="172" y="882"/>
                </a:cubicBezTo>
                <a:cubicBezTo>
                  <a:pt x="179" y="882"/>
                  <a:pt x="185" y="882"/>
                  <a:pt x="192" y="882"/>
                </a:cubicBezTo>
                <a:cubicBezTo>
                  <a:pt x="196" y="882"/>
                  <a:pt x="200" y="881"/>
                  <a:pt x="204" y="881"/>
                </a:cubicBezTo>
                <a:cubicBezTo>
                  <a:pt x="204" y="882"/>
                  <a:pt x="203" y="882"/>
                  <a:pt x="203" y="883"/>
                </a:cubicBezTo>
                <a:cubicBezTo>
                  <a:pt x="190" y="884"/>
                  <a:pt x="177" y="884"/>
                  <a:pt x="164" y="882"/>
                </a:cubicBezTo>
                <a:close/>
                <a:moveTo>
                  <a:pt x="178" y="884"/>
                </a:moveTo>
                <a:cubicBezTo>
                  <a:pt x="186" y="885"/>
                  <a:pt x="194" y="884"/>
                  <a:pt x="203" y="884"/>
                </a:cubicBezTo>
                <a:cubicBezTo>
                  <a:pt x="203" y="884"/>
                  <a:pt x="202" y="885"/>
                  <a:pt x="202" y="885"/>
                </a:cubicBezTo>
                <a:cubicBezTo>
                  <a:pt x="199" y="885"/>
                  <a:pt x="196" y="885"/>
                  <a:pt x="193" y="886"/>
                </a:cubicBezTo>
                <a:cubicBezTo>
                  <a:pt x="190" y="886"/>
                  <a:pt x="187" y="886"/>
                  <a:pt x="184" y="886"/>
                </a:cubicBezTo>
                <a:cubicBezTo>
                  <a:pt x="183" y="886"/>
                  <a:pt x="181" y="886"/>
                  <a:pt x="180" y="886"/>
                </a:cubicBezTo>
                <a:cubicBezTo>
                  <a:pt x="179" y="886"/>
                  <a:pt x="179" y="885"/>
                  <a:pt x="178" y="884"/>
                </a:cubicBezTo>
                <a:cubicBezTo>
                  <a:pt x="178" y="884"/>
                  <a:pt x="178" y="884"/>
                  <a:pt x="178" y="884"/>
                </a:cubicBezTo>
                <a:close/>
                <a:moveTo>
                  <a:pt x="170" y="887"/>
                </a:moveTo>
                <a:cubicBezTo>
                  <a:pt x="170" y="887"/>
                  <a:pt x="169" y="887"/>
                  <a:pt x="169" y="887"/>
                </a:cubicBezTo>
                <a:cubicBezTo>
                  <a:pt x="169" y="887"/>
                  <a:pt x="169" y="887"/>
                  <a:pt x="168" y="887"/>
                </a:cubicBezTo>
                <a:cubicBezTo>
                  <a:pt x="169" y="887"/>
                  <a:pt x="170" y="887"/>
                  <a:pt x="170" y="887"/>
                </a:cubicBezTo>
                <a:close/>
                <a:moveTo>
                  <a:pt x="163" y="886"/>
                </a:moveTo>
                <a:cubicBezTo>
                  <a:pt x="163" y="886"/>
                  <a:pt x="163" y="886"/>
                  <a:pt x="163" y="886"/>
                </a:cubicBezTo>
                <a:cubicBezTo>
                  <a:pt x="162" y="886"/>
                  <a:pt x="162" y="886"/>
                  <a:pt x="163" y="886"/>
                </a:cubicBezTo>
                <a:close/>
                <a:moveTo>
                  <a:pt x="165" y="887"/>
                </a:moveTo>
                <a:cubicBezTo>
                  <a:pt x="165" y="887"/>
                  <a:pt x="165" y="887"/>
                  <a:pt x="165" y="887"/>
                </a:cubicBezTo>
                <a:cubicBezTo>
                  <a:pt x="165" y="887"/>
                  <a:pt x="165" y="887"/>
                  <a:pt x="165" y="888"/>
                </a:cubicBezTo>
                <a:cubicBezTo>
                  <a:pt x="165" y="888"/>
                  <a:pt x="165" y="888"/>
                  <a:pt x="165" y="888"/>
                </a:cubicBezTo>
                <a:cubicBezTo>
                  <a:pt x="164" y="887"/>
                  <a:pt x="164" y="887"/>
                  <a:pt x="164" y="887"/>
                </a:cubicBezTo>
                <a:cubicBezTo>
                  <a:pt x="164" y="887"/>
                  <a:pt x="165" y="887"/>
                  <a:pt x="165" y="887"/>
                </a:cubicBezTo>
                <a:close/>
                <a:moveTo>
                  <a:pt x="164" y="889"/>
                </a:moveTo>
                <a:cubicBezTo>
                  <a:pt x="164" y="889"/>
                  <a:pt x="164" y="890"/>
                  <a:pt x="164" y="891"/>
                </a:cubicBezTo>
                <a:cubicBezTo>
                  <a:pt x="163" y="890"/>
                  <a:pt x="162" y="889"/>
                  <a:pt x="162" y="889"/>
                </a:cubicBezTo>
                <a:cubicBezTo>
                  <a:pt x="162" y="889"/>
                  <a:pt x="163" y="889"/>
                  <a:pt x="164" y="889"/>
                </a:cubicBezTo>
                <a:close/>
                <a:moveTo>
                  <a:pt x="156" y="887"/>
                </a:moveTo>
                <a:cubicBezTo>
                  <a:pt x="156" y="887"/>
                  <a:pt x="156" y="887"/>
                  <a:pt x="156" y="886"/>
                </a:cubicBezTo>
                <a:cubicBezTo>
                  <a:pt x="157" y="887"/>
                  <a:pt x="157" y="887"/>
                  <a:pt x="157" y="887"/>
                </a:cubicBezTo>
                <a:cubicBezTo>
                  <a:pt x="157" y="887"/>
                  <a:pt x="156" y="887"/>
                  <a:pt x="156" y="887"/>
                </a:cubicBezTo>
                <a:close/>
                <a:moveTo>
                  <a:pt x="155" y="886"/>
                </a:moveTo>
                <a:cubicBezTo>
                  <a:pt x="155" y="886"/>
                  <a:pt x="155" y="885"/>
                  <a:pt x="155" y="885"/>
                </a:cubicBezTo>
                <a:cubicBezTo>
                  <a:pt x="155" y="885"/>
                  <a:pt x="155" y="886"/>
                  <a:pt x="155" y="886"/>
                </a:cubicBezTo>
                <a:cubicBezTo>
                  <a:pt x="155" y="886"/>
                  <a:pt x="155" y="886"/>
                  <a:pt x="155" y="886"/>
                </a:cubicBezTo>
                <a:close/>
                <a:moveTo>
                  <a:pt x="157" y="892"/>
                </a:moveTo>
                <a:cubicBezTo>
                  <a:pt x="157" y="892"/>
                  <a:pt x="157" y="892"/>
                  <a:pt x="157" y="892"/>
                </a:cubicBezTo>
                <a:cubicBezTo>
                  <a:pt x="157" y="891"/>
                  <a:pt x="156" y="890"/>
                  <a:pt x="156" y="889"/>
                </a:cubicBezTo>
                <a:cubicBezTo>
                  <a:pt x="155" y="889"/>
                  <a:pt x="155" y="889"/>
                  <a:pt x="155" y="889"/>
                </a:cubicBezTo>
                <a:cubicBezTo>
                  <a:pt x="155" y="889"/>
                  <a:pt x="155" y="889"/>
                  <a:pt x="155" y="889"/>
                </a:cubicBezTo>
                <a:cubicBezTo>
                  <a:pt x="155" y="889"/>
                  <a:pt x="155" y="889"/>
                  <a:pt x="155" y="889"/>
                </a:cubicBezTo>
                <a:cubicBezTo>
                  <a:pt x="157" y="890"/>
                  <a:pt x="158" y="891"/>
                  <a:pt x="160" y="892"/>
                </a:cubicBezTo>
                <a:cubicBezTo>
                  <a:pt x="160" y="893"/>
                  <a:pt x="160" y="893"/>
                  <a:pt x="160" y="892"/>
                </a:cubicBezTo>
                <a:cubicBezTo>
                  <a:pt x="162" y="894"/>
                  <a:pt x="163" y="895"/>
                  <a:pt x="165" y="896"/>
                </a:cubicBezTo>
                <a:cubicBezTo>
                  <a:pt x="165" y="896"/>
                  <a:pt x="165" y="896"/>
                  <a:pt x="165" y="897"/>
                </a:cubicBezTo>
                <a:cubicBezTo>
                  <a:pt x="165" y="897"/>
                  <a:pt x="166" y="898"/>
                  <a:pt x="166" y="899"/>
                </a:cubicBezTo>
                <a:cubicBezTo>
                  <a:pt x="163" y="897"/>
                  <a:pt x="160" y="895"/>
                  <a:pt x="157" y="892"/>
                </a:cubicBezTo>
                <a:close/>
                <a:moveTo>
                  <a:pt x="167" y="901"/>
                </a:moveTo>
                <a:cubicBezTo>
                  <a:pt x="170" y="906"/>
                  <a:pt x="173" y="910"/>
                  <a:pt x="177" y="914"/>
                </a:cubicBezTo>
                <a:cubicBezTo>
                  <a:pt x="174" y="914"/>
                  <a:pt x="172" y="913"/>
                  <a:pt x="169" y="913"/>
                </a:cubicBezTo>
                <a:cubicBezTo>
                  <a:pt x="169" y="913"/>
                  <a:pt x="169" y="914"/>
                  <a:pt x="169" y="914"/>
                </a:cubicBezTo>
                <a:cubicBezTo>
                  <a:pt x="169" y="914"/>
                  <a:pt x="169" y="914"/>
                  <a:pt x="169" y="914"/>
                </a:cubicBezTo>
                <a:cubicBezTo>
                  <a:pt x="168" y="914"/>
                  <a:pt x="168" y="914"/>
                  <a:pt x="167" y="914"/>
                </a:cubicBezTo>
                <a:cubicBezTo>
                  <a:pt x="167" y="913"/>
                  <a:pt x="167" y="911"/>
                  <a:pt x="167" y="910"/>
                </a:cubicBezTo>
                <a:cubicBezTo>
                  <a:pt x="167" y="909"/>
                  <a:pt x="167" y="905"/>
                  <a:pt x="167" y="901"/>
                </a:cubicBezTo>
                <a:cubicBezTo>
                  <a:pt x="167" y="901"/>
                  <a:pt x="167" y="901"/>
                  <a:pt x="167" y="901"/>
                </a:cubicBezTo>
                <a:close/>
                <a:moveTo>
                  <a:pt x="167" y="915"/>
                </a:moveTo>
                <a:cubicBezTo>
                  <a:pt x="168" y="915"/>
                  <a:pt x="169" y="915"/>
                  <a:pt x="169" y="916"/>
                </a:cubicBezTo>
                <a:cubicBezTo>
                  <a:pt x="169" y="916"/>
                  <a:pt x="170" y="917"/>
                  <a:pt x="170" y="917"/>
                </a:cubicBezTo>
                <a:cubicBezTo>
                  <a:pt x="169" y="917"/>
                  <a:pt x="168" y="917"/>
                  <a:pt x="167" y="918"/>
                </a:cubicBezTo>
                <a:cubicBezTo>
                  <a:pt x="167" y="917"/>
                  <a:pt x="167" y="916"/>
                  <a:pt x="167" y="915"/>
                </a:cubicBezTo>
                <a:close/>
                <a:moveTo>
                  <a:pt x="168" y="920"/>
                </a:moveTo>
                <a:cubicBezTo>
                  <a:pt x="168" y="920"/>
                  <a:pt x="168" y="920"/>
                  <a:pt x="168" y="920"/>
                </a:cubicBezTo>
                <a:cubicBezTo>
                  <a:pt x="169" y="920"/>
                  <a:pt x="169" y="919"/>
                  <a:pt x="169" y="919"/>
                </a:cubicBezTo>
                <a:cubicBezTo>
                  <a:pt x="167" y="919"/>
                  <a:pt x="168" y="918"/>
                  <a:pt x="170" y="918"/>
                </a:cubicBezTo>
                <a:cubicBezTo>
                  <a:pt x="170" y="918"/>
                  <a:pt x="170" y="918"/>
                  <a:pt x="170" y="918"/>
                </a:cubicBezTo>
                <a:cubicBezTo>
                  <a:pt x="170" y="919"/>
                  <a:pt x="171" y="918"/>
                  <a:pt x="171" y="918"/>
                </a:cubicBezTo>
                <a:cubicBezTo>
                  <a:pt x="171" y="918"/>
                  <a:pt x="171" y="918"/>
                  <a:pt x="171" y="917"/>
                </a:cubicBezTo>
                <a:cubicBezTo>
                  <a:pt x="174" y="917"/>
                  <a:pt x="178" y="917"/>
                  <a:pt x="177" y="917"/>
                </a:cubicBezTo>
                <a:cubicBezTo>
                  <a:pt x="178" y="917"/>
                  <a:pt x="178" y="917"/>
                  <a:pt x="179" y="917"/>
                </a:cubicBezTo>
                <a:cubicBezTo>
                  <a:pt x="180" y="917"/>
                  <a:pt x="180" y="918"/>
                  <a:pt x="181" y="919"/>
                </a:cubicBezTo>
                <a:cubicBezTo>
                  <a:pt x="179" y="920"/>
                  <a:pt x="178" y="921"/>
                  <a:pt x="177" y="921"/>
                </a:cubicBezTo>
                <a:cubicBezTo>
                  <a:pt x="177" y="921"/>
                  <a:pt x="177" y="920"/>
                  <a:pt x="177" y="919"/>
                </a:cubicBezTo>
                <a:cubicBezTo>
                  <a:pt x="177" y="918"/>
                  <a:pt x="176" y="918"/>
                  <a:pt x="176" y="919"/>
                </a:cubicBezTo>
                <a:cubicBezTo>
                  <a:pt x="176" y="920"/>
                  <a:pt x="176" y="921"/>
                  <a:pt x="176" y="922"/>
                </a:cubicBezTo>
                <a:cubicBezTo>
                  <a:pt x="175" y="923"/>
                  <a:pt x="175" y="923"/>
                  <a:pt x="174" y="923"/>
                </a:cubicBezTo>
                <a:cubicBezTo>
                  <a:pt x="174" y="923"/>
                  <a:pt x="174" y="923"/>
                  <a:pt x="174" y="923"/>
                </a:cubicBezTo>
                <a:cubicBezTo>
                  <a:pt x="174" y="922"/>
                  <a:pt x="173" y="923"/>
                  <a:pt x="173" y="923"/>
                </a:cubicBezTo>
                <a:cubicBezTo>
                  <a:pt x="173" y="923"/>
                  <a:pt x="173" y="923"/>
                  <a:pt x="174" y="924"/>
                </a:cubicBezTo>
                <a:cubicBezTo>
                  <a:pt x="173" y="924"/>
                  <a:pt x="173" y="924"/>
                  <a:pt x="172" y="924"/>
                </a:cubicBezTo>
                <a:cubicBezTo>
                  <a:pt x="172" y="924"/>
                  <a:pt x="172" y="923"/>
                  <a:pt x="172" y="922"/>
                </a:cubicBezTo>
                <a:cubicBezTo>
                  <a:pt x="172" y="922"/>
                  <a:pt x="172" y="921"/>
                  <a:pt x="172" y="921"/>
                </a:cubicBezTo>
                <a:cubicBezTo>
                  <a:pt x="172" y="921"/>
                  <a:pt x="172" y="921"/>
                  <a:pt x="172" y="922"/>
                </a:cubicBezTo>
                <a:cubicBezTo>
                  <a:pt x="173" y="922"/>
                  <a:pt x="174" y="921"/>
                  <a:pt x="173" y="921"/>
                </a:cubicBezTo>
                <a:cubicBezTo>
                  <a:pt x="172" y="920"/>
                  <a:pt x="172" y="920"/>
                  <a:pt x="172" y="919"/>
                </a:cubicBezTo>
                <a:cubicBezTo>
                  <a:pt x="171" y="919"/>
                  <a:pt x="171" y="919"/>
                  <a:pt x="171" y="920"/>
                </a:cubicBezTo>
                <a:cubicBezTo>
                  <a:pt x="171" y="922"/>
                  <a:pt x="171" y="923"/>
                  <a:pt x="171" y="925"/>
                </a:cubicBezTo>
                <a:cubicBezTo>
                  <a:pt x="171" y="926"/>
                  <a:pt x="170" y="926"/>
                  <a:pt x="169" y="927"/>
                </a:cubicBezTo>
                <a:cubicBezTo>
                  <a:pt x="169" y="927"/>
                  <a:pt x="169" y="927"/>
                  <a:pt x="169" y="927"/>
                </a:cubicBezTo>
                <a:cubicBezTo>
                  <a:pt x="169" y="926"/>
                  <a:pt x="168" y="927"/>
                  <a:pt x="168" y="927"/>
                </a:cubicBezTo>
                <a:cubicBezTo>
                  <a:pt x="168" y="927"/>
                  <a:pt x="168" y="927"/>
                  <a:pt x="168" y="927"/>
                </a:cubicBezTo>
                <a:cubicBezTo>
                  <a:pt x="168" y="928"/>
                  <a:pt x="168" y="928"/>
                  <a:pt x="168" y="928"/>
                </a:cubicBezTo>
                <a:cubicBezTo>
                  <a:pt x="168" y="925"/>
                  <a:pt x="168" y="922"/>
                  <a:pt x="168" y="920"/>
                </a:cubicBezTo>
                <a:close/>
                <a:moveTo>
                  <a:pt x="165" y="937"/>
                </a:moveTo>
                <a:cubicBezTo>
                  <a:pt x="165" y="935"/>
                  <a:pt x="165" y="933"/>
                  <a:pt x="165" y="932"/>
                </a:cubicBezTo>
                <a:cubicBezTo>
                  <a:pt x="166" y="931"/>
                  <a:pt x="166" y="930"/>
                  <a:pt x="167" y="930"/>
                </a:cubicBezTo>
                <a:cubicBezTo>
                  <a:pt x="167" y="931"/>
                  <a:pt x="167" y="933"/>
                  <a:pt x="167" y="935"/>
                </a:cubicBezTo>
                <a:cubicBezTo>
                  <a:pt x="167" y="935"/>
                  <a:pt x="166" y="935"/>
                  <a:pt x="166" y="936"/>
                </a:cubicBezTo>
                <a:cubicBezTo>
                  <a:pt x="165" y="936"/>
                  <a:pt x="166" y="937"/>
                  <a:pt x="166" y="937"/>
                </a:cubicBezTo>
                <a:cubicBezTo>
                  <a:pt x="167" y="936"/>
                  <a:pt x="167" y="936"/>
                  <a:pt x="167" y="936"/>
                </a:cubicBezTo>
                <a:cubicBezTo>
                  <a:pt x="167" y="937"/>
                  <a:pt x="167" y="938"/>
                  <a:pt x="167" y="940"/>
                </a:cubicBezTo>
                <a:cubicBezTo>
                  <a:pt x="167" y="939"/>
                  <a:pt x="166" y="939"/>
                  <a:pt x="166" y="938"/>
                </a:cubicBezTo>
                <a:cubicBezTo>
                  <a:pt x="166" y="938"/>
                  <a:pt x="165" y="937"/>
                  <a:pt x="165" y="937"/>
                </a:cubicBezTo>
                <a:cubicBezTo>
                  <a:pt x="165" y="937"/>
                  <a:pt x="165" y="937"/>
                  <a:pt x="165" y="937"/>
                </a:cubicBezTo>
                <a:close/>
                <a:moveTo>
                  <a:pt x="165" y="939"/>
                </a:moveTo>
                <a:cubicBezTo>
                  <a:pt x="165" y="939"/>
                  <a:pt x="166" y="940"/>
                  <a:pt x="166" y="940"/>
                </a:cubicBezTo>
                <a:cubicBezTo>
                  <a:pt x="166" y="940"/>
                  <a:pt x="166" y="940"/>
                  <a:pt x="166" y="940"/>
                </a:cubicBezTo>
                <a:cubicBezTo>
                  <a:pt x="166" y="940"/>
                  <a:pt x="167" y="941"/>
                  <a:pt x="167" y="941"/>
                </a:cubicBezTo>
                <a:cubicBezTo>
                  <a:pt x="167" y="943"/>
                  <a:pt x="167" y="944"/>
                  <a:pt x="167" y="945"/>
                </a:cubicBezTo>
                <a:cubicBezTo>
                  <a:pt x="167" y="946"/>
                  <a:pt x="167" y="946"/>
                  <a:pt x="167" y="946"/>
                </a:cubicBezTo>
                <a:cubicBezTo>
                  <a:pt x="166" y="946"/>
                  <a:pt x="167" y="947"/>
                  <a:pt x="167" y="947"/>
                </a:cubicBezTo>
                <a:cubicBezTo>
                  <a:pt x="167" y="947"/>
                  <a:pt x="167" y="948"/>
                  <a:pt x="167" y="949"/>
                </a:cubicBezTo>
                <a:cubicBezTo>
                  <a:pt x="167" y="948"/>
                  <a:pt x="166" y="948"/>
                  <a:pt x="166" y="948"/>
                </a:cubicBezTo>
                <a:cubicBezTo>
                  <a:pt x="166" y="948"/>
                  <a:pt x="166" y="948"/>
                  <a:pt x="166" y="947"/>
                </a:cubicBezTo>
                <a:cubicBezTo>
                  <a:pt x="166" y="945"/>
                  <a:pt x="166" y="942"/>
                  <a:pt x="165" y="939"/>
                </a:cubicBezTo>
                <a:close/>
                <a:moveTo>
                  <a:pt x="166" y="949"/>
                </a:moveTo>
                <a:cubicBezTo>
                  <a:pt x="166" y="949"/>
                  <a:pt x="167" y="950"/>
                  <a:pt x="167" y="950"/>
                </a:cubicBezTo>
                <a:cubicBezTo>
                  <a:pt x="167" y="950"/>
                  <a:pt x="166" y="951"/>
                  <a:pt x="166" y="951"/>
                </a:cubicBezTo>
                <a:cubicBezTo>
                  <a:pt x="166" y="951"/>
                  <a:pt x="166" y="950"/>
                  <a:pt x="166" y="949"/>
                </a:cubicBezTo>
                <a:close/>
                <a:moveTo>
                  <a:pt x="165" y="954"/>
                </a:moveTo>
                <a:cubicBezTo>
                  <a:pt x="165" y="955"/>
                  <a:pt x="165" y="956"/>
                  <a:pt x="165" y="957"/>
                </a:cubicBezTo>
                <a:cubicBezTo>
                  <a:pt x="165" y="956"/>
                  <a:pt x="164" y="956"/>
                  <a:pt x="164" y="955"/>
                </a:cubicBezTo>
                <a:cubicBezTo>
                  <a:pt x="165" y="954"/>
                  <a:pt x="165" y="954"/>
                  <a:pt x="165" y="954"/>
                </a:cubicBezTo>
                <a:close/>
                <a:moveTo>
                  <a:pt x="164" y="956"/>
                </a:moveTo>
                <a:cubicBezTo>
                  <a:pt x="164" y="957"/>
                  <a:pt x="164" y="958"/>
                  <a:pt x="165" y="959"/>
                </a:cubicBezTo>
                <a:cubicBezTo>
                  <a:pt x="164" y="960"/>
                  <a:pt x="163" y="962"/>
                  <a:pt x="162" y="964"/>
                </a:cubicBezTo>
                <a:cubicBezTo>
                  <a:pt x="162" y="962"/>
                  <a:pt x="162" y="961"/>
                  <a:pt x="162" y="959"/>
                </a:cubicBezTo>
                <a:cubicBezTo>
                  <a:pt x="162" y="958"/>
                  <a:pt x="163" y="957"/>
                  <a:pt x="164" y="956"/>
                </a:cubicBezTo>
                <a:close/>
                <a:moveTo>
                  <a:pt x="161" y="961"/>
                </a:moveTo>
                <a:cubicBezTo>
                  <a:pt x="161" y="962"/>
                  <a:pt x="161" y="964"/>
                  <a:pt x="161" y="965"/>
                </a:cubicBezTo>
                <a:cubicBezTo>
                  <a:pt x="161" y="965"/>
                  <a:pt x="161" y="965"/>
                  <a:pt x="161" y="965"/>
                </a:cubicBezTo>
                <a:cubicBezTo>
                  <a:pt x="161" y="965"/>
                  <a:pt x="161" y="966"/>
                  <a:pt x="161" y="966"/>
                </a:cubicBezTo>
                <a:cubicBezTo>
                  <a:pt x="161" y="966"/>
                  <a:pt x="161" y="966"/>
                  <a:pt x="161" y="966"/>
                </a:cubicBezTo>
                <a:cubicBezTo>
                  <a:pt x="161" y="966"/>
                  <a:pt x="160" y="966"/>
                  <a:pt x="161" y="967"/>
                </a:cubicBezTo>
                <a:cubicBezTo>
                  <a:pt x="160" y="968"/>
                  <a:pt x="159" y="970"/>
                  <a:pt x="158" y="971"/>
                </a:cubicBezTo>
                <a:cubicBezTo>
                  <a:pt x="157" y="971"/>
                  <a:pt x="156" y="972"/>
                  <a:pt x="156" y="972"/>
                </a:cubicBezTo>
                <a:cubicBezTo>
                  <a:pt x="157" y="968"/>
                  <a:pt x="159" y="965"/>
                  <a:pt x="161" y="961"/>
                </a:cubicBezTo>
                <a:close/>
                <a:moveTo>
                  <a:pt x="155" y="973"/>
                </a:moveTo>
                <a:cubicBezTo>
                  <a:pt x="156" y="972"/>
                  <a:pt x="157" y="972"/>
                  <a:pt x="158" y="972"/>
                </a:cubicBezTo>
                <a:cubicBezTo>
                  <a:pt x="158" y="973"/>
                  <a:pt x="157" y="974"/>
                  <a:pt x="157" y="975"/>
                </a:cubicBezTo>
                <a:cubicBezTo>
                  <a:pt x="156" y="975"/>
                  <a:pt x="156" y="975"/>
                  <a:pt x="156" y="974"/>
                </a:cubicBezTo>
                <a:cubicBezTo>
                  <a:pt x="156" y="974"/>
                  <a:pt x="156" y="974"/>
                  <a:pt x="156" y="975"/>
                </a:cubicBezTo>
                <a:cubicBezTo>
                  <a:pt x="156" y="975"/>
                  <a:pt x="156" y="975"/>
                  <a:pt x="156" y="976"/>
                </a:cubicBezTo>
                <a:cubicBezTo>
                  <a:pt x="153" y="981"/>
                  <a:pt x="150" y="987"/>
                  <a:pt x="147" y="992"/>
                </a:cubicBezTo>
                <a:cubicBezTo>
                  <a:pt x="150" y="986"/>
                  <a:pt x="153" y="979"/>
                  <a:pt x="155" y="973"/>
                </a:cubicBezTo>
                <a:close/>
                <a:moveTo>
                  <a:pt x="143" y="1002"/>
                </a:moveTo>
                <a:cubicBezTo>
                  <a:pt x="143" y="1002"/>
                  <a:pt x="143" y="1003"/>
                  <a:pt x="142" y="1003"/>
                </a:cubicBezTo>
                <a:cubicBezTo>
                  <a:pt x="142" y="1003"/>
                  <a:pt x="142" y="1003"/>
                  <a:pt x="142" y="1003"/>
                </a:cubicBezTo>
                <a:cubicBezTo>
                  <a:pt x="143" y="1003"/>
                  <a:pt x="143" y="1002"/>
                  <a:pt x="143" y="1002"/>
                </a:cubicBezTo>
                <a:close/>
                <a:moveTo>
                  <a:pt x="136" y="1005"/>
                </a:moveTo>
                <a:cubicBezTo>
                  <a:pt x="138" y="1005"/>
                  <a:pt x="139" y="1004"/>
                  <a:pt x="141" y="1004"/>
                </a:cubicBezTo>
                <a:cubicBezTo>
                  <a:pt x="141" y="1004"/>
                  <a:pt x="141" y="1005"/>
                  <a:pt x="141" y="1005"/>
                </a:cubicBezTo>
                <a:cubicBezTo>
                  <a:pt x="139" y="1005"/>
                  <a:pt x="138" y="1005"/>
                  <a:pt x="136" y="1005"/>
                </a:cubicBezTo>
                <a:close/>
                <a:moveTo>
                  <a:pt x="141" y="1005"/>
                </a:moveTo>
                <a:cubicBezTo>
                  <a:pt x="141" y="1005"/>
                  <a:pt x="142" y="1005"/>
                  <a:pt x="142" y="1005"/>
                </a:cubicBezTo>
                <a:cubicBezTo>
                  <a:pt x="142" y="1006"/>
                  <a:pt x="141" y="1006"/>
                  <a:pt x="141" y="1007"/>
                </a:cubicBezTo>
                <a:cubicBezTo>
                  <a:pt x="141" y="1006"/>
                  <a:pt x="141" y="1006"/>
                  <a:pt x="141" y="1006"/>
                </a:cubicBezTo>
                <a:cubicBezTo>
                  <a:pt x="141" y="1006"/>
                  <a:pt x="141" y="1006"/>
                  <a:pt x="141" y="1005"/>
                </a:cubicBezTo>
                <a:close/>
                <a:moveTo>
                  <a:pt x="139" y="1007"/>
                </a:moveTo>
                <a:cubicBezTo>
                  <a:pt x="139" y="1007"/>
                  <a:pt x="139" y="1007"/>
                  <a:pt x="139" y="1007"/>
                </a:cubicBezTo>
                <a:cubicBezTo>
                  <a:pt x="139" y="1007"/>
                  <a:pt x="139" y="1007"/>
                  <a:pt x="139" y="1007"/>
                </a:cubicBezTo>
                <a:cubicBezTo>
                  <a:pt x="139" y="1007"/>
                  <a:pt x="139" y="1007"/>
                  <a:pt x="139" y="1007"/>
                </a:cubicBezTo>
                <a:close/>
                <a:moveTo>
                  <a:pt x="141" y="1007"/>
                </a:moveTo>
                <a:cubicBezTo>
                  <a:pt x="140" y="1010"/>
                  <a:pt x="139" y="1013"/>
                  <a:pt x="137" y="1016"/>
                </a:cubicBezTo>
                <a:cubicBezTo>
                  <a:pt x="136" y="1019"/>
                  <a:pt x="134" y="1023"/>
                  <a:pt x="132" y="1027"/>
                </a:cubicBezTo>
                <a:cubicBezTo>
                  <a:pt x="131" y="1027"/>
                  <a:pt x="130" y="1028"/>
                  <a:pt x="129" y="1028"/>
                </a:cubicBezTo>
                <a:cubicBezTo>
                  <a:pt x="133" y="1021"/>
                  <a:pt x="137" y="1014"/>
                  <a:pt x="140" y="1007"/>
                </a:cubicBezTo>
                <a:cubicBezTo>
                  <a:pt x="140" y="1007"/>
                  <a:pt x="141" y="1007"/>
                  <a:pt x="141" y="1007"/>
                </a:cubicBezTo>
                <a:close/>
                <a:moveTo>
                  <a:pt x="129" y="1029"/>
                </a:moveTo>
                <a:cubicBezTo>
                  <a:pt x="129" y="1029"/>
                  <a:pt x="129" y="1029"/>
                  <a:pt x="130" y="1029"/>
                </a:cubicBezTo>
                <a:cubicBezTo>
                  <a:pt x="130" y="1028"/>
                  <a:pt x="131" y="1028"/>
                  <a:pt x="132" y="1028"/>
                </a:cubicBezTo>
                <a:cubicBezTo>
                  <a:pt x="131" y="1029"/>
                  <a:pt x="130" y="1031"/>
                  <a:pt x="129" y="1033"/>
                </a:cubicBezTo>
                <a:cubicBezTo>
                  <a:pt x="128" y="1033"/>
                  <a:pt x="128" y="1033"/>
                  <a:pt x="127" y="1032"/>
                </a:cubicBezTo>
                <a:cubicBezTo>
                  <a:pt x="128" y="1031"/>
                  <a:pt x="129" y="1030"/>
                  <a:pt x="129" y="1029"/>
                </a:cubicBezTo>
                <a:close/>
                <a:moveTo>
                  <a:pt x="124" y="1032"/>
                </a:moveTo>
                <a:cubicBezTo>
                  <a:pt x="124" y="1032"/>
                  <a:pt x="124" y="1032"/>
                  <a:pt x="125" y="1032"/>
                </a:cubicBezTo>
                <a:cubicBezTo>
                  <a:pt x="125" y="1033"/>
                  <a:pt x="125" y="1033"/>
                  <a:pt x="126" y="1034"/>
                </a:cubicBezTo>
                <a:cubicBezTo>
                  <a:pt x="126" y="1034"/>
                  <a:pt x="125" y="1034"/>
                  <a:pt x="125" y="1035"/>
                </a:cubicBezTo>
                <a:cubicBezTo>
                  <a:pt x="124" y="1034"/>
                  <a:pt x="124" y="1033"/>
                  <a:pt x="123" y="1032"/>
                </a:cubicBezTo>
                <a:cubicBezTo>
                  <a:pt x="123" y="1032"/>
                  <a:pt x="122" y="1032"/>
                  <a:pt x="123" y="1032"/>
                </a:cubicBezTo>
                <a:cubicBezTo>
                  <a:pt x="123" y="1033"/>
                  <a:pt x="124" y="1034"/>
                  <a:pt x="125" y="1035"/>
                </a:cubicBezTo>
                <a:cubicBezTo>
                  <a:pt x="124" y="1036"/>
                  <a:pt x="124" y="1037"/>
                  <a:pt x="124" y="1038"/>
                </a:cubicBezTo>
                <a:cubicBezTo>
                  <a:pt x="123" y="1037"/>
                  <a:pt x="123" y="1037"/>
                  <a:pt x="123" y="1036"/>
                </a:cubicBezTo>
                <a:cubicBezTo>
                  <a:pt x="122" y="1033"/>
                  <a:pt x="122" y="1030"/>
                  <a:pt x="124" y="1032"/>
                </a:cubicBezTo>
                <a:close/>
                <a:moveTo>
                  <a:pt x="124" y="1040"/>
                </a:moveTo>
                <a:cubicBezTo>
                  <a:pt x="124" y="1040"/>
                  <a:pt x="124" y="1040"/>
                  <a:pt x="124" y="1039"/>
                </a:cubicBezTo>
                <a:cubicBezTo>
                  <a:pt x="124" y="1039"/>
                  <a:pt x="124" y="1039"/>
                  <a:pt x="124" y="1039"/>
                </a:cubicBezTo>
                <a:cubicBezTo>
                  <a:pt x="124" y="1038"/>
                  <a:pt x="125" y="1037"/>
                  <a:pt x="125" y="1036"/>
                </a:cubicBezTo>
                <a:cubicBezTo>
                  <a:pt x="126" y="1037"/>
                  <a:pt x="126" y="1037"/>
                  <a:pt x="126" y="1038"/>
                </a:cubicBezTo>
                <a:cubicBezTo>
                  <a:pt x="120" y="1051"/>
                  <a:pt x="113" y="1063"/>
                  <a:pt x="105" y="1076"/>
                </a:cubicBezTo>
                <a:cubicBezTo>
                  <a:pt x="111" y="1064"/>
                  <a:pt x="118" y="1052"/>
                  <a:pt x="124" y="1040"/>
                </a:cubicBezTo>
                <a:close/>
                <a:moveTo>
                  <a:pt x="73" y="1134"/>
                </a:moveTo>
                <a:cubicBezTo>
                  <a:pt x="79" y="1123"/>
                  <a:pt x="85" y="1112"/>
                  <a:pt x="92" y="1101"/>
                </a:cubicBezTo>
                <a:cubicBezTo>
                  <a:pt x="93" y="1099"/>
                  <a:pt x="94" y="1097"/>
                  <a:pt x="95" y="1095"/>
                </a:cubicBezTo>
                <a:cubicBezTo>
                  <a:pt x="89" y="1107"/>
                  <a:pt x="83" y="1118"/>
                  <a:pt x="77" y="1130"/>
                </a:cubicBezTo>
                <a:cubicBezTo>
                  <a:pt x="77" y="1130"/>
                  <a:pt x="77" y="1130"/>
                  <a:pt x="77" y="1130"/>
                </a:cubicBezTo>
                <a:cubicBezTo>
                  <a:pt x="77" y="1130"/>
                  <a:pt x="77" y="1130"/>
                  <a:pt x="77" y="1130"/>
                </a:cubicBezTo>
                <a:cubicBezTo>
                  <a:pt x="77" y="1130"/>
                  <a:pt x="77" y="1131"/>
                  <a:pt x="77" y="1131"/>
                </a:cubicBezTo>
                <a:cubicBezTo>
                  <a:pt x="76" y="1133"/>
                  <a:pt x="75" y="1134"/>
                  <a:pt x="74" y="1136"/>
                </a:cubicBezTo>
                <a:cubicBezTo>
                  <a:pt x="74" y="1135"/>
                  <a:pt x="73" y="1135"/>
                  <a:pt x="73" y="1134"/>
                </a:cubicBezTo>
                <a:close/>
                <a:moveTo>
                  <a:pt x="50" y="1182"/>
                </a:moveTo>
                <a:cubicBezTo>
                  <a:pt x="54" y="1174"/>
                  <a:pt x="58" y="1167"/>
                  <a:pt x="62" y="1160"/>
                </a:cubicBezTo>
                <a:cubicBezTo>
                  <a:pt x="66" y="1153"/>
                  <a:pt x="70" y="1145"/>
                  <a:pt x="74" y="1137"/>
                </a:cubicBezTo>
                <a:cubicBezTo>
                  <a:pt x="75" y="1138"/>
                  <a:pt x="75" y="1139"/>
                  <a:pt x="75" y="1140"/>
                </a:cubicBezTo>
                <a:cubicBezTo>
                  <a:pt x="67" y="1155"/>
                  <a:pt x="59" y="1170"/>
                  <a:pt x="52" y="1185"/>
                </a:cubicBezTo>
                <a:cubicBezTo>
                  <a:pt x="51" y="1185"/>
                  <a:pt x="50" y="1185"/>
                  <a:pt x="49" y="1185"/>
                </a:cubicBezTo>
                <a:cubicBezTo>
                  <a:pt x="50" y="1183"/>
                  <a:pt x="50" y="1182"/>
                  <a:pt x="50" y="1182"/>
                </a:cubicBezTo>
                <a:close/>
                <a:moveTo>
                  <a:pt x="51" y="1186"/>
                </a:moveTo>
                <a:cubicBezTo>
                  <a:pt x="51" y="1186"/>
                  <a:pt x="51" y="1186"/>
                  <a:pt x="51" y="1186"/>
                </a:cubicBezTo>
                <a:cubicBezTo>
                  <a:pt x="51" y="1186"/>
                  <a:pt x="51" y="1186"/>
                  <a:pt x="51" y="1186"/>
                </a:cubicBezTo>
                <a:cubicBezTo>
                  <a:pt x="51" y="1186"/>
                  <a:pt x="51" y="1186"/>
                  <a:pt x="51" y="1186"/>
                </a:cubicBezTo>
                <a:close/>
                <a:moveTo>
                  <a:pt x="52" y="1187"/>
                </a:moveTo>
                <a:cubicBezTo>
                  <a:pt x="52" y="1187"/>
                  <a:pt x="53" y="1187"/>
                  <a:pt x="54" y="1187"/>
                </a:cubicBezTo>
                <a:cubicBezTo>
                  <a:pt x="55" y="1187"/>
                  <a:pt x="55" y="1187"/>
                  <a:pt x="54" y="1187"/>
                </a:cubicBezTo>
                <a:cubicBezTo>
                  <a:pt x="53" y="1187"/>
                  <a:pt x="52" y="1187"/>
                  <a:pt x="52" y="1186"/>
                </a:cubicBezTo>
                <a:cubicBezTo>
                  <a:pt x="52" y="1186"/>
                  <a:pt x="52" y="1186"/>
                  <a:pt x="52" y="1186"/>
                </a:cubicBezTo>
                <a:cubicBezTo>
                  <a:pt x="53" y="1187"/>
                  <a:pt x="56" y="1187"/>
                  <a:pt x="58" y="1187"/>
                </a:cubicBezTo>
                <a:cubicBezTo>
                  <a:pt x="63" y="1188"/>
                  <a:pt x="68" y="1189"/>
                  <a:pt x="73" y="1189"/>
                </a:cubicBezTo>
                <a:cubicBezTo>
                  <a:pt x="82" y="1190"/>
                  <a:pt x="91" y="1191"/>
                  <a:pt x="100" y="1191"/>
                </a:cubicBezTo>
                <a:cubicBezTo>
                  <a:pt x="100" y="1191"/>
                  <a:pt x="100" y="1191"/>
                  <a:pt x="100" y="1191"/>
                </a:cubicBezTo>
                <a:cubicBezTo>
                  <a:pt x="96" y="1193"/>
                  <a:pt x="93" y="1195"/>
                  <a:pt x="89" y="1197"/>
                </a:cubicBezTo>
                <a:cubicBezTo>
                  <a:pt x="87" y="1197"/>
                  <a:pt x="85" y="1198"/>
                  <a:pt x="83" y="1198"/>
                </a:cubicBezTo>
                <a:cubicBezTo>
                  <a:pt x="76" y="1196"/>
                  <a:pt x="68" y="1197"/>
                  <a:pt x="60" y="1199"/>
                </a:cubicBezTo>
                <a:cubicBezTo>
                  <a:pt x="55" y="1199"/>
                  <a:pt x="51" y="1199"/>
                  <a:pt x="46" y="1199"/>
                </a:cubicBezTo>
                <a:cubicBezTo>
                  <a:pt x="48" y="1195"/>
                  <a:pt x="50" y="1191"/>
                  <a:pt x="52" y="1187"/>
                </a:cubicBezTo>
                <a:close/>
                <a:moveTo>
                  <a:pt x="79" y="1198"/>
                </a:moveTo>
                <a:cubicBezTo>
                  <a:pt x="75" y="1198"/>
                  <a:pt x="71" y="1199"/>
                  <a:pt x="67" y="1199"/>
                </a:cubicBezTo>
                <a:cubicBezTo>
                  <a:pt x="71" y="1198"/>
                  <a:pt x="75" y="1198"/>
                  <a:pt x="79" y="1198"/>
                </a:cubicBezTo>
                <a:close/>
                <a:moveTo>
                  <a:pt x="46" y="1199"/>
                </a:moveTo>
                <a:cubicBezTo>
                  <a:pt x="50" y="1200"/>
                  <a:pt x="54" y="1200"/>
                  <a:pt x="58" y="1200"/>
                </a:cubicBezTo>
                <a:cubicBezTo>
                  <a:pt x="55" y="1201"/>
                  <a:pt x="52" y="1202"/>
                  <a:pt x="50" y="1203"/>
                </a:cubicBezTo>
                <a:cubicBezTo>
                  <a:pt x="50" y="1202"/>
                  <a:pt x="50" y="1202"/>
                  <a:pt x="50" y="1202"/>
                </a:cubicBezTo>
                <a:cubicBezTo>
                  <a:pt x="50" y="1202"/>
                  <a:pt x="50" y="1202"/>
                  <a:pt x="50" y="1202"/>
                </a:cubicBezTo>
                <a:cubicBezTo>
                  <a:pt x="50" y="1202"/>
                  <a:pt x="50" y="1202"/>
                  <a:pt x="50" y="1202"/>
                </a:cubicBezTo>
                <a:cubicBezTo>
                  <a:pt x="50" y="1202"/>
                  <a:pt x="50" y="1202"/>
                  <a:pt x="50" y="1202"/>
                </a:cubicBezTo>
                <a:cubicBezTo>
                  <a:pt x="50" y="1201"/>
                  <a:pt x="49" y="1201"/>
                  <a:pt x="49" y="1202"/>
                </a:cubicBezTo>
                <a:cubicBezTo>
                  <a:pt x="49" y="1202"/>
                  <a:pt x="49" y="1203"/>
                  <a:pt x="48" y="1203"/>
                </a:cubicBezTo>
                <a:cubicBezTo>
                  <a:pt x="47" y="1204"/>
                  <a:pt x="45" y="1204"/>
                  <a:pt x="43" y="1205"/>
                </a:cubicBezTo>
                <a:cubicBezTo>
                  <a:pt x="44" y="1204"/>
                  <a:pt x="44" y="1202"/>
                  <a:pt x="45" y="1201"/>
                </a:cubicBezTo>
                <a:cubicBezTo>
                  <a:pt x="45" y="1200"/>
                  <a:pt x="46" y="1200"/>
                  <a:pt x="46" y="1199"/>
                </a:cubicBezTo>
                <a:close/>
                <a:moveTo>
                  <a:pt x="49" y="1205"/>
                </a:moveTo>
                <a:cubicBezTo>
                  <a:pt x="49" y="1205"/>
                  <a:pt x="49" y="1205"/>
                  <a:pt x="49" y="1205"/>
                </a:cubicBezTo>
                <a:cubicBezTo>
                  <a:pt x="49" y="1206"/>
                  <a:pt x="49" y="1206"/>
                  <a:pt x="48" y="1206"/>
                </a:cubicBezTo>
                <a:cubicBezTo>
                  <a:pt x="49" y="1206"/>
                  <a:pt x="49" y="1206"/>
                  <a:pt x="49" y="1205"/>
                </a:cubicBezTo>
                <a:close/>
                <a:moveTo>
                  <a:pt x="43" y="1206"/>
                </a:moveTo>
                <a:cubicBezTo>
                  <a:pt x="43" y="1206"/>
                  <a:pt x="43" y="1206"/>
                  <a:pt x="43" y="1206"/>
                </a:cubicBezTo>
                <a:cubicBezTo>
                  <a:pt x="45" y="1206"/>
                  <a:pt x="46" y="1206"/>
                  <a:pt x="47" y="1205"/>
                </a:cubicBezTo>
                <a:cubicBezTo>
                  <a:pt x="48" y="1205"/>
                  <a:pt x="47" y="1204"/>
                  <a:pt x="47" y="1204"/>
                </a:cubicBezTo>
                <a:cubicBezTo>
                  <a:pt x="47" y="1204"/>
                  <a:pt x="48" y="1204"/>
                  <a:pt x="48" y="1204"/>
                </a:cubicBezTo>
                <a:cubicBezTo>
                  <a:pt x="47" y="1208"/>
                  <a:pt x="45" y="1212"/>
                  <a:pt x="43" y="1216"/>
                </a:cubicBezTo>
                <a:cubicBezTo>
                  <a:pt x="43" y="1216"/>
                  <a:pt x="43" y="1217"/>
                  <a:pt x="43" y="1217"/>
                </a:cubicBezTo>
                <a:cubicBezTo>
                  <a:pt x="42" y="1219"/>
                  <a:pt x="41" y="1221"/>
                  <a:pt x="40" y="1223"/>
                </a:cubicBezTo>
                <a:cubicBezTo>
                  <a:pt x="39" y="1223"/>
                  <a:pt x="40" y="1224"/>
                  <a:pt x="41" y="1223"/>
                </a:cubicBezTo>
                <a:cubicBezTo>
                  <a:pt x="44" y="1217"/>
                  <a:pt x="47" y="1210"/>
                  <a:pt x="51" y="1204"/>
                </a:cubicBezTo>
                <a:cubicBezTo>
                  <a:pt x="51" y="1204"/>
                  <a:pt x="51" y="1204"/>
                  <a:pt x="51" y="1204"/>
                </a:cubicBezTo>
                <a:cubicBezTo>
                  <a:pt x="52" y="1203"/>
                  <a:pt x="53" y="1203"/>
                  <a:pt x="54" y="1202"/>
                </a:cubicBezTo>
                <a:cubicBezTo>
                  <a:pt x="54" y="1203"/>
                  <a:pt x="54" y="1203"/>
                  <a:pt x="53" y="1203"/>
                </a:cubicBezTo>
                <a:cubicBezTo>
                  <a:pt x="53" y="1204"/>
                  <a:pt x="53" y="1204"/>
                  <a:pt x="54" y="1204"/>
                </a:cubicBezTo>
                <a:cubicBezTo>
                  <a:pt x="52" y="1208"/>
                  <a:pt x="50" y="1212"/>
                  <a:pt x="48" y="1215"/>
                </a:cubicBezTo>
                <a:cubicBezTo>
                  <a:pt x="47" y="1216"/>
                  <a:pt x="48" y="1216"/>
                  <a:pt x="49" y="1216"/>
                </a:cubicBezTo>
                <a:cubicBezTo>
                  <a:pt x="51" y="1211"/>
                  <a:pt x="54" y="1207"/>
                  <a:pt x="56" y="1202"/>
                </a:cubicBezTo>
                <a:cubicBezTo>
                  <a:pt x="57" y="1202"/>
                  <a:pt x="58" y="1201"/>
                  <a:pt x="60" y="1201"/>
                </a:cubicBezTo>
                <a:cubicBezTo>
                  <a:pt x="61" y="1200"/>
                  <a:pt x="63" y="1200"/>
                  <a:pt x="64" y="1200"/>
                </a:cubicBezTo>
                <a:cubicBezTo>
                  <a:pt x="70" y="1199"/>
                  <a:pt x="76" y="1199"/>
                  <a:pt x="81" y="1198"/>
                </a:cubicBezTo>
                <a:cubicBezTo>
                  <a:pt x="82" y="1199"/>
                  <a:pt x="83" y="1199"/>
                  <a:pt x="84" y="1199"/>
                </a:cubicBezTo>
                <a:cubicBezTo>
                  <a:pt x="83" y="1200"/>
                  <a:pt x="82" y="1201"/>
                  <a:pt x="81" y="1201"/>
                </a:cubicBezTo>
                <a:cubicBezTo>
                  <a:pt x="81" y="1201"/>
                  <a:pt x="81" y="1201"/>
                  <a:pt x="81" y="1201"/>
                </a:cubicBezTo>
                <a:cubicBezTo>
                  <a:pt x="73" y="1201"/>
                  <a:pt x="65" y="1201"/>
                  <a:pt x="59" y="1206"/>
                </a:cubicBezTo>
                <a:cubicBezTo>
                  <a:pt x="59" y="1207"/>
                  <a:pt x="59" y="1208"/>
                  <a:pt x="60" y="1207"/>
                </a:cubicBezTo>
                <a:cubicBezTo>
                  <a:pt x="65" y="1202"/>
                  <a:pt x="73" y="1202"/>
                  <a:pt x="80" y="1202"/>
                </a:cubicBezTo>
                <a:cubicBezTo>
                  <a:pt x="74" y="1205"/>
                  <a:pt x="69" y="1208"/>
                  <a:pt x="63" y="1212"/>
                </a:cubicBezTo>
                <a:cubicBezTo>
                  <a:pt x="63" y="1210"/>
                  <a:pt x="64" y="1209"/>
                  <a:pt x="64" y="1208"/>
                </a:cubicBezTo>
                <a:cubicBezTo>
                  <a:pt x="65" y="1207"/>
                  <a:pt x="64" y="1207"/>
                  <a:pt x="63" y="1207"/>
                </a:cubicBezTo>
                <a:cubicBezTo>
                  <a:pt x="63" y="1209"/>
                  <a:pt x="62" y="1211"/>
                  <a:pt x="61" y="1213"/>
                </a:cubicBezTo>
                <a:cubicBezTo>
                  <a:pt x="61" y="1213"/>
                  <a:pt x="61" y="1213"/>
                  <a:pt x="61" y="1213"/>
                </a:cubicBezTo>
                <a:cubicBezTo>
                  <a:pt x="59" y="1214"/>
                  <a:pt x="57" y="1215"/>
                  <a:pt x="55" y="1216"/>
                </a:cubicBezTo>
                <a:cubicBezTo>
                  <a:pt x="55" y="1212"/>
                  <a:pt x="57" y="1208"/>
                  <a:pt x="59" y="1205"/>
                </a:cubicBezTo>
                <a:cubicBezTo>
                  <a:pt x="60" y="1204"/>
                  <a:pt x="59" y="1204"/>
                  <a:pt x="58" y="1204"/>
                </a:cubicBezTo>
                <a:cubicBezTo>
                  <a:pt x="56" y="1208"/>
                  <a:pt x="54" y="1212"/>
                  <a:pt x="54" y="1217"/>
                </a:cubicBezTo>
                <a:cubicBezTo>
                  <a:pt x="54" y="1217"/>
                  <a:pt x="54" y="1217"/>
                  <a:pt x="54" y="1217"/>
                </a:cubicBezTo>
                <a:cubicBezTo>
                  <a:pt x="46" y="1221"/>
                  <a:pt x="39" y="1226"/>
                  <a:pt x="32" y="1231"/>
                </a:cubicBezTo>
                <a:cubicBezTo>
                  <a:pt x="35" y="1223"/>
                  <a:pt x="39" y="1214"/>
                  <a:pt x="43" y="1206"/>
                </a:cubicBezTo>
                <a:close/>
                <a:moveTo>
                  <a:pt x="22" y="1240"/>
                </a:moveTo>
                <a:cubicBezTo>
                  <a:pt x="23" y="1239"/>
                  <a:pt x="24" y="1238"/>
                  <a:pt x="25" y="1237"/>
                </a:cubicBezTo>
                <a:cubicBezTo>
                  <a:pt x="27" y="1235"/>
                  <a:pt x="29" y="1234"/>
                  <a:pt x="31" y="1233"/>
                </a:cubicBezTo>
                <a:cubicBezTo>
                  <a:pt x="29" y="1236"/>
                  <a:pt x="28" y="1240"/>
                  <a:pt x="26" y="1243"/>
                </a:cubicBezTo>
                <a:cubicBezTo>
                  <a:pt x="22" y="1244"/>
                  <a:pt x="17" y="1245"/>
                  <a:pt x="22" y="1240"/>
                </a:cubicBezTo>
                <a:close/>
                <a:moveTo>
                  <a:pt x="19" y="1255"/>
                </a:moveTo>
                <a:cubicBezTo>
                  <a:pt x="19" y="1255"/>
                  <a:pt x="20" y="1255"/>
                  <a:pt x="20" y="1255"/>
                </a:cubicBezTo>
                <a:cubicBezTo>
                  <a:pt x="19" y="1256"/>
                  <a:pt x="18" y="1257"/>
                  <a:pt x="19" y="1255"/>
                </a:cubicBezTo>
                <a:close/>
                <a:moveTo>
                  <a:pt x="23" y="1252"/>
                </a:moveTo>
                <a:cubicBezTo>
                  <a:pt x="24" y="1250"/>
                  <a:pt x="26" y="1246"/>
                  <a:pt x="27" y="1244"/>
                </a:cubicBezTo>
                <a:cubicBezTo>
                  <a:pt x="31" y="1243"/>
                  <a:pt x="35" y="1243"/>
                  <a:pt x="39" y="1242"/>
                </a:cubicBezTo>
                <a:cubicBezTo>
                  <a:pt x="38" y="1243"/>
                  <a:pt x="38" y="1243"/>
                  <a:pt x="37" y="1243"/>
                </a:cubicBezTo>
                <a:cubicBezTo>
                  <a:pt x="37" y="1243"/>
                  <a:pt x="37" y="1243"/>
                  <a:pt x="36" y="1244"/>
                </a:cubicBezTo>
                <a:cubicBezTo>
                  <a:pt x="36" y="1244"/>
                  <a:pt x="36" y="1243"/>
                  <a:pt x="36" y="1243"/>
                </a:cubicBezTo>
                <a:cubicBezTo>
                  <a:pt x="34" y="1243"/>
                  <a:pt x="33" y="1244"/>
                  <a:pt x="32" y="1245"/>
                </a:cubicBezTo>
                <a:cubicBezTo>
                  <a:pt x="32" y="1245"/>
                  <a:pt x="32" y="1246"/>
                  <a:pt x="32" y="1245"/>
                </a:cubicBezTo>
                <a:cubicBezTo>
                  <a:pt x="33" y="1244"/>
                  <a:pt x="34" y="1244"/>
                  <a:pt x="36" y="1244"/>
                </a:cubicBezTo>
                <a:cubicBezTo>
                  <a:pt x="34" y="1245"/>
                  <a:pt x="33" y="1246"/>
                  <a:pt x="31" y="1247"/>
                </a:cubicBezTo>
                <a:cubicBezTo>
                  <a:pt x="30" y="1247"/>
                  <a:pt x="29" y="1247"/>
                  <a:pt x="28" y="1248"/>
                </a:cubicBezTo>
                <a:cubicBezTo>
                  <a:pt x="28" y="1248"/>
                  <a:pt x="28" y="1249"/>
                  <a:pt x="28" y="1249"/>
                </a:cubicBezTo>
                <a:cubicBezTo>
                  <a:pt x="28" y="1249"/>
                  <a:pt x="28" y="1249"/>
                  <a:pt x="28" y="1249"/>
                </a:cubicBezTo>
                <a:cubicBezTo>
                  <a:pt x="26" y="1250"/>
                  <a:pt x="25" y="1251"/>
                  <a:pt x="23" y="1252"/>
                </a:cubicBezTo>
                <a:close/>
                <a:moveTo>
                  <a:pt x="37" y="1244"/>
                </a:moveTo>
                <a:cubicBezTo>
                  <a:pt x="37" y="1244"/>
                  <a:pt x="37" y="1244"/>
                  <a:pt x="37" y="1243"/>
                </a:cubicBezTo>
                <a:cubicBezTo>
                  <a:pt x="38" y="1243"/>
                  <a:pt x="39" y="1243"/>
                  <a:pt x="39" y="1242"/>
                </a:cubicBezTo>
                <a:cubicBezTo>
                  <a:pt x="40" y="1242"/>
                  <a:pt x="40" y="1242"/>
                  <a:pt x="40" y="1242"/>
                </a:cubicBezTo>
                <a:cubicBezTo>
                  <a:pt x="40" y="1242"/>
                  <a:pt x="40" y="1242"/>
                  <a:pt x="40" y="1242"/>
                </a:cubicBezTo>
                <a:cubicBezTo>
                  <a:pt x="39" y="1243"/>
                  <a:pt x="38" y="1243"/>
                  <a:pt x="37" y="1244"/>
                </a:cubicBezTo>
                <a:close/>
                <a:moveTo>
                  <a:pt x="45" y="1241"/>
                </a:moveTo>
                <a:cubicBezTo>
                  <a:pt x="45" y="1241"/>
                  <a:pt x="45" y="1241"/>
                  <a:pt x="45" y="1241"/>
                </a:cubicBezTo>
                <a:cubicBezTo>
                  <a:pt x="44" y="1241"/>
                  <a:pt x="44" y="1241"/>
                  <a:pt x="44" y="1241"/>
                </a:cubicBezTo>
                <a:cubicBezTo>
                  <a:pt x="44" y="1241"/>
                  <a:pt x="44" y="1241"/>
                  <a:pt x="45" y="1241"/>
                </a:cubicBezTo>
                <a:close/>
                <a:moveTo>
                  <a:pt x="46" y="1241"/>
                </a:moveTo>
                <a:cubicBezTo>
                  <a:pt x="46" y="1241"/>
                  <a:pt x="46" y="1240"/>
                  <a:pt x="46" y="1240"/>
                </a:cubicBezTo>
                <a:cubicBezTo>
                  <a:pt x="47" y="1240"/>
                  <a:pt x="47" y="1240"/>
                  <a:pt x="47" y="1240"/>
                </a:cubicBezTo>
                <a:cubicBezTo>
                  <a:pt x="47" y="1240"/>
                  <a:pt x="47" y="1241"/>
                  <a:pt x="47" y="1241"/>
                </a:cubicBezTo>
                <a:cubicBezTo>
                  <a:pt x="46" y="1241"/>
                  <a:pt x="46" y="1241"/>
                  <a:pt x="46" y="1241"/>
                </a:cubicBezTo>
                <a:close/>
                <a:moveTo>
                  <a:pt x="49" y="1241"/>
                </a:moveTo>
                <a:cubicBezTo>
                  <a:pt x="47" y="1243"/>
                  <a:pt x="47" y="1246"/>
                  <a:pt x="48" y="1242"/>
                </a:cubicBezTo>
                <a:cubicBezTo>
                  <a:pt x="48" y="1242"/>
                  <a:pt x="48" y="1242"/>
                  <a:pt x="48" y="1241"/>
                </a:cubicBezTo>
                <a:cubicBezTo>
                  <a:pt x="48" y="1241"/>
                  <a:pt x="48" y="1241"/>
                  <a:pt x="49" y="1241"/>
                </a:cubicBezTo>
                <a:cubicBezTo>
                  <a:pt x="49" y="1241"/>
                  <a:pt x="49" y="1241"/>
                  <a:pt x="49" y="1241"/>
                </a:cubicBezTo>
                <a:close/>
                <a:moveTo>
                  <a:pt x="50" y="1241"/>
                </a:moveTo>
                <a:cubicBezTo>
                  <a:pt x="50" y="1241"/>
                  <a:pt x="50" y="1240"/>
                  <a:pt x="51" y="1240"/>
                </a:cubicBezTo>
                <a:cubicBezTo>
                  <a:pt x="51" y="1240"/>
                  <a:pt x="50" y="1241"/>
                  <a:pt x="50" y="1241"/>
                </a:cubicBezTo>
                <a:cubicBezTo>
                  <a:pt x="50" y="1241"/>
                  <a:pt x="50" y="1241"/>
                  <a:pt x="50" y="1241"/>
                </a:cubicBezTo>
                <a:close/>
                <a:moveTo>
                  <a:pt x="51" y="1242"/>
                </a:moveTo>
                <a:cubicBezTo>
                  <a:pt x="51" y="1241"/>
                  <a:pt x="51" y="1241"/>
                  <a:pt x="51" y="1241"/>
                </a:cubicBezTo>
                <a:cubicBezTo>
                  <a:pt x="52" y="1241"/>
                  <a:pt x="52" y="1241"/>
                  <a:pt x="53" y="1241"/>
                </a:cubicBezTo>
                <a:cubicBezTo>
                  <a:pt x="53" y="1242"/>
                  <a:pt x="52" y="1243"/>
                  <a:pt x="52" y="1244"/>
                </a:cubicBezTo>
                <a:cubicBezTo>
                  <a:pt x="51" y="1244"/>
                  <a:pt x="51" y="1246"/>
                  <a:pt x="50" y="1247"/>
                </a:cubicBezTo>
                <a:cubicBezTo>
                  <a:pt x="50" y="1247"/>
                  <a:pt x="50" y="1247"/>
                  <a:pt x="50" y="1247"/>
                </a:cubicBezTo>
                <a:cubicBezTo>
                  <a:pt x="51" y="1245"/>
                  <a:pt x="51" y="1242"/>
                  <a:pt x="51" y="1242"/>
                </a:cubicBezTo>
                <a:close/>
                <a:moveTo>
                  <a:pt x="62" y="1246"/>
                </a:moveTo>
                <a:cubicBezTo>
                  <a:pt x="64" y="1244"/>
                  <a:pt x="65" y="1242"/>
                  <a:pt x="67" y="1240"/>
                </a:cubicBezTo>
                <a:cubicBezTo>
                  <a:pt x="67" y="1240"/>
                  <a:pt x="68" y="1240"/>
                  <a:pt x="68" y="1240"/>
                </a:cubicBezTo>
                <a:cubicBezTo>
                  <a:pt x="67" y="1242"/>
                  <a:pt x="67" y="1243"/>
                  <a:pt x="66" y="1245"/>
                </a:cubicBezTo>
                <a:cubicBezTo>
                  <a:pt x="65" y="1245"/>
                  <a:pt x="63" y="1245"/>
                  <a:pt x="62" y="1246"/>
                </a:cubicBezTo>
                <a:close/>
                <a:moveTo>
                  <a:pt x="68" y="1244"/>
                </a:moveTo>
                <a:cubicBezTo>
                  <a:pt x="67" y="1245"/>
                  <a:pt x="68" y="1242"/>
                  <a:pt x="69" y="1240"/>
                </a:cubicBezTo>
                <a:cubicBezTo>
                  <a:pt x="70" y="1240"/>
                  <a:pt x="71" y="1240"/>
                  <a:pt x="72" y="1239"/>
                </a:cubicBezTo>
                <a:cubicBezTo>
                  <a:pt x="71" y="1241"/>
                  <a:pt x="70" y="1242"/>
                  <a:pt x="68" y="1244"/>
                </a:cubicBezTo>
                <a:close/>
                <a:moveTo>
                  <a:pt x="74" y="1239"/>
                </a:moveTo>
                <a:cubicBezTo>
                  <a:pt x="74" y="1239"/>
                  <a:pt x="74" y="1239"/>
                  <a:pt x="73" y="1239"/>
                </a:cubicBezTo>
                <a:cubicBezTo>
                  <a:pt x="74" y="1239"/>
                  <a:pt x="74" y="1238"/>
                  <a:pt x="74" y="1238"/>
                </a:cubicBezTo>
                <a:cubicBezTo>
                  <a:pt x="74" y="1238"/>
                  <a:pt x="74" y="1239"/>
                  <a:pt x="74" y="1239"/>
                </a:cubicBezTo>
                <a:cubicBezTo>
                  <a:pt x="74" y="1239"/>
                  <a:pt x="74" y="1239"/>
                  <a:pt x="74" y="1239"/>
                </a:cubicBezTo>
                <a:close/>
                <a:moveTo>
                  <a:pt x="75" y="1239"/>
                </a:moveTo>
                <a:cubicBezTo>
                  <a:pt x="75" y="1239"/>
                  <a:pt x="76" y="1239"/>
                  <a:pt x="76" y="1239"/>
                </a:cubicBezTo>
                <a:cubicBezTo>
                  <a:pt x="74" y="1242"/>
                  <a:pt x="74" y="1241"/>
                  <a:pt x="75" y="1239"/>
                </a:cubicBezTo>
                <a:close/>
                <a:moveTo>
                  <a:pt x="78" y="1239"/>
                </a:moveTo>
                <a:cubicBezTo>
                  <a:pt x="78" y="1239"/>
                  <a:pt x="78" y="1239"/>
                  <a:pt x="78" y="1239"/>
                </a:cubicBezTo>
                <a:cubicBezTo>
                  <a:pt x="78" y="1239"/>
                  <a:pt x="78" y="1239"/>
                  <a:pt x="78" y="1239"/>
                </a:cubicBezTo>
                <a:cubicBezTo>
                  <a:pt x="78" y="1239"/>
                  <a:pt x="78" y="1239"/>
                  <a:pt x="78" y="1239"/>
                </a:cubicBezTo>
                <a:close/>
                <a:moveTo>
                  <a:pt x="79" y="1242"/>
                </a:moveTo>
                <a:cubicBezTo>
                  <a:pt x="79" y="1241"/>
                  <a:pt x="79" y="1240"/>
                  <a:pt x="79" y="1239"/>
                </a:cubicBezTo>
                <a:cubicBezTo>
                  <a:pt x="80" y="1239"/>
                  <a:pt x="81" y="1239"/>
                  <a:pt x="81" y="1239"/>
                </a:cubicBezTo>
                <a:cubicBezTo>
                  <a:pt x="80" y="1241"/>
                  <a:pt x="79" y="1242"/>
                  <a:pt x="79" y="1242"/>
                </a:cubicBezTo>
                <a:close/>
                <a:moveTo>
                  <a:pt x="83" y="1239"/>
                </a:moveTo>
                <a:cubicBezTo>
                  <a:pt x="84" y="1238"/>
                  <a:pt x="84" y="1237"/>
                  <a:pt x="85" y="1237"/>
                </a:cubicBezTo>
                <a:cubicBezTo>
                  <a:pt x="85" y="1237"/>
                  <a:pt x="84" y="1238"/>
                  <a:pt x="84" y="1239"/>
                </a:cubicBezTo>
                <a:cubicBezTo>
                  <a:pt x="84" y="1239"/>
                  <a:pt x="84" y="1239"/>
                  <a:pt x="83" y="1239"/>
                </a:cubicBezTo>
                <a:close/>
                <a:moveTo>
                  <a:pt x="85" y="1241"/>
                </a:moveTo>
                <a:cubicBezTo>
                  <a:pt x="85" y="1241"/>
                  <a:pt x="86" y="1240"/>
                  <a:pt x="86" y="1239"/>
                </a:cubicBezTo>
                <a:cubicBezTo>
                  <a:pt x="86" y="1239"/>
                  <a:pt x="86" y="1239"/>
                  <a:pt x="86" y="1239"/>
                </a:cubicBezTo>
                <a:cubicBezTo>
                  <a:pt x="86" y="1240"/>
                  <a:pt x="85" y="1240"/>
                  <a:pt x="85" y="1241"/>
                </a:cubicBezTo>
                <a:close/>
                <a:moveTo>
                  <a:pt x="87" y="1239"/>
                </a:moveTo>
                <a:cubicBezTo>
                  <a:pt x="89" y="1234"/>
                  <a:pt x="91" y="1229"/>
                  <a:pt x="92" y="1225"/>
                </a:cubicBezTo>
                <a:cubicBezTo>
                  <a:pt x="93" y="1222"/>
                  <a:pt x="94" y="1219"/>
                  <a:pt x="96" y="1215"/>
                </a:cubicBezTo>
                <a:cubicBezTo>
                  <a:pt x="96" y="1214"/>
                  <a:pt x="96" y="1213"/>
                  <a:pt x="97" y="1213"/>
                </a:cubicBezTo>
                <a:cubicBezTo>
                  <a:pt x="97" y="1213"/>
                  <a:pt x="97" y="1213"/>
                  <a:pt x="97" y="1213"/>
                </a:cubicBezTo>
                <a:cubicBezTo>
                  <a:pt x="97" y="1213"/>
                  <a:pt x="97" y="1213"/>
                  <a:pt x="97" y="1213"/>
                </a:cubicBezTo>
                <a:cubicBezTo>
                  <a:pt x="96" y="1216"/>
                  <a:pt x="95" y="1219"/>
                  <a:pt x="93" y="1222"/>
                </a:cubicBezTo>
                <a:cubicBezTo>
                  <a:pt x="93" y="1223"/>
                  <a:pt x="94" y="1223"/>
                  <a:pt x="94" y="1223"/>
                </a:cubicBezTo>
                <a:cubicBezTo>
                  <a:pt x="96" y="1219"/>
                  <a:pt x="97" y="1216"/>
                  <a:pt x="98" y="1212"/>
                </a:cubicBezTo>
                <a:cubicBezTo>
                  <a:pt x="99" y="1212"/>
                  <a:pt x="100" y="1211"/>
                  <a:pt x="100" y="1211"/>
                </a:cubicBezTo>
                <a:cubicBezTo>
                  <a:pt x="101" y="1211"/>
                  <a:pt x="100" y="1210"/>
                  <a:pt x="100" y="1210"/>
                </a:cubicBezTo>
                <a:cubicBezTo>
                  <a:pt x="99" y="1210"/>
                  <a:pt x="99" y="1210"/>
                  <a:pt x="98" y="1210"/>
                </a:cubicBezTo>
                <a:cubicBezTo>
                  <a:pt x="98" y="1210"/>
                  <a:pt x="99" y="1210"/>
                  <a:pt x="99" y="1209"/>
                </a:cubicBezTo>
                <a:cubicBezTo>
                  <a:pt x="99" y="1209"/>
                  <a:pt x="99" y="1209"/>
                  <a:pt x="99" y="1209"/>
                </a:cubicBezTo>
                <a:cubicBezTo>
                  <a:pt x="101" y="1208"/>
                  <a:pt x="100" y="1208"/>
                  <a:pt x="102" y="1207"/>
                </a:cubicBezTo>
                <a:cubicBezTo>
                  <a:pt x="102" y="1207"/>
                  <a:pt x="102" y="1206"/>
                  <a:pt x="101" y="1206"/>
                </a:cubicBezTo>
                <a:cubicBezTo>
                  <a:pt x="93" y="1211"/>
                  <a:pt x="85" y="1215"/>
                  <a:pt x="77" y="1219"/>
                </a:cubicBezTo>
                <a:cubicBezTo>
                  <a:pt x="87" y="1213"/>
                  <a:pt x="96" y="1208"/>
                  <a:pt x="106" y="1202"/>
                </a:cubicBezTo>
                <a:cubicBezTo>
                  <a:pt x="106" y="1203"/>
                  <a:pt x="107" y="1203"/>
                  <a:pt x="107" y="1204"/>
                </a:cubicBezTo>
                <a:cubicBezTo>
                  <a:pt x="102" y="1216"/>
                  <a:pt x="96" y="1227"/>
                  <a:pt x="90" y="1238"/>
                </a:cubicBezTo>
                <a:cubicBezTo>
                  <a:pt x="89" y="1238"/>
                  <a:pt x="88" y="1238"/>
                  <a:pt x="87" y="1239"/>
                </a:cubicBezTo>
                <a:close/>
                <a:moveTo>
                  <a:pt x="91" y="1238"/>
                </a:moveTo>
                <a:cubicBezTo>
                  <a:pt x="97" y="1227"/>
                  <a:pt x="102" y="1216"/>
                  <a:pt x="107" y="1204"/>
                </a:cubicBezTo>
                <a:cubicBezTo>
                  <a:pt x="108" y="1205"/>
                  <a:pt x="108" y="1206"/>
                  <a:pt x="109" y="1207"/>
                </a:cubicBezTo>
                <a:cubicBezTo>
                  <a:pt x="104" y="1217"/>
                  <a:pt x="99" y="1228"/>
                  <a:pt x="95" y="1238"/>
                </a:cubicBezTo>
                <a:cubicBezTo>
                  <a:pt x="94" y="1238"/>
                  <a:pt x="92" y="1238"/>
                  <a:pt x="91" y="1238"/>
                </a:cubicBezTo>
                <a:close/>
                <a:moveTo>
                  <a:pt x="95" y="1238"/>
                </a:moveTo>
                <a:cubicBezTo>
                  <a:pt x="100" y="1228"/>
                  <a:pt x="104" y="1218"/>
                  <a:pt x="109" y="1207"/>
                </a:cubicBezTo>
                <a:cubicBezTo>
                  <a:pt x="110" y="1209"/>
                  <a:pt x="110" y="1210"/>
                  <a:pt x="111" y="1212"/>
                </a:cubicBezTo>
                <a:cubicBezTo>
                  <a:pt x="108" y="1218"/>
                  <a:pt x="105" y="1225"/>
                  <a:pt x="103" y="1232"/>
                </a:cubicBezTo>
                <a:cubicBezTo>
                  <a:pt x="102" y="1234"/>
                  <a:pt x="101" y="1236"/>
                  <a:pt x="100" y="1238"/>
                </a:cubicBezTo>
                <a:cubicBezTo>
                  <a:pt x="100" y="1238"/>
                  <a:pt x="100" y="1238"/>
                  <a:pt x="100" y="1238"/>
                </a:cubicBezTo>
                <a:cubicBezTo>
                  <a:pt x="101" y="1236"/>
                  <a:pt x="101" y="1233"/>
                  <a:pt x="102" y="1230"/>
                </a:cubicBezTo>
                <a:cubicBezTo>
                  <a:pt x="103" y="1230"/>
                  <a:pt x="103" y="1229"/>
                  <a:pt x="103" y="1228"/>
                </a:cubicBezTo>
                <a:cubicBezTo>
                  <a:pt x="105" y="1224"/>
                  <a:pt x="107" y="1220"/>
                  <a:pt x="107" y="1216"/>
                </a:cubicBezTo>
                <a:cubicBezTo>
                  <a:pt x="107" y="1216"/>
                  <a:pt x="107" y="1215"/>
                  <a:pt x="107" y="1216"/>
                </a:cubicBezTo>
                <a:cubicBezTo>
                  <a:pt x="104" y="1221"/>
                  <a:pt x="103" y="1225"/>
                  <a:pt x="101" y="1230"/>
                </a:cubicBezTo>
                <a:cubicBezTo>
                  <a:pt x="101" y="1230"/>
                  <a:pt x="101" y="1230"/>
                  <a:pt x="101" y="1231"/>
                </a:cubicBezTo>
                <a:cubicBezTo>
                  <a:pt x="100" y="1233"/>
                  <a:pt x="98" y="1235"/>
                  <a:pt x="97" y="1238"/>
                </a:cubicBezTo>
                <a:cubicBezTo>
                  <a:pt x="97" y="1238"/>
                  <a:pt x="96" y="1238"/>
                  <a:pt x="95" y="1238"/>
                </a:cubicBezTo>
                <a:close/>
                <a:moveTo>
                  <a:pt x="126" y="1238"/>
                </a:moveTo>
                <a:cubicBezTo>
                  <a:pt x="126" y="1238"/>
                  <a:pt x="126" y="1238"/>
                  <a:pt x="126" y="1238"/>
                </a:cubicBezTo>
                <a:cubicBezTo>
                  <a:pt x="126" y="1238"/>
                  <a:pt x="126" y="1238"/>
                  <a:pt x="126" y="1238"/>
                </a:cubicBezTo>
                <a:cubicBezTo>
                  <a:pt x="126" y="1238"/>
                  <a:pt x="126" y="1238"/>
                  <a:pt x="126" y="1238"/>
                </a:cubicBezTo>
                <a:close/>
                <a:moveTo>
                  <a:pt x="124" y="1238"/>
                </a:moveTo>
                <a:cubicBezTo>
                  <a:pt x="123" y="1238"/>
                  <a:pt x="122" y="1238"/>
                  <a:pt x="120" y="1238"/>
                </a:cubicBezTo>
                <a:cubicBezTo>
                  <a:pt x="120" y="1237"/>
                  <a:pt x="120" y="1237"/>
                  <a:pt x="120" y="1236"/>
                </a:cubicBezTo>
                <a:cubicBezTo>
                  <a:pt x="121" y="1235"/>
                  <a:pt x="121" y="1234"/>
                  <a:pt x="121" y="1233"/>
                </a:cubicBezTo>
                <a:cubicBezTo>
                  <a:pt x="122" y="1233"/>
                  <a:pt x="122" y="1232"/>
                  <a:pt x="122" y="1232"/>
                </a:cubicBezTo>
                <a:cubicBezTo>
                  <a:pt x="123" y="1234"/>
                  <a:pt x="124" y="1236"/>
                  <a:pt x="125" y="1238"/>
                </a:cubicBezTo>
                <a:cubicBezTo>
                  <a:pt x="124" y="1238"/>
                  <a:pt x="124" y="1238"/>
                  <a:pt x="124" y="1238"/>
                </a:cubicBezTo>
                <a:close/>
                <a:moveTo>
                  <a:pt x="120" y="1235"/>
                </a:moveTo>
                <a:cubicBezTo>
                  <a:pt x="119" y="1236"/>
                  <a:pt x="119" y="1237"/>
                  <a:pt x="118" y="1238"/>
                </a:cubicBezTo>
                <a:cubicBezTo>
                  <a:pt x="117" y="1238"/>
                  <a:pt x="116" y="1238"/>
                  <a:pt x="115" y="1238"/>
                </a:cubicBezTo>
                <a:cubicBezTo>
                  <a:pt x="117" y="1235"/>
                  <a:pt x="117" y="1231"/>
                  <a:pt x="118" y="1227"/>
                </a:cubicBezTo>
                <a:cubicBezTo>
                  <a:pt x="118" y="1226"/>
                  <a:pt x="117" y="1226"/>
                  <a:pt x="117" y="1227"/>
                </a:cubicBezTo>
                <a:cubicBezTo>
                  <a:pt x="116" y="1230"/>
                  <a:pt x="115" y="1232"/>
                  <a:pt x="115" y="1235"/>
                </a:cubicBezTo>
                <a:cubicBezTo>
                  <a:pt x="115" y="1236"/>
                  <a:pt x="114" y="1237"/>
                  <a:pt x="113" y="1238"/>
                </a:cubicBezTo>
                <a:cubicBezTo>
                  <a:pt x="113" y="1238"/>
                  <a:pt x="112" y="1238"/>
                  <a:pt x="111" y="1238"/>
                </a:cubicBezTo>
                <a:cubicBezTo>
                  <a:pt x="112" y="1232"/>
                  <a:pt x="114" y="1227"/>
                  <a:pt x="115" y="1221"/>
                </a:cubicBezTo>
                <a:cubicBezTo>
                  <a:pt x="115" y="1221"/>
                  <a:pt x="114" y="1220"/>
                  <a:pt x="114" y="1221"/>
                </a:cubicBezTo>
                <a:cubicBezTo>
                  <a:pt x="113" y="1224"/>
                  <a:pt x="112" y="1228"/>
                  <a:pt x="111" y="1231"/>
                </a:cubicBezTo>
                <a:cubicBezTo>
                  <a:pt x="110" y="1233"/>
                  <a:pt x="110" y="1235"/>
                  <a:pt x="109" y="1237"/>
                </a:cubicBezTo>
                <a:cubicBezTo>
                  <a:pt x="109" y="1237"/>
                  <a:pt x="109" y="1238"/>
                  <a:pt x="109" y="1238"/>
                </a:cubicBezTo>
                <a:cubicBezTo>
                  <a:pt x="108" y="1238"/>
                  <a:pt x="107" y="1238"/>
                  <a:pt x="106" y="1238"/>
                </a:cubicBezTo>
                <a:cubicBezTo>
                  <a:pt x="106" y="1237"/>
                  <a:pt x="106" y="1236"/>
                  <a:pt x="106" y="1235"/>
                </a:cubicBezTo>
                <a:cubicBezTo>
                  <a:pt x="109" y="1229"/>
                  <a:pt x="110" y="1223"/>
                  <a:pt x="112" y="1218"/>
                </a:cubicBezTo>
                <a:cubicBezTo>
                  <a:pt x="113" y="1217"/>
                  <a:pt x="112" y="1217"/>
                  <a:pt x="112" y="1217"/>
                </a:cubicBezTo>
                <a:cubicBezTo>
                  <a:pt x="109" y="1223"/>
                  <a:pt x="107" y="1228"/>
                  <a:pt x="106" y="1234"/>
                </a:cubicBezTo>
                <a:cubicBezTo>
                  <a:pt x="105" y="1235"/>
                  <a:pt x="105" y="1236"/>
                  <a:pt x="104" y="1237"/>
                </a:cubicBezTo>
                <a:cubicBezTo>
                  <a:pt x="104" y="1237"/>
                  <a:pt x="104" y="1238"/>
                  <a:pt x="104" y="1238"/>
                </a:cubicBezTo>
                <a:cubicBezTo>
                  <a:pt x="104" y="1238"/>
                  <a:pt x="103" y="1238"/>
                  <a:pt x="103" y="1238"/>
                </a:cubicBezTo>
                <a:cubicBezTo>
                  <a:pt x="103" y="1238"/>
                  <a:pt x="103" y="1238"/>
                  <a:pt x="103" y="1238"/>
                </a:cubicBezTo>
                <a:cubicBezTo>
                  <a:pt x="105" y="1229"/>
                  <a:pt x="108" y="1221"/>
                  <a:pt x="112" y="1213"/>
                </a:cubicBezTo>
                <a:cubicBezTo>
                  <a:pt x="115" y="1219"/>
                  <a:pt x="118" y="1225"/>
                  <a:pt x="121" y="1231"/>
                </a:cubicBezTo>
                <a:cubicBezTo>
                  <a:pt x="120" y="1232"/>
                  <a:pt x="120" y="1234"/>
                  <a:pt x="120" y="1235"/>
                </a:cubicBezTo>
                <a:close/>
                <a:moveTo>
                  <a:pt x="99" y="1238"/>
                </a:moveTo>
                <a:cubicBezTo>
                  <a:pt x="99" y="1238"/>
                  <a:pt x="98" y="1238"/>
                  <a:pt x="98" y="1238"/>
                </a:cubicBezTo>
                <a:cubicBezTo>
                  <a:pt x="99" y="1237"/>
                  <a:pt x="99" y="1236"/>
                  <a:pt x="100" y="1234"/>
                </a:cubicBezTo>
                <a:cubicBezTo>
                  <a:pt x="100" y="1236"/>
                  <a:pt x="99" y="1237"/>
                  <a:pt x="99" y="1238"/>
                </a:cubicBezTo>
                <a:close/>
                <a:moveTo>
                  <a:pt x="104" y="1224"/>
                </a:moveTo>
                <a:cubicBezTo>
                  <a:pt x="104" y="1224"/>
                  <a:pt x="105" y="1223"/>
                  <a:pt x="105" y="1223"/>
                </a:cubicBezTo>
                <a:cubicBezTo>
                  <a:pt x="105" y="1223"/>
                  <a:pt x="107" y="1216"/>
                  <a:pt x="106" y="1220"/>
                </a:cubicBezTo>
                <a:cubicBezTo>
                  <a:pt x="105" y="1221"/>
                  <a:pt x="105" y="1223"/>
                  <a:pt x="104" y="1224"/>
                </a:cubicBezTo>
                <a:close/>
                <a:moveTo>
                  <a:pt x="98" y="1238"/>
                </a:moveTo>
                <a:cubicBezTo>
                  <a:pt x="98" y="1238"/>
                  <a:pt x="99" y="1238"/>
                  <a:pt x="99" y="1238"/>
                </a:cubicBezTo>
                <a:cubicBezTo>
                  <a:pt x="98" y="1240"/>
                  <a:pt x="98" y="1241"/>
                  <a:pt x="97" y="1242"/>
                </a:cubicBezTo>
                <a:cubicBezTo>
                  <a:pt x="97" y="1241"/>
                  <a:pt x="98" y="1240"/>
                  <a:pt x="98" y="1238"/>
                </a:cubicBezTo>
                <a:close/>
                <a:moveTo>
                  <a:pt x="98" y="1243"/>
                </a:moveTo>
                <a:cubicBezTo>
                  <a:pt x="99" y="1242"/>
                  <a:pt x="99" y="1240"/>
                  <a:pt x="100" y="1238"/>
                </a:cubicBezTo>
                <a:cubicBezTo>
                  <a:pt x="100" y="1238"/>
                  <a:pt x="100" y="1238"/>
                  <a:pt x="100" y="1238"/>
                </a:cubicBezTo>
                <a:cubicBezTo>
                  <a:pt x="99" y="1240"/>
                  <a:pt x="99" y="1242"/>
                  <a:pt x="98" y="1243"/>
                </a:cubicBezTo>
                <a:close/>
                <a:moveTo>
                  <a:pt x="101" y="1238"/>
                </a:moveTo>
                <a:cubicBezTo>
                  <a:pt x="102" y="1237"/>
                  <a:pt x="103" y="1236"/>
                  <a:pt x="103" y="1235"/>
                </a:cubicBezTo>
                <a:cubicBezTo>
                  <a:pt x="103" y="1236"/>
                  <a:pt x="102" y="1237"/>
                  <a:pt x="102" y="1238"/>
                </a:cubicBezTo>
                <a:cubicBezTo>
                  <a:pt x="102" y="1238"/>
                  <a:pt x="102" y="1238"/>
                  <a:pt x="101" y="1238"/>
                </a:cubicBezTo>
                <a:close/>
                <a:moveTo>
                  <a:pt x="103" y="1238"/>
                </a:moveTo>
                <a:cubicBezTo>
                  <a:pt x="103" y="1238"/>
                  <a:pt x="104" y="1238"/>
                  <a:pt x="104" y="1238"/>
                </a:cubicBezTo>
                <a:cubicBezTo>
                  <a:pt x="103" y="1240"/>
                  <a:pt x="103" y="1241"/>
                  <a:pt x="103" y="1238"/>
                </a:cubicBezTo>
                <a:close/>
                <a:moveTo>
                  <a:pt x="105" y="1238"/>
                </a:moveTo>
                <a:cubicBezTo>
                  <a:pt x="105" y="1238"/>
                  <a:pt x="105" y="1238"/>
                  <a:pt x="105" y="1238"/>
                </a:cubicBezTo>
                <a:cubicBezTo>
                  <a:pt x="105" y="1238"/>
                  <a:pt x="105" y="1238"/>
                  <a:pt x="105" y="1238"/>
                </a:cubicBezTo>
                <a:cubicBezTo>
                  <a:pt x="105" y="1238"/>
                  <a:pt x="105" y="1238"/>
                  <a:pt x="105" y="1238"/>
                </a:cubicBezTo>
                <a:close/>
                <a:moveTo>
                  <a:pt x="106" y="1243"/>
                </a:moveTo>
                <a:cubicBezTo>
                  <a:pt x="106" y="1242"/>
                  <a:pt x="106" y="1240"/>
                  <a:pt x="106" y="1238"/>
                </a:cubicBezTo>
                <a:cubicBezTo>
                  <a:pt x="107" y="1238"/>
                  <a:pt x="108" y="1238"/>
                  <a:pt x="109" y="1238"/>
                </a:cubicBezTo>
                <a:cubicBezTo>
                  <a:pt x="108" y="1240"/>
                  <a:pt x="106" y="1245"/>
                  <a:pt x="106" y="1243"/>
                </a:cubicBezTo>
                <a:close/>
                <a:moveTo>
                  <a:pt x="110" y="1238"/>
                </a:moveTo>
                <a:cubicBezTo>
                  <a:pt x="110" y="1237"/>
                  <a:pt x="111" y="1236"/>
                  <a:pt x="111" y="1235"/>
                </a:cubicBezTo>
                <a:cubicBezTo>
                  <a:pt x="111" y="1236"/>
                  <a:pt x="110" y="1237"/>
                  <a:pt x="110" y="1238"/>
                </a:cubicBezTo>
                <a:cubicBezTo>
                  <a:pt x="110" y="1238"/>
                  <a:pt x="110" y="1238"/>
                  <a:pt x="110" y="1238"/>
                </a:cubicBezTo>
                <a:close/>
                <a:moveTo>
                  <a:pt x="111" y="1241"/>
                </a:moveTo>
                <a:cubicBezTo>
                  <a:pt x="111" y="1240"/>
                  <a:pt x="111" y="1239"/>
                  <a:pt x="111" y="1238"/>
                </a:cubicBezTo>
                <a:cubicBezTo>
                  <a:pt x="112" y="1238"/>
                  <a:pt x="113" y="1238"/>
                  <a:pt x="113" y="1238"/>
                </a:cubicBezTo>
                <a:cubicBezTo>
                  <a:pt x="112" y="1240"/>
                  <a:pt x="111" y="1242"/>
                  <a:pt x="111" y="1241"/>
                </a:cubicBezTo>
                <a:close/>
                <a:moveTo>
                  <a:pt x="115" y="1238"/>
                </a:moveTo>
                <a:cubicBezTo>
                  <a:pt x="115" y="1238"/>
                  <a:pt x="115" y="1238"/>
                  <a:pt x="115" y="1238"/>
                </a:cubicBezTo>
                <a:cubicBezTo>
                  <a:pt x="116" y="1238"/>
                  <a:pt x="117" y="1238"/>
                  <a:pt x="118" y="1238"/>
                </a:cubicBezTo>
                <a:cubicBezTo>
                  <a:pt x="118" y="1238"/>
                  <a:pt x="118" y="1238"/>
                  <a:pt x="118" y="1238"/>
                </a:cubicBezTo>
                <a:cubicBezTo>
                  <a:pt x="116" y="1240"/>
                  <a:pt x="115" y="1240"/>
                  <a:pt x="115" y="1238"/>
                </a:cubicBezTo>
                <a:close/>
                <a:moveTo>
                  <a:pt x="120" y="1243"/>
                </a:moveTo>
                <a:cubicBezTo>
                  <a:pt x="120" y="1241"/>
                  <a:pt x="120" y="1240"/>
                  <a:pt x="120" y="1238"/>
                </a:cubicBezTo>
                <a:cubicBezTo>
                  <a:pt x="121" y="1238"/>
                  <a:pt x="123" y="1238"/>
                  <a:pt x="124" y="1238"/>
                </a:cubicBezTo>
                <a:cubicBezTo>
                  <a:pt x="123" y="1241"/>
                  <a:pt x="121" y="1245"/>
                  <a:pt x="120" y="1243"/>
                </a:cubicBezTo>
                <a:close/>
                <a:moveTo>
                  <a:pt x="126" y="1239"/>
                </a:moveTo>
                <a:cubicBezTo>
                  <a:pt x="126" y="1239"/>
                  <a:pt x="126" y="1239"/>
                  <a:pt x="125" y="1239"/>
                </a:cubicBezTo>
                <a:cubicBezTo>
                  <a:pt x="126" y="1238"/>
                  <a:pt x="126" y="1238"/>
                  <a:pt x="126" y="1238"/>
                </a:cubicBezTo>
                <a:cubicBezTo>
                  <a:pt x="126" y="1238"/>
                  <a:pt x="126" y="1238"/>
                  <a:pt x="126" y="1238"/>
                </a:cubicBezTo>
                <a:cubicBezTo>
                  <a:pt x="126" y="1238"/>
                  <a:pt x="126" y="1239"/>
                  <a:pt x="126" y="1239"/>
                </a:cubicBezTo>
                <a:close/>
                <a:moveTo>
                  <a:pt x="126" y="1238"/>
                </a:moveTo>
                <a:cubicBezTo>
                  <a:pt x="126" y="1237"/>
                  <a:pt x="126" y="1236"/>
                  <a:pt x="126" y="1236"/>
                </a:cubicBezTo>
                <a:cubicBezTo>
                  <a:pt x="126" y="1235"/>
                  <a:pt x="125" y="1235"/>
                  <a:pt x="125" y="1235"/>
                </a:cubicBezTo>
                <a:cubicBezTo>
                  <a:pt x="125" y="1236"/>
                  <a:pt x="125" y="1236"/>
                  <a:pt x="125" y="1237"/>
                </a:cubicBezTo>
                <a:cubicBezTo>
                  <a:pt x="124" y="1235"/>
                  <a:pt x="123" y="1233"/>
                  <a:pt x="122" y="1232"/>
                </a:cubicBezTo>
                <a:cubicBezTo>
                  <a:pt x="122" y="1231"/>
                  <a:pt x="122" y="1230"/>
                  <a:pt x="122" y="1229"/>
                </a:cubicBezTo>
                <a:cubicBezTo>
                  <a:pt x="123" y="1228"/>
                  <a:pt x="122" y="1228"/>
                  <a:pt x="121" y="1229"/>
                </a:cubicBezTo>
                <a:cubicBezTo>
                  <a:pt x="121" y="1229"/>
                  <a:pt x="121" y="1230"/>
                  <a:pt x="121" y="1230"/>
                </a:cubicBezTo>
                <a:cubicBezTo>
                  <a:pt x="118" y="1224"/>
                  <a:pt x="115" y="1218"/>
                  <a:pt x="112" y="1213"/>
                </a:cubicBezTo>
                <a:cubicBezTo>
                  <a:pt x="112" y="1212"/>
                  <a:pt x="112" y="1212"/>
                  <a:pt x="112" y="1211"/>
                </a:cubicBezTo>
                <a:cubicBezTo>
                  <a:pt x="113" y="1211"/>
                  <a:pt x="112" y="1210"/>
                  <a:pt x="112" y="1211"/>
                </a:cubicBezTo>
                <a:cubicBezTo>
                  <a:pt x="111" y="1211"/>
                  <a:pt x="111" y="1211"/>
                  <a:pt x="111" y="1211"/>
                </a:cubicBezTo>
                <a:cubicBezTo>
                  <a:pt x="111" y="1210"/>
                  <a:pt x="110" y="1208"/>
                  <a:pt x="109" y="1207"/>
                </a:cubicBezTo>
                <a:cubicBezTo>
                  <a:pt x="110" y="1204"/>
                  <a:pt x="111" y="1201"/>
                  <a:pt x="113" y="1199"/>
                </a:cubicBezTo>
                <a:cubicBezTo>
                  <a:pt x="113" y="1198"/>
                  <a:pt x="114" y="1198"/>
                  <a:pt x="114" y="1198"/>
                </a:cubicBezTo>
                <a:cubicBezTo>
                  <a:pt x="115" y="1197"/>
                  <a:pt x="115" y="1197"/>
                  <a:pt x="116" y="1197"/>
                </a:cubicBezTo>
                <a:cubicBezTo>
                  <a:pt x="117" y="1200"/>
                  <a:pt x="119" y="1203"/>
                  <a:pt x="120" y="1206"/>
                </a:cubicBezTo>
                <a:cubicBezTo>
                  <a:pt x="120" y="1206"/>
                  <a:pt x="120" y="1206"/>
                  <a:pt x="120" y="1207"/>
                </a:cubicBezTo>
                <a:cubicBezTo>
                  <a:pt x="120" y="1207"/>
                  <a:pt x="121" y="1207"/>
                  <a:pt x="121" y="1207"/>
                </a:cubicBezTo>
                <a:cubicBezTo>
                  <a:pt x="126" y="1218"/>
                  <a:pt x="130" y="1228"/>
                  <a:pt x="135" y="1238"/>
                </a:cubicBezTo>
                <a:cubicBezTo>
                  <a:pt x="132" y="1238"/>
                  <a:pt x="129" y="1238"/>
                  <a:pt x="126" y="1238"/>
                </a:cubicBezTo>
                <a:close/>
                <a:moveTo>
                  <a:pt x="142" y="1253"/>
                </a:moveTo>
                <a:cubicBezTo>
                  <a:pt x="140" y="1248"/>
                  <a:pt x="138" y="1243"/>
                  <a:pt x="136" y="1239"/>
                </a:cubicBezTo>
                <a:cubicBezTo>
                  <a:pt x="139" y="1239"/>
                  <a:pt x="143" y="1239"/>
                  <a:pt x="147" y="1239"/>
                </a:cubicBezTo>
                <a:cubicBezTo>
                  <a:pt x="145" y="1244"/>
                  <a:pt x="144" y="1248"/>
                  <a:pt x="142" y="1253"/>
                </a:cubicBezTo>
                <a:close/>
                <a:moveTo>
                  <a:pt x="150" y="1231"/>
                </a:moveTo>
                <a:cubicBezTo>
                  <a:pt x="155" y="1219"/>
                  <a:pt x="160" y="1208"/>
                  <a:pt x="165" y="1197"/>
                </a:cubicBezTo>
                <a:cubicBezTo>
                  <a:pt x="166" y="1197"/>
                  <a:pt x="168" y="1197"/>
                  <a:pt x="169" y="1197"/>
                </a:cubicBezTo>
                <a:cubicBezTo>
                  <a:pt x="163" y="1211"/>
                  <a:pt x="157" y="1225"/>
                  <a:pt x="152" y="1239"/>
                </a:cubicBezTo>
                <a:cubicBezTo>
                  <a:pt x="152" y="1239"/>
                  <a:pt x="152" y="1239"/>
                  <a:pt x="152" y="1239"/>
                </a:cubicBezTo>
                <a:cubicBezTo>
                  <a:pt x="150" y="1239"/>
                  <a:pt x="149" y="1239"/>
                  <a:pt x="147" y="1239"/>
                </a:cubicBezTo>
                <a:cubicBezTo>
                  <a:pt x="148" y="1236"/>
                  <a:pt x="149" y="1234"/>
                  <a:pt x="150" y="1231"/>
                </a:cubicBezTo>
                <a:close/>
                <a:moveTo>
                  <a:pt x="152" y="1239"/>
                </a:moveTo>
                <a:cubicBezTo>
                  <a:pt x="158" y="1225"/>
                  <a:pt x="164" y="1211"/>
                  <a:pt x="170" y="1197"/>
                </a:cubicBezTo>
                <a:cubicBezTo>
                  <a:pt x="172" y="1197"/>
                  <a:pt x="173" y="1197"/>
                  <a:pt x="175" y="1196"/>
                </a:cubicBezTo>
                <a:cubicBezTo>
                  <a:pt x="172" y="1203"/>
                  <a:pt x="168" y="1210"/>
                  <a:pt x="165" y="1217"/>
                </a:cubicBezTo>
                <a:cubicBezTo>
                  <a:pt x="165" y="1217"/>
                  <a:pt x="165" y="1217"/>
                  <a:pt x="165" y="1217"/>
                </a:cubicBezTo>
                <a:cubicBezTo>
                  <a:pt x="169" y="1210"/>
                  <a:pt x="172" y="1203"/>
                  <a:pt x="175" y="1196"/>
                </a:cubicBezTo>
                <a:cubicBezTo>
                  <a:pt x="176" y="1196"/>
                  <a:pt x="177" y="1195"/>
                  <a:pt x="178" y="1195"/>
                </a:cubicBezTo>
                <a:cubicBezTo>
                  <a:pt x="178" y="1195"/>
                  <a:pt x="178" y="1196"/>
                  <a:pt x="178" y="1196"/>
                </a:cubicBezTo>
                <a:cubicBezTo>
                  <a:pt x="171" y="1210"/>
                  <a:pt x="164" y="1224"/>
                  <a:pt x="157" y="1238"/>
                </a:cubicBezTo>
                <a:cubicBezTo>
                  <a:pt x="157" y="1238"/>
                  <a:pt x="157" y="1238"/>
                  <a:pt x="157" y="1238"/>
                </a:cubicBezTo>
                <a:cubicBezTo>
                  <a:pt x="164" y="1225"/>
                  <a:pt x="171" y="1211"/>
                  <a:pt x="178" y="1198"/>
                </a:cubicBezTo>
                <a:cubicBezTo>
                  <a:pt x="177" y="1202"/>
                  <a:pt x="176" y="1206"/>
                  <a:pt x="176" y="1210"/>
                </a:cubicBezTo>
                <a:cubicBezTo>
                  <a:pt x="173" y="1216"/>
                  <a:pt x="171" y="1221"/>
                  <a:pt x="169" y="1227"/>
                </a:cubicBezTo>
                <a:cubicBezTo>
                  <a:pt x="167" y="1232"/>
                  <a:pt x="166" y="1236"/>
                  <a:pt x="164" y="1241"/>
                </a:cubicBezTo>
                <a:cubicBezTo>
                  <a:pt x="160" y="1240"/>
                  <a:pt x="156" y="1240"/>
                  <a:pt x="152" y="1239"/>
                </a:cubicBezTo>
                <a:close/>
                <a:moveTo>
                  <a:pt x="164" y="1241"/>
                </a:moveTo>
                <a:cubicBezTo>
                  <a:pt x="165" y="1239"/>
                  <a:pt x="165" y="1238"/>
                  <a:pt x="166" y="1237"/>
                </a:cubicBezTo>
                <a:cubicBezTo>
                  <a:pt x="165" y="1238"/>
                  <a:pt x="165" y="1239"/>
                  <a:pt x="165" y="1241"/>
                </a:cubicBezTo>
                <a:cubicBezTo>
                  <a:pt x="165" y="1241"/>
                  <a:pt x="164" y="1241"/>
                  <a:pt x="164" y="1241"/>
                </a:cubicBezTo>
                <a:close/>
                <a:moveTo>
                  <a:pt x="165" y="1241"/>
                </a:moveTo>
                <a:cubicBezTo>
                  <a:pt x="166" y="1240"/>
                  <a:pt x="166" y="1239"/>
                  <a:pt x="166" y="1238"/>
                </a:cubicBezTo>
                <a:cubicBezTo>
                  <a:pt x="169" y="1230"/>
                  <a:pt x="172" y="1223"/>
                  <a:pt x="175" y="1215"/>
                </a:cubicBezTo>
                <a:cubicBezTo>
                  <a:pt x="173" y="1221"/>
                  <a:pt x="172" y="1226"/>
                  <a:pt x="170" y="1231"/>
                </a:cubicBezTo>
                <a:cubicBezTo>
                  <a:pt x="170" y="1231"/>
                  <a:pt x="170" y="1231"/>
                  <a:pt x="170" y="1231"/>
                </a:cubicBezTo>
                <a:cubicBezTo>
                  <a:pt x="173" y="1226"/>
                  <a:pt x="175" y="1220"/>
                  <a:pt x="177" y="1215"/>
                </a:cubicBezTo>
                <a:cubicBezTo>
                  <a:pt x="177" y="1214"/>
                  <a:pt x="177" y="1214"/>
                  <a:pt x="177" y="1214"/>
                </a:cubicBezTo>
                <a:cubicBezTo>
                  <a:pt x="175" y="1219"/>
                  <a:pt x="173" y="1224"/>
                  <a:pt x="171" y="1228"/>
                </a:cubicBezTo>
                <a:cubicBezTo>
                  <a:pt x="173" y="1224"/>
                  <a:pt x="174" y="1220"/>
                  <a:pt x="175" y="1216"/>
                </a:cubicBezTo>
                <a:cubicBezTo>
                  <a:pt x="175" y="1215"/>
                  <a:pt x="175" y="1214"/>
                  <a:pt x="176" y="1213"/>
                </a:cubicBezTo>
                <a:cubicBezTo>
                  <a:pt x="182" y="1197"/>
                  <a:pt x="188" y="1182"/>
                  <a:pt x="195" y="1167"/>
                </a:cubicBezTo>
                <a:cubicBezTo>
                  <a:pt x="196" y="1167"/>
                  <a:pt x="197" y="1166"/>
                  <a:pt x="198" y="1166"/>
                </a:cubicBezTo>
                <a:cubicBezTo>
                  <a:pt x="197" y="1168"/>
                  <a:pt x="196" y="1170"/>
                  <a:pt x="196" y="1172"/>
                </a:cubicBezTo>
                <a:cubicBezTo>
                  <a:pt x="194" y="1176"/>
                  <a:pt x="192" y="1180"/>
                  <a:pt x="190" y="1185"/>
                </a:cubicBezTo>
                <a:cubicBezTo>
                  <a:pt x="190" y="1185"/>
                  <a:pt x="189" y="1185"/>
                  <a:pt x="189" y="1185"/>
                </a:cubicBezTo>
                <a:cubicBezTo>
                  <a:pt x="188" y="1185"/>
                  <a:pt x="188" y="1186"/>
                  <a:pt x="189" y="1186"/>
                </a:cubicBezTo>
                <a:cubicBezTo>
                  <a:pt x="189" y="1186"/>
                  <a:pt x="189" y="1186"/>
                  <a:pt x="190" y="1186"/>
                </a:cubicBezTo>
                <a:cubicBezTo>
                  <a:pt x="185" y="1196"/>
                  <a:pt x="181" y="1206"/>
                  <a:pt x="177" y="1217"/>
                </a:cubicBezTo>
                <a:cubicBezTo>
                  <a:pt x="174" y="1225"/>
                  <a:pt x="171" y="1233"/>
                  <a:pt x="168" y="1241"/>
                </a:cubicBezTo>
                <a:cubicBezTo>
                  <a:pt x="167" y="1241"/>
                  <a:pt x="166" y="1241"/>
                  <a:pt x="165" y="1241"/>
                </a:cubicBezTo>
                <a:close/>
                <a:moveTo>
                  <a:pt x="167" y="1253"/>
                </a:moveTo>
                <a:cubicBezTo>
                  <a:pt x="167" y="1253"/>
                  <a:pt x="167" y="1253"/>
                  <a:pt x="167" y="1254"/>
                </a:cubicBezTo>
                <a:cubicBezTo>
                  <a:pt x="167" y="1254"/>
                  <a:pt x="167" y="1255"/>
                  <a:pt x="167" y="1255"/>
                </a:cubicBezTo>
                <a:cubicBezTo>
                  <a:pt x="167" y="1255"/>
                  <a:pt x="167" y="1255"/>
                  <a:pt x="166" y="1255"/>
                </a:cubicBezTo>
                <a:cubicBezTo>
                  <a:pt x="167" y="1254"/>
                  <a:pt x="167" y="1253"/>
                  <a:pt x="167" y="1253"/>
                </a:cubicBezTo>
                <a:close/>
                <a:moveTo>
                  <a:pt x="165" y="1261"/>
                </a:moveTo>
                <a:cubicBezTo>
                  <a:pt x="165" y="1259"/>
                  <a:pt x="166" y="1258"/>
                  <a:pt x="166" y="1256"/>
                </a:cubicBezTo>
                <a:cubicBezTo>
                  <a:pt x="167" y="1256"/>
                  <a:pt x="167" y="1256"/>
                  <a:pt x="168" y="1256"/>
                </a:cubicBezTo>
                <a:cubicBezTo>
                  <a:pt x="168" y="1256"/>
                  <a:pt x="169" y="1257"/>
                  <a:pt x="170" y="1256"/>
                </a:cubicBezTo>
                <a:cubicBezTo>
                  <a:pt x="171" y="1255"/>
                  <a:pt x="171" y="1255"/>
                  <a:pt x="172" y="1255"/>
                </a:cubicBezTo>
                <a:cubicBezTo>
                  <a:pt x="172" y="1255"/>
                  <a:pt x="172" y="1255"/>
                  <a:pt x="173" y="1254"/>
                </a:cubicBezTo>
                <a:cubicBezTo>
                  <a:pt x="172" y="1256"/>
                  <a:pt x="172" y="1257"/>
                  <a:pt x="172" y="1258"/>
                </a:cubicBezTo>
                <a:cubicBezTo>
                  <a:pt x="172" y="1258"/>
                  <a:pt x="173" y="1258"/>
                  <a:pt x="173" y="1258"/>
                </a:cubicBezTo>
                <a:cubicBezTo>
                  <a:pt x="170" y="1259"/>
                  <a:pt x="167" y="1260"/>
                  <a:pt x="165" y="1261"/>
                </a:cubicBezTo>
                <a:close/>
                <a:moveTo>
                  <a:pt x="196" y="1253"/>
                </a:moveTo>
                <a:cubicBezTo>
                  <a:pt x="189" y="1255"/>
                  <a:pt x="181" y="1256"/>
                  <a:pt x="173" y="1258"/>
                </a:cubicBezTo>
                <a:cubicBezTo>
                  <a:pt x="173" y="1258"/>
                  <a:pt x="173" y="1258"/>
                  <a:pt x="173" y="1258"/>
                </a:cubicBezTo>
                <a:cubicBezTo>
                  <a:pt x="172" y="1256"/>
                  <a:pt x="173" y="1255"/>
                  <a:pt x="175" y="1254"/>
                </a:cubicBezTo>
                <a:cubicBezTo>
                  <a:pt x="178" y="1253"/>
                  <a:pt x="182" y="1252"/>
                  <a:pt x="186" y="1251"/>
                </a:cubicBezTo>
                <a:cubicBezTo>
                  <a:pt x="187" y="1251"/>
                  <a:pt x="194" y="1250"/>
                  <a:pt x="190" y="1252"/>
                </a:cubicBezTo>
                <a:cubicBezTo>
                  <a:pt x="188" y="1253"/>
                  <a:pt x="185" y="1253"/>
                  <a:pt x="183" y="1254"/>
                </a:cubicBezTo>
                <a:cubicBezTo>
                  <a:pt x="182" y="1254"/>
                  <a:pt x="182" y="1255"/>
                  <a:pt x="183" y="1255"/>
                </a:cubicBezTo>
                <a:cubicBezTo>
                  <a:pt x="187" y="1254"/>
                  <a:pt x="190" y="1253"/>
                  <a:pt x="194" y="1252"/>
                </a:cubicBezTo>
                <a:cubicBezTo>
                  <a:pt x="194" y="1252"/>
                  <a:pt x="194" y="1251"/>
                  <a:pt x="194" y="1251"/>
                </a:cubicBezTo>
                <a:cubicBezTo>
                  <a:pt x="190" y="1250"/>
                  <a:pt x="186" y="1250"/>
                  <a:pt x="183" y="1251"/>
                </a:cubicBezTo>
                <a:cubicBezTo>
                  <a:pt x="187" y="1249"/>
                  <a:pt x="191" y="1248"/>
                  <a:pt x="195" y="1246"/>
                </a:cubicBezTo>
                <a:cubicBezTo>
                  <a:pt x="196" y="1246"/>
                  <a:pt x="196" y="1245"/>
                  <a:pt x="196" y="1245"/>
                </a:cubicBezTo>
                <a:cubicBezTo>
                  <a:pt x="196" y="1245"/>
                  <a:pt x="196" y="1245"/>
                  <a:pt x="196" y="1245"/>
                </a:cubicBezTo>
                <a:cubicBezTo>
                  <a:pt x="197" y="1245"/>
                  <a:pt x="198" y="1246"/>
                  <a:pt x="199" y="1246"/>
                </a:cubicBezTo>
                <a:cubicBezTo>
                  <a:pt x="199" y="1246"/>
                  <a:pt x="199" y="1247"/>
                  <a:pt x="199" y="1247"/>
                </a:cubicBezTo>
                <a:cubicBezTo>
                  <a:pt x="199" y="1247"/>
                  <a:pt x="198" y="1247"/>
                  <a:pt x="198" y="1247"/>
                </a:cubicBezTo>
                <a:cubicBezTo>
                  <a:pt x="197" y="1248"/>
                  <a:pt x="197" y="1248"/>
                  <a:pt x="198" y="1248"/>
                </a:cubicBezTo>
                <a:cubicBezTo>
                  <a:pt x="198" y="1248"/>
                  <a:pt x="199" y="1248"/>
                  <a:pt x="199" y="1248"/>
                </a:cubicBezTo>
                <a:cubicBezTo>
                  <a:pt x="199" y="1249"/>
                  <a:pt x="199" y="1250"/>
                  <a:pt x="199" y="1251"/>
                </a:cubicBezTo>
                <a:cubicBezTo>
                  <a:pt x="198" y="1252"/>
                  <a:pt x="197" y="1252"/>
                  <a:pt x="196" y="1253"/>
                </a:cubicBezTo>
                <a:close/>
                <a:moveTo>
                  <a:pt x="200" y="1249"/>
                </a:moveTo>
                <a:cubicBezTo>
                  <a:pt x="200" y="1249"/>
                  <a:pt x="200" y="1249"/>
                  <a:pt x="200" y="1248"/>
                </a:cubicBezTo>
                <a:cubicBezTo>
                  <a:pt x="200" y="1248"/>
                  <a:pt x="200" y="1248"/>
                  <a:pt x="201" y="1248"/>
                </a:cubicBezTo>
                <a:cubicBezTo>
                  <a:pt x="200" y="1249"/>
                  <a:pt x="200" y="1249"/>
                  <a:pt x="200" y="1249"/>
                </a:cubicBezTo>
                <a:close/>
                <a:moveTo>
                  <a:pt x="203" y="1248"/>
                </a:moveTo>
                <a:cubicBezTo>
                  <a:pt x="203" y="1248"/>
                  <a:pt x="203" y="1248"/>
                  <a:pt x="203" y="1247"/>
                </a:cubicBezTo>
                <a:cubicBezTo>
                  <a:pt x="203" y="1247"/>
                  <a:pt x="204" y="1247"/>
                  <a:pt x="204" y="1247"/>
                </a:cubicBezTo>
                <a:cubicBezTo>
                  <a:pt x="206" y="1247"/>
                  <a:pt x="208" y="1247"/>
                  <a:pt x="209" y="1247"/>
                </a:cubicBezTo>
                <a:cubicBezTo>
                  <a:pt x="207" y="1247"/>
                  <a:pt x="205" y="1248"/>
                  <a:pt x="203" y="1248"/>
                </a:cubicBezTo>
                <a:close/>
                <a:moveTo>
                  <a:pt x="221" y="1249"/>
                </a:moveTo>
                <a:cubicBezTo>
                  <a:pt x="221" y="1249"/>
                  <a:pt x="221" y="1248"/>
                  <a:pt x="221" y="1248"/>
                </a:cubicBezTo>
                <a:cubicBezTo>
                  <a:pt x="221" y="1248"/>
                  <a:pt x="221" y="1248"/>
                  <a:pt x="221" y="1248"/>
                </a:cubicBezTo>
                <a:cubicBezTo>
                  <a:pt x="221" y="1248"/>
                  <a:pt x="221" y="1249"/>
                  <a:pt x="221" y="1249"/>
                </a:cubicBezTo>
                <a:close/>
                <a:moveTo>
                  <a:pt x="221" y="1247"/>
                </a:moveTo>
                <a:cubicBezTo>
                  <a:pt x="221" y="1247"/>
                  <a:pt x="221" y="1247"/>
                  <a:pt x="221" y="1247"/>
                </a:cubicBezTo>
                <a:cubicBezTo>
                  <a:pt x="221" y="1247"/>
                  <a:pt x="221" y="1247"/>
                  <a:pt x="221" y="1247"/>
                </a:cubicBezTo>
                <a:cubicBezTo>
                  <a:pt x="221" y="1247"/>
                  <a:pt x="221" y="1247"/>
                  <a:pt x="221" y="1247"/>
                </a:cubicBezTo>
                <a:close/>
                <a:moveTo>
                  <a:pt x="222" y="1246"/>
                </a:moveTo>
                <a:cubicBezTo>
                  <a:pt x="222" y="1245"/>
                  <a:pt x="222" y="1245"/>
                  <a:pt x="222" y="1245"/>
                </a:cubicBezTo>
                <a:cubicBezTo>
                  <a:pt x="223" y="1245"/>
                  <a:pt x="224" y="1245"/>
                  <a:pt x="225" y="1245"/>
                </a:cubicBezTo>
                <a:cubicBezTo>
                  <a:pt x="224" y="1245"/>
                  <a:pt x="223" y="1245"/>
                  <a:pt x="222" y="1246"/>
                </a:cubicBezTo>
                <a:close/>
                <a:moveTo>
                  <a:pt x="226" y="1245"/>
                </a:moveTo>
                <a:cubicBezTo>
                  <a:pt x="224" y="1244"/>
                  <a:pt x="223" y="1244"/>
                  <a:pt x="222" y="1244"/>
                </a:cubicBezTo>
                <a:cubicBezTo>
                  <a:pt x="222" y="1241"/>
                  <a:pt x="224" y="1237"/>
                  <a:pt x="226" y="1234"/>
                </a:cubicBezTo>
                <a:cubicBezTo>
                  <a:pt x="227" y="1234"/>
                  <a:pt x="227" y="1234"/>
                  <a:pt x="228" y="1234"/>
                </a:cubicBezTo>
                <a:cubicBezTo>
                  <a:pt x="226" y="1237"/>
                  <a:pt x="225" y="1242"/>
                  <a:pt x="226" y="1245"/>
                </a:cubicBezTo>
                <a:close/>
                <a:moveTo>
                  <a:pt x="230" y="1230"/>
                </a:moveTo>
                <a:cubicBezTo>
                  <a:pt x="230" y="1230"/>
                  <a:pt x="230" y="1230"/>
                  <a:pt x="230" y="1230"/>
                </a:cubicBezTo>
                <a:cubicBezTo>
                  <a:pt x="230" y="1230"/>
                  <a:pt x="230" y="1229"/>
                  <a:pt x="230" y="1229"/>
                </a:cubicBezTo>
                <a:cubicBezTo>
                  <a:pt x="230" y="1229"/>
                  <a:pt x="230" y="1229"/>
                  <a:pt x="230" y="1229"/>
                </a:cubicBezTo>
                <a:cubicBezTo>
                  <a:pt x="230" y="1228"/>
                  <a:pt x="231" y="1228"/>
                  <a:pt x="231" y="1228"/>
                </a:cubicBezTo>
                <a:cubicBezTo>
                  <a:pt x="231" y="1229"/>
                  <a:pt x="230" y="1231"/>
                  <a:pt x="230" y="1232"/>
                </a:cubicBezTo>
                <a:cubicBezTo>
                  <a:pt x="230" y="1232"/>
                  <a:pt x="230" y="1232"/>
                  <a:pt x="230" y="1232"/>
                </a:cubicBezTo>
                <a:cubicBezTo>
                  <a:pt x="229" y="1232"/>
                  <a:pt x="229" y="1232"/>
                  <a:pt x="229" y="1232"/>
                </a:cubicBezTo>
                <a:cubicBezTo>
                  <a:pt x="229" y="1232"/>
                  <a:pt x="229" y="1231"/>
                  <a:pt x="230" y="1230"/>
                </a:cubicBezTo>
                <a:close/>
                <a:moveTo>
                  <a:pt x="236" y="1230"/>
                </a:moveTo>
                <a:cubicBezTo>
                  <a:pt x="236" y="1229"/>
                  <a:pt x="237" y="1228"/>
                  <a:pt x="238" y="1227"/>
                </a:cubicBezTo>
                <a:cubicBezTo>
                  <a:pt x="238" y="1227"/>
                  <a:pt x="238" y="1227"/>
                  <a:pt x="238" y="1228"/>
                </a:cubicBezTo>
                <a:cubicBezTo>
                  <a:pt x="238" y="1228"/>
                  <a:pt x="238" y="1229"/>
                  <a:pt x="237" y="1230"/>
                </a:cubicBezTo>
                <a:cubicBezTo>
                  <a:pt x="237" y="1230"/>
                  <a:pt x="236" y="1230"/>
                  <a:pt x="236" y="1230"/>
                </a:cubicBezTo>
                <a:close/>
                <a:moveTo>
                  <a:pt x="239" y="1230"/>
                </a:moveTo>
                <a:cubicBezTo>
                  <a:pt x="239" y="1229"/>
                  <a:pt x="239" y="1228"/>
                  <a:pt x="239" y="1228"/>
                </a:cubicBezTo>
                <a:cubicBezTo>
                  <a:pt x="240" y="1228"/>
                  <a:pt x="240" y="1227"/>
                  <a:pt x="240" y="1227"/>
                </a:cubicBezTo>
                <a:cubicBezTo>
                  <a:pt x="240" y="1227"/>
                  <a:pt x="240" y="1227"/>
                  <a:pt x="240" y="1227"/>
                </a:cubicBezTo>
                <a:cubicBezTo>
                  <a:pt x="240" y="1226"/>
                  <a:pt x="240" y="1226"/>
                  <a:pt x="240" y="1225"/>
                </a:cubicBezTo>
                <a:cubicBezTo>
                  <a:pt x="241" y="1225"/>
                  <a:pt x="241" y="1225"/>
                  <a:pt x="242" y="1225"/>
                </a:cubicBezTo>
                <a:cubicBezTo>
                  <a:pt x="241" y="1226"/>
                  <a:pt x="240" y="1228"/>
                  <a:pt x="239" y="1229"/>
                </a:cubicBezTo>
                <a:cubicBezTo>
                  <a:pt x="239" y="1229"/>
                  <a:pt x="239" y="1230"/>
                  <a:pt x="239" y="1230"/>
                </a:cubicBezTo>
                <a:close/>
                <a:moveTo>
                  <a:pt x="238" y="1235"/>
                </a:moveTo>
                <a:cubicBezTo>
                  <a:pt x="238" y="1235"/>
                  <a:pt x="238" y="1235"/>
                  <a:pt x="238" y="1235"/>
                </a:cubicBezTo>
                <a:cubicBezTo>
                  <a:pt x="239" y="1233"/>
                  <a:pt x="240" y="1232"/>
                  <a:pt x="241" y="1230"/>
                </a:cubicBezTo>
                <a:cubicBezTo>
                  <a:pt x="241" y="1230"/>
                  <a:pt x="242" y="1230"/>
                  <a:pt x="243" y="1229"/>
                </a:cubicBezTo>
                <a:cubicBezTo>
                  <a:pt x="243" y="1231"/>
                  <a:pt x="242" y="1232"/>
                  <a:pt x="242" y="1233"/>
                </a:cubicBezTo>
                <a:cubicBezTo>
                  <a:pt x="241" y="1235"/>
                  <a:pt x="240" y="1238"/>
                  <a:pt x="239" y="1240"/>
                </a:cubicBezTo>
                <a:cubicBezTo>
                  <a:pt x="238" y="1240"/>
                  <a:pt x="238" y="1241"/>
                  <a:pt x="237" y="1242"/>
                </a:cubicBezTo>
                <a:cubicBezTo>
                  <a:pt x="236" y="1242"/>
                  <a:pt x="236" y="1243"/>
                  <a:pt x="235" y="1243"/>
                </a:cubicBezTo>
                <a:cubicBezTo>
                  <a:pt x="236" y="1240"/>
                  <a:pt x="237" y="1238"/>
                  <a:pt x="238" y="1235"/>
                </a:cubicBezTo>
                <a:close/>
                <a:moveTo>
                  <a:pt x="235" y="1245"/>
                </a:moveTo>
                <a:cubicBezTo>
                  <a:pt x="235" y="1245"/>
                  <a:pt x="235" y="1244"/>
                  <a:pt x="235" y="1244"/>
                </a:cubicBezTo>
                <a:cubicBezTo>
                  <a:pt x="235" y="1244"/>
                  <a:pt x="236" y="1244"/>
                  <a:pt x="236" y="1244"/>
                </a:cubicBezTo>
                <a:cubicBezTo>
                  <a:pt x="235" y="1245"/>
                  <a:pt x="234" y="1246"/>
                  <a:pt x="235" y="1245"/>
                </a:cubicBezTo>
                <a:close/>
                <a:moveTo>
                  <a:pt x="260" y="1230"/>
                </a:moveTo>
                <a:cubicBezTo>
                  <a:pt x="260" y="1230"/>
                  <a:pt x="260" y="1230"/>
                  <a:pt x="260" y="1229"/>
                </a:cubicBezTo>
                <a:cubicBezTo>
                  <a:pt x="260" y="1232"/>
                  <a:pt x="261" y="1234"/>
                  <a:pt x="260" y="1230"/>
                </a:cubicBezTo>
                <a:close/>
                <a:moveTo>
                  <a:pt x="259" y="1228"/>
                </a:moveTo>
                <a:cubicBezTo>
                  <a:pt x="259" y="1227"/>
                  <a:pt x="259" y="1227"/>
                  <a:pt x="259" y="1226"/>
                </a:cubicBezTo>
                <a:cubicBezTo>
                  <a:pt x="259" y="1225"/>
                  <a:pt x="259" y="1223"/>
                  <a:pt x="259" y="1222"/>
                </a:cubicBezTo>
                <a:cubicBezTo>
                  <a:pt x="260" y="1220"/>
                  <a:pt x="261" y="1218"/>
                  <a:pt x="261" y="1217"/>
                </a:cubicBezTo>
                <a:cubicBezTo>
                  <a:pt x="262" y="1216"/>
                  <a:pt x="262" y="1216"/>
                  <a:pt x="263" y="1215"/>
                </a:cubicBezTo>
                <a:cubicBezTo>
                  <a:pt x="261" y="1219"/>
                  <a:pt x="260" y="1223"/>
                  <a:pt x="259" y="1228"/>
                </a:cubicBezTo>
                <a:close/>
                <a:moveTo>
                  <a:pt x="285" y="1155"/>
                </a:moveTo>
                <a:cubicBezTo>
                  <a:pt x="282" y="1160"/>
                  <a:pt x="280" y="1166"/>
                  <a:pt x="278" y="1172"/>
                </a:cubicBezTo>
                <a:cubicBezTo>
                  <a:pt x="278" y="1169"/>
                  <a:pt x="279" y="1166"/>
                  <a:pt x="280" y="1163"/>
                </a:cubicBezTo>
                <a:cubicBezTo>
                  <a:pt x="281" y="1163"/>
                  <a:pt x="281" y="1163"/>
                  <a:pt x="280" y="1163"/>
                </a:cubicBezTo>
                <a:cubicBezTo>
                  <a:pt x="282" y="1158"/>
                  <a:pt x="283" y="1153"/>
                  <a:pt x="285" y="1149"/>
                </a:cubicBezTo>
                <a:cubicBezTo>
                  <a:pt x="286" y="1147"/>
                  <a:pt x="288" y="1145"/>
                  <a:pt x="289" y="1143"/>
                </a:cubicBezTo>
                <a:cubicBezTo>
                  <a:pt x="288" y="1147"/>
                  <a:pt x="286" y="1151"/>
                  <a:pt x="285" y="1155"/>
                </a:cubicBezTo>
                <a:close/>
                <a:moveTo>
                  <a:pt x="363" y="1097"/>
                </a:moveTo>
                <a:cubicBezTo>
                  <a:pt x="370" y="1095"/>
                  <a:pt x="378" y="1093"/>
                  <a:pt x="386" y="1092"/>
                </a:cubicBezTo>
                <a:cubicBezTo>
                  <a:pt x="386" y="1092"/>
                  <a:pt x="386" y="1092"/>
                  <a:pt x="386" y="1093"/>
                </a:cubicBezTo>
                <a:cubicBezTo>
                  <a:pt x="386" y="1093"/>
                  <a:pt x="387" y="1093"/>
                  <a:pt x="387" y="1092"/>
                </a:cubicBezTo>
                <a:cubicBezTo>
                  <a:pt x="387" y="1092"/>
                  <a:pt x="387" y="1092"/>
                  <a:pt x="387" y="1092"/>
                </a:cubicBezTo>
                <a:cubicBezTo>
                  <a:pt x="391" y="1092"/>
                  <a:pt x="395" y="1091"/>
                  <a:pt x="399" y="1091"/>
                </a:cubicBezTo>
                <a:cubicBezTo>
                  <a:pt x="400" y="1091"/>
                  <a:pt x="400" y="1091"/>
                  <a:pt x="401" y="1091"/>
                </a:cubicBezTo>
                <a:cubicBezTo>
                  <a:pt x="401" y="1091"/>
                  <a:pt x="401" y="1092"/>
                  <a:pt x="401" y="1092"/>
                </a:cubicBezTo>
                <a:cubicBezTo>
                  <a:pt x="388" y="1092"/>
                  <a:pt x="375" y="1094"/>
                  <a:pt x="363" y="1097"/>
                </a:cubicBezTo>
                <a:close/>
                <a:moveTo>
                  <a:pt x="404" y="1092"/>
                </a:moveTo>
                <a:cubicBezTo>
                  <a:pt x="404" y="1092"/>
                  <a:pt x="403" y="1092"/>
                  <a:pt x="403" y="1092"/>
                </a:cubicBezTo>
                <a:cubicBezTo>
                  <a:pt x="402" y="1092"/>
                  <a:pt x="402" y="1091"/>
                  <a:pt x="402" y="1091"/>
                </a:cubicBezTo>
                <a:cubicBezTo>
                  <a:pt x="411" y="1090"/>
                  <a:pt x="420" y="1090"/>
                  <a:pt x="429" y="1091"/>
                </a:cubicBezTo>
                <a:cubicBezTo>
                  <a:pt x="429" y="1091"/>
                  <a:pt x="429" y="1091"/>
                  <a:pt x="429" y="1091"/>
                </a:cubicBezTo>
                <a:cubicBezTo>
                  <a:pt x="429" y="1091"/>
                  <a:pt x="430" y="1092"/>
                  <a:pt x="430" y="1091"/>
                </a:cubicBezTo>
                <a:cubicBezTo>
                  <a:pt x="430" y="1091"/>
                  <a:pt x="430" y="1091"/>
                  <a:pt x="431" y="1091"/>
                </a:cubicBezTo>
                <a:cubicBezTo>
                  <a:pt x="432" y="1091"/>
                  <a:pt x="433" y="1091"/>
                  <a:pt x="435" y="1091"/>
                </a:cubicBezTo>
                <a:cubicBezTo>
                  <a:pt x="435" y="1091"/>
                  <a:pt x="435" y="1092"/>
                  <a:pt x="435" y="1092"/>
                </a:cubicBezTo>
                <a:cubicBezTo>
                  <a:pt x="436" y="1093"/>
                  <a:pt x="436" y="1092"/>
                  <a:pt x="436" y="1092"/>
                </a:cubicBezTo>
                <a:cubicBezTo>
                  <a:pt x="436" y="1091"/>
                  <a:pt x="436" y="1091"/>
                  <a:pt x="436" y="1091"/>
                </a:cubicBezTo>
                <a:cubicBezTo>
                  <a:pt x="439" y="1091"/>
                  <a:pt x="443" y="1091"/>
                  <a:pt x="446" y="1092"/>
                </a:cubicBezTo>
                <a:cubicBezTo>
                  <a:pt x="446" y="1092"/>
                  <a:pt x="447" y="1093"/>
                  <a:pt x="447" y="1094"/>
                </a:cubicBezTo>
                <a:cubicBezTo>
                  <a:pt x="433" y="1092"/>
                  <a:pt x="419" y="1092"/>
                  <a:pt x="404" y="1092"/>
                </a:cubicBezTo>
                <a:close/>
                <a:moveTo>
                  <a:pt x="518" y="1115"/>
                </a:moveTo>
                <a:cubicBezTo>
                  <a:pt x="516" y="1114"/>
                  <a:pt x="515" y="1114"/>
                  <a:pt x="514" y="1113"/>
                </a:cubicBezTo>
                <a:cubicBezTo>
                  <a:pt x="513" y="1111"/>
                  <a:pt x="512" y="1110"/>
                  <a:pt x="511" y="1108"/>
                </a:cubicBezTo>
                <a:cubicBezTo>
                  <a:pt x="511" y="1108"/>
                  <a:pt x="512" y="1108"/>
                  <a:pt x="512" y="1109"/>
                </a:cubicBezTo>
                <a:cubicBezTo>
                  <a:pt x="513" y="1109"/>
                  <a:pt x="513" y="1110"/>
                  <a:pt x="513" y="1111"/>
                </a:cubicBezTo>
                <a:cubicBezTo>
                  <a:pt x="514" y="1111"/>
                  <a:pt x="515" y="1111"/>
                  <a:pt x="514" y="1110"/>
                </a:cubicBezTo>
                <a:cubicBezTo>
                  <a:pt x="514" y="1110"/>
                  <a:pt x="514" y="1110"/>
                  <a:pt x="514" y="1109"/>
                </a:cubicBezTo>
                <a:cubicBezTo>
                  <a:pt x="517" y="1111"/>
                  <a:pt x="520" y="1113"/>
                  <a:pt x="523" y="1115"/>
                </a:cubicBezTo>
                <a:cubicBezTo>
                  <a:pt x="524" y="1116"/>
                  <a:pt x="525" y="1117"/>
                  <a:pt x="526" y="1118"/>
                </a:cubicBezTo>
                <a:cubicBezTo>
                  <a:pt x="526" y="1119"/>
                  <a:pt x="527" y="1118"/>
                  <a:pt x="526" y="1117"/>
                </a:cubicBezTo>
                <a:cubicBezTo>
                  <a:pt x="526" y="1117"/>
                  <a:pt x="526" y="1117"/>
                  <a:pt x="526" y="1117"/>
                </a:cubicBezTo>
                <a:cubicBezTo>
                  <a:pt x="527" y="1117"/>
                  <a:pt x="527" y="1117"/>
                  <a:pt x="527" y="1117"/>
                </a:cubicBezTo>
                <a:cubicBezTo>
                  <a:pt x="527" y="1117"/>
                  <a:pt x="527" y="1117"/>
                  <a:pt x="527" y="1117"/>
                </a:cubicBezTo>
                <a:cubicBezTo>
                  <a:pt x="531" y="1120"/>
                  <a:pt x="536" y="1123"/>
                  <a:pt x="540" y="1126"/>
                </a:cubicBezTo>
                <a:cubicBezTo>
                  <a:pt x="540" y="1126"/>
                  <a:pt x="540" y="1126"/>
                  <a:pt x="540" y="1127"/>
                </a:cubicBezTo>
                <a:cubicBezTo>
                  <a:pt x="533" y="1123"/>
                  <a:pt x="525" y="1119"/>
                  <a:pt x="518" y="1115"/>
                </a:cubicBezTo>
                <a:close/>
                <a:moveTo>
                  <a:pt x="541" y="1127"/>
                </a:moveTo>
                <a:cubicBezTo>
                  <a:pt x="542" y="1128"/>
                  <a:pt x="542" y="1128"/>
                  <a:pt x="543" y="1128"/>
                </a:cubicBezTo>
                <a:cubicBezTo>
                  <a:pt x="542" y="1128"/>
                  <a:pt x="542" y="1128"/>
                  <a:pt x="541" y="1128"/>
                </a:cubicBezTo>
                <a:cubicBezTo>
                  <a:pt x="541" y="1127"/>
                  <a:pt x="541" y="1127"/>
                  <a:pt x="541" y="1127"/>
                </a:cubicBezTo>
                <a:close/>
                <a:moveTo>
                  <a:pt x="555" y="1139"/>
                </a:moveTo>
                <a:cubicBezTo>
                  <a:pt x="554" y="1138"/>
                  <a:pt x="553" y="1137"/>
                  <a:pt x="552" y="1136"/>
                </a:cubicBezTo>
                <a:cubicBezTo>
                  <a:pt x="557" y="1141"/>
                  <a:pt x="562" y="1146"/>
                  <a:pt x="567" y="1151"/>
                </a:cubicBezTo>
                <a:cubicBezTo>
                  <a:pt x="567" y="1152"/>
                  <a:pt x="568" y="1153"/>
                  <a:pt x="568" y="1154"/>
                </a:cubicBezTo>
                <a:cubicBezTo>
                  <a:pt x="564" y="1149"/>
                  <a:pt x="559" y="1144"/>
                  <a:pt x="555" y="1139"/>
                </a:cubicBezTo>
                <a:close/>
                <a:moveTo>
                  <a:pt x="619" y="1230"/>
                </a:moveTo>
                <a:cubicBezTo>
                  <a:pt x="619" y="1230"/>
                  <a:pt x="619" y="1230"/>
                  <a:pt x="619" y="1230"/>
                </a:cubicBezTo>
                <a:cubicBezTo>
                  <a:pt x="619" y="1230"/>
                  <a:pt x="619" y="1230"/>
                  <a:pt x="619" y="1230"/>
                </a:cubicBezTo>
                <a:cubicBezTo>
                  <a:pt x="619" y="1230"/>
                  <a:pt x="619" y="1230"/>
                  <a:pt x="619" y="1230"/>
                </a:cubicBezTo>
                <a:close/>
                <a:moveTo>
                  <a:pt x="623" y="1233"/>
                </a:moveTo>
                <a:cubicBezTo>
                  <a:pt x="623" y="1233"/>
                  <a:pt x="623" y="1233"/>
                  <a:pt x="623" y="1233"/>
                </a:cubicBezTo>
                <a:cubicBezTo>
                  <a:pt x="623" y="1233"/>
                  <a:pt x="623" y="1233"/>
                  <a:pt x="623" y="1233"/>
                </a:cubicBezTo>
                <a:cubicBezTo>
                  <a:pt x="623" y="1233"/>
                  <a:pt x="623" y="1233"/>
                  <a:pt x="623" y="1233"/>
                </a:cubicBezTo>
                <a:cubicBezTo>
                  <a:pt x="623" y="1233"/>
                  <a:pt x="623" y="1233"/>
                  <a:pt x="623" y="1233"/>
                </a:cubicBezTo>
                <a:cubicBezTo>
                  <a:pt x="623" y="1233"/>
                  <a:pt x="623" y="1233"/>
                  <a:pt x="623" y="1233"/>
                </a:cubicBezTo>
                <a:close/>
                <a:moveTo>
                  <a:pt x="595" y="1226"/>
                </a:moveTo>
                <a:cubicBezTo>
                  <a:pt x="595" y="1226"/>
                  <a:pt x="594" y="1226"/>
                  <a:pt x="594" y="1226"/>
                </a:cubicBezTo>
                <a:cubicBezTo>
                  <a:pt x="594" y="1226"/>
                  <a:pt x="594" y="1225"/>
                  <a:pt x="594" y="1225"/>
                </a:cubicBezTo>
                <a:cubicBezTo>
                  <a:pt x="595" y="1225"/>
                  <a:pt x="595" y="1225"/>
                  <a:pt x="595" y="1226"/>
                </a:cubicBezTo>
                <a:close/>
                <a:moveTo>
                  <a:pt x="593" y="1224"/>
                </a:moveTo>
                <a:cubicBezTo>
                  <a:pt x="593" y="1224"/>
                  <a:pt x="593" y="1225"/>
                  <a:pt x="593" y="1225"/>
                </a:cubicBezTo>
                <a:cubicBezTo>
                  <a:pt x="593" y="1224"/>
                  <a:pt x="592" y="1223"/>
                  <a:pt x="592" y="1222"/>
                </a:cubicBezTo>
                <a:cubicBezTo>
                  <a:pt x="592" y="1223"/>
                  <a:pt x="593" y="1223"/>
                  <a:pt x="593" y="1224"/>
                </a:cubicBezTo>
                <a:close/>
                <a:moveTo>
                  <a:pt x="593" y="1227"/>
                </a:moveTo>
                <a:cubicBezTo>
                  <a:pt x="593" y="1227"/>
                  <a:pt x="593" y="1227"/>
                  <a:pt x="593" y="1227"/>
                </a:cubicBezTo>
                <a:cubicBezTo>
                  <a:pt x="593" y="1227"/>
                  <a:pt x="593" y="1227"/>
                  <a:pt x="593" y="1227"/>
                </a:cubicBezTo>
                <a:cubicBezTo>
                  <a:pt x="593" y="1227"/>
                  <a:pt x="593" y="1227"/>
                  <a:pt x="593" y="1227"/>
                </a:cubicBezTo>
                <a:cubicBezTo>
                  <a:pt x="593" y="1227"/>
                  <a:pt x="593" y="1227"/>
                  <a:pt x="593" y="1227"/>
                </a:cubicBezTo>
                <a:close/>
                <a:moveTo>
                  <a:pt x="626" y="1236"/>
                </a:moveTo>
                <a:cubicBezTo>
                  <a:pt x="627" y="1236"/>
                  <a:pt x="627" y="1236"/>
                  <a:pt x="628" y="1236"/>
                </a:cubicBezTo>
                <a:cubicBezTo>
                  <a:pt x="628" y="1236"/>
                  <a:pt x="628" y="1236"/>
                  <a:pt x="628" y="1236"/>
                </a:cubicBezTo>
                <a:cubicBezTo>
                  <a:pt x="628" y="1236"/>
                  <a:pt x="627" y="1236"/>
                  <a:pt x="627" y="1236"/>
                </a:cubicBezTo>
                <a:cubicBezTo>
                  <a:pt x="627" y="1236"/>
                  <a:pt x="627" y="1236"/>
                  <a:pt x="626" y="1236"/>
                </a:cubicBezTo>
                <a:close/>
                <a:moveTo>
                  <a:pt x="630" y="1238"/>
                </a:moveTo>
                <a:cubicBezTo>
                  <a:pt x="630" y="1238"/>
                  <a:pt x="630" y="1238"/>
                  <a:pt x="630" y="1238"/>
                </a:cubicBezTo>
                <a:cubicBezTo>
                  <a:pt x="630" y="1238"/>
                  <a:pt x="630" y="1238"/>
                  <a:pt x="630" y="1238"/>
                </a:cubicBezTo>
                <a:cubicBezTo>
                  <a:pt x="630" y="1238"/>
                  <a:pt x="630" y="1238"/>
                  <a:pt x="630" y="1238"/>
                </a:cubicBezTo>
                <a:close/>
                <a:moveTo>
                  <a:pt x="630" y="1239"/>
                </a:moveTo>
                <a:cubicBezTo>
                  <a:pt x="631" y="1239"/>
                  <a:pt x="631" y="1239"/>
                  <a:pt x="631" y="1239"/>
                </a:cubicBezTo>
                <a:cubicBezTo>
                  <a:pt x="631" y="1239"/>
                  <a:pt x="631" y="1239"/>
                  <a:pt x="631" y="1239"/>
                </a:cubicBezTo>
                <a:cubicBezTo>
                  <a:pt x="631" y="1239"/>
                  <a:pt x="631" y="1239"/>
                  <a:pt x="630" y="1239"/>
                </a:cubicBezTo>
                <a:close/>
                <a:moveTo>
                  <a:pt x="659" y="1233"/>
                </a:moveTo>
                <a:cubicBezTo>
                  <a:pt x="661" y="1233"/>
                  <a:pt x="662" y="1234"/>
                  <a:pt x="663" y="1234"/>
                </a:cubicBezTo>
                <a:cubicBezTo>
                  <a:pt x="664" y="1235"/>
                  <a:pt x="664" y="1236"/>
                  <a:pt x="665" y="1237"/>
                </a:cubicBezTo>
                <a:cubicBezTo>
                  <a:pt x="664" y="1237"/>
                  <a:pt x="662" y="1236"/>
                  <a:pt x="661" y="1236"/>
                </a:cubicBezTo>
                <a:cubicBezTo>
                  <a:pt x="660" y="1235"/>
                  <a:pt x="660" y="1234"/>
                  <a:pt x="659" y="1233"/>
                </a:cubicBezTo>
                <a:close/>
                <a:moveTo>
                  <a:pt x="668" y="1240"/>
                </a:moveTo>
                <a:cubicBezTo>
                  <a:pt x="668" y="1240"/>
                  <a:pt x="669" y="1241"/>
                  <a:pt x="669" y="1241"/>
                </a:cubicBezTo>
                <a:cubicBezTo>
                  <a:pt x="670" y="1241"/>
                  <a:pt x="670" y="1241"/>
                  <a:pt x="670" y="1240"/>
                </a:cubicBezTo>
                <a:cubicBezTo>
                  <a:pt x="670" y="1242"/>
                  <a:pt x="671" y="1244"/>
                  <a:pt x="672" y="1245"/>
                </a:cubicBezTo>
                <a:cubicBezTo>
                  <a:pt x="671" y="1245"/>
                  <a:pt x="671" y="1245"/>
                  <a:pt x="671" y="1245"/>
                </a:cubicBezTo>
                <a:cubicBezTo>
                  <a:pt x="671" y="1245"/>
                  <a:pt x="669" y="1242"/>
                  <a:pt x="668" y="1240"/>
                </a:cubicBezTo>
                <a:close/>
                <a:moveTo>
                  <a:pt x="672" y="1246"/>
                </a:moveTo>
                <a:cubicBezTo>
                  <a:pt x="672" y="1243"/>
                  <a:pt x="671" y="1241"/>
                  <a:pt x="671" y="1239"/>
                </a:cubicBezTo>
                <a:cubicBezTo>
                  <a:pt x="671" y="1239"/>
                  <a:pt x="672" y="1240"/>
                  <a:pt x="673" y="1240"/>
                </a:cubicBezTo>
                <a:cubicBezTo>
                  <a:pt x="673" y="1241"/>
                  <a:pt x="674" y="1243"/>
                  <a:pt x="675" y="1244"/>
                </a:cubicBezTo>
                <a:cubicBezTo>
                  <a:pt x="675" y="1244"/>
                  <a:pt x="676" y="1244"/>
                  <a:pt x="676" y="1244"/>
                </a:cubicBezTo>
                <a:cubicBezTo>
                  <a:pt x="676" y="1243"/>
                  <a:pt x="675" y="1242"/>
                  <a:pt x="675" y="1242"/>
                </a:cubicBezTo>
                <a:cubicBezTo>
                  <a:pt x="676" y="1244"/>
                  <a:pt x="677" y="1245"/>
                  <a:pt x="678" y="1247"/>
                </a:cubicBezTo>
                <a:cubicBezTo>
                  <a:pt x="676" y="1246"/>
                  <a:pt x="674" y="1246"/>
                  <a:pt x="672" y="1246"/>
                </a:cubicBezTo>
                <a:close/>
                <a:moveTo>
                  <a:pt x="678" y="1244"/>
                </a:moveTo>
                <a:cubicBezTo>
                  <a:pt x="677" y="1243"/>
                  <a:pt x="676" y="1242"/>
                  <a:pt x="675" y="1240"/>
                </a:cubicBezTo>
                <a:cubicBezTo>
                  <a:pt x="676" y="1241"/>
                  <a:pt x="676" y="1241"/>
                  <a:pt x="677" y="1241"/>
                </a:cubicBezTo>
                <a:cubicBezTo>
                  <a:pt x="677" y="1241"/>
                  <a:pt x="677" y="1242"/>
                  <a:pt x="677" y="1242"/>
                </a:cubicBezTo>
                <a:cubicBezTo>
                  <a:pt x="678" y="1245"/>
                  <a:pt x="679" y="1246"/>
                  <a:pt x="678" y="1244"/>
                </a:cubicBezTo>
                <a:close/>
                <a:moveTo>
                  <a:pt x="677" y="1240"/>
                </a:moveTo>
                <a:cubicBezTo>
                  <a:pt x="677" y="1239"/>
                  <a:pt x="677" y="1238"/>
                  <a:pt x="677" y="1237"/>
                </a:cubicBezTo>
                <a:cubicBezTo>
                  <a:pt x="677" y="1237"/>
                  <a:pt x="677" y="1237"/>
                  <a:pt x="677" y="1238"/>
                </a:cubicBezTo>
                <a:cubicBezTo>
                  <a:pt x="678" y="1239"/>
                  <a:pt x="679" y="1239"/>
                  <a:pt x="680" y="1240"/>
                </a:cubicBezTo>
                <a:cubicBezTo>
                  <a:pt x="679" y="1240"/>
                  <a:pt x="678" y="1240"/>
                  <a:pt x="677" y="1240"/>
                </a:cubicBezTo>
                <a:close/>
                <a:moveTo>
                  <a:pt x="681" y="1241"/>
                </a:moveTo>
                <a:cubicBezTo>
                  <a:pt x="681" y="1241"/>
                  <a:pt x="681" y="1241"/>
                  <a:pt x="681" y="1241"/>
                </a:cubicBezTo>
                <a:cubicBezTo>
                  <a:pt x="681" y="1241"/>
                  <a:pt x="682" y="1240"/>
                  <a:pt x="682" y="1240"/>
                </a:cubicBezTo>
                <a:cubicBezTo>
                  <a:pt x="681" y="1240"/>
                  <a:pt x="681" y="1239"/>
                  <a:pt x="681" y="1238"/>
                </a:cubicBezTo>
                <a:cubicBezTo>
                  <a:pt x="681" y="1239"/>
                  <a:pt x="682" y="1240"/>
                  <a:pt x="683" y="1241"/>
                </a:cubicBezTo>
                <a:cubicBezTo>
                  <a:pt x="682" y="1241"/>
                  <a:pt x="682" y="1241"/>
                  <a:pt x="681" y="1241"/>
                </a:cubicBezTo>
                <a:close/>
                <a:moveTo>
                  <a:pt x="685" y="1242"/>
                </a:moveTo>
                <a:cubicBezTo>
                  <a:pt x="684" y="1241"/>
                  <a:pt x="683" y="1240"/>
                  <a:pt x="682" y="1239"/>
                </a:cubicBezTo>
                <a:cubicBezTo>
                  <a:pt x="685" y="1239"/>
                  <a:pt x="688" y="1240"/>
                  <a:pt x="690" y="1240"/>
                </a:cubicBezTo>
                <a:cubicBezTo>
                  <a:pt x="691" y="1241"/>
                  <a:pt x="692" y="1242"/>
                  <a:pt x="692" y="1243"/>
                </a:cubicBezTo>
                <a:cubicBezTo>
                  <a:pt x="690" y="1243"/>
                  <a:pt x="687" y="1242"/>
                  <a:pt x="685" y="1242"/>
                </a:cubicBezTo>
                <a:close/>
                <a:moveTo>
                  <a:pt x="693" y="1244"/>
                </a:moveTo>
                <a:cubicBezTo>
                  <a:pt x="693" y="1243"/>
                  <a:pt x="692" y="1242"/>
                  <a:pt x="692" y="1241"/>
                </a:cubicBezTo>
                <a:cubicBezTo>
                  <a:pt x="693" y="1241"/>
                  <a:pt x="695" y="1241"/>
                  <a:pt x="696" y="1242"/>
                </a:cubicBezTo>
                <a:cubicBezTo>
                  <a:pt x="696" y="1242"/>
                  <a:pt x="696" y="1242"/>
                  <a:pt x="696" y="1242"/>
                </a:cubicBezTo>
                <a:cubicBezTo>
                  <a:pt x="697" y="1243"/>
                  <a:pt x="698" y="1244"/>
                  <a:pt x="699" y="1245"/>
                </a:cubicBezTo>
                <a:cubicBezTo>
                  <a:pt x="697" y="1245"/>
                  <a:pt x="695" y="1244"/>
                  <a:pt x="693" y="1244"/>
                </a:cubicBezTo>
                <a:close/>
                <a:moveTo>
                  <a:pt x="692" y="1234"/>
                </a:moveTo>
                <a:cubicBezTo>
                  <a:pt x="692" y="1234"/>
                  <a:pt x="692" y="1234"/>
                  <a:pt x="693" y="1234"/>
                </a:cubicBezTo>
                <a:cubicBezTo>
                  <a:pt x="693" y="1235"/>
                  <a:pt x="693" y="1235"/>
                  <a:pt x="693" y="1235"/>
                </a:cubicBezTo>
                <a:cubicBezTo>
                  <a:pt x="694" y="1235"/>
                  <a:pt x="694" y="1235"/>
                  <a:pt x="694" y="1235"/>
                </a:cubicBezTo>
                <a:cubicBezTo>
                  <a:pt x="696" y="1235"/>
                  <a:pt x="699" y="1236"/>
                  <a:pt x="701" y="1236"/>
                </a:cubicBezTo>
                <a:cubicBezTo>
                  <a:pt x="702" y="1240"/>
                  <a:pt x="704" y="1243"/>
                  <a:pt x="706" y="1246"/>
                </a:cubicBezTo>
                <a:cubicBezTo>
                  <a:pt x="704" y="1246"/>
                  <a:pt x="703" y="1246"/>
                  <a:pt x="701" y="1245"/>
                </a:cubicBezTo>
                <a:cubicBezTo>
                  <a:pt x="697" y="1242"/>
                  <a:pt x="694" y="1238"/>
                  <a:pt x="692" y="1234"/>
                </a:cubicBezTo>
                <a:close/>
                <a:moveTo>
                  <a:pt x="714" y="1251"/>
                </a:moveTo>
                <a:cubicBezTo>
                  <a:pt x="714" y="1251"/>
                  <a:pt x="715" y="1250"/>
                  <a:pt x="715" y="1250"/>
                </a:cubicBezTo>
                <a:cubicBezTo>
                  <a:pt x="716" y="1250"/>
                  <a:pt x="716" y="1251"/>
                  <a:pt x="716" y="1251"/>
                </a:cubicBezTo>
                <a:cubicBezTo>
                  <a:pt x="715" y="1251"/>
                  <a:pt x="714" y="1251"/>
                  <a:pt x="714" y="1251"/>
                </a:cubicBezTo>
                <a:close/>
                <a:moveTo>
                  <a:pt x="720" y="1251"/>
                </a:moveTo>
                <a:cubicBezTo>
                  <a:pt x="721" y="1251"/>
                  <a:pt x="721" y="1251"/>
                  <a:pt x="722" y="1251"/>
                </a:cubicBezTo>
                <a:cubicBezTo>
                  <a:pt x="723" y="1254"/>
                  <a:pt x="722" y="1254"/>
                  <a:pt x="720" y="1251"/>
                </a:cubicBezTo>
                <a:close/>
                <a:moveTo>
                  <a:pt x="722" y="1251"/>
                </a:moveTo>
                <a:cubicBezTo>
                  <a:pt x="723" y="1251"/>
                  <a:pt x="725" y="1251"/>
                  <a:pt x="726" y="1251"/>
                </a:cubicBezTo>
                <a:cubicBezTo>
                  <a:pt x="726" y="1251"/>
                  <a:pt x="726" y="1252"/>
                  <a:pt x="727" y="1252"/>
                </a:cubicBezTo>
                <a:cubicBezTo>
                  <a:pt x="727" y="1252"/>
                  <a:pt x="728" y="1253"/>
                  <a:pt x="728" y="1254"/>
                </a:cubicBezTo>
                <a:cubicBezTo>
                  <a:pt x="726" y="1254"/>
                  <a:pt x="724" y="1254"/>
                  <a:pt x="723" y="1254"/>
                </a:cubicBezTo>
                <a:cubicBezTo>
                  <a:pt x="723" y="1253"/>
                  <a:pt x="722" y="1252"/>
                  <a:pt x="722" y="1251"/>
                </a:cubicBezTo>
                <a:close/>
                <a:moveTo>
                  <a:pt x="722" y="1255"/>
                </a:moveTo>
                <a:cubicBezTo>
                  <a:pt x="722" y="1255"/>
                  <a:pt x="722" y="1255"/>
                  <a:pt x="722" y="1255"/>
                </a:cubicBezTo>
                <a:cubicBezTo>
                  <a:pt x="722" y="1255"/>
                  <a:pt x="721" y="1255"/>
                  <a:pt x="721" y="1255"/>
                </a:cubicBezTo>
                <a:cubicBezTo>
                  <a:pt x="721" y="1255"/>
                  <a:pt x="722" y="1255"/>
                  <a:pt x="722" y="1255"/>
                </a:cubicBezTo>
                <a:close/>
                <a:moveTo>
                  <a:pt x="727" y="1255"/>
                </a:moveTo>
                <a:cubicBezTo>
                  <a:pt x="727" y="1255"/>
                  <a:pt x="727" y="1255"/>
                  <a:pt x="727" y="1255"/>
                </a:cubicBezTo>
                <a:cubicBezTo>
                  <a:pt x="726" y="1255"/>
                  <a:pt x="724" y="1255"/>
                  <a:pt x="723" y="1255"/>
                </a:cubicBezTo>
                <a:cubicBezTo>
                  <a:pt x="723" y="1255"/>
                  <a:pt x="723" y="1255"/>
                  <a:pt x="723" y="1255"/>
                </a:cubicBezTo>
                <a:cubicBezTo>
                  <a:pt x="725" y="1255"/>
                  <a:pt x="727" y="1255"/>
                  <a:pt x="729" y="1255"/>
                </a:cubicBezTo>
                <a:cubicBezTo>
                  <a:pt x="729" y="1255"/>
                  <a:pt x="729" y="1255"/>
                  <a:pt x="729" y="1255"/>
                </a:cubicBezTo>
                <a:cubicBezTo>
                  <a:pt x="729" y="1255"/>
                  <a:pt x="729" y="1255"/>
                  <a:pt x="729" y="1255"/>
                </a:cubicBezTo>
                <a:cubicBezTo>
                  <a:pt x="729" y="1255"/>
                  <a:pt x="728" y="1255"/>
                  <a:pt x="727" y="1255"/>
                </a:cubicBezTo>
                <a:close/>
                <a:moveTo>
                  <a:pt x="730" y="1255"/>
                </a:moveTo>
                <a:cubicBezTo>
                  <a:pt x="730" y="1255"/>
                  <a:pt x="729" y="1255"/>
                  <a:pt x="729" y="1254"/>
                </a:cubicBezTo>
                <a:cubicBezTo>
                  <a:pt x="736" y="1254"/>
                  <a:pt x="742" y="1254"/>
                  <a:pt x="748" y="1254"/>
                </a:cubicBezTo>
                <a:cubicBezTo>
                  <a:pt x="750" y="1253"/>
                  <a:pt x="752" y="1253"/>
                  <a:pt x="754" y="1253"/>
                </a:cubicBezTo>
                <a:cubicBezTo>
                  <a:pt x="746" y="1254"/>
                  <a:pt x="738" y="1255"/>
                  <a:pt x="730" y="1255"/>
                </a:cubicBezTo>
                <a:close/>
                <a:moveTo>
                  <a:pt x="828" y="1248"/>
                </a:moveTo>
                <a:cubicBezTo>
                  <a:pt x="816" y="1249"/>
                  <a:pt x="804" y="1250"/>
                  <a:pt x="792" y="1251"/>
                </a:cubicBezTo>
                <a:cubicBezTo>
                  <a:pt x="792" y="1251"/>
                  <a:pt x="792" y="1251"/>
                  <a:pt x="791" y="1251"/>
                </a:cubicBezTo>
                <a:cubicBezTo>
                  <a:pt x="794" y="1250"/>
                  <a:pt x="796" y="1250"/>
                  <a:pt x="799" y="1250"/>
                </a:cubicBezTo>
                <a:cubicBezTo>
                  <a:pt x="811" y="1249"/>
                  <a:pt x="824" y="1248"/>
                  <a:pt x="837" y="1247"/>
                </a:cubicBezTo>
                <a:cubicBezTo>
                  <a:pt x="837" y="1247"/>
                  <a:pt x="837" y="1247"/>
                  <a:pt x="837" y="1247"/>
                </a:cubicBezTo>
                <a:cubicBezTo>
                  <a:pt x="834" y="1247"/>
                  <a:pt x="831" y="1248"/>
                  <a:pt x="828" y="1248"/>
                </a:cubicBezTo>
                <a:close/>
              </a:path>
            </a:pathLst>
          </a:custGeom>
          <a:solidFill>
            <a:srgbClr val="428BCE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" name="Freeform 5"/>
          <p:cNvSpPr>
            <a:spLocks noEditPoints="1"/>
          </p:cNvSpPr>
          <p:nvPr/>
        </p:nvSpPr>
        <p:spPr bwMode="auto">
          <a:xfrm>
            <a:off x="3035300" y="4662415"/>
            <a:ext cx="9488556" cy="2434650"/>
          </a:xfrm>
          <a:custGeom>
            <a:avLst/>
            <a:gdLst>
              <a:gd name="T0" fmla="*/ 1014 w 1071"/>
              <a:gd name="T1" fmla="*/ 195 h 274"/>
              <a:gd name="T2" fmla="*/ 971 w 1071"/>
              <a:gd name="T3" fmla="*/ 158 h 274"/>
              <a:gd name="T4" fmla="*/ 963 w 1071"/>
              <a:gd name="T5" fmla="*/ 147 h 274"/>
              <a:gd name="T6" fmla="*/ 936 w 1071"/>
              <a:gd name="T7" fmla="*/ 168 h 274"/>
              <a:gd name="T8" fmla="*/ 878 w 1071"/>
              <a:gd name="T9" fmla="*/ 176 h 274"/>
              <a:gd name="T10" fmla="*/ 821 w 1071"/>
              <a:gd name="T11" fmla="*/ 128 h 274"/>
              <a:gd name="T12" fmla="*/ 792 w 1071"/>
              <a:gd name="T13" fmla="*/ 129 h 274"/>
              <a:gd name="T14" fmla="*/ 744 w 1071"/>
              <a:gd name="T15" fmla="*/ 203 h 274"/>
              <a:gd name="T16" fmla="*/ 751 w 1071"/>
              <a:gd name="T17" fmla="*/ 167 h 274"/>
              <a:gd name="T18" fmla="*/ 737 w 1071"/>
              <a:gd name="T19" fmla="*/ 154 h 274"/>
              <a:gd name="T20" fmla="*/ 725 w 1071"/>
              <a:gd name="T21" fmla="*/ 154 h 274"/>
              <a:gd name="T22" fmla="*/ 714 w 1071"/>
              <a:gd name="T23" fmla="*/ 154 h 274"/>
              <a:gd name="T24" fmla="*/ 698 w 1071"/>
              <a:gd name="T25" fmla="*/ 154 h 274"/>
              <a:gd name="T26" fmla="*/ 686 w 1071"/>
              <a:gd name="T27" fmla="*/ 153 h 274"/>
              <a:gd name="T28" fmla="*/ 672 w 1071"/>
              <a:gd name="T29" fmla="*/ 154 h 274"/>
              <a:gd name="T30" fmla="*/ 663 w 1071"/>
              <a:gd name="T31" fmla="*/ 154 h 274"/>
              <a:gd name="T32" fmla="*/ 661 w 1071"/>
              <a:gd name="T33" fmla="*/ 202 h 274"/>
              <a:gd name="T34" fmla="*/ 633 w 1071"/>
              <a:gd name="T35" fmla="*/ 201 h 274"/>
              <a:gd name="T36" fmla="*/ 609 w 1071"/>
              <a:gd name="T37" fmla="*/ 37 h 274"/>
              <a:gd name="T38" fmla="*/ 611 w 1071"/>
              <a:gd name="T39" fmla="*/ 32 h 274"/>
              <a:gd name="T40" fmla="*/ 610 w 1071"/>
              <a:gd name="T41" fmla="*/ 14 h 274"/>
              <a:gd name="T42" fmla="*/ 607 w 1071"/>
              <a:gd name="T43" fmla="*/ 6 h 274"/>
              <a:gd name="T44" fmla="*/ 607 w 1071"/>
              <a:gd name="T45" fmla="*/ 4 h 274"/>
              <a:gd name="T46" fmla="*/ 605 w 1071"/>
              <a:gd name="T47" fmla="*/ 0 h 274"/>
              <a:gd name="T48" fmla="*/ 602 w 1071"/>
              <a:gd name="T49" fmla="*/ 3 h 274"/>
              <a:gd name="T50" fmla="*/ 602 w 1071"/>
              <a:gd name="T51" fmla="*/ 5 h 274"/>
              <a:gd name="T52" fmla="*/ 602 w 1071"/>
              <a:gd name="T53" fmla="*/ 7 h 274"/>
              <a:gd name="T54" fmla="*/ 598 w 1071"/>
              <a:gd name="T55" fmla="*/ 15 h 274"/>
              <a:gd name="T56" fmla="*/ 596 w 1071"/>
              <a:gd name="T57" fmla="*/ 30 h 274"/>
              <a:gd name="T58" fmla="*/ 598 w 1071"/>
              <a:gd name="T59" fmla="*/ 34 h 274"/>
              <a:gd name="T60" fmla="*/ 589 w 1071"/>
              <a:gd name="T61" fmla="*/ 136 h 274"/>
              <a:gd name="T62" fmla="*/ 570 w 1071"/>
              <a:gd name="T63" fmla="*/ 206 h 274"/>
              <a:gd name="T64" fmla="*/ 547 w 1071"/>
              <a:gd name="T65" fmla="*/ 154 h 274"/>
              <a:gd name="T66" fmla="*/ 506 w 1071"/>
              <a:gd name="T67" fmla="*/ 152 h 274"/>
              <a:gd name="T68" fmla="*/ 418 w 1071"/>
              <a:gd name="T69" fmla="*/ 173 h 274"/>
              <a:gd name="T70" fmla="*/ 409 w 1071"/>
              <a:gd name="T71" fmla="*/ 148 h 274"/>
              <a:gd name="T72" fmla="*/ 396 w 1071"/>
              <a:gd name="T73" fmla="*/ 131 h 274"/>
              <a:gd name="T74" fmla="*/ 389 w 1071"/>
              <a:gd name="T75" fmla="*/ 111 h 274"/>
              <a:gd name="T76" fmla="*/ 372 w 1071"/>
              <a:gd name="T77" fmla="*/ 153 h 274"/>
              <a:gd name="T78" fmla="*/ 367 w 1071"/>
              <a:gd name="T79" fmla="*/ 149 h 274"/>
              <a:gd name="T80" fmla="*/ 357 w 1071"/>
              <a:gd name="T81" fmla="*/ 171 h 274"/>
              <a:gd name="T82" fmla="*/ 331 w 1071"/>
              <a:gd name="T83" fmla="*/ 179 h 274"/>
              <a:gd name="T84" fmla="*/ 324 w 1071"/>
              <a:gd name="T85" fmla="*/ 188 h 274"/>
              <a:gd name="T86" fmla="*/ 319 w 1071"/>
              <a:gd name="T87" fmla="*/ 212 h 274"/>
              <a:gd name="T88" fmla="*/ 313 w 1071"/>
              <a:gd name="T89" fmla="*/ 209 h 274"/>
              <a:gd name="T90" fmla="*/ 308 w 1071"/>
              <a:gd name="T91" fmla="*/ 213 h 274"/>
              <a:gd name="T92" fmla="*/ 290 w 1071"/>
              <a:gd name="T93" fmla="*/ 213 h 274"/>
              <a:gd name="T94" fmla="*/ 205 w 1071"/>
              <a:gd name="T95" fmla="*/ 174 h 274"/>
              <a:gd name="T96" fmla="*/ 144 w 1071"/>
              <a:gd name="T97" fmla="*/ 184 h 274"/>
              <a:gd name="T98" fmla="*/ 143 w 1071"/>
              <a:gd name="T99" fmla="*/ 160 h 274"/>
              <a:gd name="T100" fmla="*/ 138 w 1071"/>
              <a:gd name="T101" fmla="*/ 152 h 274"/>
              <a:gd name="T102" fmla="*/ 122 w 1071"/>
              <a:gd name="T103" fmla="*/ 172 h 274"/>
              <a:gd name="T104" fmla="*/ 98 w 1071"/>
              <a:gd name="T105" fmla="*/ 150 h 274"/>
              <a:gd name="T106" fmla="*/ 118 w 1071"/>
              <a:gd name="T107" fmla="*/ 173 h 274"/>
              <a:gd name="T108" fmla="*/ 101 w 1071"/>
              <a:gd name="T109" fmla="*/ 205 h 274"/>
              <a:gd name="T110" fmla="*/ 76 w 1071"/>
              <a:gd name="T111" fmla="*/ 225 h 274"/>
              <a:gd name="T112" fmla="*/ 694 w 1071"/>
              <a:gd name="T113" fmla="*/ 201 h 274"/>
              <a:gd name="T114" fmla="*/ 695 w 1071"/>
              <a:gd name="T115" fmla="*/ 196 h 274"/>
              <a:gd name="T116" fmla="*/ 713 w 1071"/>
              <a:gd name="T117" fmla="*/ 235 h 274"/>
              <a:gd name="T118" fmla="*/ 603 w 1071"/>
              <a:gd name="T119" fmla="*/ 114 h 274"/>
              <a:gd name="T120" fmla="*/ 606 w 1071"/>
              <a:gd name="T121" fmla="*/ 143 h 274"/>
              <a:gd name="T122" fmla="*/ 627 w 1071"/>
              <a:gd name="T123" fmla="*/ 224 h 274"/>
              <a:gd name="T124" fmla="*/ 150 w 1071"/>
              <a:gd name="T125" fmla="*/ 198 h 2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1071" h="274">
                <a:moveTo>
                  <a:pt x="1070" y="235"/>
                </a:moveTo>
                <a:cubicBezTo>
                  <a:pt x="1070" y="202"/>
                  <a:pt x="1070" y="202"/>
                  <a:pt x="1070" y="202"/>
                </a:cubicBezTo>
                <a:cubicBezTo>
                  <a:pt x="1066" y="192"/>
                  <a:pt x="1066" y="192"/>
                  <a:pt x="1066" y="192"/>
                </a:cubicBezTo>
                <a:cubicBezTo>
                  <a:pt x="1066" y="192"/>
                  <a:pt x="1066" y="192"/>
                  <a:pt x="1066" y="192"/>
                </a:cubicBezTo>
                <a:cubicBezTo>
                  <a:pt x="1065" y="189"/>
                  <a:pt x="1065" y="189"/>
                  <a:pt x="1065" y="189"/>
                </a:cubicBezTo>
                <a:cubicBezTo>
                  <a:pt x="1065" y="190"/>
                  <a:pt x="1065" y="190"/>
                  <a:pt x="1065" y="190"/>
                </a:cubicBezTo>
                <a:cubicBezTo>
                  <a:pt x="1063" y="185"/>
                  <a:pt x="1063" y="185"/>
                  <a:pt x="1063" y="185"/>
                </a:cubicBezTo>
                <a:cubicBezTo>
                  <a:pt x="1063" y="184"/>
                  <a:pt x="1063" y="184"/>
                  <a:pt x="1063" y="184"/>
                </a:cubicBezTo>
                <a:cubicBezTo>
                  <a:pt x="1056" y="184"/>
                  <a:pt x="1056" y="184"/>
                  <a:pt x="1056" y="184"/>
                </a:cubicBezTo>
                <a:cubicBezTo>
                  <a:pt x="1056" y="179"/>
                  <a:pt x="1056" y="179"/>
                  <a:pt x="1056" y="179"/>
                </a:cubicBezTo>
                <a:cubicBezTo>
                  <a:pt x="1050" y="179"/>
                  <a:pt x="1050" y="179"/>
                  <a:pt x="1050" y="179"/>
                </a:cubicBezTo>
                <a:cubicBezTo>
                  <a:pt x="1050" y="178"/>
                  <a:pt x="1050" y="178"/>
                  <a:pt x="1050" y="178"/>
                </a:cubicBezTo>
                <a:cubicBezTo>
                  <a:pt x="1048" y="178"/>
                  <a:pt x="1048" y="178"/>
                  <a:pt x="1048" y="178"/>
                </a:cubicBezTo>
                <a:cubicBezTo>
                  <a:pt x="1046" y="178"/>
                  <a:pt x="1046" y="178"/>
                  <a:pt x="1046" y="178"/>
                </a:cubicBezTo>
                <a:cubicBezTo>
                  <a:pt x="1046" y="194"/>
                  <a:pt x="1046" y="194"/>
                  <a:pt x="1046" y="194"/>
                </a:cubicBezTo>
                <a:cubicBezTo>
                  <a:pt x="1045" y="198"/>
                  <a:pt x="1045" y="198"/>
                  <a:pt x="1045" y="198"/>
                </a:cubicBezTo>
                <a:cubicBezTo>
                  <a:pt x="1044" y="198"/>
                  <a:pt x="1044" y="198"/>
                  <a:pt x="1044" y="198"/>
                </a:cubicBezTo>
                <a:cubicBezTo>
                  <a:pt x="1043" y="196"/>
                  <a:pt x="1043" y="196"/>
                  <a:pt x="1043" y="196"/>
                </a:cubicBezTo>
                <a:cubicBezTo>
                  <a:pt x="1043" y="193"/>
                  <a:pt x="1043" y="193"/>
                  <a:pt x="1043" y="193"/>
                </a:cubicBezTo>
                <a:cubicBezTo>
                  <a:pt x="1042" y="191"/>
                  <a:pt x="1042" y="191"/>
                  <a:pt x="1042" y="191"/>
                </a:cubicBezTo>
                <a:cubicBezTo>
                  <a:pt x="1042" y="193"/>
                  <a:pt x="1042" y="193"/>
                  <a:pt x="1042" y="193"/>
                </a:cubicBezTo>
                <a:cubicBezTo>
                  <a:pt x="1040" y="189"/>
                  <a:pt x="1040" y="189"/>
                  <a:pt x="1040" y="189"/>
                </a:cubicBezTo>
                <a:cubicBezTo>
                  <a:pt x="1040" y="183"/>
                  <a:pt x="1040" y="183"/>
                  <a:pt x="1040" y="183"/>
                </a:cubicBezTo>
                <a:cubicBezTo>
                  <a:pt x="1035" y="182"/>
                  <a:pt x="1035" y="182"/>
                  <a:pt x="1035" y="182"/>
                </a:cubicBezTo>
                <a:cubicBezTo>
                  <a:pt x="1034" y="183"/>
                  <a:pt x="1034" y="183"/>
                  <a:pt x="1034" y="183"/>
                </a:cubicBezTo>
                <a:cubicBezTo>
                  <a:pt x="1034" y="188"/>
                  <a:pt x="1034" y="188"/>
                  <a:pt x="1034" y="188"/>
                </a:cubicBezTo>
                <a:cubicBezTo>
                  <a:pt x="1033" y="188"/>
                  <a:pt x="1033" y="188"/>
                  <a:pt x="1033" y="188"/>
                </a:cubicBezTo>
                <a:cubicBezTo>
                  <a:pt x="1031" y="188"/>
                  <a:pt x="1031" y="188"/>
                  <a:pt x="1031" y="188"/>
                </a:cubicBezTo>
                <a:cubicBezTo>
                  <a:pt x="1030" y="188"/>
                  <a:pt x="1030" y="188"/>
                  <a:pt x="1030" y="188"/>
                </a:cubicBezTo>
                <a:cubicBezTo>
                  <a:pt x="1030" y="183"/>
                  <a:pt x="1030" y="183"/>
                  <a:pt x="1030" y="183"/>
                </a:cubicBezTo>
                <a:cubicBezTo>
                  <a:pt x="1029" y="183"/>
                  <a:pt x="1029" y="183"/>
                  <a:pt x="1029" y="183"/>
                </a:cubicBezTo>
                <a:cubicBezTo>
                  <a:pt x="1027" y="183"/>
                  <a:pt x="1027" y="183"/>
                  <a:pt x="1027" y="183"/>
                </a:cubicBezTo>
                <a:cubicBezTo>
                  <a:pt x="1027" y="196"/>
                  <a:pt x="1027" y="196"/>
                  <a:pt x="1027" y="196"/>
                </a:cubicBezTo>
                <a:cubicBezTo>
                  <a:pt x="1027" y="198"/>
                  <a:pt x="1027" y="198"/>
                  <a:pt x="1027" y="198"/>
                </a:cubicBezTo>
                <a:cubicBezTo>
                  <a:pt x="1022" y="198"/>
                  <a:pt x="1022" y="198"/>
                  <a:pt x="1022" y="198"/>
                </a:cubicBezTo>
                <a:cubicBezTo>
                  <a:pt x="1014" y="198"/>
                  <a:pt x="1014" y="198"/>
                  <a:pt x="1014" y="198"/>
                </a:cubicBezTo>
                <a:cubicBezTo>
                  <a:pt x="1014" y="195"/>
                  <a:pt x="1014" y="195"/>
                  <a:pt x="1014" y="195"/>
                </a:cubicBezTo>
                <a:cubicBezTo>
                  <a:pt x="1013" y="191"/>
                  <a:pt x="1013" y="191"/>
                  <a:pt x="1013" y="191"/>
                </a:cubicBezTo>
                <a:cubicBezTo>
                  <a:pt x="1013" y="168"/>
                  <a:pt x="1013" y="168"/>
                  <a:pt x="1013" y="168"/>
                </a:cubicBezTo>
                <a:cubicBezTo>
                  <a:pt x="1014" y="167"/>
                  <a:pt x="1014" y="167"/>
                  <a:pt x="1014" y="167"/>
                </a:cubicBezTo>
                <a:cubicBezTo>
                  <a:pt x="1014" y="164"/>
                  <a:pt x="1014" y="164"/>
                  <a:pt x="1014" y="164"/>
                </a:cubicBezTo>
                <a:cubicBezTo>
                  <a:pt x="1011" y="164"/>
                  <a:pt x="1011" y="164"/>
                  <a:pt x="1011" y="164"/>
                </a:cubicBezTo>
                <a:cubicBezTo>
                  <a:pt x="1010" y="165"/>
                  <a:pt x="1010" y="165"/>
                  <a:pt x="1010" y="165"/>
                </a:cubicBezTo>
                <a:cubicBezTo>
                  <a:pt x="1010" y="168"/>
                  <a:pt x="1010" y="168"/>
                  <a:pt x="1010" y="168"/>
                </a:cubicBezTo>
                <a:cubicBezTo>
                  <a:pt x="1010" y="168"/>
                  <a:pt x="1010" y="168"/>
                  <a:pt x="1010" y="168"/>
                </a:cubicBezTo>
                <a:cubicBezTo>
                  <a:pt x="1010" y="181"/>
                  <a:pt x="1010" y="181"/>
                  <a:pt x="1010" y="181"/>
                </a:cubicBezTo>
                <a:cubicBezTo>
                  <a:pt x="1010" y="181"/>
                  <a:pt x="1010" y="181"/>
                  <a:pt x="1010" y="181"/>
                </a:cubicBezTo>
                <a:cubicBezTo>
                  <a:pt x="1005" y="169"/>
                  <a:pt x="1005" y="169"/>
                  <a:pt x="1005" y="169"/>
                </a:cubicBezTo>
                <a:cubicBezTo>
                  <a:pt x="1005" y="160"/>
                  <a:pt x="1005" y="160"/>
                  <a:pt x="1005" y="160"/>
                </a:cubicBezTo>
                <a:cubicBezTo>
                  <a:pt x="996" y="160"/>
                  <a:pt x="996" y="160"/>
                  <a:pt x="996" y="160"/>
                </a:cubicBezTo>
                <a:cubicBezTo>
                  <a:pt x="996" y="169"/>
                  <a:pt x="996" y="169"/>
                  <a:pt x="996" y="169"/>
                </a:cubicBezTo>
                <a:cubicBezTo>
                  <a:pt x="992" y="183"/>
                  <a:pt x="992" y="183"/>
                  <a:pt x="992" y="183"/>
                </a:cubicBezTo>
                <a:cubicBezTo>
                  <a:pt x="991" y="185"/>
                  <a:pt x="991" y="185"/>
                  <a:pt x="991" y="185"/>
                </a:cubicBezTo>
                <a:cubicBezTo>
                  <a:pt x="991" y="168"/>
                  <a:pt x="991" y="168"/>
                  <a:pt x="991" y="168"/>
                </a:cubicBezTo>
                <a:cubicBezTo>
                  <a:pt x="992" y="167"/>
                  <a:pt x="992" y="167"/>
                  <a:pt x="992" y="167"/>
                </a:cubicBezTo>
                <a:cubicBezTo>
                  <a:pt x="992" y="163"/>
                  <a:pt x="992" y="163"/>
                  <a:pt x="992" y="163"/>
                </a:cubicBezTo>
                <a:cubicBezTo>
                  <a:pt x="989" y="163"/>
                  <a:pt x="989" y="163"/>
                  <a:pt x="989" y="163"/>
                </a:cubicBezTo>
                <a:cubicBezTo>
                  <a:pt x="988" y="164"/>
                  <a:pt x="988" y="164"/>
                  <a:pt x="988" y="164"/>
                </a:cubicBezTo>
                <a:cubicBezTo>
                  <a:pt x="988" y="168"/>
                  <a:pt x="988" y="168"/>
                  <a:pt x="988" y="168"/>
                </a:cubicBezTo>
                <a:cubicBezTo>
                  <a:pt x="989" y="168"/>
                  <a:pt x="989" y="168"/>
                  <a:pt x="989" y="168"/>
                </a:cubicBezTo>
                <a:cubicBezTo>
                  <a:pt x="989" y="194"/>
                  <a:pt x="989" y="194"/>
                  <a:pt x="989" y="194"/>
                </a:cubicBezTo>
                <a:cubicBezTo>
                  <a:pt x="988" y="196"/>
                  <a:pt x="988" y="196"/>
                  <a:pt x="988" y="196"/>
                </a:cubicBezTo>
                <a:cubicBezTo>
                  <a:pt x="988" y="197"/>
                  <a:pt x="988" y="197"/>
                  <a:pt x="988" y="197"/>
                </a:cubicBezTo>
                <a:cubicBezTo>
                  <a:pt x="987" y="187"/>
                  <a:pt x="987" y="187"/>
                  <a:pt x="987" y="187"/>
                </a:cubicBezTo>
                <a:cubicBezTo>
                  <a:pt x="987" y="178"/>
                  <a:pt x="987" y="178"/>
                  <a:pt x="987" y="178"/>
                </a:cubicBezTo>
                <a:cubicBezTo>
                  <a:pt x="972" y="178"/>
                  <a:pt x="972" y="178"/>
                  <a:pt x="972" y="178"/>
                </a:cubicBezTo>
                <a:cubicBezTo>
                  <a:pt x="972" y="176"/>
                  <a:pt x="972" y="176"/>
                  <a:pt x="972" y="176"/>
                </a:cubicBezTo>
                <a:cubicBezTo>
                  <a:pt x="972" y="176"/>
                  <a:pt x="972" y="176"/>
                  <a:pt x="972" y="176"/>
                </a:cubicBezTo>
                <a:cubicBezTo>
                  <a:pt x="972" y="164"/>
                  <a:pt x="972" y="164"/>
                  <a:pt x="972" y="164"/>
                </a:cubicBezTo>
                <a:cubicBezTo>
                  <a:pt x="972" y="162"/>
                  <a:pt x="972" y="162"/>
                  <a:pt x="972" y="162"/>
                </a:cubicBezTo>
                <a:cubicBezTo>
                  <a:pt x="971" y="160"/>
                  <a:pt x="971" y="160"/>
                  <a:pt x="971" y="160"/>
                </a:cubicBezTo>
                <a:cubicBezTo>
                  <a:pt x="970" y="159"/>
                  <a:pt x="970" y="159"/>
                  <a:pt x="970" y="159"/>
                </a:cubicBezTo>
                <a:cubicBezTo>
                  <a:pt x="971" y="158"/>
                  <a:pt x="971" y="158"/>
                  <a:pt x="971" y="158"/>
                </a:cubicBezTo>
                <a:cubicBezTo>
                  <a:pt x="971" y="158"/>
                  <a:pt x="971" y="158"/>
                  <a:pt x="971" y="158"/>
                </a:cubicBezTo>
                <a:cubicBezTo>
                  <a:pt x="971" y="157"/>
                  <a:pt x="971" y="157"/>
                  <a:pt x="971" y="157"/>
                </a:cubicBezTo>
                <a:cubicBezTo>
                  <a:pt x="970" y="157"/>
                  <a:pt x="970" y="157"/>
                  <a:pt x="970" y="157"/>
                </a:cubicBezTo>
                <a:cubicBezTo>
                  <a:pt x="970" y="147"/>
                  <a:pt x="970" y="147"/>
                  <a:pt x="970" y="147"/>
                </a:cubicBezTo>
                <a:cubicBezTo>
                  <a:pt x="971" y="147"/>
                  <a:pt x="971" y="147"/>
                  <a:pt x="971" y="147"/>
                </a:cubicBezTo>
                <a:cubicBezTo>
                  <a:pt x="971" y="147"/>
                  <a:pt x="971" y="147"/>
                  <a:pt x="971" y="147"/>
                </a:cubicBezTo>
                <a:cubicBezTo>
                  <a:pt x="971" y="146"/>
                  <a:pt x="971" y="146"/>
                  <a:pt x="971" y="146"/>
                </a:cubicBezTo>
                <a:cubicBezTo>
                  <a:pt x="970" y="146"/>
                  <a:pt x="970" y="146"/>
                  <a:pt x="970" y="146"/>
                </a:cubicBezTo>
                <a:cubicBezTo>
                  <a:pt x="970" y="145"/>
                  <a:pt x="970" y="145"/>
                  <a:pt x="970" y="145"/>
                </a:cubicBezTo>
                <a:cubicBezTo>
                  <a:pt x="969" y="143"/>
                  <a:pt x="969" y="143"/>
                  <a:pt x="969" y="143"/>
                </a:cubicBezTo>
                <a:cubicBezTo>
                  <a:pt x="967" y="143"/>
                  <a:pt x="967" y="143"/>
                  <a:pt x="967" y="143"/>
                </a:cubicBezTo>
                <a:cubicBezTo>
                  <a:pt x="967" y="143"/>
                  <a:pt x="967" y="143"/>
                  <a:pt x="967" y="143"/>
                </a:cubicBezTo>
                <a:cubicBezTo>
                  <a:pt x="968" y="142"/>
                  <a:pt x="968" y="142"/>
                  <a:pt x="968" y="142"/>
                </a:cubicBezTo>
                <a:cubicBezTo>
                  <a:pt x="968" y="142"/>
                  <a:pt x="968" y="142"/>
                  <a:pt x="968" y="142"/>
                </a:cubicBezTo>
                <a:cubicBezTo>
                  <a:pt x="968" y="142"/>
                  <a:pt x="968" y="142"/>
                  <a:pt x="968" y="142"/>
                </a:cubicBezTo>
                <a:cubicBezTo>
                  <a:pt x="968" y="142"/>
                  <a:pt x="968" y="142"/>
                  <a:pt x="968" y="142"/>
                </a:cubicBezTo>
                <a:cubicBezTo>
                  <a:pt x="968" y="141"/>
                  <a:pt x="968" y="141"/>
                  <a:pt x="968" y="141"/>
                </a:cubicBezTo>
                <a:cubicBezTo>
                  <a:pt x="968" y="141"/>
                  <a:pt x="968" y="141"/>
                  <a:pt x="968" y="141"/>
                </a:cubicBezTo>
                <a:cubicBezTo>
                  <a:pt x="968" y="141"/>
                  <a:pt x="968" y="141"/>
                  <a:pt x="968" y="141"/>
                </a:cubicBezTo>
                <a:cubicBezTo>
                  <a:pt x="967" y="140"/>
                  <a:pt x="967" y="140"/>
                  <a:pt x="967" y="140"/>
                </a:cubicBezTo>
                <a:cubicBezTo>
                  <a:pt x="967" y="140"/>
                  <a:pt x="967" y="140"/>
                  <a:pt x="967" y="140"/>
                </a:cubicBezTo>
                <a:cubicBezTo>
                  <a:pt x="967" y="127"/>
                  <a:pt x="967" y="127"/>
                  <a:pt x="967" y="127"/>
                </a:cubicBezTo>
                <a:cubicBezTo>
                  <a:pt x="966" y="140"/>
                  <a:pt x="966" y="140"/>
                  <a:pt x="966" y="140"/>
                </a:cubicBezTo>
                <a:cubicBezTo>
                  <a:pt x="966" y="140"/>
                  <a:pt x="966" y="140"/>
                  <a:pt x="966" y="140"/>
                </a:cubicBezTo>
                <a:cubicBezTo>
                  <a:pt x="966" y="141"/>
                  <a:pt x="966" y="141"/>
                  <a:pt x="966" y="141"/>
                </a:cubicBezTo>
                <a:cubicBezTo>
                  <a:pt x="966" y="141"/>
                  <a:pt x="966" y="141"/>
                  <a:pt x="966" y="141"/>
                </a:cubicBezTo>
                <a:cubicBezTo>
                  <a:pt x="966" y="141"/>
                  <a:pt x="966" y="141"/>
                  <a:pt x="966" y="141"/>
                </a:cubicBezTo>
                <a:cubicBezTo>
                  <a:pt x="966" y="142"/>
                  <a:pt x="966" y="142"/>
                  <a:pt x="966" y="142"/>
                </a:cubicBezTo>
                <a:cubicBezTo>
                  <a:pt x="966" y="142"/>
                  <a:pt x="966" y="142"/>
                  <a:pt x="966" y="142"/>
                </a:cubicBezTo>
                <a:cubicBezTo>
                  <a:pt x="966" y="142"/>
                  <a:pt x="966" y="142"/>
                  <a:pt x="966" y="142"/>
                </a:cubicBezTo>
                <a:cubicBezTo>
                  <a:pt x="966" y="142"/>
                  <a:pt x="966" y="142"/>
                  <a:pt x="966" y="142"/>
                </a:cubicBezTo>
                <a:cubicBezTo>
                  <a:pt x="966" y="143"/>
                  <a:pt x="966" y="143"/>
                  <a:pt x="966" y="143"/>
                </a:cubicBezTo>
                <a:cubicBezTo>
                  <a:pt x="966" y="143"/>
                  <a:pt x="966" y="143"/>
                  <a:pt x="966" y="143"/>
                </a:cubicBezTo>
                <a:cubicBezTo>
                  <a:pt x="965" y="143"/>
                  <a:pt x="965" y="143"/>
                  <a:pt x="965" y="143"/>
                </a:cubicBezTo>
                <a:cubicBezTo>
                  <a:pt x="964" y="145"/>
                  <a:pt x="964" y="145"/>
                  <a:pt x="964" y="145"/>
                </a:cubicBezTo>
                <a:cubicBezTo>
                  <a:pt x="963" y="146"/>
                  <a:pt x="963" y="146"/>
                  <a:pt x="963" y="146"/>
                </a:cubicBezTo>
                <a:cubicBezTo>
                  <a:pt x="963" y="146"/>
                  <a:pt x="963" y="146"/>
                  <a:pt x="963" y="146"/>
                </a:cubicBezTo>
                <a:cubicBezTo>
                  <a:pt x="963" y="147"/>
                  <a:pt x="963" y="147"/>
                  <a:pt x="963" y="147"/>
                </a:cubicBezTo>
                <a:cubicBezTo>
                  <a:pt x="963" y="147"/>
                  <a:pt x="963" y="147"/>
                  <a:pt x="963" y="147"/>
                </a:cubicBezTo>
                <a:cubicBezTo>
                  <a:pt x="964" y="147"/>
                  <a:pt x="964" y="147"/>
                  <a:pt x="964" y="147"/>
                </a:cubicBezTo>
                <a:cubicBezTo>
                  <a:pt x="964" y="157"/>
                  <a:pt x="964" y="157"/>
                  <a:pt x="964" y="157"/>
                </a:cubicBezTo>
                <a:cubicBezTo>
                  <a:pt x="963" y="157"/>
                  <a:pt x="963" y="157"/>
                  <a:pt x="963" y="157"/>
                </a:cubicBezTo>
                <a:cubicBezTo>
                  <a:pt x="963" y="158"/>
                  <a:pt x="963" y="158"/>
                  <a:pt x="963" y="158"/>
                </a:cubicBezTo>
                <a:cubicBezTo>
                  <a:pt x="963" y="158"/>
                  <a:pt x="963" y="158"/>
                  <a:pt x="963" y="158"/>
                </a:cubicBezTo>
                <a:cubicBezTo>
                  <a:pt x="964" y="159"/>
                  <a:pt x="964" y="159"/>
                  <a:pt x="964" y="159"/>
                </a:cubicBezTo>
                <a:cubicBezTo>
                  <a:pt x="963" y="159"/>
                  <a:pt x="963" y="159"/>
                  <a:pt x="963" y="159"/>
                </a:cubicBezTo>
                <a:cubicBezTo>
                  <a:pt x="962" y="161"/>
                  <a:pt x="962" y="161"/>
                  <a:pt x="962" y="161"/>
                </a:cubicBezTo>
                <a:cubicBezTo>
                  <a:pt x="962" y="162"/>
                  <a:pt x="962" y="162"/>
                  <a:pt x="962" y="162"/>
                </a:cubicBezTo>
                <a:cubicBezTo>
                  <a:pt x="961" y="164"/>
                  <a:pt x="961" y="164"/>
                  <a:pt x="961" y="164"/>
                </a:cubicBezTo>
                <a:cubicBezTo>
                  <a:pt x="961" y="176"/>
                  <a:pt x="961" y="176"/>
                  <a:pt x="961" y="176"/>
                </a:cubicBezTo>
                <a:cubicBezTo>
                  <a:pt x="961" y="177"/>
                  <a:pt x="961" y="177"/>
                  <a:pt x="961" y="177"/>
                </a:cubicBezTo>
                <a:cubicBezTo>
                  <a:pt x="961" y="179"/>
                  <a:pt x="961" y="179"/>
                  <a:pt x="961" y="179"/>
                </a:cubicBezTo>
                <a:cubicBezTo>
                  <a:pt x="961" y="179"/>
                  <a:pt x="961" y="179"/>
                  <a:pt x="961" y="179"/>
                </a:cubicBezTo>
                <a:cubicBezTo>
                  <a:pt x="961" y="186"/>
                  <a:pt x="961" y="186"/>
                  <a:pt x="961" y="186"/>
                </a:cubicBezTo>
                <a:cubicBezTo>
                  <a:pt x="961" y="186"/>
                  <a:pt x="961" y="186"/>
                  <a:pt x="961" y="186"/>
                </a:cubicBezTo>
                <a:cubicBezTo>
                  <a:pt x="961" y="186"/>
                  <a:pt x="961" y="186"/>
                  <a:pt x="961" y="186"/>
                </a:cubicBezTo>
                <a:cubicBezTo>
                  <a:pt x="961" y="178"/>
                  <a:pt x="961" y="178"/>
                  <a:pt x="961" y="178"/>
                </a:cubicBezTo>
                <a:cubicBezTo>
                  <a:pt x="946" y="178"/>
                  <a:pt x="946" y="178"/>
                  <a:pt x="946" y="178"/>
                </a:cubicBezTo>
                <a:cubicBezTo>
                  <a:pt x="946" y="187"/>
                  <a:pt x="946" y="187"/>
                  <a:pt x="946" y="187"/>
                </a:cubicBezTo>
                <a:cubicBezTo>
                  <a:pt x="945" y="201"/>
                  <a:pt x="945" y="201"/>
                  <a:pt x="945" y="201"/>
                </a:cubicBezTo>
                <a:cubicBezTo>
                  <a:pt x="944" y="202"/>
                  <a:pt x="944" y="202"/>
                  <a:pt x="944" y="202"/>
                </a:cubicBezTo>
                <a:cubicBezTo>
                  <a:pt x="944" y="202"/>
                  <a:pt x="944" y="202"/>
                  <a:pt x="944" y="202"/>
                </a:cubicBezTo>
                <a:cubicBezTo>
                  <a:pt x="944" y="201"/>
                  <a:pt x="944" y="201"/>
                  <a:pt x="944" y="201"/>
                </a:cubicBezTo>
                <a:cubicBezTo>
                  <a:pt x="944" y="201"/>
                  <a:pt x="944" y="201"/>
                  <a:pt x="944" y="201"/>
                </a:cubicBezTo>
                <a:cubicBezTo>
                  <a:pt x="944" y="167"/>
                  <a:pt x="944" y="167"/>
                  <a:pt x="944" y="167"/>
                </a:cubicBezTo>
                <a:cubicBezTo>
                  <a:pt x="944" y="167"/>
                  <a:pt x="944" y="167"/>
                  <a:pt x="944" y="167"/>
                </a:cubicBezTo>
                <a:cubicBezTo>
                  <a:pt x="944" y="164"/>
                  <a:pt x="944" y="164"/>
                  <a:pt x="944" y="164"/>
                </a:cubicBezTo>
                <a:cubicBezTo>
                  <a:pt x="944" y="163"/>
                  <a:pt x="944" y="163"/>
                  <a:pt x="944" y="163"/>
                </a:cubicBezTo>
                <a:cubicBezTo>
                  <a:pt x="941" y="163"/>
                  <a:pt x="941" y="163"/>
                  <a:pt x="941" y="163"/>
                </a:cubicBezTo>
                <a:cubicBezTo>
                  <a:pt x="941" y="166"/>
                  <a:pt x="941" y="166"/>
                  <a:pt x="941" y="166"/>
                </a:cubicBezTo>
                <a:cubicBezTo>
                  <a:pt x="942" y="167"/>
                  <a:pt x="942" y="167"/>
                  <a:pt x="942" y="167"/>
                </a:cubicBezTo>
                <a:cubicBezTo>
                  <a:pt x="942" y="167"/>
                  <a:pt x="942" y="167"/>
                  <a:pt x="942" y="167"/>
                </a:cubicBezTo>
                <a:cubicBezTo>
                  <a:pt x="942" y="188"/>
                  <a:pt x="942" y="188"/>
                  <a:pt x="942" y="188"/>
                </a:cubicBezTo>
                <a:cubicBezTo>
                  <a:pt x="940" y="182"/>
                  <a:pt x="940" y="182"/>
                  <a:pt x="940" y="182"/>
                </a:cubicBezTo>
                <a:cubicBezTo>
                  <a:pt x="936" y="168"/>
                  <a:pt x="936" y="168"/>
                  <a:pt x="936" y="168"/>
                </a:cubicBezTo>
                <a:cubicBezTo>
                  <a:pt x="936" y="159"/>
                  <a:pt x="936" y="159"/>
                  <a:pt x="936" y="159"/>
                </a:cubicBezTo>
                <a:cubicBezTo>
                  <a:pt x="927" y="159"/>
                  <a:pt x="927" y="159"/>
                  <a:pt x="927" y="159"/>
                </a:cubicBezTo>
                <a:cubicBezTo>
                  <a:pt x="927" y="168"/>
                  <a:pt x="927" y="168"/>
                  <a:pt x="927" y="168"/>
                </a:cubicBezTo>
                <a:cubicBezTo>
                  <a:pt x="923" y="181"/>
                  <a:pt x="923" y="181"/>
                  <a:pt x="923" y="181"/>
                </a:cubicBezTo>
                <a:cubicBezTo>
                  <a:pt x="922" y="181"/>
                  <a:pt x="922" y="181"/>
                  <a:pt x="922" y="181"/>
                </a:cubicBezTo>
                <a:cubicBezTo>
                  <a:pt x="921" y="182"/>
                  <a:pt x="921" y="182"/>
                  <a:pt x="921" y="182"/>
                </a:cubicBezTo>
                <a:cubicBezTo>
                  <a:pt x="921" y="167"/>
                  <a:pt x="921" y="167"/>
                  <a:pt x="921" y="167"/>
                </a:cubicBezTo>
                <a:cubicBezTo>
                  <a:pt x="922" y="167"/>
                  <a:pt x="922" y="167"/>
                  <a:pt x="922" y="167"/>
                </a:cubicBezTo>
                <a:cubicBezTo>
                  <a:pt x="922" y="164"/>
                  <a:pt x="922" y="164"/>
                  <a:pt x="922" y="164"/>
                </a:cubicBezTo>
                <a:cubicBezTo>
                  <a:pt x="921" y="163"/>
                  <a:pt x="921" y="163"/>
                  <a:pt x="921" y="163"/>
                </a:cubicBezTo>
                <a:cubicBezTo>
                  <a:pt x="918" y="163"/>
                  <a:pt x="918" y="163"/>
                  <a:pt x="918" y="163"/>
                </a:cubicBezTo>
                <a:cubicBezTo>
                  <a:pt x="918" y="166"/>
                  <a:pt x="918" y="166"/>
                  <a:pt x="918" y="166"/>
                </a:cubicBezTo>
                <a:cubicBezTo>
                  <a:pt x="919" y="167"/>
                  <a:pt x="919" y="167"/>
                  <a:pt x="919" y="167"/>
                </a:cubicBezTo>
                <a:cubicBezTo>
                  <a:pt x="919" y="182"/>
                  <a:pt x="919" y="182"/>
                  <a:pt x="919" y="182"/>
                </a:cubicBezTo>
                <a:cubicBezTo>
                  <a:pt x="918" y="182"/>
                  <a:pt x="918" y="182"/>
                  <a:pt x="918" y="182"/>
                </a:cubicBezTo>
                <a:cubicBezTo>
                  <a:pt x="918" y="195"/>
                  <a:pt x="918" y="195"/>
                  <a:pt x="918" y="195"/>
                </a:cubicBezTo>
                <a:cubicBezTo>
                  <a:pt x="918" y="195"/>
                  <a:pt x="918" y="195"/>
                  <a:pt x="918" y="195"/>
                </a:cubicBezTo>
                <a:cubicBezTo>
                  <a:pt x="918" y="199"/>
                  <a:pt x="918" y="199"/>
                  <a:pt x="918" y="199"/>
                </a:cubicBezTo>
                <a:cubicBezTo>
                  <a:pt x="918" y="199"/>
                  <a:pt x="918" y="199"/>
                  <a:pt x="918" y="199"/>
                </a:cubicBezTo>
                <a:cubicBezTo>
                  <a:pt x="918" y="198"/>
                  <a:pt x="918" y="198"/>
                  <a:pt x="918" y="198"/>
                </a:cubicBezTo>
                <a:cubicBezTo>
                  <a:pt x="909" y="198"/>
                  <a:pt x="909" y="198"/>
                  <a:pt x="909" y="198"/>
                </a:cubicBezTo>
                <a:cubicBezTo>
                  <a:pt x="901" y="198"/>
                  <a:pt x="901" y="198"/>
                  <a:pt x="901" y="198"/>
                </a:cubicBezTo>
                <a:cubicBezTo>
                  <a:pt x="897" y="198"/>
                  <a:pt x="897" y="198"/>
                  <a:pt x="897" y="198"/>
                </a:cubicBezTo>
                <a:cubicBezTo>
                  <a:pt x="897" y="197"/>
                  <a:pt x="897" y="197"/>
                  <a:pt x="897" y="197"/>
                </a:cubicBezTo>
                <a:cubicBezTo>
                  <a:pt x="897" y="182"/>
                  <a:pt x="897" y="182"/>
                  <a:pt x="897" y="182"/>
                </a:cubicBezTo>
                <a:cubicBezTo>
                  <a:pt x="896" y="182"/>
                  <a:pt x="896" y="182"/>
                  <a:pt x="896" y="182"/>
                </a:cubicBezTo>
                <a:cubicBezTo>
                  <a:pt x="894" y="182"/>
                  <a:pt x="894" y="182"/>
                  <a:pt x="894" y="182"/>
                </a:cubicBezTo>
                <a:cubicBezTo>
                  <a:pt x="894" y="188"/>
                  <a:pt x="894" y="188"/>
                  <a:pt x="894" y="188"/>
                </a:cubicBezTo>
                <a:cubicBezTo>
                  <a:pt x="893" y="187"/>
                  <a:pt x="893" y="187"/>
                  <a:pt x="893" y="187"/>
                </a:cubicBezTo>
                <a:cubicBezTo>
                  <a:pt x="892" y="187"/>
                  <a:pt x="892" y="187"/>
                  <a:pt x="892" y="187"/>
                </a:cubicBezTo>
                <a:cubicBezTo>
                  <a:pt x="884" y="187"/>
                  <a:pt x="884" y="187"/>
                  <a:pt x="884" y="187"/>
                </a:cubicBezTo>
                <a:cubicBezTo>
                  <a:pt x="884" y="188"/>
                  <a:pt x="884" y="188"/>
                  <a:pt x="884" y="188"/>
                </a:cubicBezTo>
                <a:cubicBezTo>
                  <a:pt x="881" y="195"/>
                  <a:pt x="881" y="195"/>
                  <a:pt x="881" y="195"/>
                </a:cubicBezTo>
                <a:cubicBezTo>
                  <a:pt x="881" y="195"/>
                  <a:pt x="881" y="195"/>
                  <a:pt x="881" y="195"/>
                </a:cubicBezTo>
                <a:cubicBezTo>
                  <a:pt x="882" y="177"/>
                  <a:pt x="882" y="177"/>
                  <a:pt x="882" y="177"/>
                </a:cubicBezTo>
                <a:cubicBezTo>
                  <a:pt x="880" y="177"/>
                  <a:pt x="880" y="177"/>
                  <a:pt x="880" y="177"/>
                </a:cubicBezTo>
                <a:cubicBezTo>
                  <a:pt x="878" y="176"/>
                  <a:pt x="878" y="176"/>
                  <a:pt x="878" y="176"/>
                </a:cubicBezTo>
                <a:cubicBezTo>
                  <a:pt x="878" y="184"/>
                  <a:pt x="878" y="184"/>
                  <a:pt x="878" y="184"/>
                </a:cubicBezTo>
                <a:cubicBezTo>
                  <a:pt x="876" y="183"/>
                  <a:pt x="876" y="183"/>
                  <a:pt x="876" y="183"/>
                </a:cubicBezTo>
                <a:cubicBezTo>
                  <a:pt x="874" y="183"/>
                  <a:pt x="874" y="183"/>
                  <a:pt x="874" y="183"/>
                </a:cubicBezTo>
                <a:cubicBezTo>
                  <a:pt x="864" y="183"/>
                  <a:pt x="864" y="183"/>
                  <a:pt x="864" y="183"/>
                </a:cubicBezTo>
                <a:cubicBezTo>
                  <a:pt x="864" y="184"/>
                  <a:pt x="864" y="184"/>
                  <a:pt x="864" y="184"/>
                </a:cubicBezTo>
                <a:cubicBezTo>
                  <a:pt x="862" y="190"/>
                  <a:pt x="862" y="190"/>
                  <a:pt x="862" y="190"/>
                </a:cubicBezTo>
                <a:cubicBezTo>
                  <a:pt x="861" y="190"/>
                  <a:pt x="861" y="190"/>
                  <a:pt x="861" y="190"/>
                </a:cubicBezTo>
                <a:cubicBezTo>
                  <a:pt x="861" y="188"/>
                  <a:pt x="861" y="188"/>
                  <a:pt x="861" y="188"/>
                </a:cubicBezTo>
                <a:cubicBezTo>
                  <a:pt x="860" y="191"/>
                  <a:pt x="860" y="191"/>
                  <a:pt x="860" y="191"/>
                </a:cubicBezTo>
                <a:cubicBezTo>
                  <a:pt x="860" y="193"/>
                  <a:pt x="860" y="193"/>
                  <a:pt x="860" y="193"/>
                </a:cubicBezTo>
                <a:cubicBezTo>
                  <a:pt x="856" y="202"/>
                  <a:pt x="856" y="202"/>
                  <a:pt x="856" y="202"/>
                </a:cubicBezTo>
                <a:cubicBezTo>
                  <a:pt x="856" y="235"/>
                  <a:pt x="856" y="235"/>
                  <a:pt x="856" y="235"/>
                </a:cubicBezTo>
                <a:cubicBezTo>
                  <a:pt x="854" y="235"/>
                  <a:pt x="854" y="235"/>
                  <a:pt x="854" y="235"/>
                </a:cubicBezTo>
                <a:cubicBezTo>
                  <a:pt x="854" y="203"/>
                  <a:pt x="854" y="203"/>
                  <a:pt x="854" y="203"/>
                </a:cubicBezTo>
                <a:cubicBezTo>
                  <a:pt x="853" y="203"/>
                  <a:pt x="853" y="203"/>
                  <a:pt x="853" y="203"/>
                </a:cubicBezTo>
                <a:cubicBezTo>
                  <a:pt x="852" y="203"/>
                  <a:pt x="852" y="203"/>
                  <a:pt x="852" y="203"/>
                </a:cubicBezTo>
                <a:cubicBezTo>
                  <a:pt x="852" y="182"/>
                  <a:pt x="852" y="182"/>
                  <a:pt x="852" y="182"/>
                </a:cubicBezTo>
                <a:cubicBezTo>
                  <a:pt x="851" y="182"/>
                  <a:pt x="851" y="182"/>
                  <a:pt x="851" y="182"/>
                </a:cubicBezTo>
                <a:cubicBezTo>
                  <a:pt x="851" y="166"/>
                  <a:pt x="851" y="166"/>
                  <a:pt x="851" y="166"/>
                </a:cubicBezTo>
                <a:cubicBezTo>
                  <a:pt x="850" y="166"/>
                  <a:pt x="850" y="166"/>
                  <a:pt x="850" y="166"/>
                </a:cubicBezTo>
                <a:cubicBezTo>
                  <a:pt x="850" y="130"/>
                  <a:pt x="850" y="130"/>
                  <a:pt x="850" y="130"/>
                </a:cubicBezTo>
                <a:cubicBezTo>
                  <a:pt x="850" y="130"/>
                  <a:pt x="850" y="130"/>
                  <a:pt x="850" y="130"/>
                </a:cubicBezTo>
                <a:cubicBezTo>
                  <a:pt x="850" y="129"/>
                  <a:pt x="850" y="129"/>
                  <a:pt x="850" y="129"/>
                </a:cubicBezTo>
                <a:cubicBezTo>
                  <a:pt x="849" y="129"/>
                  <a:pt x="849" y="129"/>
                  <a:pt x="849" y="129"/>
                </a:cubicBezTo>
                <a:cubicBezTo>
                  <a:pt x="849" y="129"/>
                  <a:pt x="849" y="129"/>
                  <a:pt x="849" y="129"/>
                </a:cubicBezTo>
                <a:cubicBezTo>
                  <a:pt x="849" y="129"/>
                  <a:pt x="849" y="129"/>
                  <a:pt x="849" y="129"/>
                </a:cubicBezTo>
                <a:cubicBezTo>
                  <a:pt x="849" y="128"/>
                  <a:pt x="849" y="128"/>
                  <a:pt x="849" y="128"/>
                </a:cubicBezTo>
                <a:cubicBezTo>
                  <a:pt x="848" y="128"/>
                  <a:pt x="848" y="128"/>
                  <a:pt x="848" y="128"/>
                </a:cubicBezTo>
                <a:cubicBezTo>
                  <a:pt x="848" y="127"/>
                  <a:pt x="848" y="127"/>
                  <a:pt x="848" y="127"/>
                </a:cubicBezTo>
                <a:cubicBezTo>
                  <a:pt x="848" y="127"/>
                  <a:pt x="848" y="127"/>
                  <a:pt x="848" y="127"/>
                </a:cubicBezTo>
                <a:cubicBezTo>
                  <a:pt x="845" y="125"/>
                  <a:pt x="845" y="125"/>
                  <a:pt x="845" y="125"/>
                </a:cubicBezTo>
                <a:cubicBezTo>
                  <a:pt x="843" y="127"/>
                  <a:pt x="843" y="127"/>
                  <a:pt x="843" y="127"/>
                </a:cubicBezTo>
                <a:cubicBezTo>
                  <a:pt x="843" y="127"/>
                  <a:pt x="843" y="127"/>
                  <a:pt x="843" y="127"/>
                </a:cubicBezTo>
                <a:cubicBezTo>
                  <a:pt x="843" y="129"/>
                  <a:pt x="843" y="129"/>
                  <a:pt x="843" y="129"/>
                </a:cubicBezTo>
                <a:cubicBezTo>
                  <a:pt x="823" y="129"/>
                  <a:pt x="823" y="129"/>
                  <a:pt x="823" y="129"/>
                </a:cubicBezTo>
                <a:cubicBezTo>
                  <a:pt x="823" y="128"/>
                  <a:pt x="823" y="128"/>
                  <a:pt x="823" y="128"/>
                </a:cubicBezTo>
                <a:cubicBezTo>
                  <a:pt x="821" y="128"/>
                  <a:pt x="821" y="128"/>
                  <a:pt x="821" y="128"/>
                </a:cubicBezTo>
                <a:cubicBezTo>
                  <a:pt x="821" y="129"/>
                  <a:pt x="821" y="129"/>
                  <a:pt x="821" y="129"/>
                </a:cubicBezTo>
                <a:cubicBezTo>
                  <a:pt x="821" y="129"/>
                  <a:pt x="821" y="129"/>
                  <a:pt x="821" y="129"/>
                </a:cubicBezTo>
                <a:cubicBezTo>
                  <a:pt x="820" y="129"/>
                  <a:pt x="820" y="129"/>
                  <a:pt x="820" y="129"/>
                </a:cubicBezTo>
                <a:cubicBezTo>
                  <a:pt x="820" y="129"/>
                  <a:pt x="820" y="129"/>
                  <a:pt x="820" y="129"/>
                </a:cubicBezTo>
                <a:cubicBezTo>
                  <a:pt x="820" y="130"/>
                  <a:pt x="820" y="130"/>
                  <a:pt x="820" y="130"/>
                </a:cubicBezTo>
                <a:cubicBezTo>
                  <a:pt x="820" y="130"/>
                  <a:pt x="820" y="130"/>
                  <a:pt x="820" y="130"/>
                </a:cubicBezTo>
                <a:cubicBezTo>
                  <a:pt x="820" y="130"/>
                  <a:pt x="820" y="130"/>
                  <a:pt x="820" y="130"/>
                </a:cubicBezTo>
                <a:cubicBezTo>
                  <a:pt x="820" y="131"/>
                  <a:pt x="820" y="131"/>
                  <a:pt x="820" y="131"/>
                </a:cubicBezTo>
                <a:cubicBezTo>
                  <a:pt x="820" y="134"/>
                  <a:pt x="820" y="134"/>
                  <a:pt x="820" y="134"/>
                </a:cubicBezTo>
                <a:cubicBezTo>
                  <a:pt x="819" y="134"/>
                  <a:pt x="819" y="134"/>
                  <a:pt x="819" y="134"/>
                </a:cubicBezTo>
                <a:cubicBezTo>
                  <a:pt x="819" y="135"/>
                  <a:pt x="819" y="135"/>
                  <a:pt x="819" y="135"/>
                </a:cubicBezTo>
                <a:cubicBezTo>
                  <a:pt x="819" y="135"/>
                  <a:pt x="819" y="135"/>
                  <a:pt x="819" y="135"/>
                </a:cubicBezTo>
                <a:cubicBezTo>
                  <a:pt x="819" y="136"/>
                  <a:pt x="819" y="136"/>
                  <a:pt x="819" y="136"/>
                </a:cubicBezTo>
                <a:cubicBezTo>
                  <a:pt x="819" y="136"/>
                  <a:pt x="819" y="136"/>
                  <a:pt x="819" y="136"/>
                </a:cubicBezTo>
                <a:cubicBezTo>
                  <a:pt x="819" y="136"/>
                  <a:pt x="819" y="136"/>
                  <a:pt x="819" y="136"/>
                </a:cubicBezTo>
                <a:cubicBezTo>
                  <a:pt x="819" y="165"/>
                  <a:pt x="819" y="165"/>
                  <a:pt x="819" y="165"/>
                </a:cubicBezTo>
                <a:cubicBezTo>
                  <a:pt x="809" y="165"/>
                  <a:pt x="809" y="165"/>
                  <a:pt x="809" y="165"/>
                </a:cubicBezTo>
                <a:cubicBezTo>
                  <a:pt x="808" y="161"/>
                  <a:pt x="808" y="161"/>
                  <a:pt x="808" y="161"/>
                </a:cubicBezTo>
                <a:cubicBezTo>
                  <a:pt x="807" y="148"/>
                  <a:pt x="807" y="148"/>
                  <a:pt x="807" y="148"/>
                </a:cubicBezTo>
                <a:cubicBezTo>
                  <a:pt x="806" y="114"/>
                  <a:pt x="806" y="114"/>
                  <a:pt x="806" y="114"/>
                </a:cubicBezTo>
                <a:cubicBezTo>
                  <a:pt x="805" y="148"/>
                  <a:pt x="805" y="148"/>
                  <a:pt x="805" y="148"/>
                </a:cubicBezTo>
                <a:cubicBezTo>
                  <a:pt x="804" y="161"/>
                  <a:pt x="804" y="161"/>
                  <a:pt x="804" y="161"/>
                </a:cubicBezTo>
                <a:cubicBezTo>
                  <a:pt x="803" y="165"/>
                  <a:pt x="803" y="165"/>
                  <a:pt x="803" y="165"/>
                </a:cubicBezTo>
                <a:cubicBezTo>
                  <a:pt x="794" y="165"/>
                  <a:pt x="794" y="165"/>
                  <a:pt x="794" y="165"/>
                </a:cubicBezTo>
                <a:cubicBezTo>
                  <a:pt x="794" y="136"/>
                  <a:pt x="794" y="136"/>
                  <a:pt x="794" y="136"/>
                </a:cubicBezTo>
                <a:cubicBezTo>
                  <a:pt x="794" y="136"/>
                  <a:pt x="794" y="136"/>
                  <a:pt x="794" y="136"/>
                </a:cubicBezTo>
                <a:cubicBezTo>
                  <a:pt x="794" y="136"/>
                  <a:pt x="794" y="136"/>
                  <a:pt x="794" y="136"/>
                </a:cubicBezTo>
                <a:cubicBezTo>
                  <a:pt x="794" y="135"/>
                  <a:pt x="794" y="135"/>
                  <a:pt x="794" y="135"/>
                </a:cubicBezTo>
                <a:cubicBezTo>
                  <a:pt x="793" y="135"/>
                  <a:pt x="793" y="135"/>
                  <a:pt x="793" y="135"/>
                </a:cubicBezTo>
                <a:cubicBezTo>
                  <a:pt x="793" y="134"/>
                  <a:pt x="793" y="134"/>
                  <a:pt x="793" y="134"/>
                </a:cubicBezTo>
                <a:cubicBezTo>
                  <a:pt x="793" y="134"/>
                  <a:pt x="793" y="134"/>
                  <a:pt x="793" y="134"/>
                </a:cubicBezTo>
                <a:cubicBezTo>
                  <a:pt x="793" y="131"/>
                  <a:pt x="793" y="131"/>
                  <a:pt x="793" y="131"/>
                </a:cubicBezTo>
                <a:cubicBezTo>
                  <a:pt x="793" y="130"/>
                  <a:pt x="793" y="130"/>
                  <a:pt x="793" y="130"/>
                </a:cubicBezTo>
                <a:cubicBezTo>
                  <a:pt x="793" y="130"/>
                  <a:pt x="793" y="130"/>
                  <a:pt x="793" y="130"/>
                </a:cubicBezTo>
                <a:cubicBezTo>
                  <a:pt x="793" y="130"/>
                  <a:pt x="793" y="130"/>
                  <a:pt x="793" y="130"/>
                </a:cubicBezTo>
                <a:cubicBezTo>
                  <a:pt x="792" y="129"/>
                  <a:pt x="792" y="129"/>
                  <a:pt x="792" y="129"/>
                </a:cubicBezTo>
                <a:cubicBezTo>
                  <a:pt x="792" y="129"/>
                  <a:pt x="792" y="129"/>
                  <a:pt x="792" y="129"/>
                </a:cubicBezTo>
                <a:cubicBezTo>
                  <a:pt x="792" y="129"/>
                  <a:pt x="792" y="129"/>
                  <a:pt x="792" y="129"/>
                </a:cubicBezTo>
                <a:cubicBezTo>
                  <a:pt x="792" y="129"/>
                  <a:pt x="792" y="129"/>
                  <a:pt x="792" y="129"/>
                </a:cubicBezTo>
                <a:cubicBezTo>
                  <a:pt x="792" y="128"/>
                  <a:pt x="792" y="128"/>
                  <a:pt x="792" y="128"/>
                </a:cubicBezTo>
                <a:cubicBezTo>
                  <a:pt x="791" y="128"/>
                  <a:pt x="791" y="128"/>
                  <a:pt x="791" y="128"/>
                </a:cubicBezTo>
                <a:cubicBezTo>
                  <a:pt x="791" y="129"/>
                  <a:pt x="791" y="129"/>
                  <a:pt x="791" y="129"/>
                </a:cubicBezTo>
                <a:cubicBezTo>
                  <a:pt x="770" y="129"/>
                  <a:pt x="770" y="129"/>
                  <a:pt x="770" y="129"/>
                </a:cubicBezTo>
                <a:cubicBezTo>
                  <a:pt x="770" y="127"/>
                  <a:pt x="770" y="127"/>
                  <a:pt x="770" y="127"/>
                </a:cubicBezTo>
                <a:cubicBezTo>
                  <a:pt x="770" y="127"/>
                  <a:pt x="770" y="127"/>
                  <a:pt x="770" y="127"/>
                </a:cubicBezTo>
                <a:cubicBezTo>
                  <a:pt x="768" y="124"/>
                  <a:pt x="768" y="124"/>
                  <a:pt x="768" y="124"/>
                </a:cubicBezTo>
                <a:cubicBezTo>
                  <a:pt x="766" y="126"/>
                  <a:pt x="766" y="126"/>
                  <a:pt x="766" y="126"/>
                </a:cubicBezTo>
                <a:cubicBezTo>
                  <a:pt x="765" y="127"/>
                  <a:pt x="765" y="127"/>
                  <a:pt x="765" y="127"/>
                </a:cubicBezTo>
                <a:cubicBezTo>
                  <a:pt x="765" y="128"/>
                  <a:pt x="765" y="128"/>
                  <a:pt x="765" y="128"/>
                </a:cubicBezTo>
                <a:cubicBezTo>
                  <a:pt x="764" y="128"/>
                  <a:pt x="764" y="128"/>
                  <a:pt x="764" y="128"/>
                </a:cubicBezTo>
                <a:cubicBezTo>
                  <a:pt x="764" y="129"/>
                  <a:pt x="764" y="129"/>
                  <a:pt x="764" y="129"/>
                </a:cubicBezTo>
                <a:cubicBezTo>
                  <a:pt x="763" y="129"/>
                  <a:pt x="763" y="129"/>
                  <a:pt x="763" y="129"/>
                </a:cubicBezTo>
                <a:cubicBezTo>
                  <a:pt x="763" y="129"/>
                  <a:pt x="763" y="129"/>
                  <a:pt x="763" y="129"/>
                </a:cubicBezTo>
                <a:cubicBezTo>
                  <a:pt x="763" y="129"/>
                  <a:pt x="763" y="129"/>
                  <a:pt x="763" y="129"/>
                </a:cubicBezTo>
                <a:cubicBezTo>
                  <a:pt x="763" y="130"/>
                  <a:pt x="763" y="130"/>
                  <a:pt x="763" y="130"/>
                </a:cubicBezTo>
                <a:cubicBezTo>
                  <a:pt x="763" y="130"/>
                  <a:pt x="763" y="130"/>
                  <a:pt x="763" y="130"/>
                </a:cubicBezTo>
                <a:cubicBezTo>
                  <a:pt x="763" y="166"/>
                  <a:pt x="763" y="166"/>
                  <a:pt x="763" y="166"/>
                </a:cubicBezTo>
                <a:cubicBezTo>
                  <a:pt x="762" y="166"/>
                  <a:pt x="762" y="166"/>
                  <a:pt x="762" y="166"/>
                </a:cubicBezTo>
                <a:cubicBezTo>
                  <a:pt x="762" y="182"/>
                  <a:pt x="762" y="182"/>
                  <a:pt x="762" y="182"/>
                </a:cubicBezTo>
                <a:cubicBezTo>
                  <a:pt x="761" y="182"/>
                  <a:pt x="761" y="182"/>
                  <a:pt x="761" y="182"/>
                </a:cubicBezTo>
                <a:cubicBezTo>
                  <a:pt x="761" y="203"/>
                  <a:pt x="761" y="203"/>
                  <a:pt x="761" y="203"/>
                </a:cubicBezTo>
                <a:cubicBezTo>
                  <a:pt x="760" y="203"/>
                  <a:pt x="760" y="203"/>
                  <a:pt x="760" y="203"/>
                </a:cubicBezTo>
                <a:cubicBezTo>
                  <a:pt x="759" y="203"/>
                  <a:pt x="759" y="203"/>
                  <a:pt x="759" y="203"/>
                </a:cubicBezTo>
                <a:cubicBezTo>
                  <a:pt x="759" y="235"/>
                  <a:pt x="759" y="235"/>
                  <a:pt x="759" y="235"/>
                </a:cubicBezTo>
                <a:cubicBezTo>
                  <a:pt x="745" y="235"/>
                  <a:pt x="745" y="235"/>
                  <a:pt x="745" y="235"/>
                </a:cubicBezTo>
                <a:cubicBezTo>
                  <a:pt x="745" y="232"/>
                  <a:pt x="745" y="232"/>
                  <a:pt x="745" y="232"/>
                </a:cubicBezTo>
                <a:cubicBezTo>
                  <a:pt x="745" y="232"/>
                  <a:pt x="745" y="232"/>
                  <a:pt x="745" y="232"/>
                </a:cubicBezTo>
                <a:cubicBezTo>
                  <a:pt x="744" y="232"/>
                  <a:pt x="744" y="232"/>
                  <a:pt x="744" y="232"/>
                </a:cubicBezTo>
                <a:cubicBezTo>
                  <a:pt x="744" y="204"/>
                  <a:pt x="744" y="204"/>
                  <a:pt x="744" y="204"/>
                </a:cubicBezTo>
                <a:cubicBezTo>
                  <a:pt x="744" y="204"/>
                  <a:pt x="744" y="204"/>
                  <a:pt x="744" y="204"/>
                </a:cubicBezTo>
                <a:cubicBezTo>
                  <a:pt x="744" y="204"/>
                  <a:pt x="744" y="204"/>
                  <a:pt x="744" y="204"/>
                </a:cubicBezTo>
                <a:cubicBezTo>
                  <a:pt x="744" y="203"/>
                  <a:pt x="744" y="203"/>
                  <a:pt x="744" y="203"/>
                </a:cubicBezTo>
                <a:cubicBezTo>
                  <a:pt x="744" y="203"/>
                  <a:pt x="744" y="203"/>
                  <a:pt x="744" y="203"/>
                </a:cubicBezTo>
                <a:cubicBezTo>
                  <a:pt x="744" y="203"/>
                  <a:pt x="744" y="203"/>
                  <a:pt x="744" y="203"/>
                </a:cubicBezTo>
                <a:cubicBezTo>
                  <a:pt x="745" y="202"/>
                  <a:pt x="745" y="202"/>
                  <a:pt x="745" y="202"/>
                </a:cubicBezTo>
                <a:cubicBezTo>
                  <a:pt x="745" y="202"/>
                  <a:pt x="745" y="202"/>
                  <a:pt x="745" y="202"/>
                </a:cubicBezTo>
                <a:cubicBezTo>
                  <a:pt x="745" y="202"/>
                  <a:pt x="745" y="202"/>
                  <a:pt x="745" y="202"/>
                </a:cubicBezTo>
                <a:cubicBezTo>
                  <a:pt x="745" y="202"/>
                  <a:pt x="745" y="202"/>
                  <a:pt x="745" y="202"/>
                </a:cubicBezTo>
                <a:cubicBezTo>
                  <a:pt x="745" y="202"/>
                  <a:pt x="745" y="202"/>
                  <a:pt x="745" y="202"/>
                </a:cubicBezTo>
                <a:cubicBezTo>
                  <a:pt x="745" y="202"/>
                  <a:pt x="745" y="202"/>
                  <a:pt x="745" y="202"/>
                </a:cubicBezTo>
                <a:cubicBezTo>
                  <a:pt x="746" y="202"/>
                  <a:pt x="746" y="202"/>
                  <a:pt x="746" y="202"/>
                </a:cubicBezTo>
                <a:cubicBezTo>
                  <a:pt x="746" y="202"/>
                  <a:pt x="746" y="202"/>
                  <a:pt x="746" y="202"/>
                </a:cubicBezTo>
                <a:cubicBezTo>
                  <a:pt x="746" y="202"/>
                  <a:pt x="746" y="202"/>
                  <a:pt x="746" y="202"/>
                </a:cubicBezTo>
                <a:cubicBezTo>
                  <a:pt x="746" y="202"/>
                  <a:pt x="746" y="202"/>
                  <a:pt x="746" y="202"/>
                </a:cubicBezTo>
                <a:cubicBezTo>
                  <a:pt x="746" y="202"/>
                  <a:pt x="746" y="202"/>
                  <a:pt x="746" y="202"/>
                </a:cubicBezTo>
                <a:cubicBezTo>
                  <a:pt x="746" y="202"/>
                  <a:pt x="746" y="202"/>
                  <a:pt x="746" y="202"/>
                </a:cubicBezTo>
                <a:cubicBezTo>
                  <a:pt x="746" y="202"/>
                  <a:pt x="746" y="202"/>
                  <a:pt x="746" y="202"/>
                </a:cubicBezTo>
                <a:cubicBezTo>
                  <a:pt x="746" y="201"/>
                  <a:pt x="746" y="201"/>
                  <a:pt x="746" y="201"/>
                </a:cubicBezTo>
                <a:cubicBezTo>
                  <a:pt x="744" y="201"/>
                  <a:pt x="744" y="201"/>
                  <a:pt x="744" y="201"/>
                </a:cubicBezTo>
                <a:cubicBezTo>
                  <a:pt x="744" y="186"/>
                  <a:pt x="744" y="186"/>
                  <a:pt x="744" y="186"/>
                </a:cubicBezTo>
                <a:cubicBezTo>
                  <a:pt x="744" y="186"/>
                  <a:pt x="744" y="186"/>
                  <a:pt x="744" y="186"/>
                </a:cubicBezTo>
                <a:cubicBezTo>
                  <a:pt x="744" y="186"/>
                  <a:pt x="744" y="186"/>
                  <a:pt x="744" y="186"/>
                </a:cubicBezTo>
                <a:cubicBezTo>
                  <a:pt x="744" y="185"/>
                  <a:pt x="744" y="185"/>
                  <a:pt x="744" y="185"/>
                </a:cubicBezTo>
                <a:cubicBezTo>
                  <a:pt x="745" y="185"/>
                  <a:pt x="745" y="185"/>
                  <a:pt x="745" y="185"/>
                </a:cubicBezTo>
                <a:cubicBezTo>
                  <a:pt x="745" y="184"/>
                  <a:pt x="745" y="184"/>
                  <a:pt x="745" y="184"/>
                </a:cubicBezTo>
                <a:cubicBezTo>
                  <a:pt x="745" y="183"/>
                  <a:pt x="745" y="183"/>
                  <a:pt x="745" y="183"/>
                </a:cubicBezTo>
                <a:cubicBezTo>
                  <a:pt x="746" y="183"/>
                  <a:pt x="746" y="183"/>
                  <a:pt x="746" y="183"/>
                </a:cubicBezTo>
                <a:cubicBezTo>
                  <a:pt x="746" y="183"/>
                  <a:pt x="746" y="183"/>
                  <a:pt x="746" y="183"/>
                </a:cubicBezTo>
                <a:cubicBezTo>
                  <a:pt x="746" y="182"/>
                  <a:pt x="746" y="182"/>
                  <a:pt x="746" y="182"/>
                </a:cubicBezTo>
                <a:cubicBezTo>
                  <a:pt x="744" y="182"/>
                  <a:pt x="744" y="182"/>
                  <a:pt x="744" y="182"/>
                </a:cubicBezTo>
                <a:cubicBezTo>
                  <a:pt x="744" y="177"/>
                  <a:pt x="744" y="177"/>
                  <a:pt x="744" y="177"/>
                </a:cubicBezTo>
                <a:cubicBezTo>
                  <a:pt x="744" y="176"/>
                  <a:pt x="744" y="176"/>
                  <a:pt x="744" y="176"/>
                </a:cubicBezTo>
                <a:cubicBezTo>
                  <a:pt x="748" y="173"/>
                  <a:pt x="748" y="173"/>
                  <a:pt x="748" y="173"/>
                </a:cubicBezTo>
                <a:cubicBezTo>
                  <a:pt x="748" y="172"/>
                  <a:pt x="748" y="172"/>
                  <a:pt x="748" y="172"/>
                </a:cubicBezTo>
                <a:cubicBezTo>
                  <a:pt x="749" y="171"/>
                  <a:pt x="749" y="171"/>
                  <a:pt x="749" y="171"/>
                </a:cubicBezTo>
                <a:cubicBezTo>
                  <a:pt x="749" y="170"/>
                  <a:pt x="749" y="170"/>
                  <a:pt x="749" y="170"/>
                </a:cubicBezTo>
                <a:cubicBezTo>
                  <a:pt x="750" y="170"/>
                  <a:pt x="750" y="170"/>
                  <a:pt x="750" y="170"/>
                </a:cubicBezTo>
                <a:cubicBezTo>
                  <a:pt x="750" y="169"/>
                  <a:pt x="750" y="169"/>
                  <a:pt x="750" y="169"/>
                </a:cubicBezTo>
                <a:cubicBezTo>
                  <a:pt x="751" y="168"/>
                  <a:pt x="751" y="168"/>
                  <a:pt x="751" y="168"/>
                </a:cubicBezTo>
                <a:cubicBezTo>
                  <a:pt x="751" y="168"/>
                  <a:pt x="751" y="168"/>
                  <a:pt x="751" y="168"/>
                </a:cubicBezTo>
                <a:cubicBezTo>
                  <a:pt x="751" y="167"/>
                  <a:pt x="751" y="167"/>
                  <a:pt x="751" y="167"/>
                </a:cubicBezTo>
                <a:cubicBezTo>
                  <a:pt x="751" y="167"/>
                  <a:pt x="751" y="167"/>
                  <a:pt x="751" y="167"/>
                </a:cubicBezTo>
                <a:cubicBezTo>
                  <a:pt x="745" y="167"/>
                  <a:pt x="745" y="167"/>
                  <a:pt x="745" y="167"/>
                </a:cubicBezTo>
                <a:cubicBezTo>
                  <a:pt x="745" y="161"/>
                  <a:pt x="745" y="161"/>
                  <a:pt x="745" y="161"/>
                </a:cubicBezTo>
                <a:cubicBezTo>
                  <a:pt x="746" y="159"/>
                  <a:pt x="746" y="159"/>
                  <a:pt x="746" y="159"/>
                </a:cubicBezTo>
                <a:cubicBezTo>
                  <a:pt x="746" y="159"/>
                  <a:pt x="746" y="159"/>
                  <a:pt x="746" y="159"/>
                </a:cubicBezTo>
                <a:cubicBezTo>
                  <a:pt x="747" y="158"/>
                  <a:pt x="747" y="158"/>
                  <a:pt x="747" y="158"/>
                </a:cubicBezTo>
                <a:cubicBezTo>
                  <a:pt x="747" y="158"/>
                  <a:pt x="747" y="158"/>
                  <a:pt x="747" y="158"/>
                </a:cubicBezTo>
                <a:cubicBezTo>
                  <a:pt x="747" y="157"/>
                  <a:pt x="747" y="157"/>
                  <a:pt x="747" y="157"/>
                </a:cubicBezTo>
                <a:cubicBezTo>
                  <a:pt x="744" y="157"/>
                  <a:pt x="744" y="157"/>
                  <a:pt x="744" y="157"/>
                </a:cubicBezTo>
                <a:cubicBezTo>
                  <a:pt x="744" y="155"/>
                  <a:pt x="744" y="155"/>
                  <a:pt x="744" y="155"/>
                </a:cubicBezTo>
                <a:cubicBezTo>
                  <a:pt x="744" y="155"/>
                  <a:pt x="744" y="155"/>
                  <a:pt x="744" y="155"/>
                </a:cubicBezTo>
                <a:cubicBezTo>
                  <a:pt x="744" y="154"/>
                  <a:pt x="744" y="154"/>
                  <a:pt x="744" y="154"/>
                </a:cubicBezTo>
                <a:cubicBezTo>
                  <a:pt x="744" y="154"/>
                  <a:pt x="744" y="154"/>
                  <a:pt x="744" y="154"/>
                </a:cubicBezTo>
                <a:cubicBezTo>
                  <a:pt x="744" y="154"/>
                  <a:pt x="744" y="154"/>
                  <a:pt x="744" y="154"/>
                </a:cubicBezTo>
                <a:cubicBezTo>
                  <a:pt x="744" y="154"/>
                  <a:pt x="744" y="154"/>
                  <a:pt x="744" y="154"/>
                </a:cubicBezTo>
                <a:cubicBezTo>
                  <a:pt x="744" y="154"/>
                  <a:pt x="744" y="154"/>
                  <a:pt x="744" y="154"/>
                </a:cubicBezTo>
                <a:cubicBezTo>
                  <a:pt x="744" y="154"/>
                  <a:pt x="744" y="154"/>
                  <a:pt x="744" y="154"/>
                </a:cubicBezTo>
                <a:cubicBezTo>
                  <a:pt x="744" y="154"/>
                  <a:pt x="744" y="154"/>
                  <a:pt x="744" y="154"/>
                </a:cubicBezTo>
                <a:cubicBezTo>
                  <a:pt x="743" y="154"/>
                  <a:pt x="743" y="154"/>
                  <a:pt x="743" y="154"/>
                </a:cubicBezTo>
                <a:cubicBezTo>
                  <a:pt x="743" y="154"/>
                  <a:pt x="743" y="154"/>
                  <a:pt x="743" y="154"/>
                </a:cubicBezTo>
                <a:cubicBezTo>
                  <a:pt x="743" y="154"/>
                  <a:pt x="743" y="154"/>
                  <a:pt x="743" y="154"/>
                </a:cubicBezTo>
                <a:cubicBezTo>
                  <a:pt x="743" y="154"/>
                  <a:pt x="743" y="154"/>
                  <a:pt x="743" y="154"/>
                </a:cubicBezTo>
                <a:cubicBezTo>
                  <a:pt x="743" y="154"/>
                  <a:pt x="743" y="154"/>
                  <a:pt x="743" y="154"/>
                </a:cubicBezTo>
                <a:cubicBezTo>
                  <a:pt x="742" y="154"/>
                  <a:pt x="742" y="154"/>
                  <a:pt x="742" y="154"/>
                </a:cubicBezTo>
                <a:cubicBezTo>
                  <a:pt x="742" y="154"/>
                  <a:pt x="742" y="154"/>
                  <a:pt x="742" y="154"/>
                </a:cubicBezTo>
                <a:cubicBezTo>
                  <a:pt x="742" y="154"/>
                  <a:pt x="742" y="154"/>
                  <a:pt x="742" y="154"/>
                </a:cubicBezTo>
                <a:cubicBezTo>
                  <a:pt x="742" y="155"/>
                  <a:pt x="742" y="155"/>
                  <a:pt x="742" y="155"/>
                </a:cubicBezTo>
                <a:cubicBezTo>
                  <a:pt x="741" y="155"/>
                  <a:pt x="741" y="155"/>
                  <a:pt x="741" y="155"/>
                </a:cubicBezTo>
                <a:cubicBezTo>
                  <a:pt x="741" y="154"/>
                  <a:pt x="741" y="154"/>
                  <a:pt x="741" y="154"/>
                </a:cubicBezTo>
                <a:cubicBezTo>
                  <a:pt x="740" y="154"/>
                  <a:pt x="740" y="154"/>
                  <a:pt x="740" y="154"/>
                </a:cubicBezTo>
                <a:cubicBezTo>
                  <a:pt x="740" y="155"/>
                  <a:pt x="740" y="155"/>
                  <a:pt x="740" y="155"/>
                </a:cubicBezTo>
                <a:cubicBezTo>
                  <a:pt x="739" y="155"/>
                  <a:pt x="739" y="155"/>
                  <a:pt x="739" y="155"/>
                </a:cubicBezTo>
                <a:cubicBezTo>
                  <a:pt x="739" y="154"/>
                  <a:pt x="739" y="154"/>
                  <a:pt x="739" y="154"/>
                </a:cubicBezTo>
                <a:cubicBezTo>
                  <a:pt x="738" y="154"/>
                  <a:pt x="738" y="154"/>
                  <a:pt x="738" y="154"/>
                </a:cubicBezTo>
                <a:cubicBezTo>
                  <a:pt x="738" y="155"/>
                  <a:pt x="738" y="155"/>
                  <a:pt x="738" y="155"/>
                </a:cubicBezTo>
                <a:cubicBezTo>
                  <a:pt x="737" y="155"/>
                  <a:pt x="737" y="155"/>
                  <a:pt x="737" y="155"/>
                </a:cubicBezTo>
                <a:cubicBezTo>
                  <a:pt x="737" y="154"/>
                  <a:pt x="737" y="154"/>
                  <a:pt x="737" y="154"/>
                </a:cubicBezTo>
                <a:cubicBezTo>
                  <a:pt x="737" y="154"/>
                  <a:pt x="737" y="154"/>
                  <a:pt x="737" y="154"/>
                </a:cubicBezTo>
                <a:cubicBezTo>
                  <a:pt x="737" y="154"/>
                  <a:pt x="737" y="154"/>
                  <a:pt x="737" y="154"/>
                </a:cubicBezTo>
                <a:cubicBezTo>
                  <a:pt x="736" y="154"/>
                  <a:pt x="736" y="154"/>
                  <a:pt x="736" y="154"/>
                </a:cubicBezTo>
                <a:cubicBezTo>
                  <a:pt x="736" y="154"/>
                  <a:pt x="736" y="154"/>
                  <a:pt x="736" y="154"/>
                </a:cubicBezTo>
                <a:cubicBezTo>
                  <a:pt x="736" y="154"/>
                  <a:pt x="736" y="154"/>
                  <a:pt x="736" y="154"/>
                </a:cubicBezTo>
                <a:cubicBezTo>
                  <a:pt x="736" y="154"/>
                  <a:pt x="736" y="154"/>
                  <a:pt x="736" y="154"/>
                </a:cubicBezTo>
                <a:cubicBezTo>
                  <a:pt x="736" y="154"/>
                  <a:pt x="736" y="154"/>
                  <a:pt x="736" y="154"/>
                </a:cubicBezTo>
                <a:cubicBezTo>
                  <a:pt x="735" y="154"/>
                  <a:pt x="735" y="154"/>
                  <a:pt x="735" y="154"/>
                </a:cubicBezTo>
                <a:cubicBezTo>
                  <a:pt x="735" y="154"/>
                  <a:pt x="735" y="154"/>
                  <a:pt x="735" y="154"/>
                </a:cubicBezTo>
                <a:cubicBezTo>
                  <a:pt x="735" y="154"/>
                  <a:pt x="735" y="154"/>
                  <a:pt x="735" y="154"/>
                </a:cubicBezTo>
                <a:cubicBezTo>
                  <a:pt x="735" y="155"/>
                  <a:pt x="735" y="155"/>
                  <a:pt x="735" y="155"/>
                </a:cubicBezTo>
                <a:cubicBezTo>
                  <a:pt x="734" y="155"/>
                  <a:pt x="734" y="155"/>
                  <a:pt x="734" y="155"/>
                </a:cubicBezTo>
                <a:cubicBezTo>
                  <a:pt x="734" y="154"/>
                  <a:pt x="734" y="154"/>
                  <a:pt x="734" y="154"/>
                </a:cubicBezTo>
                <a:cubicBezTo>
                  <a:pt x="733" y="154"/>
                  <a:pt x="733" y="154"/>
                  <a:pt x="733" y="154"/>
                </a:cubicBezTo>
                <a:cubicBezTo>
                  <a:pt x="733" y="155"/>
                  <a:pt x="733" y="155"/>
                  <a:pt x="733" y="155"/>
                </a:cubicBezTo>
                <a:cubicBezTo>
                  <a:pt x="732" y="155"/>
                  <a:pt x="732" y="155"/>
                  <a:pt x="732" y="155"/>
                </a:cubicBezTo>
                <a:cubicBezTo>
                  <a:pt x="732" y="154"/>
                  <a:pt x="732" y="154"/>
                  <a:pt x="732" y="154"/>
                </a:cubicBezTo>
                <a:cubicBezTo>
                  <a:pt x="731" y="154"/>
                  <a:pt x="731" y="154"/>
                  <a:pt x="731" y="154"/>
                </a:cubicBezTo>
                <a:cubicBezTo>
                  <a:pt x="731" y="154"/>
                  <a:pt x="731" y="154"/>
                  <a:pt x="731" y="154"/>
                </a:cubicBezTo>
                <a:cubicBezTo>
                  <a:pt x="730" y="154"/>
                  <a:pt x="730" y="154"/>
                  <a:pt x="730" y="154"/>
                </a:cubicBezTo>
                <a:cubicBezTo>
                  <a:pt x="730" y="154"/>
                  <a:pt x="730" y="154"/>
                  <a:pt x="730" y="154"/>
                </a:cubicBezTo>
                <a:cubicBezTo>
                  <a:pt x="730" y="154"/>
                  <a:pt x="730" y="154"/>
                  <a:pt x="730" y="154"/>
                </a:cubicBezTo>
                <a:cubicBezTo>
                  <a:pt x="730" y="154"/>
                  <a:pt x="730" y="154"/>
                  <a:pt x="730" y="154"/>
                </a:cubicBezTo>
                <a:cubicBezTo>
                  <a:pt x="729" y="154"/>
                  <a:pt x="729" y="154"/>
                  <a:pt x="729" y="154"/>
                </a:cubicBezTo>
                <a:cubicBezTo>
                  <a:pt x="729" y="154"/>
                  <a:pt x="729" y="154"/>
                  <a:pt x="729" y="154"/>
                </a:cubicBezTo>
                <a:cubicBezTo>
                  <a:pt x="729" y="154"/>
                  <a:pt x="729" y="154"/>
                  <a:pt x="729" y="154"/>
                </a:cubicBezTo>
                <a:cubicBezTo>
                  <a:pt x="729" y="154"/>
                  <a:pt x="729" y="154"/>
                  <a:pt x="729" y="154"/>
                </a:cubicBezTo>
                <a:cubicBezTo>
                  <a:pt x="728" y="154"/>
                  <a:pt x="728" y="154"/>
                  <a:pt x="728" y="154"/>
                </a:cubicBezTo>
                <a:cubicBezTo>
                  <a:pt x="728" y="154"/>
                  <a:pt x="728" y="154"/>
                  <a:pt x="728" y="154"/>
                </a:cubicBezTo>
                <a:cubicBezTo>
                  <a:pt x="728" y="154"/>
                  <a:pt x="728" y="154"/>
                  <a:pt x="728" y="154"/>
                </a:cubicBezTo>
                <a:cubicBezTo>
                  <a:pt x="728" y="154"/>
                  <a:pt x="728" y="154"/>
                  <a:pt x="728" y="154"/>
                </a:cubicBezTo>
                <a:cubicBezTo>
                  <a:pt x="728" y="154"/>
                  <a:pt x="728" y="154"/>
                  <a:pt x="728" y="154"/>
                </a:cubicBezTo>
                <a:cubicBezTo>
                  <a:pt x="727" y="154"/>
                  <a:pt x="727" y="154"/>
                  <a:pt x="727" y="154"/>
                </a:cubicBezTo>
                <a:cubicBezTo>
                  <a:pt x="727" y="154"/>
                  <a:pt x="727" y="154"/>
                  <a:pt x="727" y="154"/>
                </a:cubicBezTo>
                <a:cubicBezTo>
                  <a:pt x="726" y="154"/>
                  <a:pt x="726" y="154"/>
                  <a:pt x="726" y="154"/>
                </a:cubicBezTo>
                <a:cubicBezTo>
                  <a:pt x="726" y="154"/>
                  <a:pt x="726" y="154"/>
                  <a:pt x="726" y="154"/>
                </a:cubicBezTo>
                <a:cubicBezTo>
                  <a:pt x="725" y="154"/>
                  <a:pt x="725" y="154"/>
                  <a:pt x="725" y="154"/>
                </a:cubicBezTo>
                <a:cubicBezTo>
                  <a:pt x="725" y="154"/>
                  <a:pt x="725" y="154"/>
                  <a:pt x="725" y="154"/>
                </a:cubicBezTo>
                <a:cubicBezTo>
                  <a:pt x="724" y="154"/>
                  <a:pt x="724" y="154"/>
                  <a:pt x="724" y="154"/>
                </a:cubicBezTo>
                <a:cubicBezTo>
                  <a:pt x="723" y="154"/>
                  <a:pt x="723" y="154"/>
                  <a:pt x="723" y="154"/>
                </a:cubicBezTo>
                <a:cubicBezTo>
                  <a:pt x="723" y="154"/>
                  <a:pt x="723" y="154"/>
                  <a:pt x="723" y="154"/>
                </a:cubicBezTo>
                <a:cubicBezTo>
                  <a:pt x="723" y="154"/>
                  <a:pt x="723" y="154"/>
                  <a:pt x="723" y="154"/>
                </a:cubicBezTo>
                <a:cubicBezTo>
                  <a:pt x="723" y="154"/>
                  <a:pt x="723" y="154"/>
                  <a:pt x="723" y="154"/>
                </a:cubicBezTo>
                <a:cubicBezTo>
                  <a:pt x="723" y="154"/>
                  <a:pt x="723" y="154"/>
                  <a:pt x="723" y="154"/>
                </a:cubicBezTo>
                <a:cubicBezTo>
                  <a:pt x="723" y="154"/>
                  <a:pt x="723" y="154"/>
                  <a:pt x="723" y="154"/>
                </a:cubicBezTo>
                <a:cubicBezTo>
                  <a:pt x="722" y="154"/>
                  <a:pt x="722" y="154"/>
                  <a:pt x="722" y="154"/>
                </a:cubicBezTo>
                <a:cubicBezTo>
                  <a:pt x="722" y="154"/>
                  <a:pt x="722" y="154"/>
                  <a:pt x="722" y="154"/>
                </a:cubicBezTo>
                <a:cubicBezTo>
                  <a:pt x="722" y="154"/>
                  <a:pt x="722" y="154"/>
                  <a:pt x="722" y="154"/>
                </a:cubicBezTo>
                <a:cubicBezTo>
                  <a:pt x="722" y="154"/>
                  <a:pt x="722" y="154"/>
                  <a:pt x="722" y="154"/>
                </a:cubicBezTo>
                <a:cubicBezTo>
                  <a:pt x="722" y="154"/>
                  <a:pt x="722" y="154"/>
                  <a:pt x="722" y="154"/>
                </a:cubicBezTo>
                <a:cubicBezTo>
                  <a:pt x="721" y="154"/>
                  <a:pt x="721" y="154"/>
                  <a:pt x="721" y="154"/>
                </a:cubicBezTo>
                <a:cubicBezTo>
                  <a:pt x="721" y="154"/>
                  <a:pt x="721" y="154"/>
                  <a:pt x="721" y="154"/>
                </a:cubicBezTo>
                <a:cubicBezTo>
                  <a:pt x="721" y="154"/>
                  <a:pt x="721" y="154"/>
                  <a:pt x="721" y="154"/>
                </a:cubicBezTo>
                <a:cubicBezTo>
                  <a:pt x="721" y="154"/>
                  <a:pt x="721" y="154"/>
                  <a:pt x="721" y="154"/>
                </a:cubicBezTo>
                <a:cubicBezTo>
                  <a:pt x="721" y="154"/>
                  <a:pt x="721" y="154"/>
                  <a:pt x="721" y="154"/>
                </a:cubicBezTo>
                <a:cubicBezTo>
                  <a:pt x="720" y="154"/>
                  <a:pt x="720" y="154"/>
                  <a:pt x="720" y="154"/>
                </a:cubicBezTo>
                <a:cubicBezTo>
                  <a:pt x="720" y="154"/>
                  <a:pt x="720" y="154"/>
                  <a:pt x="720" y="154"/>
                </a:cubicBezTo>
                <a:cubicBezTo>
                  <a:pt x="719" y="154"/>
                  <a:pt x="719" y="154"/>
                  <a:pt x="719" y="154"/>
                </a:cubicBezTo>
                <a:cubicBezTo>
                  <a:pt x="718" y="154"/>
                  <a:pt x="718" y="154"/>
                  <a:pt x="718" y="154"/>
                </a:cubicBezTo>
                <a:cubicBezTo>
                  <a:pt x="718" y="154"/>
                  <a:pt x="718" y="154"/>
                  <a:pt x="718" y="154"/>
                </a:cubicBezTo>
                <a:cubicBezTo>
                  <a:pt x="717" y="154"/>
                  <a:pt x="717" y="154"/>
                  <a:pt x="717" y="154"/>
                </a:cubicBezTo>
                <a:cubicBezTo>
                  <a:pt x="717" y="154"/>
                  <a:pt x="717" y="154"/>
                  <a:pt x="717" y="154"/>
                </a:cubicBezTo>
                <a:cubicBezTo>
                  <a:pt x="716" y="154"/>
                  <a:pt x="716" y="154"/>
                  <a:pt x="716" y="154"/>
                </a:cubicBezTo>
                <a:cubicBezTo>
                  <a:pt x="716" y="154"/>
                  <a:pt x="716" y="154"/>
                  <a:pt x="716" y="154"/>
                </a:cubicBezTo>
                <a:cubicBezTo>
                  <a:pt x="716" y="154"/>
                  <a:pt x="716" y="154"/>
                  <a:pt x="716" y="154"/>
                </a:cubicBezTo>
                <a:cubicBezTo>
                  <a:pt x="715" y="154"/>
                  <a:pt x="715" y="154"/>
                  <a:pt x="715" y="154"/>
                </a:cubicBezTo>
                <a:cubicBezTo>
                  <a:pt x="715" y="154"/>
                  <a:pt x="715" y="154"/>
                  <a:pt x="715" y="154"/>
                </a:cubicBezTo>
                <a:cubicBezTo>
                  <a:pt x="715" y="154"/>
                  <a:pt x="715" y="154"/>
                  <a:pt x="715" y="154"/>
                </a:cubicBezTo>
                <a:cubicBezTo>
                  <a:pt x="715" y="154"/>
                  <a:pt x="715" y="154"/>
                  <a:pt x="715" y="154"/>
                </a:cubicBezTo>
                <a:cubicBezTo>
                  <a:pt x="715" y="154"/>
                  <a:pt x="715" y="154"/>
                  <a:pt x="715" y="154"/>
                </a:cubicBezTo>
                <a:cubicBezTo>
                  <a:pt x="714" y="154"/>
                  <a:pt x="714" y="154"/>
                  <a:pt x="714" y="154"/>
                </a:cubicBezTo>
                <a:cubicBezTo>
                  <a:pt x="714" y="154"/>
                  <a:pt x="714" y="154"/>
                  <a:pt x="714" y="154"/>
                </a:cubicBezTo>
                <a:cubicBezTo>
                  <a:pt x="714" y="154"/>
                  <a:pt x="714" y="154"/>
                  <a:pt x="714" y="154"/>
                </a:cubicBezTo>
                <a:cubicBezTo>
                  <a:pt x="714" y="154"/>
                  <a:pt x="714" y="154"/>
                  <a:pt x="714" y="154"/>
                </a:cubicBezTo>
                <a:cubicBezTo>
                  <a:pt x="714" y="154"/>
                  <a:pt x="714" y="154"/>
                  <a:pt x="714" y="154"/>
                </a:cubicBezTo>
                <a:cubicBezTo>
                  <a:pt x="714" y="154"/>
                  <a:pt x="714" y="154"/>
                  <a:pt x="714" y="154"/>
                </a:cubicBezTo>
                <a:cubicBezTo>
                  <a:pt x="713" y="154"/>
                  <a:pt x="713" y="154"/>
                  <a:pt x="713" y="154"/>
                </a:cubicBezTo>
                <a:cubicBezTo>
                  <a:pt x="712" y="154"/>
                  <a:pt x="712" y="154"/>
                  <a:pt x="712" y="154"/>
                </a:cubicBezTo>
                <a:cubicBezTo>
                  <a:pt x="712" y="154"/>
                  <a:pt x="712" y="154"/>
                  <a:pt x="712" y="154"/>
                </a:cubicBezTo>
                <a:cubicBezTo>
                  <a:pt x="712" y="154"/>
                  <a:pt x="712" y="154"/>
                  <a:pt x="712" y="154"/>
                </a:cubicBezTo>
                <a:cubicBezTo>
                  <a:pt x="711" y="154"/>
                  <a:pt x="711" y="154"/>
                  <a:pt x="711" y="154"/>
                </a:cubicBezTo>
                <a:cubicBezTo>
                  <a:pt x="710" y="154"/>
                  <a:pt x="710" y="154"/>
                  <a:pt x="710" y="154"/>
                </a:cubicBezTo>
                <a:cubicBezTo>
                  <a:pt x="710" y="154"/>
                  <a:pt x="710" y="154"/>
                  <a:pt x="710" y="154"/>
                </a:cubicBezTo>
                <a:cubicBezTo>
                  <a:pt x="710" y="154"/>
                  <a:pt x="710" y="154"/>
                  <a:pt x="710" y="154"/>
                </a:cubicBezTo>
                <a:cubicBezTo>
                  <a:pt x="709" y="154"/>
                  <a:pt x="709" y="154"/>
                  <a:pt x="709" y="154"/>
                </a:cubicBezTo>
                <a:cubicBezTo>
                  <a:pt x="708" y="154"/>
                  <a:pt x="708" y="154"/>
                  <a:pt x="708" y="154"/>
                </a:cubicBezTo>
                <a:cubicBezTo>
                  <a:pt x="708" y="154"/>
                  <a:pt x="708" y="154"/>
                  <a:pt x="708" y="154"/>
                </a:cubicBezTo>
                <a:cubicBezTo>
                  <a:pt x="708" y="154"/>
                  <a:pt x="708" y="154"/>
                  <a:pt x="708" y="154"/>
                </a:cubicBezTo>
                <a:cubicBezTo>
                  <a:pt x="708" y="154"/>
                  <a:pt x="708" y="154"/>
                  <a:pt x="708" y="154"/>
                </a:cubicBezTo>
                <a:cubicBezTo>
                  <a:pt x="707" y="154"/>
                  <a:pt x="707" y="154"/>
                  <a:pt x="707" y="154"/>
                </a:cubicBezTo>
                <a:cubicBezTo>
                  <a:pt x="707" y="154"/>
                  <a:pt x="707" y="154"/>
                  <a:pt x="707" y="154"/>
                </a:cubicBezTo>
                <a:cubicBezTo>
                  <a:pt x="707" y="154"/>
                  <a:pt x="707" y="154"/>
                  <a:pt x="707" y="154"/>
                </a:cubicBezTo>
                <a:cubicBezTo>
                  <a:pt x="706" y="154"/>
                  <a:pt x="706" y="154"/>
                  <a:pt x="706" y="154"/>
                </a:cubicBezTo>
                <a:cubicBezTo>
                  <a:pt x="705" y="154"/>
                  <a:pt x="705" y="154"/>
                  <a:pt x="705" y="154"/>
                </a:cubicBezTo>
                <a:cubicBezTo>
                  <a:pt x="705" y="154"/>
                  <a:pt x="705" y="154"/>
                  <a:pt x="705" y="154"/>
                </a:cubicBezTo>
                <a:cubicBezTo>
                  <a:pt x="705" y="154"/>
                  <a:pt x="705" y="154"/>
                  <a:pt x="705" y="154"/>
                </a:cubicBezTo>
                <a:cubicBezTo>
                  <a:pt x="705" y="154"/>
                  <a:pt x="705" y="154"/>
                  <a:pt x="705" y="154"/>
                </a:cubicBezTo>
                <a:cubicBezTo>
                  <a:pt x="703" y="154"/>
                  <a:pt x="703" y="154"/>
                  <a:pt x="703" y="154"/>
                </a:cubicBezTo>
                <a:cubicBezTo>
                  <a:pt x="703" y="154"/>
                  <a:pt x="703" y="154"/>
                  <a:pt x="703" y="154"/>
                </a:cubicBezTo>
                <a:cubicBezTo>
                  <a:pt x="703" y="154"/>
                  <a:pt x="703" y="154"/>
                  <a:pt x="703" y="154"/>
                </a:cubicBezTo>
                <a:cubicBezTo>
                  <a:pt x="703" y="154"/>
                  <a:pt x="703" y="154"/>
                  <a:pt x="703" y="154"/>
                </a:cubicBezTo>
                <a:cubicBezTo>
                  <a:pt x="702" y="154"/>
                  <a:pt x="702" y="154"/>
                  <a:pt x="702" y="154"/>
                </a:cubicBezTo>
                <a:cubicBezTo>
                  <a:pt x="701" y="154"/>
                  <a:pt x="701" y="154"/>
                  <a:pt x="701" y="154"/>
                </a:cubicBezTo>
                <a:cubicBezTo>
                  <a:pt x="701" y="154"/>
                  <a:pt x="701" y="154"/>
                  <a:pt x="701" y="154"/>
                </a:cubicBezTo>
                <a:cubicBezTo>
                  <a:pt x="701" y="154"/>
                  <a:pt x="701" y="154"/>
                  <a:pt x="701" y="154"/>
                </a:cubicBezTo>
                <a:cubicBezTo>
                  <a:pt x="700" y="154"/>
                  <a:pt x="700" y="154"/>
                  <a:pt x="700" y="154"/>
                </a:cubicBezTo>
                <a:cubicBezTo>
                  <a:pt x="700" y="154"/>
                  <a:pt x="700" y="154"/>
                  <a:pt x="700" y="154"/>
                </a:cubicBezTo>
                <a:cubicBezTo>
                  <a:pt x="700" y="154"/>
                  <a:pt x="700" y="154"/>
                  <a:pt x="700" y="154"/>
                </a:cubicBezTo>
                <a:cubicBezTo>
                  <a:pt x="700" y="154"/>
                  <a:pt x="700" y="154"/>
                  <a:pt x="700" y="154"/>
                </a:cubicBezTo>
                <a:cubicBezTo>
                  <a:pt x="699" y="154"/>
                  <a:pt x="699" y="154"/>
                  <a:pt x="699" y="154"/>
                </a:cubicBezTo>
                <a:cubicBezTo>
                  <a:pt x="698" y="154"/>
                  <a:pt x="698" y="154"/>
                  <a:pt x="698" y="154"/>
                </a:cubicBezTo>
                <a:cubicBezTo>
                  <a:pt x="698" y="154"/>
                  <a:pt x="698" y="154"/>
                  <a:pt x="698" y="154"/>
                </a:cubicBezTo>
                <a:cubicBezTo>
                  <a:pt x="698" y="154"/>
                  <a:pt x="698" y="154"/>
                  <a:pt x="698" y="154"/>
                </a:cubicBezTo>
                <a:cubicBezTo>
                  <a:pt x="697" y="154"/>
                  <a:pt x="697" y="154"/>
                  <a:pt x="697" y="154"/>
                </a:cubicBezTo>
                <a:cubicBezTo>
                  <a:pt x="696" y="154"/>
                  <a:pt x="696" y="154"/>
                  <a:pt x="696" y="154"/>
                </a:cubicBezTo>
                <a:cubicBezTo>
                  <a:pt x="696" y="154"/>
                  <a:pt x="696" y="154"/>
                  <a:pt x="696" y="154"/>
                </a:cubicBezTo>
                <a:cubicBezTo>
                  <a:pt x="695" y="154"/>
                  <a:pt x="695" y="154"/>
                  <a:pt x="695" y="154"/>
                </a:cubicBezTo>
                <a:cubicBezTo>
                  <a:pt x="695" y="154"/>
                  <a:pt x="695" y="154"/>
                  <a:pt x="695" y="154"/>
                </a:cubicBezTo>
                <a:cubicBezTo>
                  <a:pt x="694" y="154"/>
                  <a:pt x="694" y="154"/>
                  <a:pt x="694" y="154"/>
                </a:cubicBezTo>
                <a:cubicBezTo>
                  <a:pt x="694" y="154"/>
                  <a:pt x="694" y="154"/>
                  <a:pt x="694" y="154"/>
                </a:cubicBezTo>
                <a:cubicBezTo>
                  <a:pt x="694" y="154"/>
                  <a:pt x="694" y="154"/>
                  <a:pt x="694" y="154"/>
                </a:cubicBezTo>
                <a:cubicBezTo>
                  <a:pt x="694" y="154"/>
                  <a:pt x="694" y="154"/>
                  <a:pt x="694" y="154"/>
                </a:cubicBezTo>
                <a:cubicBezTo>
                  <a:pt x="694" y="154"/>
                  <a:pt x="694" y="154"/>
                  <a:pt x="694" y="154"/>
                </a:cubicBezTo>
                <a:cubicBezTo>
                  <a:pt x="693" y="154"/>
                  <a:pt x="693" y="154"/>
                  <a:pt x="693" y="154"/>
                </a:cubicBezTo>
                <a:cubicBezTo>
                  <a:pt x="693" y="153"/>
                  <a:pt x="693" y="153"/>
                  <a:pt x="693" y="153"/>
                </a:cubicBezTo>
                <a:cubicBezTo>
                  <a:pt x="693" y="153"/>
                  <a:pt x="693" y="153"/>
                  <a:pt x="693" y="153"/>
                </a:cubicBezTo>
                <a:cubicBezTo>
                  <a:pt x="693" y="154"/>
                  <a:pt x="693" y="154"/>
                  <a:pt x="693" y="154"/>
                </a:cubicBezTo>
                <a:cubicBezTo>
                  <a:pt x="693" y="154"/>
                  <a:pt x="693" y="154"/>
                  <a:pt x="693" y="154"/>
                </a:cubicBezTo>
                <a:cubicBezTo>
                  <a:pt x="692" y="154"/>
                  <a:pt x="692" y="154"/>
                  <a:pt x="692" y="154"/>
                </a:cubicBezTo>
                <a:cubicBezTo>
                  <a:pt x="692" y="154"/>
                  <a:pt x="692" y="154"/>
                  <a:pt x="692" y="154"/>
                </a:cubicBezTo>
                <a:cubicBezTo>
                  <a:pt x="692" y="154"/>
                  <a:pt x="692" y="154"/>
                  <a:pt x="692" y="154"/>
                </a:cubicBezTo>
                <a:cubicBezTo>
                  <a:pt x="691" y="154"/>
                  <a:pt x="691" y="154"/>
                  <a:pt x="691" y="154"/>
                </a:cubicBezTo>
                <a:cubicBezTo>
                  <a:pt x="691" y="153"/>
                  <a:pt x="691" y="153"/>
                  <a:pt x="691" y="153"/>
                </a:cubicBezTo>
                <a:cubicBezTo>
                  <a:pt x="690" y="153"/>
                  <a:pt x="690" y="153"/>
                  <a:pt x="690" y="153"/>
                </a:cubicBezTo>
                <a:cubicBezTo>
                  <a:pt x="690" y="154"/>
                  <a:pt x="690" y="154"/>
                  <a:pt x="690" y="154"/>
                </a:cubicBezTo>
                <a:cubicBezTo>
                  <a:pt x="689" y="154"/>
                  <a:pt x="689" y="154"/>
                  <a:pt x="689" y="154"/>
                </a:cubicBezTo>
                <a:cubicBezTo>
                  <a:pt x="689" y="153"/>
                  <a:pt x="689" y="153"/>
                  <a:pt x="689" y="153"/>
                </a:cubicBezTo>
                <a:cubicBezTo>
                  <a:pt x="688" y="153"/>
                  <a:pt x="688" y="153"/>
                  <a:pt x="688" y="153"/>
                </a:cubicBezTo>
                <a:cubicBezTo>
                  <a:pt x="688" y="154"/>
                  <a:pt x="688" y="154"/>
                  <a:pt x="688" y="154"/>
                </a:cubicBezTo>
                <a:cubicBezTo>
                  <a:pt x="687" y="154"/>
                  <a:pt x="687" y="154"/>
                  <a:pt x="687" y="154"/>
                </a:cubicBezTo>
                <a:cubicBezTo>
                  <a:pt x="687" y="154"/>
                  <a:pt x="687" y="154"/>
                  <a:pt x="687" y="154"/>
                </a:cubicBezTo>
                <a:cubicBezTo>
                  <a:pt x="687" y="154"/>
                  <a:pt x="687" y="154"/>
                  <a:pt x="687" y="154"/>
                </a:cubicBezTo>
                <a:cubicBezTo>
                  <a:pt x="687" y="154"/>
                  <a:pt x="687" y="154"/>
                  <a:pt x="687" y="154"/>
                </a:cubicBezTo>
                <a:cubicBezTo>
                  <a:pt x="686" y="153"/>
                  <a:pt x="686" y="153"/>
                  <a:pt x="686" y="153"/>
                </a:cubicBezTo>
                <a:cubicBezTo>
                  <a:pt x="686" y="153"/>
                  <a:pt x="686" y="153"/>
                  <a:pt x="686" y="153"/>
                </a:cubicBezTo>
                <a:cubicBezTo>
                  <a:pt x="686" y="153"/>
                  <a:pt x="686" y="153"/>
                  <a:pt x="686" y="153"/>
                </a:cubicBezTo>
                <a:cubicBezTo>
                  <a:pt x="686" y="153"/>
                  <a:pt x="686" y="153"/>
                  <a:pt x="686" y="153"/>
                </a:cubicBezTo>
                <a:cubicBezTo>
                  <a:pt x="686" y="153"/>
                  <a:pt x="686" y="153"/>
                  <a:pt x="686" y="153"/>
                </a:cubicBezTo>
                <a:cubicBezTo>
                  <a:pt x="685" y="154"/>
                  <a:pt x="685" y="154"/>
                  <a:pt x="685" y="154"/>
                </a:cubicBezTo>
                <a:cubicBezTo>
                  <a:pt x="685" y="154"/>
                  <a:pt x="685" y="154"/>
                  <a:pt x="685" y="154"/>
                </a:cubicBezTo>
                <a:cubicBezTo>
                  <a:pt x="685" y="154"/>
                  <a:pt x="685" y="154"/>
                  <a:pt x="685" y="154"/>
                </a:cubicBezTo>
                <a:cubicBezTo>
                  <a:pt x="685" y="154"/>
                  <a:pt x="685" y="154"/>
                  <a:pt x="685" y="154"/>
                </a:cubicBezTo>
                <a:cubicBezTo>
                  <a:pt x="685" y="154"/>
                  <a:pt x="685" y="154"/>
                  <a:pt x="685" y="154"/>
                </a:cubicBezTo>
                <a:cubicBezTo>
                  <a:pt x="685" y="154"/>
                  <a:pt x="685" y="154"/>
                  <a:pt x="685" y="154"/>
                </a:cubicBezTo>
                <a:cubicBezTo>
                  <a:pt x="684" y="154"/>
                  <a:pt x="684" y="154"/>
                  <a:pt x="684" y="154"/>
                </a:cubicBezTo>
                <a:cubicBezTo>
                  <a:pt x="684" y="153"/>
                  <a:pt x="684" y="153"/>
                  <a:pt x="684" y="153"/>
                </a:cubicBezTo>
                <a:cubicBezTo>
                  <a:pt x="683" y="153"/>
                  <a:pt x="683" y="153"/>
                  <a:pt x="683" y="153"/>
                </a:cubicBezTo>
                <a:cubicBezTo>
                  <a:pt x="683" y="154"/>
                  <a:pt x="683" y="154"/>
                  <a:pt x="683" y="154"/>
                </a:cubicBezTo>
                <a:cubicBezTo>
                  <a:pt x="682" y="154"/>
                  <a:pt x="682" y="154"/>
                  <a:pt x="682" y="154"/>
                </a:cubicBezTo>
                <a:cubicBezTo>
                  <a:pt x="682" y="153"/>
                  <a:pt x="682" y="153"/>
                  <a:pt x="682" y="153"/>
                </a:cubicBezTo>
                <a:cubicBezTo>
                  <a:pt x="681" y="153"/>
                  <a:pt x="681" y="153"/>
                  <a:pt x="681" y="153"/>
                </a:cubicBezTo>
                <a:cubicBezTo>
                  <a:pt x="680" y="154"/>
                  <a:pt x="680" y="154"/>
                  <a:pt x="680" y="154"/>
                </a:cubicBezTo>
                <a:cubicBezTo>
                  <a:pt x="680" y="154"/>
                  <a:pt x="680" y="154"/>
                  <a:pt x="680" y="154"/>
                </a:cubicBezTo>
                <a:cubicBezTo>
                  <a:pt x="680" y="154"/>
                  <a:pt x="680" y="154"/>
                  <a:pt x="680" y="154"/>
                </a:cubicBezTo>
                <a:cubicBezTo>
                  <a:pt x="680" y="154"/>
                  <a:pt x="680" y="154"/>
                  <a:pt x="680" y="154"/>
                </a:cubicBezTo>
                <a:cubicBezTo>
                  <a:pt x="679" y="153"/>
                  <a:pt x="679" y="153"/>
                  <a:pt x="679" y="153"/>
                </a:cubicBezTo>
                <a:cubicBezTo>
                  <a:pt x="679" y="153"/>
                  <a:pt x="679" y="153"/>
                  <a:pt x="679" y="153"/>
                </a:cubicBezTo>
                <a:cubicBezTo>
                  <a:pt x="679" y="153"/>
                  <a:pt x="679" y="153"/>
                  <a:pt x="679" y="153"/>
                </a:cubicBezTo>
                <a:cubicBezTo>
                  <a:pt x="679" y="153"/>
                  <a:pt x="679" y="153"/>
                  <a:pt x="679" y="153"/>
                </a:cubicBezTo>
                <a:cubicBezTo>
                  <a:pt x="678" y="153"/>
                  <a:pt x="678" y="153"/>
                  <a:pt x="678" y="153"/>
                </a:cubicBezTo>
                <a:cubicBezTo>
                  <a:pt x="678" y="153"/>
                  <a:pt x="678" y="153"/>
                  <a:pt x="678" y="153"/>
                </a:cubicBezTo>
                <a:cubicBezTo>
                  <a:pt x="678" y="153"/>
                  <a:pt x="678" y="153"/>
                  <a:pt x="678" y="153"/>
                </a:cubicBezTo>
                <a:cubicBezTo>
                  <a:pt x="678" y="154"/>
                  <a:pt x="678" y="154"/>
                  <a:pt x="678" y="154"/>
                </a:cubicBezTo>
                <a:cubicBezTo>
                  <a:pt x="678" y="154"/>
                  <a:pt x="678" y="154"/>
                  <a:pt x="678" y="154"/>
                </a:cubicBezTo>
                <a:cubicBezTo>
                  <a:pt x="678" y="154"/>
                  <a:pt x="678" y="154"/>
                  <a:pt x="678" y="154"/>
                </a:cubicBezTo>
                <a:cubicBezTo>
                  <a:pt x="677" y="154"/>
                  <a:pt x="677" y="154"/>
                  <a:pt x="677" y="154"/>
                </a:cubicBezTo>
                <a:cubicBezTo>
                  <a:pt x="676" y="153"/>
                  <a:pt x="676" y="153"/>
                  <a:pt x="676" y="153"/>
                </a:cubicBezTo>
                <a:cubicBezTo>
                  <a:pt x="676" y="153"/>
                  <a:pt x="676" y="153"/>
                  <a:pt x="676" y="153"/>
                </a:cubicBezTo>
                <a:cubicBezTo>
                  <a:pt x="675" y="154"/>
                  <a:pt x="675" y="154"/>
                  <a:pt x="675" y="154"/>
                </a:cubicBezTo>
                <a:cubicBezTo>
                  <a:pt x="675" y="154"/>
                  <a:pt x="675" y="154"/>
                  <a:pt x="675" y="154"/>
                </a:cubicBezTo>
                <a:cubicBezTo>
                  <a:pt x="674" y="153"/>
                  <a:pt x="674" y="153"/>
                  <a:pt x="674" y="153"/>
                </a:cubicBezTo>
                <a:cubicBezTo>
                  <a:pt x="674" y="153"/>
                  <a:pt x="674" y="153"/>
                  <a:pt x="674" y="153"/>
                </a:cubicBezTo>
                <a:cubicBezTo>
                  <a:pt x="673" y="154"/>
                  <a:pt x="673" y="154"/>
                  <a:pt x="673" y="154"/>
                </a:cubicBezTo>
                <a:cubicBezTo>
                  <a:pt x="673" y="154"/>
                  <a:pt x="673" y="154"/>
                  <a:pt x="673" y="154"/>
                </a:cubicBezTo>
                <a:cubicBezTo>
                  <a:pt x="672" y="154"/>
                  <a:pt x="672" y="154"/>
                  <a:pt x="672" y="154"/>
                </a:cubicBezTo>
                <a:cubicBezTo>
                  <a:pt x="672" y="153"/>
                  <a:pt x="672" y="153"/>
                  <a:pt x="672" y="153"/>
                </a:cubicBezTo>
                <a:cubicBezTo>
                  <a:pt x="672" y="153"/>
                  <a:pt x="672" y="153"/>
                  <a:pt x="672" y="153"/>
                </a:cubicBezTo>
                <a:cubicBezTo>
                  <a:pt x="672" y="153"/>
                  <a:pt x="672" y="153"/>
                  <a:pt x="672" y="153"/>
                </a:cubicBezTo>
                <a:cubicBezTo>
                  <a:pt x="672" y="153"/>
                  <a:pt x="672" y="153"/>
                  <a:pt x="672" y="153"/>
                </a:cubicBezTo>
                <a:cubicBezTo>
                  <a:pt x="671" y="153"/>
                  <a:pt x="671" y="153"/>
                  <a:pt x="671" y="153"/>
                </a:cubicBezTo>
                <a:cubicBezTo>
                  <a:pt x="671" y="153"/>
                  <a:pt x="671" y="153"/>
                  <a:pt x="671" y="153"/>
                </a:cubicBezTo>
                <a:cubicBezTo>
                  <a:pt x="671" y="153"/>
                  <a:pt x="671" y="153"/>
                  <a:pt x="671" y="153"/>
                </a:cubicBezTo>
                <a:cubicBezTo>
                  <a:pt x="671" y="153"/>
                  <a:pt x="671" y="153"/>
                  <a:pt x="671" y="153"/>
                </a:cubicBezTo>
                <a:cubicBezTo>
                  <a:pt x="671" y="153"/>
                  <a:pt x="671" y="153"/>
                  <a:pt x="671" y="153"/>
                </a:cubicBezTo>
                <a:cubicBezTo>
                  <a:pt x="670" y="154"/>
                  <a:pt x="670" y="154"/>
                  <a:pt x="670" y="154"/>
                </a:cubicBezTo>
                <a:cubicBezTo>
                  <a:pt x="670" y="154"/>
                  <a:pt x="670" y="154"/>
                  <a:pt x="670" y="154"/>
                </a:cubicBezTo>
                <a:cubicBezTo>
                  <a:pt x="670" y="154"/>
                  <a:pt x="670" y="154"/>
                  <a:pt x="670" y="154"/>
                </a:cubicBezTo>
                <a:cubicBezTo>
                  <a:pt x="669" y="153"/>
                  <a:pt x="669" y="153"/>
                  <a:pt x="669" y="153"/>
                </a:cubicBezTo>
                <a:cubicBezTo>
                  <a:pt x="669" y="153"/>
                  <a:pt x="669" y="153"/>
                  <a:pt x="669" y="153"/>
                </a:cubicBezTo>
                <a:cubicBezTo>
                  <a:pt x="668" y="154"/>
                  <a:pt x="668" y="154"/>
                  <a:pt x="668" y="154"/>
                </a:cubicBezTo>
                <a:cubicBezTo>
                  <a:pt x="668" y="154"/>
                  <a:pt x="668" y="154"/>
                  <a:pt x="668" y="154"/>
                </a:cubicBezTo>
                <a:cubicBezTo>
                  <a:pt x="667" y="153"/>
                  <a:pt x="667" y="153"/>
                  <a:pt x="667" y="153"/>
                </a:cubicBezTo>
                <a:cubicBezTo>
                  <a:pt x="666" y="153"/>
                  <a:pt x="666" y="153"/>
                  <a:pt x="666" y="153"/>
                </a:cubicBezTo>
                <a:cubicBezTo>
                  <a:pt x="666" y="154"/>
                  <a:pt x="666" y="154"/>
                  <a:pt x="666" y="154"/>
                </a:cubicBezTo>
                <a:cubicBezTo>
                  <a:pt x="665" y="154"/>
                  <a:pt x="665" y="154"/>
                  <a:pt x="665" y="154"/>
                </a:cubicBezTo>
                <a:cubicBezTo>
                  <a:pt x="665" y="154"/>
                  <a:pt x="665" y="154"/>
                  <a:pt x="665" y="154"/>
                </a:cubicBezTo>
                <a:cubicBezTo>
                  <a:pt x="665" y="153"/>
                  <a:pt x="665" y="153"/>
                  <a:pt x="665" y="153"/>
                </a:cubicBezTo>
                <a:cubicBezTo>
                  <a:pt x="665" y="153"/>
                  <a:pt x="665" y="153"/>
                  <a:pt x="665" y="153"/>
                </a:cubicBezTo>
                <a:cubicBezTo>
                  <a:pt x="665" y="153"/>
                  <a:pt x="665" y="153"/>
                  <a:pt x="665" y="153"/>
                </a:cubicBezTo>
                <a:cubicBezTo>
                  <a:pt x="664" y="153"/>
                  <a:pt x="664" y="153"/>
                  <a:pt x="664" y="153"/>
                </a:cubicBezTo>
                <a:cubicBezTo>
                  <a:pt x="664" y="153"/>
                  <a:pt x="664" y="153"/>
                  <a:pt x="664" y="153"/>
                </a:cubicBezTo>
                <a:cubicBezTo>
                  <a:pt x="664" y="153"/>
                  <a:pt x="664" y="153"/>
                  <a:pt x="664" y="153"/>
                </a:cubicBezTo>
                <a:cubicBezTo>
                  <a:pt x="664" y="153"/>
                  <a:pt x="664" y="153"/>
                  <a:pt x="664" y="153"/>
                </a:cubicBezTo>
                <a:cubicBezTo>
                  <a:pt x="663" y="153"/>
                  <a:pt x="663" y="153"/>
                  <a:pt x="663" y="153"/>
                </a:cubicBezTo>
                <a:cubicBezTo>
                  <a:pt x="663" y="153"/>
                  <a:pt x="663" y="153"/>
                  <a:pt x="663" y="153"/>
                </a:cubicBezTo>
                <a:cubicBezTo>
                  <a:pt x="663" y="153"/>
                  <a:pt x="663" y="153"/>
                  <a:pt x="663" y="153"/>
                </a:cubicBezTo>
                <a:cubicBezTo>
                  <a:pt x="663" y="153"/>
                  <a:pt x="663" y="153"/>
                  <a:pt x="663" y="153"/>
                </a:cubicBezTo>
                <a:cubicBezTo>
                  <a:pt x="663" y="153"/>
                  <a:pt x="663" y="153"/>
                  <a:pt x="663" y="153"/>
                </a:cubicBezTo>
                <a:cubicBezTo>
                  <a:pt x="663" y="153"/>
                  <a:pt x="663" y="153"/>
                  <a:pt x="663" y="153"/>
                </a:cubicBezTo>
                <a:cubicBezTo>
                  <a:pt x="663" y="153"/>
                  <a:pt x="663" y="153"/>
                  <a:pt x="663" y="153"/>
                </a:cubicBezTo>
                <a:cubicBezTo>
                  <a:pt x="663" y="154"/>
                  <a:pt x="663" y="154"/>
                  <a:pt x="663" y="154"/>
                </a:cubicBezTo>
                <a:cubicBezTo>
                  <a:pt x="663" y="154"/>
                  <a:pt x="663" y="154"/>
                  <a:pt x="663" y="154"/>
                </a:cubicBezTo>
                <a:cubicBezTo>
                  <a:pt x="663" y="156"/>
                  <a:pt x="663" y="156"/>
                  <a:pt x="663" y="156"/>
                </a:cubicBezTo>
                <a:cubicBezTo>
                  <a:pt x="660" y="156"/>
                  <a:pt x="660" y="156"/>
                  <a:pt x="660" y="156"/>
                </a:cubicBezTo>
                <a:cubicBezTo>
                  <a:pt x="660" y="157"/>
                  <a:pt x="660" y="157"/>
                  <a:pt x="660" y="157"/>
                </a:cubicBezTo>
                <a:cubicBezTo>
                  <a:pt x="661" y="158"/>
                  <a:pt x="661" y="158"/>
                  <a:pt x="661" y="158"/>
                </a:cubicBezTo>
                <a:cubicBezTo>
                  <a:pt x="661" y="158"/>
                  <a:pt x="661" y="158"/>
                  <a:pt x="661" y="158"/>
                </a:cubicBezTo>
                <a:cubicBezTo>
                  <a:pt x="662" y="160"/>
                  <a:pt x="662" y="160"/>
                  <a:pt x="662" y="160"/>
                </a:cubicBezTo>
                <a:cubicBezTo>
                  <a:pt x="662" y="166"/>
                  <a:pt x="662" y="166"/>
                  <a:pt x="662" y="166"/>
                </a:cubicBezTo>
                <a:cubicBezTo>
                  <a:pt x="656" y="166"/>
                  <a:pt x="656" y="166"/>
                  <a:pt x="656" y="166"/>
                </a:cubicBezTo>
                <a:cubicBezTo>
                  <a:pt x="656" y="166"/>
                  <a:pt x="656" y="166"/>
                  <a:pt x="656" y="166"/>
                </a:cubicBezTo>
                <a:cubicBezTo>
                  <a:pt x="656" y="167"/>
                  <a:pt x="656" y="167"/>
                  <a:pt x="656" y="167"/>
                </a:cubicBezTo>
                <a:cubicBezTo>
                  <a:pt x="656" y="167"/>
                  <a:pt x="656" y="167"/>
                  <a:pt x="656" y="167"/>
                </a:cubicBezTo>
                <a:cubicBezTo>
                  <a:pt x="657" y="168"/>
                  <a:pt x="657" y="168"/>
                  <a:pt x="657" y="168"/>
                </a:cubicBezTo>
                <a:cubicBezTo>
                  <a:pt x="657" y="170"/>
                  <a:pt x="657" y="170"/>
                  <a:pt x="657" y="170"/>
                </a:cubicBezTo>
                <a:cubicBezTo>
                  <a:pt x="657" y="170"/>
                  <a:pt x="657" y="170"/>
                  <a:pt x="657" y="170"/>
                </a:cubicBezTo>
                <a:cubicBezTo>
                  <a:pt x="657" y="170"/>
                  <a:pt x="657" y="170"/>
                  <a:pt x="657" y="170"/>
                </a:cubicBezTo>
                <a:cubicBezTo>
                  <a:pt x="657" y="170"/>
                  <a:pt x="657" y="170"/>
                  <a:pt x="657" y="170"/>
                </a:cubicBezTo>
                <a:cubicBezTo>
                  <a:pt x="659" y="171"/>
                  <a:pt x="659" y="171"/>
                  <a:pt x="659" y="171"/>
                </a:cubicBezTo>
                <a:cubicBezTo>
                  <a:pt x="659" y="172"/>
                  <a:pt x="659" y="172"/>
                  <a:pt x="659" y="172"/>
                </a:cubicBezTo>
                <a:cubicBezTo>
                  <a:pt x="663" y="175"/>
                  <a:pt x="663" y="175"/>
                  <a:pt x="663" y="175"/>
                </a:cubicBezTo>
                <a:cubicBezTo>
                  <a:pt x="663" y="176"/>
                  <a:pt x="663" y="176"/>
                  <a:pt x="663" y="176"/>
                </a:cubicBezTo>
                <a:cubicBezTo>
                  <a:pt x="663" y="182"/>
                  <a:pt x="663" y="182"/>
                  <a:pt x="663" y="182"/>
                </a:cubicBezTo>
                <a:cubicBezTo>
                  <a:pt x="662" y="182"/>
                  <a:pt x="662" y="182"/>
                  <a:pt x="662" y="182"/>
                </a:cubicBezTo>
                <a:cubicBezTo>
                  <a:pt x="662" y="183"/>
                  <a:pt x="662" y="183"/>
                  <a:pt x="662" y="183"/>
                </a:cubicBezTo>
                <a:cubicBezTo>
                  <a:pt x="662" y="183"/>
                  <a:pt x="662" y="183"/>
                  <a:pt x="662" y="183"/>
                </a:cubicBezTo>
                <a:cubicBezTo>
                  <a:pt x="662" y="183"/>
                  <a:pt x="662" y="183"/>
                  <a:pt x="662" y="183"/>
                </a:cubicBezTo>
                <a:cubicBezTo>
                  <a:pt x="662" y="184"/>
                  <a:pt x="662" y="184"/>
                  <a:pt x="662" y="184"/>
                </a:cubicBezTo>
                <a:cubicBezTo>
                  <a:pt x="663" y="184"/>
                  <a:pt x="663" y="184"/>
                  <a:pt x="663" y="184"/>
                </a:cubicBezTo>
                <a:cubicBezTo>
                  <a:pt x="663" y="184"/>
                  <a:pt x="663" y="184"/>
                  <a:pt x="663" y="184"/>
                </a:cubicBezTo>
                <a:cubicBezTo>
                  <a:pt x="663" y="185"/>
                  <a:pt x="663" y="185"/>
                  <a:pt x="663" y="185"/>
                </a:cubicBezTo>
                <a:cubicBezTo>
                  <a:pt x="663" y="185"/>
                  <a:pt x="663" y="185"/>
                  <a:pt x="663" y="185"/>
                </a:cubicBezTo>
                <a:cubicBezTo>
                  <a:pt x="663" y="186"/>
                  <a:pt x="663" y="186"/>
                  <a:pt x="663" y="186"/>
                </a:cubicBezTo>
                <a:cubicBezTo>
                  <a:pt x="664" y="201"/>
                  <a:pt x="664" y="201"/>
                  <a:pt x="664" y="201"/>
                </a:cubicBezTo>
                <a:cubicBezTo>
                  <a:pt x="661" y="201"/>
                  <a:pt x="661" y="201"/>
                  <a:pt x="661" y="201"/>
                </a:cubicBezTo>
                <a:cubicBezTo>
                  <a:pt x="661" y="202"/>
                  <a:pt x="661" y="202"/>
                  <a:pt x="661" y="202"/>
                </a:cubicBezTo>
                <a:cubicBezTo>
                  <a:pt x="661" y="202"/>
                  <a:pt x="661" y="202"/>
                  <a:pt x="661" y="202"/>
                </a:cubicBezTo>
                <a:cubicBezTo>
                  <a:pt x="661" y="202"/>
                  <a:pt x="661" y="202"/>
                  <a:pt x="661" y="202"/>
                </a:cubicBezTo>
                <a:cubicBezTo>
                  <a:pt x="661" y="202"/>
                  <a:pt x="661" y="202"/>
                  <a:pt x="661" y="202"/>
                </a:cubicBezTo>
                <a:cubicBezTo>
                  <a:pt x="661" y="202"/>
                  <a:pt x="661" y="202"/>
                  <a:pt x="661" y="202"/>
                </a:cubicBezTo>
                <a:cubicBezTo>
                  <a:pt x="662" y="202"/>
                  <a:pt x="662" y="202"/>
                  <a:pt x="662" y="202"/>
                </a:cubicBezTo>
                <a:cubicBezTo>
                  <a:pt x="662" y="202"/>
                  <a:pt x="662" y="202"/>
                  <a:pt x="662" y="202"/>
                </a:cubicBezTo>
                <a:cubicBezTo>
                  <a:pt x="662" y="202"/>
                  <a:pt x="662" y="202"/>
                  <a:pt x="662" y="202"/>
                </a:cubicBezTo>
                <a:cubicBezTo>
                  <a:pt x="662" y="202"/>
                  <a:pt x="662" y="202"/>
                  <a:pt x="662" y="202"/>
                </a:cubicBezTo>
                <a:cubicBezTo>
                  <a:pt x="662" y="202"/>
                  <a:pt x="662" y="202"/>
                  <a:pt x="662" y="202"/>
                </a:cubicBezTo>
                <a:cubicBezTo>
                  <a:pt x="662" y="202"/>
                  <a:pt x="662" y="202"/>
                  <a:pt x="662" y="202"/>
                </a:cubicBezTo>
                <a:cubicBezTo>
                  <a:pt x="663" y="202"/>
                  <a:pt x="663" y="202"/>
                  <a:pt x="663" y="202"/>
                </a:cubicBezTo>
                <a:cubicBezTo>
                  <a:pt x="663" y="203"/>
                  <a:pt x="663" y="203"/>
                  <a:pt x="663" y="203"/>
                </a:cubicBezTo>
                <a:cubicBezTo>
                  <a:pt x="663" y="203"/>
                  <a:pt x="663" y="203"/>
                  <a:pt x="663" y="203"/>
                </a:cubicBezTo>
                <a:cubicBezTo>
                  <a:pt x="663" y="203"/>
                  <a:pt x="663" y="203"/>
                  <a:pt x="663" y="203"/>
                </a:cubicBezTo>
                <a:cubicBezTo>
                  <a:pt x="663" y="203"/>
                  <a:pt x="663" y="203"/>
                  <a:pt x="663" y="203"/>
                </a:cubicBezTo>
                <a:cubicBezTo>
                  <a:pt x="663" y="204"/>
                  <a:pt x="663" y="204"/>
                  <a:pt x="663" y="204"/>
                </a:cubicBezTo>
                <a:cubicBezTo>
                  <a:pt x="663" y="204"/>
                  <a:pt x="663" y="204"/>
                  <a:pt x="663" y="204"/>
                </a:cubicBezTo>
                <a:cubicBezTo>
                  <a:pt x="664" y="204"/>
                  <a:pt x="664" y="204"/>
                  <a:pt x="664" y="204"/>
                </a:cubicBezTo>
                <a:cubicBezTo>
                  <a:pt x="664" y="232"/>
                  <a:pt x="664" y="232"/>
                  <a:pt x="664" y="232"/>
                </a:cubicBezTo>
                <a:cubicBezTo>
                  <a:pt x="663" y="233"/>
                  <a:pt x="663" y="233"/>
                  <a:pt x="663" y="233"/>
                </a:cubicBezTo>
                <a:cubicBezTo>
                  <a:pt x="663" y="235"/>
                  <a:pt x="663" y="235"/>
                  <a:pt x="663" y="235"/>
                </a:cubicBezTo>
                <a:cubicBezTo>
                  <a:pt x="650" y="235"/>
                  <a:pt x="650" y="235"/>
                  <a:pt x="650" y="235"/>
                </a:cubicBezTo>
                <a:cubicBezTo>
                  <a:pt x="650" y="234"/>
                  <a:pt x="650" y="234"/>
                  <a:pt x="650" y="234"/>
                </a:cubicBezTo>
                <a:cubicBezTo>
                  <a:pt x="650" y="234"/>
                  <a:pt x="650" y="234"/>
                  <a:pt x="650" y="234"/>
                </a:cubicBezTo>
                <a:cubicBezTo>
                  <a:pt x="649" y="233"/>
                  <a:pt x="649" y="233"/>
                  <a:pt x="649" y="233"/>
                </a:cubicBezTo>
                <a:cubicBezTo>
                  <a:pt x="649" y="233"/>
                  <a:pt x="649" y="233"/>
                  <a:pt x="649" y="233"/>
                </a:cubicBezTo>
                <a:cubicBezTo>
                  <a:pt x="649" y="233"/>
                  <a:pt x="649" y="233"/>
                  <a:pt x="649" y="233"/>
                </a:cubicBezTo>
                <a:cubicBezTo>
                  <a:pt x="649" y="232"/>
                  <a:pt x="649" y="232"/>
                  <a:pt x="649" y="232"/>
                </a:cubicBezTo>
                <a:cubicBezTo>
                  <a:pt x="648" y="232"/>
                  <a:pt x="648" y="232"/>
                  <a:pt x="648" y="232"/>
                </a:cubicBezTo>
                <a:cubicBezTo>
                  <a:pt x="648" y="231"/>
                  <a:pt x="648" y="231"/>
                  <a:pt x="648" y="231"/>
                </a:cubicBezTo>
                <a:cubicBezTo>
                  <a:pt x="647" y="229"/>
                  <a:pt x="647" y="229"/>
                  <a:pt x="647" y="229"/>
                </a:cubicBezTo>
                <a:cubicBezTo>
                  <a:pt x="647" y="229"/>
                  <a:pt x="647" y="229"/>
                  <a:pt x="647" y="229"/>
                </a:cubicBezTo>
                <a:cubicBezTo>
                  <a:pt x="647" y="229"/>
                  <a:pt x="647" y="229"/>
                  <a:pt x="647" y="229"/>
                </a:cubicBezTo>
                <a:cubicBezTo>
                  <a:pt x="647" y="229"/>
                  <a:pt x="647" y="229"/>
                  <a:pt x="647" y="229"/>
                </a:cubicBezTo>
                <a:cubicBezTo>
                  <a:pt x="646" y="228"/>
                  <a:pt x="646" y="228"/>
                  <a:pt x="646" y="228"/>
                </a:cubicBezTo>
                <a:cubicBezTo>
                  <a:pt x="646" y="228"/>
                  <a:pt x="646" y="228"/>
                  <a:pt x="646" y="228"/>
                </a:cubicBezTo>
                <a:cubicBezTo>
                  <a:pt x="646" y="228"/>
                  <a:pt x="646" y="228"/>
                  <a:pt x="646" y="228"/>
                </a:cubicBezTo>
                <a:cubicBezTo>
                  <a:pt x="646" y="228"/>
                  <a:pt x="646" y="228"/>
                  <a:pt x="646" y="228"/>
                </a:cubicBezTo>
                <a:cubicBezTo>
                  <a:pt x="646" y="227"/>
                  <a:pt x="646" y="227"/>
                  <a:pt x="646" y="227"/>
                </a:cubicBezTo>
                <a:cubicBezTo>
                  <a:pt x="633" y="201"/>
                  <a:pt x="633" y="201"/>
                  <a:pt x="633" y="201"/>
                </a:cubicBezTo>
                <a:cubicBezTo>
                  <a:pt x="634" y="200"/>
                  <a:pt x="634" y="199"/>
                  <a:pt x="634" y="198"/>
                </a:cubicBezTo>
                <a:cubicBezTo>
                  <a:pt x="634" y="195"/>
                  <a:pt x="632" y="193"/>
                  <a:pt x="630" y="192"/>
                </a:cubicBezTo>
                <a:cubicBezTo>
                  <a:pt x="623" y="165"/>
                  <a:pt x="623" y="165"/>
                  <a:pt x="623" y="165"/>
                </a:cubicBezTo>
                <a:cubicBezTo>
                  <a:pt x="622" y="162"/>
                  <a:pt x="622" y="162"/>
                  <a:pt x="622" y="162"/>
                </a:cubicBezTo>
                <a:cubicBezTo>
                  <a:pt x="622" y="162"/>
                  <a:pt x="622" y="162"/>
                  <a:pt x="622" y="162"/>
                </a:cubicBezTo>
                <a:cubicBezTo>
                  <a:pt x="622" y="162"/>
                  <a:pt x="622" y="162"/>
                  <a:pt x="622" y="162"/>
                </a:cubicBezTo>
                <a:cubicBezTo>
                  <a:pt x="620" y="155"/>
                  <a:pt x="620" y="155"/>
                  <a:pt x="620" y="155"/>
                </a:cubicBezTo>
                <a:cubicBezTo>
                  <a:pt x="621" y="154"/>
                  <a:pt x="621" y="153"/>
                  <a:pt x="621" y="151"/>
                </a:cubicBezTo>
                <a:cubicBezTo>
                  <a:pt x="621" y="150"/>
                  <a:pt x="621" y="149"/>
                  <a:pt x="620" y="148"/>
                </a:cubicBezTo>
                <a:cubicBezTo>
                  <a:pt x="620" y="148"/>
                  <a:pt x="620" y="148"/>
                  <a:pt x="620" y="148"/>
                </a:cubicBezTo>
                <a:cubicBezTo>
                  <a:pt x="620" y="148"/>
                  <a:pt x="620" y="148"/>
                  <a:pt x="620" y="148"/>
                </a:cubicBezTo>
                <a:cubicBezTo>
                  <a:pt x="620" y="148"/>
                  <a:pt x="620" y="148"/>
                  <a:pt x="620" y="148"/>
                </a:cubicBezTo>
                <a:cubicBezTo>
                  <a:pt x="619" y="147"/>
                  <a:pt x="619" y="147"/>
                  <a:pt x="618" y="147"/>
                </a:cubicBezTo>
                <a:cubicBezTo>
                  <a:pt x="617" y="137"/>
                  <a:pt x="617" y="137"/>
                  <a:pt x="617" y="137"/>
                </a:cubicBezTo>
                <a:cubicBezTo>
                  <a:pt x="617" y="137"/>
                  <a:pt x="617" y="137"/>
                  <a:pt x="617" y="137"/>
                </a:cubicBezTo>
                <a:cubicBezTo>
                  <a:pt x="615" y="114"/>
                  <a:pt x="615" y="114"/>
                  <a:pt x="615" y="114"/>
                </a:cubicBezTo>
                <a:cubicBezTo>
                  <a:pt x="614" y="114"/>
                  <a:pt x="614" y="114"/>
                  <a:pt x="614" y="114"/>
                </a:cubicBezTo>
                <a:cubicBezTo>
                  <a:pt x="614" y="114"/>
                  <a:pt x="614" y="114"/>
                  <a:pt x="614" y="114"/>
                </a:cubicBezTo>
                <a:cubicBezTo>
                  <a:pt x="614" y="114"/>
                  <a:pt x="614" y="114"/>
                  <a:pt x="614" y="114"/>
                </a:cubicBezTo>
                <a:cubicBezTo>
                  <a:pt x="614" y="114"/>
                  <a:pt x="614" y="114"/>
                  <a:pt x="614" y="114"/>
                </a:cubicBezTo>
                <a:cubicBezTo>
                  <a:pt x="614" y="114"/>
                  <a:pt x="614" y="114"/>
                  <a:pt x="614" y="114"/>
                </a:cubicBezTo>
                <a:cubicBezTo>
                  <a:pt x="614" y="114"/>
                  <a:pt x="614" y="114"/>
                  <a:pt x="614" y="114"/>
                </a:cubicBezTo>
                <a:cubicBezTo>
                  <a:pt x="614" y="113"/>
                  <a:pt x="614" y="113"/>
                  <a:pt x="614" y="113"/>
                </a:cubicBezTo>
                <a:cubicBezTo>
                  <a:pt x="612" y="91"/>
                  <a:pt x="612" y="91"/>
                  <a:pt x="612" y="91"/>
                </a:cubicBezTo>
                <a:cubicBezTo>
                  <a:pt x="612" y="91"/>
                  <a:pt x="612" y="91"/>
                  <a:pt x="612" y="91"/>
                </a:cubicBezTo>
                <a:cubicBezTo>
                  <a:pt x="612" y="91"/>
                  <a:pt x="612" y="91"/>
                  <a:pt x="612" y="91"/>
                </a:cubicBezTo>
                <a:cubicBezTo>
                  <a:pt x="612" y="91"/>
                  <a:pt x="612" y="91"/>
                  <a:pt x="612" y="91"/>
                </a:cubicBezTo>
                <a:cubicBezTo>
                  <a:pt x="612" y="90"/>
                  <a:pt x="612" y="90"/>
                  <a:pt x="612" y="90"/>
                </a:cubicBezTo>
                <a:cubicBezTo>
                  <a:pt x="612" y="90"/>
                  <a:pt x="612" y="90"/>
                  <a:pt x="612" y="90"/>
                </a:cubicBezTo>
                <a:cubicBezTo>
                  <a:pt x="612" y="90"/>
                  <a:pt x="612" y="90"/>
                  <a:pt x="612" y="90"/>
                </a:cubicBezTo>
                <a:cubicBezTo>
                  <a:pt x="611" y="80"/>
                  <a:pt x="611" y="80"/>
                  <a:pt x="611" y="80"/>
                </a:cubicBezTo>
                <a:cubicBezTo>
                  <a:pt x="611" y="79"/>
                  <a:pt x="611" y="79"/>
                  <a:pt x="611" y="79"/>
                </a:cubicBezTo>
                <a:cubicBezTo>
                  <a:pt x="611" y="79"/>
                  <a:pt x="611" y="79"/>
                  <a:pt x="611" y="79"/>
                </a:cubicBezTo>
                <a:cubicBezTo>
                  <a:pt x="611" y="79"/>
                  <a:pt x="611" y="79"/>
                  <a:pt x="611" y="79"/>
                </a:cubicBezTo>
                <a:cubicBezTo>
                  <a:pt x="611" y="79"/>
                  <a:pt x="611" y="79"/>
                  <a:pt x="611" y="79"/>
                </a:cubicBezTo>
                <a:cubicBezTo>
                  <a:pt x="611" y="79"/>
                  <a:pt x="611" y="79"/>
                  <a:pt x="611" y="79"/>
                </a:cubicBezTo>
                <a:cubicBezTo>
                  <a:pt x="609" y="37"/>
                  <a:pt x="609" y="37"/>
                  <a:pt x="609" y="37"/>
                </a:cubicBezTo>
                <a:cubicBezTo>
                  <a:pt x="609" y="35"/>
                  <a:pt x="609" y="35"/>
                  <a:pt x="609" y="35"/>
                </a:cubicBezTo>
                <a:cubicBezTo>
                  <a:pt x="609" y="35"/>
                  <a:pt x="609" y="35"/>
                  <a:pt x="609" y="35"/>
                </a:cubicBezTo>
                <a:cubicBezTo>
                  <a:pt x="609" y="35"/>
                  <a:pt x="609" y="35"/>
                  <a:pt x="609" y="35"/>
                </a:cubicBezTo>
                <a:cubicBezTo>
                  <a:pt x="609" y="34"/>
                  <a:pt x="609" y="34"/>
                  <a:pt x="609" y="34"/>
                </a:cubicBezTo>
                <a:cubicBezTo>
                  <a:pt x="609" y="34"/>
                  <a:pt x="609" y="34"/>
                  <a:pt x="609" y="34"/>
                </a:cubicBezTo>
                <a:cubicBezTo>
                  <a:pt x="609" y="34"/>
                  <a:pt x="609" y="34"/>
                  <a:pt x="609" y="34"/>
                </a:cubicBezTo>
                <a:cubicBezTo>
                  <a:pt x="609" y="34"/>
                  <a:pt x="609" y="34"/>
                  <a:pt x="609" y="34"/>
                </a:cubicBezTo>
                <a:cubicBezTo>
                  <a:pt x="609" y="34"/>
                  <a:pt x="609" y="34"/>
                  <a:pt x="609" y="34"/>
                </a:cubicBezTo>
                <a:cubicBezTo>
                  <a:pt x="609" y="34"/>
                  <a:pt x="609" y="34"/>
                  <a:pt x="609" y="34"/>
                </a:cubicBezTo>
                <a:cubicBezTo>
                  <a:pt x="609" y="34"/>
                  <a:pt x="609" y="34"/>
                  <a:pt x="609" y="34"/>
                </a:cubicBezTo>
                <a:cubicBezTo>
                  <a:pt x="609" y="34"/>
                  <a:pt x="609" y="34"/>
                  <a:pt x="609" y="34"/>
                </a:cubicBezTo>
                <a:cubicBezTo>
                  <a:pt x="609" y="34"/>
                  <a:pt x="609" y="34"/>
                  <a:pt x="609" y="34"/>
                </a:cubicBezTo>
                <a:cubicBezTo>
                  <a:pt x="609" y="34"/>
                  <a:pt x="609" y="34"/>
                  <a:pt x="609" y="34"/>
                </a:cubicBezTo>
                <a:cubicBezTo>
                  <a:pt x="609" y="34"/>
                  <a:pt x="609" y="34"/>
                  <a:pt x="609" y="34"/>
                </a:cubicBezTo>
                <a:cubicBezTo>
                  <a:pt x="609" y="34"/>
                  <a:pt x="609" y="34"/>
                  <a:pt x="609" y="34"/>
                </a:cubicBezTo>
                <a:cubicBezTo>
                  <a:pt x="609" y="34"/>
                  <a:pt x="609" y="34"/>
                  <a:pt x="609" y="34"/>
                </a:cubicBezTo>
                <a:cubicBezTo>
                  <a:pt x="609" y="34"/>
                  <a:pt x="609" y="34"/>
                  <a:pt x="609" y="34"/>
                </a:cubicBezTo>
                <a:cubicBezTo>
                  <a:pt x="609" y="34"/>
                  <a:pt x="609" y="34"/>
                  <a:pt x="609" y="34"/>
                </a:cubicBezTo>
                <a:cubicBezTo>
                  <a:pt x="610" y="34"/>
                  <a:pt x="610" y="34"/>
                  <a:pt x="610" y="34"/>
                </a:cubicBezTo>
                <a:cubicBezTo>
                  <a:pt x="610" y="34"/>
                  <a:pt x="610" y="34"/>
                  <a:pt x="610" y="34"/>
                </a:cubicBezTo>
                <a:cubicBezTo>
                  <a:pt x="610" y="34"/>
                  <a:pt x="610" y="34"/>
                  <a:pt x="610" y="34"/>
                </a:cubicBezTo>
                <a:cubicBezTo>
                  <a:pt x="610" y="33"/>
                  <a:pt x="610" y="33"/>
                  <a:pt x="610" y="33"/>
                </a:cubicBezTo>
                <a:cubicBezTo>
                  <a:pt x="609" y="33"/>
                  <a:pt x="609" y="33"/>
                  <a:pt x="609" y="33"/>
                </a:cubicBezTo>
                <a:cubicBezTo>
                  <a:pt x="609" y="33"/>
                  <a:pt x="609" y="33"/>
                  <a:pt x="609" y="33"/>
                </a:cubicBezTo>
                <a:cubicBezTo>
                  <a:pt x="610" y="33"/>
                  <a:pt x="610" y="33"/>
                  <a:pt x="610" y="33"/>
                </a:cubicBezTo>
                <a:cubicBezTo>
                  <a:pt x="610" y="33"/>
                  <a:pt x="610" y="33"/>
                  <a:pt x="610" y="33"/>
                </a:cubicBezTo>
                <a:cubicBezTo>
                  <a:pt x="610" y="33"/>
                  <a:pt x="610" y="33"/>
                  <a:pt x="610" y="33"/>
                </a:cubicBezTo>
                <a:cubicBezTo>
                  <a:pt x="610" y="33"/>
                  <a:pt x="610" y="33"/>
                  <a:pt x="610" y="33"/>
                </a:cubicBezTo>
                <a:cubicBezTo>
                  <a:pt x="610" y="33"/>
                  <a:pt x="610" y="33"/>
                  <a:pt x="610" y="33"/>
                </a:cubicBezTo>
                <a:cubicBezTo>
                  <a:pt x="610" y="33"/>
                  <a:pt x="610" y="33"/>
                  <a:pt x="610" y="33"/>
                </a:cubicBezTo>
                <a:cubicBezTo>
                  <a:pt x="610" y="33"/>
                  <a:pt x="610" y="33"/>
                  <a:pt x="610" y="33"/>
                </a:cubicBezTo>
                <a:cubicBezTo>
                  <a:pt x="611" y="32"/>
                  <a:pt x="611" y="32"/>
                  <a:pt x="611" y="32"/>
                </a:cubicBezTo>
                <a:cubicBezTo>
                  <a:pt x="611" y="32"/>
                  <a:pt x="611" y="32"/>
                  <a:pt x="611" y="32"/>
                </a:cubicBezTo>
                <a:cubicBezTo>
                  <a:pt x="611" y="32"/>
                  <a:pt x="611" y="32"/>
                  <a:pt x="611" y="32"/>
                </a:cubicBezTo>
                <a:cubicBezTo>
                  <a:pt x="610" y="32"/>
                  <a:pt x="610" y="32"/>
                  <a:pt x="610" y="32"/>
                </a:cubicBezTo>
                <a:cubicBezTo>
                  <a:pt x="610" y="32"/>
                  <a:pt x="610" y="32"/>
                  <a:pt x="610" y="32"/>
                </a:cubicBezTo>
                <a:cubicBezTo>
                  <a:pt x="611" y="32"/>
                  <a:pt x="611" y="32"/>
                  <a:pt x="611" y="32"/>
                </a:cubicBezTo>
                <a:cubicBezTo>
                  <a:pt x="611" y="32"/>
                  <a:pt x="611" y="32"/>
                  <a:pt x="611" y="32"/>
                </a:cubicBezTo>
                <a:cubicBezTo>
                  <a:pt x="610" y="32"/>
                  <a:pt x="610" y="32"/>
                  <a:pt x="610" y="32"/>
                </a:cubicBezTo>
                <a:cubicBezTo>
                  <a:pt x="610" y="32"/>
                  <a:pt x="610" y="32"/>
                  <a:pt x="610" y="32"/>
                </a:cubicBezTo>
                <a:cubicBezTo>
                  <a:pt x="610" y="32"/>
                  <a:pt x="610" y="32"/>
                  <a:pt x="610" y="32"/>
                </a:cubicBezTo>
                <a:cubicBezTo>
                  <a:pt x="610" y="32"/>
                  <a:pt x="610" y="32"/>
                  <a:pt x="610" y="32"/>
                </a:cubicBezTo>
                <a:cubicBezTo>
                  <a:pt x="611" y="32"/>
                  <a:pt x="611" y="32"/>
                  <a:pt x="611" y="32"/>
                </a:cubicBezTo>
                <a:cubicBezTo>
                  <a:pt x="611" y="32"/>
                  <a:pt x="611" y="32"/>
                  <a:pt x="611" y="32"/>
                </a:cubicBezTo>
                <a:cubicBezTo>
                  <a:pt x="611" y="32"/>
                  <a:pt x="611" y="32"/>
                  <a:pt x="611" y="32"/>
                </a:cubicBezTo>
                <a:cubicBezTo>
                  <a:pt x="611" y="31"/>
                  <a:pt x="611" y="31"/>
                  <a:pt x="611" y="31"/>
                </a:cubicBezTo>
                <a:cubicBezTo>
                  <a:pt x="611" y="31"/>
                  <a:pt x="611" y="31"/>
                  <a:pt x="611" y="31"/>
                </a:cubicBezTo>
                <a:cubicBezTo>
                  <a:pt x="611" y="31"/>
                  <a:pt x="611" y="31"/>
                  <a:pt x="611" y="31"/>
                </a:cubicBezTo>
                <a:cubicBezTo>
                  <a:pt x="611" y="31"/>
                  <a:pt x="611" y="31"/>
                  <a:pt x="611" y="31"/>
                </a:cubicBezTo>
                <a:cubicBezTo>
                  <a:pt x="611" y="31"/>
                  <a:pt x="611" y="31"/>
                  <a:pt x="611" y="31"/>
                </a:cubicBezTo>
                <a:cubicBezTo>
                  <a:pt x="611" y="31"/>
                  <a:pt x="611" y="31"/>
                  <a:pt x="611" y="31"/>
                </a:cubicBezTo>
                <a:cubicBezTo>
                  <a:pt x="611" y="31"/>
                  <a:pt x="611" y="31"/>
                  <a:pt x="611" y="31"/>
                </a:cubicBezTo>
                <a:cubicBezTo>
                  <a:pt x="611" y="31"/>
                  <a:pt x="611" y="31"/>
                  <a:pt x="611" y="31"/>
                </a:cubicBezTo>
                <a:cubicBezTo>
                  <a:pt x="611" y="31"/>
                  <a:pt x="611" y="31"/>
                  <a:pt x="611" y="31"/>
                </a:cubicBezTo>
                <a:cubicBezTo>
                  <a:pt x="612" y="31"/>
                  <a:pt x="612" y="31"/>
                  <a:pt x="612" y="31"/>
                </a:cubicBezTo>
                <a:cubicBezTo>
                  <a:pt x="612" y="31"/>
                  <a:pt x="612" y="31"/>
                  <a:pt x="612" y="31"/>
                </a:cubicBezTo>
                <a:cubicBezTo>
                  <a:pt x="612" y="31"/>
                  <a:pt x="612" y="31"/>
                  <a:pt x="612" y="31"/>
                </a:cubicBezTo>
                <a:cubicBezTo>
                  <a:pt x="612" y="26"/>
                  <a:pt x="612" y="26"/>
                  <a:pt x="612" y="26"/>
                </a:cubicBezTo>
                <a:cubicBezTo>
                  <a:pt x="611" y="26"/>
                  <a:pt x="611" y="26"/>
                  <a:pt x="611" y="26"/>
                </a:cubicBezTo>
                <a:cubicBezTo>
                  <a:pt x="611" y="26"/>
                  <a:pt x="611" y="26"/>
                  <a:pt x="611" y="26"/>
                </a:cubicBezTo>
                <a:cubicBezTo>
                  <a:pt x="611" y="26"/>
                  <a:pt x="611" y="26"/>
                  <a:pt x="611" y="26"/>
                </a:cubicBezTo>
                <a:cubicBezTo>
                  <a:pt x="611" y="26"/>
                  <a:pt x="611" y="26"/>
                  <a:pt x="611" y="26"/>
                </a:cubicBezTo>
                <a:cubicBezTo>
                  <a:pt x="611" y="26"/>
                  <a:pt x="611" y="26"/>
                  <a:pt x="611" y="26"/>
                </a:cubicBezTo>
                <a:cubicBezTo>
                  <a:pt x="613" y="25"/>
                  <a:pt x="614" y="24"/>
                  <a:pt x="614" y="23"/>
                </a:cubicBezTo>
                <a:cubicBezTo>
                  <a:pt x="614" y="21"/>
                  <a:pt x="612" y="20"/>
                  <a:pt x="610" y="19"/>
                </a:cubicBezTo>
                <a:cubicBezTo>
                  <a:pt x="610" y="15"/>
                  <a:pt x="610" y="15"/>
                  <a:pt x="610" y="15"/>
                </a:cubicBezTo>
                <a:cubicBezTo>
                  <a:pt x="610" y="14"/>
                  <a:pt x="610" y="14"/>
                  <a:pt x="610" y="14"/>
                </a:cubicBezTo>
                <a:cubicBezTo>
                  <a:pt x="610" y="14"/>
                  <a:pt x="610" y="14"/>
                  <a:pt x="610" y="14"/>
                </a:cubicBezTo>
                <a:cubicBezTo>
                  <a:pt x="610" y="14"/>
                  <a:pt x="610" y="14"/>
                  <a:pt x="610" y="14"/>
                </a:cubicBezTo>
                <a:cubicBezTo>
                  <a:pt x="610" y="14"/>
                  <a:pt x="610" y="14"/>
                  <a:pt x="610" y="14"/>
                </a:cubicBezTo>
                <a:cubicBezTo>
                  <a:pt x="610" y="14"/>
                  <a:pt x="610" y="14"/>
                  <a:pt x="610" y="14"/>
                </a:cubicBezTo>
                <a:cubicBezTo>
                  <a:pt x="610" y="14"/>
                  <a:pt x="610" y="14"/>
                  <a:pt x="610" y="14"/>
                </a:cubicBezTo>
                <a:cubicBezTo>
                  <a:pt x="610" y="14"/>
                  <a:pt x="610" y="14"/>
                  <a:pt x="610" y="14"/>
                </a:cubicBezTo>
                <a:cubicBezTo>
                  <a:pt x="610" y="14"/>
                  <a:pt x="610" y="14"/>
                  <a:pt x="610" y="14"/>
                </a:cubicBezTo>
                <a:cubicBezTo>
                  <a:pt x="610" y="14"/>
                  <a:pt x="610" y="14"/>
                  <a:pt x="610" y="14"/>
                </a:cubicBezTo>
                <a:cubicBezTo>
                  <a:pt x="610" y="14"/>
                  <a:pt x="610" y="14"/>
                  <a:pt x="610" y="14"/>
                </a:cubicBezTo>
                <a:cubicBezTo>
                  <a:pt x="610" y="14"/>
                  <a:pt x="610" y="14"/>
                  <a:pt x="610" y="14"/>
                </a:cubicBezTo>
                <a:cubicBezTo>
                  <a:pt x="610" y="14"/>
                  <a:pt x="610" y="14"/>
                  <a:pt x="610" y="14"/>
                </a:cubicBezTo>
                <a:cubicBezTo>
                  <a:pt x="610" y="12"/>
                  <a:pt x="609" y="10"/>
                  <a:pt x="607" y="9"/>
                </a:cubicBezTo>
                <a:cubicBezTo>
                  <a:pt x="607" y="8"/>
                  <a:pt x="607" y="8"/>
                  <a:pt x="607" y="8"/>
                </a:cubicBezTo>
                <a:cubicBezTo>
                  <a:pt x="607" y="8"/>
                  <a:pt x="607" y="8"/>
                  <a:pt x="607" y="8"/>
                </a:cubicBezTo>
                <a:cubicBezTo>
                  <a:pt x="607" y="8"/>
                  <a:pt x="607" y="8"/>
                  <a:pt x="607" y="8"/>
                </a:cubicBezTo>
                <a:cubicBezTo>
                  <a:pt x="607" y="8"/>
                  <a:pt x="607" y="8"/>
                  <a:pt x="607" y="8"/>
                </a:cubicBezTo>
                <a:cubicBezTo>
                  <a:pt x="607" y="8"/>
                  <a:pt x="607" y="8"/>
                  <a:pt x="607" y="8"/>
                </a:cubicBezTo>
                <a:cubicBezTo>
                  <a:pt x="607" y="8"/>
                  <a:pt x="607" y="8"/>
                  <a:pt x="607" y="8"/>
                </a:cubicBezTo>
                <a:cubicBezTo>
                  <a:pt x="607" y="8"/>
                  <a:pt x="607" y="8"/>
                  <a:pt x="607" y="8"/>
                </a:cubicBezTo>
                <a:cubicBezTo>
                  <a:pt x="607" y="8"/>
                  <a:pt x="607" y="8"/>
                  <a:pt x="607" y="8"/>
                </a:cubicBezTo>
                <a:cubicBezTo>
                  <a:pt x="607" y="8"/>
                  <a:pt x="607" y="8"/>
                  <a:pt x="607" y="8"/>
                </a:cubicBezTo>
                <a:cubicBezTo>
                  <a:pt x="607" y="8"/>
                  <a:pt x="607" y="8"/>
                  <a:pt x="607" y="8"/>
                </a:cubicBezTo>
                <a:cubicBezTo>
                  <a:pt x="607" y="8"/>
                  <a:pt x="607" y="8"/>
                  <a:pt x="607" y="8"/>
                </a:cubicBezTo>
                <a:cubicBezTo>
                  <a:pt x="607" y="8"/>
                  <a:pt x="607" y="8"/>
                  <a:pt x="607" y="8"/>
                </a:cubicBezTo>
                <a:cubicBezTo>
                  <a:pt x="607" y="8"/>
                  <a:pt x="607" y="8"/>
                  <a:pt x="607" y="8"/>
                </a:cubicBezTo>
                <a:cubicBezTo>
                  <a:pt x="607" y="8"/>
                  <a:pt x="607" y="8"/>
                  <a:pt x="607" y="8"/>
                </a:cubicBezTo>
                <a:cubicBezTo>
                  <a:pt x="607" y="7"/>
                  <a:pt x="607" y="7"/>
                  <a:pt x="607" y="7"/>
                </a:cubicBezTo>
                <a:cubicBezTo>
                  <a:pt x="607" y="7"/>
                  <a:pt x="607" y="7"/>
                  <a:pt x="607" y="7"/>
                </a:cubicBezTo>
                <a:cubicBezTo>
                  <a:pt x="607" y="7"/>
                  <a:pt x="607" y="7"/>
                  <a:pt x="607" y="7"/>
                </a:cubicBezTo>
                <a:cubicBezTo>
                  <a:pt x="607" y="7"/>
                  <a:pt x="607" y="7"/>
                  <a:pt x="607" y="7"/>
                </a:cubicBezTo>
                <a:cubicBezTo>
                  <a:pt x="607" y="7"/>
                  <a:pt x="607" y="7"/>
                  <a:pt x="607" y="7"/>
                </a:cubicBezTo>
                <a:cubicBezTo>
                  <a:pt x="607" y="7"/>
                  <a:pt x="607" y="7"/>
                  <a:pt x="607" y="7"/>
                </a:cubicBezTo>
                <a:cubicBezTo>
                  <a:pt x="607" y="7"/>
                  <a:pt x="607" y="7"/>
                  <a:pt x="607" y="7"/>
                </a:cubicBezTo>
                <a:cubicBezTo>
                  <a:pt x="607" y="7"/>
                  <a:pt x="607" y="7"/>
                  <a:pt x="607" y="7"/>
                </a:cubicBezTo>
                <a:cubicBezTo>
                  <a:pt x="607" y="7"/>
                  <a:pt x="607" y="7"/>
                  <a:pt x="607" y="7"/>
                </a:cubicBezTo>
                <a:cubicBezTo>
                  <a:pt x="607" y="7"/>
                  <a:pt x="607" y="7"/>
                  <a:pt x="607" y="7"/>
                </a:cubicBezTo>
                <a:cubicBezTo>
                  <a:pt x="607" y="7"/>
                  <a:pt x="607" y="7"/>
                  <a:pt x="607" y="7"/>
                </a:cubicBezTo>
                <a:cubicBezTo>
                  <a:pt x="607" y="7"/>
                  <a:pt x="607" y="7"/>
                  <a:pt x="607" y="7"/>
                </a:cubicBezTo>
                <a:cubicBezTo>
                  <a:pt x="607" y="6"/>
                  <a:pt x="607" y="6"/>
                  <a:pt x="607" y="6"/>
                </a:cubicBezTo>
                <a:cubicBezTo>
                  <a:pt x="607" y="6"/>
                  <a:pt x="607" y="6"/>
                  <a:pt x="607" y="6"/>
                </a:cubicBezTo>
                <a:cubicBezTo>
                  <a:pt x="607" y="6"/>
                  <a:pt x="607" y="6"/>
                  <a:pt x="607" y="6"/>
                </a:cubicBezTo>
                <a:cubicBezTo>
                  <a:pt x="607" y="6"/>
                  <a:pt x="607" y="6"/>
                  <a:pt x="607" y="6"/>
                </a:cubicBezTo>
                <a:cubicBezTo>
                  <a:pt x="607" y="6"/>
                  <a:pt x="607" y="6"/>
                  <a:pt x="607" y="6"/>
                </a:cubicBezTo>
                <a:cubicBezTo>
                  <a:pt x="607" y="6"/>
                  <a:pt x="607" y="6"/>
                  <a:pt x="607" y="6"/>
                </a:cubicBezTo>
                <a:cubicBezTo>
                  <a:pt x="607" y="6"/>
                  <a:pt x="607" y="6"/>
                  <a:pt x="607" y="6"/>
                </a:cubicBezTo>
                <a:cubicBezTo>
                  <a:pt x="607" y="6"/>
                  <a:pt x="607" y="6"/>
                  <a:pt x="607" y="6"/>
                </a:cubicBezTo>
                <a:cubicBezTo>
                  <a:pt x="607" y="6"/>
                  <a:pt x="607" y="6"/>
                  <a:pt x="607" y="6"/>
                </a:cubicBezTo>
                <a:cubicBezTo>
                  <a:pt x="607" y="6"/>
                  <a:pt x="607" y="6"/>
                  <a:pt x="607" y="6"/>
                </a:cubicBezTo>
                <a:cubicBezTo>
                  <a:pt x="607" y="6"/>
                  <a:pt x="607" y="6"/>
                  <a:pt x="607" y="6"/>
                </a:cubicBezTo>
                <a:cubicBezTo>
                  <a:pt x="607" y="6"/>
                  <a:pt x="607" y="6"/>
                  <a:pt x="607" y="6"/>
                </a:cubicBezTo>
                <a:cubicBezTo>
                  <a:pt x="607" y="6"/>
                  <a:pt x="607" y="6"/>
                  <a:pt x="607" y="6"/>
                </a:cubicBezTo>
                <a:cubicBezTo>
                  <a:pt x="607" y="6"/>
                  <a:pt x="607" y="6"/>
                  <a:pt x="607" y="6"/>
                </a:cubicBezTo>
                <a:cubicBezTo>
                  <a:pt x="607" y="6"/>
                  <a:pt x="607" y="6"/>
                  <a:pt x="607" y="6"/>
                </a:cubicBezTo>
                <a:cubicBezTo>
                  <a:pt x="607" y="6"/>
                  <a:pt x="607" y="6"/>
                  <a:pt x="607" y="6"/>
                </a:cubicBezTo>
                <a:cubicBezTo>
                  <a:pt x="607" y="6"/>
                  <a:pt x="607" y="6"/>
                  <a:pt x="607" y="6"/>
                </a:cubicBezTo>
                <a:cubicBezTo>
                  <a:pt x="607" y="6"/>
                  <a:pt x="607" y="6"/>
                  <a:pt x="607" y="6"/>
                </a:cubicBezTo>
                <a:cubicBezTo>
                  <a:pt x="607" y="6"/>
                  <a:pt x="607" y="6"/>
                  <a:pt x="607" y="6"/>
                </a:cubicBezTo>
                <a:cubicBezTo>
                  <a:pt x="607" y="6"/>
                  <a:pt x="607" y="6"/>
                  <a:pt x="607" y="6"/>
                </a:cubicBezTo>
                <a:cubicBezTo>
                  <a:pt x="607" y="6"/>
                  <a:pt x="607" y="6"/>
                  <a:pt x="607" y="6"/>
                </a:cubicBezTo>
                <a:cubicBezTo>
                  <a:pt x="607" y="6"/>
                  <a:pt x="607" y="6"/>
                  <a:pt x="607" y="6"/>
                </a:cubicBezTo>
                <a:cubicBezTo>
                  <a:pt x="607" y="6"/>
                  <a:pt x="607" y="6"/>
                  <a:pt x="607" y="6"/>
                </a:cubicBezTo>
                <a:cubicBezTo>
                  <a:pt x="607" y="6"/>
                  <a:pt x="607" y="6"/>
                  <a:pt x="607" y="6"/>
                </a:cubicBezTo>
                <a:cubicBezTo>
                  <a:pt x="607" y="6"/>
                  <a:pt x="607" y="6"/>
                  <a:pt x="607" y="6"/>
                </a:cubicBezTo>
                <a:cubicBezTo>
                  <a:pt x="607" y="6"/>
                  <a:pt x="607" y="6"/>
                  <a:pt x="607" y="6"/>
                </a:cubicBezTo>
                <a:cubicBezTo>
                  <a:pt x="607" y="6"/>
                  <a:pt x="607" y="6"/>
                  <a:pt x="607" y="6"/>
                </a:cubicBezTo>
                <a:cubicBezTo>
                  <a:pt x="607" y="6"/>
                  <a:pt x="607" y="6"/>
                  <a:pt x="607" y="6"/>
                </a:cubicBezTo>
                <a:cubicBezTo>
                  <a:pt x="607" y="6"/>
                  <a:pt x="607" y="6"/>
                  <a:pt x="607" y="6"/>
                </a:cubicBezTo>
                <a:cubicBezTo>
                  <a:pt x="607" y="5"/>
                  <a:pt x="607" y="5"/>
                  <a:pt x="607" y="5"/>
                </a:cubicBezTo>
                <a:cubicBezTo>
                  <a:pt x="607" y="5"/>
                  <a:pt x="607" y="5"/>
                  <a:pt x="607" y="5"/>
                </a:cubicBezTo>
                <a:cubicBezTo>
                  <a:pt x="607" y="5"/>
                  <a:pt x="607" y="5"/>
                  <a:pt x="607" y="5"/>
                </a:cubicBezTo>
                <a:cubicBezTo>
                  <a:pt x="607" y="5"/>
                  <a:pt x="607" y="5"/>
                  <a:pt x="607" y="5"/>
                </a:cubicBezTo>
                <a:cubicBezTo>
                  <a:pt x="607" y="5"/>
                  <a:pt x="607" y="5"/>
                  <a:pt x="607" y="5"/>
                </a:cubicBezTo>
                <a:cubicBezTo>
                  <a:pt x="607" y="5"/>
                  <a:pt x="607" y="5"/>
                  <a:pt x="607" y="5"/>
                </a:cubicBezTo>
                <a:cubicBezTo>
                  <a:pt x="607" y="5"/>
                  <a:pt x="607" y="5"/>
                  <a:pt x="607" y="5"/>
                </a:cubicBezTo>
                <a:cubicBezTo>
                  <a:pt x="607" y="5"/>
                  <a:pt x="607" y="5"/>
                  <a:pt x="607" y="5"/>
                </a:cubicBezTo>
                <a:cubicBezTo>
                  <a:pt x="607" y="5"/>
                  <a:pt x="607" y="5"/>
                  <a:pt x="607" y="5"/>
                </a:cubicBezTo>
                <a:cubicBezTo>
                  <a:pt x="607" y="5"/>
                  <a:pt x="607" y="5"/>
                  <a:pt x="607" y="5"/>
                </a:cubicBezTo>
                <a:cubicBezTo>
                  <a:pt x="607" y="5"/>
                  <a:pt x="607" y="5"/>
                  <a:pt x="607" y="5"/>
                </a:cubicBezTo>
                <a:cubicBezTo>
                  <a:pt x="607" y="5"/>
                  <a:pt x="607" y="4"/>
                  <a:pt x="607" y="4"/>
                </a:cubicBezTo>
                <a:cubicBezTo>
                  <a:pt x="607" y="4"/>
                  <a:pt x="607" y="4"/>
                  <a:pt x="607" y="4"/>
                </a:cubicBezTo>
                <a:cubicBezTo>
                  <a:pt x="607" y="4"/>
                  <a:pt x="607" y="4"/>
                  <a:pt x="607" y="4"/>
                </a:cubicBezTo>
                <a:cubicBezTo>
                  <a:pt x="607" y="4"/>
                  <a:pt x="607" y="4"/>
                  <a:pt x="607" y="4"/>
                </a:cubicBezTo>
                <a:cubicBezTo>
                  <a:pt x="607" y="4"/>
                  <a:pt x="606" y="4"/>
                  <a:pt x="606" y="3"/>
                </a:cubicBezTo>
                <a:cubicBezTo>
                  <a:pt x="606" y="3"/>
                  <a:pt x="606" y="3"/>
                  <a:pt x="606" y="3"/>
                </a:cubicBezTo>
                <a:cubicBezTo>
                  <a:pt x="606" y="3"/>
                  <a:pt x="606" y="3"/>
                  <a:pt x="606" y="3"/>
                </a:cubicBezTo>
                <a:cubicBezTo>
                  <a:pt x="606" y="3"/>
                  <a:pt x="606" y="3"/>
                  <a:pt x="606" y="3"/>
                </a:cubicBezTo>
                <a:cubicBezTo>
                  <a:pt x="606" y="3"/>
                  <a:pt x="606" y="3"/>
                  <a:pt x="606" y="3"/>
                </a:cubicBezTo>
                <a:cubicBezTo>
                  <a:pt x="606" y="3"/>
                  <a:pt x="606" y="3"/>
                  <a:pt x="606" y="3"/>
                </a:cubicBezTo>
                <a:cubicBezTo>
                  <a:pt x="606" y="3"/>
                  <a:pt x="606" y="3"/>
                  <a:pt x="606" y="3"/>
                </a:cubicBezTo>
                <a:cubicBezTo>
                  <a:pt x="606" y="3"/>
                  <a:pt x="606" y="3"/>
                  <a:pt x="606" y="3"/>
                </a:cubicBezTo>
                <a:cubicBezTo>
                  <a:pt x="606" y="3"/>
                  <a:pt x="606" y="3"/>
                  <a:pt x="606" y="3"/>
                </a:cubicBezTo>
                <a:cubicBezTo>
                  <a:pt x="606" y="3"/>
                  <a:pt x="606" y="3"/>
                  <a:pt x="606" y="3"/>
                </a:cubicBezTo>
                <a:cubicBezTo>
                  <a:pt x="606" y="3"/>
                  <a:pt x="606" y="3"/>
                  <a:pt x="606" y="3"/>
                </a:cubicBezTo>
                <a:cubicBezTo>
                  <a:pt x="606" y="3"/>
                  <a:pt x="606" y="3"/>
                  <a:pt x="606" y="3"/>
                </a:cubicBezTo>
                <a:cubicBezTo>
                  <a:pt x="606" y="3"/>
                  <a:pt x="606" y="3"/>
                  <a:pt x="606" y="3"/>
                </a:cubicBezTo>
                <a:cubicBezTo>
                  <a:pt x="606" y="3"/>
                  <a:pt x="606" y="3"/>
                  <a:pt x="606" y="3"/>
                </a:cubicBezTo>
                <a:cubicBezTo>
                  <a:pt x="606" y="3"/>
                  <a:pt x="606" y="3"/>
                  <a:pt x="606" y="3"/>
                </a:cubicBezTo>
                <a:cubicBezTo>
                  <a:pt x="606" y="3"/>
                  <a:pt x="606" y="3"/>
                  <a:pt x="606" y="3"/>
                </a:cubicBezTo>
                <a:cubicBezTo>
                  <a:pt x="606" y="3"/>
                  <a:pt x="606" y="3"/>
                  <a:pt x="606" y="3"/>
                </a:cubicBezTo>
                <a:cubicBezTo>
                  <a:pt x="606" y="3"/>
                  <a:pt x="606" y="3"/>
                  <a:pt x="606" y="3"/>
                </a:cubicBezTo>
                <a:cubicBezTo>
                  <a:pt x="606" y="3"/>
                  <a:pt x="606" y="3"/>
                  <a:pt x="606" y="3"/>
                </a:cubicBezTo>
                <a:cubicBezTo>
                  <a:pt x="606" y="3"/>
                  <a:pt x="606" y="3"/>
                  <a:pt x="606" y="3"/>
                </a:cubicBezTo>
                <a:cubicBezTo>
                  <a:pt x="606" y="3"/>
                  <a:pt x="606" y="3"/>
                  <a:pt x="606" y="3"/>
                </a:cubicBezTo>
                <a:cubicBezTo>
                  <a:pt x="606" y="3"/>
                  <a:pt x="606" y="3"/>
                  <a:pt x="606" y="3"/>
                </a:cubicBezTo>
                <a:cubicBezTo>
                  <a:pt x="606" y="3"/>
                  <a:pt x="606" y="3"/>
                  <a:pt x="606" y="3"/>
                </a:cubicBezTo>
                <a:cubicBezTo>
                  <a:pt x="606" y="3"/>
                  <a:pt x="606" y="3"/>
                  <a:pt x="606" y="3"/>
                </a:cubicBezTo>
                <a:cubicBezTo>
                  <a:pt x="606" y="3"/>
                  <a:pt x="606" y="3"/>
                  <a:pt x="606" y="3"/>
                </a:cubicBezTo>
                <a:cubicBezTo>
                  <a:pt x="606" y="2"/>
                  <a:pt x="606" y="2"/>
                  <a:pt x="606" y="2"/>
                </a:cubicBezTo>
                <a:cubicBezTo>
                  <a:pt x="606" y="2"/>
                  <a:pt x="606" y="2"/>
                  <a:pt x="606" y="2"/>
                </a:cubicBezTo>
                <a:cubicBezTo>
                  <a:pt x="606" y="2"/>
                  <a:pt x="606" y="2"/>
                  <a:pt x="606" y="2"/>
                </a:cubicBezTo>
                <a:cubicBezTo>
                  <a:pt x="606" y="1"/>
                  <a:pt x="606" y="1"/>
                  <a:pt x="605" y="0"/>
                </a:cubicBezTo>
                <a:cubicBezTo>
                  <a:pt x="605" y="0"/>
                  <a:pt x="605" y="0"/>
                  <a:pt x="605" y="0"/>
                </a:cubicBezTo>
                <a:cubicBezTo>
                  <a:pt x="605" y="0"/>
                  <a:pt x="605" y="0"/>
                  <a:pt x="605" y="0"/>
                </a:cubicBezTo>
                <a:cubicBezTo>
                  <a:pt x="605" y="0"/>
                  <a:pt x="605" y="0"/>
                  <a:pt x="605" y="0"/>
                </a:cubicBezTo>
                <a:cubicBezTo>
                  <a:pt x="605" y="0"/>
                  <a:pt x="605" y="0"/>
                  <a:pt x="605" y="0"/>
                </a:cubicBezTo>
                <a:cubicBezTo>
                  <a:pt x="605" y="0"/>
                  <a:pt x="605" y="0"/>
                  <a:pt x="605" y="0"/>
                </a:cubicBezTo>
                <a:cubicBezTo>
                  <a:pt x="605" y="0"/>
                  <a:pt x="605" y="0"/>
                  <a:pt x="605" y="0"/>
                </a:cubicBezTo>
                <a:cubicBezTo>
                  <a:pt x="605" y="0"/>
                  <a:pt x="605" y="0"/>
                  <a:pt x="605" y="0"/>
                </a:cubicBezTo>
                <a:cubicBezTo>
                  <a:pt x="605" y="0"/>
                  <a:pt x="605" y="0"/>
                  <a:pt x="605" y="0"/>
                </a:cubicBezTo>
                <a:cubicBezTo>
                  <a:pt x="605" y="0"/>
                  <a:pt x="605" y="0"/>
                  <a:pt x="605" y="0"/>
                </a:cubicBezTo>
                <a:cubicBezTo>
                  <a:pt x="605" y="0"/>
                  <a:pt x="605" y="0"/>
                  <a:pt x="605" y="0"/>
                </a:cubicBezTo>
                <a:cubicBezTo>
                  <a:pt x="605" y="0"/>
                  <a:pt x="605" y="0"/>
                  <a:pt x="605" y="0"/>
                </a:cubicBezTo>
                <a:cubicBezTo>
                  <a:pt x="605" y="0"/>
                  <a:pt x="605" y="0"/>
                  <a:pt x="605" y="0"/>
                </a:cubicBezTo>
                <a:cubicBezTo>
                  <a:pt x="605" y="0"/>
                  <a:pt x="605" y="0"/>
                  <a:pt x="605" y="0"/>
                </a:cubicBezTo>
                <a:cubicBezTo>
                  <a:pt x="605" y="0"/>
                  <a:pt x="605" y="0"/>
                  <a:pt x="605" y="0"/>
                </a:cubicBezTo>
                <a:cubicBezTo>
                  <a:pt x="605" y="0"/>
                  <a:pt x="605" y="0"/>
                  <a:pt x="605" y="0"/>
                </a:cubicBezTo>
                <a:cubicBezTo>
                  <a:pt x="605" y="0"/>
                  <a:pt x="605" y="0"/>
                  <a:pt x="605" y="0"/>
                </a:cubicBezTo>
                <a:cubicBezTo>
                  <a:pt x="605" y="0"/>
                  <a:pt x="605" y="0"/>
                  <a:pt x="605" y="0"/>
                </a:cubicBezTo>
                <a:cubicBezTo>
                  <a:pt x="604" y="0"/>
                  <a:pt x="604" y="0"/>
                  <a:pt x="604" y="0"/>
                </a:cubicBezTo>
                <a:cubicBezTo>
                  <a:pt x="604" y="0"/>
                  <a:pt x="604" y="0"/>
                  <a:pt x="604" y="0"/>
                </a:cubicBezTo>
                <a:cubicBezTo>
                  <a:pt x="604" y="0"/>
                  <a:pt x="604" y="0"/>
                  <a:pt x="604" y="0"/>
                </a:cubicBezTo>
                <a:cubicBezTo>
                  <a:pt x="604" y="0"/>
                  <a:pt x="604" y="0"/>
                  <a:pt x="604" y="0"/>
                </a:cubicBezTo>
                <a:cubicBezTo>
                  <a:pt x="604" y="0"/>
                  <a:pt x="604" y="0"/>
                  <a:pt x="604" y="0"/>
                </a:cubicBezTo>
                <a:cubicBezTo>
                  <a:pt x="604" y="0"/>
                  <a:pt x="604" y="0"/>
                  <a:pt x="604" y="0"/>
                </a:cubicBezTo>
                <a:cubicBezTo>
                  <a:pt x="604" y="0"/>
                  <a:pt x="604" y="0"/>
                  <a:pt x="604" y="0"/>
                </a:cubicBezTo>
                <a:cubicBezTo>
                  <a:pt x="604" y="0"/>
                  <a:pt x="604" y="0"/>
                  <a:pt x="604" y="0"/>
                </a:cubicBezTo>
                <a:cubicBezTo>
                  <a:pt x="604" y="0"/>
                  <a:pt x="604" y="0"/>
                  <a:pt x="604" y="0"/>
                </a:cubicBezTo>
                <a:cubicBezTo>
                  <a:pt x="604" y="0"/>
                  <a:pt x="604" y="0"/>
                  <a:pt x="604" y="0"/>
                </a:cubicBezTo>
                <a:cubicBezTo>
                  <a:pt x="604" y="0"/>
                  <a:pt x="604" y="0"/>
                  <a:pt x="604" y="0"/>
                </a:cubicBezTo>
                <a:cubicBezTo>
                  <a:pt x="604" y="0"/>
                  <a:pt x="604" y="0"/>
                  <a:pt x="604" y="0"/>
                </a:cubicBezTo>
                <a:cubicBezTo>
                  <a:pt x="604" y="0"/>
                  <a:pt x="604" y="0"/>
                  <a:pt x="604" y="0"/>
                </a:cubicBezTo>
                <a:cubicBezTo>
                  <a:pt x="604" y="0"/>
                  <a:pt x="604" y="0"/>
                  <a:pt x="604" y="0"/>
                </a:cubicBezTo>
                <a:cubicBezTo>
                  <a:pt x="604" y="0"/>
                  <a:pt x="604" y="0"/>
                  <a:pt x="604" y="0"/>
                </a:cubicBezTo>
                <a:cubicBezTo>
                  <a:pt x="604" y="0"/>
                  <a:pt x="604" y="0"/>
                  <a:pt x="604" y="0"/>
                </a:cubicBezTo>
                <a:cubicBezTo>
                  <a:pt x="604" y="0"/>
                  <a:pt x="604" y="0"/>
                  <a:pt x="604" y="0"/>
                </a:cubicBezTo>
                <a:cubicBezTo>
                  <a:pt x="604" y="0"/>
                  <a:pt x="604" y="0"/>
                  <a:pt x="604" y="0"/>
                </a:cubicBezTo>
                <a:cubicBezTo>
                  <a:pt x="604" y="0"/>
                  <a:pt x="604" y="0"/>
                  <a:pt x="604" y="0"/>
                </a:cubicBezTo>
                <a:cubicBezTo>
                  <a:pt x="604" y="0"/>
                  <a:pt x="604" y="0"/>
                  <a:pt x="604" y="0"/>
                </a:cubicBezTo>
                <a:cubicBezTo>
                  <a:pt x="603" y="0"/>
                  <a:pt x="602" y="1"/>
                  <a:pt x="602" y="2"/>
                </a:cubicBezTo>
                <a:cubicBezTo>
                  <a:pt x="602" y="3"/>
                  <a:pt x="602" y="3"/>
                  <a:pt x="602" y="3"/>
                </a:cubicBezTo>
                <a:cubicBezTo>
                  <a:pt x="602" y="3"/>
                  <a:pt x="602" y="3"/>
                  <a:pt x="602" y="3"/>
                </a:cubicBezTo>
                <a:cubicBezTo>
                  <a:pt x="602" y="3"/>
                  <a:pt x="602" y="3"/>
                  <a:pt x="602" y="3"/>
                </a:cubicBezTo>
                <a:cubicBezTo>
                  <a:pt x="602" y="3"/>
                  <a:pt x="602" y="3"/>
                  <a:pt x="602" y="3"/>
                </a:cubicBezTo>
                <a:cubicBezTo>
                  <a:pt x="602" y="3"/>
                  <a:pt x="602" y="3"/>
                  <a:pt x="602" y="3"/>
                </a:cubicBezTo>
                <a:cubicBezTo>
                  <a:pt x="602" y="3"/>
                  <a:pt x="602" y="3"/>
                  <a:pt x="602" y="3"/>
                </a:cubicBezTo>
                <a:cubicBezTo>
                  <a:pt x="602" y="3"/>
                  <a:pt x="602" y="3"/>
                  <a:pt x="602" y="3"/>
                </a:cubicBezTo>
                <a:cubicBezTo>
                  <a:pt x="602" y="3"/>
                  <a:pt x="602" y="3"/>
                  <a:pt x="602" y="3"/>
                </a:cubicBezTo>
                <a:cubicBezTo>
                  <a:pt x="602" y="3"/>
                  <a:pt x="602" y="3"/>
                  <a:pt x="602" y="3"/>
                </a:cubicBezTo>
                <a:cubicBezTo>
                  <a:pt x="602" y="3"/>
                  <a:pt x="602" y="3"/>
                  <a:pt x="602" y="3"/>
                </a:cubicBezTo>
                <a:cubicBezTo>
                  <a:pt x="602" y="3"/>
                  <a:pt x="602" y="3"/>
                  <a:pt x="602" y="3"/>
                </a:cubicBezTo>
                <a:cubicBezTo>
                  <a:pt x="602" y="3"/>
                  <a:pt x="602" y="3"/>
                  <a:pt x="602" y="3"/>
                </a:cubicBezTo>
                <a:cubicBezTo>
                  <a:pt x="602" y="3"/>
                  <a:pt x="602" y="3"/>
                  <a:pt x="602" y="3"/>
                </a:cubicBezTo>
                <a:cubicBezTo>
                  <a:pt x="602" y="3"/>
                  <a:pt x="602" y="3"/>
                  <a:pt x="602" y="3"/>
                </a:cubicBezTo>
                <a:cubicBezTo>
                  <a:pt x="602" y="3"/>
                  <a:pt x="602" y="3"/>
                  <a:pt x="602" y="3"/>
                </a:cubicBezTo>
                <a:cubicBezTo>
                  <a:pt x="602" y="3"/>
                  <a:pt x="602" y="3"/>
                  <a:pt x="602" y="3"/>
                </a:cubicBezTo>
                <a:cubicBezTo>
                  <a:pt x="602" y="3"/>
                  <a:pt x="602" y="3"/>
                  <a:pt x="602" y="3"/>
                </a:cubicBezTo>
                <a:cubicBezTo>
                  <a:pt x="602" y="3"/>
                  <a:pt x="602" y="3"/>
                  <a:pt x="602" y="3"/>
                </a:cubicBezTo>
                <a:cubicBezTo>
                  <a:pt x="602" y="3"/>
                  <a:pt x="602" y="3"/>
                  <a:pt x="602" y="3"/>
                </a:cubicBezTo>
                <a:cubicBezTo>
                  <a:pt x="602" y="3"/>
                  <a:pt x="602" y="3"/>
                  <a:pt x="602" y="3"/>
                </a:cubicBezTo>
                <a:cubicBezTo>
                  <a:pt x="602" y="3"/>
                  <a:pt x="602" y="3"/>
                  <a:pt x="602" y="3"/>
                </a:cubicBezTo>
                <a:cubicBezTo>
                  <a:pt x="602" y="3"/>
                  <a:pt x="602" y="3"/>
                  <a:pt x="602" y="3"/>
                </a:cubicBezTo>
                <a:cubicBezTo>
                  <a:pt x="602" y="3"/>
                  <a:pt x="602" y="3"/>
                  <a:pt x="602" y="3"/>
                </a:cubicBezTo>
                <a:cubicBezTo>
                  <a:pt x="602" y="3"/>
                  <a:pt x="602" y="3"/>
                  <a:pt x="602" y="3"/>
                </a:cubicBezTo>
                <a:cubicBezTo>
                  <a:pt x="602" y="3"/>
                  <a:pt x="602" y="3"/>
                  <a:pt x="602" y="3"/>
                </a:cubicBezTo>
                <a:cubicBezTo>
                  <a:pt x="602" y="4"/>
                  <a:pt x="602" y="4"/>
                  <a:pt x="602" y="4"/>
                </a:cubicBezTo>
                <a:cubicBezTo>
                  <a:pt x="602" y="4"/>
                  <a:pt x="602" y="4"/>
                  <a:pt x="602" y="4"/>
                </a:cubicBezTo>
                <a:cubicBezTo>
                  <a:pt x="602" y="4"/>
                  <a:pt x="602" y="4"/>
                  <a:pt x="602" y="4"/>
                </a:cubicBezTo>
                <a:cubicBezTo>
                  <a:pt x="602" y="4"/>
                  <a:pt x="602" y="4"/>
                  <a:pt x="602" y="4"/>
                </a:cubicBezTo>
                <a:cubicBezTo>
                  <a:pt x="602" y="4"/>
                  <a:pt x="602" y="5"/>
                  <a:pt x="602" y="5"/>
                </a:cubicBezTo>
                <a:cubicBezTo>
                  <a:pt x="602" y="5"/>
                  <a:pt x="602" y="5"/>
                  <a:pt x="602" y="5"/>
                </a:cubicBezTo>
                <a:cubicBezTo>
                  <a:pt x="602" y="5"/>
                  <a:pt x="602" y="5"/>
                  <a:pt x="602" y="5"/>
                </a:cubicBezTo>
                <a:cubicBezTo>
                  <a:pt x="602" y="5"/>
                  <a:pt x="602" y="5"/>
                  <a:pt x="602" y="5"/>
                </a:cubicBezTo>
                <a:cubicBezTo>
                  <a:pt x="602" y="5"/>
                  <a:pt x="602" y="5"/>
                  <a:pt x="602" y="5"/>
                </a:cubicBezTo>
                <a:cubicBezTo>
                  <a:pt x="602" y="5"/>
                  <a:pt x="602" y="5"/>
                  <a:pt x="602" y="5"/>
                </a:cubicBezTo>
                <a:cubicBezTo>
                  <a:pt x="602" y="5"/>
                  <a:pt x="602" y="5"/>
                  <a:pt x="602" y="5"/>
                </a:cubicBezTo>
                <a:cubicBezTo>
                  <a:pt x="602" y="5"/>
                  <a:pt x="602" y="5"/>
                  <a:pt x="602" y="5"/>
                </a:cubicBezTo>
                <a:cubicBezTo>
                  <a:pt x="602" y="5"/>
                  <a:pt x="602" y="5"/>
                  <a:pt x="602" y="5"/>
                </a:cubicBezTo>
                <a:cubicBezTo>
                  <a:pt x="602" y="5"/>
                  <a:pt x="602" y="5"/>
                  <a:pt x="602" y="5"/>
                </a:cubicBezTo>
                <a:cubicBezTo>
                  <a:pt x="602" y="5"/>
                  <a:pt x="602" y="5"/>
                  <a:pt x="602" y="5"/>
                </a:cubicBezTo>
                <a:cubicBezTo>
                  <a:pt x="602" y="5"/>
                  <a:pt x="602" y="5"/>
                  <a:pt x="602" y="5"/>
                </a:cubicBezTo>
                <a:cubicBezTo>
                  <a:pt x="602" y="5"/>
                  <a:pt x="602" y="5"/>
                  <a:pt x="602" y="5"/>
                </a:cubicBezTo>
                <a:cubicBezTo>
                  <a:pt x="602" y="5"/>
                  <a:pt x="602" y="5"/>
                  <a:pt x="602" y="5"/>
                </a:cubicBezTo>
                <a:cubicBezTo>
                  <a:pt x="602" y="5"/>
                  <a:pt x="602" y="5"/>
                  <a:pt x="602" y="5"/>
                </a:cubicBezTo>
                <a:cubicBezTo>
                  <a:pt x="602" y="6"/>
                  <a:pt x="602" y="6"/>
                  <a:pt x="602" y="6"/>
                </a:cubicBezTo>
                <a:cubicBezTo>
                  <a:pt x="602" y="6"/>
                  <a:pt x="602" y="6"/>
                  <a:pt x="602" y="6"/>
                </a:cubicBezTo>
                <a:cubicBezTo>
                  <a:pt x="602" y="6"/>
                  <a:pt x="602" y="6"/>
                  <a:pt x="602" y="6"/>
                </a:cubicBezTo>
                <a:cubicBezTo>
                  <a:pt x="602" y="6"/>
                  <a:pt x="602" y="6"/>
                  <a:pt x="602" y="6"/>
                </a:cubicBezTo>
                <a:cubicBezTo>
                  <a:pt x="602" y="6"/>
                  <a:pt x="602" y="6"/>
                  <a:pt x="602" y="6"/>
                </a:cubicBezTo>
                <a:cubicBezTo>
                  <a:pt x="602" y="6"/>
                  <a:pt x="602" y="6"/>
                  <a:pt x="602" y="6"/>
                </a:cubicBezTo>
                <a:cubicBezTo>
                  <a:pt x="602" y="6"/>
                  <a:pt x="602" y="6"/>
                  <a:pt x="602" y="6"/>
                </a:cubicBezTo>
                <a:cubicBezTo>
                  <a:pt x="602" y="6"/>
                  <a:pt x="602" y="6"/>
                  <a:pt x="602" y="6"/>
                </a:cubicBezTo>
                <a:cubicBezTo>
                  <a:pt x="602" y="6"/>
                  <a:pt x="602" y="6"/>
                  <a:pt x="602" y="6"/>
                </a:cubicBezTo>
                <a:cubicBezTo>
                  <a:pt x="602" y="6"/>
                  <a:pt x="602" y="6"/>
                  <a:pt x="602" y="6"/>
                </a:cubicBezTo>
                <a:cubicBezTo>
                  <a:pt x="602" y="6"/>
                  <a:pt x="602" y="6"/>
                  <a:pt x="602" y="6"/>
                </a:cubicBezTo>
                <a:cubicBezTo>
                  <a:pt x="602" y="6"/>
                  <a:pt x="602" y="6"/>
                  <a:pt x="602" y="6"/>
                </a:cubicBezTo>
                <a:cubicBezTo>
                  <a:pt x="602" y="6"/>
                  <a:pt x="602" y="6"/>
                  <a:pt x="602" y="6"/>
                </a:cubicBezTo>
                <a:cubicBezTo>
                  <a:pt x="602" y="6"/>
                  <a:pt x="602" y="6"/>
                  <a:pt x="602" y="6"/>
                </a:cubicBezTo>
                <a:cubicBezTo>
                  <a:pt x="602" y="6"/>
                  <a:pt x="602" y="6"/>
                  <a:pt x="602" y="6"/>
                </a:cubicBezTo>
                <a:cubicBezTo>
                  <a:pt x="602" y="6"/>
                  <a:pt x="602" y="6"/>
                  <a:pt x="602" y="6"/>
                </a:cubicBezTo>
                <a:cubicBezTo>
                  <a:pt x="601" y="6"/>
                  <a:pt x="601" y="6"/>
                  <a:pt x="601" y="6"/>
                </a:cubicBezTo>
                <a:cubicBezTo>
                  <a:pt x="601" y="7"/>
                  <a:pt x="601" y="7"/>
                  <a:pt x="601" y="7"/>
                </a:cubicBezTo>
                <a:cubicBezTo>
                  <a:pt x="601" y="7"/>
                  <a:pt x="601" y="7"/>
                  <a:pt x="601" y="7"/>
                </a:cubicBezTo>
                <a:cubicBezTo>
                  <a:pt x="601" y="7"/>
                  <a:pt x="601" y="7"/>
                  <a:pt x="601" y="7"/>
                </a:cubicBezTo>
                <a:cubicBezTo>
                  <a:pt x="601" y="7"/>
                  <a:pt x="601" y="7"/>
                  <a:pt x="601" y="7"/>
                </a:cubicBezTo>
                <a:cubicBezTo>
                  <a:pt x="601" y="7"/>
                  <a:pt x="601" y="7"/>
                  <a:pt x="601" y="7"/>
                </a:cubicBezTo>
                <a:cubicBezTo>
                  <a:pt x="601" y="7"/>
                  <a:pt x="601" y="7"/>
                  <a:pt x="601" y="7"/>
                </a:cubicBezTo>
                <a:cubicBezTo>
                  <a:pt x="601" y="7"/>
                  <a:pt x="601" y="7"/>
                  <a:pt x="601" y="7"/>
                </a:cubicBezTo>
                <a:cubicBezTo>
                  <a:pt x="601" y="7"/>
                  <a:pt x="601" y="7"/>
                  <a:pt x="601" y="7"/>
                </a:cubicBezTo>
                <a:cubicBezTo>
                  <a:pt x="601" y="7"/>
                  <a:pt x="601" y="7"/>
                  <a:pt x="601" y="7"/>
                </a:cubicBezTo>
                <a:cubicBezTo>
                  <a:pt x="601" y="7"/>
                  <a:pt x="601" y="7"/>
                  <a:pt x="601" y="7"/>
                </a:cubicBezTo>
                <a:cubicBezTo>
                  <a:pt x="602" y="7"/>
                  <a:pt x="602" y="7"/>
                  <a:pt x="602" y="7"/>
                </a:cubicBezTo>
                <a:cubicBezTo>
                  <a:pt x="602" y="7"/>
                  <a:pt x="602" y="7"/>
                  <a:pt x="602" y="7"/>
                </a:cubicBezTo>
                <a:cubicBezTo>
                  <a:pt x="602" y="7"/>
                  <a:pt x="602" y="7"/>
                  <a:pt x="602" y="7"/>
                </a:cubicBezTo>
                <a:cubicBezTo>
                  <a:pt x="602" y="7"/>
                  <a:pt x="602" y="7"/>
                  <a:pt x="602" y="7"/>
                </a:cubicBezTo>
                <a:cubicBezTo>
                  <a:pt x="602" y="7"/>
                  <a:pt x="602" y="7"/>
                  <a:pt x="602" y="7"/>
                </a:cubicBezTo>
                <a:cubicBezTo>
                  <a:pt x="602" y="7"/>
                  <a:pt x="602" y="7"/>
                  <a:pt x="602" y="7"/>
                </a:cubicBezTo>
                <a:cubicBezTo>
                  <a:pt x="602" y="7"/>
                  <a:pt x="602" y="7"/>
                  <a:pt x="602" y="7"/>
                </a:cubicBezTo>
                <a:cubicBezTo>
                  <a:pt x="602" y="7"/>
                  <a:pt x="602" y="7"/>
                  <a:pt x="602" y="7"/>
                </a:cubicBezTo>
                <a:cubicBezTo>
                  <a:pt x="602" y="7"/>
                  <a:pt x="602" y="7"/>
                  <a:pt x="602" y="7"/>
                </a:cubicBezTo>
                <a:cubicBezTo>
                  <a:pt x="602" y="8"/>
                  <a:pt x="602" y="8"/>
                  <a:pt x="602" y="8"/>
                </a:cubicBezTo>
                <a:cubicBezTo>
                  <a:pt x="601" y="8"/>
                  <a:pt x="601" y="8"/>
                  <a:pt x="601" y="8"/>
                </a:cubicBezTo>
                <a:cubicBezTo>
                  <a:pt x="601" y="8"/>
                  <a:pt x="601" y="8"/>
                  <a:pt x="601" y="8"/>
                </a:cubicBezTo>
                <a:cubicBezTo>
                  <a:pt x="601" y="8"/>
                  <a:pt x="601" y="8"/>
                  <a:pt x="601" y="8"/>
                </a:cubicBezTo>
                <a:cubicBezTo>
                  <a:pt x="601" y="8"/>
                  <a:pt x="601" y="8"/>
                  <a:pt x="601" y="8"/>
                </a:cubicBezTo>
                <a:cubicBezTo>
                  <a:pt x="601" y="8"/>
                  <a:pt x="601" y="8"/>
                  <a:pt x="601" y="8"/>
                </a:cubicBezTo>
                <a:cubicBezTo>
                  <a:pt x="601" y="8"/>
                  <a:pt x="601" y="8"/>
                  <a:pt x="601" y="8"/>
                </a:cubicBezTo>
                <a:cubicBezTo>
                  <a:pt x="601" y="8"/>
                  <a:pt x="601" y="8"/>
                  <a:pt x="601" y="8"/>
                </a:cubicBezTo>
                <a:cubicBezTo>
                  <a:pt x="601" y="8"/>
                  <a:pt x="601" y="8"/>
                  <a:pt x="601" y="8"/>
                </a:cubicBezTo>
                <a:cubicBezTo>
                  <a:pt x="601" y="8"/>
                  <a:pt x="601" y="8"/>
                  <a:pt x="601" y="8"/>
                </a:cubicBezTo>
                <a:cubicBezTo>
                  <a:pt x="601" y="8"/>
                  <a:pt x="601" y="8"/>
                  <a:pt x="601" y="8"/>
                </a:cubicBezTo>
                <a:cubicBezTo>
                  <a:pt x="601" y="8"/>
                  <a:pt x="601" y="8"/>
                  <a:pt x="601" y="8"/>
                </a:cubicBezTo>
                <a:cubicBezTo>
                  <a:pt x="601" y="8"/>
                  <a:pt x="601" y="8"/>
                  <a:pt x="601" y="8"/>
                </a:cubicBezTo>
                <a:cubicBezTo>
                  <a:pt x="601" y="8"/>
                  <a:pt x="601" y="8"/>
                  <a:pt x="601" y="8"/>
                </a:cubicBezTo>
                <a:cubicBezTo>
                  <a:pt x="601" y="8"/>
                  <a:pt x="601" y="8"/>
                  <a:pt x="601" y="8"/>
                </a:cubicBezTo>
                <a:cubicBezTo>
                  <a:pt x="601" y="8"/>
                  <a:pt x="601" y="8"/>
                  <a:pt x="601" y="8"/>
                </a:cubicBezTo>
                <a:cubicBezTo>
                  <a:pt x="601" y="8"/>
                  <a:pt x="601" y="8"/>
                  <a:pt x="601" y="8"/>
                </a:cubicBezTo>
                <a:cubicBezTo>
                  <a:pt x="601" y="8"/>
                  <a:pt x="601" y="8"/>
                  <a:pt x="601" y="8"/>
                </a:cubicBezTo>
                <a:cubicBezTo>
                  <a:pt x="601" y="8"/>
                  <a:pt x="601" y="8"/>
                  <a:pt x="601" y="8"/>
                </a:cubicBezTo>
                <a:cubicBezTo>
                  <a:pt x="601" y="8"/>
                  <a:pt x="601" y="8"/>
                  <a:pt x="601" y="8"/>
                </a:cubicBezTo>
                <a:cubicBezTo>
                  <a:pt x="601" y="8"/>
                  <a:pt x="601" y="8"/>
                  <a:pt x="601" y="8"/>
                </a:cubicBezTo>
                <a:cubicBezTo>
                  <a:pt x="601" y="8"/>
                  <a:pt x="601" y="8"/>
                  <a:pt x="601" y="8"/>
                </a:cubicBezTo>
                <a:cubicBezTo>
                  <a:pt x="601" y="8"/>
                  <a:pt x="601" y="8"/>
                  <a:pt x="601" y="8"/>
                </a:cubicBezTo>
                <a:cubicBezTo>
                  <a:pt x="601" y="8"/>
                  <a:pt x="601" y="8"/>
                  <a:pt x="601" y="8"/>
                </a:cubicBezTo>
                <a:cubicBezTo>
                  <a:pt x="601" y="8"/>
                  <a:pt x="601" y="8"/>
                  <a:pt x="601" y="8"/>
                </a:cubicBezTo>
                <a:cubicBezTo>
                  <a:pt x="601" y="8"/>
                  <a:pt x="601" y="8"/>
                  <a:pt x="601" y="8"/>
                </a:cubicBezTo>
                <a:cubicBezTo>
                  <a:pt x="601" y="8"/>
                  <a:pt x="601" y="8"/>
                  <a:pt x="601" y="8"/>
                </a:cubicBezTo>
                <a:cubicBezTo>
                  <a:pt x="601" y="8"/>
                  <a:pt x="601" y="8"/>
                  <a:pt x="601" y="8"/>
                </a:cubicBezTo>
                <a:cubicBezTo>
                  <a:pt x="601" y="8"/>
                  <a:pt x="601" y="8"/>
                  <a:pt x="601" y="8"/>
                </a:cubicBezTo>
                <a:cubicBezTo>
                  <a:pt x="601" y="9"/>
                  <a:pt x="601" y="9"/>
                  <a:pt x="601" y="9"/>
                </a:cubicBezTo>
                <a:cubicBezTo>
                  <a:pt x="601" y="9"/>
                  <a:pt x="601" y="9"/>
                  <a:pt x="601" y="9"/>
                </a:cubicBezTo>
                <a:cubicBezTo>
                  <a:pt x="601" y="9"/>
                  <a:pt x="601" y="9"/>
                  <a:pt x="601" y="9"/>
                </a:cubicBezTo>
                <a:cubicBezTo>
                  <a:pt x="601" y="9"/>
                  <a:pt x="601" y="9"/>
                  <a:pt x="601" y="9"/>
                </a:cubicBezTo>
                <a:cubicBezTo>
                  <a:pt x="601" y="9"/>
                  <a:pt x="601" y="9"/>
                  <a:pt x="601" y="9"/>
                </a:cubicBezTo>
                <a:cubicBezTo>
                  <a:pt x="601" y="9"/>
                  <a:pt x="601" y="9"/>
                  <a:pt x="601" y="9"/>
                </a:cubicBezTo>
                <a:cubicBezTo>
                  <a:pt x="599" y="10"/>
                  <a:pt x="598" y="12"/>
                  <a:pt x="598" y="14"/>
                </a:cubicBezTo>
                <a:cubicBezTo>
                  <a:pt x="598" y="15"/>
                  <a:pt x="598" y="15"/>
                  <a:pt x="598" y="15"/>
                </a:cubicBezTo>
                <a:cubicBezTo>
                  <a:pt x="598" y="16"/>
                  <a:pt x="598" y="16"/>
                  <a:pt x="598" y="16"/>
                </a:cubicBezTo>
                <a:cubicBezTo>
                  <a:pt x="598" y="16"/>
                  <a:pt x="598" y="16"/>
                  <a:pt x="598" y="16"/>
                </a:cubicBezTo>
                <a:cubicBezTo>
                  <a:pt x="598" y="16"/>
                  <a:pt x="598" y="16"/>
                  <a:pt x="598" y="16"/>
                </a:cubicBezTo>
                <a:cubicBezTo>
                  <a:pt x="598" y="16"/>
                  <a:pt x="598" y="16"/>
                  <a:pt x="598" y="16"/>
                </a:cubicBezTo>
                <a:cubicBezTo>
                  <a:pt x="598" y="16"/>
                  <a:pt x="598" y="16"/>
                  <a:pt x="598" y="16"/>
                </a:cubicBezTo>
                <a:cubicBezTo>
                  <a:pt x="598" y="16"/>
                  <a:pt x="598" y="16"/>
                  <a:pt x="598" y="16"/>
                </a:cubicBezTo>
                <a:cubicBezTo>
                  <a:pt x="598" y="16"/>
                  <a:pt x="598" y="16"/>
                  <a:pt x="598" y="16"/>
                </a:cubicBezTo>
                <a:cubicBezTo>
                  <a:pt x="598" y="19"/>
                  <a:pt x="598" y="19"/>
                  <a:pt x="598" y="19"/>
                </a:cubicBezTo>
                <a:cubicBezTo>
                  <a:pt x="598" y="19"/>
                  <a:pt x="598" y="19"/>
                  <a:pt x="598" y="19"/>
                </a:cubicBezTo>
                <a:cubicBezTo>
                  <a:pt x="598" y="20"/>
                  <a:pt x="598" y="20"/>
                  <a:pt x="597" y="20"/>
                </a:cubicBezTo>
                <a:cubicBezTo>
                  <a:pt x="597" y="20"/>
                  <a:pt x="597" y="20"/>
                  <a:pt x="597" y="20"/>
                </a:cubicBezTo>
                <a:cubicBezTo>
                  <a:pt x="597" y="20"/>
                  <a:pt x="597" y="20"/>
                  <a:pt x="597" y="20"/>
                </a:cubicBezTo>
                <a:cubicBezTo>
                  <a:pt x="595" y="21"/>
                  <a:pt x="594" y="22"/>
                  <a:pt x="594" y="23"/>
                </a:cubicBezTo>
                <a:cubicBezTo>
                  <a:pt x="594" y="24"/>
                  <a:pt x="595" y="25"/>
                  <a:pt x="597" y="26"/>
                </a:cubicBezTo>
                <a:cubicBezTo>
                  <a:pt x="597" y="26"/>
                  <a:pt x="597" y="26"/>
                  <a:pt x="597" y="26"/>
                </a:cubicBezTo>
                <a:cubicBezTo>
                  <a:pt x="597" y="26"/>
                  <a:pt x="597" y="26"/>
                  <a:pt x="597" y="26"/>
                </a:cubicBezTo>
                <a:cubicBezTo>
                  <a:pt x="597" y="26"/>
                  <a:pt x="597" y="26"/>
                  <a:pt x="597" y="26"/>
                </a:cubicBezTo>
                <a:cubicBezTo>
                  <a:pt x="597" y="26"/>
                  <a:pt x="597" y="26"/>
                  <a:pt x="597" y="26"/>
                </a:cubicBezTo>
                <a:cubicBezTo>
                  <a:pt x="597" y="26"/>
                  <a:pt x="597" y="26"/>
                  <a:pt x="597" y="26"/>
                </a:cubicBezTo>
                <a:cubicBezTo>
                  <a:pt x="596" y="26"/>
                  <a:pt x="596" y="26"/>
                  <a:pt x="596" y="26"/>
                </a:cubicBezTo>
                <a:cubicBezTo>
                  <a:pt x="596" y="28"/>
                  <a:pt x="596" y="28"/>
                  <a:pt x="596" y="28"/>
                </a:cubicBezTo>
                <a:cubicBezTo>
                  <a:pt x="596" y="28"/>
                  <a:pt x="596" y="28"/>
                  <a:pt x="596" y="28"/>
                </a:cubicBezTo>
                <a:cubicBezTo>
                  <a:pt x="596" y="28"/>
                  <a:pt x="596" y="28"/>
                  <a:pt x="596" y="28"/>
                </a:cubicBezTo>
                <a:cubicBezTo>
                  <a:pt x="596" y="28"/>
                  <a:pt x="596" y="28"/>
                  <a:pt x="596" y="28"/>
                </a:cubicBezTo>
                <a:cubicBezTo>
                  <a:pt x="596" y="29"/>
                  <a:pt x="596" y="29"/>
                  <a:pt x="596" y="29"/>
                </a:cubicBezTo>
                <a:cubicBezTo>
                  <a:pt x="596" y="29"/>
                  <a:pt x="596" y="29"/>
                  <a:pt x="596" y="29"/>
                </a:cubicBezTo>
                <a:cubicBezTo>
                  <a:pt x="596" y="29"/>
                  <a:pt x="596" y="29"/>
                  <a:pt x="596" y="29"/>
                </a:cubicBezTo>
                <a:cubicBezTo>
                  <a:pt x="596" y="29"/>
                  <a:pt x="596" y="29"/>
                  <a:pt x="596" y="29"/>
                </a:cubicBezTo>
                <a:cubicBezTo>
                  <a:pt x="596" y="30"/>
                  <a:pt x="596" y="30"/>
                  <a:pt x="596" y="30"/>
                </a:cubicBezTo>
                <a:cubicBezTo>
                  <a:pt x="596" y="30"/>
                  <a:pt x="596" y="30"/>
                  <a:pt x="596" y="30"/>
                </a:cubicBezTo>
                <a:cubicBezTo>
                  <a:pt x="596" y="30"/>
                  <a:pt x="596" y="30"/>
                  <a:pt x="596" y="30"/>
                </a:cubicBezTo>
                <a:cubicBezTo>
                  <a:pt x="596" y="30"/>
                  <a:pt x="596" y="30"/>
                  <a:pt x="596" y="30"/>
                </a:cubicBezTo>
                <a:cubicBezTo>
                  <a:pt x="596" y="30"/>
                  <a:pt x="596" y="30"/>
                  <a:pt x="596" y="30"/>
                </a:cubicBezTo>
                <a:cubicBezTo>
                  <a:pt x="596" y="30"/>
                  <a:pt x="596" y="30"/>
                  <a:pt x="596" y="30"/>
                </a:cubicBezTo>
                <a:cubicBezTo>
                  <a:pt x="596" y="30"/>
                  <a:pt x="596" y="30"/>
                  <a:pt x="596" y="30"/>
                </a:cubicBezTo>
                <a:cubicBezTo>
                  <a:pt x="596" y="30"/>
                  <a:pt x="596" y="30"/>
                  <a:pt x="596" y="30"/>
                </a:cubicBezTo>
                <a:cubicBezTo>
                  <a:pt x="596" y="30"/>
                  <a:pt x="596" y="30"/>
                  <a:pt x="596" y="30"/>
                </a:cubicBezTo>
                <a:cubicBezTo>
                  <a:pt x="596" y="30"/>
                  <a:pt x="596" y="30"/>
                  <a:pt x="596" y="30"/>
                </a:cubicBezTo>
                <a:cubicBezTo>
                  <a:pt x="596" y="30"/>
                  <a:pt x="596" y="30"/>
                  <a:pt x="596" y="30"/>
                </a:cubicBezTo>
                <a:cubicBezTo>
                  <a:pt x="596" y="30"/>
                  <a:pt x="596" y="30"/>
                  <a:pt x="596" y="30"/>
                </a:cubicBezTo>
                <a:cubicBezTo>
                  <a:pt x="596" y="31"/>
                  <a:pt x="596" y="31"/>
                  <a:pt x="596" y="31"/>
                </a:cubicBezTo>
                <a:cubicBezTo>
                  <a:pt x="596" y="31"/>
                  <a:pt x="596" y="31"/>
                  <a:pt x="596" y="31"/>
                </a:cubicBezTo>
                <a:cubicBezTo>
                  <a:pt x="596" y="31"/>
                  <a:pt x="596" y="31"/>
                  <a:pt x="596" y="31"/>
                </a:cubicBezTo>
                <a:cubicBezTo>
                  <a:pt x="597" y="31"/>
                  <a:pt x="597" y="31"/>
                  <a:pt x="597" y="31"/>
                </a:cubicBezTo>
                <a:cubicBezTo>
                  <a:pt x="597" y="31"/>
                  <a:pt x="597" y="31"/>
                  <a:pt x="597" y="31"/>
                </a:cubicBezTo>
                <a:cubicBezTo>
                  <a:pt x="598" y="31"/>
                  <a:pt x="598" y="31"/>
                  <a:pt x="598" y="31"/>
                </a:cubicBezTo>
                <a:cubicBezTo>
                  <a:pt x="598" y="31"/>
                  <a:pt x="598" y="31"/>
                  <a:pt x="598" y="31"/>
                </a:cubicBezTo>
                <a:cubicBezTo>
                  <a:pt x="598" y="31"/>
                  <a:pt x="598" y="31"/>
                  <a:pt x="598" y="31"/>
                </a:cubicBezTo>
                <a:cubicBezTo>
                  <a:pt x="598" y="31"/>
                  <a:pt x="598" y="31"/>
                  <a:pt x="598" y="31"/>
                </a:cubicBezTo>
                <a:cubicBezTo>
                  <a:pt x="597" y="32"/>
                  <a:pt x="597" y="32"/>
                  <a:pt x="597" y="32"/>
                </a:cubicBezTo>
                <a:cubicBezTo>
                  <a:pt x="597" y="32"/>
                  <a:pt x="597" y="32"/>
                  <a:pt x="597" y="32"/>
                </a:cubicBezTo>
                <a:cubicBezTo>
                  <a:pt x="597" y="32"/>
                  <a:pt x="597" y="32"/>
                  <a:pt x="597" y="32"/>
                </a:cubicBezTo>
                <a:cubicBezTo>
                  <a:pt x="597" y="32"/>
                  <a:pt x="597" y="32"/>
                  <a:pt x="597" y="32"/>
                </a:cubicBezTo>
                <a:cubicBezTo>
                  <a:pt x="597" y="32"/>
                  <a:pt x="597" y="32"/>
                  <a:pt x="597" y="32"/>
                </a:cubicBezTo>
                <a:cubicBezTo>
                  <a:pt x="597" y="32"/>
                  <a:pt x="597" y="32"/>
                  <a:pt x="597" y="32"/>
                </a:cubicBezTo>
                <a:cubicBezTo>
                  <a:pt x="598" y="33"/>
                  <a:pt x="598" y="33"/>
                  <a:pt x="598" y="33"/>
                </a:cubicBezTo>
                <a:cubicBezTo>
                  <a:pt x="598" y="32"/>
                  <a:pt x="598" y="32"/>
                  <a:pt x="598" y="32"/>
                </a:cubicBezTo>
                <a:cubicBezTo>
                  <a:pt x="598" y="33"/>
                  <a:pt x="598" y="33"/>
                  <a:pt x="598" y="33"/>
                </a:cubicBezTo>
                <a:cubicBezTo>
                  <a:pt x="598" y="33"/>
                  <a:pt x="598" y="33"/>
                  <a:pt x="598" y="33"/>
                </a:cubicBezTo>
                <a:cubicBezTo>
                  <a:pt x="598" y="33"/>
                  <a:pt x="598" y="33"/>
                  <a:pt x="598" y="33"/>
                </a:cubicBezTo>
                <a:cubicBezTo>
                  <a:pt x="598" y="33"/>
                  <a:pt x="598" y="33"/>
                  <a:pt x="598" y="33"/>
                </a:cubicBezTo>
                <a:cubicBezTo>
                  <a:pt x="598" y="33"/>
                  <a:pt x="598" y="33"/>
                  <a:pt x="598" y="33"/>
                </a:cubicBezTo>
                <a:cubicBezTo>
                  <a:pt x="599" y="33"/>
                  <a:pt x="599" y="33"/>
                  <a:pt x="599" y="33"/>
                </a:cubicBezTo>
                <a:cubicBezTo>
                  <a:pt x="599" y="34"/>
                  <a:pt x="599" y="34"/>
                  <a:pt x="599" y="34"/>
                </a:cubicBezTo>
                <a:cubicBezTo>
                  <a:pt x="599" y="34"/>
                  <a:pt x="599" y="34"/>
                  <a:pt x="599" y="34"/>
                </a:cubicBezTo>
                <a:cubicBezTo>
                  <a:pt x="599" y="34"/>
                  <a:pt x="599" y="34"/>
                  <a:pt x="599" y="34"/>
                </a:cubicBezTo>
                <a:cubicBezTo>
                  <a:pt x="599" y="34"/>
                  <a:pt x="599" y="34"/>
                  <a:pt x="599" y="34"/>
                </a:cubicBezTo>
                <a:cubicBezTo>
                  <a:pt x="599" y="34"/>
                  <a:pt x="599" y="34"/>
                  <a:pt x="599" y="34"/>
                </a:cubicBezTo>
                <a:cubicBezTo>
                  <a:pt x="599" y="34"/>
                  <a:pt x="599" y="34"/>
                  <a:pt x="599" y="34"/>
                </a:cubicBezTo>
                <a:cubicBezTo>
                  <a:pt x="599" y="34"/>
                  <a:pt x="599" y="34"/>
                  <a:pt x="599" y="34"/>
                </a:cubicBezTo>
                <a:cubicBezTo>
                  <a:pt x="599" y="34"/>
                  <a:pt x="599" y="34"/>
                  <a:pt x="599" y="34"/>
                </a:cubicBezTo>
                <a:cubicBezTo>
                  <a:pt x="599" y="34"/>
                  <a:pt x="599" y="34"/>
                  <a:pt x="599" y="34"/>
                </a:cubicBezTo>
                <a:cubicBezTo>
                  <a:pt x="598" y="34"/>
                  <a:pt x="598" y="34"/>
                  <a:pt x="598" y="34"/>
                </a:cubicBezTo>
                <a:cubicBezTo>
                  <a:pt x="598" y="34"/>
                  <a:pt x="598" y="34"/>
                  <a:pt x="598" y="34"/>
                </a:cubicBezTo>
                <a:cubicBezTo>
                  <a:pt x="598" y="34"/>
                  <a:pt x="598" y="34"/>
                  <a:pt x="598" y="34"/>
                </a:cubicBezTo>
                <a:cubicBezTo>
                  <a:pt x="599" y="34"/>
                  <a:pt x="599" y="34"/>
                  <a:pt x="599" y="34"/>
                </a:cubicBezTo>
                <a:cubicBezTo>
                  <a:pt x="599" y="35"/>
                  <a:pt x="599" y="35"/>
                  <a:pt x="599" y="35"/>
                </a:cubicBezTo>
                <a:cubicBezTo>
                  <a:pt x="599" y="35"/>
                  <a:pt x="599" y="35"/>
                  <a:pt x="599" y="35"/>
                </a:cubicBezTo>
                <a:cubicBezTo>
                  <a:pt x="599" y="35"/>
                  <a:pt x="599" y="35"/>
                  <a:pt x="599" y="35"/>
                </a:cubicBezTo>
                <a:cubicBezTo>
                  <a:pt x="599" y="35"/>
                  <a:pt x="599" y="35"/>
                  <a:pt x="599" y="35"/>
                </a:cubicBezTo>
                <a:cubicBezTo>
                  <a:pt x="599" y="35"/>
                  <a:pt x="599" y="35"/>
                  <a:pt x="599" y="35"/>
                </a:cubicBezTo>
                <a:cubicBezTo>
                  <a:pt x="599" y="36"/>
                  <a:pt x="599" y="36"/>
                  <a:pt x="599" y="36"/>
                </a:cubicBezTo>
                <a:cubicBezTo>
                  <a:pt x="599" y="36"/>
                  <a:pt x="599" y="36"/>
                  <a:pt x="599" y="36"/>
                </a:cubicBezTo>
                <a:cubicBezTo>
                  <a:pt x="599" y="36"/>
                  <a:pt x="599" y="36"/>
                  <a:pt x="599" y="36"/>
                </a:cubicBezTo>
                <a:cubicBezTo>
                  <a:pt x="599" y="36"/>
                  <a:pt x="599" y="36"/>
                  <a:pt x="599" y="36"/>
                </a:cubicBezTo>
                <a:cubicBezTo>
                  <a:pt x="599" y="36"/>
                  <a:pt x="599" y="36"/>
                  <a:pt x="599" y="36"/>
                </a:cubicBezTo>
                <a:cubicBezTo>
                  <a:pt x="599" y="36"/>
                  <a:pt x="599" y="36"/>
                  <a:pt x="599" y="36"/>
                </a:cubicBezTo>
                <a:cubicBezTo>
                  <a:pt x="599" y="37"/>
                  <a:pt x="599" y="37"/>
                  <a:pt x="599" y="37"/>
                </a:cubicBezTo>
                <a:cubicBezTo>
                  <a:pt x="599" y="37"/>
                  <a:pt x="599" y="37"/>
                  <a:pt x="599" y="37"/>
                </a:cubicBezTo>
                <a:cubicBezTo>
                  <a:pt x="596" y="78"/>
                  <a:pt x="596" y="78"/>
                  <a:pt x="596" y="78"/>
                </a:cubicBezTo>
                <a:cubicBezTo>
                  <a:pt x="596" y="79"/>
                  <a:pt x="596" y="79"/>
                  <a:pt x="596" y="79"/>
                </a:cubicBezTo>
                <a:cubicBezTo>
                  <a:pt x="596" y="79"/>
                  <a:pt x="596" y="79"/>
                  <a:pt x="596" y="79"/>
                </a:cubicBezTo>
                <a:cubicBezTo>
                  <a:pt x="596" y="79"/>
                  <a:pt x="596" y="79"/>
                  <a:pt x="596" y="79"/>
                </a:cubicBezTo>
                <a:cubicBezTo>
                  <a:pt x="596" y="79"/>
                  <a:pt x="596" y="79"/>
                  <a:pt x="596" y="79"/>
                </a:cubicBezTo>
                <a:cubicBezTo>
                  <a:pt x="596" y="80"/>
                  <a:pt x="596" y="80"/>
                  <a:pt x="596" y="80"/>
                </a:cubicBezTo>
                <a:cubicBezTo>
                  <a:pt x="595" y="90"/>
                  <a:pt x="595" y="90"/>
                  <a:pt x="595" y="90"/>
                </a:cubicBezTo>
                <a:cubicBezTo>
                  <a:pt x="595" y="90"/>
                  <a:pt x="595" y="90"/>
                  <a:pt x="595" y="90"/>
                </a:cubicBezTo>
                <a:cubicBezTo>
                  <a:pt x="595" y="90"/>
                  <a:pt x="595" y="90"/>
                  <a:pt x="595" y="90"/>
                </a:cubicBezTo>
                <a:cubicBezTo>
                  <a:pt x="595" y="90"/>
                  <a:pt x="595" y="90"/>
                  <a:pt x="595" y="90"/>
                </a:cubicBezTo>
                <a:cubicBezTo>
                  <a:pt x="595" y="90"/>
                  <a:pt x="595" y="90"/>
                  <a:pt x="595" y="90"/>
                </a:cubicBezTo>
                <a:cubicBezTo>
                  <a:pt x="595" y="91"/>
                  <a:pt x="595" y="91"/>
                  <a:pt x="595" y="91"/>
                </a:cubicBezTo>
                <a:cubicBezTo>
                  <a:pt x="592" y="113"/>
                  <a:pt x="592" y="113"/>
                  <a:pt x="592" y="113"/>
                </a:cubicBezTo>
                <a:cubicBezTo>
                  <a:pt x="592" y="113"/>
                  <a:pt x="592" y="113"/>
                  <a:pt x="592" y="113"/>
                </a:cubicBezTo>
                <a:cubicBezTo>
                  <a:pt x="592" y="113"/>
                  <a:pt x="592" y="113"/>
                  <a:pt x="592" y="113"/>
                </a:cubicBezTo>
                <a:cubicBezTo>
                  <a:pt x="592" y="113"/>
                  <a:pt x="592" y="113"/>
                  <a:pt x="592" y="113"/>
                </a:cubicBezTo>
                <a:cubicBezTo>
                  <a:pt x="592" y="113"/>
                  <a:pt x="592" y="113"/>
                  <a:pt x="592" y="113"/>
                </a:cubicBezTo>
                <a:cubicBezTo>
                  <a:pt x="592" y="113"/>
                  <a:pt x="592" y="113"/>
                  <a:pt x="592" y="113"/>
                </a:cubicBezTo>
                <a:cubicBezTo>
                  <a:pt x="592" y="113"/>
                  <a:pt x="592" y="113"/>
                  <a:pt x="592" y="113"/>
                </a:cubicBezTo>
                <a:cubicBezTo>
                  <a:pt x="592" y="114"/>
                  <a:pt x="592" y="114"/>
                  <a:pt x="592" y="114"/>
                </a:cubicBezTo>
                <a:cubicBezTo>
                  <a:pt x="589" y="136"/>
                  <a:pt x="589" y="136"/>
                  <a:pt x="589" y="136"/>
                </a:cubicBezTo>
                <a:cubicBezTo>
                  <a:pt x="589" y="136"/>
                  <a:pt x="589" y="136"/>
                  <a:pt x="589" y="136"/>
                </a:cubicBezTo>
                <a:cubicBezTo>
                  <a:pt x="589" y="136"/>
                  <a:pt x="589" y="136"/>
                  <a:pt x="589" y="136"/>
                </a:cubicBezTo>
                <a:cubicBezTo>
                  <a:pt x="589" y="138"/>
                  <a:pt x="589" y="138"/>
                  <a:pt x="589" y="138"/>
                </a:cubicBezTo>
                <a:cubicBezTo>
                  <a:pt x="588" y="147"/>
                  <a:pt x="588" y="147"/>
                  <a:pt x="588" y="147"/>
                </a:cubicBezTo>
                <a:cubicBezTo>
                  <a:pt x="587" y="147"/>
                  <a:pt x="587" y="147"/>
                  <a:pt x="587" y="147"/>
                </a:cubicBezTo>
                <a:cubicBezTo>
                  <a:pt x="587" y="147"/>
                  <a:pt x="587" y="147"/>
                  <a:pt x="587" y="147"/>
                </a:cubicBezTo>
                <a:cubicBezTo>
                  <a:pt x="586" y="148"/>
                  <a:pt x="586" y="148"/>
                  <a:pt x="586" y="148"/>
                </a:cubicBezTo>
                <a:cubicBezTo>
                  <a:pt x="586" y="148"/>
                  <a:pt x="586" y="148"/>
                  <a:pt x="586" y="148"/>
                </a:cubicBezTo>
                <a:cubicBezTo>
                  <a:pt x="585" y="149"/>
                  <a:pt x="584" y="150"/>
                  <a:pt x="584" y="151"/>
                </a:cubicBezTo>
                <a:cubicBezTo>
                  <a:pt x="584" y="153"/>
                  <a:pt x="585" y="154"/>
                  <a:pt x="586" y="155"/>
                </a:cubicBezTo>
                <a:cubicBezTo>
                  <a:pt x="584" y="161"/>
                  <a:pt x="584" y="161"/>
                  <a:pt x="584" y="161"/>
                </a:cubicBezTo>
                <a:cubicBezTo>
                  <a:pt x="584" y="161"/>
                  <a:pt x="584" y="161"/>
                  <a:pt x="584" y="161"/>
                </a:cubicBezTo>
                <a:cubicBezTo>
                  <a:pt x="584" y="161"/>
                  <a:pt x="584" y="161"/>
                  <a:pt x="584" y="161"/>
                </a:cubicBezTo>
                <a:cubicBezTo>
                  <a:pt x="584" y="162"/>
                  <a:pt x="584" y="162"/>
                  <a:pt x="584" y="162"/>
                </a:cubicBezTo>
                <a:cubicBezTo>
                  <a:pt x="584" y="162"/>
                  <a:pt x="584" y="162"/>
                  <a:pt x="584" y="162"/>
                </a:cubicBezTo>
                <a:cubicBezTo>
                  <a:pt x="584" y="162"/>
                  <a:pt x="584" y="162"/>
                  <a:pt x="584" y="162"/>
                </a:cubicBezTo>
                <a:cubicBezTo>
                  <a:pt x="584" y="164"/>
                  <a:pt x="584" y="164"/>
                  <a:pt x="584" y="164"/>
                </a:cubicBezTo>
                <a:cubicBezTo>
                  <a:pt x="576" y="190"/>
                  <a:pt x="576" y="190"/>
                  <a:pt x="576" y="190"/>
                </a:cubicBezTo>
                <a:cubicBezTo>
                  <a:pt x="576" y="190"/>
                  <a:pt x="576" y="190"/>
                  <a:pt x="576" y="190"/>
                </a:cubicBezTo>
                <a:cubicBezTo>
                  <a:pt x="576" y="190"/>
                  <a:pt x="576" y="190"/>
                  <a:pt x="576" y="190"/>
                </a:cubicBezTo>
                <a:cubicBezTo>
                  <a:pt x="576" y="190"/>
                  <a:pt x="576" y="190"/>
                  <a:pt x="576" y="190"/>
                </a:cubicBezTo>
                <a:cubicBezTo>
                  <a:pt x="576" y="191"/>
                  <a:pt x="576" y="191"/>
                  <a:pt x="576" y="191"/>
                </a:cubicBezTo>
                <a:cubicBezTo>
                  <a:pt x="575" y="192"/>
                  <a:pt x="575" y="192"/>
                  <a:pt x="575" y="192"/>
                </a:cubicBezTo>
                <a:cubicBezTo>
                  <a:pt x="575" y="192"/>
                  <a:pt x="575" y="192"/>
                  <a:pt x="575" y="192"/>
                </a:cubicBezTo>
                <a:cubicBezTo>
                  <a:pt x="575" y="192"/>
                  <a:pt x="575" y="192"/>
                  <a:pt x="575" y="192"/>
                </a:cubicBezTo>
                <a:cubicBezTo>
                  <a:pt x="575" y="192"/>
                  <a:pt x="575" y="192"/>
                  <a:pt x="575" y="192"/>
                </a:cubicBezTo>
                <a:cubicBezTo>
                  <a:pt x="575" y="192"/>
                  <a:pt x="575" y="192"/>
                  <a:pt x="575" y="192"/>
                </a:cubicBezTo>
                <a:cubicBezTo>
                  <a:pt x="575" y="192"/>
                  <a:pt x="575" y="192"/>
                  <a:pt x="575" y="192"/>
                </a:cubicBezTo>
                <a:cubicBezTo>
                  <a:pt x="575" y="192"/>
                  <a:pt x="575" y="192"/>
                  <a:pt x="575" y="192"/>
                </a:cubicBezTo>
                <a:cubicBezTo>
                  <a:pt x="572" y="193"/>
                  <a:pt x="571" y="195"/>
                  <a:pt x="571" y="198"/>
                </a:cubicBezTo>
                <a:cubicBezTo>
                  <a:pt x="571" y="199"/>
                  <a:pt x="571" y="200"/>
                  <a:pt x="572" y="201"/>
                </a:cubicBezTo>
                <a:cubicBezTo>
                  <a:pt x="572" y="201"/>
                  <a:pt x="572" y="201"/>
                  <a:pt x="572" y="201"/>
                </a:cubicBezTo>
                <a:cubicBezTo>
                  <a:pt x="572" y="202"/>
                  <a:pt x="572" y="202"/>
                  <a:pt x="572" y="202"/>
                </a:cubicBezTo>
                <a:cubicBezTo>
                  <a:pt x="572" y="202"/>
                  <a:pt x="572" y="202"/>
                  <a:pt x="572" y="202"/>
                </a:cubicBezTo>
                <a:cubicBezTo>
                  <a:pt x="571" y="203"/>
                  <a:pt x="571" y="203"/>
                  <a:pt x="571" y="203"/>
                </a:cubicBezTo>
                <a:cubicBezTo>
                  <a:pt x="571" y="203"/>
                  <a:pt x="571" y="203"/>
                  <a:pt x="571" y="203"/>
                </a:cubicBezTo>
                <a:cubicBezTo>
                  <a:pt x="571" y="203"/>
                  <a:pt x="571" y="203"/>
                  <a:pt x="571" y="203"/>
                </a:cubicBezTo>
                <a:cubicBezTo>
                  <a:pt x="570" y="206"/>
                  <a:pt x="570" y="206"/>
                  <a:pt x="570" y="206"/>
                </a:cubicBezTo>
                <a:cubicBezTo>
                  <a:pt x="570" y="206"/>
                  <a:pt x="570" y="206"/>
                  <a:pt x="570" y="206"/>
                </a:cubicBezTo>
                <a:cubicBezTo>
                  <a:pt x="569" y="207"/>
                  <a:pt x="569" y="207"/>
                  <a:pt x="569" y="207"/>
                </a:cubicBezTo>
                <a:cubicBezTo>
                  <a:pt x="569" y="207"/>
                  <a:pt x="569" y="207"/>
                  <a:pt x="569" y="207"/>
                </a:cubicBezTo>
                <a:cubicBezTo>
                  <a:pt x="567" y="211"/>
                  <a:pt x="567" y="211"/>
                  <a:pt x="567" y="211"/>
                </a:cubicBezTo>
                <a:cubicBezTo>
                  <a:pt x="567" y="212"/>
                  <a:pt x="567" y="212"/>
                  <a:pt x="567" y="212"/>
                </a:cubicBezTo>
                <a:cubicBezTo>
                  <a:pt x="567" y="212"/>
                  <a:pt x="567" y="212"/>
                  <a:pt x="567" y="212"/>
                </a:cubicBezTo>
                <a:cubicBezTo>
                  <a:pt x="567" y="212"/>
                  <a:pt x="567" y="212"/>
                  <a:pt x="567" y="212"/>
                </a:cubicBezTo>
                <a:cubicBezTo>
                  <a:pt x="566" y="213"/>
                  <a:pt x="566" y="213"/>
                  <a:pt x="566" y="213"/>
                </a:cubicBezTo>
                <a:cubicBezTo>
                  <a:pt x="566" y="213"/>
                  <a:pt x="566" y="213"/>
                  <a:pt x="566" y="213"/>
                </a:cubicBezTo>
                <a:cubicBezTo>
                  <a:pt x="566" y="213"/>
                  <a:pt x="566" y="213"/>
                  <a:pt x="566" y="213"/>
                </a:cubicBezTo>
                <a:cubicBezTo>
                  <a:pt x="566" y="213"/>
                  <a:pt x="566" y="213"/>
                  <a:pt x="566" y="213"/>
                </a:cubicBezTo>
                <a:cubicBezTo>
                  <a:pt x="566" y="213"/>
                  <a:pt x="566" y="213"/>
                  <a:pt x="566" y="213"/>
                </a:cubicBezTo>
                <a:cubicBezTo>
                  <a:pt x="566" y="213"/>
                  <a:pt x="566" y="213"/>
                  <a:pt x="566" y="213"/>
                </a:cubicBezTo>
                <a:cubicBezTo>
                  <a:pt x="565" y="215"/>
                  <a:pt x="565" y="215"/>
                  <a:pt x="565" y="215"/>
                </a:cubicBezTo>
                <a:cubicBezTo>
                  <a:pt x="565" y="215"/>
                  <a:pt x="565" y="215"/>
                  <a:pt x="565" y="215"/>
                </a:cubicBezTo>
                <a:cubicBezTo>
                  <a:pt x="565" y="215"/>
                  <a:pt x="565" y="215"/>
                  <a:pt x="565" y="215"/>
                </a:cubicBezTo>
                <a:cubicBezTo>
                  <a:pt x="564" y="218"/>
                  <a:pt x="564" y="218"/>
                  <a:pt x="564" y="218"/>
                </a:cubicBezTo>
                <a:cubicBezTo>
                  <a:pt x="564" y="218"/>
                  <a:pt x="564" y="218"/>
                  <a:pt x="564" y="218"/>
                </a:cubicBezTo>
                <a:cubicBezTo>
                  <a:pt x="563" y="218"/>
                  <a:pt x="563" y="218"/>
                  <a:pt x="563" y="218"/>
                </a:cubicBezTo>
                <a:cubicBezTo>
                  <a:pt x="563" y="218"/>
                  <a:pt x="563" y="218"/>
                  <a:pt x="563" y="218"/>
                </a:cubicBezTo>
                <a:cubicBezTo>
                  <a:pt x="563" y="218"/>
                  <a:pt x="563" y="218"/>
                  <a:pt x="563" y="218"/>
                </a:cubicBezTo>
                <a:cubicBezTo>
                  <a:pt x="560" y="224"/>
                  <a:pt x="560" y="224"/>
                  <a:pt x="560" y="224"/>
                </a:cubicBezTo>
                <a:cubicBezTo>
                  <a:pt x="557" y="229"/>
                  <a:pt x="557" y="229"/>
                  <a:pt x="557" y="229"/>
                </a:cubicBezTo>
                <a:cubicBezTo>
                  <a:pt x="558" y="229"/>
                  <a:pt x="558" y="229"/>
                  <a:pt x="558" y="229"/>
                </a:cubicBezTo>
                <a:cubicBezTo>
                  <a:pt x="558" y="229"/>
                  <a:pt x="558" y="229"/>
                  <a:pt x="558" y="229"/>
                </a:cubicBezTo>
                <a:cubicBezTo>
                  <a:pt x="557" y="229"/>
                  <a:pt x="557" y="229"/>
                  <a:pt x="557" y="229"/>
                </a:cubicBezTo>
                <a:cubicBezTo>
                  <a:pt x="557" y="230"/>
                  <a:pt x="557" y="230"/>
                  <a:pt x="557" y="230"/>
                </a:cubicBezTo>
                <a:cubicBezTo>
                  <a:pt x="557" y="230"/>
                  <a:pt x="557" y="230"/>
                  <a:pt x="557" y="230"/>
                </a:cubicBezTo>
                <a:cubicBezTo>
                  <a:pt x="557" y="230"/>
                  <a:pt x="557" y="230"/>
                  <a:pt x="557" y="230"/>
                </a:cubicBezTo>
                <a:cubicBezTo>
                  <a:pt x="557" y="230"/>
                  <a:pt x="557" y="230"/>
                  <a:pt x="557" y="230"/>
                </a:cubicBezTo>
                <a:cubicBezTo>
                  <a:pt x="556" y="231"/>
                  <a:pt x="556" y="231"/>
                  <a:pt x="556" y="231"/>
                </a:cubicBezTo>
                <a:cubicBezTo>
                  <a:pt x="556" y="231"/>
                  <a:pt x="556" y="232"/>
                  <a:pt x="555" y="233"/>
                </a:cubicBezTo>
                <a:cubicBezTo>
                  <a:pt x="555" y="148"/>
                  <a:pt x="555" y="148"/>
                  <a:pt x="555" y="148"/>
                </a:cubicBezTo>
                <a:cubicBezTo>
                  <a:pt x="554" y="149"/>
                  <a:pt x="554" y="149"/>
                  <a:pt x="554" y="149"/>
                </a:cubicBezTo>
                <a:cubicBezTo>
                  <a:pt x="552" y="150"/>
                  <a:pt x="552" y="150"/>
                  <a:pt x="552" y="150"/>
                </a:cubicBezTo>
                <a:cubicBezTo>
                  <a:pt x="549" y="153"/>
                  <a:pt x="549" y="153"/>
                  <a:pt x="549" y="153"/>
                </a:cubicBezTo>
                <a:cubicBezTo>
                  <a:pt x="547" y="154"/>
                  <a:pt x="547" y="154"/>
                  <a:pt x="547" y="154"/>
                </a:cubicBezTo>
                <a:cubicBezTo>
                  <a:pt x="545" y="159"/>
                  <a:pt x="545" y="159"/>
                  <a:pt x="545" y="159"/>
                </a:cubicBezTo>
                <a:cubicBezTo>
                  <a:pt x="545" y="156"/>
                  <a:pt x="545" y="156"/>
                  <a:pt x="545" y="156"/>
                </a:cubicBezTo>
                <a:cubicBezTo>
                  <a:pt x="540" y="160"/>
                  <a:pt x="540" y="160"/>
                  <a:pt x="540" y="160"/>
                </a:cubicBezTo>
                <a:cubicBezTo>
                  <a:pt x="539" y="163"/>
                  <a:pt x="539" y="163"/>
                  <a:pt x="539" y="163"/>
                </a:cubicBezTo>
                <a:cubicBezTo>
                  <a:pt x="533" y="169"/>
                  <a:pt x="533" y="169"/>
                  <a:pt x="533" y="169"/>
                </a:cubicBezTo>
                <a:cubicBezTo>
                  <a:pt x="533" y="210"/>
                  <a:pt x="533" y="210"/>
                  <a:pt x="533" y="210"/>
                </a:cubicBezTo>
                <a:cubicBezTo>
                  <a:pt x="537" y="215"/>
                  <a:pt x="537" y="215"/>
                  <a:pt x="537" y="215"/>
                </a:cubicBezTo>
                <a:cubicBezTo>
                  <a:pt x="537" y="215"/>
                  <a:pt x="537" y="215"/>
                  <a:pt x="537" y="215"/>
                </a:cubicBezTo>
                <a:cubicBezTo>
                  <a:pt x="534" y="215"/>
                  <a:pt x="534" y="215"/>
                  <a:pt x="534" y="215"/>
                </a:cubicBezTo>
                <a:cubicBezTo>
                  <a:pt x="534" y="214"/>
                  <a:pt x="534" y="214"/>
                  <a:pt x="534" y="214"/>
                </a:cubicBezTo>
                <a:cubicBezTo>
                  <a:pt x="533" y="214"/>
                  <a:pt x="533" y="214"/>
                  <a:pt x="533" y="214"/>
                </a:cubicBezTo>
                <a:cubicBezTo>
                  <a:pt x="532" y="214"/>
                  <a:pt x="532" y="214"/>
                  <a:pt x="532" y="214"/>
                </a:cubicBezTo>
                <a:cubicBezTo>
                  <a:pt x="530" y="214"/>
                  <a:pt x="530" y="214"/>
                  <a:pt x="530" y="214"/>
                </a:cubicBezTo>
                <a:cubicBezTo>
                  <a:pt x="530" y="214"/>
                  <a:pt x="530" y="214"/>
                  <a:pt x="530" y="214"/>
                </a:cubicBezTo>
                <a:cubicBezTo>
                  <a:pt x="529" y="214"/>
                  <a:pt x="529" y="214"/>
                  <a:pt x="529" y="214"/>
                </a:cubicBezTo>
                <a:cubicBezTo>
                  <a:pt x="529" y="214"/>
                  <a:pt x="529" y="214"/>
                  <a:pt x="529" y="214"/>
                </a:cubicBezTo>
                <a:cubicBezTo>
                  <a:pt x="528" y="214"/>
                  <a:pt x="528" y="214"/>
                  <a:pt x="528" y="214"/>
                </a:cubicBezTo>
                <a:cubicBezTo>
                  <a:pt x="528" y="214"/>
                  <a:pt x="528" y="214"/>
                  <a:pt x="528" y="214"/>
                </a:cubicBezTo>
                <a:cubicBezTo>
                  <a:pt x="527" y="214"/>
                  <a:pt x="527" y="214"/>
                  <a:pt x="527" y="214"/>
                </a:cubicBezTo>
                <a:cubicBezTo>
                  <a:pt x="527" y="214"/>
                  <a:pt x="527" y="214"/>
                  <a:pt x="527" y="214"/>
                </a:cubicBezTo>
                <a:cubicBezTo>
                  <a:pt x="526" y="214"/>
                  <a:pt x="526" y="214"/>
                  <a:pt x="526" y="214"/>
                </a:cubicBezTo>
                <a:cubicBezTo>
                  <a:pt x="525" y="214"/>
                  <a:pt x="525" y="214"/>
                  <a:pt x="525" y="214"/>
                </a:cubicBezTo>
                <a:cubicBezTo>
                  <a:pt x="525" y="214"/>
                  <a:pt x="525" y="214"/>
                  <a:pt x="525" y="214"/>
                </a:cubicBezTo>
                <a:cubicBezTo>
                  <a:pt x="524" y="214"/>
                  <a:pt x="524" y="214"/>
                  <a:pt x="524" y="214"/>
                </a:cubicBezTo>
                <a:cubicBezTo>
                  <a:pt x="523" y="214"/>
                  <a:pt x="523" y="214"/>
                  <a:pt x="523" y="214"/>
                </a:cubicBezTo>
                <a:cubicBezTo>
                  <a:pt x="522" y="214"/>
                  <a:pt x="522" y="214"/>
                  <a:pt x="522" y="214"/>
                </a:cubicBezTo>
                <a:cubicBezTo>
                  <a:pt x="521" y="215"/>
                  <a:pt x="521" y="215"/>
                  <a:pt x="521" y="215"/>
                </a:cubicBezTo>
                <a:cubicBezTo>
                  <a:pt x="521" y="215"/>
                  <a:pt x="521" y="215"/>
                  <a:pt x="521" y="215"/>
                </a:cubicBezTo>
                <a:cubicBezTo>
                  <a:pt x="517" y="215"/>
                  <a:pt x="517" y="215"/>
                  <a:pt x="517" y="215"/>
                </a:cubicBezTo>
                <a:cubicBezTo>
                  <a:pt x="522" y="210"/>
                  <a:pt x="522" y="210"/>
                  <a:pt x="522" y="210"/>
                </a:cubicBezTo>
                <a:cubicBezTo>
                  <a:pt x="522" y="169"/>
                  <a:pt x="522" y="169"/>
                  <a:pt x="522" y="169"/>
                </a:cubicBezTo>
                <a:cubicBezTo>
                  <a:pt x="516" y="162"/>
                  <a:pt x="516" y="162"/>
                  <a:pt x="516" y="162"/>
                </a:cubicBezTo>
                <a:cubicBezTo>
                  <a:pt x="515" y="160"/>
                  <a:pt x="515" y="160"/>
                  <a:pt x="515" y="160"/>
                </a:cubicBezTo>
                <a:cubicBezTo>
                  <a:pt x="510" y="156"/>
                  <a:pt x="510" y="156"/>
                  <a:pt x="510" y="156"/>
                </a:cubicBezTo>
                <a:cubicBezTo>
                  <a:pt x="510" y="159"/>
                  <a:pt x="510" y="159"/>
                  <a:pt x="510" y="159"/>
                </a:cubicBezTo>
                <a:cubicBezTo>
                  <a:pt x="508" y="154"/>
                  <a:pt x="508" y="154"/>
                  <a:pt x="508" y="154"/>
                </a:cubicBezTo>
                <a:cubicBezTo>
                  <a:pt x="506" y="152"/>
                  <a:pt x="506" y="152"/>
                  <a:pt x="506" y="152"/>
                </a:cubicBezTo>
                <a:cubicBezTo>
                  <a:pt x="503" y="150"/>
                  <a:pt x="503" y="150"/>
                  <a:pt x="503" y="150"/>
                </a:cubicBezTo>
                <a:cubicBezTo>
                  <a:pt x="500" y="148"/>
                  <a:pt x="500" y="148"/>
                  <a:pt x="500" y="148"/>
                </a:cubicBezTo>
                <a:cubicBezTo>
                  <a:pt x="499" y="148"/>
                  <a:pt x="499" y="148"/>
                  <a:pt x="499" y="148"/>
                </a:cubicBezTo>
                <a:cubicBezTo>
                  <a:pt x="500" y="235"/>
                  <a:pt x="500" y="235"/>
                  <a:pt x="500" y="235"/>
                </a:cubicBezTo>
                <a:cubicBezTo>
                  <a:pt x="496" y="235"/>
                  <a:pt x="496" y="235"/>
                  <a:pt x="496" y="235"/>
                </a:cubicBezTo>
                <a:cubicBezTo>
                  <a:pt x="496" y="235"/>
                  <a:pt x="496" y="235"/>
                  <a:pt x="496" y="235"/>
                </a:cubicBezTo>
                <a:cubicBezTo>
                  <a:pt x="496" y="126"/>
                  <a:pt x="496" y="126"/>
                  <a:pt x="496" y="126"/>
                </a:cubicBezTo>
                <a:cubicBezTo>
                  <a:pt x="493" y="126"/>
                  <a:pt x="493" y="126"/>
                  <a:pt x="493" y="126"/>
                </a:cubicBezTo>
                <a:cubicBezTo>
                  <a:pt x="492" y="118"/>
                  <a:pt x="492" y="118"/>
                  <a:pt x="492" y="118"/>
                </a:cubicBezTo>
                <a:cubicBezTo>
                  <a:pt x="492" y="117"/>
                  <a:pt x="492" y="117"/>
                  <a:pt x="492" y="117"/>
                </a:cubicBezTo>
                <a:cubicBezTo>
                  <a:pt x="485" y="103"/>
                  <a:pt x="485" y="103"/>
                  <a:pt x="485" y="103"/>
                </a:cubicBezTo>
                <a:cubicBezTo>
                  <a:pt x="485" y="96"/>
                  <a:pt x="485" y="96"/>
                  <a:pt x="485" y="96"/>
                </a:cubicBezTo>
                <a:cubicBezTo>
                  <a:pt x="485" y="96"/>
                  <a:pt x="485" y="96"/>
                  <a:pt x="485" y="96"/>
                </a:cubicBezTo>
                <a:cubicBezTo>
                  <a:pt x="483" y="92"/>
                  <a:pt x="483" y="92"/>
                  <a:pt x="483" y="92"/>
                </a:cubicBezTo>
                <a:cubicBezTo>
                  <a:pt x="483" y="92"/>
                  <a:pt x="483" y="92"/>
                  <a:pt x="483" y="92"/>
                </a:cubicBezTo>
                <a:cubicBezTo>
                  <a:pt x="483" y="92"/>
                  <a:pt x="483" y="92"/>
                  <a:pt x="483" y="92"/>
                </a:cubicBezTo>
                <a:cubicBezTo>
                  <a:pt x="480" y="97"/>
                  <a:pt x="480" y="97"/>
                  <a:pt x="480" y="97"/>
                </a:cubicBezTo>
                <a:cubicBezTo>
                  <a:pt x="480" y="97"/>
                  <a:pt x="480" y="97"/>
                  <a:pt x="480" y="97"/>
                </a:cubicBezTo>
                <a:cubicBezTo>
                  <a:pt x="481" y="104"/>
                  <a:pt x="481" y="104"/>
                  <a:pt x="481" y="104"/>
                </a:cubicBezTo>
                <a:cubicBezTo>
                  <a:pt x="474" y="119"/>
                  <a:pt x="474" y="119"/>
                  <a:pt x="474" y="119"/>
                </a:cubicBezTo>
                <a:cubicBezTo>
                  <a:pt x="474" y="119"/>
                  <a:pt x="474" y="119"/>
                  <a:pt x="474" y="119"/>
                </a:cubicBezTo>
                <a:cubicBezTo>
                  <a:pt x="474" y="119"/>
                  <a:pt x="474" y="119"/>
                  <a:pt x="474" y="119"/>
                </a:cubicBezTo>
                <a:cubicBezTo>
                  <a:pt x="474" y="119"/>
                  <a:pt x="474" y="119"/>
                  <a:pt x="474" y="119"/>
                </a:cubicBezTo>
                <a:cubicBezTo>
                  <a:pt x="474" y="119"/>
                  <a:pt x="474" y="119"/>
                  <a:pt x="474" y="119"/>
                </a:cubicBezTo>
                <a:cubicBezTo>
                  <a:pt x="475" y="129"/>
                  <a:pt x="475" y="129"/>
                  <a:pt x="475" y="129"/>
                </a:cubicBezTo>
                <a:cubicBezTo>
                  <a:pt x="472" y="132"/>
                  <a:pt x="472" y="132"/>
                  <a:pt x="472" y="132"/>
                </a:cubicBezTo>
                <a:cubicBezTo>
                  <a:pt x="472" y="201"/>
                  <a:pt x="472" y="201"/>
                  <a:pt x="472" y="201"/>
                </a:cubicBezTo>
                <a:cubicBezTo>
                  <a:pt x="462" y="196"/>
                  <a:pt x="462" y="196"/>
                  <a:pt x="462" y="196"/>
                </a:cubicBezTo>
                <a:cubicBezTo>
                  <a:pt x="447" y="188"/>
                  <a:pt x="447" y="188"/>
                  <a:pt x="447" y="188"/>
                </a:cubicBezTo>
                <a:cubicBezTo>
                  <a:pt x="442" y="187"/>
                  <a:pt x="442" y="187"/>
                  <a:pt x="442" y="187"/>
                </a:cubicBezTo>
                <a:cubicBezTo>
                  <a:pt x="419" y="187"/>
                  <a:pt x="419" y="187"/>
                  <a:pt x="419" y="187"/>
                </a:cubicBezTo>
                <a:cubicBezTo>
                  <a:pt x="419" y="179"/>
                  <a:pt x="419" y="179"/>
                  <a:pt x="419" y="179"/>
                </a:cubicBezTo>
                <a:cubicBezTo>
                  <a:pt x="418" y="179"/>
                  <a:pt x="418" y="179"/>
                  <a:pt x="418" y="179"/>
                </a:cubicBezTo>
                <a:cubicBezTo>
                  <a:pt x="418" y="178"/>
                  <a:pt x="418" y="178"/>
                  <a:pt x="418" y="178"/>
                </a:cubicBezTo>
                <a:cubicBezTo>
                  <a:pt x="418" y="176"/>
                  <a:pt x="418" y="176"/>
                  <a:pt x="418" y="176"/>
                </a:cubicBezTo>
                <a:cubicBezTo>
                  <a:pt x="418" y="175"/>
                  <a:pt x="418" y="175"/>
                  <a:pt x="418" y="175"/>
                </a:cubicBezTo>
                <a:cubicBezTo>
                  <a:pt x="418" y="173"/>
                  <a:pt x="418" y="173"/>
                  <a:pt x="418" y="173"/>
                </a:cubicBezTo>
                <a:cubicBezTo>
                  <a:pt x="417" y="171"/>
                  <a:pt x="417" y="171"/>
                  <a:pt x="417" y="171"/>
                </a:cubicBezTo>
                <a:cubicBezTo>
                  <a:pt x="417" y="170"/>
                  <a:pt x="417" y="170"/>
                  <a:pt x="417" y="170"/>
                </a:cubicBezTo>
                <a:cubicBezTo>
                  <a:pt x="416" y="168"/>
                  <a:pt x="416" y="168"/>
                  <a:pt x="416" y="168"/>
                </a:cubicBezTo>
                <a:cubicBezTo>
                  <a:pt x="415" y="167"/>
                  <a:pt x="415" y="167"/>
                  <a:pt x="415" y="167"/>
                </a:cubicBezTo>
                <a:cubicBezTo>
                  <a:pt x="414" y="166"/>
                  <a:pt x="414" y="166"/>
                  <a:pt x="414" y="166"/>
                </a:cubicBezTo>
                <a:cubicBezTo>
                  <a:pt x="413" y="164"/>
                  <a:pt x="413" y="164"/>
                  <a:pt x="413" y="164"/>
                </a:cubicBezTo>
                <a:cubicBezTo>
                  <a:pt x="413" y="163"/>
                  <a:pt x="413" y="163"/>
                  <a:pt x="413" y="163"/>
                </a:cubicBezTo>
                <a:cubicBezTo>
                  <a:pt x="412" y="163"/>
                  <a:pt x="412" y="163"/>
                  <a:pt x="412" y="163"/>
                </a:cubicBezTo>
                <a:cubicBezTo>
                  <a:pt x="412" y="162"/>
                  <a:pt x="412" y="162"/>
                  <a:pt x="412" y="162"/>
                </a:cubicBezTo>
                <a:cubicBezTo>
                  <a:pt x="412" y="155"/>
                  <a:pt x="412" y="155"/>
                  <a:pt x="412" y="155"/>
                </a:cubicBezTo>
                <a:cubicBezTo>
                  <a:pt x="412" y="154"/>
                  <a:pt x="412" y="154"/>
                  <a:pt x="412" y="154"/>
                </a:cubicBezTo>
                <a:cubicBezTo>
                  <a:pt x="411" y="153"/>
                  <a:pt x="411" y="153"/>
                  <a:pt x="411" y="153"/>
                </a:cubicBezTo>
                <a:cubicBezTo>
                  <a:pt x="411" y="153"/>
                  <a:pt x="411" y="153"/>
                  <a:pt x="411" y="153"/>
                </a:cubicBezTo>
                <a:cubicBezTo>
                  <a:pt x="411" y="152"/>
                  <a:pt x="411" y="152"/>
                  <a:pt x="411" y="152"/>
                </a:cubicBezTo>
                <a:cubicBezTo>
                  <a:pt x="411" y="152"/>
                  <a:pt x="411" y="152"/>
                  <a:pt x="411" y="152"/>
                </a:cubicBezTo>
                <a:cubicBezTo>
                  <a:pt x="411" y="151"/>
                  <a:pt x="411" y="151"/>
                  <a:pt x="411" y="151"/>
                </a:cubicBezTo>
                <a:cubicBezTo>
                  <a:pt x="411" y="151"/>
                  <a:pt x="411" y="151"/>
                  <a:pt x="411" y="151"/>
                </a:cubicBezTo>
                <a:cubicBezTo>
                  <a:pt x="411" y="150"/>
                  <a:pt x="411" y="150"/>
                  <a:pt x="411" y="150"/>
                </a:cubicBezTo>
                <a:cubicBezTo>
                  <a:pt x="410" y="149"/>
                  <a:pt x="410" y="149"/>
                  <a:pt x="410" y="149"/>
                </a:cubicBezTo>
                <a:cubicBezTo>
                  <a:pt x="410" y="149"/>
                  <a:pt x="410" y="149"/>
                  <a:pt x="410" y="149"/>
                </a:cubicBezTo>
                <a:cubicBezTo>
                  <a:pt x="410" y="148"/>
                  <a:pt x="410" y="148"/>
                  <a:pt x="410" y="148"/>
                </a:cubicBezTo>
                <a:cubicBezTo>
                  <a:pt x="410" y="148"/>
                  <a:pt x="410" y="148"/>
                  <a:pt x="410" y="148"/>
                </a:cubicBezTo>
                <a:cubicBezTo>
                  <a:pt x="410" y="148"/>
                  <a:pt x="410" y="148"/>
                  <a:pt x="410" y="148"/>
                </a:cubicBezTo>
                <a:cubicBezTo>
                  <a:pt x="409" y="148"/>
                  <a:pt x="409" y="148"/>
                  <a:pt x="409" y="148"/>
                </a:cubicBezTo>
                <a:cubicBezTo>
                  <a:pt x="409" y="148"/>
                  <a:pt x="409" y="148"/>
                  <a:pt x="409" y="148"/>
                </a:cubicBezTo>
                <a:cubicBezTo>
                  <a:pt x="409" y="147"/>
                  <a:pt x="409" y="147"/>
                  <a:pt x="409" y="147"/>
                </a:cubicBezTo>
                <a:cubicBezTo>
                  <a:pt x="409" y="147"/>
                  <a:pt x="409" y="147"/>
                  <a:pt x="409" y="147"/>
                </a:cubicBezTo>
                <a:cubicBezTo>
                  <a:pt x="409" y="147"/>
                  <a:pt x="409" y="147"/>
                  <a:pt x="409" y="147"/>
                </a:cubicBezTo>
                <a:cubicBezTo>
                  <a:pt x="409" y="147"/>
                  <a:pt x="409" y="147"/>
                  <a:pt x="409" y="147"/>
                </a:cubicBezTo>
                <a:cubicBezTo>
                  <a:pt x="409" y="147"/>
                  <a:pt x="409" y="147"/>
                  <a:pt x="409" y="147"/>
                </a:cubicBezTo>
                <a:cubicBezTo>
                  <a:pt x="409" y="147"/>
                  <a:pt x="409" y="147"/>
                  <a:pt x="409" y="147"/>
                </a:cubicBezTo>
                <a:cubicBezTo>
                  <a:pt x="409" y="147"/>
                  <a:pt x="409" y="147"/>
                  <a:pt x="409" y="147"/>
                </a:cubicBezTo>
                <a:cubicBezTo>
                  <a:pt x="409" y="147"/>
                  <a:pt x="409" y="147"/>
                  <a:pt x="409" y="147"/>
                </a:cubicBezTo>
                <a:cubicBezTo>
                  <a:pt x="409" y="147"/>
                  <a:pt x="409" y="147"/>
                  <a:pt x="409" y="147"/>
                </a:cubicBezTo>
                <a:cubicBezTo>
                  <a:pt x="409" y="147"/>
                  <a:pt x="409" y="147"/>
                  <a:pt x="409" y="147"/>
                </a:cubicBezTo>
                <a:cubicBezTo>
                  <a:pt x="409" y="147"/>
                  <a:pt x="409" y="147"/>
                  <a:pt x="409" y="147"/>
                </a:cubicBezTo>
                <a:cubicBezTo>
                  <a:pt x="409" y="148"/>
                  <a:pt x="409" y="148"/>
                  <a:pt x="409" y="148"/>
                </a:cubicBezTo>
                <a:cubicBezTo>
                  <a:pt x="409" y="148"/>
                  <a:pt x="409" y="148"/>
                  <a:pt x="409" y="148"/>
                </a:cubicBezTo>
                <a:cubicBezTo>
                  <a:pt x="409" y="149"/>
                  <a:pt x="409" y="149"/>
                  <a:pt x="409" y="149"/>
                </a:cubicBezTo>
                <a:cubicBezTo>
                  <a:pt x="409" y="149"/>
                  <a:pt x="409" y="149"/>
                  <a:pt x="409" y="149"/>
                </a:cubicBezTo>
                <a:cubicBezTo>
                  <a:pt x="408" y="149"/>
                  <a:pt x="408" y="149"/>
                  <a:pt x="408" y="149"/>
                </a:cubicBezTo>
                <a:cubicBezTo>
                  <a:pt x="408" y="150"/>
                  <a:pt x="408" y="150"/>
                  <a:pt x="408" y="150"/>
                </a:cubicBezTo>
                <a:cubicBezTo>
                  <a:pt x="408" y="150"/>
                  <a:pt x="408" y="150"/>
                  <a:pt x="408" y="150"/>
                </a:cubicBezTo>
                <a:cubicBezTo>
                  <a:pt x="407" y="151"/>
                  <a:pt x="407" y="151"/>
                  <a:pt x="407" y="151"/>
                </a:cubicBezTo>
                <a:cubicBezTo>
                  <a:pt x="407" y="152"/>
                  <a:pt x="407" y="152"/>
                  <a:pt x="407" y="152"/>
                </a:cubicBezTo>
                <a:cubicBezTo>
                  <a:pt x="407" y="152"/>
                  <a:pt x="407" y="152"/>
                  <a:pt x="407" y="152"/>
                </a:cubicBezTo>
                <a:cubicBezTo>
                  <a:pt x="407" y="153"/>
                  <a:pt x="407" y="153"/>
                  <a:pt x="407" y="153"/>
                </a:cubicBezTo>
                <a:cubicBezTo>
                  <a:pt x="407" y="153"/>
                  <a:pt x="407" y="153"/>
                  <a:pt x="407" y="153"/>
                </a:cubicBezTo>
                <a:cubicBezTo>
                  <a:pt x="407" y="154"/>
                  <a:pt x="407" y="154"/>
                  <a:pt x="407" y="154"/>
                </a:cubicBezTo>
                <a:cubicBezTo>
                  <a:pt x="407" y="155"/>
                  <a:pt x="407" y="155"/>
                  <a:pt x="407" y="155"/>
                </a:cubicBezTo>
                <a:cubicBezTo>
                  <a:pt x="407" y="162"/>
                  <a:pt x="407" y="162"/>
                  <a:pt x="407" y="162"/>
                </a:cubicBezTo>
                <a:cubicBezTo>
                  <a:pt x="407" y="162"/>
                  <a:pt x="407" y="162"/>
                  <a:pt x="407" y="162"/>
                </a:cubicBezTo>
                <a:cubicBezTo>
                  <a:pt x="407" y="154"/>
                  <a:pt x="407" y="154"/>
                  <a:pt x="407" y="154"/>
                </a:cubicBezTo>
                <a:cubicBezTo>
                  <a:pt x="407" y="154"/>
                  <a:pt x="407" y="154"/>
                  <a:pt x="407" y="154"/>
                </a:cubicBezTo>
                <a:cubicBezTo>
                  <a:pt x="407" y="152"/>
                  <a:pt x="407" y="152"/>
                  <a:pt x="407" y="152"/>
                </a:cubicBezTo>
                <a:cubicBezTo>
                  <a:pt x="407" y="152"/>
                  <a:pt x="407" y="152"/>
                  <a:pt x="407" y="152"/>
                </a:cubicBezTo>
                <a:cubicBezTo>
                  <a:pt x="407" y="152"/>
                  <a:pt x="407" y="152"/>
                  <a:pt x="407" y="152"/>
                </a:cubicBezTo>
                <a:cubicBezTo>
                  <a:pt x="407" y="151"/>
                  <a:pt x="407" y="151"/>
                  <a:pt x="407" y="151"/>
                </a:cubicBezTo>
                <a:cubicBezTo>
                  <a:pt x="406" y="149"/>
                  <a:pt x="406" y="149"/>
                  <a:pt x="406" y="149"/>
                </a:cubicBezTo>
                <a:cubicBezTo>
                  <a:pt x="406" y="147"/>
                  <a:pt x="406" y="147"/>
                  <a:pt x="406" y="147"/>
                </a:cubicBezTo>
                <a:cubicBezTo>
                  <a:pt x="405" y="145"/>
                  <a:pt x="405" y="145"/>
                  <a:pt x="405" y="145"/>
                </a:cubicBezTo>
                <a:cubicBezTo>
                  <a:pt x="404" y="142"/>
                  <a:pt x="404" y="142"/>
                  <a:pt x="404" y="142"/>
                </a:cubicBezTo>
                <a:cubicBezTo>
                  <a:pt x="403" y="140"/>
                  <a:pt x="403" y="140"/>
                  <a:pt x="403" y="140"/>
                </a:cubicBezTo>
                <a:cubicBezTo>
                  <a:pt x="402" y="138"/>
                  <a:pt x="402" y="138"/>
                  <a:pt x="402" y="138"/>
                </a:cubicBezTo>
                <a:cubicBezTo>
                  <a:pt x="401" y="136"/>
                  <a:pt x="401" y="136"/>
                  <a:pt x="401" y="136"/>
                </a:cubicBezTo>
                <a:cubicBezTo>
                  <a:pt x="401" y="136"/>
                  <a:pt x="401" y="136"/>
                  <a:pt x="401" y="136"/>
                </a:cubicBezTo>
                <a:cubicBezTo>
                  <a:pt x="400" y="136"/>
                  <a:pt x="400" y="136"/>
                  <a:pt x="400" y="136"/>
                </a:cubicBezTo>
                <a:cubicBezTo>
                  <a:pt x="400" y="136"/>
                  <a:pt x="400" y="136"/>
                  <a:pt x="400" y="136"/>
                </a:cubicBezTo>
                <a:cubicBezTo>
                  <a:pt x="399" y="135"/>
                  <a:pt x="399" y="135"/>
                  <a:pt x="399" y="135"/>
                </a:cubicBezTo>
                <a:cubicBezTo>
                  <a:pt x="399" y="135"/>
                  <a:pt x="399" y="135"/>
                  <a:pt x="399" y="135"/>
                </a:cubicBezTo>
                <a:cubicBezTo>
                  <a:pt x="399" y="134"/>
                  <a:pt x="399" y="134"/>
                  <a:pt x="399" y="134"/>
                </a:cubicBezTo>
                <a:cubicBezTo>
                  <a:pt x="398" y="133"/>
                  <a:pt x="398" y="133"/>
                  <a:pt x="398" y="133"/>
                </a:cubicBezTo>
                <a:cubicBezTo>
                  <a:pt x="396" y="131"/>
                  <a:pt x="396" y="131"/>
                  <a:pt x="396" y="131"/>
                </a:cubicBezTo>
                <a:cubicBezTo>
                  <a:pt x="396" y="131"/>
                  <a:pt x="396" y="131"/>
                  <a:pt x="396" y="131"/>
                </a:cubicBezTo>
                <a:cubicBezTo>
                  <a:pt x="396" y="131"/>
                  <a:pt x="396" y="131"/>
                  <a:pt x="396" y="131"/>
                </a:cubicBezTo>
                <a:cubicBezTo>
                  <a:pt x="394" y="129"/>
                  <a:pt x="394" y="129"/>
                  <a:pt x="394" y="129"/>
                </a:cubicBezTo>
                <a:cubicBezTo>
                  <a:pt x="394" y="129"/>
                  <a:pt x="394" y="129"/>
                  <a:pt x="394" y="129"/>
                </a:cubicBezTo>
                <a:cubicBezTo>
                  <a:pt x="393" y="129"/>
                  <a:pt x="393" y="129"/>
                  <a:pt x="393" y="129"/>
                </a:cubicBezTo>
                <a:cubicBezTo>
                  <a:pt x="393" y="120"/>
                  <a:pt x="393" y="120"/>
                  <a:pt x="393" y="120"/>
                </a:cubicBezTo>
                <a:cubicBezTo>
                  <a:pt x="393" y="119"/>
                  <a:pt x="393" y="119"/>
                  <a:pt x="393" y="119"/>
                </a:cubicBezTo>
                <a:cubicBezTo>
                  <a:pt x="393" y="119"/>
                  <a:pt x="393" y="119"/>
                  <a:pt x="393" y="119"/>
                </a:cubicBezTo>
                <a:cubicBezTo>
                  <a:pt x="393" y="118"/>
                  <a:pt x="393" y="118"/>
                  <a:pt x="393" y="118"/>
                </a:cubicBezTo>
                <a:cubicBezTo>
                  <a:pt x="393" y="117"/>
                  <a:pt x="393" y="117"/>
                  <a:pt x="393" y="117"/>
                </a:cubicBezTo>
                <a:cubicBezTo>
                  <a:pt x="393" y="117"/>
                  <a:pt x="393" y="117"/>
                  <a:pt x="393" y="117"/>
                </a:cubicBezTo>
                <a:cubicBezTo>
                  <a:pt x="393" y="117"/>
                  <a:pt x="393" y="117"/>
                  <a:pt x="393" y="117"/>
                </a:cubicBezTo>
                <a:cubicBezTo>
                  <a:pt x="392" y="116"/>
                  <a:pt x="392" y="116"/>
                  <a:pt x="392" y="116"/>
                </a:cubicBezTo>
                <a:cubicBezTo>
                  <a:pt x="392" y="115"/>
                  <a:pt x="392" y="115"/>
                  <a:pt x="392" y="115"/>
                </a:cubicBezTo>
                <a:cubicBezTo>
                  <a:pt x="392" y="115"/>
                  <a:pt x="392" y="115"/>
                  <a:pt x="392" y="115"/>
                </a:cubicBezTo>
                <a:cubicBezTo>
                  <a:pt x="392" y="114"/>
                  <a:pt x="392" y="114"/>
                  <a:pt x="392" y="114"/>
                </a:cubicBezTo>
                <a:cubicBezTo>
                  <a:pt x="391" y="113"/>
                  <a:pt x="391" y="113"/>
                  <a:pt x="391" y="113"/>
                </a:cubicBezTo>
                <a:cubicBezTo>
                  <a:pt x="391" y="112"/>
                  <a:pt x="391" y="112"/>
                  <a:pt x="391" y="112"/>
                </a:cubicBezTo>
                <a:cubicBezTo>
                  <a:pt x="391" y="112"/>
                  <a:pt x="391" y="112"/>
                  <a:pt x="391" y="112"/>
                </a:cubicBezTo>
                <a:cubicBezTo>
                  <a:pt x="390" y="112"/>
                  <a:pt x="390" y="112"/>
                  <a:pt x="390" y="112"/>
                </a:cubicBezTo>
                <a:cubicBezTo>
                  <a:pt x="390" y="111"/>
                  <a:pt x="390" y="111"/>
                  <a:pt x="390" y="111"/>
                </a:cubicBezTo>
                <a:cubicBezTo>
                  <a:pt x="390" y="110"/>
                  <a:pt x="390" y="110"/>
                  <a:pt x="390" y="110"/>
                </a:cubicBezTo>
                <a:cubicBezTo>
                  <a:pt x="390" y="110"/>
                  <a:pt x="390" y="110"/>
                  <a:pt x="390" y="110"/>
                </a:cubicBezTo>
                <a:cubicBezTo>
                  <a:pt x="390" y="110"/>
                  <a:pt x="390" y="110"/>
                  <a:pt x="390" y="110"/>
                </a:cubicBezTo>
                <a:cubicBezTo>
                  <a:pt x="390" y="110"/>
                  <a:pt x="390" y="110"/>
                  <a:pt x="390" y="110"/>
                </a:cubicBezTo>
                <a:cubicBezTo>
                  <a:pt x="390" y="110"/>
                  <a:pt x="390" y="110"/>
                  <a:pt x="390" y="110"/>
                </a:cubicBezTo>
                <a:cubicBezTo>
                  <a:pt x="390" y="109"/>
                  <a:pt x="390" y="109"/>
                  <a:pt x="390" y="109"/>
                </a:cubicBezTo>
                <a:cubicBezTo>
                  <a:pt x="390" y="109"/>
                  <a:pt x="390" y="109"/>
                  <a:pt x="390" y="109"/>
                </a:cubicBezTo>
                <a:cubicBezTo>
                  <a:pt x="390" y="109"/>
                  <a:pt x="390" y="109"/>
                  <a:pt x="390" y="109"/>
                </a:cubicBezTo>
                <a:cubicBezTo>
                  <a:pt x="390" y="109"/>
                  <a:pt x="390" y="109"/>
                  <a:pt x="390" y="109"/>
                </a:cubicBezTo>
                <a:cubicBezTo>
                  <a:pt x="389" y="109"/>
                  <a:pt x="389" y="109"/>
                  <a:pt x="389" y="109"/>
                </a:cubicBezTo>
                <a:cubicBezTo>
                  <a:pt x="389" y="109"/>
                  <a:pt x="389" y="109"/>
                  <a:pt x="389" y="109"/>
                </a:cubicBezTo>
                <a:cubicBezTo>
                  <a:pt x="389" y="109"/>
                  <a:pt x="389" y="109"/>
                  <a:pt x="389" y="109"/>
                </a:cubicBezTo>
                <a:cubicBezTo>
                  <a:pt x="389" y="110"/>
                  <a:pt x="389" y="110"/>
                  <a:pt x="389" y="110"/>
                </a:cubicBezTo>
                <a:cubicBezTo>
                  <a:pt x="389" y="110"/>
                  <a:pt x="389" y="110"/>
                  <a:pt x="389" y="110"/>
                </a:cubicBezTo>
                <a:cubicBezTo>
                  <a:pt x="389" y="110"/>
                  <a:pt x="389" y="110"/>
                  <a:pt x="389" y="110"/>
                </a:cubicBezTo>
                <a:cubicBezTo>
                  <a:pt x="389" y="111"/>
                  <a:pt x="389" y="111"/>
                  <a:pt x="389" y="111"/>
                </a:cubicBezTo>
                <a:cubicBezTo>
                  <a:pt x="389" y="111"/>
                  <a:pt x="389" y="111"/>
                  <a:pt x="389" y="111"/>
                </a:cubicBezTo>
                <a:cubicBezTo>
                  <a:pt x="389" y="111"/>
                  <a:pt x="389" y="111"/>
                  <a:pt x="389" y="111"/>
                </a:cubicBezTo>
                <a:cubicBezTo>
                  <a:pt x="389" y="111"/>
                  <a:pt x="389" y="111"/>
                  <a:pt x="389" y="111"/>
                </a:cubicBezTo>
                <a:cubicBezTo>
                  <a:pt x="389" y="112"/>
                  <a:pt x="389" y="112"/>
                  <a:pt x="389" y="112"/>
                </a:cubicBezTo>
                <a:cubicBezTo>
                  <a:pt x="389" y="112"/>
                  <a:pt x="389" y="112"/>
                  <a:pt x="389" y="112"/>
                </a:cubicBezTo>
                <a:cubicBezTo>
                  <a:pt x="388" y="113"/>
                  <a:pt x="388" y="113"/>
                  <a:pt x="388" y="113"/>
                </a:cubicBezTo>
                <a:cubicBezTo>
                  <a:pt x="388" y="114"/>
                  <a:pt x="388" y="114"/>
                  <a:pt x="388" y="114"/>
                </a:cubicBezTo>
                <a:cubicBezTo>
                  <a:pt x="388" y="114"/>
                  <a:pt x="388" y="114"/>
                  <a:pt x="388" y="114"/>
                </a:cubicBezTo>
                <a:cubicBezTo>
                  <a:pt x="387" y="115"/>
                  <a:pt x="387" y="115"/>
                  <a:pt x="387" y="115"/>
                </a:cubicBezTo>
                <a:cubicBezTo>
                  <a:pt x="387" y="116"/>
                  <a:pt x="387" y="116"/>
                  <a:pt x="387" y="116"/>
                </a:cubicBezTo>
                <a:cubicBezTo>
                  <a:pt x="387" y="117"/>
                  <a:pt x="387" y="117"/>
                  <a:pt x="387" y="117"/>
                </a:cubicBezTo>
                <a:cubicBezTo>
                  <a:pt x="387" y="117"/>
                  <a:pt x="387" y="117"/>
                  <a:pt x="387" y="117"/>
                </a:cubicBezTo>
                <a:cubicBezTo>
                  <a:pt x="387" y="118"/>
                  <a:pt x="387" y="118"/>
                  <a:pt x="387" y="118"/>
                </a:cubicBezTo>
                <a:cubicBezTo>
                  <a:pt x="387" y="118"/>
                  <a:pt x="387" y="118"/>
                  <a:pt x="387" y="118"/>
                </a:cubicBezTo>
                <a:cubicBezTo>
                  <a:pt x="386" y="119"/>
                  <a:pt x="386" y="119"/>
                  <a:pt x="386" y="119"/>
                </a:cubicBezTo>
                <a:cubicBezTo>
                  <a:pt x="386" y="120"/>
                  <a:pt x="386" y="120"/>
                  <a:pt x="386" y="120"/>
                </a:cubicBezTo>
                <a:cubicBezTo>
                  <a:pt x="386" y="129"/>
                  <a:pt x="386" y="129"/>
                  <a:pt x="386" y="129"/>
                </a:cubicBezTo>
                <a:cubicBezTo>
                  <a:pt x="386" y="129"/>
                  <a:pt x="386" y="129"/>
                  <a:pt x="386" y="129"/>
                </a:cubicBezTo>
                <a:cubicBezTo>
                  <a:pt x="385" y="129"/>
                  <a:pt x="385" y="129"/>
                  <a:pt x="385" y="129"/>
                </a:cubicBezTo>
                <a:cubicBezTo>
                  <a:pt x="383" y="130"/>
                  <a:pt x="383" y="130"/>
                  <a:pt x="383" y="130"/>
                </a:cubicBezTo>
                <a:cubicBezTo>
                  <a:pt x="382" y="132"/>
                  <a:pt x="382" y="132"/>
                  <a:pt x="382" y="132"/>
                </a:cubicBezTo>
                <a:cubicBezTo>
                  <a:pt x="381" y="132"/>
                  <a:pt x="381" y="132"/>
                  <a:pt x="381" y="132"/>
                </a:cubicBezTo>
                <a:cubicBezTo>
                  <a:pt x="381" y="132"/>
                  <a:pt x="381" y="132"/>
                  <a:pt x="381" y="132"/>
                </a:cubicBezTo>
                <a:cubicBezTo>
                  <a:pt x="381" y="132"/>
                  <a:pt x="381" y="132"/>
                  <a:pt x="381" y="132"/>
                </a:cubicBezTo>
                <a:cubicBezTo>
                  <a:pt x="381" y="132"/>
                  <a:pt x="381" y="132"/>
                  <a:pt x="381" y="132"/>
                </a:cubicBezTo>
                <a:cubicBezTo>
                  <a:pt x="381" y="132"/>
                  <a:pt x="381" y="132"/>
                  <a:pt x="381" y="132"/>
                </a:cubicBezTo>
                <a:cubicBezTo>
                  <a:pt x="380" y="134"/>
                  <a:pt x="380" y="134"/>
                  <a:pt x="380" y="134"/>
                </a:cubicBezTo>
                <a:cubicBezTo>
                  <a:pt x="380" y="134"/>
                  <a:pt x="380" y="134"/>
                  <a:pt x="380" y="134"/>
                </a:cubicBezTo>
                <a:cubicBezTo>
                  <a:pt x="380" y="134"/>
                  <a:pt x="380" y="134"/>
                  <a:pt x="380" y="134"/>
                </a:cubicBezTo>
                <a:cubicBezTo>
                  <a:pt x="378" y="136"/>
                  <a:pt x="378" y="136"/>
                  <a:pt x="378" y="136"/>
                </a:cubicBezTo>
                <a:cubicBezTo>
                  <a:pt x="377" y="138"/>
                  <a:pt x="377" y="138"/>
                  <a:pt x="377" y="138"/>
                </a:cubicBezTo>
                <a:cubicBezTo>
                  <a:pt x="376" y="140"/>
                  <a:pt x="376" y="140"/>
                  <a:pt x="376" y="140"/>
                </a:cubicBezTo>
                <a:cubicBezTo>
                  <a:pt x="375" y="142"/>
                  <a:pt x="375" y="142"/>
                  <a:pt x="375" y="142"/>
                </a:cubicBezTo>
                <a:cubicBezTo>
                  <a:pt x="374" y="144"/>
                  <a:pt x="374" y="144"/>
                  <a:pt x="374" y="144"/>
                </a:cubicBezTo>
                <a:cubicBezTo>
                  <a:pt x="373" y="146"/>
                  <a:pt x="373" y="146"/>
                  <a:pt x="373" y="146"/>
                </a:cubicBezTo>
                <a:cubicBezTo>
                  <a:pt x="372" y="148"/>
                  <a:pt x="372" y="148"/>
                  <a:pt x="372" y="148"/>
                </a:cubicBezTo>
                <a:cubicBezTo>
                  <a:pt x="372" y="151"/>
                  <a:pt x="372" y="151"/>
                  <a:pt x="372" y="151"/>
                </a:cubicBezTo>
                <a:cubicBezTo>
                  <a:pt x="372" y="153"/>
                  <a:pt x="372" y="153"/>
                  <a:pt x="372" y="153"/>
                </a:cubicBezTo>
                <a:cubicBezTo>
                  <a:pt x="371" y="153"/>
                  <a:pt x="371" y="153"/>
                  <a:pt x="371" y="153"/>
                </a:cubicBezTo>
                <a:cubicBezTo>
                  <a:pt x="371" y="154"/>
                  <a:pt x="371" y="154"/>
                  <a:pt x="371" y="154"/>
                </a:cubicBezTo>
                <a:cubicBezTo>
                  <a:pt x="371" y="154"/>
                  <a:pt x="371" y="154"/>
                  <a:pt x="371" y="154"/>
                </a:cubicBezTo>
                <a:cubicBezTo>
                  <a:pt x="371" y="154"/>
                  <a:pt x="371" y="154"/>
                  <a:pt x="371" y="154"/>
                </a:cubicBezTo>
                <a:cubicBezTo>
                  <a:pt x="371" y="154"/>
                  <a:pt x="371" y="154"/>
                  <a:pt x="371" y="154"/>
                </a:cubicBezTo>
                <a:cubicBezTo>
                  <a:pt x="371" y="155"/>
                  <a:pt x="371" y="155"/>
                  <a:pt x="371" y="155"/>
                </a:cubicBezTo>
                <a:cubicBezTo>
                  <a:pt x="371" y="155"/>
                  <a:pt x="371" y="155"/>
                  <a:pt x="371" y="155"/>
                </a:cubicBezTo>
                <a:cubicBezTo>
                  <a:pt x="371" y="156"/>
                  <a:pt x="371" y="156"/>
                  <a:pt x="371" y="156"/>
                </a:cubicBezTo>
                <a:cubicBezTo>
                  <a:pt x="371" y="156"/>
                  <a:pt x="371" y="156"/>
                  <a:pt x="371" y="156"/>
                </a:cubicBezTo>
                <a:cubicBezTo>
                  <a:pt x="371" y="156"/>
                  <a:pt x="371" y="156"/>
                  <a:pt x="371" y="156"/>
                </a:cubicBezTo>
                <a:cubicBezTo>
                  <a:pt x="371" y="156"/>
                  <a:pt x="371" y="156"/>
                  <a:pt x="371" y="156"/>
                </a:cubicBezTo>
                <a:cubicBezTo>
                  <a:pt x="371" y="156"/>
                  <a:pt x="371" y="156"/>
                  <a:pt x="371" y="156"/>
                </a:cubicBezTo>
                <a:cubicBezTo>
                  <a:pt x="371" y="156"/>
                  <a:pt x="371" y="156"/>
                  <a:pt x="371" y="156"/>
                </a:cubicBezTo>
                <a:cubicBezTo>
                  <a:pt x="371" y="157"/>
                  <a:pt x="371" y="157"/>
                  <a:pt x="371" y="157"/>
                </a:cubicBezTo>
                <a:cubicBezTo>
                  <a:pt x="370" y="157"/>
                  <a:pt x="370" y="157"/>
                  <a:pt x="370" y="157"/>
                </a:cubicBezTo>
                <a:cubicBezTo>
                  <a:pt x="370" y="158"/>
                  <a:pt x="370" y="158"/>
                  <a:pt x="370" y="158"/>
                </a:cubicBezTo>
                <a:cubicBezTo>
                  <a:pt x="370" y="158"/>
                  <a:pt x="370" y="158"/>
                  <a:pt x="370" y="158"/>
                </a:cubicBezTo>
                <a:cubicBezTo>
                  <a:pt x="370" y="159"/>
                  <a:pt x="370" y="159"/>
                  <a:pt x="370" y="159"/>
                </a:cubicBezTo>
                <a:cubicBezTo>
                  <a:pt x="370" y="159"/>
                  <a:pt x="370" y="159"/>
                  <a:pt x="370" y="159"/>
                </a:cubicBezTo>
                <a:cubicBezTo>
                  <a:pt x="369" y="160"/>
                  <a:pt x="369" y="160"/>
                  <a:pt x="369" y="160"/>
                </a:cubicBezTo>
                <a:cubicBezTo>
                  <a:pt x="369" y="160"/>
                  <a:pt x="369" y="160"/>
                  <a:pt x="369" y="160"/>
                </a:cubicBezTo>
                <a:cubicBezTo>
                  <a:pt x="369" y="161"/>
                  <a:pt x="369" y="161"/>
                  <a:pt x="369" y="161"/>
                </a:cubicBezTo>
                <a:cubicBezTo>
                  <a:pt x="369" y="161"/>
                  <a:pt x="369" y="161"/>
                  <a:pt x="369" y="161"/>
                </a:cubicBezTo>
                <a:cubicBezTo>
                  <a:pt x="369" y="164"/>
                  <a:pt x="369" y="164"/>
                  <a:pt x="369" y="164"/>
                </a:cubicBezTo>
                <a:cubicBezTo>
                  <a:pt x="369" y="163"/>
                  <a:pt x="369" y="163"/>
                  <a:pt x="369" y="163"/>
                </a:cubicBezTo>
                <a:cubicBezTo>
                  <a:pt x="368" y="162"/>
                  <a:pt x="368" y="162"/>
                  <a:pt x="368" y="162"/>
                </a:cubicBezTo>
                <a:cubicBezTo>
                  <a:pt x="368" y="154"/>
                  <a:pt x="368" y="154"/>
                  <a:pt x="368" y="154"/>
                </a:cubicBezTo>
                <a:cubicBezTo>
                  <a:pt x="368" y="154"/>
                  <a:pt x="368" y="154"/>
                  <a:pt x="368" y="154"/>
                </a:cubicBezTo>
                <a:cubicBezTo>
                  <a:pt x="368" y="153"/>
                  <a:pt x="368" y="153"/>
                  <a:pt x="368" y="153"/>
                </a:cubicBezTo>
                <a:cubicBezTo>
                  <a:pt x="368" y="153"/>
                  <a:pt x="368" y="153"/>
                  <a:pt x="368" y="153"/>
                </a:cubicBezTo>
                <a:cubicBezTo>
                  <a:pt x="368" y="153"/>
                  <a:pt x="368" y="153"/>
                  <a:pt x="368" y="153"/>
                </a:cubicBezTo>
                <a:cubicBezTo>
                  <a:pt x="368" y="152"/>
                  <a:pt x="368" y="152"/>
                  <a:pt x="368" y="152"/>
                </a:cubicBezTo>
                <a:cubicBezTo>
                  <a:pt x="368" y="151"/>
                  <a:pt x="368" y="151"/>
                  <a:pt x="368" y="151"/>
                </a:cubicBezTo>
                <a:cubicBezTo>
                  <a:pt x="367" y="151"/>
                  <a:pt x="367" y="151"/>
                  <a:pt x="367" y="151"/>
                </a:cubicBezTo>
                <a:cubicBezTo>
                  <a:pt x="367" y="150"/>
                  <a:pt x="367" y="150"/>
                  <a:pt x="367" y="150"/>
                </a:cubicBezTo>
                <a:cubicBezTo>
                  <a:pt x="367" y="150"/>
                  <a:pt x="367" y="150"/>
                  <a:pt x="367" y="150"/>
                </a:cubicBezTo>
                <a:cubicBezTo>
                  <a:pt x="367" y="149"/>
                  <a:pt x="367" y="149"/>
                  <a:pt x="367" y="149"/>
                </a:cubicBezTo>
                <a:cubicBezTo>
                  <a:pt x="366" y="149"/>
                  <a:pt x="366" y="149"/>
                  <a:pt x="366" y="149"/>
                </a:cubicBezTo>
                <a:cubicBezTo>
                  <a:pt x="366" y="148"/>
                  <a:pt x="366" y="148"/>
                  <a:pt x="366" y="148"/>
                </a:cubicBezTo>
                <a:cubicBezTo>
                  <a:pt x="366" y="148"/>
                  <a:pt x="366" y="148"/>
                  <a:pt x="366" y="148"/>
                </a:cubicBezTo>
                <a:cubicBezTo>
                  <a:pt x="366" y="147"/>
                  <a:pt x="366" y="147"/>
                  <a:pt x="366" y="147"/>
                </a:cubicBezTo>
                <a:cubicBezTo>
                  <a:pt x="366" y="147"/>
                  <a:pt x="366" y="147"/>
                  <a:pt x="366" y="147"/>
                </a:cubicBezTo>
                <a:cubicBezTo>
                  <a:pt x="366" y="147"/>
                  <a:pt x="366" y="147"/>
                  <a:pt x="366" y="147"/>
                </a:cubicBezTo>
                <a:cubicBezTo>
                  <a:pt x="366" y="147"/>
                  <a:pt x="366" y="147"/>
                  <a:pt x="366" y="147"/>
                </a:cubicBezTo>
                <a:cubicBezTo>
                  <a:pt x="366" y="146"/>
                  <a:pt x="366" y="146"/>
                  <a:pt x="366" y="146"/>
                </a:cubicBezTo>
                <a:cubicBezTo>
                  <a:pt x="366" y="146"/>
                  <a:pt x="366" y="146"/>
                  <a:pt x="366" y="146"/>
                </a:cubicBezTo>
                <a:cubicBezTo>
                  <a:pt x="366" y="146"/>
                  <a:pt x="366" y="146"/>
                  <a:pt x="366" y="146"/>
                </a:cubicBezTo>
                <a:cubicBezTo>
                  <a:pt x="366" y="147"/>
                  <a:pt x="366" y="147"/>
                  <a:pt x="366" y="147"/>
                </a:cubicBezTo>
                <a:cubicBezTo>
                  <a:pt x="365" y="147"/>
                  <a:pt x="365" y="147"/>
                  <a:pt x="365" y="147"/>
                </a:cubicBezTo>
                <a:cubicBezTo>
                  <a:pt x="365" y="147"/>
                  <a:pt x="365" y="147"/>
                  <a:pt x="365" y="147"/>
                </a:cubicBezTo>
                <a:cubicBezTo>
                  <a:pt x="366" y="147"/>
                  <a:pt x="366" y="147"/>
                  <a:pt x="366" y="147"/>
                </a:cubicBezTo>
                <a:cubicBezTo>
                  <a:pt x="366" y="148"/>
                  <a:pt x="366" y="148"/>
                  <a:pt x="366" y="148"/>
                </a:cubicBezTo>
                <a:cubicBezTo>
                  <a:pt x="366" y="148"/>
                  <a:pt x="366" y="148"/>
                  <a:pt x="366" y="148"/>
                </a:cubicBezTo>
                <a:cubicBezTo>
                  <a:pt x="366" y="148"/>
                  <a:pt x="366" y="148"/>
                  <a:pt x="366" y="148"/>
                </a:cubicBezTo>
                <a:cubicBezTo>
                  <a:pt x="365" y="148"/>
                  <a:pt x="365" y="148"/>
                  <a:pt x="365" y="148"/>
                </a:cubicBezTo>
                <a:cubicBezTo>
                  <a:pt x="365" y="149"/>
                  <a:pt x="365" y="149"/>
                  <a:pt x="365" y="149"/>
                </a:cubicBezTo>
                <a:cubicBezTo>
                  <a:pt x="365" y="149"/>
                  <a:pt x="365" y="149"/>
                  <a:pt x="365" y="149"/>
                </a:cubicBezTo>
                <a:cubicBezTo>
                  <a:pt x="364" y="150"/>
                  <a:pt x="364" y="150"/>
                  <a:pt x="364" y="150"/>
                </a:cubicBezTo>
                <a:cubicBezTo>
                  <a:pt x="364" y="150"/>
                  <a:pt x="364" y="150"/>
                  <a:pt x="364" y="150"/>
                </a:cubicBezTo>
                <a:cubicBezTo>
                  <a:pt x="364" y="151"/>
                  <a:pt x="364" y="151"/>
                  <a:pt x="364" y="151"/>
                </a:cubicBezTo>
                <a:cubicBezTo>
                  <a:pt x="364" y="151"/>
                  <a:pt x="364" y="151"/>
                  <a:pt x="364" y="151"/>
                </a:cubicBezTo>
                <a:cubicBezTo>
                  <a:pt x="364" y="152"/>
                  <a:pt x="364" y="152"/>
                  <a:pt x="364" y="152"/>
                </a:cubicBezTo>
                <a:cubicBezTo>
                  <a:pt x="363" y="152"/>
                  <a:pt x="363" y="152"/>
                  <a:pt x="363" y="152"/>
                </a:cubicBezTo>
                <a:cubicBezTo>
                  <a:pt x="363" y="153"/>
                  <a:pt x="363" y="153"/>
                  <a:pt x="363" y="153"/>
                </a:cubicBezTo>
                <a:cubicBezTo>
                  <a:pt x="363" y="154"/>
                  <a:pt x="363" y="154"/>
                  <a:pt x="363" y="154"/>
                </a:cubicBezTo>
                <a:cubicBezTo>
                  <a:pt x="363" y="154"/>
                  <a:pt x="363" y="154"/>
                  <a:pt x="363" y="154"/>
                </a:cubicBezTo>
                <a:cubicBezTo>
                  <a:pt x="363" y="162"/>
                  <a:pt x="363" y="162"/>
                  <a:pt x="363" y="162"/>
                </a:cubicBezTo>
                <a:cubicBezTo>
                  <a:pt x="362" y="163"/>
                  <a:pt x="362" y="163"/>
                  <a:pt x="362" y="163"/>
                </a:cubicBezTo>
                <a:cubicBezTo>
                  <a:pt x="361" y="164"/>
                  <a:pt x="361" y="164"/>
                  <a:pt x="361" y="164"/>
                </a:cubicBezTo>
                <a:cubicBezTo>
                  <a:pt x="360" y="165"/>
                  <a:pt x="360" y="165"/>
                  <a:pt x="360" y="165"/>
                </a:cubicBezTo>
                <a:cubicBezTo>
                  <a:pt x="359" y="167"/>
                  <a:pt x="359" y="167"/>
                  <a:pt x="359" y="167"/>
                </a:cubicBezTo>
                <a:cubicBezTo>
                  <a:pt x="358" y="168"/>
                  <a:pt x="358" y="168"/>
                  <a:pt x="358" y="168"/>
                </a:cubicBezTo>
                <a:cubicBezTo>
                  <a:pt x="358" y="170"/>
                  <a:pt x="358" y="170"/>
                  <a:pt x="358" y="170"/>
                </a:cubicBezTo>
                <a:cubicBezTo>
                  <a:pt x="357" y="171"/>
                  <a:pt x="357" y="171"/>
                  <a:pt x="357" y="171"/>
                </a:cubicBezTo>
                <a:cubicBezTo>
                  <a:pt x="357" y="173"/>
                  <a:pt x="357" y="173"/>
                  <a:pt x="357" y="173"/>
                </a:cubicBezTo>
                <a:cubicBezTo>
                  <a:pt x="356" y="174"/>
                  <a:pt x="356" y="174"/>
                  <a:pt x="356" y="174"/>
                </a:cubicBezTo>
                <a:cubicBezTo>
                  <a:pt x="356" y="176"/>
                  <a:pt x="356" y="176"/>
                  <a:pt x="356" y="176"/>
                </a:cubicBezTo>
                <a:cubicBezTo>
                  <a:pt x="356" y="177"/>
                  <a:pt x="356" y="177"/>
                  <a:pt x="356" y="177"/>
                </a:cubicBezTo>
                <a:cubicBezTo>
                  <a:pt x="356" y="179"/>
                  <a:pt x="356" y="179"/>
                  <a:pt x="356" y="179"/>
                </a:cubicBezTo>
                <a:cubicBezTo>
                  <a:pt x="354" y="179"/>
                  <a:pt x="354" y="179"/>
                  <a:pt x="354" y="179"/>
                </a:cubicBezTo>
                <a:cubicBezTo>
                  <a:pt x="354" y="185"/>
                  <a:pt x="354" y="185"/>
                  <a:pt x="354" y="185"/>
                </a:cubicBezTo>
                <a:cubicBezTo>
                  <a:pt x="354" y="186"/>
                  <a:pt x="354" y="186"/>
                  <a:pt x="354" y="186"/>
                </a:cubicBezTo>
                <a:cubicBezTo>
                  <a:pt x="354" y="186"/>
                  <a:pt x="354" y="186"/>
                  <a:pt x="354" y="186"/>
                </a:cubicBezTo>
                <a:cubicBezTo>
                  <a:pt x="353" y="187"/>
                  <a:pt x="353" y="187"/>
                  <a:pt x="353" y="187"/>
                </a:cubicBezTo>
                <a:cubicBezTo>
                  <a:pt x="353" y="187"/>
                  <a:pt x="353" y="187"/>
                  <a:pt x="353" y="187"/>
                </a:cubicBezTo>
                <a:cubicBezTo>
                  <a:pt x="336" y="187"/>
                  <a:pt x="336" y="187"/>
                  <a:pt x="336" y="187"/>
                </a:cubicBezTo>
                <a:cubicBezTo>
                  <a:pt x="336" y="185"/>
                  <a:pt x="336" y="185"/>
                  <a:pt x="336" y="185"/>
                </a:cubicBezTo>
                <a:cubicBezTo>
                  <a:pt x="336" y="185"/>
                  <a:pt x="336" y="185"/>
                  <a:pt x="336" y="185"/>
                </a:cubicBezTo>
                <a:cubicBezTo>
                  <a:pt x="336" y="185"/>
                  <a:pt x="336" y="185"/>
                  <a:pt x="336" y="185"/>
                </a:cubicBezTo>
                <a:cubicBezTo>
                  <a:pt x="336" y="185"/>
                  <a:pt x="336" y="185"/>
                  <a:pt x="336" y="185"/>
                </a:cubicBezTo>
                <a:cubicBezTo>
                  <a:pt x="335" y="181"/>
                  <a:pt x="335" y="181"/>
                  <a:pt x="335" y="181"/>
                </a:cubicBezTo>
                <a:cubicBezTo>
                  <a:pt x="332" y="181"/>
                  <a:pt x="332" y="181"/>
                  <a:pt x="332" y="181"/>
                </a:cubicBezTo>
                <a:cubicBezTo>
                  <a:pt x="332" y="181"/>
                  <a:pt x="332" y="181"/>
                  <a:pt x="332" y="181"/>
                </a:cubicBezTo>
                <a:cubicBezTo>
                  <a:pt x="332" y="181"/>
                  <a:pt x="332" y="181"/>
                  <a:pt x="332" y="181"/>
                </a:cubicBezTo>
                <a:cubicBezTo>
                  <a:pt x="332" y="181"/>
                  <a:pt x="332" y="181"/>
                  <a:pt x="332" y="181"/>
                </a:cubicBezTo>
                <a:cubicBezTo>
                  <a:pt x="332" y="181"/>
                  <a:pt x="332" y="181"/>
                  <a:pt x="332" y="181"/>
                </a:cubicBezTo>
                <a:cubicBezTo>
                  <a:pt x="332" y="181"/>
                  <a:pt x="332" y="181"/>
                  <a:pt x="332" y="181"/>
                </a:cubicBezTo>
                <a:cubicBezTo>
                  <a:pt x="332" y="180"/>
                  <a:pt x="332" y="180"/>
                  <a:pt x="332" y="180"/>
                </a:cubicBezTo>
                <a:cubicBezTo>
                  <a:pt x="332" y="180"/>
                  <a:pt x="332" y="180"/>
                  <a:pt x="332" y="180"/>
                </a:cubicBezTo>
                <a:cubicBezTo>
                  <a:pt x="332" y="180"/>
                  <a:pt x="332" y="180"/>
                  <a:pt x="332" y="180"/>
                </a:cubicBezTo>
                <a:cubicBezTo>
                  <a:pt x="332" y="179"/>
                  <a:pt x="332" y="179"/>
                  <a:pt x="332" y="179"/>
                </a:cubicBezTo>
                <a:cubicBezTo>
                  <a:pt x="332" y="179"/>
                  <a:pt x="332" y="179"/>
                  <a:pt x="332" y="179"/>
                </a:cubicBezTo>
                <a:cubicBezTo>
                  <a:pt x="332" y="179"/>
                  <a:pt x="332" y="179"/>
                  <a:pt x="332" y="179"/>
                </a:cubicBezTo>
                <a:cubicBezTo>
                  <a:pt x="332" y="179"/>
                  <a:pt x="332" y="179"/>
                  <a:pt x="332" y="179"/>
                </a:cubicBezTo>
                <a:cubicBezTo>
                  <a:pt x="331" y="179"/>
                  <a:pt x="331" y="179"/>
                  <a:pt x="331" y="179"/>
                </a:cubicBezTo>
                <a:cubicBezTo>
                  <a:pt x="331" y="179"/>
                  <a:pt x="331" y="179"/>
                  <a:pt x="331" y="179"/>
                </a:cubicBezTo>
                <a:cubicBezTo>
                  <a:pt x="331" y="179"/>
                  <a:pt x="331" y="179"/>
                  <a:pt x="331" y="179"/>
                </a:cubicBezTo>
                <a:cubicBezTo>
                  <a:pt x="331" y="179"/>
                  <a:pt x="331" y="179"/>
                  <a:pt x="331" y="179"/>
                </a:cubicBezTo>
                <a:cubicBezTo>
                  <a:pt x="331" y="179"/>
                  <a:pt x="331" y="179"/>
                  <a:pt x="331" y="179"/>
                </a:cubicBezTo>
                <a:cubicBezTo>
                  <a:pt x="331" y="179"/>
                  <a:pt x="331" y="179"/>
                  <a:pt x="331" y="179"/>
                </a:cubicBezTo>
                <a:cubicBezTo>
                  <a:pt x="331" y="179"/>
                  <a:pt x="331" y="179"/>
                  <a:pt x="331" y="179"/>
                </a:cubicBezTo>
                <a:cubicBezTo>
                  <a:pt x="331" y="179"/>
                  <a:pt x="331" y="179"/>
                  <a:pt x="331" y="179"/>
                </a:cubicBezTo>
                <a:cubicBezTo>
                  <a:pt x="331" y="181"/>
                  <a:pt x="331" y="181"/>
                  <a:pt x="331" y="181"/>
                </a:cubicBezTo>
                <a:cubicBezTo>
                  <a:pt x="331" y="181"/>
                  <a:pt x="331" y="181"/>
                  <a:pt x="331" y="181"/>
                </a:cubicBezTo>
                <a:cubicBezTo>
                  <a:pt x="331" y="181"/>
                  <a:pt x="331" y="181"/>
                  <a:pt x="331" y="181"/>
                </a:cubicBezTo>
                <a:cubicBezTo>
                  <a:pt x="331" y="181"/>
                  <a:pt x="331" y="181"/>
                  <a:pt x="331" y="181"/>
                </a:cubicBezTo>
                <a:cubicBezTo>
                  <a:pt x="331" y="181"/>
                  <a:pt x="331" y="181"/>
                  <a:pt x="331" y="181"/>
                </a:cubicBezTo>
                <a:cubicBezTo>
                  <a:pt x="331" y="181"/>
                  <a:pt x="331" y="181"/>
                  <a:pt x="331" y="181"/>
                </a:cubicBezTo>
                <a:cubicBezTo>
                  <a:pt x="331" y="181"/>
                  <a:pt x="331" y="181"/>
                  <a:pt x="331" y="181"/>
                </a:cubicBezTo>
                <a:cubicBezTo>
                  <a:pt x="331" y="181"/>
                  <a:pt x="331" y="181"/>
                  <a:pt x="331" y="181"/>
                </a:cubicBezTo>
                <a:cubicBezTo>
                  <a:pt x="329" y="184"/>
                  <a:pt x="329" y="184"/>
                  <a:pt x="329" y="184"/>
                </a:cubicBezTo>
                <a:cubicBezTo>
                  <a:pt x="329" y="184"/>
                  <a:pt x="329" y="184"/>
                  <a:pt x="329" y="184"/>
                </a:cubicBezTo>
                <a:cubicBezTo>
                  <a:pt x="329" y="184"/>
                  <a:pt x="329" y="184"/>
                  <a:pt x="329" y="184"/>
                </a:cubicBezTo>
                <a:cubicBezTo>
                  <a:pt x="329" y="184"/>
                  <a:pt x="329" y="184"/>
                  <a:pt x="329" y="184"/>
                </a:cubicBezTo>
                <a:cubicBezTo>
                  <a:pt x="330" y="184"/>
                  <a:pt x="330" y="184"/>
                  <a:pt x="330" y="184"/>
                </a:cubicBezTo>
                <a:cubicBezTo>
                  <a:pt x="329" y="190"/>
                  <a:pt x="329" y="190"/>
                  <a:pt x="329" y="190"/>
                </a:cubicBezTo>
                <a:cubicBezTo>
                  <a:pt x="329" y="191"/>
                  <a:pt x="329" y="191"/>
                  <a:pt x="329" y="191"/>
                </a:cubicBezTo>
                <a:cubicBezTo>
                  <a:pt x="329" y="192"/>
                  <a:pt x="329" y="192"/>
                  <a:pt x="329" y="192"/>
                </a:cubicBezTo>
                <a:cubicBezTo>
                  <a:pt x="328" y="192"/>
                  <a:pt x="328" y="192"/>
                  <a:pt x="328" y="192"/>
                </a:cubicBezTo>
                <a:cubicBezTo>
                  <a:pt x="328" y="192"/>
                  <a:pt x="328" y="192"/>
                  <a:pt x="328" y="192"/>
                </a:cubicBezTo>
                <a:cubicBezTo>
                  <a:pt x="328" y="191"/>
                  <a:pt x="328" y="191"/>
                  <a:pt x="328" y="191"/>
                </a:cubicBezTo>
                <a:cubicBezTo>
                  <a:pt x="328" y="191"/>
                  <a:pt x="328" y="191"/>
                  <a:pt x="328" y="191"/>
                </a:cubicBezTo>
                <a:cubicBezTo>
                  <a:pt x="328" y="190"/>
                  <a:pt x="328" y="190"/>
                  <a:pt x="328" y="190"/>
                </a:cubicBezTo>
                <a:cubicBezTo>
                  <a:pt x="328" y="190"/>
                  <a:pt x="328" y="190"/>
                  <a:pt x="328" y="190"/>
                </a:cubicBezTo>
                <a:cubicBezTo>
                  <a:pt x="328" y="189"/>
                  <a:pt x="328" y="189"/>
                  <a:pt x="328" y="189"/>
                </a:cubicBezTo>
                <a:cubicBezTo>
                  <a:pt x="328" y="189"/>
                  <a:pt x="328" y="189"/>
                  <a:pt x="328" y="189"/>
                </a:cubicBezTo>
                <a:cubicBezTo>
                  <a:pt x="328" y="188"/>
                  <a:pt x="328" y="188"/>
                  <a:pt x="328" y="188"/>
                </a:cubicBezTo>
                <a:cubicBezTo>
                  <a:pt x="328" y="188"/>
                  <a:pt x="328" y="188"/>
                  <a:pt x="328" y="188"/>
                </a:cubicBezTo>
                <a:cubicBezTo>
                  <a:pt x="327" y="187"/>
                  <a:pt x="327" y="187"/>
                  <a:pt x="327" y="187"/>
                </a:cubicBezTo>
                <a:cubicBezTo>
                  <a:pt x="327" y="187"/>
                  <a:pt x="327" y="187"/>
                  <a:pt x="327" y="187"/>
                </a:cubicBezTo>
                <a:cubicBezTo>
                  <a:pt x="327" y="186"/>
                  <a:pt x="327" y="186"/>
                  <a:pt x="327" y="186"/>
                </a:cubicBezTo>
                <a:cubicBezTo>
                  <a:pt x="326" y="186"/>
                  <a:pt x="326" y="186"/>
                  <a:pt x="326" y="186"/>
                </a:cubicBezTo>
                <a:cubicBezTo>
                  <a:pt x="326" y="186"/>
                  <a:pt x="326" y="186"/>
                  <a:pt x="326" y="186"/>
                </a:cubicBezTo>
                <a:cubicBezTo>
                  <a:pt x="325" y="187"/>
                  <a:pt x="325" y="187"/>
                  <a:pt x="325" y="187"/>
                </a:cubicBezTo>
                <a:cubicBezTo>
                  <a:pt x="325" y="187"/>
                  <a:pt x="325" y="187"/>
                  <a:pt x="325" y="187"/>
                </a:cubicBezTo>
                <a:cubicBezTo>
                  <a:pt x="325" y="187"/>
                  <a:pt x="325" y="187"/>
                  <a:pt x="325" y="187"/>
                </a:cubicBezTo>
                <a:cubicBezTo>
                  <a:pt x="324" y="188"/>
                  <a:pt x="324" y="188"/>
                  <a:pt x="324" y="188"/>
                </a:cubicBezTo>
                <a:cubicBezTo>
                  <a:pt x="324" y="188"/>
                  <a:pt x="324" y="188"/>
                  <a:pt x="324" y="188"/>
                </a:cubicBezTo>
                <a:cubicBezTo>
                  <a:pt x="324" y="189"/>
                  <a:pt x="324" y="189"/>
                  <a:pt x="324" y="189"/>
                </a:cubicBezTo>
                <a:cubicBezTo>
                  <a:pt x="324" y="189"/>
                  <a:pt x="324" y="189"/>
                  <a:pt x="324" y="189"/>
                </a:cubicBezTo>
                <a:cubicBezTo>
                  <a:pt x="324" y="190"/>
                  <a:pt x="324" y="190"/>
                  <a:pt x="324" y="190"/>
                </a:cubicBezTo>
                <a:cubicBezTo>
                  <a:pt x="323" y="191"/>
                  <a:pt x="323" y="191"/>
                  <a:pt x="323" y="191"/>
                </a:cubicBezTo>
                <a:cubicBezTo>
                  <a:pt x="323" y="191"/>
                  <a:pt x="323" y="191"/>
                  <a:pt x="323" y="191"/>
                </a:cubicBezTo>
                <a:cubicBezTo>
                  <a:pt x="323" y="192"/>
                  <a:pt x="323" y="192"/>
                  <a:pt x="323" y="192"/>
                </a:cubicBezTo>
                <a:cubicBezTo>
                  <a:pt x="323" y="192"/>
                  <a:pt x="323" y="192"/>
                  <a:pt x="323" y="192"/>
                </a:cubicBezTo>
                <a:cubicBezTo>
                  <a:pt x="323" y="192"/>
                  <a:pt x="323" y="192"/>
                  <a:pt x="323" y="192"/>
                </a:cubicBezTo>
                <a:cubicBezTo>
                  <a:pt x="323" y="192"/>
                  <a:pt x="323" y="192"/>
                  <a:pt x="323" y="192"/>
                </a:cubicBezTo>
                <a:cubicBezTo>
                  <a:pt x="323" y="198"/>
                  <a:pt x="323" y="198"/>
                  <a:pt x="323" y="198"/>
                </a:cubicBezTo>
                <a:cubicBezTo>
                  <a:pt x="323" y="204"/>
                  <a:pt x="323" y="204"/>
                  <a:pt x="323" y="204"/>
                </a:cubicBezTo>
                <a:cubicBezTo>
                  <a:pt x="322" y="204"/>
                  <a:pt x="322" y="204"/>
                  <a:pt x="322" y="204"/>
                </a:cubicBezTo>
                <a:cubicBezTo>
                  <a:pt x="322" y="205"/>
                  <a:pt x="322" y="205"/>
                  <a:pt x="322" y="205"/>
                </a:cubicBezTo>
                <a:cubicBezTo>
                  <a:pt x="322" y="205"/>
                  <a:pt x="322" y="205"/>
                  <a:pt x="322" y="205"/>
                </a:cubicBezTo>
                <a:cubicBezTo>
                  <a:pt x="322" y="205"/>
                  <a:pt x="322" y="205"/>
                  <a:pt x="322" y="205"/>
                </a:cubicBezTo>
                <a:cubicBezTo>
                  <a:pt x="322" y="209"/>
                  <a:pt x="322" y="209"/>
                  <a:pt x="322" y="209"/>
                </a:cubicBezTo>
                <a:cubicBezTo>
                  <a:pt x="322" y="209"/>
                  <a:pt x="322" y="209"/>
                  <a:pt x="322" y="209"/>
                </a:cubicBezTo>
                <a:cubicBezTo>
                  <a:pt x="322" y="209"/>
                  <a:pt x="322" y="209"/>
                  <a:pt x="322" y="209"/>
                </a:cubicBezTo>
                <a:cubicBezTo>
                  <a:pt x="322" y="209"/>
                  <a:pt x="322" y="209"/>
                  <a:pt x="322" y="209"/>
                </a:cubicBezTo>
                <a:cubicBezTo>
                  <a:pt x="321" y="209"/>
                  <a:pt x="321" y="209"/>
                  <a:pt x="321" y="209"/>
                </a:cubicBezTo>
                <a:cubicBezTo>
                  <a:pt x="321" y="209"/>
                  <a:pt x="321" y="209"/>
                  <a:pt x="321" y="209"/>
                </a:cubicBezTo>
                <a:cubicBezTo>
                  <a:pt x="321" y="210"/>
                  <a:pt x="321" y="210"/>
                  <a:pt x="321" y="210"/>
                </a:cubicBezTo>
                <a:cubicBezTo>
                  <a:pt x="321" y="210"/>
                  <a:pt x="321" y="210"/>
                  <a:pt x="321" y="210"/>
                </a:cubicBezTo>
                <a:cubicBezTo>
                  <a:pt x="321" y="210"/>
                  <a:pt x="321" y="210"/>
                  <a:pt x="321" y="210"/>
                </a:cubicBezTo>
                <a:cubicBezTo>
                  <a:pt x="321" y="211"/>
                  <a:pt x="321" y="211"/>
                  <a:pt x="321" y="211"/>
                </a:cubicBezTo>
                <a:cubicBezTo>
                  <a:pt x="322" y="211"/>
                  <a:pt x="322" y="211"/>
                  <a:pt x="322" y="211"/>
                </a:cubicBezTo>
                <a:cubicBezTo>
                  <a:pt x="322" y="211"/>
                  <a:pt x="322" y="211"/>
                  <a:pt x="322" y="211"/>
                </a:cubicBezTo>
                <a:cubicBezTo>
                  <a:pt x="322" y="211"/>
                  <a:pt x="322" y="211"/>
                  <a:pt x="322" y="211"/>
                </a:cubicBezTo>
                <a:cubicBezTo>
                  <a:pt x="321" y="211"/>
                  <a:pt x="321" y="211"/>
                  <a:pt x="321" y="211"/>
                </a:cubicBezTo>
                <a:cubicBezTo>
                  <a:pt x="321" y="211"/>
                  <a:pt x="321" y="211"/>
                  <a:pt x="321" y="211"/>
                </a:cubicBezTo>
                <a:cubicBezTo>
                  <a:pt x="321" y="211"/>
                  <a:pt x="321" y="211"/>
                  <a:pt x="321" y="211"/>
                </a:cubicBezTo>
                <a:cubicBezTo>
                  <a:pt x="321" y="211"/>
                  <a:pt x="321" y="211"/>
                  <a:pt x="321" y="211"/>
                </a:cubicBezTo>
                <a:cubicBezTo>
                  <a:pt x="321" y="211"/>
                  <a:pt x="321" y="211"/>
                  <a:pt x="321" y="211"/>
                </a:cubicBezTo>
                <a:cubicBezTo>
                  <a:pt x="320" y="211"/>
                  <a:pt x="320" y="211"/>
                  <a:pt x="320" y="211"/>
                </a:cubicBezTo>
                <a:cubicBezTo>
                  <a:pt x="320" y="211"/>
                  <a:pt x="320" y="211"/>
                  <a:pt x="320" y="211"/>
                </a:cubicBezTo>
                <a:cubicBezTo>
                  <a:pt x="319" y="212"/>
                  <a:pt x="319" y="212"/>
                  <a:pt x="319" y="212"/>
                </a:cubicBezTo>
                <a:cubicBezTo>
                  <a:pt x="319" y="212"/>
                  <a:pt x="319" y="212"/>
                  <a:pt x="319" y="212"/>
                </a:cubicBezTo>
                <a:cubicBezTo>
                  <a:pt x="320" y="213"/>
                  <a:pt x="320" y="213"/>
                  <a:pt x="320" y="213"/>
                </a:cubicBezTo>
                <a:cubicBezTo>
                  <a:pt x="320" y="213"/>
                  <a:pt x="320" y="213"/>
                  <a:pt x="320" y="213"/>
                </a:cubicBezTo>
                <a:cubicBezTo>
                  <a:pt x="320" y="212"/>
                  <a:pt x="320" y="212"/>
                  <a:pt x="320" y="212"/>
                </a:cubicBezTo>
                <a:cubicBezTo>
                  <a:pt x="320" y="212"/>
                  <a:pt x="320" y="212"/>
                  <a:pt x="320" y="212"/>
                </a:cubicBezTo>
                <a:cubicBezTo>
                  <a:pt x="321" y="212"/>
                  <a:pt x="321" y="212"/>
                  <a:pt x="321" y="212"/>
                </a:cubicBezTo>
                <a:cubicBezTo>
                  <a:pt x="321" y="213"/>
                  <a:pt x="321" y="213"/>
                  <a:pt x="321" y="213"/>
                </a:cubicBezTo>
                <a:cubicBezTo>
                  <a:pt x="321" y="213"/>
                  <a:pt x="321" y="213"/>
                  <a:pt x="321" y="213"/>
                </a:cubicBezTo>
                <a:cubicBezTo>
                  <a:pt x="321" y="213"/>
                  <a:pt x="321" y="213"/>
                  <a:pt x="321" y="213"/>
                </a:cubicBezTo>
                <a:cubicBezTo>
                  <a:pt x="321" y="213"/>
                  <a:pt x="321" y="213"/>
                  <a:pt x="321" y="213"/>
                </a:cubicBezTo>
                <a:cubicBezTo>
                  <a:pt x="321" y="214"/>
                  <a:pt x="321" y="214"/>
                  <a:pt x="321" y="214"/>
                </a:cubicBezTo>
                <a:cubicBezTo>
                  <a:pt x="321" y="214"/>
                  <a:pt x="321" y="214"/>
                  <a:pt x="321" y="214"/>
                </a:cubicBezTo>
                <a:cubicBezTo>
                  <a:pt x="321" y="214"/>
                  <a:pt x="321" y="214"/>
                  <a:pt x="321" y="214"/>
                </a:cubicBezTo>
                <a:cubicBezTo>
                  <a:pt x="322" y="214"/>
                  <a:pt x="322" y="214"/>
                  <a:pt x="322" y="214"/>
                </a:cubicBezTo>
                <a:cubicBezTo>
                  <a:pt x="322" y="215"/>
                  <a:pt x="322" y="215"/>
                  <a:pt x="322" y="215"/>
                </a:cubicBezTo>
                <a:cubicBezTo>
                  <a:pt x="322" y="217"/>
                  <a:pt x="322" y="217"/>
                  <a:pt x="322" y="217"/>
                </a:cubicBezTo>
                <a:cubicBezTo>
                  <a:pt x="317" y="217"/>
                  <a:pt x="317" y="217"/>
                  <a:pt x="317" y="217"/>
                </a:cubicBezTo>
                <a:cubicBezTo>
                  <a:pt x="316" y="217"/>
                  <a:pt x="316" y="217"/>
                  <a:pt x="316" y="217"/>
                </a:cubicBezTo>
                <a:cubicBezTo>
                  <a:pt x="316" y="217"/>
                  <a:pt x="316" y="217"/>
                  <a:pt x="316" y="217"/>
                </a:cubicBezTo>
                <a:cubicBezTo>
                  <a:pt x="316" y="216"/>
                  <a:pt x="316" y="216"/>
                  <a:pt x="316" y="216"/>
                </a:cubicBezTo>
                <a:cubicBezTo>
                  <a:pt x="316" y="215"/>
                  <a:pt x="316" y="215"/>
                  <a:pt x="316" y="215"/>
                </a:cubicBezTo>
                <a:cubicBezTo>
                  <a:pt x="316" y="215"/>
                  <a:pt x="316" y="215"/>
                  <a:pt x="316" y="215"/>
                </a:cubicBezTo>
                <a:cubicBezTo>
                  <a:pt x="316" y="215"/>
                  <a:pt x="316" y="215"/>
                  <a:pt x="316" y="215"/>
                </a:cubicBezTo>
                <a:cubicBezTo>
                  <a:pt x="317" y="215"/>
                  <a:pt x="317" y="215"/>
                  <a:pt x="317" y="215"/>
                </a:cubicBezTo>
                <a:cubicBezTo>
                  <a:pt x="317" y="214"/>
                  <a:pt x="317" y="214"/>
                  <a:pt x="317" y="214"/>
                </a:cubicBezTo>
                <a:cubicBezTo>
                  <a:pt x="317" y="214"/>
                  <a:pt x="317" y="214"/>
                  <a:pt x="317" y="214"/>
                </a:cubicBezTo>
                <a:cubicBezTo>
                  <a:pt x="317" y="213"/>
                  <a:pt x="317" y="213"/>
                  <a:pt x="317" y="213"/>
                </a:cubicBezTo>
                <a:cubicBezTo>
                  <a:pt x="316" y="213"/>
                  <a:pt x="316" y="213"/>
                  <a:pt x="316" y="213"/>
                </a:cubicBezTo>
                <a:cubicBezTo>
                  <a:pt x="316" y="212"/>
                  <a:pt x="316" y="212"/>
                  <a:pt x="316" y="212"/>
                </a:cubicBezTo>
                <a:cubicBezTo>
                  <a:pt x="315" y="212"/>
                  <a:pt x="315" y="212"/>
                  <a:pt x="315" y="212"/>
                </a:cubicBezTo>
                <a:cubicBezTo>
                  <a:pt x="315" y="212"/>
                  <a:pt x="315" y="212"/>
                  <a:pt x="315" y="212"/>
                </a:cubicBezTo>
                <a:cubicBezTo>
                  <a:pt x="314" y="210"/>
                  <a:pt x="314" y="210"/>
                  <a:pt x="314" y="210"/>
                </a:cubicBezTo>
                <a:cubicBezTo>
                  <a:pt x="314" y="210"/>
                  <a:pt x="314" y="210"/>
                  <a:pt x="314" y="210"/>
                </a:cubicBezTo>
                <a:cubicBezTo>
                  <a:pt x="314" y="210"/>
                  <a:pt x="314" y="210"/>
                  <a:pt x="314" y="210"/>
                </a:cubicBezTo>
                <a:cubicBezTo>
                  <a:pt x="313" y="210"/>
                  <a:pt x="313" y="210"/>
                  <a:pt x="313" y="210"/>
                </a:cubicBezTo>
                <a:cubicBezTo>
                  <a:pt x="313" y="209"/>
                  <a:pt x="313" y="209"/>
                  <a:pt x="313" y="209"/>
                </a:cubicBezTo>
                <a:cubicBezTo>
                  <a:pt x="313" y="209"/>
                  <a:pt x="313" y="209"/>
                  <a:pt x="313" y="209"/>
                </a:cubicBezTo>
                <a:cubicBezTo>
                  <a:pt x="313" y="209"/>
                  <a:pt x="313" y="209"/>
                  <a:pt x="313" y="209"/>
                </a:cubicBezTo>
                <a:cubicBezTo>
                  <a:pt x="313" y="209"/>
                  <a:pt x="313" y="209"/>
                  <a:pt x="313" y="209"/>
                </a:cubicBezTo>
                <a:cubicBezTo>
                  <a:pt x="312" y="209"/>
                  <a:pt x="312" y="209"/>
                  <a:pt x="312" y="209"/>
                </a:cubicBezTo>
                <a:cubicBezTo>
                  <a:pt x="312" y="209"/>
                  <a:pt x="312" y="209"/>
                  <a:pt x="312" y="209"/>
                </a:cubicBezTo>
                <a:cubicBezTo>
                  <a:pt x="312" y="209"/>
                  <a:pt x="312" y="209"/>
                  <a:pt x="312" y="209"/>
                </a:cubicBezTo>
                <a:cubicBezTo>
                  <a:pt x="312" y="210"/>
                  <a:pt x="312" y="210"/>
                  <a:pt x="312" y="210"/>
                </a:cubicBezTo>
                <a:cubicBezTo>
                  <a:pt x="312" y="210"/>
                  <a:pt x="312" y="210"/>
                  <a:pt x="312" y="210"/>
                </a:cubicBezTo>
                <a:cubicBezTo>
                  <a:pt x="311" y="210"/>
                  <a:pt x="311" y="210"/>
                  <a:pt x="311" y="210"/>
                </a:cubicBezTo>
                <a:cubicBezTo>
                  <a:pt x="311" y="210"/>
                  <a:pt x="311" y="210"/>
                  <a:pt x="311" y="210"/>
                </a:cubicBezTo>
                <a:cubicBezTo>
                  <a:pt x="310" y="209"/>
                  <a:pt x="310" y="209"/>
                  <a:pt x="310" y="209"/>
                </a:cubicBezTo>
                <a:cubicBezTo>
                  <a:pt x="310" y="209"/>
                  <a:pt x="310" y="209"/>
                  <a:pt x="310" y="209"/>
                </a:cubicBezTo>
                <a:cubicBezTo>
                  <a:pt x="310" y="209"/>
                  <a:pt x="310" y="209"/>
                  <a:pt x="310" y="209"/>
                </a:cubicBezTo>
                <a:cubicBezTo>
                  <a:pt x="310" y="209"/>
                  <a:pt x="310" y="209"/>
                  <a:pt x="310" y="209"/>
                </a:cubicBezTo>
                <a:cubicBezTo>
                  <a:pt x="310" y="210"/>
                  <a:pt x="310" y="210"/>
                  <a:pt x="310" y="210"/>
                </a:cubicBezTo>
                <a:cubicBezTo>
                  <a:pt x="310" y="210"/>
                  <a:pt x="310" y="210"/>
                  <a:pt x="310" y="210"/>
                </a:cubicBezTo>
                <a:cubicBezTo>
                  <a:pt x="310" y="211"/>
                  <a:pt x="310" y="211"/>
                  <a:pt x="310" y="211"/>
                </a:cubicBezTo>
                <a:cubicBezTo>
                  <a:pt x="310" y="211"/>
                  <a:pt x="310" y="211"/>
                  <a:pt x="310" y="211"/>
                </a:cubicBezTo>
                <a:cubicBezTo>
                  <a:pt x="311" y="211"/>
                  <a:pt x="311" y="211"/>
                  <a:pt x="311" y="211"/>
                </a:cubicBezTo>
                <a:cubicBezTo>
                  <a:pt x="311" y="211"/>
                  <a:pt x="311" y="211"/>
                  <a:pt x="311" y="211"/>
                </a:cubicBezTo>
                <a:cubicBezTo>
                  <a:pt x="312" y="211"/>
                  <a:pt x="312" y="211"/>
                  <a:pt x="312" y="211"/>
                </a:cubicBezTo>
                <a:cubicBezTo>
                  <a:pt x="312" y="211"/>
                  <a:pt x="312" y="211"/>
                  <a:pt x="312" y="211"/>
                </a:cubicBezTo>
                <a:cubicBezTo>
                  <a:pt x="312" y="211"/>
                  <a:pt x="312" y="211"/>
                  <a:pt x="312" y="211"/>
                </a:cubicBezTo>
                <a:cubicBezTo>
                  <a:pt x="312" y="212"/>
                  <a:pt x="312" y="212"/>
                  <a:pt x="312" y="212"/>
                </a:cubicBezTo>
                <a:cubicBezTo>
                  <a:pt x="312" y="212"/>
                  <a:pt x="312" y="212"/>
                  <a:pt x="312" y="212"/>
                </a:cubicBezTo>
                <a:cubicBezTo>
                  <a:pt x="312" y="212"/>
                  <a:pt x="312" y="212"/>
                  <a:pt x="312" y="212"/>
                </a:cubicBezTo>
                <a:cubicBezTo>
                  <a:pt x="312" y="212"/>
                  <a:pt x="312" y="212"/>
                  <a:pt x="312" y="212"/>
                </a:cubicBezTo>
                <a:cubicBezTo>
                  <a:pt x="311" y="212"/>
                  <a:pt x="311" y="212"/>
                  <a:pt x="311" y="212"/>
                </a:cubicBezTo>
                <a:cubicBezTo>
                  <a:pt x="311" y="212"/>
                  <a:pt x="311" y="212"/>
                  <a:pt x="311" y="212"/>
                </a:cubicBezTo>
                <a:cubicBezTo>
                  <a:pt x="311" y="212"/>
                  <a:pt x="311" y="212"/>
                  <a:pt x="311" y="212"/>
                </a:cubicBezTo>
                <a:cubicBezTo>
                  <a:pt x="310" y="212"/>
                  <a:pt x="310" y="212"/>
                  <a:pt x="310" y="212"/>
                </a:cubicBezTo>
                <a:cubicBezTo>
                  <a:pt x="310" y="211"/>
                  <a:pt x="310" y="211"/>
                  <a:pt x="310" y="211"/>
                </a:cubicBezTo>
                <a:cubicBezTo>
                  <a:pt x="310" y="211"/>
                  <a:pt x="310" y="211"/>
                  <a:pt x="310" y="211"/>
                </a:cubicBezTo>
                <a:cubicBezTo>
                  <a:pt x="309" y="211"/>
                  <a:pt x="309" y="211"/>
                  <a:pt x="309" y="211"/>
                </a:cubicBezTo>
                <a:cubicBezTo>
                  <a:pt x="309" y="211"/>
                  <a:pt x="309" y="211"/>
                  <a:pt x="309" y="211"/>
                </a:cubicBezTo>
                <a:cubicBezTo>
                  <a:pt x="309" y="211"/>
                  <a:pt x="309" y="211"/>
                  <a:pt x="309" y="211"/>
                </a:cubicBezTo>
                <a:cubicBezTo>
                  <a:pt x="308" y="211"/>
                  <a:pt x="308" y="211"/>
                  <a:pt x="308" y="211"/>
                </a:cubicBezTo>
                <a:cubicBezTo>
                  <a:pt x="308" y="211"/>
                  <a:pt x="308" y="211"/>
                  <a:pt x="308" y="211"/>
                </a:cubicBezTo>
                <a:cubicBezTo>
                  <a:pt x="308" y="213"/>
                  <a:pt x="308" y="213"/>
                  <a:pt x="308" y="213"/>
                </a:cubicBezTo>
                <a:cubicBezTo>
                  <a:pt x="307" y="213"/>
                  <a:pt x="307" y="213"/>
                  <a:pt x="307" y="213"/>
                </a:cubicBezTo>
                <a:cubicBezTo>
                  <a:pt x="308" y="213"/>
                  <a:pt x="308" y="213"/>
                  <a:pt x="308" y="213"/>
                </a:cubicBezTo>
                <a:cubicBezTo>
                  <a:pt x="308" y="213"/>
                  <a:pt x="308" y="213"/>
                  <a:pt x="308" y="213"/>
                </a:cubicBezTo>
                <a:cubicBezTo>
                  <a:pt x="308" y="213"/>
                  <a:pt x="308" y="213"/>
                  <a:pt x="308" y="213"/>
                </a:cubicBezTo>
                <a:cubicBezTo>
                  <a:pt x="309" y="213"/>
                  <a:pt x="309" y="213"/>
                  <a:pt x="309" y="213"/>
                </a:cubicBezTo>
                <a:cubicBezTo>
                  <a:pt x="309" y="213"/>
                  <a:pt x="309" y="213"/>
                  <a:pt x="309" y="213"/>
                </a:cubicBezTo>
                <a:cubicBezTo>
                  <a:pt x="309" y="213"/>
                  <a:pt x="309" y="213"/>
                  <a:pt x="309" y="213"/>
                </a:cubicBezTo>
                <a:cubicBezTo>
                  <a:pt x="309" y="213"/>
                  <a:pt x="309" y="213"/>
                  <a:pt x="309" y="213"/>
                </a:cubicBezTo>
                <a:cubicBezTo>
                  <a:pt x="309" y="213"/>
                  <a:pt x="309" y="213"/>
                  <a:pt x="309" y="213"/>
                </a:cubicBezTo>
                <a:cubicBezTo>
                  <a:pt x="309" y="214"/>
                  <a:pt x="309" y="214"/>
                  <a:pt x="309" y="214"/>
                </a:cubicBezTo>
                <a:cubicBezTo>
                  <a:pt x="309" y="214"/>
                  <a:pt x="309" y="214"/>
                  <a:pt x="309" y="214"/>
                </a:cubicBezTo>
                <a:cubicBezTo>
                  <a:pt x="309" y="215"/>
                  <a:pt x="309" y="215"/>
                  <a:pt x="309" y="215"/>
                </a:cubicBezTo>
                <a:cubicBezTo>
                  <a:pt x="310" y="215"/>
                  <a:pt x="310" y="215"/>
                  <a:pt x="310" y="215"/>
                </a:cubicBezTo>
                <a:cubicBezTo>
                  <a:pt x="310" y="215"/>
                  <a:pt x="310" y="215"/>
                  <a:pt x="310" y="215"/>
                </a:cubicBezTo>
                <a:cubicBezTo>
                  <a:pt x="311" y="216"/>
                  <a:pt x="311" y="216"/>
                  <a:pt x="311" y="216"/>
                </a:cubicBezTo>
                <a:cubicBezTo>
                  <a:pt x="311" y="217"/>
                  <a:pt x="311" y="217"/>
                  <a:pt x="311" y="217"/>
                </a:cubicBezTo>
                <a:cubicBezTo>
                  <a:pt x="311" y="217"/>
                  <a:pt x="311" y="217"/>
                  <a:pt x="311" y="217"/>
                </a:cubicBezTo>
                <a:cubicBezTo>
                  <a:pt x="311" y="217"/>
                  <a:pt x="311" y="217"/>
                  <a:pt x="311" y="217"/>
                </a:cubicBezTo>
                <a:cubicBezTo>
                  <a:pt x="311" y="217"/>
                  <a:pt x="311" y="217"/>
                  <a:pt x="311" y="217"/>
                </a:cubicBezTo>
                <a:cubicBezTo>
                  <a:pt x="310" y="235"/>
                  <a:pt x="310" y="235"/>
                  <a:pt x="310" y="235"/>
                </a:cubicBezTo>
                <a:cubicBezTo>
                  <a:pt x="308" y="235"/>
                  <a:pt x="308" y="235"/>
                  <a:pt x="308" y="235"/>
                </a:cubicBezTo>
                <a:cubicBezTo>
                  <a:pt x="308" y="215"/>
                  <a:pt x="308" y="215"/>
                  <a:pt x="308" y="215"/>
                </a:cubicBezTo>
                <a:cubicBezTo>
                  <a:pt x="304" y="215"/>
                  <a:pt x="304" y="215"/>
                  <a:pt x="304" y="215"/>
                </a:cubicBezTo>
                <a:cubicBezTo>
                  <a:pt x="303" y="215"/>
                  <a:pt x="303" y="215"/>
                  <a:pt x="303" y="215"/>
                </a:cubicBezTo>
                <a:cubicBezTo>
                  <a:pt x="303" y="213"/>
                  <a:pt x="303" y="213"/>
                  <a:pt x="303" y="213"/>
                </a:cubicBezTo>
                <a:cubicBezTo>
                  <a:pt x="300" y="213"/>
                  <a:pt x="300" y="213"/>
                  <a:pt x="300" y="213"/>
                </a:cubicBezTo>
                <a:cubicBezTo>
                  <a:pt x="300" y="204"/>
                  <a:pt x="300" y="204"/>
                  <a:pt x="300" y="204"/>
                </a:cubicBezTo>
                <a:cubicBezTo>
                  <a:pt x="298" y="204"/>
                  <a:pt x="298" y="204"/>
                  <a:pt x="298" y="204"/>
                </a:cubicBezTo>
                <a:cubicBezTo>
                  <a:pt x="298" y="213"/>
                  <a:pt x="298" y="213"/>
                  <a:pt x="298" y="213"/>
                </a:cubicBezTo>
                <a:cubicBezTo>
                  <a:pt x="297" y="213"/>
                  <a:pt x="297" y="213"/>
                  <a:pt x="297" y="213"/>
                </a:cubicBezTo>
                <a:cubicBezTo>
                  <a:pt x="295" y="213"/>
                  <a:pt x="295" y="213"/>
                  <a:pt x="295" y="213"/>
                </a:cubicBezTo>
                <a:cubicBezTo>
                  <a:pt x="295" y="214"/>
                  <a:pt x="295" y="214"/>
                  <a:pt x="295" y="214"/>
                </a:cubicBezTo>
                <a:cubicBezTo>
                  <a:pt x="292" y="214"/>
                  <a:pt x="292" y="214"/>
                  <a:pt x="292" y="214"/>
                </a:cubicBezTo>
                <a:cubicBezTo>
                  <a:pt x="291" y="213"/>
                  <a:pt x="291" y="213"/>
                  <a:pt x="291" y="213"/>
                </a:cubicBezTo>
                <a:cubicBezTo>
                  <a:pt x="291" y="213"/>
                  <a:pt x="291" y="213"/>
                  <a:pt x="291" y="213"/>
                </a:cubicBezTo>
                <a:cubicBezTo>
                  <a:pt x="291" y="213"/>
                  <a:pt x="291" y="213"/>
                  <a:pt x="291" y="213"/>
                </a:cubicBezTo>
                <a:cubicBezTo>
                  <a:pt x="290" y="213"/>
                  <a:pt x="290" y="213"/>
                  <a:pt x="290" y="213"/>
                </a:cubicBezTo>
                <a:cubicBezTo>
                  <a:pt x="288" y="213"/>
                  <a:pt x="288" y="213"/>
                  <a:pt x="288" y="213"/>
                </a:cubicBezTo>
                <a:cubicBezTo>
                  <a:pt x="288" y="206"/>
                  <a:pt x="288" y="206"/>
                  <a:pt x="288" y="206"/>
                </a:cubicBezTo>
                <a:cubicBezTo>
                  <a:pt x="287" y="206"/>
                  <a:pt x="287" y="206"/>
                  <a:pt x="287" y="206"/>
                </a:cubicBezTo>
                <a:cubicBezTo>
                  <a:pt x="287" y="213"/>
                  <a:pt x="287" y="213"/>
                  <a:pt x="287" y="213"/>
                </a:cubicBezTo>
                <a:cubicBezTo>
                  <a:pt x="273" y="213"/>
                  <a:pt x="273" y="213"/>
                  <a:pt x="273" y="213"/>
                </a:cubicBezTo>
                <a:cubicBezTo>
                  <a:pt x="258" y="208"/>
                  <a:pt x="258" y="208"/>
                  <a:pt x="258" y="208"/>
                </a:cubicBezTo>
                <a:cubicBezTo>
                  <a:pt x="241" y="208"/>
                  <a:pt x="241" y="208"/>
                  <a:pt x="241" y="208"/>
                </a:cubicBezTo>
                <a:cubicBezTo>
                  <a:pt x="241" y="203"/>
                  <a:pt x="241" y="203"/>
                  <a:pt x="241" y="203"/>
                </a:cubicBezTo>
                <a:cubicBezTo>
                  <a:pt x="241" y="200"/>
                  <a:pt x="241" y="200"/>
                  <a:pt x="241" y="200"/>
                </a:cubicBezTo>
                <a:cubicBezTo>
                  <a:pt x="240" y="199"/>
                  <a:pt x="240" y="199"/>
                  <a:pt x="240" y="199"/>
                </a:cubicBezTo>
                <a:cubicBezTo>
                  <a:pt x="239" y="199"/>
                  <a:pt x="239" y="199"/>
                  <a:pt x="239" y="199"/>
                </a:cubicBezTo>
                <a:cubicBezTo>
                  <a:pt x="237" y="198"/>
                  <a:pt x="237" y="198"/>
                  <a:pt x="237" y="198"/>
                </a:cubicBezTo>
                <a:cubicBezTo>
                  <a:pt x="237" y="198"/>
                  <a:pt x="237" y="198"/>
                  <a:pt x="237" y="198"/>
                </a:cubicBezTo>
                <a:cubicBezTo>
                  <a:pt x="232" y="196"/>
                  <a:pt x="232" y="196"/>
                  <a:pt x="232" y="196"/>
                </a:cubicBezTo>
                <a:cubicBezTo>
                  <a:pt x="228" y="195"/>
                  <a:pt x="228" y="195"/>
                  <a:pt x="228" y="195"/>
                </a:cubicBezTo>
                <a:cubicBezTo>
                  <a:pt x="228" y="191"/>
                  <a:pt x="228" y="191"/>
                  <a:pt x="228" y="191"/>
                </a:cubicBezTo>
                <a:cubicBezTo>
                  <a:pt x="228" y="191"/>
                  <a:pt x="228" y="191"/>
                  <a:pt x="228" y="191"/>
                </a:cubicBezTo>
                <a:cubicBezTo>
                  <a:pt x="224" y="190"/>
                  <a:pt x="224" y="190"/>
                  <a:pt x="224" y="190"/>
                </a:cubicBezTo>
                <a:cubicBezTo>
                  <a:pt x="224" y="190"/>
                  <a:pt x="224" y="190"/>
                  <a:pt x="224" y="190"/>
                </a:cubicBezTo>
                <a:cubicBezTo>
                  <a:pt x="223" y="190"/>
                  <a:pt x="223" y="190"/>
                  <a:pt x="223" y="190"/>
                </a:cubicBezTo>
                <a:cubicBezTo>
                  <a:pt x="222" y="190"/>
                  <a:pt x="222" y="190"/>
                  <a:pt x="222" y="190"/>
                </a:cubicBezTo>
                <a:cubicBezTo>
                  <a:pt x="222" y="190"/>
                  <a:pt x="222" y="190"/>
                  <a:pt x="222" y="190"/>
                </a:cubicBezTo>
                <a:cubicBezTo>
                  <a:pt x="218" y="191"/>
                  <a:pt x="218" y="191"/>
                  <a:pt x="218" y="191"/>
                </a:cubicBezTo>
                <a:cubicBezTo>
                  <a:pt x="218" y="191"/>
                  <a:pt x="218" y="191"/>
                  <a:pt x="218" y="191"/>
                </a:cubicBezTo>
                <a:cubicBezTo>
                  <a:pt x="218" y="195"/>
                  <a:pt x="218" y="195"/>
                  <a:pt x="218" y="195"/>
                </a:cubicBezTo>
                <a:cubicBezTo>
                  <a:pt x="214" y="196"/>
                  <a:pt x="214" y="196"/>
                  <a:pt x="214" y="196"/>
                </a:cubicBezTo>
                <a:cubicBezTo>
                  <a:pt x="209" y="197"/>
                  <a:pt x="209" y="197"/>
                  <a:pt x="209" y="197"/>
                </a:cubicBezTo>
                <a:cubicBezTo>
                  <a:pt x="209" y="198"/>
                  <a:pt x="209" y="198"/>
                  <a:pt x="209" y="198"/>
                </a:cubicBezTo>
                <a:cubicBezTo>
                  <a:pt x="207" y="199"/>
                  <a:pt x="207" y="199"/>
                  <a:pt x="207" y="199"/>
                </a:cubicBezTo>
                <a:cubicBezTo>
                  <a:pt x="207" y="197"/>
                  <a:pt x="207" y="197"/>
                  <a:pt x="207" y="197"/>
                </a:cubicBezTo>
                <a:cubicBezTo>
                  <a:pt x="207" y="197"/>
                  <a:pt x="207" y="197"/>
                  <a:pt x="207" y="197"/>
                </a:cubicBezTo>
                <a:cubicBezTo>
                  <a:pt x="207" y="193"/>
                  <a:pt x="207" y="193"/>
                  <a:pt x="207" y="193"/>
                </a:cubicBezTo>
                <a:cubicBezTo>
                  <a:pt x="207" y="192"/>
                  <a:pt x="207" y="192"/>
                  <a:pt x="207" y="192"/>
                </a:cubicBezTo>
                <a:cubicBezTo>
                  <a:pt x="207" y="197"/>
                  <a:pt x="207" y="197"/>
                  <a:pt x="207" y="197"/>
                </a:cubicBezTo>
                <a:cubicBezTo>
                  <a:pt x="206" y="185"/>
                  <a:pt x="206" y="185"/>
                  <a:pt x="206" y="185"/>
                </a:cubicBezTo>
                <a:cubicBezTo>
                  <a:pt x="205" y="185"/>
                  <a:pt x="205" y="185"/>
                  <a:pt x="205" y="185"/>
                </a:cubicBezTo>
                <a:cubicBezTo>
                  <a:pt x="205" y="174"/>
                  <a:pt x="205" y="174"/>
                  <a:pt x="205" y="174"/>
                </a:cubicBezTo>
                <a:cubicBezTo>
                  <a:pt x="205" y="173"/>
                  <a:pt x="205" y="173"/>
                  <a:pt x="205" y="173"/>
                </a:cubicBezTo>
                <a:cubicBezTo>
                  <a:pt x="205" y="185"/>
                  <a:pt x="205" y="185"/>
                  <a:pt x="205" y="185"/>
                </a:cubicBezTo>
                <a:cubicBezTo>
                  <a:pt x="203" y="185"/>
                  <a:pt x="203" y="185"/>
                  <a:pt x="203" y="185"/>
                </a:cubicBezTo>
                <a:cubicBezTo>
                  <a:pt x="203" y="186"/>
                  <a:pt x="203" y="186"/>
                  <a:pt x="203" y="186"/>
                </a:cubicBezTo>
                <a:cubicBezTo>
                  <a:pt x="172" y="186"/>
                  <a:pt x="172" y="186"/>
                  <a:pt x="172" y="186"/>
                </a:cubicBezTo>
                <a:cubicBezTo>
                  <a:pt x="172" y="185"/>
                  <a:pt x="172" y="185"/>
                  <a:pt x="172" y="185"/>
                </a:cubicBezTo>
                <a:cubicBezTo>
                  <a:pt x="168" y="185"/>
                  <a:pt x="168" y="185"/>
                  <a:pt x="168" y="185"/>
                </a:cubicBezTo>
                <a:cubicBezTo>
                  <a:pt x="166" y="190"/>
                  <a:pt x="166" y="190"/>
                  <a:pt x="166" y="190"/>
                </a:cubicBezTo>
                <a:cubicBezTo>
                  <a:pt x="165" y="185"/>
                  <a:pt x="165" y="185"/>
                  <a:pt x="165" y="185"/>
                </a:cubicBezTo>
                <a:cubicBezTo>
                  <a:pt x="164" y="193"/>
                  <a:pt x="164" y="193"/>
                  <a:pt x="164" y="193"/>
                </a:cubicBezTo>
                <a:cubicBezTo>
                  <a:pt x="163" y="193"/>
                  <a:pt x="163" y="193"/>
                  <a:pt x="163" y="193"/>
                </a:cubicBezTo>
                <a:cubicBezTo>
                  <a:pt x="163" y="193"/>
                  <a:pt x="163" y="193"/>
                  <a:pt x="163" y="193"/>
                </a:cubicBezTo>
                <a:cubicBezTo>
                  <a:pt x="163" y="194"/>
                  <a:pt x="163" y="194"/>
                  <a:pt x="163" y="194"/>
                </a:cubicBezTo>
                <a:cubicBezTo>
                  <a:pt x="160" y="192"/>
                  <a:pt x="160" y="192"/>
                  <a:pt x="160" y="192"/>
                </a:cubicBezTo>
                <a:cubicBezTo>
                  <a:pt x="160" y="192"/>
                  <a:pt x="160" y="192"/>
                  <a:pt x="160" y="192"/>
                </a:cubicBezTo>
                <a:cubicBezTo>
                  <a:pt x="160" y="192"/>
                  <a:pt x="160" y="192"/>
                  <a:pt x="160" y="192"/>
                </a:cubicBezTo>
                <a:cubicBezTo>
                  <a:pt x="159" y="191"/>
                  <a:pt x="159" y="191"/>
                  <a:pt x="159" y="191"/>
                </a:cubicBezTo>
                <a:cubicBezTo>
                  <a:pt x="159" y="192"/>
                  <a:pt x="159" y="192"/>
                  <a:pt x="159" y="192"/>
                </a:cubicBezTo>
                <a:cubicBezTo>
                  <a:pt x="156" y="190"/>
                  <a:pt x="156" y="190"/>
                  <a:pt x="156" y="190"/>
                </a:cubicBezTo>
                <a:cubicBezTo>
                  <a:pt x="156" y="190"/>
                  <a:pt x="156" y="190"/>
                  <a:pt x="156" y="190"/>
                </a:cubicBezTo>
                <a:cubicBezTo>
                  <a:pt x="156" y="190"/>
                  <a:pt x="156" y="190"/>
                  <a:pt x="156" y="190"/>
                </a:cubicBezTo>
                <a:cubicBezTo>
                  <a:pt x="155" y="189"/>
                  <a:pt x="155" y="189"/>
                  <a:pt x="155" y="189"/>
                </a:cubicBezTo>
                <a:cubicBezTo>
                  <a:pt x="155" y="190"/>
                  <a:pt x="155" y="190"/>
                  <a:pt x="155" y="190"/>
                </a:cubicBezTo>
                <a:cubicBezTo>
                  <a:pt x="152" y="188"/>
                  <a:pt x="152" y="188"/>
                  <a:pt x="152" y="188"/>
                </a:cubicBezTo>
                <a:cubicBezTo>
                  <a:pt x="152" y="188"/>
                  <a:pt x="152" y="188"/>
                  <a:pt x="152" y="188"/>
                </a:cubicBezTo>
                <a:cubicBezTo>
                  <a:pt x="152" y="188"/>
                  <a:pt x="152" y="188"/>
                  <a:pt x="152" y="188"/>
                </a:cubicBezTo>
                <a:cubicBezTo>
                  <a:pt x="151" y="187"/>
                  <a:pt x="151" y="187"/>
                  <a:pt x="151" y="187"/>
                </a:cubicBezTo>
                <a:cubicBezTo>
                  <a:pt x="151" y="188"/>
                  <a:pt x="151" y="188"/>
                  <a:pt x="151" y="188"/>
                </a:cubicBezTo>
                <a:cubicBezTo>
                  <a:pt x="148" y="186"/>
                  <a:pt x="148" y="186"/>
                  <a:pt x="148" y="186"/>
                </a:cubicBezTo>
                <a:cubicBezTo>
                  <a:pt x="148" y="186"/>
                  <a:pt x="148" y="186"/>
                  <a:pt x="148" y="186"/>
                </a:cubicBezTo>
                <a:cubicBezTo>
                  <a:pt x="148" y="186"/>
                  <a:pt x="148" y="186"/>
                  <a:pt x="148" y="186"/>
                </a:cubicBezTo>
                <a:cubicBezTo>
                  <a:pt x="147" y="186"/>
                  <a:pt x="147" y="186"/>
                  <a:pt x="147" y="186"/>
                </a:cubicBezTo>
                <a:cubicBezTo>
                  <a:pt x="147" y="186"/>
                  <a:pt x="147" y="186"/>
                  <a:pt x="147" y="186"/>
                </a:cubicBezTo>
                <a:cubicBezTo>
                  <a:pt x="144" y="184"/>
                  <a:pt x="144" y="184"/>
                  <a:pt x="144" y="184"/>
                </a:cubicBezTo>
                <a:cubicBezTo>
                  <a:pt x="144" y="184"/>
                  <a:pt x="144" y="184"/>
                  <a:pt x="144" y="184"/>
                </a:cubicBezTo>
                <a:cubicBezTo>
                  <a:pt x="144" y="184"/>
                  <a:pt x="144" y="184"/>
                  <a:pt x="144" y="184"/>
                </a:cubicBezTo>
                <a:cubicBezTo>
                  <a:pt x="144" y="184"/>
                  <a:pt x="144" y="184"/>
                  <a:pt x="144" y="184"/>
                </a:cubicBezTo>
                <a:cubicBezTo>
                  <a:pt x="144" y="184"/>
                  <a:pt x="144" y="184"/>
                  <a:pt x="144" y="184"/>
                </a:cubicBezTo>
                <a:cubicBezTo>
                  <a:pt x="144" y="181"/>
                  <a:pt x="144" y="181"/>
                  <a:pt x="144" y="181"/>
                </a:cubicBezTo>
                <a:cubicBezTo>
                  <a:pt x="144" y="181"/>
                  <a:pt x="144" y="181"/>
                  <a:pt x="144" y="181"/>
                </a:cubicBezTo>
                <a:cubicBezTo>
                  <a:pt x="144" y="181"/>
                  <a:pt x="144" y="181"/>
                  <a:pt x="144" y="181"/>
                </a:cubicBezTo>
                <a:cubicBezTo>
                  <a:pt x="145" y="180"/>
                  <a:pt x="145" y="180"/>
                  <a:pt x="145" y="180"/>
                </a:cubicBezTo>
                <a:cubicBezTo>
                  <a:pt x="145" y="180"/>
                  <a:pt x="145" y="180"/>
                  <a:pt x="145" y="180"/>
                </a:cubicBezTo>
                <a:cubicBezTo>
                  <a:pt x="145" y="180"/>
                  <a:pt x="145" y="180"/>
                  <a:pt x="145" y="180"/>
                </a:cubicBezTo>
                <a:cubicBezTo>
                  <a:pt x="145" y="180"/>
                  <a:pt x="145" y="180"/>
                  <a:pt x="145" y="180"/>
                </a:cubicBezTo>
                <a:cubicBezTo>
                  <a:pt x="145" y="180"/>
                  <a:pt x="145" y="180"/>
                  <a:pt x="145" y="180"/>
                </a:cubicBezTo>
                <a:cubicBezTo>
                  <a:pt x="145" y="180"/>
                  <a:pt x="145" y="180"/>
                  <a:pt x="145" y="180"/>
                </a:cubicBezTo>
                <a:cubicBezTo>
                  <a:pt x="145" y="180"/>
                  <a:pt x="145" y="180"/>
                  <a:pt x="145" y="180"/>
                </a:cubicBezTo>
                <a:cubicBezTo>
                  <a:pt x="145" y="180"/>
                  <a:pt x="145" y="180"/>
                  <a:pt x="145" y="180"/>
                </a:cubicBezTo>
                <a:cubicBezTo>
                  <a:pt x="145" y="180"/>
                  <a:pt x="145" y="180"/>
                  <a:pt x="145" y="180"/>
                </a:cubicBezTo>
                <a:cubicBezTo>
                  <a:pt x="145" y="180"/>
                  <a:pt x="145" y="180"/>
                  <a:pt x="145" y="180"/>
                </a:cubicBezTo>
                <a:cubicBezTo>
                  <a:pt x="145" y="180"/>
                  <a:pt x="145" y="180"/>
                  <a:pt x="145" y="180"/>
                </a:cubicBezTo>
                <a:cubicBezTo>
                  <a:pt x="144" y="179"/>
                  <a:pt x="144" y="179"/>
                  <a:pt x="144" y="179"/>
                </a:cubicBezTo>
                <a:cubicBezTo>
                  <a:pt x="133" y="171"/>
                  <a:pt x="133" y="171"/>
                  <a:pt x="133" y="171"/>
                </a:cubicBezTo>
                <a:cubicBezTo>
                  <a:pt x="133" y="170"/>
                  <a:pt x="133" y="170"/>
                  <a:pt x="133" y="170"/>
                </a:cubicBezTo>
                <a:cubicBezTo>
                  <a:pt x="134" y="171"/>
                  <a:pt x="134" y="171"/>
                  <a:pt x="134" y="171"/>
                </a:cubicBezTo>
                <a:cubicBezTo>
                  <a:pt x="134" y="171"/>
                  <a:pt x="134" y="171"/>
                  <a:pt x="134" y="171"/>
                </a:cubicBezTo>
                <a:cubicBezTo>
                  <a:pt x="134" y="170"/>
                  <a:pt x="134" y="170"/>
                  <a:pt x="134" y="170"/>
                </a:cubicBezTo>
                <a:cubicBezTo>
                  <a:pt x="134" y="170"/>
                  <a:pt x="134" y="170"/>
                  <a:pt x="134" y="170"/>
                </a:cubicBezTo>
                <a:cubicBezTo>
                  <a:pt x="136" y="167"/>
                  <a:pt x="136" y="167"/>
                  <a:pt x="136" y="167"/>
                </a:cubicBezTo>
                <a:cubicBezTo>
                  <a:pt x="137" y="167"/>
                  <a:pt x="137" y="167"/>
                  <a:pt x="137" y="167"/>
                </a:cubicBezTo>
                <a:cubicBezTo>
                  <a:pt x="137" y="167"/>
                  <a:pt x="137" y="167"/>
                  <a:pt x="137" y="167"/>
                </a:cubicBezTo>
                <a:cubicBezTo>
                  <a:pt x="137" y="167"/>
                  <a:pt x="137" y="167"/>
                  <a:pt x="137" y="167"/>
                </a:cubicBezTo>
                <a:cubicBezTo>
                  <a:pt x="137" y="167"/>
                  <a:pt x="137" y="167"/>
                  <a:pt x="137" y="167"/>
                </a:cubicBezTo>
                <a:cubicBezTo>
                  <a:pt x="139" y="164"/>
                  <a:pt x="139" y="164"/>
                  <a:pt x="139" y="164"/>
                </a:cubicBezTo>
                <a:cubicBezTo>
                  <a:pt x="140" y="164"/>
                  <a:pt x="140" y="164"/>
                  <a:pt x="140" y="164"/>
                </a:cubicBezTo>
                <a:cubicBezTo>
                  <a:pt x="140" y="163"/>
                  <a:pt x="140" y="163"/>
                  <a:pt x="140" y="163"/>
                </a:cubicBezTo>
                <a:cubicBezTo>
                  <a:pt x="140" y="163"/>
                  <a:pt x="140" y="163"/>
                  <a:pt x="140" y="163"/>
                </a:cubicBezTo>
                <a:cubicBezTo>
                  <a:pt x="140" y="163"/>
                  <a:pt x="140" y="163"/>
                  <a:pt x="140" y="163"/>
                </a:cubicBezTo>
                <a:cubicBezTo>
                  <a:pt x="142" y="160"/>
                  <a:pt x="142" y="160"/>
                  <a:pt x="142" y="160"/>
                </a:cubicBezTo>
                <a:cubicBezTo>
                  <a:pt x="142" y="161"/>
                  <a:pt x="142" y="161"/>
                  <a:pt x="142" y="161"/>
                </a:cubicBezTo>
                <a:cubicBezTo>
                  <a:pt x="143" y="160"/>
                  <a:pt x="143" y="160"/>
                  <a:pt x="143" y="160"/>
                </a:cubicBezTo>
                <a:cubicBezTo>
                  <a:pt x="143" y="160"/>
                  <a:pt x="143" y="160"/>
                  <a:pt x="143" y="160"/>
                </a:cubicBezTo>
                <a:cubicBezTo>
                  <a:pt x="143" y="160"/>
                  <a:pt x="143" y="160"/>
                  <a:pt x="143" y="160"/>
                </a:cubicBezTo>
                <a:cubicBezTo>
                  <a:pt x="142" y="160"/>
                  <a:pt x="142" y="160"/>
                  <a:pt x="142" y="160"/>
                </a:cubicBezTo>
                <a:cubicBezTo>
                  <a:pt x="145" y="157"/>
                  <a:pt x="145" y="157"/>
                  <a:pt x="145" y="157"/>
                </a:cubicBezTo>
                <a:cubicBezTo>
                  <a:pt x="145" y="157"/>
                  <a:pt x="145" y="157"/>
                  <a:pt x="145" y="157"/>
                </a:cubicBezTo>
                <a:cubicBezTo>
                  <a:pt x="145" y="157"/>
                  <a:pt x="145" y="157"/>
                  <a:pt x="145" y="157"/>
                </a:cubicBezTo>
                <a:cubicBezTo>
                  <a:pt x="146" y="157"/>
                  <a:pt x="146" y="157"/>
                  <a:pt x="146" y="157"/>
                </a:cubicBezTo>
                <a:cubicBezTo>
                  <a:pt x="145" y="156"/>
                  <a:pt x="145" y="156"/>
                  <a:pt x="145" y="156"/>
                </a:cubicBezTo>
                <a:cubicBezTo>
                  <a:pt x="148" y="153"/>
                  <a:pt x="148" y="153"/>
                  <a:pt x="148" y="153"/>
                </a:cubicBezTo>
                <a:cubicBezTo>
                  <a:pt x="148" y="154"/>
                  <a:pt x="148" y="154"/>
                  <a:pt x="148" y="154"/>
                </a:cubicBezTo>
                <a:cubicBezTo>
                  <a:pt x="148" y="154"/>
                  <a:pt x="148" y="154"/>
                  <a:pt x="148" y="154"/>
                </a:cubicBezTo>
                <a:cubicBezTo>
                  <a:pt x="149" y="153"/>
                  <a:pt x="149" y="153"/>
                  <a:pt x="149" y="153"/>
                </a:cubicBezTo>
                <a:cubicBezTo>
                  <a:pt x="148" y="153"/>
                  <a:pt x="148" y="153"/>
                  <a:pt x="148" y="153"/>
                </a:cubicBezTo>
                <a:cubicBezTo>
                  <a:pt x="151" y="150"/>
                  <a:pt x="151" y="150"/>
                  <a:pt x="151" y="150"/>
                </a:cubicBezTo>
                <a:cubicBezTo>
                  <a:pt x="151" y="150"/>
                  <a:pt x="151" y="150"/>
                  <a:pt x="151" y="150"/>
                </a:cubicBezTo>
                <a:cubicBezTo>
                  <a:pt x="151" y="150"/>
                  <a:pt x="151" y="150"/>
                  <a:pt x="151" y="150"/>
                </a:cubicBezTo>
                <a:cubicBezTo>
                  <a:pt x="152" y="150"/>
                  <a:pt x="152" y="150"/>
                  <a:pt x="152" y="150"/>
                </a:cubicBezTo>
                <a:cubicBezTo>
                  <a:pt x="151" y="149"/>
                  <a:pt x="151" y="149"/>
                  <a:pt x="151" y="149"/>
                </a:cubicBezTo>
                <a:cubicBezTo>
                  <a:pt x="154" y="147"/>
                  <a:pt x="154" y="147"/>
                  <a:pt x="154" y="147"/>
                </a:cubicBezTo>
                <a:cubicBezTo>
                  <a:pt x="154" y="147"/>
                  <a:pt x="154" y="147"/>
                  <a:pt x="154" y="147"/>
                </a:cubicBezTo>
                <a:cubicBezTo>
                  <a:pt x="154" y="147"/>
                  <a:pt x="154" y="147"/>
                  <a:pt x="154" y="147"/>
                </a:cubicBezTo>
                <a:cubicBezTo>
                  <a:pt x="154" y="147"/>
                  <a:pt x="154" y="147"/>
                  <a:pt x="154" y="147"/>
                </a:cubicBezTo>
                <a:cubicBezTo>
                  <a:pt x="144" y="140"/>
                  <a:pt x="144" y="140"/>
                  <a:pt x="144" y="140"/>
                </a:cubicBezTo>
                <a:cubicBezTo>
                  <a:pt x="144" y="140"/>
                  <a:pt x="144" y="140"/>
                  <a:pt x="144" y="140"/>
                </a:cubicBezTo>
                <a:cubicBezTo>
                  <a:pt x="144" y="140"/>
                  <a:pt x="144" y="140"/>
                  <a:pt x="144" y="140"/>
                </a:cubicBezTo>
                <a:cubicBezTo>
                  <a:pt x="144" y="140"/>
                  <a:pt x="144" y="140"/>
                  <a:pt x="144" y="140"/>
                </a:cubicBezTo>
                <a:cubicBezTo>
                  <a:pt x="142" y="144"/>
                  <a:pt x="142" y="144"/>
                  <a:pt x="142" y="144"/>
                </a:cubicBezTo>
                <a:cubicBezTo>
                  <a:pt x="142" y="143"/>
                  <a:pt x="142" y="143"/>
                  <a:pt x="142" y="143"/>
                </a:cubicBezTo>
                <a:cubicBezTo>
                  <a:pt x="142" y="144"/>
                  <a:pt x="142" y="144"/>
                  <a:pt x="142" y="144"/>
                </a:cubicBezTo>
                <a:cubicBezTo>
                  <a:pt x="142" y="144"/>
                  <a:pt x="142" y="144"/>
                  <a:pt x="142" y="144"/>
                </a:cubicBezTo>
                <a:cubicBezTo>
                  <a:pt x="142" y="144"/>
                  <a:pt x="142" y="144"/>
                  <a:pt x="142" y="144"/>
                </a:cubicBezTo>
                <a:cubicBezTo>
                  <a:pt x="140" y="148"/>
                  <a:pt x="140" y="148"/>
                  <a:pt x="140" y="148"/>
                </a:cubicBezTo>
                <a:cubicBezTo>
                  <a:pt x="140" y="148"/>
                  <a:pt x="140" y="148"/>
                  <a:pt x="140" y="148"/>
                </a:cubicBezTo>
                <a:cubicBezTo>
                  <a:pt x="140" y="148"/>
                  <a:pt x="140" y="148"/>
                  <a:pt x="140" y="148"/>
                </a:cubicBezTo>
                <a:cubicBezTo>
                  <a:pt x="140" y="148"/>
                  <a:pt x="140" y="148"/>
                  <a:pt x="140" y="148"/>
                </a:cubicBezTo>
                <a:cubicBezTo>
                  <a:pt x="140" y="148"/>
                  <a:pt x="140" y="148"/>
                  <a:pt x="140" y="148"/>
                </a:cubicBezTo>
                <a:cubicBezTo>
                  <a:pt x="138" y="152"/>
                  <a:pt x="138" y="152"/>
                  <a:pt x="138" y="152"/>
                </a:cubicBezTo>
                <a:cubicBezTo>
                  <a:pt x="138" y="152"/>
                  <a:pt x="138" y="152"/>
                  <a:pt x="138" y="152"/>
                </a:cubicBezTo>
                <a:cubicBezTo>
                  <a:pt x="138" y="152"/>
                  <a:pt x="138" y="152"/>
                  <a:pt x="138" y="152"/>
                </a:cubicBezTo>
                <a:cubicBezTo>
                  <a:pt x="138" y="152"/>
                  <a:pt x="138" y="152"/>
                  <a:pt x="138" y="152"/>
                </a:cubicBezTo>
                <a:cubicBezTo>
                  <a:pt x="138" y="153"/>
                  <a:pt x="138" y="153"/>
                  <a:pt x="138" y="153"/>
                </a:cubicBezTo>
                <a:cubicBezTo>
                  <a:pt x="136" y="156"/>
                  <a:pt x="136" y="156"/>
                  <a:pt x="136" y="156"/>
                </a:cubicBezTo>
                <a:cubicBezTo>
                  <a:pt x="136" y="156"/>
                  <a:pt x="136" y="156"/>
                  <a:pt x="136" y="156"/>
                </a:cubicBezTo>
                <a:cubicBezTo>
                  <a:pt x="136" y="156"/>
                  <a:pt x="136" y="156"/>
                  <a:pt x="136" y="156"/>
                </a:cubicBezTo>
                <a:cubicBezTo>
                  <a:pt x="136" y="156"/>
                  <a:pt x="136" y="156"/>
                  <a:pt x="136" y="156"/>
                </a:cubicBezTo>
                <a:cubicBezTo>
                  <a:pt x="136" y="157"/>
                  <a:pt x="136" y="157"/>
                  <a:pt x="136" y="157"/>
                </a:cubicBezTo>
                <a:cubicBezTo>
                  <a:pt x="134" y="160"/>
                  <a:pt x="134" y="160"/>
                  <a:pt x="134" y="160"/>
                </a:cubicBezTo>
                <a:cubicBezTo>
                  <a:pt x="134" y="160"/>
                  <a:pt x="134" y="160"/>
                  <a:pt x="134" y="160"/>
                </a:cubicBezTo>
                <a:cubicBezTo>
                  <a:pt x="134" y="160"/>
                  <a:pt x="134" y="160"/>
                  <a:pt x="134" y="160"/>
                </a:cubicBezTo>
                <a:cubicBezTo>
                  <a:pt x="134" y="160"/>
                  <a:pt x="134" y="160"/>
                  <a:pt x="134" y="160"/>
                </a:cubicBezTo>
                <a:cubicBezTo>
                  <a:pt x="134" y="161"/>
                  <a:pt x="134" y="161"/>
                  <a:pt x="134" y="161"/>
                </a:cubicBezTo>
                <a:cubicBezTo>
                  <a:pt x="133" y="164"/>
                  <a:pt x="133" y="164"/>
                  <a:pt x="133" y="164"/>
                </a:cubicBezTo>
                <a:cubicBezTo>
                  <a:pt x="132" y="164"/>
                  <a:pt x="132" y="164"/>
                  <a:pt x="132" y="164"/>
                </a:cubicBezTo>
                <a:cubicBezTo>
                  <a:pt x="132" y="164"/>
                  <a:pt x="132" y="164"/>
                  <a:pt x="132" y="164"/>
                </a:cubicBezTo>
                <a:cubicBezTo>
                  <a:pt x="132" y="164"/>
                  <a:pt x="132" y="164"/>
                  <a:pt x="132" y="164"/>
                </a:cubicBezTo>
                <a:cubicBezTo>
                  <a:pt x="132" y="165"/>
                  <a:pt x="132" y="165"/>
                  <a:pt x="132" y="165"/>
                </a:cubicBezTo>
                <a:cubicBezTo>
                  <a:pt x="131" y="168"/>
                  <a:pt x="131" y="168"/>
                  <a:pt x="131" y="168"/>
                </a:cubicBezTo>
                <a:cubicBezTo>
                  <a:pt x="130" y="168"/>
                  <a:pt x="130" y="168"/>
                  <a:pt x="130" y="168"/>
                </a:cubicBezTo>
                <a:cubicBezTo>
                  <a:pt x="130" y="168"/>
                  <a:pt x="130" y="168"/>
                  <a:pt x="130" y="168"/>
                </a:cubicBezTo>
                <a:cubicBezTo>
                  <a:pt x="130" y="168"/>
                  <a:pt x="130" y="168"/>
                  <a:pt x="130" y="168"/>
                </a:cubicBezTo>
                <a:cubicBezTo>
                  <a:pt x="130" y="168"/>
                  <a:pt x="130" y="168"/>
                  <a:pt x="130" y="168"/>
                </a:cubicBezTo>
                <a:cubicBezTo>
                  <a:pt x="130" y="169"/>
                  <a:pt x="130" y="169"/>
                  <a:pt x="130" y="169"/>
                </a:cubicBezTo>
                <a:cubicBezTo>
                  <a:pt x="128" y="168"/>
                  <a:pt x="128" y="168"/>
                  <a:pt x="128" y="168"/>
                </a:cubicBezTo>
                <a:cubicBezTo>
                  <a:pt x="128" y="168"/>
                  <a:pt x="128" y="168"/>
                  <a:pt x="128" y="168"/>
                </a:cubicBezTo>
                <a:cubicBezTo>
                  <a:pt x="128" y="168"/>
                  <a:pt x="128" y="168"/>
                  <a:pt x="128" y="168"/>
                </a:cubicBezTo>
                <a:cubicBezTo>
                  <a:pt x="128" y="168"/>
                  <a:pt x="128" y="168"/>
                  <a:pt x="128" y="168"/>
                </a:cubicBezTo>
                <a:cubicBezTo>
                  <a:pt x="127" y="168"/>
                  <a:pt x="127" y="168"/>
                  <a:pt x="127" y="168"/>
                </a:cubicBezTo>
                <a:cubicBezTo>
                  <a:pt x="127" y="168"/>
                  <a:pt x="127" y="168"/>
                  <a:pt x="127" y="168"/>
                </a:cubicBezTo>
                <a:cubicBezTo>
                  <a:pt x="127" y="168"/>
                  <a:pt x="127" y="168"/>
                  <a:pt x="127" y="168"/>
                </a:cubicBezTo>
                <a:cubicBezTo>
                  <a:pt x="127" y="168"/>
                  <a:pt x="127" y="168"/>
                  <a:pt x="127" y="168"/>
                </a:cubicBezTo>
                <a:cubicBezTo>
                  <a:pt x="127" y="168"/>
                  <a:pt x="127" y="168"/>
                  <a:pt x="127" y="168"/>
                </a:cubicBezTo>
                <a:cubicBezTo>
                  <a:pt x="127" y="168"/>
                  <a:pt x="127" y="168"/>
                  <a:pt x="127" y="168"/>
                </a:cubicBezTo>
                <a:cubicBezTo>
                  <a:pt x="127" y="168"/>
                  <a:pt x="127" y="168"/>
                  <a:pt x="127" y="168"/>
                </a:cubicBezTo>
                <a:cubicBezTo>
                  <a:pt x="127" y="168"/>
                  <a:pt x="127" y="168"/>
                  <a:pt x="127" y="168"/>
                </a:cubicBezTo>
                <a:cubicBezTo>
                  <a:pt x="127" y="168"/>
                  <a:pt x="127" y="168"/>
                  <a:pt x="127" y="168"/>
                </a:cubicBezTo>
                <a:cubicBezTo>
                  <a:pt x="122" y="172"/>
                  <a:pt x="122" y="172"/>
                  <a:pt x="122" y="172"/>
                </a:cubicBezTo>
                <a:cubicBezTo>
                  <a:pt x="121" y="171"/>
                  <a:pt x="121" y="171"/>
                  <a:pt x="121" y="171"/>
                </a:cubicBezTo>
                <a:cubicBezTo>
                  <a:pt x="121" y="170"/>
                  <a:pt x="121" y="170"/>
                  <a:pt x="121" y="170"/>
                </a:cubicBezTo>
                <a:cubicBezTo>
                  <a:pt x="120" y="170"/>
                  <a:pt x="120" y="170"/>
                  <a:pt x="120" y="170"/>
                </a:cubicBezTo>
                <a:cubicBezTo>
                  <a:pt x="120" y="170"/>
                  <a:pt x="120" y="170"/>
                  <a:pt x="120" y="170"/>
                </a:cubicBezTo>
                <a:cubicBezTo>
                  <a:pt x="120" y="170"/>
                  <a:pt x="120" y="170"/>
                  <a:pt x="120" y="170"/>
                </a:cubicBezTo>
                <a:cubicBezTo>
                  <a:pt x="117" y="168"/>
                  <a:pt x="117" y="168"/>
                  <a:pt x="117" y="168"/>
                </a:cubicBezTo>
                <a:cubicBezTo>
                  <a:pt x="118" y="167"/>
                  <a:pt x="118" y="167"/>
                  <a:pt x="118" y="167"/>
                </a:cubicBezTo>
                <a:cubicBezTo>
                  <a:pt x="117" y="167"/>
                  <a:pt x="117" y="167"/>
                  <a:pt x="117" y="167"/>
                </a:cubicBezTo>
                <a:cubicBezTo>
                  <a:pt x="117" y="167"/>
                  <a:pt x="117" y="167"/>
                  <a:pt x="117" y="167"/>
                </a:cubicBezTo>
                <a:cubicBezTo>
                  <a:pt x="117" y="167"/>
                  <a:pt x="117" y="167"/>
                  <a:pt x="117" y="167"/>
                </a:cubicBezTo>
                <a:cubicBezTo>
                  <a:pt x="114" y="165"/>
                  <a:pt x="114" y="165"/>
                  <a:pt x="114" y="165"/>
                </a:cubicBezTo>
                <a:cubicBezTo>
                  <a:pt x="114" y="164"/>
                  <a:pt x="114" y="164"/>
                  <a:pt x="114" y="164"/>
                </a:cubicBezTo>
                <a:cubicBezTo>
                  <a:pt x="114" y="164"/>
                  <a:pt x="114" y="164"/>
                  <a:pt x="114" y="164"/>
                </a:cubicBezTo>
                <a:cubicBezTo>
                  <a:pt x="114" y="164"/>
                  <a:pt x="114" y="164"/>
                  <a:pt x="114" y="164"/>
                </a:cubicBezTo>
                <a:cubicBezTo>
                  <a:pt x="113" y="164"/>
                  <a:pt x="113" y="164"/>
                  <a:pt x="113" y="164"/>
                </a:cubicBezTo>
                <a:cubicBezTo>
                  <a:pt x="111" y="162"/>
                  <a:pt x="111" y="162"/>
                  <a:pt x="111" y="162"/>
                </a:cubicBezTo>
                <a:cubicBezTo>
                  <a:pt x="111" y="162"/>
                  <a:pt x="111" y="162"/>
                  <a:pt x="111" y="162"/>
                </a:cubicBezTo>
                <a:cubicBezTo>
                  <a:pt x="110" y="161"/>
                  <a:pt x="110" y="161"/>
                  <a:pt x="110" y="161"/>
                </a:cubicBezTo>
                <a:cubicBezTo>
                  <a:pt x="110" y="161"/>
                  <a:pt x="110" y="161"/>
                  <a:pt x="110" y="161"/>
                </a:cubicBezTo>
                <a:cubicBezTo>
                  <a:pt x="110" y="162"/>
                  <a:pt x="110" y="162"/>
                  <a:pt x="110" y="162"/>
                </a:cubicBezTo>
                <a:cubicBezTo>
                  <a:pt x="107" y="159"/>
                  <a:pt x="107" y="159"/>
                  <a:pt x="107" y="159"/>
                </a:cubicBezTo>
                <a:cubicBezTo>
                  <a:pt x="108" y="159"/>
                  <a:pt x="108" y="159"/>
                  <a:pt x="108" y="159"/>
                </a:cubicBezTo>
                <a:cubicBezTo>
                  <a:pt x="107" y="159"/>
                  <a:pt x="107" y="159"/>
                  <a:pt x="107" y="159"/>
                </a:cubicBezTo>
                <a:cubicBezTo>
                  <a:pt x="107" y="159"/>
                  <a:pt x="107" y="159"/>
                  <a:pt x="107" y="159"/>
                </a:cubicBezTo>
                <a:cubicBezTo>
                  <a:pt x="107" y="159"/>
                  <a:pt x="107" y="159"/>
                  <a:pt x="107" y="159"/>
                </a:cubicBezTo>
                <a:cubicBezTo>
                  <a:pt x="104" y="157"/>
                  <a:pt x="104" y="157"/>
                  <a:pt x="104" y="157"/>
                </a:cubicBezTo>
                <a:cubicBezTo>
                  <a:pt x="104" y="156"/>
                  <a:pt x="104" y="156"/>
                  <a:pt x="104" y="156"/>
                </a:cubicBezTo>
                <a:cubicBezTo>
                  <a:pt x="104" y="156"/>
                  <a:pt x="104" y="156"/>
                  <a:pt x="104" y="156"/>
                </a:cubicBezTo>
                <a:cubicBezTo>
                  <a:pt x="104" y="156"/>
                  <a:pt x="104" y="156"/>
                  <a:pt x="104" y="156"/>
                </a:cubicBezTo>
                <a:cubicBezTo>
                  <a:pt x="104" y="156"/>
                  <a:pt x="104" y="156"/>
                  <a:pt x="104" y="156"/>
                </a:cubicBezTo>
                <a:cubicBezTo>
                  <a:pt x="101" y="154"/>
                  <a:pt x="101" y="154"/>
                  <a:pt x="101" y="154"/>
                </a:cubicBezTo>
                <a:cubicBezTo>
                  <a:pt x="101" y="153"/>
                  <a:pt x="101" y="153"/>
                  <a:pt x="101" y="153"/>
                </a:cubicBezTo>
                <a:cubicBezTo>
                  <a:pt x="101" y="153"/>
                  <a:pt x="101" y="153"/>
                  <a:pt x="101" y="153"/>
                </a:cubicBezTo>
                <a:cubicBezTo>
                  <a:pt x="101" y="153"/>
                  <a:pt x="101" y="153"/>
                  <a:pt x="101" y="153"/>
                </a:cubicBezTo>
                <a:cubicBezTo>
                  <a:pt x="100" y="153"/>
                  <a:pt x="100" y="153"/>
                  <a:pt x="100" y="153"/>
                </a:cubicBezTo>
                <a:cubicBezTo>
                  <a:pt x="98" y="151"/>
                  <a:pt x="98" y="151"/>
                  <a:pt x="98" y="151"/>
                </a:cubicBezTo>
                <a:cubicBezTo>
                  <a:pt x="98" y="150"/>
                  <a:pt x="98" y="150"/>
                  <a:pt x="98" y="150"/>
                </a:cubicBezTo>
                <a:cubicBezTo>
                  <a:pt x="98" y="150"/>
                  <a:pt x="98" y="150"/>
                  <a:pt x="98" y="150"/>
                </a:cubicBezTo>
                <a:cubicBezTo>
                  <a:pt x="98" y="150"/>
                  <a:pt x="98" y="150"/>
                  <a:pt x="98" y="150"/>
                </a:cubicBezTo>
                <a:cubicBezTo>
                  <a:pt x="91" y="161"/>
                  <a:pt x="91" y="161"/>
                  <a:pt x="91" y="161"/>
                </a:cubicBezTo>
                <a:cubicBezTo>
                  <a:pt x="91" y="161"/>
                  <a:pt x="91" y="161"/>
                  <a:pt x="91" y="161"/>
                </a:cubicBezTo>
                <a:cubicBezTo>
                  <a:pt x="91" y="161"/>
                  <a:pt x="91" y="161"/>
                  <a:pt x="91" y="161"/>
                </a:cubicBezTo>
                <a:cubicBezTo>
                  <a:pt x="92" y="160"/>
                  <a:pt x="92" y="160"/>
                  <a:pt x="92" y="160"/>
                </a:cubicBezTo>
                <a:cubicBezTo>
                  <a:pt x="95" y="162"/>
                  <a:pt x="95" y="162"/>
                  <a:pt x="95" y="162"/>
                </a:cubicBezTo>
                <a:cubicBezTo>
                  <a:pt x="95" y="162"/>
                  <a:pt x="95" y="162"/>
                  <a:pt x="95" y="162"/>
                </a:cubicBezTo>
                <a:cubicBezTo>
                  <a:pt x="95" y="163"/>
                  <a:pt x="95" y="163"/>
                  <a:pt x="95" y="163"/>
                </a:cubicBezTo>
                <a:cubicBezTo>
                  <a:pt x="95" y="163"/>
                  <a:pt x="95" y="163"/>
                  <a:pt x="95" y="163"/>
                </a:cubicBezTo>
                <a:cubicBezTo>
                  <a:pt x="95" y="162"/>
                  <a:pt x="95" y="162"/>
                  <a:pt x="95" y="162"/>
                </a:cubicBezTo>
                <a:cubicBezTo>
                  <a:pt x="99" y="164"/>
                  <a:pt x="99" y="164"/>
                  <a:pt x="99" y="164"/>
                </a:cubicBezTo>
                <a:cubicBezTo>
                  <a:pt x="98" y="164"/>
                  <a:pt x="98" y="164"/>
                  <a:pt x="98" y="164"/>
                </a:cubicBezTo>
                <a:cubicBezTo>
                  <a:pt x="99" y="165"/>
                  <a:pt x="99" y="165"/>
                  <a:pt x="99" y="165"/>
                </a:cubicBezTo>
                <a:cubicBezTo>
                  <a:pt x="99" y="165"/>
                  <a:pt x="99" y="165"/>
                  <a:pt x="99" y="165"/>
                </a:cubicBezTo>
                <a:cubicBezTo>
                  <a:pt x="99" y="164"/>
                  <a:pt x="99" y="164"/>
                  <a:pt x="99" y="164"/>
                </a:cubicBezTo>
                <a:cubicBezTo>
                  <a:pt x="103" y="166"/>
                  <a:pt x="103" y="166"/>
                  <a:pt x="103" y="166"/>
                </a:cubicBezTo>
                <a:cubicBezTo>
                  <a:pt x="102" y="166"/>
                  <a:pt x="102" y="166"/>
                  <a:pt x="102" y="166"/>
                </a:cubicBezTo>
                <a:cubicBezTo>
                  <a:pt x="103" y="166"/>
                  <a:pt x="103" y="166"/>
                  <a:pt x="103" y="166"/>
                </a:cubicBezTo>
                <a:cubicBezTo>
                  <a:pt x="103" y="166"/>
                  <a:pt x="103" y="166"/>
                  <a:pt x="103" y="166"/>
                </a:cubicBezTo>
                <a:cubicBezTo>
                  <a:pt x="103" y="166"/>
                  <a:pt x="103" y="166"/>
                  <a:pt x="103" y="166"/>
                </a:cubicBezTo>
                <a:cubicBezTo>
                  <a:pt x="106" y="168"/>
                  <a:pt x="106" y="168"/>
                  <a:pt x="106" y="168"/>
                </a:cubicBezTo>
                <a:cubicBezTo>
                  <a:pt x="106" y="168"/>
                  <a:pt x="106" y="168"/>
                  <a:pt x="106" y="168"/>
                </a:cubicBezTo>
                <a:cubicBezTo>
                  <a:pt x="107" y="168"/>
                  <a:pt x="107" y="168"/>
                  <a:pt x="107" y="168"/>
                </a:cubicBezTo>
                <a:cubicBezTo>
                  <a:pt x="107" y="168"/>
                  <a:pt x="107" y="168"/>
                  <a:pt x="107" y="168"/>
                </a:cubicBezTo>
                <a:cubicBezTo>
                  <a:pt x="107" y="168"/>
                  <a:pt x="107" y="168"/>
                  <a:pt x="107" y="168"/>
                </a:cubicBezTo>
                <a:cubicBezTo>
                  <a:pt x="110" y="169"/>
                  <a:pt x="110" y="169"/>
                  <a:pt x="110" y="169"/>
                </a:cubicBezTo>
                <a:cubicBezTo>
                  <a:pt x="110" y="170"/>
                  <a:pt x="110" y="170"/>
                  <a:pt x="110" y="170"/>
                </a:cubicBezTo>
                <a:cubicBezTo>
                  <a:pt x="111" y="170"/>
                  <a:pt x="111" y="170"/>
                  <a:pt x="111" y="170"/>
                </a:cubicBezTo>
                <a:cubicBezTo>
                  <a:pt x="111" y="170"/>
                  <a:pt x="111" y="170"/>
                  <a:pt x="111" y="170"/>
                </a:cubicBezTo>
                <a:cubicBezTo>
                  <a:pt x="111" y="170"/>
                  <a:pt x="111" y="170"/>
                  <a:pt x="111" y="170"/>
                </a:cubicBezTo>
                <a:cubicBezTo>
                  <a:pt x="114" y="171"/>
                  <a:pt x="114" y="171"/>
                  <a:pt x="114" y="171"/>
                </a:cubicBezTo>
                <a:cubicBezTo>
                  <a:pt x="114" y="172"/>
                  <a:pt x="114" y="172"/>
                  <a:pt x="114" y="172"/>
                </a:cubicBezTo>
                <a:cubicBezTo>
                  <a:pt x="114" y="172"/>
                  <a:pt x="114" y="172"/>
                  <a:pt x="114" y="172"/>
                </a:cubicBezTo>
                <a:cubicBezTo>
                  <a:pt x="114" y="172"/>
                  <a:pt x="114" y="172"/>
                  <a:pt x="114" y="172"/>
                </a:cubicBezTo>
                <a:cubicBezTo>
                  <a:pt x="115" y="172"/>
                  <a:pt x="115" y="172"/>
                  <a:pt x="115" y="172"/>
                </a:cubicBezTo>
                <a:cubicBezTo>
                  <a:pt x="118" y="173"/>
                  <a:pt x="118" y="173"/>
                  <a:pt x="118" y="173"/>
                </a:cubicBezTo>
                <a:cubicBezTo>
                  <a:pt x="118" y="174"/>
                  <a:pt x="118" y="174"/>
                  <a:pt x="118" y="174"/>
                </a:cubicBezTo>
                <a:cubicBezTo>
                  <a:pt x="118" y="174"/>
                  <a:pt x="118" y="174"/>
                  <a:pt x="118" y="174"/>
                </a:cubicBezTo>
                <a:cubicBezTo>
                  <a:pt x="110" y="180"/>
                  <a:pt x="110" y="180"/>
                  <a:pt x="110" y="180"/>
                </a:cubicBezTo>
                <a:cubicBezTo>
                  <a:pt x="110" y="180"/>
                  <a:pt x="110" y="180"/>
                  <a:pt x="110" y="180"/>
                </a:cubicBezTo>
                <a:cubicBezTo>
                  <a:pt x="110" y="180"/>
                  <a:pt x="110" y="180"/>
                  <a:pt x="110" y="180"/>
                </a:cubicBezTo>
                <a:cubicBezTo>
                  <a:pt x="110" y="180"/>
                  <a:pt x="110" y="180"/>
                  <a:pt x="110" y="180"/>
                </a:cubicBezTo>
                <a:cubicBezTo>
                  <a:pt x="110" y="180"/>
                  <a:pt x="110" y="180"/>
                  <a:pt x="110" y="180"/>
                </a:cubicBezTo>
                <a:cubicBezTo>
                  <a:pt x="110" y="180"/>
                  <a:pt x="110" y="180"/>
                  <a:pt x="110" y="180"/>
                </a:cubicBezTo>
                <a:cubicBezTo>
                  <a:pt x="110" y="180"/>
                  <a:pt x="110" y="180"/>
                  <a:pt x="110" y="180"/>
                </a:cubicBezTo>
                <a:cubicBezTo>
                  <a:pt x="110" y="180"/>
                  <a:pt x="110" y="180"/>
                  <a:pt x="110" y="180"/>
                </a:cubicBezTo>
                <a:cubicBezTo>
                  <a:pt x="110" y="180"/>
                  <a:pt x="110" y="180"/>
                  <a:pt x="110" y="180"/>
                </a:cubicBezTo>
                <a:cubicBezTo>
                  <a:pt x="110" y="180"/>
                  <a:pt x="110" y="180"/>
                  <a:pt x="110" y="180"/>
                </a:cubicBezTo>
                <a:cubicBezTo>
                  <a:pt x="110" y="180"/>
                  <a:pt x="110" y="180"/>
                  <a:pt x="110" y="180"/>
                </a:cubicBezTo>
                <a:cubicBezTo>
                  <a:pt x="111" y="181"/>
                  <a:pt x="111" y="181"/>
                  <a:pt x="111" y="181"/>
                </a:cubicBezTo>
                <a:cubicBezTo>
                  <a:pt x="111" y="181"/>
                  <a:pt x="111" y="181"/>
                  <a:pt x="111" y="181"/>
                </a:cubicBezTo>
                <a:cubicBezTo>
                  <a:pt x="111" y="181"/>
                  <a:pt x="111" y="181"/>
                  <a:pt x="111" y="181"/>
                </a:cubicBezTo>
                <a:cubicBezTo>
                  <a:pt x="110" y="194"/>
                  <a:pt x="110" y="194"/>
                  <a:pt x="110" y="194"/>
                </a:cubicBezTo>
                <a:cubicBezTo>
                  <a:pt x="111" y="195"/>
                  <a:pt x="111" y="195"/>
                  <a:pt x="111" y="195"/>
                </a:cubicBezTo>
                <a:cubicBezTo>
                  <a:pt x="111" y="195"/>
                  <a:pt x="111" y="195"/>
                  <a:pt x="111" y="195"/>
                </a:cubicBezTo>
                <a:cubicBezTo>
                  <a:pt x="111" y="195"/>
                  <a:pt x="111" y="195"/>
                  <a:pt x="111" y="195"/>
                </a:cubicBezTo>
                <a:cubicBezTo>
                  <a:pt x="110" y="196"/>
                  <a:pt x="110" y="196"/>
                  <a:pt x="110" y="196"/>
                </a:cubicBezTo>
                <a:cubicBezTo>
                  <a:pt x="109" y="196"/>
                  <a:pt x="109" y="196"/>
                  <a:pt x="109" y="196"/>
                </a:cubicBezTo>
                <a:cubicBezTo>
                  <a:pt x="109" y="196"/>
                  <a:pt x="109" y="196"/>
                  <a:pt x="109" y="196"/>
                </a:cubicBezTo>
                <a:cubicBezTo>
                  <a:pt x="109" y="196"/>
                  <a:pt x="109" y="196"/>
                  <a:pt x="109" y="196"/>
                </a:cubicBezTo>
                <a:cubicBezTo>
                  <a:pt x="109" y="197"/>
                  <a:pt x="109" y="197"/>
                  <a:pt x="109" y="197"/>
                </a:cubicBezTo>
                <a:cubicBezTo>
                  <a:pt x="107" y="199"/>
                  <a:pt x="107" y="199"/>
                  <a:pt x="107" y="199"/>
                </a:cubicBezTo>
                <a:cubicBezTo>
                  <a:pt x="107" y="199"/>
                  <a:pt x="107" y="199"/>
                  <a:pt x="107" y="199"/>
                </a:cubicBezTo>
                <a:cubicBezTo>
                  <a:pt x="107" y="199"/>
                  <a:pt x="107" y="199"/>
                  <a:pt x="107" y="199"/>
                </a:cubicBezTo>
                <a:cubicBezTo>
                  <a:pt x="106" y="200"/>
                  <a:pt x="106" y="200"/>
                  <a:pt x="106" y="200"/>
                </a:cubicBezTo>
                <a:cubicBezTo>
                  <a:pt x="107" y="200"/>
                  <a:pt x="107" y="200"/>
                  <a:pt x="107" y="200"/>
                </a:cubicBezTo>
                <a:cubicBezTo>
                  <a:pt x="104" y="202"/>
                  <a:pt x="104" y="202"/>
                  <a:pt x="104" y="202"/>
                </a:cubicBezTo>
                <a:cubicBezTo>
                  <a:pt x="104" y="202"/>
                  <a:pt x="104" y="202"/>
                  <a:pt x="104" y="202"/>
                </a:cubicBezTo>
                <a:cubicBezTo>
                  <a:pt x="104" y="202"/>
                  <a:pt x="104" y="202"/>
                  <a:pt x="104" y="202"/>
                </a:cubicBezTo>
                <a:cubicBezTo>
                  <a:pt x="104" y="203"/>
                  <a:pt x="104" y="203"/>
                  <a:pt x="104" y="203"/>
                </a:cubicBezTo>
                <a:cubicBezTo>
                  <a:pt x="104" y="203"/>
                  <a:pt x="104" y="203"/>
                  <a:pt x="104" y="203"/>
                </a:cubicBezTo>
                <a:cubicBezTo>
                  <a:pt x="102" y="206"/>
                  <a:pt x="102" y="206"/>
                  <a:pt x="102" y="206"/>
                </a:cubicBezTo>
                <a:cubicBezTo>
                  <a:pt x="101" y="205"/>
                  <a:pt x="101" y="205"/>
                  <a:pt x="101" y="205"/>
                </a:cubicBezTo>
                <a:cubicBezTo>
                  <a:pt x="101" y="205"/>
                  <a:pt x="101" y="205"/>
                  <a:pt x="101" y="205"/>
                </a:cubicBezTo>
                <a:cubicBezTo>
                  <a:pt x="101" y="206"/>
                  <a:pt x="101" y="206"/>
                  <a:pt x="101" y="206"/>
                </a:cubicBezTo>
                <a:cubicBezTo>
                  <a:pt x="111" y="212"/>
                  <a:pt x="111" y="212"/>
                  <a:pt x="111" y="212"/>
                </a:cubicBezTo>
                <a:cubicBezTo>
                  <a:pt x="110" y="225"/>
                  <a:pt x="110" y="225"/>
                  <a:pt x="110" y="225"/>
                </a:cubicBezTo>
                <a:cubicBezTo>
                  <a:pt x="98" y="225"/>
                  <a:pt x="98" y="225"/>
                  <a:pt x="98" y="225"/>
                </a:cubicBezTo>
                <a:cubicBezTo>
                  <a:pt x="98" y="225"/>
                  <a:pt x="98" y="225"/>
                  <a:pt x="98" y="225"/>
                </a:cubicBezTo>
                <a:cubicBezTo>
                  <a:pt x="98" y="227"/>
                  <a:pt x="98" y="227"/>
                  <a:pt x="98" y="227"/>
                </a:cubicBezTo>
                <a:cubicBezTo>
                  <a:pt x="98" y="219"/>
                  <a:pt x="98" y="219"/>
                  <a:pt x="98" y="219"/>
                </a:cubicBezTo>
                <a:cubicBezTo>
                  <a:pt x="98" y="219"/>
                  <a:pt x="98" y="219"/>
                  <a:pt x="98" y="219"/>
                </a:cubicBezTo>
                <a:cubicBezTo>
                  <a:pt x="98" y="218"/>
                  <a:pt x="98" y="218"/>
                  <a:pt x="98" y="218"/>
                </a:cubicBezTo>
                <a:cubicBezTo>
                  <a:pt x="97" y="218"/>
                  <a:pt x="97" y="218"/>
                  <a:pt x="97" y="218"/>
                </a:cubicBezTo>
                <a:cubicBezTo>
                  <a:pt x="97" y="204"/>
                  <a:pt x="97" y="204"/>
                  <a:pt x="97" y="204"/>
                </a:cubicBezTo>
                <a:cubicBezTo>
                  <a:pt x="95" y="204"/>
                  <a:pt x="95" y="204"/>
                  <a:pt x="95" y="204"/>
                </a:cubicBezTo>
                <a:cubicBezTo>
                  <a:pt x="95" y="204"/>
                  <a:pt x="95" y="204"/>
                  <a:pt x="95" y="204"/>
                </a:cubicBezTo>
                <a:cubicBezTo>
                  <a:pt x="95" y="211"/>
                  <a:pt x="95" y="211"/>
                  <a:pt x="95" y="211"/>
                </a:cubicBezTo>
                <a:cubicBezTo>
                  <a:pt x="95" y="211"/>
                  <a:pt x="95" y="211"/>
                  <a:pt x="95" y="211"/>
                </a:cubicBezTo>
                <a:cubicBezTo>
                  <a:pt x="94" y="211"/>
                  <a:pt x="94" y="211"/>
                  <a:pt x="94" y="211"/>
                </a:cubicBezTo>
                <a:cubicBezTo>
                  <a:pt x="93" y="210"/>
                  <a:pt x="93" y="210"/>
                  <a:pt x="93" y="210"/>
                </a:cubicBezTo>
                <a:cubicBezTo>
                  <a:pt x="93" y="209"/>
                  <a:pt x="93" y="209"/>
                  <a:pt x="93" y="209"/>
                </a:cubicBezTo>
                <a:cubicBezTo>
                  <a:pt x="92" y="209"/>
                  <a:pt x="92" y="209"/>
                  <a:pt x="92" y="209"/>
                </a:cubicBezTo>
                <a:cubicBezTo>
                  <a:pt x="92" y="208"/>
                  <a:pt x="92" y="208"/>
                  <a:pt x="92" y="208"/>
                </a:cubicBezTo>
                <a:cubicBezTo>
                  <a:pt x="92" y="207"/>
                  <a:pt x="92" y="207"/>
                  <a:pt x="92" y="207"/>
                </a:cubicBezTo>
                <a:cubicBezTo>
                  <a:pt x="83" y="207"/>
                  <a:pt x="83" y="207"/>
                  <a:pt x="83" y="207"/>
                </a:cubicBezTo>
                <a:cubicBezTo>
                  <a:pt x="83" y="209"/>
                  <a:pt x="83" y="209"/>
                  <a:pt x="83" y="209"/>
                </a:cubicBezTo>
                <a:cubicBezTo>
                  <a:pt x="82" y="209"/>
                  <a:pt x="82" y="209"/>
                  <a:pt x="82" y="209"/>
                </a:cubicBezTo>
                <a:cubicBezTo>
                  <a:pt x="81" y="210"/>
                  <a:pt x="81" y="210"/>
                  <a:pt x="81" y="210"/>
                </a:cubicBezTo>
                <a:cubicBezTo>
                  <a:pt x="81" y="211"/>
                  <a:pt x="81" y="211"/>
                  <a:pt x="81" y="211"/>
                </a:cubicBezTo>
                <a:cubicBezTo>
                  <a:pt x="80" y="211"/>
                  <a:pt x="80" y="211"/>
                  <a:pt x="80" y="211"/>
                </a:cubicBezTo>
                <a:cubicBezTo>
                  <a:pt x="80" y="204"/>
                  <a:pt x="80" y="204"/>
                  <a:pt x="80" y="204"/>
                </a:cubicBezTo>
                <a:cubicBezTo>
                  <a:pt x="80" y="204"/>
                  <a:pt x="80" y="204"/>
                  <a:pt x="80" y="204"/>
                </a:cubicBezTo>
                <a:cubicBezTo>
                  <a:pt x="77" y="204"/>
                  <a:pt x="77" y="204"/>
                  <a:pt x="77" y="204"/>
                </a:cubicBezTo>
                <a:cubicBezTo>
                  <a:pt x="77" y="218"/>
                  <a:pt x="77" y="218"/>
                  <a:pt x="77" y="218"/>
                </a:cubicBezTo>
                <a:cubicBezTo>
                  <a:pt x="77" y="218"/>
                  <a:pt x="77" y="218"/>
                  <a:pt x="77" y="218"/>
                </a:cubicBezTo>
                <a:cubicBezTo>
                  <a:pt x="77" y="219"/>
                  <a:pt x="77" y="219"/>
                  <a:pt x="77" y="219"/>
                </a:cubicBezTo>
                <a:cubicBezTo>
                  <a:pt x="77" y="219"/>
                  <a:pt x="77" y="219"/>
                  <a:pt x="77" y="219"/>
                </a:cubicBezTo>
                <a:cubicBezTo>
                  <a:pt x="77" y="226"/>
                  <a:pt x="77" y="226"/>
                  <a:pt x="77" y="226"/>
                </a:cubicBezTo>
                <a:cubicBezTo>
                  <a:pt x="76" y="225"/>
                  <a:pt x="76" y="225"/>
                  <a:pt x="76" y="225"/>
                </a:cubicBezTo>
                <a:cubicBezTo>
                  <a:pt x="76" y="225"/>
                  <a:pt x="76" y="225"/>
                  <a:pt x="76" y="225"/>
                </a:cubicBezTo>
                <a:cubicBezTo>
                  <a:pt x="65" y="225"/>
                  <a:pt x="65" y="225"/>
                  <a:pt x="65" y="225"/>
                </a:cubicBezTo>
                <a:cubicBezTo>
                  <a:pt x="65" y="186"/>
                  <a:pt x="65" y="186"/>
                  <a:pt x="65" y="186"/>
                </a:cubicBezTo>
                <a:cubicBezTo>
                  <a:pt x="57" y="186"/>
                  <a:pt x="57" y="186"/>
                  <a:pt x="57" y="186"/>
                </a:cubicBezTo>
                <a:cubicBezTo>
                  <a:pt x="53" y="186"/>
                  <a:pt x="53" y="186"/>
                  <a:pt x="53" y="186"/>
                </a:cubicBezTo>
                <a:cubicBezTo>
                  <a:pt x="50" y="186"/>
                  <a:pt x="50" y="186"/>
                  <a:pt x="50" y="186"/>
                </a:cubicBezTo>
                <a:cubicBezTo>
                  <a:pt x="50" y="155"/>
                  <a:pt x="50" y="155"/>
                  <a:pt x="50" y="155"/>
                </a:cubicBezTo>
                <a:cubicBezTo>
                  <a:pt x="44" y="154"/>
                  <a:pt x="44" y="154"/>
                  <a:pt x="44" y="154"/>
                </a:cubicBezTo>
                <a:cubicBezTo>
                  <a:pt x="44" y="154"/>
                  <a:pt x="44" y="154"/>
                  <a:pt x="44" y="154"/>
                </a:cubicBezTo>
                <a:cubicBezTo>
                  <a:pt x="44" y="154"/>
                  <a:pt x="44" y="154"/>
                  <a:pt x="44" y="154"/>
                </a:cubicBezTo>
                <a:cubicBezTo>
                  <a:pt x="43" y="154"/>
                  <a:pt x="43" y="154"/>
                  <a:pt x="43" y="154"/>
                </a:cubicBezTo>
                <a:cubicBezTo>
                  <a:pt x="43" y="153"/>
                  <a:pt x="43" y="153"/>
                  <a:pt x="43" y="153"/>
                </a:cubicBezTo>
                <a:cubicBezTo>
                  <a:pt x="41" y="153"/>
                  <a:pt x="41" y="153"/>
                  <a:pt x="41" y="153"/>
                </a:cubicBezTo>
                <a:cubicBezTo>
                  <a:pt x="40" y="153"/>
                  <a:pt x="40" y="153"/>
                  <a:pt x="40" y="153"/>
                </a:cubicBezTo>
                <a:cubicBezTo>
                  <a:pt x="35" y="153"/>
                  <a:pt x="35" y="153"/>
                  <a:pt x="35" y="153"/>
                </a:cubicBezTo>
                <a:cubicBezTo>
                  <a:pt x="25" y="155"/>
                  <a:pt x="25" y="155"/>
                  <a:pt x="25" y="155"/>
                </a:cubicBezTo>
                <a:cubicBezTo>
                  <a:pt x="25" y="171"/>
                  <a:pt x="25" y="171"/>
                  <a:pt x="25" y="171"/>
                </a:cubicBezTo>
                <a:cubicBezTo>
                  <a:pt x="22" y="171"/>
                  <a:pt x="22" y="171"/>
                  <a:pt x="22" y="171"/>
                </a:cubicBezTo>
                <a:cubicBezTo>
                  <a:pt x="17" y="171"/>
                  <a:pt x="17" y="171"/>
                  <a:pt x="17" y="171"/>
                </a:cubicBezTo>
                <a:cubicBezTo>
                  <a:pt x="10" y="172"/>
                  <a:pt x="10" y="172"/>
                  <a:pt x="10" y="172"/>
                </a:cubicBezTo>
                <a:cubicBezTo>
                  <a:pt x="10" y="224"/>
                  <a:pt x="10" y="224"/>
                  <a:pt x="10" y="224"/>
                </a:cubicBezTo>
                <a:cubicBezTo>
                  <a:pt x="5" y="226"/>
                  <a:pt x="5" y="226"/>
                  <a:pt x="5" y="226"/>
                </a:cubicBezTo>
                <a:cubicBezTo>
                  <a:pt x="3" y="226"/>
                  <a:pt x="3" y="226"/>
                  <a:pt x="3" y="226"/>
                </a:cubicBezTo>
                <a:cubicBezTo>
                  <a:pt x="4" y="235"/>
                  <a:pt x="4" y="235"/>
                  <a:pt x="4" y="235"/>
                </a:cubicBezTo>
                <a:cubicBezTo>
                  <a:pt x="0" y="235"/>
                  <a:pt x="0" y="235"/>
                  <a:pt x="0" y="235"/>
                </a:cubicBezTo>
                <a:cubicBezTo>
                  <a:pt x="0" y="274"/>
                  <a:pt x="0" y="274"/>
                  <a:pt x="0" y="274"/>
                </a:cubicBezTo>
                <a:cubicBezTo>
                  <a:pt x="1071" y="274"/>
                  <a:pt x="1071" y="274"/>
                  <a:pt x="1071" y="274"/>
                </a:cubicBezTo>
                <a:cubicBezTo>
                  <a:pt x="1071" y="235"/>
                  <a:pt x="1071" y="235"/>
                  <a:pt x="1071" y="235"/>
                </a:cubicBezTo>
                <a:lnTo>
                  <a:pt x="1070" y="235"/>
                </a:lnTo>
                <a:close/>
                <a:moveTo>
                  <a:pt x="607" y="7"/>
                </a:moveTo>
                <a:cubicBezTo>
                  <a:pt x="607" y="7"/>
                  <a:pt x="607" y="7"/>
                  <a:pt x="607" y="7"/>
                </a:cubicBezTo>
                <a:cubicBezTo>
                  <a:pt x="607" y="7"/>
                  <a:pt x="607" y="7"/>
                  <a:pt x="607" y="7"/>
                </a:cubicBezTo>
                <a:close/>
                <a:moveTo>
                  <a:pt x="693" y="201"/>
                </a:moveTo>
                <a:cubicBezTo>
                  <a:pt x="694" y="201"/>
                  <a:pt x="694" y="201"/>
                  <a:pt x="694" y="201"/>
                </a:cubicBezTo>
                <a:cubicBezTo>
                  <a:pt x="695" y="201"/>
                  <a:pt x="695" y="201"/>
                  <a:pt x="695" y="201"/>
                </a:cubicBezTo>
                <a:cubicBezTo>
                  <a:pt x="694" y="201"/>
                  <a:pt x="694" y="201"/>
                  <a:pt x="694" y="201"/>
                </a:cubicBezTo>
                <a:cubicBezTo>
                  <a:pt x="694" y="201"/>
                  <a:pt x="694" y="201"/>
                  <a:pt x="694" y="201"/>
                </a:cubicBezTo>
                <a:cubicBezTo>
                  <a:pt x="693" y="201"/>
                  <a:pt x="693" y="201"/>
                  <a:pt x="693" y="201"/>
                </a:cubicBezTo>
                <a:close/>
                <a:moveTo>
                  <a:pt x="692" y="201"/>
                </a:moveTo>
                <a:cubicBezTo>
                  <a:pt x="692" y="201"/>
                  <a:pt x="692" y="201"/>
                  <a:pt x="692" y="201"/>
                </a:cubicBezTo>
                <a:cubicBezTo>
                  <a:pt x="692" y="201"/>
                  <a:pt x="692" y="201"/>
                  <a:pt x="692" y="201"/>
                </a:cubicBezTo>
                <a:cubicBezTo>
                  <a:pt x="692" y="201"/>
                  <a:pt x="692" y="201"/>
                  <a:pt x="692" y="201"/>
                </a:cubicBezTo>
                <a:cubicBezTo>
                  <a:pt x="692" y="201"/>
                  <a:pt x="692" y="201"/>
                  <a:pt x="692" y="201"/>
                </a:cubicBezTo>
                <a:cubicBezTo>
                  <a:pt x="692" y="201"/>
                  <a:pt x="692" y="201"/>
                  <a:pt x="692" y="201"/>
                </a:cubicBezTo>
                <a:cubicBezTo>
                  <a:pt x="692" y="201"/>
                  <a:pt x="692" y="201"/>
                  <a:pt x="692" y="201"/>
                </a:cubicBezTo>
                <a:close/>
                <a:moveTo>
                  <a:pt x="695" y="232"/>
                </a:moveTo>
                <a:cubicBezTo>
                  <a:pt x="695" y="232"/>
                  <a:pt x="695" y="232"/>
                  <a:pt x="695" y="232"/>
                </a:cubicBezTo>
                <a:cubicBezTo>
                  <a:pt x="695" y="232"/>
                  <a:pt x="695" y="232"/>
                  <a:pt x="695" y="232"/>
                </a:cubicBezTo>
                <a:cubicBezTo>
                  <a:pt x="695" y="227"/>
                  <a:pt x="695" y="227"/>
                  <a:pt x="695" y="227"/>
                </a:cubicBezTo>
                <a:cubicBezTo>
                  <a:pt x="694" y="227"/>
                  <a:pt x="694" y="227"/>
                  <a:pt x="694" y="227"/>
                </a:cubicBezTo>
                <a:cubicBezTo>
                  <a:pt x="694" y="227"/>
                  <a:pt x="694" y="227"/>
                  <a:pt x="694" y="227"/>
                </a:cubicBezTo>
                <a:cubicBezTo>
                  <a:pt x="694" y="204"/>
                  <a:pt x="694" y="204"/>
                  <a:pt x="694" y="204"/>
                </a:cubicBezTo>
                <a:cubicBezTo>
                  <a:pt x="694" y="204"/>
                  <a:pt x="694" y="204"/>
                  <a:pt x="694" y="204"/>
                </a:cubicBezTo>
                <a:cubicBezTo>
                  <a:pt x="694" y="203"/>
                  <a:pt x="694" y="203"/>
                  <a:pt x="694" y="203"/>
                </a:cubicBezTo>
                <a:cubicBezTo>
                  <a:pt x="694" y="202"/>
                  <a:pt x="694" y="202"/>
                  <a:pt x="694" y="202"/>
                </a:cubicBezTo>
                <a:cubicBezTo>
                  <a:pt x="695" y="202"/>
                  <a:pt x="695" y="202"/>
                  <a:pt x="695" y="202"/>
                </a:cubicBezTo>
                <a:cubicBezTo>
                  <a:pt x="695" y="202"/>
                  <a:pt x="695" y="202"/>
                  <a:pt x="695" y="202"/>
                </a:cubicBezTo>
                <a:cubicBezTo>
                  <a:pt x="695" y="202"/>
                  <a:pt x="695" y="202"/>
                  <a:pt x="695" y="202"/>
                </a:cubicBezTo>
                <a:cubicBezTo>
                  <a:pt x="695" y="202"/>
                  <a:pt x="695" y="202"/>
                  <a:pt x="695" y="202"/>
                </a:cubicBezTo>
                <a:cubicBezTo>
                  <a:pt x="695" y="202"/>
                  <a:pt x="695" y="202"/>
                  <a:pt x="695" y="202"/>
                </a:cubicBezTo>
                <a:cubicBezTo>
                  <a:pt x="695" y="202"/>
                  <a:pt x="695" y="202"/>
                  <a:pt x="695" y="202"/>
                </a:cubicBezTo>
                <a:cubicBezTo>
                  <a:pt x="695" y="202"/>
                  <a:pt x="695" y="202"/>
                  <a:pt x="695" y="202"/>
                </a:cubicBezTo>
                <a:cubicBezTo>
                  <a:pt x="695" y="202"/>
                  <a:pt x="695" y="202"/>
                  <a:pt x="695" y="202"/>
                </a:cubicBezTo>
                <a:cubicBezTo>
                  <a:pt x="696" y="202"/>
                  <a:pt x="696" y="202"/>
                  <a:pt x="696" y="202"/>
                </a:cubicBezTo>
                <a:cubicBezTo>
                  <a:pt x="696" y="202"/>
                  <a:pt x="696" y="202"/>
                  <a:pt x="696" y="202"/>
                </a:cubicBezTo>
                <a:cubicBezTo>
                  <a:pt x="696" y="202"/>
                  <a:pt x="696" y="202"/>
                  <a:pt x="696" y="202"/>
                </a:cubicBezTo>
                <a:cubicBezTo>
                  <a:pt x="696" y="201"/>
                  <a:pt x="696" y="201"/>
                  <a:pt x="696" y="201"/>
                </a:cubicBezTo>
                <a:cubicBezTo>
                  <a:pt x="695" y="201"/>
                  <a:pt x="695" y="201"/>
                  <a:pt x="695" y="201"/>
                </a:cubicBezTo>
                <a:cubicBezTo>
                  <a:pt x="695" y="201"/>
                  <a:pt x="695" y="201"/>
                  <a:pt x="695" y="201"/>
                </a:cubicBezTo>
                <a:cubicBezTo>
                  <a:pt x="694" y="201"/>
                  <a:pt x="694" y="201"/>
                  <a:pt x="694" y="201"/>
                </a:cubicBezTo>
                <a:cubicBezTo>
                  <a:pt x="694" y="201"/>
                  <a:pt x="694" y="201"/>
                  <a:pt x="694" y="201"/>
                </a:cubicBezTo>
                <a:cubicBezTo>
                  <a:pt x="694" y="201"/>
                  <a:pt x="694" y="201"/>
                  <a:pt x="694" y="201"/>
                </a:cubicBezTo>
                <a:cubicBezTo>
                  <a:pt x="694" y="199"/>
                  <a:pt x="694" y="199"/>
                  <a:pt x="694" y="199"/>
                </a:cubicBezTo>
                <a:cubicBezTo>
                  <a:pt x="695" y="196"/>
                  <a:pt x="695" y="196"/>
                  <a:pt x="695" y="196"/>
                </a:cubicBezTo>
                <a:cubicBezTo>
                  <a:pt x="697" y="194"/>
                  <a:pt x="697" y="194"/>
                  <a:pt x="697" y="194"/>
                </a:cubicBezTo>
                <a:cubicBezTo>
                  <a:pt x="699" y="192"/>
                  <a:pt x="699" y="192"/>
                  <a:pt x="699" y="192"/>
                </a:cubicBezTo>
                <a:cubicBezTo>
                  <a:pt x="701" y="191"/>
                  <a:pt x="701" y="191"/>
                  <a:pt x="701" y="191"/>
                </a:cubicBezTo>
                <a:cubicBezTo>
                  <a:pt x="704" y="191"/>
                  <a:pt x="704" y="191"/>
                  <a:pt x="704" y="191"/>
                </a:cubicBezTo>
                <a:cubicBezTo>
                  <a:pt x="704" y="191"/>
                  <a:pt x="704" y="191"/>
                  <a:pt x="704" y="191"/>
                </a:cubicBezTo>
                <a:cubicBezTo>
                  <a:pt x="704" y="191"/>
                  <a:pt x="704" y="191"/>
                  <a:pt x="704" y="191"/>
                </a:cubicBezTo>
                <a:cubicBezTo>
                  <a:pt x="707" y="191"/>
                  <a:pt x="707" y="191"/>
                  <a:pt x="707" y="191"/>
                </a:cubicBezTo>
                <a:cubicBezTo>
                  <a:pt x="709" y="192"/>
                  <a:pt x="709" y="192"/>
                  <a:pt x="709" y="192"/>
                </a:cubicBezTo>
                <a:cubicBezTo>
                  <a:pt x="711" y="194"/>
                  <a:pt x="711" y="194"/>
                  <a:pt x="711" y="194"/>
                </a:cubicBezTo>
                <a:cubicBezTo>
                  <a:pt x="713" y="196"/>
                  <a:pt x="713" y="196"/>
                  <a:pt x="713" y="196"/>
                </a:cubicBezTo>
                <a:cubicBezTo>
                  <a:pt x="714" y="199"/>
                  <a:pt x="714" y="199"/>
                  <a:pt x="714" y="199"/>
                </a:cubicBezTo>
                <a:cubicBezTo>
                  <a:pt x="714" y="201"/>
                  <a:pt x="714" y="201"/>
                  <a:pt x="714" y="201"/>
                </a:cubicBezTo>
                <a:cubicBezTo>
                  <a:pt x="714" y="201"/>
                  <a:pt x="714" y="201"/>
                  <a:pt x="714" y="201"/>
                </a:cubicBezTo>
                <a:cubicBezTo>
                  <a:pt x="712" y="201"/>
                  <a:pt x="712" y="201"/>
                  <a:pt x="712" y="201"/>
                </a:cubicBezTo>
                <a:cubicBezTo>
                  <a:pt x="712" y="202"/>
                  <a:pt x="712" y="202"/>
                  <a:pt x="712" y="202"/>
                </a:cubicBezTo>
                <a:cubicBezTo>
                  <a:pt x="713" y="202"/>
                  <a:pt x="713" y="202"/>
                  <a:pt x="713" y="202"/>
                </a:cubicBezTo>
                <a:cubicBezTo>
                  <a:pt x="713" y="202"/>
                  <a:pt x="713" y="202"/>
                  <a:pt x="713" y="202"/>
                </a:cubicBezTo>
                <a:cubicBezTo>
                  <a:pt x="713" y="202"/>
                  <a:pt x="713" y="202"/>
                  <a:pt x="713" y="202"/>
                </a:cubicBezTo>
                <a:cubicBezTo>
                  <a:pt x="713" y="202"/>
                  <a:pt x="713" y="202"/>
                  <a:pt x="713" y="202"/>
                </a:cubicBezTo>
                <a:cubicBezTo>
                  <a:pt x="713" y="202"/>
                  <a:pt x="713" y="202"/>
                  <a:pt x="713" y="202"/>
                </a:cubicBezTo>
                <a:cubicBezTo>
                  <a:pt x="713" y="202"/>
                  <a:pt x="713" y="202"/>
                  <a:pt x="713" y="202"/>
                </a:cubicBezTo>
                <a:cubicBezTo>
                  <a:pt x="713" y="202"/>
                  <a:pt x="713" y="202"/>
                  <a:pt x="713" y="202"/>
                </a:cubicBezTo>
                <a:cubicBezTo>
                  <a:pt x="714" y="202"/>
                  <a:pt x="714" y="202"/>
                  <a:pt x="714" y="202"/>
                </a:cubicBezTo>
                <a:cubicBezTo>
                  <a:pt x="714" y="202"/>
                  <a:pt x="714" y="202"/>
                  <a:pt x="714" y="202"/>
                </a:cubicBezTo>
                <a:cubicBezTo>
                  <a:pt x="714" y="202"/>
                  <a:pt x="714" y="202"/>
                  <a:pt x="714" y="202"/>
                </a:cubicBezTo>
                <a:cubicBezTo>
                  <a:pt x="714" y="202"/>
                  <a:pt x="714" y="202"/>
                  <a:pt x="714" y="202"/>
                </a:cubicBezTo>
                <a:cubicBezTo>
                  <a:pt x="714" y="203"/>
                  <a:pt x="714" y="203"/>
                  <a:pt x="714" y="203"/>
                </a:cubicBezTo>
                <a:cubicBezTo>
                  <a:pt x="714" y="204"/>
                  <a:pt x="714" y="204"/>
                  <a:pt x="714" y="204"/>
                </a:cubicBezTo>
                <a:cubicBezTo>
                  <a:pt x="714" y="204"/>
                  <a:pt x="714" y="204"/>
                  <a:pt x="714" y="204"/>
                </a:cubicBezTo>
                <a:cubicBezTo>
                  <a:pt x="714" y="227"/>
                  <a:pt x="714" y="227"/>
                  <a:pt x="714" y="227"/>
                </a:cubicBezTo>
                <a:cubicBezTo>
                  <a:pt x="714" y="227"/>
                  <a:pt x="714" y="227"/>
                  <a:pt x="714" y="227"/>
                </a:cubicBezTo>
                <a:cubicBezTo>
                  <a:pt x="713" y="227"/>
                  <a:pt x="713" y="227"/>
                  <a:pt x="713" y="227"/>
                </a:cubicBezTo>
                <a:cubicBezTo>
                  <a:pt x="713" y="232"/>
                  <a:pt x="713" y="232"/>
                  <a:pt x="713" y="232"/>
                </a:cubicBezTo>
                <a:cubicBezTo>
                  <a:pt x="713" y="232"/>
                  <a:pt x="713" y="232"/>
                  <a:pt x="713" y="232"/>
                </a:cubicBezTo>
                <a:cubicBezTo>
                  <a:pt x="713" y="232"/>
                  <a:pt x="713" y="232"/>
                  <a:pt x="713" y="232"/>
                </a:cubicBezTo>
                <a:cubicBezTo>
                  <a:pt x="713" y="234"/>
                  <a:pt x="713" y="234"/>
                  <a:pt x="713" y="234"/>
                </a:cubicBezTo>
                <a:cubicBezTo>
                  <a:pt x="713" y="235"/>
                  <a:pt x="713" y="235"/>
                  <a:pt x="713" y="235"/>
                </a:cubicBezTo>
                <a:cubicBezTo>
                  <a:pt x="695" y="235"/>
                  <a:pt x="695" y="235"/>
                  <a:pt x="695" y="235"/>
                </a:cubicBezTo>
                <a:cubicBezTo>
                  <a:pt x="695" y="234"/>
                  <a:pt x="695" y="234"/>
                  <a:pt x="695" y="234"/>
                </a:cubicBezTo>
                <a:lnTo>
                  <a:pt x="695" y="232"/>
                </a:lnTo>
                <a:close/>
                <a:moveTo>
                  <a:pt x="609" y="34"/>
                </a:moveTo>
                <a:cubicBezTo>
                  <a:pt x="609" y="34"/>
                  <a:pt x="609" y="34"/>
                  <a:pt x="609" y="34"/>
                </a:cubicBezTo>
                <a:cubicBezTo>
                  <a:pt x="609" y="34"/>
                  <a:pt x="609" y="34"/>
                  <a:pt x="609" y="34"/>
                </a:cubicBezTo>
                <a:cubicBezTo>
                  <a:pt x="609" y="34"/>
                  <a:pt x="609" y="34"/>
                  <a:pt x="609" y="34"/>
                </a:cubicBezTo>
                <a:close/>
                <a:moveTo>
                  <a:pt x="600" y="145"/>
                </a:moveTo>
                <a:cubicBezTo>
                  <a:pt x="601" y="136"/>
                  <a:pt x="601" y="136"/>
                  <a:pt x="601" y="136"/>
                </a:cubicBezTo>
                <a:cubicBezTo>
                  <a:pt x="601" y="131"/>
                  <a:pt x="601" y="131"/>
                  <a:pt x="601" y="131"/>
                </a:cubicBezTo>
                <a:cubicBezTo>
                  <a:pt x="601" y="131"/>
                  <a:pt x="601" y="131"/>
                  <a:pt x="601" y="131"/>
                </a:cubicBezTo>
                <a:cubicBezTo>
                  <a:pt x="601" y="131"/>
                  <a:pt x="601" y="131"/>
                  <a:pt x="601" y="131"/>
                </a:cubicBezTo>
                <a:cubicBezTo>
                  <a:pt x="601" y="131"/>
                  <a:pt x="601" y="131"/>
                  <a:pt x="601" y="131"/>
                </a:cubicBezTo>
                <a:cubicBezTo>
                  <a:pt x="601" y="131"/>
                  <a:pt x="601" y="131"/>
                  <a:pt x="601" y="131"/>
                </a:cubicBezTo>
                <a:cubicBezTo>
                  <a:pt x="601" y="131"/>
                  <a:pt x="601" y="131"/>
                  <a:pt x="601" y="131"/>
                </a:cubicBezTo>
                <a:cubicBezTo>
                  <a:pt x="601" y="131"/>
                  <a:pt x="601" y="131"/>
                  <a:pt x="601" y="131"/>
                </a:cubicBezTo>
                <a:cubicBezTo>
                  <a:pt x="601" y="131"/>
                  <a:pt x="601" y="131"/>
                  <a:pt x="601" y="131"/>
                </a:cubicBezTo>
                <a:cubicBezTo>
                  <a:pt x="601" y="131"/>
                  <a:pt x="601" y="131"/>
                  <a:pt x="601" y="131"/>
                </a:cubicBezTo>
                <a:cubicBezTo>
                  <a:pt x="601" y="131"/>
                  <a:pt x="601" y="131"/>
                  <a:pt x="601" y="131"/>
                </a:cubicBezTo>
                <a:cubicBezTo>
                  <a:pt x="601" y="131"/>
                  <a:pt x="601" y="131"/>
                  <a:pt x="601" y="131"/>
                </a:cubicBezTo>
                <a:cubicBezTo>
                  <a:pt x="602" y="124"/>
                  <a:pt x="602" y="124"/>
                  <a:pt x="602" y="124"/>
                </a:cubicBezTo>
                <a:cubicBezTo>
                  <a:pt x="602" y="123"/>
                  <a:pt x="602" y="123"/>
                  <a:pt x="602" y="123"/>
                </a:cubicBezTo>
                <a:cubicBezTo>
                  <a:pt x="602" y="123"/>
                  <a:pt x="602" y="123"/>
                  <a:pt x="602" y="123"/>
                </a:cubicBezTo>
                <a:cubicBezTo>
                  <a:pt x="602" y="119"/>
                  <a:pt x="602" y="119"/>
                  <a:pt x="602" y="119"/>
                </a:cubicBezTo>
                <a:cubicBezTo>
                  <a:pt x="603" y="117"/>
                  <a:pt x="603" y="117"/>
                  <a:pt x="603" y="117"/>
                </a:cubicBezTo>
                <a:cubicBezTo>
                  <a:pt x="603" y="116"/>
                  <a:pt x="603" y="116"/>
                  <a:pt x="603" y="116"/>
                </a:cubicBezTo>
                <a:cubicBezTo>
                  <a:pt x="603" y="116"/>
                  <a:pt x="603" y="116"/>
                  <a:pt x="603" y="116"/>
                </a:cubicBezTo>
                <a:cubicBezTo>
                  <a:pt x="603" y="115"/>
                  <a:pt x="603" y="115"/>
                  <a:pt x="603" y="115"/>
                </a:cubicBezTo>
                <a:cubicBezTo>
                  <a:pt x="603" y="115"/>
                  <a:pt x="603" y="115"/>
                  <a:pt x="603" y="115"/>
                </a:cubicBezTo>
                <a:cubicBezTo>
                  <a:pt x="603" y="115"/>
                  <a:pt x="603" y="115"/>
                  <a:pt x="603" y="115"/>
                </a:cubicBezTo>
                <a:cubicBezTo>
                  <a:pt x="603" y="115"/>
                  <a:pt x="603" y="115"/>
                  <a:pt x="603" y="115"/>
                </a:cubicBezTo>
                <a:cubicBezTo>
                  <a:pt x="603" y="115"/>
                  <a:pt x="603" y="115"/>
                  <a:pt x="603" y="115"/>
                </a:cubicBezTo>
                <a:cubicBezTo>
                  <a:pt x="603" y="115"/>
                  <a:pt x="603" y="115"/>
                  <a:pt x="603" y="115"/>
                </a:cubicBezTo>
                <a:cubicBezTo>
                  <a:pt x="603" y="115"/>
                  <a:pt x="603" y="115"/>
                  <a:pt x="603" y="115"/>
                </a:cubicBezTo>
                <a:cubicBezTo>
                  <a:pt x="603" y="114"/>
                  <a:pt x="603" y="114"/>
                  <a:pt x="603" y="114"/>
                </a:cubicBezTo>
                <a:cubicBezTo>
                  <a:pt x="603" y="114"/>
                  <a:pt x="603" y="114"/>
                  <a:pt x="603" y="114"/>
                </a:cubicBezTo>
                <a:cubicBezTo>
                  <a:pt x="603" y="114"/>
                  <a:pt x="603" y="114"/>
                  <a:pt x="603" y="114"/>
                </a:cubicBezTo>
                <a:cubicBezTo>
                  <a:pt x="603" y="114"/>
                  <a:pt x="603" y="114"/>
                  <a:pt x="603" y="114"/>
                </a:cubicBezTo>
                <a:cubicBezTo>
                  <a:pt x="603" y="114"/>
                  <a:pt x="603" y="114"/>
                  <a:pt x="603" y="114"/>
                </a:cubicBezTo>
                <a:cubicBezTo>
                  <a:pt x="603" y="110"/>
                  <a:pt x="603" y="110"/>
                  <a:pt x="603" y="110"/>
                </a:cubicBezTo>
                <a:cubicBezTo>
                  <a:pt x="603" y="109"/>
                  <a:pt x="603" y="109"/>
                  <a:pt x="603" y="109"/>
                </a:cubicBezTo>
                <a:cubicBezTo>
                  <a:pt x="604" y="123"/>
                  <a:pt x="604" y="123"/>
                  <a:pt x="604" y="123"/>
                </a:cubicBezTo>
                <a:cubicBezTo>
                  <a:pt x="604" y="123"/>
                  <a:pt x="604" y="123"/>
                  <a:pt x="604" y="123"/>
                </a:cubicBezTo>
                <a:cubicBezTo>
                  <a:pt x="604" y="123"/>
                  <a:pt x="604" y="123"/>
                  <a:pt x="604" y="123"/>
                </a:cubicBezTo>
                <a:cubicBezTo>
                  <a:pt x="604" y="123"/>
                  <a:pt x="604" y="123"/>
                  <a:pt x="604" y="123"/>
                </a:cubicBezTo>
                <a:cubicBezTo>
                  <a:pt x="604" y="123"/>
                  <a:pt x="604" y="123"/>
                  <a:pt x="604" y="123"/>
                </a:cubicBezTo>
                <a:cubicBezTo>
                  <a:pt x="605" y="127"/>
                  <a:pt x="605" y="127"/>
                  <a:pt x="605" y="127"/>
                </a:cubicBezTo>
                <a:cubicBezTo>
                  <a:pt x="605" y="131"/>
                  <a:pt x="605" y="131"/>
                  <a:pt x="605" y="131"/>
                </a:cubicBezTo>
                <a:cubicBezTo>
                  <a:pt x="605" y="131"/>
                  <a:pt x="605" y="131"/>
                  <a:pt x="605" y="131"/>
                </a:cubicBezTo>
                <a:cubicBezTo>
                  <a:pt x="605" y="131"/>
                  <a:pt x="605" y="131"/>
                  <a:pt x="605" y="131"/>
                </a:cubicBezTo>
                <a:cubicBezTo>
                  <a:pt x="605" y="131"/>
                  <a:pt x="605" y="131"/>
                  <a:pt x="605" y="131"/>
                </a:cubicBezTo>
                <a:cubicBezTo>
                  <a:pt x="605" y="132"/>
                  <a:pt x="605" y="132"/>
                  <a:pt x="605" y="132"/>
                </a:cubicBezTo>
                <a:cubicBezTo>
                  <a:pt x="605" y="132"/>
                  <a:pt x="605" y="132"/>
                  <a:pt x="605" y="132"/>
                </a:cubicBezTo>
                <a:cubicBezTo>
                  <a:pt x="605" y="132"/>
                  <a:pt x="605" y="132"/>
                  <a:pt x="605" y="132"/>
                </a:cubicBezTo>
                <a:cubicBezTo>
                  <a:pt x="605" y="132"/>
                  <a:pt x="605" y="132"/>
                  <a:pt x="605" y="132"/>
                </a:cubicBezTo>
                <a:cubicBezTo>
                  <a:pt x="605" y="133"/>
                  <a:pt x="605" y="133"/>
                  <a:pt x="605" y="133"/>
                </a:cubicBezTo>
                <a:cubicBezTo>
                  <a:pt x="605" y="133"/>
                  <a:pt x="605" y="133"/>
                  <a:pt x="605" y="133"/>
                </a:cubicBezTo>
                <a:cubicBezTo>
                  <a:pt x="605" y="137"/>
                  <a:pt x="605" y="137"/>
                  <a:pt x="605" y="137"/>
                </a:cubicBezTo>
                <a:cubicBezTo>
                  <a:pt x="605" y="137"/>
                  <a:pt x="605" y="137"/>
                  <a:pt x="605" y="137"/>
                </a:cubicBezTo>
                <a:cubicBezTo>
                  <a:pt x="605" y="137"/>
                  <a:pt x="605" y="137"/>
                  <a:pt x="605" y="137"/>
                </a:cubicBezTo>
                <a:cubicBezTo>
                  <a:pt x="605" y="138"/>
                  <a:pt x="605" y="138"/>
                  <a:pt x="605" y="138"/>
                </a:cubicBezTo>
                <a:cubicBezTo>
                  <a:pt x="605" y="138"/>
                  <a:pt x="605" y="138"/>
                  <a:pt x="605" y="138"/>
                </a:cubicBezTo>
                <a:cubicBezTo>
                  <a:pt x="605" y="138"/>
                  <a:pt x="605" y="138"/>
                  <a:pt x="605" y="138"/>
                </a:cubicBezTo>
                <a:cubicBezTo>
                  <a:pt x="605" y="138"/>
                  <a:pt x="605" y="138"/>
                  <a:pt x="605" y="138"/>
                </a:cubicBezTo>
                <a:cubicBezTo>
                  <a:pt x="605" y="138"/>
                  <a:pt x="605" y="138"/>
                  <a:pt x="605" y="138"/>
                </a:cubicBezTo>
                <a:cubicBezTo>
                  <a:pt x="605" y="138"/>
                  <a:pt x="605" y="138"/>
                  <a:pt x="605" y="138"/>
                </a:cubicBezTo>
                <a:cubicBezTo>
                  <a:pt x="606" y="138"/>
                  <a:pt x="606" y="138"/>
                  <a:pt x="606" y="138"/>
                </a:cubicBezTo>
                <a:cubicBezTo>
                  <a:pt x="606" y="138"/>
                  <a:pt x="606" y="138"/>
                  <a:pt x="606" y="138"/>
                </a:cubicBezTo>
                <a:cubicBezTo>
                  <a:pt x="605" y="138"/>
                  <a:pt x="605" y="138"/>
                  <a:pt x="605" y="138"/>
                </a:cubicBezTo>
                <a:cubicBezTo>
                  <a:pt x="605" y="138"/>
                  <a:pt x="605" y="138"/>
                  <a:pt x="605" y="138"/>
                </a:cubicBezTo>
                <a:cubicBezTo>
                  <a:pt x="606" y="138"/>
                  <a:pt x="606" y="138"/>
                  <a:pt x="606" y="138"/>
                </a:cubicBezTo>
                <a:cubicBezTo>
                  <a:pt x="606" y="138"/>
                  <a:pt x="606" y="138"/>
                  <a:pt x="606" y="138"/>
                </a:cubicBezTo>
                <a:cubicBezTo>
                  <a:pt x="605" y="138"/>
                  <a:pt x="605" y="138"/>
                  <a:pt x="605" y="138"/>
                </a:cubicBezTo>
                <a:cubicBezTo>
                  <a:pt x="606" y="143"/>
                  <a:pt x="606" y="143"/>
                  <a:pt x="606" y="143"/>
                </a:cubicBezTo>
                <a:cubicBezTo>
                  <a:pt x="606" y="143"/>
                  <a:pt x="606" y="143"/>
                  <a:pt x="606" y="143"/>
                </a:cubicBezTo>
                <a:cubicBezTo>
                  <a:pt x="606" y="148"/>
                  <a:pt x="606" y="148"/>
                  <a:pt x="606" y="148"/>
                </a:cubicBezTo>
                <a:cubicBezTo>
                  <a:pt x="606" y="148"/>
                  <a:pt x="606" y="148"/>
                  <a:pt x="606" y="148"/>
                </a:cubicBezTo>
                <a:cubicBezTo>
                  <a:pt x="606" y="149"/>
                  <a:pt x="606" y="149"/>
                  <a:pt x="606" y="149"/>
                </a:cubicBezTo>
                <a:cubicBezTo>
                  <a:pt x="603" y="149"/>
                  <a:pt x="603" y="149"/>
                  <a:pt x="603" y="149"/>
                </a:cubicBezTo>
                <a:cubicBezTo>
                  <a:pt x="603" y="149"/>
                  <a:pt x="603" y="149"/>
                  <a:pt x="603" y="149"/>
                </a:cubicBezTo>
                <a:cubicBezTo>
                  <a:pt x="603" y="149"/>
                  <a:pt x="603" y="149"/>
                  <a:pt x="603" y="149"/>
                </a:cubicBezTo>
                <a:cubicBezTo>
                  <a:pt x="602" y="149"/>
                  <a:pt x="602" y="149"/>
                  <a:pt x="602" y="149"/>
                </a:cubicBezTo>
                <a:cubicBezTo>
                  <a:pt x="602" y="149"/>
                  <a:pt x="602" y="149"/>
                  <a:pt x="602" y="149"/>
                </a:cubicBezTo>
                <a:cubicBezTo>
                  <a:pt x="600" y="149"/>
                  <a:pt x="600" y="149"/>
                  <a:pt x="600" y="149"/>
                </a:cubicBezTo>
                <a:cubicBezTo>
                  <a:pt x="599" y="149"/>
                  <a:pt x="599" y="149"/>
                  <a:pt x="599" y="149"/>
                </a:cubicBezTo>
                <a:lnTo>
                  <a:pt x="600" y="145"/>
                </a:lnTo>
                <a:close/>
                <a:moveTo>
                  <a:pt x="597" y="165"/>
                </a:moveTo>
                <a:cubicBezTo>
                  <a:pt x="608" y="165"/>
                  <a:pt x="608" y="165"/>
                  <a:pt x="608" y="165"/>
                </a:cubicBezTo>
                <a:cubicBezTo>
                  <a:pt x="609" y="166"/>
                  <a:pt x="609" y="166"/>
                  <a:pt x="609" y="166"/>
                </a:cubicBezTo>
                <a:cubicBezTo>
                  <a:pt x="609" y="167"/>
                  <a:pt x="609" y="167"/>
                  <a:pt x="609" y="167"/>
                </a:cubicBezTo>
                <a:cubicBezTo>
                  <a:pt x="614" y="194"/>
                  <a:pt x="614" y="194"/>
                  <a:pt x="614" y="194"/>
                </a:cubicBezTo>
                <a:cubicBezTo>
                  <a:pt x="591" y="194"/>
                  <a:pt x="591" y="194"/>
                  <a:pt x="591" y="194"/>
                </a:cubicBezTo>
                <a:lnTo>
                  <a:pt x="597" y="165"/>
                </a:lnTo>
                <a:close/>
                <a:moveTo>
                  <a:pt x="574" y="230"/>
                </a:moveTo>
                <a:cubicBezTo>
                  <a:pt x="574" y="230"/>
                  <a:pt x="574" y="230"/>
                  <a:pt x="574" y="230"/>
                </a:cubicBezTo>
                <a:cubicBezTo>
                  <a:pt x="574" y="230"/>
                  <a:pt x="574" y="230"/>
                  <a:pt x="574" y="230"/>
                </a:cubicBezTo>
                <a:cubicBezTo>
                  <a:pt x="574" y="230"/>
                  <a:pt x="574" y="230"/>
                  <a:pt x="574" y="230"/>
                </a:cubicBezTo>
                <a:cubicBezTo>
                  <a:pt x="574" y="230"/>
                  <a:pt x="574" y="230"/>
                  <a:pt x="574" y="230"/>
                </a:cubicBezTo>
                <a:cubicBezTo>
                  <a:pt x="575" y="229"/>
                  <a:pt x="575" y="229"/>
                  <a:pt x="575" y="229"/>
                </a:cubicBezTo>
                <a:cubicBezTo>
                  <a:pt x="575" y="229"/>
                  <a:pt x="575" y="229"/>
                  <a:pt x="575" y="229"/>
                </a:cubicBezTo>
                <a:cubicBezTo>
                  <a:pt x="575" y="229"/>
                  <a:pt x="575" y="229"/>
                  <a:pt x="575" y="229"/>
                </a:cubicBezTo>
                <a:cubicBezTo>
                  <a:pt x="575" y="229"/>
                  <a:pt x="575" y="229"/>
                  <a:pt x="575" y="229"/>
                </a:cubicBezTo>
                <a:cubicBezTo>
                  <a:pt x="577" y="224"/>
                  <a:pt x="577" y="224"/>
                  <a:pt x="577" y="224"/>
                </a:cubicBezTo>
                <a:cubicBezTo>
                  <a:pt x="577" y="224"/>
                  <a:pt x="577" y="224"/>
                  <a:pt x="577" y="224"/>
                </a:cubicBezTo>
                <a:cubicBezTo>
                  <a:pt x="577" y="224"/>
                  <a:pt x="577" y="224"/>
                  <a:pt x="577" y="224"/>
                </a:cubicBezTo>
                <a:cubicBezTo>
                  <a:pt x="578" y="220"/>
                  <a:pt x="590" y="211"/>
                  <a:pt x="603" y="211"/>
                </a:cubicBezTo>
                <a:cubicBezTo>
                  <a:pt x="613" y="211"/>
                  <a:pt x="621" y="216"/>
                  <a:pt x="625" y="220"/>
                </a:cubicBezTo>
                <a:cubicBezTo>
                  <a:pt x="625" y="220"/>
                  <a:pt x="625" y="220"/>
                  <a:pt x="625" y="220"/>
                </a:cubicBezTo>
                <a:cubicBezTo>
                  <a:pt x="625" y="220"/>
                  <a:pt x="625" y="220"/>
                  <a:pt x="625" y="220"/>
                </a:cubicBezTo>
                <a:cubicBezTo>
                  <a:pt x="625" y="220"/>
                  <a:pt x="625" y="220"/>
                  <a:pt x="625" y="220"/>
                </a:cubicBezTo>
                <a:cubicBezTo>
                  <a:pt x="626" y="222"/>
                  <a:pt x="627" y="223"/>
                  <a:pt x="627" y="224"/>
                </a:cubicBezTo>
                <a:cubicBezTo>
                  <a:pt x="628" y="226"/>
                  <a:pt x="628" y="226"/>
                  <a:pt x="628" y="226"/>
                </a:cubicBezTo>
                <a:cubicBezTo>
                  <a:pt x="627" y="226"/>
                  <a:pt x="627" y="226"/>
                  <a:pt x="627" y="226"/>
                </a:cubicBezTo>
                <a:cubicBezTo>
                  <a:pt x="628" y="227"/>
                  <a:pt x="628" y="227"/>
                  <a:pt x="628" y="227"/>
                </a:cubicBezTo>
                <a:cubicBezTo>
                  <a:pt x="628" y="227"/>
                  <a:pt x="628" y="227"/>
                  <a:pt x="628" y="227"/>
                </a:cubicBezTo>
                <a:cubicBezTo>
                  <a:pt x="628" y="227"/>
                  <a:pt x="628" y="227"/>
                  <a:pt x="628" y="227"/>
                </a:cubicBezTo>
                <a:cubicBezTo>
                  <a:pt x="628" y="227"/>
                  <a:pt x="628" y="227"/>
                  <a:pt x="628" y="227"/>
                </a:cubicBezTo>
                <a:cubicBezTo>
                  <a:pt x="629" y="228"/>
                  <a:pt x="629" y="228"/>
                  <a:pt x="629" y="228"/>
                </a:cubicBezTo>
                <a:cubicBezTo>
                  <a:pt x="629" y="228"/>
                  <a:pt x="629" y="228"/>
                  <a:pt x="629" y="228"/>
                </a:cubicBezTo>
                <a:cubicBezTo>
                  <a:pt x="629" y="229"/>
                  <a:pt x="629" y="229"/>
                  <a:pt x="629" y="229"/>
                </a:cubicBezTo>
                <a:cubicBezTo>
                  <a:pt x="629" y="229"/>
                  <a:pt x="629" y="229"/>
                  <a:pt x="629" y="229"/>
                </a:cubicBezTo>
                <a:cubicBezTo>
                  <a:pt x="629" y="229"/>
                  <a:pt x="629" y="229"/>
                  <a:pt x="629" y="229"/>
                </a:cubicBezTo>
                <a:cubicBezTo>
                  <a:pt x="629" y="230"/>
                  <a:pt x="629" y="230"/>
                  <a:pt x="629" y="230"/>
                </a:cubicBezTo>
                <a:cubicBezTo>
                  <a:pt x="629" y="231"/>
                  <a:pt x="628" y="232"/>
                  <a:pt x="628" y="233"/>
                </a:cubicBezTo>
                <a:cubicBezTo>
                  <a:pt x="628" y="233"/>
                  <a:pt x="628" y="233"/>
                  <a:pt x="628" y="234"/>
                </a:cubicBezTo>
                <a:cubicBezTo>
                  <a:pt x="628" y="234"/>
                  <a:pt x="628" y="234"/>
                  <a:pt x="628" y="234"/>
                </a:cubicBezTo>
                <a:cubicBezTo>
                  <a:pt x="628" y="234"/>
                  <a:pt x="628" y="234"/>
                  <a:pt x="628" y="234"/>
                </a:cubicBezTo>
                <a:cubicBezTo>
                  <a:pt x="629" y="234"/>
                  <a:pt x="629" y="234"/>
                  <a:pt x="629" y="235"/>
                </a:cubicBezTo>
                <a:cubicBezTo>
                  <a:pt x="629" y="235"/>
                  <a:pt x="629" y="235"/>
                  <a:pt x="629" y="235"/>
                </a:cubicBezTo>
                <a:cubicBezTo>
                  <a:pt x="629" y="235"/>
                  <a:pt x="629" y="235"/>
                  <a:pt x="629" y="235"/>
                </a:cubicBezTo>
                <a:cubicBezTo>
                  <a:pt x="629" y="235"/>
                  <a:pt x="629" y="235"/>
                  <a:pt x="629" y="235"/>
                </a:cubicBezTo>
                <a:cubicBezTo>
                  <a:pt x="574" y="235"/>
                  <a:pt x="574" y="235"/>
                  <a:pt x="574" y="235"/>
                </a:cubicBezTo>
                <a:cubicBezTo>
                  <a:pt x="575" y="235"/>
                  <a:pt x="575" y="234"/>
                  <a:pt x="575" y="234"/>
                </a:cubicBezTo>
                <a:cubicBezTo>
                  <a:pt x="575" y="233"/>
                  <a:pt x="574" y="232"/>
                  <a:pt x="574" y="231"/>
                </a:cubicBezTo>
                <a:lnTo>
                  <a:pt x="574" y="230"/>
                </a:lnTo>
                <a:close/>
                <a:moveTo>
                  <a:pt x="144" y="195"/>
                </a:moveTo>
                <a:cubicBezTo>
                  <a:pt x="145" y="194"/>
                  <a:pt x="145" y="194"/>
                  <a:pt x="145" y="194"/>
                </a:cubicBezTo>
                <a:cubicBezTo>
                  <a:pt x="144" y="193"/>
                  <a:pt x="144" y="193"/>
                  <a:pt x="144" y="193"/>
                </a:cubicBezTo>
                <a:cubicBezTo>
                  <a:pt x="147" y="195"/>
                  <a:pt x="147" y="195"/>
                  <a:pt x="147" y="195"/>
                </a:cubicBezTo>
                <a:cubicBezTo>
                  <a:pt x="146" y="195"/>
                  <a:pt x="146" y="195"/>
                  <a:pt x="146" y="195"/>
                </a:cubicBezTo>
                <a:cubicBezTo>
                  <a:pt x="146" y="195"/>
                  <a:pt x="146" y="195"/>
                  <a:pt x="146" y="195"/>
                </a:cubicBezTo>
                <a:cubicBezTo>
                  <a:pt x="147" y="195"/>
                  <a:pt x="147" y="195"/>
                  <a:pt x="147" y="195"/>
                </a:cubicBezTo>
                <a:cubicBezTo>
                  <a:pt x="147" y="195"/>
                  <a:pt x="147" y="195"/>
                  <a:pt x="147" y="195"/>
                </a:cubicBezTo>
                <a:cubicBezTo>
                  <a:pt x="150" y="197"/>
                  <a:pt x="150" y="197"/>
                  <a:pt x="150" y="197"/>
                </a:cubicBezTo>
                <a:cubicBezTo>
                  <a:pt x="150" y="198"/>
                  <a:pt x="150" y="198"/>
                  <a:pt x="150" y="198"/>
                </a:cubicBezTo>
                <a:cubicBezTo>
                  <a:pt x="150" y="198"/>
                  <a:pt x="150" y="198"/>
                  <a:pt x="150" y="198"/>
                </a:cubicBezTo>
                <a:cubicBezTo>
                  <a:pt x="150" y="198"/>
                  <a:pt x="150" y="198"/>
                  <a:pt x="150" y="198"/>
                </a:cubicBezTo>
                <a:cubicBezTo>
                  <a:pt x="150" y="198"/>
                  <a:pt x="150" y="198"/>
                  <a:pt x="150" y="198"/>
                </a:cubicBezTo>
                <a:cubicBezTo>
                  <a:pt x="153" y="200"/>
                  <a:pt x="153" y="200"/>
                  <a:pt x="153" y="200"/>
                </a:cubicBezTo>
                <a:cubicBezTo>
                  <a:pt x="153" y="201"/>
                  <a:pt x="153" y="201"/>
                  <a:pt x="153" y="201"/>
                </a:cubicBezTo>
                <a:cubicBezTo>
                  <a:pt x="153" y="201"/>
                  <a:pt x="153" y="201"/>
                  <a:pt x="153" y="201"/>
                </a:cubicBezTo>
                <a:cubicBezTo>
                  <a:pt x="153" y="201"/>
                  <a:pt x="153" y="201"/>
                  <a:pt x="153" y="201"/>
                </a:cubicBezTo>
                <a:cubicBezTo>
                  <a:pt x="154" y="201"/>
                  <a:pt x="154" y="201"/>
                  <a:pt x="154" y="201"/>
                </a:cubicBezTo>
                <a:cubicBezTo>
                  <a:pt x="156" y="203"/>
                  <a:pt x="156" y="203"/>
                  <a:pt x="156" y="203"/>
                </a:cubicBezTo>
                <a:cubicBezTo>
                  <a:pt x="156" y="203"/>
                  <a:pt x="156" y="203"/>
                  <a:pt x="156" y="203"/>
                </a:cubicBezTo>
                <a:cubicBezTo>
                  <a:pt x="156" y="203"/>
                  <a:pt x="156" y="203"/>
                  <a:pt x="156" y="203"/>
                </a:cubicBezTo>
                <a:cubicBezTo>
                  <a:pt x="156" y="204"/>
                  <a:pt x="156" y="204"/>
                  <a:pt x="156" y="204"/>
                </a:cubicBezTo>
                <a:cubicBezTo>
                  <a:pt x="163" y="194"/>
                  <a:pt x="163" y="194"/>
                  <a:pt x="163" y="194"/>
                </a:cubicBezTo>
                <a:cubicBezTo>
                  <a:pt x="163" y="201"/>
                  <a:pt x="163" y="201"/>
                  <a:pt x="163" y="201"/>
                </a:cubicBezTo>
                <a:cubicBezTo>
                  <a:pt x="163" y="215"/>
                  <a:pt x="163" y="215"/>
                  <a:pt x="163" y="215"/>
                </a:cubicBezTo>
                <a:cubicBezTo>
                  <a:pt x="161" y="215"/>
                  <a:pt x="161" y="215"/>
                  <a:pt x="161" y="215"/>
                </a:cubicBezTo>
                <a:cubicBezTo>
                  <a:pt x="161" y="215"/>
                  <a:pt x="161" y="215"/>
                  <a:pt x="161" y="215"/>
                </a:cubicBezTo>
                <a:cubicBezTo>
                  <a:pt x="156" y="215"/>
                  <a:pt x="156" y="215"/>
                  <a:pt x="156" y="215"/>
                </a:cubicBezTo>
                <a:cubicBezTo>
                  <a:pt x="153" y="215"/>
                  <a:pt x="153" y="215"/>
                  <a:pt x="153" y="215"/>
                </a:cubicBezTo>
                <a:cubicBezTo>
                  <a:pt x="153" y="218"/>
                  <a:pt x="153" y="218"/>
                  <a:pt x="153" y="218"/>
                </a:cubicBezTo>
                <a:cubicBezTo>
                  <a:pt x="152" y="220"/>
                  <a:pt x="152" y="220"/>
                  <a:pt x="152" y="220"/>
                </a:cubicBezTo>
                <a:cubicBezTo>
                  <a:pt x="144" y="220"/>
                  <a:pt x="144" y="220"/>
                  <a:pt x="144" y="220"/>
                </a:cubicBezTo>
                <a:cubicBezTo>
                  <a:pt x="144" y="195"/>
                  <a:pt x="144" y="195"/>
                  <a:pt x="144" y="195"/>
                </a:cubicBezTo>
                <a:close/>
              </a:path>
            </a:pathLst>
          </a:custGeom>
          <a:noFill/>
          <a:ln w="15875">
            <a:solidFill>
              <a:schemeClr val="accent1">
                <a:shade val="50000"/>
              </a:schemeClr>
            </a:solidFill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12" name="组合 11"/>
          <p:cNvGrpSpPr/>
          <p:nvPr/>
        </p:nvGrpSpPr>
        <p:grpSpPr>
          <a:xfrm>
            <a:off x="3412250" y="297361"/>
            <a:ext cx="6764448" cy="5312252"/>
            <a:chOff x="4393776" y="333140"/>
            <a:chExt cx="6764448" cy="5312252"/>
          </a:xfrm>
        </p:grpSpPr>
        <p:sp>
          <p:nvSpPr>
            <p:cNvPr id="9" name="矩形 8"/>
            <p:cNvSpPr/>
            <p:nvPr/>
          </p:nvSpPr>
          <p:spPr>
            <a:xfrm rot="17360517">
              <a:off x="4225298" y="3111160"/>
              <a:ext cx="3724431" cy="1344033"/>
            </a:xfrm>
            <a:custGeom>
              <a:avLst/>
              <a:gdLst>
                <a:gd name="connsiteX0" fmla="*/ 0 w 3311476"/>
                <a:gd name="connsiteY0" fmla="*/ 0 h 870857"/>
                <a:gd name="connsiteX1" fmla="*/ 3311476 w 3311476"/>
                <a:gd name="connsiteY1" fmla="*/ 0 h 870857"/>
                <a:gd name="connsiteX2" fmla="*/ 3311476 w 3311476"/>
                <a:gd name="connsiteY2" fmla="*/ 870857 h 870857"/>
                <a:gd name="connsiteX3" fmla="*/ 0 w 3311476"/>
                <a:gd name="connsiteY3" fmla="*/ 870857 h 870857"/>
                <a:gd name="connsiteX4" fmla="*/ 0 w 3311476"/>
                <a:gd name="connsiteY4" fmla="*/ 0 h 870857"/>
                <a:gd name="connsiteX0-1" fmla="*/ 0 w 3738517"/>
                <a:gd name="connsiteY0-2" fmla="*/ 0 h 1205507"/>
                <a:gd name="connsiteX1-3" fmla="*/ 3738517 w 3738517"/>
                <a:gd name="connsiteY1-4" fmla="*/ 334650 h 1205507"/>
                <a:gd name="connsiteX2-5" fmla="*/ 3738517 w 3738517"/>
                <a:gd name="connsiteY2-6" fmla="*/ 1205507 h 1205507"/>
                <a:gd name="connsiteX3-7" fmla="*/ 427041 w 3738517"/>
                <a:gd name="connsiteY3-8" fmla="*/ 1205507 h 1205507"/>
                <a:gd name="connsiteX4-9" fmla="*/ 0 w 3738517"/>
                <a:gd name="connsiteY4-10" fmla="*/ 0 h 1205507"/>
                <a:gd name="connsiteX0-11" fmla="*/ 0 w 3724431"/>
                <a:gd name="connsiteY0-12" fmla="*/ 0 h 1203721"/>
                <a:gd name="connsiteX1-13" fmla="*/ 3724431 w 3724431"/>
                <a:gd name="connsiteY1-14" fmla="*/ 332864 h 1203721"/>
                <a:gd name="connsiteX2-15" fmla="*/ 3724431 w 3724431"/>
                <a:gd name="connsiteY2-16" fmla="*/ 1203721 h 1203721"/>
                <a:gd name="connsiteX3-17" fmla="*/ 412955 w 3724431"/>
                <a:gd name="connsiteY3-18" fmla="*/ 1203721 h 1203721"/>
                <a:gd name="connsiteX4-19" fmla="*/ 0 w 3724431"/>
                <a:gd name="connsiteY4-20" fmla="*/ 0 h 1203721"/>
                <a:gd name="connsiteX0-21" fmla="*/ 0 w 3724431"/>
                <a:gd name="connsiteY0-22" fmla="*/ 0 h 1322170"/>
                <a:gd name="connsiteX1-23" fmla="*/ 3724431 w 3724431"/>
                <a:gd name="connsiteY1-24" fmla="*/ 332864 h 1322170"/>
                <a:gd name="connsiteX2-25" fmla="*/ 3724431 w 3724431"/>
                <a:gd name="connsiteY2-26" fmla="*/ 1203721 h 1322170"/>
                <a:gd name="connsiteX3-27" fmla="*/ 469914 w 3724431"/>
                <a:gd name="connsiteY3-28" fmla="*/ 1322170 h 1322170"/>
                <a:gd name="connsiteX4-29" fmla="*/ 0 w 3724431"/>
                <a:gd name="connsiteY4-30" fmla="*/ 0 h 1322170"/>
                <a:gd name="connsiteX0-31" fmla="*/ 0 w 3724431"/>
                <a:gd name="connsiteY0-32" fmla="*/ 0 h 1344033"/>
                <a:gd name="connsiteX1-33" fmla="*/ 3724431 w 3724431"/>
                <a:gd name="connsiteY1-34" fmla="*/ 332864 h 1344033"/>
                <a:gd name="connsiteX2-35" fmla="*/ 3724431 w 3724431"/>
                <a:gd name="connsiteY2-36" fmla="*/ 1203721 h 1344033"/>
                <a:gd name="connsiteX3-37" fmla="*/ 484318 w 3724431"/>
                <a:gd name="connsiteY3-38" fmla="*/ 1344033 h 1344033"/>
                <a:gd name="connsiteX4-39" fmla="*/ 0 w 3724431"/>
                <a:gd name="connsiteY4-40" fmla="*/ 0 h 1344033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3724431" h="1344033">
                  <a:moveTo>
                    <a:pt x="0" y="0"/>
                  </a:moveTo>
                  <a:lnTo>
                    <a:pt x="3724431" y="332864"/>
                  </a:lnTo>
                  <a:lnTo>
                    <a:pt x="3724431" y="1203721"/>
                  </a:lnTo>
                  <a:lnTo>
                    <a:pt x="484318" y="134403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矩形 7"/>
            <p:cNvSpPr/>
            <p:nvPr/>
          </p:nvSpPr>
          <p:spPr>
            <a:xfrm>
              <a:off x="5089063" y="2269385"/>
              <a:ext cx="6069161" cy="1886857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矩形 5"/>
            <p:cNvSpPr/>
            <p:nvPr/>
          </p:nvSpPr>
          <p:spPr>
            <a:xfrm>
              <a:off x="4755235" y="759766"/>
              <a:ext cx="1514937" cy="4566977"/>
            </a:xfrm>
            <a:custGeom>
              <a:avLst/>
              <a:gdLst>
                <a:gd name="connsiteX0" fmla="*/ 0 w 890822"/>
                <a:gd name="connsiteY0" fmla="*/ 0 h 4378291"/>
                <a:gd name="connsiteX1" fmla="*/ 890822 w 890822"/>
                <a:gd name="connsiteY1" fmla="*/ 0 h 4378291"/>
                <a:gd name="connsiteX2" fmla="*/ 890822 w 890822"/>
                <a:gd name="connsiteY2" fmla="*/ 4378291 h 4378291"/>
                <a:gd name="connsiteX3" fmla="*/ 0 w 890822"/>
                <a:gd name="connsiteY3" fmla="*/ 4378291 h 4378291"/>
                <a:gd name="connsiteX4" fmla="*/ 0 w 890822"/>
                <a:gd name="connsiteY4" fmla="*/ 0 h 4378291"/>
                <a:gd name="connsiteX0-1" fmla="*/ 0 w 1064993"/>
                <a:gd name="connsiteY0-2" fmla="*/ 0 h 4378291"/>
                <a:gd name="connsiteX1-3" fmla="*/ 890822 w 1064993"/>
                <a:gd name="connsiteY1-4" fmla="*/ 0 h 4378291"/>
                <a:gd name="connsiteX2-5" fmla="*/ 1064993 w 1064993"/>
                <a:gd name="connsiteY2-6" fmla="*/ 4160577 h 4378291"/>
                <a:gd name="connsiteX3-7" fmla="*/ 0 w 1064993"/>
                <a:gd name="connsiteY3-8" fmla="*/ 4378291 h 4378291"/>
                <a:gd name="connsiteX4-9" fmla="*/ 0 w 1064993"/>
                <a:gd name="connsiteY4-10" fmla="*/ 0 h 4378291"/>
                <a:gd name="connsiteX0-11" fmla="*/ 101600 w 1166593"/>
                <a:gd name="connsiteY0-12" fmla="*/ 0 h 4160577"/>
                <a:gd name="connsiteX1-13" fmla="*/ 992422 w 1166593"/>
                <a:gd name="connsiteY1-14" fmla="*/ 0 h 4160577"/>
                <a:gd name="connsiteX2-15" fmla="*/ 1166593 w 1166593"/>
                <a:gd name="connsiteY2-16" fmla="*/ 4160577 h 4160577"/>
                <a:gd name="connsiteX3-17" fmla="*/ 0 w 1166593"/>
                <a:gd name="connsiteY3-18" fmla="*/ 4146062 h 4160577"/>
                <a:gd name="connsiteX4-19" fmla="*/ 101600 w 1166593"/>
                <a:gd name="connsiteY4-20" fmla="*/ 0 h 4160577"/>
                <a:gd name="connsiteX0-21" fmla="*/ 203200 w 1268193"/>
                <a:gd name="connsiteY0-22" fmla="*/ 0 h 4160577"/>
                <a:gd name="connsiteX1-23" fmla="*/ 1094022 w 1268193"/>
                <a:gd name="connsiteY1-24" fmla="*/ 0 h 4160577"/>
                <a:gd name="connsiteX2-25" fmla="*/ 1268193 w 1268193"/>
                <a:gd name="connsiteY2-26" fmla="*/ 4160577 h 4160577"/>
                <a:gd name="connsiteX3-27" fmla="*/ 0 w 1268193"/>
                <a:gd name="connsiteY3-28" fmla="*/ 4160577 h 4160577"/>
                <a:gd name="connsiteX4-29" fmla="*/ 203200 w 1268193"/>
                <a:gd name="connsiteY4-30" fmla="*/ 0 h 4160577"/>
                <a:gd name="connsiteX0-31" fmla="*/ 203200 w 1442365"/>
                <a:gd name="connsiteY0-32" fmla="*/ 0 h 4160577"/>
                <a:gd name="connsiteX1-33" fmla="*/ 1094022 w 1442365"/>
                <a:gd name="connsiteY1-34" fmla="*/ 0 h 4160577"/>
                <a:gd name="connsiteX2-35" fmla="*/ 1442365 w 1442365"/>
                <a:gd name="connsiteY2-36" fmla="*/ 4147355 h 4160577"/>
                <a:gd name="connsiteX3-37" fmla="*/ 0 w 1442365"/>
                <a:gd name="connsiteY3-38" fmla="*/ 4160577 h 4160577"/>
                <a:gd name="connsiteX4-39" fmla="*/ 203200 w 1442365"/>
                <a:gd name="connsiteY4-40" fmla="*/ 0 h 4160577"/>
                <a:gd name="connsiteX0-41" fmla="*/ 275772 w 1514937"/>
                <a:gd name="connsiteY0-42" fmla="*/ 0 h 4160577"/>
                <a:gd name="connsiteX1-43" fmla="*/ 1166594 w 1514937"/>
                <a:gd name="connsiteY1-44" fmla="*/ 0 h 4160577"/>
                <a:gd name="connsiteX2-45" fmla="*/ 1514937 w 1514937"/>
                <a:gd name="connsiteY2-46" fmla="*/ 4147355 h 4160577"/>
                <a:gd name="connsiteX3-47" fmla="*/ 0 w 1514937"/>
                <a:gd name="connsiteY3-48" fmla="*/ 4160577 h 4160577"/>
                <a:gd name="connsiteX4-49" fmla="*/ 275772 w 1514937"/>
                <a:gd name="connsiteY4-50" fmla="*/ 0 h 4160577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514937" h="4160577">
                  <a:moveTo>
                    <a:pt x="275772" y="0"/>
                  </a:moveTo>
                  <a:lnTo>
                    <a:pt x="1166594" y="0"/>
                  </a:lnTo>
                  <a:lnTo>
                    <a:pt x="1514937" y="4147355"/>
                  </a:lnTo>
                  <a:lnTo>
                    <a:pt x="0" y="4160577"/>
                  </a:lnTo>
                  <a:lnTo>
                    <a:pt x="275772" y="0"/>
                  </a:lnTo>
                  <a:close/>
                </a:path>
              </a:pathLst>
            </a:custGeom>
            <a:solidFill>
              <a:srgbClr val="418BC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矩形 4"/>
            <p:cNvSpPr/>
            <p:nvPr/>
          </p:nvSpPr>
          <p:spPr>
            <a:xfrm rot="18645836">
              <a:off x="3955470" y="771446"/>
              <a:ext cx="2134960" cy="1258348"/>
            </a:xfrm>
            <a:custGeom>
              <a:avLst/>
              <a:gdLst>
                <a:gd name="connsiteX0" fmla="*/ 0 w 1088819"/>
                <a:gd name="connsiteY0" fmla="*/ 0 h 505451"/>
                <a:gd name="connsiteX1" fmla="*/ 1088819 w 1088819"/>
                <a:gd name="connsiteY1" fmla="*/ 0 h 505451"/>
                <a:gd name="connsiteX2" fmla="*/ 1088819 w 1088819"/>
                <a:gd name="connsiteY2" fmla="*/ 505451 h 505451"/>
                <a:gd name="connsiteX3" fmla="*/ 0 w 1088819"/>
                <a:gd name="connsiteY3" fmla="*/ 505451 h 505451"/>
                <a:gd name="connsiteX4" fmla="*/ 0 w 1088819"/>
                <a:gd name="connsiteY4" fmla="*/ 0 h 505451"/>
                <a:gd name="connsiteX0-1" fmla="*/ 0 w 1531713"/>
                <a:gd name="connsiteY0-2" fmla="*/ 0 h 513493"/>
                <a:gd name="connsiteX1-3" fmla="*/ 1088819 w 1531713"/>
                <a:gd name="connsiteY1-4" fmla="*/ 0 h 513493"/>
                <a:gd name="connsiteX2-5" fmla="*/ 1531713 w 1531713"/>
                <a:gd name="connsiteY2-6" fmla="*/ 513493 h 513493"/>
                <a:gd name="connsiteX3-7" fmla="*/ 0 w 1531713"/>
                <a:gd name="connsiteY3-8" fmla="*/ 505451 h 513493"/>
                <a:gd name="connsiteX4-9" fmla="*/ 0 w 1531713"/>
                <a:gd name="connsiteY4-10" fmla="*/ 0 h 513493"/>
                <a:gd name="connsiteX0-11" fmla="*/ 0 w 1531713"/>
                <a:gd name="connsiteY0-12" fmla="*/ 0 h 629256"/>
                <a:gd name="connsiteX1-13" fmla="*/ 1088819 w 1531713"/>
                <a:gd name="connsiteY1-14" fmla="*/ 0 h 629256"/>
                <a:gd name="connsiteX2-15" fmla="*/ 1531713 w 1531713"/>
                <a:gd name="connsiteY2-16" fmla="*/ 513493 h 629256"/>
                <a:gd name="connsiteX3-17" fmla="*/ 60618 w 1531713"/>
                <a:gd name="connsiteY3-18" fmla="*/ 629256 h 629256"/>
                <a:gd name="connsiteX4-19" fmla="*/ 0 w 1531713"/>
                <a:gd name="connsiteY4-20" fmla="*/ 0 h 629256"/>
                <a:gd name="connsiteX0-21" fmla="*/ 0 w 1557398"/>
                <a:gd name="connsiteY0-22" fmla="*/ 0 h 669992"/>
                <a:gd name="connsiteX1-23" fmla="*/ 1114504 w 1557398"/>
                <a:gd name="connsiteY1-24" fmla="*/ 40736 h 669992"/>
                <a:gd name="connsiteX2-25" fmla="*/ 1557398 w 1557398"/>
                <a:gd name="connsiteY2-26" fmla="*/ 554229 h 669992"/>
                <a:gd name="connsiteX3-27" fmla="*/ 86303 w 1557398"/>
                <a:gd name="connsiteY3-28" fmla="*/ 669992 h 669992"/>
                <a:gd name="connsiteX4-29" fmla="*/ 0 w 1557398"/>
                <a:gd name="connsiteY4-30" fmla="*/ 0 h 669992"/>
                <a:gd name="connsiteX0-31" fmla="*/ 0 w 1557398"/>
                <a:gd name="connsiteY0-32" fmla="*/ 0 h 710481"/>
                <a:gd name="connsiteX1-33" fmla="*/ 1114504 w 1557398"/>
                <a:gd name="connsiteY1-34" fmla="*/ 40736 h 710481"/>
                <a:gd name="connsiteX2-35" fmla="*/ 1557398 w 1557398"/>
                <a:gd name="connsiteY2-36" fmla="*/ 554229 h 710481"/>
                <a:gd name="connsiteX3-37" fmla="*/ 17456 w 1557398"/>
                <a:gd name="connsiteY3-38" fmla="*/ 710481 h 710481"/>
                <a:gd name="connsiteX4-39" fmla="*/ 0 w 1557398"/>
                <a:gd name="connsiteY4-40" fmla="*/ 0 h 710481"/>
                <a:gd name="connsiteX0-41" fmla="*/ 89661 w 1647059"/>
                <a:gd name="connsiteY0-42" fmla="*/ 0 h 773475"/>
                <a:gd name="connsiteX1-43" fmla="*/ 1204165 w 1647059"/>
                <a:gd name="connsiteY1-44" fmla="*/ 40736 h 773475"/>
                <a:gd name="connsiteX2-45" fmla="*/ 1647059 w 1647059"/>
                <a:gd name="connsiteY2-46" fmla="*/ 554229 h 773475"/>
                <a:gd name="connsiteX3-47" fmla="*/ 0 w 1647059"/>
                <a:gd name="connsiteY3-48" fmla="*/ 773475 h 773475"/>
                <a:gd name="connsiteX4-49" fmla="*/ 89661 w 1647059"/>
                <a:gd name="connsiteY4-50" fmla="*/ 0 h 773475"/>
                <a:gd name="connsiteX0-51" fmla="*/ 61793 w 1647059"/>
                <a:gd name="connsiteY0-52" fmla="*/ 0 h 822825"/>
                <a:gd name="connsiteX1-53" fmla="*/ 1204165 w 1647059"/>
                <a:gd name="connsiteY1-54" fmla="*/ 90086 h 822825"/>
                <a:gd name="connsiteX2-55" fmla="*/ 1647059 w 1647059"/>
                <a:gd name="connsiteY2-56" fmla="*/ 603579 h 822825"/>
                <a:gd name="connsiteX3-57" fmla="*/ 0 w 1647059"/>
                <a:gd name="connsiteY3-58" fmla="*/ 822825 h 822825"/>
                <a:gd name="connsiteX4-59" fmla="*/ 61793 w 1647059"/>
                <a:gd name="connsiteY4-60" fmla="*/ 0 h 822825"/>
                <a:gd name="connsiteX0-61" fmla="*/ 0 w 1585266"/>
                <a:gd name="connsiteY0-62" fmla="*/ 0 h 884076"/>
                <a:gd name="connsiteX1-63" fmla="*/ 1142372 w 1585266"/>
                <a:gd name="connsiteY1-64" fmla="*/ 90086 h 884076"/>
                <a:gd name="connsiteX2-65" fmla="*/ 1585266 w 1585266"/>
                <a:gd name="connsiteY2-66" fmla="*/ 603579 h 884076"/>
                <a:gd name="connsiteX3-67" fmla="*/ 20360 w 1585266"/>
                <a:gd name="connsiteY3-68" fmla="*/ 884076 h 884076"/>
                <a:gd name="connsiteX4-69" fmla="*/ 0 w 1585266"/>
                <a:gd name="connsiteY4-70" fmla="*/ 0 h 884076"/>
                <a:gd name="connsiteX0-71" fmla="*/ 0 w 1634906"/>
                <a:gd name="connsiteY0-72" fmla="*/ 0 h 958681"/>
                <a:gd name="connsiteX1-73" fmla="*/ 1192012 w 1634906"/>
                <a:gd name="connsiteY1-74" fmla="*/ 164691 h 958681"/>
                <a:gd name="connsiteX2-75" fmla="*/ 1634906 w 1634906"/>
                <a:gd name="connsiteY2-76" fmla="*/ 678184 h 958681"/>
                <a:gd name="connsiteX3-77" fmla="*/ 70000 w 1634906"/>
                <a:gd name="connsiteY3-78" fmla="*/ 958681 h 958681"/>
                <a:gd name="connsiteX4-79" fmla="*/ 0 w 1634906"/>
                <a:gd name="connsiteY4-80" fmla="*/ 0 h 958681"/>
                <a:gd name="connsiteX0-81" fmla="*/ 0 w 1634906"/>
                <a:gd name="connsiteY0-82" fmla="*/ 0 h 963616"/>
                <a:gd name="connsiteX1-83" fmla="*/ 1192012 w 1634906"/>
                <a:gd name="connsiteY1-84" fmla="*/ 164691 h 963616"/>
                <a:gd name="connsiteX2-85" fmla="*/ 1634906 w 1634906"/>
                <a:gd name="connsiteY2-86" fmla="*/ 678184 h 963616"/>
                <a:gd name="connsiteX3-87" fmla="*/ 30230 w 1634906"/>
                <a:gd name="connsiteY3-88" fmla="*/ 963616 h 963616"/>
                <a:gd name="connsiteX4-89" fmla="*/ 0 w 1634906"/>
                <a:gd name="connsiteY4-90" fmla="*/ 0 h 963616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634906" h="963616">
                  <a:moveTo>
                    <a:pt x="0" y="0"/>
                  </a:moveTo>
                  <a:lnTo>
                    <a:pt x="1192012" y="164691"/>
                  </a:lnTo>
                  <a:lnTo>
                    <a:pt x="1634906" y="678184"/>
                  </a:lnTo>
                  <a:lnTo>
                    <a:pt x="30230" y="9636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等腰三角形 9"/>
            <p:cNvSpPr/>
            <p:nvPr/>
          </p:nvSpPr>
          <p:spPr>
            <a:xfrm rot="18327752">
              <a:off x="6731226" y="1613147"/>
              <a:ext cx="275151" cy="1024189"/>
            </a:xfrm>
            <a:custGeom>
              <a:avLst/>
              <a:gdLst>
                <a:gd name="connsiteX0" fmla="*/ 0 w 835977"/>
                <a:gd name="connsiteY0" fmla="*/ 493485 h 493485"/>
                <a:gd name="connsiteX1" fmla="*/ 417989 w 835977"/>
                <a:gd name="connsiteY1" fmla="*/ 0 h 493485"/>
                <a:gd name="connsiteX2" fmla="*/ 835977 w 835977"/>
                <a:gd name="connsiteY2" fmla="*/ 493485 h 493485"/>
                <a:gd name="connsiteX3" fmla="*/ 0 w 835977"/>
                <a:gd name="connsiteY3" fmla="*/ 493485 h 493485"/>
                <a:gd name="connsiteX0-1" fmla="*/ 0 w 835977"/>
                <a:gd name="connsiteY0-2" fmla="*/ 918252 h 918252"/>
                <a:gd name="connsiteX1-3" fmla="*/ 739124 w 835977"/>
                <a:gd name="connsiteY1-4" fmla="*/ 0 h 918252"/>
                <a:gd name="connsiteX2-5" fmla="*/ 835977 w 835977"/>
                <a:gd name="connsiteY2-6" fmla="*/ 918252 h 918252"/>
                <a:gd name="connsiteX3-7" fmla="*/ 0 w 835977"/>
                <a:gd name="connsiteY3-8" fmla="*/ 918252 h 918252"/>
                <a:gd name="connsiteX0-9" fmla="*/ 0 w 969418"/>
                <a:gd name="connsiteY0-10" fmla="*/ 918252 h 918252"/>
                <a:gd name="connsiteX1-11" fmla="*/ 739124 w 969418"/>
                <a:gd name="connsiteY1-12" fmla="*/ 0 h 918252"/>
                <a:gd name="connsiteX2-13" fmla="*/ 969418 w 969418"/>
                <a:gd name="connsiteY2-14" fmla="*/ 805380 h 918252"/>
                <a:gd name="connsiteX3-15" fmla="*/ 0 w 969418"/>
                <a:gd name="connsiteY3-16" fmla="*/ 918252 h 918252"/>
                <a:gd name="connsiteX0-17" fmla="*/ 1430 w 230294"/>
                <a:gd name="connsiteY0-18" fmla="*/ 1032269 h 1032269"/>
                <a:gd name="connsiteX1-19" fmla="*/ 0 w 230294"/>
                <a:gd name="connsiteY1-20" fmla="*/ 0 h 1032269"/>
                <a:gd name="connsiteX2-21" fmla="*/ 230294 w 230294"/>
                <a:gd name="connsiteY2-22" fmla="*/ 805380 h 1032269"/>
                <a:gd name="connsiteX3-23" fmla="*/ 1430 w 230294"/>
                <a:gd name="connsiteY3-24" fmla="*/ 1032269 h 1032269"/>
                <a:gd name="connsiteX0-25" fmla="*/ 7 w 252515"/>
                <a:gd name="connsiteY0-26" fmla="*/ 1049111 h 1049111"/>
                <a:gd name="connsiteX1-27" fmla="*/ 22221 w 252515"/>
                <a:gd name="connsiteY1-28" fmla="*/ 0 h 1049111"/>
                <a:gd name="connsiteX2-29" fmla="*/ 252515 w 252515"/>
                <a:gd name="connsiteY2-30" fmla="*/ 805380 h 1049111"/>
                <a:gd name="connsiteX3-31" fmla="*/ 7 w 252515"/>
                <a:gd name="connsiteY3-32" fmla="*/ 1049111 h 1049111"/>
                <a:gd name="connsiteX0-33" fmla="*/ 7 w 269625"/>
                <a:gd name="connsiteY0-34" fmla="*/ 1049111 h 1049111"/>
                <a:gd name="connsiteX1-35" fmla="*/ 22221 w 269625"/>
                <a:gd name="connsiteY1-36" fmla="*/ 0 h 1049111"/>
                <a:gd name="connsiteX2-37" fmla="*/ 269625 w 269625"/>
                <a:gd name="connsiteY2-38" fmla="*/ 845818 h 1049111"/>
                <a:gd name="connsiteX3-39" fmla="*/ 7 w 269625"/>
                <a:gd name="connsiteY3-40" fmla="*/ 1049111 h 1049111"/>
                <a:gd name="connsiteX0-41" fmla="*/ 7 w 272388"/>
                <a:gd name="connsiteY0-42" fmla="*/ 1049111 h 1049111"/>
                <a:gd name="connsiteX1-43" fmla="*/ 22221 w 272388"/>
                <a:gd name="connsiteY1-44" fmla="*/ 0 h 1049111"/>
                <a:gd name="connsiteX2-45" fmla="*/ 272388 w 272388"/>
                <a:gd name="connsiteY2-46" fmla="*/ 849697 h 1049111"/>
                <a:gd name="connsiteX3-47" fmla="*/ 7 w 272388"/>
                <a:gd name="connsiteY3-48" fmla="*/ 1049111 h 1049111"/>
                <a:gd name="connsiteX0-49" fmla="*/ 8 w 272389"/>
                <a:gd name="connsiteY0-50" fmla="*/ 1022543 h 1022543"/>
                <a:gd name="connsiteX1-51" fmla="*/ 17760 w 272389"/>
                <a:gd name="connsiteY1-52" fmla="*/ 0 h 1022543"/>
                <a:gd name="connsiteX2-53" fmla="*/ 272389 w 272389"/>
                <a:gd name="connsiteY2-54" fmla="*/ 823129 h 1022543"/>
                <a:gd name="connsiteX3-55" fmla="*/ 8 w 272389"/>
                <a:gd name="connsiteY3-56" fmla="*/ 1022543 h 1022543"/>
                <a:gd name="connsiteX0-57" fmla="*/ 6 w 272387"/>
                <a:gd name="connsiteY0-58" fmla="*/ 1024189 h 1024189"/>
                <a:gd name="connsiteX1-59" fmla="*/ 28279 w 272387"/>
                <a:gd name="connsiteY1-60" fmla="*/ 0 h 1024189"/>
                <a:gd name="connsiteX2-61" fmla="*/ 272387 w 272387"/>
                <a:gd name="connsiteY2-62" fmla="*/ 824775 h 1024189"/>
                <a:gd name="connsiteX3-63" fmla="*/ 6 w 272387"/>
                <a:gd name="connsiteY3-64" fmla="*/ 1024189 h 1024189"/>
                <a:gd name="connsiteX0-65" fmla="*/ 6 w 268508"/>
                <a:gd name="connsiteY0-66" fmla="*/ 1024189 h 1024189"/>
                <a:gd name="connsiteX1-67" fmla="*/ 28279 w 268508"/>
                <a:gd name="connsiteY1-68" fmla="*/ 0 h 1024189"/>
                <a:gd name="connsiteX2-69" fmla="*/ 268508 w 268508"/>
                <a:gd name="connsiteY2-70" fmla="*/ 827538 h 1024189"/>
                <a:gd name="connsiteX3-71" fmla="*/ 6 w 268508"/>
                <a:gd name="connsiteY3-72" fmla="*/ 1024189 h 1024189"/>
                <a:gd name="connsiteX0-73" fmla="*/ 6 w 263513"/>
                <a:gd name="connsiteY0-74" fmla="*/ 1024189 h 1024189"/>
                <a:gd name="connsiteX1-75" fmla="*/ 28279 w 263513"/>
                <a:gd name="connsiteY1-76" fmla="*/ 0 h 1024189"/>
                <a:gd name="connsiteX2-77" fmla="*/ 263513 w 263513"/>
                <a:gd name="connsiteY2-78" fmla="*/ 836942 h 1024189"/>
                <a:gd name="connsiteX3-79" fmla="*/ 6 w 263513"/>
                <a:gd name="connsiteY3-80" fmla="*/ 1024189 h 1024189"/>
                <a:gd name="connsiteX0-81" fmla="*/ 6 w 275151"/>
                <a:gd name="connsiteY0-82" fmla="*/ 1024189 h 1024189"/>
                <a:gd name="connsiteX1-83" fmla="*/ 28279 w 275151"/>
                <a:gd name="connsiteY1-84" fmla="*/ 0 h 1024189"/>
                <a:gd name="connsiteX2-85" fmla="*/ 275151 w 275151"/>
                <a:gd name="connsiteY2-86" fmla="*/ 828652 h 1024189"/>
                <a:gd name="connsiteX3-87" fmla="*/ 6 w 275151"/>
                <a:gd name="connsiteY3-88" fmla="*/ 1024189 h 102418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275151" h="1024189">
                  <a:moveTo>
                    <a:pt x="6" y="1024189"/>
                  </a:moveTo>
                  <a:cubicBezTo>
                    <a:pt x="-471" y="680099"/>
                    <a:pt x="28756" y="344090"/>
                    <a:pt x="28279" y="0"/>
                  </a:cubicBezTo>
                  <a:lnTo>
                    <a:pt x="275151" y="828652"/>
                  </a:lnTo>
                  <a:lnTo>
                    <a:pt x="6" y="1024189"/>
                  </a:lnTo>
                  <a:close/>
                </a:path>
              </a:pathLst>
            </a:custGeom>
            <a:solidFill>
              <a:srgbClr val="5597D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8" name="矩形 17"/>
          <p:cNvSpPr/>
          <p:nvPr/>
        </p:nvSpPr>
        <p:spPr>
          <a:xfrm>
            <a:off x="9110672" y="1588940"/>
            <a:ext cx="528736" cy="528736"/>
          </a:xfrm>
          <a:prstGeom prst="rect">
            <a:avLst/>
          </a:prstGeom>
          <a:solidFill>
            <a:srgbClr val="A3D0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10230164" y="4156242"/>
            <a:ext cx="309117" cy="309117"/>
          </a:xfrm>
          <a:prstGeom prst="rect">
            <a:avLst/>
          </a:prstGeom>
          <a:solidFill>
            <a:srgbClr val="CAE4F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9746294" y="1207343"/>
            <a:ext cx="309117" cy="309117"/>
          </a:xfrm>
          <a:prstGeom prst="rect">
            <a:avLst/>
          </a:prstGeom>
          <a:solidFill>
            <a:srgbClr val="CAE4F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/>
          <p:cNvSpPr/>
          <p:nvPr/>
        </p:nvSpPr>
        <p:spPr>
          <a:xfrm>
            <a:off x="10019270" y="4507643"/>
            <a:ext cx="157428" cy="157428"/>
          </a:xfrm>
          <a:prstGeom prst="rect">
            <a:avLst/>
          </a:prstGeom>
          <a:solidFill>
            <a:srgbClr val="E2F0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>
            <a:off x="10176698" y="1207343"/>
            <a:ext cx="157428" cy="157428"/>
          </a:xfrm>
          <a:prstGeom prst="rect">
            <a:avLst/>
          </a:prstGeom>
          <a:solidFill>
            <a:srgbClr val="E2F0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文本框 22"/>
          <p:cNvSpPr txBox="1"/>
          <p:nvPr/>
        </p:nvSpPr>
        <p:spPr>
          <a:xfrm>
            <a:off x="5595377" y="2739148"/>
            <a:ext cx="417994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6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地位与作用</a:t>
            </a:r>
            <a:endParaRPr lang="zh-CN" altLang="en-US" sz="6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138"/>
          <p:cNvSpPr>
            <a:spLocks noEditPoints="1"/>
          </p:cNvSpPr>
          <p:nvPr/>
        </p:nvSpPr>
        <p:spPr bwMode="auto">
          <a:xfrm>
            <a:off x="-1" y="5740400"/>
            <a:ext cx="12192000" cy="1117600"/>
          </a:xfrm>
          <a:custGeom>
            <a:avLst/>
            <a:gdLst>
              <a:gd name="T0" fmla="*/ 1465 w 1477"/>
              <a:gd name="T1" fmla="*/ 164 h 239"/>
              <a:gd name="T2" fmla="*/ 1461 w 1477"/>
              <a:gd name="T3" fmla="*/ 151 h 239"/>
              <a:gd name="T4" fmla="*/ 1461 w 1477"/>
              <a:gd name="T5" fmla="*/ 148 h 239"/>
              <a:gd name="T6" fmla="*/ 1460 w 1477"/>
              <a:gd name="T7" fmla="*/ 147 h 239"/>
              <a:gd name="T8" fmla="*/ 1460 w 1477"/>
              <a:gd name="T9" fmla="*/ 150 h 239"/>
              <a:gd name="T10" fmla="*/ 1460 w 1477"/>
              <a:gd name="T11" fmla="*/ 154 h 239"/>
              <a:gd name="T12" fmla="*/ 1457 w 1477"/>
              <a:gd name="T13" fmla="*/ 150 h 239"/>
              <a:gd name="T14" fmla="*/ 1458 w 1477"/>
              <a:gd name="T15" fmla="*/ 146 h 239"/>
              <a:gd name="T16" fmla="*/ 1454 w 1477"/>
              <a:gd name="T17" fmla="*/ 146 h 239"/>
              <a:gd name="T18" fmla="*/ 1456 w 1477"/>
              <a:gd name="T19" fmla="*/ 150 h 239"/>
              <a:gd name="T20" fmla="*/ 1452 w 1477"/>
              <a:gd name="T21" fmla="*/ 159 h 239"/>
              <a:gd name="T22" fmla="*/ 1439 w 1477"/>
              <a:gd name="T23" fmla="*/ 132 h 239"/>
              <a:gd name="T24" fmla="*/ 1433 w 1477"/>
              <a:gd name="T25" fmla="*/ 116 h 239"/>
              <a:gd name="T26" fmla="*/ 1433 w 1477"/>
              <a:gd name="T27" fmla="*/ 112 h 239"/>
              <a:gd name="T28" fmla="*/ 1430 w 1477"/>
              <a:gd name="T29" fmla="*/ 113 h 239"/>
              <a:gd name="T30" fmla="*/ 1431 w 1477"/>
              <a:gd name="T31" fmla="*/ 117 h 239"/>
              <a:gd name="T32" fmla="*/ 1415 w 1477"/>
              <a:gd name="T33" fmla="*/ 146 h 239"/>
              <a:gd name="T34" fmla="*/ 1412 w 1477"/>
              <a:gd name="T35" fmla="*/ 151 h 239"/>
              <a:gd name="T36" fmla="*/ 1412 w 1477"/>
              <a:gd name="T37" fmla="*/ 147 h 239"/>
              <a:gd name="T38" fmla="*/ 1410 w 1477"/>
              <a:gd name="T39" fmla="*/ 147 h 239"/>
              <a:gd name="T40" fmla="*/ 1411 w 1477"/>
              <a:gd name="T41" fmla="*/ 151 h 239"/>
              <a:gd name="T42" fmla="*/ 1407 w 1477"/>
              <a:gd name="T43" fmla="*/ 159 h 239"/>
              <a:gd name="T44" fmla="*/ 1400 w 1477"/>
              <a:gd name="T45" fmla="*/ 152 h 239"/>
              <a:gd name="T46" fmla="*/ 1399 w 1477"/>
              <a:gd name="T47" fmla="*/ 147 h 239"/>
              <a:gd name="T48" fmla="*/ 1399 w 1477"/>
              <a:gd name="T49" fmla="*/ 143 h 239"/>
              <a:gd name="T50" fmla="*/ 1399 w 1477"/>
              <a:gd name="T51" fmla="*/ 147 h 239"/>
              <a:gd name="T52" fmla="*/ 1399 w 1477"/>
              <a:gd name="T53" fmla="*/ 152 h 239"/>
              <a:gd name="T54" fmla="*/ 1388 w 1477"/>
              <a:gd name="T55" fmla="*/ 181 h 239"/>
              <a:gd name="T56" fmla="*/ 1322 w 1477"/>
              <a:gd name="T57" fmla="*/ 156 h 239"/>
              <a:gd name="T58" fmla="*/ 1295 w 1477"/>
              <a:gd name="T59" fmla="*/ 173 h 239"/>
              <a:gd name="T60" fmla="*/ 1128 w 1477"/>
              <a:gd name="T61" fmla="*/ 182 h 239"/>
              <a:gd name="T62" fmla="*/ 1072 w 1477"/>
              <a:gd name="T63" fmla="*/ 116 h 239"/>
              <a:gd name="T64" fmla="*/ 1070 w 1477"/>
              <a:gd name="T65" fmla="*/ 116 h 239"/>
              <a:gd name="T66" fmla="*/ 1022 w 1477"/>
              <a:gd name="T67" fmla="*/ 183 h 239"/>
              <a:gd name="T68" fmla="*/ 906 w 1477"/>
              <a:gd name="T69" fmla="*/ 212 h 239"/>
              <a:gd name="T70" fmla="*/ 874 w 1477"/>
              <a:gd name="T71" fmla="*/ 147 h 239"/>
              <a:gd name="T72" fmla="*/ 864 w 1477"/>
              <a:gd name="T73" fmla="*/ 82 h 239"/>
              <a:gd name="T74" fmla="*/ 855 w 1477"/>
              <a:gd name="T75" fmla="*/ 105 h 239"/>
              <a:gd name="T76" fmla="*/ 845 w 1477"/>
              <a:gd name="T77" fmla="*/ 127 h 239"/>
              <a:gd name="T78" fmla="*/ 844 w 1477"/>
              <a:gd name="T79" fmla="*/ 107 h 239"/>
              <a:gd name="T80" fmla="*/ 827 w 1477"/>
              <a:gd name="T81" fmla="*/ 66 h 239"/>
              <a:gd name="T82" fmla="*/ 816 w 1477"/>
              <a:gd name="T83" fmla="*/ 11 h 239"/>
              <a:gd name="T84" fmla="*/ 814 w 1477"/>
              <a:gd name="T85" fmla="*/ 18 h 239"/>
              <a:gd name="T86" fmla="*/ 796 w 1477"/>
              <a:gd name="T87" fmla="*/ 111 h 239"/>
              <a:gd name="T88" fmla="*/ 790 w 1477"/>
              <a:gd name="T89" fmla="*/ 111 h 239"/>
              <a:gd name="T90" fmla="*/ 789 w 1477"/>
              <a:gd name="T91" fmla="*/ 109 h 239"/>
              <a:gd name="T92" fmla="*/ 773 w 1477"/>
              <a:gd name="T93" fmla="*/ 105 h 239"/>
              <a:gd name="T94" fmla="*/ 769 w 1477"/>
              <a:gd name="T95" fmla="*/ 84 h 239"/>
              <a:gd name="T96" fmla="*/ 754 w 1477"/>
              <a:gd name="T97" fmla="*/ 120 h 239"/>
              <a:gd name="T98" fmla="*/ 717 w 1477"/>
              <a:gd name="T99" fmla="*/ 199 h 239"/>
              <a:gd name="T100" fmla="*/ 696 w 1477"/>
              <a:gd name="T101" fmla="*/ 128 h 239"/>
              <a:gd name="T102" fmla="*/ 657 w 1477"/>
              <a:gd name="T103" fmla="*/ 139 h 239"/>
              <a:gd name="T104" fmla="*/ 610 w 1477"/>
              <a:gd name="T105" fmla="*/ 167 h 239"/>
              <a:gd name="T106" fmla="*/ 575 w 1477"/>
              <a:gd name="T107" fmla="*/ 158 h 239"/>
              <a:gd name="T108" fmla="*/ 536 w 1477"/>
              <a:gd name="T109" fmla="*/ 173 h 239"/>
              <a:gd name="T110" fmla="*/ 517 w 1477"/>
              <a:gd name="T111" fmla="*/ 170 h 239"/>
              <a:gd name="T112" fmla="*/ 394 w 1477"/>
              <a:gd name="T113" fmla="*/ 128 h 239"/>
              <a:gd name="T114" fmla="*/ 79 w 1477"/>
              <a:gd name="T115" fmla="*/ 201 h 239"/>
              <a:gd name="T116" fmla="*/ 894 w 1477"/>
              <a:gd name="T117" fmla="*/ 199 h 239"/>
              <a:gd name="T118" fmla="*/ 893 w 1477"/>
              <a:gd name="T119" fmla="*/ 212 h 239"/>
              <a:gd name="T120" fmla="*/ 836 w 1477"/>
              <a:gd name="T121" fmla="*/ 109 h 239"/>
              <a:gd name="T122" fmla="*/ 728 w 1477"/>
              <a:gd name="T123" fmla="*/ 198 h 239"/>
              <a:gd name="T124" fmla="*/ 735 w 1477"/>
              <a:gd name="T125" fmla="*/ 212 h 2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1477" h="239">
                <a:moveTo>
                  <a:pt x="1477" y="216"/>
                </a:moveTo>
                <a:lnTo>
                  <a:pt x="1477" y="186"/>
                </a:lnTo>
                <a:lnTo>
                  <a:pt x="1477" y="186"/>
                </a:lnTo>
                <a:lnTo>
                  <a:pt x="1477" y="185"/>
                </a:lnTo>
                <a:lnTo>
                  <a:pt x="1477" y="185"/>
                </a:lnTo>
                <a:lnTo>
                  <a:pt x="1477" y="185"/>
                </a:lnTo>
                <a:lnTo>
                  <a:pt x="1477" y="185"/>
                </a:lnTo>
                <a:lnTo>
                  <a:pt x="1477" y="183"/>
                </a:lnTo>
                <a:lnTo>
                  <a:pt x="1477" y="183"/>
                </a:lnTo>
                <a:lnTo>
                  <a:pt x="1477" y="183"/>
                </a:lnTo>
                <a:lnTo>
                  <a:pt x="1477" y="183"/>
                </a:lnTo>
                <a:lnTo>
                  <a:pt x="1477" y="183"/>
                </a:lnTo>
                <a:lnTo>
                  <a:pt x="1477" y="182"/>
                </a:lnTo>
                <a:lnTo>
                  <a:pt x="1477" y="182"/>
                </a:lnTo>
                <a:lnTo>
                  <a:pt x="1477" y="182"/>
                </a:lnTo>
                <a:lnTo>
                  <a:pt x="1477" y="182"/>
                </a:lnTo>
                <a:lnTo>
                  <a:pt x="1477" y="182"/>
                </a:lnTo>
                <a:lnTo>
                  <a:pt x="1477" y="182"/>
                </a:lnTo>
                <a:lnTo>
                  <a:pt x="1477" y="182"/>
                </a:lnTo>
                <a:lnTo>
                  <a:pt x="1477" y="182"/>
                </a:lnTo>
                <a:lnTo>
                  <a:pt x="1477" y="182"/>
                </a:lnTo>
                <a:lnTo>
                  <a:pt x="1477" y="182"/>
                </a:lnTo>
                <a:lnTo>
                  <a:pt x="1477" y="182"/>
                </a:lnTo>
                <a:lnTo>
                  <a:pt x="1477" y="182"/>
                </a:lnTo>
                <a:lnTo>
                  <a:pt x="1477" y="181"/>
                </a:lnTo>
                <a:lnTo>
                  <a:pt x="1477" y="181"/>
                </a:lnTo>
                <a:lnTo>
                  <a:pt x="1477" y="181"/>
                </a:lnTo>
                <a:lnTo>
                  <a:pt x="1477" y="181"/>
                </a:lnTo>
                <a:lnTo>
                  <a:pt x="1477" y="181"/>
                </a:lnTo>
                <a:lnTo>
                  <a:pt x="1477" y="181"/>
                </a:lnTo>
                <a:lnTo>
                  <a:pt x="1477" y="181"/>
                </a:lnTo>
                <a:lnTo>
                  <a:pt x="1477" y="181"/>
                </a:lnTo>
                <a:lnTo>
                  <a:pt x="1477" y="181"/>
                </a:lnTo>
                <a:lnTo>
                  <a:pt x="1477" y="179"/>
                </a:lnTo>
                <a:lnTo>
                  <a:pt x="1477" y="179"/>
                </a:lnTo>
                <a:lnTo>
                  <a:pt x="1477" y="179"/>
                </a:lnTo>
                <a:lnTo>
                  <a:pt x="1477" y="179"/>
                </a:lnTo>
                <a:lnTo>
                  <a:pt x="1477" y="179"/>
                </a:lnTo>
                <a:lnTo>
                  <a:pt x="1477" y="179"/>
                </a:lnTo>
                <a:lnTo>
                  <a:pt x="1477" y="178"/>
                </a:lnTo>
                <a:lnTo>
                  <a:pt x="1477" y="178"/>
                </a:lnTo>
                <a:lnTo>
                  <a:pt x="1477" y="178"/>
                </a:lnTo>
                <a:lnTo>
                  <a:pt x="1477" y="178"/>
                </a:lnTo>
                <a:lnTo>
                  <a:pt x="1477" y="177"/>
                </a:lnTo>
                <a:lnTo>
                  <a:pt x="1477" y="177"/>
                </a:lnTo>
                <a:lnTo>
                  <a:pt x="1465" y="177"/>
                </a:lnTo>
                <a:lnTo>
                  <a:pt x="1465" y="164"/>
                </a:lnTo>
                <a:lnTo>
                  <a:pt x="1465" y="164"/>
                </a:lnTo>
                <a:lnTo>
                  <a:pt x="1465" y="164"/>
                </a:lnTo>
                <a:lnTo>
                  <a:pt x="1465" y="164"/>
                </a:lnTo>
                <a:lnTo>
                  <a:pt x="1464" y="164"/>
                </a:lnTo>
                <a:lnTo>
                  <a:pt x="1465" y="163"/>
                </a:lnTo>
                <a:lnTo>
                  <a:pt x="1465" y="163"/>
                </a:lnTo>
                <a:lnTo>
                  <a:pt x="1465" y="163"/>
                </a:lnTo>
                <a:lnTo>
                  <a:pt x="1465" y="162"/>
                </a:lnTo>
                <a:lnTo>
                  <a:pt x="1465" y="162"/>
                </a:lnTo>
                <a:lnTo>
                  <a:pt x="1465" y="162"/>
                </a:lnTo>
                <a:lnTo>
                  <a:pt x="1465" y="160"/>
                </a:lnTo>
                <a:lnTo>
                  <a:pt x="1465" y="160"/>
                </a:lnTo>
                <a:lnTo>
                  <a:pt x="1465" y="159"/>
                </a:lnTo>
                <a:lnTo>
                  <a:pt x="1465" y="159"/>
                </a:lnTo>
                <a:lnTo>
                  <a:pt x="1465" y="159"/>
                </a:lnTo>
                <a:lnTo>
                  <a:pt x="1464" y="159"/>
                </a:lnTo>
                <a:lnTo>
                  <a:pt x="1464" y="158"/>
                </a:lnTo>
                <a:lnTo>
                  <a:pt x="1464" y="158"/>
                </a:lnTo>
                <a:lnTo>
                  <a:pt x="1464" y="158"/>
                </a:lnTo>
                <a:lnTo>
                  <a:pt x="1462" y="158"/>
                </a:lnTo>
                <a:lnTo>
                  <a:pt x="1462" y="156"/>
                </a:lnTo>
                <a:lnTo>
                  <a:pt x="1462" y="156"/>
                </a:lnTo>
                <a:lnTo>
                  <a:pt x="1462" y="156"/>
                </a:lnTo>
                <a:lnTo>
                  <a:pt x="1461" y="156"/>
                </a:lnTo>
                <a:lnTo>
                  <a:pt x="1461" y="155"/>
                </a:lnTo>
                <a:lnTo>
                  <a:pt x="1461" y="155"/>
                </a:lnTo>
                <a:lnTo>
                  <a:pt x="1461" y="155"/>
                </a:lnTo>
                <a:lnTo>
                  <a:pt x="1461" y="154"/>
                </a:lnTo>
                <a:lnTo>
                  <a:pt x="1461" y="154"/>
                </a:lnTo>
                <a:lnTo>
                  <a:pt x="1461" y="154"/>
                </a:lnTo>
                <a:lnTo>
                  <a:pt x="1461" y="154"/>
                </a:lnTo>
                <a:lnTo>
                  <a:pt x="1461" y="152"/>
                </a:lnTo>
                <a:lnTo>
                  <a:pt x="1461" y="152"/>
                </a:lnTo>
                <a:lnTo>
                  <a:pt x="1461" y="152"/>
                </a:lnTo>
                <a:lnTo>
                  <a:pt x="1461" y="152"/>
                </a:lnTo>
                <a:lnTo>
                  <a:pt x="1461" y="152"/>
                </a:lnTo>
                <a:lnTo>
                  <a:pt x="1461" y="152"/>
                </a:lnTo>
                <a:lnTo>
                  <a:pt x="1461" y="152"/>
                </a:lnTo>
                <a:lnTo>
                  <a:pt x="1461" y="152"/>
                </a:lnTo>
                <a:lnTo>
                  <a:pt x="1461" y="152"/>
                </a:lnTo>
                <a:lnTo>
                  <a:pt x="1461" y="152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0"/>
                </a:lnTo>
                <a:lnTo>
                  <a:pt x="1461" y="150"/>
                </a:lnTo>
                <a:lnTo>
                  <a:pt x="1461" y="150"/>
                </a:lnTo>
                <a:lnTo>
                  <a:pt x="1461" y="150"/>
                </a:lnTo>
                <a:lnTo>
                  <a:pt x="1461" y="150"/>
                </a:lnTo>
                <a:lnTo>
                  <a:pt x="1461" y="150"/>
                </a:lnTo>
                <a:lnTo>
                  <a:pt x="1461" y="150"/>
                </a:lnTo>
                <a:lnTo>
                  <a:pt x="1461" y="150"/>
                </a:lnTo>
                <a:lnTo>
                  <a:pt x="1461" y="150"/>
                </a:lnTo>
                <a:lnTo>
                  <a:pt x="1461" y="150"/>
                </a:lnTo>
                <a:lnTo>
                  <a:pt x="1461" y="150"/>
                </a:lnTo>
                <a:lnTo>
                  <a:pt x="1461" y="150"/>
                </a:lnTo>
                <a:lnTo>
                  <a:pt x="1461" y="150"/>
                </a:lnTo>
                <a:lnTo>
                  <a:pt x="1461" y="148"/>
                </a:lnTo>
                <a:lnTo>
                  <a:pt x="1461" y="148"/>
                </a:lnTo>
                <a:lnTo>
                  <a:pt x="1461" y="148"/>
                </a:lnTo>
                <a:lnTo>
                  <a:pt x="1461" y="148"/>
                </a:lnTo>
                <a:lnTo>
                  <a:pt x="1461" y="148"/>
                </a:lnTo>
                <a:lnTo>
                  <a:pt x="1461" y="148"/>
                </a:lnTo>
                <a:lnTo>
                  <a:pt x="1461" y="148"/>
                </a:lnTo>
                <a:lnTo>
                  <a:pt x="1461" y="148"/>
                </a:lnTo>
                <a:lnTo>
                  <a:pt x="1461" y="148"/>
                </a:lnTo>
                <a:lnTo>
                  <a:pt x="1461" y="148"/>
                </a:lnTo>
                <a:lnTo>
                  <a:pt x="1461" y="148"/>
                </a:lnTo>
                <a:lnTo>
                  <a:pt x="1461" y="148"/>
                </a:lnTo>
                <a:lnTo>
                  <a:pt x="1461" y="148"/>
                </a:lnTo>
                <a:lnTo>
                  <a:pt x="1461" y="148"/>
                </a:lnTo>
                <a:lnTo>
                  <a:pt x="1461" y="147"/>
                </a:lnTo>
                <a:lnTo>
                  <a:pt x="1461" y="147"/>
                </a:lnTo>
                <a:lnTo>
                  <a:pt x="1461" y="148"/>
                </a:lnTo>
                <a:lnTo>
                  <a:pt x="1461" y="148"/>
                </a:lnTo>
                <a:lnTo>
                  <a:pt x="1461" y="148"/>
                </a:lnTo>
                <a:lnTo>
                  <a:pt x="1461" y="148"/>
                </a:lnTo>
                <a:lnTo>
                  <a:pt x="1461" y="148"/>
                </a:lnTo>
                <a:lnTo>
                  <a:pt x="1461" y="148"/>
                </a:lnTo>
                <a:lnTo>
                  <a:pt x="1462" y="148"/>
                </a:lnTo>
                <a:lnTo>
                  <a:pt x="1462" y="148"/>
                </a:lnTo>
                <a:lnTo>
                  <a:pt x="1462" y="148"/>
                </a:lnTo>
                <a:lnTo>
                  <a:pt x="1462" y="147"/>
                </a:lnTo>
                <a:lnTo>
                  <a:pt x="1462" y="147"/>
                </a:lnTo>
                <a:lnTo>
                  <a:pt x="1462" y="147"/>
                </a:lnTo>
                <a:lnTo>
                  <a:pt x="1462" y="147"/>
                </a:lnTo>
                <a:lnTo>
                  <a:pt x="1462" y="147"/>
                </a:lnTo>
                <a:lnTo>
                  <a:pt x="1462" y="147"/>
                </a:lnTo>
                <a:lnTo>
                  <a:pt x="1462" y="147"/>
                </a:lnTo>
                <a:lnTo>
                  <a:pt x="1462" y="147"/>
                </a:lnTo>
                <a:lnTo>
                  <a:pt x="1461" y="147"/>
                </a:lnTo>
                <a:lnTo>
                  <a:pt x="1461" y="147"/>
                </a:lnTo>
                <a:lnTo>
                  <a:pt x="1461" y="147"/>
                </a:lnTo>
                <a:lnTo>
                  <a:pt x="1461" y="147"/>
                </a:lnTo>
                <a:lnTo>
                  <a:pt x="1461" y="147"/>
                </a:lnTo>
                <a:lnTo>
                  <a:pt x="1461" y="147"/>
                </a:lnTo>
                <a:lnTo>
                  <a:pt x="1461" y="147"/>
                </a:lnTo>
                <a:lnTo>
                  <a:pt x="1461" y="147"/>
                </a:lnTo>
                <a:lnTo>
                  <a:pt x="1461" y="147"/>
                </a:lnTo>
                <a:lnTo>
                  <a:pt x="1461" y="147"/>
                </a:lnTo>
                <a:lnTo>
                  <a:pt x="1461" y="147"/>
                </a:lnTo>
                <a:lnTo>
                  <a:pt x="1460" y="147"/>
                </a:lnTo>
                <a:lnTo>
                  <a:pt x="1460" y="147"/>
                </a:lnTo>
                <a:lnTo>
                  <a:pt x="1461" y="147"/>
                </a:lnTo>
                <a:lnTo>
                  <a:pt x="1461" y="147"/>
                </a:lnTo>
                <a:lnTo>
                  <a:pt x="1461" y="146"/>
                </a:lnTo>
                <a:lnTo>
                  <a:pt x="1461" y="146"/>
                </a:lnTo>
                <a:lnTo>
                  <a:pt x="1461" y="146"/>
                </a:lnTo>
                <a:lnTo>
                  <a:pt x="1461" y="146"/>
                </a:lnTo>
                <a:lnTo>
                  <a:pt x="1461" y="146"/>
                </a:lnTo>
                <a:lnTo>
                  <a:pt x="1460" y="146"/>
                </a:lnTo>
                <a:lnTo>
                  <a:pt x="1460" y="146"/>
                </a:lnTo>
                <a:lnTo>
                  <a:pt x="1460" y="146"/>
                </a:lnTo>
                <a:lnTo>
                  <a:pt x="1460" y="146"/>
                </a:lnTo>
                <a:lnTo>
                  <a:pt x="1460" y="146"/>
                </a:lnTo>
                <a:lnTo>
                  <a:pt x="1460" y="146"/>
                </a:lnTo>
                <a:lnTo>
                  <a:pt x="1460" y="146"/>
                </a:lnTo>
                <a:lnTo>
                  <a:pt x="1460" y="147"/>
                </a:lnTo>
                <a:lnTo>
                  <a:pt x="1460" y="147"/>
                </a:lnTo>
                <a:lnTo>
                  <a:pt x="1460" y="147"/>
                </a:lnTo>
                <a:lnTo>
                  <a:pt x="1460" y="147"/>
                </a:lnTo>
                <a:lnTo>
                  <a:pt x="1460" y="147"/>
                </a:lnTo>
                <a:lnTo>
                  <a:pt x="1460" y="147"/>
                </a:lnTo>
                <a:lnTo>
                  <a:pt x="1460" y="147"/>
                </a:lnTo>
                <a:lnTo>
                  <a:pt x="1460" y="147"/>
                </a:lnTo>
                <a:lnTo>
                  <a:pt x="1460" y="147"/>
                </a:lnTo>
                <a:lnTo>
                  <a:pt x="1460" y="147"/>
                </a:lnTo>
                <a:lnTo>
                  <a:pt x="1460" y="147"/>
                </a:lnTo>
                <a:lnTo>
                  <a:pt x="1460" y="147"/>
                </a:lnTo>
                <a:lnTo>
                  <a:pt x="1458" y="147"/>
                </a:lnTo>
                <a:lnTo>
                  <a:pt x="1458" y="147"/>
                </a:lnTo>
                <a:lnTo>
                  <a:pt x="1458" y="147"/>
                </a:lnTo>
                <a:lnTo>
                  <a:pt x="1458" y="147"/>
                </a:lnTo>
                <a:lnTo>
                  <a:pt x="1458" y="147"/>
                </a:lnTo>
                <a:lnTo>
                  <a:pt x="1458" y="147"/>
                </a:lnTo>
                <a:lnTo>
                  <a:pt x="1458" y="147"/>
                </a:lnTo>
                <a:lnTo>
                  <a:pt x="1458" y="147"/>
                </a:lnTo>
                <a:lnTo>
                  <a:pt x="1458" y="147"/>
                </a:lnTo>
                <a:lnTo>
                  <a:pt x="1458" y="147"/>
                </a:lnTo>
                <a:lnTo>
                  <a:pt x="1458" y="147"/>
                </a:lnTo>
                <a:lnTo>
                  <a:pt x="1458" y="147"/>
                </a:lnTo>
                <a:lnTo>
                  <a:pt x="1458" y="148"/>
                </a:lnTo>
                <a:lnTo>
                  <a:pt x="1458" y="148"/>
                </a:lnTo>
                <a:lnTo>
                  <a:pt x="1458" y="148"/>
                </a:lnTo>
                <a:lnTo>
                  <a:pt x="1458" y="148"/>
                </a:lnTo>
                <a:lnTo>
                  <a:pt x="1458" y="148"/>
                </a:lnTo>
                <a:lnTo>
                  <a:pt x="1458" y="148"/>
                </a:lnTo>
                <a:lnTo>
                  <a:pt x="1458" y="148"/>
                </a:lnTo>
                <a:lnTo>
                  <a:pt x="1458" y="148"/>
                </a:lnTo>
                <a:lnTo>
                  <a:pt x="1460" y="148"/>
                </a:lnTo>
                <a:lnTo>
                  <a:pt x="1460" y="147"/>
                </a:lnTo>
                <a:lnTo>
                  <a:pt x="1460" y="147"/>
                </a:lnTo>
                <a:lnTo>
                  <a:pt x="1460" y="148"/>
                </a:lnTo>
                <a:lnTo>
                  <a:pt x="1460" y="148"/>
                </a:lnTo>
                <a:lnTo>
                  <a:pt x="1460" y="148"/>
                </a:lnTo>
                <a:lnTo>
                  <a:pt x="1460" y="148"/>
                </a:lnTo>
                <a:lnTo>
                  <a:pt x="1460" y="148"/>
                </a:lnTo>
                <a:lnTo>
                  <a:pt x="1460" y="148"/>
                </a:lnTo>
                <a:lnTo>
                  <a:pt x="1460" y="148"/>
                </a:lnTo>
                <a:lnTo>
                  <a:pt x="1460" y="148"/>
                </a:lnTo>
                <a:lnTo>
                  <a:pt x="1460" y="148"/>
                </a:lnTo>
                <a:lnTo>
                  <a:pt x="1460" y="148"/>
                </a:lnTo>
                <a:lnTo>
                  <a:pt x="1460" y="148"/>
                </a:lnTo>
                <a:lnTo>
                  <a:pt x="1460" y="148"/>
                </a:lnTo>
                <a:lnTo>
                  <a:pt x="1460" y="148"/>
                </a:lnTo>
                <a:lnTo>
                  <a:pt x="1460" y="150"/>
                </a:lnTo>
                <a:lnTo>
                  <a:pt x="1460" y="150"/>
                </a:lnTo>
                <a:lnTo>
                  <a:pt x="1460" y="150"/>
                </a:lnTo>
                <a:lnTo>
                  <a:pt x="1460" y="150"/>
                </a:lnTo>
                <a:lnTo>
                  <a:pt x="1460" y="150"/>
                </a:lnTo>
                <a:lnTo>
                  <a:pt x="1460" y="150"/>
                </a:lnTo>
                <a:lnTo>
                  <a:pt x="1460" y="150"/>
                </a:lnTo>
                <a:lnTo>
                  <a:pt x="1460" y="150"/>
                </a:lnTo>
                <a:lnTo>
                  <a:pt x="1460" y="150"/>
                </a:lnTo>
                <a:lnTo>
                  <a:pt x="1460" y="150"/>
                </a:lnTo>
                <a:lnTo>
                  <a:pt x="1460" y="150"/>
                </a:lnTo>
                <a:lnTo>
                  <a:pt x="1460" y="150"/>
                </a:lnTo>
                <a:lnTo>
                  <a:pt x="1460" y="150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2"/>
                </a:lnTo>
                <a:lnTo>
                  <a:pt x="1460" y="152"/>
                </a:lnTo>
                <a:lnTo>
                  <a:pt x="1460" y="152"/>
                </a:lnTo>
                <a:lnTo>
                  <a:pt x="1460" y="152"/>
                </a:lnTo>
                <a:lnTo>
                  <a:pt x="1460" y="152"/>
                </a:lnTo>
                <a:lnTo>
                  <a:pt x="1460" y="152"/>
                </a:lnTo>
                <a:lnTo>
                  <a:pt x="1460" y="152"/>
                </a:lnTo>
                <a:lnTo>
                  <a:pt x="1460" y="152"/>
                </a:lnTo>
                <a:lnTo>
                  <a:pt x="1460" y="152"/>
                </a:lnTo>
                <a:lnTo>
                  <a:pt x="1460" y="152"/>
                </a:lnTo>
                <a:lnTo>
                  <a:pt x="1460" y="154"/>
                </a:lnTo>
                <a:lnTo>
                  <a:pt x="1460" y="154"/>
                </a:lnTo>
                <a:lnTo>
                  <a:pt x="1460" y="154"/>
                </a:lnTo>
                <a:lnTo>
                  <a:pt x="1460" y="154"/>
                </a:lnTo>
                <a:lnTo>
                  <a:pt x="1460" y="155"/>
                </a:lnTo>
                <a:lnTo>
                  <a:pt x="1460" y="155"/>
                </a:lnTo>
                <a:lnTo>
                  <a:pt x="1460" y="155"/>
                </a:lnTo>
                <a:lnTo>
                  <a:pt x="1458" y="156"/>
                </a:lnTo>
                <a:lnTo>
                  <a:pt x="1458" y="156"/>
                </a:lnTo>
                <a:lnTo>
                  <a:pt x="1458" y="156"/>
                </a:lnTo>
                <a:lnTo>
                  <a:pt x="1458" y="155"/>
                </a:lnTo>
                <a:lnTo>
                  <a:pt x="1458" y="155"/>
                </a:lnTo>
                <a:lnTo>
                  <a:pt x="1457" y="155"/>
                </a:lnTo>
                <a:lnTo>
                  <a:pt x="1457" y="154"/>
                </a:lnTo>
                <a:lnTo>
                  <a:pt x="1457" y="154"/>
                </a:lnTo>
                <a:lnTo>
                  <a:pt x="1457" y="152"/>
                </a:lnTo>
                <a:lnTo>
                  <a:pt x="1457" y="152"/>
                </a:lnTo>
                <a:lnTo>
                  <a:pt x="1457" y="152"/>
                </a:lnTo>
                <a:lnTo>
                  <a:pt x="1457" y="152"/>
                </a:lnTo>
                <a:lnTo>
                  <a:pt x="1457" y="152"/>
                </a:lnTo>
                <a:lnTo>
                  <a:pt x="1457" y="152"/>
                </a:lnTo>
                <a:lnTo>
                  <a:pt x="1457" y="152"/>
                </a:lnTo>
                <a:lnTo>
                  <a:pt x="1457" y="151"/>
                </a:lnTo>
                <a:lnTo>
                  <a:pt x="1457" y="151"/>
                </a:lnTo>
                <a:lnTo>
                  <a:pt x="1457" y="151"/>
                </a:lnTo>
                <a:lnTo>
                  <a:pt x="1457" y="151"/>
                </a:lnTo>
                <a:lnTo>
                  <a:pt x="1457" y="151"/>
                </a:lnTo>
                <a:lnTo>
                  <a:pt x="1457" y="151"/>
                </a:lnTo>
                <a:lnTo>
                  <a:pt x="1457" y="151"/>
                </a:lnTo>
                <a:lnTo>
                  <a:pt x="1457" y="151"/>
                </a:lnTo>
                <a:lnTo>
                  <a:pt x="1457" y="151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48"/>
                </a:lnTo>
                <a:lnTo>
                  <a:pt x="1457" y="148"/>
                </a:lnTo>
                <a:lnTo>
                  <a:pt x="1457" y="148"/>
                </a:lnTo>
                <a:lnTo>
                  <a:pt x="1457" y="148"/>
                </a:lnTo>
                <a:lnTo>
                  <a:pt x="1457" y="148"/>
                </a:lnTo>
                <a:lnTo>
                  <a:pt x="1457" y="148"/>
                </a:lnTo>
                <a:lnTo>
                  <a:pt x="1457" y="148"/>
                </a:lnTo>
                <a:lnTo>
                  <a:pt x="1457" y="148"/>
                </a:lnTo>
                <a:lnTo>
                  <a:pt x="1457" y="148"/>
                </a:lnTo>
                <a:lnTo>
                  <a:pt x="1457" y="148"/>
                </a:lnTo>
                <a:lnTo>
                  <a:pt x="1457" y="148"/>
                </a:lnTo>
                <a:lnTo>
                  <a:pt x="1457" y="148"/>
                </a:lnTo>
                <a:lnTo>
                  <a:pt x="1457" y="148"/>
                </a:lnTo>
                <a:lnTo>
                  <a:pt x="1457" y="147"/>
                </a:lnTo>
                <a:lnTo>
                  <a:pt x="1457" y="147"/>
                </a:lnTo>
                <a:lnTo>
                  <a:pt x="1457" y="147"/>
                </a:lnTo>
                <a:lnTo>
                  <a:pt x="1457" y="147"/>
                </a:lnTo>
                <a:lnTo>
                  <a:pt x="1457" y="147"/>
                </a:lnTo>
                <a:lnTo>
                  <a:pt x="1457" y="147"/>
                </a:lnTo>
                <a:lnTo>
                  <a:pt x="1457" y="147"/>
                </a:lnTo>
                <a:lnTo>
                  <a:pt x="1457" y="147"/>
                </a:lnTo>
                <a:lnTo>
                  <a:pt x="1457" y="147"/>
                </a:lnTo>
                <a:lnTo>
                  <a:pt x="1457" y="147"/>
                </a:lnTo>
                <a:lnTo>
                  <a:pt x="1457" y="147"/>
                </a:lnTo>
                <a:lnTo>
                  <a:pt x="1457" y="147"/>
                </a:lnTo>
                <a:lnTo>
                  <a:pt x="1457" y="147"/>
                </a:lnTo>
                <a:lnTo>
                  <a:pt x="1457" y="146"/>
                </a:lnTo>
                <a:lnTo>
                  <a:pt x="1457" y="146"/>
                </a:lnTo>
                <a:lnTo>
                  <a:pt x="1458" y="146"/>
                </a:lnTo>
                <a:lnTo>
                  <a:pt x="1458" y="146"/>
                </a:lnTo>
                <a:lnTo>
                  <a:pt x="1458" y="146"/>
                </a:lnTo>
                <a:lnTo>
                  <a:pt x="1458" y="146"/>
                </a:lnTo>
                <a:lnTo>
                  <a:pt x="1458" y="147"/>
                </a:lnTo>
                <a:lnTo>
                  <a:pt x="1458" y="147"/>
                </a:lnTo>
                <a:lnTo>
                  <a:pt x="1458" y="147"/>
                </a:lnTo>
                <a:lnTo>
                  <a:pt x="1458" y="147"/>
                </a:lnTo>
                <a:lnTo>
                  <a:pt x="1458" y="146"/>
                </a:lnTo>
                <a:lnTo>
                  <a:pt x="1458" y="146"/>
                </a:lnTo>
                <a:lnTo>
                  <a:pt x="1458" y="146"/>
                </a:lnTo>
                <a:lnTo>
                  <a:pt x="1460" y="146"/>
                </a:lnTo>
                <a:lnTo>
                  <a:pt x="1460" y="146"/>
                </a:lnTo>
                <a:lnTo>
                  <a:pt x="1460" y="146"/>
                </a:lnTo>
                <a:lnTo>
                  <a:pt x="1458" y="146"/>
                </a:lnTo>
                <a:lnTo>
                  <a:pt x="1458" y="146"/>
                </a:lnTo>
                <a:lnTo>
                  <a:pt x="1458" y="146"/>
                </a:lnTo>
                <a:lnTo>
                  <a:pt x="1458" y="146"/>
                </a:lnTo>
                <a:lnTo>
                  <a:pt x="1458" y="144"/>
                </a:lnTo>
                <a:lnTo>
                  <a:pt x="1458" y="144"/>
                </a:lnTo>
                <a:lnTo>
                  <a:pt x="1458" y="146"/>
                </a:lnTo>
                <a:lnTo>
                  <a:pt x="1458" y="146"/>
                </a:lnTo>
                <a:lnTo>
                  <a:pt x="1458" y="146"/>
                </a:lnTo>
                <a:lnTo>
                  <a:pt x="1458" y="146"/>
                </a:lnTo>
                <a:lnTo>
                  <a:pt x="1457" y="146"/>
                </a:lnTo>
                <a:lnTo>
                  <a:pt x="1457" y="146"/>
                </a:lnTo>
                <a:lnTo>
                  <a:pt x="1457" y="144"/>
                </a:lnTo>
                <a:lnTo>
                  <a:pt x="1457" y="144"/>
                </a:lnTo>
                <a:lnTo>
                  <a:pt x="1457" y="146"/>
                </a:lnTo>
                <a:lnTo>
                  <a:pt x="1457" y="146"/>
                </a:lnTo>
                <a:lnTo>
                  <a:pt x="1457" y="144"/>
                </a:lnTo>
                <a:lnTo>
                  <a:pt x="1457" y="144"/>
                </a:lnTo>
                <a:lnTo>
                  <a:pt x="1457" y="144"/>
                </a:lnTo>
                <a:lnTo>
                  <a:pt x="1457" y="144"/>
                </a:lnTo>
                <a:lnTo>
                  <a:pt x="1457" y="143"/>
                </a:lnTo>
                <a:lnTo>
                  <a:pt x="1457" y="143"/>
                </a:lnTo>
                <a:lnTo>
                  <a:pt x="1457" y="143"/>
                </a:lnTo>
                <a:lnTo>
                  <a:pt x="1457" y="143"/>
                </a:lnTo>
                <a:lnTo>
                  <a:pt x="1457" y="143"/>
                </a:lnTo>
                <a:lnTo>
                  <a:pt x="1457" y="143"/>
                </a:lnTo>
                <a:lnTo>
                  <a:pt x="1457" y="143"/>
                </a:lnTo>
                <a:lnTo>
                  <a:pt x="1457" y="143"/>
                </a:lnTo>
                <a:lnTo>
                  <a:pt x="1456" y="143"/>
                </a:lnTo>
                <a:lnTo>
                  <a:pt x="1456" y="144"/>
                </a:lnTo>
                <a:lnTo>
                  <a:pt x="1456" y="144"/>
                </a:lnTo>
                <a:lnTo>
                  <a:pt x="1456" y="144"/>
                </a:lnTo>
                <a:lnTo>
                  <a:pt x="1457" y="144"/>
                </a:lnTo>
                <a:lnTo>
                  <a:pt x="1457" y="144"/>
                </a:lnTo>
                <a:lnTo>
                  <a:pt x="1457" y="146"/>
                </a:lnTo>
                <a:lnTo>
                  <a:pt x="1456" y="146"/>
                </a:lnTo>
                <a:lnTo>
                  <a:pt x="1456" y="144"/>
                </a:lnTo>
                <a:lnTo>
                  <a:pt x="1456" y="144"/>
                </a:lnTo>
                <a:lnTo>
                  <a:pt x="1456" y="146"/>
                </a:lnTo>
                <a:lnTo>
                  <a:pt x="1456" y="146"/>
                </a:lnTo>
                <a:lnTo>
                  <a:pt x="1456" y="146"/>
                </a:lnTo>
                <a:lnTo>
                  <a:pt x="1456" y="146"/>
                </a:lnTo>
                <a:lnTo>
                  <a:pt x="1456" y="146"/>
                </a:lnTo>
                <a:lnTo>
                  <a:pt x="1456" y="146"/>
                </a:lnTo>
                <a:lnTo>
                  <a:pt x="1456" y="146"/>
                </a:lnTo>
                <a:lnTo>
                  <a:pt x="1456" y="144"/>
                </a:lnTo>
                <a:lnTo>
                  <a:pt x="1454" y="144"/>
                </a:lnTo>
                <a:lnTo>
                  <a:pt x="1454" y="146"/>
                </a:lnTo>
                <a:lnTo>
                  <a:pt x="1454" y="146"/>
                </a:lnTo>
                <a:lnTo>
                  <a:pt x="1454" y="146"/>
                </a:lnTo>
                <a:lnTo>
                  <a:pt x="1454" y="146"/>
                </a:lnTo>
                <a:lnTo>
                  <a:pt x="1454" y="146"/>
                </a:lnTo>
                <a:lnTo>
                  <a:pt x="1454" y="146"/>
                </a:lnTo>
                <a:lnTo>
                  <a:pt x="1454" y="146"/>
                </a:lnTo>
                <a:lnTo>
                  <a:pt x="1454" y="146"/>
                </a:lnTo>
                <a:lnTo>
                  <a:pt x="1454" y="146"/>
                </a:lnTo>
                <a:lnTo>
                  <a:pt x="1454" y="146"/>
                </a:lnTo>
                <a:lnTo>
                  <a:pt x="1454" y="146"/>
                </a:lnTo>
                <a:lnTo>
                  <a:pt x="1454" y="147"/>
                </a:lnTo>
                <a:lnTo>
                  <a:pt x="1454" y="147"/>
                </a:lnTo>
                <a:lnTo>
                  <a:pt x="1456" y="147"/>
                </a:lnTo>
                <a:lnTo>
                  <a:pt x="1456" y="147"/>
                </a:lnTo>
                <a:lnTo>
                  <a:pt x="1456" y="146"/>
                </a:lnTo>
                <a:lnTo>
                  <a:pt x="1456" y="146"/>
                </a:lnTo>
                <a:lnTo>
                  <a:pt x="1456" y="146"/>
                </a:lnTo>
                <a:lnTo>
                  <a:pt x="1456" y="146"/>
                </a:lnTo>
                <a:lnTo>
                  <a:pt x="1456" y="146"/>
                </a:lnTo>
                <a:lnTo>
                  <a:pt x="1456" y="147"/>
                </a:lnTo>
                <a:lnTo>
                  <a:pt x="1456" y="147"/>
                </a:lnTo>
                <a:lnTo>
                  <a:pt x="1456" y="147"/>
                </a:lnTo>
                <a:lnTo>
                  <a:pt x="1457" y="147"/>
                </a:lnTo>
                <a:lnTo>
                  <a:pt x="1457" y="147"/>
                </a:lnTo>
                <a:lnTo>
                  <a:pt x="1456" y="147"/>
                </a:lnTo>
                <a:lnTo>
                  <a:pt x="1456" y="147"/>
                </a:lnTo>
                <a:lnTo>
                  <a:pt x="1456" y="147"/>
                </a:lnTo>
                <a:lnTo>
                  <a:pt x="1456" y="147"/>
                </a:lnTo>
                <a:lnTo>
                  <a:pt x="1456" y="147"/>
                </a:lnTo>
                <a:lnTo>
                  <a:pt x="1456" y="147"/>
                </a:lnTo>
                <a:lnTo>
                  <a:pt x="1456" y="147"/>
                </a:lnTo>
                <a:lnTo>
                  <a:pt x="1456" y="148"/>
                </a:lnTo>
                <a:lnTo>
                  <a:pt x="1456" y="148"/>
                </a:lnTo>
                <a:lnTo>
                  <a:pt x="1456" y="148"/>
                </a:lnTo>
                <a:lnTo>
                  <a:pt x="1456" y="148"/>
                </a:lnTo>
                <a:lnTo>
                  <a:pt x="1456" y="148"/>
                </a:lnTo>
                <a:lnTo>
                  <a:pt x="1456" y="148"/>
                </a:lnTo>
                <a:lnTo>
                  <a:pt x="1456" y="148"/>
                </a:lnTo>
                <a:lnTo>
                  <a:pt x="1457" y="148"/>
                </a:lnTo>
                <a:lnTo>
                  <a:pt x="1457" y="148"/>
                </a:lnTo>
                <a:lnTo>
                  <a:pt x="1456" y="148"/>
                </a:lnTo>
                <a:lnTo>
                  <a:pt x="1456" y="148"/>
                </a:lnTo>
                <a:lnTo>
                  <a:pt x="1456" y="148"/>
                </a:lnTo>
                <a:lnTo>
                  <a:pt x="1457" y="148"/>
                </a:lnTo>
                <a:lnTo>
                  <a:pt x="1457" y="150"/>
                </a:lnTo>
                <a:lnTo>
                  <a:pt x="1457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7" y="151"/>
                </a:lnTo>
                <a:lnTo>
                  <a:pt x="1457" y="151"/>
                </a:lnTo>
                <a:lnTo>
                  <a:pt x="1457" y="151"/>
                </a:lnTo>
                <a:lnTo>
                  <a:pt x="1457" y="151"/>
                </a:lnTo>
                <a:lnTo>
                  <a:pt x="1457" y="151"/>
                </a:lnTo>
                <a:lnTo>
                  <a:pt x="1456" y="151"/>
                </a:lnTo>
                <a:lnTo>
                  <a:pt x="1456" y="151"/>
                </a:lnTo>
                <a:lnTo>
                  <a:pt x="1456" y="151"/>
                </a:lnTo>
                <a:lnTo>
                  <a:pt x="1456" y="151"/>
                </a:lnTo>
                <a:lnTo>
                  <a:pt x="1456" y="151"/>
                </a:lnTo>
                <a:lnTo>
                  <a:pt x="1456" y="152"/>
                </a:lnTo>
                <a:lnTo>
                  <a:pt x="1456" y="152"/>
                </a:lnTo>
                <a:lnTo>
                  <a:pt x="1456" y="152"/>
                </a:lnTo>
                <a:lnTo>
                  <a:pt x="1456" y="152"/>
                </a:lnTo>
                <a:lnTo>
                  <a:pt x="1456" y="152"/>
                </a:lnTo>
                <a:lnTo>
                  <a:pt x="1457" y="152"/>
                </a:lnTo>
                <a:lnTo>
                  <a:pt x="1457" y="154"/>
                </a:lnTo>
                <a:lnTo>
                  <a:pt x="1456" y="154"/>
                </a:lnTo>
                <a:lnTo>
                  <a:pt x="1456" y="155"/>
                </a:lnTo>
                <a:lnTo>
                  <a:pt x="1456" y="155"/>
                </a:lnTo>
                <a:lnTo>
                  <a:pt x="1456" y="155"/>
                </a:lnTo>
                <a:lnTo>
                  <a:pt x="1454" y="156"/>
                </a:lnTo>
                <a:lnTo>
                  <a:pt x="1454" y="156"/>
                </a:lnTo>
                <a:lnTo>
                  <a:pt x="1454" y="156"/>
                </a:lnTo>
                <a:lnTo>
                  <a:pt x="1454" y="158"/>
                </a:lnTo>
                <a:lnTo>
                  <a:pt x="1453" y="158"/>
                </a:lnTo>
                <a:lnTo>
                  <a:pt x="1453" y="158"/>
                </a:lnTo>
                <a:lnTo>
                  <a:pt x="1453" y="158"/>
                </a:lnTo>
                <a:lnTo>
                  <a:pt x="1452" y="159"/>
                </a:lnTo>
                <a:lnTo>
                  <a:pt x="1452" y="159"/>
                </a:lnTo>
                <a:lnTo>
                  <a:pt x="1452" y="159"/>
                </a:lnTo>
                <a:lnTo>
                  <a:pt x="1452" y="160"/>
                </a:lnTo>
                <a:lnTo>
                  <a:pt x="1452" y="160"/>
                </a:lnTo>
                <a:lnTo>
                  <a:pt x="1452" y="162"/>
                </a:lnTo>
                <a:lnTo>
                  <a:pt x="1450" y="162"/>
                </a:lnTo>
                <a:lnTo>
                  <a:pt x="1452" y="163"/>
                </a:lnTo>
                <a:lnTo>
                  <a:pt x="1452" y="163"/>
                </a:lnTo>
                <a:lnTo>
                  <a:pt x="1452" y="163"/>
                </a:lnTo>
                <a:lnTo>
                  <a:pt x="1452" y="164"/>
                </a:lnTo>
                <a:lnTo>
                  <a:pt x="1452" y="164"/>
                </a:lnTo>
                <a:lnTo>
                  <a:pt x="1452" y="164"/>
                </a:lnTo>
                <a:lnTo>
                  <a:pt x="1452" y="164"/>
                </a:lnTo>
                <a:lnTo>
                  <a:pt x="1450" y="166"/>
                </a:lnTo>
                <a:lnTo>
                  <a:pt x="1450" y="166"/>
                </a:lnTo>
                <a:lnTo>
                  <a:pt x="1450" y="166"/>
                </a:lnTo>
                <a:lnTo>
                  <a:pt x="1452" y="174"/>
                </a:lnTo>
                <a:lnTo>
                  <a:pt x="1450" y="174"/>
                </a:lnTo>
                <a:lnTo>
                  <a:pt x="1450" y="174"/>
                </a:lnTo>
                <a:lnTo>
                  <a:pt x="1450" y="174"/>
                </a:lnTo>
                <a:lnTo>
                  <a:pt x="1450" y="173"/>
                </a:lnTo>
                <a:lnTo>
                  <a:pt x="1450" y="173"/>
                </a:lnTo>
                <a:lnTo>
                  <a:pt x="1450" y="171"/>
                </a:lnTo>
                <a:lnTo>
                  <a:pt x="1450" y="170"/>
                </a:lnTo>
                <a:lnTo>
                  <a:pt x="1450" y="170"/>
                </a:lnTo>
                <a:lnTo>
                  <a:pt x="1450" y="155"/>
                </a:lnTo>
                <a:lnTo>
                  <a:pt x="1450" y="155"/>
                </a:lnTo>
                <a:lnTo>
                  <a:pt x="1450" y="155"/>
                </a:lnTo>
                <a:lnTo>
                  <a:pt x="1450" y="151"/>
                </a:lnTo>
                <a:lnTo>
                  <a:pt x="1450" y="151"/>
                </a:lnTo>
                <a:lnTo>
                  <a:pt x="1450" y="151"/>
                </a:lnTo>
                <a:lnTo>
                  <a:pt x="1450" y="147"/>
                </a:lnTo>
                <a:lnTo>
                  <a:pt x="1449" y="147"/>
                </a:lnTo>
                <a:lnTo>
                  <a:pt x="1449" y="147"/>
                </a:lnTo>
                <a:lnTo>
                  <a:pt x="1449" y="147"/>
                </a:lnTo>
                <a:lnTo>
                  <a:pt x="1449" y="146"/>
                </a:lnTo>
                <a:lnTo>
                  <a:pt x="1449" y="144"/>
                </a:lnTo>
                <a:lnTo>
                  <a:pt x="1449" y="143"/>
                </a:lnTo>
                <a:lnTo>
                  <a:pt x="1449" y="142"/>
                </a:lnTo>
                <a:lnTo>
                  <a:pt x="1447" y="140"/>
                </a:lnTo>
                <a:lnTo>
                  <a:pt x="1447" y="139"/>
                </a:lnTo>
                <a:lnTo>
                  <a:pt x="1446" y="138"/>
                </a:lnTo>
                <a:lnTo>
                  <a:pt x="1446" y="138"/>
                </a:lnTo>
                <a:lnTo>
                  <a:pt x="1445" y="136"/>
                </a:lnTo>
                <a:lnTo>
                  <a:pt x="1443" y="135"/>
                </a:lnTo>
                <a:lnTo>
                  <a:pt x="1443" y="135"/>
                </a:lnTo>
                <a:lnTo>
                  <a:pt x="1442" y="133"/>
                </a:lnTo>
                <a:lnTo>
                  <a:pt x="1441" y="132"/>
                </a:lnTo>
                <a:lnTo>
                  <a:pt x="1439" y="132"/>
                </a:lnTo>
                <a:lnTo>
                  <a:pt x="1438" y="131"/>
                </a:lnTo>
                <a:lnTo>
                  <a:pt x="1438" y="129"/>
                </a:lnTo>
                <a:lnTo>
                  <a:pt x="1437" y="128"/>
                </a:lnTo>
                <a:lnTo>
                  <a:pt x="1435" y="128"/>
                </a:lnTo>
                <a:lnTo>
                  <a:pt x="1435" y="127"/>
                </a:lnTo>
                <a:lnTo>
                  <a:pt x="1433" y="123"/>
                </a:lnTo>
                <a:lnTo>
                  <a:pt x="1433" y="121"/>
                </a:lnTo>
                <a:lnTo>
                  <a:pt x="1433" y="120"/>
                </a:lnTo>
                <a:lnTo>
                  <a:pt x="1433" y="120"/>
                </a:lnTo>
                <a:lnTo>
                  <a:pt x="1433" y="120"/>
                </a:lnTo>
                <a:lnTo>
                  <a:pt x="1433" y="120"/>
                </a:lnTo>
                <a:lnTo>
                  <a:pt x="1433" y="120"/>
                </a:lnTo>
                <a:lnTo>
                  <a:pt x="1433" y="120"/>
                </a:lnTo>
                <a:lnTo>
                  <a:pt x="1433" y="119"/>
                </a:lnTo>
                <a:lnTo>
                  <a:pt x="1433" y="119"/>
                </a:lnTo>
                <a:lnTo>
                  <a:pt x="1433" y="119"/>
                </a:lnTo>
                <a:lnTo>
                  <a:pt x="1433" y="119"/>
                </a:lnTo>
                <a:lnTo>
                  <a:pt x="1433" y="119"/>
                </a:lnTo>
                <a:lnTo>
                  <a:pt x="1431" y="119"/>
                </a:lnTo>
                <a:lnTo>
                  <a:pt x="1431" y="119"/>
                </a:lnTo>
                <a:lnTo>
                  <a:pt x="1431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6"/>
                </a:lnTo>
                <a:lnTo>
                  <a:pt x="1433" y="116"/>
                </a:lnTo>
                <a:lnTo>
                  <a:pt x="1433" y="116"/>
                </a:lnTo>
                <a:lnTo>
                  <a:pt x="1433" y="116"/>
                </a:lnTo>
                <a:lnTo>
                  <a:pt x="1433" y="116"/>
                </a:lnTo>
                <a:lnTo>
                  <a:pt x="1431" y="116"/>
                </a:lnTo>
                <a:lnTo>
                  <a:pt x="1433" y="116"/>
                </a:lnTo>
                <a:lnTo>
                  <a:pt x="1433" y="116"/>
                </a:lnTo>
                <a:lnTo>
                  <a:pt x="1433" y="115"/>
                </a:lnTo>
                <a:lnTo>
                  <a:pt x="1433" y="115"/>
                </a:lnTo>
                <a:lnTo>
                  <a:pt x="1433" y="115"/>
                </a:lnTo>
                <a:lnTo>
                  <a:pt x="1433" y="115"/>
                </a:lnTo>
                <a:lnTo>
                  <a:pt x="1433" y="115"/>
                </a:lnTo>
                <a:lnTo>
                  <a:pt x="1433" y="115"/>
                </a:lnTo>
                <a:lnTo>
                  <a:pt x="1433" y="115"/>
                </a:lnTo>
                <a:lnTo>
                  <a:pt x="1433" y="115"/>
                </a:lnTo>
                <a:lnTo>
                  <a:pt x="1433" y="115"/>
                </a:lnTo>
                <a:lnTo>
                  <a:pt x="1433" y="115"/>
                </a:lnTo>
                <a:lnTo>
                  <a:pt x="1433" y="115"/>
                </a:lnTo>
                <a:lnTo>
                  <a:pt x="1433" y="115"/>
                </a:lnTo>
                <a:lnTo>
                  <a:pt x="1433" y="115"/>
                </a:lnTo>
                <a:lnTo>
                  <a:pt x="1431" y="115"/>
                </a:lnTo>
                <a:lnTo>
                  <a:pt x="1431" y="113"/>
                </a:lnTo>
                <a:lnTo>
                  <a:pt x="1433" y="113"/>
                </a:lnTo>
                <a:lnTo>
                  <a:pt x="1433" y="113"/>
                </a:lnTo>
                <a:lnTo>
                  <a:pt x="1433" y="113"/>
                </a:lnTo>
                <a:lnTo>
                  <a:pt x="1433" y="113"/>
                </a:lnTo>
                <a:lnTo>
                  <a:pt x="1433" y="113"/>
                </a:lnTo>
                <a:lnTo>
                  <a:pt x="1433" y="113"/>
                </a:lnTo>
                <a:lnTo>
                  <a:pt x="1433" y="113"/>
                </a:lnTo>
                <a:lnTo>
                  <a:pt x="1433" y="113"/>
                </a:lnTo>
                <a:lnTo>
                  <a:pt x="1433" y="113"/>
                </a:lnTo>
                <a:lnTo>
                  <a:pt x="1433" y="113"/>
                </a:lnTo>
                <a:lnTo>
                  <a:pt x="1434" y="113"/>
                </a:lnTo>
                <a:lnTo>
                  <a:pt x="1434" y="115"/>
                </a:lnTo>
                <a:lnTo>
                  <a:pt x="1434" y="113"/>
                </a:lnTo>
                <a:lnTo>
                  <a:pt x="1434" y="113"/>
                </a:lnTo>
                <a:lnTo>
                  <a:pt x="1434" y="113"/>
                </a:lnTo>
                <a:lnTo>
                  <a:pt x="1434" y="113"/>
                </a:lnTo>
                <a:lnTo>
                  <a:pt x="1434" y="113"/>
                </a:lnTo>
                <a:lnTo>
                  <a:pt x="1434" y="113"/>
                </a:lnTo>
                <a:lnTo>
                  <a:pt x="1434" y="112"/>
                </a:lnTo>
                <a:lnTo>
                  <a:pt x="1434" y="112"/>
                </a:lnTo>
                <a:lnTo>
                  <a:pt x="1434" y="112"/>
                </a:lnTo>
                <a:lnTo>
                  <a:pt x="1434" y="112"/>
                </a:lnTo>
                <a:lnTo>
                  <a:pt x="1434" y="112"/>
                </a:lnTo>
                <a:lnTo>
                  <a:pt x="1434" y="112"/>
                </a:lnTo>
                <a:lnTo>
                  <a:pt x="1433" y="112"/>
                </a:lnTo>
                <a:lnTo>
                  <a:pt x="1433" y="112"/>
                </a:lnTo>
                <a:lnTo>
                  <a:pt x="1433" y="112"/>
                </a:lnTo>
                <a:lnTo>
                  <a:pt x="1433" y="112"/>
                </a:lnTo>
                <a:lnTo>
                  <a:pt x="1433" y="112"/>
                </a:lnTo>
                <a:lnTo>
                  <a:pt x="1433" y="112"/>
                </a:lnTo>
                <a:lnTo>
                  <a:pt x="1433" y="112"/>
                </a:lnTo>
                <a:lnTo>
                  <a:pt x="1433" y="112"/>
                </a:lnTo>
                <a:lnTo>
                  <a:pt x="1433" y="112"/>
                </a:lnTo>
                <a:lnTo>
                  <a:pt x="1433" y="112"/>
                </a:lnTo>
                <a:lnTo>
                  <a:pt x="1431" y="112"/>
                </a:lnTo>
                <a:lnTo>
                  <a:pt x="1431" y="112"/>
                </a:lnTo>
                <a:lnTo>
                  <a:pt x="1431" y="112"/>
                </a:lnTo>
                <a:lnTo>
                  <a:pt x="1433" y="112"/>
                </a:lnTo>
                <a:lnTo>
                  <a:pt x="1433" y="111"/>
                </a:lnTo>
                <a:lnTo>
                  <a:pt x="1433" y="111"/>
                </a:lnTo>
                <a:lnTo>
                  <a:pt x="1433" y="111"/>
                </a:lnTo>
                <a:lnTo>
                  <a:pt x="1431" y="111"/>
                </a:lnTo>
                <a:lnTo>
                  <a:pt x="1431" y="111"/>
                </a:lnTo>
                <a:lnTo>
                  <a:pt x="1431" y="111"/>
                </a:lnTo>
                <a:lnTo>
                  <a:pt x="1431" y="111"/>
                </a:lnTo>
                <a:lnTo>
                  <a:pt x="1431" y="111"/>
                </a:lnTo>
                <a:lnTo>
                  <a:pt x="1431" y="111"/>
                </a:lnTo>
                <a:lnTo>
                  <a:pt x="1431" y="111"/>
                </a:lnTo>
                <a:lnTo>
                  <a:pt x="1430" y="111"/>
                </a:lnTo>
                <a:lnTo>
                  <a:pt x="1431" y="112"/>
                </a:lnTo>
                <a:lnTo>
                  <a:pt x="1431" y="112"/>
                </a:lnTo>
                <a:lnTo>
                  <a:pt x="1431" y="112"/>
                </a:lnTo>
                <a:lnTo>
                  <a:pt x="1431" y="112"/>
                </a:lnTo>
                <a:lnTo>
                  <a:pt x="1431" y="112"/>
                </a:lnTo>
                <a:lnTo>
                  <a:pt x="1431" y="112"/>
                </a:lnTo>
                <a:lnTo>
                  <a:pt x="1430" y="112"/>
                </a:lnTo>
                <a:lnTo>
                  <a:pt x="1431" y="112"/>
                </a:lnTo>
                <a:lnTo>
                  <a:pt x="1431" y="112"/>
                </a:lnTo>
                <a:lnTo>
                  <a:pt x="1430" y="112"/>
                </a:lnTo>
                <a:lnTo>
                  <a:pt x="1430" y="112"/>
                </a:lnTo>
                <a:lnTo>
                  <a:pt x="1430" y="112"/>
                </a:lnTo>
                <a:lnTo>
                  <a:pt x="1430" y="112"/>
                </a:lnTo>
                <a:lnTo>
                  <a:pt x="1430" y="112"/>
                </a:lnTo>
                <a:lnTo>
                  <a:pt x="1430" y="112"/>
                </a:lnTo>
                <a:lnTo>
                  <a:pt x="1430" y="112"/>
                </a:lnTo>
                <a:lnTo>
                  <a:pt x="1430" y="112"/>
                </a:lnTo>
                <a:lnTo>
                  <a:pt x="1430" y="112"/>
                </a:lnTo>
                <a:lnTo>
                  <a:pt x="1430" y="112"/>
                </a:lnTo>
                <a:lnTo>
                  <a:pt x="1429" y="112"/>
                </a:lnTo>
                <a:lnTo>
                  <a:pt x="1429" y="113"/>
                </a:lnTo>
                <a:lnTo>
                  <a:pt x="1429" y="113"/>
                </a:lnTo>
                <a:lnTo>
                  <a:pt x="1429" y="113"/>
                </a:lnTo>
                <a:lnTo>
                  <a:pt x="1430" y="113"/>
                </a:lnTo>
                <a:lnTo>
                  <a:pt x="1430" y="113"/>
                </a:lnTo>
                <a:lnTo>
                  <a:pt x="1430" y="113"/>
                </a:lnTo>
                <a:lnTo>
                  <a:pt x="1430" y="113"/>
                </a:lnTo>
                <a:lnTo>
                  <a:pt x="1430" y="113"/>
                </a:lnTo>
                <a:lnTo>
                  <a:pt x="1430" y="113"/>
                </a:lnTo>
                <a:lnTo>
                  <a:pt x="1430" y="115"/>
                </a:lnTo>
                <a:lnTo>
                  <a:pt x="1430" y="113"/>
                </a:lnTo>
                <a:lnTo>
                  <a:pt x="1430" y="113"/>
                </a:lnTo>
                <a:lnTo>
                  <a:pt x="1430" y="113"/>
                </a:lnTo>
                <a:lnTo>
                  <a:pt x="1430" y="113"/>
                </a:lnTo>
                <a:lnTo>
                  <a:pt x="1431" y="113"/>
                </a:lnTo>
                <a:lnTo>
                  <a:pt x="1431" y="113"/>
                </a:lnTo>
                <a:lnTo>
                  <a:pt x="1431" y="113"/>
                </a:lnTo>
                <a:lnTo>
                  <a:pt x="1431" y="113"/>
                </a:lnTo>
                <a:lnTo>
                  <a:pt x="1431" y="113"/>
                </a:lnTo>
                <a:lnTo>
                  <a:pt x="1431" y="113"/>
                </a:lnTo>
                <a:lnTo>
                  <a:pt x="1431" y="115"/>
                </a:lnTo>
                <a:lnTo>
                  <a:pt x="1431" y="115"/>
                </a:lnTo>
                <a:lnTo>
                  <a:pt x="1431" y="115"/>
                </a:lnTo>
                <a:lnTo>
                  <a:pt x="1431" y="115"/>
                </a:lnTo>
                <a:lnTo>
                  <a:pt x="1431" y="115"/>
                </a:lnTo>
                <a:lnTo>
                  <a:pt x="1431" y="115"/>
                </a:lnTo>
                <a:lnTo>
                  <a:pt x="1431" y="115"/>
                </a:lnTo>
                <a:lnTo>
                  <a:pt x="1430" y="115"/>
                </a:lnTo>
                <a:lnTo>
                  <a:pt x="1431" y="115"/>
                </a:lnTo>
                <a:lnTo>
                  <a:pt x="1431" y="115"/>
                </a:lnTo>
                <a:lnTo>
                  <a:pt x="1431" y="115"/>
                </a:lnTo>
                <a:lnTo>
                  <a:pt x="1431" y="115"/>
                </a:lnTo>
                <a:lnTo>
                  <a:pt x="1431" y="115"/>
                </a:lnTo>
                <a:lnTo>
                  <a:pt x="1431" y="116"/>
                </a:lnTo>
                <a:lnTo>
                  <a:pt x="1431" y="116"/>
                </a:lnTo>
                <a:lnTo>
                  <a:pt x="1431" y="116"/>
                </a:lnTo>
                <a:lnTo>
                  <a:pt x="1431" y="116"/>
                </a:lnTo>
                <a:lnTo>
                  <a:pt x="1431" y="116"/>
                </a:lnTo>
                <a:lnTo>
                  <a:pt x="1431" y="116"/>
                </a:lnTo>
                <a:lnTo>
                  <a:pt x="1431" y="116"/>
                </a:lnTo>
                <a:lnTo>
                  <a:pt x="1431" y="116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9"/>
                </a:lnTo>
                <a:lnTo>
                  <a:pt x="1431" y="119"/>
                </a:lnTo>
                <a:lnTo>
                  <a:pt x="1431" y="119"/>
                </a:lnTo>
                <a:lnTo>
                  <a:pt x="1431" y="119"/>
                </a:lnTo>
                <a:lnTo>
                  <a:pt x="1431" y="119"/>
                </a:lnTo>
                <a:lnTo>
                  <a:pt x="1430" y="119"/>
                </a:lnTo>
                <a:lnTo>
                  <a:pt x="1430" y="120"/>
                </a:lnTo>
                <a:lnTo>
                  <a:pt x="1430" y="120"/>
                </a:lnTo>
                <a:lnTo>
                  <a:pt x="1430" y="120"/>
                </a:lnTo>
                <a:lnTo>
                  <a:pt x="1431" y="120"/>
                </a:lnTo>
                <a:lnTo>
                  <a:pt x="1431" y="120"/>
                </a:lnTo>
                <a:lnTo>
                  <a:pt x="1431" y="120"/>
                </a:lnTo>
                <a:lnTo>
                  <a:pt x="1431" y="121"/>
                </a:lnTo>
                <a:lnTo>
                  <a:pt x="1431" y="123"/>
                </a:lnTo>
                <a:lnTo>
                  <a:pt x="1429" y="127"/>
                </a:lnTo>
                <a:lnTo>
                  <a:pt x="1427" y="127"/>
                </a:lnTo>
                <a:lnTo>
                  <a:pt x="1427" y="128"/>
                </a:lnTo>
                <a:lnTo>
                  <a:pt x="1426" y="129"/>
                </a:lnTo>
                <a:lnTo>
                  <a:pt x="1425" y="131"/>
                </a:lnTo>
                <a:lnTo>
                  <a:pt x="1425" y="132"/>
                </a:lnTo>
                <a:lnTo>
                  <a:pt x="1423" y="132"/>
                </a:lnTo>
                <a:lnTo>
                  <a:pt x="1422" y="133"/>
                </a:lnTo>
                <a:lnTo>
                  <a:pt x="1421" y="135"/>
                </a:lnTo>
                <a:lnTo>
                  <a:pt x="1419" y="135"/>
                </a:lnTo>
                <a:lnTo>
                  <a:pt x="1419" y="136"/>
                </a:lnTo>
                <a:lnTo>
                  <a:pt x="1418" y="136"/>
                </a:lnTo>
                <a:lnTo>
                  <a:pt x="1416" y="138"/>
                </a:lnTo>
                <a:lnTo>
                  <a:pt x="1416" y="139"/>
                </a:lnTo>
                <a:lnTo>
                  <a:pt x="1415" y="140"/>
                </a:lnTo>
                <a:lnTo>
                  <a:pt x="1415" y="142"/>
                </a:lnTo>
                <a:lnTo>
                  <a:pt x="1415" y="143"/>
                </a:lnTo>
                <a:lnTo>
                  <a:pt x="1415" y="144"/>
                </a:lnTo>
                <a:lnTo>
                  <a:pt x="1415" y="144"/>
                </a:lnTo>
                <a:lnTo>
                  <a:pt x="1415" y="146"/>
                </a:lnTo>
                <a:lnTo>
                  <a:pt x="1415" y="147"/>
                </a:lnTo>
                <a:lnTo>
                  <a:pt x="1415" y="147"/>
                </a:lnTo>
                <a:lnTo>
                  <a:pt x="1414" y="147"/>
                </a:lnTo>
                <a:lnTo>
                  <a:pt x="1414" y="151"/>
                </a:lnTo>
                <a:lnTo>
                  <a:pt x="1414" y="151"/>
                </a:lnTo>
                <a:lnTo>
                  <a:pt x="1414" y="151"/>
                </a:lnTo>
                <a:lnTo>
                  <a:pt x="1414" y="151"/>
                </a:lnTo>
                <a:lnTo>
                  <a:pt x="1414" y="151"/>
                </a:lnTo>
                <a:lnTo>
                  <a:pt x="1414" y="155"/>
                </a:lnTo>
                <a:lnTo>
                  <a:pt x="1414" y="155"/>
                </a:lnTo>
                <a:lnTo>
                  <a:pt x="1414" y="155"/>
                </a:lnTo>
                <a:lnTo>
                  <a:pt x="1415" y="158"/>
                </a:lnTo>
                <a:lnTo>
                  <a:pt x="1414" y="158"/>
                </a:lnTo>
                <a:lnTo>
                  <a:pt x="1414" y="158"/>
                </a:lnTo>
                <a:lnTo>
                  <a:pt x="1414" y="156"/>
                </a:lnTo>
                <a:lnTo>
                  <a:pt x="1414" y="156"/>
                </a:lnTo>
                <a:lnTo>
                  <a:pt x="1412" y="156"/>
                </a:lnTo>
                <a:lnTo>
                  <a:pt x="1412" y="156"/>
                </a:lnTo>
                <a:lnTo>
                  <a:pt x="1412" y="155"/>
                </a:lnTo>
                <a:lnTo>
                  <a:pt x="1412" y="155"/>
                </a:lnTo>
                <a:lnTo>
                  <a:pt x="1412" y="155"/>
                </a:lnTo>
                <a:lnTo>
                  <a:pt x="1411" y="154"/>
                </a:lnTo>
                <a:lnTo>
                  <a:pt x="1411" y="154"/>
                </a:lnTo>
                <a:lnTo>
                  <a:pt x="1411" y="154"/>
                </a:lnTo>
                <a:lnTo>
                  <a:pt x="1412" y="154"/>
                </a:lnTo>
                <a:lnTo>
                  <a:pt x="1412" y="152"/>
                </a:lnTo>
                <a:lnTo>
                  <a:pt x="1412" y="152"/>
                </a:lnTo>
                <a:lnTo>
                  <a:pt x="1412" y="152"/>
                </a:lnTo>
                <a:lnTo>
                  <a:pt x="1412" y="152"/>
                </a:lnTo>
                <a:lnTo>
                  <a:pt x="1412" y="152"/>
                </a:lnTo>
                <a:lnTo>
                  <a:pt x="1412" y="152"/>
                </a:lnTo>
                <a:lnTo>
                  <a:pt x="1411" y="152"/>
                </a:lnTo>
                <a:lnTo>
                  <a:pt x="1411" y="152"/>
                </a:lnTo>
                <a:lnTo>
                  <a:pt x="1411" y="152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2" y="151"/>
                </a:lnTo>
                <a:lnTo>
                  <a:pt x="1412" y="151"/>
                </a:lnTo>
                <a:lnTo>
                  <a:pt x="1412" y="151"/>
                </a:lnTo>
                <a:lnTo>
                  <a:pt x="1412" y="151"/>
                </a:lnTo>
                <a:lnTo>
                  <a:pt x="1412" y="151"/>
                </a:lnTo>
                <a:lnTo>
                  <a:pt x="1412" y="151"/>
                </a:lnTo>
                <a:lnTo>
                  <a:pt x="1412" y="151"/>
                </a:lnTo>
                <a:lnTo>
                  <a:pt x="1412" y="151"/>
                </a:lnTo>
                <a:lnTo>
                  <a:pt x="1412" y="151"/>
                </a:lnTo>
                <a:lnTo>
                  <a:pt x="1412" y="151"/>
                </a:lnTo>
                <a:lnTo>
                  <a:pt x="1412" y="151"/>
                </a:lnTo>
                <a:lnTo>
                  <a:pt x="1412" y="151"/>
                </a:lnTo>
                <a:lnTo>
                  <a:pt x="1412" y="151"/>
                </a:lnTo>
                <a:lnTo>
                  <a:pt x="1412" y="151"/>
                </a:lnTo>
                <a:lnTo>
                  <a:pt x="1412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2" y="150"/>
                </a:lnTo>
                <a:lnTo>
                  <a:pt x="1412" y="148"/>
                </a:lnTo>
                <a:lnTo>
                  <a:pt x="1412" y="148"/>
                </a:lnTo>
                <a:lnTo>
                  <a:pt x="1412" y="148"/>
                </a:lnTo>
                <a:lnTo>
                  <a:pt x="1411" y="148"/>
                </a:lnTo>
                <a:lnTo>
                  <a:pt x="1411" y="148"/>
                </a:lnTo>
                <a:lnTo>
                  <a:pt x="1411" y="148"/>
                </a:lnTo>
                <a:lnTo>
                  <a:pt x="1411" y="148"/>
                </a:lnTo>
                <a:lnTo>
                  <a:pt x="1411" y="148"/>
                </a:lnTo>
                <a:lnTo>
                  <a:pt x="1411" y="148"/>
                </a:lnTo>
                <a:lnTo>
                  <a:pt x="1411" y="148"/>
                </a:lnTo>
                <a:lnTo>
                  <a:pt x="1412" y="148"/>
                </a:lnTo>
                <a:lnTo>
                  <a:pt x="1412" y="148"/>
                </a:lnTo>
                <a:lnTo>
                  <a:pt x="1412" y="148"/>
                </a:lnTo>
                <a:lnTo>
                  <a:pt x="1412" y="147"/>
                </a:lnTo>
                <a:lnTo>
                  <a:pt x="1412" y="147"/>
                </a:lnTo>
                <a:lnTo>
                  <a:pt x="1412" y="148"/>
                </a:lnTo>
                <a:lnTo>
                  <a:pt x="1412" y="148"/>
                </a:lnTo>
                <a:lnTo>
                  <a:pt x="1412" y="148"/>
                </a:lnTo>
                <a:lnTo>
                  <a:pt x="1412" y="148"/>
                </a:lnTo>
                <a:lnTo>
                  <a:pt x="1412" y="148"/>
                </a:lnTo>
                <a:lnTo>
                  <a:pt x="1412" y="148"/>
                </a:lnTo>
                <a:lnTo>
                  <a:pt x="1412" y="148"/>
                </a:lnTo>
                <a:lnTo>
                  <a:pt x="1412" y="148"/>
                </a:lnTo>
                <a:lnTo>
                  <a:pt x="1412" y="148"/>
                </a:lnTo>
                <a:lnTo>
                  <a:pt x="1412" y="147"/>
                </a:lnTo>
                <a:lnTo>
                  <a:pt x="1414" y="147"/>
                </a:lnTo>
                <a:lnTo>
                  <a:pt x="1414" y="147"/>
                </a:lnTo>
                <a:lnTo>
                  <a:pt x="1414" y="147"/>
                </a:lnTo>
                <a:lnTo>
                  <a:pt x="1414" y="147"/>
                </a:lnTo>
                <a:lnTo>
                  <a:pt x="1412" y="147"/>
                </a:lnTo>
                <a:lnTo>
                  <a:pt x="1412" y="147"/>
                </a:lnTo>
                <a:lnTo>
                  <a:pt x="1412" y="147"/>
                </a:lnTo>
                <a:lnTo>
                  <a:pt x="1412" y="147"/>
                </a:lnTo>
                <a:lnTo>
                  <a:pt x="1412" y="147"/>
                </a:lnTo>
                <a:lnTo>
                  <a:pt x="1412" y="147"/>
                </a:lnTo>
                <a:lnTo>
                  <a:pt x="1412" y="147"/>
                </a:lnTo>
                <a:lnTo>
                  <a:pt x="1412" y="147"/>
                </a:lnTo>
                <a:lnTo>
                  <a:pt x="1412" y="147"/>
                </a:lnTo>
                <a:lnTo>
                  <a:pt x="1412" y="147"/>
                </a:lnTo>
                <a:lnTo>
                  <a:pt x="1412" y="147"/>
                </a:lnTo>
                <a:lnTo>
                  <a:pt x="1412" y="147"/>
                </a:lnTo>
                <a:lnTo>
                  <a:pt x="1412" y="147"/>
                </a:lnTo>
                <a:lnTo>
                  <a:pt x="1411" y="147"/>
                </a:lnTo>
                <a:lnTo>
                  <a:pt x="1411" y="147"/>
                </a:lnTo>
                <a:lnTo>
                  <a:pt x="1411" y="146"/>
                </a:lnTo>
                <a:lnTo>
                  <a:pt x="1411" y="146"/>
                </a:lnTo>
                <a:lnTo>
                  <a:pt x="1411" y="146"/>
                </a:lnTo>
                <a:lnTo>
                  <a:pt x="1412" y="146"/>
                </a:lnTo>
                <a:lnTo>
                  <a:pt x="1411" y="146"/>
                </a:lnTo>
                <a:lnTo>
                  <a:pt x="1411" y="146"/>
                </a:lnTo>
                <a:lnTo>
                  <a:pt x="1411" y="146"/>
                </a:lnTo>
                <a:lnTo>
                  <a:pt x="1411" y="146"/>
                </a:lnTo>
                <a:lnTo>
                  <a:pt x="1411" y="146"/>
                </a:lnTo>
                <a:lnTo>
                  <a:pt x="1411" y="146"/>
                </a:lnTo>
                <a:lnTo>
                  <a:pt x="1411" y="146"/>
                </a:lnTo>
                <a:lnTo>
                  <a:pt x="1411" y="146"/>
                </a:lnTo>
                <a:lnTo>
                  <a:pt x="1411" y="146"/>
                </a:lnTo>
                <a:lnTo>
                  <a:pt x="1410" y="146"/>
                </a:lnTo>
                <a:lnTo>
                  <a:pt x="1411" y="146"/>
                </a:lnTo>
                <a:lnTo>
                  <a:pt x="1411" y="146"/>
                </a:lnTo>
                <a:lnTo>
                  <a:pt x="1411" y="146"/>
                </a:lnTo>
                <a:lnTo>
                  <a:pt x="1411" y="147"/>
                </a:lnTo>
                <a:lnTo>
                  <a:pt x="1411" y="147"/>
                </a:lnTo>
                <a:lnTo>
                  <a:pt x="1410" y="147"/>
                </a:lnTo>
                <a:lnTo>
                  <a:pt x="1410" y="147"/>
                </a:lnTo>
                <a:lnTo>
                  <a:pt x="1411" y="147"/>
                </a:lnTo>
                <a:lnTo>
                  <a:pt x="1411" y="147"/>
                </a:lnTo>
                <a:lnTo>
                  <a:pt x="1410" y="147"/>
                </a:lnTo>
                <a:lnTo>
                  <a:pt x="1410" y="147"/>
                </a:lnTo>
                <a:lnTo>
                  <a:pt x="1410" y="147"/>
                </a:lnTo>
                <a:lnTo>
                  <a:pt x="1410" y="147"/>
                </a:lnTo>
                <a:lnTo>
                  <a:pt x="1410" y="147"/>
                </a:lnTo>
                <a:lnTo>
                  <a:pt x="1410" y="147"/>
                </a:lnTo>
                <a:lnTo>
                  <a:pt x="1410" y="147"/>
                </a:lnTo>
                <a:lnTo>
                  <a:pt x="1410" y="147"/>
                </a:lnTo>
                <a:lnTo>
                  <a:pt x="1410" y="147"/>
                </a:lnTo>
                <a:lnTo>
                  <a:pt x="1410" y="147"/>
                </a:lnTo>
                <a:lnTo>
                  <a:pt x="1410" y="147"/>
                </a:lnTo>
                <a:lnTo>
                  <a:pt x="1408" y="147"/>
                </a:lnTo>
                <a:lnTo>
                  <a:pt x="1410" y="147"/>
                </a:lnTo>
                <a:lnTo>
                  <a:pt x="1410" y="147"/>
                </a:lnTo>
                <a:lnTo>
                  <a:pt x="1410" y="147"/>
                </a:lnTo>
                <a:lnTo>
                  <a:pt x="1410" y="148"/>
                </a:lnTo>
                <a:lnTo>
                  <a:pt x="1410" y="148"/>
                </a:lnTo>
                <a:lnTo>
                  <a:pt x="1410" y="148"/>
                </a:lnTo>
                <a:lnTo>
                  <a:pt x="1410" y="148"/>
                </a:lnTo>
                <a:lnTo>
                  <a:pt x="1410" y="148"/>
                </a:lnTo>
                <a:lnTo>
                  <a:pt x="1410" y="148"/>
                </a:lnTo>
                <a:lnTo>
                  <a:pt x="1410" y="148"/>
                </a:lnTo>
                <a:lnTo>
                  <a:pt x="1410" y="148"/>
                </a:lnTo>
                <a:lnTo>
                  <a:pt x="1410" y="147"/>
                </a:lnTo>
                <a:lnTo>
                  <a:pt x="1411" y="147"/>
                </a:lnTo>
                <a:lnTo>
                  <a:pt x="1411" y="148"/>
                </a:lnTo>
                <a:lnTo>
                  <a:pt x="1410" y="148"/>
                </a:lnTo>
                <a:lnTo>
                  <a:pt x="1411" y="148"/>
                </a:lnTo>
                <a:lnTo>
                  <a:pt x="1411" y="148"/>
                </a:lnTo>
                <a:lnTo>
                  <a:pt x="1411" y="148"/>
                </a:lnTo>
                <a:lnTo>
                  <a:pt x="1411" y="148"/>
                </a:lnTo>
                <a:lnTo>
                  <a:pt x="1411" y="148"/>
                </a:lnTo>
                <a:lnTo>
                  <a:pt x="1411" y="148"/>
                </a:lnTo>
                <a:lnTo>
                  <a:pt x="1411" y="148"/>
                </a:lnTo>
                <a:lnTo>
                  <a:pt x="1411" y="148"/>
                </a:lnTo>
                <a:lnTo>
                  <a:pt x="1411" y="148"/>
                </a:lnTo>
                <a:lnTo>
                  <a:pt x="1411" y="148"/>
                </a:lnTo>
                <a:lnTo>
                  <a:pt x="1410" y="148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2"/>
                </a:lnTo>
                <a:lnTo>
                  <a:pt x="1411" y="152"/>
                </a:lnTo>
                <a:lnTo>
                  <a:pt x="1411" y="152"/>
                </a:lnTo>
                <a:lnTo>
                  <a:pt x="1411" y="152"/>
                </a:lnTo>
                <a:lnTo>
                  <a:pt x="1411" y="152"/>
                </a:lnTo>
                <a:lnTo>
                  <a:pt x="1411" y="152"/>
                </a:lnTo>
                <a:lnTo>
                  <a:pt x="1411" y="152"/>
                </a:lnTo>
                <a:lnTo>
                  <a:pt x="1411" y="152"/>
                </a:lnTo>
                <a:lnTo>
                  <a:pt x="1411" y="152"/>
                </a:lnTo>
                <a:lnTo>
                  <a:pt x="1411" y="154"/>
                </a:lnTo>
                <a:lnTo>
                  <a:pt x="1411" y="154"/>
                </a:lnTo>
                <a:lnTo>
                  <a:pt x="1411" y="154"/>
                </a:lnTo>
                <a:lnTo>
                  <a:pt x="1411" y="154"/>
                </a:lnTo>
                <a:lnTo>
                  <a:pt x="1411" y="155"/>
                </a:lnTo>
                <a:lnTo>
                  <a:pt x="1411" y="155"/>
                </a:lnTo>
                <a:lnTo>
                  <a:pt x="1410" y="155"/>
                </a:lnTo>
                <a:lnTo>
                  <a:pt x="1410" y="156"/>
                </a:lnTo>
                <a:lnTo>
                  <a:pt x="1410" y="156"/>
                </a:lnTo>
                <a:lnTo>
                  <a:pt x="1410" y="156"/>
                </a:lnTo>
                <a:lnTo>
                  <a:pt x="1410" y="156"/>
                </a:lnTo>
                <a:lnTo>
                  <a:pt x="1408" y="158"/>
                </a:lnTo>
                <a:lnTo>
                  <a:pt x="1408" y="158"/>
                </a:lnTo>
                <a:lnTo>
                  <a:pt x="1408" y="158"/>
                </a:lnTo>
                <a:lnTo>
                  <a:pt x="1408" y="158"/>
                </a:lnTo>
                <a:lnTo>
                  <a:pt x="1407" y="159"/>
                </a:lnTo>
                <a:lnTo>
                  <a:pt x="1407" y="159"/>
                </a:lnTo>
                <a:lnTo>
                  <a:pt x="1407" y="159"/>
                </a:lnTo>
                <a:lnTo>
                  <a:pt x="1407" y="159"/>
                </a:lnTo>
                <a:lnTo>
                  <a:pt x="1406" y="160"/>
                </a:lnTo>
                <a:lnTo>
                  <a:pt x="1406" y="160"/>
                </a:lnTo>
                <a:lnTo>
                  <a:pt x="1406" y="162"/>
                </a:lnTo>
                <a:lnTo>
                  <a:pt x="1406" y="162"/>
                </a:lnTo>
                <a:lnTo>
                  <a:pt x="1407" y="162"/>
                </a:lnTo>
                <a:lnTo>
                  <a:pt x="1407" y="163"/>
                </a:lnTo>
                <a:lnTo>
                  <a:pt x="1407" y="163"/>
                </a:lnTo>
                <a:lnTo>
                  <a:pt x="1407" y="163"/>
                </a:lnTo>
                <a:lnTo>
                  <a:pt x="1407" y="164"/>
                </a:lnTo>
                <a:lnTo>
                  <a:pt x="1407" y="164"/>
                </a:lnTo>
                <a:lnTo>
                  <a:pt x="1406" y="164"/>
                </a:lnTo>
                <a:lnTo>
                  <a:pt x="1406" y="164"/>
                </a:lnTo>
                <a:lnTo>
                  <a:pt x="1406" y="164"/>
                </a:lnTo>
                <a:lnTo>
                  <a:pt x="1406" y="164"/>
                </a:lnTo>
                <a:lnTo>
                  <a:pt x="1404" y="164"/>
                </a:lnTo>
                <a:lnTo>
                  <a:pt x="1404" y="164"/>
                </a:lnTo>
                <a:lnTo>
                  <a:pt x="1404" y="164"/>
                </a:lnTo>
                <a:lnTo>
                  <a:pt x="1404" y="164"/>
                </a:lnTo>
                <a:lnTo>
                  <a:pt x="1406" y="163"/>
                </a:lnTo>
                <a:lnTo>
                  <a:pt x="1406" y="163"/>
                </a:lnTo>
                <a:lnTo>
                  <a:pt x="1406" y="163"/>
                </a:lnTo>
                <a:lnTo>
                  <a:pt x="1406" y="162"/>
                </a:lnTo>
                <a:lnTo>
                  <a:pt x="1406" y="162"/>
                </a:lnTo>
                <a:lnTo>
                  <a:pt x="1406" y="160"/>
                </a:lnTo>
                <a:lnTo>
                  <a:pt x="1404" y="160"/>
                </a:lnTo>
                <a:lnTo>
                  <a:pt x="1404" y="159"/>
                </a:lnTo>
                <a:lnTo>
                  <a:pt x="1404" y="159"/>
                </a:lnTo>
                <a:lnTo>
                  <a:pt x="1404" y="159"/>
                </a:lnTo>
                <a:lnTo>
                  <a:pt x="1403" y="158"/>
                </a:lnTo>
                <a:lnTo>
                  <a:pt x="1403" y="158"/>
                </a:lnTo>
                <a:lnTo>
                  <a:pt x="1403" y="158"/>
                </a:lnTo>
                <a:lnTo>
                  <a:pt x="1402" y="158"/>
                </a:lnTo>
                <a:lnTo>
                  <a:pt x="1402" y="156"/>
                </a:lnTo>
                <a:lnTo>
                  <a:pt x="1402" y="156"/>
                </a:lnTo>
                <a:lnTo>
                  <a:pt x="1402" y="156"/>
                </a:lnTo>
                <a:lnTo>
                  <a:pt x="1400" y="155"/>
                </a:lnTo>
                <a:lnTo>
                  <a:pt x="1400" y="155"/>
                </a:lnTo>
                <a:lnTo>
                  <a:pt x="1400" y="155"/>
                </a:lnTo>
                <a:lnTo>
                  <a:pt x="1400" y="154"/>
                </a:lnTo>
                <a:lnTo>
                  <a:pt x="1399" y="154"/>
                </a:lnTo>
                <a:lnTo>
                  <a:pt x="1399" y="152"/>
                </a:lnTo>
                <a:lnTo>
                  <a:pt x="1399" y="152"/>
                </a:lnTo>
                <a:lnTo>
                  <a:pt x="1400" y="152"/>
                </a:lnTo>
                <a:lnTo>
                  <a:pt x="1400" y="152"/>
                </a:lnTo>
                <a:lnTo>
                  <a:pt x="1400" y="152"/>
                </a:lnTo>
                <a:lnTo>
                  <a:pt x="1400" y="152"/>
                </a:lnTo>
                <a:lnTo>
                  <a:pt x="1400" y="151"/>
                </a:lnTo>
                <a:lnTo>
                  <a:pt x="1400" y="151"/>
                </a:lnTo>
                <a:lnTo>
                  <a:pt x="1400" y="151"/>
                </a:lnTo>
                <a:lnTo>
                  <a:pt x="1400" y="151"/>
                </a:lnTo>
                <a:lnTo>
                  <a:pt x="1399" y="151"/>
                </a:lnTo>
                <a:lnTo>
                  <a:pt x="1399" y="151"/>
                </a:lnTo>
                <a:lnTo>
                  <a:pt x="1399" y="151"/>
                </a:lnTo>
                <a:lnTo>
                  <a:pt x="1399" y="150"/>
                </a:lnTo>
                <a:lnTo>
                  <a:pt x="1400" y="150"/>
                </a:lnTo>
                <a:lnTo>
                  <a:pt x="1400" y="150"/>
                </a:lnTo>
                <a:lnTo>
                  <a:pt x="1400" y="150"/>
                </a:lnTo>
                <a:lnTo>
                  <a:pt x="1400" y="150"/>
                </a:lnTo>
                <a:lnTo>
                  <a:pt x="1400" y="150"/>
                </a:lnTo>
                <a:lnTo>
                  <a:pt x="1400" y="150"/>
                </a:lnTo>
                <a:lnTo>
                  <a:pt x="1400" y="150"/>
                </a:lnTo>
                <a:lnTo>
                  <a:pt x="1400" y="150"/>
                </a:lnTo>
                <a:lnTo>
                  <a:pt x="1400" y="150"/>
                </a:lnTo>
                <a:lnTo>
                  <a:pt x="1400" y="150"/>
                </a:lnTo>
                <a:lnTo>
                  <a:pt x="1400" y="150"/>
                </a:lnTo>
                <a:lnTo>
                  <a:pt x="1400" y="150"/>
                </a:lnTo>
                <a:lnTo>
                  <a:pt x="1400" y="150"/>
                </a:lnTo>
                <a:lnTo>
                  <a:pt x="1400" y="150"/>
                </a:lnTo>
                <a:lnTo>
                  <a:pt x="1400" y="150"/>
                </a:lnTo>
                <a:lnTo>
                  <a:pt x="1400" y="150"/>
                </a:lnTo>
                <a:lnTo>
                  <a:pt x="1400" y="150"/>
                </a:lnTo>
                <a:lnTo>
                  <a:pt x="1400" y="150"/>
                </a:lnTo>
                <a:lnTo>
                  <a:pt x="1400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48"/>
                </a:lnTo>
                <a:lnTo>
                  <a:pt x="1399" y="148"/>
                </a:lnTo>
                <a:lnTo>
                  <a:pt x="1399" y="148"/>
                </a:lnTo>
                <a:lnTo>
                  <a:pt x="1399" y="148"/>
                </a:lnTo>
                <a:lnTo>
                  <a:pt x="1399" y="148"/>
                </a:lnTo>
                <a:lnTo>
                  <a:pt x="1399" y="148"/>
                </a:lnTo>
                <a:lnTo>
                  <a:pt x="1400" y="148"/>
                </a:lnTo>
                <a:lnTo>
                  <a:pt x="1400" y="148"/>
                </a:lnTo>
                <a:lnTo>
                  <a:pt x="1399" y="148"/>
                </a:lnTo>
                <a:lnTo>
                  <a:pt x="1399" y="148"/>
                </a:lnTo>
                <a:lnTo>
                  <a:pt x="1400" y="148"/>
                </a:lnTo>
                <a:lnTo>
                  <a:pt x="1400" y="148"/>
                </a:lnTo>
                <a:lnTo>
                  <a:pt x="1400" y="147"/>
                </a:lnTo>
                <a:lnTo>
                  <a:pt x="1400" y="147"/>
                </a:lnTo>
                <a:lnTo>
                  <a:pt x="1400" y="147"/>
                </a:lnTo>
                <a:lnTo>
                  <a:pt x="1400" y="147"/>
                </a:lnTo>
                <a:lnTo>
                  <a:pt x="1399" y="147"/>
                </a:lnTo>
                <a:lnTo>
                  <a:pt x="1399" y="147"/>
                </a:lnTo>
                <a:lnTo>
                  <a:pt x="1399" y="147"/>
                </a:lnTo>
                <a:lnTo>
                  <a:pt x="1399" y="147"/>
                </a:lnTo>
                <a:lnTo>
                  <a:pt x="1399" y="147"/>
                </a:lnTo>
                <a:lnTo>
                  <a:pt x="1399" y="147"/>
                </a:lnTo>
                <a:lnTo>
                  <a:pt x="1400" y="147"/>
                </a:lnTo>
                <a:lnTo>
                  <a:pt x="1400" y="147"/>
                </a:lnTo>
                <a:lnTo>
                  <a:pt x="1400" y="146"/>
                </a:lnTo>
                <a:lnTo>
                  <a:pt x="1400" y="146"/>
                </a:lnTo>
                <a:lnTo>
                  <a:pt x="1400" y="146"/>
                </a:lnTo>
                <a:lnTo>
                  <a:pt x="1400" y="146"/>
                </a:lnTo>
                <a:lnTo>
                  <a:pt x="1400" y="146"/>
                </a:lnTo>
                <a:lnTo>
                  <a:pt x="1400" y="146"/>
                </a:lnTo>
                <a:lnTo>
                  <a:pt x="1400" y="147"/>
                </a:lnTo>
                <a:lnTo>
                  <a:pt x="1400" y="147"/>
                </a:lnTo>
                <a:lnTo>
                  <a:pt x="1400" y="147"/>
                </a:lnTo>
                <a:lnTo>
                  <a:pt x="1402" y="147"/>
                </a:lnTo>
                <a:lnTo>
                  <a:pt x="1402" y="146"/>
                </a:lnTo>
                <a:lnTo>
                  <a:pt x="1402" y="146"/>
                </a:lnTo>
                <a:lnTo>
                  <a:pt x="1402" y="146"/>
                </a:lnTo>
                <a:lnTo>
                  <a:pt x="1402" y="146"/>
                </a:lnTo>
                <a:lnTo>
                  <a:pt x="1402" y="146"/>
                </a:lnTo>
                <a:lnTo>
                  <a:pt x="1402" y="146"/>
                </a:lnTo>
                <a:lnTo>
                  <a:pt x="1402" y="146"/>
                </a:lnTo>
                <a:lnTo>
                  <a:pt x="1402" y="146"/>
                </a:lnTo>
                <a:lnTo>
                  <a:pt x="1402" y="146"/>
                </a:lnTo>
                <a:lnTo>
                  <a:pt x="1402" y="146"/>
                </a:lnTo>
                <a:lnTo>
                  <a:pt x="1400" y="144"/>
                </a:lnTo>
                <a:lnTo>
                  <a:pt x="1400" y="144"/>
                </a:lnTo>
                <a:lnTo>
                  <a:pt x="1400" y="144"/>
                </a:lnTo>
                <a:lnTo>
                  <a:pt x="1400" y="146"/>
                </a:lnTo>
                <a:lnTo>
                  <a:pt x="1400" y="146"/>
                </a:lnTo>
                <a:lnTo>
                  <a:pt x="1400" y="146"/>
                </a:lnTo>
                <a:lnTo>
                  <a:pt x="1400" y="146"/>
                </a:lnTo>
                <a:lnTo>
                  <a:pt x="1400" y="146"/>
                </a:lnTo>
                <a:lnTo>
                  <a:pt x="1400" y="144"/>
                </a:lnTo>
                <a:lnTo>
                  <a:pt x="1400" y="144"/>
                </a:lnTo>
                <a:lnTo>
                  <a:pt x="1399" y="146"/>
                </a:lnTo>
                <a:lnTo>
                  <a:pt x="1399" y="146"/>
                </a:lnTo>
                <a:lnTo>
                  <a:pt x="1399" y="144"/>
                </a:lnTo>
                <a:lnTo>
                  <a:pt x="1399" y="144"/>
                </a:lnTo>
                <a:lnTo>
                  <a:pt x="1399" y="144"/>
                </a:lnTo>
                <a:lnTo>
                  <a:pt x="1400" y="144"/>
                </a:lnTo>
                <a:lnTo>
                  <a:pt x="1399" y="143"/>
                </a:lnTo>
                <a:lnTo>
                  <a:pt x="1399" y="143"/>
                </a:lnTo>
                <a:lnTo>
                  <a:pt x="1399" y="143"/>
                </a:lnTo>
                <a:lnTo>
                  <a:pt x="1399" y="143"/>
                </a:lnTo>
                <a:lnTo>
                  <a:pt x="1399" y="143"/>
                </a:lnTo>
                <a:lnTo>
                  <a:pt x="1399" y="143"/>
                </a:lnTo>
                <a:lnTo>
                  <a:pt x="1399" y="143"/>
                </a:lnTo>
                <a:lnTo>
                  <a:pt x="1399" y="143"/>
                </a:lnTo>
                <a:lnTo>
                  <a:pt x="1399" y="143"/>
                </a:lnTo>
                <a:lnTo>
                  <a:pt x="1398" y="144"/>
                </a:lnTo>
                <a:lnTo>
                  <a:pt x="1399" y="144"/>
                </a:lnTo>
                <a:lnTo>
                  <a:pt x="1399" y="144"/>
                </a:lnTo>
                <a:lnTo>
                  <a:pt x="1399" y="144"/>
                </a:lnTo>
                <a:lnTo>
                  <a:pt x="1399" y="146"/>
                </a:lnTo>
                <a:lnTo>
                  <a:pt x="1399" y="146"/>
                </a:lnTo>
                <a:lnTo>
                  <a:pt x="1398" y="144"/>
                </a:lnTo>
                <a:lnTo>
                  <a:pt x="1398" y="144"/>
                </a:lnTo>
                <a:lnTo>
                  <a:pt x="1399" y="146"/>
                </a:lnTo>
                <a:lnTo>
                  <a:pt x="1399" y="146"/>
                </a:lnTo>
                <a:lnTo>
                  <a:pt x="1398" y="146"/>
                </a:lnTo>
                <a:lnTo>
                  <a:pt x="1398" y="146"/>
                </a:lnTo>
                <a:lnTo>
                  <a:pt x="1398" y="146"/>
                </a:lnTo>
                <a:lnTo>
                  <a:pt x="1398" y="146"/>
                </a:lnTo>
                <a:lnTo>
                  <a:pt x="1398" y="144"/>
                </a:lnTo>
                <a:lnTo>
                  <a:pt x="1398" y="144"/>
                </a:lnTo>
                <a:lnTo>
                  <a:pt x="1398" y="144"/>
                </a:lnTo>
                <a:lnTo>
                  <a:pt x="1398" y="146"/>
                </a:lnTo>
                <a:lnTo>
                  <a:pt x="1398" y="146"/>
                </a:lnTo>
                <a:lnTo>
                  <a:pt x="1396" y="146"/>
                </a:lnTo>
                <a:lnTo>
                  <a:pt x="1396" y="146"/>
                </a:lnTo>
                <a:lnTo>
                  <a:pt x="1396" y="146"/>
                </a:lnTo>
                <a:lnTo>
                  <a:pt x="1396" y="146"/>
                </a:lnTo>
                <a:lnTo>
                  <a:pt x="1396" y="146"/>
                </a:lnTo>
                <a:lnTo>
                  <a:pt x="1396" y="146"/>
                </a:lnTo>
                <a:lnTo>
                  <a:pt x="1398" y="146"/>
                </a:lnTo>
                <a:lnTo>
                  <a:pt x="1398" y="146"/>
                </a:lnTo>
                <a:lnTo>
                  <a:pt x="1398" y="147"/>
                </a:lnTo>
                <a:lnTo>
                  <a:pt x="1398" y="147"/>
                </a:lnTo>
                <a:lnTo>
                  <a:pt x="1398" y="147"/>
                </a:lnTo>
                <a:lnTo>
                  <a:pt x="1398" y="147"/>
                </a:lnTo>
                <a:lnTo>
                  <a:pt x="1398" y="146"/>
                </a:lnTo>
                <a:lnTo>
                  <a:pt x="1398" y="146"/>
                </a:lnTo>
                <a:lnTo>
                  <a:pt x="1398" y="146"/>
                </a:lnTo>
                <a:lnTo>
                  <a:pt x="1399" y="146"/>
                </a:lnTo>
                <a:lnTo>
                  <a:pt x="1399" y="146"/>
                </a:lnTo>
                <a:lnTo>
                  <a:pt x="1398" y="147"/>
                </a:lnTo>
                <a:lnTo>
                  <a:pt x="1398" y="147"/>
                </a:lnTo>
                <a:lnTo>
                  <a:pt x="1399" y="147"/>
                </a:lnTo>
                <a:lnTo>
                  <a:pt x="1399" y="147"/>
                </a:lnTo>
                <a:lnTo>
                  <a:pt x="1399" y="147"/>
                </a:lnTo>
                <a:lnTo>
                  <a:pt x="1399" y="147"/>
                </a:lnTo>
                <a:lnTo>
                  <a:pt x="1399" y="147"/>
                </a:lnTo>
                <a:lnTo>
                  <a:pt x="1399" y="147"/>
                </a:lnTo>
                <a:lnTo>
                  <a:pt x="1399" y="147"/>
                </a:lnTo>
                <a:lnTo>
                  <a:pt x="1399" y="147"/>
                </a:lnTo>
                <a:lnTo>
                  <a:pt x="1398" y="147"/>
                </a:lnTo>
                <a:lnTo>
                  <a:pt x="1399" y="148"/>
                </a:lnTo>
                <a:lnTo>
                  <a:pt x="1399" y="148"/>
                </a:lnTo>
                <a:lnTo>
                  <a:pt x="1399" y="148"/>
                </a:lnTo>
                <a:lnTo>
                  <a:pt x="1399" y="148"/>
                </a:lnTo>
                <a:lnTo>
                  <a:pt x="1399" y="148"/>
                </a:lnTo>
                <a:lnTo>
                  <a:pt x="1399" y="148"/>
                </a:lnTo>
                <a:lnTo>
                  <a:pt x="1399" y="148"/>
                </a:lnTo>
                <a:lnTo>
                  <a:pt x="1399" y="148"/>
                </a:lnTo>
                <a:lnTo>
                  <a:pt x="1399" y="148"/>
                </a:lnTo>
                <a:lnTo>
                  <a:pt x="1399" y="148"/>
                </a:lnTo>
                <a:lnTo>
                  <a:pt x="1399" y="148"/>
                </a:lnTo>
                <a:lnTo>
                  <a:pt x="1399" y="148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8" y="150"/>
                </a:lnTo>
                <a:lnTo>
                  <a:pt x="1398" y="150"/>
                </a:lnTo>
                <a:lnTo>
                  <a:pt x="1398" y="150"/>
                </a:lnTo>
                <a:lnTo>
                  <a:pt x="1398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1"/>
                </a:lnTo>
                <a:lnTo>
                  <a:pt x="1399" y="151"/>
                </a:lnTo>
                <a:lnTo>
                  <a:pt x="1399" y="151"/>
                </a:lnTo>
                <a:lnTo>
                  <a:pt x="1399" y="151"/>
                </a:lnTo>
                <a:lnTo>
                  <a:pt x="1399" y="151"/>
                </a:lnTo>
                <a:lnTo>
                  <a:pt x="1399" y="151"/>
                </a:lnTo>
                <a:lnTo>
                  <a:pt x="1399" y="151"/>
                </a:lnTo>
                <a:lnTo>
                  <a:pt x="1398" y="152"/>
                </a:lnTo>
                <a:lnTo>
                  <a:pt x="1399" y="152"/>
                </a:lnTo>
                <a:lnTo>
                  <a:pt x="1399" y="152"/>
                </a:lnTo>
                <a:lnTo>
                  <a:pt x="1399" y="152"/>
                </a:lnTo>
                <a:lnTo>
                  <a:pt x="1399" y="152"/>
                </a:lnTo>
                <a:lnTo>
                  <a:pt x="1399" y="152"/>
                </a:lnTo>
                <a:lnTo>
                  <a:pt x="1399" y="154"/>
                </a:lnTo>
                <a:lnTo>
                  <a:pt x="1399" y="154"/>
                </a:lnTo>
                <a:lnTo>
                  <a:pt x="1399" y="155"/>
                </a:lnTo>
                <a:lnTo>
                  <a:pt x="1398" y="155"/>
                </a:lnTo>
                <a:lnTo>
                  <a:pt x="1398" y="155"/>
                </a:lnTo>
                <a:lnTo>
                  <a:pt x="1398" y="156"/>
                </a:lnTo>
                <a:lnTo>
                  <a:pt x="1398" y="156"/>
                </a:lnTo>
                <a:lnTo>
                  <a:pt x="1396" y="156"/>
                </a:lnTo>
                <a:lnTo>
                  <a:pt x="1396" y="158"/>
                </a:lnTo>
                <a:lnTo>
                  <a:pt x="1396" y="158"/>
                </a:lnTo>
                <a:lnTo>
                  <a:pt x="1395" y="158"/>
                </a:lnTo>
                <a:lnTo>
                  <a:pt x="1395" y="158"/>
                </a:lnTo>
                <a:lnTo>
                  <a:pt x="1395" y="159"/>
                </a:lnTo>
                <a:lnTo>
                  <a:pt x="1395" y="159"/>
                </a:lnTo>
                <a:lnTo>
                  <a:pt x="1394" y="159"/>
                </a:lnTo>
                <a:lnTo>
                  <a:pt x="1394" y="160"/>
                </a:lnTo>
                <a:lnTo>
                  <a:pt x="1394" y="160"/>
                </a:lnTo>
                <a:lnTo>
                  <a:pt x="1394" y="162"/>
                </a:lnTo>
                <a:lnTo>
                  <a:pt x="1394" y="162"/>
                </a:lnTo>
                <a:lnTo>
                  <a:pt x="1394" y="163"/>
                </a:lnTo>
                <a:lnTo>
                  <a:pt x="1394" y="163"/>
                </a:lnTo>
                <a:lnTo>
                  <a:pt x="1394" y="163"/>
                </a:lnTo>
                <a:lnTo>
                  <a:pt x="1394" y="164"/>
                </a:lnTo>
                <a:lnTo>
                  <a:pt x="1395" y="164"/>
                </a:lnTo>
                <a:lnTo>
                  <a:pt x="1395" y="164"/>
                </a:lnTo>
                <a:lnTo>
                  <a:pt x="1395" y="166"/>
                </a:lnTo>
                <a:lnTo>
                  <a:pt x="1392" y="166"/>
                </a:lnTo>
                <a:lnTo>
                  <a:pt x="1392" y="166"/>
                </a:lnTo>
                <a:lnTo>
                  <a:pt x="1394" y="166"/>
                </a:lnTo>
                <a:lnTo>
                  <a:pt x="1394" y="177"/>
                </a:lnTo>
                <a:lnTo>
                  <a:pt x="1388" y="177"/>
                </a:lnTo>
                <a:lnTo>
                  <a:pt x="1388" y="177"/>
                </a:lnTo>
                <a:lnTo>
                  <a:pt x="1388" y="178"/>
                </a:lnTo>
                <a:lnTo>
                  <a:pt x="1388" y="178"/>
                </a:lnTo>
                <a:lnTo>
                  <a:pt x="1388" y="178"/>
                </a:lnTo>
                <a:lnTo>
                  <a:pt x="1388" y="178"/>
                </a:lnTo>
                <a:lnTo>
                  <a:pt x="1388" y="179"/>
                </a:lnTo>
                <a:lnTo>
                  <a:pt x="1388" y="179"/>
                </a:lnTo>
                <a:lnTo>
                  <a:pt x="1388" y="179"/>
                </a:lnTo>
                <a:lnTo>
                  <a:pt x="1388" y="179"/>
                </a:lnTo>
                <a:lnTo>
                  <a:pt x="1388" y="179"/>
                </a:lnTo>
                <a:lnTo>
                  <a:pt x="1388" y="181"/>
                </a:lnTo>
                <a:lnTo>
                  <a:pt x="1388" y="181"/>
                </a:lnTo>
                <a:lnTo>
                  <a:pt x="1388" y="181"/>
                </a:lnTo>
                <a:lnTo>
                  <a:pt x="1387" y="181"/>
                </a:lnTo>
                <a:lnTo>
                  <a:pt x="1387" y="181"/>
                </a:lnTo>
                <a:lnTo>
                  <a:pt x="1387" y="181"/>
                </a:lnTo>
                <a:lnTo>
                  <a:pt x="1387" y="181"/>
                </a:lnTo>
                <a:lnTo>
                  <a:pt x="1387" y="182"/>
                </a:lnTo>
                <a:lnTo>
                  <a:pt x="1387" y="182"/>
                </a:lnTo>
                <a:lnTo>
                  <a:pt x="1387" y="182"/>
                </a:lnTo>
                <a:lnTo>
                  <a:pt x="1384" y="182"/>
                </a:lnTo>
                <a:lnTo>
                  <a:pt x="1384" y="182"/>
                </a:lnTo>
                <a:lnTo>
                  <a:pt x="1384" y="182"/>
                </a:lnTo>
                <a:lnTo>
                  <a:pt x="1384" y="183"/>
                </a:lnTo>
                <a:lnTo>
                  <a:pt x="1384" y="183"/>
                </a:lnTo>
                <a:lnTo>
                  <a:pt x="1384" y="183"/>
                </a:lnTo>
                <a:lnTo>
                  <a:pt x="1384" y="183"/>
                </a:lnTo>
                <a:lnTo>
                  <a:pt x="1384" y="183"/>
                </a:lnTo>
                <a:lnTo>
                  <a:pt x="1384" y="183"/>
                </a:lnTo>
                <a:lnTo>
                  <a:pt x="1384" y="185"/>
                </a:lnTo>
                <a:lnTo>
                  <a:pt x="1384" y="185"/>
                </a:lnTo>
                <a:lnTo>
                  <a:pt x="1384" y="185"/>
                </a:lnTo>
                <a:lnTo>
                  <a:pt x="1384" y="185"/>
                </a:lnTo>
                <a:lnTo>
                  <a:pt x="1384" y="185"/>
                </a:lnTo>
                <a:lnTo>
                  <a:pt x="1384" y="185"/>
                </a:lnTo>
                <a:lnTo>
                  <a:pt x="1384" y="185"/>
                </a:lnTo>
                <a:lnTo>
                  <a:pt x="1384" y="185"/>
                </a:lnTo>
                <a:lnTo>
                  <a:pt x="1384" y="185"/>
                </a:lnTo>
                <a:lnTo>
                  <a:pt x="1383" y="185"/>
                </a:lnTo>
                <a:lnTo>
                  <a:pt x="1383" y="186"/>
                </a:lnTo>
                <a:lnTo>
                  <a:pt x="1383" y="186"/>
                </a:lnTo>
                <a:lnTo>
                  <a:pt x="1383" y="186"/>
                </a:lnTo>
                <a:lnTo>
                  <a:pt x="1383" y="186"/>
                </a:lnTo>
                <a:lnTo>
                  <a:pt x="1383" y="187"/>
                </a:lnTo>
                <a:lnTo>
                  <a:pt x="1383" y="187"/>
                </a:lnTo>
                <a:lnTo>
                  <a:pt x="1383" y="187"/>
                </a:lnTo>
                <a:lnTo>
                  <a:pt x="1383" y="189"/>
                </a:lnTo>
                <a:lnTo>
                  <a:pt x="1383" y="189"/>
                </a:lnTo>
                <a:lnTo>
                  <a:pt x="1383" y="189"/>
                </a:lnTo>
                <a:lnTo>
                  <a:pt x="1383" y="195"/>
                </a:lnTo>
                <a:lnTo>
                  <a:pt x="1365" y="195"/>
                </a:lnTo>
                <a:lnTo>
                  <a:pt x="1349" y="191"/>
                </a:lnTo>
                <a:lnTo>
                  <a:pt x="1349" y="173"/>
                </a:lnTo>
                <a:lnTo>
                  <a:pt x="1345" y="173"/>
                </a:lnTo>
                <a:lnTo>
                  <a:pt x="1345" y="173"/>
                </a:lnTo>
                <a:lnTo>
                  <a:pt x="1344" y="173"/>
                </a:lnTo>
                <a:lnTo>
                  <a:pt x="1342" y="173"/>
                </a:lnTo>
                <a:lnTo>
                  <a:pt x="1324" y="166"/>
                </a:lnTo>
                <a:lnTo>
                  <a:pt x="1324" y="156"/>
                </a:lnTo>
                <a:lnTo>
                  <a:pt x="1322" y="156"/>
                </a:lnTo>
                <a:lnTo>
                  <a:pt x="1322" y="156"/>
                </a:lnTo>
                <a:lnTo>
                  <a:pt x="1321" y="156"/>
                </a:lnTo>
                <a:lnTo>
                  <a:pt x="1321" y="156"/>
                </a:lnTo>
                <a:lnTo>
                  <a:pt x="1320" y="156"/>
                </a:lnTo>
                <a:lnTo>
                  <a:pt x="1320" y="154"/>
                </a:lnTo>
                <a:lnTo>
                  <a:pt x="1320" y="152"/>
                </a:lnTo>
                <a:lnTo>
                  <a:pt x="1320" y="152"/>
                </a:lnTo>
                <a:lnTo>
                  <a:pt x="1321" y="152"/>
                </a:lnTo>
                <a:lnTo>
                  <a:pt x="1321" y="152"/>
                </a:lnTo>
                <a:lnTo>
                  <a:pt x="1321" y="154"/>
                </a:lnTo>
                <a:lnTo>
                  <a:pt x="1321" y="154"/>
                </a:lnTo>
                <a:lnTo>
                  <a:pt x="1321" y="154"/>
                </a:lnTo>
                <a:lnTo>
                  <a:pt x="1321" y="154"/>
                </a:lnTo>
                <a:lnTo>
                  <a:pt x="1321" y="154"/>
                </a:lnTo>
                <a:lnTo>
                  <a:pt x="1321" y="155"/>
                </a:lnTo>
                <a:lnTo>
                  <a:pt x="1321" y="155"/>
                </a:lnTo>
                <a:lnTo>
                  <a:pt x="1321" y="155"/>
                </a:lnTo>
                <a:lnTo>
                  <a:pt x="1321" y="155"/>
                </a:lnTo>
                <a:lnTo>
                  <a:pt x="1322" y="155"/>
                </a:lnTo>
                <a:lnTo>
                  <a:pt x="1322" y="154"/>
                </a:lnTo>
                <a:lnTo>
                  <a:pt x="1322" y="154"/>
                </a:lnTo>
                <a:lnTo>
                  <a:pt x="1322" y="152"/>
                </a:lnTo>
                <a:lnTo>
                  <a:pt x="1321" y="152"/>
                </a:lnTo>
                <a:lnTo>
                  <a:pt x="1321" y="152"/>
                </a:lnTo>
                <a:lnTo>
                  <a:pt x="1321" y="151"/>
                </a:lnTo>
                <a:lnTo>
                  <a:pt x="1321" y="151"/>
                </a:lnTo>
                <a:lnTo>
                  <a:pt x="1321" y="151"/>
                </a:lnTo>
                <a:lnTo>
                  <a:pt x="1321" y="151"/>
                </a:lnTo>
                <a:lnTo>
                  <a:pt x="1320" y="151"/>
                </a:lnTo>
                <a:lnTo>
                  <a:pt x="1320" y="151"/>
                </a:lnTo>
                <a:lnTo>
                  <a:pt x="1320" y="151"/>
                </a:lnTo>
                <a:lnTo>
                  <a:pt x="1320" y="151"/>
                </a:lnTo>
                <a:lnTo>
                  <a:pt x="1320" y="151"/>
                </a:lnTo>
                <a:lnTo>
                  <a:pt x="1320" y="151"/>
                </a:lnTo>
                <a:lnTo>
                  <a:pt x="1320" y="151"/>
                </a:lnTo>
                <a:lnTo>
                  <a:pt x="1320" y="151"/>
                </a:lnTo>
                <a:lnTo>
                  <a:pt x="1320" y="151"/>
                </a:lnTo>
                <a:lnTo>
                  <a:pt x="1320" y="151"/>
                </a:lnTo>
                <a:lnTo>
                  <a:pt x="1320" y="151"/>
                </a:lnTo>
                <a:lnTo>
                  <a:pt x="1320" y="156"/>
                </a:lnTo>
                <a:lnTo>
                  <a:pt x="1317" y="156"/>
                </a:lnTo>
                <a:lnTo>
                  <a:pt x="1317" y="156"/>
                </a:lnTo>
                <a:lnTo>
                  <a:pt x="1317" y="156"/>
                </a:lnTo>
                <a:lnTo>
                  <a:pt x="1317" y="156"/>
                </a:lnTo>
                <a:lnTo>
                  <a:pt x="1317" y="156"/>
                </a:lnTo>
                <a:lnTo>
                  <a:pt x="1315" y="156"/>
                </a:lnTo>
                <a:lnTo>
                  <a:pt x="1315" y="166"/>
                </a:lnTo>
                <a:lnTo>
                  <a:pt x="1295" y="173"/>
                </a:lnTo>
                <a:lnTo>
                  <a:pt x="1295" y="173"/>
                </a:lnTo>
                <a:lnTo>
                  <a:pt x="1294" y="173"/>
                </a:lnTo>
                <a:lnTo>
                  <a:pt x="1293" y="173"/>
                </a:lnTo>
                <a:lnTo>
                  <a:pt x="1293" y="173"/>
                </a:lnTo>
                <a:lnTo>
                  <a:pt x="1291" y="173"/>
                </a:lnTo>
                <a:lnTo>
                  <a:pt x="1291" y="191"/>
                </a:lnTo>
                <a:lnTo>
                  <a:pt x="1274" y="195"/>
                </a:lnTo>
                <a:lnTo>
                  <a:pt x="1262" y="195"/>
                </a:lnTo>
                <a:lnTo>
                  <a:pt x="1262" y="190"/>
                </a:lnTo>
                <a:lnTo>
                  <a:pt x="1256" y="190"/>
                </a:lnTo>
                <a:lnTo>
                  <a:pt x="1256" y="183"/>
                </a:lnTo>
                <a:lnTo>
                  <a:pt x="1256" y="183"/>
                </a:lnTo>
                <a:lnTo>
                  <a:pt x="1243" y="183"/>
                </a:lnTo>
                <a:lnTo>
                  <a:pt x="1223" y="185"/>
                </a:lnTo>
                <a:lnTo>
                  <a:pt x="1223" y="186"/>
                </a:lnTo>
                <a:lnTo>
                  <a:pt x="1223" y="191"/>
                </a:lnTo>
                <a:lnTo>
                  <a:pt x="1219" y="191"/>
                </a:lnTo>
                <a:lnTo>
                  <a:pt x="1219" y="199"/>
                </a:lnTo>
                <a:lnTo>
                  <a:pt x="1214" y="199"/>
                </a:lnTo>
                <a:lnTo>
                  <a:pt x="1213" y="199"/>
                </a:lnTo>
                <a:lnTo>
                  <a:pt x="1177" y="199"/>
                </a:lnTo>
                <a:lnTo>
                  <a:pt x="1177" y="194"/>
                </a:lnTo>
                <a:lnTo>
                  <a:pt x="1174" y="194"/>
                </a:lnTo>
                <a:lnTo>
                  <a:pt x="1174" y="190"/>
                </a:lnTo>
                <a:lnTo>
                  <a:pt x="1174" y="189"/>
                </a:lnTo>
                <a:lnTo>
                  <a:pt x="1167" y="189"/>
                </a:lnTo>
                <a:lnTo>
                  <a:pt x="1161" y="190"/>
                </a:lnTo>
                <a:lnTo>
                  <a:pt x="1161" y="190"/>
                </a:lnTo>
                <a:lnTo>
                  <a:pt x="1161" y="194"/>
                </a:lnTo>
                <a:lnTo>
                  <a:pt x="1158" y="194"/>
                </a:lnTo>
                <a:lnTo>
                  <a:pt x="1158" y="199"/>
                </a:lnTo>
                <a:lnTo>
                  <a:pt x="1157" y="199"/>
                </a:lnTo>
                <a:lnTo>
                  <a:pt x="1144" y="199"/>
                </a:lnTo>
                <a:lnTo>
                  <a:pt x="1144" y="182"/>
                </a:lnTo>
                <a:lnTo>
                  <a:pt x="1140" y="182"/>
                </a:lnTo>
                <a:lnTo>
                  <a:pt x="1140" y="166"/>
                </a:lnTo>
                <a:lnTo>
                  <a:pt x="1140" y="166"/>
                </a:lnTo>
                <a:lnTo>
                  <a:pt x="1139" y="166"/>
                </a:lnTo>
                <a:lnTo>
                  <a:pt x="1138" y="166"/>
                </a:lnTo>
                <a:lnTo>
                  <a:pt x="1138" y="160"/>
                </a:lnTo>
                <a:lnTo>
                  <a:pt x="1134" y="160"/>
                </a:lnTo>
                <a:lnTo>
                  <a:pt x="1131" y="162"/>
                </a:lnTo>
                <a:lnTo>
                  <a:pt x="1131" y="166"/>
                </a:lnTo>
                <a:lnTo>
                  <a:pt x="1131" y="166"/>
                </a:lnTo>
                <a:lnTo>
                  <a:pt x="1131" y="166"/>
                </a:lnTo>
                <a:lnTo>
                  <a:pt x="1130" y="167"/>
                </a:lnTo>
                <a:lnTo>
                  <a:pt x="1130" y="167"/>
                </a:lnTo>
                <a:lnTo>
                  <a:pt x="1128" y="182"/>
                </a:lnTo>
                <a:lnTo>
                  <a:pt x="1128" y="182"/>
                </a:lnTo>
                <a:lnTo>
                  <a:pt x="1123" y="182"/>
                </a:lnTo>
                <a:lnTo>
                  <a:pt x="1122" y="182"/>
                </a:lnTo>
                <a:lnTo>
                  <a:pt x="1122" y="174"/>
                </a:lnTo>
                <a:lnTo>
                  <a:pt x="1120" y="174"/>
                </a:lnTo>
                <a:lnTo>
                  <a:pt x="1120" y="174"/>
                </a:lnTo>
                <a:lnTo>
                  <a:pt x="1119" y="174"/>
                </a:lnTo>
                <a:lnTo>
                  <a:pt x="1119" y="171"/>
                </a:lnTo>
                <a:lnTo>
                  <a:pt x="1116" y="171"/>
                </a:lnTo>
                <a:lnTo>
                  <a:pt x="1115" y="171"/>
                </a:lnTo>
                <a:lnTo>
                  <a:pt x="1115" y="174"/>
                </a:lnTo>
                <a:lnTo>
                  <a:pt x="1115" y="174"/>
                </a:lnTo>
                <a:lnTo>
                  <a:pt x="1115" y="175"/>
                </a:lnTo>
                <a:lnTo>
                  <a:pt x="1113" y="175"/>
                </a:lnTo>
                <a:lnTo>
                  <a:pt x="1113" y="175"/>
                </a:lnTo>
                <a:lnTo>
                  <a:pt x="1113" y="183"/>
                </a:lnTo>
                <a:lnTo>
                  <a:pt x="1097" y="185"/>
                </a:lnTo>
                <a:lnTo>
                  <a:pt x="1097" y="185"/>
                </a:lnTo>
                <a:lnTo>
                  <a:pt x="1097" y="185"/>
                </a:lnTo>
                <a:lnTo>
                  <a:pt x="1097" y="181"/>
                </a:lnTo>
                <a:lnTo>
                  <a:pt x="1093" y="181"/>
                </a:lnTo>
                <a:lnTo>
                  <a:pt x="1092" y="181"/>
                </a:lnTo>
                <a:lnTo>
                  <a:pt x="1092" y="181"/>
                </a:lnTo>
                <a:lnTo>
                  <a:pt x="1092" y="181"/>
                </a:lnTo>
                <a:lnTo>
                  <a:pt x="1092" y="182"/>
                </a:lnTo>
                <a:lnTo>
                  <a:pt x="1092" y="185"/>
                </a:lnTo>
                <a:lnTo>
                  <a:pt x="1089" y="185"/>
                </a:lnTo>
                <a:lnTo>
                  <a:pt x="1089" y="162"/>
                </a:lnTo>
                <a:lnTo>
                  <a:pt x="1085" y="162"/>
                </a:lnTo>
                <a:lnTo>
                  <a:pt x="1085" y="159"/>
                </a:lnTo>
                <a:lnTo>
                  <a:pt x="1080" y="159"/>
                </a:lnTo>
                <a:lnTo>
                  <a:pt x="1080" y="159"/>
                </a:lnTo>
                <a:lnTo>
                  <a:pt x="1080" y="138"/>
                </a:lnTo>
                <a:lnTo>
                  <a:pt x="1076" y="138"/>
                </a:lnTo>
                <a:lnTo>
                  <a:pt x="1076" y="136"/>
                </a:lnTo>
                <a:lnTo>
                  <a:pt x="1076" y="135"/>
                </a:lnTo>
                <a:lnTo>
                  <a:pt x="1074" y="135"/>
                </a:lnTo>
                <a:lnTo>
                  <a:pt x="1074" y="135"/>
                </a:lnTo>
                <a:lnTo>
                  <a:pt x="1074" y="127"/>
                </a:lnTo>
                <a:lnTo>
                  <a:pt x="1074" y="125"/>
                </a:lnTo>
                <a:lnTo>
                  <a:pt x="1074" y="125"/>
                </a:lnTo>
                <a:lnTo>
                  <a:pt x="1073" y="125"/>
                </a:lnTo>
                <a:lnTo>
                  <a:pt x="1073" y="125"/>
                </a:lnTo>
                <a:lnTo>
                  <a:pt x="1073" y="124"/>
                </a:lnTo>
                <a:lnTo>
                  <a:pt x="1073" y="123"/>
                </a:lnTo>
                <a:lnTo>
                  <a:pt x="1070" y="121"/>
                </a:lnTo>
                <a:lnTo>
                  <a:pt x="1070" y="121"/>
                </a:lnTo>
                <a:lnTo>
                  <a:pt x="1072" y="117"/>
                </a:lnTo>
                <a:lnTo>
                  <a:pt x="1072" y="116"/>
                </a:lnTo>
                <a:lnTo>
                  <a:pt x="1072" y="116"/>
                </a:lnTo>
                <a:lnTo>
                  <a:pt x="1072" y="116"/>
                </a:lnTo>
                <a:lnTo>
                  <a:pt x="1072" y="116"/>
                </a:lnTo>
                <a:lnTo>
                  <a:pt x="1070" y="100"/>
                </a:lnTo>
                <a:lnTo>
                  <a:pt x="1070" y="100"/>
                </a:lnTo>
                <a:lnTo>
                  <a:pt x="1072" y="100"/>
                </a:lnTo>
                <a:lnTo>
                  <a:pt x="1072" y="100"/>
                </a:lnTo>
                <a:lnTo>
                  <a:pt x="1073" y="100"/>
                </a:lnTo>
                <a:lnTo>
                  <a:pt x="1074" y="98"/>
                </a:lnTo>
                <a:lnTo>
                  <a:pt x="1076" y="97"/>
                </a:lnTo>
                <a:lnTo>
                  <a:pt x="1076" y="96"/>
                </a:lnTo>
                <a:lnTo>
                  <a:pt x="1076" y="94"/>
                </a:lnTo>
                <a:lnTo>
                  <a:pt x="1076" y="93"/>
                </a:lnTo>
                <a:lnTo>
                  <a:pt x="1074" y="92"/>
                </a:lnTo>
                <a:lnTo>
                  <a:pt x="1073" y="90"/>
                </a:lnTo>
                <a:lnTo>
                  <a:pt x="1074" y="93"/>
                </a:lnTo>
                <a:lnTo>
                  <a:pt x="1074" y="96"/>
                </a:lnTo>
                <a:lnTo>
                  <a:pt x="1074" y="97"/>
                </a:lnTo>
                <a:lnTo>
                  <a:pt x="1073" y="98"/>
                </a:lnTo>
                <a:lnTo>
                  <a:pt x="1070" y="98"/>
                </a:lnTo>
                <a:lnTo>
                  <a:pt x="1068" y="98"/>
                </a:lnTo>
                <a:lnTo>
                  <a:pt x="1068" y="98"/>
                </a:lnTo>
                <a:lnTo>
                  <a:pt x="1070" y="97"/>
                </a:lnTo>
                <a:lnTo>
                  <a:pt x="1073" y="98"/>
                </a:lnTo>
                <a:lnTo>
                  <a:pt x="1072" y="96"/>
                </a:lnTo>
                <a:lnTo>
                  <a:pt x="1074" y="94"/>
                </a:lnTo>
                <a:lnTo>
                  <a:pt x="1072" y="94"/>
                </a:lnTo>
                <a:lnTo>
                  <a:pt x="1070" y="90"/>
                </a:lnTo>
                <a:lnTo>
                  <a:pt x="1069" y="94"/>
                </a:lnTo>
                <a:lnTo>
                  <a:pt x="1066" y="94"/>
                </a:lnTo>
                <a:lnTo>
                  <a:pt x="1069" y="96"/>
                </a:lnTo>
                <a:lnTo>
                  <a:pt x="1068" y="98"/>
                </a:lnTo>
                <a:lnTo>
                  <a:pt x="1066" y="97"/>
                </a:lnTo>
                <a:lnTo>
                  <a:pt x="1066" y="96"/>
                </a:lnTo>
                <a:lnTo>
                  <a:pt x="1066" y="93"/>
                </a:lnTo>
                <a:lnTo>
                  <a:pt x="1068" y="90"/>
                </a:lnTo>
                <a:lnTo>
                  <a:pt x="1066" y="92"/>
                </a:lnTo>
                <a:lnTo>
                  <a:pt x="1066" y="93"/>
                </a:lnTo>
                <a:lnTo>
                  <a:pt x="1065" y="94"/>
                </a:lnTo>
                <a:lnTo>
                  <a:pt x="1065" y="96"/>
                </a:lnTo>
                <a:lnTo>
                  <a:pt x="1065" y="97"/>
                </a:lnTo>
                <a:lnTo>
                  <a:pt x="1066" y="98"/>
                </a:lnTo>
                <a:lnTo>
                  <a:pt x="1068" y="100"/>
                </a:lnTo>
                <a:lnTo>
                  <a:pt x="1070" y="100"/>
                </a:lnTo>
                <a:lnTo>
                  <a:pt x="1070" y="100"/>
                </a:lnTo>
                <a:lnTo>
                  <a:pt x="1070" y="100"/>
                </a:lnTo>
                <a:lnTo>
                  <a:pt x="1070" y="100"/>
                </a:lnTo>
                <a:lnTo>
                  <a:pt x="1070" y="116"/>
                </a:lnTo>
                <a:lnTo>
                  <a:pt x="1069" y="116"/>
                </a:lnTo>
                <a:lnTo>
                  <a:pt x="1069" y="116"/>
                </a:lnTo>
                <a:lnTo>
                  <a:pt x="1069" y="117"/>
                </a:lnTo>
                <a:lnTo>
                  <a:pt x="1069" y="117"/>
                </a:lnTo>
                <a:lnTo>
                  <a:pt x="1070" y="121"/>
                </a:lnTo>
                <a:lnTo>
                  <a:pt x="1070" y="121"/>
                </a:lnTo>
                <a:lnTo>
                  <a:pt x="1068" y="124"/>
                </a:lnTo>
                <a:lnTo>
                  <a:pt x="1068" y="124"/>
                </a:lnTo>
                <a:lnTo>
                  <a:pt x="1068" y="125"/>
                </a:lnTo>
                <a:lnTo>
                  <a:pt x="1068" y="125"/>
                </a:lnTo>
                <a:lnTo>
                  <a:pt x="1066" y="125"/>
                </a:lnTo>
                <a:lnTo>
                  <a:pt x="1066" y="127"/>
                </a:lnTo>
                <a:lnTo>
                  <a:pt x="1066" y="127"/>
                </a:lnTo>
                <a:lnTo>
                  <a:pt x="1066" y="135"/>
                </a:lnTo>
                <a:lnTo>
                  <a:pt x="1066" y="135"/>
                </a:lnTo>
                <a:lnTo>
                  <a:pt x="1065" y="135"/>
                </a:lnTo>
                <a:lnTo>
                  <a:pt x="1065" y="136"/>
                </a:lnTo>
                <a:lnTo>
                  <a:pt x="1065" y="139"/>
                </a:lnTo>
                <a:lnTo>
                  <a:pt x="1061" y="139"/>
                </a:lnTo>
                <a:lnTo>
                  <a:pt x="1061" y="160"/>
                </a:lnTo>
                <a:lnTo>
                  <a:pt x="1056" y="160"/>
                </a:lnTo>
                <a:lnTo>
                  <a:pt x="1056" y="162"/>
                </a:lnTo>
                <a:lnTo>
                  <a:pt x="1051" y="162"/>
                </a:lnTo>
                <a:lnTo>
                  <a:pt x="1053" y="185"/>
                </a:lnTo>
                <a:lnTo>
                  <a:pt x="1050" y="185"/>
                </a:lnTo>
                <a:lnTo>
                  <a:pt x="1050" y="182"/>
                </a:lnTo>
                <a:lnTo>
                  <a:pt x="1049" y="182"/>
                </a:lnTo>
                <a:lnTo>
                  <a:pt x="1049" y="182"/>
                </a:lnTo>
                <a:lnTo>
                  <a:pt x="1049" y="181"/>
                </a:lnTo>
                <a:lnTo>
                  <a:pt x="1047" y="181"/>
                </a:lnTo>
                <a:lnTo>
                  <a:pt x="1045" y="181"/>
                </a:lnTo>
                <a:lnTo>
                  <a:pt x="1045" y="185"/>
                </a:lnTo>
                <a:lnTo>
                  <a:pt x="1043" y="185"/>
                </a:lnTo>
                <a:lnTo>
                  <a:pt x="1043" y="185"/>
                </a:lnTo>
                <a:lnTo>
                  <a:pt x="1029" y="185"/>
                </a:lnTo>
                <a:lnTo>
                  <a:pt x="1029" y="175"/>
                </a:lnTo>
                <a:lnTo>
                  <a:pt x="1029" y="175"/>
                </a:lnTo>
                <a:lnTo>
                  <a:pt x="1029" y="175"/>
                </a:lnTo>
                <a:lnTo>
                  <a:pt x="1029" y="175"/>
                </a:lnTo>
                <a:lnTo>
                  <a:pt x="1027" y="175"/>
                </a:lnTo>
                <a:lnTo>
                  <a:pt x="1027" y="173"/>
                </a:lnTo>
                <a:lnTo>
                  <a:pt x="1027" y="173"/>
                </a:lnTo>
                <a:lnTo>
                  <a:pt x="1023" y="173"/>
                </a:lnTo>
                <a:lnTo>
                  <a:pt x="1023" y="175"/>
                </a:lnTo>
                <a:lnTo>
                  <a:pt x="1023" y="175"/>
                </a:lnTo>
                <a:lnTo>
                  <a:pt x="1022" y="175"/>
                </a:lnTo>
                <a:lnTo>
                  <a:pt x="1022" y="175"/>
                </a:lnTo>
                <a:lnTo>
                  <a:pt x="1022" y="183"/>
                </a:lnTo>
                <a:lnTo>
                  <a:pt x="1021" y="183"/>
                </a:lnTo>
                <a:lnTo>
                  <a:pt x="1016" y="183"/>
                </a:lnTo>
                <a:lnTo>
                  <a:pt x="1015" y="183"/>
                </a:lnTo>
                <a:lnTo>
                  <a:pt x="1015" y="168"/>
                </a:lnTo>
                <a:lnTo>
                  <a:pt x="1014" y="168"/>
                </a:lnTo>
                <a:lnTo>
                  <a:pt x="1014" y="168"/>
                </a:lnTo>
                <a:lnTo>
                  <a:pt x="1014" y="167"/>
                </a:lnTo>
                <a:lnTo>
                  <a:pt x="1012" y="167"/>
                </a:lnTo>
                <a:lnTo>
                  <a:pt x="1012" y="164"/>
                </a:lnTo>
                <a:lnTo>
                  <a:pt x="1011" y="163"/>
                </a:lnTo>
                <a:lnTo>
                  <a:pt x="1007" y="163"/>
                </a:lnTo>
                <a:lnTo>
                  <a:pt x="1007" y="167"/>
                </a:lnTo>
                <a:lnTo>
                  <a:pt x="1007" y="167"/>
                </a:lnTo>
                <a:lnTo>
                  <a:pt x="1006" y="167"/>
                </a:lnTo>
                <a:lnTo>
                  <a:pt x="1004" y="167"/>
                </a:lnTo>
                <a:lnTo>
                  <a:pt x="1004" y="182"/>
                </a:lnTo>
                <a:lnTo>
                  <a:pt x="1002" y="182"/>
                </a:lnTo>
                <a:lnTo>
                  <a:pt x="1002" y="198"/>
                </a:lnTo>
                <a:lnTo>
                  <a:pt x="991" y="198"/>
                </a:lnTo>
                <a:lnTo>
                  <a:pt x="990" y="198"/>
                </a:lnTo>
                <a:lnTo>
                  <a:pt x="990" y="194"/>
                </a:lnTo>
                <a:lnTo>
                  <a:pt x="988" y="194"/>
                </a:lnTo>
                <a:lnTo>
                  <a:pt x="988" y="191"/>
                </a:lnTo>
                <a:lnTo>
                  <a:pt x="988" y="190"/>
                </a:lnTo>
                <a:lnTo>
                  <a:pt x="983" y="190"/>
                </a:lnTo>
                <a:lnTo>
                  <a:pt x="976" y="190"/>
                </a:lnTo>
                <a:lnTo>
                  <a:pt x="976" y="190"/>
                </a:lnTo>
                <a:lnTo>
                  <a:pt x="976" y="194"/>
                </a:lnTo>
                <a:lnTo>
                  <a:pt x="975" y="194"/>
                </a:lnTo>
                <a:lnTo>
                  <a:pt x="975" y="199"/>
                </a:lnTo>
                <a:lnTo>
                  <a:pt x="946" y="199"/>
                </a:lnTo>
                <a:lnTo>
                  <a:pt x="945" y="199"/>
                </a:lnTo>
                <a:lnTo>
                  <a:pt x="942" y="199"/>
                </a:lnTo>
                <a:lnTo>
                  <a:pt x="942" y="193"/>
                </a:lnTo>
                <a:lnTo>
                  <a:pt x="940" y="193"/>
                </a:lnTo>
                <a:lnTo>
                  <a:pt x="940" y="187"/>
                </a:lnTo>
                <a:lnTo>
                  <a:pt x="940" y="186"/>
                </a:lnTo>
                <a:lnTo>
                  <a:pt x="925" y="185"/>
                </a:lnTo>
                <a:lnTo>
                  <a:pt x="914" y="185"/>
                </a:lnTo>
                <a:lnTo>
                  <a:pt x="914" y="186"/>
                </a:lnTo>
                <a:lnTo>
                  <a:pt x="915" y="191"/>
                </a:lnTo>
                <a:lnTo>
                  <a:pt x="911" y="191"/>
                </a:lnTo>
                <a:lnTo>
                  <a:pt x="911" y="191"/>
                </a:lnTo>
                <a:lnTo>
                  <a:pt x="911" y="216"/>
                </a:lnTo>
                <a:lnTo>
                  <a:pt x="907" y="216"/>
                </a:lnTo>
                <a:lnTo>
                  <a:pt x="907" y="214"/>
                </a:lnTo>
                <a:lnTo>
                  <a:pt x="906" y="214"/>
                </a:lnTo>
                <a:lnTo>
                  <a:pt x="906" y="212"/>
                </a:lnTo>
                <a:lnTo>
                  <a:pt x="906" y="212"/>
                </a:lnTo>
                <a:lnTo>
                  <a:pt x="906" y="208"/>
                </a:lnTo>
                <a:lnTo>
                  <a:pt x="906" y="208"/>
                </a:lnTo>
                <a:lnTo>
                  <a:pt x="906" y="206"/>
                </a:lnTo>
                <a:lnTo>
                  <a:pt x="906" y="206"/>
                </a:lnTo>
                <a:lnTo>
                  <a:pt x="906" y="204"/>
                </a:lnTo>
                <a:lnTo>
                  <a:pt x="906" y="204"/>
                </a:lnTo>
                <a:lnTo>
                  <a:pt x="907" y="202"/>
                </a:lnTo>
                <a:lnTo>
                  <a:pt x="907" y="202"/>
                </a:lnTo>
                <a:lnTo>
                  <a:pt x="906" y="201"/>
                </a:lnTo>
                <a:lnTo>
                  <a:pt x="906" y="201"/>
                </a:lnTo>
                <a:lnTo>
                  <a:pt x="906" y="199"/>
                </a:lnTo>
                <a:lnTo>
                  <a:pt x="906" y="199"/>
                </a:lnTo>
                <a:lnTo>
                  <a:pt x="906" y="198"/>
                </a:lnTo>
                <a:lnTo>
                  <a:pt x="906" y="198"/>
                </a:lnTo>
                <a:lnTo>
                  <a:pt x="906" y="193"/>
                </a:lnTo>
                <a:lnTo>
                  <a:pt x="907" y="193"/>
                </a:lnTo>
                <a:lnTo>
                  <a:pt x="907" y="191"/>
                </a:lnTo>
                <a:lnTo>
                  <a:pt x="903" y="187"/>
                </a:lnTo>
                <a:lnTo>
                  <a:pt x="895" y="166"/>
                </a:lnTo>
                <a:lnTo>
                  <a:pt x="895" y="166"/>
                </a:lnTo>
                <a:lnTo>
                  <a:pt x="895" y="159"/>
                </a:lnTo>
                <a:lnTo>
                  <a:pt x="895" y="159"/>
                </a:lnTo>
                <a:lnTo>
                  <a:pt x="895" y="159"/>
                </a:lnTo>
                <a:lnTo>
                  <a:pt x="895" y="159"/>
                </a:lnTo>
                <a:lnTo>
                  <a:pt x="894" y="159"/>
                </a:lnTo>
                <a:lnTo>
                  <a:pt x="894" y="166"/>
                </a:lnTo>
                <a:lnTo>
                  <a:pt x="894" y="166"/>
                </a:lnTo>
                <a:lnTo>
                  <a:pt x="894" y="166"/>
                </a:lnTo>
                <a:lnTo>
                  <a:pt x="889" y="187"/>
                </a:lnTo>
                <a:lnTo>
                  <a:pt x="884" y="190"/>
                </a:lnTo>
                <a:lnTo>
                  <a:pt x="884" y="190"/>
                </a:lnTo>
                <a:lnTo>
                  <a:pt x="879" y="189"/>
                </a:lnTo>
                <a:lnTo>
                  <a:pt x="879" y="181"/>
                </a:lnTo>
                <a:lnTo>
                  <a:pt x="880" y="181"/>
                </a:lnTo>
                <a:lnTo>
                  <a:pt x="880" y="179"/>
                </a:lnTo>
                <a:lnTo>
                  <a:pt x="878" y="178"/>
                </a:lnTo>
                <a:lnTo>
                  <a:pt x="878" y="177"/>
                </a:lnTo>
                <a:lnTo>
                  <a:pt x="878" y="175"/>
                </a:lnTo>
                <a:lnTo>
                  <a:pt x="879" y="173"/>
                </a:lnTo>
                <a:lnTo>
                  <a:pt x="880" y="171"/>
                </a:lnTo>
                <a:lnTo>
                  <a:pt x="878" y="171"/>
                </a:lnTo>
                <a:lnTo>
                  <a:pt x="876" y="170"/>
                </a:lnTo>
                <a:lnTo>
                  <a:pt x="874" y="170"/>
                </a:lnTo>
                <a:lnTo>
                  <a:pt x="874" y="150"/>
                </a:lnTo>
                <a:lnTo>
                  <a:pt x="875" y="147"/>
                </a:lnTo>
                <a:lnTo>
                  <a:pt x="874" y="147"/>
                </a:lnTo>
                <a:lnTo>
                  <a:pt x="874" y="147"/>
                </a:lnTo>
                <a:lnTo>
                  <a:pt x="874" y="144"/>
                </a:lnTo>
                <a:lnTo>
                  <a:pt x="874" y="144"/>
                </a:lnTo>
                <a:lnTo>
                  <a:pt x="872" y="142"/>
                </a:lnTo>
                <a:lnTo>
                  <a:pt x="872" y="140"/>
                </a:lnTo>
                <a:lnTo>
                  <a:pt x="871" y="140"/>
                </a:lnTo>
                <a:lnTo>
                  <a:pt x="871" y="140"/>
                </a:lnTo>
                <a:lnTo>
                  <a:pt x="870" y="127"/>
                </a:lnTo>
                <a:lnTo>
                  <a:pt x="871" y="127"/>
                </a:lnTo>
                <a:lnTo>
                  <a:pt x="872" y="125"/>
                </a:lnTo>
                <a:lnTo>
                  <a:pt x="872" y="124"/>
                </a:lnTo>
                <a:lnTo>
                  <a:pt x="871" y="124"/>
                </a:lnTo>
                <a:lnTo>
                  <a:pt x="871" y="123"/>
                </a:lnTo>
                <a:lnTo>
                  <a:pt x="872" y="123"/>
                </a:lnTo>
                <a:lnTo>
                  <a:pt x="872" y="121"/>
                </a:lnTo>
                <a:lnTo>
                  <a:pt x="874" y="121"/>
                </a:lnTo>
                <a:lnTo>
                  <a:pt x="874" y="119"/>
                </a:lnTo>
                <a:lnTo>
                  <a:pt x="874" y="115"/>
                </a:lnTo>
                <a:lnTo>
                  <a:pt x="871" y="111"/>
                </a:lnTo>
                <a:lnTo>
                  <a:pt x="867" y="107"/>
                </a:lnTo>
                <a:lnTo>
                  <a:pt x="866" y="105"/>
                </a:lnTo>
                <a:lnTo>
                  <a:pt x="866" y="105"/>
                </a:lnTo>
                <a:lnTo>
                  <a:pt x="866" y="105"/>
                </a:lnTo>
                <a:lnTo>
                  <a:pt x="866" y="105"/>
                </a:lnTo>
                <a:lnTo>
                  <a:pt x="866" y="105"/>
                </a:lnTo>
                <a:lnTo>
                  <a:pt x="863" y="102"/>
                </a:lnTo>
                <a:lnTo>
                  <a:pt x="862" y="100"/>
                </a:lnTo>
                <a:lnTo>
                  <a:pt x="862" y="96"/>
                </a:lnTo>
                <a:lnTo>
                  <a:pt x="862" y="93"/>
                </a:lnTo>
                <a:lnTo>
                  <a:pt x="862" y="93"/>
                </a:lnTo>
                <a:lnTo>
                  <a:pt x="862" y="93"/>
                </a:lnTo>
                <a:lnTo>
                  <a:pt x="862" y="93"/>
                </a:lnTo>
                <a:lnTo>
                  <a:pt x="862" y="92"/>
                </a:lnTo>
                <a:lnTo>
                  <a:pt x="862" y="92"/>
                </a:lnTo>
                <a:lnTo>
                  <a:pt x="862" y="92"/>
                </a:lnTo>
                <a:lnTo>
                  <a:pt x="862" y="92"/>
                </a:lnTo>
                <a:lnTo>
                  <a:pt x="862" y="90"/>
                </a:lnTo>
                <a:lnTo>
                  <a:pt x="860" y="90"/>
                </a:lnTo>
                <a:lnTo>
                  <a:pt x="860" y="90"/>
                </a:lnTo>
                <a:lnTo>
                  <a:pt x="860" y="88"/>
                </a:lnTo>
                <a:lnTo>
                  <a:pt x="862" y="88"/>
                </a:lnTo>
                <a:lnTo>
                  <a:pt x="862" y="88"/>
                </a:lnTo>
                <a:lnTo>
                  <a:pt x="862" y="86"/>
                </a:lnTo>
                <a:lnTo>
                  <a:pt x="860" y="86"/>
                </a:lnTo>
                <a:lnTo>
                  <a:pt x="860" y="82"/>
                </a:lnTo>
                <a:lnTo>
                  <a:pt x="864" y="82"/>
                </a:lnTo>
                <a:lnTo>
                  <a:pt x="864" y="82"/>
                </a:lnTo>
                <a:lnTo>
                  <a:pt x="864" y="82"/>
                </a:lnTo>
                <a:lnTo>
                  <a:pt x="864" y="82"/>
                </a:lnTo>
                <a:lnTo>
                  <a:pt x="864" y="81"/>
                </a:lnTo>
                <a:lnTo>
                  <a:pt x="860" y="81"/>
                </a:lnTo>
                <a:lnTo>
                  <a:pt x="860" y="81"/>
                </a:lnTo>
                <a:lnTo>
                  <a:pt x="862" y="81"/>
                </a:lnTo>
                <a:lnTo>
                  <a:pt x="862" y="81"/>
                </a:lnTo>
                <a:lnTo>
                  <a:pt x="862" y="80"/>
                </a:lnTo>
                <a:lnTo>
                  <a:pt x="860" y="80"/>
                </a:lnTo>
                <a:lnTo>
                  <a:pt x="860" y="80"/>
                </a:lnTo>
                <a:lnTo>
                  <a:pt x="860" y="80"/>
                </a:lnTo>
                <a:lnTo>
                  <a:pt x="860" y="80"/>
                </a:lnTo>
                <a:lnTo>
                  <a:pt x="860" y="80"/>
                </a:lnTo>
                <a:lnTo>
                  <a:pt x="859" y="80"/>
                </a:lnTo>
                <a:lnTo>
                  <a:pt x="859" y="80"/>
                </a:lnTo>
                <a:lnTo>
                  <a:pt x="859" y="81"/>
                </a:lnTo>
                <a:lnTo>
                  <a:pt x="860" y="81"/>
                </a:lnTo>
                <a:lnTo>
                  <a:pt x="860" y="81"/>
                </a:lnTo>
                <a:lnTo>
                  <a:pt x="856" y="81"/>
                </a:lnTo>
                <a:lnTo>
                  <a:pt x="856" y="81"/>
                </a:lnTo>
                <a:lnTo>
                  <a:pt x="856" y="82"/>
                </a:lnTo>
                <a:lnTo>
                  <a:pt x="856" y="82"/>
                </a:lnTo>
                <a:lnTo>
                  <a:pt x="856" y="82"/>
                </a:lnTo>
                <a:lnTo>
                  <a:pt x="856" y="82"/>
                </a:lnTo>
                <a:lnTo>
                  <a:pt x="856" y="82"/>
                </a:lnTo>
                <a:lnTo>
                  <a:pt x="856" y="82"/>
                </a:lnTo>
                <a:lnTo>
                  <a:pt x="856" y="82"/>
                </a:lnTo>
                <a:lnTo>
                  <a:pt x="856" y="82"/>
                </a:lnTo>
                <a:lnTo>
                  <a:pt x="860" y="82"/>
                </a:lnTo>
                <a:lnTo>
                  <a:pt x="860" y="86"/>
                </a:lnTo>
                <a:lnTo>
                  <a:pt x="859" y="88"/>
                </a:lnTo>
                <a:lnTo>
                  <a:pt x="859" y="88"/>
                </a:lnTo>
                <a:lnTo>
                  <a:pt x="859" y="88"/>
                </a:lnTo>
                <a:lnTo>
                  <a:pt x="860" y="88"/>
                </a:lnTo>
                <a:lnTo>
                  <a:pt x="860" y="90"/>
                </a:lnTo>
                <a:lnTo>
                  <a:pt x="860" y="90"/>
                </a:lnTo>
                <a:lnTo>
                  <a:pt x="859" y="90"/>
                </a:lnTo>
                <a:lnTo>
                  <a:pt x="859" y="92"/>
                </a:lnTo>
                <a:lnTo>
                  <a:pt x="859" y="92"/>
                </a:lnTo>
                <a:lnTo>
                  <a:pt x="859" y="92"/>
                </a:lnTo>
                <a:lnTo>
                  <a:pt x="859" y="92"/>
                </a:lnTo>
                <a:lnTo>
                  <a:pt x="859" y="93"/>
                </a:lnTo>
                <a:lnTo>
                  <a:pt x="859" y="93"/>
                </a:lnTo>
                <a:lnTo>
                  <a:pt x="859" y="93"/>
                </a:lnTo>
                <a:lnTo>
                  <a:pt x="860" y="93"/>
                </a:lnTo>
                <a:lnTo>
                  <a:pt x="859" y="96"/>
                </a:lnTo>
                <a:lnTo>
                  <a:pt x="859" y="100"/>
                </a:lnTo>
                <a:lnTo>
                  <a:pt x="858" y="102"/>
                </a:lnTo>
                <a:lnTo>
                  <a:pt x="855" y="105"/>
                </a:lnTo>
                <a:lnTo>
                  <a:pt x="855" y="105"/>
                </a:lnTo>
                <a:lnTo>
                  <a:pt x="855" y="105"/>
                </a:lnTo>
                <a:lnTo>
                  <a:pt x="855" y="105"/>
                </a:lnTo>
                <a:lnTo>
                  <a:pt x="855" y="105"/>
                </a:lnTo>
                <a:lnTo>
                  <a:pt x="855" y="107"/>
                </a:lnTo>
                <a:lnTo>
                  <a:pt x="851" y="111"/>
                </a:lnTo>
                <a:lnTo>
                  <a:pt x="848" y="115"/>
                </a:lnTo>
                <a:lnTo>
                  <a:pt x="848" y="115"/>
                </a:lnTo>
                <a:lnTo>
                  <a:pt x="847" y="119"/>
                </a:lnTo>
                <a:lnTo>
                  <a:pt x="848" y="121"/>
                </a:lnTo>
                <a:lnTo>
                  <a:pt x="848" y="123"/>
                </a:lnTo>
                <a:lnTo>
                  <a:pt x="849" y="123"/>
                </a:lnTo>
                <a:lnTo>
                  <a:pt x="851" y="124"/>
                </a:lnTo>
                <a:lnTo>
                  <a:pt x="849" y="124"/>
                </a:lnTo>
                <a:lnTo>
                  <a:pt x="849" y="124"/>
                </a:lnTo>
                <a:lnTo>
                  <a:pt x="849" y="127"/>
                </a:lnTo>
                <a:lnTo>
                  <a:pt x="851" y="127"/>
                </a:lnTo>
                <a:lnTo>
                  <a:pt x="851" y="127"/>
                </a:lnTo>
                <a:lnTo>
                  <a:pt x="852" y="138"/>
                </a:lnTo>
                <a:lnTo>
                  <a:pt x="851" y="140"/>
                </a:lnTo>
                <a:lnTo>
                  <a:pt x="849" y="140"/>
                </a:lnTo>
                <a:lnTo>
                  <a:pt x="849" y="140"/>
                </a:lnTo>
                <a:lnTo>
                  <a:pt x="849" y="140"/>
                </a:lnTo>
                <a:lnTo>
                  <a:pt x="849" y="142"/>
                </a:lnTo>
                <a:lnTo>
                  <a:pt x="849" y="144"/>
                </a:lnTo>
                <a:lnTo>
                  <a:pt x="849" y="144"/>
                </a:lnTo>
                <a:lnTo>
                  <a:pt x="849" y="146"/>
                </a:lnTo>
                <a:lnTo>
                  <a:pt x="848" y="146"/>
                </a:lnTo>
                <a:lnTo>
                  <a:pt x="848" y="140"/>
                </a:lnTo>
                <a:lnTo>
                  <a:pt x="849" y="140"/>
                </a:lnTo>
                <a:lnTo>
                  <a:pt x="849" y="140"/>
                </a:lnTo>
                <a:lnTo>
                  <a:pt x="849" y="140"/>
                </a:lnTo>
                <a:lnTo>
                  <a:pt x="849" y="139"/>
                </a:lnTo>
                <a:lnTo>
                  <a:pt x="848" y="139"/>
                </a:lnTo>
                <a:lnTo>
                  <a:pt x="848" y="139"/>
                </a:lnTo>
                <a:lnTo>
                  <a:pt x="848" y="139"/>
                </a:lnTo>
                <a:lnTo>
                  <a:pt x="848" y="139"/>
                </a:lnTo>
                <a:lnTo>
                  <a:pt x="848" y="139"/>
                </a:lnTo>
                <a:lnTo>
                  <a:pt x="849" y="138"/>
                </a:lnTo>
                <a:lnTo>
                  <a:pt x="849" y="135"/>
                </a:lnTo>
                <a:lnTo>
                  <a:pt x="851" y="133"/>
                </a:lnTo>
                <a:lnTo>
                  <a:pt x="849" y="131"/>
                </a:lnTo>
                <a:lnTo>
                  <a:pt x="848" y="129"/>
                </a:lnTo>
                <a:lnTo>
                  <a:pt x="848" y="129"/>
                </a:lnTo>
                <a:lnTo>
                  <a:pt x="847" y="128"/>
                </a:lnTo>
                <a:lnTo>
                  <a:pt x="845" y="127"/>
                </a:lnTo>
                <a:lnTo>
                  <a:pt x="845" y="127"/>
                </a:lnTo>
                <a:lnTo>
                  <a:pt x="845" y="127"/>
                </a:lnTo>
                <a:lnTo>
                  <a:pt x="845" y="127"/>
                </a:lnTo>
                <a:lnTo>
                  <a:pt x="845" y="127"/>
                </a:lnTo>
                <a:lnTo>
                  <a:pt x="845" y="127"/>
                </a:lnTo>
                <a:lnTo>
                  <a:pt x="844" y="125"/>
                </a:lnTo>
                <a:lnTo>
                  <a:pt x="843" y="124"/>
                </a:lnTo>
                <a:lnTo>
                  <a:pt x="843" y="124"/>
                </a:lnTo>
                <a:lnTo>
                  <a:pt x="843" y="124"/>
                </a:lnTo>
                <a:lnTo>
                  <a:pt x="843" y="124"/>
                </a:lnTo>
                <a:lnTo>
                  <a:pt x="843" y="124"/>
                </a:lnTo>
                <a:lnTo>
                  <a:pt x="843" y="124"/>
                </a:lnTo>
                <a:lnTo>
                  <a:pt x="843" y="124"/>
                </a:lnTo>
                <a:lnTo>
                  <a:pt x="843" y="124"/>
                </a:lnTo>
                <a:lnTo>
                  <a:pt x="843" y="124"/>
                </a:lnTo>
                <a:lnTo>
                  <a:pt x="841" y="124"/>
                </a:lnTo>
                <a:lnTo>
                  <a:pt x="841" y="123"/>
                </a:lnTo>
                <a:lnTo>
                  <a:pt x="841" y="123"/>
                </a:lnTo>
                <a:lnTo>
                  <a:pt x="841" y="123"/>
                </a:lnTo>
                <a:lnTo>
                  <a:pt x="841" y="121"/>
                </a:lnTo>
                <a:lnTo>
                  <a:pt x="841" y="121"/>
                </a:lnTo>
                <a:lnTo>
                  <a:pt x="841" y="121"/>
                </a:lnTo>
                <a:lnTo>
                  <a:pt x="840" y="120"/>
                </a:lnTo>
                <a:lnTo>
                  <a:pt x="841" y="120"/>
                </a:lnTo>
                <a:lnTo>
                  <a:pt x="841" y="119"/>
                </a:lnTo>
                <a:lnTo>
                  <a:pt x="841" y="119"/>
                </a:lnTo>
                <a:lnTo>
                  <a:pt x="841" y="119"/>
                </a:lnTo>
                <a:lnTo>
                  <a:pt x="841" y="117"/>
                </a:lnTo>
                <a:lnTo>
                  <a:pt x="841" y="117"/>
                </a:lnTo>
                <a:lnTo>
                  <a:pt x="841" y="117"/>
                </a:lnTo>
                <a:lnTo>
                  <a:pt x="841" y="117"/>
                </a:lnTo>
                <a:lnTo>
                  <a:pt x="840" y="116"/>
                </a:lnTo>
                <a:lnTo>
                  <a:pt x="840" y="116"/>
                </a:lnTo>
                <a:lnTo>
                  <a:pt x="840" y="113"/>
                </a:lnTo>
                <a:lnTo>
                  <a:pt x="841" y="113"/>
                </a:lnTo>
                <a:lnTo>
                  <a:pt x="841" y="113"/>
                </a:lnTo>
                <a:lnTo>
                  <a:pt x="841" y="112"/>
                </a:lnTo>
                <a:lnTo>
                  <a:pt x="840" y="112"/>
                </a:lnTo>
                <a:lnTo>
                  <a:pt x="840" y="109"/>
                </a:lnTo>
                <a:lnTo>
                  <a:pt x="841" y="109"/>
                </a:lnTo>
                <a:lnTo>
                  <a:pt x="841" y="109"/>
                </a:lnTo>
                <a:lnTo>
                  <a:pt x="841" y="109"/>
                </a:lnTo>
                <a:lnTo>
                  <a:pt x="841" y="109"/>
                </a:lnTo>
                <a:lnTo>
                  <a:pt x="841" y="108"/>
                </a:lnTo>
                <a:lnTo>
                  <a:pt x="840" y="108"/>
                </a:lnTo>
                <a:lnTo>
                  <a:pt x="840" y="107"/>
                </a:lnTo>
                <a:lnTo>
                  <a:pt x="844" y="107"/>
                </a:lnTo>
                <a:lnTo>
                  <a:pt x="844" y="107"/>
                </a:lnTo>
                <a:lnTo>
                  <a:pt x="844" y="107"/>
                </a:lnTo>
                <a:lnTo>
                  <a:pt x="844" y="107"/>
                </a:lnTo>
                <a:lnTo>
                  <a:pt x="844" y="107"/>
                </a:lnTo>
                <a:lnTo>
                  <a:pt x="840" y="107"/>
                </a:lnTo>
                <a:lnTo>
                  <a:pt x="840" y="105"/>
                </a:lnTo>
                <a:lnTo>
                  <a:pt x="841" y="105"/>
                </a:lnTo>
                <a:lnTo>
                  <a:pt x="841" y="105"/>
                </a:lnTo>
                <a:lnTo>
                  <a:pt x="841" y="105"/>
                </a:lnTo>
                <a:lnTo>
                  <a:pt x="840" y="105"/>
                </a:lnTo>
                <a:lnTo>
                  <a:pt x="840" y="104"/>
                </a:lnTo>
                <a:lnTo>
                  <a:pt x="840" y="104"/>
                </a:lnTo>
                <a:lnTo>
                  <a:pt x="840" y="105"/>
                </a:lnTo>
                <a:lnTo>
                  <a:pt x="840" y="105"/>
                </a:lnTo>
                <a:lnTo>
                  <a:pt x="839" y="105"/>
                </a:lnTo>
                <a:lnTo>
                  <a:pt x="839" y="105"/>
                </a:lnTo>
                <a:lnTo>
                  <a:pt x="839" y="105"/>
                </a:lnTo>
                <a:lnTo>
                  <a:pt x="840" y="105"/>
                </a:lnTo>
                <a:lnTo>
                  <a:pt x="840" y="107"/>
                </a:lnTo>
                <a:lnTo>
                  <a:pt x="836" y="107"/>
                </a:lnTo>
                <a:lnTo>
                  <a:pt x="836" y="107"/>
                </a:lnTo>
                <a:lnTo>
                  <a:pt x="836" y="107"/>
                </a:lnTo>
                <a:lnTo>
                  <a:pt x="836" y="107"/>
                </a:lnTo>
                <a:lnTo>
                  <a:pt x="836" y="107"/>
                </a:lnTo>
                <a:lnTo>
                  <a:pt x="836" y="107"/>
                </a:lnTo>
                <a:lnTo>
                  <a:pt x="837" y="107"/>
                </a:lnTo>
                <a:lnTo>
                  <a:pt x="837" y="108"/>
                </a:lnTo>
                <a:lnTo>
                  <a:pt x="837" y="108"/>
                </a:lnTo>
                <a:lnTo>
                  <a:pt x="837" y="108"/>
                </a:lnTo>
                <a:lnTo>
                  <a:pt x="837" y="108"/>
                </a:lnTo>
                <a:lnTo>
                  <a:pt x="837" y="108"/>
                </a:lnTo>
                <a:lnTo>
                  <a:pt x="837" y="108"/>
                </a:lnTo>
                <a:lnTo>
                  <a:pt x="836" y="108"/>
                </a:lnTo>
                <a:lnTo>
                  <a:pt x="836" y="108"/>
                </a:lnTo>
                <a:lnTo>
                  <a:pt x="835" y="108"/>
                </a:lnTo>
                <a:lnTo>
                  <a:pt x="833" y="102"/>
                </a:lnTo>
                <a:lnTo>
                  <a:pt x="833" y="102"/>
                </a:lnTo>
                <a:lnTo>
                  <a:pt x="832" y="96"/>
                </a:lnTo>
                <a:lnTo>
                  <a:pt x="831" y="96"/>
                </a:lnTo>
                <a:lnTo>
                  <a:pt x="829" y="89"/>
                </a:lnTo>
                <a:lnTo>
                  <a:pt x="829" y="89"/>
                </a:lnTo>
                <a:lnTo>
                  <a:pt x="829" y="82"/>
                </a:lnTo>
                <a:lnTo>
                  <a:pt x="829" y="81"/>
                </a:lnTo>
                <a:lnTo>
                  <a:pt x="831" y="80"/>
                </a:lnTo>
                <a:lnTo>
                  <a:pt x="832" y="78"/>
                </a:lnTo>
                <a:lnTo>
                  <a:pt x="831" y="77"/>
                </a:lnTo>
                <a:lnTo>
                  <a:pt x="832" y="76"/>
                </a:lnTo>
                <a:lnTo>
                  <a:pt x="828" y="76"/>
                </a:lnTo>
                <a:lnTo>
                  <a:pt x="828" y="67"/>
                </a:lnTo>
                <a:lnTo>
                  <a:pt x="827" y="67"/>
                </a:lnTo>
                <a:lnTo>
                  <a:pt x="827" y="66"/>
                </a:lnTo>
                <a:lnTo>
                  <a:pt x="827" y="66"/>
                </a:lnTo>
                <a:lnTo>
                  <a:pt x="825" y="63"/>
                </a:lnTo>
                <a:lnTo>
                  <a:pt x="827" y="63"/>
                </a:lnTo>
                <a:lnTo>
                  <a:pt x="827" y="62"/>
                </a:lnTo>
                <a:lnTo>
                  <a:pt x="825" y="62"/>
                </a:lnTo>
                <a:lnTo>
                  <a:pt x="824" y="55"/>
                </a:lnTo>
                <a:lnTo>
                  <a:pt x="820" y="45"/>
                </a:lnTo>
                <a:lnTo>
                  <a:pt x="821" y="45"/>
                </a:lnTo>
                <a:lnTo>
                  <a:pt x="821" y="45"/>
                </a:lnTo>
                <a:lnTo>
                  <a:pt x="820" y="43"/>
                </a:lnTo>
                <a:lnTo>
                  <a:pt x="820" y="43"/>
                </a:lnTo>
                <a:lnTo>
                  <a:pt x="820" y="43"/>
                </a:lnTo>
                <a:lnTo>
                  <a:pt x="820" y="42"/>
                </a:lnTo>
                <a:lnTo>
                  <a:pt x="818" y="42"/>
                </a:lnTo>
                <a:lnTo>
                  <a:pt x="820" y="41"/>
                </a:lnTo>
                <a:lnTo>
                  <a:pt x="820" y="38"/>
                </a:lnTo>
                <a:lnTo>
                  <a:pt x="820" y="36"/>
                </a:lnTo>
                <a:lnTo>
                  <a:pt x="818" y="36"/>
                </a:lnTo>
                <a:lnTo>
                  <a:pt x="818" y="36"/>
                </a:lnTo>
                <a:lnTo>
                  <a:pt x="820" y="30"/>
                </a:lnTo>
                <a:lnTo>
                  <a:pt x="820" y="28"/>
                </a:lnTo>
                <a:lnTo>
                  <a:pt x="820" y="28"/>
                </a:lnTo>
                <a:lnTo>
                  <a:pt x="820" y="28"/>
                </a:lnTo>
                <a:lnTo>
                  <a:pt x="820" y="28"/>
                </a:lnTo>
                <a:lnTo>
                  <a:pt x="821" y="27"/>
                </a:lnTo>
                <a:lnTo>
                  <a:pt x="821" y="27"/>
                </a:lnTo>
                <a:lnTo>
                  <a:pt x="821" y="26"/>
                </a:lnTo>
                <a:lnTo>
                  <a:pt x="823" y="26"/>
                </a:lnTo>
                <a:lnTo>
                  <a:pt x="823" y="24"/>
                </a:lnTo>
                <a:lnTo>
                  <a:pt x="823" y="23"/>
                </a:lnTo>
                <a:lnTo>
                  <a:pt x="821" y="22"/>
                </a:lnTo>
                <a:lnTo>
                  <a:pt x="821" y="22"/>
                </a:lnTo>
                <a:lnTo>
                  <a:pt x="821" y="20"/>
                </a:lnTo>
                <a:lnTo>
                  <a:pt x="820" y="20"/>
                </a:lnTo>
                <a:lnTo>
                  <a:pt x="820" y="20"/>
                </a:lnTo>
                <a:lnTo>
                  <a:pt x="818" y="19"/>
                </a:lnTo>
                <a:lnTo>
                  <a:pt x="817" y="19"/>
                </a:lnTo>
                <a:lnTo>
                  <a:pt x="817" y="18"/>
                </a:lnTo>
                <a:lnTo>
                  <a:pt x="816" y="18"/>
                </a:lnTo>
                <a:lnTo>
                  <a:pt x="816" y="16"/>
                </a:lnTo>
                <a:lnTo>
                  <a:pt x="816" y="14"/>
                </a:lnTo>
                <a:lnTo>
                  <a:pt x="816" y="14"/>
                </a:lnTo>
                <a:lnTo>
                  <a:pt x="816" y="12"/>
                </a:lnTo>
                <a:lnTo>
                  <a:pt x="816" y="12"/>
                </a:lnTo>
                <a:lnTo>
                  <a:pt x="816" y="12"/>
                </a:lnTo>
                <a:lnTo>
                  <a:pt x="816" y="11"/>
                </a:lnTo>
                <a:lnTo>
                  <a:pt x="816" y="11"/>
                </a:lnTo>
                <a:lnTo>
                  <a:pt x="816" y="11"/>
                </a:lnTo>
                <a:lnTo>
                  <a:pt x="816" y="11"/>
                </a:lnTo>
                <a:lnTo>
                  <a:pt x="816" y="11"/>
                </a:lnTo>
                <a:lnTo>
                  <a:pt x="816" y="11"/>
                </a:lnTo>
                <a:lnTo>
                  <a:pt x="816" y="8"/>
                </a:lnTo>
                <a:lnTo>
                  <a:pt x="816" y="7"/>
                </a:lnTo>
                <a:lnTo>
                  <a:pt x="816" y="7"/>
                </a:lnTo>
                <a:lnTo>
                  <a:pt x="816" y="7"/>
                </a:lnTo>
                <a:lnTo>
                  <a:pt x="816" y="7"/>
                </a:lnTo>
                <a:lnTo>
                  <a:pt x="816" y="1"/>
                </a:lnTo>
                <a:lnTo>
                  <a:pt x="818" y="1"/>
                </a:lnTo>
                <a:lnTo>
                  <a:pt x="818" y="1"/>
                </a:lnTo>
                <a:lnTo>
                  <a:pt x="818" y="1"/>
                </a:lnTo>
                <a:lnTo>
                  <a:pt x="816" y="1"/>
                </a:lnTo>
                <a:lnTo>
                  <a:pt x="816" y="1"/>
                </a:lnTo>
                <a:lnTo>
                  <a:pt x="816" y="1"/>
                </a:lnTo>
                <a:lnTo>
                  <a:pt x="816" y="0"/>
                </a:lnTo>
                <a:lnTo>
                  <a:pt x="816" y="0"/>
                </a:lnTo>
                <a:lnTo>
                  <a:pt x="816" y="0"/>
                </a:lnTo>
                <a:lnTo>
                  <a:pt x="816" y="0"/>
                </a:lnTo>
                <a:lnTo>
                  <a:pt x="816" y="0"/>
                </a:lnTo>
                <a:lnTo>
                  <a:pt x="814" y="0"/>
                </a:lnTo>
                <a:lnTo>
                  <a:pt x="814" y="0"/>
                </a:lnTo>
                <a:lnTo>
                  <a:pt x="814" y="0"/>
                </a:lnTo>
                <a:lnTo>
                  <a:pt x="814" y="0"/>
                </a:lnTo>
                <a:lnTo>
                  <a:pt x="814" y="1"/>
                </a:lnTo>
                <a:lnTo>
                  <a:pt x="814" y="1"/>
                </a:lnTo>
                <a:lnTo>
                  <a:pt x="814" y="1"/>
                </a:lnTo>
                <a:lnTo>
                  <a:pt x="812" y="1"/>
                </a:lnTo>
                <a:lnTo>
                  <a:pt x="812" y="1"/>
                </a:lnTo>
                <a:lnTo>
                  <a:pt x="812" y="3"/>
                </a:lnTo>
                <a:lnTo>
                  <a:pt x="814" y="1"/>
                </a:lnTo>
                <a:lnTo>
                  <a:pt x="814" y="7"/>
                </a:lnTo>
                <a:lnTo>
                  <a:pt x="814" y="7"/>
                </a:lnTo>
                <a:lnTo>
                  <a:pt x="814" y="7"/>
                </a:lnTo>
                <a:lnTo>
                  <a:pt x="814" y="8"/>
                </a:lnTo>
                <a:lnTo>
                  <a:pt x="814" y="8"/>
                </a:lnTo>
                <a:lnTo>
                  <a:pt x="814" y="11"/>
                </a:lnTo>
                <a:lnTo>
                  <a:pt x="814" y="11"/>
                </a:lnTo>
                <a:lnTo>
                  <a:pt x="814" y="11"/>
                </a:lnTo>
                <a:lnTo>
                  <a:pt x="814" y="11"/>
                </a:lnTo>
                <a:lnTo>
                  <a:pt x="813" y="11"/>
                </a:lnTo>
                <a:lnTo>
                  <a:pt x="813" y="12"/>
                </a:lnTo>
                <a:lnTo>
                  <a:pt x="813" y="12"/>
                </a:lnTo>
                <a:lnTo>
                  <a:pt x="814" y="12"/>
                </a:lnTo>
                <a:lnTo>
                  <a:pt x="814" y="12"/>
                </a:lnTo>
                <a:lnTo>
                  <a:pt x="814" y="14"/>
                </a:lnTo>
                <a:lnTo>
                  <a:pt x="814" y="14"/>
                </a:lnTo>
                <a:lnTo>
                  <a:pt x="814" y="16"/>
                </a:lnTo>
                <a:lnTo>
                  <a:pt x="814" y="18"/>
                </a:lnTo>
                <a:lnTo>
                  <a:pt x="813" y="18"/>
                </a:lnTo>
                <a:lnTo>
                  <a:pt x="813" y="19"/>
                </a:lnTo>
                <a:lnTo>
                  <a:pt x="812" y="19"/>
                </a:lnTo>
                <a:lnTo>
                  <a:pt x="810" y="20"/>
                </a:lnTo>
                <a:lnTo>
                  <a:pt x="810" y="20"/>
                </a:lnTo>
                <a:lnTo>
                  <a:pt x="809" y="20"/>
                </a:lnTo>
                <a:lnTo>
                  <a:pt x="809" y="22"/>
                </a:lnTo>
                <a:lnTo>
                  <a:pt x="809" y="22"/>
                </a:lnTo>
                <a:lnTo>
                  <a:pt x="808" y="23"/>
                </a:lnTo>
                <a:lnTo>
                  <a:pt x="808" y="24"/>
                </a:lnTo>
                <a:lnTo>
                  <a:pt x="808" y="26"/>
                </a:lnTo>
                <a:lnTo>
                  <a:pt x="809" y="26"/>
                </a:lnTo>
                <a:lnTo>
                  <a:pt x="809" y="27"/>
                </a:lnTo>
                <a:lnTo>
                  <a:pt x="809" y="27"/>
                </a:lnTo>
                <a:lnTo>
                  <a:pt x="810" y="28"/>
                </a:lnTo>
                <a:lnTo>
                  <a:pt x="810" y="28"/>
                </a:lnTo>
                <a:lnTo>
                  <a:pt x="810" y="28"/>
                </a:lnTo>
                <a:lnTo>
                  <a:pt x="810" y="28"/>
                </a:lnTo>
                <a:lnTo>
                  <a:pt x="810" y="30"/>
                </a:lnTo>
                <a:lnTo>
                  <a:pt x="812" y="36"/>
                </a:lnTo>
                <a:lnTo>
                  <a:pt x="812" y="36"/>
                </a:lnTo>
                <a:lnTo>
                  <a:pt x="810" y="36"/>
                </a:lnTo>
                <a:lnTo>
                  <a:pt x="810" y="36"/>
                </a:lnTo>
                <a:lnTo>
                  <a:pt x="810" y="41"/>
                </a:lnTo>
                <a:lnTo>
                  <a:pt x="810" y="41"/>
                </a:lnTo>
                <a:lnTo>
                  <a:pt x="812" y="42"/>
                </a:lnTo>
                <a:lnTo>
                  <a:pt x="810" y="42"/>
                </a:lnTo>
                <a:lnTo>
                  <a:pt x="809" y="45"/>
                </a:lnTo>
                <a:lnTo>
                  <a:pt x="809" y="45"/>
                </a:lnTo>
                <a:lnTo>
                  <a:pt x="809" y="45"/>
                </a:lnTo>
                <a:lnTo>
                  <a:pt x="809" y="45"/>
                </a:lnTo>
                <a:lnTo>
                  <a:pt x="802" y="67"/>
                </a:lnTo>
                <a:lnTo>
                  <a:pt x="804" y="67"/>
                </a:lnTo>
                <a:lnTo>
                  <a:pt x="802" y="67"/>
                </a:lnTo>
                <a:lnTo>
                  <a:pt x="801" y="76"/>
                </a:lnTo>
                <a:lnTo>
                  <a:pt x="798" y="76"/>
                </a:lnTo>
                <a:lnTo>
                  <a:pt x="800" y="77"/>
                </a:lnTo>
                <a:lnTo>
                  <a:pt x="800" y="78"/>
                </a:lnTo>
                <a:lnTo>
                  <a:pt x="800" y="78"/>
                </a:lnTo>
                <a:lnTo>
                  <a:pt x="801" y="80"/>
                </a:lnTo>
                <a:lnTo>
                  <a:pt x="801" y="81"/>
                </a:lnTo>
                <a:lnTo>
                  <a:pt x="801" y="89"/>
                </a:lnTo>
                <a:lnTo>
                  <a:pt x="800" y="89"/>
                </a:lnTo>
                <a:lnTo>
                  <a:pt x="800" y="96"/>
                </a:lnTo>
                <a:lnTo>
                  <a:pt x="798" y="96"/>
                </a:lnTo>
                <a:lnTo>
                  <a:pt x="797" y="102"/>
                </a:lnTo>
                <a:lnTo>
                  <a:pt x="797" y="104"/>
                </a:lnTo>
                <a:lnTo>
                  <a:pt x="796" y="111"/>
                </a:lnTo>
                <a:lnTo>
                  <a:pt x="794" y="112"/>
                </a:lnTo>
                <a:lnTo>
                  <a:pt x="794" y="112"/>
                </a:lnTo>
                <a:lnTo>
                  <a:pt x="794" y="112"/>
                </a:lnTo>
                <a:lnTo>
                  <a:pt x="794" y="112"/>
                </a:lnTo>
                <a:lnTo>
                  <a:pt x="794" y="112"/>
                </a:lnTo>
                <a:lnTo>
                  <a:pt x="794" y="112"/>
                </a:lnTo>
                <a:lnTo>
                  <a:pt x="794" y="112"/>
                </a:lnTo>
                <a:lnTo>
                  <a:pt x="794" y="112"/>
                </a:lnTo>
                <a:lnTo>
                  <a:pt x="793" y="112"/>
                </a:lnTo>
                <a:lnTo>
                  <a:pt x="793" y="113"/>
                </a:lnTo>
                <a:lnTo>
                  <a:pt x="793" y="112"/>
                </a:lnTo>
                <a:lnTo>
                  <a:pt x="793" y="112"/>
                </a:lnTo>
                <a:lnTo>
                  <a:pt x="793" y="113"/>
                </a:lnTo>
                <a:lnTo>
                  <a:pt x="793" y="113"/>
                </a:lnTo>
                <a:lnTo>
                  <a:pt x="793" y="113"/>
                </a:lnTo>
                <a:lnTo>
                  <a:pt x="792" y="113"/>
                </a:lnTo>
                <a:lnTo>
                  <a:pt x="792" y="113"/>
                </a:lnTo>
                <a:lnTo>
                  <a:pt x="792" y="113"/>
                </a:lnTo>
                <a:lnTo>
                  <a:pt x="792" y="113"/>
                </a:lnTo>
                <a:lnTo>
                  <a:pt x="792" y="115"/>
                </a:lnTo>
                <a:lnTo>
                  <a:pt x="793" y="115"/>
                </a:lnTo>
                <a:lnTo>
                  <a:pt x="794" y="119"/>
                </a:lnTo>
                <a:lnTo>
                  <a:pt x="793" y="119"/>
                </a:lnTo>
                <a:lnTo>
                  <a:pt x="793" y="120"/>
                </a:lnTo>
                <a:lnTo>
                  <a:pt x="793" y="120"/>
                </a:lnTo>
                <a:lnTo>
                  <a:pt x="794" y="120"/>
                </a:lnTo>
                <a:lnTo>
                  <a:pt x="794" y="121"/>
                </a:lnTo>
                <a:lnTo>
                  <a:pt x="794" y="123"/>
                </a:lnTo>
                <a:lnTo>
                  <a:pt x="794" y="123"/>
                </a:lnTo>
                <a:lnTo>
                  <a:pt x="794" y="123"/>
                </a:lnTo>
                <a:lnTo>
                  <a:pt x="792" y="120"/>
                </a:lnTo>
                <a:lnTo>
                  <a:pt x="790" y="119"/>
                </a:lnTo>
                <a:lnTo>
                  <a:pt x="790" y="119"/>
                </a:lnTo>
                <a:lnTo>
                  <a:pt x="790" y="119"/>
                </a:lnTo>
                <a:lnTo>
                  <a:pt x="790" y="119"/>
                </a:lnTo>
                <a:lnTo>
                  <a:pt x="790" y="117"/>
                </a:lnTo>
                <a:lnTo>
                  <a:pt x="790" y="117"/>
                </a:lnTo>
                <a:lnTo>
                  <a:pt x="790" y="117"/>
                </a:lnTo>
                <a:lnTo>
                  <a:pt x="790" y="117"/>
                </a:lnTo>
                <a:lnTo>
                  <a:pt x="790" y="117"/>
                </a:lnTo>
                <a:lnTo>
                  <a:pt x="790" y="116"/>
                </a:lnTo>
                <a:lnTo>
                  <a:pt x="790" y="112"/>
                </a:lnTo>
                <a:lnTo>
                  <a:pt x="790" y="112"/>
                </a:lnTo>
                <a:lnTo>
                  <a:pt x="790" y="112"/>
                </a:lnTo>
                <a:lnTo>
                  <a:pt x="790" y="112"/>
                </a:lnTo>
                <a:lnTo>
                  <a:pt x="790" y="111"/>
                </a:lnTo>
                <a:lnTo>
                  <a:pt x="790" y="111"/>
                </a:lnTo>
                <a:lnTo>
                  <a:pt x="790" y="111"/>
                </a:lnTo>
                <a:lnTo>
                  <a:pt x="790" y="109"/>
                </a:lnTo>
                <a:lnTo>
                  <a:pt x="790" y="109"/>
                </a:lnTo>
                <a:lnTo>
                  <a:pt x="789" y="109"/>
                </a:lnTo>
                <a:lnTo>
                  <a:pt x="789" y="109"/>
                </a:lnTo>
                <a:lnTo>
                  <a:pt x="789" y="105"/>
                </a:lnTo>
                <a:lnTo>
                  <a:pt x="790" y="105"/>
                </a:lnTo>
                <a:lnTo>
                  <a:pt x="790" y="105"/>
                </a:lnTo>
                <a:lnTo>
                  <a:pt x="790" y="105"/>
                </a:lnTo>
                <a:lnTo>
                  <a:pt x="789" y="105"/>
                </a:lnTo>
                <a:lnTo>
                  <a:pt x="789" y="100"/>
                </a:lnTo>
                <a:lnTo>
                  <a:pt x="793" y="100"/>
                </a:lnTo>
                <a:lnTo>
                  <a:pt x="793" y="100"/>
                </a:lnTo>
                <a:lnTo>
                  <a:pt x="793" y="100"/>
                </a:lnTo>
                <a:lnTo>
                  <a:pt x="793" y="100"/>
                </a:lnTo>
                <a:lnTo>
                  <a:pt x="793" y="100"/>
                </a:lnTo>
                <a:lnTo>
                  <a:pt x="793" y="100"/>
                </a:lnTo>
                <a:lnTo>
                  <a:pt x="793" y="100"/>
                </a:lnTo>
                <a:lnTo>
                  <a:pt x="793" y="100"/>
                </a:lnTo>
                <a:lnTo>
                  <a:pt x="793" y="98"/>
                </a:lnTo>
                <a:lnTo>
                  <a:pt x="793" y="98"/>
                </a:lnTo>
                <a:lnTo>
                  <a:pt x="789" y="98"/>
                </a:lnTo>
                <a:lnTo>
                  <a:pt x="789" y="98"/>
                </a:lnTo>
                <a:lnTo>
                  <a:pt x="790" y="98"/>
                </a:lnTo>
                <a:lnTo>
                  <a:pt x="790" y="98"/>
                </a:lnTo>
                <a:lnTo>
                  <a:pt x="790" y="97"/>
                </a:lnTo>
                <a:lnTo>
                  <a:pt x="789" y="97"/>
                </a:lnTo>
                <a:lnTo>
                  <a:pt x="789" y="97"/>
                </a:lnTo>
                <a:lnTo>
                  <a:pt x="789" y="97"/>
                </a:lnTo>
                <a:lnTo>
                  <a:pt x="789" y="97"/>
                </a:lnTo>
                <a:lnTo>
                  <a:pt x="789" y="97"/>
                </a:lnTo>
                <a:lnTo>
                  <a:pt x="789" y="97"/>
                </a:lnTo>
                <a:lnTo>
                  <a:pt x="789" y="98"/>
                </a:lnTo>
                <a:lnTo>
                  <a:pt x="789" y="98"/>
                </a:lnTo>
                <a:lnTo>
                  <a:pt x="789" y="98"/>
                </a:lnTo>
                <a:lnTo>
                  <a:pt x="789" y="98"/>
                </a:lnTo>
                <a:lnTo>
                  <a:pt x="785" y="98"/>
                </a:lnTo>
                <a:lnTo>
                  <a:pt x="785" y="100"/>
                </a:lnTo>
                <a:lnTo>
                  <a:pt x="785" y="100"/>
                </a:lnTo>
                <a:lnTo>
                  <a:pt x="785" y="100"/>
                </a:lnTo>
                <a:lnTo>
                  <a:pt x="785" y="100"/>
                </a:lnTo>
                <a:lnTo>
                  <a:pt x="789" y="100"/>
                </a:lnTo>
                <a:lnTo>
                  <a:pt x="789" y="105"/>
                </a:lnTo>
                <a:lnTo>
                  <a:pt x="788" y="105"/>
                </a:lnTo>
                <a:lnTo>
                  <a:pt x="788" y="107"/>
                </a:lnTo>
                <a:lnTo>
                  <a:pt x="788" y="107"/>
                </a:lnTo>
                <a:lnTo>
                  <a:pt x="789" y="107"/>
                </a:lnTo>
                <a:lnTo>
                  <a:pt x="789" y="109"/>
                </a:lnTo>
                <a:lnTo>
                  <a:pt x="789" y="109"/>
                </a:lnTo>
                <a:lnTo>
                  <a:pt x="788" y="109"/>
                </a:lnTo>
                <a:lnTo>
                  <a:pt x="788" y="109"/>
                </a:lnTo>
                <a:lnTo>
                  <a:pt x="788" y="111"/>
                </a:lnTo>
                <a:lnTo>
                  <a:pt x="788" y="111"/>
                </a:lnTo>
                <a:lnTo>
                  <a:pt x="788" y="112"/>
                </a:lnTo>
                <a:lnTo>
                  <a:pt x="788" y="112"/>
                </a:lnTo>
                <a:lnTo>
                  <a:pt x="788" y="112"/>
                </a:lnTo>
                <a:lnTo>
                  <a:pt x="789" y="112"/>
                </a:lnTo>
                <a:lnTo>
                  <a:pt x="789" y="112"/>
                </a:lnTo>
                <a:lnTo>
                  <a:pt x="788" y="116"/>
                </a:lnTo>
                <a:lnTo>
                  <a:pt x="788" y="117"/>
                </a:lnTo>
                <a:lnTo>
                  <a:pt x="786" y="120"/>
                </a:lnTo>
                <a:lnTo>
                  <a:pt x="785" y="123"/>
                </a:lnTo>
                <a:lnTo>
                  <a:pt x="783" y="123"/>
                </a:lnTo>
                <a:lnTo>
                  <a:pt x="783" y="123"/>
                </a:lnTo>
                <a:lnTo>
                  <a:pt x="783" y="123"/>
                </a:lnTo>
                <a:lnTo>
                  <a:pt x="783" y="123"/>
                </a:lnTo>
                <a:lnTo>
                  <a:pt x="783" y="123"/>
                </a:lnTo>
                <a:lnTo>
                  <a:pt x="783" y="124"/>
                </a:lnTo>
                <a:lnTo>
                  <a:pt x="781" y="125"/>
                </a:lnTo>
                <a:lnTo>
                  <a:pt x="779" y="127"/>
                </a:lnTo>
                <a:lnTo>
                  <a:pt x="778" y="127"/>
                </a:lnTo>
                <a:lnTo>
                  <a:pt x="777" y="129"/>
                </a:lnTo>
                <a:lnTo>
                  <a:pt x="777" y="125"/>
                </a:lnTo>
                <a:lnTo>
                  <a:pt x="778" y="125"/>
                </a:lnTo>
                <a:lnTo>
                  <a:pt x="779" y="125"/>
                </a:lnTo>
                <a:lnTo>
                  <a:pt x="779" y="124"/>
                </a:lnTo>
                <a:lnTo>
                  <a:pt x="779" y="123"/>
                </a:lnTo>
                <a:lnTo>
                  <a:pt x="779" y="123"/>
                </a:lnTo>
                <a:lnTo>
                  <a:pt x="781" y="121"/>
                </a:lnTo>
                <a:lnTo>
                  <a:pt x="781" y="120"/>
                </a:lnTo>
                <a:lnTo>
                  <a:pt x="782" y="119"/>
                </a:lnTo>
                <a:lnTo>
                  <a:pt x="782" y="117"/>
                </a:lnTo>
                <a:lnTo>
                  <a:pt x="782" y="116"/>
                </a:lnTo>
                <a:lnTo>
                  <a:pt x="781" y="113"/>
                </a:lnTo>
                <a:lnTo>
                  <a:pt x="781" y="112"/>
                </a:lnTo>
                <a:lnTo>
                  <a:pt x="779" y="112"/>
                </a:lnTo>
                <a:lnTo>
                  <a:pt x="778" y="111"/>
                </a:lnTo>
                <a:lnTo>
                  <a:pt x="777" y="108"/>
                </a:lnTo>
                <a:lnTo>
                  <a:pt x="775" y="107"/>
                </a:lnTo>
                <a:lnTo>
                  <a:pt x="774" y="107"/>
                </a:lnTo>
                <a:lnTo>
                  <a:pt x="774" y="107"/>
                </a:lnTo>
                <a:lnTo>
                  <a:pt x="774" y="107"/>
                </a:lnTo>
                <a:lnTo>
                  <a:pt x="774" y="107"/>
                </a:lnTo>
                <a:lnTo>
                  <a:pt x="774" y="107"/>
                </a:lnTo>
                <a:lnTo>
                  <a:pt x="773" y="105"/>
                </a:lnTo>
                <a:lnTo>
                  <a:pt x="773" y="105"/>
                </a:lnTo>
                <a:lnTo>
                  <a:pt x="773" y="105"/>
                </a:lnTo>
                <a:lnTo>
                  <a:pt x="771" y="104"/>
                </a:lnTo>
                <a:lnTo>
                  <a:pt x="771" y="102"/>
                </a:lnTo>
                <a:lnTo>
                  <a:pt x="771" y="102"/>
                </a:lnTo>
                <a:lnTo>
                  <a:pt x="770" y="102"/>
                </a:lnTo>
                <a:lnTo>
                  <a:pt x="770" y="100"/>
                </a:lnTo>
                <a:lnTo>
                  <a:pt x="769" y="96"/>
                </a:lnTo>
                <a:lnTo>
                  <a:pt x="769" y="96"/>
                </a:lnTo>
                <a:lnTo>
                  <a:pt x="770" y="96"/>
                </a:lnTo>
                <a:lnTo>
                  <a:pt x="770" y="96"/>
                </a:lnTo>
                <a:lnTo>
                  <a:pt x="770" y="94"/>
                </a:lnTo>
                <a:lnTo>
                  <a:pt x="770" y="94"/>
                </a:lnTo>
                <a:lnTo>
                  <a:pt x="770" y="94"/>
                </a:lnTo>
                <a:lnTo>
                  <a:pt x="769" y="94"/>
                </a:lnTo>
                <a:lnTo>
                  <a:pt x="769" y="93"/>
                </a:lnTo>
                <a:lnTo>
                  <a:pt x="769" y="93"/>
                </a:lnTo>
                <a:lnTo>
                  <a:pt x="769" y="93"/>
                </a:lnTo>
                <a:lnTo>
                  <a:pt x="769" y="90"/>
                </a:lnTo>
                <a:lnTo>
                  <a:pt x="770" y="90"/>
                </a:lnTo>
                <a:lnTo>
                  <a:pt x="769" y="89"/>
                </a:lnTo>
                <a:lnTo>
                  <a:pt x="769" y="89"/>
                </a:lnTo>
                <a:lnTo>
                  <a:pt x="769" y="89"/>
                </a:lnTo>
                <a:lnTo>
                  <a:pt x="769" y="85"/>
                </a:lnTo>
                <a:lnTo>
                  <a:pt x="771" y="85"/>
                </a:lnTo>
                <a:lnTo>
                  <a:pt x="771" y="85"/>
                </a:lnTo>
                <a:lnTo>
                  <a:pt x="771" y="85"/>
                </a:lnTo>
                <a:lnTo>
                  <a:pt x="771" y="85"/>
                </a:lnTo>
                <a:lnTo>
                  <a:pt x="771" y="85"/>
                </a:lnTo>
                <a:lnTo>
                  <a:pt x="771" y="85"/>
                </a:lnTo>
                <a:lnTo>
                  <a:pt x="771" y="85"/>
                </a:lnTo>
                <a:lnTo>
                  <a:pt x="771" y="85"/>
                </a:lnTo>
                <a:lnTo>
                  <a:pt x="771" y="85"/>
                </a:lnTo>
                <a:lnTo>
                  <a:pt x="771" y="85"/>
                </a:lnTo>
                <a:lnTo>
                  <a:pt x="771" y="84"/>
                </a:lnTo>
                <a:lnTo>
                  <a:pt x="771" y="84"/>
                </a:lnTo>
                <a:lnTo>
                  <a:pt x="769" y="84"/>
                </a:lnTo>
                <a:lnTo>
                  <a:pt x="769" y="84"/>
                </a:lnTo>
                <a:lnTo>
                  <a:pt x="769" y="84"/>
                </a:lnTo>
                <a:lnTo>
                  <a:pt x="769" y="82"/>
                </a:lnTo>
                <a:lnTo>
                  <a:pt x="769" y="82"/>
                </a:lnTo>
                <a:lnTo>
                  <a:pt x="769" y="82"/>
                </a:lnTo>
                <a:lnTo>
                  <a:pt x="769" y="82"/>
                </a:lnTo>
                <a:lnTo>
                  <a:pt x="769" y="82"/>
                </a:lnTo>
                <a:lnTo>
                  <a:pt x="769" y="82"/>
                </a:lnTo>
                <a:lnTo>
                  <a:pt x="769" y="82"/>
                </a:lnTo>
                <a:lnTo>
                  <a:pt x="767" y="82"/>
                </a:lnTo>
                <a:lnTo>
                  <a:pt x="767" y="84"/>
                </a:lnTo>
                <a:lnTo>
                  <a:pt x="767" y="84"/>
                </a:lnTo>
                <a:lnTo>
                  <a:pt x="769" y="84"/>
                </a:lnTo>
                <a:lnTo>
                  <a:pt x="769" y="84"/>
                </a:lnTo>
                <a:lnTo>
                  <a:pt x="765" y="84"/>
                </a:lnTo>
                <a:lnTo>
                  <a:pt x="765" y="85"/>
                </a:lnTo>
                <a:lnTo>
                  <a:pt x="765" y="85"/>
                </a:lnTo>
                <a:lnTo>
                  <a:pt x="765" y="85"/>
                </a:lnTo>
                <a:lnTo>
                  <a:pt x="765" y="85"/>
                </a:lnTo>
                <a:lnTo>
                  <a:pt x="765" y="85"/>
                </a:lnTo>
                <a:lnTo>
                  <a:pt x="765" y="85"/>
                </a:lnTo>
                <a:lnTo>
                  <a:pt x="765" y="85"/>
                </a:lnTo>
                <a:lnTo>
                  <a:pt x="765" y="85"/>
                </a:lnTo>
                <a:lnTo>
                  <a:pt x="769" y="85"/>
                </a:lnTo>
                <a:lnTo>
                  <a:pt x="767" y="89"/>
                </a:lnTo>
                <a:lnTo>
                  <a:pt x="767" y="90"/>
                </a:lnTo>
                <a:lnTo>
                  <a:pt x="767" y="90"/>
                </a:lnTo>
                <a:lnTo>
                  <a:pt x="767" y="90"/>
                </a:lnTo>
                <a:lnTo>
                  <a:pt x="767" y="90"/>
                </a:lnTo>
                <a:lnTo>
                  <a:pt x="767" y="93"/>
                </a:lnTo>
                <a:lnTo>
                  <a:pt x="767" y="93"/>
                </a:lnTo>
                <a:lnTo>
                  <a:pt x="767" y="93"/>
                </a:lnTo>
                <a:lnTo>
                  <a:pt x="767" y="94"/>
                </a:lnTo>
                <a:lnTo>
                  <a:pt x="767" y="94"/>
                </a:lnTo>
                <a:lnTo>
                  <a:pt x="767" y="94"/>
                </a:lnTo>
                <a:lnTo>
                  <a:pt x="767" y="96"/>
                </a:lnTo>
                <a:lnTo>
                  <a:pt x="767" y="96"/>
                </a:lnTo>
                <a:lnTo>
                  <a:pt x="767" y="96"/>
                </a:lnTo>
                <a:lnTo>
                  <a:pt x="767" y="96"/>
                </a:lnTo>
                <a:lnTo>
                  <a:pt x="767" y="96"/>
                </a:lnTo>
                <a:lnTo>
                  <a:pt x="767" y="100"/>
                </a:lnTo>
                <a:lnTo>
                  <a:pt x="766" y="102"/>
                </a:lnTo>
                <a:lnTo>
                  <a:pt x="766" y="102"/>
                </a:lnTo>
                <a:lnTo>
                  <a:pt x="765" y="104"/>
                </a:lnTo>
                <a:lnTo>
                  <a:pt x="763" y="105"/>
                </a:lnTo>
                <a:lnTo>
                  <a:pt x="763" y="105"/>
                </a:lnTo>
                <a:lnTo>
                  <a:pt x="763" y="105"/>
                </a:lnTo>
                <a:lnTo>
                  <a:pt x="763" y="105"/>
                </a:lnTo>
                <a:lnTo>
                  <a:pt x="763" y="105"/>
                </a:lnTo>
                <a:lnTo>
                  <a:pt x="762" y="107"/>
                </a:lnTo>
                <a:lnTo>
                  <a:pt x="762" y="107"/>
                </a:lnTo>
                <a:lnTo>
                  <a:pt x="762" y="107"/>
                </a:lnTo>
                <a:lnTo>
                  <a:pt x="761" y="108"/>
                </a:lnTo>
                <a:lnTo>
                  <a:pt x="759" y="109"/>
                </a:lnTo>
                <a:lnTo>
                  <a:pt x="757" y="111"/>
                </a:lnTo>
                <a:lnTo>
                  <a:pt x="755" y="112"/>
                </a:lnTo>
                <a:lnTo>
                  <a:pt x="755" y="113"/>
                </a:lnTo>
                <a:lnTo>
                  <a:pt x="754" y="115"/>
                </a:lnTo>
                <a:lnTo>
                  <a:pt x="754" y="116"/>
                </a:lnTo>
                <a:lnTo>
                  <a:pt x="754" y="117"/>
                </a:lnTo>
                <a:lnTo>
                  <a:pt x="754" y="120"/>
                </a:lnTo>
                <a:lnTo>
                  <a:pt x="755" y="121"/>
                </a:lnTo>
                <a:lnTo>
                  <a:pt x="757" y="123"/>
                </a:lnTo>
                <a:lnTo>
                  <a:pt x="757" y="123"/>
                </a:lnTo>
                <a:lnTo>
                  <a:pt x="757" y="123"/>
                </a:lnTo>
                <a:lnTo>
                  <a:pt x="757" y="124"/>
                </a:lnTo>
                <a:lnTo>
                  <a:pt x="758" y="125"/>
                </a:lnTo>
                <a:lnTo>
                  <a:pt x="758" y="125"/>
                </a:lnTo>
                <a:lnTo>
                  <a:pt x="758" y="142"/>
                </a:lnTo>
                <a:lnTo>
                  <a:pt x="758" y="142"/>
                </a:lnTo>
                <a:lnTo>
                  <a:pt x="757" y="142"/>
                </a:lnTo>
                <a:lnTo>
                  <a:pt x="757" y="142"/>
                </a:lnTo>
                <a:lnTo>
                  <a:pt x="755" y="144"/>
                </a:lnTo>
                <a:lnTo>
                  <a:pt x="755" y="147"/>
                </a:lnTo>
                <a:lnTo>
                  <a:pt x="755" y="147"/>
                </a:lnTo>
                <a:lnTo>
                  <a:pt x="754" y="148"/>
                </a:lnTo>
                <a:lnTo>
                  <a:pt x="755" y="150"/>
                </a:lnTo>
                <a:lnTo>
                  <a:pt x="755" y="170"/>
                </a:lnTo>
                <a:lnTo>
                  <a:pt x="753" y="170"/>
                </a:lnTo>
                <a:lnTo>
                  <a:pt x="751" y="171"/>
                </a:lnTo>
                <a:lnTo>
                  <a:pt x="748" y="171"/>
                </a:lnTo>
                <a:lnTo>
                  <a:pt x="750" y="173"/>
                </a:lnTo>
                <a:lnTo>
                  <a:pt x="751" y="175"/>
                </a:lnTo>
                <a:lnTo>
                  <a:pt x="751" y="177"/>
                </a:lnTo>
                <a:lnTo>
                  <a:pt x="751" y="178"/>
                </a:lnTo>
                <a:lnTo>
                  <a:pt x="748" y="179"/>
                </a:lnTo>
                <a:lnTo>
                  <a:pt x="748" y="181"/>
                </a:lnTo>
                <a:lnTo>
                  <a:pt x="750" y="181"/>
                </a:lnTo>
                <a:lnTo>
                  <a:pt x="750" y="187"/>
                </a:lnTo>
                <a:lnTo>
                  <a:pt x="744" y="190"/>
                </a:lnTo>
                <a:lnTo>
                  <a:pt x="739" y="187"/>
                </a:lnTo>
                <a:lnTo>
                  <a:pt x="732" y="166"/>
                </a:lnTo>
                <a:lnTo>
                  <a:pt x="732" y="166"/>
                </a:lnTo>
                <a:lnTo>
                  <a:pt x="732" y="166"/>
                </a:lnTo>
                <a:lnTo>
                  <a:pt x="732" y="166"/>
                </a:lnTo>
                <a:lnTo>
                  <a:pt x="732" y="160"/>
                </a:lnTo>
                <a:lnTo>
                  <a:pt x="732" y="160"/>
                </a:lnTo>
                <a:lnTo>
                  <a:pt x="731" y="160"/>
                </a:lnTo>
                <a:lnTo>
                  <a:pt x="731" y="160"/>
                </a:lnTo>
                <a:lnTo>
                  <a:pt x="731" y="160"/>
                </a:lnTo>
                <a:lnTo>
                  <a:pt x="731" y="166"/>
                </a:lnTo>
                <a:lnTo>
                  <a:pt x="731" y="166"/>
                </a:lnTo>
                <a:lnTo>
                  <a:pt x="723" y="187"/>
                </a:lnTo>
                <a:lnTo>
                  <a:pt x="717" y="191"/>
                </a:lnTo>
                <a:lnTo>
                  <a:pt x="717" y="191"/>
                </a:lnTo>
                <a:lnTo>
                  <a:pt x="719" y="191"/>
                </a:lnTo>
                <a:lnTo>
                  <a:pt x="719" y="198"/>
                </a:lnTo>
                <a:lnTo>
                  <a:pt x="717" y="198"/>
                </a:lnTo>
                <a:lnTo>
                  <a:pt x="717" y="199"/>
                </a:lnTo>
                <a:lnTo>
                  <a:pt x="719" y="201"/>
                </a:lnTo>
                <a:lnTo>
                  <a:pt x="719" y="201"/>
                </a:lnTo>
                <a:lnTo>
                  <a:pt x="717" y="201"/>
                </a:lnTo>
                <a:lnTo>
                  <a:pt x="717" y="202"/>
                </a:lnTo>
                <a:lnTo>
                  <a:pt x="719" y="202"/>
                </a:lnTo>
                <a:lnTo>
                  <a:pt x="719" y="206"/>
                </a:lnTo>
                <a:lnTo>
                  <a:pt x="719" y="206"/>
                </a:lnTo>
                <a:lnTo>
                  <a:pt x="717" y="206"/>
                </a:lnTo>
                <a:lnTo>
                  <a:pt x="717" y="206"/>
                </a:lnTo>
                <a:lnTo>
                  <a:pt x="719" y="206"/>
                </a:lnTo>
                <a:lnTo>
                  <a:pt x="719" y="210"/>
                </a:lnTo>
                <a:lnTo>
                  <a:pt x="719" y="212"/>
                </a:lnTo>
                <a:lnTo>
                  <a:pt x="719" y="213"/>
                </a:lnTo>
                <a:lnTo>
                  <a:pt x="717" y="212"/>
                </a:lnTo>
                <a:lnTo>
                  <a:pt x="717" y="210"/>
                </a:lnTo>
                <a:lnTo>
                  <a:pt x="716" y="212"/>
                </a:lnTo>
                <a:lnTo>
                  <a:pt x="716" y="212"/>
                </a:lnTo>
                <a:lnTo>
                  <a:pt x="715" y="210"/>
                </a:lnTo>
                <a:lnTo>
                  <a:pt x="713" y="206"/>
                </a:lnTo>
                <a:lnTo>
                  <a:pt x="713" y="205"/>
                </a:lnTo>
                <a:lnTo>
                  <a:pt x="712" y="205"/>
                </a:lnTo>
                <a:lnTo>
                  <a:pt x="712" y="205"/>
                </a:lnTo>
                <a:lnTo>
                  <a:pt x="712" y="205"/>
                </a:lnTo>
                <a:lnTo>
                  <a:pt x="712" y="204"/>
                </a:lnTo>
                <a:lnTo>
                  <a:pt x="711" y="204"/>
                </a:lnTo>
                <a:lnTo>
                  <a:pt x="711" y="201"/>
                </a:lnTo>
                <a:lnTo>
                  <a:pt x="711" y="201"/>
                </a:lnTo>
                <a:lnTo>
                  <a:pt x="711" y="201"/>
                </a:lnTo>
                <a:lnTo>
                  <a:pt x="711" y="201"/>
                </a:lnTo>
                <a:lnTo>
                  <a:pt x="709" y="201"/>
                </a:lnTo>
                <a:lnTo>
                  <a:pt x="711" y="204"/>
                </a:lnTo>
                <a:lnTo>
                  <a:pt x="711" y="204"/>
                </a:lnTo>
                <a:lnTo>
                  <a:pt x="711" y="204"/>
                </a:lnTo>
                <a:lnTo>
                  <a:pt x="709" y="204"/>
                </a:lnTo>
                <a:lnTo>
                  <a:pt x="709" y="205"/>
                </a:lnTo>
                <a:lnTo>
                  <a:pt x="709" y="205"/>
                </a:lnTo>
                <a:lnTo>
                  <a:pt x="708" y="205"/>
                </a:lnTo>
                <a:lnTo>
                  <a:pt x="708" y="206"/>
                </a:lnTo>
                <a:lnTo>
                  <a:pt x="708" y="206"/>
                </a:lnTo>
                <a:lnTo>
                  <a:pt x="707" y="210"/>
                </a:lnTo>
                <a:lnTo>
                  <a:pt x="705" y="212"/>
                </a:lnTo>
                <a:lnTo>
                  <a:pt x="705" y="213"/>
                </a:lnTo>
                <a:lnTo>
                  <a:pt x="705" y="213"/>
                </a:lnTo>
                <a:lnTo>
                  <a:pt x="704" y="174"/>
                </a:lnTo>
                <a:lnTo>
                  <a:pt x="700" y="174"/>
                </a:lnTo>
                <a:lnTo>
                  <a:pt x="699" y="138"/>
                </a:lnTo>
                <a:lnTo>
                  <a:pt x="697" y="138"/>
                </a:lnTo>
                <a:lnTo>
                  <a:pt x="696" y="128"/>
                </a:lnTo>
                <a:lnTo>
                  <a:pt x="696" y="120"/>
                </a:lnTo>
                <a:lnTo>
                  <a:pt x="695" y="108"/>
                </a:lnTo>
                <a:lnTo>
                  <a:pt x="695" y="108"/>
                </a:lnTo>
                <a:lnTo>
                  <a:pt x="695" y="108"/>
                </a:lnTo>
                <a:lnTo>
                  <a:pt x="693" y="107"/>
                </a:lnTo>
                <a:lnTo>
                  <a:pt x="695" y="104"/>
                </a:lnTo>
                <a:lnTo>
                  <a:pt x="695" y="104"/>
                </a:lnTo>
                <a:lnTo>
                  <a:pt x="696" y="101"/>
                </a:lnTo>
                <a:lnTo>
                  <a:pt x="695" y="98"/>
                </a:lnTo>
                <a:lnTo>
                  <a:pt x="691" y="97"/>
                </a:lnTo>
                <a:lnTo>
                  <a:pt x="688" y="94"/>
                </a:lnTo>
                <a:lnTo>
                  <a:pt x="687" y="89"/>
                </a:lnTo>
                <a:lnTo>
                  <a:pt x="687" y="94"/>
                </a:lnTo>
                <a:lnTo>
                  <a:pt x="684" y="97"/>
                </a:lnTo>
                <a:lnTo>
                  <a:pt x="681" y="98"/>
                </a:lnTo>
                <a:lnTo>
                  <a:pt x="680" y="101"/>
                </a:lnTo>
                <a:lnTo>
                  <a:pt x="680" y="101"/>
                </a:lnTo>
                <a:lnTo>
                  <a:pt x="680" y="104"/>
                </a:lnTo>
                <a:lnTo>
                  <a:pt x="681" y="107"/>
                </a:lnTo>
                <a:lnTo>
                  <a:pt x="681" y="108"/>
                </a:lnTo>
                <a:lnTo>
                  <a:pt x="681" y="108"/>
                </a:lnTo>
                <a:lnTo>
                  <a:pt x="680" y="108"/>
                </a:lnTo>
                <a:lnTo>
                  <a:pt x="681" y="120"/>
                </a:lnTo>
                <a:lnTo>
                  <a:pt x="680" y="128"/>
                </a:lnTo>
                <a:lnTo>
                  <a:pt x="678" y="125"/>
                </a:lnTo>
                <a:lnTo>
                  <a:pt x="676" y="124"/>
                </a:lnTo>
                <a:lnTo>
                  <a:pt x="673" y="123"/>
                </a:lnTo>
                <a:lnTo>
                  <a:pt x="672" y="120"/>
                </a:lnTo>
                <a:lnTo>
                  <a:pt x="670" y="123"/>
                </a:lnTo>
                <a:lnTo>
                  <a:pt x="669" y="124"/>
                </a:lnTo>
                <a:lnTo>
                  <a:pt x="666" y="125"/>
                </a:lnTo>
                <a:lnTo>
                  <a:pt x="665" y="128"/>
                </a:lnTo>
                <a:lnTo>
                  <a:pt x="665" y="128"/>
                </a:lnTo>
                <a:lnTo>
                  <a:pt x="665" y="129"/>
                </a:lnTo>
                <a:lnTo>
                  <a:pt x="666" y="132"/>
                </a:lnTo>
                <a:lnTo>
                  <a:pt x="665" y="132"/>
                </a:lnTo>
                <a:lnTo>
                  <a:pt x="665" y="132"/>
                </a:lnTo>
                <a:lnTo>
                  <a:pt x="665" y="132"/>
                </a:lnTo>
                <a:lnTo>
                  <a:pt x="665" y="146"/>
                </a:lnTo>
                <a:lnTo>
                  <a:pt x="664" y="146"/>
                </a:lnTo>
                <a:lnTo>
                  <a:pt x="665" y="152"/>
                </a:lnTo>
                <a:lnTo>
                  <a:pt x="664" y="150"/>
                </a:lnTo>
                <a:lnTo>
                  <a:pt x="662" y="154"/>
                </a:lnTo>
                <a:lnTo>
                  <a:pt x="658" y="143"/>
                </a:lnTo>
                <a:lnTo>
                  <a:pt x="658" y="143"/>
                </a:lnTo>
                <a:lnTo>
                  <a:pt x="658" y="139"/>
                </a:lnTo>
                <a:lnTo>
                  <a:pt x="657" y="139"/>
                </a:lnTo>
                <a:lnTo>
                  <a:pt x="657" y="139"/>
                </a:lnTo>
                <a:lnTo>
                  <a:pt x="657" y="135"/>
                </a:lnTo>
                <a:lnTo>
                  <a:pt x="657" y="135"/>
                </a:lnTo>
                <a:lnTo>
                  <a:pt x="657" y="139"/>
                </a:lnTo>
                <a:lnTo>
                  <a:pt x="656" y="139"/>
                </a:lnTo>
                <a:lnTo>
                  <a:pt x="656" y="143"/>
                </a:lnTo>
                <a:lnTo>
                  <a:pt x="657" y="143"/>
                </a:lnTo>
                <a:lnTo>
                  <a:pt x="653" y="154"/>
                </a:lnTo>
                <a:lnTo>
                  <a:pt x="651" y="151"/>
                </a:lnTo>
                <a:lnTo>
                  <a:pt x="651" y="151"/>
                </a:lnTo>
                <a:lnTo>
                  <a:pt x="651" y="151"/>
                </a:lnTo>
                <a:lnTo>
                  <a:pt x="651" y="150"/>
                </a:lnTo>
                <a:lnTo>
                  <a:pt x="649" y="155"/>
                </a:lnTo>
                <a:lnTo>
                  <a:pt x="649" y="155"/>
                </a:lnTo>
                <a:lnTo>
                  <a:pt x="647" y="156"/>
                </a:lnTo>
                <a:lnTo>
                  <a:pt x="647" y="156"/>
                </a:lnTo>
                <a:lnTo>
                  <a:pt x="646" y="155"/>
                </a:lnTo>
                <a:lnTo>
                  <a:pt x="645" y="155"/>
                </a:lnTo>
                <a:lnTo>
                  <a:pt x="646" y="152"/>
                </a:lnTo>
                <a:lnTo>
                  <a:pt x="646" y="150"/>
                </a:lnTo>
                <a:lnTo>
                  <a:pt x="643" y="147"/>
                </a:lnTo>
                <a:lnTo>
                  <a:pt x="641" y="144"/>
                </a:lnTo>
                <a:lnTo>
                  <a:pt x="638" y="143"/>
                </a:lnTo>
                <a:lnTo>
                  <a:pt x="638" y="139"/>
                </a:lnTo>
                <a:lnTo>
                  <a:pt x="638" y="138"/>
                </a:lnTo>
                <a:lnTo>
                  <a:pt x="637" y="138"/>
                </a:lnTo>
                <a:lnTo>
                  <a:pt x="637" y="139"/>
                </a:lnTo>
                <a:lnTo>
                  <a:pt x="637" y="143"/>
                </a:lnTo>
                <a:lnTo>
                  <a:pt x="634" y="144"/>
                </a:lnTo>
                <a:lnTo>
                  <a:pt x="631" y="147"/>
                </a:lnTo>
                <a:lnTo>
                  <a:pt x="629" y="150"/>
                </a:lnTo>
                <a:lnTo>
                  <a:pt x="629" y="152"/>
                </a:lnTo>
                <a:lnTo>
                  <a:pt x="630" y="154"/>
                </a:lnTo>
                <a:lnTo>
                  <a:pt x="630" y="155"/>
                </a:lnTo>
                <a:lnTo>
                  <a:pt x="630" y="155"/>
                </a:lnTo>
                <a:lnTo>
                  <a:pt x="627" y="155"/>
                </a:lnTo>
                <a:lnTo>
                  <a:pt x="626" y="156"/>
                </a:lnTo>
                <a:lnTo>
                  <a:pt x="626" y="155"/>
                </a:lnTo>
                <a:lnTo>
                  <a:pt x="623" y="155"/>
                </a:lnTo>
                <a:lnTo>
                  <a:pt x="622" y="155"/>
                </a:lnTo>
                <a:lnTo>
                  <a:pt x="619" y="156"/>
                </a:lnTo>
                <a:lnTo>
                  <a:pt x="619" y="159"/>
                </a:lnTo>
                <a:lnTo>
                  <a:pt x="618" y="160"/>
                </a:lnTo>
                <a:lnTo>
                  <a:pt x="619" y="162"/>
                </a:lnTo>
                <a:lnTo>
                  <a:pt x="618" y="162"/>
                </a:lnTo>
                <a:lnTo>
                  <a:pt x="618" y="170"/>
                </a:lnTo>
                <a:lnTo>
                  <a:pt x="611" y="170"/>
                </a:lnTo>
                <a:lnTo>
                  <a:pt x="611" y="167"/>
                </a:lnTo>
                <a:lnTo>
                  <a:pt x="610" y="167"/>
                </a:lnTo>
                <a:lnTo>
                  <a:pt x="610" y="170"/>
                </a:lnTo>
                <a:lnTo>
                  <a:pt x="606" y="170"/>
                </a:lnTo>
                <a:lnTo>
                  <a:pt x="606" y="167"/>
                </a:lnTo>
                <a:lnTo>
                  <a:pt x="606" y="167"/>
                </a:lnTo>
                <a:lnTo>
                  <a:pt x="606" y="170"/>
                </a:lnTo>
                <a:lnTo>
                  <a:pt x="602" y="170"/>
                </a:lnTo>
                <a:lnTo>
                  <a:pt x="602" y="167"/>
                </a:lnTo>
                <a:lnTo>
                  <a:pt x="600" y="167"/>
                </a:lnTo>
                <a:lnTo>
                  <a:pt x="600" y="160"/>
                </a:lnTo>
                <a:lnTo>
                  <a:pt x="600" y="160"/>
                </a:lnTo>
                <a:lnTo>
                  <a:pt x="600" y="167"/>
                </a:lnTo>
                <a:lnTo>
                  <a:pt x="599" y="167"/>
                </a:lnTo>
                <a:lnTo>
                  <a:pt x="599" y="170"/>
                </a:lnTo>
                <a:lnTo>
                  <a:pt x="598" y="170"/>
                </a:lnTo>
                <a:lnTo>
                  <a:pt x="598" y="171"/>
                </a:lnTo>
                <a:lnTo>
                  <a:pt x="598" y="171"/>
                </a:lnTo>
                <a:lnTo>
                  <a:pt x="596" y="171"/>
                </a:lnTo>
                <a:lnTo>
                  <a:pt x="596" y="171"/>
                </a:lnTo>
                <a:lnTo>
                  <a:pt x="595" y="171"/>
                </a:lnTo>
                <a:lnTo>
                  <a:pt x="595" y="167"/>
                </a:lnTo>
                <a:lnTo>
                  <a:pt x="595" y="167"/>
                </a:lnTo>
                <a:lnTo>
                  <a:pt x="595" y="171"/>
                </a:lnTo>
                <a:lnTo>
                  <a:pt x="594" y="171"/>
                </a:lnTo>
                <a:lnTo>
                  <a:pt x="594" y="174"/>
                </a:lnTo>
                <a:lnTo>
                  <a:pt x="594" y="174"/>
                </a:lnTo>
                <a:lnTo>
                  <a:pt x="594" y="174"/>
                </a:lnTo>
                <a:lnTo>
                  <a:pt x="592" y="175"/>
                </a:lnTo>
                <a:lnTo>
                  <a:pt x="592" y="174"/>
                </a:lnTo>
                <a:lnTo>
                  <a:pt x="591" y="174"/>
                </a:lnTo>
                <a:lnTo>
                  <a:pt x="590" y="174"/>
                </a:lnTo>
                <a:lnTo>
                  <a:pt x="588" y="175"/>
                </a:lnTo>
                <a:lnTo>
                  <a:pt x="588" y="167"/>
                </a:lnTo>
                <a:lnTo>
                  <a:pt x="587" y="167"/>
                </a:lnTo>
                <a:lnTo>
                  <a:pt x="588" y="166"/>
                </a:lnTo>
                <a:lnTo>
                  <a:pt x="588" y="163"/>
                </a:lnTo>
                <a:lnTo>
                  <a:pt x="587" y="162"/>
                </a:lnTo>
                <a:lnTo>
                  <a:pt x="585" y="159"/>
                </a:lnTo>
                <a:lnTo>
                  <a:pt x="584" y="158"/>
                </a:lnTo>
                <a:lnTo>
                  <a:pt x="583" y="158"/>
                </a:lnTo>
                <a:lnTo>
                  <a:pt x="583" y="154"/>
                </a:lnTo>
                <a:lnTo>
                  <a:pt x="581" y="154"/>
                </a:lnTo>
                <a:lnTo>
                  <a:pt x="581" y="158"/>
                </a:lnTo>
                <a:lnTo>
                  <a:pt x="581" y="158"/>
                </a:lnTo>
                <a:lnTo>
                  <a:pt x="579" y="159"/>
                </a:lnTo>
                <a:lnTo>
                  <a:pt x="579" y="160"/>
                </a:lnTo>
                <a:lnTo>
                  <a:pt x="579" y="160"/>
                </a:lnTo>
                <a:lnTo>
                  <a:pt x="576" y="159"/>
                </a:lnTo>
                <a:lnTo>
                  <a:pt x="575" y="158"/>
                </a:lnTo>
                <a:lnTo>
                  <a:pt x="575" y="154"/>
                </a:lnTo>
                <a:lnTo>
                  <a:pt x="575" y="154"/>
                </a:lnTo>
                <a:lnTo>
                  <a:pt x="575" y="158"/>
                </a:lnTo>
                <a:lnTo>
                  <a:pt x="573" y="159"/>
                </a:lnTo>
                <a:lnTo>
                  <a:pt x="572" y="160"/>
                </a:lnTo>
                <a:lnTo>
                  <a:pt x="571" y="160"/>
                </a:lnTo>
                <a:lnTo>
                  <a:pt x="571" y="158"/>
                </a:lnTo>
                <a:lnTo>
                  <a:pt x="569" y="156"/>
                </a:lnTo>
                <a:lnTo>
                  <a:pt x="567" y="154"/>
                </a:lnTo>
                <a:lnTo>
                  <a:pt x="565" y="152"/>
                </a:lnTo>
                <a:lnTo>
                  <a:pt x="564" y="148"/>
                </a:lnTo>
                <a:lnTo>
                  <a:pt x="564" y="148"/>
                </a:lnTo>
                <a:lnTo>
                  <a:pt x="564" y="144"/>
                </a:lnTo>
                <a:lnTo>
                  <a:pt x="564" y="144"/>
                </a:lnTo>
                <a:lnTo>
                  <a:pt x="564" y="148"/>
                </a:lnTo>
                <a:lnTo>
                  <a:pt x="564" y="148"/>
                </a:lnTo>
                <a:lnTo>
                  <a:pt x="563" y="152"/>
                </a:lnTo>
                <a:lnTo>
                  <a:pt x="560" y="154"/>
                </a:lnTo>
                <a:lnTo>
                  <a:pt x="559" y="156"/>
                </a:lnTo>
                <a:lnTo>
                  <a:pt x="557" y="158"/>
                </a:lnTo>
                <a:lnTo>
                  <a:pt x="557" y="160"/>
                </a:lnTo>
                <a:lnTo>
                  <a:pt x="556" y="159"/>
                </a:lnTo>
                <a:lnTo>
                  <a:pt x="553" y="158"/>
                </a:lnTo>
                <a:lnTo>
                  <a:pt x="553" y="156"/>
                </a:lnTo>
                <a:lnTo>
                  <a:pt x="552" y="154"/>
                </a:lnTo>
                <a:lnTo>
                  <a:pt x="552" y="154"/>
                </a:lnTo>
                <a:lnTo>
                  <a:pt x="552" y="156"/>
                </a:lnTo>
                <a:lnTo>
                  <a:pt x="550" y="158"/>
                </a:lnTo>
                <a:lnTo>
                  <a:pt x="549" y="159"/>
                </a:lnTo>
                <a:lnTo>
                  <a:pt x="549" y="159"/>
                </a:lnTo>
                <a:lnTo>
                  <a:pt x="546" y="159"/>
                </a:lnTo>
                <a:lnTo>
                  <a:pt x="546" y="158"/>
                </a:lnTo>
                <a:lnTo>
                  <a:pt x="546" y="154"/>
                </a:lnTo>
                <a:lnTo>
                  <a:pt x="545" y="154"/>
                </a:lnTo>
                <a:lnTo>
                  <a:pt x="545" y="158"/>
                </a:lnTo>
                <a:lnTo>
                  <a:pt x="545" y="159"/>
                </a:lnTo>
                <a:lnTo>
                  <a:pt x="542" y="160"/>
                </a:lnTo>
                <a:lnTo>
                  <a:pt x="541" y="162"/>
                </a:lnTo>
                <a:lnTo>
                  <a:pt x="540" y="163"/>
                </a:lnTo>
                <a:lnTo>
                  <a:pt x="540" y="166"/>
                </a:lnTo>
                <a:lnTo>
                  <a:pt x="541" y="167"/>
                </a:lnTo>
                <a:lnTo>
                  <a:pt x="541" y="167"/>
                </a:lnTo>
                <a:lnTo>
                  <a:pt x="541" y="175"/>
                </a:lnTo>
                <a:lnTo>
                  <a:pt x="538" y="175"/>
                </a:lnTo>
                <a:lnTo>
                  <a:pt x="538" y="175"/>
                </a:lnTo>
                <a:lnTo>
                  <a:pt x="537" y="174"/>
                </a:lnTo>
                <a:lnTo>
                  <a:pt x="536" y="174"/>
                </a:lnTo>
                <a:lnTo>
                  <a:pt x="536" y="173"/>
                </a:lnTo>
                <a:lnTo>
                  <a:pt x="536" y="173"/>
                </a:lnTo>
                <a:lnTo>
                  <a:pt x="536" y="170"/>
                </a:lnTo>
                <a:lnTo>
                  <a:pt x="536" y="170"/>
                </a:lnTo>
                <a:lnTo>
                  <a:pt x="536" y="173"/>
                </a:lnTo>
                <a:lnTo>
                  <a:pt x="536" y="173"/>
                </a:lnTo>
                <a:lnTo>
                  <a:pt x="536" y="174"/>
                </a:lnTo>
                <a:lnTo>
                  <a:pt x="534" y="174"/>
                </a:lnTo>
                <a:lnTo>
                  <a:pt x="533" y="174"/>
                </a:lnTo>
                <a:lnTo>
                  <a:pt x="533" y="173"/>
                </a:lnTo>
                <a:lnTo>
                  <a:pt x="533" y="173"/>
                </a:lnTo>
                <a:lnTo>
                  <a:pt x="533" y="170"/>
                </a:lnTo>
                <a:lnTo>
                  <a:pt x="533" y="170"/>
                </a:lnTo>
                <a:lnTo>
                  <a:pt x="533" y="173"/>
                </a:lnTo>
                <a:lnTo>
                  <a:pt x="533" y="173"/>
                </a:lnTo>
                <a:lnTo>
                  <a:pt x="532" y="174"/>
                </a:lnTo>
                <a:lnTo>
                  <a:pt x="530" y="174"/>
                </a:lnTo>
                <a:lnTo>
                  <a:pt x="530" y="175"/>
                </a:lnTo>
                <a:lnTo>
                  <a:pt x="530" y="175"/>
                </a:lnTo>
                <a:lnTo>
                  <a:pt x="530" y="175"/>
                </a:lnTo>
                <a:lnTo>
                  <a:pt x="530" y="174"/>
                </a:lnTo>
                <a:lnTo>
                  <a:pt x="530" y="173"/>
                </a:lnTo>
                <a:lnTo>
                  <a:pt x="530" y="170"/>
                </a:lnTo>
                <a:lnTo>
                  <a:pt x="529" y="167"/>
                </a:lnTo>
                <a:lnTo>
                  <a:pt x="528" y="167"/>
                </a:lnTo>
                <a:lnTo>
                  <a:pt x="526" y="166"/>
                </a:lnTo>
                <a:lnTo>
                  <a:pt x="526" y="162"/>
                </a:lnTo>
                <a:lnTo>
                  <a:pt x="526" y="162"/>
                </a:lnTo>
                <a:lnTo>
                  <a:pt x="526" y="166"/>
                </a:lnTo>
                <a:lnTo>
                  <a:pt x="525" y="167"/>
                </a:lnTo>
                <a:lnTo>
                  <a:pt x="522" y="167"/>
                </a:lnTo>
                <a:lnTo>
                  <a:pt x="521" y="170"/>
                </a:lnTo>
                <a:lnTo>
                  <a:pt x="521" y="173"/>
                </a:lnTo>
                <a:lnTo>
                  <a:pt x="522" y="174"/>
                </a:lnTo>
                <a:lnTo>
                  <a:pt x="522" y="174"/>
                </a:lnTo>
                <a:lnTo>
                  <a:pt x="521" y="174"/>
                </a:lnTo>
                <a:lnTo>
                  <a:pt x="519" y="174"/>
                </a:lnTo>
                <a:lnTo>
                  <a:pt x="519" y="173"/>
                </a:lnTo>
                <a:lnTo>
                  <a:pt x="519" y="173"/>
                </a:lnTo>
                <a:lnTo>
                  <a:pt x="519" y="170"/>
                </a:lnTo>
                <a:lnTo>
                  <a:pt x="519" y="170"/>
                </a:lnTo>
                <a:lnTo>
                  <a:pt x="519" y="173"/>
                </a:lnTo>
                <a:lnTo>
                  <a:pt x="519" y="173"/>
                </a:lnTo>
                <a:lnTo>
                  <a:pt x="519" y="174"/>
                </a:lnTo>
                <a:lnTo>
                  <a:pt x="518" y="174"/>
                </a:lnTo>
                <a:lnTo>
                  <a:pt x="517" y="174"/>
                </a:lnTo>
                <a:lnTo>
                  <a:pt x="517" y="173"/>
                </a:lnTo>
                <a:lnTo>
                  <a:pt x="517" y="173"/>
                </a:lnTo>
                <a:lnTo>
                  <a:pt x="517" y="170"/>
                </a:lnTo>
                <a:lnTo>
                  <a:pt x="517" y="170"/>
                </a:lnTo>
                <a:lnTo>
                  <a:pt x="517" y="173"/>
                </a:lnTo>
                <a:lnTo>
                  <a:pt x="517" y="173"/>
                </a:lnTo>
                <a:lnTo>
                  <a:pt x="517" y="174"/>
                </a:lnTo>
                <a:lnTo>
                  <a:pt x="515" y="174"/>
                </a:lnTo>
                <a:lnTo>
                  <a:pt x="506" y="174"/>
                </a:lnTo>
                <a:lnTo>
                  <a:pt x="506" y="174"/>
                </a:lnTo>
                <a:lnTo>
                  <a:pt x="506" y="174"/>
                </a:lnTo>
                <a:lnTo>
                  <a:pt x="505" y="173"/>
                </a:lnTo>
                <a:lnTo>
                  <a:pt x="505" y="173"/>
                </a:lnTo>
                <a:lnTo>
                  <a:pt x="505" y="173"/>
                </a:lnTo>
                <a:lnTo>
                  <a:pt x="503" y="173"/>
                </a:lnTo>
                <a:lnTo>
                  <a:pt x="503" y="168"/>
                </a:lnTo>
                <a:lnTo>
                  <a:pt x="503" y="168"/>
                </a:lnTo>
                <a:lnTo>
                  <a:pt x="503" y="173"/>
                </a:lnTo>
                <a:lnTo>
                  <a:pt x="502" y="173"/>
                </a:lnTo>
                <a:lnTo>
                  <a:pt x="502" y="168"/>
                </a:lnTo>
                <a:lnTo>
                  <a:pt x="474" y="156"/>
                </a:lnTo>
                <a:lnTo>
                  <a:pt x="474" y="154"/>
                </a:lnTo>
                <a:lnTo>
                  <a:pt x="420" y="154"/>
                </a:lnTo>
                <a:lnTo>
                  <a:pt x="420" y="152"/>
                </a:lnTo>
                <a:lnTo>
                  <a:pt x="417" y="152"/>
                </a:lnTo>
                <a:lnTo>
                  <a:pt x="416" y="151"/>
                </a:lnTo>
                <a:lnTo>
                  <a:pt x="416" y="143"/>
                </a:lnTo>
                <a:lnTo>
                  <a:pt x="416" y="143"/>
                </a:lnTo>
                <a:lnTo>
                  <a:pt x="416" y="144"/>
                </a:lnTo>
                <a:lnTo>
                  <a:pt x="413" y="144"/>
                </a:lnTo>
                <a:lnTo>
                  <a:pt x="410" y="143"/>
                </a:lnTo>
                <a:lnTo>
                  <a:pt x="408" y="140"/>
                </a:lnTo>
                <a:lnTo>
                  <a:pt x="405" y="139"/>
                </a:lnTo>
                <a:lnTo>
                  <a:pt x="402" y="139"/>
                </a:lnTo>
                <a:lnTo>
                  <a:pt x="402" y="135"/>
                </a:lnTo>
                <a:lnTo>
                  <a:pt x="401" y="132"/>
                </a:lnTo>
                <a:lnTo>
                  <a:pt x="397" y="131"/>
                </a:lnTo>
                <a:lnTo>
                  <a:pt x="397" y="128"/>
                </a:lnTo>
                <a:lnTo>
                  <a:pt x="396" y="128"/>
                </a:lnTo>
                <a:lnTo>
                  <a:pt x="394" y="128"/>
                </a:lnTo>
                <a:lnTo>
                  <a:pt x="396" y="127"/>
                </a:lnTo>
                <a:lnTo>
                  <a:pt x="394" y="123"/>
                </a:lnTo>
                <a:lnTo>
                  <a:pt x="394" y="98"/>
                </a:lnTo>
                <a:lnTo>
                  <a:pt x="394" y="98"/>
                </a:lnTo>
                <a:lnTo>
                  <a:pt x="394" y="96"/>
                </a:lnTo>
                <a:lnTo>
                  <a:pt x="394" y="96"/>
                </a:lnTo>
                <a:lnTo>
                  <a:pt x="394" y="98"/>
                </a:lnTo>
                <a:lnTo>
                  <a:pt x="394" y="98"/>
                </a:lnTo>
                <a:lnTo>
                  <a:pt x="394" y="123"/>
                </a:lnTo>
                <a:lnTo>
                  <a:pt x="393" y="127"/>
                </a:lnTo>
                <a:lnTo>
                  <a:pt x="394" y="128"/>
                </a:lnTo>
                <a:lnTo>
                  <a:pt x="393" y="128"/>
                </a:lnTo>
                <a:lnTo>
                  <a:pt x="392" y="128"/>
                </a:lnTo>
                <a:lnTo>
                  <a:pt x="392" y="129"/>
                </a:lnTo>
                <a:lnTo>
                  <a:pt x="392" y="131"/>
                </a:lnTo>
                <a:lnTo>
                  <a:pt x="388" y="132"/>
                </a:lnTo>
                <a:lnTo>
                  <a:pt x="386" y="135"/>
                </a:lnTo>
                <a:lnTo>
                  <a:pt x="386" y="135"/>
                </a:lnTo>
                <a:lnTo>
                  <a:pt x="386" y="139"/>
                </a:lnTo>
                <a:lnTo>
                  <a:pt x="385" y="139"/>
                </a:lnTo>
                <a:lnTo>
                  <a:pt x="381" y="140"/>
                </a:lnTo>
                <a:lnTo>
                  <a:pt x="378" y="143"/>
                </a:lnTo>
                <a:lnTo>
                  <a:pt x="377" y="144"/>
                </a:lnTo>
                <a:lnTo>
                  <a:pt x="373" y="144"/>
                </a:lnTo>
                <a:lnTo>
                  <a:pt x="373" y="143"/>
                </a:lnTo>
                <a:lnTo>
                  <a:pt x="373" y="143"/>
                </a:lnTo>
                <a:lnTo>
                  <a:pt x="373" y="152"/>
                </a:lnTo>
                <a:lnTo>
                  <a:pt x="373" y="152"/>
                </a:lnTo>
                <a:lnTo>
                  <a:pt x="369" y="152"/>
                </a:lnTo>
                <a:lnTo>
                  <a:pt x="369" y="154"/>
                </a:lnTo>
                <a:lnTo>
                  <a:pt x="312" y="154"/>
                </a:lnTo>
                <a:lnTo>
                  <a:pt x="312" y="156"/>
                </a:lnTo>
                <a:lnTo>
                  <a:pt x="289" y="168"/>
                </a:lnTo>
                <a:lnTo>
                  <a:pt x="289" y="173"/>
                </a:lnTo>
                <a:lnTo>
                  <a:pt x="286" y="173"/>
                </a:lnTo>
                <a:lnTo>
                  <a:pt x="286" y="189"/>
                </a:lnTo>
                <a:lnTo>
                  <a:pt x="282" y="189"/>
                </a:lnTo>
                <a:lnTo>
                  <a:pt x="277" y="190"/>
                </a:lnTo>
                <a:lnTo>
                  <a:pt x="277" y="194"/>
                </a:lnTo>
                <a:lnTo>
                  <a:pt x="265" y="194"/>
                </a:lnTo>
                <a:lnTo>
                  <a:pt x="254" y="195"/>
                </a:lnTo>
                <a:lnTo>
                  <a:pt x="250" y="197"/>
                </a:lnTo>
                <a:lnTo>
                  <a:pt x="231" y="198"/>
                </a:lnTo>
                <a:lnTo>
                  <a:pt x="227" y="194"/>
                </a:lnTo>
                <a:lnTo>
                  <a:pt x="212" y="194"/>
                </a:lnTo>
                <a:lnTo>
                  <a:pt x="211" y="193"/>
                </a:lnTo>
                <a:lnTo>
                  <a:pt x="211" y="187"/>
                </a:lnTo>
                <a:lnTo>
                  <a:pt x="212" y="186"/>
                </a:lnTo>
                <a:lnTo>
                  <a:pt x="210" y="186"/>
                </a:lnTo>
                <a:lnTo>
                  <a:pt x="206" y="178"/>
                </a:lnTo>
                <a:lnTo>
                  <a:pt x="202" y="186"/>
                </a:lnTo>
                <a:lnTo>
                  <a:pt x="200" y="186"/>
                </a:lnTo>
                <a:lnTo>
                  <a:pt x="200" y="187"/>
                </a:lnTo>
                <a:lnTo>
                  <a:pt x="200" y="193"/>
                </a:lnTo>
                <a:lnTo>
                  <a:pt x="199" y="195"/>
                </a:lnTo>
                <a:lnTo>
                  <a:pt x="105" y="198"/>
                </a:lnTo>
                <a:lnTo>
                  <a:pt x="98" y="202"/>
                </a:lnTo>
                <a:lnTo>
                  <a:pt x="83" y="202"/>
                </a:lnTo>
                <a:lnTo>
                  <a:pt x="79" y="201"/>
                </a:lnTo>
                <a:lnTo>
                  <a:pt x="78" y="202"/>
                </a:lnTo>
                <a:lnTo>
                  <a:pt x="24" y="204"/>
                </a:lnTo>
                <a:lnTo>
                  <a:pt x="18" y="206"/>
                </a:lnTo>
                <a:lnTo>
                  <a:pt x="18" y="204"/>
                </a:lnTo>
                <a:lnTo>
                  <a:pt x="18" y="202"/>
                </a:lnTo>
                <a:lnTo>
                  <a:pt x="16" y="202"/>
                </a:lnTo>
                <a:lnTo>
                  <a:pt x="13" y="193"/>
                </a:lnTo>
                <a:lnTo>
                  <a:pt x="8" y="202"/>
                </a:lnTo>
                <a:lnTo>
                  <a:pt x="6" y="202"/>
                </a:lnTo>
                <a:lnTo>
                  <a:pt x="6" y="204"/>
                </a:lnTo>
                <a:lnTo>
                  <a:pt x="6" y="209"/>
                </a:lnTo>
                <a:lnTo>
                  <a:pt x="5" y="216"/>
                </a:lnTo>
                <a:lnTo>
                  <a:pt x="0" y="216"/>
                </a:lnTo>
                <a:lnTo>
                  <a:pt x="0" y="228"/>
                </a:lnTo>
                <a:lnTo>
                  <a:pt x="0" y="229"/>
                </a:lnTo>
                <a:lnTo>
                  <a:pt x="0" y="229"/>
                </a:lnTo>
                <a:lnTo>
                  <a:pt x="0" y="239"/>
                </a:lnTo>
                <a:lnTo>
                  <a:pt x="0" y="239"/>
                </a:lnTo>
                <a:lnTo>
                  <a:pt x="234" y="239"/>
                </a:lnTo>
                <a:lnTo>
                  <a:pt x="266" y="239"/>
                </a:lnTo>
                <a:lnTo>
                  <a:pt x="393" y="239"/>
                </a:lnTo>
                <a:lnTo>
                  <a:pt x="1477" y="239"/>
                </a:lnTo>
                <a:lnTo>
                  <a:pt x="1477" y="216"/>
                </a:lnTo>
                <a:lnTo>
                  <a:pt x="1477" y="216"/>
                </a:lnTo>
                <a:close/>
                <a:moveTo>
                  <a:pt x="836" y="107"/>
                </a:moveTo>
                <a:lnTo>
                  <a:pt x="836" y="107"/>
                </a:lnTo>
                <a:lnTo>
                  <a:pt x="836" y="107"/>
                </a:lnTo>
                <a:lnTo>
                  <a:pt x="836" y="107"/>
                </a:lnTo>
                <a:close/>
                <a:moveTo>
                  <a:pt x="839" y="120"/>
                </a:moveTo>
                <a:lnTo>
                  <a:pt x="839" y="120"/>
                </a:lnTo>
                <a:lnTo>
                  <a:pt x="839" y="120"/>
                </a:lnTo>
                <a:lnTo>
                  <a:pt x="839" y="120"/>
                </a:lnTo>
                <a:close/>
                <a:moveTo>
                  <a:pt x="893" y="198"/>
                </a:moveTo>
                <a:lnTo>
                  <a:pt x="893" y="198"/>
                </a:lnTo>
                <a:lnTo>
                  <a:pt x="893" y="198"/>
                </a:lnTo>
                <a:lnTo>
                  <a:pt x="893" y="198"/>
                </a:lnTo>
                <a:lnTo>
                  <a:pt x="893" y="198"/>
                </a:lnTo>
                <a:lnTo>
                  <a:pt x="893" y="197"/>
                </a:lnTo>
                <a:lnTo>
                  <a:pt x="893" y="197"/>
                </a:lnTo>
                <a:lnTo>
                  <a:pt x="894" y="197"/>
                </a:lnTo>
                <a:lnTo>
                  <a:pt x="894" y="197"/>
                </a:lnTo>
                <a:lnTo>
                  <a:pt x="894" y="198"/>
                </a:lnTo>
                <a:lnTo>
                  <a:pt x="894" y="198"/>
                </a:lnTo>
                <a:lnTo>
                  <a:pt x="894" y="198"/>
                </a:lnTo>
                <a:lnTo>
                  <a:pt x="894" y="198"/>
                </a:lnTo>
                <a:lnTo>
                  <a:pt x="894" y="199"/>
                </a:lnTo>
                <a:lnTo>
                  <a:pt x="894" y="199"/>
                </a:lnTo>
                <a:lnTo>
                  <a:pt x="894" y="199"/>
                </a:lnTo>
                <a:lnTo>
                  <a:pt x="895" y="199"/>
                </a:lnTo>
                <a:lnTo>
                  <a:pt x="895" y="198"/>
                </a:lnTo>
                <a:lnTo>
                  <a:pt x="895" y="198"/>
                </a:lnTo>
                <a:lnTo>
                  <a:pt x="895" y="198"/>
                </a:lnTo>
                <a:lnTo>
                  <a:pt x="895" y="197"/>
                </a:lnTo>
                <a:lnTo>
                  <a:pt x="895" y="197"/>
                </a:lnTo>
                <a:lnTo>
                  <a:pt x="895" y="197"/>
                </a:lnTo>
                <a:lnTo>
                  <a:pt x="897" y="198"/>
                </a:lnTo>
                <a:lnTo>
                  <a:pt x="897" y="198"/>
                </a:lnTo>
                <a:lnTo>
                  <a:pt x="897" y="198"/>
                </a:lnTo>
                <a:lnTo>
                  <a:pt x="897" y="198"/>
                </a:lnTo>
                <a:lnTo>
                  <a:pt x="897" y="198"/>
                </a:lnTo>
                <a:lnTo>
                  <a:pt x="897" y="199"/>
                </a:lnTo>
                <a:lnTo>
                  <a:pt x="897" y="201"/>
                </a:lnTo>
                <a:lnTo>
                  <a:pt x="897" y="201"/>
                </a:lnTo>
                <a:lnTo>
                  <a:pt x="897" y="201"/>
                </a:lnTo>
                <a:lnTo>
                  <a:pt x="898" y="201"/>
                </a:lnTo>
                <a:lnTo>
                  <a:pt x="898" y="199"/>
                </a:lnTo>
                <a:lnTo>
                  <a:pt x="898" y="198"/>
                </a:lnTo>
                <a:lnTo>
                  <a:pt x="898" y="198"/>
                </a:lnTo>
                <a:lnTo>
                  <a:pt x="898" y="198"/>
                </a:lnTo>
                <a:lnTo>
                  <a:pt x="898" y="198"/>
                </a:lnTo>
                <a:lnTo>
                  <a:pt x="898" y="197"/>
                </a:lnTo>
                <a:lnTo>
                  <a:pt x="899" y="197"/>
                </a:lnTo>
                <a:lnTo>
                  <a:pt x="899" y="197"/>
                </a:lnTo>
                <a:lnTo>
                  <a:pt x="899" y="197"/>
                </a:lnTo>
                <a:lnTo>
                  <a:pt x="899" y="198"/>
                </a:lnTo>
                <a:lnTo>
                  <a:pt x="899" y="198"/>
                </a:lnTo>
                <a:lnTo>
                  <a:pt x="899" y="198"/>
                </a:lnTo>
                <a:lnTo>
                  <a:pt x="899" y="199"/>
                </a:lnTo>
                <a:lnTo>
                  <a:pt x="899" y="201"/>
                </a:lnTo>
                <a:lnTo>
                  <a:pt x="899" y="201"/>
                </a:lnTo>
                <a:lnTo>
                  <a:pt x="899" y="201"/>
                </a:lnTo>
                <a:lnTo>
                  <a:pt x="899" y="202"/>
                </a:lnTo>
                <a:lnTo>
                  <a:pt x="901" y="204"/>
                </a:lnTo>
                <a:lnTo>
                  <a:pt x="901" y="205"/>
                </a:lnTo>
                <a:lnTo>
                  <a:pt x="899" y="205"/>
                </a:lnTo>
                <a:lnTo>
                  <a:pt x="899" y="206"/>
                </a:lnTo>
                <a:lnTo>
                  <a:pt x="901" y="206"/>
                </a:lnTo>
                <a:lnTo>
                  <a:pt x="901" y="210"/>
                </a:lnTo>
                <a:lnTo>
                  <a:pt x="899" y="210"/>
                </a:lnTo>
                <a:lnTo>
                  <a:pt x="901" y="213"/>
                </a:lnTo>
                <a:lnTo>
                  <a:pt x="899" y="213"/>
                </a:lnTo>
                <a:lnTo>
                  <a:pt x="899" y="213"/>
                </a:lnTo>
                <a:lnTo>
                  <a:pt x="899" y="213"/>
                </a:lnTo>
                <a:lnTo>
                  <a:pt x="899" y="214"/>
                </a:lnTo>
                <a:lnTo>
                  <a:pt x="893" y="213"/>
                </a:lnTo>
                <a:lnTo>
                  <a:pt x="893" y="212"/>
                </a:lnTo>
                <a:lnTo>
                  <a:pt x="891" y="212"/>
                </a:lnTo>
                <a:lnTo>
                  <a:pt x="891" y="208"/>
                </a:lnTo>
                <a:lnTo>
                  <a:pt x="893" y="208"/>
                </a:lnTo>
                <a:lnTo>
                  <a:pt x="893" y="206"/>
                </a:lnTo>
                <a:lnTo>
                  <a:pt x="891" y="206"/>
                </a:lnTo>
                <a:lnTo>
                  <a:pt x="891" y="204"/>
                </a:lnTo>
                <a:lnTo>
                  <a:pt x="891" y="202"/>
                </a:lnTo>
                <a:lnTo>
                  <a:pt x="893" y="202"/>
                </a:lnTo>
                <a:lnTo>
                  <a:pt x="893" y="202"/>
                </a:lnTo>
                <a:lnTo>
                  <a:pt x="891" y="201"/>
                </a:lnTo>
                <a:lnTo>
                  <a:pt x="891" y="201"/>
                </a:lnTo>
                <a:lnTo>
                  <a:pt x="893" y="199"/>
                </a:lnTo>
                <a:lnTo>
                  <a:pt x="893" y="198"/>
                </a:lnTo>
                <a:close/>
                <a:moveTo>
                  <a:pt x="840" y="112"/>
                </a:moveTo>
                <a:lnTo>
                  <a:pt x="839" y="112"/>
                </a:lnTo>
                <a:lnTo>
                  <a:pt x="839" y="113"/>
                </a:lnTo>
                <a:lnTo>
                  <a:pt x="839" y="113"/>
                </a:lnTo>
                <a:lnTo>
                  <a:pt x="840" y="113"/>
                </a:lnTo>
                <a:lnTo>
                  <a:pt x="840" y="116"/>
                </a:lnTo>
                <a:lnTo>
                  <a:pt x="840" y="116"/>
                </a:lnTo>
                <a:lnTo>
                  <a:pt x="839" y="117"/>
                </a:lnTo>
                <a:lnTo>
                  <a:pt x="839" y="117"/>
                </a:lnTo>
                <a:lnTo>
                  <a:pt x="839" y="117"/>
                </a:lnTo>
                <a:lnTo>
                  <a:pt x="839" y="117"/>
                </a:lnTo>
                <a:lnTo>
                  <a:pt x="839" y="117"/>
                </a:lnTo>
                <a:lnTo>
                  <a:pt x="839" y="117"/>
                </a:lnTo>
                <a:lnTo>
                  <a:pt x="839" y="115"/>
                </a:lnTo>
                <a:lnTo>
                  <a:pt x="839" y="115"/>
                </a:lnTo>
                <a:lnTo>
                  <a:pt x="839" y="115"/>
                </a:lnTo>
                <a:lnTo>
                  <a:pt x="839" y="113"/>
                </a:lnTo>
                <a:lnTo>
                  <a:pt x="839" y="113"/>
                </a:lnTo>
                <a:lnTo>
                  <a:pt x="839" y="109"/>
                </a:lnTo>
                <a:lnTo>
                  <a:pt x="840" y="109"/>
                </a:lnTo>
                <a:lnTo>
                  <a:pt x="840" y="112"/>
                </a:lnTo>
                <a:close/>
                <a:moveTo>
                  <a:pt x="840" y="107"/>
                </a:moveTo>
                <a:lnTo>
                  <a:pt x="840" y="108"/>
                </a:lnTo>
                <a:lnTo>
                  <a:pt x="839" y="108"/>
                </a:lnTo>
                <a:lnTo>
                  <a:pt x="839" y="108"/>
                </a:lnTo>
                <a:lnTo>
                  <a:pt x="839" y="108"/>
                </a:lnTo>
                <a:lnTo>
                  <a:pt x="839" y="108"/>
                </a:lnTo>
                <a:lnTo>
                  <a:pt x="839" y="108"/>
                </a:lnTo>
                <a:lnTo>
                  <a:pt x="839" y="108"/>
                </a:lnTo>
                <a:lnTo>
                  <a:pt x="839" y="107"/>
                </a:lnTo>
                <a:lnTo>
                  <a:pt x="840" y="107"/>
                </a:lnTo>
                <a:close/>
                <a:moveTo>
                  <a:pt x="836" y="109"/>
                </a:moveTo>
                <a:lnTo>
                  <a:pt x="836" y="109"/>
                </a:lnTo>
                <a:lnTo>
                  <a:pt x="837" y="109"/>
                </a:lnTo>
                <a:lnTo>
                  <a:pt x="836" y="109"/>
                </a:lnTo>
                <a:lnTo>
                  <a:pt x="836" y="109"/>
                </a:lnTo>
                <a:lnTo>
                  <a:pt x="836" y="109"/>
                </a:lnTo>
                <a:close/>
                <a:moveTo>
                  <a:pt x="836" y="109"/>
                </a:moveTo>
                <a:lnTo>
                  <a:pt x="836" y="109"/>
                </a:lnTo>
                <a:lnTo>
                  <a:pt x="837" y="109"/>
                </a:lnTo>
                <a:lnTo>
                  <a:pt x="837" y="115"/>
                </a:lnTo>
                <a:lnTo>
                  <a:pt x="837" y="115"/>
                </a:lnTo>
                <a:lnTo>
                  <a:pt x="837" y="115"/>
                </a:lnTo>
                <a:lnTo>
                  <a:pt x="837" y="115"/>
                </a:lnTo>
                <a:lnTo>
                  <a:pt x="837" y="115"/>
                </a:lnTo>
                <a:lnTo>
                  <a:pt x="837" y="117"/>
                </a:lnTo>
                <a:lnTo>
                  <a:pt x="837" y="117"/>
                </a:lnTo>
                <a:lnTo>
                  <a:pt x="837" y="117"/>
                </a:lnTo>
                <a:lnTo>
                  <a:pt x="837" y="119"/>
                </a:lnTo>
                <a:lnTo>
                  <a:pt x="836" y="119"/>
                </a:lnTo>
                <a:lnTo>
                  <a:pt x="836" y="119"/>
                </a:lnTo>
                <a:lnTo>
                  <a:pt x="836" y="120"/>
                </a:lnTo>
                <a:lnTo>
                  <a:pt x="837" y="120"/>
                </a:lnTo>
                <a:lnTo>
                  <a:pt x="837" y="120"/>
                </a:lnTo>
                <a:lnTo>
                  <a:pt x="837" y="120"/>
                </a:lnTo>
                <a:lnTo>
                  <a:pt x="837" y="120"/>
                </a:lnTo>
                <a:lnTo>
                  <a:pt x="837" y="123"/>
                </a:lnTo>
                <a:lnTo>
                  <a:pt x="836" y="125"/>
                </a:lnTo>
                <a:lnTo>
                  <a:pt x="836" y="125"/>
                </a:lnTo>
                <a:lnTo>
                  <a:pt x="836" y="125"/>
                </a:lnTo>
                <a:lnTo>
                  <a:pt x="836" y="125"/>
                </a:lnTo>
                <a:lnTo>
                  <a:pt x="836" y="116"/>
                </a:lnTo>
                <a:lnTo>
                  <a:pt x="836" y="115"/>
                </a:lnTo>
                <a:lnTo>
                  <a:pt x="837" y="112"/>
                </a:lnTo>
                <a:lnTo>
                  <a:pt x="836" y="112"/>
                </a:lnTo>
                <a:lnTo>
                  <a:pt x="835" y="111"/>
                </a:lnTo>
                <a:lnTo>
                  <a:pt x="835" y="109"/>
                </a:lnTo>
                <a:lnTo>
                  <a:pt x="836" y="109"/>
                </a:lnTo>
                <a:close/>
                <a:moveTo>
                  <a:pt x="828" y="131"/>
                </a:moveTo>
                <a:lnTo>
                  <a:pt x="828" y="131"/>
                </a:lnTo>
                <a:lnTo>
                  <a:pt x="828" y="131"/>
                </a:lnTo>
                <a:lnTo>
                  <a:pt x="828" y="131"/>
                </a:lnTo>
                <a:close/>
                <a:moveTo>
                  <a:pt x="727" y="206"/>
                </a:moveTo>
                <a:lnTo>
                  <a:pt x="727" y="205"/>
                </a:lnTo>
                <a:lnTo>
                  <a:pt x="727" y="205"/>
                </a:lnTo>
                <a:lnTo>
                  <a:pt x="727" y="205"/>
                </a:lnTo>
                <a:lnTo>
                  <a:pt x="727" y="205"/>
                </a:lnTo>
                <a:lnTo>
                  <a:pt x="727" y="201"/>
                </a:lnTo>
                <a:lnTo>
                  <a:pt x="728" y="201"/>
                </a:lnTo>
                <a:lnTo>
                  <a:pt x="728" y="199"/>
                </a:lnTo>
                <a:lnTo>
                  <a:pt x="727" y="199"/>
                </a:lnTo>
                <a:lnTo>
                  <a:pt x="727" y="199"/>
                </a:lnTo>
                <a:lnTo>
                  <a:pt x="728" y="198"/>
                </a:lnTo>
                <a:lnTo>
                  <a:pt x="728" y="197"/>
                </a:lnTo>
                <a:lnTo>
                  <a:pt x="728" y="198"/>
                </a:lnTo>
                <a:lnTo>
                  <a:pt x="728" y="198"/>
                </a:lnTo>
                <a:lnTo>
                  <a:pt x="728" y="198"/>
                </a:lnTo>
                <a:lnTo>
                  <a:pt x="728" y="198"/>
                </a:lnTo>
                <a:lnTo>
                  <a:pt x="728" y="199"/>
                </a:lnTo>
                <a:lnTo>
                  <a:pt x="728" y="201"/>
                </a:lnTo>
                <a:lnTo>
                  <a:pt x="730" y="201"/>
                </a:lnTo>
                <a:lnTo>
                  <a:pt x="730" y="199"/>
                </a:lnTo>
                <a:lnTo>
                  <a:pt x="730" y="198"/>
                </a:lnTo>
                <a:lnTo>
                  <a:pt x="730" y="198"/>
                </a:lnTo>
                <a:lnTo>
                  <a:pt x="730" y="198"/>
                </a:lnTo>
                <a:lnTo>
                  <a:pt x="730" y="198"/>
                </a:lnTo>
                <a:lnTo>
                  <a:pt x="731" y="197"/>
                </a:lnTo>
                <a:lnTo>
                  <a:pt x="731" y="197"/>
                </a:lnTo>
                <a:lnTo>
                  <a:pt x="731" y="197"/>
                </a:lnTo>
                <a:lnTo>
                  <a:pt x="732" y="197"/>
                </a:lnTo>
                <a:lnTo>
                  <a:pt x="732" y="197"/>
                </a:lnTo>
                <a:lnTo>
                  <a:pt x="732" y="197"/>
                </a:lnTo>
                <a:lnTo>
                  <a:pt x="732" y="197"/>
                </a:lnTo>
                <a:lnTo>
                  <a:pt x="732" y="197"/>
                </a:lnTo>
                <a:lnTo>
                  <a:pt x="732" y="198"/>
                </a:lnTo>
                <a:lnTo>
                  <a:pt x="732" y="198"/>
                </a:lnTo>
                <a:lnTo>
                  <a:pt x="734" y="199"/>
                </a:lnTo>
                <a:lnTo>
                  <a:pt x="734" y="199"/>
                </a:lnTo>
                <a:lnTo>
                  <a:pt x="734" y="198"/>
                </a:lnTo>
                <a:lnTo>
                  <a:pt x="734" y="198"/>
                </a:lnTo>
                <a:lnTo>
                  <a:pt x="734" y="197"/>
                </a:lnTo>
                <a:lnTo>
                  <a:pt x="734" y="197"/>
                </a:lnTo>
                <a:lnTo>
                  <a:pt x="734" y="197"/>
                </a:lnTo>
                <a:lnTo>
                  <a:pt x="735" y="197"/>
                </a:lnTo>
                <a:lnTo>
                  <a:pt x="735" y="198"/>
                </a:lnTo>
                <a:lnTo>
                  <a:pt x="735" y="198"/>
                </a:lnTo>
                <a:lnTo>
                  <a:pt x="735" y="198"/>
                </a:lnTo>
                <a:lnTo>
                  <a:pt x="735" y="198"/>
                </a:lnTo>
                <a:lnTo>
                  <a:pt x="735" y="199"/>
                </a:lnTo>
                <a:lnTo>
                  <a:pt x="735" y="201"/>
                </a:lnTo>
                <a:lnTo>
                  <a:pt x="735" y="201"/>
                </a:lnTo>
                <a:lnTo>
                  <a:pt x="735" y="201"/>
                </a:lnTo>
                <a:lnTo>
                  <a:pt x="735" y="202"/>
                </a:lnTo>
                <a:lnTo>
                  <a:pt x="735" y="202"/>
                </a:lnTo>
                <a:lnTo>
                  <a:pt x="735" y="205"/>
                </a:lnTo>
                <a:lnTo>
                  <a:pt x="735" y="206"/>
                </a:lnTo>
                <a:lnTo>
                  <a:pt x="735" y="206"/>
                </a:lnTo>
                <a:lnTo>
                  <a:pt x="735" y="206"/>
                </a:lnTo>
                <a:lnTo>
                  <a:pt x="735" y="206"/>
                </a:lnTo>
                <a:lnTo>
                  <a:pt x="735" y="210"/>
                </a:lnTo>
                <a:lnTo>
                  <a:pt x="735" y="212"/>
                </a:lnTo>
                <a:lnTo>
                  <a:pt x="735" y="213"/>
                </a:lnTo>
                <a:lnTo>
                  <a:pt x="728" y="213"/>
                </a:lnTo>
                <a:lnTo>
                  <a:pt x="728" y="213"/>
                </a:lnTo>
                <a:lnTo>
                  <a:pt x="727" y="213"/>
                </a:lnTo>
                <a:lnTo>
                  <a:pt x="727" y="212"/>
                </a:lnTo>
                <a:lnTo>
                  <a:pt x="727" y="212"/>
                </a:lnTo>
                <a:lnTo>
                  <a:pt x="727" y="209"/>
                </a:lnTo>
                <a:lnTo>
                  <a:pt x="727" y="209"/>
                </a:lnTo>
                <a:lnTo>
                  <a:pt x="727" y="206"/>
                </a:lnTo>
                <a:close/>
                <a:moveTo>
                  <a:pt x="705" y="214"/>
                </a:moveTo>
                <a:lnTo>
                  <a:pt x="707" y="214"/>
                </a:lnTo>
                <a:lnTo>
                  <a:pt x="711" y="214"/>
                </a:lnTo>
                <a:lnTo>
                  <a:pt x="715" y="214"/>
                </a:lnTo>
                <a:lnTo>
                  <a:pt x="717" y="214"/>
                </a:lnTo>
                <a:lnTo>
                  <a:pt x="717" y="214"/>
                </a:lnTo>
                <a:lnTo>
                  <a:pt x="717" y="214"/>
                </a:lnTo>
                <a:lnTo>
                  <a:pt x="717" y="214"/>
                </a:lnTo>
                <a:lnTo>
                  <a:pt x="717" y="214"/>
                </a:lnTo>
                <a:lnTo>
                  <a:pt x="717" y="214"/>
                </a:lnTo>
                <a:lnTo>
                  <a:pt x="717" y="216"/>
                </a:lnTo>
                <a:lnTo>
                  <a:pt x="705" y="216"/>
                </a:lnTo>
                <a:lnTo>
                  <a:pt x="705" y="214"/>
                </a:lnTo>
                <a:close/>
              </a:path>
            </a:pathLst>
          </a:custGeom>
          <a:solidFill>
            <a:srgbClr val="FFB7B7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0" y="263150"/>
            <a:ext cx="5115339" cy="569843"/>
          </a:xfrm>
          <a:prstGeom prst="rect">
            <a:avLst/>
          </a:prstGeom>
          <a:solidFill>
            <a:srgbClr val="CC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-1" y="263150"/>
            <a:ext cx="51153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1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教学</a:t>
            </a:r>
            <a:r>
              <a:rPr lang="zh-CN" altLang="en-US" sz="31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建议</a:t>
            </a:r>
            <a:endParaRPr lang="zh-CN" altLang="en-US" sz="31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直角三角形 12"/>
          <p:cNvSpPr/>
          <p:nvPr/>
        </p:nvSpPr>
        <p:spPr>
          <a:xfrm flipV="1">
            <a:off x="4271696" y="827313"/>
            <a:ext cx="856343" cy="174172"/>
          </a:xfrm>
          <a:prstGeom prst="rtTriangle">
            <a:avLst/>
          </a:prstGeom>
          <a:solidFill>
            <a:srgbClr val="8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887146" y="1141413"/>
            <a:ext cx="908235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2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zh-CN" altLang="en-US" sz="32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3200" b="1" dirty="0" smtClean="0">
                <a:latin typeface="+mn-ea"/>
              </a:rPr>
              <a:t>重视</a:t>
            </a:r>
            <a:r>
              <a:rPr lang="zh-CN" altLang="en-US" sz="3200" b="1" dirty="0">
                <a:latin typeface="+mn-ea"/>
              </a:rPr>
              <a:t>知识的探究过程，关注学生能力的增长点</a:t>
            </a:r>
            <a:endParaRPr lang="zh-CN" altLang="en-US" sz="3200" b="1" dirty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10" name="右箭头 9"/>
          <p:cNvSpPr/>
          <p:nvPr/>
        </p:nvSpPr>
        <p:spPr bwMode="auto">
          <a:xfrm>
            <a:off x="5702061" y="5554239"/>
            <a:ext cx="571504" cy="214314"/>
          </a:xfrm>
          <a:prstGeom prst="rightArrow">
            <a:avLst/>
          </a:prstGeom>
          <a:noFill/>
          <a:ln w="3175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6354356" y="5369008"/>
            <a:ext cx="428835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</a:rPr>
              <a:t>对结论进行解释或论证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047444" y="2887583"/>
            <a:ext cx="5896063" cy="15998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107175" y="2502580"/>
            <a:ext cx="2535534" cy="236981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0" name="矩形 19"/>
          <p:cNvSpPr/>
          <p:nvPr/>
        </p:nvSpPr>
        <p:spPr>
          <a:xfrm>
            <a:off x="1335327" y="5380585"/>
            <a:ext cx="428835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</a:rPr>
              <a:t>通过探索活动发现结论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138"/>
          <p:cNvSpPr>
            <a:spLocks noEditPoints="1"/>
          </p:cNvSpPr>
          <p:nvPr/>
        </p:nvSpPr>
        <p:spPr bwMode="auto">
          <a:xfrm>
            <a:off x="-1" y="5762372"/>
            <a:ext cx="12192000" cy="1117600"/>
          </a:xfrm>
          <a:custGeom>
            <a:avLst/>
            <a:gdLst>
              <a:gd name="T0" fmla="*/ 1465 w 1477"/>
              <a:gd name="T1" fmla="*/ 164 h 239"/>
              <a:gd name="T2" fmla="*/ 1461 w 1477"/>
              <a:gd name="T3" fmla="*/ 151 h 239"/>
              <a:gd name="T4" fmla="*/ 1461 w 1477"/>
              <a:gd name="T5" fmla="*/ 148 h 239"/>
              <a:gd name="T6" fmla="*/ 1460 w 1477"/>
              <a:gd name="T7" fmla="*/ 147 h 239"/>
              <a:gd name="T8" fmla="*/ 1460 w 1477"/>
              <a:gd name="T9" fmla="*/ 150 h 239"/>
              <a:gd name="T10" fmla="*/ 1460 w 1477"/>
              <a:gd name="T11" fmla="*/ 154 h 239"/>
              <a:gd name="T12" fmla="*/ 1457 w 1477"/>
              <a:gd name="T13" fmla="*/ 150 h 239"/>
              <a:gd name="T14" fmla="*/ 1458 w 1477"/>
              <a:gd name="T15" fmla="*/ 146 h 239"/>
              <a:gd name="T16" fmla="*/ 1454 w 1477"/>
              <a:gd name="T17" fmla="*/ 146 h 239"/>
              <a:gd name="T18" fmla="*/ 1456 w 1477"/>
              <a:gd name="T19" fmla="*/ 150 h 239"/>
              <a:gd name="T20" fmla="*/ 1452 w 1477"/>
              <a:gd name="T21" fmla="*/ 159 h 239"/>
              <a:gd name="T22" fmla="*/ 1439 w 1477"/>
              <a:gd name="T23" fmla="*/ 132 h 239"/>
              <a:gd name="T24" fmla="*/ 1433 w 1477"/>
              <a:gd name="T25" fmla="*/ 116 h 239"/>
              <a:gd name="T26" fmla="*/ 1433 w 1477"/>
              <a:gd name="T27" fmla="*/ 112 h 239"/>
              <a:gd name="T28" fmla="*/ 1430 w 1477"/>
              <a:gd name="T29" fmla="*/ 113 h 239"/>
              <a:gd name="T30" fmla="*/ 1431 w 1477"/>
              <a:gd name="T31" fmla="*/ 117 h 239"/>
              <a:gd name="T32" fmla="*/ 1415 w 1477"/>
              <a:gd name="T33" fmla="*/ 146 h 239"/>
              <a:gd name="T34" fmla="*/ 1412 w 1477"/>
              <a:gd name="T35" fmla="*/ 151 h 239"/>
              <a:gd name="T36" fmla="*/ 1412 w 1477"/>
              <a:gd name="T37" fmla="*/ 147 h 239"/>
              <a:gd name="T38" fmla="*/ 1410 w 1477"/>
              <a:gd name="T39" fmla="*/ 147 h 239"/>
              <a:gd name="T40" fmla="*/ 1411 w 1477"/>
              <a:gd name="T41" fmla="*/ 151 h 239"/>
              <a:gd name="T42" fmla="*/ 1407 w 1477"/>
              <a:gd name="T43" fmla="*/ 159 h 239"/>
              <a:gd name="T44" fmla="*/ 1400 w 1477"/>
              <a:gd name="T45" fmla="*/ 152 h 239"/>
              <a:gd name="T46" fmla="*/ 1399 w 1477"/>
              <a:gd name="T47" fmla="*/ 147 h 239"/>
              <a:gd name="T48" fmla="*/ 1399 w 1477"/>
              <a:gd name="T49" fmla="*/ 143 h 239"/>
              <a:gd name="T50" fmla="*/ 1399 w 1477"/>
              <a:gd name="T51" fmla="*/ 147 h 239"/>
              <a:gd name="T52" fmla="*/ 1399 w 1477"/>
              <a:gd name="T53" fmla="*/ 152 h 239"/>
              <a:gd name="T54" fmla="*/ 1388 w 1477"/>
              <a:gd name="T55" fmla="*/ 181 h 239"/>
              <a:gd name="T56" fmla="*/ 1322 w 1477"/>
              <a:gd name="T57" fmla="*/ 156 h 239"/>
              <a:gd name="T58" fmla="*/ 1295 w 1477"/>
              <a:gd name="T59" fmla="*/ 173 h 239"/>
              <a:gd name="T60" fmla="*/ 1128 w 1477"/>
              <a:gd name="T61" fmla="*/ 182 h 239"/>
              <a:gd name="T62" fmla="*/ 1072 w 1477"/>
              <a:gd name="T63" fmla="*/ 116 h 239"/>
              <a:gd name="T64" fmla="*/ 1070 w 1477"/>
              <a:gd name="T65" fmla="*/ 116 h 239"/>
              <a:gd name="T66" fmla="*/ 1022 w 1477"/>
              <a:gd name="T67" fmla="*/ 183 h 239"/>
              <a:gd name="T68" fmla="*/ 906 w 1477"/>
              <a:gd name="T69" fmla="*/ 212 h 239"/>
              <a:gd name="T70" fmla="*/ 874 w 1477"/>
              <a:gd name="T71" fmla="*/ 147 h 239"/>
              <a:gd name="T72" fmla="*/ 864 w 1477"/>
              <a:gd name="T73" fmla="*/ 82 h 239"/>
              <a:gd name="T74" fmla="*/ 855 w 1477"/>
              <a:gd name="T75" fmla="*/ 105 h 239"/>
              <a:gd name="T76" fmla="*/ 845 w 1477"/>
              <a:gd name="T77" fmla="*/ 127 h 239"/>
              <a:gd name="T78" fmla="*/ 844 w 1477"/>
              <a:gd name="T79" fmla="*/ 107 h 239"/>
              <a:gd name="T80" fmla="*/ 827 w 1477"/>
              <a:gd name="T81" fmla="*/ 66 h 239"/>
              <a:gd name="T82" fmla="*/ 816 w 1477"/>
              <a:gd name="T83" fmla="*/ 11 h 239"/>
              <a:gd name="T84" fmla="*/ 814 w 1477"/>
              <a:gd name="T85" fmla="*/ 18 h 239"/>
              <a:gd name="T86" fmla="*/ 796 w 1477"/>
              <a:gd name="T87" fmla="*/ 111 h 239"/>
              <a:gd name="T88" fmla="*/ 790 w 1477"/>
              <a:gd name="T89" fmla="*/ 111 h 239"/>
              <a:gd name="T90" fmla="*/ 789 w 1477"/>
              <a:gd name="T91" fmla="*/ 109 h 239"/>
              <a:gd name="T92" fmla="*/ 773 w 1477"/>
              <a:gd name="T93" fmla="*/ 105 h 239"/>
              <a:gd name="T94" fmla="*/ 769 w 1477"/>
              <a:gd name="T95" fmla="*/ 84 h 239"/>
              <a:gd name="T96" fmla="*/ 754 w 1477"/>
              <a:gd name="T97" fmla="*/ 120 h 239"/>
              <a:gd name="T98" fmla="*/ 717 w 1477"/>
              <a:gd name="T99" fmla="*/ 199 h 239"/>
              <a:gd name="T100" fmla="*/ 696 w 1477"/>
              <a:gd name="T101" fmla="*/ 128 h 239"/>
              <a:gd name="T102" fmla="*/ 657 w 1477"/>
              <a:gd name="T103" fmla="*/ 139 h 239"/>
              <a:gd name="T104" fmla="*/ 610 w 1477"/>
              <a:gd name="T105" fmla="*/ 167 h 239"/>
              <a:gd name="T106" fmla="*/ 575 w 1477"/>
              <a:gd name="T107" fmla="*/ 158 h 239"/>
              <a:gd name="T108" fmla="*/ 536 w 1477"/>
              <a:gd name="T109" fmla="*/ 173 h 239"/>
              <a:gd name="T110" fmla="*/ 517 w 1477"/>
              <a:gd name="T111" fmla="*/ 170 h 239"/>
              <a:gd name="T112" fmla="*/ 394 w 1477"/>
              <a:gd name="T113" fmla="*/ 128 h 239"/>
              <a:gd name="T114" fmla="*/ 79 w 1477"/>
              <a:gd name="T115" fmla="*/ 201 h 239"/>
              <a:gd name="T116" fmla="*/ 894 w 1477"/>
              <a:gd name="T117" fmla="*/ 199 h 239"/>
              <a:gd name="T118" fmla="*/ 893 w 1477"/>
              <a:gd name="T119" fmla="*/ 212 h 239"/>
              <a:gd name="T120" fmla="*/ 836 w 1477"/>
              <a:gd name="T121" fmla="*/ 109 h 239"/>
              <a:gd name="T122" fmla="*/ 728 w 1477"/>
              <a:gd name="T123" fmla="*/ 198 h 239"/>
              <a:gd name="T124" fmla="*/ 735 w 1477"/>
              <a:gd name="T125" fmla="*/ 212 h 2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1477" h="239">
                <a:moveTo>
                  <a:pt x="1477" y="216"/>
                </a:moveTo>
                <a:lnTo>
                  <a:pt x="1477" y="186"/>
                </a:lnTo>
                <a:lnTo>
                  <a:pt x="1477" y="186"/>
                </a:lnTo>
                <a:lnTo>
                  <a:pt x="1477" y="185"/>
                </a:lnTo>
                <a:lnTo>
                  <a:pt x="1477" y="185"/>
                </a:lnTo>
                <a:lnTo>
                  <a:pt x="1477" y="185"/>
                </a:lnTo>
                <a:lnTo>
                  <a:pt x="1477" y="185"/>
                </a:lnTo>
                <a:lnTo>
                  <a:pt x="1477" y="183"/>
                </a:lnTo>
                <a:lnTo>
                  <a:pt x="1477" y="183"/>
                </a:lnTo>
                <a:lnTo>
                  <a:pt x="1477" y="183"/>
                </a:lnTo>
                <a:lnTo>
                  <a:pt x="1477" y="183"/>
                </a:lnTo>
                <a:lnTo>
                  <a:pt x="1477" y="183"/>
                </a:lnTo>
                <a:lnTo>
                  <a:pt x="1477" y="182"/>
                </a:lnTo>
                <a:lnTo>
                  <a:pt x="1477" y="182"/>
                </a:lnTo>
                <a:lnTo>
                  <a:pt x="1477" y="182"/>
                </a:lnTo>
                <a:lnTo>
                  <a:pt x="1477" y="182"/>
                </a:lnTo>
                <a:lnTo>
                  <a:pt x="1477" y="182"/>
                </a:lnTo>
                <a:lnTo>
                  <a:pt x="1477" y="182"/>
                </a:lnTo>
                <a:lnTo>
                  <a:pt x="1477" y="182"/>
                </a:lnTo>
                <a:lnTo>
                  <a:pt x="1477" y="182"/>
                </a:lnTo>
                <a:lnTo>
                  <a:pt x="1477" y="182"/>
                </a:lnTo>
                <a:lnTo>
                  <a:pt x="1477" y="182"/>
                </a:lnTo>
                <a:lnTo>
                  <a:pt x="1477" y="182"/>
                </a:lnTo>
                <a:lnTo>
                  <a:pt x="1477" y="182"/>
                </a:lnTo>
                <a:lnTo>
                  <a:pt x="1477" y="181"/>
                </a:lnTo>
                <a:lnTo>
                  <a:pt x="1477" y="181"/>
                </a:lnTo>
                <a:lnTo>
                  <a:pt x="1477" y="181"/>
                </a:lnTo>
                <a:lnTo>
                  <a:pt x="1477" y="181"/>
                </a:lnTo>
                <a:lnTo>
                  <a:pt x="1477" y="181"/>
                </a:lnTo>
                <a:lnTo>
                  <a:pt x="1477" y="181"/>
                </a:lnTo>
                <a:lnTo>
                  <a:pt x="1477" y="181"/>
                </a:lnTo>
                <a:lnTo>
                  <a:pt x="1477" y="181"/>
                </a:lnTo>
                <a:lnTo>
                  <a:pt x="1477" y="181"/>
                </a:lnTo>
                <a:lnTo>
                  <a:pt x="1477" y="179"/>
                </a:lnTo>
                <a:lnTo>
                  <a:pt x="1477" y="179"/>
                </a:lnTo>
                <a:lnTo>
                  <a:pt x="1477" y="179"/>
                </a:lnTo>
                <a:lnTo>
                  <a:pt x="1477" y="179"/>
                </a:lnTo>
                <a:lnTo>
                  <a:pt x="1477" y="179"/>
                </a:lnTo>
                <a:lnTo>
                  <a:pt x="1477" y="179"/>
                </a:lnTo>
                <a:lnTo>
                  <a:pt x="1477" y="178"/>
                </a:lnTo>
                <a:lnTo>
                  <a:pt x="1477" y="178"/>
                </a:lnTo>
                <a:lnTo>
                  <a:pt x="1477" y="178"/>
                </a:lnTo>
                <a:lnTo>
                  <a:pt x="1477" y="178"/>
                </a:lnTo>
                <a:lnTo>
                  <a:pt x="1477" y="177"/>
                </a:lnTo>
                <a:lnTo>
                  <a:pt x="1477" y="177"/>
                </a:lnTo>
                <a:lnTo>
                  <a:pt x="1465" y="177"/>
                </a:lnTo>
                <a:lnTo>
                  <a:pt x="1465" y="164"/>
                </a:lnTo>
                <a:lnTo>
                  <a:pt x="1465" y="164"/>
                </a:lnTo>
                <a:lnTo>
                  <a:pt x="1465" y="164"/>
                </a:lnTo>
                <a:lnTo>
                  <a:pt x="1465" y="164"/>
                </a:lnTo>
                <a:lnTo>
                  <a:pt x="1464" y="164"/>
                </a:lnTo>
                <a:lnTo>
                  <a:pt x="1465" y="163"/>
                </a:lnTo>
                <a:lnTo>
                  <a:pt x="1465" y="163"/>
                </a:lnTo>
                <a:lnTo>
                  <a:pt x="1465" y="163"/>
                </a:lnTo>
                <a:lnTo>
                  <a:pt x="1465" y="162"/>
                </a:lnTo>
                <a:lnTo>
                  <a:pt x="1465" y="162"/>
                </a:lnTo>
                <a:lnTo>
                  <a:pt x="1465" y="162"/>
                </a:lnTo>
                <a:lnTo>
                  <a:pt x="1465" y="160"/>
                </a:lnTo>
                <a:lnTo>
                  <a:pt x="1465" y="160"/>
                </a:lnTo>
                <a:lnTo>
                  <a:pt x="1465" y="159"/>
                </a:lnTo>
                <a:lnTo>
                  <a:pt x="1465" y="159"/>
                </a:lnTo>
                <a:lnTo>
                  <a:pt x="1465" y="159"/>
                </a:lnTo>
                <a:lnTo>
                  <a:pt x="1464" y="159"/>
                </a:lnTo>
                <a:lnTo>
                  <a:pt x="1464" y="158"/>
                </a:lnTo>
                <a:lnTo>
                  <a:pt x="1464" y="158"/>
                </a:lnTo>
                <a:lnTo>
                  <a:pt x="1464" y="158"/>
                </a:lnTo>
                <a:lnTo>
                  <a:pt x="1462" y="158"/>
                </a:lnTo>
                <a:lnTo>
                  <a:pt x="1462" y="156"/>
                </a:lnTo>
                <a:lnTo>
                  <a:pt x="1462" y="156"/>
                </a:lnTo>
                <a:lnTo>
                  <a:pt x="1462" y="156"/>
                </a:lnTo>
                <a:lnTo>
                  <a:pt x="1461" y="156"/>
                </a:lnTo>
                <a:lnTo>
                  <a:pt x="1461" y="155"/>
                </a:lnTo>
                <a:lnTo>
                  <a:pt x="1461" y="155"/>
                </a:lnTo>
                <a:lnTo>
                  <a:pt x="1461" y="155"/>
                </a:lnTo>
                <a:lnTo>
                  <a:pt x="1461" y="154"/>
                </a:lnTo>
                <a:lnTo>
                  <a:pt x="1461" y="154"/>
                </a:lnTo>
                <a:lnTo>
                  <a:pt x="1461" y="154"/>
                </a:lnTo>
                <a:lnTo>
                  <a:pt x="1461" y="154"/>
                </a:lnTo>
                <a:lnTo>
                  <a:pt x="1461" y="152"/>
                </a:lnTo>
                <a:lnTo>
                  <a:pt x="1461" y="152"/>
                </a:lnTo>
                <a:lnTo>
                  <a:pt x="1461" y="152"/>
                </a:lnTo>
                <a:lnTo>
                  <a:pt x="1461" y="152"/>
                </a:lnTo>
                <a:lnTo>
                  <a:pt x="1461" y="152"/>
                </a:lnTo>
                <a:lnTo>
                  <a:pt x="1461" y="152"/>
                </a:lnTo>
                <a:lnTo>
                  <a:pt x="1461" y="152"/>
                </a:lnTo>
                <a:lnTo>
                  <a:pt x="1461" y="152"/>
                </a:lnTo>
                <a:lnTo>
                  <a:pt x="1461" y="152"/>
                </a:lnTo>
                <a:lnTo>
                  <a:pt x="1461" y="152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1"/>
                </a:lnTo>
                <a:lnTo>
                  <a:pt x="1461" y="150"/>
                </a:lnTo>
                <a:lnTo>
                  <a:pt x="1461" y="150"/>
                </a:lnTo>
                <a:lnTo>
                  <a:pt x="1461" y="150"/>
                </a:lnTo>
                <a:lnTo>
                  <a:pt x="1461" y="150"/>
                </a:lnTo>
                <a:lnTo>
                  <a:pt x="1461" y="150"/>
                </a:lnTo>
                <a:lnTo>
                  <a:pt x="1461" y="150"/>
                </a:lnTo>
                <a:lnTo>
                  <a:pt x="1461" y="150"/>
                </a:lnTo>
                <a:lnTo>
                  <a:pt x="1461" y="150"/>
                </a:lnTo>
                <a:lnTo>
                  <a:pt x="1461" y="150"/>
                </a:lnTo>
                <a:lnTo>
                  <a:pt x="1461" y="150"/>
                </a:lnTo>
                <a:lnTo>
                  <a:pt x="1461" y="150"/>
                </a:lnTo>
                <a:lnTo>
                  <a:pt x="1461" y="150"/>
                </a:lnTo>
                <a:lnTo>
                  <a:pt x="1461" y="150"/>
                </a:lnTo>
                <a:lnTo>
                  <a:pt x="1461" y="148"/>
                </a:lnTo>
                <a:lnTo>
                  <a:pt x="1461" y="148"/>
                </a:lnTo>
                <a:lnTo>
                  <a:pt x="1461" y="148"/>
                </a:lnTo>
                <a:lnTo>
                  <a:pt x="1461" y="148"/>
                </a:lnTo>
                <a:lnTo>
                  <a:pt x="1461" y="148"/>
                </a:lnTo>
                <a:lnTo>
                  <a:pt x="1461" y="148"/>
                </a:lnTo>
                <a:lnTo>
                  <a:pt x="1461" y="148"/>
                </a:lnTo>
                <a:lnTo>
                  <a:pt x="1461" y="148"/>
                </a:lnTo>
                <a:lnTo>
                  <a:pt x="1461" y="148"/>
                </a:lnTo>
                <a:lnTo>
                  <a:pt x="1461" y="148"/>
                </a:lnTo>
                <a:lnTo>
                  <a:pt x="1461" y="148"/>
                </a:lnTo>
                <a:lnTo>
                  <a:pt x="1461" y="148"/>
                </a:lnTo>
                <a:lnTo>
                  <a:pt x="1461" y="148"/>
                </a:lnTo>
                <a:lnTo>
                  <a:pt x="1461" y="148"/>
                </a:lnTo>
                <a:lnTo>
                  <a:pt x="1461" y="147"/>
                </a:lnTo>
                <a:lnTo>
                  <a:pt x="1461" y="147"/>
                </a:lnTo>
                <a:lnTo>
                  <a:pt x="1461" y="148"/>
                </a:lnTo>
                <a:lnTo>
                  <a:pt x="1461" y="148"/>
                </a:lnTo>
                <a:lnTo>
                  <a:pt x="1461" y="148"/>
                </a:lnTo>
                <a:lnTo>
                  <a:pt x="1461" y="148"/>
                </a:lnTo>
                <a:lnTo>
                  <a:pt x="1461" y="148"/>
                </a:lnTo>
                <a:lnTo>
                  <a:pt x="1461" y="148"/>
                </a:lnTo>
                <a:lnTo>
                  <a:pt x="1462" y="148"/>
                </a:lnTo>
                <a:lnTo>
                  <a:pt x="1462" y="148"/>
                </a:lnTo>
                <a:lnTo>
                  <a:pt x="1462" y="148"/>
                </a:lnTo>
                <a:lnTo>
                  <a:pt x="1462" y="147"/>
                </a:lnTo>
                <a:lnTo>
                  <a:pt x="1462" y="147"/>
                </a:lnTo>
                <a:lnTo>
                  <a:pt x="1462" y="147"/>
                </a:lnTo>
                <a:lnTo>
                  <a:pt x="1462" y="147"/>
                </a:lnTo>
                <a:lnTo>
                  <a:pt x="1462" y="147"/>
                </a:lnTo>
                <a:lnTo>
                  <a:pt x="1462" y="147"/>
                </a:lnTo>
                <a:lnTo>
                  <a:pt x="1462" y="147"/>
                </a:lnTo>
                <a:lnTo>
                  <a:pt x="1462" y="147"/>
                </a:lnTo>
                <a:lnTo>
                  <a:pt x="1461" y="147"/>
                </a:lnTo>
                <a:lnTo>
                  <a:pt x="1461" y="147"/>
                </a:lnTo>
                <a:lnTo>
                  <a:pt x="1461" y="147"/>
                </a:lnTo>
                <a:lnTo>
                  <a:pt x="1461" y="147"/>
                </a:lnTo>
                <a:lnTo>
                  <a:pt x="1461" y="147"/>
                </a:lnTo>
                <a:lnTo>
                  <a:pt x="1461" y="147"/>
                </a:lnTo>
                <a:lnTo>
                  <a:pt x="1461" y="147"/>
                </a:lnTo>
                <a:lnTo>
                  <a:pt x="1461" y="147"/>
                </a:lnTo>
                <a:lnTo>
                  <a:pt x="1461" y="147"/>
                </a:lnTo>
                <a:lnTo>
                  <a:pt x="1461" y="147"/>
                </a:lnTo>
                <a:lnTo>
                  <a:pt x="1461" y="147"/>
                </a:lnTo>
                <a:lnTo>
                  <a:pt x="1460" y="147"/>
                </a:lnTo>
                <a:lnTo>
                  <a:pt x="1460" y="147"/>
                </a:lnTo>
                <a:lnTo>
                  <a:pt x="1461" y="147"/>
                </a:lnTo>
                <a:lnTo>
                  <a:pt x="1461" y="147"/>
                </a:lnTo>
                <a:lnTo>
                  <a:pt x="1461" y="146"/>
                </a:lnTo>
                <a:lnTo>
                  <a:pt x="1461" y="146"/>
                </a:lnTo>
                <a:lnTo>
                  <a:pt x="1461" y="146"/>
                </a:lnTo>
                <a:lnTo>
                  <a:pt x="1461" y="146"/>
                </a:lnTo>
                <a:lnTo>
                  <a:pt x="1461" y="146"/>
                </a:lnTo>
                <a:lnTo>
                  <a:pt x="1460" y="146"/>
                </a:lnTo>
                <a:lnTo>
                  <a:pt x="1460" y="146"/>
                </a:lnTo>
                <a:lnTo>
                  <a:pt x="1460" y="146"/>
                </a:lnTo>
                <a:lnTo>
                  <a:pt x="1460" y="146"/>
                </a:lnTo>
                <a:lnTo>
                  <a:pt x="1460" y="146"/>
                </a:lnTo>
                <a:lnTo>
                  <a:pt x="1460" y="146"/>
                </a:lnTo>
                <a:lnTo>
                  <a:pt x="1460" y="146"/>
                </a:lnTo>
                <a:lnTo>
                  <a:pt x="1460" y="147"/>
                </a:lnTo>
                <a:lnTo>
                  <a:pt x="1460" y="147"/>
                </a:lnTo>
                <a:lnTo>
                  <a:pt x="1460" y="147"/>
                </a:lnTo>
                <a:lnTo>
                  <a:pt x="1460" y="147"/>
                </a:lnTo>
                <a:lnTo>
                  <a:pt x="1460" y="147"/>
                </a:lnTo>
                <a:lnTo>
                  <a:pt x="1460" y="147"/>
                </a:lnTo>
                <a:lnTo>
                  <a:pt x="1460" y="147"/>
                </a:lnTo>
                <a:lnTo>
                  <a:pt x="1460" y="147"/>
                </a:lnTo>
                <a:lnTo>
                  <a:pt x="1460" y="147"/>
                </a:lnTo>
                <a:lnTo>
                  <a:pt x="1460" y="147"/>
                </a:lnTo>
                <a:lnTo>
                  <a:pt x="1460" y="147"/>
                </a:lnTo>
                <a:lnTo>
                  <a:pt x="1460" y="147"/>
                </a:lnTo>
                <a:lnTo>
                  <a:pt x="1458" y="147"/>
                </a:lnTo>
                <a:lnTo>
                  <a:pt x="1458" y="147"/>
                </a:lnTo>
                <a:lnTo>
                  <a:pt x="1458" y="147"/>
                </a:lnTo>
                <a:lnTo>
                  <a:pt x="1458" y="147"/>
                </a:lnTo>
                <a:lnTo>
                  <a:pt x="1458" y="147"/>
                </a:lnTo>
                <a:lnTo>
                  <a:pt x="1458" y="147"/>
                </a:lnTo>
                <a:lnTo>
                  <a:pt x="1458" y="147"/>
                </a:lnTo>
                <a:lnTo>
                  <a:pt x="1458" y="147"/>
                </a:lnTo>
                <a:lnTo>
                  <a:pt x="1458" y="147"/>
                </a:lnTo>
                <a:lnTo>
                  <a:pt x="1458" y="147"/>
                </a:lnTo>
                <a:lnTo>
                  <a:pt x="1458" y="147"/>
                </a:lnTo>
                <a:lnTo>
                  <a:pt x="1458" y="147"/>
                </a:lnTo>
                <a:lnTo>
                  <a:pt x="1458" y="148"/>
                </a:lnTo>
                <a:lnTo>
                  <a:pt x="1458" y="148"/>
                </a:lnTo>
                <a:lnTo>
                  <a:pt x="1458" y="148"/>
                </a:lnTo>
                <a:lnTo>
                  <a:pt x="1458" y="148"/>
                </a:lnTo>
                <a:lnTo>
                  <a:pt x="1458" y="148"/>
                </a:lnTo>
                <a:lnTo>
                  <a:pt x="1458" y="148"/>
                </a:lnTo>
                <a:lnTo>
                  <a:pt x="1458" y="148"/>
                </a:lnTo>
                <a:lnTo>
                  <a:pt x="1458" y="148"/>
                </a:lnTo>
                <a:lnTo>
                  <a:pt x="1460" y="148"/>
                </a:lnTo>
                <a:lnTo>
                  <a:pt x="1460" y="147"/>
                </a:lnTo>
                <a:lnTo>
                  <a:pt x="1460" y="147"/>
                </a:lnTo>
                <a:lnTo>
                  <a:pt x="1460" y="148"/>
                </a:lnTo>
                <a:lnTo>
                  <a:pt x="1460" y="148"/>
                </a:lnTo>
                <a:lnTo>
                  <a:pt x="1460" y="148"/>
                </a:lnTo>
                <a:lnTo>
                  <a:pt x="1460" y="148"/>
                </a:lnTo>
                <a:lnTo>
                  <a:pt x="1460" y="148"/>
                </a:lnTo>
                <a:lnTo>
                  <a:pt x="1460" y="148"/>
                </a:lnTo>
                <a:lnTo>
                  <a:pt x="1460" y="148"/>
                </a:lnTo>
                <a:lnTo>
                  <a:pt x="1460" y="148"/>
                </a:lnTo>
                <a:lnTo>
                  <a:pt x="1460" y="148"/>
                </a:lnTo>
                <a:lnTo>
                  <a:pt x="1460" y="148"/>
                </a:lnTo>
                <a:lnTo>
                  <a:pt x="1460" y="148"/>
                </a:lnTo>
                <a:lnTo>
                  <a:pt x="1460" y="148"/>
                </a:lnTo>
                <a:lnTo>
                  <a:pt x="1460" y="148"/>
                </a:lnTo>
                <a:lnTo>
                  <a:pt x="1460" y="150"/>
                </a:lnTo>
                <a:lnTo>
                  <a:pt x="1460" y="150"/>
                </a:lnTo>
                <a:lnTo>
                  <a:pt x="1460" y="150"/>
                </a:lnTo>
                <a:lnTo>
                  <a:pt x="1460" y="150"/>
                </a:lnTo>
                <a:lnTo>
                  <a:pt x="1460" y="150"/>
                </a:lnTo>
                <a:lnTo>
                  <a:pt x="1460" y="150"/>
                </a:lnTo>
                <a:lnTo>
                  <a:pt x="1460" y="150"/>
                </a:lnTo>
                <a:lnTo>
                  <a:pt x="1460" y="150"/>
                </a:lnTo>
                <a:lnTo>
                  <a:pt x="1460" y="150"/>
                </a:lnTo>
                <a:lnTo>
                  <a:pt x="1460" y="150"/>
                </a:lnTo>
                <a:lnTo>
                  <a:pt x="1460" y="150"/>
                </a:lnTo>
                <a:lnTo>
                  <a:pt x="1460" y="150"/>
                </a:lnTo>
                <a:lnTo>
                  <a:pt x="1460" y="150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1"/>
                </a:lnTo>
                <a:lnTo>
                  <a:pt x="1460" y="152"/>
                </a:lnTo>
                <a:lnTo>
                  <a:pt x="1460" y="152"/>
                </a:lnTo>
                <a:lnTo>
                  <a:pt x="1460" y="152"/>
                </a:lnTo>
                <a:lnTo>
                  <a:pt x="1460" y="152"/>
                </a:lnTo>
                <a:lnTo>
                  <a:pt x="1460" y="152"/>
                </a:lnTo>
                <a:lnTo>
                  <a:pt x="1460" y="152"/>
                </a:lnTo>
                <a:lnTo>
                  <a:pt x="1460" y="152"/>
                </a:lnTo>
                <a:lnTo>
                  <a:pt x="1460" y="152"/>
                </a:lnTo>
                <a:lnTo>
                  <a:pt x="1460" y="152"/>
                </a:lnTo>
                <a:lnTo>
                  <a:pt x="1460" y="152"/>
                </a:lnTo>
                <a:lnTo>
                  <a:pt x="1460" y="154"/>
                </a:lnTo>
                <a:lnTo>
                  <a:pt x="1460" y="154"/>
                </a:lnTo>
                <a:lnTo>
                  <a:pt x="1460" y="154"/>
                </a:lnTo>
                <a:lnTo>
                  <a:pt x="1460" y="154"/>
                </a:lnTo>
                <a:lnTo>
                  <a:pt x="1460" y="155"/>
                </a:lnTo>
                <a:lnTo>
                  <a:pt x="1460" y="155"/>
                </a:lnTo>
                <a:lnTo>
                  <a:pt x="1460" y="155"/>
                </a:lnTo>
                <a:lnTo>
                  <a:pt x="1458" y="156"/>
                </a:lnTo>
                <a:lnTo>
                  <a:pt x="1458" y="156"/>
                </a:lnTo>
                <a:lnTo>
                  <a:pt x="1458" y="156"/>
                </a:lnTo>
                <a:lnTo>
                  <a:pt x="1458" y="155"/>
                </a:lnTo>
                <a:lnTo>
                  <a:pt x="1458" y="155"/>
                </a:lnTo>
                <a:lnTo>
                  <a:pt x="1457" y="155"/>
                </a:lnTo>
                <a:lnTo>
                  <a:pt x="1457" y="154"/>
                </a:lnTo>
                <a:lnTo>
                  <a:pt x="1457" y="154"/>
                </a:lnTo>
                <a:lnTo>
                  <a:pt x="1457" y="152"/>
                </a:lnTo>
                <a:lnTo>
                  <a:pt x="1457" y="152"/>
                </a:lnTo>
                <a:lnTo>
                  <a:pt x="1457" y="152"/>
                </a:lnTo>
                <a:lnTo>
                  <a:pt x="1457" y="152"/>
                </a:lnTo>
                <a:lnTo>
                  <a:pt x="1457" y="152"/>
                </a:lnTo>
                <a:lnTo>
                  <a:pt x="1457" y="152"/>
                </a:lnTo>
                <a:lnTo>
                  <a:pt x="1457" y="152"/>
                </a:lnTo>
                <a:lnTo>
                  <a:pt x="1457" y="151"/>
                </a:lnTo>
                <a:lnTo>
                  <a:pt x="1457" y="151"/>
                </a:lnTo>
                <a:lnTo>
                  <a:pt x="1457" y="151"/>
                </a:lnTo>
                <a:lnTo>
                  <a:pt x="1457" y="151"/>
                </a:lnTo>
                <a:lnTo>
                  <a:pt x="1457" y="151"/>
                </a:lnTo>
                <a:lnTo>
                  <a:pt x="1457" y="151"/>
                </a:lnTo>
                <a:lnTo>
                  <a:pt x="1457" y="151"/>
                </a:lnTo>
                <a:lnTo>
                  <a:pt x="1457" y="151"/>
                </a:lnTo>
                <a:lnTo>
                  <a:pt x="1457" y="151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50"/>
                </a:lnTo>
                <a:lnTo>
                  <a:pt x="1457" y="148"/>
                </a:lnTo>
                <a:lnTo>
                  <a:pt x="1457" y="148"/>
                </a:lnTo>
                <a:lnTo>
                  <a:pt x="1457" y="148"/>
                </a:lnTo>
                <a:lnTo>
                  <a:pt x="1457" y="148"/>
                </a:lnTo>
                <a:lnTo>
                  <a:pt x="1457" y="148"/>
                </a:lnTo>
                <a:lnTo>
                  <a:pt x="1457" y="148"/>
                </a:lnTo>
                <a:lnTo>
                  <a:pt x="1457" y="148"/>
                </a:lnTo>
                <a:lnTo>
                  <a:pt x="1457" y="148"/>
                </a:lnTo>
                <a:lnTo>
                  <a:pt x="1457" y="148"/>
                </a:lnTo>
                <a:lnTo>
                  <a:pt x="1457" y="148"/>
                </a:lnTo>
                <a:lnTo>
                  <a:pt x="1457" y="148"/>
                </a:lnTo>
                <a:lnTo>
                  <a:pt x="1457" y="148"/>
                </a:lnTo>
                <a:lnTo>
                  <a:pt x="1457" y="148"/>
                </a:lnTo>
                <a:lnTo>
                  <a:pt x="1457" y="147"/>
                </a:lnTo>
                <a:lnTo>
                  <a:pt x="1457" y="147"/>
                </a:lnTo>
                <a:lnTo>
                  <a:pt x="1457" y="147"/>
                </a:lnTo>
                <a:lnTo>
                  <a:pt x="1457" y="147"/>
                </a:lnTo>
                <a:lnTo>
                  <a:pt x="1457" y="147"/>
                </a:lnTo>
                <a:lnTo>
                  <a:pt x="1457" y="147"/>
                </a:lnTo>
                <a:lnTo>
                  <a:pt x="1457" y="147"/>
                </a:lnTo>
                <a:lnTo>
                  <a:pt x="1457" y="147"/>
                </a:lnTo>
                <a:lnTo>
                  <a:pt x="1457" y="147"/>
                </a:lnTo>
                <a:lnTo>
                  <a:pt x="1457" y="147"/>
                </a:lnTo>
                <a:lnTo>
                  <a:pt x="1457" y="147"/>
                </a:lnTo>
                <a:lnTo>
                  <a:pt x="1457" y="147"/>
                </a:lnTo>
                <a:lnTo>
                  <a:pt x="1457" y="147"/>
                </a:lnTo>
                <a:lnTo>
                  <a:pt x="1457" y="146"/>
                </a:lnTo>
                <a:lnTo>
                  <a:pt x="1457" y="146"/>
                </a:lnTo>
                <a:lnTo>
                  <a:pt x="1458" y="146"/>
                </a:lnTo>
                <a:lnTo>
                  <a:pt x="1458" y="146"/>
                </a:lnTo>
                <a:lnTo>
                  <a:pt x="1458" y="146"/>
                </a:lnTo>
                <a:lnTo>
                  <a:pt x="1458" y="146"/>
                </a:lnTo>
                <a:lnTo>
                  <a:pt x="1458" y="147"/>
                </a:lnTo>
                <a:lnTo>
                  <a:pt x="1458" y="147"/>
                </a:lnTo>
                <a:lnTo>
                  <a:pt x="1458" y="147"/>
                </a:lnTo>
                <a:lnTo>
                  <a:pt x="1458" y="147"/>
                </a:lnTo>
                <a:lnTo>
                  <a:pt x="1458" y="146"/>
                </a:lnTo>
                <a:lnTo>
                  <a:pt x="1458" y="146"/>
                </a:lnTo>
                <a:lnTo>
                  <a:pt x="1458" y="146"/>
                </a:lnTo>
                <a:lnTo>
                  <a:pt x="1460" y="146"/>
                </a:lnTo>
                <a:lnTo>
                  <a:pt x="1460" y="146"/>
                </a:lnTo>
                <a:lnTo>
                  <a:pt x="1460" y="146"/>
                </a:lnTo>
                <a:lnTo>
                  <a:pt x="1458" y="146"/>
                </a:lnTo>
                <a:lnTo>
                  <a:pt x="1458" y="146"/>
                </a:lnTo>
                <a:lnTo>
                  <a:pt x="1458" y="146"/>
                </a:lnTo>
                <a:lnTo>
                  <a:pt x="1458" y="146"/>
                </a:lnTo>
                <a:lnTo>
                  <a:pt x="1458" y="144"/>
                </a:lnTo>
                <a:lnTo>
                  <a:pt x="1458" y="144"/>
                </a:lnTo>
                <a:lnTo>
                  <a:pt x="1458" y="146"/>
                </a:lnTo>
                <a:lnTo>
                  <a:pt x="1458" y="146"/>
                </a:lnTo>
                <a:lnTo>
                  <a:pt x="1458" y="146"/>
                </a:lnTo>
                <a:lnTo>
                  <a:pt x="1458" y="146"/>
                </a:lnTo>
                <a:lnTo>
                  <a:pt x="1457" y="146"/>
                </a:lnTo>
                <a:lnTo>
                  <a:pt x="1457" y="146"/>
                </a:lnTo>
                <a:lnTo>
                  <a:pt x="1457" y="144"/>
                </a:lnTo>
                <a:lnTo>
                  <a:pt x="1457" y="144"/>
                </a:lnTo>
                <a:lnTo>
                  <a:pt x="1457" y="146"/>
                </a:lnTo>
                <a:lnTo>
                  <a:pt x="1457" y="146"/>
                </a:lnTo>
                <a:lnTo>
                  <a:pt x="1457" y="144"/>
                </a:lnTo>
                <a:lnTo>
                  <a:pt x="1457" y="144"/>
                </a:lnTo>
                <a:lnTo>
                  <a:pt x="1457" y="144"/>
                </a:lnTo>
                <a:lnTo>
                  <a:pt x="1457" y="144"/>
                </a:lnTo>
                <a:lnTo>
                  <a:pt x="1457" y="143"/>
                </a:lnTo>
                <a:lnTo>
                  <a:pt x="1457" y="143"/>
                </a:lnTo>
                <a:lnTo>
                  <a:pt x="1457" y="143"/>
                </a:lnTo>
                <a:lnTo>
                  <a:pt x="1457" y="143"/>
                </a:lnTo>
                <a:lnTo>
                  <a:pt x="1457" y="143"/>
                </a:lnTo>
                <a:lnTo>
                  <a:pt x="1457" y="143"/>
                </a:lnTo>
                <a:lnTo>
                  <a:pt x="1457" y="143"/>
                </a:lnTo>
                <a:lnTo>
                  <a:pt x="1457" y="143"/>
                </a:lnTo>
                <a:lnTo>
                  <a:pt x="1456" y="143"/>
                </a:lnTo>
                <a:lnTo>
                  <a:pt x="1456" y="144"/>
                </a:lnTo>
                <a:lnTo>
                  <a:pt x="1456" y="144"/>
                </a:lnTo>
                <a:lnTo>
                  <a:pt x="1456" y="144"/>
                </a:lnTo>
                <a:lnTo>
                  <a:pt x="1457" y="144"/>
                </a:lnTo>
                <a:lnTo>
                  <a:pt x="1457" y="144"/>
                </a:lnTo>
                <a:lnTo>
                  <a:pt x="1457" y="146"/>
                </a:lnTo>
                <a:lnTo>
                  <a:pt x="1456" y="146"/>
                </a:lnTo>
                <a:lnTo>
                  <a:pt x="1456" y="144"/>
                </a:lnTo>
                <a:lnTo>
                  <a:pt x="1456" y="144"/>
                </a:lnTo>
                <a:lnTo>
                  <a:pt x="1456" y="146"/>
                </a:lnTo>
                <a:lnTo>
                  <a:pt x="1456" y="146"/>
                </a:lnTo>
                <a:lnTo>
                  <a:pt x="1456" y="146"/>
                </a:lnTo>
                <a:lnTo>
                  <a:pt x="1456" y="146"/>
                </a:lnTo>
                <a:lnTo>
                  <a:pt x="1456" y="146"/>
                </a:lnTo>
                <a:lnTo>
                  <a:pt x="1456" y="146"/>
                </a:lnTo>
                <a:lnTo>
                  <a:pt x="1456" y="146"/>
                </a:lnTo>
                <a:lnTo>
                  <a:pt x="1456" y="144"/>
                </a:lnTo>
                <a:lnTo>
                  <a:pt x="1454" y="144"/>
                </a:lnTo>
                <a:lnTo>
                  <a:pt x="1454" y="146"/>
                </a:lnTo>
                <a:lnTo>
                  <a:pt x="1454" y="146"/>
                </a:lnTo>
                <a:lnTo>
                  <a:pt x="1454" y="146"/>
                </a:lnTo>
                <a:lnTo>
                  <a:pt x="1454" y="146"/>
                </a:lnTo>
                <a:lnTo>
                  <a:pt x="1454" y="146"/>
                </a:lnTo>
                <a:lnTo>
                  <a:pt x="1454" y="146"/>
                </a:lnTo>
                <a:lnTo>
                  <a:pt x="1454" y="146"/>
                </a:lnTo>
                <a:lnTo>
                  <a:pt x="1454" y="146"/>
                </a:lnTo>
                <a:lnTo>
                  <a:pt x="1454" y="146"/>
                </a:lnTo>
                <a:lnTo>
                  <a:pt x="1454" y="146"/>
                </a:lnTo>
                <a:lnTo>
                  <a:pt x="1454" y="146"/>
                </a:lnTo>
                <a:lnTo>
                  <a:pt x="1454" y="147"/>
                </a:lnTo>
                <a:lnTo>
                  <a:pt x="1454" y="147"/>
                </a:lnTo>
                <a:lnTo>
                  <a:pt x="1456" y="147"/>
                </a:lnTo>
                <a:lnTo>
                  <a:pt x="1456" y="147"/>
                </a:lnTo>
                <a:lnTo>
                  <a:pt x="1456" y="146"/>
                </a:lnTo>
                <a:lnTo>
                  <a:pt x="1456" y="146"/>
                </a:lnTo>
                <a:lnTo>
                  <a:pt x="1456" y="146"/>
                </a:lnTo>
                <a:lnTo>
                  <a:pt x="1456" y="146"/>
                </a:lnTo>
                <a:lnTo>
                  <a:pt x="1456" y="146"/>
                </a:lnTo>
                <a:lnTo>
                  <a:pt x="1456" y="147"/>
                </a:lnTo>
                <a:lnTo>
                  <a:pt x="1456" y="147"/>
                </a:lnTo>
                <a:lnTo>
                  <a:pt x="1456" y="147"/>
                </a:lnTo>
                <a:lnTo>
                  <a:pt x="1457" y="147"/>
                </a:lnTo>
                <a:lnTo>
                  <a:pt x="1457" y="147"/>
                </a:lnTo>
                <a:lnTo>
                  <a:pt x="1456" y="147"/>
                </a:lnTo>
                <a:lnTo>
                  <a:pt x="1456" y="147"/>
                </a:lnTo>
                <a:lnTo>
                  <a:pt x="1456" y="147"/>
                </a:lnTo>
                <a:lnTo>
                  <a:pt x="1456" y="147"/>
                </a:lnTo>
                <a:lnTo>
                  <a:pt x="1456" y="147"/>
                </a:lnTo>
                <a:lnTo>
                  <a:pt x="1456" y="147"/>
                </a:lnTo>
                <a:lnTo>
                  <a:pt x="1456" y="147"/>
                </a:lnTo>
                <a:lnTo>
                  <a:pt x="1456" y="148"/>
                </a:lnTo>
                <a:lnTo>
                  <a:pt x="1456" y="148"/>
                </a:lnTo>
                <a:lnTo>
                  <a:pt x="1456" y="148"/>
                </a:lnTo>
                <a:lnTo>
                  <a:pt x="1456" y="148"/>
                </a:lnTo>
                <a:lnTo>
                  <a:pt x="1456" y="148"/>
                </a:lnTo>
                <a:lnTo>
                  <a:pt x="1456" y="148"/>
                </a:lnTo>
                <a:lnTo>
                  <a:pt x="1456" y="148"/>
                </a:lnTo>
                <a:lnTo>
                  <a:pt x="1457" y="148"/>
                </a:lnTo>
                <a:lnTo>
                  <a:pt x="1457" y="148"/>
                </a:lnTo>
                <a:lnTo>
                  <a:pt x="1456" y="148"/>
                </a:lnTo>
                <a:lnTo>
                  <a:pt x="1456" y="148"/>
                </a:lnTo>
                <a:lnTo>
                  <a:pt x="1456" y="148"/>
                </a:lnTo>
                <a:lnTo>
                  <a:pt x="1457" y="148"/>
                </a:lnTo>
                <a:lnTo>
                  <a:pt x="1457" y="150"/>
                </a:lnTo>
                <a:lnTo>
                  <a:pt x="1457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6" y="150"/>
                </a:lnTo>
                <a:lnTo>
                  <a:pt x="1457" y="151"/>
                </a:lnTo>
                <a:lnTo>
                  <a:pt x="1457" y="151"/>
                </a:lnTo>
                <a:lnTo>
                  <a:pt x="1457" y="151"/>
                </a:lnTo>
                <a:lnTo>
                  <a:pt x="1457" y="151"/>
                </a:lnTo>
                <a:lnTo>
                  <a:pt x="1457" y="151"/>
                </a:lnTo>
                <a:lnTo>
                  <a:pt x="1456" y="151"/>
                </a:lnTo>
                <a:lnTo>
                  <a:pt x="1456" y="151"/>
                </a:lnTo>
                <a:lnTo>
                  <a:pt x="1456" y="151"/>
                </a:lnTo>
                <a:lnTo>
                  <a:pt x="1456" y="151"/>
                </a:lnTo>
                <a:lnTo>
                  <a:pt x="1456" y="151"/>
                </a:lnTo>
                <a:lnTo>
                  <a:pt x="1456" y="152"/>
                </a:lnTo>
                <a:lnTo>
                  <a:pt x="1456" y="152"/>
                </a:lnTo>
                <a:lnTo>
                  <a:pt x="1456" y="152"/>
                </a:lnTo>
                <a:lnTo>
                  <a:pt x="1456" y="152"/>
                </a:lnTo>
                <a:lnTo>
                  <a:pt x="1456" y="152"/>
                </a:lnTo>
                <a:lnTo>
                  <a:pt x="1457" y="152"/>
                </a:lnTo>
                <a:lnTo>
                  <a:pt x="1457" y="154"/>
                </a:lnTo>
                <a:lnTo>
                  <a:pt x="1456" y="154"/>
                </a:lnTo>
                <a:lnTo>
                  <a:pt x="1456" y="155"/>
                </a:lnTo>
                <a:lnTo>
                  <a:pt x="1456" y="155"/>
                </a:lnTo>
                <a:lnTo>
                  <a:pt x="1456" y="155"/>
                </a:lnTo>
                <a:lnTo>
                  <a:pt x="1454" y="156"/>
                </a:lnTo>
                <a:lnTo>
                  <a:pt x="1454" y="156"/>
                </a:lnTo>
                <a:lnTo>
                  <a:pt x="1454" y="156"/>
                </a:lnTo>
                <a:lnTo>
                  <a:pt x="1454" y="158"/>
                </a:lnTo>
                <a:lnTo>
                  <a:pt x="1453" y="158"/>
                </a:lnTo>
                <a:lnTo>
                  <a:pt x="1453" y="158"/>
                </a:lnTo>
                <a:lnTo>
                  <a:pt x="1453" y="158"/>
                </a:lnTo>
                <a:lnTo>
                  <a:pt x="1452" y="159"/>
                </a:lnTo>
                <a:lnTo>
                  <a:pt x="1452" y="159"/>
                </a:lnTo>
                <a:lnTo>
                  <a:pt x="1452" y="159"/>
                </a:lnTo>
                <a:lnTo>
                  <a:pt x="1452" y="160"/>
                </a:lnTo>
                <a:lnTo>
                  <a:pt x="1452" y="160"/>
                </a:lnTo>
                <a:lnTo>
                  <a:pt x="1452" y="162"/>
                </a:lnTo>
                <a:lnTo>
                  <a:pt x="1450" y="162"/>
                </a:lnTo>
                <a:lnTo>
                  <a:pt x="1452" y="163"/>
                </a:lnTo>
                <a:lnTo>
                  <a:pt x="1452" y="163"/>
                </a:lnTo>
                <a:lnTo>
                  <a:pt x="1452" y="163"/>
                </a:lnTo>
                <a:lnTo>
                  <a:pt x="1452" y="164"/>
                </a:lnTo>
                <a:lnTo>
                  <a:pt x="1452" y="164"/>
                </a:lnTo>
                <a:lnTo>
                  <a:pt x="1452" y="164"/>
                </a:lnTo>
                <a:lnTo>
                  <a:pt x="1452" y="164"/>
                </a:lnTo>
                <a:lnTo>
                  <a:pt x="1450" y="166"/>
                </a:lnTo>
                <a:lnTo>
                  <a:pt x="1450" y="166"/>
                </a:lnTo>
                <a:lnTo>
                  <a:pt x="1450" y="166"/>
                </a:lnTo>
                <a:lnTo>
                  <a:pt x="1452" y="174"/>
                </a:lnTo>
                <a:lnTo>
                  <a:pt x="1450" y="174"/>
                </a:lnTo>
                <a:lnTo>
                  <a:pt x="1450" y="174"/>
                </a:lnTo>
                <a:lnTo>
                  <a:pt x="1450" y="174"/>
                </a:lnTo>
                <a:lnTo>
                  <a:pt x="1450" y="173"/>
                </a:lnTo>
                <a:lnTo>
                  <a:pt x="1450" y="173"/>
                </a:lnTo>
                <a:lnTo>
                  <a:pt x="1450" y="171"/>
                </a:lnTo>
                <a:lnTo>
                  <a:pt x="1450" y="170"/>
                </a:lnTo>
                <a:lnTo>
                  <a:pt x="1450" y="170"/>
                </a:lnTo>
                <a:lnTo>
                  <a:pt x="1450" y="155"/>
                </a:lnTo>
                <a:lnTo>
                  <a:pt x="1450" y="155"/>
                </a:lnTo>
                <a:lnTo>
                  <a:pt x="1450" y="155"/>
                </a:lnTo>
                <a:lnTo>
                  <a:pt x="1450" y="151"/>
                </a:lnTo>
                <a:lnTo>
                  <a:pt x="1450" y="151"/>
                </a:lnTo>
                <a:lnTo>
                  <a:pt x="1450" y="151"/>
                </a:lnTo>
                <a:lnTo>
                  <a:pt x="1450" y="147"/>
                </a:lnTo>
                <a:lnTo>
                  <a:pt x="1449" y="147"/>
                </a:lnTo>
                <a:lnTo>
                  <a:pt x="1449" y="147"/>
                </a:lnTo>
                <a:lnTo>
                  <a:pt x="1449" y="147"/>
                </a:lnTo>
                <a:lnTo>
                  <a:pt x="1449" y="146"/>
                </a:lnTo>
                <a:lnTo>
                  <a:pt x="1449" y="144"/>
                </a:lnTo>
                <a:lnTo>
                  <a:pt x="1449" y="143"/>
                </a:lnTo>
                <a:lnTo>
                  <a:pt x="1449" y="142"/>
                </a:lnTo>
                <a:lnTo>
                  <a:pt x="1447" y="140"/>
                </a:lnTo>
                <a:lnTo>
                  <a:pt x="1447" y="139"/>
                </a:lnTo>
                <a:lnTo>
                  <a:pt x="1446" y="138"/>
                </a:lnTo>
                <a:lnTo>
                  <a:pt x="1446" y="138"/>
                </a:lnTo>
                <a:lnTo>
                  <a:pt x="1445" y="136"/>
                </a:lnTo>
                <a:lnTo>
                  <a:pt x="1443" y="135"/>
                </a:lnTo>
                <a:lnTo>
                  <a:pt x="1443" y="135"/>
                </a:lnTo>
                <a:lnTo>
                  <a:pt x="1442" y="133"/>
                </a:lnTo>
                <a:lnTo>
                  <a:pt x="1441" y="132"/>
                </a:lnTo>
                <a:lnTo>
                  <a:pt x="1439" y="132"/>
                </a:lnTo>
                <a:lnTo>
                  <a:pt x="1438" y="131"/>
                </a:lnTo>
                <a:lnTo>
                  <a:pt x="1438" y="129"/>
                </a:lnTo>
                <a:lnTo>
                  <a:pt x="1437" y="128"/>
                </a:lnTo>
                <a:lnTo>
                  <a:pt x="1435" y="128"/>
                </a:lnTo>
                <a:lnTo>
                  <a:pt x="1435" y="127"/>
                </a:lnTo>
                <a:lnTo>
                  <a:pt x="1433" y="123"/>
                </a:lnTo>
                <a:lnTo>
                  <a:pt x="1433" y="121"/>
                </a:lnTo>
                <a:lnTo>
                  <a:pt x="1433" y="120"/>
                </a:lnTo>
                <a:lnTo>
                  <a:pt x="1433" y="120"/>
                </a:lnTo>
                <a:lnTo>
                  <a:pt x="1433" y="120"/>
                </a:lnTo>
                <a:lnTo>
                  <a:pt x="1433" y="120"/>
                </a:lnTo>
                <a:lnTo>
                  <a:pt x="1433" y="120"/>
                </a:lnTo>
                <a:lnTo>
                  <a:pt x="1433" y="120"/>
                </a:lnTo>
                <a:lnTo>
                  <a:pt x="1433" y="119"/>
                </a:lnTo>
                <a:lnTo>
                  <a:pt x="1433" y="119"/>
                </a:lnTo>
                <a:lnTo>
                  <a:pt x="1433" y="119"/>
                </a:lnTo>
                <a:lnTo>
                  <a:pt x="1433" y="119"/>
                </a:lnTo>
                <a:lnTo>
                  <a:pt x="1433" y="119"/>
                </a:lnTo>
                <a:lnTo>
                  <a:pt x="1431" y="119"/>
                </a:lnTo>
                <a:lnTo>
                  <a:pt x="1431" y="119"/>
                </a:lnTo>
                <a:lnTo>
                  <a:pt x="1431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3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6"/>
                </a:lnTo>
                <a:lnTo>
                  <a:pt x="1433" y="116"/>
                </a:lnTo>
                <a:lnTo>
                  <a:pt x="1433" y="116"/>
                </a:lnTo>
                <a:lnTo>
                  <a:pt x="1433" y="116"/>
                </a:lnTo>
                <a:lnTo>
                  <a:pt x="1433" y="116"/>
                </a:lnTo>
                <a:lnTo>
                  <a:pt x="1431" y="116"/>
                </a:lnTo>
                <a:lnTo>
                  <a:pt x="1433" y="116"/>
                </a:lnTo>
                <a:lnTo>
                  <a:pt x="1433" y="116"/>
                </a:lnTo>
                <a:lnTo>
                  <a:pt x="1433" y="115"/>
                </a:lnTo>
                <a:lnTo>
                  <a:pt x="1433" y="115"/>
                </a:lnTo>
                <a:lnTo>
                  <a:pt x="1433" y="115"/>
                </a:lnTo>
                <a:lnTo>
                  <a:pt x="1433" y="115"/>
                </a:lnTo>
                <a:lnTo>
                  <a:pt x="1433" y="115"/>
                </a:lnTo>
                <a:lnTo>
                  <a:pt x="1433" y="115"/>
                </a:lnTo>
                <a:lnTo>
                  <a:pt x="1433" y="115"/>
                </a:lnTo>
                <a:lnTo>
                  <a:pt x="1433" y="115"/>
                </a:lnTo>
                <a:lnTo>
                  <a:pt x="1433" y="115"/>
                </a:lnTo>
                <a:lnTo>
                  <a:pt x="1433" y="115"/>
                </a:lnTo>
                <a:lnTo>
                  <a:pt x="1433" y="115"/>
                </a:lnTo>
                <a:lnTo>
                  <a:pt x="1433" y="115"/>
                </a:lnTo>
                <a:lnTo>
                  <a:pt x="1433" y="115"/>
                </a:lnTo>
                <a:lnTo>
                  <a:pt x="1431" y="115"/>
                </a:lnTo>
                <a:lnTo>
                  <a:pt x="1431" y="113"/>
                </a:lnTo>
                <a:lnTo>
                  <a:pt x="1433" y="113"/>
                </a:lnTo>
                <a:lnTo>
                  <a:pt x="1433" y="113"/>
                </a:lnTo>
                <a:lnTo>
                  <a:pt x="1433" y="113"/>
                </a:lnTo>
                <a:lnTo>
                  <a:pt x="1433" y="113"/>
                </a:lnTo>
                <a:lnTo>
                  <a:pt x="1433" y="113"/>
                </a:lnTo>
                <a:lnTo>
                  <a:pt x="1433" y="113"/>
                </a:lnTo>
                <a:lnTo>
                  <a:pt x="1433" y="113"/>
                </a:lnTo>
                <a:lnTo>
                  <a:pt x="1433" y="113"/>
                </a:lnTo>
                <a:lnTo>
                  <a:pt x="1433" y="113"/>
                </a:lnTo>
                <a:lnTo>
                  <a:pt x="1433" y="113"/>
                </a:lnTo>
                <a:lnTo>
                  <a:pt x="1434" y="113"/>
                </a:lnTo>
                <a:lnTo>
                  <a:pt x="1434" y="115"/>
                </a:lnTo>
                <a:lnTo>
                  <a:pt x="1434" y="113"/>
                </a:lnTo>
                <a:lnTo>
                  <a:pt x="1434" y="113"/>
                </a:lnTo>
                <a:lnTo>
                  <a:pt x="1434" y="113"/>
                </a:lnTo>
                <a:lnTo>
                  <a:pt x="1434" y="113"/>
                </a:lnTo>
                <a:lnTo>
                  <a:pt x="1434" y="113"/>
                </a:lnTo>
                <a:lnTo>
                  <a:pt x="1434" y="113"/>
                </a:lnTo>
                <a:lnTo>
                  <a:pt x="1434" y="112"/>
                </a:lnTo>
                <a:lnTo>
                  <a:pt x="1434" y="112"/>
                </a:lnTo>
                <a:lnTo>
                  <a:pt x="1434" y="112"/>
                </a:lnTo>
                <a:lnTo>
                  <a:pt x="1434" y="112"/>
                </a:lnTo>
                <a:lnTo>
                  <a:pt x="1434" y="112"/>
                </a:lnTo>
                <a:lnTo>
                  <a:pt x="1434" y="112"/>
                </a:lnTo>
                <a:lnTo>
                  <a:pt x="1433" y="112"/>
                </a:lnTo>
                <a:lnTo>
                  <a:pt x="1433" y="112"/>
                </a:lnTo>
                <a:lnTo>
                  <a:pt x="1433" y="112"/>
                </a:lnTo>
                <a:lnTo>
                  <a:pt x="1433" y="112"/>
                </a:lnTo>
                <a:lnTo>
                  <a:pt x="1433" y="112"/>
                </a:lnTo>
                <a:lnTo>
                  <a:pt x="1433" y="112"/>
                </a:lnTo>
                <a:lnTo>
                  <a:pt x="1433" y="112"/>
                </a:lnTo>
                <a:lnTo>
                  <a:pt x="1433" y="112"/>
                </a:lnTo>
                <a:lnTo>
                  <a:pt x="1433" y="112"/>
                </a:lnTo>
                <a:lnTo>
                  <a:pt x="1433" y="112"/>
                </a:lnTo>
                <a:lnTo>
                  <a:pt x="1431" y="112"/>
                </a:lnTo>
                <a:lnTo>
                  <a:pt x="1431" y="112"/>
                </a:lnTo>
                <a:lnTo>
                  <a:pt x="1431" y="112"/>
                </a:lnTo>
                <a:lnTo>
                  <a:pt x="1433" y="112"/>
                </a:lnTo>
                <a:lnTo>
                  <a:pt x="1433" y="111"/>
                </a:lnTo>
                <a:lnTo>
                  <a:pt x="1433" y="111"/>
                </a:lnTo>
                <a:lnTo>
                  <a:pt x="1433" y="111"/>
                </a:lnTo>
                <a:lnTo>
                  <a:pt x="1431" y="111"/>
                </a:lnTo>
                <a:lnTo>
                  <a:pt x="1431" y="111"/>
                </a:lnTo>
                <a:lnTo>
                  <a:pt x="1431" y="111"/>
                </a:lnTo>
                <a:lnTo>
                  <a:pt x="1431" y="111"/>
                </a:lnTo>
                <a:lnTo>
                  <a:pt x="1431" y="111"/>
                </a:lnTo>
                <a:lnTo>
                  <a:pt x="1431" y="111"/>
                </a:lnTo>
                <a:lnTo>
                  <a:pt x="1431" y="111"/>
                </a:lnTo>
                <a:lnTo>
                  <a:pt x="1430" y="111"/>
                </a:lnTo>
                <a:lnTo>
                  <a:pt x="1431" y="112"/>
                </a:lnTo>
                <a:lnTo>
                  <a:pt x="1431" y="112"/>
                </a:lnTo>
                <a:lnTo>
                  <a:pt x="1431" y="112"/>
                </a:lnTo>
                <a:lnTo>
                  <a:pt x="1431" y="112"/>
                </a:lnTo>
                <a:lnTo>
                  <a:pt x="1431" y="112"/>
                </a:lnTo>
                <a:lnTo>
                  <a:pt x="1431" y="112"/>
                </a:lnTo>
                <a:lnTo>
                  <a:pt x="1430" y="112"/>
                </a:lnTo>
                <a:lnTo>
                  <a:pt x="1431" y="112"/>
                </a:lnTo>
                <a:lnTo>
                  <a:pt x="1431" y="112"/>
                </a:lnTo>
                <a:lnTo>
                  <a:pt x="1430" y="112"/>
                </a:lnTo>
                <a:lnTo>
                  <a:pt x="1430" y="112"/>
                </a:lnTo>
                <a:lnTo>
                  <a:pt x="1430" y="112"/>
                </a:lnTo>
                <a:lnTo>
                  <a:pt x="1430" y="112"/>
                </a:lnTo>
                <a:lnTo>
                  <a:pt x="1430" y="112"/>
                </a:lnTo>
                <a:lnTo>
                  <a:pt x="1430" y="112"/>
                </a:lnTo>
                <a:lnTo>
                  <a:pt x="1430" y="112"/>
                </a:lnTo>
                <a:lnTo>
                  <a:pt x="1430" y="112"/>
                </a:lnTo>
                <a:lnTo>
                  <a:pt x="1430" y="112"/>
                </a:lnTo>
                <a:lnTo>
                  <a:pt x="1430" y="112"/>
                </a:lnTo>
                <a:lnTo>
                  <a:pt x="1429" y="112"/>
                </a:lnTo>
                <a:lnTo>
                  <a:pt x="1429" y="113"/>
                </a:lnTo>
                <a:lnTo>
                  <a:pt x="1429" y="113"/>
                </a:lnTo>
                <a:lnTo>
                  <a:pt x="1429" y="113"/>
                </a:lnTo>
                <a:lnTo>
                  <a:pt x="1430" y="113"/>
                </a:lnTo>
                <a:lnTo>
                  <a:pt x="1430" y="113"/>
                </a:lnTo>
                <a:lnTo>
                  <a:pt x="1430" y="113"/>
                </a:lnTo>
                <a:lnTo>
                  <a:pt x="1430" y="113"/>
                </a:lnTo>
                <a:lnTo>
                  <a:pt x="1430" y="113"/>
                </a:lnTo>
                <a:lnTo>
                  <a:pt x="1430" y="113"/>
                </a:lnTo>
                <a:lnTo>
                  <a:pt x="1430" y="115"/>
                </a:lnTo>
                <a:lnTo>
                  <a:pt x="1430" y="113"/>
                </a:lnTo>
                <a:lnTo>
                  <a:pt x="1430" y="113"/>
                </a:lnTo>
                <a:lnTo>
                  <a:pt x="1430" y="113"/>
                </a:lnTo>
                <a:lnTo>
                  <a:pt x="1430" y="113"/>
                </a:lnTo>
                <a:lnTo>
                  <a:pt x="1431" y="113"/>
                </a:lnTo>
                <a:lnTo>
                  <a:pt x="1431" y="113"/>
                </a:lnTo>
                <a:lnTo>
                  <a:pt x="1431" y="113"/>
                </a:lnTo>
                <a:lnTo>
                  <a:pt x="1431" y="113"/>
                </a:lnTo>
                <a:lnTo>
                  <a:pt x="1431" y="113"/>
                </a:lnTo>
                <a:lnTo>
                  <a:pt x="1431" y="113"/>
                </a:lnTo>
                <a:lnTo>
                  <a:pt x="1431" y="115"/>
                </a:lnTo>
                <a:lnTo>
                  <a:pt x="1431" y="115"/>
                </a:lnTo>
                <a:lnTo>
                  <a:pt x="1431" y="115"/>
                </a:lnTo>
                <a:lnTo>
                  <a:pt x="1431" y="115"/>
                </a:lnTo>
                <a:lnTo>
                  <a:pt x="1431" y="115"/>
                </a:lnTo>
                <a:lnTo>
                  <a:pt x="1431" y="115"/>
                </a:lnTo>
                <a:lnTo>
                  <a:pt x="1431" y="115"/>
                </a:lnTo>
                <a:lnTo>
                  <a:pt x="1430" y="115"/>
                </a:lnTo>
                <a:lnTo>
                  <a:pt x="1431" y="115"/>
                </a:lnTo>
                <a:lnTo>
                  <a:pt x="1431" y="115"/>
                </a:lnTo>
                <a:lnTo>
                  <a:pt x="1431" y="115"/>
                </a:lnTo>
                <a:lnTo>
                  <a:pt x="1431" y="115"/>
                </a:lnTo>
                <a:lnTo>
                  <a:pt x="1431" y="115"/>
                </a:lnTo>
                <a:lnTo>
                  <a:pt x="1431" y="116"/>
                </a:lnTo>
                <a:lnTo>
                  <a:pt x="1431" y="116"/>
                </a:lnTo>
                <a:lnTo>
                  <a:pt x="1431" y="116"/>
                </a:lnTo>
                <a:lnTo>
                  <a:pt x="1431" y="116"/>
                </a:lnTo>
                <a:lnTo>
                  <a:pt x="1431" y="116"/>
                </a:lnTo>
                <a:lnTo>
                  <a:pt x="1431" y="116"/>
                </a:lnTo>
                <a:lnTo>
                  <a:pt x="1431" y="116"/>
                </a:lnTo>
                <a:lnTo>
                  <a:pt x="1431" y="116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7"/>
                </a:lnTo>
                <a:lnTo>
                  <a:pt x="1431" y="119"/>
                </a:lnTo>
                <a:lnTo>
                  <a:pt x="1431" y="119"/>
                </a:lnTo>
                <a:lnTo>
                  <a:pt x="1431" y="119"/>
                </a:lnTo>
                <a:lnTo>
                  <a:pt x="1431" y="119"/>
                </a:lnTo>
                <a:lnTo>
                  <a:pt x="1431" y="119"/>
                </a:lnTo>
                <a:lnTo>
                  <a:pt x="1430" y="119"/>
                </a:lnTo>
                <a:lnTo>
                  <a:pt x="1430" y="120"/>
                </a:lnTo>
                <a:lnTo>
                  <a:pt x="1430" y="120"/>
                </a:lnTo>
                <a:lnTo>
                  <a:pt x="1430" y="120"/>
                </a:lnTo>
                <a:lnTo>
                  <a:pt x="1431" y="120"/>
                </a:lnTo>
                <a:lnTo>
                  <a:pt x="1431" y="120"/>
                </a:lnTo>
                <a:lnTo>
                  <a:pt x="1431" y="120"/>
                </a:lnTo>
                <a:lnTo>
                  <a:pt x="1431" y="121"/>
                </a:lnTo>
                <a:lnTo>
                  <a:pt x="1431" y="123"/>
                </a:lnTo>
                <a:lnTo>
                  <a:pt x="1429" y="127"/>
                </a:lnTo>
                <a:lnTo>
                  <a:pt x="1427" y="127"/>
                </a:lnTo>
                <a:lnTo>
                  <a:pt x="1427" y="128"/>
                </a:lnTo>
                <a:lnTo>
                  <a:pt x="1426" y="129"/>
                </a:lnTo>
                <a:lnTo>
                  <a:pt x="1425" y="131"/>
                </a:lnTo>
                <a:lnTo>
                  <a:pt x="1425" y="132"/>
                </a:lnTo>
                <a:lnTo>
                  <a:pt x="1423" y="132"/>
                </a:lnTo>
                <a:lnTo>
                  <a:pt x="1422" y="133"/>
                </a:lnTo>
                <a:lnTo>
                  <a:pt x="1421" y="135"/>
                </a:lnTo>
                <a:lnTo>
                  <a:pt x="1419" y="135"/>
                </a:lnTo>
                <a:lnTo>
                  <a:pt x="1419" y="136"/>
                </a:lnTo>
                <a:lnTo>
                  <a:pt x="1418" y="136"/>
                </a:lnTo>
                <a:lnTo>
                  <a:pt x="1416" y="138"/>
                </a:lnTo>
                <a:lnTo>
                  <a:pt x="1416" y="139"/>
                </a:lnTo>
                <a:lnTo>
                  <a:pt x="1415" y="140"/>
                </a:lnTo>
                <a:lnTo>
                  <a:pt x="1415" y="142"/>
                </a:lnTo>
                <a:lnTo>
                  <a:pt x="1415" y="143"/>
                </a:lnTo>
                <a:lnTo>
                  <a:pt x="1415" y="144"/>
                </a:lnTo>
                <a:lnTo>
                  <a:pt x="1415" y="144"/>
                </a:lnTo>
                <a:lnTo>
                  <a:pt x="1415" y="146"/>
                </a:lnTo>
                <a:lnTo>
                  <a:pt x="1415" y="147"/>
                </a:lnTo>
                <a:lnTo>
                  <a:pt x="1415" y="147"/>
                </a:lnTo>
                <a:lnTo>
                  <a:pt x="1414" y="147"/>
                </a:lnTo>
                <a:lnTo>
                  <a:pt x="1414" y="151"/>
                </a:lnTo>
                <a:lnTo>
                  <a:pt x="1414" y="151"/>
                </a:lnTo>
                <a:lnTo>
                  <a:pt x="1414" y="151"/>
                </a:lnTo>
                <a:lnTo>
                  <a:pt x="1414" y="151"/>
                </a:lnTo>
                <a:lnTo>
                  <a:pt x="1414" y="151"/>
                </a:lnTo>
                <a:lnTo>
                  <a:pt x="1414" y="155"/>
                </a:lnTo>
                <a:lnTo>
                  <a:pt x="1414" y="155"/>
                </a:lnTo>
                <a:lnTo>
                  <a:pt x="1414" y="155"/>
                </a:lnTo>
                <a:lnTo>
                  <a:pt x="1415" y="158"/>
                </a:lnTo>
                <a:lnTo>
                  <a:pt x="1414" y="158"/>
                </a:lnTo>
                <a:lnTo>
                  <a:pt x="1414" y="158"/>
                </a:lnTo>
                <a:lnTo>
                  <a:pt x="1414" y="156"/>
                </a:lnTo>
                <a:lnTo>
                  <a:pt x="1414" y="156"/>
                </a:lnTo>
                <a:lnTo>
                  <a:pt x="1412" y="156"/>
                </a:lnTo>
                <a:lnTo>
                  <a:pt x="1412" y="156"/>
                </a:lnTo>
                <a:lnTo>
                  <a:pt x="1412" y="155"/>
                </a:lnTo>
                <a:lnTo>
                  <a:pt x="1412" y="155"/>
                </a:lnTo>
                <a:lnTo>
                  <a:pt x="1412" y="155"/>
                </a:lnTo>
                <a:lnTo>
                  <a:pt x="1411" y="154"/>
                </a:lnTo>
                <a:lnTo>
                  <a:pt x="1411" y="154"/>
                </a:lnTo>
                <a:lnTo>
                  <a:pt x="1411" y="154"/>
                </a:lnTo>
                <a:lnTo>
                  <a:pt x="1412" y="154"/>
                </a:lnTo>
                <a:lnTo>
                  <a:pt x="1412" y="152"/>
                </a:lnTo>
                <a:lnTo>
                  <a:pt x="1412" y="152"/>
                </a:lnTo>
                <a:lnTo>
                  <a:pt x="1412" y="152"/>
                </a:lnTo>
                <a:lnTo>
                  <a:pt x="1412" y="152"/>
                </a:lnTo>
                <a:lnTo>
                  <a:pt x="1412" y="152"/>
                </a:lnTo>
                <a:lnTo>
                  <a:pt x="1412" y="152"/>
                </a:lnTo>
                <a:lnTo>
                  <a:pt x="1411" y="152"/>
                </a:lnTo>
                <a:lnTo>
                  <a:pt x="1411" y="152"/>
                </a:lnTo>
                <a:lnTo>
                  <a:pt x="1411" y="152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2" y="151"/>
                </a:lnTo>
                <a:lnTo>
                  <a:pt x="1412" y="151"/>
                </a:lnTo>
                <a:lnTo>
                  <a:pt x="1412" y="151"/>
                </a:lnTo>
                <a:lnTo>
                  <a:pt x="1412" y="151"/>
                </a:lnTo>
                <a:lnTo>
                  <a:pt x="1412" y="151"/>
                </a:lnTo>
                <a:lnTo>
                  <a:pt x="1412" y="151"/>
                </a:lnTo>
                <a:lnTo>
                  <a:pt x="1412" y="151"/>
                </a:lnTo>
                <a:lnTo>
                  <a:pt x="1412" y="151"/>
                </a:lnTo>
                <a:lnTo>
                  <a:pt x="1412" y="151"/>
                </a:lnTo>
                <a:lnTo>
                  <a:pt x="1412" y="151"/>
                </a:lnTo>
                <a:lnTo>
                  <a:pt x="1412" y="151"/>
                </a:lnTo>
                <a:lnTo>
                  <a:pt x="1412" y="151"/>
                </a:lnTo>
                <a:lnTo>
                  <a:pt x="1412" y="151"/>
                </a:lnTo>
                <a:lnTo>
                  <a:pt x="1412" y="151"/>
                </a:lnTo>
                <a:lnTo>
                  <a:pt x="1412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2" y="150"/>
                </a:lnTo>
                <a:lnTo>
                  <a:pt x="1412" y="148"/>
                </a:lnTo>
                <a:lnTo>
                  <a:pt x="1412" y="148"/>
                </a:lnTo>
                <a:lnTo>
                  <a:pt x="1412" y="148"/>
                </a:lnTo>
                <a:lnTo>
                  <a:pt x="1411" y="148"/>
                </a:lnTo>
                <a:lnTo>
                  <a:pt x="1411" y="148"/>
                </a:lnTo>
                <a:lnTo>
                  <a:pt x="1411" y="148"/>
                </a:lnTo>
                <a:lnTo>
                  <a:pt x="1411" y="148"/>
                </a:lnTo>
                <a:lnTo>
                  <a:pt x="1411" y="148"/>
                </a:lnTo>
                <a:lnTo>
                  <a:pt x="1411" y="148"/>
                </a:lnTo>
                <a:lnTo>
                  <a:pt x="1411" y="148"/>
                </a:lnTo>
                <a:lnTo>
                  <a:pt x="1412" y="148"/>
                </a:lnTo>
                <a:lnTo>
                  <a:pt x="1412" y="148"/>
                </a:lnTo>
                <a:lnTo>
                  <a:pt x="1412" y="148"/>
                </a:lnTo>
                <a:lnTo>
                  <a:pt x="1412" y="147"/>
                </a:lnTo>
                <a:lnTo>
                  <a:pt x="1412" y="147"/>
                </a:lnTo>
                <a:lnTo>
                  <a:pt x="1412" y="148"/>
                </a:lnTo>
                <a:lnTo>
                  <a:pt x="1412" y="148"/>
                </a:lnTo>
                <a:lnTo>
                  <a:pt x="1412" y="148"/>
                </a:lnTo>
                <a:lnTo>
                  <a:pt x="1412" y="148"/>
                </a:lnTo>
                <a:lnTo>
                  <a:pt x="1412" y="148"/>
                </a:lnTo>
                <a:lnTo>
                  <a:pt x="1412" y="148"/>
                </a:lnTo>
                <a:lnTo>
                  <a:pt x="1412" y="148"/>
                </a:lnTo>
                <a:lnTo>
                  <a:pt x="1412" y="148"/>
                </a:lnTo>
                <a:lnTo>
                  <a:pt x="1412" y="148"/>
                </a:lnTo>
                <a:lnTo>
                  <a:pt x="1412" y="147"/>
                </a:lnTo>
                <a:lnTo>
                  <a:pt x="1414" y="147"/>
                </a:lnTo>
                <a:lnTo>
                  <a:pt x="1414" y="147"/>
                </a:lnTo>
                <a:lnTo>
                  <a:pt x="1414" y="147"/>
                </a:lnTo>
                <a:lnTo>
                  <a:pt x="1414" y="147"/>
                </a:lnTo>
                <a:lnTo>
                  <a:pt x="1412" y="147"/>
                </a:lnTo>
                <a:lnTo>
                  <a:pt x="1412" y="147"/>
                </a:lnTo>
                <a:lnTo>
                  <a:pt x="1412" y="147"/>
                </a:lnTo>
                <a:lnTo>
                  <a:pt x="1412" y="147"/>
                </a:lnTo>
                <a:lnTo>
                  <a:pt x="1412" y="147"/>
                </a:lnTo>
                <a:lnTo>
                  <a:pt x="1412" y="147"/>
                </a:lnTo>
                <a:lnTo>
                  <a:pt x="1412" y="147"/>
                </a:lnTo>
                <a:lnTo>
                  <a:pt x="1412" y="147"/>
                </a:lnTo>
                <a:lnTo>
                  <a:pt x="1412" y="147"/>
                </a:lnTo>
                <a:lnTo>
                  <a:pt x="1412" y="147"/>
                </a:lnTo>
                <a:lnTo>
                  <a:pt x="1412" y="147"/>
                </a:lnTo>
                <a:lnTo>
                  <a:pt x="1412" y="147"/>
                </a:lnTo>
                <a:lnTo>
                  <a:pt x="1412" y="147"/>
                </a:lnTo>
                <a:lnTo>
                  <a:pt x="1411" y="147"/>
                </a:lnTo>
                <a:lnTo>
                  <a:pt x="1411" y="147"/>
                </a:lnTo>
                <a:lnTo>
                  <a:pt x="1411" y="146"/>
                </a:lnTo>
                <a:lnTo>
                  <a:pt x="1411" y="146"/>
                </a:lnTo>
                <a:lnTo>
                  <a:pt x="1411" y="146"/>
                </a:lnTo>
                <a:lnTo>
                  <a:pt x="1412" y="146"/>
                </a:lnTo>
                <a:lnTo>
                  <a:pt x="1411" y="146"/>
                </a:lnTo>
                <a:lnTo>
                  <a:pt x="1411" y="146"/>
                </a:lnTo>
                <a:lnTo>
                  <a:pt x="1411" y="146"/>
                </a:lnTo>
                <a:lnTo>
                  <a:pt x="1411" y="146"/>
                </a:lnTo>
                <a:lnTo>
                  <a:pt x="1411" y="146"/>
                </a:lnTo>
                <a:lnTo>
                  <a:pt x="1411" y="146"/>
                </a:lnTo>
                <a:lnTo>
                  <a:pt x="1411" y="146"/>
                </a:lnTo>
                <a:lnTo>
                  <a:pt x="1411" y="146"/>
                </a:lnTo>
                <a:lnTo>
                  <a:pt x="1411" y="146"/>
                </a:lnTo>
                <a:lnTo>
                  <a:pt x="1410" y="146"/>
                </a:lnTo>
                <a:lnTo>
                  <a:pt x="1411" y="146"/>
                </a:lnTo>
                <a:lnTo>
                  <a:pt x="1411" y="146"/>
                </a:lnTo>
                <a:lnTo>
                  <a:pt x="1411" y="146"/>
                </a:lnTo>
                <a:lnTo>
                  <a:pt x="1411" y="147"/>
                </a:lnTo>
                <a:lnTo>
                  <a:pt x="1411" y="147"/>
                </a:lnTo>
                <a:lnTo>
                  <a:pt x="1410" y="147"/>
                </a:lnTo>
                <a:lnTo>
                  <a:pt x="1410" y="147"/>
                </a:lnTo>
                <a:lnTo>
                  <a:pt x="1411" y="147"/>
                </a:lnTo>
                <a:lnTo>
                  <a:pt x="1411" y="147"/>
                </a:lnTo>
                <a:lnTo>
                  <a:pt x="1410" y="147"/>
                </a:lnTo>
                <a:lnTo>
                  <a:pt x="1410" y="147"/>
                </a:lnTo>
                <a:lnTo>
                  <a:pt x="1410" y="147"/>
                </a:lnTo>
                <a:lnTo>
                  <a:pt x="1410" y="147"/>
                </a:lnTo>
                <a:lnTo>
                  <a:pt x="1410" y="147"/>
                </a:lnTo>
                <a:lnTo>
                  <a:pt x="1410" y="147"/>
                </a:lnTo>
                <a:lnTo>
                  <a:pt x="1410" y="147"/>
                </a:lnTo>
                <a:lnTo>
                  <a:pt x="1410" y="147"/>
                </a:lnTo>
                <a:lnTo>
                  <a:pt x="1410" y="147"/>
                </a:lnTo>
                <a:lnTo>
                  <a:pt x="1410" y="147"/>
                </a:lnTo>
                <a:lnTo>
                  <a:pt x="1410" y="147"/>
                </a:lnTo>
                <a:lnTo>
                  <a:pt x="1408" y="147"/>
                </a:lnTo>
                <a:lnTo>
                  <a:pt x="1410" y="147"/>
                </a:lnTo>
                <a:lnTo>
                  <a:pt x="1410" y="147"/>
                </a:lnTo>
                <a:lnTo>
                  <a:pt x="1410" y="147"/>
                </a:lnTo>
                <a:lnTo>
                  <a:pt x="1410" y="148"/>
                </a:lnTo>
                <a:lnTo>
                  <a:pt x="1410" y="148"/>
                </a:lnTo>
                <a:lnTo>
                  <a:pt x="1410" y="148"/>
                </a:lnTo>
                <a:lnTo>
                  <a:pt x="1410" y="148"/>
                </a:lnTo>
                <a:lnTo>
                  <a:pt x="1410" y="148"/>
                </a:lnTo>
                <a:lnTo>
                  <a:pt x="1410" y="148"/>
                </a:lnTo>
                <a:lnTo>
                  <a:pt x="1410" y="148"/>
                </a:lnTo>
                <a:lnTo>
                  <a:pt x="1410" y="148"/>
                </a:lnTo>
                <a:lnTo>
                  <a:pt x="1410" y="147"/>
                </a:lnTo>
                <a:lnTo>
                  <a:pt x="1411" y="147"/>
                </a:lnTo>
                <a:lnTo>
                  <a:pt x="1411" y="148"/>
                </a:lnTo>
                <a:lnTo>
                  <a:pt x="1410" y="148"/>
                </a:lnTo>
                <a:lnTo>
                  <a:pt x="1411" y="148"/>
                </a:lnTo>
                <a:lnTo>
                  <a:pt x="1411" y="148"/>
                </a:lnTo>
                <a:lnTo>
                  <a:pt x="1411" y="148"/>
                </a:lnTo>
                <a:lnTo>
                  <a:pt x="1411" y="148"/>
                </a:lnTo>
                <a:lnTo>
                  <a:pt x="1411" y="148"/>
                </a:lnTo>
                <a:lnTo>
                  <a:pt x="1411" y="148"/>
                </a:lnTo>
                <a:lnTo>
                  <a:pt x="1411" y="148"/>
                </a:lnTo>
                <a:lnTo>
                  <a:pt x="1411" y="148"/>
                </a:lnTo>
                <a:lnTo>
                  <a:pt x="1411" y="148"/>
                </a:lnTo>
                <a:lnTo>
                  <a:pt x="1411" y="148"/>
                </a:lnTo>
                <a:lnTo>
                  <a:pt x="1410" y="148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0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1"/>
                </a:lnTo>
                <a:lnTo>
                  <a:pt x="1411" y="152"/>
                </a:lnTo>
                <a:lnTo>
                  <a:pt x="1411" y="152"/>
                </a:lnTo>
                <a:lnTo>
                  <a:pt x="1411" y="152"/>
                </a:lnTo>
                <a:lnTo>
                  <a:pt x="1411" y="152"/>
                </a:lnTo>
                <a:lnTo>
                  <a:pt x="1411" y="152"/>
                </a:lnTo>
                <a:lnTo>
                  <a:pt x="1411" y="152"/>
                </a:lnTo>
                <a:lnTo>
                  <a:pt x="1411" y="152"/>
                </a:lnTo>
                <a:lnTo>
                  <a:pt x="1411" y="152"/>
                </a:lnTo>
                <a:lnTo>
                  <a:pt x="1411" y="152"/>
                </a:lnTo>
                <a:lnTo>
                  <a:pt x="1411" y="154"/>
                </a:lnTo>
                <a:lnTo>
                  <a:pt x="1411" y="154"/>
                </a:lnTo>
                <a:lnTo>
                  <a:pt x="1411" y="154"/>
                </a:lnTo>
                <a:lnTo>
                  <a:pt x="1411" y="154"/>
                </a:lnTo>
                <a:lnTo>
                  <a:pt x="1411" y="155"/>
                </a:lnTo>
                <a:lnTo>
                  <a:pt x="1411" y="155"/>
                </a:lnTo>
                <a:lnTo>
                  <a:pt x="1410" y="155"/>
                </a:lnTo>
                <a:lnTo>
                  <a:pt x="1410" y="156"/>
                </a:lnTo>
                <a:lnTo>
                  <a:pt x="1410" y="156"/>
                </a:lnTo>
                <a:lnTo>
                  <a:pt x="1410" y="156"/>
                </a:lnTo>
                <a:lnTo>
                  <a:pt x="1410" y="156"/>
                </a:lnTo>
                <a:lnTo>
                  <a:pt x="1408" y="158"/>
                </a:lnTo>
                <a:lnTo>
                  <a:pt x="1408" y="158"/>
                </a:lnTo>
                <a:lnTo>
                  <a:pt x="1408" y="158"/>
                </a:lnTo>
                <a:lnTo>
                  <a:pt x="1408" y="158"/>
                </a:lnTo>
                <a:lnTo>
                  <a:pt x="1407" y="159"/>
                </a:lnTo>
                <a:lnTo>
                  <a:pt x="1407" y="159"/>
                </a:lnTo>
                <a:lnTo>
                  <a:pt x="1407" y="159"/>
                </a:lnTo>
                <a:lnTo>
                  <a:pt x="1407" y="159"/>
                </a:lnTo>
                <a:lnTo>
                  <a:pt x="1406" y="160"/>
                </a:lnTo>
                <a:lnTo>
                  <a:pt x="1406" y="160"/>
                </a:lnTo>
                <a:lnTo>
                  <a:pt x="1406" y="162"/>
                </a:lnTo>
                <a:lnTo>
                  <a:pt x="1406" y="162"/>
                </a:lnTo>
                <a:lnTo>
                  <a:pt x="1407" y="162"/>
                </a:lnTo>
                <a:lnTo>
                  <a:pt x="1407" y="163"/>
                </a:lnTo>
                <a:lnTo>
                  <a:pt x="1407" y="163"/>
                </a:lnTo>
                <a:lnTo>
                  <a:pt x="1407" y="163"/>
                </a:lnTo>
                <a:lnTo>
                  <a:pt x="1407" y="164"/>
                </a:lnTo>
                <a:lnTo>
                  <a:pt x="1407" y="164"/>
                </a:lnTo>
                <a:lnTo>
                  <a:pt x="1406" y="164"/>
                </a:lnTo>
                <a:lnTo>
                  <a:pt x="1406" y="164"/>
                </a:lnTo>
                <a:lnTo>
                  <a:pt x="1406" y="164"/>
                </a:lnTo>
                <a:lnTo>
                  <a:pt x="1406" y="164"/>
                </a:lnTo>
                <a:lnTo>
                  <a:pt x="1404" y="164"/>
                </a:lnTo>
                <a:lnTo>
                  <a:pt x="1404" y="164"/>
                </a:lnTo>
                <a:lnTo>
                  <a:pt x="1404" y="164"/>
                </a:lnTo>
                <a:lnTo>
                  <a:pt x="1404" y="164"/>
                </a:lnTo>
                <a:lnTo>
                  <a:pt x="1406" y="163"/>
                </a:lnTo>
                <a:lnTo>
                  <a:pt x="1406" y="163"/>
                </a:lnTo>
                <a:lnTo>
                  <a:pt x="1406" y="163"/>
                </a:lnTo>
                <a:lnTo>
                  <a:pt x="1406" y="162"/>
                </a:lnTo>
                <a:lnTo>
                  <a:pt x="1406" y="162"/>
                </a:lnTo>
                <a:lnTo>
                  <a:pt x="1406" y="160"/>
                </a:lnTo>
                <a:lnTo>
                  <a:pt x="1404" y="160"/>
                </a:lnTo>
                <a:lnTo>
                  <a:pt x="1404" y="159"/>
                </a:lnTo>
                <a:lnTo>
                  <a:pt x="1404" y="159"/>
                </a:lnTo>
                <a:lnTo>
                  <a:pt x="1404" y="159"/>
                </a:lnTo>
                <a:lnTo>
                  <a:pt x="1403" y="158"/>
                </a:lnTo>
                <a:lnTo>
                  <a:pt x="1403" y="158"/>
                </a:lnTo>
                <a:lnTo>
                  <a:pt x="1403" y="158"/>
                </a:lnTo>
                <a:lnTo>
                  <a:pt x="1402" y="158"/>
                </a:lnTo>
                <a:lnTo>
                  <a:pt x="1402" y="156"/>
                </a:lnTo>
                <a:lnTo>
                  <a:pt x="1402" y="156"/>
                </a:lnTo>
                <a:lnTo>
                  <a:pt x="1402" y="156"/>
                </a:lnTo>
                <a:lnTo>
                  <a:pt x="1400" y="155"/>
                </a:lnTo>
                <a:lnTo>
                  <a:pt x="1400" y="155"/>
                </a:lnTo>
                <a:lnTo>
                  <a:pt x="1400" y="155"/>
                </a:lnTo>
                <a:lnTo>
                  <a:pt x="1400" y="154"/>
                </a:lnTo>
                <a:lnTo>
                  <a:pt x="1399" y="154"/>
                </a:lnTo>
                <a:lnTo>
                  <a:pt x="1399" y="152"/>
                </a:lnTo>
                <a:lnTo>
                  <a:pt x="1399" y="152"/>
                </a:lnTo>
                <a:lnTo>
                  <a:pt x="1400" y="152"/>
                </a:lnTo>
                <a:lnTo>
                  <a:pt x="1400" y="152"/>
                </a:lnTo>
                <a:lnTo>
                  <a:pt x="1400" y="152"/>
                </a:lnTo>
                <a:lnTo>
                  <a:pt x="1400" y="152"/>
                </a:lnTo>
                <a:lnTo>
                  <a:pt x="1400" y="151"/>
                </a:lnTo>
                <a:lnTo>
                  <a:pt x="1400" y="151"/>
                </a:lnTo>
                <a:lnTo>
                  <a:pt x="1400" y="151"/>
                </a:lnTo>
                <a:lnTo>
                  <a:pt x="1400" y="151"/>
                </a:lnTo>
                <a:lnTo>
                  <a:pt x="1399" y="151"/>
                </a:lnTo>
                <a:lnTo>
                  <a:pt x="1399" y="151"/>
                </a:lnTo>
                <a:lnTo>
                  <a:pt x="1399" y="151"/>
                </a:lnTo>
                <a:lnTo>
                  <a:pt x="1399" y="150"/>
                </a:lnTo>
                <a:lnTo>
                  <a:pt x="1400" y="150"/>
                </a:lnTo>
                <a:lnTo>
                  <a:pt x="1400" y="150"/>
                </a:lnTo>
                <a:lnTo>
                  <a:pt x="1400" y="150"/>
                </a:lnTo>
                <a:lnTo>
                  <a:pt x="1400" y="150"/>
                </a:lnTo>
                <a:lnTo>
                  <a:pt x="1400" y="150"/>
                </a:lnTo>
                <a:lnTo>
                  <a:pt x="1400" y="150"/>
                </a:lnTo>
                <a:lnTo>
                  <a:pt x="1400" y="150"/>
                </a:lnTo>
                <a:lnTo>
                  <a:pt x="1400" y="150"/>
                </a:lnTo>
                <a:lnTo>
                  <a:pt x="1400" y="150"/>
                </a:lnTo>
                <a:lnTo>
                  <a:pt x="1400" y="150"/>
                </a:lnTo>
                <a:lnTo>
                  <a:pt x="1400" y="150"/>
                </a:lnTo>
                <a:lnTo>
                  <a:pt x="1400" y="150"/>
                </a:lnTo>
                <a:lnTo>
                  <a:pt x="1400" y="150"/>
                </a:lnTo>
                <a:lnTo>
                  <a:pt x="1400" y="150"/>
                </a:lnTo>
                <a:lnTo>
                  <a:pt x="1400" y="150"/>
                </a:lnTo>
                <a:lnTo>
                  <a:pt x="1400" y="150"/>
                </a:lnTo>
                <a:lnTo>
                  <a:pt x="1400" y="150"/>
                </a:lnTo>
                <a:lnTo>
                  <a:pt x="1400" y="150"/>
                </a:lnTo>
                <a:lnTo>
                  <a:pt x="1400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48"/>
                </a:lnTo>
                <a:lnTo>
                  <a:pt x="1399" y="148"/>
                </a:lnTo>
                <a:lnTo>
                  <a:pt x="1399" y="148"/>
                </a:lnTo>
                <a:lnTo>
                  <a:pt x="1399" y="148"/>
                </a:lnTo>
                <a:lnTo>
                  <a:pt x="1399" y="148"/>
                </a:lnTo>
                <a:lnTo>
                  <a:pt x="1399" y="148"/>
                </a:lnTo>
                <a:lnTo>
                  <a:pt x="1400" y="148"/>
                </a:lnTo>
                <a:lnTo>
                  <a:pt x="1400" y="148"/>
                </a:lnTo>
                <a:lnTo>
                  <a:pt x="1399" y="148"/>
                </a:lnTo>
                <a:lnTo>
                  <a:pt x="1399" y="148"/>
                </a:lnTo>
                <a:lnTo>
                  <a:pt x="1400" y="148"/>
                </a:lnTo>
                <a:lnTo>
                  <a:pt x="1400" y="148"/>
                </a:lnTo>
                <a:lnTo>
                  <a:pt x="1400" y="147"/>
                </a:lnTo>
                <a:lnTo>
                  <a:pt x="1400" y="147"/>
                </a:lnTo>
                <a:lnTo>
                  <a:pt x="1400" y="147"/>
                </a:lnTo>
                <a:lnTo>
                  <a:pt x="1400" y="147"/>
                </a:lnTo>
                <a:lnTo>
                  <a:pt x="1399" y="147"/>
                </a:lnTo>
                <a:lnTo>
                  <a:pt x="1399" y="147"/>
                </a:lnTo>
                <a:lnTo>
                  <a:pt x="1399" y="147"/>
                </a:lnTo>
                <a:lnTo>
                  <a:pt x="1399" y="147"/>
                </a:lnTo>
                <a:lnTo>
                  <a:pt x="1399" y="147"/>
                </a:lnTo>
                <a:lnTo>
                  <a:pt x="1399" y="147"/>
                </a:lnTo>
                <a:lnTo>
                  <a:pt x="1400" y="147"/>
                </a:lnTo>
                <a:lnTo>
                  <a:pt x="1400" y="147"/>
                </a:lnTo>
                <a:lnTo>
                  <a:pt x="1400" y="146"/>
                </a:lnTo>
                <a:lnTo>
                  <a:pt x="1400" y="146"/>
                </a:lnTo>
                <a:lnTo>
                  <a:pt x="1400" y="146"/>
                </a:lnTo>
                <a:lnTo>
                  <a:pt x="1400" y="146"/>
                </a:lnTo>
                <a:lnTo>
                  <a:pt x="1400" y="146"/>
                </a:lnTo>
                <a:lnTo>
                  <a:pt x="1400" y="146"/>
                </a:lnTo>
                <a:lnTo>
                  <a:pt x="1400" y="147"/>
                </a:lnTo>
                <a:lnTo>
                  <a:pt x="1400" y="147"/>
                </a:lnTo>
                <a:lnTo>
                  <a:pt x="1400" y="147"/>
                </a:lnTo>
                <a:lnTo>
                  <a:pt x="1402" y="147"/>
                </a:lnTo>
                <a:lnTo>
                  <a:pt x="1402" y="146"/>
                </a:lnTo>
                <a:lnTo>
                  <a:pt x="1402" y="146"/>
                </a:lnTo>
                <a:lnTo>
                  <a:pt x="1402" y="146"/>
                </a:lnTo>
                <a:lnTo>
                  <a:pt x="1402" y="146"/>
                </a:lnTo>
                <a:lnTo>
                  <a:pt x="1402" y="146"/>
                </a:lnTo>
                <a:lnTo>
                  <a:pt x="1402" y="146"/>
                </a:lnTo>
                <a:lnTo>
                  <a:pt x="1402" y="146"/>
                </a:lnTo>
                <a:lnTo>
                  <a:pt x="1402" y="146"/>
                </a:lnTo>
                <a:lnTo>
                  <a:pt x="1402" y="146"/>
                </a:lnTo>
                <a:lnTo>
                  <a:pt x="1402" y="146"/>
                </a:lnTo>
                <a:lnTo>
                  <a:pt x="1400" y="144"/>
                </a:lnTo>
                <a:lnTo>
                  <a:pt x="1400" y="144"/>
                </a:lnTo>
                <a:lnTo>
                  <a:pt x="1400" y="144"/>
                </a:lnTo>
                <a:lnTo>
                  <a:pt x="1400" y="146"/>
                </a:lnTo>
                <a:lnTo>
                  <a:pt x="1400" y="146"/>
                </a:lnTo>
                <a:lnTo>
                  <a:pt x="1400" y="146"/>
                </a:lnTo>
                <a:lnTo>
                  <a:pt x="1400" y="146"/>
                </a:lnTo>
                <a:lnTo>
                  <a:pt x="1400" y="146"/>
                </a:lnTo>
                <a:lnTo>
                  <a:pt x="1400" y="144"/>
                </a:lnTo>
                <a:lnTo>
                  <a:pt x="1400" y="144"/>
                </a:lnTo>
                <a:lnTo>
                  <a:pt x="1399" y="146"/>
                </a:lnTo>
                <a:lnTo>
                  <a:pt x="1399" y="146"/>
                </a:lnTo>
                <a:lnTo>
                  <a:pt x="1399" y="144"/>
                </a:lnTo>
                <a:lnTo>
                  <a:pt x="1399" y="144"/>
                </a:lnTo>
                <a:lnTo>
                  <a:pt x="1399" y="144"/>
                </a:lnTo>
                <a:lnTo>
                  <a:pt x="1400" y="144"/>
                </a:lnTo>
                <a:lnTo>
                  <a:pt x="1399" y="143"/>
                </a:lnTo>
                <a:lnTo>
                  <a:pt x="1399" y="143"/>
                </a:lnTo>
                <a:lnTo>
                  <a:pt x="1399" y="143"/>
                </a:lnTo>
                <a:lnTo>
                  <a:pt x="1399" y="143"/>
                </a:lnTo>
                <a:lnTo>
                  <a:pt x="1399" y="143"/>
                </a:lnTo>
                <a:lnTo>
                  <a:pt x="1399" y="143"/>
                </a:lnTo>
                <a:lnTo>
                  <a:pt x="1399" y="143"/>
                </a:lnTo>
                <a:lnTo>
                  <a:pt x="1399" y="143"/>
                </a:lnTo>
                <a:lnTo>
                  <a:pt x="1399" y="143"/>
                </a:lnTo>
                <a:lnTo>
                  <a:pt x="1398" y="144"/>
                </a:lnTo>
                <a:lnTo>
                  <a:pt x="1399" y="144"/>
                </a:lnTo>
                <a:lnTo>
                  <a:pt x="1399" y="144"/>
                </a:lnTo>
                <a:lnTo>
                  <a:pt x="1399" y="144"/>
                </a:lnTo>
                <a:lnTo>
                  <a:pt x="1399" y="146"/>
                </a:lnTo>
                <a:lnTo>
                  <a:pt x="1399" y="146"/>
                </a:lnTo>
                <a:lnTo>
                  <a:pt x="1398" y="144"/>
                </a:lnTo>
                <a:lnTo>
                  <a:pt x="1398" y="144"/>
                </a:lnTo>
                <a:lnTo>
                  <a:pt x="1399" y="146"/>
                </a:lnTo>
                <a:lnTo>
                  <a:pt x="1399" y="146"/>
                </a:lnTo>
                <a:lnTo>
                  <a:pt x="1398" y="146"/>
                </a:lnTo>
                <a:lnTo>
                  <a:pt x="1398" y="146"/>
                </a:lnTo>
                <a:lnTo>
                  <a:pt x="1398" y="146"/>
                </a:lnTo>
                <a:lnTo>
                  <a:pt x="1398" y="146"/>
                </a:lnTo>
                <a:lnTo>
                  <a:pt x="1398" y="144"/>
                </a:lnTo>
                <a:lnTo>
                  <a:pt x="1398" y="144"/>
                </a:lnTo>
                <a:lnTo>
                  <a:pt x="1398" y="144"/>
                </a:lnTo>
                <a:lnTo>
                  <a:pt x="1398" y="146"/>
                </a:lnTo>
                <a:lnTo>
                  <a:pt x="1398" y="146"/>
                </a:lnTo>
                <a:lnTo>
                  <a:pt x="1396" y="146"/>
                </a:lnTo>
                <a:lnTo>
                  <a:pt x="1396" y="146"/>
                </a:lnTo>
                <a:lnTo>
                  <a:pt x="1396" y="146"/>
                </a:lnTo>
                <a:lnTo>
                  <a:pt x="1396" y="146"/>
                </a:lnTo>
                <a:lnTo>
                  <a:pt x="1396" y="146"/>
                </a:lnTo>
                <a:lnTo>
                  <a:pt x="1396" y="146"/>
                </a:lnTo>
                <a:lnTo>
                  <a:pt x="1398" y="146"/>
                </a:lnTo>
                <a:lnTo>
                  <a:pt x="1398" y="146"/>
                </a:lnTo>
                <a:lnTo>
                  <a:pt x="1398" y="147"/>
                </a:lnTo>
                <a:lnTo>
                  <a:pt x="1398" y="147"/>
                </a:lnTo>
                <a:lnTo>
                  <a:pt x="1398" y="147"/>
                </a:lnTo>
                <a:lnTo>
                  <a:pt x="1398" y="147"/>
                </a:lnTo>
                <a:lnTo>
                  <a:pt x="1398" y="146"/>
                </a:lnTo>
                <a:lnTo>
                  <a:pt x="1398" y="146"/>
                </a:lnTo>
                <a:lnTo>
                  <a:pt x="1398" y="146"/>
                </a:lnTo>
                <a:lnTo>
                  <a:pt x="1399" y="146"/>
                </a:lnTo>
                <a:lnTo>
                  <a:pt x="1399" y="146"/>
                </a:lnTo>
                <a:lnTo>
                  <a:pt x="1398" y="147"/>
                </a:lnTo>
                <a:lnTo>
                  <a:pt x="1398" y="147"/>
                </a:lnTo>
                <a:lnTo>
                  <a:pt x="1399" y="147"/>
                </a:lnTo>
                <a:lnTo>
                  <a:pt x="1399" y="147"/>
                </a:lnTo>
                <a:lnTo>
                  <a:pt x="1399" y="147"/>
                </a:lnTo>
                <a:lnTo>
                  <a:pt x="1399" y="147"/>
                </a:lnTo>
                <a:lnTo>
                  <a:pt x="1399" y="147"/>
                </a:lnTo>
                <a:lnTo>
                  <a:pt x="1399" y="147"/>
                </a:lnTo>
                <a:lnTo>
                  <a:pt x="1399" y="147"/>
                </a:lnTo>
                <a:lnTo>
                  <a:pt x="1399" y="147"/>
                </a:lnTo>
                <a:lnTo>
                  <a:pt x="1398" y="147"/>
                </a:lnTo>
                <a:lnTo>
                  <a:pt x="1399" y="148"/>
                </a:lnTo>
                <a:lnTo>
                  <a:pt x="1399" y="148"/>
                </a:lnTo>
                <a:lnTo>
                  <a:pt x="1399" y="148"/>
                </a:lnTo>
                <a:lnTo>
                  <a:pt x="1399" y="148"/>
                </a:lnTo>
                <a:lnTo>
                  <a:pt x="1399" y="148"/>
                </a:lnTo>
                <a:lnTo>
                  <a:pt x="1399" y="148"/>
                </a:lnTo>
                <a:lnTo>
                  <a:pt x="1399" y="148"/>
                </a:lnTo>
                <a:lnTo>
                  <a:pt x="1399" y="148"/>
                </a:lnTo>
                <a:lnTo>
                  <a:pt x="1399" y="148"/>
                </a:lnTo>
                <a:lnTo>
                  <a:pt x="1399" y="148"/>
                </a:lnTo>
                <a:lnTo>
                  <a:pt x="1399" y="148"/>
                </a:lnTo>
                <a:lnTo>
                  <a:pt x="1399" y="148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8" y="150"/>
                </a:lnTo>
                <a:lnTo>
                  <a:pt x="1398" y="150"/>
                </a:lnTo>
                <a:lnTo>
                  <a:pt x="1398" y="150"/>
                </a:lnTo>
                <a:lnTo>
                  <a:pt x="1398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0"/>
                </a:lnTo>
                <a:lnTo>
                  <a:pt x="1399" y="151"/>
                </a:lnTo>
                <a:lnTo>
                  <a:pt x="1399" y="151"/>
                </a:lnTo>
                <a:lnTo>
                  <a:pt x="1399" y="151"/>
                </a:lnTo>
                <a:lnTo>
                  <a:pt x="1399" y="151"/>
                </a:lnTo>
                <a:lnTo>
                  <a:pt x="1399" y="151"/>
                </a:lnTo>
                <a:lnTo>
                  <a:pt x="1399" y="151"/>
                </a:lnTo>
                <a:lnTo>
                  <a:pt x="1399" y="151"/>
                </a:lnTo>
                <a:lnTo>
                  <a:pt x="1398" y="152"/>
                </a:lnTo>
                <a:lnTo>
                  <a:pt x="1399" y="152"/>
                </a:lnTo>
                <a:lnTo>
                  <a:pt x="1399" y="152"/>
                </a:lnTo>
                <a:lnTo>
                  <a:pt x="1399" y="152"/>
                </a:lnTo>
                <a:lnTo>
                  <a:pt x="1399" y="152"/>
                </a:lnTo>
                <a:lnTo>
                  <a:pt x="1399" y="152"/>
                </a:lnTo>
                <a:lnTo>
                  <a:pt x="1399" y="154"/>
                </a:lnTo>
                <a:lnTo>
                  <a:pt x="1399" y="154"/>
                </a:lnTo>
                <a:lnTo>
                  <a:pt x="1399" y="155"/>
                </a:lnTo>
                <a:lnTo>
                  <a:pt x="1398" y="155"/>
                </a:lnTo>
                <a:lnTo>
                  <a:pt x="1398" y="155"/>
                </a:lnTo>
                <a:lnTo>
                  <a:pt x="1398" y="156"/>
                </a:lnTo>
                <a:lnTo>
                  <a:pt x="1398" y="156"/>
                </a:lnTo>
                <a:lnTo>
                  <a:pt x="1396" y="156"/>
                </a:lnTo>
                <a:lnTo>
                  <a:pt x="1396" y="158"/>
                </a:lnTo>
                <a:lnTo>
                  <a:pt x="1396" y="158"/>
                </a:lnTo>
                <a:lnTo>
                  <a:pt x="1395" y="158"/>
                </a:lnTo>
                <a:lnTo>
                  <a:pt x="1395" y="158"/>
                </a:lnTo>
                <a:lnTo>
                  <a:pt x="1395" y="159"/>
                </a:lnTo>
                <a:lnTo>
                  <a:pt x="1395" y="159"/>
                </a:lnTo>
                <a:lnTo>
                  <a:pt x="1394" y="159"/>
                </a:lnTo>
                <a:lnTo>
                  <a:pt x="1394" y="160"/>
                </a:lnTo>
                <a:lnTo>
                  <a:pt x="1394" y="160"/>
                </a:lnTo>
                <a:lnTo>
                  <a:pt x="1394" y="162"/>
                </a:lnTo>
                <a:lnTo>
                  <a:pt x="1394" y="162"/>
                </a:lnTo>
                <a:lnTo>
                  <a:pt x="1394" y="163"/>
                </a:lnTo>
                <a:lnTo>
                  <a:pt x="1394" y="163"/>
                </a:lnTo>
                <a:lnTo>
                  <a:pt x="1394" y="163"/>
                </a:lnTo>
                <a:lnTo>
                  <a:pt x="1394" y="164"/>
                </a:lnTo>
                <a:lnTo>
                  <a:pt x="1395" y="164"/>
                </a:lnTo>
                <a:lnTo>
                  <a:pt x="1395" y="164"/>
                </a:lnTo>
                <a:lnTo>
                  <a:pt x="1395" y="166"/>
                </a:lnTo>
                <a:lnTo>
                  <a:pt x="1392" y="166"/>
                </a:lnTo>
                <a:lnTo>
                  <a:pt x="1392" y="166"/>
                </a:lnTo>
                <a:lnTo>
                  <a:pt x="1394" y="166"/>
                </a:lnTo>
                <a:lnTo>
                  <a:pt x="1394" y="177"/>
                </a:lnTo>
                <a:lnTo>
                  <a:pt x="1388" y="177"/>
                </a:lnTo>
                <a:lnTo>
                  <a:pt x="1388" y="177"/>
                </a:lnTo>
                <a:lnTo>
                  <a:pt x="1388" y="178"/>
                </a:lnTo>
                <a:lnTo>
                  <a:pt x="1388" y="178"/>
                </a:lnTo>
                <a:lnTo>
                  <a:pt x="1388" y="178"/>
                </a:lnTo>
                <a:lnTo>
                  <a:pt x="1388" y="178"/>
                </a:lnTo>
                <a:lnTo>
                  <a:pt x="1388" y="179"/>
                </a:lnTo>
                <a:lnTo>
                  <a:pt x="1388" y="179"/>
                </a:lnTo>
                <a:lnTo>
                  <a:pt x="1388" y="179"/>
                </a:lnTo>
                <a:lnTo>
                  <a:pt x="1388" y="179"/>
                </a:lnTo>
                <a:lnTo>
                  <a:pt x="1388" y="179"/>
                </a:lnTo>
                <a:lnTo>
                  <a:pt x="1388" y="181"/>
                </a:lnTo>
                <a:lnTo>
                  <a:pt x="1388" y="181"/>
                </a:lnTo>
                <a:lnTo>
                  <a:pt x="1388" y="181"/>
                </a:lnTo>
                <a:lnTo>
                  <a:pt x="1387" y="181"/>
                </a:lnTo>
                <a:lnTo>
                  <a:pt x="1387" y="181"/>
                </a:lnTo>
                <a:lnTo>
                  <a:pt x="1387" y="181"/>
                </a:lnTo>
                <a:lnTo>
                  <a:pt x="1387" y="181"/>
                </a:lnTo>
                <a:lnTo>
                  <a:pt x="1387" y="182"/>
                </a:lnTo>
                <a:lnTo>
                  <a:pt x="1387" y="182"/>
                </a:lnTo>
                <a:lnTo>
                  <a:pt x="1387" y="182"/>
                </a:lnTo>
                <a:lnTo>
                  <a:pt x="1384" y="182"/>
                </a:lnTo>
                <a:lnTo>
                  <a:pt x="1384" y="182"/>
                </a:lnTo>
                <a:lnTo>
                  <a:pt x="1384" y="182"/>
                </a:lnTo>
                <a:lnTo>
                  <a:pt x="1384" y="183"/>
                </a:lnTo>
                <a:lnTo>
                  <a:pt x="1384" y="183"/>
                </a:lnTo>
                <a:lnTo>
                  <a:pt x="1384" y="183"/>
                </a:lnTo>
                <a:lnTo>
                  <a:pt x="1384" y="183"/>
                </a:lnTo>
                <a:lnTo>
                  <a:pt x="1384" y="183"/>
                </a:lnTo>
                <a:lnTo>
                  <a:pt x="1384" y="183"/>
                </a:lnTo>
                <a:lnTo>
                  <a:pt x="1384" y="185"/>
                </a:lnTo>
                <a:lnTo>
                  <a:pt x="1384" y="185"/>
                </a:lnTo>
                <a:lnTo>
                  <a:pt x="1384" y="185"/>
                </a:lnTo>
                <a:lnTo>
                  <a:pt x="1384" y="185"/>
                </a:lnTo>
                <a:lnTo>
                  <a:pt x="1384" y="185"/>
                </a:lnTo>
                <a:lnTo>
                  <a:pt x="1384" y="185"/>
                </a:lnTo>
                <a:lnTo>
                  <a:pt x="1384" y="185"/>
                </a:lnTo>
                <a:lnTo>
                  <a:pt x="1384" y="185"/>
                </a:lnTo>
                <a:lnTo>
                  <a:pt x="1384" y="185"/>
                </a:lnTo>
                <a:lnTo>
                  <a:pt x="1383" y="185"/>
                </a:lnTo>
                <a:lnTo>
                  <a:pt x="1383" y="186"/>
                </a:lnTo>
                <a:lnTo>
                  <a:pt x="1383" y="186"/>
                </a:lnTo>
                <a:lnTo>
                  <a:pt x="1383" y="186"/>
                </a:lnTo>
                <a:lnTo>
                  <a:pt x="1383" y="186"/>
                </a:lnTo>
                <a:lnTo>
                  <a:pt x="1383" y="187"/>
                </a:lnTo>
                <a:lnTo>
                  <a:pt x="1383" y="187"/>
                </a:lnTo>
                <a:lnTo>
                  <a:pt x="1383" y="187"/>
                </a:lnTo>
                <a:lnTo>
                  <a:pt x="1383" y="189"/>
                </a:lnTo>
                <a:lnTo>
                  <a:pt x="1383" y="189"/>
                </a:lnTo>
                <a:lnTo>
                  <a:pt x="1383" y="189"/>
                </a:lnTo>
                <a:lnTo>
                  <a:pt x="1383" y="195"/>
                </a:lnTo>
                <a:lnTo>
                  <a:pt x="1365" y="195"/>
                </a:lnTo>
                <a:lnTo>
                  <a:pt x="1349" y="191"/>
                </a:lnTo>
                <a:lnTo>
                  <a:pt x="1349" y="173"/>
                </a:lnTo>
                <a:lnTo>
                  <a:pt x="1345" y="173"/>
                </a:lnTo>
                <a:lnTo>
                  <a:pt x="1345" y="173"/>
                </a:lnTo>
                <a:lnTo>
                  <a:pt x="1344" y="173"/>
                </a:lnTo>
                <a:lnTo>
                  <a:pt x="1342" y="173"/>
                </a:lnTo>
                <a:lnTo>
                  <a:pt x="1324" y="166"/>
                </a:lnTo>
                <a:lnTo>
                  <a:pt x="1324" y="156"/>
                </a:lnTo>
                <a:lnTo>
                  <a:pt x="1322" y="156"/>
                </a:lnTo>
                <a:lnTo>
                  <a:pt x="1322" y="156"/>
                </a:lnTo>
                <a:lnTo>
                  <a:pt x="1321" y="156"/>
                </a:lnTo>
                <a:lnTo>
                  <a:pt x="1321" y="156"/>
                </a:lnTo>
                <a:lnTo>
                  <a:pt x="1320" y="156"/>
                </a:lnTo>
                <a:lnTo>
                  <a:pt x="1320" y="154"/>
                </a:lnTo>
                <a:lnTo>
                  <a:pt x="1320" y="152"/>
                </a:lnTo>
                <a:lnTo>
                  <a:pt x="1320" y="152"/>
                </a:lnTo>
                <a:lnTo>
                  <a:pt x="1321" y="152"/>
                </a:lnTo>
                <a:lnTo>
                  <a:pt x="1321" y="152"/>
                </a:lnTo>
                <a:lnTo>
                  <a:pt x="1321" y="154"/>
                </a:lnTo>
                <a:lnTo>
                  <a:pt x="1321" y="154"/>
                </a:lnTo>
                <a:lnTo>
                  <a:pt x="1321" y="154"/>
                </a:lnTo>
                <a:lnTo>
                  <a:pt x="1321" y="154"/>
                </a:lnTo>
                <a:lnTo>
                  <a:pt x="1321" y="154"/>
                </a:lnTo>
                <a:lnTo>
                  <a:pt x="1321" y="155"/>
                </a:lnTo>
                <a:lnTo>
                  <a:pt x="1321" y="155"/>
                </a:lnTo>
                <a:lnTo>
                  <a:pt x="1321" y="155"/>
                </a:lnTo>
                <a:lnTo>
                  <a:pt x="1321" y="155"/>
                </a:lnTo>
                <a:lnTo>
                  <a:pt x="1322" y="155"/>
                </a:lnTo>
                <a:lnTo>
                  <a:pt x="1322" y="154"/>
                </a:lnTo>
                <a:lnTo>
                  <a:pt x="1322" y="154"/>
                </a:lnTo>
                <a:lnTo>
                  <a:pt x="1322" y="152"/>
                </a:lnTo>
                <a:lnTo>
                  <a:pt x="1321" y="152"/>
                </a:lnTo>
                <a:lnTo>
                  <a:pt x="1321" y="152"/>
                </a:lnTo>
                <a:lnTo>
                  <a:pt x="1321" y="151"/>
                </a:lnTo>
                <a:lnTo>
                  <a:pt x="1321" y="151"/>
                </a:lnTo>
                <a:lnTo>
                  <a:pt x="1321" y="151"/>
                </a:lnTo>
                <a:lnTo>
                  <a:pt x="1321" y="151"/>
                </a:lnTo>
                <a:lnTo>
                  <a:pt x="1320" y="151"/>
                </a:lnTo>
                <a:lnTo>
                  <a:pt x="1320" y="151"/>
                </a:lnTo>
                <a:lnTo>
                  <a:pt x="1320" y="151"/>
                </a:lnTo>
                <a:lnTo>
                  <a:pt x="1320" y="151"/>
                </a:lnTo>
                <a:lnTo>
                  <a:pt x="1320" y="151"/>
                </a:lnTo>
                <a:lnTo>
                  <a:pt x="1320" y="151"/>
                </a:lnTo>
                <a:lnTo>
                  <a:pt x="1320" y="151"/>
                </a:lnTo>
                <a:lnTo>
                  <a:pt x="1320" y="151"/>
                </a:lnTo>
                <a:lnTo>
                  <a:pt x="1320" y="151"/>
                </a:lnTo>
                <a:lnTo>
                  <a:pt x="1320" y="151"/>
                </a:lnTo>
                <a:lnTo>
                  <a:pt x="1320" y="151"/>
                </a:lnTo>
                <a:lnTo>
                  <a:pt x="1320" y="156"/>
                </a:lnTo>
                <a:lnTo>
                  <a:pt x="1317" y="156"/>
                </a:lnTo>
                <a:lnTo>
                  <a:pt x="1317" y="156"/>
                </a:lnTo>
                <a:lnTo>
                  <a:pt x="1317" y="156"/>
                </a:lnTo>
                <a:lnTo>
                  <a:pt x="1317" y="156"/>
                </a:lnTo>
                <a:lnTo>
                  <a:pt x="1317" y="156"/>
                </a:lnTo>
                <a:lnTo>
                  <a:pt x="1315" y="156"/>
                </a:lnTo>
                <a:lnTo>
                  <a:pt x="1315" y="166"/>
                </a:lnTo>
                <a:lnTo>
                  <a:pt x="1295" y="173"/>
                </a:lnTo>
                <a:lnTo>
                  <a:pt x="1295" y="173"/>
                </a:lnTo>
                <a:lnTo>
                  <a:pt x="1294" y="173"/>
                </a:lnTo>
                <a:lnTo>
                  <a:pt x="1293" y="173"/>
                </a:lnTo>
                <a:lnTo>
                  <a:pt x="1293" y="173"/>
                </a:lnTo>
                <a:lnTo>
                  <a:pt x="1291" y="173"/>
                </a:lnTo>
                <a:lnTo>
                  <a:pt x="1291" y="191"/>
                </a:lnTo>
                <a:lnTo>
                  <a:pt x="1274" y="195"/>
                </a:lnTo>
                <a:lnTo>
                  <a:pt x="1262" y="195"/>
                </a:lnTo>
                <a:lnTo>
                  <a:pt x="1262" y="190"/>
                </a:lnTo>
                <a:lnTo>
                  <a:pt x="1256" y="190"/>
                </a:lnTo>
                <a:lnTo>
                  <a:pt x="1256" y="183"/>
                </a:lnTo>
                <a:lnTo>
                  <a:pt x="1256" y="183"/>
                </a:lnTo>
                <a:lnTo>
                  <a:pt x="1243" y="183"/>
                </a:lnTo>
                <a:lnTo>
                  <a:pt x="1223" y="185"/>
                </a:lnTo>
                <a:lnTo>
                  <a:pt x="1223" y="186"/>
                </a:lnTo>
                <a:lnTo>
                  <a:pt x="1223" y="191"/>
                </a:lnTo>
                <a:lnTo>
                  <a:pt x="1219" y="191"/>
                </a:lnTo>
                <a:lnTo>
                  <a:pt x="1219" y="199"/>
                </a:lnTo>
                <a:lnTo>
                  <a:pt x="1214" y="199"/>
                </a:lnTo>
                <a:lnTo>
                  <a:pt x="1213" y="199"/>
                </a:lnTo>
                <a:lnTo>
                  <a:pt x="1177" y="199"/>
                </a:lnTo>
                <a:lnTo>
                  <a:pt x="1177" y="194"/>
                </a:lnTo>
                <a:lnTo>
                  <a:pt x="1174" y="194"/>
                </a:lnTo>
                <a:lnTo>
                  <a:pt x="1174" y="190"/>
                </a:lnTo>
                <a:lnTo>
                  <a:pt x="1174" y="189"/>
                </a:lnTo>
                <a:lnTo>
                  <a:pt x="1167" y="189"/>
                </a:lnTo>
                <a:lnTo>
                  <a:pt x="1161" y="190"/>
                </a:lnTo>
                <a:lnTo>
                  <a:pt x="1161" y="190"/>
                </a:lnTo>
                <a:lnTo>
                  <a:pt x="1161" y="194"/>
                </a:lnTo>
                <a:lnTo>
                  <a:pt x="1158" y="194"/>
                </a:lnTo>
                <a:lnTo>
                  <a:pt x="1158" y="199"/>
                </a:lnTo>
                <a:lnTo>
                  <a:pt x="1157" y="199"/>
                </a:lnTo>
                <a:lnTo>
                  <a:pt x="1144" y="199"/>
                </a:lnTo>
                <a:lnTo>
                  <a:pt x="1144" y="182"/>
                </a:lnTo>
                <a:lnTo>
                  <a:pt x="1140" y="182"/>
                </a:lnTo>
                <a:lnTo>
                  <a:pt x="1140" y="166"/>
                </a:lnTo>
                <a:lnTo>
                  <a:pt x="1140" y="166"/>
                </a:lnTo>
                <a:lnTo>
                  <a:pt x="1139" y="166"/>
                </a:lnTo>
                <a:lnTo>
                  <a:pt x="1138" y="166"/>
                </a:lnTo>
                <a:lnTo>
                  <a:pt x="1138" y="160"/>
                </a:lnTo>
                <a:lnTo>
                  <a:pt x="1134" y="160"/>
                </a:lnTo>
                <a:lnTo>
                  <a:pt x="1131" y="162"/>
                </a:lnTo>
                <a:lnTo>
                  <a:pt x="1131" y="166"/>
                </a:lnTo>
                <a:lnTo>
                  <a:pt x="1131" y="166"/>
                </a:lnTo>
                <a:lnTo>
                  <a:pt x="1131" y="166"/>
                </a:lnTo>
                <a:lnTo>
                  <a:pt x="1130" y="167"/>
                </a:lnTo>
                <a:lnTo>
                  <a:pt x="1130" y="167"/>
                </a:lnTo>
                <a:lnTo>
                  <a:pt x="1128" y="182"/>
                </a:lnTo>
                <a:lnTo>
                  <a:pt x="1128" y="182"/>
                </a:lnTo>
                <a:lnTo>
                  <a:pt x="1123" y="182"/>
                </a:lnTo>
                <a:lnTo>
                  <a:pt x="1122" y="182"/>
                </a:lnTo>
                <a:lnTo>
                  <a:pt x="1122" y="174"/>
                </a:lnTo>
                <a:lnTo>
                  <a:pt x="1120" y="174"/>
                </a:lnTo>
                <a:lnTo>
                  <a:pt x="1120" y="174"/>
                </a:lnTo>
                <a:lnTo>
                  <a:pt x="1119" y="174"/>
                </a:lnTo>
                <a:lnTo>
                  <a:pt x="1119" y="171"/>
                </a:lnTo>
                <a:lnTo>
                  <a:pt x="1116" y="171"/>
                </a:lnTo>
                <a:lnTo>
                  <a:pt x="1115" y="171"/>
                </a:lnTo>
                <a:lnTo>
                  <a:pt x="1115" y="174"/>
                </a:lnTo>
                <a:lnTo>
                  <a:pt x="1115" y="174"/>
                </a:lnTo>
                <a:lnTo>
                  <a:pt x="1115" y="175"/>
                </a:lnTo>
                <a:lnTo>
                  <a:pt x="1113" y="175"/>
                </a:lnTo>
                <a:lnTo>
                  <a:pt x="1113" y="175"/>
                </a:lnTo>
                <a:lnTo>
                  <a:pt x="1113" y="183"/>
                </a:lnTo>
                <a:lnTo>
                  <a:pt x="1097" y="185"/>
                </a:lnTo>
                <a:lnTo>
                  <a:pt x="1097" y="185"/>
                </a:lnTo>
                <a:lnTo>
                  <a:pt x="1097" y="185"/>
                </a:lnTo>
                <a:lnTo>
                  <a:pt x="1097" y="181"/>
                </a:lnTo>
                <a:lnTo>
                  <a:pt x="1093" y="181"/>
                </a:lnTo>
                <a:lnTo>
                  <a:pt x="1092" y="181"/>
                </a:lnTo>
                <a:lnTo>
                  <a:pt x="1092" y="181"/>
                </a:lnTo>
                <a:lnTo>
                  <a:pt x="1092" y="181"/>
                </a:lnTo>
                <a:lnTo>
                  <a:pt x="1092" y="182"/>
                </a:lnTo>
                <a:lnTo>
                  <a:pt x="1092" y="185"/>
                </a:lnTo>
                <a:lnTo>
                  <a:pt x="1089" y="185"/>
                </a:lnTo>
                <a:lnTo>
                  <a:pt x="1089" y="162"/>
                </a:lnTo>
                <a:lnTo>
                  <a:pt x="1085" y="162"/>
                </a:lnTo>
                <a:lnTo>
                  <a:pt x="1085" y="159"/>
                </a:lnTo>
                <a:lnTo>
                  <a:pt x="1080" y="159"/>
                </a:lnTo>
                <a:lnTo>
                  <a:pt x="1080" y="159"/>
                </a:lnTo>
                <a:lnTo>
                  <a:pt x="1080" y="138"/>
                </a:lnTo>
                <a:lnTo>
                  <a:pt x="1076" y="138"/>
                </a:lnTo>
                <a:lnTo>
                  <a:pt x="1076" y="136"/>
                </a:lnTo>
                <a:lnTo>
                  <a:pt x="1076" y="135"/>
                </a:lnTo>
                <a:lnTo>
                  <a:pt x="1074" y="135"/>
                </a:lnTo>
                <a:lnTo>
                  <a:pt x="1074" y="135"/>
                </a:lnTo>
                <a:lnTo>
                  <a:pt x="1074" y="127"/>
                </a:lnTo>
                <a:lnTo>
                  <a:pt x="1074" y="125"/>
                </a:lnTo>
                <a:lnTo>
                  <a:pt x="1074" y="125"/>
                </a:lnTo>
                <a:lnTo>
                  <a:pt x="1073" y="125"/>
                </a:lnTo>
                <a:lnTo>
                  <a:pt x="1073" y="125"/>
                </a:lnTo>
                <a:lnTo>
                  <a:pt x="1073" y="124"/>
                </a:lnTo>
                <a:lnTo>
                  <a:pt x="1073" y="123"/>
                </a:lnTo>
                <a:lnTo>
                  <a:pt x="1070" y="121"/>
                </a:lnTo>
                <a:lnTo>
                  <a:pt x="1070" y="121"/>
                </a:lnTo>
                <a:lnTo>
                  <a:pt x="1072" y="117"/>
                </a:lnTo>
                <a:lnTo>
                  <a:pt x="1072" y="116"/>
                </a:lnTo>
                <a:lnTo>
                  <a:pt x="1072" y="116"/>
                </a:lnTo>
                <a:lnTo>
                  <a:pt x="1072" y="116"/>
                </a:lnTo>
                <a:lnTo>
                  <a:pt x="1072" y="116"/>
                </a:lnTo>
                <a:lnTo>
                  <a:pt x="1070" y="100"/>
                </a:lnTo>
                <a:lnTo>
                  <a:pt x="1070" y="100"/>
                </a:lnTo>
                <a:lnTo>
                  <a:pt x="1072" y="100"/>
                </a:lnTo>
                <a:lnTo>
                  <a:pt x="1072" y="100"/>
                </a:lnTo>
                <a:lnTo>
                  <a:pt x="1073" y="100"/>
                </a:lnTo>
                <a:lnTo>
                  <a:pt x="1074" y="98"/>
                </a:lnTo>
                <a:lnTo>
                  <a:pt x="1076" y="97"/>
                </a:lnTo>
                <a:lnTo>
                  <a:pt x="1076" y="96"/>
                </a:lnTo>
                <a:lnTo>
                  <a:pt x="1076" y="94"/>
                </a:lnTo>
                <a:lnTo>
                  <a:pt x="1076" y="93"/>
                </a:lnTo>
                <a:lnTo>
                  <a:pt x="1074" y="92"/>
                </a:lnTo>
                <a:lnTo>
                  <a:pt x="1073" y="90"/>
                </a:lnTo>
                <a:lnTo>
                  <a:pt x="1074" y="93"/>
                </a:lnTo>
                <a:lnTo>
                  <a:pt x="1074" y="96"/>
                </a:lnTo>
                <a:lnTo>
                  <a:pt x="1074" y="97"/>
                </a:lnTo>
                <a:lnTo>
                  <a:pt x="1073" y="98"/>
                </a:lnTo>
                <a:lnTo>
                  <a:pt x="1070" y="98"/>
                </a:lnTo>
                <a:lnTo>
                  <a:pt x="1068" y="98"/>
                </a:lnTo>
                <a:lnTo>
                  <a:pt x="1068" y="98"/>
                </a:lnTo>
                <a:lnTo>
                  <a:pt x="1070" y="97"/>
                </a:lnTo>
                <a:lnTo>
                  <a:pt x="1073" y="98"/>
                </a:lnTo>
                <a:lnTo>
                  <a:pt x="1072" y="96"/>
                </a:lnTo>
                <a:lnTo>
                  <a:pt x="1074" y="94"/>
                </a:lnTo>
                <a:lnTo>
                  <a:pt x="1072" y="94"/>
                </a:lnTo>
                <a:lnTo>
                  <a:pt x="1070" y="90"/>
                </a:lnTo>
                <a:lnTo>
                  <a:pt x="1069" y="94"/>
                </a:lnTo>
                <a:lnTo>
                  <a:pt x="1066" y="94"/>
                </a:lnTo>
                <a:lnTo>
                  <a:pt x="1069" y="96"/>
                </a:lnTo>
                <a:lnTo>
                  <a:pt x="1068" y="98"/>
                </a:lnTo>
                <a:lnTo>
                  <a:pt x="1066" y="97"/>
                </a:lnTo>
                <a:lnTo>
                  <a:pt x="1066" y="96"/>
                </a:lnTo>
                <a:lnTo>
                  <a:pt x="1066" y="93"/>
                </a:lnTo>
                <a:lnTo>
                  <a:pt x="1068" y="90"/>
                </a:lnTo>
                <a:lnTo>
                  <a:pt x="1066" y="92"/>
                </a:lnTo>
                <a:lnTo>
                  <a:pt x="1066" y="93"/>
                </a:lnTo>
                <a:lnTo>
                  <a:pt x="1065" y="94"/>
                </a:lnTo>
                <a:lnTo>
                  <a:pt x="1065" y="96"/>
                </a:lnTo>
                <a:lnTo>
                  <a:pt x="1065" y="97"/>
                </a:lnTo>
                <a:lnTo>
                  <a:pt x="1066" y="98"/>
                </a:lnTo>
                <a:lnTo>
                  <a:pt x="1068" y="100"/>
                </a:lnTo>
                <a:lnTo>
                  <a:pt x="1070" y="100"/>
                </a:lnTo>
                <a:lnTo>
                  <a:pt x="1070" y="100"/>
                </a:lnTo>
                <a:lnTo>
                  <a:pt x="1070" y="100"/>
                </a:lnTo>
                <a:lnTo>
                  <a:pt x="1070" y="100"/>
                </a:lnTo>
                <a:lnTo>
                  <a:pt x="1070" y="116"/>
                </a:lnTo>
                <a:lnTo>
                  <a:pt x="1069" y="116"/>
                </a:lnTo>
                <a:lnTo>
                  <a:pt x="1069" y="116"/>
                </a:lnTo>
                <a:lnTo>
                  <a:pt x="1069" y="117"/>
                </a:lnTo>
                <a:lnTo>
                  <a:pt x="1069" y="117"/>
                </a:lnTo>
                <a:lnTo>
                  <a:pt x="1070" y="121"/>
                </a:lnTo>
                <a:lnTo>
                  <a:pt x="1070" y="121"/>
                </a:lnTo>
                <a:lnTo>
                  <a:pt x="1068" y="124"/>
                </a:lnTo>
                <a:lnTo>
                  <a:pt x="1068" y="124"/>
                </a:lnTo>
                <a:lnTo>
                  <a:pt x="1068" y="125"/>
                </a:lnTo>
                <a:lnTo>
                  <a:pt x="1068" y="125"/>
                </a:lnTo>
                <a:lnTo>
                  <a:pt x="1066" y="125"/>
                </a:lnTo>
                <a:lnTo>
                  <a:pt x="1066" y="127"/>
                </a:lnTo>
                <a:lnTo>
                  <a:pt x="1066" y="127"/>
                </a:lnTo>
                <a:lnTo>
                  <a:pt x="1066" y="135"/>
                </a:lnTo>
                <a:lnTo>
                  <a:pt x="1066" y="135"/>
                </a:lnTo>
                <a:lnTo>
                  <a:pt x="1065" y="135"/>
                </a:lnTo>
                <a:lnTo>
                  <a:pt x="1065" y="136"/>
                </a:lnTo>
                <a:lnTo>
                  <a:pt x="1065" y="139"/>
                </a:lnTo>
                <a:lnTo>
                  <a:pt x="1061" y="139"/>
                </a:lnTo>
                <a:lnTo>
                  <a:pt x="1061" y="160"/>
                </a:lnTo>
                <a:lnTo>
                  <a:pt x="1056" y="160"/>
                </a:lnTo>
                <a:lnTo>
                  <a:pt x="1056" y="162"/>
                </a:lnTo>
                <a:lnTo>
                  <a:pt x="1051" y="162"/>
                </a:lnTo>
                <a:lnTo>
                  <a:pt x="1053" y="185"/>
                </a:lnTo>
                <a:lnTo>
                  <a:pt x="1050" y="185"/>
                </a:lnTo>
                <a:lnTo>
                  <a:pt x="1050" y="182"/>
                </a:lnTo>
                <a:lnTo>
                  <a:pt x="1049" y="182"/>
                </a:lnTo>
                <a:lnTo>
                  <a:pt x="1049" y="182"/>
                </a:lnTo>
                <a:lnTo>
                  <a:pt x="1049" y="181"/>
                </a:lnTo>
                <a:lnTo>
                  <a:pt x="1047" y="181"/>
                </a:lnTo>
                <a:lnTo>
                  <a:pt x="1045" y="181"/>
                </a:lnTo>
                <a:lnTo>
                  <a:pt x="1045" y="185"/>
                </a:lnTo>
                <a:lnTo>
                  <a:pt x="1043" y="185"/>
                </a:lnTo>
                <a:lnTo>
                  <a:pt x="1043" y="185"/>
                </a:lnTo>
                <a:lnTo>
                  <a:pt x="1029" y="185"/>
                </a:lnTo>
                <a:lnTo>
                  <a:pt x="1029" y="175"/>
                </a:lnTo>
                <a:lnTo>
                  <a:pt x="1029" y="175"/>
                </a:lnTo>
                <a:lnTo>
                  <a:pt x="1029" y="175"/>
                </a:lnTo>
                <a:lnTo>
                  <a:pt x="1029" y="175"/>
                </a:lnTo>
                <a:lnTo>
                  <a:pt x="1027" y="175"/>
                </a:lnTo>
                <a:lnTo>
                  <a:pt x="1027" y="173"/>
                </a:lnTo>
                <a:lnTo>
                  <a:pt x="1027" y="173"/>
                </a:lnTo>
                <a:lnTo>
                  <a:pt x="1023" y="173"/>
                </a:lnTo>
                <a:lnTo>
                  <a:pt x="1023" y="175"/>
                </a:lnTo>
                <a:lnTo>
                  <a:pt x="1023" y="175"/>
                </a:lnTo>
                <a:lnTo>
                  <a:pt x="1022" y="175"/>
                </a:lnTo>
                <a:lnTo>
                  <a:pt x="1022" y="175"/>
                </a:lnTo>
                <a:lnTo>
                  <a:pt x="1022" y="183"/>
                </a:lnTo>
                <a:lnTo>
                  <a:pt x="1021" y="183"/>
                </a:lnTo>
                <a:lnTo>
                  <a:pt x="1016" y="183"/>
                </a:lnTo>
                <a:lnTo>
                  <a:pt x="1015" y="183"/>
                </a:lnTo>
                <a:lnTo>
                  <a:pt x="1015" y="168"/>
                </a:lnTo>
                <a:lnTo>
                  <a:pt x="1014" y="168"/>
                </a:lnTo>
                <a:lnTo>
                  <a:pt x="1014" y="168"/>
                </a:lnTo>
                <a:lnTo>
                  <a:pt x="1014" y="167"/>
                </a:lnTo>
                <a:lnTo>
                  <a:pt x="1012" y="167"/>
                </a:lnTo>
                <a:lnTo>
                  <a:pt x="1012" y="164"/>
                </a:lnTo>
                <a:lnTo>
                  <a:pt x="1011" y="163"/>
                </a:lnTo>
                <a:lnTo>
                  <a:pt x="1007" y="163"/>
                </a:lnTo>
                <a:lnTo>
                  <a:pt x="1007" y="167"/>
                </a:lnTo>
                <a:lnTo>
                  <a:pt x="1007" y="167"/>
                </a:lnTo>
                <a:lnTo>
                  <a:pt x="1006" y="167"/>
                </a:lnTo>
                <a:lnTo>
                  <a:pt x="1004" y="167"/>
                </a:lnTo>
                <a:lnTo>
                  <a:pt x="1004" y="182"/>
                </a:lnTo>
                <a:lnTo>
                  <a:pt x="1002" y="182"/>
                </a:lnTo>
                <a:lnTo>
                  <a:pt x="1002" y="198"/>
                </a:lnTo>
                <a:lnTo>
                  <a:pt x="991" y="198"/>
                </a:lnTo>
                <a:lnTo>
                  <a:pt x="990" y="198"/>
                </a:lnTo>
                <a:lnTo>
                  <a:pt x="990" y="194"/>
                </a:lnTo>
                <a:lnTo>
                  <a:pt x="988" y="194"/>
                </a:lnTo>
                <a:lnTo>
                  <a:pt x="988" y="191"/>
                </a:lnTo>
                <a:lnTo>
                  <a:pt x="988" y="190"/>
                </a:lnTo>
                <a:lnTo>
                  <a:pt x="983" y="190"/>
                </a:lnTo>
                <a:lnTo>
                  <a:pt x="976" y="190"/>
                </a:lnTo>
                <a:lnTo>
                  <a:pt x="976" y="190"/>
                </a:lnTo>
                <a:lnTo>
                  <a:pt x="976" y="194"/>
                </a:lnTo>
                <a:lnTo>
                  <a:pt x="975" y="194"/>
                </a:lnTo>
                <a:lnTo>
                  <a:pt x="975" y="199"/>
                </a:lnTo>
                <a:lnTo>
                  <a:pt x="946" y="199"/>
                </a:lnTo>
                <a:lnTo>
                  <a:pt x="945" y="199"/>
                </a:lnTo>
                <a:lnTo>
                  <a:pt x="942" y="199"/>
                </a:lnTo>
                <a:lnTo>
                  <a:pt x="942" y="193"/>
                </a:lnTo>
                <a:lnTo>
                  <a:pt x="940" y="193"/>
                </a:lnTo>
                <a:lnTo>
                  <a:pt x="940" y="187"/>
                </a:lnTo>
                <a:lnTo>
                  <a:pt x="940" y="186"/>
                </a:lnTo>
                <a:lnTo>
                  <a:pt x="925" y="185"/>
                </a:lnTo>
                <a:lnTo>
                  <a:pt x="914" y="185"/>
                </a:lnTo>
                <a:lnTo>
                  <a:pt x="914" y="186"/>
                </a:lnTo>
                <a:lnTo>
                  <a:pt x="915" y="191"/>
                </a:lnTo>
                <a:lnTo>
                  <a:pt x="911" y="191"/>
                </a:lnTo>
                <a:lnTo>
                  <a:pt x="911" y="191"/>
                </a:lnTo>
                <a:lnTo>
                  <a:pt x="911" y="216"/>
                </a:lnTo>
                <a:lnTo>
                  <a:pt x="907" y="216"/>
                </a:lnTo>
                <a:lnTo>
                  <a:pt x="907" y="214"/>
                </a:lnTo>
                <a:lnTo>
                  <a:pt x="906" y="214"/>
                </a:lnTo>
                <a:lnTo>
                  <a:pt x="906" y="212"/>
                </a:lnTo>
                <a:lnTo>
                  <a:pt x="906" y="212"/>
                </a:lnTo>
                <a:lnTo>
                  <a:pt x="906" y="208"/>
                </a:lnTo>
                <a:lnTo>
                  <a:pt x="906" y="208"/>
                </a:lnTo>
                <a:lnTo>
                  <a:pt x="906" y="206"/>
                </a:lnTo>
                <a:lnTo>
                  <a:pt x="906" y="206"/>
                </a:lnTo>
                <a:lnTo>
                  <a:pt x="906" y="204"/>
                </a:lnTo>
                <a:lnTo>
                  <a:pt x="906" y="204"/>
                </a:lnTo>
                <a:lnTo>
                  <a:pt x="907" y="202"/>
                </a:lnTo>
                <a:lnTo>
                  <a:pt x="907" y="202"/>
                </a:lnTo>
                <a:lnTo>
                  <a:pt x="906" y="201"/>
                </a:lnTo>
                <a:lnTo>
                  <a:pt x="906" y="201"/>
                </a:lnTo>
                <a:lnTo>
                  <a:pt x="906" y="199"/>
                </a:lnTo>
                <a:lnTo>
                  <a:pt x="906" y="199"/>
                </a:lnTo>
                <a:lnTo>
                  <a:pt x="906" y="198"/>
                </a:lnTo>
                <a:lnTo>
                  <a:pt x="906" y="198"/>
                </a:lnTo>
                <a:lnTo>
                  <a:pt x="906" y="193"/>
                </a:lnTo>
                <a:lnTo>
                  <a:pt x="907" y="193"/>
                </a:lnTo>
                <a:lnTo>
                  <a:pt x="907" y="191"/>
                </a:lnTo>
                <a:lnTo>
                  <a:pt x="903" y="187"/>
                </a:lnTo>
                <a:lnTo>
                  <a:pt x="895" y="166"/>
                </a:lnTo>
                <a:lnTo>
                  <a:pt x="895" y="166"/>
                </a:lnTo>
                <a:lnTo>
                  <a:pt x="895" y="159"/>
                </a:lnTo>
                <a:lnTo>
                  <a:pt x="895" y="159"/>
                </a:lnTo>
                <a:lnTo>
                  <a:pt x="895" y="159"/>
                </a:lnTo>
                <a:lnTo>
                  <a:pt x="895" y="159"/>
                </a:lnTo>
                <a:lnTo>
                  <a:pt x="894" y="159"/>
                </a:lnTo>
                <a:lnTo>
                  <a:pt x="894" y="166"/>
                </a:lnTo>
                <a:lnTo>
                  <a:pt x="894" y="166"/>
                </a:lnTo>
                <a:lnTo>
                  <a:pt x="894" y="166"/>
                </a:lnTo>
                <a:lnTo>
                  <a:pt x="889" y="187"/>
                </a:lnTo>
                <a:lnTo>
                  <a:pt x="884" y="190"/>
                </a:lnTo>
                <a:lnTo>
                  <a:pt x="884" y="190"/>
                </a:lnTo>
                <a:lnTo>
                  <a:pt x="879" y="189"/>
                </a:lnTo>
                <a:lnTo>
                  <a:pt x="879" y="181"/>
                </a:lnTo>
                <a:lnTo>
                  <a:pt x="880" y="181"/>
                </a:lnTo>
                <a:lnTo>
                  <a:pt x="880" y="179"/>
                </a:lnTo>
                <a:lnTo>
                  <a:pt x="878" y="178"/>
                </a:lnTo>
                <a:lnTo>
                  <a:pt x="878" y="177"/>
                </a:lnTo>
                <a:lnTo>
                  <a:pt x="878" y="175"/>
                </a:lnTo>
                <a:lnTo>
                  <a:pt x="879" y="173"/>
                </a:lnTo>
                <a:lnTo>
                  <a:pt x="880" y="171"/>
                </a:lnTo>
                <a:lnTo>
                  <a:pt x="878" y="171"/>
                </a:lnTo>
                <a:lnTo>
                  <a:pt x="876" y="170"/>
                </a:lnTo>
                <a:lnTo>
                  <a:pt x="874" y="170"/>
                </a:lnTo>
                <a:lnTo>
                  <a:pt x="874" y="150"/>
                </a:lnTo>
                <a:lnTo>
                  <a:pt x="875" y="147"/>
                </a:lnTo>
                <a:lnTo>
                  <a:pt x="874" y="147"/>
                </a:lnTo>
                <a:lnTo>
                  <a:pt x="874" y="147"/>
                </a:lnTo>
                <a:lnTo>
                  <a:pt x="874" y="144"/>
                </a:lnTo>
                <a:lnTo>
                  <a:pt x="874" y="144"/>
                </a:lnTo>
                <a:lnTo>
                  <a:pt x="872" y="142"/>
                </a:lnTo>
                <a:lnTo>
                  <a:pt x="872" y="140"/>
                </a:lnTo>
                <a:lnTo>
                  <a:pt x="871" y="140"/>
                </a:lnTo>
                <a:lnTo>
                  <a:pt x="871" y="140"/>
                </a:lnTo>
                <a:lnTo>
                  <a:pt x="870" y="127"/>
                </a:lnTo>
                <a:lnTo>
                  <a:pt x="871" y="127"/>
                </a:lnTo>
                <a:lnTo>
                  <a:pt x="872" y="125"/>
                </a:lnTo>
                <a:lnTo>
                  <a:pt x="872" y="124"/>
                </a:lnTo>
                <a:lnTo>
                  <a:pt x="871" y="124"/>
                </a:lnTo>
                <a:lnTo>
                  <a:pt x="871" y="123"/>
                </a:lnTo>
                <a:lnTo>
                  <a:pt x="872" y="123"/>
                </a:lnTo>
                <a:lnTo>
                  <a:pt x="872" y="121"/>
                </a:lnTo>
                <a:lnTo>
                  <a:pt x="874" y="121"/>
                </a:lnTo>
                <a:lnTo>
                  <a:pt x="874" y="119"/>
                </a:lnTo>
                <a:lnTo>
                  <a:pt x="874" y="115"/>
                </a:lnTo>
                <a:lnTo>
                  <a:pt x="871" y="111"/>
                </a:lnTo>
                <a:lnTo>
                  <a:pt x="867" y="107"/>
                </a:lnTo>
                <a:lnTo>
                  <a:pt x="866" y="105"/>
                </a:lnTo>
                <a:lnTo>
                  <a:pt x="866" y="105"/>
                </a:lnTo>
                <a:lnTo>
                  <a:pt x="866" y="105"/>
                </a:lnTo>
                <a:lnTo>
                  <a:pt x="866" y="105"/>
                </a:lnTo>
                <a:lnTo>
                  <a:pt x="866" y="105"/>
                </a:lnTo>
                <a:lnTo>
                  <a:pt x="863" y="102"/>
                </a:lnTo>
                <a:lnTo>
                  <a:pt x="862" y="100"/>
                </a:lnTo>
                <a:lnTo>
                  <a:pt x="862" y="96"/>
                </a:lnTo>
                <a:lnTo>
                  <a:pt x="862" y="93"/>
                </a:lnTo>
                <a:lnTo>
                  <a:pt x="862" y="93"/>
                </a:lnTo>
                <a:lnTo>
                  <a:pt x="862" y="93"/>
                </a:lnTo>
                <a:lnTo>
                  <a:pt x="862" y="93"/>
                </a:lnTo>
                <a:lnTo>
                  <a:pt x="862" y="92"/>
                </a:lnTo>
                <a:lnTo>
                  <a:pt x="862" y="92"/>
                </a:lnTo>
                <a:lnTo>
                  <a:pt x="862" y="92"/>
                </a:lnTo>
                <a:lnTo>
                  <a:pt x="862" y="92"/>
                </a:lnTo>
                <a:lnTo>
                  <a:pt x="862" y="90"/>
                </a:lnTo>
                <a:lnTo>
                  <a:pt x="860" y="90"/>
                </a:lnTo>
                <a:lnTo>
                  <a:pt x="860" y="90"/>
                </a:lnTo>
                <a:lnTo>
                  <a:pt x="860" y="88"/>
                </a:lnTo>
                <a:lnTo>
                  <a:pt x="862" y="88"/>
                </a:lnTo>
                <a:lnTo>
                  <a:pt x="862" y="88"/>
                </a:lnTo>
                <a:lnTo>
                  <a:pt x="862" y="86"/>
                </a:lnTo>
                <a:lnTo>
                  <a:pt x="860" y="86"/>
                </a:lnTo>
                <a:lnTo>
                  <a:pt x="860" y="82"/>
                </a:lnTo>
                <a:lnTo>
                  <a:pt x="864" y="82"/>
                </a:lnTo>
                <a:lnTo>
                  <a:pt x="864" y="82"/>
                </a:lnTo>
                <a:lnTo>
                  <a:pt x="864" y="82"/>
                </a:lnTo>
                <a:lnTo>
                  <a:pt x="864" y="82"/>
                </a:lnTo>
                <a:lnTo>
                  <a:pt x="864" y="81"/>
                </a:lnTo>
                <a:lnTo>
                  <a:pt x="860" y="81"/>
                </a:lnTo>
                <a:lnTo>
                  <a:pt x="860" y="81"/>
                </a:lnTo>
                <a:lnTo>
                  <a:pt x="862" y="81"/>
                </a:lnTo>
                <a:lnTo>
                  <a:pt x="862" y="81"/>
                </a:lnTo>
                <a:lnTo>
                  <a:pt x="862" y="80"/>
                </a:lnTo>
                <a:lnTo>
                  <a:pt x="860" y="80"/>
                </a:lnTo>
                <a:lnTo>
                  <a:pt x="860" y="80"/>
                </a:lnTo>
                <a:lnTo>
                  <a:pt x="860" y="80"/>
                </a:lnTo>
                <a:lnTo>
                  <a:pt x="860" y="80"/>
                </a:lnTo>
                <a:lnTo>
                  <a:pt x="860" y="80"/>
                </a:lnTo>
                <a:lnTo>
                  <a:pt x="859" y="80"/>
                </a:lnTo>
                <a:lnTo>
                  <a:pt x="859" y="80"/>
                </a:lnTo>
                <a:lnTo>
                  <a:pt x="859" y="81"/>
                </a:lnTo>
                <a:lnTo>
                  <a:pt x="860" y="81"/>
                </a:lnTo>
                <a:lnTo>
                  <a:pt x="860" y="81"/>
                </a:lnTo>
                <a:lnTo>
                  <a:pt x="856" y="81"/>
                </a:lnTo>
                <a:lnTo>
                  <a:pt x="856" y="81"/>
                </a:lnTo>
                <a:lnTo>
                  <a:pt x="856" y="82"/>
                </a:lnTo>
                <a:lnTo>
                  <a:pt x="856" y="82"/>
                </a:lnTo>
                <a:lnTo>
                  <a:pt x="856" y="82"/>
                </a:lnTo>
                <a:lnTo>
                  <a:pt x="856" y="82"/>
                </a:lnTo>
                <a:lnTo>
                  <a:pt x="856" y="82"/>
                </a:lnTo>
                <a:lnTo>
                  <a:pt x="856" y="82"/>
                </a:lnTo>
                <a:lnTo>
                  <a:pt x="856" y="82"/>
                </a:lnTo>
                <a:lnTo>
                  <a:pt x="856" y="82"/>
                </a:lnTo>
                <a:lnTo>
                  <a:pt x="860" y="82"/>
                </a:lnTo>
                <a:lnTo>
                  <a:pt x="860" y="86"/>
                </a:lnTo>
                <a:lnTo>
                  <a:pt x="859" y="88"/>
                </a:lnTo>
                <a:lnTo>
                  <a:pt x="859" y="88"/>
                </a:lnTo>
                <a:lnTo>
                  <a:pt x="859" y="88"/>
                </a:lnTo>
                <a:lnTo>
                  <a:pt x="860" y="88"/>
                </a:lnTo>
                <a:lnTo>
                  <a:pt x="860" y="90"/>
                </a:lnTo>
                <a:lnTo>
                  <a:pt x="860" y="90"/>
                </a:lnTo>
                <a:lnTo>
                  <a:pt x="859" y="90"/>
                </a:lnTo>
                <a:lnTo>
                  <a:pt x="859" y="92"/>
                </a:lnTo>
                <a:lnTo>
                  <a:pt x="859" y="92"/>
                </a:lnTo>
                <a:lnTo>
                  <a:pt x="859" y="92"/>
                </a:lnTo>
                <a:lnTo>
                  <a:pt x="859" y="92"/>
                </a:lnTo>
                <a:lnTo>
                  <a:pt x="859" y="93"/>
                </a:lnTo>
                <a:lnTo>
                  <a:pt x="859" y="93"/>
                </a:lnTo>
                <a:lnTo>
                  <a:pt x="859" y="93"/>
                </a:lnTo>
                <a:lnTo>
                  <a:pt x="860" y="93"/>
                </a:lnTo>
                <a:lnTo>
                  <a:pt x="859" y="96"/>
                </a:lnTo>
                <a:lnTo>
                  <a:pt x="859" y="100"/>
                </a:lnTo>
                <a:lnTo>
                  <a:pt x="858" y="102"/>
                </a:lnTo>
                <a:lnTo>
                  <a:pt x="855" y="105"/>
                </a:lnTo>
                <a:lnTo>
                  <a:pt x="855" y="105"/>
                </a:lnTo>
                <a:lnTo>
                  <a:pt x="855" y="105"/>
                </a:lnTo>
                <a:lnTo>
                  <a:pt x="855" y="105"/>
                </a:lnTo>
                <a:lnTo>
                  <a:pt x="855" y="105"/>
                </a:lnTo>
                <a:lnTo>
                  <a:pt x="855" y="107"/>
                </a:lnTo>
                <a:lnTo>
                  <a:pt x="851" y="111"/>
                </a:lnTo>
                <a:lnTo>
                  <a:pt x="848" y="115"/>
                </a:lnTo>
                <a:lnTo>
                  <a:pt x="848" y="115"/>
                </a:lnTo>
                <a:lnTo>
                  <a:pt x="847" y="119"/>
                </a:lnTo>
                <a:lnTo>
                  <a:pt x="848" y="121"/>
                </a:lnTo>
                <a:lnTo>
                  <a:pt x="848" y="123"/>
                </a:lnTo>
                <a:lnTo>
                  <a:pt x="849" y="123"/>
                </a:lnTo>
                <a:lnTo>
                  <a:pt x="851" y="124"/>
                </a:lnTo>
                <a:lnTo>
                  <a:pt x="849" y="124"/>
                </a:lnTo>
                <a:lnTo>
                  <a:pt x="849" y="124"/>
                </a:lnTo>
                <a:lnTo>
                  <a:pt x="849" y="127"/>
                </a:lnTo>
                <a:lnTo>
                  <a:pt x="851" y="127"/>
                </a:lnTo>
                <a:lnTo>
                  <a:pt x="851" y="127"/>
                </a:lnTo>
                <a:lnTo>
                  <a:pt x="852" y="138"/>
                </a:lnTo>
                <a:lnTo>
                  <a:pt x="851" y="140"/>
                </a:lnTo>
                <a:lnTo>
                  <a:pt x="849" y="140"/>
                </a:lnTo>
                <a:lnTo>
                  <a:pt x="849" y="140"/>
                </a:lnTo>
                <a:lnTo>
                  <a:pt x="849" y="140"/>
                </a:lnTo>
                <a:lnTo>
                  <a:pt x="849" y="142"/>
                </a:lnTo>
                <a:lnTo>
                  <a:pt x="849" y="144"/>
                </a:lnTo>
                <a:lnTo>
                  <a:pt x="849" y="144"/>
                </a:lnTo>
                <a:lnTo>
                  <a:pt x="849" y="146"/>
                </a:lnTo>
                <a:lnTo>
                  <a:pt x="848" y="146"/>
                </a:lnTo>
                <a:lnTo>
                  <a:pt x="848" y="140"/>
                </a:lnTo>
                <a:lnTo>
                  <a:pt x="849" y="140"/>
                </a:lnTo>
                <a:lnTo>
                  <a:pt x="849" y="140"/>
                </a:lnTo>
                <a:lnTo>
                  <a:pt x="849" y="140"/>
                </a:lnTo>
                <a:lnTo>
                  <a:pt x="849" y="139"/>
                </a:lnTo>
                <a:lnTo>
                  <a:pt x="848" y="139"/>
                </a:lnTo>
                <a:lnTo>
                  <a:pt x="848" y="139"/>
                </a:lnTo>
                <a:lnTo>
                  <a:pt x="848" y="139"/>
                </a:lnTo>
                <a:lnTo>
                  <a:pt x="848" y="139"/>
                </a:lnTo>
                <a:lnTo>
                  <a:pt x="848" y="139"/>
                </a:lnTo>
                <a:lnTo>
                  <a:pt x="849" y="138"/>
                </a:lnTo>
                <a:lnTo>
                  <a:pt x="849" y="135"/>
                </a:lnTo>
                <a:lnTo>
                  <a:pt x="851" y="133"/>
                </a:lnTo>
                <a:lnTo>
                  <a:pt x="849" y="131"/>
                </a:lnTo>
                <a:lnTo>
                  <a:pt x="848" y="129"/>
                </a:lnTo>
                <a:lnTo>
                  <a:pt x="848" y="129"/>
                </a:lnTo>
                <a:lnTo>
                  <a:pt x="847" y="128"/>
                </a:lnTo>
                <a:lnTo>
                  <a:pt x="845" y="127"/>
                </a:lnTo>
                <a:lnTo>
                  <a:pt x="845" y="127"/>
                </a:lnTo>
                <a:lnTo>
                  <a:pt x="845" y="127"/>
                </a:lnTo>
                <a:lnTo>
                  <a:pt x="845" y="127"/>
                </a:lnTo>
                <a:lnTo>
                  <a:pt x="845" y="127"/>
                </a:lnTo>
                <a:lnTo>
                  <a:pt x="845" y="127"/>
                </a:lnTo>
                <a:lnTo>
                  <a:pt x="844" y="125"/>
                </a:lnTo>
                <a:lnTo>
                  <a:pt x="843" y="124"/>
                </a:lnTo>
                <a:lnTo>
                  <a:pt x="843" y="124"/>
                </a:lnTo>
                <a:lnTo>
                  <a:pt x="843" y="124"/>
                </a:lnTo>
                <a:lnTo>
                  <a:pt x="843" y="124"/>
                </a:lnTo>
                <a:lnTo>
                  <a:pt x="843" y="124"/>
                </a:lnTo>
                <a:lnTo>
                  <a:pt x="843" y="124"/>
                </a:lnTo>
                <a:lnTo>
                  <a:pt x="843" y="124"/>
                </a:lnTo>
                <a:lnTo>
                  <a:pt x="843" y="124"/>
                </a:lnTo>
                <a:lnTo>
                  <a:pt x="843" y="124"/>
                </a:lnTo>
                <a:lnTo>
                  <a:pt x="841" y="124"/>
                </a:lnTo>
                <a:lnTo>
                  <a:pt x="841" y="123"/>
                </a:lnTo>
                <a:lnTo>
                  <a:pt x="841" y="123"/>
                </a:lnTo>
                <a:lnTo>
                  <a:pt x="841" y="123"/>
                </a:lnTo>
                <a:lnTo>
                  <a:pt x="841" y="121"/>
                </a:lnTo>
                <a:lnTo>
                  <a:pt x="841" y="121"/>
                </a:lnTo>
                <a:lnTo>
                  <a:pt x="841" y="121"/>
                </a:lnTo>
                <a:lnTo>
                  <a:pt x="840" y="120"/>
                </a:lnTo>
                <a:lnTo>
                  <a:pt x="841" y="120"/>
                </a:lnTo>
                <a:lnTo>
                  <a:pt x="841" y="119"/>
                </a:lnTo>
                <a:lnTo>
                  <a:pt x="841" y="119"/>
                </a:lnTo>
                <a:lnTo>
                  <a:pt x="841" y="119"/>
                </a:lnTo>
                <a:lnTo>
                  <a:pt x="841" y="117"/>
                </a:lnTo>
                <a:lnTo>
                  <a:pt x="841" y="117"/>
                </a:lnTo>
                <a:lnTo>
                  <a:pt x="841" y="117"/>
                </a:lnTo>
                <a:lnTo>
                  <a:pt x="841" y="117"/>
                </a:lnTo>
                <a:lnTo>
                  <a:pt x="840" y="116"/>
                </a:lnTo>
                <a:lnTo>
                  <a:pt x="840" y="116"/>
                </a:lnTo>
                <a:lnTo>
                  <a:pt x="840" y="113"/>
                </a:lnTo>
                <a:lnTo>
                  <a:pt x="841" y="113"/>
                </a:lnTo>
                <a:lnTo>
                  <a:pt x="841" y="113"/>
                </a:lnTo>
                <a:lnTo>
                  <a:pt x="841" y="112"/>
                </a:lnTo>
                <a:lnTo>
                  <a:pt x="840" y="112"/>
                </a:lnTo>
                <a:lnTo>
                  <a:pt x="840" y="109"/>
                </a:lnTo>
                <a:lnTo>
                  <a:pt x="841" y="109"/>
                </a:lnTo>
                <a:lnTo>
                  <a:pt x="841" y="109"/>
                </a:lnTo>
                <a:lnTo>
                  <a:pt x="841" y="109"/>
                </a:lnTo>
                <a:lnTo>
                  <a:pt x="841" y="109"/>
                </a:lnTo>
                <a:lnTo>
                  <a:pt x="841" y="108"/>
                </a:lnTo>
                <a:lnTo>
                  <a:pt x="840" y="108"/>
                </a:lnTo>
                <a:lnTo>
                  <a:pt x="840" y="107"/>
                </a:lnTo>
                <a:lnTo>
                  <a:pt x="844" y="107"/>
                </a:lnTo>
                <a:lnTo>
                  <a:pt x="844" y="107"/>
                </a:lnTo>
                <a:lnTo>
                  <a:pt x="844" y="107"/>
                </a:lnTo>
                <a:lnTo>
                  <a:pt x="844" y="107"/>
                </a:lnTo>
                <a:lnTo>
                  <a:pt x="844" y="107"/>
                </a:lnTo>
                <a:lnTo>
                  <a:pt x="840" y="107"/>
                </a:lnTo>
                <a:lnTo>
                  <a:pt x="840" y="105"/>
                </a:lnTo>
                <a:lnTo>
                  <a:pt x="841" y="105"/>
                </a:lnTo>
                <a:lnTo>
                  <a:pt x="841" y="105"/>
                </a:lnTo>
                <a:lnTo>
                  <a:pt x="841" y="105"/>
                </a:lnTo>
                <a:lnTo>
                  <a:pt x="840" y="105"/>
                </a:lnTo>
                <a:lnTo>
                  <a:pt x="840" y="104"/>
                </a:lnTo>
                <a:lnTo>
                  <a:pt x="840" y="104"/>
                </a:lnTo>
                <a:lnTo>
                  <a:pt x="840" y="105"/>
                </a:lnTo>
                <a:lnTo>
                  <a:pt x="840" y="105"/>
                </a:lnTo>
                <a:lnTo>
                  <a:pt x="839" y="105"/>
                </a:lnTo>
                <a:lnTo>
                  <a:pt x="839" y="105"/>
                </a:lnTo>
                <a:lnTo>
                  <a:pt x="839" y="105"/>
                </a:lnTo>
                <a:lnTo>
                  <a:pt x="840" y="105"/>
                </a:lnTo>
                <a:lnTo>
                  <a:pt x="840" y="107"/>
                </a:lnTo>
                <a:lnTo>
                  <a:pt x="836" y="107"/>
                </a:lnTo>
                <a:lnTo>
                  <a:pt x="836" y="107"/>
                </a:lnTo>
                <a:lnTo>
                  <a:pt x="836" y="107"/>
                </a:lnTo>
                <a:lnTo>
                  <a:pt x="836" y="107"/>
                </a:lnTo>
                <a:lnTo>
                  <a:pt x="836" y="107"/>
                </a:lnTo>
                <a:lnTo>
                  <a:pt x="836" y="107"/>
                </a:lnTo>
                <a:lnTo>
                  <a:pt x="837" y="107"/>
                </a:lnTo>
                <a:lnTo>
                  <a:pt x="837" y="108"/>
                </a:lnTo>
                <a:lnTo>
                  <a:pt x="837" y="108"/>
                </a:lnTo>
                <a:lnTo>
                  <a:pt x="837" y="108"/>
                </a:lnTo>
                <a:lnTo>
                  <a:pt x="837" y="108"/>
                </a:lnTo>
                <a:lnTo>
                  <a:pt x="837" y="108"/>
                </a:lnTo>
                <a:lnTo>
                  <a:pt x="837" y="108"/>
                </a:lnTo>
                <a:lnTo>
                  <a:pt x="836" y="108"/>
                </a:lnTo>
                <a:lnTo>
                  <a:pt x="836" y="108"/>
                </a:lnTo>
                <a:lnTo>
                  <a:pt x="835" y="108"/>
                </a:lnTo>
                <a:lnTo>
                  <a:pt x="833" y="102"/>
                </a:lnTo>
                <a:lnTo>
                  <a:pt x="833" y="102"/>
                </a:lnTo>
                <a:lnTo>
                  <a:pt x="832" y="96"/>
                </a:lnTo>
                <a:lnTo>
                  <a:pt x="831" y="96"/>
                </a:lnTo>
                <a:lnTo>
                  <a:pt x="829" y="89"/>
                </a:lnTo>
                <a:lnTo>
                  <a:pt x="829" y="89"/>
                </a:lnTo>
                <a:lnTo>
                  <a:pt x="829" y="82"/>
                </a:lnTo>
                <a:lnTo>
                  <a:pt x="829" y="81"/>
                </a:lnTo>
                <a:lnTo>
                  <a:pt x="831" y="80"/>
                </a:lnTo>
                <a:lnTo>
                  <a:pt x="832" y="78"/>
                </a:lnTo>
                <a:lnTo>
                  <a:pt x="831" y="77"/>
                </a:lnTo>
                <a:lnTo>
                  <a:pt x="832" y="76"/>
                </a:lnTo>
                <a:lnTo>
                  <a:pt x="828" y="76"/>
                </a:lnTo>
                <a:lnTo>
                  <a:pt x="828" y="67"/>
                </a:lnTo>
                <a:lnTo>
                  <a:pt x="827" y="67"/>
                </a:lnTo>
                <a:lnTo>
                  <a:pt x="827" y="66"/>
                </a:lnTo>
                <a:lnTo>
                  <a:pt x="827" y="66"/>
                </a:lnTo>
                <a:lnTo>
                  <a:pt x="825" y="63"/>
                </a:lnTo>
                <a:lnTo>
                  <a:pt x="827" y="63"/>
                </a:lnTo>
                <a:lnTo>
                  <a:pt x="827" y="62"/>
                </a:lnTo>
                <a:lnTo>
                  <a:pt x="825" y="62"/>
                </a:lnTo>
                <a:lnTo>
                  <a:pt x="824" y="55"/>
                </a:lnTo>
                <a:lnTo>
                  <a:pt x="820" y="45"/>
                </a:lnTo>
                <a:lnTo>
                  <a:pt x="821" y="45"/>
                </a:lnTo>
                <a:lnTo>
                  <a:pt x="821" y="45"/>
                </a:lnTo>
                <a:lnTo>
                  <a:pt x="820" y="43"/>
                </a:lnTo>
                <a:lnTo>
                  <a:pt x="820" y="43"/>
                </a:lnTo>
                <a:lnTo>
                  <a:pt x="820" y="43"/>
                </a:lnTo>
                <a:lnTo>
                  <a:pt x="820" y="42"/>
                </a:lnTo>
                <a:lnTo>
                  <a:pt x="818" y="42"/>
                </a:lnTo>
                <a:lnTo>
                  <a:pt x="820" y="41"/>
                </a:lnTo>
                <a:lnTo>
                  <a:pt x="820" y="38"/>
                </a:lnTo>
                <a:lnTo>
                  <a:pt x="820" y="36"/>
                </a:lnTo>
                <a:lnTo>
                  <a:pt x="818" y="36"/>
                </a:lnTo>
                <a:lnTo>
                  <a:pt x="818" y="36"/>
                </a:lnTo>
                <a:lnTo>
                  <a:pt x="820" y="30"/>
                </a:lnTo>
                <a:lnTo>
                  <a:pt x="820" y="28"/>
                </a:lnTo>
                <a:lnTo>
                  <a:pt x="820" y="28"/>
                </a:lnTo>
                <a:lnTo>
                  <a:pt x="820" y="28"/>
                </a:lnTo>
                <a:lnTo>
                  <a:pt x="820" y="28"/>
                </a:lnTo>
                <a:lnTo>
                  <a:pt x="821" y="27"/>
                </a:lnTo>
                <a:lnTo>
                  <a:pt x="821" y="27"/>
                </a:lnTo>
                <a:lnTo>
                  <a:pt x="821" y="26"/>
                </a:lnTo>
                <a:lnTo>
                  <a:pt x="823" y="26"/>
                </a:lnTo>
                <a:lnTo>
                  <a:pt x="823" y="24"/>
                </a:lnTo>
                <a:lnTo>
                  <a:pt x="823" y="23"/>
                </a:lnTo>
                <a:lnTo>
                  <a:pt x="821" y="22"/>
                </a:lnTo>
                <a:lnTo>
                  <a:pt x="821" y="22"/>
                </a:lnTo>
                <a:lnTo>
                  <a:pt x="821" y="20"/>
                </a:lnTo>
                <a:lnTo>
                  <a:pt x="820" y="20"/>
                </a:lnTo>
                <a:lnTo>
                  <a:pt x="820" y="20"/>
                </a:lnTo>
                <a:lnTo>
                  <a:pt x="818" y="19"/>
                </a:lnTo>
                <a:lnTo>
                  <a:pt x="817" y="19"/>
                </a:lnTo>
                <a:lnTo>
                  <a:pt x="817" y="18"/>
                </a:lnTo>
                <a:lnTo>
                  <a:pt x="816" y="18"/>
                </a:lnTo>
                <a:lnTo>
                  <a:pt x="816" y="16"/>
                </a:lnTo>
                <a:lnTo>
                  <a:pt x="816" y="14"/>
                </a:lnTo>
                <a:lnTo>
                  <a:pt x="816" y="14"/>
                </a:lnTo>
                <a:lnTo>
                  <a:pt x="816" y="12"/>
                </a:lnTo>
                <a:lnTo>
                  <a:pt x="816" y="12"/>
                </a:lnTo>
                <a:lnTo>
                  <a:pt x="816" y="12"/>
                </a:lnTo>
                <a:lnTo>
                  <a:pt x="816" y="11"/>
                </a:lnTo>
                <a:lnTo>
                  <a:pt x="816" y="11"/>
                </a:lnTo>
                <a:lnTo>
                  <a:pt x="816" y="11"/>
                </a:lnTo>
                <a:lnTo>
                  <a:pt x="816" y="11"/>
                </a:lnTo>
                <a:lnTo>
                  <a:pt x="816" y="11"/>
                </a:lnTo>
                <a:lnTo>
                  <a:pt x="816" y="11"/>
                </a:lnTo>
                <a:lnTo>
                  <a:pt x="816" y="8"/>
                </a:lnTo>
                <a:lnTo>
                  <a:pt x="816" y="7"/>
                </a:lnTo>
                <a:lnTo>
                  <a:pt x="816" y="7"/>
                </a:lnTo>
                <a:lnTo>
                  <a:pt x="816" y="7"/>
                </a:lnTo>
                <a:lnTo>
                  <a:pt x="816" y="7"/>
                </a:lnTo>
                <a:lnTo>
                  <a:pt x="816" y="1"/>
                </a:lnTo>
                <a:lnTo>
                  <a:pt x="818" y="1"/>
                </a:lnTo>
                <a:lnTo>
                  <a:pt x="818" y="1"/>
                </a:lnTo>
                <a:lnTo>
                  <a:pt x="818" y="1"/>
                </a:lnTo>
                <a:lnTo>
                  <a:pt x="816" y="1"/>
                </a:lnTo>
                <a:lnTo>
                  <a:pt x="816" y="1"/>
                </a:lnTo>
                <a:lnTo>
                  <a:pt x="816" y="1"/>
                </a:lnTo>
                <a:lnTo>
                  <a:pt x="816" y="0"/>
                </a:lnTo>
                <a:lnTo>
                  <a:pt x="816" y="0"/>
                </a:lnTo>
                <a:lnTo>
                  <a:pt x="816" y="0"/>
                </a:lnTo>
                <a:lnTo>
                  <a:pt x="816" y="0"/>
                </a:lnTo>
                <a:lnTo>
                  <a:pt x="816" y="0"/>
                </a:lnTo>
                <a:lnTo>
                  <a:pt x="814" y="0"/>
                </a:lnTo>
                <a:lnTo>
                  <a:pt x="814" y="0"/>
                </a:lnTo>
                <a:lnTo>
                  <a:pt x="814" y="0"/>
                </a:lnTo>
                <a:lnTo>
                  <a:pt x="814" y="0"/>
                </a:lnTo>
                <a:lnTo>
                  <a:pt x="814" y="1"/>
                </a:lnTo>
                <a:lnTo>
                  <a:pt x="814" y="1"/>
                </a:lnTo>
                <a:lnTo>
                  <a:pt x="814" y="1"/>
                </a:lnTo>
                <a:lnTo>
                  <a:pt x="812" y="1"/>
                </a:lnTo>
                <a:lnTo>
                  <a:pt x="812" y="1"/>
                </a:lnTo>
                <a:lnTo>
                  <a:pt x="812" y="3"/>
                </a:lnTo>
                <a:lnTo>
                  <a:pt x="814" y="1"/>
                </a:lnTo>
                <a:lnTo>
                  <a:pt x="814" y="7"/>
                </a:lnTo>
                <a:lnTo>
                  <a:pt x="814" y="7"/>
                </a:lnTo>
                <a:lnTo>
                  <a:pt x="814" y="7"/>
                </a:lnTo>
                <a:lnTo>
                  <a:pt x="814" y="8"/>
                </a:lnTo>
                <a:lnTo>
                  <a:pt x="814" y="8"/>
                </a:lnTo>
                <a:lnTo>
                  <a:pt x="814" y="11"/>
                </a:lnTo>
                <a:lnTo>
                  <a:pt x="814" y="11"/>
                </a:lnTo>
                <a:lnTo>
                  <a:pt x="814" y="11"/>
                </a:lnTo>
                <a:lnTo>
                  <a:pt x="814" y="11"/>
                </a:lnTo>
                <a:lnTo>
                  <a:pt x="813" y="11"/>
                </a:lnTo>
                <a:lnTo>
                  <a:pt x="813" y="12"/>
                </a:lnTo>
                <a:lnTo>
                  <a:pt x="813" y="12"/>
                </a:lnTo>
                <a:lnTo>
                  <a:pt x="814" y="12"/>
                </a:lnTo>
                <a:lnTo>
                  <a:pt x="814" y="12"/>
                </a:lnTo>
                <a:lnTo>
                  <a:pt x="814" y="14"/>
                </a:lnTo>
                <a:lnTo>
                  <a:pt x="814" y="14"/>
                </a:lnTo>
                <a:lnTo>
                  <a:pt x="814" y="16"/>
                </a:lnTo>
                <a:lnTo>
                  <a:pt x="814" y="18"/>
                </a:lnTo>
                <a:lnTo>
                  <a:pt x="813" y="18"/>
                </a:lnTo>
                <a:lnTo>
                  <a:pt x="813" y="19"/>
                </a:lnTo>
                <a:lnTo>
                  <a:pt x="812" y="19"/>
                </a:lnTo>
                <a:lnTo>
                  <a:pt x="810" y="20"/>
                </a:lnTo>
                <a:lnTo>
                  <a:pt x="810" y="20"/>
                </a:lnTo>
                <a:lnTo>
                  <a:pt x="809" y="20"/>
                </a:lnTo>
                <a:lnTo>
                  <a:pt x="809" y="22"/>
                </a:lnTo>
                <a:lnTo>
                  <a:pt x="809" y="22"/>
                </a:lnTo>
                <a:lnTo>
                  <a:pt x="808" y="23"/>
                </a:lnTo>
                <a:lnTo>
                  <a:pt x="808" y="24"/>
                </a:lnTo>
                <a:lnTo>
                  <a:pt x="808" y="26"/>
                </a:lnTo>
                <a:lnTo>
                  <a:pt x="809" y="26"/>
                </a:lnTo>
                <a:lnTo>
                  <a:pt x="809" y="27"/>
                </a:lnTo>
                <a:lnTo>
                  <a:pt x="809" y="27"/>
                </a:lnTo>
                <a:lnTo>
                  <a:pt x="810" y="28"/>
                </a:lnTo>
                <a:lnTo>
                  <a:pt x="810" y="28"/>
                </a:lnTo>
                <a:lnTo>
                  <a:pt x="810" y="28"/>
                </a:lnTo>
                <a:lnTo>
                  <a:pt x="810" y="28"/>
                </a:lnTo>
                <a:lnTo>
                  <a:pt x="810" y="30"/>
                </a:lnTo>
                <a:lnTo>
                  <a:pt x="812" y="36"/>
                </a:lnTo>
                <a:lnTo>
                  <a:pt x="812" y="36"/>
                </a:lnTo>
                <a:lnTo>
                  <a:pt x="810" y="36"/>
                </a:lnTo>
                <a:lnTo>
                  <a:pt x="810" y="36"/>
                </a:lnTo>
                <a:lnTo>
                  <a:pt x="810" y="41"/>
                </a:lnTo>
                <a:lnTo>
                  <a:pt x="810" y="41"/>
                </a:lnTo>
                <a:lnTo>
                  <a:pt x="812" y="42"/>
                </a:lnTo>
                <a:lnTo>
                  <a:pt x="810" y="42"/>
                </a:lnTo>
                <a:lnTo>
                  <a:pt x="809" y="45"/>
                </a:lnTo>
                <a:lnTo>
                  <a:pt x="809" y="45"/>
                </a:lnTo>
                <a:lnTo>
                  <a:pt x="809" y="45"/>
                </a:lnTo>
                <a:lnTo>
                  <a:pt x="809" y="45"/>
                </a:lnTo>
                <a:lnTo>
                  <a:pt x="802" y="67"/>
                </a:lnTo>
                <a:lnTo>
                  <a:pt x="804" y="67"/>
                </a:lnTo>
                <a:lnTo>
                  <a:pt x="802" y="67"/>
                </a:lnTo>
                <a:lnTo>
                  <a:pt x="801" y="76"/>
                </a:lnTo>
                <a:lnTo>
                  <a:pt x="798" y="76"/>
                </a:lnTo>
                <a:lnTo>
                  <a:pt x="800" y="77"/>
                </a:lnTo>
                <a:lnTo>
                  <a:pt x="800" y="78"/>
                </a:lnTo>
                <a:lnTo>
                  <a:pt x="800" y="78"/>
                </a:lnTo>
                <a:lnTo>
                  <a:pt x="801" y="80"/>
                </a:lnTo>
                <a:lnTo>
                  <a:pt x="801" y="81"/>
                </a:lnTo>
                <a:lnTo>
                  <a:pt x="801" y="89"/>
                </a:lnTo>
                <a:lnTo>
                  <a:pt x="800" y="89"/>
                </a:lnTo>
                <a:lnTo>
                  <a:pt x="800" y="96"/>
                </a:lnTo>
                <a:lnTo>
                  <a:pt x="798" y="96"/>
                </a:lnTo>
                <a:lnTo>
                  <a:pt x="797" y="102"/>
                </a:lnTo>
                <a:lnTo>
                  <a:pt x="797" y="104"/>
                </a:lnTo>
                <a:lnTo>
                  <a:pt x="796" y="111"/>
                </a:lnTo>
                <a:lnTo>
                  <a:pt x="794" y="112"/>
                </a:lnTo>
                <a:lnTo>
                  <a:pt x="794" y="112"/>
                </a:lnTo>
                <a:lnTo>
                  <a:pt x="794" y="112"/>
                </a:lnTo>
                <a:lnTo>
                  <a:pt x="794" y="112"/>
                </a:lnTo>
                <a:lnTo>
                  <a:pt x="794" y="112"/>
                </a:lnTo>
                <a:lnTo>
                  <a:pt x="794" y="112"/>
                </a:lnTo>
                <a:lnTo>
                  <a:pt x="794" y="112"/>
                </a:lnTo>
                <a:lnTo>
                  <a:pt x="794" y="112"/>
                </a:lnTo>
                <a:lnTo>
                  <a:pt x="793" y="112"/>
                </a:lnTo>
                <a:lnTo>
                  <a:pt x="793" y="113"/>
                </a:lnTo>
                <a:lnTo>
                  <a:pt x="793" y="112"/>
                </a:lnTo>
                <a:lnTo>
                  <a:pt x="793" y="112"/>
                </a:lnTo>
                <a:lnTo>
                  <a:pt x="793" y="113"/>
                </a:lnTo>
                <a:lnTo>
                  <a:pt x="793" y="113"/>
                </a:lnTo>
                <a:lnTo>
                  <a:pt x="793" y="113"/>
                </a:lnTo>
                <a:lnTo>
                  <a:pt x="792" y="113"/>
                </a:lnTo>
                <a:lnTo>
                  <a:pt x="792" y="113"/>
                </a:lnTo>
                <a:lnTo>
                  <a:pt x="792" y="113"/>
                </a:lnTo>
                <a:lnTo>
                  <a:pt x="792" y="113"/>
                </a:lnTo>
                <a:lnTo>
                  <a:pt x="792" y="115"/>
                </a:lnTo>
                <a:lnTo>
                  <a:pt x="793" y="115"/>
                </a:lnTo>
                <a:lnTo>
                  <a:pt x="794" y="119"/>
                </a:lnTo>
                <a:lnTo>
                  <a:pt x="793" y="119"/>
                </a:lnTo>
                <a:lnTo>
                  <a:pt x="793" y="120"/>
                </a:lnTo>
                <a:lnTo>
                  <a:pt x="793" y="120"/>
                </a:lnTo>
                <a:lnTo>
                  <a:pt x="794" y="120"/>
                </a:lnTo>
                <a:lnTo>
                  <a:pt x="794" y="121"/>
                </a:lnTo>
                <a:lnTo>
                  <a:pt x="794" y="123"/>
                </a:lnTo>
                <a:lnTo>
                  <a:pt x="794" y="123"/>
                </a:lnTo>
                <a:lnTo>
                  <a:pt x="794" y="123"/>
                </a:lnTo>
                <a:lnTo>
                  <a:pt x="792" y="120"/>
                </a:lnTo>
                <a:lnTo>
                  <a:pt x="790" y="119"/>
                </a:lnTo>
                <a:lnTo>
                  <a:pt x="790" y="119"/>
                </a:lnTo>
                <a:lnTo>
                  <a:pt x="790" y="119"/>
                </a:lnTo>
                <a:lnTo>
                  <a:pt x="790" y="119"/>
                </a:lnTo>
                <a:lnTo>
                  <a:pt x="790" y="117"/>
                </a:lnTo>
                <a:lnTo>
                  <a:pt x="790" y="117"/>
                </a:lnTo>
                <a:lnTo>
                  <a:pt x="790" y="117"/>
                </a:lnTo>
                <a:lnTo>
                  <a:pt x="790" y="117"/>
                </a:lnTo>
                <a:lnTo>
                  <a:pt x="790" y="117"/>
                </a:lnTo>
                <a:lnTo>
                  <a:pt x="790" y="116"/>
                </a:lnTo>
                <a:lnTo>
                  <a:pt x="790" y="112"/>
                </a:lnTo>
                <a:lnTo>
                  <a:pt x="790" y="112"/>
                </a:lnTo>
                <a:lnTo>
                  <a:pt x="790" y="112"/>
                </a:lnTo>
                <a:lnTo>
                  <a:pt x="790" y="112"/>
                </a:lnTo>
                <a:lnTo>
                  <a:pt x="790" y="111"/>
                </a:lnTo>
                <a:lnTo>
                  <a:pt x="790" y="111"/>
                </a:lnTo>
                <a:lnTo>
                  <a:pt x="790" y="111"/>
                </a:lnTo>
                <a:lnTo>
                  <a:pt x="790" y="109"/>
                </a:lnTo>
                <a:lnTo>
                  <a:pt x="790" y="109"/>
                </a:lnTo>
                <a:lnTo>
                  <a:pt x="789" y="109"/>
                </a:lnTo>
                <a:lnTo>
                  <a:pt x="789" y="109"/>
                </a:lnTo>
                <a:lnTo>
                  <a:pt x="789" y="105"/>
                </a:lnTo>
                <a:lnTo>
                  <a:pt x="790" y="105"/>
                </a:lnTo>
                <a:lnTo>
                  <a:pt x="790" y="105"/>
                </a:lnTo>
                <a:lnTo>
                  <a:pt x="790" y="105"/>
                </a:lnTo>
                <a:lnTo>
                  <a:pt x="789" y="105"/>
                </a:lnTo>
                <a:lnTo>
                  <a:pt x="789" y="100"/>
                </a:lnTo>
                <a:lnTo>
                  <a:pt x="793" y="100"/>
                </a:lnTo>
                <a:lnTo>
                  <a:pt x="793" y="100"/>
                </a:lnTo>
                <a:lnTo>
                  <a:pt x="793" y="100"/>
                </a:lnTo>
                <a:lnTo>
                  <a:pt x="793" y="100"/>
                </a:lnTo>
                <a:lnTo>
                  <a:pt x="793" y="100"/>
                </a:lnTo>
                <a:lnTo>
                  <a:pt x="793" y="100"/>
                </a:lnTo>
                <a:lnTo>
                  <a:pt x="793" y="100"/>
                </a:lnTo>
                <a:lnTo>
                  <a:pt x="793" y="100"/>
                </a:lnTo>
                <a:lnTo>
                  <a:pt x="793" y="98"/>
                </a:lnTo>
                <a:lnTo>
                  <a:pt x="793" y="98"/>
                </a:lnTo>
                <a:lnTo>
                  <a:pt x="789" y="98"/>
                </a:lnTo>
                <a:lnTo>
                  <a:pt x="789" y="98"/>
                </a:lnTo>
                <a:lnTo>
                  <a:pt x="790" y="98"/>
                </a:lnTo>
                <a:lnTo>
                  <a:pt x="790" y="98"/>
                </a:lnTo>
                <a:lnTo>
                  <a:pt x="790" y="97"/>
                </a:lnTo>
                <a:lnTo>
                  <a:pt x="789" y="97"/>
                </a:lnTo>
                <a:lnTo>
                  <a:pt x="789" y="97"/>
                </a:lnTo>
                <a:lnTo>
                  <a:pt x="789" y="97"/>
                </a:lnTo>
                <a:lnTo>
                  <a:pt x="789" y="97"/>
                </a:lnTo>
                <a:lnTo>
                  <a:pt x="789" y="97"/>
                </a:lnTo>
                <a:lnTo>
                  <a:pt x="789" y="97"/>
                </a:lnTo>
                <a:lnTo>
                  <a:pt x="789" y="98"/>
                </a:lnTo>
                <a:lnTo>
                  <a:pt x="789" y="98"/>
                </a:lnTo>
                <a:lnTo>
                  <a:pt x="789" y="98"/>
                </a:lnTo>
                <a:lnTo>
                  <a:pt x="789" y="98"/>
                </a:lnTo>
                <a:lnTo>
                  <a:pt x="785" y="98"/>
                </a:lnTo>
                <a:lnTo>
                  <a:pt x="785" y="100"/>
                </a:lnTo>
                <a:lnTo>
                  <a:pt x="785" y="100"/>
                </a:lnTo>
                <a:lnTo>
                  <a:pt x="785" y="100"/>
                </a:lnTo>
                <a:lnTo>
                  <a:pt x="785" y="100"/>
                </a:lnTo>
                <a:lnTo>
                  <a:pt x="789" y="100"/>
                </a:lnTo>
                <a:lnTo>
                  <a:pt x="789" y="105"/>
                </a:lnTo>
                <a:lnTo>
                  <a:pt x="788" y="105"/>
                </a:lnTo>
                <a:lnTo>
                  <a:pt x="788" y="107"/>
                </a:lnTo>
                <a:lnTo>
                  <a:pt x="788" y="107"/>
                </a:lnTo>
                <a:lnTo>
                  <a:pt x="789" y="107"/>
                </a:lnTo>
                <a:lnTo>
                  <a:pt x="789" y="109"/>
                </a:lnTo>
                <a:lnTo>
                  <a:pt x="789" y="109"/>
                </a:lnTo>
                <a:lnTo>
                  <a:pt x="788" y="109"/>
                </a:lnTo>
                <a:lnTo>
                  <a:pt x="788" y="109"/>
                </a:lnTo>
                <a:lnTo>
                  <a:pt x="788" y="111"/>
                </a:lnTo>
                <a:lnTo>
                  <a:pt x="788" y="111"/>
                </a:lnTo>
                <a:lnTo>
                  <a:pt x="788" y="112"/>
                </a:lnTo>
                <a:lnTo>
                  <a:pt x="788" y="112"/>
                </a:lnTo>
                <a:lnTo>
                  <a:pt x="788" y="112"/>
                </a:lnTo>
                <a:lnTo>
                  <a:pt x="789" y="112"/>
                </a:lnTo>
                <a:lnTo>
                  <a:pt x="789" y="112"/>
                </a:lnTo>
                <a:lnTo>
                  <a:pt x="788" y="116"/>
                </a:lnTo>
                <a:lnTo>
                  <a:pt x="788" y="117"/>
                </a:lnTo>
                <a:lnTo>
                  <a:pt x="786" y="120"/>
                </a:lnTo>
                <a:lnTo>
                  <a:pt x="785" y="123"/>
                </a:lnTo>
                <a:lnTo>
                  <a:pt x="783" y="123"/>
                </a:lnTo>
                <a:lnTo>
                  <a:pt x="783" y="123"/>
                </a:lnTo>
                <a:lnTo>
                  <a:pt x="783" y="123"/>
                </a:lnTo>
                <a:lnTo>
                  <a:pt x="783" y="123"/>
                </a:lnTo>
                <a:lnTo>
                  <a:pt x="783" y="123"/>
                </a:lnTo>
                <a:lnTo>
                  <a:pt x="783" y="124"/>
                </a:lnTo>
                <a:lnTo>
                  <a:pt x="781" y="125"/>
                </a:lnTo>
                <a:lnTo>
                  <a:pt x="779" y="127"/>
                </a:lnTo>
                <a:lnTo>
                  <a:pt x="778" y="127"/>
                </a:lnTo>
                <a:lnTo>
                  <a:pt x="777" y="129"/>
                </a:lnTo>
                <a:lnTo>
                  <a:pt x="777" y="125"/>
                </a:lnTo>
                <a:lnTo>
                  <a:pt x="778" y="125"/>
                </a:lnTo>
                <a:lnTo>
                  <a:pt x="779" y="125"/>
                </a:lnTo>
                <a:lnTo>
                  <a:pt x="779" y="124"/>
                </a:lnTo>
                <a:lnTo>
                  <a:pt x="779" y="123"/>
                </a:lnTo>
                <a:lnTo>
                  <a:pt x="779" y="123"/>
                </a:lnTo>
                <a:lnTo>
                  <a:pt x="781" y="121"/>
                </a:lnTo>
                <a:lnTo>
                  <a:pt x="781" y="120"/>
                </a:lnTo>
                <a:lnTo>
                  <a:pt x="782" y="119"/>
                </a:lnTo>
                <a:lnTo>
                  <a:pt x="782" y="117"/>
                </a:lnTo>
                <a:lnTo>
                  <a:pt x="782" y="116"/>
                </a:lnTo>
                <a:lnTo>
                  <a:pt x="781" y="113"/>
                </a:lnTo>
                <a:lnTo>
                  <a:pt x="781" y="112"/>
                </a:lnTo>
                <a:lnTo>
                  <a:pt x="779" y="112"/>
                </a:lnTo>
                <a:lnTo>
                  <a:pt x="778" y="111"/>
                </a:lnTo>
                <a:lnTo>
                  <a:pt x="777" y="108"/>
                </a:lnTo>
                <a:lnTo>
                  <a:pt x="775" y="107"/>
                </a:lnTo>
                <a:lnTo>
                  <a:pt x="774" y="107"/>
                </a:lnTo>
                <a:lnTo>
                  <a:pt x="774" y="107"/>
                </a:lnTo>
                <a:lnTo>
                  <a:pt x="774" y="107"/>
                </a:lnTo>
                <a:lnTo>
                  <a:pt x="774" y="107"/>
                </a:lnTo>
                <a:lnTo>
                  <a:pt x="774" y="107"/>
                </a:lnTo>
                <a:lnTo>
                  <a:pt x="773" y="105"/>
                </a:lnTo>
                <a:lnTo>
                  <a:pt x="773" y="105"/>
                </a:lnTo>
                <a:lnTo>
                  <a:pt x="773" y="105"/>
                </a:lnTo>
                <a:lnTo>
                  <a:pt x="771" y="104"/>
                </a:lnTo>
                <a:lnTo>
                  <a:pt x="771" y="102"/>
                </a:lnTo>
                <a:lnTo>
                  <a:pt x="771" y="102"/>
                </a:lnTo>
                <a:lnTo>
                  <a:pt x="770" y="102"/>
                </a:lnTo>
                <a:lnTo>
                  <a:pt x="770" y="100"/>
                </a:lnTo>
                <a:lnTo>
                  <a:pt x="769" y="96"/>
                </a:lnTo>
                <a:lnTo>
                  <a:pt x="769" y="96"/>
                </a:lnTo>
                <a:lnTo>
                  <a:pt x="770" y="96"/>
                </a:lnTo>
                <a:lnTo>
                  <a:pt x="770" y="96"/>
                </a:lnTo>
                <a:lnTo>
                  <a:pt x="770" y="94"/>
                </a:lnTo>
                <a:lnTo>
                  <a:pt x="770" y="94"/>
                </a:lnTo>
                <a:lnTo>
                  <a:pt x="770" y="94"/>
                </a:lnTo>
                <a:lnTo>
                  <a:pt x="769" y="94"/>
                </a:lnTo>
                <a:lnTo>
                  <a:pt x="769" y="93"/>
                </a:lnTo>
                <a:lnTo>
                  <a:pt x="769" y="93"/>
                </a:lnTo>
                <a:lnTo>
                  <a:pt x="769" y="93"/>
                </a:lnTo>
                <a:lnTo>
                  <a:pt x="769" y="90"/>
                </a:lnTo>
                <a:lnTo>
                  <a:pt x="770" y="90"/>
                </a:lnTo>
                <a:lnTo>
                  <a:pt x="769" y="89"/>
                </a:lnTo>
                <a:lnTo>
                  <a:pt x="769" y="89"/>
                </a:lnTo>
                <a:lnTo>
                  <a:pt x="769" y="89"/>
                </a:lnTo>
                <a:lnTo>
                  <a:pt x="769" y="85"/>
                </a:lnTo>
                <a:lnTo>
                  <a:pt x="771" y="85"/>
                </a:lnTo>
                <a:lnTo>
                  <a:pt x="771" y="85"/>
                </a:lnTo>
                <a:lnTo>
                  <a:pt x="771" y="85"/>
                </a:lnTo>
                <a:lnTo>
                  <a:pt x="771" y="85"/>
                </a:lnTo>
                <a:lnTo>
                  <a:pt x="771" y="85"/>
                </a:lnTo>
                <a:lnTo>
                  <a:pt x="771" y="85"/>
                </a:lnTo>
                <a:lnTo>
                  <a:pt x="771" y="85"/>
                </a:lnTo>
                <a:lnTo>
                  <a:pt x="771" y="85"/>
                </a:lnTo>
                <a:lnTo>
                  <a:pt x="771" y="85"/>
                </a:lnTo>
                <a:lnTo>
                  <a:pt x="771" y="85"/>
                </a:lnTo>
                <a:lnTo>
                  <a:pt x="771" y="84"/>
                </a:lnTo>
                <a:lnTo>
                  <a:pt x="771" y="84"/>
                </a:lnTo>
                <a:lnTo>
                  <a:pt x="769" y="84"/>
                </a:lnTo>
                <a:lnTo>
                  <a:pt x="769" y="84"/>
                </a:lnTo>
                <a:lnTo>
                  <a:pt x="769" y="84"/>
                </a:lnTo>
                <a:lnTo>
                  <a:pt x="769" y="82"/>
                </a:lnTo>
                <a:lnTo>
                  <a:pt x="769" y="82"/>
                </a:lnTo>
                <a:lnTo>
                  <a:pt x="769" y="82"/>
                </a:lnTo>
                <a:lnTo>
                  <a:pt x="769" y="82"/>
                </a:lnTo>
                <a:lnTo>
                  <a:pt x="769" y="82"/>
                </a:lnTo>
                <a:lnTo>
                  <a:pt x="769" y="82"/>
                </a:lnTo>
                <a:lnTo>
                  <a:pt x="769" y="82"/>
                </a:lnTo>
                <a:lnTo>
                  <a:pt x="767" y="82"/>
                </a:lnTo>
                <a:lnTo>
                  <a:pt x="767" y="84"/>
                </a:lnTo>
                <a:lnTo>
                  <a:pt x="767" y="84"/>
                </a:lnTo>
                <a:lnTo>
                  <a:pt x="769" y="84"/>
                </a:lnTo>
                <a:lnTo>
                  <a:pt x="769" y="84"/>
                </a:lnTo>
                <a:lnTo>
                  <a:pt x="765" y="84"/>
                </a:lnTo>
                <a:lnTo>
                  <a:pt x="765" y="85"/>
                </a:lnTo>
                <a:lnTo>
                  <a:pt x="765" y="85"/>
                </a:lnTo>
                <a:lnTo>
                  <a:pt x="765" y="85"/>
                </a:lnTo>
                <a:lnTo>
                  <a:pt x="765" y="85"/>
                </a:lnTo>
                <a:lnTo>
                  <a:pt x="765" y="85"/>
                </a:lnTo>
                <a:lnTo>
                  <a:pt x="765" y="85"/>
                </a:lnTo>
                <a:lnTo>
                  <a:pt x="765" y="85"/>
                </a:lnTo>
                <a:lnTo>
                  <a:pt x="765" y="85"/>
                </a:lnTo>
                <a:lnTo>
                  <a:pt x="769" y="85"/>
                </a:lnTo>
                <a:lnTo>
                  <a:pt x="767" y="89"/>
                </a:lnTo>
                <a:lnTo>
                  <a:pt x="767" y="90"/>
                </a:lnTo>
                <a:lnTo>
                  <a:pt x="767" y="90"/>
                </a:lnTo>
                <a:lnTo>
                  <a:pt x="767" y="90"/>
                </a:lnTo>
                <a:lnTo>
                  <a:pt x="767" y="90"/>
                </a:lnTo>
                <a:lnTo>
                  <a:pt x="767" y="93"/>
                </a:lnTo>
                <a:lnTo>
                  <a:pt x="767" y="93"/>
                </a:lnTo>
                <a:lnTo>
                  <a:pt x="767" y="93"/>
                </a:lnTo>
                <a:lnTo>
                  <a:pt x="767" y="94"/>
                </a:lnTo>
                <a:lnTo>
                  <a:pt x="767" y="94"/>
                </a:lnTo>
                <a:lnTo>
                  <a:pt x="767" y="94"/>
                </a:lnTo>
                <a:lnTo>
                  <a:pt x="767" y="96"/>
                </a:lnTo>
                <a:lnTo>
                  <a:pt x="767" y="96"/>
                </a:lnTo>
                <a:lnTo>
                  <a:pt x="767" y="96"/>
                </a:lnTo>
                <a:lnTo>
                  <a:pt x="767" y="96"/>
                </a:lnTo>
                <a:lnTo>
                  <a:pt x="767" y="96"/>
                </a:lnTo>
                <a:lnTo>
                  <a:pt x="767" y="100"/>
                </a:lnTo>
                <a:lnTo>
                  <a:pt x="766" y="102"/>
                </a:lnTo>
                <a:lnTo>
                  <a:pt x="766" y="102"/>
                </a:lnTo>
                <a:lnTo>
                  <a:pt x="765" y="104"/>
                </a:lnTo>
                <a:lnTo>
                  <a:pt x="763" y="105"/>
                </a:lnTo>
                <a:lnTo>
                  <a:pt x="763" y="105"/>
                </a:lnTo>
                <a:lnTo>
                  <a:pt x="763" y="105"/>
                </a:lnTo>
                <a:lnTo>
                  <a:pt x="763" y="105"/>
                </a:lnTo>
                <a:lnTo>
                  <a:pt x="763" y="105"/>
                </a:lnTo>
                <a:lnTo>
                  <a:pt x="762" y="107"/>
                </a:lnTo>
                <a:lnTo>
                  <a:pt x="762" y="107"/>
                </a:lnTo>
                <a:lnTo>
                  <a:pt x="762" y="107"/>
                </a:lnTo>
                <a:lnTo>
                  <a:pt x="761" y="108"/>
                </a:lnTo>
                <a:lnTo>
                  <a:pt x="759" y="109"/>
                </a:lnTo>
                <a:lnTo>
                  <a:pt x="757" y="111"/>
                </a:lnTo>
                <a:lnTo>
                  <a:pt x="755" y="112"/>
                </a:lnTo>
                <a:lnTo>
                  <a:pt x="755" y="113"/>
                </a:lnTo>
                <a:lnTo>
                  <a:pt x="754" y="115"/>
                </a:lnTo>
                <a:lnTo>
                  <a:pt x="754" y="116"/>
                </a:lnTo>
                <a:lnTo>
                  <a:pt x="754" y="117"/>
                </a:lnTo>
                <a:lnTo>
                  <a:pt x="754" y="120"/>
                </a:lnTo>
                <a:lnTo>
                  <a:pt x="755" y="121"/>
                </a:lnTo>
                <a:lnTo>
                  <a:pt x="757" y="123"/>
                </a:lnTo>
                <a:lnTo>
                  <a:pt x="757" y="123"/>
                </a:lnTo>
                <a:lnTo>
                  <a:pt x="757" y="123"/>
                </a:lnTo>
                <a:lnTo>
                  <a:pt x="757" y="124"/>
                </a:lnTo>
                <a:lnTo>
                  <a:pt x="758" y="125"/>
                </a:lnTo>
                <a:lnTo>
                  <a:pt x="758" y="125"/>
                </a:lnTo>
                <a:lnTo>
                  <a:pt x="758" y="142"/>
                </a:lnTo>
                <a:lnTo>
                  <a:pt x="758" y="142"/>
                </a:lnTo>
                <a:lnTo>
                  <a:pt x="757" y="142"/>
                </a:lnTo>
                <a:lnTo>
                  <a:pt x="757" y="142"/>
                </a:lnTo>
                <a:lnTo>
                  <a:pt x="755" y="144"/>
                </a:lnTo>
                <a:lnTo>
                  <a:pt x="755" y="147"/>
                </a:lnTo>
                <a:lnTo>
                  <a:pt x="755" y="147"/>
                </a:lnTo>
                <a:lnTo>
                  <a:pt x="754" y="148"/>
                </a:lnTo>
                <a:lnTo>
                  <a:pt x="755" y="150"/>
                </a:lnTo>
                <a:lnTo>
                  <a:pt x="755" y="170"/>
                </a:lnTo>
                <a:lnTo>
                  <a:pt x="753" y="170"/>
                </a:lnTo>
                <a:lnTo>
                  <a:pt x="751" y="171"/>
                </a:lnTo>
                <a:lnTo>
                  <a:pt x="748" y="171"/>
                </a:lnTo>
                <a:lnTo>
                  <a:pt x="750" y="173"/>
                </a:lnTo>
                <a:lnTo>
                  <a:pt x="751" y="175"/>
                </a:lnTo>
                <a:lnTo>
                  <a:pt x="751" y="177"/>
                </a:lnTo>
                <a:lnTo>
                  <a:pt x="751" y="178"/>
                </a:lnTo>
                <a:lnTo>
                  <a:pt x="748" y="179"/>
                </a:lnTo>
                <a:lnTo>
                  <a:pt x="748" y="181"/>
                </a:lnTo>
                <a:lnTo>
                  <a:pt x="750" y="181"/>
                </a:lnTo>
                <a:lnTo>
                  <a:pt x="750" y="187"/>
                </a:lnTo>
                <a:lnTo>
                  <a:pt x="744" y="190"/>
                </a:lnTo>
                <a:lnTo>
                  <a:pt x="739" y="187"/>
                </a:lnTo>
                <a:lnTo>
                  <a:pt x="732" y="166"/>
                </a:lnTo>
                <a:lnTo>
                  <a:pt x="732" y="166"/>
                </a:lnTo>
                <a:lnTo>
                  <a:pt x="732" y="166"/>
                </a:lnTo>
                <a:lnTo>
                  <a:pt x="732" y="166"/>
                </a:lnTo>
                <a:lnTo>
                  <a:pt x="732" y="160"/>
                </a:lnTo>
                <a:lnTo>
                  <a:pt x="732" y="160"/>
                </a:lnTo>
                <a:lnTo>
                  <a:pt x="731" y="160"/>
                </a:lnTo>
                <a:lnTo>
                  <a:pt x="731" y="160"/>
                </a:lnTo>
                <a:lnTo>
                  <a:pt x="731" y="160"/>
                </a:lnTo>
                <a:lnTo>
                  <a:pt x="731" y="166"/>
                </a:lnTo>
                <a:lnTo>
                  <a:pt x="731" y="166"/>
                </a:lnTo>
                <a:lnTo>
                  <a:pt x="723" y="187"/>
                </a:lnTo>
                <a:lnTo>
                  <a:pt x="717" y="191"/>
                </a:lnTo>
                <a:lnTo>
                  <a:pt x="717" y="191"/>
                </a:lnTo>
                <a:lnTo>
                  <a:pt x="719" y="191"/>
                </a:lnTo>
                <a:lnTo>
                  <a:pt x="719" y="198"/>
                </a:lnTo>
                <a:lnTo>
                  <a:pt x="717" y="198"/>
                </a:lnTo>
                <a:lnTo>
                  <a:pt x="717" y="199"/>
                </a:lnTo>
                <a:lnTo>
                  <a:pt x="719" y="201"/>
                </a:lnTo>
                <a:lnTo>
                  <a:pt x="719" y="201"/>
                </a:lnTo>
                <a:lnTo>
                  <a:pt x="717" y="201"/>
                </a:lnTo>
                <a:lnTo>
                  <a:pt x="717" y="202"/>
                </a:lnTo>
                <a:lnTo>
                  <a:pt x="719" y="202"/>
                </a:lnTo>
                <a:lnTo>
                  <a:pt x="719" y="206"/>
                </a:lnTo>
                <a:lnTo>
                  <a:pt x="719" y="206"/>
                </a:lnTo>
                <a:lnTo>
                  <a:pt x="717" y="206"/>
                </a:lnTo>
                <a:lnTo>
                  <a:pt x="717" y="206"/>
                </a:lnTo>
                <a:lnTo>
                  <a:pt x="719" y="206"/>
                </a:lnTo>
                <a:lnTo>
                  <a:pt x="719" y="210"/>
                </a:lnTo>
                <a:lnTo>
                  <a:pt x="719" y="212"/>
                </a:lnTo>
                <a:lnTo>
                  <a:pt x="719" y="213"/>
                </a:lnTo>
                <a:lnTo>
                  <a:pt x="717" y="212"/>
                </a:lnTo>
                <a:lnTo>
                  <a:pt x="717" y="210"/>
                </a:lnTo>
                <a:lnTo>
                  <a:pt x="716" y="212"/>
                </a:lnTo>
                <a:lnTo>
                  <a:pt x="716" y="212"/>
                </a:lnTo>
                <a:lnTo>
                  <a:pt x="715" y="210"/>
                </a:lnTo>
                <a:lnTo>
                  <a:pt x="713" y="206"/>
                </a:lnTo>
                <a:lnTo>
                  <a:pt x="713" y="205"/>
                </a:lnTo>
                <a:lnTo>
                  <a:pt x="712" y="205"/>
                </a:lnTo>
                <a:lnTo>
                  <a:pt x="712" y="205"/>
                </a:lnTo>
                <a:lnTo>
                  <a:pt x="712" y="205"/>
                </a:lnTo>
                <a:lnTo>
                  <a:pt x="712" y="204"/>
                </a:lnTo>
                <a:lnTo>
                  <a:pt x="711" y="204"/>
                </a:lnTo>
                <a:lnTo>
                  <a:pt x="711" y="201"/>
                </a:lnTo>
                <a:lnTo>
                  <a:pt x="711" y="201"/>
                </a:lnTo>
                <a:lnTo>
                  <a:pt x="711" y="201"/>
                </a:lnTo>
                <a:lnTo>
                  <a:pt x="711" y="201"/>
                </a:lnTo>
                <a:lnTo>
                  <a:pt x="709" y="201"/>
                </a:lnTo>
                <a:lnTo>
                  <a:pt x="711" y="204"/>
                </a:lnTo>
                <a:lnTo>
                  <a:pt x="711" y="204"/>
                </a:lnTo>
                <a:lnTo>
                  <a:pt x="711" y="204"/>
                </a:lnTo>
                <a:lnTo>
                  <a:pt x="709" y="204"/>
                </a:lnTo>
                <a:lnTo>
                  <a:pt x="709" y="205"/>
                </a:lnTo>
                <a:lnTo>
                  <a:pt x="709" y="205"/>
                </a:lnTo>
                <a:lnTo>
                  <a:pt x="708" y="205"/>
                </a:lnTo>
                <a:lnTo>
                  <a:pt x="708" y="206"/>
                </a:lnTo>
                <a:lnTo>
                  <a:pt x="708" y="206"/>
                </a:lnTo>
                <a:lnTo>
                  <a:pt x="707" y="210"/>
                </a:lnTo>
                <a:lnTo>
                  <a:pt x="705" y="212"/>
                </a:lnTo>
                <a:lnTo>
                  <a:pt x="705" y="213"/>
                </a:lnTo>
                <a:lnTo>
                  <a:pt x="705" y="213"/>
                </a:lnTo>
                <a:lnTo>
                  <a:pt x="704" y="174"/>
                </a:lnTo>
                <a:lnTo>
                  <a:pt x="700" y="174"/>
                </a:lnTo>
                <a:lnTo>
                  <a:pt x="699" y="138"/>
                </a:lnTo>
                <a:lnTo>
                  <a:pt x="697" y="138"/>
                </a:lnTo>
                <a:lnTo>
                  <a:pt x="696" y="128"/>
                </a:lnTo>
                <a:lnTo>
                  <a:pt x="696" y="120"/>
                </a:lnTo>
                <a:lnTo>
                  <a:pt x="695" y="108"/>
                </a:lnTo>
                <a:lnTo>
                  <a:pt x="695" y="108"/>
                </a:lnTo>
                <a:lnTo>
                  <a:pt x="695" y="108"/>
                </a:lnTo>
                <a:lnTo>
                  <a:pt x="693" y="107"/>
                </a:lnTo>
                <a:lnTo>
                  <a:pt x="695" y="104"/>
                </a:lnTo>
                <a:lnTo>
                  <a:pt x="695" y="104"/>
                </a:lnTo>
                <a:lnTo>
                  <a:pt x="696" y="101"/>
                </a:lnTo>
                <a:lnTo>
                  <a:pt x="695" y="98"/>
                </a:lnTo>
                <a:lnTo>
                  <a:pt x="691" y="97"/>
                </a:lnTo>
                <a:lnTo>
                  <a:pt x="688" y="94"/>
                </a:lnTo>
                <a:lnTo>
                  <a:pt x="687" y="89"/>
                </a:lnTo>
                <a:lnTo>
                  <a:pt x="687" y="94"/>
                </a:lnTo>
                <a:lnTo>
                  <a:pt x="684" y="97"/>
                </a:lnTo>
                <a:lnTo>
                  <a:pt x="681" y="98"/>
                </a:lnTo>
                <a:lnTo>
                  <a:pt x="680" y="101"/>
                </a:lnTo>
                <a:lnTo>
                  <a:pt x="680" y="101"/>
                </a:lnTo>
                <a:lnTo>
                  <a:pt x="680" y="104"/>
                </a:lnTo>
                <a:lnTo>
                  <a:pt x="681" y="107"/>
                </a:lnTo>
                <a:lnTo>
                  <a:pt x="681" y="108"/>
                </a:lnTo>
                <a:lnTo>
                  <a:pt x="681" y="108"/>
                </a:lnTo>
                <a:lnTo>
                  <a:pt x="680" y="108"/>
                </a:lnTo>
                <a:lnTo>
                  <a:pt x="681" y="120"/>
                </a:lnTo>
                <a:lnTo>
                  <a:pt x="680" y="128"/>
                </a:lnTo>
                <a:lnTo>
                  <a:pt x="678" y="125"/>
                </a:lnTo>
                <a:lnTo>
                  <a:pt x="676" y="124"/>
                </a:lnTo>
                <a:lnTo>
                  <a:pt x="673" y="123"/>
                </a:lnTo>
                <a:lnTo>
                  <a:pt x="672" y="120"/>
                </a:lnTo>
                <a:lnTo>
                  <a:pt x="670" y="123"/>
                </a:lnTo>
                <a:lnTo>
                  <a:pt x="669" y="124"/>
                </a:lnTo>
                <a:lnTo>
                  <a:pt x="666" y="125"/>
                </a:lnTo>
                <a:lnTo>
                  <a:pt x="665" y="128"/>
                </a:lnTo>
                <a:lnTo>
                  <a:pt x="665" y="128"/>
                </a:lnTo>
                <a:lnTo>
                  <a:pt x="665" y="129"/>
                </a:lnTo>
                <a:lnTo>
                  <a:pt x="666" y="132"/>
                </a:lnTo>
                <a:lnTo>
                  <a:pt x="665" y="132"/>
                </a:lnTo>
                <a:lnTo>
                  <a:pt x="665" y="132"/>
                </a:lnTo>
                <a:lnTo>
                  <a:pt x="665" y="132"/>
                </a:lnTo>
                <a:lnTo>
                  <a:pt x="665" y="146"/>
                </a:lnTo>
                <a:lnTo>
                  <a:pt x="664" y="146"/>
                </a:lnTo>
                <a:lnTo>
                  <a:pt x="665" y="152"/>
                </a:lnTo>
                <a:lnTo>
                  <a:pt x="664" y="150"/>
                </a:lnTo>
                <a:lnTo>
                  <a:pt x="662" y="154"/>
                </a:lnTo>
                <a:lnTo>
                  <a:pt x="658" y="143"/>
                </a:lnTo>
                <a:lnTo>
                  <a:pt x="658" y="143"/>
                </a:lnTo>
                <a:lnTo>
                  <a:pt x="658" y="139"/>
                </a:lnTo>
                <a:lnTo>
                  <a:pt x="657" y="139"/>
                </a:lnTo>
                <a:lnTo>
                  <a:pt x="657" y="139"/>
                </a:lnTo>
                <a:lnTo>
                  <a:pt x="657" y="135"/>
                </a:lnTo>
                <a:lnTo>
                  <a:pt x="657" y="135"/>
                </a:lnTo>
                <a:lnTo>
                  <a:pt x="657" y="139"/>
                </a:lnTo>
                <a:lnTo>
                  <a:pt x="656" y="139"/>
                </a:lnTo>
                <a:lnTo>
                  <a:pt x="656" y="143"/>
                </a:lnTo>
                <a:lnTo>
                  <a:pt x="657" y="143"/>
                </a:lnTo>
                <a:lnTo>
                  <a:pt x="653" y="154"/>
                </a:lnTo>
                <a:lnTo>
                  <a:pt x="651" y="151"/>
                </a:lnTo>
                <a:lnTo>
                  <a:pt x="651" y="151"/>
                </a:lnTo>
                <a:lnTo>
                  <a:pt x="651" y="151"/>
                </a:lnTo>
                <a:lnTo>
                  <a:pt x="651" y="150"/>
                </a:lnTo>
                <a:lnTo>
                  <a:pt x="649" y="155"/>
                </a:lnTo>
                <a:lnTo>
                  <a:pt x="649" y="155"/>
                </a:lnTo>
                <a:lnTo>
                  <a:pt x="647" y="156"/>
                </a:lnTo>
                <a:lnTo>
                  <a:pt x="647" y="156"/>
                </a:lnTo>
                <a:lnTo>
                  <a:pt x="646" y="155"/>
                </a:lnTo>
                <a:lnTo>
                  <a:pt x="645" y="155"/>
                </a:lnTo>
                <a:lnTo>
                  <a:pt x="646" y="152"/>
                </a:lnTo>
                <a:lnTo>
                  <a:pt x="646" y="150"/>
                </a:lnTo>
                <a:lnTo>
                  <a:pt x="643" y="147"/>
                </a:lnTo>
                <a:lnTo>
                  <a:pt x="641" y="144"/>
                </a:lnTo>
                <a:lnTo>
                  <a:pt x="638" y="143"/>
                </a:lnTo>
                <a:lnTo>
                  <a:pt x="638" y="139"/>
                </a:lnTo>
                <a:lnTo>
                  <a:pt x="638" y="138"/>
                </a:lnTo>
                <a:lnTo>
                  <a:pt x="637" y="138"/>
                </a:lnTo>
                <a:lnTo>
                  <a:pt x="637" y="139"/>
                </a:lnTo>
                <a:lnTo>
                  <a:pt x="637" y="143"/>
                </a:lnTo>
                <a:lnTo>
                  <a:pt x="634" y="144"/>
                </a:lnTo>
                <a:lnTo>
                  <a:pt x="631" y="147"/>
                </a:lnTo>
                <a:lnTo>
                  <a:pt x="629" y="150"/>
                </a:lnTo>
                <a:lnTo>
                  <a:pt x="629" y="152"/>
                </a:lnTo>
                <a:lnTo>
                  <a:pt x="630" y="154"/>
                </a:lnTo>
                <a:lnTo>
                  <a:pt x="630" y="155"/>
                </a:lnTo>
                <a:lnTo>
                  <a:pt x="630" y="155"/>
                </a:lnTo>
                <a:lnTo>
                  <a:pt x="627" y="155"/>
                </a:lnTo>
                <a:lnTo>
                  <a:pt x="626" y="156"/>
                </a:lnTo>
                <a:lnTo>
                  <a:pt x="626" y="155"/>
                </a:lnTo>
                <a:lnTo>
                  <a:pt x="623" y="155"/>
                </a:lnTo>
                <a:lnTo>
                  <a:pt x="622" y="155"/>
                </a:lnTo>
                <a:lnTo>
                  <a:pt x="619" y="156"/>
                </a:lnTo>
                <a:lnTo>
                  <a:pt x="619" y="159"/>
                </a:lnTo>
                <a:lnTo>
                  <a:pt x="618" y="160"/>
                </a:lnTo>
                <a:lnTo>
                  <a:pt x="619" y="162"/>
                </a:lnTo>
                <a:lnTo>
                  <a:pt x="618" y="162"/>
                </a:lnTo>
                <a:lnTo>
                  <a:pt x="618" y="170"/>
                </a:lnTo>
                <a:lnTo>
                  <a:pt x="611" y="170"/>
                </a:lnTo>
                <a:lnTo>
                  <a:pt x="611" y="167"/>
                </a:lnTo>
                <a:lnTo>
                  <a:pt x="610" y="167"/>
                </a:lnTo>
                <a:lnTo>
                  <a:pt x="610" y="170"/>
                </a:lnTo>
                <a:lnTo>
                  <a:pt x="606" y="170"/>
                </a:lnTo>
                <a:lnTo>
                  <a:pt x="606" y="167"/>
                </a:lnTo>
                <a:lnTo>
                  <a:pt x="606" y="167"/>
                </a:lnTo>
                <a:lnTo>
                  <a:pt x="606" y="170"/>
                </a:lnTo>
                <a:lnTo>
                  <a:pt x="602" y="170"/>
                </a:lnTo>
                <a:lnTo>
                  <a:pt x="602" y="167"/>
                </a:lnTo>
                <a:lnTo>
                  <a:pt x="600" y="167"/>
                </a:lnTo>
                <a:lnTo>
                  <a:pt x="600" y="160"/>
                </a:lnTo>
                <a:lnTo>
                  <a:pt x="600" y="160"/>
                </a:lnTo>
                <a:lnTo>
                  <a:pt x="600" y="167"/>
                </a:lnTo>
                <a:lnTo>
                  <a:pt x="599" y="167"/>
                </a:lnTo>
                <a:lnTo>
                  <a:pt x="599" y="170"/>
                </a:lnTo>
                <a:lnTo>
                  <a:pt x="598" y="170"/>
                </a:lnTo>
                <a:lnTo>
                  <a:pt x="598" y="171"/>
                </a:lnTo>
                <a:lnTo>
                  <a:pt x="598" y="171"/>
                </a:lnTo>
                <a:lnTo>
                  <a:pt x="596" y="171"/>
                </a:lnTo>
                <a:lnTo>
                  <a:pt x="596" y="171"/>
                </a:lnTo>
                <a:lnTo>
                  <a:pt x="595" y="171"/>
                </a:lnTo>
                <a:lnTo>
                  <a:pt x="595" y="167"/>
                </a:lnTo>
                <a:lnTo>
                  <a:pt x="595" y="167"/>
                </a:lnTo>
                <a:lnTo>
                  <a:pt x="595" y="171"/>
                </a:lnTo>
                <a:lnTo>
                  <a:pt x="594" y="171"/>
                </a:lnTo>
                <a:lnTo>
                  <a:pt x="594" y="174"/>
                </a:lnTo>
                <a:lnTo>
                  <a:pt x="594" y="174"/>
                </a:lnTo>
                <a:lnTo>
                  <a:pt x="594" y="174"/>
                </a:lnTo>
                <a:lnTo>
                  <a:pt x="592" y="175"/>
                </a:lnTo>
                <a:lnTo>
                  <a:pt x="592" y="174"/>
                </a:lnTo>
                <a:lnTo>
                  <a:pt x="591" y="174"/>
                </a:lnTo>
                <a:lnTo>
                  <a:pt x="590" y="174"/>
                </a:lnTo>
                <a:lnTo>
                  <a:pt x="588" y="175"/>
                </a:lnTo>
                <a:lnTo>
                  <a:pt x="588" y="167"/>
                </a:lnTo>
                <a:lnTo>
                  <a:pt x="587" y="167"/>
                </a:lnTo>
                <a:lnTo>
                  <a:pt x="588" y="166"/>
                </a:lnTo>
                <a:lnTo>
                  <a:pt x="588" y="163"/>
                </a:lnTo>
                <a:lnTo>
                  <a:pt x="587" y="162"/>
                </a:lnTo>
                <a:lnTo>
                  <a:pt x="585" y="159"/>
                </a:lnTo>
                <a:lnTo>
                  <a:pt x="584" y="158"/>
                </a:lnTo>
                <a:lnTo>
                  <a:pt x="583" y="158"/>
                </a:lnTo>
                <a:lnTo>
                  <a:pt x="583" y="154"/>
                </a:lnTo>
                <a:lnTo>
                  <a:pt x="581" y="154"/>
                </a:lnTo>
                <a:lnTo>
                  <a:pt x="581" y="158"/>
                </a:lnTo>
                <a:lnTo>
                  <a:pt x="581" y="158"/>
                </a:lnTo>
                <a:lnTo>
                  <a:pt x="579" y="159"/>
                </a:lnTo>
                <a:lnTo>
                  <a:pt x="579" y="160"/>
                </a:lnTo>
                <a:lnTo>
                  <a:pt x="579" y="160"/>
                </a:lnTo>
                <a:lnTo>
                  <a:pt x="576" y="159"/>
                </a:lnTo>
                <a:lnTo>
                  <a:pt x="575" y="158"/>
                </a:lnTo>
                <a:lnTo>
                  <a:pt x="575" y="154"/>
                </a:lnTo>
                <a:lnTo>
                  <a:pt x="575" y="154"/>
                </a:lnTo>
                <a:lnTo>
                  <a:pt x="575" y="158"/>
                </a:lnTo>
                <a:lnTo>
                  <a:pt x="573" y="159"/>
                </a:lnTo>
                <a:lnTo>
                  <a:pt x="572" y="160"/>
                </a:lnTo>
                <a:lnTo>
                  <a:pt x="571" y="160"/>
                </a:lnTo>
                <a:lnTo>
                  <a:pt x="571" y="158"/>
                </a:lnTo>
                <a:lnTo>
                  <a:pt x="569" y="156"/>
                </a:lnTo>
                <a:lnTo>
                  <a:pt x="567" y="154"/>
                </a:lnTo>
                <a:lnTo>
                  <a:pt x="565" y="152"/>
                </a:lnTo>
                <a:lnTo>
                  <a:pt x="564" y="148"/>
                </a:lnTo>
                <a:lnTo>
                  <a:pt x="564" y="148"/>
                </a:lnTo>
                <a:lnTo>
                  <a:pt x="564" y="144"/>
                </a:lnTo>
                <a:lnTo>
                  <a:pt x="564" y="144"/>
                </a:lnTo>
                <a:lnTo>
                  <a:pt x="564" y="148"/>
                </a:lnTo>
                <a:lnTo>
                  <a:pt x="564" y="148"/>
                </a:lnTo>
                <a:lnTo>
                  <a:pt x="563" y="152"/>
                </a:lnTo>
                <a:lnTo>
                  <a:pt x="560" y="154"/>
                </a:lnTo>
                <a:lnTo>
                  <a:pt x="559" y="156"/>
                </a:lnTo>
                <a:lnTo>
                  <a:pt x="557" y="158"/>
                </a:lnTo>
                <a:lnTo>
                  <a:pt x="557" y="160"/>
                </a:lnTo>
                <a:lnTo>
                  <a:pt x="556" y="159"/>
                </a:lnTo>
                <a:lnTo>
                  <a:pt x="553" y="158"/>
                </a:lnTo>
                <a:lnTo>
                  <a:pt x="553" y="156"/>
                </a:lnTo>
                <a:lnTo>
                  <a:pt x="552" y="154"/>
                </a:lnTo>
                <a:lnTo>
                  <a:pt x="552" y="154"/>
                </a:lnTo>
                <a:lnTo>
                  <a:pt x="552" y="156"/>
                </a:lnTo>
                <a:lnTo>
                  <a:pt x="550" y="158"/>
                </a:lnTo>
                <a:lnTo>
                  <a:pt x="549" y="159"/>
                </a:lnTo>
                <a:lnTo>
                  <a:pt x="549" y="159"/>
                </a:lnTo>
                <a:lnTo>
                  <a:pt x="546" y="159"/>
                </a:lnTo>
                <a:lnTo>
                  <a:pt x="546" y="158"/>
                </a:lnTo>
                <a:lnTo>
                  <a:pt x="546" y="154"/>
                </a:lnTo>
                <a:lnTo>
                  <a:pt x="545" y="154"/>
                </a:lnTo>
                <a:lnTo>
                  <a:pt x="545" y="158"/>
                </a:lnTo>
                <a:lnTo>
                  <a:pt x="545" y="159"/>
                </a:lnTo>
                <a:lnTo>
                  <a:pt x="542" y="160"/>
                </a:lnTo>
                <a:lnTo>
                  <a:pt x="541" y="162"/>
                </a:lnTo>
                <a:lnTo>
                  <a:pt x="540" y="163"/>
                </a:lnTo>
                <a:lnTo>
                  <a:pt x="540" y="166"/>
                </a:lnTo>
                <a:lnTo>
                  <a:pt x="541" y="167"/>
                </a:lnTo>
                <a:lnTo>
                  <a:pt x="541" y="167"/>
                </a:lnTo>
                <a:lnTo>
                  <a:pt x="541" y="175"/>
                </a:lnTo>
                <a:lnTo>
                  <a:pt x="538" y="175"/>
                </a:lnTo>
                <a:lnTo>
                  <a:pt x="538" y="175"/>
                </a:lnTo>
                <a:lnTo>
                  <a:pt x="537" y="174"/>
                </a:lnTo>
                <a:lnTo>
                  <a:pt x="536" y="174"/>
                </a:lnTo>
                <a:lnTo>
                  <a:pt x="536" y="173"/>
                </a:lnTo>
                <a:lnTo>
                  <a:pt x="536" y="173"/>
                </a:lnTo>
                <a:lnTo>
                  <a:pt x="536" y="170"/>
                </a:lnTo>
                <a:lnTo>
                  <a:pt x="536" y="170"/>
                </a:lnTo>
                <a:lnTo>
                  <a:pt x="536" y="173"/>
                </a:lnTo>
                <a:lnTo>
                  <a:pt x="536" y="173"/>
                </a:lnTo>
                <a:lnTo>
                  <a:pt x="536" y="174"/>
                </a:lnTo>
                <a:lnTo>
                  <a:pt x="534" y="174"/>
                </a:lnTo>
                <a:lnTo>
                  <a:pt x="533" y="174"/>
                </a:lnTo>
                <a:lnTo>
                  <a:pt x="533" y="173"/>
                </a:lnTo>
                <a:lnTo>
                  <a:pt x="533" y="173"/>
                </a:lnTo>
                <a:lnTo>
                  <a:pt x="533" y="170"/>
                </a:lnTo>
                <a:lnTo>
                  <a:pt x="533" y="170"/>
                </a:lnTo>
                <a:lnTo>
                  <a:pt x="533" y="173"/>
                </a:lnTo>
                <a:lnTo>
                  <a:pt x="533" y="173"/>
                </a:lnTo>
                <a:lnTo>
                  <a:pt x="532" y="174"/>
                </a:lnTo>
                <a:lnTo>
                  <a:pt x="530" y="174"/>
                </a:lnTo>
                <a:lnTo>
                  <a:pt x="530" y="175"/>
                </a:lnTo>
                <a:lnTo>
                  <a:pt x="530" y="175"/>
                </a:lnTo>
                <a:lnTo>
                  <a:pt x="530" y="175"/>
                </a:lnTo>
                <a:lnTo>
                  <a:pt x="530" y="174"/>
                </a:lnTo>
                <a:lnTo>
                  <a:pt x="530" y="173"/>
                </a:lnTo>
                <a:lnTo>
                  <a:pt x="530" y="170"/>
                </a:lnTo>
                <a:lnTo>
                  <a:pt x="529" y="167"/>
                </a:lnTo>
                <a:lnTo>
                  <a:pt x="528" y="167"/>
                </a:lnTo>
                <a:lnTo>
                  <a:pt x="526" y="166"/>
                </a:lnTo>
                <a:lnTo>
                  <a:pt x="526" y="162"/>
                </a:lnTo>
                <a:lnTo>
                  <a:pt x="526" y="162"/>
                </a:lnTo>
                <a:lnTo>
                  <a:pt x="526" y="166"/>
                </a:lnTo>
                <a:lnTo>
                  <a:pt x="525" y="167"/>
                </a:lnTo>
                <a:lnTo>
                  <a:pt x="522" y="167"/>
                </a:lnTo>
                <a:lnTo>
                  <a:pt x="521" y="170"/>
                </a:lnTo>
                <a:lnTo>
                  <a:pt x="521" y="173"/>
                </a:lnTo>
                <a:lnTo>
                  <a:pt x="522" y="174"/>
                </a:lnTo>
                <a:lnTo>
                  <a:pt x="522" y="174"/>
                </a:lnTo>
                <a:lnTo>
                  <a:pt x="521" y="174"/>
                </a:lnTo>
                <a:lnTo>
                  <a:pt x="519" y="174"/>
                </a:lnTo>
                <a:lnTo>
                  <a:pt x="519" y="173"/>
                </a:lnTo>
                <a:lnTo>
                  <a:pt x="519" y="173"/>
                </a:lnTo>
                <a:lnTo>
                  <a:pt x="519" y="170"/>
                </a:lnTo>
                <a:lnTo>
                  <a:pt x="519" y="170"/>
                </a:lnTo>
                <a:lnTo>
                  <a:pt x="519" y="173"/>
                </a:lnTo>
                <a:lnTo>
                  <a:pt x="519" y="173"/>
                </a:lnTo>
                <a:lnTo>
                  <a:pt x="519" y="174"/>
                </a:lnTo>
                <a:lnTo>
                  <a:pt x="518" y="174"/>
                </a:lnTo>
                <a:lnTo>
                  <a:pt x="517" y="174"/>
                </a:lnTo>
                <a:lnTo>
                  <a:pt x="517" y="173"/>
                </a:lnTo>
                <a:lnTo>
                  <a:pt x="517" y="173"/>
                </a:lnTo>
                <a:lnTo>
                  <a:pt x="517" y="170"/>
                </a:lnTo>
                <a:lnTo>
                  <a:pt x="517" y="170"/>
                </a:lnTo>
                <a:lnTo>
                  <a:pt x="517" y="173"/>
                </a:lnTo>
                <a:lnTo>
                  <a:pt x="517" y="173"/>
                </a:lnTo>
                <a:lnTo>
                  <a:pt x="517" y="174"/>
                </a:lnTo>
                <a:lnTo>
                  <a:pt x="515" y="174"/>
                </a:lnTo>
                <a:lnTo>
                  <a:pt x="506" y="174"/>
                </a:lnTo>
                <a:lnTo>
                  <a:pt x="506" y="174"/>
                </a:lnTo>
                <a:lnTo>
                  <a:pt x="506" y="174"/>
                </a:lnTo>
                <a:lnTo>
                  <a:pt x="505" y="173"/>
                </a:lnTo>
                <a:lnTo>
                  <a:pt x="505" y="173"/>
                </a:lnTo>
                <a:lnTo>
                  <a:pt x="505" y="173"/>
                </a:lnTo>
                <a:lnTo>
                  <a:pt x="503" y="173"/>
                </a:lnTo>
                <a:lnTo>
                  <a:pt x="503" y="168"/>
                </a:lnTo>
                <a:lnTo>
                  <a:pt x="503" y="168"/>
                </a:lnTo>
                <a:lnTo>
                  <a:pt x="503" y="173"/>
                </a:lnTo>
                <a:lnTo>
                  <a:pt x="502" y="173"/>
                </a:lnTo>
                <a:lnTo>
                  <a:pt x="502" y="168"/>
                </a:lnTo>
                <a:lnTo>
                  <a:pt x="474" y="156"/>
                </a:lnTo>
                <a:lnTo>
                  <a:pt x="474" y="154"/>
                </a:lnTo>
                <a:lnTo>
                  <a:pt x="420" y="154"/>
                </a:lnTo>
                <a:lnTo>
                  <a:pt x="420" y="152"/>
                </a:lnTo>
                <a:lnTo>
                  <a:pt x="417" y="152"/>
                </a:lnTo>
                <a:lnTo>
                  <a:pt x="416" y="151"/>
                </a:lnTo>
                <a:lnTo>
                  <a:pt x="416" y="143"/>
                </a:lnTo>
                <a:lnTo>
                  <a:pt x="416" y="143"/>
                </a:lnTo>
                <a:lnTo>
                  <a:pt x="416" y="144"/>
                </a:lnTo>
                <a:lnTo>
                  <a:pt x="413" y="144"/>
                </a:lnTo>
                <a:lnTo>
                  <a:pt x="410" y="143"/>
                </a:lnTo>
                <a:lnTo>
                  <a:pt x="408" y="140"/>
                </a:lnTo>
                <a:lnTo>
                  <a:pt x="405" y="139"/>
                </a:lnTo>
                <a:lnTo>
                  <a:pt x="402" y="139"/>
                </a:lnTo>
                <a:lnTo>
                  <a:pt x="402" y="135"/>
                </a:lnTo>
                <a:lnTo>
                  <a:pt x="401" y="132"/>
                </a:lnTo>
                <a:lnTo>
                  <a:pt x="397" y="131"/>
                </a:lnTo>
                <a:lnTo>
                  <a:pt x="397" y="128"/>
                </a:lnTo>
                <a:lnTo>
                  <a:pt x="396" y="128"/>
                </a:lnTo>
                <a:lnTo>
                  <a:pt x="394" y="128"/>
                </a:lnTo>
                <a:lnTo>
                  <a:pt x="396" y="127"/>
                </a:lnTo>
                <a:lnTo>
                  <a:pt x="394" y="123"/>
                </a:lnTo>
                <a:lnTo>
                  <a:pt x="394" y="98"/>
                </a:lnTo>
                <a:lnTo>
                  <a:pt x="394" y="98"/>
                </a:lnTo>
                <a:lnTo>
                  <a:pt x="394" y="96"/>
                </a:lnTo>
                <a:lnTo>
                  <a:pt x="394" y="96"/>
                </a:lnTo>
                <a:lnTo>
                  <a:pt x="394" y="98"/>
                </a:lnTo>
                <a:lnTo>
                  <a:pt x="394" y="98"/>
                </a:lnTo>
                <a:lnTo>
                  <a:pt x="394" y="123"/>
                </a:lnTo>
                <a:lnTo>
                  <a:pt x="393" y="127"/>
                </a:lnTo>
                <a:lnTo>
                  <a:pt x="394" y="128"/>
                </a:lnTo>
                <a:lnTo>
                  <a:pt x="393" y="128"/>
                </a:lnTo>
                <a:lnTo>
                  <a:pt x="392" y="128"/>
                </a:lnTo>
                <a:lnTo>
                  <a:pt x="392" y="129"/>
                </a:lnTo>
                <a:lnTo>
                  <a:pt x="392" y="131"/>
                </a:lnTo>
                <a:lnTo>
                  <a:pt x="388" y="132"/>
                </a:lnTo>
                <a:lnTo>
                  <a:pt x="386" y="135"/>
                </a:lnTo>
                <a:lnTo>
                  <a:pt x="386" y="135"/>
                </a:lnTo>
                <a:lnTo>
                  <a:pt x="386" y="139"/>
                </a:lnTo>
                <a:lnTo>
                  <a:pt x="385" y="139"/>
                </a:lnTo>
                <a:lnTo>
                  <a:pt x="381" y="140"/>
                </a:lnTo>
                <a:lnTo>
                  <a:pt x="378" y="143"/>
                </a:lnTo>
                <a:lnTo>
                  <a:pt x="377" y="144"/>
                </a:lnTo>
                <a:lnTo>
                  <a:pt x="373" y="144"/>
                </a:lnTo>
                <a:lnTo>
                  <a:pt x="373" y="143"/>
                </a:lnTo>
                <a:lnTo>
                  <a:pt x="373" y="143"/>
                </a:lnTo>
                <a:lnTo>
                  <a:pt x="373" y="152"/>
                </a:lnTo>
                <a:lnTo>
                  <a:pt x="373" y="152"/>
                </a:lnTo>
                <a:lnTo>
                  <a:pt x="369" y="152"/>
                </a:lnTo>
                <a:lnTo>
                  <a:pt x="369" y="154"/>
                </a:lnTo>
                <a:lnTo>
                  <a:pt x="312" y="154"/>
                </a:lnTo>
                <a:lnTo>
                  <a:pt x="312" y="156"/>
                </a:lnTo>
                <a:lnTo>
                  <a:pt x="289" y="168"/>
                </a:lnTo>
                <a:lnTo>
                  <a:pt x="289" y="173"/>
                </a:lnTo>
                <a:lnTo>
                  <a:pt x="286" y="173"/>
                </a:lnTo>
                <a:lnTo>
                  <a:pt x="286" y="189"/>
                </a:lnTo>
                <a:lnTo>
                  <a:pt x="282" y="189"/>
                </a:lnTo>
                <a:lnTo>
                  <a:pt x="277" y="190"/>
                </a:lnTo>
                <a:lnTo>
                  <a:pt x="277" y="194"/>
                </a:lnTo>
                <a:lnTo>
                  <a:pt x="265" y="194"/>
                </a:lnTo>
                <a:lnTo>
                  <a:pt x="254" y="195"/>
                </a:lnTo>
                <a:lnTo>
                  <a:pt x="250" y="197"/>
                </a:lnTo>
                <a:lnTo>
                  <a:pt x="231" y="198"/>
                </a:lnTo>
                <a:lnTo>
                  <a:pt x="227" y="194"/>
                </a:lnTo>
                <a:lnTo>
                  <a:pt x="212" y="194"/>
                </a:lnTo>
                <a:lnTo>
                  <a:pt x="211" y="193"/>
                </a:lnTo>
                <a:lnTo>
                  <a:pt x="211" y="187"/>
                </a:lnTo>
                <a:lnTo>
                  <a:pt x="212" y="186"/>
                </a:lnTo>
                <a:lnTo>
                  <a:pt x="210" y="186"/>
                </a:lnTo>
                <a:lnTo>
                  <a:pt x="206" y="178"/>
                </a:lnTo>
                <a:lnTo>
                  <a:pt x="202" y="186"/>
                </a:lnTo>
                <a:lnTo>
                  <a:pt x="200" y="186"/>
                </a:lnTo>
                <a:lnTo>
                  <a:pt x="200" y="187"/>
                </a:lnTo>
                <a:lnTo>
                  <a:pt x="200" y="193"/>
                </a:lnTo>
                <a:lnTo>
                  <a:pt x="199" y="195"/>
                </a:lnTo>
                <a:lnTo>
                  <a:pt x="105" y="198"/>
                </a:lnTo>
                <a:lnTo>
                  <a:pt x="98" y="202"/>
                </a:lnTo>
                <a:lnTo>
                  <a:pt x="83" y="202"/>
                </a:lnTo>
                <a:lnTo>
                  <a:pt x="79" y="201"/>
                </a:lnTo>
                <a:lnTo>
                  <a:pt x="78" y="202"/>
                </a:lnTo>
                <a:lnTo>
                  <a:pt x="24" y="204"/>
                </a:lnTo>
                <a:lnTo>
                  <a:pt x="18" y="206"/>
                </a:lnTo>
                <a:lnTo>
                  <a:pt x="18" y="204"/>
                </a:lnTo>
                <a:lnTo>
                  <a:pt x="18" y="202"/>
                </a:lnTo>
                <a:lnTo>
                  <a:pt x="16" y="202"/>
                </a:lnTo>
                <a:lnTo>
                  <a:pt x="13" y="193"/>
                </a:lnTo>
                <a:lnTo>
                  <a:pt x="8" y="202"/>
                </a:lnTo>
                <a:lnTo>
                  <a:pt x="6" y="202"/>
                </a:lnTo>
                <a:lnTo>
                  <a:pt x="6" y="204"/>
                </a:lnTo>
                <a:lnTo>
                  <a:pt x="6" y="209"/>
                </a:lnTo>
                <a:lnTo>
                  <a:pt x="5" y="216"/>
                </a:lnTo>
                <a:lnTo>
                  <a:pt x="0" y="216"/>
                </a:lnTo>
                <a:lnTo>
                  <a:pt x="0" y="228"/>
                </a:lnTo>
                <a:lnTo>
                  <a:pt x="0" y="229"/>
                </a:lnTo>
                <a:lnTo>
                  <a:pt x="0" y="229"/>
                </a:lnTo>
                <a:lnTo>
                  <a:pt x="0" y="239"/>
                </a:lnTo>
                <a:lnTo>
                  <a:pt x="0" y="239"/>
                </a:lnTo>
                <a:lnTo>
                  <a:pt x="234" y="239"/>
                </a:lnTo>
                <a:lnTo>
                  <a:pt x="266" y="239"/>
                </a:lnTo>
                <a:lnTo>
                  <a:pt x="393" y="239"/>
                </a:lnTo>
                <a:lnTo>
                  <a:pt x="1477" y="239"/>
                </a:lnTo>
                <a:lnTo>
                  <a:pt x="1477" y="216"/>
                </a:lnTo>
                <a:lnTo>
                  <a:pt x="1477" y="216"/>
                </a:lnTo>
                <a:close/>
                <a:moveTo>
                  <a:pt x="836" y="107"/>
                </a:moveTo>
                <a:lnTo>
                  <a:pt x="836" y="107"/>
                </a:lnTo>
                <a:lnTo>
                  <a:pt x="836" y="107"/>
                </a:lnTo>
                <a:lnTo>
                  <a:pt x="836" y="107"/>
                </a:lnTo>
                <a:close/>
                <a:moveTo>
                  <a:pt x="839" y="120"/>
                </a:moveTo>
                <a:lnTo>
                  <a:pt x="839" y="120"/>
                </a:lnTo>
                <a:lnTo>
                  <a:pt x="839" y="120"/>
                </a:lnTo>
                <a:lnTo>
                  <a:pt x="839" y="120"/>
                </a:lnTo>
                <a:close/>
                <a:moveTo>
                  <a:pt x="893" y="198"/>
                </a:moveTo>
                <a:lnTo>
                  <a:pt x="893" y="198"/>
                </a:lnTo>
                <a:lnTo>
                  <a:pt x="893" y="198"/>
                </a:lnTo>
                <a:lnTo>
                  <a:pt x="893" y="198"/>
                </a:lnTo>
                <a:lnTo>
                  <a:pt x="893" y="198"/>
                </a:lnTo>
                <a:lnTo>
                  <a:pt x="893" y="197"/>
                </a:lnTo>
                <a:lnTo>
                  <a:pt x="893" y="197"/>
                </a:lnTo>
                <a:lnTo>
                  <a:pt x="894" y="197"/>
                </a:lnTo>
                <a:lnTo>
                  <a:pt x="894" y="197"/>
                </a:lnTo>
                <a:lnTo>
                  <a:pt x="894" y="198"/>
                </a:lnTo>
                <a:lnTo>
                  <a:pt x="894" y="198"/>
                </a:lnTo>
                <a:lnTo>
                  <a:pt x="894" y="198"/>
                </a:lnTo>
                <a:lnTo>
                  <a:pt x="894" y="198"/>
                </a:lnTo>
                <a:lnTo>
                  <a:pt x="894" y="199"/>
                </a:lnTo>
                <a:lnTo>
                  <a:pt x="894" y="199"/>
                </a:lnTo>
                <a:lnTo>
                  <a:pt x="894" y="199"/>
                </a:lnTo>
                <a:lnTo>
                  <a:pt x="895" y="199"/>
                </a:lnTo>
                <a:lnTo>
                  <a:pt x="895" y="198"/>
                </a:lnTo>
                <a:lnTo>
                  <a:pt x="895" y="198"/>
                </a:lnTo>
                <a:lnTo>
                  <a:pt x="895" y="198"/>
                </a:lnTo>
                <a:lnTo>
                  <a:pt x="895" y="197"/>
                </a:lnTo>
                <a:lnTo>
                  <a:pt x="895" y="197"/>
                </a:lnTo>
                <a:lnTo>
                  <a:pt x="895" y="197"/>
                </a:lnTo>
                <a:lnTo>
                  <a:pt x="897" y="198"/>
                </a:lnTo>
                <a:lnTo>
                  <a:pt x="897" y="198"/>
                </a:lnTo>
                <a:lnTo>
                  <a:pt x="897" y="198"/>
                </a:lnTo>
                <a:lnTo>
                  <a:pt x="897" y="198"/>
                </a:lnTo>
                <a:lnTo>
                  <a:pt x="897" y="198"/>
                </a:lnTo>
                <a:lnTo>
                  <a:pt x="897" y="199"/>
                </a:lnTo>
                <a:lnTo>
                  <a:pt x="897" y="201"/>
                </a:lnTo>
                <a:lnTo>
                  <a:pt x="897" y="201"/>
                </a:lnTo>
                <a:lnTo>
                  <a:pt x="897" y="201"/>
                </a:lnTo>
                <a:lnTo>
                  <a:pt x="898" y="201"/>
                </a:lnTo>
                <a:lnTo>
                  <a:pt x="898" y="199"/>
                </a:lnTo>
                <a:lnTo>
                  <a:pt x="898" y="198"/>
                </a:lnTo>
                <a:lnTo>
                  <a:pt x="898" y="198"/>
                </a:lnTo>
                <a:lnTo>
                  <a:pt x="898" y="198"/>
                </a:lnTo>
                <a:lnTo>
                  <a:pt x="898" y="198"/>
                </a:lnTo>
                <a:lnTo>
                  <a:pt x="898" y="197"/>
                </a:lnTo>
                <a:lnTo>
                  <a:pt x="899" y="197"/>
                </a:lnTo>
                <a:lnTo>
                  <a:pt x="899" y="197"/>
                </a:lnTo>
                <a:lnTo>
                  <a:pt x="899" y="197"/>
                </a:lnTo>
                <a:lnTo>
                  <a:pt x="899" y="198"/>
                </a:lnTo>
                <a:lnTo>
                  <a:pt x="899" y="198"/>
                </a:lnTo>
                <a:lnTo>
                  <a:pt x="899" y="198"/>
                </a:lnTo>
                <a:lnTo>
                  <a:pt x="899" y="199"/>
                </a:lnTo>
                <a:lnTo>
                  <a:pt x="899" y="201"/>
                </a:lnTo>
                <a:lnTo>
                  <a:pt x="899" y="201"/>
                </a:lnTo>
                <a:lnTo>
                  <a:pt x="899" y="201"/>
                </a:lnTo>
                <a:lnTo>
                  <a:pt x="899" y="202"/>
                </a:lnTo>
                <a:lnTo>
                  <a:pt x="901" y="204"/>
                </a:lnTo>
                <a:lnTo>
                  <a:pt x="901" y="205"/>
                </a:lnTo>
                <a:lnTo>
                  <a:pt x="899" y="205"/>
                </a:lnTo>
                <a:lnTo>
                  <a:pt x="899" y="206"/>
                </a:lnTo>
                <a:lnTo>
                  <a:pt x="901" y="206"/>
                </a:lnTo>
                <a:lnTo>
                  <a:pt x="901" y="210"/>
                </a:lnTo>
                <a:lnTo>
                  <a:pt x="899" y="210"/>
                </a:lnTo>
                <a:lnTo>
                  <a:pt x="901" y="213"/>
                </a:lnTo>
                <a:lnTo>
                  <a:pt x="899" y="213"/>
                </a:lnTo>
                <a:lnTo>
                  <a:pt x="899" y="213"/>
                </a:lnTo>
                <a:lnTo>
                  <a:pt x="899" y="213"/>
                </a:lnTo>
                <a:lnTo>
                  <a:pt x="899" y="214"/>
                </a:lnTo>
                <a:lnTo>
                  <a:pt x="893" y="213"/>
                </a:lnTo>
                <a:lnTo>
                  <a:pt x="893" y="212"/>
                </a:lnTo>
                <a:lnTo>
                  <a:pt x="891" y="212"/>
                </a:lnTo>
                <a:lnTo>
                  <a:pt x="891" y="208"/>
                </a:lnTo>
                <a:lnTo>
                  <a:pt x="893" y="208"/>
                </a:lnTo>
                <a:lnTo>
                  <a:pt x="893" y="206"/>
                </a:lnTo>
                <a:lnTo>
                  <a:pt x="891" y="206"/>
                </a:lnTo>
                <a:lnTo>
                  <a:pt x="891" y="204"/>
                </a:lnTo>
                <a:lnTo>
                  <a:pt x="891" y="202"/>
                </a:lnTo>
                <a:lnTo>
                  <a:pt x="893" y="202"/>
                </a:lnTo>
                <a:lnTo>
                  <a:pt x="893" y="202"/>
                </a:lnTo>
                <a:lnTo>
                  <a:pt x="891" y="201"/>
                </a:lnTo>
                <a:lnTo>
                  <a:pt x="891" y="201"/>
                </a:lnTo>
                <a:lnTo>
                  <a:pt x="893" y="199"/>
                </a:lnTo>
                <a:lnTo>
                  <a:pt x="893" y="198"/>
                </a:lnTo>
                <a:close/>
                <a:moveTo>
                  <a:pt x="840" y="112"/>
                </a:moveTo>
                <a:lnTo>
                  <a:pt x="839" y="112"/>
                </a:lnTo>
                <a:lnTo>
                  <a:pt x="839" y="113"/>
                </a:lnTo>
                <a:lnTo>
                  <a:pt x="839" y="113"/>
                </a:lnTo>
                <a:lnTo>
                  <a:pt x="840" y="113"/>
                </a:lnTo>
                <a:lnTo>
                  <a:pt x="840" y="116"/>
                </a:lnTo>
                <a:lnTo>
                  <a:pt x="840" y="116"/>
                </a:lnTo>
                <a:lnTo>
                  <a:pt x="839" y="117"/>
                </a:lnTo>
                <a:lnTo>
                  <a:pt x="839" y="117"/>
                </a:lnTo>
                <a:lnTo>
                  <a:pt x="839" y="117"/>
                </a:lnTo>
                <a:lnTo>
                  <a:pt x="839" y="117"/>
                </a:lnTo>
                <a:lnTo>
                  <a:pt x="839" y="117"/>
                </a:lnTo>
                <a:lnTo>
                  <a:pt x="839" y="117"/>
                </a:lnTo>
                <a:lnTo>
                  <a:pt x="839" y="115"/>
                </a:lnTo>
                <a:lnTo>
                  <a:pt x="839" y="115"/>
                </a:lnTo>
                <a:lnTo>
                  <a:pt x="839" y="115"/>
                </a:lnTo>
                <a:lnTo>
                  <a:pt x="839" y="113"/>
                </a:lnTo>
                <a:lnTo>
                  <a:pt x="839" y="113"/>
                </a:lnTo>
                <a:lnTo>
                  <a:pt x="839" y="109"/>
                </a:lnTo>
                <a:lnTo>
                  <a:pt x="840" y="109"/>
                </a:lnTo>
                <a:lnTo>
                  <a:pt x="840" y="112"/>
                </a:lnTo>
                <a:close/>
                <a:moveTo>
                  <a:pt x="840" y="107"/>
                </a:moveTo>
                <a:lnTo>
                  <a:pt x="840" y="108"/>
                </a:lnTo>
                <a:lnTo>
                  <a:pt x="839" y="108"/>
                </a:lnTo>
                <a:lnTo>
                  <a:pt x="839" y="108"/>
                </a:lnTo>
                <a:lnTo>
                  <a:pt x="839" y="108"/>
                </a:lnTo>
                <a:lnTo>
                  <a:pt x="839" y="108"/>
                </a:lnTo>
                <a:lnTo>
                  <a:pt x="839" y="108"/>
                </a:lnTo>
                <a:lnTo>
                  <a:pt x="839" y="108"/>
                </a:lnTo>
                <a:lnTo>
                  <a:pt x="839" y="107"/>
                </a:lnTo>
                <a:lnTo>
                  <a:pt x="840" y="107"/>
                </a:lnTo>
                <a:close/>
                <a:moveTo>
                  <a:pt x="836" y="109"/>
                </a:moveTo>
                <a:lnTo>
                  <a:pt x="836" y="109"/>
                </a:lnTo>
                <a:lnTo>
                  <a:pt x="837" y="109"/>
                </a:lnTo>
                <a:lnTo>
                  <a:pt x="836" y="109"/>
                </a:lnTo>
                <a:lnTo>
                  <a:pt x="836" y="109"/>
                </a:lnTo>
                <a:lnTo>
                  <a:pt x="836" y="109"/>
                </a:lnTo>
                <a:close/>
                <a:moveTo>
                  <a:pt x="836" y="109"/>
                </a:moveTo>
                <a:lnTo>
                  <a:pt x="836" y="109"/>
                </a:lnTo>
                <a:lnTo>
                  <a:pt x="837" y="109"/>
                </a:lnTo>
                <a:lnTo>
                  <a:pt x="837" y="115"/>
                </a:lnTo>
                <a:lnTo>
                  <a:pt x="837" y="115"/>
                </a:lnTo>
                <a:lnTo>
                  <a:pt x="837" y="115"/>
                </a:lnTo>
                <a:lnTo>
                  <a:pt x="837" y="115"/>
                </a:lnTo>
                <a:lnTo>
                  <a:pt x="837" y="115"/>
                </a:lnTo>
                <a:lnTo>
                  <a:pt x="837" y="117"/>
                </a:lnTo>
                <a:lnTo>
                  <a:pt x="837" y="117"/>
                </a:lnTo>
                <a:lnTo>
                  <a:pt x="837" y="117"/>
                </a:lnTo>
                <a:lnTo>
                  <a:pt x="837" y="119"/>
                </a:lnTo>
                <a:lnTo>
                  <a:pt x="836" y="119"/>
                </a:lnTo>
                <a:lnTo>
                  <a:pt x="836" y="119"/>
                </a:lnTo>
                <a:lnTo>
                  <a:pt x="836" y="120"/>
                </a:lnTo>
                <a:lnTo>
                  <a:pt x="837" y="120"/>
                </a:lnTo>
                <a:lnTo>
                  <a:pt x="837" y="120"/>
                </a:lnTo>
                <a:lnTo>
                  <a:pt x="837" y="120"/>
                </a:lnTo>
                <a:lnTo>
                  <a:pt x="837" y="120"/>
                </a:lnTo>
                <a:lnTo>
                  <a:pt x="837" y="123"/>
                </a:lnTo>
                <a:lnTo>
                  <a:pt x="836" y="125"/>
                </a:lnTo>
                <a:lnTo>
                  <a:pt x="836" y="125"/>
                </a:lnTo>
                <a:lnTo>
                  <a:pt x="836" y="125"/>
                </a:lnTo>
                <a:lnTo>
                  <a:pt x="836" y="125"/>
                </a:lnTo>
                <a:lnTo>
                  <a:pt x="836" y="116"/>
                </a:lnTo>
                <a:lnTo>
                  <a:pt x="836" y="115"/>
                </a:lnTo>
                <a:lnTo>
                  <a:pt x="837" y="112"/>
                </a:lnTo>
                <a:lnTo>
                  <a:pt x="836" y="112"/>
                </a:lnTo>
                <a:lnTo>
                  <a:pt x="835" y="111"/>
                </a:lnTo>
                <a:lnTo>
                  <a:pt x="835" y="109"/>
                </a:lnTo>
                <a:lnTo>
                  <a:pt x="836" y="109"/>
                </a:lnTo>
                <a:close/>
                <a:moveTo>
                  <a:pt x="828" y="131"/>
                </a:moveTo>
                <a:lnTo>
                  <a:pt x="828" y="131"/>
                </a:lnTo>
                <a:lnTo>
                  <a:pt x="828" y="131"/>
                </a:lnTo>
                <a:lnTo>
                  <a:pt x="828" y="131"/>
                </a:lnTo>
                <a:close/>
                <a:moveTo>
                  <a:pt x="727" y="206"/>
                </a:moveTo>
                <a:lnTo>
                  <a:pt x="727" y="205"/>
                </a:lnTo>
                <a:lnTo>
                  <a:pt x="727" y="205"/>
                </a:lnTo>
                <a:lnTo>
                  <a:pt x="727" y="205"/>
                </a:lnTo>
                <a:lnTo>
                  <a:pt x="727" y="205"/>
                </a:lnTo>
                <a:lnTo>
                  <a:pt x="727" y="201"/>
                </a:lnTo>
                <a:lnTo>
                  <a:pt x="728" y="201"/>
                </a:lnTo>
                <a:lnTo>
                  <a:pt x="728" y="199"/>
                </a:lnTo>
                <a:lnTo>
                  <a:pt x="727" y="199"/>
                </a:lnTo>
                <a:lnTo>
                  <a:pt x="727" y="199"/>
                </a:lnTo>
                <a:lnTo>
                  <a:pt x="728" y="198"/>
                </a:lnTo>
                <a:lnTo>
                  <a:pt x="728" y="197"/>
                </a:lnTo>
                <a:lnTo>
                  <a:pt x="728" y="198"/>
                </a:lnTo>
                <a:lnTo>
                  <a:pt x="728" y="198"/>
                </a:lnTo>
                <a:lnTo>
                  <a:pt x="728" y="198"/>
                </a:lnTo>
                <a:lnTo>
                  <a:pt x="728" y="198"/>
                </a:lnTo>
                <a:lnTo>
                  <a:pt x="728" y="199"/>
                </a:lnTo>
                <a:lnTo>
                  <a:pt x="728" y="201"/>
                </a:lnTo>
                <a:lnTo>
                  <a:pt x="730" y="201"/>
                </a:lnTo>
                <a:lnTo>
                  <a:pt x="730" y="199"/>
                </a:lnTo>
                <a:lnTo>
                  <a:pt x="730" y="198"/>
                </a:lnTo>
                <a:lnTo>
                  <a:pt x="730" y="198"/>
                </a:lnTo>
                <a:lnTo>
                  <a:pt x="730" y="198"/>
                </a:lnTo>
                <a:lnTo>
                  <a:pt x="730" y="198"/>
                </a:lnTo>
                <a:lnTo>
                  <a:pt x="731" y="197"/>
                </a:lnTo>
                <a:lnTo>
                  <a:pt x="731" y="197"/>
                </a:lnTo>
                <a:lnTo>
                  <a:pt x="731" y="197"/>
                </a:lnTo>
                <a:lnTo>
                  <a:pt x="732" y="197"/>
                </a:lnTo>
                <a:lnTo>
                  <a:pt x="732" y="197"/>
                </a:lnTo>
                <a:lnTo>
                  <a:pt x="732" y="197"/>
                </a:lnTo>
                <a:lnTo>
                  <a:pt x="732" y="197"/>
                </a:lnTo>
                <a:lnTo>
                  <a:pt x="732" y="197"/>
                </a:lnTo>
                <a:lnTo>
                  <a:pt x="732" y="198"/>
                </a:lnTo>
                <a:lnTo>
                  <a:pt x="732" y="198"/>
                </a:lnTo>
                <a:lnTo>
                  <a:pt x="734" y="199"/>
                </a:lnTo>
                <a:lnTo>
                  <a:pt x="734" y="199"/>
                </a:lnTo>
                <a:lnTo>
                  <a:pt x="734" y="198"/>
                </a:lnTo>
                <a:lnTo>
                  <a:pt x="734" y="198"/>
                </a:lnTo>
                <a:lnTo>
                  <a:pt x="734" y="197"/>
                </a:lnTo>
                <a:lnTo>
                  <a:pt x="734" y="197"/>
                </a:lnTo>
                <a:lnTo>
                  <a:pt x="734" y="197"/>
                </a:lnTo>
                <a:lnTo>
                  <a:pt x="735" y="197"/>
                </a:lnTo>
                <a:lnTo>
                  <a:pt x="735" y="198"/>
                </a:lnTo>
                <a:lnTo>
                  <a:pt x="735" y="198"/>
                </a:lnTo>
                <a:lnTo>
                  <a:pt x="735" y="198"/>
                </a:lnTo>
                <a:lnTo>
                  <a:pt x="735" y="198"/>
                </a:lnTo>
                <a:lnTo>
                  <a:pt x="735" y="199"/>
                </a:lnTo>
                <a:lnTo>
                  <a:pt x="735" y="201"/>
                </a:lnTo>
                <a:lnTo>
                  <a:pt x="735" y="201"/>
                </a:lnTo>
                <a:lnTo>
                  <a:pt x="735" y="201"/>
                </a:lnTo>
                <a:lnTo>
                  <a:pt x="735" y="202"/>
                </a:lnTo>
                <a:lnTo>
                  <a:pt x="735" y="202"/>
                </a:lnTo>
                <a:lnTo>
                  <a:pt x="735" y="205"/>
                </a:lnTo>
                <a:lnTo>
                  <a:pt x="735" y="206"/>
                </a:lnTo>
                <a:lnTo>
                  <a:pt x="735" y="206"/>
                </a:lnTo>
                <a:lnTo>
                  <a:pt x="735" y="206"/>
                </a:lnTo>
                <a:lnTo>
                  <a:pt x="735" y="206"/>
                </a:lnTo>
                <a:lnTo>
                  <a:pt x="735" y="210"/>
                </a:lnTo>
                <a:lnTo>
                  <a:pt x="735" y="212"/>
                </a:lnTo>
                <a:lnTo>
                  <a:pt x="735" y="213"/>
                </a:lnTo>
                <a:lnTo>
                  <a:pt x="728" y="213"/>
                </a:lnTo>
                <a:lnTo>
                  <a:pt x="728" y="213"/>
                </a:lnTo>
                <a:lnTo>
                  <a:pt x="727" y="213"/>
                </a:lnTo>
                <a:lnTo>
                  <a:pt x="727" y="212"/>
                </a:lnTo>
                <a:lnTo>
                  <a:pt x="727" y="212"/>
                </a:lnTo>
                <a:lnTo>
                  <a:pt x="727" y="209"/>
                </a:lnTo>
                <a:lnTo>
                  <a:pt x="727" y="209"/>
                </a:lnTo>
                <a:lnTo>
                  <a:pt x="727" y="206"/>
                </a:lnTo>
                <a:close/>
                <a:moveTo>
                  <a:pt x="705" y="214"/>
                </a:moveTo>
                <a:lnTo>
                  <a:pt x="707" y="214"/>
                </a:lnTo>
                <a:lnTo>
                  <a:pt x="711" y="214"/>
                </a:lnTo>
                <a:lnTo>
                  <a:pt x="715" y="214"/>
                </a:lnTo>
                <a:lnTo>
                  <a:pt x="717" y="214"/>
                </a:lnTo>
                <a:lnTo>
                  <a:pt x="717" y="214"/>
                </a:lnTo>
                <a:lnTo>
                  <a:pt x="717" y="214"/>
                </a:lnTo>
                <a:lnTo>
                  <a:pt x="717" y="214"/>
                </a:lnTo>
                <a:lnTo>
                  <a:pt x="717" y="214"/>
                </a:lnTo>
                <a:lnTo>
                  <a:pt x="717" y="214"/>
                </a:lnTo>
                <a:lnTo>
                  <a:pt x="717" y="216"/>
                </a:lnTo>
                <a:lnTo>
                  <a:pt x="705" y="216"/>
                </a:lnTo>
                <a:lnTo>
                  <a:pt x="705" y="214"/>
                </a:lnTo>
                <a:close/>
              </a:path>
            </a:pathLst>
          </a:custGeom>
          <a:solidFill>
            <a:srgbClr val="FFB7B7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0" y="263150"/>
            <a:ext cx="5115339" cy="569843"/>
          </a:xfrm>
          <a:prstGeom prst="rect">
            <a:avLst/>
          </a:prstGeom>
          <a:solidFill>
            <a:srgbClr val="CC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-1" y="263150"/>
            <a:ext cx="51153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1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教学</a:t>
            </a:r>
            <a:r>
              <a:rPr lang="zh-CN" altLang="en-US" sz="31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建议</a:t>
            </a:r>
            <a:endParaRPr lang="zh-CN" altLang="en-US" sz="31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直角三角形 12"/>
          <p:cNvSpPr/>
          <p:nvPr/>
        </p:nvSpPr>
        <p:spPr>
          <a:xfrm flipV="1">
            <a:off x="4271696" y="827313"/>
            <a:ext cx="856343" cy="174172"/>
          </a:xfrm>
          <a:prstGeom prst="rtTriangle">
            <a:avLst/>
          </a:prstGeom>
          <a:solidFill>
            <a:srgbClr val="8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887146" y="1141413"/>
            <a:ext cx="908235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2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lang="zh-CN" altLang="en-US" sz="32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3200" b="1" dirty="0" smtClean="0">
                <a:latin typeface="+mn-ea"/>
                <a:cs typeface="Times New Roman" panose="02020603050405020304" pitchFamily="18" charset="0"/>
              </a:rPr>
              <a:t>循序渐进地安排技能训练</a:t>
            </a:r>
            <a:endParaRPr lang="zh-CN" altLang="en-US" sz="3200" b="1" dirty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5581649" y="1463545"/>
            <a:ext cx="240979" cy="240979"/>
          </a:xfrm>
          <a:prstGeom prst="rect">
            <a:avLst/>
          </a:prstGeom>
          <a:solidFill>
            <a:schemeClr val="accent1">
              <a:alpha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Freeform 5"/>
          <p:cNvSpPr/>
          <p:nvPr/>
        </p:nvSpPr>
        <p:spPr bwMode="auto">
          <a:xfrm>
            <a:off x="4325616" y="2483860"/>
            <a:ext cx="1790700" cy="1512888"/>
          </a:xfrm>
          <a:custGeom>
            <a:avLst/>
            <a:gdLst/>
            <a:ahLst/>
            <a:cxnLst>
              <a:cxn ang="0">
                <a:pos x="372" y="375"/>
              </a:cxn>
              <a:cxn ang="0">
                <a:pos x="239" y="375"/>
              </a:cxn>
              <a:cxn ang="0">
                <a:pos x="248" y="368"/>
              </a:cxn>
              <a:cxn ang="0">
                <a:pos x="260" y="340"/>
              </a:cxn>
              <a:cxn ang="0">
                <a:pos x="248" y="311"/>
              </a:cxn>
              <a:cxn ang="0">
                <a:pos x="220" y="299"/>
              </a:cxn>
              <a:cxn ang="0">
                <a:pos x="191" y="311"/>
              </a:cxn>
              <a:cxn ang="0">
                <a:pos x="179" y="340"/>
              </a:cxn>
              <a:cxn ang="0">
                <a:pos x="191" y="368"/>
              </a:cxn>
              <a:cxn ang="0">
                <a:pos x="200" y="375"/>
              </a:cxn>
              <a:cxn ang="0">
                <a:pos x="61" y="375"/>
              </a:cxn>
              <a:cxn ang="0">
                <a:pos x="61" y="375"/>
              </a:cxn>
              <a:cxn ang="0">
                <a:pos x="61" y="373"/>
              </a:cxn>
              <a:cxn ang="0">
                <a:pos x="61" y="367"/>
              </a:cxn>
              <a:cxn ang="0">
                <a:pos x="62" y="342"/>
              </a:cxn>
              <a:cxn ang="0">
                <a:pos x="0" y="307"/>
              </a:cxn>
              <a:cxn ang="0">
                <a:pos x="16" y="243"/>
              </a:cxn>
              <a:cxn ang="0">
                <a:pos x="86" y="247"/>
              </a:cxn>
              <a:cxn ang="0">
                <a:pos x="119" y="191"/>
              </a:cxn>
              <a:cxn ang="0">
                <a:pos x="85" y="127"/>
              </a:cxn>
              <a:cxn ang="0">
                <a:pos x="92" y="119"/>
              </a:cxn>
              <a:cxn ang="0">
                <a:pos x="106" y="105"/>
              </a:cxn>
              <a:cxn ang="0">
                <a:pos x="128" y="84"/>
              </a:cxn>
              <a:cxn ang="0">
                <a:pos x="188" y="120"/>
              </a:cxn>
              <a:cxn ang="0">
                <a:pos x="190" y="119"/>
              </a:cxn>
              <a:cxn ang="0">
                <a:pos x="243" y="88"/>
              </a:cxn>
              <a:cxn ang="0">
                <a:pos x="243" y="16"/>
              </a:cxn>
              <a:cxn ang="0">
                <a:pos x="303" y="0"/>
              </a:cxn>
              <a:cxn ang="0">
                <a:pos x="339" y="62"/>
              </a:cxn>
              <a:cxn ang="0">
                <a:pos x="372" y="60"/>
              </a:cxn>
              <a:cxn ang="0">
                <a:pos x="372" y="195"/>
              </a:cxn>
              <a:cxn ang="0">
                <a:pos x="372" y="199"/>
              </a:cxn>
              <a:cxn ang="0">
                <a:pos x="375" y="195"/>
              </a:cxn>
              <a:cxn ang="0">
                <a:pos x="404" y="183"/>
              </a:cxn>
              <a:cxn ang="0">
                <a:pos x="433" y="195"/>
              </a:cxn>
              <a:cxn ang="0">
                <a:pos x="445" y="223"/>
              </a:cxn>
              <a:cxn ang="0">
                <a:pos x="433" y="252"/>
              </a:cxn>
              <a:cxn ang="0">
                <a:pos x="404" y="264"/>
              </a:cxn>
              <a:cxn ang="0">
                <a:pos x="375" y="252"/>
              </a:cxn>
              <a:cxn ang="0">
                <a:pos x="372" y="248"/>
              </a:cxn>
              <a:cxn ang="0">
                <a:pos x="372" y="252"/>
              </a:cxn>
              <a:cxn ang="0">
                <a:pos x="372" y="375"/>
              </a:cxn>
            </a:cxnLst>
            <a:rect l="0" t="0" r="r" b="b"/>
            <a:pathLst>
              <a:path w="445" h="375">
                <a:moveTo>
                  <a:pt x="372" y="375"/>
                </a:moveTo>
                <a:cubicBezTo>
                  <a:pt x="239" y="375"/>
                  <a:pt x="239" y="375"/>
                  <a:pt x="239" y="375"/>
                </a:cubicBezTo>
                <a:cubicBezTo>
                  <a:pt x="243" y="373"/>
                  <a:pt x="246" y="371"/>
                  <a:pt x="248" y="368"/>
                </a:cubicBezTo>
                <a:cubicBezTo>
                  <a:pt x="256" y="360"/>
                  <a:pt x="260" y="351"/>
                  <a:pt x="260" y="340"/>
                </a:cubicBezTo>
                <a:cubicBezTo>
                  <a:pt x="260" y="328"/>
                  <a:pt x="256" y="319"/>
                  <a:pt x="248" y="311"/>
                </a:cubicBezTo>
                <a:cubicBezTo>
                  <a:pt x="241" y="303"/>
                  <a:pt x="231" y="299"/>
                  <a:pt x="220" y="299"/>
                </a:cubicBezTo>
                <a:cubicBezTo>
                  <a:pt x="209" y="299"/>
                  <a:pt x="199" y="303"/>
                  <a:pt x="191" y="311"/>
                </a:cubicBezTo>
                <a:cubicBezTo>
                  <a:pt x="183" y="319"/>
                  <a:pt x="179" y="328"/>
                  <a:pt x="179" y="340"/>
                </a:cubicBezTo>
                <a:cubicBezTo>
                  <a:pt x="179" y="351"/>
                  <a:pt x="183" y="360"/>
                  <a:pt x="191" y="368"/>
                </a:cubicBezTo>
                <a:cubicBezTo>
                  <a:pt x="194" y="371"/>
                  <a:pt x="197" y="373"/>
                  <a:pt x="200" y="375"/>
                </a:cubicBezTo>
                <a:cubicBezTo>
                  <a:pt x="61" y="375"/>
                  <a:pt x="61" y="375"/>
                  <a:pt x="61" y="375"/>
                </a:cubicBezTo>
                <a:cubicBezTo>
                  <a:pt x="61" y="375"/>
                  <a:pt x="61" y="375"/>
                  <a:pt x="61" y="375"/>
                </a:cubicBezTo>
                <a:cubicBezTo>
                  <a:pt x="61" y="374"/>
                  <a:pt x="61" y="374"/>
                  <a:pt x="61" y="373"/>
                </a:cubicBezTo>
                <a:cubicBezTo>
                  <a:pt x="61" y="371"/>
                  <a:pt x="61" y="369"/>
                  <a:pt x="61" y="367"/>
                </a:cubicBezTo>
                <a:cubicBezTo>
                  <a:pt x="61" y="359"/>
                  <a:pt x="61" y="350"/>
                  <a:pt x="62" y="342"/>
                </a:cubicBezTo>
                <a:cubicBezTo>
                  <a:pt x="0" y="307"/>
                  <a:pt x="0" y="307"/>
                  <a:pt x="0" y="307"/>
                </a:cubicBezTo>
                <a:cubicBezTo>
                  <a:pt x="4" y="285"/>
                  <a:pt x="9" y="263"/>
                  <a:pt x="16" y="243"/>
                </a:cubicBezTo>
                <a:cubicBezTo>
                  <a:pt x="86" y="247"/>
                  <a:pt x="86" y="247"/>
                  <a:pt x="86" y="247"/>
                </a:cubicBezTo>
                <a:cubicBezTo>
                  <a:pt x="95" y="227"/>
                  <a:pt x="106" y="209"/>
                  <a:pt x="119" y="191"/>
                </a:cubicBezTo>
                <a:cubicBezTo>
                  <a:pt x="85" y="127"/>
                  <a:pt x="85" y="127"/>
                  <a:pt x="85" y="127"/>
                </a:cubicBezTo>
                <a:cubicBezTo>
                  <a:pt x="87" y="124"/>
                  <a:pt x="90" y="122"/>
                  <a:pt x="92" y="119"/>
                </a:cubicBezTo>
                <a:cubicBezTo>
                  <a:pt x="97" y="114"/>
                  <a:pt x="101" y="110"/>
                  <a:pt x="106" y="105"/>
                </a:cubicBezTo>
                <a:cubicBezTo>
                  <a:pt x="113" y="98"/>
                  <a:pt x="120" y="91"/>
                  <a:pt x="128" y="84"/>
                </a:cubicBezTo>
                <a:cubicBezTo>
                  <a:pt x="188" y="120"/>
                  <a:pt x="188" y="120"/>
                  <a:pt x="188" y="120"/>
                </a:cubicBezTo>
                <a:cubicBezTo>
                  <a:pt x="189" y="120"/>
                  <a:pt x="190" y="119"/>
                  <a:pt x="190" y="119"/>
                </a:cubicBezTo>
                <a:cubicBezTo>
                  <a:pt x="207" y="106"/>
                  <a:pt x="225" y="96"/>
                  <a:pt x="243" y="88"/>
                </a:cubicBezTo>
                <a:cubicBezTo>
                  <a:pt x="243" y="16"/>
                  <a:pt x="243" y="16"/>
                  <a:pt x="243" y="16"/>
                </a:cubicBezTo>
                <a:cubicBezTo>
                  <a:pt x="262" y="9"/>
                  <a:pt x="282" y="4"/>
                  <a:pt x="303" y="0"/>
                </a:cubicBezTo>
                <a:cubicBezTo>
                  <a:pt x="339" y="62"/>
                  <a:pt x="339" y="62"/>
                  <a:pt x="339" y="62"/>
                </a:cubicBezTo>
                <a:cubicBezTo>
                  <a:pt x="350" y="61"/>
                  <a:pt x="361" y="60"/>
                  <a:pt x="372" y="60"/>
                </a:cubicBezTo>
                <a:cubicBezTo>
                  <a:pt x="372" y="195"/>
                  <a:pt x="372" y="195"/>
                  <a:pt x="372" y="195"/>
                </a:cubicBezTo>
                <a:cubicBezTo>
                  <a:pt x="372" y="199"/>
                  <a:pt x="372" y="199"/>
                  <a:pt x="372" y="199"/>
                </a:cubicBezTo>
                <a:cubicBezTo>
                  <a:pt x="373" y="197"/>
                  <a:pt x="374" y="196"/>
                  <a:pt x="375" y="195"/>
                </a:cubicBezTo>
                <a:cubicBezTo>
                  <a:pt x="383" y="187"/>
                  <a:pt x="393" y="183"/>
                  <a:pt x="404" y="183"/>
                </a:cubicBezTo>
                <a:cubicBezTo>
                  <a:pt x="415" y="183"/>
                  <a:pt x="425" y="187"/>
                  <a:pt x="433" y="195"/>
                </a:cubicBezTo>
                <a:cubicBezTo>
                  <a:pt x="441" y="203"/>
                  <a:pt x="445" y="212"/>
                  <a:pt x="445" y="223"/>
                </a:cubicBezTo>
                <a:cubicBezTo>
                  <a:pt x="445" y="235"/>
                  <a:pt x="441" y="244"/>
                  <a:pt x="433" y="252"/>
                </a:cubicBezTo>
                <a:cubicBezTo>
                  <a:pt x="425" y="260"/>
                  <a:pt x="415" y="264"/>
                  <a:pt x="404" y="264"/>
                </a:cubicBezTo>
                <a:cubicBezTo>
                  <a:pt x="393" y="264"/>
                  <a:pt x="383" y="260"/>
                  <a:pt x="375" y="252"/>
                </a:cubicBezTo>
                <a:cubicBezTo>
                  <a:pt x="374" y="251"/>
                  <a:pt x="373" y="250"/>
                  <a:pt x="372" y="248"/>
                </a:cubicBezTo>
                <a:cubicBezTo>
                  <a:pt x="372" y="252"/>
                  <a:pt x="372" y="252"/>
                  <a:pt x="372" y="252"/>
                </a:cubicBezTo>
                <a:lnTo>
                  <a:pt x="372" y="375"/>
                </a:lnTo>
                <a:close/>
              </a:path>
            </a:pathLst>
          </a:custGeom>
          <a:solidFill>
            <a:srgbClr val="189A80"/>
          </a:solidFill>
          <a:ln w="19050">
            <a:solidFill>
              <a:srgbClr val="FFFFFF"/>
            </a:solidFill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defTabSz="1031875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2000" b="0" i="0" u="none" strike="noStrike" kern="0" cap="none" spc="0" normalizeH="0" baseline="0" noProof="0" smtClean="0">
              <a:ln>
                <a:noFill/>
              </a:ln>
              <a:solidFill>
                <a:srgbClr val="262626"/>
              </a:solidFill>
              <a:effectLst/>
              <a:uLnTx/>
              <a:uFillTx/>
              <a:latin typeface="Arial" panose="020B0604020202020204"/>
              <a:cs typeface="FontAwesome"/>
            </a:endParaRPr>
          </a:p>
        </p:txBody>
      </p:sp>
      <p:sp>
        <p:nvSpPr>
          <p:cNvPr id="39" name="Freeform 6"/>
          <p:cNvSpPr/>
          <p:nvPr/>
        </p:nvSpPr>
        <p:spPr bwMode="auto">
          <a:xfrm>
            <a:off x="5822628" y="2480685"/>
            <a:ext cx="1504950" cy="1798638"/>
          </a:xfrm>
          <a:custGeom>
            <a:avLst/>
            <a:gdLst/>
            <a:ahLst/>
            <a:cxnLst>
              <a:cxn ang="0">
                <a:pos x="0" y="196"/>
              </a:cxn>
              <a:cxn ang="0">
                <a:pos x="0" y="61"/>
              </a:cxn>
              <a:cxn ang="0">
                <a:pos x="1" y="61"/>
              </a:cxn>
              <a:cxn ang="0">
                <a:pos x="32" y="62"/>
              </a:cxn>
              <a:cxn ang="0">
                <a:pos x="67" y="0"/>
              </a:cxn>
              <a:cxn ang="0">
                <a:pos x="126" y="15"/>
              </a:cxn>
              <a:cxn ang="0">
                <a:pos x="126" y="86"/>
              </a:cxn>
              <a:cxn ang="0">
                <a:pos x="185" y="120"/>
              </a:cxn>
              <a:cxn ang="0">
                <a:pos x="186" y="120"/>
              </a:cxn>
              <a:cxn ang="0">
                <a:pos x="246" y="84"/>
              </a:cxn>
              <a:cxn ang="0">
                <a:pos x="269" y="106"/>
              </a:cxn>
              <a:cxn ang="0">
                <a:pos x="283" y="120"/>
              </a:cxn>
              <a:cxn ang="0">
                <a:pos x="288" y="126"/>
              </a:cxn>
              <a:cxn ang="0">
                <a:pos x="252" y="186"/>
              </a:cxn>
              <a:cxn ang="0">
                <a:pos x="287" y="244"/>
              </a:cxn>
              <a:cxn ang="0">
                <a:pos x="359" y="244"/>
              </a:cxn>
              <a:cxn ang="0">
                <a:pos x="374" y="301"/>
              </a:cxn>
              <a:cxn ang="0">
                <a:pos x="313" y="341"/>
              </a:cxn>
              <a:cxn ang="0">
                <a:pos x="314" y="374"/>
              </a:cxn>
              <a:cxn ang="0">
                <a:pos x="314" y="376"/>
              </a:cxn>
              <a:cxn ang="0">
                <a:pos x="175" y="376"/>
              </a:cxn>
              <a:cxn ang="0">
                <a:pos x="174" y="376"/>
              </a:cxn>
              <a:cxn ang="0">
                <a:pos x="175" y="377"/>
              </a:cxn>
              <a:cxn ang="0">
                <a:pos x="187" y="406"/>
              </a:cxn>
              <a:cxn ang="0">
                <a:pos x="175" y="434"/>
              </a:cxn>
              <a:cxn ang="0">
                <a:pos x="146" y="446"/>
              </a:cxn>
              <a:cxn ang="0">
                <a:pos x="117" y="434"/>
              </a:cxn>
              <a:cxn ang="0">
                <a:pos x="106" y="406"/>
              </a:cxn>
              <a:cxn ang="0">
                <a:pos x="117" y="377"/>
              </a:cxn>
              <a:cxn ang="0">
                <a:pos x="118" y="376"/>
              </a:cxn>
              <a:cxn ang="0">
                <a:pos x="117" y="376"/>
              </a:cxn>
              <a:cxn ang="0">
                <a:pos x="0" y="376"/>
              </a:cxn>
              <a:cxn ang="0">
                <a:pos x="0" y="253"/>
              </a:cxn>
              <a:cxn ang="0">
                <a:pos x="3" y="253"/>
              </a:cxn>
              <a:cxn ang="0">
                <a:pos x="32" y="265"/>
              </a:cxn>
              <a:cxn ang="0">
                <a:pos x="61" y="253"/>
              </a:cxn>
              <a:cxn ang="0">
                <a:pos x="73" y="224"/>
              </a:cxn>
              <a:cxn ang="0">
                <a:pos x="61" y="196"/>
              </a:cxn>
              <a:cxn ang="0">
                <a:pos x="32" y="184"/>
              </a:cxn>
              <a:cxn ang="0">
                <a:pos x="3" y="196"/>
              </a:cxn>
              <a:cxn ang="0">
                <a:pos x="0" y="196"/>
              </a:cxn>
            </a:cxnLst>
            <a:rect l="0" t="0" r="r" b="b"/>
            <a:pathLst>
              <a:path w="374" h="446">
                <a:moveTo>
                  <a:pt x="0" y="196"/>
                </a:moveTo>
                <a:cubicBezTo>
                  <a:pt x="0" y="61"/>
                  <a:pt x="0" y="61"/>
                  <a:pt x="0" y="61"/>
                </a:cubicBezTo>
                <a:cubicBezTo>
                  <a:pt x="0" y="61"/>
                  <a:pt x="1" y="61"/>
                  <a:pt x="1" y="61"/>
                </a:cubicBezTo>
                <a:cubicBezTo>
                  <a:pt x="12" y="61"/>
                  <a:pt x="22" y="61"/>
                  <a:pt x="32" y="62"/>
                </a:cubicBezTo>
                <a:cubicBezTo>
                  <a:pt x="67" y="0"/>
                  <a:pt x="67" y="0"/>
                  <a:pt x="67" y="0"/>
                </a:cubicBezTo>
                <a:cubicBezTo>
                  <a:pt x="87" y="4"/>
                  <a:pt x="107" y="8"/>
                  <a:pt x="126" y="15"/>
                </a:cubicBezTo>
                <a:cubicBezTo>
                  <a:pt x="126" y="86"/>
                  <a:pt x="126" y="86"/>
                  <a:pt x="126" y="86"/>
                </a:cubicBezTo>
                <a:cubicBezTo>
                  <a:pt x="146" y="95"/>
                  <a:pt x="166" y="106"/>
                  <a:pt x="185" y="120"/>
                </a:cubicBezTo>
                <a:cubicBezTo>
                  <a:pt x="185" y="120"/>
                  <a:pt x="185" y="120"/>
                  <a:pt x="186" y="120"/>
                </a:cubicBezTo>
                <a:cubicBezTo>
                  <a:pt x="246" y="84"/>
                  <a:pt x="246" y="84"/>
                  <a:pt x="246" y="84"/>
                </a:cubicBezTo>
                <a:cubicBezTo>
                  <a:pt x="254" y="91"/>
                  <a:pt x="262" y="98"/>
                  <a:pt x="269" y="106"/>
                </a:cubicBezTo>
                <a:cubicBezTo>
                  <a:pt x="274" y="111"/>
                  <a:pt x="278" y="115"/>
                  <a:pt x="283" y="120"/>
                </a:cubicBezTo>
                <a:cubicBezTo>
                  <a:pt x="284" y="122"/>
                  <a:pt x="286" y="124"/>
                  <a:pt x="288" y="126"/>
                </a:cubicBezTo>
                <a:cubicBezTo>
                  <a:pt x="252" y="186"/>
                  <a:pt x="252" y="186"/>
                  <a:pt x="252" y="186"/>
                </a:cubicBezTo>
                <a:cubicBezTo>
                  <a:pt x="266" y="204"/>
                  <a:pt x="278" y="224"/>
                  <a:pt x="287" y="244"/>
                </a:cubicBezTo>
                <a:cubicBezTo>
                  <a:pt x="359" y="244"/>
                  <a:pt x="359" y="244"/>
                  <a:pt x="359" y="244"/>
                </a:cubicBezTo>
                <a:cubicBezTo>
                  <a:pt x="365" y="263"/>
                  <a:pt x="370" y="282"/>
                  <a:pt x="374" y="301"/>
                </a:cubicBezTo>
                <a:cubicBezTo>
                  <a:pt x="313" y="341"/>
                  <a:pt x="313" y="341"/>
                  <a:pt x="313" y="341"/>
                </a:cubicBezTo>
                <a:cubicBezTo>
                  <a:pt x="314" y="352"/>
                  <a:pt x="314" y="363"/>
                  <a:pt x="314" y="374"/>
                </a:cubicBezTo>
                <a:cubicBezTo>
                  <a:pt x="314" y="375"/>
                  <a:pt x="314" y="375"/>
                  <a:pt x="314" y="376"/>
                </a:cubicBezTo>
                <a:cubicBezTo>
                  <a:pt x="175" y="376"/>
                  <a:pt x="175" y="376"/>
                  <a:pt x="175" y="376"/>
                </a:cubicBezTo>
                <a:cubicBezTo>
                  <a:pt x="174" y="376"/>
                  <a:pt x="174" y="376"/>
                  <a:pt x="174" y="376"/>
                </a:cubicBezTo>
                <a:cubicBezTo>
                  <a:pt x="174" y="376"/>
                  <a:pt x="175" y="377"/>
                  <a:pt x="175" y="377"/>
                </a:cubicBezTo>
                <a:cubicBezTo>
                  <a:pt x="183" y="385"/>
                  <a:pt x="187" y="395"/>
                  <a:pt x="187" y="406"/>
                </a:cubicBezTo>
                <a:cubicBezTo>
                  <a:pt x="187" y="417"/>
                  <a:pt x="183" y="427"/>
                  <a:pt x="175" y="434"/>
                </a:cubicBezTo>
                <a:cubicBezTo>
                  <a:pt x="167" y="442"/>
                  <a:pt x="157" y="446"/>
                  <a:pt x="146" y="446"/>
                </a:cubicBezTo>
                <a:cubicBezTo>
                  <a:pt x="135" y="446"/>
                  <a:pt x="125" y="442"/>
                  <a:pt x="117" y="434"/>
                </a:cubicBezTo>
                <a:cubicBezTo>
                  <a:pt x="110" y="427"/>
                  <a:pt x="106" y="417"/>
                  <a:pt x="106" y="406"/>
                </a:cubicBezTo>
                <a:cubicBezTo>
                  <a:pt x="106" y="395"/>
                  <a:pt x="110" y="385"/>
                  <a:pt x="117" y="377"/>
                </a:cubicBezTo>
                <a:cubicBezTo>
                  <a:pt x="118" y="377"/>
                  <a:pt x="118" y="376"/>
                  <a:pt x="118" y="376"/>
                </a:cubicBezTo>
                <a:cubicBezTo>
                  <a:pt x="117" y="376"/>
                  <a:pt x="117" y="376"/>
                  <a:pt x="117" y="376"/>
                </a:cubicBezTo>
                <a:cubicBezTo>
                  <a:pt x="0" y="376"/>
                  <a:pt x="0" y="376"/>
                  <a:pt x="0" y="376"/>
                </a:cubicBezTo>
                <a:cubicBezTo>
                  <a:pt x="0" y="253"/>
                  <a:pt x="0" y="253"/>
                  <a:pt x="0" y="253"/>
                </a:cubicBezTo>
                <a:cubicBezTo>
                  <a:pt x="3" y="253"/>
                  <a:pt x="3" y="253"/>
                  <a:pt x="3" y="253"/>
                </a:cubicBezTo>
                <a:cubicBezTo>
                  <a:pt x="11" y="261"/>
                  <a:pt x="21" y="265"/>
                  <a:pt x="32" y="265"/>
                </a:cubicBezTo>
                <a:cubicBezTo>
                  <a:pt x="43" y="265"/>
                  <a:pt x="53" y="261"/>
                  <a:pt x="61" y="253"/>
                </a:cubicBezTo>
                <a:cubicBezTo>
                  <a:pt x="69" y="245"/>
                  <a:pt x="73" y="236"/>
                  <a:pt x="73" y="224"/>
                </a:cubicBezTo>
                <a:cubicBezTo>
                  <a:pt x="73" y="213"/>
                  <a:pt x="69" y="204"/>
                  <a:pt x="61" y="196"/>
                </a:cubicBezTo>
                <a:cubicBezTo>
                  <a:pt x="53" y="188"/>
                  <a:pt x="43" y="184"/>
                  <a:pt x="32" y="184"/>
                </a:cubicBezTo>
                <a:cubicBezTo>
                  <a:pt x="21" y="184"/>
                  <a:pt x="11" y="188"/>
                  <a:pt x="3" y="196"/>
                </a:cubicBezTo>
                <a:lnTo>
                  <a:pt x="0" y="196"/>
                </a:lnTo>
                <a:close/>
              </a:path>
            </a:pathLst>
          </a:custGeom>
          <a:solidFill>
            <a:srgbClr val="F09C2A"/>
          </a:solidFill>
          <a:ln w="19050">
            <a:solidFill>
              <a:srgbClr val="FFFFFF"/>
            </a:solidFill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defTabSz="1031875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2000" b="0" i="0" u="none" strike="noStrike" kern="0" cap="none" spc="0" normalizeH="0" baseline="0" noProof="0" smtClean="0">
              <a:ln>
                <a:noFill/>
              </a:ln>
              <a:solidFill>
                <a:srgbClr val="262626"/>
              </a:solidFill>
              <a:effectLst/>
              <a:uLnTx/>
              <a:uFillTx/>
              <a:latin typeface="Arial" panose="020B0604020202020204"/>
              <a:cs typeface="FontAwesome"/>
            </a:endParaRPr>
          </a:p>
        </p:txBody>
      </p:sp>
      <p:sp>
        <p:nvSpPr>
          <p:cNvPr id="40" name="Freeform 7"/>
          <p:cNvSpPr/>
          <p:nvPr/>
        </p:nvSpPr>
        <p:spPr bwMode="auto">
          <a:xfrm>
            <a:off x="5521003" y="3996747"/>
            <a:ext cx="1811338" cy="1497013"/>
          </a:xfrm>
          <a:custGeom>
            <a:avLst/>
            <a:gdLst/>
            <a:ahLst/>
            <a:cxnLst>
              <a:cxn ang="0">
                <a:pos x="75" y="311"/>
              </a:cxn>
              <a:cxn ang="0">
                <a:pos x="75" y="166"/>
              </a:cxn>
              <a:cxn ang="0">
                <a:pos x="70" y="172"/>
              </a:cxn>
              <a:cxn ang="0">
                <a:pos x="41" y="184"/>
              </a:cxn>
              <a:cxn ang="0">
                <a:pos x="12" y="172"/>
              </a:cxn>
              <a:cxn ang="0">
                <a:pos x="0" y="144"/>
              </a:cxn>
              <a:cxn ang="0">
                <a:pos x="12" y="115"/>
              </a:cxn>
              <a:cxn ang="0">
                <a:pos x="41" y="103"/>
              </a:cxn>
              <a:cxn ang="0">
                <a:pos x="70" y="115"/>
              </a:cxn>
              <a:cxn ang="0">
                <a:pos x="75" y="121"/>
              </a:cxn>
              <a:cxn ang="0">
                <a:pos x="75" y="0"/>
              </a:cxn>
              <a:cxn ang="0">
                <a:pos x="192" y="0"/>
              </a:cxn>
              <a:cxn ang="0">
                <a:pos x="192" y="1"/>
              </a:cxn>
              <a:cxn ang="0">
                <a:pos x="181" y="30"/>
              </a:cxn>
              <a:cxn ang="0">
                <a:pos x="192" y="58"/>
              </a:cxn>
              <a:cxn ang="0">
                <a:pos x="221" y="70"/>
              </a:cxn>
              <a:cxn ang="0">
                <a:pos x="250" y="58"/>
              </a:cxn>
              <a:cxn ang="0">
                <a:pos x="262" y="30"/>
              </a:cxn>
              <a:cxn ang="0">
                <a:pos x="250" y="1"/>
              </a:cxn>
              <a:cxn ang="0">
                <a:pos x="250" y="0"/>
              </a:cxn>
              <a:cxn ang="0">
                <a:pos x="389" y="0"/>
              </a:cxn>
              <a:cxn ang="0">
                <a:pos x="388" y="32"/>
              </a:cxn>
              <a:cxn ang="0">
                <a:pos x="450" y="66"/>
              </a:cxn>
              <a:cxn ang="0">
                <a:pos x="436" y="121"/>
              </a:cxn>
              <a:cxn ang="0">
                <a:pos x="363" y="125"/>
              </a:cxn>
              <a:cxn ang="0">
                <a:pos x="329" y="183"/>
              </a:cxn>
              <a:cxn ang="0">
                <a:pos x="366" y="243"/>
              </a:cxn>
              <a:cxn ang="0">
                <a:pos x="344" y="266"/>
              </a:cxn>
              <a:cxn ang="0">
                <a:pos x="322" y="287"/>
              </a:cxn>
              <a:cxn ang="0">
                <a:pos x="260" y="251"/>
              </a:cxn>
              <a:cxn ang="0">
                <a:pos x="203" y="285"/>
              </a:cxn>
              <a:cxn ang="0">
                <a:pos x="203" y="356"/>
              </a:cxn>
              <a:cxn ang="0">
                <a:pos x="145" y="371"/>
              </a:cxn>
              <a:cxn ang="0">
                <a:pos x="108" y="309"/>
              </a:cxn>
              <a:cxn ang="0">
                <a:pos x="76" y="311"/>
              </a:cxn>
              <a:cxn ang="0">
                <a:pos x="75" y="311"/>
              </a:cxn>
            </a:cxnLst>
            <a:rect l="0" t="0" r="r" b="b"/>
            <a:pathLst>
              <a:path w="450" h="371">
                <a:moveTo>
                  <a:pt x="75" y="311"/>
                </a:moveTo>
                <a:cubicBezTo>
                  <a:pt x="75" y="166"/>
                  <a:pt x="75" y="166"/>
                  <a:pt x="75" y="166"/>
                </a:cubicBezTo>
                <a:cubicBezTo>
                  <a:pt x="73" y="168"/>
                  <a:pt x="72" y="170"/>
                  <a:pt x="70" y="172"/>
                </a:cubicBezTo>
                <a:cubicBezTo>
                  <a:pt x="62" y="180"/>
                  <a:pt x="52" y="184"/>
                  <a:pt x="41" y="184"/>
                </a:cubicBezTo>
                <a:cubicBezTo>
                  <a:pt x="30" y="184"/>
                  <a:pt x="20" y="180"/>
                  <a:pt x="12" y="172"/>
                </a:cubicBezTo>
                <a:cubicBezTo>
                  <a:pt x="4" y="165"/>
                  <a:pt x="0" y="155"/>
                  <a:pt x="0" y="144"/>
                </a:cubicBezTo>
                <a:cubicBezTo>
                  <a:pt x="0" y="133"/>
                  <a:pt x="4" y="123"/>
                  <a:pt x="12" y="115"/>
                </a:cubicBezTo>
                <a:cubicBezTo>
                  <a:pt x="20" y="107"/>
                  <a:pt x="30" y="103"/>
                  <a:pt x="41" y="103"/>
                </a:cubicBezTo>
                <a:cubicBezTo>
                  <a:pt x="52" y="103"/>
                  <a:pt x="62" y="107"/>
                  <a:pt x="70" y="115"/>
                </a:cubicBezTo>
                <a:cubicBezTo>
                  <a:pt x="72" y="117"/>
                  <a:pt x="73" y="119"/>
                  <a:pt x="75" y="121"/>
                </a:cubicBezTo>
                <a:cubicBezTo>
                  <a:pt x="75" y="0"/>
                  <a:pt x="75" y="0"/>
                  <a:pt x="75" y="0"/>
                </a:cubicBezTo>
                <a:cubicBezTo>
                  <a:pt x="192" y="0"/>
                  <a:pt x="192" y="0"/>
                  <a:pt x="192" y="0"/>
                </a:cubicBezTo>
                <a:cubicBezTo>
                  <a:pt x="192" y="1"/>
                  <a:pt x="192" y="1"/>
                  <a:pt x="192" y="1"/>
                </a:cubicBezTo>
                <a:cubicBezTo>
                  <a:pt x="185" y="9"/>
                  <a:pt x="181" y="19"/>
                  <a:pt x="181" y="30"/>
                </a:cubicBezTo>
                <a:cubicBezTo>
                  <a:pt x="181" y="41"/>
                  <a:pt x="185" y="51"/>
                  <a:pt x="192" y="58"/>
                </a:cubicBezTo>
                <a:cubicBezTo>
                  <a:pt x="200" y="66"/>
                  <a:pt x="210" y="70"/>
                  <a:pt x="221" y="70"/>
                </a:cubicBezTo>
                <a:cubicBezTo>
                  <a:pt x="232" y="70"/>
                  <a:pt x="242" y="66"/>
                  <a:pt x="250" y="58"/>
                </a:cubicBezTo>
                <a:cubicBezTo>
                  <a:pt x="258" y="51"/>
                  <a:pt x="262" y="41"/>
                  <a:pt x="262" y="30"/>
                </a:cubicBezTo>
                <a:cubicBezTo>
                  <a:pt x="262" y="19"/>
                  <a:pt x="258" y="9"/>
                  <a:pt x="250" y="1"/>
                </a:cubicBezTo>
                <a:cubicBezTo>
                  <a:pt x="250" y="0"/>
                  <a:pt x="250" y="0"/>
                  <a:pt x="250" y="0"/>
                </a:cubicBezTo>
                <a:cubicBezTo>
                  <a:pt x="389" y="0"/>
                  <a:pt x="389" y="0"/>
                  <a:pt x="389" y="0"/>
                </a:cubicBezTo>
                <a:cubicBezTo>
                  <a:pt x="389" y="11"/>
                  <a:pt x="389" y="22"/>
                  <a:pt x="388" y="32"/>
                </a:cubicBezTo>
                <a:cubicBezTo>
                  <a:pt x="450" y="66"/>
                  <a:pt x="450" y="66"/>
                  <a:pt x="450" y="66"/>
                </a:cubicBezTo>
                <a:cubicBezTo>
                  <a:pt x="446" y="85"/>
                  <a:pt x="442" y="103"/>
                  <a:pt x="436" y="121"/>
                </a:cubicBezTo>
                <a:cubicBezTo>
                  <a:pt x="363" y="125"/>
                  <a:pt x="363" y="125"/>
                  <a:pt x="363" y="125"/>
                </a:cubicBezTo>
                <a:cubicBezTo>
                  <a:pt x="354" y="145"/>
                  <a:pt x="343" y="164"/>
                  <a:pt x="329" y="183"/>
                </a:cubicBezTo>
                <a:cubicBezTo>
                  <a:pt x="366" y="243"/>
                  <a:pt x="366" y="243"/>
                  <a:pt x="366" y="243"/>
                </a:cubicBezTo>
                <a:cubicBezTo>
                  <a:pt x="359" y="251"/>
                  <a:pt x="352" y="258"/>
                  <a:pt x="344" y="266"/>
                </a:cubicBezTo>
                <a:cubicBezTo>
                  <a:pt x="337" y="273"/>
                  <a:pt x="329" y="280"/>
                  <a:pt x="322" y="287"/>
                </a:cubicBezTo>
                <a:cubicBezTo>
                  <a:pt x="260" y="251"/>
                  <a:pt x="260" y="251"/>
                  <a:pt x="260" y="251"/>
                </a:cubicBezTo>
                <a:cubicBezTo>
                  <a:pt x="242" y="265"/>
                  <a:pt x="223" y="276"/>
                  <a:pt x="203" y="285"/>
                </a:cubicBezTo>
                <a:cubicBezTo>
                  <a:pt x="203" y="356"/>
                  <a:pt x="203" y="356"/>
                  <a:pt x="203" y="356"/>
                </a:cubicBezTo>
                <a:cubicBezTo>
                  <a:pt x="184" y="363"/>
                  <a:pt x="165" y="368"/>
                  <a:pt x="145" y="371"/>
                </a:cubicBezTo>
                <a:cubicBezTo>
                  <a:pt x="108" y="309"/>
                  <a:pt x="108" y="309"/>
                  <a:pt x="108" y="309"/>
                </a:cubicBezTo>
                <a:cubicBezTo>
                  <a:pt x="98" y="310"/>
                  <a:pt x="87" y="311"/>
                  <a:pt x="76" y="311"/>
                </a:cubicBezTo>
                <a:cubicBezTo>
                  <a:pt x="76" y="311"/>
                  <a:pt x="75" y="311"/>
                  <a:pt x="75" y="311"/>
                </a:cubicBezTo>
                <a:close/>
              </a:path>
            </a:pathLst>
          </a:custGeom>
          <a:solidFill>
            <a:srgbClr val="686868"/>
          </a:solidFill>
          <a:ln w="19050">
            <a:solidFill>
              <a:srgbClr val="FFFFFF"/>
            </a:solidFill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defTabSz="1031875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2000" b="0" i="0" u="none" strike="noStrike" kern="0" cap="none" spc="0" normalizeH="0" baseline="0" noProof="0" smtClean="0">
              <a:ln>
                <a:noFill/>
              </a:ln>
              <a:solidFill>
                <a:srgbClr val="262626"/>
              </a:solidFill>
              <a:effectLst/>
              <a:uLnTx/>
              <a:uFillTx/>
              <a:latin typeface="Arial" panose="020B0604020202020204"/>
              <a:cs typeface="FontAwesome"/>
            </a:endParaRPr>
          </a:p>
        </p:txBody>
      </p:sp>
      <p:sp>
        <p:nvSpPr>
          <p:cNvPr id="41" name="Freeform 8"/>
          <p:cNvSpPr/>
          <p:nvPr/>
        </p:nvSpPr>
        <p:spPr bwMode="auto">
          <a:xfrm>
            <a:off x="4325616" y="3690360"/>
            <a:ext cx="1497013" cy="1798638"/>
          </a:xfrm>
          <a:custGeom>
            <a:avLst/>
            <a:gdLst/>
            <a:ahLst/>
            <a:cxnLst>
              <a:cxn ang="0">
                <a:pos x="61" y="76"/>
              </a:cxn>
              <a:cxn ang="0">
                <a:pos x="200" y="76"/>
              </a:cxn>
              <a:cxn ang="0">
                <a:pos x="191" y="69"/>
              </a:cxn>
              <a:cxn ang="0">
                <a:pos x="179" y="41"/>
              </a:cxn>
              <a:cxn ang="0">
                <a:pos x="191" y="12"/>
              </a:cxn>
              <a:cxn ang="0">
                <a:pos x="220" y="0"/>
              </a:cxn>
              <a:cxn ang="0">
                <a:pos x="248" y="12"/>
              </a:cxn>
              <a:cxn ang="0">
                <a:pos x="260" y="41"/>
              </a:cxn>
              <a:cxn ang="0">
                <a:pos x="248" y="69"/>
              </a:cxn>
              <a:cxn ang="0">
                <a:pos x="239" y="76"/>
              </a:cxn>
              <a:cxn ang="0">
                <a:pos x="372" y="76"/>
              </a:cxn>
              <a:cxn ang="0">
                <a:pos x="372" y="197"/>
              </a:cxn>
              <a:cxn ang="0">
                <a:pos x="367" y="191"/>
              </a:cxn>
              <a:cxn ang="0">
                <a:pos x="338" y="179"/>
              </a:cxn>
              <a:cxn ang="0">
                <a:pos x="309" y="191"/>
              </a:cxn>
              <a:cxn ang="0">
                <a:pos x="297" y="220"/>
              </a:cxn>
              <a:cxn ang="0">
                <a:pos x="309" y="248"/>
              </a:cxn>
              <a:cxn ang="0">
                <a:pos x="338" y="260"/>
              </a:cxn>
              <a:cxn ang="0">
                <a:pos x="367" y="248"/>
              </a:cxn>
              <a:cxn ang="0">
                <a:pos x="372" y="242"/>
              </a:cxn>
              <a:cxn ang="0">
                <a:pos x="372" y="387"/>
              </a:cxn>
              <a:cxn ang="0">
                <a:pos x="340" y="385"/>
              </a:cxn>
              <a:cxn ang="0">
                <a:pos x="302" y="446"/>
              </a:cxn>
              <a:cxn ang="0">
                <a:pos x="242" y="430"/>
              </a:cxn>
              <a:cxn ang="0">
                <a:pos x="247" y="361"/>
              </a:cxn>
              <a:cxn ang="0">
                <a:pos x="184" y="323"/>
              </a:cxn>
              <a:cxn ang="0">
                <a:pos x="129" y="363"/>
              </a:cxn>
              <a:cxn ang="0">
                <a:pos x="106" y="342"/>
              </a:cxn>
              <a:cxn ang="0">
                <a:pos x="82" y="316"/>
              </a:cxn>
              <a:cxn ang="0">
                <a:pos x="118" y="254"/>
              </a:cxn>
              <a:cxn ang="0">
                <a:pos x="86" y="199"/>
              </a:cxn>
              <a:cxn ang="0">
                <a:pos x="15" y="199"/>
              </a:cxn>
              <a:cxn ang="0">
                <a:pos x="0" y="141"/>
              </a:cxn>
              <a:cxn ang="0">
                <a:pos x="62" y="104"/>
              </a:cxn>
              <a:cxn ang="0">
                <a:pos x="61" y="84"/>
              </a:cxn>
              <a:cxn ang="0">
                <a:pos x="61" y="76"/>
              </a:cxn>
            </a:cxnLst>
            <a:rect l="0" t="0" r="r" b="b"/>
            <a:pathLst>
              <a:path w="372" h="446">
                <a:moveTo>
                  <a:pt x="61" y="76"/>
                </a:moveTo>
                <a:cubicBezTo>
                  <a:pt x="200" y="76"/>
                  <a:pt x="200" y="76"/>
                  <a:pt x="200" y="76"/>
                </a:cubicBezTo>
                <a:cubicBezTo>
                  <a:pt x="197" y="74"/>
                  <a:pt x="194" y="72"/>
                  <a:pt x="191" y="69"/>
                </a:cubicBezTo>
                <a:cubicBezTo>
                  <a:pt x="183" y="61"/>
                  <a:pt x="179" y="52"/>
                  <a:pt x="179" y="41"/>
                </a:cubicBezTo>
                <a:cubicBezTo>
                  <a:pt x="179" y="29"/>
                  <a:pt x="183" y="20"/>
                  <a:pt x="191" y="12"/>
                </a:cubicBezTo>
                <a:cubicBezTo>
                  <a:pt x="199" y="4"/>
                  <a:pt x="209" y="0"/>
                  <a:pt x="220" y="0"/>
                </a:cubicBezTo>
                <a:cubicBezTo>
                  <a:pt x="231" y="0"/>
                  <a:pt x="241" y="4"/>
                  <a:pt x="248" y="12"/>
                </a:cubicBezTo>
                <a:cubicBezTo>
                  <a:pt x="256" y="20"/>
                  <a:pt x="260" y="29"/>
                  <a:pt x="260" y="41"/>
                </a:cubicBezTo>
                <a:cubicBezTo>
                  <a:pt x="260" y="52"/>
                  <a:pt x="256" y="61"/>
                  <a:pt x="248" y="69"/>
                </a:cubicBezTo>
                <a:cubicBezTo>
                  <a:pt x="246" y="72"/>
                  <a:pt x="243" y="74"/>
                  <a:pt x="239" y="76"/>
                </a:cubicBezTo>
                <a:cubicBezTo>
                  <a:pt x="372" y="76"/>
                  <a:pt x="372" y="76"/>
                  <a:pt x="372" y="76"/>
                </a:cubicBezTo>
                <a:cubicBezTo>
                  <a:pt x="372" y="197"/>
                  <a:pt x="372" y="197"/>
                  <a:pt x="372" y="197"/>
                </a:cubicBezTo>
                <a:cubicBezTo>
                  <a:pt x="370" y="195"/>
                  <a:pt x="369" y="193"/>
                  <a:pt x="367" y="191"/>
                </a:cubicBezTo>
                <a:cubicBezTo>
                  <a:pt x="359" y="183"/>
                  <a:pt x="349" y="179"/>
                  <a:pt x="338" y="179"/>
                </a:cubicBezTo>
                <a:cubicBezTo>
                  <a:pt x="327" y="179"/>
                  <a:pt x="317" y="183"/>
                  <a:pt x="309" y="191"/>
                </a:cubicBezTo>
                <a:cubicBezTo>
                  <a:pt x="301" y="199"/>
                  <a:pt x="297" y="209"/>
                  <a:pt x="297" y="220"/>
                </a:cubicBezTo>
                <a:cubicBezTo>
                  <a:pt x="297" y="231"/>
                  <a:pt x="301" y="241"/>
                  <a:pt x="309" y="248"/>
                </a:cubicBezTo>
                <a:cubicBezTo>
                  <a:pt x="317" y="256"/>
                  <a:pt x="327" y="260"/>
                  <a:pt x="338" y="260"/>
                </a:cubicBezTo>
                <a:cubicBezTo>
                  <a:pt x="349" y="260"/>
                  <a:pt x="359" y="256"/>
                  <a:pt x="367" y="248"/>
                </a:cubicBezTo>
                <a:cubicBezTo>
                  <a:pt x="369" y="246"/>
                  <a:pt x="370" y="244"/>
                  <a:pt x="372" y="242"/>
                </a:cubicBezTo>
                <a:cubicBezTo>
                  <a:pt x="372" y="387"/>
                  <a:pt x="372" y="387"/>
                  <a:pt x="372" y="387"/>
                </a:cubicBezTo>
                <a:cubicBezTo>
                  <a:pt x="361" y="387"/>
                  <a:pt x="351" y="386"/>
                  <a:pt x="340" y="385"/>
                </a:cubicBezTo>
                <a:cubicBezTo>
                  <a:pt x="302" y="446"/>
                  <a:pt x="302" y="446"/>
                  <a:pt x="302" y="446"/>
                </a:cubicBezTo>
                <a:cubicBezTo>
                  <a:pt x="281" y="443"/>
                  <a:pt x="261" y="437"/>
                  <a:pt x="242" y="430"/>
                </a:cubicBezTo>
                <a:cubicBezTo>
                  <a:pt x="247" y="361"/>
                  <a:pt x="247" y="361"/>
                  <a:pt x="247" y="361"/>
                </a:cubicBezTo>
                <a:cubicBezTo>
                  <a:pt x="225" y="351"/>
                  <a:pt x="204" y="338"/>
                  <a:pt x="184" y="323"/>
                </a:cubicBezTo>
                <a:cubicBezTo>
                  <a:pt x="129" y="363"/>
                  <a:pt x="129" y="363"/>
                  <a:pt x="129" y="363"/>
                </a:cubicBezTo>
                <a:cubicBezTo>
                  <a:pt x="121" y="356"/>
                  <a:pt x="113" y="349"/>
                  <a:pt x="106" y="342"/>
                </a:cubicBezTo>
                <a:cubicBezTo>
                  <a:pt x="97" y="333"/>
                  <a:pt x="89" y="325"/>
                  <a:pt x="82" y="316"/>
                </a:cubicBezTo>
                <a:cubicBezTo>
                  <a:pt x="118" y="254"/>
                  <a:pt x="118" y="254"/>
                  <a:pt x="118" y="254"/>
                </a:cubicBezTo>
                <a:cubicBezTo>
                  <a:pt x="105" y="237"/>
                  <a:pt x="94" y="219"/>
                  <a:pt x="86" y="199"/>
                </a:cubicBezTo>
                <a:cubicBezTo>
                  <a:pt x="15" y="199"/>
                  <a:pt x="15" y="199"/>
                  <a:pt x="15" y="199"/>
                </a:cubicBezTo>
                <a:cubicBezTo>
                  <a:pt x="8" y="180"/>
                  <a:pt x="3" y="161"/>
                  <a:pt x="0" y="141"/>
                </a:cubicBezTo>
                <a:cubicBezTo>
                  <a:pt x="62" y="104"/>
                  <a:pt x="62" y="104"/>
                  <a:pt x="62" y="104"/>
                </a:cubicBezTo>
                <a:cubicBezTo>
                  <a:pt x="62" y="98"/>
                  <a:pt x="61" y="91"/>
                  <a:pt x="61" y="84"/>
                </a:cubicBezTo>
                <a:lnTo>
                  <a:pt x="61" y="76"/>
                </a:lnTo>
                <a:close/>
              </a:path>
            </a:pathLst>
          </a:custGeom>
          <a:solidFill>
            <a:srgbClr val="377790"/>
          </a:solidFill>
          <a:ln w="19050">
            <a:solidFill>
              <a:srgbClr val="FFFFFF"/>
            </a:solidFill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defTabSz="1031875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2000" b="0" i="0" u="none" strike="noStrike" kern="0" cap="none" spc="0" normalizeH="0" baseline="0" noProof="0" smtClean="0">
              <a:ln>
                <a:noFill/>
              </a:ln>
              <a:solidFill>
                <a:srgbClr val="262626"/>
              </a:solidFill>
              <a:effectLst/>
              <a:uLnTx/>
              <a:uFillTx/>
              <a:latin typeface="Arial" panose="020B0604020202020204"/>
              <a:cs typeface="FontAwesome"/>
            </a:endParaRPr>
          </a:p>
        </p:txBody>
      </p:sp>
      <p:sp>
        <p:nvSpPr>
          <p:cNvPr id="42" name="Freeform 31"/>
          <p:cNvSpPr/>
          <p:nvPr/>
        </p:nvSpPr>
        <p:spPr>
          <a:xfrm>
            <a:off x="7051295" y="2625256"/>
            <a:ext cx="149224" cy="149224"/>
          </a:xfrm>
          <a:custGeom>
            <a:avLst/>
            <a:gdLst>
              <a:gd name="connsiteX0" fmla="*/ 0 w 1068585"/>
              <a:gd name="connsiteY0" fmla="*/ 534293 h 1068585"/>
              <a:gd name="connsiteX1" fmla="*/ 156491 w 1068585"/>
              <a:gd name="connsiteY1" fmla="*/ 156491 h 1068585"/>
              <a:gd name="connsiteX2" fmla="*/ 534294 w 1068585"/>
              <a:gd name="connsiteY2" fmla="*/ 1 h 1068585"/>
              <a:gd name="connsiteX3" fmla="*/ 912096 w 1068585"/>
              <a:gd name="connsiteY3" fmla="*/ 156492 h 1068585"/>
              <a:gd name="connsiteX4" fmla="*/ 1068586 w 1068585"/>
              <a:gd name="connsiteY4" fmla="*/ 534295 h 1068585"/>
              <a:gd name="connsiteX5" fmla="*/ 912095 w 1068585"/>
              <a:gd name="connsiteY5" fmla="*/ 912097 h 1068585"/>
              <a:gd name="connsiteX6" fmla="*/ 534293 w 1068585"/>
              <a:gd name="connsiteY6" fmla="*/ 1068588 h 1068585"/>
              <a:gd name="connsiteX7" fmla="*/ 156491 w 1068585"/>
              <a:gd name="connsiteY7" fmla="*/ 912097 h 1068585"/>
              <a:gd name="connsiteX8" fmla="*/ 1 w 1068585"/>
              <a:gd name="connsiteY8" fmla="*/ 534295 h 1068585"/>
              <a:gd name="connsiteX9" fmla="*/ 0 w 1068585"/>
              <a:gd name="connsiteY9" fmla="*/ 534293 h 10685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068585" h="1068585">
                <a:moveTo>
                  <a:pt x="0" y="534293"/>
                </a:moveTo>
                <a:cubicBezTo>
                  <a:pt x="0" y="392590"/>
                  <a:pt x="56292" y="256690"/>
                  <a:pt x="156491" y="156491"/>
                </a:cubicBezTo>
                <a:cubicBezTo>
                  <a:pt x="256691" y="56292"/>
                  <a:pt x="392590" y="1"/>
                  <a:pt x="534294" y="1"/>
                </a:cubicBezTo>
                <a:cubicBezTo>
                  <a:pt x="675997" y="1"/>
                  <a:pt x="811897" y="56293"/>
                  <a:pt x="912096" y="156492"/>
                </a:cubicBezTo>
                <a:cubicBezTo>
                  <a:pt x="1012295" y="256692"/>
                  <a:pt x="1068586" y="392591"/>
                  <a:pt x="1068586" y="534295"/>
                </a:cubicBezTo>
                <a:cubicBezTo>
                  <a:pt x="1068586" y="675998"/>
                  <a:pt x="1012295" y="811898"/>
                  <a:pt x="912095" y="912097"/>
                </a:cubicBezTo>
                <a:cubicBezTo>
                  <a:pt x="811896" y="1012296"/>
                  <a:pt x="675996" y="1068588"/>
                  <a:pt x="534293" y="1068588"/>
                </a:cubicBezTo>
                <a:cubicBezTo>
                  <a:pt x="392590" y="1068588"/>
                  <a:pt x="256690" y="1012296"/>
                  <a:pt x="156491" y="912097"/>
                </a:cubicBezTo>
                <a:cubicBezTo>
                  <a:pt x="56292" y="811898"/>
                  <a:pt x="0" y="675998"/>
                  <a:pt x="1" y="534295"/>
                </a:cubicBezTo>
                <a:cubicBezTo>
                  <a:pt x="1" y="534294"/>
                  <a:pt x="0" y="534294"/>
                  <a:pt x="0" y="534293"/>
                </a:cubicBezTo>
                <a:close/>
              </a:path>
            </a:pathLst>
          </a:custGeom>
          <a:solidFill>
            <a:srgbClr val="F09C2A"/>
          </a:solidFill>
          <a:ln w="25400" cap="flat" cmpd="sng" algn="ctr">
            <a:noFill/>
            <a:prstDash val="solid"/>
          </a:ln>
          <a:effectLst/>
        </p:spPr>
        <p:txBody>
          <a:bodyPr spcFirstLastPara="0" vert="horz" wrap="square" lIns="184431" tIns="184431" rIns="184431" bIns="184431" numCol="1" spcCol="1270" anchor="ctr" anchorCtr="0">
            <a:noAutofit/>
          </a:bodyPr>
          <a:lstStyle/>
          <a:p>
            <a:pPr marL="0" marR="0" lvl="0" indent="0" algn="ctr" defTabSz="97790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defRPr/>
            </a:pPr>
            <a:endParaRPr kumimoji="0" lang="en-US" sz="2200" b="0" i="0" u="none" strike="noStrike" kern="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cs typeface="FontAwesome"/>
            </a:endParaRPr>
          </a:p>
        </p:txBody>
      </p:sp>
      <p:sp>
        <p:nvSpPr>
          <p:cNvPr id="43" name="Freeform 33"/>
          <p:cNvSpPr/>
          <p:nvPr/>
        </p:nvSpPr>
        <p:spPr>
          <a:xfrm>
            <a:off x="7051295" y="5188721"/>
            <a:ext cx="149224" cy="149224"/>
          </a:xfrm>
          <a:custGeom>
            <a:avLst/>
            <a:gdLst>
              <a:gd name="connsiteX0" fmla="*/ 0 w 1068585"/>
              <a:gd name="connsiteY0" fmla="*/ 534293 h 1068585"/>
              <a:gd name="connsiteX1" fmla="*/ 156491 w 1068585"/>
              <a:gd name="connsiteY1" fmla="*/ 156491 h 1068585"/>
              <a:gd name="connsiteX2" fmla="*/ 534294 w 1068585"/>
              <a:gd name="connsiteY2" fmla="*/ 1 h 1068585"/>
              <a:gd name="connsiteX3" fmla="*/ 912096 w 1068585"/>
              <a:gd name="connsiteY3" fmla="*/ 156492 h 1068585"/>
              <a:gd name="connsiteX4" fmla="*/ 1068586 w 1068585"/>
              <a:gd name="connsiteY4" fmla="*/ 534295 h 1068585"/>
              <a:gd name="connsiteX5" fmla="*/ 912095 w 1068585"/>
              <a:gd name="connsiteY5" fmla="*/ 912097 h 1068585"/>
              <a:gd name="connsiteX6" fmla="*/ 534293 w 1068585"/>
              <a:gd name="connsiteY6" fmla="*/ 1068588 h 1068585"/>
              <a:gd name="connsiteX7" fmla="*/ 156491 w 1068585"/>
              <a:gd name="connsiteY7" fmla="*/ 912097 h 1068585"/>
              <a:gd name="connsiteX8" fmla="*/ 1 w 1068585"/>
              <a:gd name="connsiteY8" fmla="*/ 534295 h 1068585"/>
              <a:gd name="connsiteX9" fmla="*/ 0 w 1068585"/>
              <a:gd name="connsiteY9" fmla="*/ 534293 h 10685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068585" h="1068585">
                <a:moveTo>
                  <a:pt x="0" y="534293"/>
                </a:moveTo>
                <a:cubicBezTo>
                  <a:pt x="0" y="392590"/>
                  <a:pt x="56292" y="256690"/>
                  <a:pt x="156491" y="156491"/>
                </a:cubicBezTo>
                <a:cubicBezTo>
                  <a:pt x="256691" y="56292"/>
                  <a:pt x="392590" y="1"/>
                  <a:pt x="534294" y="1"/>
                </a:cubicBezTo>
                <a:cubicBezTo>
                  <a:pt x="675997" y="1"/>
                  <a:pt x="811897" y="56293"/>
                  <a:pt x="912096" y="156492"/>
                </a:cubicBezTo>
                <a:cubicBezTo>
                  <a:pt x="1012295" y="256692"/>
                  <a:pt x="1068586" y="392591"/>
                  <a:pt x="1068586" y="534295"/>
                </a:cubicBezTo>
                <a:cubicBezTo>
                  <a:pt x="1068586" y="675998"/>
                  <a:pt x="1012295" y="811898"/>
                  <a:pt x="912095" y="912097"/>
                </a:cubicBezTo>
                <a:cubicBezTo>
                  <a:pt x="811896" y="1012296"/>
                  <a:pt x="675996" y="1068588"/>
                  <a:pt x="534293" y="1068588"/>
                </a:cubicBezTo>
                <a:cubicBezTo>
                  <a:pt x="392590" y="1068588"/>
                  <a:pt x="256690" y="1012296"/>
                  <a:pt x="156491" y="912097"/>
                </a:cubicBezTo>
                <a:cubicBezTo>
                  <a:pt x="56292" y="811898"/>
                  <a:pt x="0" y="675998"/>
                  <a:pt x="1" y="534295"/>
                </a:cubicBezTo>
                <a:cubicBezTo>
                  <a:pt x="1" y="534294"/>
                  <a:pt x="0" y="534294"/>
                  <a:pt x="0" y="534293"/>
                </a:cubicBezTo>
                <a:close/>
              </a:path>
            </a:pathLst>
          </a:custGeom>
          <a:solidFill>
            <a:srgbClr val="686868"/>
          </a:solidFill>
          <a:ln w="25400" cap="flat" cmpd="sng" algn="ctr">
            <a:noFill/>
            <a:prstDash val="solid"/>
          </a:ln>
          <a:effectLst/>
        </p:spPr>
        <p:txBody>
          <a:bodyPr spcFirstLastPara="0" vert="horz" wrap="square" lIns="184431" tIns="184431" rIns="184431" bIns="184431" numCol="1" spcCol="1270" anchor="ctr" anchorCtr="0">
            <a:noAutofit/>
          </a:bodyPr>
          <a:lstStyle/>
          <a:p>
            <a:pPr marL="0" marR="0" lvl="0" indent="0" algn="ctr" defTabSz="97790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defRPr/>
            </a:pPr>
            <a:endParaRPr kumimoji="0" lang="en-US" sz="2200" b="0" i="0" u="none" strike="noStrike" kern="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cs typeface="FontAwesome"/>
            </a:endParaRPr>
          </a:p>
        </p:txBody>
      </p:sp>
      <p:sp>
        <p:nvSpPr>
          <p:cNvPr id="44" name="Freeform 35"/>
          <p:cNvSpPr/>
          <p:nvPr/>
        </p:nvSpPr>
        <p:spPr>
          <a:xfrm>
            <a:off x="4455466" y="5188721"/>
            <a:ext cx="149224" cy="149224"/>
          </a:xfrm>
          <a:custGeom>
            <a:avLst/>
            <a:gdLst>
              <a:gd name="connsiteX0" fmla="*/ 0 w 1068585"/>
              <a:gd name="connsiteY0" fmla="*/ 534293 h 1068585"/>
              <a:gd name="connsiteX1" fmla="*/ 156491 w 1068585"/>
              <a:gd name="connsiteY1" fmla="*/ 156491 h 1068585"/>
              <a:gd name="connsiteX2" fmla="*/ 534294 w 1068585"/>
              <a:gd name="connsiteY2" fmla="*/ 1 h 1068585"/>
              <a:gd name="connsiteX3" fmla="*/ 912096 w 1068585"/>
              <a:gd name="connsiteY3" fmla="*/ 156492 h 1068585"/>
              <a:gd name="connsiteX4" fmla="*/ 1068586 w 1068585"/>
              <a:gd name="connsiteY4" fmla="*/ 534295 h 1068585"/>
              <a:gd name="connsiteX5" fmla="*/ 912095 w 1068585"/>
              <a:gd name="connsiteY5" fmla="*/ 912097 h 1068585"/>
              <a:gd name="connsiteX6" fmla="*/ 534293 w 1068585"/>
              <a:gd name="connsiteY6" fmla="*/ 1068588 h 1068585"/>
              <a:gd name="connsiteX7" fmla="*/ 156491 w 1068585"/>
              <a:gd name="connsiteY7" fmla="*/ 912097 h 1068585"/>
              <a:gd name="connsiteX8" fmla="*/ 1 w 1068585"/>
              <a:gd name="connsiteY8" fmla="*/ 534295 h 1068585"/>
              <a:gd name="connsiteX9" fmla="*/ 0 w 1068585"/>
              <a:gd name="connsiteY9" fmla="*/ 534293 h 10685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068585" h="1068585">
                <a:moveTo>
                  <a:pt x="0" y="534293"/>
                </a:moveTo>
                <a:cubicBezTo>
                  <a:pt x="0" y="392590"/>
                  <a:pt x="56292" y="256690"/>
                  <a:pt x="156491" y="156491"/>
                </a:cubicBezTo>
                <a:cubicBezTo>
                  <a:pt x="256691" y="56292"/>
                  <a:pt x="392590" y="1"/>
                  <a:pt x="534294" y="1"/>
                </a:cubicBezTo>
                <a:cubicBezTo>
                  <a:pt x="675997" y="1"/>
                  <a:pt x="811897" y="56293"/>
                  <a:pt x="912096" y="156492"/>
                </a:cubicBezTo>
                <a:cubicBezTo>
                  <a:pt x="1012295" y="256692"/>
                  <a:pt x="1068586" y="392591"/>
                  <a:pt x="1068586" y="534295"/>
                </a:cubicBezTo>
                <a:cubicBezTo>
                  <a:pt x="1068586" y="675998"/>
                  <a:pt x="1012295" y="811898"/>
                  <a:pt x="912095" y="912097"/>
                </a:cubicBezTo>
                <a:cubicBezTo>
                  <a:pt x="811896" y="1012296"/>
                  <a:pt x="675996" y="1068588"/>
                  <a:pt x="534293" y="1068588"/>
                </a:cubicBezTo>
                <a:cubicBezTo>
                  <a:pt x="392590" y="1068588"/>
                  <a:pt x="256690" y="1012296"/>
                  <a:pt x="156491" y="912097"/>
                </a:cubicBezTo>
                <a:cubicBezTo>
                  <a:pt x="56292" y="811898"/>
                  <a:pt x="0" y="675998"/>
                  <a:pt x="1" y="534295"/>
                </a:cubicBezTo>
                <a:cubicBezTo>
                  <a:pt x="1" y="534294"/>
                  <a:pt x="0" y="534294"/>
                  <a:pt x="0" y="534293"/>
                </a:cubicBezTo>
                <a:close/>
              </a:path>
            </a:pathLst>
          </a:custGeom>
          <a:solidFill>
            <a:srgbClr val="377790"/>
          </a:solidFill>
          <a:ln w="25400" cap="flat" cmpd="sng" algn="ctr">
            <a:noFill/>
            <a:prstDash val="solid"/>
          </a:ln>
          <a:effectLst/>
        </p:spPr>
        <p:txBody>
          <a:bodyPr spcFirstLastPara="0" vert="horz" wrap="square" lIns="184431" tIns="184431" rIns="184431" bIns="184431" numCol="1" spcCol="1270" anchor="ctr" anchorCtr="0">
            <a:noAutofit/>
          </a:bodyPr>
          <a:lstStyle/>
          <a:p>
            <a:pPr marL="0" marR="0" lvl="0" indent="0" algn="ctr" defTabSz="97790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defRPr/>
            </a:pPr>
            <a:endParaRPr kumimoji="0" lang="en-US" sz="2200" b="0" i="0" u="none" strike="noStrike" kern="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cs typeface="FontAwesome"/>
            </a:endParaRPr>
          </a:p>
        </p:txBody>
      </p:sp>
      <p:sp>
        <p:nvSpPr>
          <p:cNvPr id="45" name="Freeform 37"/>
          <p:cNvSpPr/>
          <p:nvPr/>
        </p:nvSpPr>
        <p:spPr>
          <a:xfrm>
            <a:off x="4455466" y="2625256"/>
            <a:ext cx="149224" cy="149224"/>
          </a:xfrm>
          <a:custGeom>
            <a:avLst/>
            <a:gdLst>
              <a:gd name="connsiteX0" fmla="*/ 0 w 1068585"/>
              <a:gd name="connsiteY0" fmla="*/ 534293 h 1068585"/>
              <a:gd name="connsiteX1" fmla="*/ 156491 w 1068585"/>
              <a:gd name="connsiteY1" fmla="*/ 156491 h 1068585"/>
              <a:gd name="connsiteX2" fmla="*/ 534294 w 1068585"/>
              <a:gd name="connsiteY2" fmla="*/ 1 h 1068585"/>
              <a:gd name="connsiteX3" fmla="*/ 912096 w 1068585"/>
              <a:gd name="connsiteY3" fmla="*/ 156492 h 1068585"/>
              <a:gd name="connsiteX4" fmla="*/ 1068586 w 1068585"/>
              <a:gd name="connsiteY4" fmla="*/ 534295 h 1068585"/>
              <a:gd name="connsiteX5" fmla="*/ 912095 w 1068585"/>
              <a:gd name="connsiteY5" fmla="*/ 912097 h 1068585"/>
              <a:gd name="connsiteX6" fmla="*/ 534293 w 1068585"/>
              <a:gd name="connsiteY6" fmla="*/ 1068588 h 1068585"/>
              <a:gd name="connsiteX7" fmla="*/ 156491 w 1068585"/>
              <a:gd name="connsiteY7" fmla="*/ 912097 h 1068585"/>
              <a:gd name="connsiteX8" fmla="*/ 1 w 1068585"/>
              <a:gd name="connsiteY8" fmla="*/ 534295 h 1068585"/>
              <a:gd name="connsiteX9" fmla="*/ 0 w 1068585"/>
              <a:gd name="connsiteY9" fmla="*/ 534293 h 10685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068585" h="1068585">
                <a:moveTo>
                  <a:pt x="0" y="534293"/>
                </a:moveTo>
                <a:cubicBezTo>
                  <a:pt x="0" y="392590"/>
                  <a:pt x="56292" y="256690"/>
                  <a:pt x="156491" y="156491"/>
                </a:cubicBezTo>
                <a:cubicBezTo>
                  <a:pt x="256691" y="56292"/>
                  <a:pt x="392590" y="1"/>
                  <a:pt x="534294" y="1"/>
                </a:cubicBezTo>
                <a:cubicBezTo>
                  <a:pt x="675997" y="1"/>
                  <a:pt x="811897" y="56293"/>
                  <a:pt x="912096" y="156492"/>
                </a:cubicBezTo>
                <a:cubicBezTo>
                  <a:pt x="1012295" y="256692"/>
                  <a:pt x="1068586" y="392591"/>
                  <a:pt x="1068586" y="534295"/>
                </a:cubicBezTo>
                <a:cubicBezTo>
                  <a:pt x="1068586" y="675998"/>
                  <a:pt x="1012295" y="811898"/>
                  <a:pt x="912095" y="912097"/>
                </a:cubicBezTo>
                <a:cubicBezTo>
                  <a:pt x="811896" y="1012296"/>
                  <a:pt x="675996" y="1068588"/>
                  <a:pt x="534293" y="1068588"/>
                </a:cubicBezTo>
                <a:cubicBezTo>
                  <a:pt x="392590" y="1068588"/>
                  <a:pt x="256690" y="1012296"/>
                  <a:pt x="156491" y="912097"/>
                </a:cubicBezTo>
                <a:cubicBezTo>
                  <a:pt x="56292" y="811898"/>
                  <a:pt x="0" y="675998"/>
                  <a:pt x="1" y="534295"/>
                </a:cubicBezTo>
                <a:cubicBezTo>
                  <a:pt x="1" y="534294"/>
                  <a:pt x="0" y="534294"/>
                  <a:pt x="0" y="534293"/>
                </a:cubicBezTo>
                <a:close/>
              </a:path>
            </a:pathLst>
          </a:custGeom>
          <a:solidFill>
            <a:srgbClr val="189A80"/>
          </a:solidFill>
          <a:ln w="25400" cap="flat" cmpd="sng" algn="ctr">
            <a:noFill/>
            <a:prstDash val="solid"/>
          </a:ln>
          <a:effectLst/>
        </p:spPr>
        <p:txBody>
          <a:bodyPr spcFirstLastPara="0" vert="horz" wrap="square" lIns="184431" tIns="184431" rIns="184431" bIns="184431" numCol="1" spcCol="1270" anchor="ctr" anchorCtr="0">
            <a:noAutofit/>
          </a:bodyPr>
          <a:lstStyle/>
          <a:p>
            <a:pPr marL="0" marR="0" lvl="0" indent="0" algn="ctr" defTabSz="97790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defRPr/>
            </a:pPr>
            <a:endParaRPr kumimoji="0" lang="en-US" sz="2200" b="0" i="0" u="none" strike="noStrike" kern="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cs typeface="FontAwesome"/>
            </a:endParaRPr>
          </a:p>
        </p:txBody>
      </p:sp>
      <p:sp>
        <p:nvSpPr>
          <p:cNvPr id="52" name="Rectangle 44"/>
          <p:cNvSpPr/>
          <p:nvPr/>
        </p:nvSpPr>
        <p:spPr>
          <a:xfrm>
            <a:off x="7327578" y="5001318"/>
            <a:ext cx="4762822" cy="98488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defTabSz="1031875"/>
            <a:r>
              <a:rPr lang="zh-CN" altLang="en-US" sz="3200" b="1" dirty="0" smtClean="0">
                <a:solidFill>
                  <a:srgbClr val="686868"/>
                </a:solidFill>
                <a:latin typeface="Arial" panose="020B0604020202020204"/>
                <a:cs typeface="FontAwesome"/>
              </a:rPr>
              <a:t>图象语言、文字语言、符号语言相互转化的训练</a:t>
            </a:r>
            <a:endParaRPr lang="en-US" sz="3200" b="1" dirty="0" smtClean="0">
              <a:solidFill>
                <a:srgbClr val="686868"/>
              </a:solidFill>
              <a:latin typeface="Arial" panose="020B0604020202020204"/>
              <a:cs typeface="FontAwesome"/>
            </a:endParaRPr>
          </a:p>
        </p:txBody>
      </p:sp>
      <p:sp>
        <p:nvSpPr>
          <p:cNvPr id="55" name="Rectangle 47"/>
          <p:cNvSpPr/>
          <p:nvPr/>
        </p:nvSpPr>
        <p:spPr>
          <a:xfrm>
            <a:off x="7480074" y="2463449"/>
            <a:ext cx="3282950" cy="492443"/>
          </a:xfrm>
          <a:prstGeom prst="rect">
            <a:avLst/>
          </a:prstGeom>
        </p:spPr>
        <p:txBody>
          <a:bodyPr wrap="none" lIns="0" tIns="0" rIns="0" bIns="0">
            <a:spAutoFit/>
          </a:bodyPr>
          <a:lstStyle/>
          <a:p>
            <a:pPr defTabSz="1031875"/>
            <a:r>
              <a:rPr lang="zh-CN" altLang="en-US" sz="3200" b="1" dirty="0" smtClean="0">
                <a:solidFill>
                  <a:srgbClr val="F09C2A"/>
                </a:solidFill>
                <a:latin typeface="Arial" panose="020B0604020202020204"/>
                <a:cs typeface="FontAwesome"/>
              </a:rPr>
              <a:t>说理、推理的训练</a:t>
            </a:r>
            <a:endParaRPr lang="en-US" sz="3200" b="1" dirty="0" smtClean="0">
              <a:solidFill>
                <a:srgbClr val="F09C2A"/>
              </a:solidFill>
              <a:latin typeface="Arial" panose="020B0604020202020204"/>
              <a:cs typeface="FontAwesome"/>
            </a:endParaRPr>
          </a:p>
        </p:txBody>
      </p:sp>
      <p:sp>
        <p:nvSpPr>
          <p:cNvPr id="58" name="Rectangle 50"/>
          <p:cNvSpPr/>
          <p:nvPr/>
        </p:nvSpPr>
        <p:spPr>
          <a:xfrm>
            <a:off x="1306724" y="2407130"/>
            <a:ext cx="2872581" cy="492443"/>
          </a:xfrm>
          <a:prstGeom prst="rect">
            <a:avLst/>
          </a:prstGeom>
        </p:spPr>
        <p:txBody>
          <a:bodyPr wrap="none" lIns="0" tIns="0" rIns="0" bIns="0">
            <a:spAutoFit/>
          </a:bodyPr>
          <a:lstStyle/>
          <a:p>
            <a:pPr defTabSz="1031875"/>
            <a:r>
              <a:rPr lang="zh-CN" altLang="en-US" sz="3200" b="1" dirty="0" smtClean="0">
                <a:solidFill>
                  <a:srgbClr val="189A80"/>
                </a:solidFill>
                <a:latin typeface="Arial" panose="020B0604020202020204"/>
                <a:cs typeface="FontAwesome"/>
              </a:rPr>
              <a:t>识图能力的训练</a:t>
            </a:r>
            <a:endParaRPr lang="en-US" sz="3200" b="1" dirty="0" smtClean="0">
              <a:solidFill>
                <a:srgbClr val="189A80"/>
              </a:solidFill>
              <a:latin typeface="Arial" panose="020B0604020202020204"/>
              <a:cs typeface="FontAwesome"/>
            </a:endParaRPr>
          </a:p>
        </p:txBody>
      </p:sp>
      <p:sp>
        <p:nvSpPr>
          <p:cNvPr id="61" name="Rectangle 53"/>
          <p:cNvSpPr/>
          <p:nvPr/>
        </p:nvSpPr>
        <p:spPr>
          <a:xfrm>
            <a:off x="1157815" y="4493903"/>
            <a:ext cx="2872581" cy="492443"/>
          </a:xfrm>
          <a:prstGeom prst="rect">
            <a:avLst/>
          </a:prstGeom>
        </p:spPr>
        <p:txBody>
          <a:bodyPr wrap="none" lIns="0" tIns="0" rIns="0" bIns="0">
            <a:spAutoFit/>
          </a:bodyPr>
          <a:lstStyle/>
          <a:p>
            <a:pPr defTabSz="1031875"/>
            <a:r>
              <a:rPr lang="zh-CN" altLang="en-US" sz="3200" b="1" dirty="0" smtClean="0">
                <a:solidFill>
                  <a:srgbClr val="377790"/>
                </a:solidFill>
                <a:latin typeface="Arial" panose="020B0604020202020204"/>
                <a:cs typeface="FontAwesome"/>
              </a:rPr>
              <a:t>几何语言的训练</a:t>
            </a:r>
            <a:endParaRPr lang="en-US" sz="3200" b="1" dirty="0" smtClean="0">
              <a:solidFill>
                <a:srgbClr val="377790"/>
              </a:solidFill>
              <a:latin typeface="Arial" panose="020B0604020202020204"/>
              <a:cs typeface="FontAwesome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500"/>
                            </p:stCondLst>
                            <p:childTnLst>
                              <p:par>
                                <p:cTn id="4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30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000"/>
                            </p:stCondLst>
                            <p:childTnLst>
                              <p:par>
                                <p:cTn id="5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3500"/>
                            </p:stCondLst>
                            <p:childTnLst>
                              <p:par>
                                <p:cTn id="5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40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52" grpId="0"/>
      <p:bldP spid="55" grpId="0"/>
      <p:bldP spid="58" grpId="0"/>
      <p:bldP spid="6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" name="Picture 10" descr="5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84" t="29012" r="13077" b="45494"/>
          <a:stretch>
            <a:fillRect/>
          </a:stretch>
        </p:blipFill>
        <p:spPr bwMode="auto">
          <a:xfrm>
            <a:off x="4998095" y="1499772"/>
            <a:ext cx="6923360" cy="31855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" name="等腰三角形 50"/>
          <p:cNvSpPr/>
          <p:nvPr/>
        </p:nvSpPr>
        <p:spPr>
          <a:xfrm rot="19684723">
            <a:off x="2320168" y="159629"/>
            <a:ext cx="910581" cy="840613"/>
          </a:xfrm>
          <a:prstGeom prst="triangle">
            <a:avLst/>
          </a:prstGeom>
          <a:solidFill>
            <a:srgbClr val="C64E8A">
              <a:alpha val="1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矩形 34"/>
          <p:cNvSpPr/>
          <p:nvPr/>
        </p:nvSpPr>
        <p:spPr>
          <a:xfrm>
            <a:off x="526585" y="2660507"/>
            <a:ext cx="735478" cy="1053545"/>
          </a:xfrm>
          <a:prstGeom prst="rect">
            <a:avLst/>
          </a:prstGeom>
          <a:solidFill>
            <a:srgbClr val="AA3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141"/>
          <p:cNvSpPr>
            <a:spLocks noEditPoints="1"/>
          </p:cNvSpPr>
          <p:nvPr/>
        </p:nvSpPr>
        <p:spPr bwMode="auto">
          <a:xfrm>
            <a:off x="-104503" y="5521916"/>
            <a:ext cx="12296503" cy="1336084"/>
          </a:xfrm>
          <a:custGeom>
            <a:avLst/>
            <a:gdLst>
              <a:gd name="T0" fmla="*/ 1431 w 1510"/>
              <a:gd name="T1" fmla="*/ 79 h 161"/>
              <a:gd name="T2" fmla="*/ 1402 w 1510"/>
              <a:gd name="T3" fmla="*/ 49 h 161"/>
              <a:gd name="T4" fmla="*/ 1385 w 1510"/>
              <a:gd name="T5" fmla="*/ 64 h 161"/>
              <a:gd name="T6" fmla="*/ 1348 w 1510"/>
              <a:gd name="T7" fmla="*/ 100 h 161"/>
              <a:gd name="T8" fmla="*/ 1304 w 1510"/>
              <a:gd name="T9" fmla="*/ 80 h 161"/>
              <a:gd name="T10" fmla="*/ 1258 w 1510"/>
              <a:gd name="T11" fmla="*/ 61 h 161"/>
              <a:gd name="T12" fmla="*/ 1257 w 1510"/>
              <a:gd name="T13" fmla="*/ 111 h 161"/>
              <a:gd name="T14" fmla="*/ 1206 w 1510"/>
              <a:gd name="T15" fmla="*/ 84 h 161"/>
              <a:gd name="T16" fmla="*/ 1200 w 1510"/>
              <a:gd name="T17" fmla="*/ 84 h 161"/>
              <a:gd name="T18" fmla="*/ 1185 w 1510"/>
              <a:gd name="T19" fmla="*/ 104 h 161"/>
              <a:gd name="T20" fmla="*/ 1053 w 1510"/>
              <a:gd name="T21" fmla="*/ 65 h 161"/>
              <a:gd name="T22" fmla="*/ 977 w 1510"/>
              <a:gd name="T23" fmla="*/ 37 h 161"/>
              <a:gd name="T24" fmla="*/ 974 w 1510"/>
              <a:gd name="T25" fmla="*/ 33 h 161"/>
              <a:gd name="T26" fmla="*/ 973 w 1510"/>
              <a:gd name="T27" fmla="*/ 34 h 161"/>
              <a:gd name="T28" fmla="*/ 959 w 1510"/>
              <a:gd name="T29" fmla="*/ 23 h 161"/>
              <a:gd name="T30" fmla="*/ 943 w 1510"/>
              <a:gd name="T31" fmla="*/ 4 h 161"/>
              <a:gd name="T32" fmla="*/ 942 w 1510"/>
              <a:gd name="T33" fmla="*/ 0 h 161"/>
              <a:gd name="T34" fmla="*/ 940 w 1510"/>
              <a:gd name="T35" fmla="*/ 8 h 161"/>
              <a:gd name="T36" fmla="*/ 917 w 1510"/>
              <a:gd name="T37" fmla="*/ 37 h 161"/>
              <a:gd name="T38" fmla="*/ 915 w 1510"/>
              <a:gd name="T39" fmla="*/ 33 h 161"/>
              <a:gd name="T40" fmla="*/ 915 w 1510"/>
              <a:gd name="T41" fmla="*/ 34 h 161"/>
              <a:gd name="T42" fmla="*/ 904 w 1510"/>
              <a:gd name="T43" fmla="*/ 53 h 161"/>
              <a:gd name="T44" fmla="*/ 830 w 1510"/>
              <a:gd name="T45" fmla="*/ 37 h 161"/>
              <a:gd name="T46" fmla="*/ 808 w 1510"/>
              <a:gd name="T47" fmla="*/ 34 h 161"/>
              <a:gd name="T48" fmla="*/ 767 w 1510"/>
              <a:gd name="T49" fmla="*/ 79 h 161"/>
              <a:gd name="T50" fmla="*/ 666 w 1510"/>
              <a:gd name="T51" fmla="*/ 73 h 161"/>
              <a:gd name="T52" fmla="*/ 655 w 1510"/>
              <a:gd name="T53" fmla="*/ 89 h 161"/>
              <a:gd name="T54" fmla="*/ 579 w 1510"/>
              <a:gd name="T55" fmla="*/ 61 h 161"/>
              <a:gd name="T56" fmla="*/ 547 w 1510"/>
              <a:gd name="T57" fmla="*/ 74 h 161"/>
              <a:gd name="T58" fmla="*/ 525 w 1510"/>
              <a:gd name="T59" fmla="*/ 73 h 161"/>
              <a:gd name="T60" fmla="*/ 525 w 1510"/>
              <a:gd name="T61" fmla="*/ 66 h 161"/>
              <a:gd name="T62" fmla="*/ 520 w 1510"/>
              <a:gd name="T63" fmla="*/ 66 h 161"/>
              <a:gd name="T64" fmla="*/ 411 w 1510"/>
              <a:gd name="T65" fmla="*/ 74 h 161"/>
              <a:gd name="T66" fmla="*/ 393 w 1510"/>
              <a:gd name="T67" fmla="*/ 70 h 161"/>
              <a:gd name="T68" fmla="*/ 389 w 1510"/>
              <a:gd name="T69" fmla="*/ 65 h 161"/>
              <a:gd name="T70" fmla="*/ 388 w 1510"/>
              <a:gd name="T71" fmla="*/ 72 h 161"/>
              <a:gd name="T72" fmla="*/ 323 w 1510"/>
              <a:gd name="T73" fmla="*/ 93 h 161"/>
              <a:gd name="T74" fmla="*/ 321 w 1510"/>
              <a:gd name="T75" fmla="*/ 45 h 161"/>
              <a:gd name="T76" fmla="*/ 317 w 1510"/>
              <a:gd name="T77" fmla="*/ 53 h 161"/>
              <a:gd name="T78" fmla="*/ 259 w 1510"/>
              <a:gd name="T79" fmla="*/ 97 h 161"/>
              <a:gd name="T80" fmla="*/ 247 w 1510"/>
              <a:gd name="T81" fmla="*/ 57 h 161"/>
              <a:gd name="T82" fmla="*/ 237 w 1510"/>
              <a:gd name="T83" fmla="*/ 99 h 161"/>
              <a:gd name="T84" fmla="*/ 146 w 1510"/>
              <a:gd name="T85" fmla="*/ 70 h 161"/>
              <a:gd name="T86" fmla="*/ 108 w 1510"/>
              <a:gd name="T87" fmla="*/ 21 h 161"/>
              <a:gd name="T88" fmla="*/ 2 w 1510"/>
              <a:gd name="T89" fmla="*/ 68 h 161"/>
              <a:gd name="T90" fmla="*/ 1289 w 1510"/>
              <a:gd name="T91" fmla="*/ 89 h 161"/>
              <a:gd name="T92" fmla="*/ 721 w 1510"/>
              <a:gd name="T93" fmla="*/ 95 h 161"/>
              <a:gd name="T94" fmla="*/ 706 w 1510"/>
              <a:gd name="T95" fmla="*/ 92 h 161"/>
              <a:gd name="T96" fmla="*/ 251 w 1510"/>
              <a:gd name="T97" fmla="*/ 65 h 161"/>
              <a:gd name="T98" fmla="*/ 245 w 1510"/>
              <a:gd name="T99" fmla="*/ 97 h 161"/>
              <a:gd name="T100" fmla="*/ 194 w 1510"/>
              <a:gd name="T101" fmla="*/ 95 h 161"/>
              <a:gd name="T102" fmla="*/ 173 w 1510"/>
              <a:gd name="T103" fmla="*/ 103 h 161"/>
              <a:gd name="T104" fmla="*/ 120 w 1510"/>
              <a:gd name="T105" fmla="*/ 58 h 161"/>
              <a:gd name="T106" fmla="*/ 116 w 1510"/>
              <a:gd name="T107" fmla="*/ 103 h 161"/>
              <a:gd name="T108" fmla="*/ 107 w 1510"/>
              <a:gd name="T109" fmla="*/ 43 h 161"/>
              <a:gd name="T110" fmla="*/ 92 w 1510"/>
              <a:gd name="T111" fmla="*/ 33 h 161"/>
              <a:gd name="T112" fmla="*/ 85 w 1510"/>
              <a:gd name="T113" fmla="*/ 85 h 161"/>
              <a:gd name="T114" fmla="*/ 66 w 1510"/>
              <a:gd name="T115" fmla="*/ 49 h 161"/>
              <a:gd name="T116" fmla="*/ 59 w 1510"/>
              <a:gd name="T117" fmla="*/ 48 h 161"/>
              <a:gd name="T118" fmla="*/ 41 w 1510"/>
              <a:gd name="T119" fmla="*/ 100 h 161"/>
              <a:gd name="T120" fmla="*/ 43 w 1510"/>
              <a:gd name="T121" fmla="*/ 72 h 161"/>
              <a:gd name="T122" fmla="*/ 27 w 1510"/>
              <a:gd name="T123" fmla="*/ 112 h 161"/>
              <a:gd name="T124" fmla="*/ 12 w 1510"/>
              <a:gd name="T125" fmla="*/ 99 h 16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1510" h="161">
                <a:moveTo>
                  <a:pt x="1503" y="112"/>
                </a:moveTo>
                <a:lnTo>
                  <a:pt x="1503" y="105"/>
                </a:lnTo>
                <a:lnTo>
                  <a:pt x="1494" y="105"/>
                </a:lnTo>
                <a:lnTo>
                  <a:pt x="1492" y="105"/>
                </a:lnTo>
                <a:lnTo>
                  <a:pt x="1491" y="105"/>
                </a:lnTo>
                <a:lnTo>
                  <a:pt x="1491" y="105"/>
                </a:lnTo>
                <a:lnTo>
                  <a:pt x="1491" y="105"/>
                </a:lnTo>
                <a:lnTo>
                  <a:pt x="1488" y="105"/>
                </a:lnTo>
                <a:lnTo>
                  <a:pt x="1487" y="105"/>
                </a:lnTo>
                <a:lnTo>
                  <a:pt x="1487" y="105"/>
                </a:lnTo>
                <a:lnTo>
                  <a:pt x="1486" y="105"/>
                </a:lnTo>
                <a:lnTo>
                  <a:pt x="1484" y="105"/>
                </a:lnTo>
                <a:lnTo>
                  <a:pt x="1482" y="105"/>
                </a:lnTo>
                <a:lnTo>
                  <a:pt x="1478" y="105"/>
                </a:lnTo>
                <a:lnTo>
                  <a:pt x="1478" y="105"/>
                </a:lnTo>
                <a:lnTo>
                  <a:pt x="1476" y="105"/>
                </a:lnTo>
                <a:lnTo>
                  <a:pt x="1476" y="105"/>
                </a:lnTo>
                <a:lnTo>
                  <a:pt x="1475" y="105"/>
                </a:lnTo>
                <a:lnTo>
                  <a:pt x="1467" y="105"/>
                </a:lnTo>
                <a:lnTo>
                  <a:pt x="1466" y="105"/>
                </a:lnTo>
                <a:lnTo>
                  <a:pt x="1464" y="105"/>
                </a:lnTo>
                <a:lnTo>
                  <a:pt x="1453" y="103"/>
                </a:lnTo>
                <a:lnTo>
                  <a:pt x="1452" y="103"/>
                </a:lnTo>
                <a:lnTo>
                  <a:pt x="1452" y="103"/>
                </a:lnTo>
                <a:lnTo>
                  <a:pt x="1448" y="103"/>
                </a:lnTo>
                <a:lnTo>
                  <a:pt x="1441" y="103"/>
                </a:lnTo>
                <a:lnTo>
                  <a:pt x="1441" y="97"/>
                </a:lnTo>
                <a:lnTo>
                  <a:pt x="1440" y="96"/>
                </a:lnTo>
                <a:lnTo>
                  <a:pt x="1441" y="89"/>
                </a:lnTo>
                <a:lnTo>
                  <a:pt x="1441" y="88"/>
                </a:lnTo>
                <a:lnTo>
                  <a:pt x="1443" y="81"/>
                </a:lnTo>
                <a:lnTo>
                  <a:pt x="1441" y="80"/>
                </a:lnTo>
                <a:lnTo>
                  <a:pt x="1439" y="79"/>
                </a:lnTo>
                <a:lnTo>
                  <a:pt x="1431" y="79"/>
                </a:lnTo>
                <a:lnTo>
                  <a:pt x="1421" y="77"/>
                </a:lnTo>
                <a:lnTo>
                  <a:pt x="1414" y="77"/>
                </a:lnTo>
                <a:lnTo>
                  <a:pt x="1414" y="69"/>
                </a:lnTo>
                <a:lnTo>
                  <a:pt x="1410" y="68"/>
                </a:lnTo>
                <a:lnTo>
                  <a:pt x="1410" y="66"/>
                </a:lnTo>
                <a:lnTo>
                  <a:pt x="1410" y="65"/>
                </a:lnTo>
                <a:lnTo>
                  <a:pt x="1410" y="62"/>
                </a:lnTo>
                <a:lnTo>
                  <a:pt x="1409" y="62"/>
                </a:lnTo>
                <a:lnTo>
                  <a:pt x="1409" y="61"/>
                </a:lnTo>
                <a:lnTo>
                  <a:pt x="1408" y="61"/>
                </a:lnTo>
                <a:lnTo>
                  <a:pt x="1408" y="60"/>
                </a:lnTo>
                <a:lnTo>
                  <a:pt x="1402" y="60"/>
                </a:lnTo>
                <a:lnTo>
                  <a:pt x="1402" y="61"/>
                </a:lnTo>
                <a:lnTo>
                  <a:pt x="1402" y="62"/>
                </a:lnTo>
                <a:lnTo>
                  <a:pt x="1402" y="62"/>
                </a:lnTo>
                <a:lnTo>
                  <a:pt x="1402" y="62"/>
                </a:lnTo>
                <a:lnTo>
                  <a:pt x="1402" y="62"/>
                </a:lnTo>
                <a:lnTo>
                  <a:pt x="1400" y="62"/>
                </a:lnTo>
                <a:lnTo>
                  <a:pt x="1400" y="60"/>
                </a:lnTo>
                <a:lnTo>
                  <a:pt x="1398" y="60"/>
                </a:lnTo>
                <a:lnTo>
                  <a:pt x="1398" y="60"/>
                </a:lnTo>
                <a:lnTo>
                  <a:pt x="1398" y="60"/>
                </a:lnTo>
                <a:lnTo>
                  <a:pt x="1398" y="58"/>
                </a:lnTo>
                <a:lnTo>
                  <a:pt x="1398" y="58"/>
                </a:lnTo>
                <a:lnTo>
                  <a:pt x="1398" y="58"/>
                </a:lnTo>
                <a:lnTo>
                  <a:pt x="1397" y="56"/>
                </a:lnTo>
                <a:lnTo>
                  <a:pt x="1398" y="56"/>
                </a:lnTo>
                <a:lnTo>
                  <a:pt x="1398" y="54"/>
                </a:lnTo>
                <a:lnTo>
                  <a:pt x="1398" y="54"/>
                </a:lnTo>
                <a:lnTo>
                  <a:pt x="1400" y="53"/>
                </a:lnTo>
                <a:lnTo>
                  <a:pt x="1398" y="52"/>
                </a:lnTo>
                <a:lnTo>
                  <a:pt x="1400" y="50"/>
                </a:lnTo>
                <a:lnTo>
                  <a:pt x="1402" y="49"/>
                </a:lnTo>
                <a:lnTo>
                  <a:pt x="1402" y="49"/>
                </a:lnTo>
                <a:lnTo>
                  <a:pt x="1401" y="48"/>
                </a:lnTo>
                <a:lnTo>
                  <a:pt x="1400" y="49"/>
                </a:lnTo>
                <a:lnTo>
                  <a:pt x="1398" y="49"/>
                </a:lnTo>
                <a:lnTo>
                  <a:pt x="1398" y="49"/>
                </a:lnTo>
                <a:lnTo>
                  <a:pt x="1397" y="48"/>
                </a:lnTo>
                <a:lnTo>
                  <a:pt x="1396" y="49"/>
                </a:lnTo>
                <a:lnTo>
                  <a:pt x="1396" y="50"/>
                </a:lnTo>
                <a:lnTo>
                  <a:pt x="1394" y="50"/>
                </a:lnTo>
                <a:lnTo>
                  <a:pt x="1394" y="49"/>
                </a:lnTo>
                <a:lnTo>
                  <a:pt x="1391" y="49"/>
                </a:lnTo>
                <a:lnTo>
                  <a:pt x="1390" y="50"/>
                </a:lnTo>
                <a:lnTo>
                  <a:pt x="1390" y="50"/>
                </a:lnTo>
                <a:lnTo>
                  <a:pt x="1390" y="52"/>
                </a:lnTo>
                <a:lnTo>
                  <a:pt x="1393" y="52"/>
                </a:lnTo>
                <a:lnTo>
                  <a:pt x="1394" y="53"/>
                </a:lnTo>
                <a:lnTo>
                  <a:pt x="1394" y="53"/>
                </a:lnTo>
                <a:lnTo>
                  <a:pt x="1394" y="54"/>
                </a:lnTo>
                <a:lnTo>
                  <a:pt x="1394" y="56"/>
                </a:lnTo>
                <a:lnTo>
                  <a:pt x="1394" y="56"/>
                </a:lnTo>
                <a:lnTo>
                  <a:pt x="1394" y="57"/>
                </a:lnTo>
                <a:lnTo>
                  <a:pt x="1394" y="58"/>
                </a:lnTo>
                <a:lnTo>
                  <a:pt x="1396" y="58"/>
                </a:lnTo>
                <a:lnTo>
                  <a:pt x="1396" y="58"/>
                </a:lnTo>
                <a:lnTo>
                  <a:pt x="1396" y="58"/>
                </a:lnTo>
                <a:lnTo>
                  <a:pt x="1396" y="60"/>
                </a:lnTo>
                <a:lnTo>
                  <a:pt x="1394" y="60"/>
                </a:lnTo>
                <a:lnTo>
                  <a:pt x="1394" y="61"/>
                </a:lnTo>
                <a:lnTo>
                  <a:pt x="1394" y="62"/>
                </a:lnTo>
                <a:lnTo>
                  <a:pt x="1393" y="62"/>
                </a:lnTo>
                <a:lnTo>
                  <a:pt x="1393" y="60"/>
                </a:lnTo>
                <a:lnTo>
                  <a:pt x="1387" y="60"/>
                </a:lnTo>
                <a:lnTo>
                  <a:pt x="1387" y="61"/>
                </a:lnTo>
                <a:lnTo>
                  <a:pt x="1385" y="61"/>
                </a:lnTo>
                <a:lnTo>
                  <a:pt x="1385" y="64"/>
                </a:lnTo>
                <a:lnTo>
                  <a:pt x="1385" y="64"/>
                </a:lnTo>
                <a:lnTo>
                  <a:pt x="1385" y="65"/>
                </a:lnTo>
                <a:lnTo>
                  <a:pt x="1385" y="66"/>
                </a:lnTo>
                <a:lnTo>
                  <a:pt x="1385" y="66"/>
                </a:lnTo>
                <a:lnTo>
                  <a:pt x="1385" y="68"/>
                </a:lnTo>
                <a:lnTo>
                  <a:pt x="1381" y="69"/>
                </a:lnTo>
                <a:lnTo>
                  <a:pt x="1381" y="69"/>
                </a:lnTo>
                <a:lnTo>
                  <a:pt x="1379" y="69"/>
                </a:lnTo>
                <a:lnTo>
                  <a:pt x="1379" y="77"/>
                </a:lnTo>
                <a:lnTo>
                  <a:pt x="1370" y="79"/>
                </a:lnTo>
                <a:lnTo>
                  <a:pt x="1360" y="79"/>
                </a:lnTo>
                <a:lnTo>
                  <a:pt x="1355" y="80"/>
                </a:lnTo>
                <a:lnTo>
                  <a:pt x="1352" y="80"/>
                </a:lnTo>
                <a:lnTo>
                  <a:pt x="1352" y="87"/>
                </a:lnTo>
                <a:lnTo>
                  <a:pt x="1354" y="89"/>
                </a:lnTo>
                <a:lnTo>
                  <a:pt x="1354" y="89"/>
                </a:lnTo>
                <a:lnTo>
                  <a:pt x="1354" y="91"/>
                </a:lnTo>
                <a:lnTo>
                  <a:pt x="1354" y="91"/>
                </a:lnTo>
                <a:lnTo>
                  <a:pt x="1354" y="91"/>
                </a:lnTo>
                <a:lnTo>
                  <a:pt x="1354" y="93"/>
                </a:lnTo>
                <a:lnTo>
                  <a:pt x="1354" y="93"/>
                </a:lnTo>
                <a:lnTo>
                  <a:pt x="1354" y="93"/>
                </a:lnTo>
                <a:lnTo>
                  <a:pt x="1354" y="95"/>
                </a:lnTo>
                <a:lnTo>
                  <a:pt x="1354" y="97"/>
                </a:lnTo>
                <a:lnTo>
                  <a:pt x="1354" y="100"/>
                </a:lnTo>
                <a:lnTo>
                  <a:pt x="1352" y="100"/>
                </a:lnTo>
                <a:lnTo>
                  <a:pt x="1352" y="100"/>
                </a:lnTo>
                <a:lnTo>
                  <a:pt x="1352" y="100"/>
                </a:lnTo>
                <a:lnTo>
                  <a:pt x="1351" y="100"/>
                </a:lnTo>
                <a:lnTo>
                  <a:pt x="1351" y="100"/>
                </a:lnTo>
                <a:lnTo>
                  <a:pt x="1351" y="100"/>
                </a:lnTo>
                <a:lnTo>
                  <a:pt x="1350" y="100"/>
                </a:lnTo>
                <a:lnTo>
                  <a:pt x="1348" y="100"/>
                </a:lnTo>
                <a:lnTo>
                  <a:pt x="1348" y="100"/>
                </a:lnTo>
                <a:lnTo>
                  <a:pt x="1348" y="100"/>
                </a:lnTo>
                <a:lnTo>
                  <a:pt x="1347" y="100"/>
                </a:lnTo>
                <a:lnTo>
                  <a:pt x="1347" y="100"/>
                </a:lnTo>
                <a:lnTo>
                  <a:pt x="1347" y="101"/>
                </a:lnTo>
                <a:lnTo>
                  <a:pt x="1342" y="101"/>
                </a:lnTo>
                <a:lnTo>
                  <a:pt x="1336" y="103"/>
                </a:lnTo>
                <a:lnTo>
                  <a:pt x="1336" y="104"/>
                </a:lnTo>
                <a:lnTo>
                  <a:pt x="1334" y="104"/>
                </a:lnTo>
                <a:lnTo>
                  <a:pt x="1334" y="104"/>
                </a:lnTo>
                <a:lnTo>
                  <a:pt x="1332" y="104"/>
                </a:lnTo>
                <a:lnTo>
                  <a:pt x="1331" y="104"/>
                </a:lnTo>
                <a:lnTo>
                  <a:pt x="1330" y="104"/>
                </a:lnTo>
                <a:lnTo>
                  <a:pt x="1330" y="104"/>
                </a:lnTo>
                <a:lnTo>
                  <a:pt x="1315" y="104"/>
                </a:lnTo>
                <a:lnTo>
                  <a:pt x="1315" y="104"/>
                </a:lnTo>
                <a:lnTo>
                  <a:pt x="1315" y="104"/>
                </a:lnTo>
                <a:lnTo>
                  <a:pt x="1315" y="104"/>
                </a:lnTo>
                <a:lnTo>
                  <a:pt x="1311" y="104"/>
                </a:lnTo>
                <a:lnTo>
                  <a:pt x="1307" y="104"/>
                </a:lnTo>
                <a:lnTo>
                  <a:pt x="1305" y="104"/>
                </a:lnTo>
                <a:lnTo>
                  <a:pt x="1305" y="104"/>
                </a:lnTo>
                <a:lnTo>
                  <a:pt x="1305" y="104"/>
                </a:lnTo>
                <a:lnTo>
                  <a:pt x="1305" y="104"/>
                </a:lnTo>
                <a:lnTo>
                  <a:pt x="1304" y="103"/>
                </a:lnTo>
                <a:lnTo>
                  <a:pt x="1304" y="103"/>
                </a:lnTo>
                <a:lnTo>
                  <a:pt x="1303" y="101"/>
                </a:lnTo>
                <a:lnTo>
                  <a:pt x="1304" y="81"/>
                </a:lnTo>
                <a:lnTo>
                  <a:pt x="1304" y="81"/>
                </a:lnTo>
                <a:lnTo>
                  <a:pt x="1304" y="81"/>
                </a:lnTo>
                <a:lnTo>
                  <a:pt x="1304" y="81"/>
                </a:lnTo>
                <a:lnTo>
                  <a:pt x="1304" y="80"/>
                </a:lnTo>
                <a:lnTo>
                  <a:pt x="1304" y="80"/>
                </a:lnTo>
                <a:lnTo>
                  <a:pt x="1304" y="80"/>
                </a:lnTo>
                <a:lnTo>
                  <a:pt x="1304" y="80"/>
                </a:lnTo>
                <a:lnTo>
                  <a:pt x="1304" y="80"/>
                </a:lnTo>
                <a:lnTo>
                  <a:pt x="1304" y="79"/>
                </a:lnTo>
                <a:lnTo>
                  <a:pt x="1304" y="79"/>
                </a:lnTo>
                <a:lnTo>
                  <a:pt x="1304" y="79"/>
                </a:lnTo>
                <a:lnTo>
                  <a:pt x="1304" y="76"/>
                </a:lnTo>
                <a:lnTo>
                  <a:pt x="1304" y="76"/>
                </a:lnTo>
                <a:lnTo>
                  <a:pt x="1304" y="76"/>
                </a:lnTo>
                <a:lnTo>
                  <a:pt x="1304" y="76"/>
                </a:lnTo>
                <a:lnTo>
                  <a:pt x="1304" y="74"/>
                </a:lnTo>
                <a:lnTo>
                  <a:pt x="1305" y="74"/>
                </a:lnTo>
                <a:lnTo>
                  <a:pt x="1305" y="73"/>
                </a:lnTo>
                <a:lnTo>
                  <a:pt x="1304" y="73"/>
                </a:lnTo>
                <a:lnTo>
                  <a:pt x="1304" y="72"/>
                </a:lnTo>
                <a:lnTo>
                  <a:pt x="1304" y="72"/>
                </a:lnTo>
                <a:lnTo>
                  <a:pt x="1304" y="72"/>
                </a:lnTo>
                <a:lnTo>
                  <a:pt x="1303" y="72"/>
                </a:lnTo>
                <a:lnTo>
                  <a:pt x="1303" y="62"/>
                </a:lnTo>
                <a:lnTo>
                  <a:pt x="1304" y="61"/>
                </a:lnTo>
                <a:lnTo>
                  <a:pt x="1304" y="60"/>
                </a:lnTo>
                <a:lnTo>
                  <a:pt x="1303" y="60"/>
                </a:lnTo>
                <a:lnTo>
                  <a:pt x="1303" y="60"/>
                </a:lnTo>
                <a:lnTo>
                  <a:pt x="1301" y="60"/>
                </a:lnTo>
                <a:lnTo>
                  <a:pt x="1300" y="60"/>
                </a:lnTo>
                <a:lnTo>
                  <a:pt x="1295" y="60"/>
                </a:lnTo>
                <a:lnTo>
                  <a:pt x="1295" y="60"/>
                </a:lnTo>
                <a:lnTo>
                  <a:pt x="1293" y="60"/>
                </a:lnTo>
                <a:lnTo>
                  <a:pt x="1269" y="60"/>
                </a:lnTo>
                <a:lnTo>
                  <a:pt x="1269" y="60"/>
                </a:lnTo>
                <a:lnTo>
                  <a:pt x="1262" y="60"/>
                </a:lnTo>
                <a:lnTo>
                  <a:pt x="1261" y="60"/>
                </a:lnTo>
                <a:lnTo>
                  <a:pt x="1259" y="60"/>
                </a:lnTo>
                <a:lnTo>
                  <a:pt x="1259" y="60"/>
                </a:lnTo>
                <a:lnTo>
                  <a:pt x="1258" y="60"/>
                </a:lnTo>
                <a:lnTo>
                  <a:pt x="1258" y="61"/>
                </a:lnTo>
                <a:lnTo>
                  <a:pt x="1258" y="61"/>
                </a:lnTo>
                <a:lnTo>
                  <a:pt x="1259" y="62"/>
                </a:lnTo>
                <a:lnTo>
                  <a:pt x="1259" y="70"/>
                </a:lnTo>
                <a:lnTo>
                  <a:pt x="1258" y="72"/>
                </a:lnTo>
                <a:lnTo>
                  <a:pt x="1258" y="73"/>
                </a:lnTo>
                <a:lnTo>
                  <a:pt x="1255" y="73"/>
                </a:lnTo>
                <a:lnTo>
                  <a:pt x="1257" y="74"/>
                </a:lnTo>
                <a:lnTo>
                  <a:pt x="1258" y="77"/>
                </a:lnTo>
                <a:lnTo>
                  <a:pt x="1258" y="79"/>
                </a:lnTo>
                <a:lnTo>
                  <a:pt x="1258" y="79"/>
                </a:lnTo>
                <a:lnTo>
                  <a:pt x="1258" y="79"/>
                </a:lnTo>
                <a:lnTo>
                  <a:pt x="1258" y="79"/>
                </a:lnTo>
                <a:lnTo>
                  <a:pt x="1258" y="79"/>
                </a:lnTo>
                <a:lnTo>
                  <a:pt x="1258" y="80"/>
                </a:lnTo>
                <a:lnTo>
                  <a:pt x="1258" y="80"/>
                </a:lnTo>
                <a:lnTo>
                  <a:pt x="1258" y="80"/>
                </a:lnTo>
                <a:lnTo>
                  <a:pt x="1258" y="80"/>
                </a:lnTo>
                <a:lnTo>
                  <a:pt x="1258" y="81"/>
                </a:lnTo>
                <a:lnTo>
                  <a:pt x="1258" y="81"/>
                </a:lnTo>
                <a:lnTo>
                  <a:pt x="1258" y="83"/>
                </a:lnTo>
                <a:lnTo>
                  <a:pt x="1259" y="83"/>
                </a:lnTo>
                <a:lnTo>
                  <a:pt x="1258" y="101"/>
                </a:lnTo>
                <a:lnTo>
                  <a:pt x="1258" y="101"/>
                </a:lnTo>
                <a:lnTo>
                  <a:pt x="1258" y="103"/>
                </a:lnTo>
                <a:lnTo>
                  <a:pt x="1258" y="103"/>
                </a:lnTo>
                <a:lnTo>
                  <a:pt x="1258" y="103"/>
                </a:lnTo>
                <a:lnTo>
                  <a:pt x="1257" y="104"/>
                </a:lnTo>
                <a:lnTo>
                  <a:pt x="1257" y="104"/>
                </a:lnTo>
                <a:lnTo>
                  <a:pt x="1257" y="104"/>
                </a:lnTo>
                <a:lnTo>
                  <a:pt x="1258" y="105"/>
                </a:lnTo>
                <a:lnTo>
                  <a:pt x="1258" y="105"/>
                </a:lnTo>
                <a:lnTo>
                  <a:pt x="1258" y="111"/>
                </a:lnTo>
                <a:lnTo>
                  <a:pt x="1258" y="111"/>
                </a:lnTo>
                <a:lnTo>
                  <a:pt x="1257" y="111"/>
                </a:lnTo>
                <a:lnTo>
                  <a:pt x="1257" y="112"/>
                </a:lnTo>
                <a:lnTo>
                  <a:pt x="1257" y="112"/>
                </a:lnTo>
                <a:lnTo>
                  <a:pt x="1222" y="112"/>
                </a:lnTo>
                <a:lnTo>
                  <a:pt x="1222" y="112"/>
                </a:lnTo>
                <a:lnTo>
                  <a:pt x="1222" y="112"/>
                </a:lnTo>
                <a:lnTo>
                  <a:pt x="1220" y="111"/>
                </a:lnTo>
                <a:lnTo>
                  <a:pt x="1220" y="109"/>
                </a:lnTo>
                <a:lnTo>
                  <a:pt x="1219" y="108"/>
                </a:lnTo>
                <a:lnTo>
                  <a:pt x="1219" y="108"/>
                </a:lnTo>
                <a:lnTo>
                  <a:pt x="1218" y="107"/>
                </a:lnTo>
                <a:lnTo>
                  <a:pt x="1218" y="107"/>
                </a:lnTo>
                <a:lnTo>
                  <a:pt x="1216" y="105"/>
                </a:lnTo>
                <a:lnTo>
                  <a:pt x="1216" y="105"/>
                </a:lnTo>
                <a:lnTo>
                  <a:pt x="1215" y="104"/>
                </a:lnTo>
                <a:lnTo>
                  <a:pt x="1214" y="101"/>
                </a:lnTo>
                <a:lnTo>
                  <a:pt x="1212" y="101"/>
                </a:lnTo>
                <a:lnTo>
                  <a:pt x="1212" y="99"/>
                </a:lnTo>
                <a:lnTo>
                  <a:pt x="1212" y="97"/>
                </a:lnTo>
                <a:lnTo>
                  <a:pt x="1212" y="97"/>
                </a:lnTo>
                <a:lnTo>
                  <a:pt x="1212" y="96"/>
                </a:lnTo>
                <a:lnTo>
                  <a:pt x="1212" y="96"/>
                </a:lnTo>
                <a:lnTo>
                  <a:pt x="1212" y="96"/>
                </a:lnTo>
                <a:lnTo>
                  <a:pt x="1207" y="96"/>
                </a:lnTo>
                <a:lnTo>
                  <a:pt x="1207" y="93"/>
                </a:lnTo>
                <a:lnTo>
                  <a:pt x="1207" y="92"/>
                </a:lnTo>
                <a:lnTo>
                  <a:pt x="1207" y="92"/>
                </a:lnTo>
                <a:lnTo>
                  <a:pt x="1207" y="87"/>
                </a:lnTo>
                <a:lnTo>
                  <a:pt x="1207" y="85"/>
                </a:lnTo>
                <a:lnTo>
                  <a:pt x="1207" y="84"/>
                </a:lnTo>
                <a:lnTo>
                  <a:pt x="1207" y="84"/>
                </a:lnTo>
                <a:lnTo>
                  <a:pt x="1207" y="84"/>
                </a:lnTo>
                <a:lnTo>
                  <a:pt x="1207" y="84"/>
                </a:lnTo>
                <a:lnTo>
                  <a:pt x="1206" y="84"/>
                </a:lnTo>
                <a:lnTo>
                  <a:pt x="1206" y="84"/>
                </a:lnTo>
                <a:lnTo>
                  <a:pt x="1206" y="83"/>
                </a:lnTo>
                <a:lnTo>
                  <a:pt x="1206" y="83"/>
                </a:lnTo>
                <a:lnTo>
                  <a:pt x="1206" y="83"/>
                </a:lnTo>
                <a:lnTo>
                  <a:pt x="1206" y="83"/>
                </a:lnTo>
                <a:lnTo>
                  <a:pt x="1206" y="83"/>
                </a:lnTo>
                <a:lnTo>
                  <a:pt x="1206" y="83"/>
                </a:lnTo>
                <a:lnTo>
                  <a:pt x="1206" y="83"/>
                </a:lnTo>
                <a:lnTo>
                  <a:pt x="1206" y="83"/>
                </a:lnTo>
                <a:lnTo>
                  <a:pt x="1206" y="52"/>
                </a:lnTo>
                <a:lnTo>
                  <a:pt x="1206" y="52"/>
                </a:lnTo>
                <a:lnTo>
                  <a:pt x="1206" y="48"/>
                </a:lnTo>
                <a:lnTo>
                  <a:pt x="1206" y="48"/>
                </a:lnTo>
                <a:lnTo>
                  <a:pt x="1204" y="48"/>
                </a:lnTo>
                <a:lnTo>
                  <a:pt x="1204" y="48"/>
                </a:lnTo>
                <a:lnTo>
                  <a:pt x="1203" y="48"/>
                </a:lnTo>
                <a:lnTo>
                  <a:pt x="1203" y="48"/>
                </a:lnTo>
                <a:lnTo>
                  <a:pt x="1202" y="48"/>
                </a:lnTo>
                <a:lnTo>
                  <a:pt x="1202" y="48"/>
                </a:lnTo>
                <a:lnTo>
                  <a:pt x="1202" y="48"/>
                </a:lnTo>
                <a:lnTo>
                  <a:pt x="1202" y="52"/>
                </a:lnTo>
                <a:lnTo>
                  <a:pt x="1202" y="52"/>
                </a:lnTo>
                <a:lnTo>
                  <a:pt x="1202" y="83"/>
                </a:lnTo>
                <a:lnTo>
                  <a:pt x="1202" y="83"/>
                </a:lnTo>
                <a:lnTo>
                  <a:pt x="1202" y="83"/>
                </a:lnTo>
                <a:lnTo>
                  <a:pt x="1202" y="83"/>
                </a:lnTo>
                <a:lnTo>
                  <a:pt x="1202" y="83"/>
                </a:lnTo>
                <a:lnTo>
                  <a:pt x="1202" y="83"/>
                </a:lnTo>
                <a:lnTo>
                  <a:pt x="1202" y="83"/>
                </a:lnTo>
                <a:lnTo>
                  <a:pt x="1202" y="83"/>
                </a:lnTo>
                <a:lnTo>
                  <a:pt x="1202" y="84"/>
                </a:lnTo>
                <a:lnTo>
                  <a:pt x="1202" y="84"/>
                </a:lnTo>
                <a:lnTo>
                  <a:pt x="1200" y="84"/>
                </a:lnTo>
                <a:lnTo>
                  <a:pt x="1200" y="84"/>
                </a:lnTo>
                <a:lnTo>
                  <a:pt x="1200" y="84"/>
                </a:lnTo>
                <a:lnTo>
                  <a:pt x="1200" y="84"/>
                </a:lnTo>
                <a:lnTo>
                  <a:pt x="1200" y="85"/>
                </a:lnTo>
                <a:lnTo>
                  <a:pt x="1200" y="87"/>
                </a:lnTo>
                <a:lnTo>
                  <a:pt x="1200" y="92"/>
                </a:lnTo>
                <a:lnTo>
                  <a:pt x="1200" y="92"/>
                </a:lnTo>
                <a:lnTo>
                  <a:pt x="1200" y="93"/>
                </a:lnTo>
                <a:lnTo>
                  <a:pt x="1200" y="93"/>
                </a:lnTo>
                <a:lnTo>
                  <a:pt x="1200" y="96"/>
                </a:lnTo>
                <a:lnTo>
                  <a:pt x="1195" y="96"/>
                </a:lnTo>
                <a:lnTo>
                  <a:pt x="1195" y="97"/>
                </a:lnTo>
                <a:lnTo>
                  <a:pt x="1195" y="97"/>
                </a:lnTo>
                <a:lnTo>
                  <a:pt x="1195" y="101"/>
                </a:lnTo>
                <a:lnTo>
                  <a:pt x="1193" y="101"/>
                </a:lnTo>
                <a:lnTo>
                  <a:pt x="1193" y="101"/>
                </a:lnTo>
                <a:lnTo>
                  <a:pt x="1192" y="101"/>
                </a:lnTo>
                <a:lnTo>
                  <a:pt x="1192" y="101"/>
                </a:lnTo>
                <a:lnTo>
                  <a:pt x="1192" y="101"/>
                </a:lnTo>
                <a:lnTo>
                  <a:pt x="1189" y="101"/>
                </a:lnTo>
                <a:lnTo>
                  <a:pt x="1189" y="100"/>
                </a:lnTo>
                <a:lnTo>
                  <a:pt x="1189" y="100"/>
                </a:lnTo>
                <a:lnTo>
                  <a:pt x="1189" y="101"/>
                </a:lnTo>
                <a:lnTo>
                  <a:pt x="1189" y="101"/>
                </a:lnTo>
                <a:lnTo>
                  <a:pt x="1189" y="101"/>
                </a:lnTo>
                <a:lnTo>
                  <a:pt x="1188" y="101"/>
                </a:lnTo>
                <a:lnTo>
                  <a:pt x="1188" y="101"/>
                </a:lnTo>
                <a:lnTo>
                  <a:pt x="1187" y="101"/>
                </a:lnTo>
                <a:lnTo>
                  <a:pt x="1187" y="101"/>
                </a:lnTo>
                <a:lnTo>
                  <a:pt x="1187" y="101"/>
                </a:lnTo>
                <a:lnTo>
                  <a:pt x="1187" y="103"/>
                </a:lnTo>
                <a:lnTo>
                  <a:pt x="1187" y="103"/>
                </a:lnTo>
                <a:lnTo>
                  <a:pt x="1187" y="103"/>
                </a:lnTo>
                <a:lnTo>
                  <a:pt x="1187" y="103"/>
                </a:lnTo>
                <a:lnTo>
                  <a:pt x="1185" y="103"/>
                </a:lnTo>
                <a:lnTo>
                  <a:pt x="1185" y="104"/>
                </a:lnTo>
                <a:lnTo>
                  <a:pt x="1185" y="104"/>
                </a:lnTo>
                <a:lnTo>
                  <a:pt x="1184" y="104"/>
                </a:lnTo>
                <a:lnTo>
                  <a:pt x="1184" y="105"/>
                </a:lnTo>
                <a:lnTo>
                  <a:pt x="1184" y="105"/>
                </a:lnTo>
                <a:lnTo>
                  <a:pt x="1183" y="105"/>
                </a:lnTo>
                <a:lnTo>
                  <a:pt x="1183" y="108"/>
                </a:lnTo>
                <a:lnTo>
                  <a:pt x="1183" y="108"/>
                </a:lnTo>
                <a:lnTo>
                  <a:pt x="1179" y="112"/>
                </a:lnTo>
                <a:lnTo>
                  <a:pt x="1179" y="112"/>
                </a:lnTo>
                <a:lnTo>
                  <a:pt x="1137" y="112"/>
                </a:lnTo>
                <a:lnTo>
                  <a:pt x="1136" y="101"/>
                </a:lnTo>
                <a:lnTo>
                  <a:pt x="1138" y="99"/>
                </a:lnTo>
                <a:lnTo>
                  <a:pt x="1137" y="93"/>
                </a:lnTo>
                <a:lnTo>
                  <a:pt x="1137" y="88"/>
                </a:lnTo>
                <a:lnTo>
                  <a:pt x="1114" y="88"/>
                </a:lnTo>
                <a:lnTo>
                  <a:pt x="1113" y="84"/>
                </a:lnTo>
                <a:lnTo>
                  <a:pt x="1111" y="84"/>
                </a:lnTo>
                <a:lnTo>
                  <a:pt x="1110" y="81"/>
                </a:lnTo>
                <a:lnTo>
                  <a:pt x="1105" y="81"/>
                </a:lnTo>
                <a:lnTo>
                  <a:pt x="1102" y="79"/>
                </a:lnTo>
                <a:lnTo>
                  <a:pt x="1097" y="73"/>
                </a:lnTo>
                <a:lnTo>
                  <a:pt x="1094" y="72"/>
                </a:lnTo>
                <a:lnTo>
                  <a:pt x="1088" y="68"/>
                </a:lnTo>
                <a:lnTo>
                  <a:pt x="1082" y="65"/>
                </a:lnTo>
                <a:lnTo>
                  <a:pt x="1079" y="65"/>
                </a:lnTo>
                <a:lnTo>
                  <a:pt x="1075" y="64"/>
                </a:lnTo>
                <a:lnTo>
                  <a:pt x="1072" y="64"/>
                </a:lnTo>
                <a:lnTo>
                  <a:pt x="1070" y="64"/>
                </a:lnTo>
                <a:lnTo>
                  <a:pt x="1067" y="64"/>
                </a:lnTo>
                <a:lnTo>
                  <a:pt x="1064" y="64"/>
                </a:lnTo>
                <a:lnTo>
                  <a:pt x="1061" y="64"/>
                </a:lnTo>
                <a:lnTo>
                  <a:pt x="1059" y="64"/>
                </a:lnTo>
                <a:lnTo>
                  <a:pt x="1056" y="64"/>
                </a:lnTo>
                <a:lnTo>
                  <a:pt x="1053" y="65"/>
                </a:lnTo>
                <a:lnTo>
                  <a:pt x="1047" y="66"/>
                </a:lnTo>
                <a:lnTo>
                  <a:pt x="1040" y="70"/>
                </a:lnTo>
                <a:lnTo>
                  <a:pt x="1037" y="72"/>
                </a:lnTo>
                <a:lnTo>
                  <a:pt x="1031" y="77"/>
                </a:lnTo>
                <a:lnTo>
                  <a:pt x="1025" y="83"/>
                </a:lnTo>
                <a:lnTo>
                  <a:pt x="1024" y="95"/>
                </a:lnTo>
                <a:lnTo>
                  <a:pt x="1016" y="95"/>
                </a:lnTo>
                <a:lnTo>
                  <a:pt x="1014" y="95"/>
                </a:lnTo>
                <a:lnTo>
                  <a:pt x="1013" y="93"/>
                </a:lnTo>
                <a:lnTo>
                  <a:pt x="1013" y="81"/>
                </a:lnTo>
                <a:lnTo>
                  <a:pt x="1010" y="80"/>
                </a:lnTo>
                <a:lnTo>
                  <a:pt x="1001" y="80"/>
                </a:lnTo>
                <a:lnTo>
                  <a:pt x="1001" y="68"/>
                </a:lnTo>
                <a:lnTo>
                  <a:pt x="1000" y="66"/>
                </a:lnTo>
                <a:lnTo>
                  <a:pt x="989" y="60"/>
                </a:lnTo>
                <a:lnTo>
                  <a:pt x="985" y="60"/>
                </a:lnTo>
                <a:lnTo>
                  <a:pt x="985" y="54"/>
                </a:lnTo>
                <a:lnTo>
                  <a:pt x="985" y="54"/>
                </a:lnTo>
                <a:lnTo>
                  <a:pt x="985" y="53"/>
                </a:lnTo>
                <a:lnTo>
                  <a:pt x="985" y="50"/>
                </a:lnTo>
                <a:lnTo>
                  <a:pt x="985" y="50"/>
                </a:lnTo>
                <a:lnTo>
                  <a:pt x="983" y="48"/>
                </a:lnTo>
                <a:lnTo>
                  <a:pt x="982" y="45"/>
                </a:lnTo>
                <a:lnTo>
                  <a:pt x="979" y="43"/>
                </a:lnTo>
                <a:lnTo>
                  <a:pt x="977" y="42"/>
                </a:lnTo>
                <a:lnTo>
                  <a:pt x="977" y="38"/>
                </a:lnTo>
                <a:lnTo>
                  <a:pt x="977" y="38"/>
                </a:lnTo>
                <a:lnTo>
                  <a:pt x="975" y="38"/>
                </a:lnTo>
                <a:lnTo>
                  <a:pt x="975" y="38"/>
                </a:lnTo>
                <a:lnTo>
                  <a:pt x="975" y="37"/>
                </a:lnTo>
                <a:lnTo>
                  <a:pt x="977" y="37"/>
                </a:lnTo>
                <a:lnTo>
                  <a:pt x="977" y="37"/>
                </a:lnTo>
                <a:lnTo>
                  <a:pt x="977" y="37"/>
                </a:lnTo>
                <a:lnTo>
                  <a:pt x="977" y="37"/>
                </a:lnTo>
                <a:lnTo>
                  <a:pt x="977" y="37"/>
                </a:lnTo>
                <a:lnTo>
                  <a:pt x="975" y="35"/>
                </a:lnTo>
                <a:lnTo>
                  <a:pt x="975" y="35"/>
                </a:lnTo>
                <a:lnTo>
                  <a:pt x="975" y="35"/>
                </a:lnTo>
                <a:lnTo>
                  <a:pt x="975" y="35"/>
                </a:lnTo>
                <a:lnTo>
                  <a:pt x="975" y="35"/>
                </a:lnTo>
                <a:lnTo>
                  <a:pt x="975" y="35"/>
                </a:lnTo>
                <a:lnTo>
                  <a:pt x="975" y="35"/>
                </a:lnTo>
                <a:lnTo>
                  <a:pt x="975" y="35"/>
                </a:lnTo>
                <a:lnTo>
                  <a:pt x="975" y="35"/>
                </a:lnTo>
                <a:lnTo>
                  <a:pt x="975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1"/>
                </a:lnTo>
                <a:lnTo>
                  <a:pt x="974" y="31"/>
                </a:lnTo>
                <a:lnTo>
                  <a:pt x="974" y="31"/>
                </a:lnTo>
                <a:lnTo>
                  <a:pt x="974" y="31"/>
                </a:lnTo>
                <a:lnTo>
                  <a:pt x="974" y="31"/>
                </a:lnTo>
                <a:lnTo>
                  <a:pt x="974" y="31"/>
                </a:lnTo>
                <a:lnTo>
                  <a:pt x="974" y="31"/>
                </a:lnTo>
                <a:lnTo>
                  <a:pt x="974" y="31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3" y="34"/>
                </a:lnTo>
                <a:lnTo>
                  <a:pt x="973" y="34"/>
                </a:lnTo>
                <a:lnTo>
                  <a:pt x="973" y="34"/>
                </a:lnTo>
                <a:lnTo>
                  <a:pt x="973" y="34"/>
                </a:lnTo>
                <a:lnTo>
                  <a:pt x="973" y="34"/>
                </a:lnTo>
                <a:lnTo>
                  <a:pt x="973" y="34"/>
                </a:lnTo>
                <a:lnTo>
                  <a:pt x="973" y="34"/>
                </a:lnTo>
                <a:lnTo>
                  <a:pt x="973" y="34"/>
                </a:lnTo>
                <a:lnTo>
                  <a:pt x="973" y="35"/>
                </a:lnTo>
                <a:lnTo>
                  <a:pt x="973" y="35"/>
                </a:lnTo>
                <a:lnTo>
                  <a:pt x="973" y="35"/>
                </a:lnTo>
                <a:lnTo>
                  <a:pt x="971" y="35"/>
                </a:lnTo>
                <a:lnTo>
                  <a:pt x="971" y="35"/>
                </a:lnTo>
                <a:lnTo>
                  <a:pt x="971" y="35"/>
                </a:lnTo>
                <a:lnTo>
                  <a:pt x="971" y="35"/>
                </a:lnTo>
                <a:lnTo>
                  <a:pt x="971" y="35"/>
                </a:lnTo>
                <a:lnTo>
                  <a:pt x="971" y="37"/>
                </a:lnTo>
                <a:lnTo>
                  <a:pt x="971" y="37"/>
                </a:lnTo>
                <a:lnTo>
                  <a:pt x="971" y="37"/>
                </a:lnTo>
                <a:lnTo>
                  <a:pt x="971" y="37"/>
                </a:lnTo>
                <a:lnTo>
                  <a:pt x="971" y="37"/>
                </a:lnTo>
                <a:lnTo>
                  <a:pt x="971" y="37"/>
                </a:lnTo>
                <a:lnTo>
                  <a:pt x="971" y="38"/>
                </a:lnTo>
                <a:lnTo>
                  <a:pt x="971" y="38"/>
                </a:lnTo>
                <a:lnTo>
                  <a:pt x="971" y="38"/>
                </a:lnTo>
                <a:lnTo>
                  <a:pt x="971" y="38"/>
                </a:lnTo>
                <a:lnTo>
                  <a:pt x="971" y="38"/>
                </a:lnTo>
                <a:lnTo>
                  <a:pt x="971" y="38"/>
                </a:lnTo>
                <a:lnTo>
                  <a:pt x="971" y="42"/>
                </a:lnTo>
                <a:lnTo>
                  <a:pt x="967" y="43"/>
                </a:lnTo>
                <a:lnTo>
                  <a:pt x="967" y="45"/>
                </a:lnTo>
                <a:lnTo>
                  <a:pt x="967" y="42"/>
                </a:lnTo>
                <a:lnTo>
                  <a:pt x="966" y="34"/>
                </a:lnTo>
                <a:lnTo>
                  <a:pt x="963" y="29"/>
                </a:lnTo>
                <a:lnTo>
                  <a:pt x="959" y="25"/>
                </a:lnTo>
                <a:lnTo>
                  <a:pt x="959" y="23"/>
                </a:lnTo>
                <a:lnTo>
                  <a:pt x="954" y="21"/>
                </a:lnTo>
                <a:lnTo>
                  <a:pt x="948" y="18"/>
                </a:lnTo>
                <a:lnTo>
                  <a:pt x="948" y="18"/>
                </a:lnTo>
                <a:lnTo>
                  <a:pt x="948" y="18"/>
                </a:lnTo>
                <a:lnTo>
                  <a:pt x="948" y="18"/>
                </a:lnTo>
                <a:lnTo>
                  <a:pt x="947" y="18"/>
                </a:lnTo>
                <a:lnTo>
                  <a:pt x="946" y="18"/>
                </a:lnTo>
                <a:lnTo>
                  <a:pt x="946" y="13"/>
                </a:lnTo>
                <a:lnTo>
                  <a:pt x="946" y="11"/>
                </a:lnTo>
                <a:lnTo>
                  <a:pt x="946" y="10"/>
                </a:lnTo>
                <a:lnTo>
                  <a:pt x="946" y="10"/>
                </a:lnTo>
                <a:lnTo>
                  <a:pt x="944" y="10"/>
                </a:lnTo>
                <a:lnTo>
                  <a:pt x="944" y="10"/>
                </a:lnTo>
                <a:lnTo>
                  <a:pt x="944" y="10"/>
                </a:lnTo>
                <a:lnTo>
                  <a:pt x="944" y="8"/>
                </a:lnTo>
                <a:lnTo>
                  <a:pt x="944" y="8"/>
                </a:lnTo>
                <a:lnTo>
                  <a:pt x="944" y="8"/>
                </a:lnTo>
                <a:lnTo>
                  <a:pt x="944" y="8"/>
                </a:lnTo>
                <a:lnTo>
                  <a:pt x="944" y="8"/>
                </a:lnTo>
                <a:lnTo>
                  <a:pt x="944" y="8"/>
                </a:lnTo>
                <a:lnTo>
                  <a:pt x="944" y="8"/>
                </a:lnTo>
                <a:lnTo>
                  <a:pt x="944" y="8"/>
                </a:lnTo>
                <a:lnTo>
                  <a:pt x="944" y="8"/>
                </a:lnTo>
                <a:lnTo>
                  <a:pt x="944" y="7"/>
                </a:lnTo>
                <a:lnTo>
                  <a:pt x="944" y="7"/>
                </a:lnTo>
                <a:lnTo>
                  <a:pt x="943" y="7"/>
                </a:lnTo>
                <a:lnTo>
                  <a:pt x="943" y="7"/>
                </a:lnTo>
                <a:lnTo>
                  <a:pt x="943" y="7"/>
                </a:lnTo>
                <a:lnTo>
                  <a:pt x="943" y="7"/>
                </a:lnTo>
                <a:lnTo>
                  <a:pt x="943" y="7"/>
                </a:lnTo>
                <a:lnTo>
                  <a:pt x="943" y="6"/>
                </a:lnTo>
                <a:lnTo>
                  <a:pt x="943" y="6"/>
                </a:lnTo>
                <a:lnTo>
                  <a:pt x="943" y="6"/>
                </a:lnTo>
                <a:lnTo>
                  <a:pt x="943" y="4"/>
                </a:lnTo>
                <a:lnTo>
                  <a:pt x="943" y="4"/>
                </a:lnTo>
                <a:lnTo>
                  <a:pt x="943" y="4"/>
                </a:lnTo>
                <a:lnTo>
                  <a:pt x="943" y="3"/>
                </a:lnTo>
                <a:lnTo>
                  <a:pt x="943" y="3"/>
                </a:lnTo>
                <a:lnTo>
                  <a:pt x="943" y="3"/>
                </a:lnTo>
                <a:lnTo>
                  <a:pt x="943" y="3"/>
                </a:lnTo>
                <a:lnTo>
                  <a:pt x="943" y="3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2" y="0"/>
                </a:lnTo>
                <a:lnTo>
                  <a:pt x="942" y="0"/>
                </a:lnTo>
                <a:lnTo>
                  <a:pt x="942" y="0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3"/>
                </a:lnTo>
                <a:lnTo>
                  <a:pt x="942" y="3"/>
                </a:lnTo>
                <a:lnTo>
                  <a:pt x="942" y="3"/>
                </a:lnTo>
                <a:lnTo>
                  <a:pt x="942" y="3"/>
                </a:lnTo>
                <a:lnTo>
                  <a:pt x="942" y="3"/>
                </a:lnTo>
                <a:lnTo>
                  <a:pt x="942" y="4"/>
                </a:lnTo>
                <a:lnTo>
                  <a:pt x="942" y="4"/>
                </a:lnTo>
                <a:lnTo>
                  <a:pt x="942" y="4"/>
                </a:lnTo>
                <a:lnTo>
                  <a:pt x="942" y="6"/>
                </a:lnTo>
                <a:lnTo>
                  <a:pt x="942" y="6"/>
                </a:lnTo>
                <a:lnTo>
                  <a:pt x="942" y="6"/>
                </a:lnTo>
                <a:lnTo>
                  <a:pt x="942" y="7"/>
                </a:lnTo>
                <a:lnTo>
                  <a:pt x="942" y="7"/>
                </a:lnTo>
                <a:lnTo>
                  <a:pt x="942" y="7"/>
                </a:lnTo>
                <a:lnTo>
                  <a:pt x="942" y="7"/>
                </a:lnTo>
                <a:lnTo>
                  <a:pt x="942" y="7"/>
                </a:lnTo>
                <a:lnTo>
                  <a:pt x="942" y="7"/>
                </a:lnTo>
                <a:lnTo>
                  <a:pt x="940" y="8"/>
                </a:lnTo>
                <a:lnTo>
                  <a:pt x="940" y="8"/>
                </a:lnTo>
                <a:lnTo>
                  <a:pt x="940" y="8"/>
                </a:lnTo>
                <a:lnTo>
                  <a:pt x="940" y="8"/>
                </a:lnTo>
                <a:lnTo>
                  <a:pt x="940" y="8"/>
                </a:lnTo>
                <a:lnTo>
                  <a:pt x="940" y="8"/>
                </a:lnTo>
                <a:lnTo>
                  <a:pt x="940" y="8"/>
                </a:lnTo>
                <a:lnTo>
                  <a:pt x="940" y="8"/>
                </a:lnTo>
                <a:lnTo>
                  <a:pt x="940" y="8"/>
                </a:lnTo>
                <a:lnTo>
                  <a:pt x="940" y="10"/>
                </a:lnTo>
                <a:lnTo>
                  <a:pt x="940" y="10"/>
                </a:lnTo>
                <a:lnTo>
                  <a:pt x="939" y="10"/>
                </a:lnTo>
                <a:lnTo>
                  <a:pt x="939" y="10"/>
                </a:lnTo>
                <a:lnTo>
                  <a:pt x="939" y="11"/>
                </a:lnTo>
                <a:lnTo>
                  <a:pt x="939" y="13"/>
                </a:lnTo>
                <a:lnTo>
                  <a:pt x="939" y="18"/>
                </a:lnTo>
                <a:lnTo>
                  <a:pt x="938" y="18"/>
                </a:lnTo>
                <a:lnTo>
                  <a:pt x="938" y="18"/>
                </a:lnTo>
                <a:lnTo>
                  <a:pt x="936" y="18"/>
                </a:lnTo>
                <a:lnTo>
                  <a:pt x="936" y="18"/>
                </a:lnTo>
                <a:lnTo>
                  <a:pt x="936" y="19"/>
                </a:lnTo>
                <a:lnTo>
                  <a:pt x="931" y="21"/>
                </a:lnTo>
                <a:lnTo>
                  <a:pt x="925" y="25"/>
                </a:lnTo>
                <a:lnTo>
                  <a:pt x="921" y="30"/>
                </a:lnTo>
                <a:lnTo>
                  <a:pt x="921" y="30"/>
                </a:lnTo>
                <a:lnTo>
                  <a:pt x="920" y="35"/>
                </a:lnTo>
                <a:lnTo>
                  <a:pt x="919" y="42"/>
                </a:lnTo>
                <a:lnTo>
                  <a:pt x="919" y="43"/>
                </a:lnTo>
                <a:lnTo>
                  <a:pt x="917" y="42"/>
                </a:lnTo>
                <a:lnTo>
                  <a:pt x="917" y="38"/>
                </a:lnTo>
                <a:lnTo>
                  <a:pt x="917" y="38"/>
                </a:lnTo>
                <a:lnTo>
                  <a:pt x="917" y="38"/>
                </a:lnTo>
                <a:lnTo>
                  <a:pt x="917" y="38"/>
                </a:lnTo>
                <a:lnTo>
                  <a:pt x="917" y="37"/>
                </a:lnTo>
                <a:lnTo>
                  <a:pt x="917" y="37"/>
                </a:lnTo>
                <a:lnTo>
                  <a:pt x="917" y="37"/>
                </a:lnTo>
                <a:lnTo>
                  <a:pt x="917" y="37"/>
                </a:lnTo>
                <a:lnTo>
                  <a:pt x="917" y="37"/>
                </a:lnTo>
                <a:lnTo>
                  <a:pt x="917" y="37"/>
                </a:lnTo>
                <a:lnTo>
                  <a:pt x="917" y="37"/>
                </a:lnTo>
                <a:lnTo>
                  <a:pt x="917" y="35"/>
                </a:lnTo>
                <a:lnTo>
                  <a:pt x="917" y="35"/>
                </a:lnTo>
                <a:lnTo>
                  <a:pt x="917" y="35"/>
                </a:lnTo>
                <a:lnTo>
                  <a:pt x="916" y="35"/>
                </a:lnTo>
                <a:lnTo>
                  <a:pt x="916" y="35"/>
                </a:lnTo>
                <a:lnTo>
                  <a:pt x="916" y="35"/>
                </a:lnTo>
                <a:lnTo>
                  <a:pt x="916" y="35"/>
                </a:lnTo>
                <a:lnTo>
                  <a:pt x="916" y="35"/>
                </a:lnTo>
                <a:lnTo>
                  <a:pt x="916" y="34"/>
                </a:lnTo>
                <a:lnTo>
                  <a:pt x="916" y="34"/>
                </a:lnTo>
                <a:lnTo>
                  <a:pt x="916" y="34"/>
                </a:lnTo>
                <a:lnTo>
                  <a:pt x="916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1"/>
                </a:lnTo>
                <a:lnTo>
                  <a:pt x="915" y="31"/>
                </a:lnTo>
                <a:lnTo>
                  <a:pt x="915" y="31"/>
                </a:lnTo>
                <a:lnTo>
                  <a:pt x="915" y="31"/>
                </a:lnTo>
                <a:lnTo>
                  <a:pt x="915" y="31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3" y="34"/>
                </a:lnTo>
                <a:lnTo>
                  <a:pt x="913" y="34"/>
                </a:lnTo>
                <a:lnTo>
                  <a:pt x="913" y="34"/>
                </a:lnTo>
                <a:lnTo>
                  <a:pt x="913" y="35"/>
                </a:lnTo>
                <a:lnTo>
                  <a:pt x="913" y="35"/>
                </a:lnTo>
                <a:lnTo>
                  <a:pt x="913" y="35"/>
                </a:lnTo>
                <a:lnTo>
                  <a:pt x="913" y="35"/>
                </a:lnTo>
                <a:lnTo>
                  <a:pt x="913" y="35"/>
                </a:lnTo>
                <a:lnTo>
                  <a:pt x="913" y="35"/>
                </a:lnTo>
                <a:lnTo>
                  <a:pt x="912" y="35"/>
                </a:lnTo>
                <a:lnTo>
                  <a:pt x="912" y="35"/>
                </a:lnTo>
                <a:lnTo>
                  <a:pt x="912" y="35"/>
                </a:lnTo>
                <a:lnTo>
                  <a:pt x="912" y="37"/>
                </a:lnTo>
                <a:lnTo>
                  <a:pt x="912" y="37"/>
                </a:lnTo>
                <a:lnTo>
                  <a:pt x="912" y="37"/>
                </a:lnTo>
                <a:lnTo>
                  <a:pt x="912" y="37"/>
                </a:lnTo>
                <a:lnTo>
                  <a:pt x="912" y="37"/>
                </a:lnTo>
                <a:lnTo>
                  <a:pt x="912" y="38"/>
                </a:lnTo>
                <a:lnTo>
                  <a:pt x="913" y="38"/>
                </a:lnTo>
                <a:lnTo>
                  <a:pt x="913" y="38"/>
                </a:lnTo>
                <a:lnTo>
                  <a:pt x="913" y="38"/>
                </a:lnTo>
                <a:lnTo>
                  <a:pt x="913" y="38"/>
                </a:lnTo>
                <a:lnTo>
                  <a:pt x="912" y="38"/>
                </a:lnTo>
                <a:lnTo>
                  <a:pt x="912" y="38"/>
                </a:lnTo>
                <a:lnTo>
                  <a:pt x="912" y="42"/>
                </a:lnTo>
                <a:lnTo>
                  <a:pt x="912" y="42"/>
                </a:lnTo>
                <a:lnTo>
                  <a:pt x="909" y="43"/>
                </a:lnTo>
                <a:lnTo>
                  <a:pt x="907" y="45"/>
                </a:lnTo>
                <a:lnTo>
                  <a:pt x="905" y="48"/>
                </a:lnTo>
                <a:lnTo>
                  <a:pt x="904" y="50"/>
                </a:lnTo>
                <a:lnTo>
                  <a:pt x="904" y="53"/>
                </a:lnTo>
                <a:lnTo>
                  <a:pt x="904" y="54"/>
                </a:lnTo>
                <a:lnTo>
                  <a:pt x="903" y="54"/>
                </a:lnTo>
                <a:lnTo>
                  <a:pt x="903" y="60"/>
                </a:lnTo>
                <a:lnTo>
                  <a:pt x="901" y="60"/>
                </a:lnTo>
                <a:lnTo>
                  <a:pt x="901" y="60"/>
                </a:lnTo>
                <a:lnTo>
                  <a:pt x="888" y="66"/>
                </a:lnTo>
                <a:lnTo>
                  <a:pt x="889" y="79"/>
                </a:lnTo>
                <a:lnTo>
                  <a:pt x="869" y="79"/>
                </a:lnTo>
                <a:lnTo>
                  <a:pt x="866" y="81"/>
                </a:lnTo>
                <a:lnTo>
                  <a:pt x="866" y="92"/>
                </a:lnTo>
                <a:lnTo>
                  <a:pt x="865" y="93"/>
                </a:lnTo>
                <a:lnTo>
                  <a:pt x="865" y="89"/>
                </a:lnTo>
                <a:lnTo>
                  <a:pt x="858" y="87"/>
                </a:lnTo>
                <a:lnTo>
                  <a:pt x="850" y="87"/>
                </a:lnTo>
                <a:lnTo>
                  <a:pt x="850" y="76"/>
                </a:lnTo>
                <a:lnTo>
                  <a:pt x="849" y="76"/>
                </a:lnTo>
                <a:lnTo>
                  <a:pt x="847" y="76"/>
                </a:lnTo>
                <a:lnTo>
                  <a:pt x="847" y="76"/>
                </a:lnTo>
                <a:lnTo>
                  <a:pt x="842" y="76"/>
                </a:lnTo>
                <a:lnTo>
                  <a:pt x="843" y="76"/>
                </a:lnTo>
                <a:lnTo>
                  <a:pt x="842" y="76"/>
                </a:lnTo>
                <a:lnTo>
                  <a:pt x="841" y="76"/>
                </a:lnTo>
                <a:lnTo>
                  <a:pt x="841" y="76"/>
                </a:lnTo>
                <a:lnTo>
                  <a:pt x="841" y="65"/>
                </a:lnTo>
                <a:lnTo>
                  <a:pt x="830" y="62"/>
                </a:lnTo>
                <a:lnTo>
                  <a:pt x="830" y="57"/>
                </a:lnTo>
                <a:lnTo>
                  <a:pt x="830" y="57"/>
                </a:lnTo>
                <a:lnTo>
                  <a:pt x="830" y="57"/>
                </a:lnTo>
                <a:lnTo>
                  <a:pt x="830" y="57"/>
                </a:lnTo>
                <a:lnTo>
                  <a:pt x="830" y="49"/>
                </a:lnTo>
                <a:lnTo>
                  <a:pt x="830" y="49"/>
                </a:lnTo>
                <a:lnTo>
                  <a:pt x="830" y="49"/>
                </a:lnTo>
                <a:lnTo>
                  <a:pt x="830" y="49"/>
                </a:lnTo>
                <a:lnTo>
                  <a:pt x="830" y="37"/>
                </a:lnTo>
                <a:lnTo>
                  <a:pt x="830" y="37"/>
                </a:lnTo>
                <a:lnTo>
                  <a:pt x="830" y="34"/>
                </a:lnTo>
                <a:lnTo>
                  <a:pt x="830" y="34"/>
                </a:lnTo>
                <a:lnTo>
                  <a:pt x="830" y="33"/>
                </a:lnTo>
                <a:lnTo>
                  <a:pt x="830" y="33"/>
                </a:lnTo>
                <a:lnTo>
                  <a:pt x="830" y="31"/>
                </a:lnTo>
                <a:lnTo>
                  <a:pt x="828" y="30"/>
                </a:lnTo>
                <a:lnTo>
                  <a:pt x="828" y="29"/>
                </a:lnTo>
                <a:lnTo>
                  <a:pt x="827" y="29"/>
                </a:lnTo>
                <a:lnTo>
                  <a:pt x="827" y="27"/>
                </a:lnTo>
                <a:lnTo>
                  <a:pt x="827" y="27"/>
                </a:lnTo>
                <a:lnTo>
                  <a:pt x="826" y="27"/>
                </a:lnTo>
                <a:lnTo>
                  <a:pt x="824" y="27"/>
                </a:lnTo>
                <a:lnTo>
                  <a:pt x="824" y="29"/>
                </a:lnTo>
                <a:lnTo>
                  <a:pt x="823" y="30"/>
                </a:lnTo>
                <a:lnTo>
                  <a:pt x="822" y="31"/>
                </a:lnTo>
                <a:lnTo>
                  <a:pt x="822" y="33"/>
                </a:lnTo>
                <a:lnTo>
                  <a:pt x="822" y="33"/>
                </a:lnTo>
                <a:lnTo>
                  <a:pt x="822" y="34"/>
                </a:lnTo>
                <a:lnTo>
                  <a:pt x="822" y="34"/>
                </a:lnTo>
                <a:lnTo>
                  <a:pt x="820" y="35"/>
                </a:lnTo>
                <a:lnTo>
                  <a:pt x="822" y="37"/>
                </a:lnTo>
                <a:lnTo>
                  <a:pt x="822" y="48"/>
                </a:lnTo>
                <a:lnTo>
                  <a:pt x="815" y="48"/>
                </a:lnTo>
                <a:lnTo>
                  <a:pt x="815" y="42"/>
                </a:lnTo>
                <a:lnTo>
                  <a:pt x="815" y="41"/>
                </a:lnTo>
                <a:lnTo>
                  <a:pt x="814" y="42"/>
                </a:lnTo>
                <a:lnTo>
                  <a:pt x="814" y="48"/>
                </a:lnTo>
                <a:lnTo>
                  <a:pt x="808" y="48"/>
                </a:lnTo>
                <a:lnTo>
                  <a:pt x="808" y="48"/>
                </a:lnTo>
                <a:lnTo>
                  <a:pt x="808" y="48"/>
                </a:lnTo>
                <a:lnTo>
                  <a:pt x="808" y="37"/>
                </a:lnTo>
                <a:lnTo>
                  <a:pt x="808" y="37"/>
                </a:lnTo>
                <a:lnTo>
                  <a:pt x="808" y="34"/>
                </a:lnTo>
                <a:lnTo>
                  <a:pt x="807" y="34"/>
                </a:lnTo>
                <a:lnTo>
                  <a:pt x="807" y="34"/>
                </a:lnTo>
                <a:lnTo>
                  <a:pt x="808" y="34"/>
                </a:lnTo>
                <a:lnTo>
                  <a:pt x="807" y="33"/>
                </a:lnTo>
                <a:lnTo>
                  <a:pt x="806" y="30"/>
                </a:lnTo>
                <a:lnTo>
                  <a:pt x="804" y="30"/>
                </a:lnTo>
                <a:lnTo>
                  <a:pt x="804" y="29"/>
                </a:lnTo>
                <a:lnTo>
                  <a:pt x="804" y="27"/>
                </a:lnTo>
                <a:lnTo>
                  <a:pt x="803" y="29"/>
                </a:lnTo>
                <a:lnTo>
                  <a:pt x="803" y="30"/>
                </a:lnTo>
                <a:lnTo>
                  <a:pt x="802" y="30"/>
                </a:lnTo>
                <a:lnTo>
                  <a:pt x="800" y="31"/>
                </a:lnTo>
                <a:lnTo>
                  <a:pt x="799" y="33"/>
                </a:lnTo>
                <a:lnTo>
                  <a:pt x="800" y="34"/>
                </a:lnTo>
                <a:lnTo>
                  <a:pt x="800" y="34"/>
                </a:lnTo>
                <a:lnTo>
                  <a:pt x="800" y="34"/>
                </a:lnTo>
                <a:lnTo>
                  <a:pt x="799" y="37"/>
                </a:lnTo>
                <a:lnTo>
                  <a:pt x="799" y="37"/>
                </a:lnTo>
                <a:lnTo>
                  <a:pt x="799" y="49"/>
                </a:lnTo>
                <a:lnTo>
                  <a:pt x="799" y="49"/>
                </a:lnTo>
                <a:lnTo>
                  <a:pt x="799" y="49"/>
                </a:lnTo>
                <a:lnTo>
                  <a:pt x="799" y="49"/>
                </a:lnTo>
                <a:lnTo>
                  <a:pt x="799" y="50"/>
                </a:lnTo>
                <a:lnTo>
                  <a:pt x="799" y="54"/>
                </a:lnTo>
                <a:lnTo>
                  <a:pt x="789" y="54"/>
                </a:lnTo>
                <a:lnTo>
                  <a:pt x="787" y="57"/>
                </a:lnTo>
                <a:lnTo>
                  <a:pt x="787" y="74"/>
                </a:lnTo>
                <a:lnTo>
                  <a:pt x="785" y="74"/>
                </a:lnTo>
                <a:lnTo>
                  <a:pt x="783" y="76"/>
                </a:lnTo>
                <a:lnTo>
                  <a:pt x="783" y="76"/>
                </a:lnTo>
                <a:lnTo>
                  <a:pt x="783" y="74"/>
                </a:lnTo>
                <a:lnTo>
                  <a:pt x="781" y="74"/>
                </a:lnTo>
                <a:lnTo>
                  <a:pt x="781" y="80"/>
                </a:lnTo>
                <a:lnTo>
                  <a:pt x="767" y="79"/>
                </a:lnTo>
                <a:lnTo>
                  <a:pt x="740" y="85"/>
                </a:lnTo>
                <a:lnTo>
                  <a:pt x="740" y="112"/>
                </a:lnTo>
                <a:lnTo>
                  <a:pt x="733" y="112"/>
                </a:lnTo>
                <a:lnTo>
                  <a:pt x="733" y="80"/>
                </a:lnTo>
                <a:lnTo>
                  <a:pt x="733" y="80"/>
                </a:lnTo>
                <a:lnTo>
                  <a:pt x="733" y="79"/>
                </a:lnTo>
                <a:lnTo>
                  <a:pt x="733" y="79"/>
                </a:lnTo>
                <a:lnTo>
                  <a:pt x="733" y="79"/>
                </a:lnTo>
                <a:lnTo>
                  <a:pt x="733" y="77"/>
                </a:lnTo>
                <a:lnTo>
                  <a:pt x="733" y="77"/>
                </a:lnTo>
                <a:lnTo>
                  <a:pt x="733" y="77"/>
                </a:lnTo>
                <a:lnTo>
                  <a:pt x="733" y="76"/>
                </a:lnTo>
                <a:lnTo>
                  <a:pt x="733" y="76"/>
                </a:lnTo>
                <a:lnTo>
                  <a:pt x="733" y="74"/>
                </a:lnTo>
                <a:lnTo>
                  <a:pt x="734" y="74"/>
                </a:lnTo>
                <a:lnTo>
                  <a:pt x="734" y="73"/>
                </a:lnTo>
                <a:lnTo>
                  <a:pt x="734" y="73"/>
                </a:lnTo>
                <a:lnTo>
                  <a:pt x="734" y="73"/>
                </a:lnTo>
                <a:lnTo>
                  <a:pt x="733" y="73"/>
                </a:lnTo>
                <a:lnTo>
                  <a:pt x="733" y="69"/>
                </a:lnTo>
                <a:lnTo>
                  <a:pt x="732" y="69"/>
                </a:lnTo>
                <a:lnTo>
                  <a:pt x="732" y="60"/>
                </a:lnTo>
                <a:lnTo>
                  <a:pt x="733" y="58"/>
                </a:lnTo>
                <a:lnTo>
                  <a:pt x="733" y="58"/>
                </a:lnTo>
                <a:lnTo>
                  <a:pt x="732" y="58"/>
                </a:lnTo>
                <a:lnTo>
                  <a:pt x="732" y="58"/>
                </a:lnTo>
                <a:lnTo>
                  <a:pt x="666" y="57"/>
                </a:lnTo>
                <a:lnTo>
                  <a:pt x="666" y="57"/>
                </a:lnTo>
                <a:lnTo>
                  <a:pt x="664" y="57"/>
                </a:lnTo>
                <a:lnTo>
                  <a:pt x="664" y="58"/>
                </a:lnTo>
                <a:lnTo>
                  <a:pt x="666" y="60"/>
                </a:lnTo>
                <a:lnTo>
                  <a:pt x="666" y="69"/>
                </a:lnTo>
                <a:lnTo>
                  <a:pt x="666" y="69"/>
                </a:lnTo>
                <a:lnTo>
                  <a:pt x="666" y="73"/>
                </a:lnTo>
                <a:lnTo>
                  <a:pt x="664" y="73"/>
                </a:lnTo>
                <a:lnTo>
                  <a:pt x="664" y="73"/>
                </a:lnTo>
                <a:lnTo>
                  <a:pt x="664" y="73"/>
                </a:lnTo>
                <a:lnTo>
                  <a:pt x="663" y="73"/>
                </a:lnTo>
                <a:lnTo>
                  <a:pt x="664" y="74"/>
                </a:lnTo>
                <a:lnTo>
                  <a:pt x="664" y="74"/>
                </a:lnTo>
                <a:lnTo>
                  <a:pt x="664" y="74"/>
                </a:lnTo>
                <a:lnTo>
                  <a:pt x="666" y="76"/>
                </a:lnTo>
                <a:lnTo>
                  <a:pt x="666" y="76"/>
                </a:lnTo>
                <a:lnTo>
                  <a:pt x="666" y="76"/>
                </a:lnTo>
                <a:lnTo>
                  <a:pt x="666" y="76"/>
                </a:lnTo>
                <a:lnTo>
                  <a:pt x="664" y="77"/>
                </a:lnTo>
                <a:lnTo>
                  <a:pt x="666" y="77"/>
                </a:lnTo>
                <a:lnTo>
                  <a:pt x="666" y="79"/>
                </a:lnTo>
                <a:lnTo>
                  <a:pt x="666" y="79"/>
                </a:lnTo>
                <a:lnTo>
                  <a:pt x="666" y="79"/>
                </a:lnTo>
                <a:lnTo>
                  <a:pt x="666" y="79"/>
                </a:lnTo>
                <a:lnTo>
                  <a:pt x="664" y="112"/>
                </a:lnTo>
                <a:lnTo>
                  <a:pt x="659" y="112"/>
                </a:lnTo>
                <a:lnTo>
                  <a:pt x="659" y="111"/>
                </a:lnTo>
                <a:lnTo>
                  <a:pt x="659" y="108"/>
                </a:lnTo>
                <a:lnTo>
                  <a:pt x="659" y="108"/>
                </a:lnTo>
                <a:lnTo>
                  <a:pt x="659" y="108"/>
                </a:lnTo>
                <a:lnTo>
                  <a:pt x="659" y="105"/>
                </a:lnTo>
                <a:lnTo>
                  <a:pt x="659" y="105"/>
                </a:lnTo>
                <a:lnTo>
                  <a:pt x="659" y="105"/>
                </a:lnTo>
                <a:lnTo>
                  <a:pt x="659" y="105"/>
                </a:lnTo>
                <a:lnTo>
                  <a:pt x="657" y="103"/>
                </a:lnTo>
                <a:lnTo>
                  <a:pt x="657" y="99"/>
                </a:lnTo>
                <a:lnTo>
                  <a:pt x="656" y="99"/>
                </a:lnTo>
                <a:lnTo>
                  <a:pt x="656" y="99"/>
                </a:lnTo>
                <a:lnTo>
                  <a:pt x="656" y="99"/>
                </a:lnTo>
                <a:lnTo>
                  <a:pt x="655" y="99"/>
                </a:lnTo>
                <a:lnTo>
                  <a:pt x="655" y="89"/>
                </a:lnTo>
                <a:lnTo>
                  <a:pt x="655" y="88"/>
                </a:lnTo>
                <a:lnTo>
                  <a:pt x="647" y="88"/>
                </a:lnTo>
                <a:lnTo>
                  <a:pt x="647" y="84"/>
                </a:lnTo>
                <a:lnTo>
                  <a:pt x="643" y="83"/>
                </a:lnTo>
                <a:lnTo>
                  <a:pt x="641" y="83"/>
                </a:lnTo>
                <a:lnTo>
                  <a:pt x="639" y="84"/>
                </a:lnTo>
                <a:lnTo>
                  <a:pt x="639" y="83"/>
                </a:lnTo>
                <a:lnTo>
                  <a:pt x="637" y="81"/>
                </a:lnTo>
                <a:lnTo>
                  <a:pt x="633" y="81"/>
                </a:lnTo>
                <a:lnTo>
                  <a:pt x="632" y="81"/>
                </a:lnTo>
                <a:lnTo>
                  <a:pt x="632" y="79"/>
                </a:lnTo>
                <a:lnTo>
                  <a:pt x="631" y="76"/>
                </a:lnTo>
                <a:lnTo>
                  <a:pt x="620" y="76"/>
                </a:lnTo>
                <a:lnTo>
                  <a:pt x="618" y="76"/>
                </a:lnTo>
                <a:lnTo>
                  <a:pt x="618" y="74"/>
                </a:lnTo>
                <a:lnTo>
                  <a:pt x="613" y="72"/>
                </a:lnTo>
                <a:lnTo>
                  <a:pt x="612" y="73"/>
                </a:lnTo>
                <a:lnTo>
                  <a:pt x="586" y="73"/>
                </a:lnTo>
                <a:lnTo>
                  <a:pt x="586" y="70"/>
                </a:lnTo>
                <a:lnTo>
                  <a:pt x="587" y="70"/>
                </a:lnTo>
                <a:lnTo>
                  <a:pt x="586" y="70"/>
                </a:lnTo>
                <a:lnTo>
                  <a:pt x="586" y="66"/>
                </a:lnTo>
                <a:lnTo>
                  <a:pt x="587" y="65"/>
                </a:lnTo>
                <a:lnTo>
                  <a:pt x="586" y="65"/>
                </a:lnTo>
                <a:lnTo>
                  <a:pt x="586" y="61"/>
                </a:lnTo>
                <a:lnTo>
                  <a:pt x="587" y="61"/>
                </a:lnTo>
                <a:lnTo>
                  <a:pt x="586" y="61"/>
                </a:lnTo>
                <a:lnTo>
                  <a:pt x="586" y="61"/>
                </a:lnTo>
                <a:lnTo>
                  <a:pt x="586" y="60"/>
                </a:lnTo>
                <a:lnTo>
                  <a:pt x="583" y="58"/>
                </a:lnTo>
                <a:lnTo>
                  <a:pt x="579" y="61"/>
                </a:lnTo>
                <a:lnTo>
                  <a:pt x="579" y="61"/>
                </a:lnTo>
                <a:lnTo>
                  <a:pt x="579" y="61"/>
                </a:lnTo>
                <a:lnTo>
                  <a:pt x="579" y="61"/>
                </a:lnTo>
                <a:lnTo>
                  <a:pt x="579" y="62"/>
                </a:lnTo>
                <a:lnTo>
                  <a:pt x="579" y="65"/>
                </a:lnTo>
                <a:lnTo>
                  <a:pt x="579" y="66"/>
                </a:lnTo>
                <a:lnTo>
                  <a:pt x="579" y="66"/>
                </a:lnTo>
                <a:lnTo>
                  <a:pt x="579" y="70"/>
                </a:lnTo>
                <a:lnTo>
                  <a:pt x="579" y="70"/>
                </a:lnTo>
                <a:lnTo>
                  <a:pt x="579" y="70"/>
                </a:lnTo>
                <a:lnTo>
                  <a:pt x="579" y="72"/>
                </a:lnTo>
                <a:lnTo>
                  <a:pt x="579" y="73"/>
                </a:lnTo>
                <a:lnTo>
                  <a:pt x="574" y="73"/>
                </a:lnTo>
                <a:lnTo>
                  <a:pt x="574" y="73"/>
                </a:lnTo>
                <a:lnTo>
                  <a:pt x="574" y="70"/>
                </a:lnTo>
                <a:lnTo>
                  <a:pt x="571" y="70"/>
                </a:lnTo>
                <a:lnTo>
                  <a:pt x="571" y="74"/>
                </a:lnTo>
                <a:lnTo>
                  <a:pt x="571" y="74"/>
                </a:lnTo>
                <a:lnTo>
                  <a:pt x="571" y="74"/>
                </a:lnTo>
                <a:lnTo>
                  <a:pt x="571" y="74"/>
                </a:lnTo>
                <a:lnTo>
                  <a:pt x="571" y="74"/>
                </a:lnTo>
                <a:lnTo>
                  <a:pt x="571" y="76"/>
                </a:lnTo>
                <a:lnTo>
                  <a:pt x="571" y="76"/>
                </a:lnTo>
                <a:lnTo>
                  <a:pt x="571" y="76"/>
                </a:lnTo>
                <a:lnTo>
                  <a:pt x="571" y="76"/>
                </a:lnTo>
                <a:lnTo>
                  <a:pt x="571" y="76"/>
                </a:lnTo>
                <a:lnTo>
                  <a:pt x="571" y="76"/>
                </a:lnTo>
                <a:lnTo>
                  <a:pt x="571" y="76"/>
                </a:lnTo>
                <a:lnTo>
                  <a:pt x="571" y="76"/>
                </a:lnTo>
                <a:lnTo>
                  <a:pt x="571" y="76"/>
                </a:lnTo>
                <a:lnTo>
                  <a:pt x="571" y="77"/>
                </a:lnTo>
                <a:lnTo>
                  <a:pt x="571" y="77"/>
                </a:lnTo>
                <a:lnTo>
                  <a:pt x="571" y="77"/>
                </a:lnTo>
                <a:lnTo>
                  <a:pt x="548" y="76"/>
                </a:lnTo>
                <a:lnTo>
                  <a:pt x="548" y="76"/>
                </a:lnTo>
                <a:lnTo>
                  <a:pt x="547" y="74"/>
                </a:lnTo>
                <a:lnTo>
                  <a:pt x="547" y="74"/>
                </a:lnTo>
                <a:lnTo>
                  <a:pt x="543" y="74"/>
                </a:lnTo>
                <a:lnTo>
                  <a:pt x="543" y="68"/>
                </a:lnTo>
                <a:lnTo>
                  <a:pt x="544" y="68"/>
                </a:lnTo>
                <a:lnTo>
                  <a:pt x="544" y="68"/>
                </a:lnTo>
                <a:lnTo>
                  <a:pt x="543" y="66"/>
                </a:lnTo>
                <a:lnTo>
                  <a:pt x="539" y="65"/>
                </a:lnTo>
                <a:lnTo>
                  <a:pt x="535" y="68"/>
                </a:lnTo>
                <a:lnTo>
                  <a:pt x="535" y="68"/>
                </a:lnTo>
                <a:lnTo>
                  <a:pt x="535" y="68"/>
                </a:lnTo>
                <a:lnTo>
                  <a:pt x="535" y="79"/>
                </a:lnTo>
                <a:lnTo>
                  <a:pt x="534" y="79"/>
                </a:lnTo>
                <a:lnTo>
                  <a:pt x="534" y="92"/>
                </a:lnTo>
                <a:lnTo>
                  <a:pt x="529" y="92"/>
                </a:lnTo>
                <a:lnTo>
                  <a:pt x="529" y="95"/>
                </a:lnTo>
                <a:lnTo>
                  <a:pt x="525" y="95"/>
                </a:lnTo>
                <a:lnTo>
                  <a:pt x="525" y="74"/>
                </a:lnTo>
                <a:lnTo>
                  <a:pt x="525" y="74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0"/>
                </a:lnTo>
                <a:lnTo>
                  <a:pt x="525" y="70"/>
                </a:lnTo>
                <a:lnTo>
                  <a:pt x="525" y="68"/>
                </a:lnTo>
                <a:lnTo>
                  <a:pt x="525" y="68"/>
                </a:lnTo>
                <a:lnTo>
                  <a:pt x="525" y="66"/>
                </a:lnTo>
                <a:lnTo>
                  <a:pt x="525" y="66"/>
                </a:lnTo>
                <a:lnTo>
                  <a:pt x="525" y="66"/>
                </a:lnTo>
                <a:lnTo>
                  <a:pt x="525" y="66"/>
                </a:lnTo>
                <a:lnTo>
                  <a:pt x="525" y="66"/>
                </a:lnTo>
                <a:lnTo>
                  <a:pt x="525" y="66"/>
                </a:lnTo>
                <a:lnTo>
                  <a:pt x="525" y="66"/>
                </a:lnTo>
                <a:lnTo>
                  <a:pt x="525" y="66"/>
                </a:lnTo>
                <a:lnTo>
                  <a:pt x="525" y="65"/>
                </a:lnTo>
                <a:lnTo>
                  <a:pt x="524" y="65"/>
                </a:lnTo>
                <a:lnTo>
                  <a:pt x="525" y="65"/>
                </a:lnTo>
                <a:lnTo>
                  <a:pt x="525" y="65"/>
                </a:lnTo>
                <a:lnTo>
                  <a:pt x="525" y="65"/>
                </a:lnTo>
                <a:lnTo>
                  <a:pt x="524" y="65"/>
                </a:lnTo>
                <a:lnTo>
                  <a:pt x="524" y="64"/>
                </a:lnTo>
                <a:lnTo>
                  <a:pt x="523" y="64"/>
                </a:lnTo>
                <a:lnTo>
                  <a:pt x="523" y="64"/>
                </a:lnTo>
                <a:lnTo>
                  <a:pt x="523" y="62"/>
                </a:lnTo>
                <a:lnTo>
                  <a:pt x="523" y="62"/>
                </a:lnTo>
                <a:lnTo>
                  <a:pt x="523" y="61"/>
                </a:lnTo>
                <a:lnTo>
                  <a:pt x="523" y="61"/>
                </a:lnTo>
                <a:lnTo>
                  <a:pt x="521" y="61"/>
                </a:lnTo>
                <a:lnTo>
                  <a:pt x="521" y="62"/>
                </a:lnTo>
                <a:lnTo>
                  <a:pt x="523" y="62"/>
                </a:lnTo>
                <a:lnTo>
                  <a:pt x="523" y="64"/>
                </a:lnTo>
                <a:lnTo>
                  <a:pt x="521" y="64"/>
                </a:lnTo>
                <a:lnTo>
                  <a:pt x="521" y="64"/>
                </a:lnTo>
                <a:lnTo>
                  <a:pt x="520" y="65"/>
                </a:lnTo>
                <a:lnTo>
                  <a:pt x="520" y="65"/>
                </a:lnTo>
                <a:lnTo>
                  <a:pt x="520" y="65"/>
                </a:lnTo>
                <a:lnTo>
                  <a:pt x="520" y="65"/>
                </a:lnTo>
                <a:lnTo>
                  <a:pt x="520" y="65"/>
                </a:lnTo>
                <a:lnTo>
                  <a:pt x="520" y="65"/>
                </a:lnTo>
                <a:lnTo>
                  <a:pt x="520" y="66"/>
                </a:lnTo>
                <a:lnTo>
                  <a:pt x="520" y="66"/>
                </a:lnTo>
                <a:lnTo>
                  <a:pt x="520" y="66"/>
                </a:lnTo>
                <a:lnTo>
                  <a:pt x="520" y="66"/>
                </a:lnTo>
                <a:lnTo>
                  <a:pt x="520" y="66"/>
                </a:lnTo>
                <a:lnTo>
                  <a:pt x="520" y="66"/>
                </a:lnTo>
                <a:lnTo>
                  <a:pt x="520" y="66"/>
                </a:lnTo>
                <a:lnTo>
                  <a:pt x="519" y="66"/>
                </a:lnTo>
                <a:lnTo>
                  <a:pt x="519" y="68"/>
                </a:lnTo>
                <a:lnTo>
                  <a:pt x="520" y="68"/>
                </a:lnTo>
                <a:lnTo>
                  <a:pt x="520" y="68"/>
                </a:lnTo>
                <a:lnTo>
                  <a:pt x="515" y="66"/>
                </a:lnTo>
                <a:lnTo>
                  <a:pt x="513" y="66"/>
                </a:lnTo>
                <a:lnTo>
                  <a:pt x="513" y="65"/>
                </a:lnTo>
                <a:lnTo>
                  <a:pt x="459" y="65"/>
                </a:lnTo>
                <a:lnTo>
                  <a:pt x="459" y="68"/>
                </a:lnTo>
                <a:lnTo>
                  <a:pt x="458" y="68"/>
                </a:lnTo>
                <a:lnTo>
                  <a:pt x="447" y="70"/>
                </a:lnTo>
                <a:lnTo>
                  <a:pt x="447" y="72"/>
                </a:lnTo>
                <a:lnTo>
                  <a:pt x="431" y="72"/>
                </a:lnTo>
                <a:lnTo>
                  <a:pt x="431" y="72"/>
                </a:lnTo>
                <a:lnTo>
                  <a:pt x="430" y="72"/>
                </a:lnTo>
                <a:lnTo>
                  <a:pt x="427" y="70"/>
                </a:lnTo>
                <a:lnTo>
                  <a:pt x="427" y="66"/>
                </a:lnTo>
                <a:lnTo>
                  <a:pt x="428" y="68"/>
                </a:lnTo>
                <a:lnTo>
                  <a:pt x="428" y="66"/>
                </a:lnTo>
                <a:lnTo>
                  <a:pt x="427" y="66"/>
                </a:lnTo>
                <a:lnTo>
                  <a:pt x="426" y="66"/>
                </a:lnTo>
                <a:lnTo>
                  <a:pt x="426" y="66"/>
                </a:lnTo>
                <a:lnTo>
                  <a:pt x="426" y="66"/>
                </a:lnTo>
                <a:lnTo>
                  <a:pt x="426" y="66"/>
                </a:lnTo>
                <a:lnTo>
                  <a:pt x="426" y="69"/>
                </a:lnTo>
                <a:lnTo>
                  <a:pt x="426" y="69"/>
                </a:lnTo>
                <a:lnTo>
                  <a:pt x="423" y="68"/>
                </a:lnTo>
                <a:lnTo>
                  <a:pt x="419" y="69"/>
                </a:lnTo>
                <a:lnTo>
                  <a:pt x="419" y="72"/>
                </a:lnTo>
                <a:lnTo>
                  <a:pt x="419" y="72"/>
                </a:lnTo>
                <a:lnTo>
                  <a:pt x="419" y="72"/>
                </a:lnTo>
                <a:lnTo>
                  <a:pt x="414" y="72"/>
                </a:lnTo>
                <a:lnTo>
                  <a:pt x="414" y="74"/>
                </a:lnTo>
                <a:lnTo>
                  <a:pt x="411" y="74"/>
                </a:lnTo>
                <a:lnTo>
                  <a:pt x="411" y="74"/>
                </a:lnTo>
                <a:lnTo>
                  <a:pt x="408" y="74"/>
                </a:lnTo>
                <a:lnTo>
                  <a:pt x="408" y="73"/>
                </a:lnTo>
                <a:lnTo>
                  <a:pt x="407" y="73"/>
                </a:lnTo>
                <a:lnTo>
                  <a:pt x="402" y="73"/>
                </a:lnTo>
                <a:lnTo>
                  <a:pt x="402" y="73"/>
                </a:lnTo>
                <a:lnTo>
                  <a:pt x="399" y="73"/>
                </a:lnTo>
                <a:lnTo>
                  <a:pt x="399" y="73"/>
                </a:lnTo>
                <a:lnTo>
                  <a:pt x="399" y="73"/>
                </a:lnTo>
                <a:lnTo>
                  <a:pt x="398" y="70"/>
                </a:lnTo>
                <a:lnTo>
                  <a:pt x="396" y="70"/>
                </a:lnTo>
                <a:lnTo>
                  <a:pt x="396" y="69"/>
                </a:lnTo>
                <a:lnTo>
                  <a:pt x="396" y="69"/>
                </a:lnTo>
                <a:lnTo>
                  <a:pt x="396" y="69"/>
                </a:lnTo>
                <a:lnTo>
                  <a:pt x="396" y="69"/>
                </a:lnTo>
                <a:lnTo>
                  <a:pt x="396" y="68"/>
                </a:lnTo>
                <a:lnTo>
                  <a:pt x="396" y="68"/>
                </a:lnTo>
                <a:lnTo>
                  <a:pt x="395" y="68"/>
                </a:lnTo>
                <a:lnTo>
                  <a:pt x="395" y="68"/>
                </a:lnTo>
                <a:lnTo>
                  <a:pt x="395" y="68"/>
                </a:lnTo>
                <a:lnTo>
                  <a:pt x="395" y="68"/>
                </a:lnTo>
                <a:lnTo>
                  <a:pt x="395" y="68"/>
                </a:lnTo>
                <a:lnTo>
                  <a:pt x="395" y="68"/>
                </a:lnTo>
                <a:lnTo>
                  <a:pt x="395" y="68"/>
                </a:lnTo>
                <a:lnTo>
                  <a:pt x="395" y="68"/>
                </a:lnTo>
                <a:lnTo>
                  <a:pt x="395" y="68"/>
                </a:lnTo>
                <a:lnTo>
                  <a:pt x="393" y="68"/>
                </a:lnTo>
                <a:lnTo>
                  <a:pt x="393" y="68"/>
                </a:lnTo>
                <a:lnTo>
                  <a:pt x="393" y="69"/>
                </a:lnTo>
                <a:lnTo>
                  <a:pt x="393" y="69"/>
                </a:lnTo>
                <a:lnTo>
                  <a:pt x="393" y="69"/>
                </a:lnTo>
                <a:lnTo>
                  <a:pt x="393" y="69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68"/>
                </a:lnTo>
                <a:lnTo>
                  <a:pt x="393" y="68"/>
                </a:lnTo>
                <a:lnTo>
                  <a:pt x="393" y="68"/>
                </a:lnTo>
                <a:lnTo>
                  <a:pt x="393" y="68"/>
                </a:lnTo>
                <a:lnTo>
                  <a:pt x="393" y="66"/>
                </a:lnTo>
                <a:lnTo>
                  <a:pt x="393" y="66"/>
                </a:lnTo>
                <a:lnTo>
                  <a:pt x="393" y="65"/>
                </a:lnTo>
                <a:lnTo>
                  <a:pt x="393" y="65"/>
                </a:lnTo>
                <a:lnTo>
                  <a:pt x="393" y="65"/>
                </a:lnTo>
                <a:lnTo>
                  <a:pt x="391" y="65"/>
                </a:lnTo>
                <a:lnTo>
                  <a:pt x="391" y="65"/>
                </a:lnTo>
                <a:lnTo>
                  <a:pt x="391" y="65"/>
                </a:lnTo>
                <a:lnTo>
                  <a:pt x="391" y="61"/>
                </a:lnTo>
                <a:lnTo>
                  <a:pt x="391" y="61"/>
                </a:lnTo>
                <a:lnTo>
                  <a:pt x="391" y="61"/>
                </a:lnTo>
                <a:lnTo>
                  <a:pt x="389" y="61"/>
                </a:lnTo>
                <a:lnTo>
                  <a:pt x="389" y="61"/>
                </a:lnTo>
                <a:lnTo>
                  <a:pt x="389" y="61"/>
                </a:lnTo>
                <a:lnTo>
                  <a:pt x="389" y="61"/>
                </a:lnTo>
                <a:lnTo>
                  <a:pt x="389" y="61"/>
                </a:lnTo>
                <a:lnTo>
                  <a:pt x="389" y="65"/>
                </a:lnTo>
                <a:lnTo>
                  <a:pt x="389" y="65"/>
                </a:lnTo>
                <a:lnTo>
                  <a:pt x="389" y="65"/>
                </a:lnTo>
                <a:lnTo>
                  <a:pt x="389" y="65"/>
                </a:lnTo>
                <a:lnTo>
                  <a:pt x="388" y="65"/>
                </a:lnTo>
                <a:lnTo>
                  <a:pt x="388" y="65"/>
                </a:lnTo>
                <a:lnTo>
                  <a:pt x="388" y="65"/>
                </a:lnTo>
                <a:lnTo>
                  <a:pt x="388" y="66"/>
                </a:lnTo>
                <a:lnTo>
                  <a:pt x="388" y="66"/>
                </a:lnTo>
                <a:lnTo>
                  <a:pt x="388" y="68"/>
                </a:lnTo>
                <a:lnTo>
                  <a:pt x="388" y="68"/>
                </a:lnTo>
                <a:lnTo>
                  <a:pt x="389" y="68"/>
                </a:lnTo>
                <a:lnTo>
                  <a:pt x="389" y="70"/>
                </a:lnTo>
                <a:lnTo>
                  <a:pt x="389" y="70"/>
                </a:lnTo>
                <a:lnTo>
                  <a:pt x="389" y="70"/>
                </a:lnTo>
                <a:lnTo>
                  <a:pt x="389" y="70"/>
                </a:lnTo>
                <a:lnTo>
                  <a:pt x="389" y="70"/>
                </a:lnTo>
                <a:lnTo>
                  <a:pt x="388" y="70"/>
                </a:lnTo>
                <a:lnTo>
                  <a:pt x="388" y="70"/>
                </a:lnTo>
                <a:lnTo>
                  <a:pt x="388" y="70"/>
                </a:lnTo>
                <a:lnTo>
                  <a:pt x="388" y="70"/>
                </a:lnTo>
                <a:lnTo>
                  <a:pt x="388" y="70"/>
                </a:lnTo>
                <a:lnTo>
                  <a:pt x="388" y="70"/>
                </a:lnTo>
                <a:lnTo>
                  <a:pt x="388" y="70"/>
                </a:lnTo>
                <a:lnTo>
                  <a:pt x="388" y="70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3"/>
                </a:lnTo>
                <a:lnTo>
                  <a:pt x="388" y="73"/>
                </a:lnTo>
                <a:lnTo>
                  <a:pt x="388" y="73"/>
                </a:lnTo>
                <a:lnTo>
                  <a:pt x="388" y="73"/>
                </a:lnTo>
                <a:lnTo>
                  <a:pt x="379" y="73"/>
                </a:lnTo>
                <a:lnTo>
                  <a:pt x="376" y="77"/>
                </a:lnTo>
                <a:lnTo>
                  <a:pt x="376" y="80"/>
                </a:lnTo>
                <a:lnTo>
                  <a:pt x="376" y="89"/>
                </a:lnTo>
                <a:lnTo>
                  <a:pt x="373" y="89"/>
                </a:lnTo>
                <a:lnTo>
                  <a:pt x="373" y="89"/>
                </a:lnTo>
                <a:lnTo>
                  <a:pt x="372" y="89"/>
                </a:lnTo>
                <a:lnTo>
                  <a:pt x="372" y="89"/>
                </a:lnTo>
                <a:lnTo>
                  <a:pt x="372" y="92"/>
                </a:lnTo>
                <a:lnTo>
                  <a:pt x="371" y="92"/>
                </a:lnTo>
                <a:lnTo>
                  <a:pt x="371" y="92"/>
                </a:lnTo>
                <a:lnTo>
                  <a:pt x="368" y="92"/>
                </a:lnTo>
                <a:lnTo>
                  <a:pt x="368" y="91"/>
                </a:lnTo>
                <a:lnTo>
                  <a:pt x="368" y="91"/>
                </a:lnTo>
                <a:lnTo>
                  <a:pt x="356" y="91"/>
                </a:lnTo>
                <a:lnTo>
                  <a:pt x="352" y="91"/>
                </a:lnTo>
                <a:lnTo>
                  <a:pt x="352" y="92"/>
                </a:lnTo>
                <a:lnTo>
                  <a:pt x="325" y="99"/>
                </a:lnTo>
                <a:lnTo>
                  <a:pt x="325" y="99"/>
                </a:lnTo>
                <a:lnTo>
                  <a:pt x="323" y="99"/>
                </a:lnTo>
                <a:lnTo>
                  <a:pt x="323" y="96"/>
                </a:lnTo>
                <a:lnTo>
                  <a:pt x="323" y="96"/>
                </a:lnTo>
                <a:lnTo>
                  <a:pt x="323" y="93"/>
                </a:lnTo>
                <a:lnTo>
                  <a:pt x="323" y="89"/>
                </a:lnTo>
                <a:lnTo>
                  <a:pt x="323" y="85"/>
                </a:lnTo>
                <a:lnTo>
                  <a:pt x="323" y="83"/>
                </a:lnTo>
                <a:lnTo>
                  <a:pt x="323" y="79"/>
                </a:lnTo>
                <a:lnTo>
                  <a:pt x="323" y="74"/>
                </a:lnTo>
                <a:lnTo>
                  <a:pt x="323" y="72"/>
                </a:lnTo>
                <a:lnTo>
                  <a:pt x="323" y="68"/>
                </a:lnTo>
                <a:lnTo>
                  <a:pt x="323" y="64"/>
                </a:lnTo>
                <a:lnTo>
                  <a:pt x="323" y="61"/>
                </a:lnTo>
                <a:lnTo>
                  <a:pt x="322" y="57"/>
                </a:lnTo>
                <a:lnTo>
                  <a:pt x="322" y="53"/>
                </a:lnTo>
                <a:lnTo>
                  <a:pt x="322" y="53"/>
                </a:lnTo>
                <a:lnTo>
                  <a:pt x="323" y="53"/>
                </a:lnTo>
                <a:lnTo>
                  <a:pt x="323" y="53"/>
                </a:lnTo>
                <a:lnTo>
                  <a:pt x="323" y="53"/>
                </a:lnTo>
                <a:lnTo>
                  <a:pt x="323" y="52"/>
                </a:lnTo>
                <a:lnTo>
                  <a:pt x="323" y="50"/>
                </a:lnTo>
                <a:lnTo>
                  <a:pt x="322" y="50"/>
                </a:lnTo>
                <a:lnTo>
                  <a:pt x="322" y="49"/>
                </a:lnTo>
                <a:lnTo>
                  <a:pt x="322" y="49"/>
                </a:lnTo>
                <a:lnTo>
                  <a:pt x="322" y="48"/>
                </a:lnTo>
                <a:lnTo>
                  <a:pt x="322" y="48"/>
                </a:lnTo>
                <a:lnTo>
                  <a:pt x="322" y="48"/>
                </a:lnTo>
                <a:lnTo>
                  <a:pt x="322" y="48"/>
                </a:lnTo>
                <a:lnTo>
                  <a:pt x="322" y="48"/>
                </a:lnTo>
                <a:lnTo>
                  <a:pt x="322" y="48"/>
                </a:lnTo>
                <a:lnTo>
                  <a:pt x="322" y="46"/>
                </a:lnTo>
                <a:lnTo>
                  <a:pt x="322" y="46"/>
                </a:lnTo>
                <a:lnTo>
                  <a:pt x="322" y="46"/>
                </a:lnTo>
                <a:lnTo>
                  <a:pt x="321" y="45"/>
                </a:lnTo>
                <a:lnTo>
                  <a:pt x="321" y="45"/>
                </a:lnTo>
                <a:lnTo>
                  <a:pt x="321" y="45"/>
                </a:lnTo>
                <a:lnTo>
                  <a:pt x="321" y="45"/>
                </a:lnTo>
                <a:lnTo>
                  <a:pt x="321" y="45"/>
                </a:lnTo>
                <a:lnTo>
                  <a:pt x="321" y="45"/>
                </a:lnTo>
                <a:lnTo>
                  <a:pt x="321" y="45"/>
                </a:lnTo>
                <a:lnTo>
                  <a:pt x="321" y="45"/>
                </a:lnTo>
                <a:lnTo>
                  <a:pt x="321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8" y="45"/>
                </a:lnTo>
                <a:lnTo>
                  <a:pt x="318" y="45"/>
                </a:lnTo>
                <a:lnTo>
                  <a:pt x="318" y="46"/>
                </a:lnTo>
                <a:lnTo>
                  <a:pt x="318" y="46"/>
                </a:lnTo>
                <a:lnTo>
                  <a:pt x="318" y="46"/>
                </a:lnTo>
                <a:lnTo>
                  <a:pt x="317" y="48"/>
                </a:lnTo>
                <a:lnTo>
                  <a:pt x="317" y="48"/>
                </a:lnTo>
                <a:lnTo>
                  <a:pt x="317" y="48"/>
                </a:lnTo>
                <a:lnTo>
                  <a:pt x="317" y="48"/>
                </a:lnTo>
                <a:lnTo>
                  <a:pt x="317" y="48"/>
                </a:lnTo>
                <a:lnTo>
                  <a:pt x="317" y="48"/>
                </a:lnTo>
                <a:lnTo>
                  <a:pt x="317" y="50"/>
                </a:lnTo>
                <a:lnTo>
                  <a:pt x="315" y="50"/>
                </a:lnTo>
                <a:lnTo>
                  <a:pt x="315" y="52"/>
                </a:lnTo>
                <a:lnTo>
                  <a:pt x="315" y="53"/>
                </a:lnTo>
                <a:lnTo>
                  <a:pt x="317" y="53"/>
                </a:lnTo>
                <a:lnTo>
                  <a:pt x="317" y="53"/>
                </a:lnTo>
                <a:lnTo>
                  <a:pt x="317" y="53"/>
                </a:lnTo>
                <a:lnTo>
                  <a:pt x="317" y="53"/>
                </a:lnTo>
                <a:lnTo>
                  <a:pt x="317" y="54"/>
                </a:lnTo>
                <a:lnTo>
                  <a:pt x="317" y="57"/>
                </a:lnTo>
                <a:lnTo>
                  <a:pt x="317" y="61"/>
                </a:lnTo>
                <a:lnTo>
                  <a:pt x="317" y="64"/>
                </a:lnTo>
                <a:lnTo>
                  <a:pt x="317" y="68"/>
                </a:lnTo>
                <a:lnTo>
                  <a:pt x="317" y="72"/>
                </a:lnTo>
                <a:lnTo>
                  <a:pt x="317" y="74"/>
                </a:lnTo>
                <a:lnTo>
                  <a:pt x="317" y="79"/>
                </a:lnTo>
                <a:lnTo>
                  <a:pt x="315" y="83"/>
                </a:lnTo>
                <a:lnTo>
                  <a:pt x="315" y="85"/>
                </a:lnTo>
                <a:lnTo>
                  <a:pt x="315" y="89"/>
                </a:lnTo>
                <a:lnTo>
                  <a:pt x="315" y="93"/>
                </a:lnTo>
                <a:lnTo>
                  <a:pt x="315" y="96"/>
                </a:lnTo>
                <a:lnTo>
                  <a:pt x="315" y="96"/>
                </a:lnTo>
                <a:lnTo>
                  <a:pt x="315" y="96"/>
                </a:lnTo>
                <a:lnTo>
                  <a:pt x="315" y="96"/>
                </a:lnTo>
                <a:lnTo>
                  <a:pt x="315" y="99"/>
                </a:lnTo>
                <a:lnTo>
                  <a:pt x="315" y="99"/>
                </a:lnTo>
                <a:lnTo>
                  <a:pt x="314" y="101"/>
                </a:lnTo>
                <a:lnTo>
                  <a:pt x="314" y="101"/>
                </a:lnTo>
                <a:lnTo>
                  <a:pt x="305" y="103"/>
                </a:lnTo>
                <a:lnTo>
                  <a:pt x="299" y="104"/>
                </a:lnTo>
                <a:lnTo>
                  <a:pt x="282" y="105"/>
                </a:lnTo>
                <a:lnTo>
                  <a:pt x="276" y="105"/>
                </a:lnTo>
                <a:lnTo>
                  <a:pt x="264" y="107"/>
                </a:lnTo>
                <a:lnTo>
                  <a:pt x="264" y="104"/>
                </a:lnTo>
                <a:lnTo>
                  <a:pt x="260" y="104"/>
                </a:lnTo>
                <a:lnTo>
                  <a:pt x="259" y="104"/>
                </a:lnTo>
                <a:lnTo>
                  <a:pt x="259" y="104"/>
                </a:lnTo>
                <a:lnTo>
                  <a:pt x="259" y="103"/>
                </a:lnTo>
                <a:lnTo>
                  <a:pt x="259" y="99"/>
                </a:lnTo>
                <a:lnTo>
                  <a:pt x="259" y="99"/>
                </a:lnTo>
                <a:lnTo>
                  <a:pt x="259" y="97"/>
                </a:lnTo>
                <a:lnTo>
                  <a:pt x="259" y="97"/>
                </a:lnTo>
                <a:lnTo>
                  <a:pt x="259" y="97"/>
                </a:lnTo>
                <a:lnTo>
                  <a:pt x="257" y="97"/>
                </a:lnTo>
                <a:lnTo>
                  <a:pt x="257" y="97"/>
                </a:lnTo>
                <a:lnTo>
                  <a:pt x="256" y="97"/>
                </a:lnTo>
                <a:lnTo>
                  <a:pt x="256" y="96"/>
                </a:lnTo>
                <a:lnTo>
                  <a:pt x="256" y="96"/>
                </a:lnTo>
                <a:lnTo>
                  <a:pt x="256" y="96"/>
                </a:lnTo>
                <a:lnTo>
                  <a:pt x="256" y="96"/>
                </a:lnTo>
                <a:lnTo>
                  <a:pt x="256" y="69"/>
                </a:lnTo>
                <a:lnTo>
                  <a:pt x="256" y="65"/>
                </a:lnTo>
                <a:lnTo>
                  <a:pt x="256" y="65"/>
                </a:lnTo>
                <a:lnTo>
                  <a:pt x="257" y="65"/>
                </a:lnTo>
                <a:lnTo>
                  <a:pt x="257" y="65"/>
                </a:lnTo>
                <a:lnTo>
                  <a:pt x="257" y="65"/>
                </a:lnTo>
                <a:lnTo>
                  <a:pt x="257" y="65"/>
                </a:lnTo>
                <a:lnTo>
                  <a:pt x="257" y="65"/>
                </a:lnTo>
                <a:lnTo>
                  <a:pt x="257" y="65"/>
                </a:lnTo>
                <a:lnTo>
                  <a:pt x="257" y="65"/>
                </a:lnTo>
                <a:lnTo>
                  <a:pt x="256" y="65"/>
                </a:lnTo>
                <a:lnTo>
                  <a:pt x="256" y="65"/>
                </a:lnTo>
                <a:lnTo>
                  <a:pt x="256" y="60"/>
                </a:lnTo>
                <a:lnTo>
                  <a:pt x="257" y="60"/>
                </a:lnTo>
                <a:lnTo>
                  <a:pt x="257" y="58"/>
                </a:lnTo>
                <a:lnTo>
                  <a:pt x="259" y="58"/>
                </a:lnTo>
                <a:lnTo>
                  <a:pt x="259" y="58"/>
                </a:lnTo>
                <a:lnTo>
                  <a:pt x="253" y="57"/>
                </a:lnTo>
                <a:lnTo>
                  <a:pt x="253" y="57"/>
                </a:lnTo>
                <a:lnTo>
                  <a:pt x="253" y="57"/>
                </a:lnTo>
                <a:lnTo>
                  <a:pt x="253" y="57"/>
                </a:lnTo>
                <a:lnTo>
                  <a:pt x="251" y="56"/>
                </a:lnTo>
                <a:lnTo>
                  <a:pt x="251" y="57"/>
                </a:lnTo>
                <a:lnTo>
                  <a:pt x="251" y="57"/>
                </a:lnTo>
                <a:lnTo>
                  <a:pt x="247" y="57"/>
                </a:lnTo>
                <a:lnTo>
                  <a:pt x="244" y="57"/>
                </a:lnTo>
                <a:lnTo>
                  <a:pt x="244" y="57"/>
                </a:lnTo>
                <a:lnTo>
                  <a:pt x="244" y="58"/>
                </a:lnTo>
                <a:lnTo>
                  <a:pt x="244" y="58"/>
                </a:lnTo>
                <a:lnTo>
                  <a:pt x="240" y="60"/>
                </a:lnTo>
                <a:lnTo>
                  <a:pt x="240" y="61"/>
                </a:lnTo>
                <a:lnTo>
                  <a:pt x="240" y="61"/>
                </a:lnTo>
                <a:lnTo>
                  <a:pt x="240" y="61"/>
                </a:lnTo>
                <a:lnTo>
                  <a:pt x="240" y="61"/>
                </a:lnTo>
                <a:lnTo>
                  <a:pt x="240" y="62"/>
                </a:lnTo>
                <a:lnTo>
                  <a:pt x="240" y="62"/>
                </a:lnTo>
                <a:lnTo>
                  <a:pt x="240" y="65"/>
                </a:lnTo>
                <a:lnTo>
                  <a:pt x="240" y="65"/>
                </a:lnTo>
                <a:lnTo>
                  <a:pt x="240" y="65"/>
                </a:lnTo>
                <a:lnTo>
                  <a:pt x="240" y="65"/>
                </a:lnTo>
                <a:lnTo>
                  <a:pt x="239" y="65"/>
                </a:lnTo>
                <a:lnTo>
                  <a:pt x="239" y="65"/>
                </a:lnTo>
                <a:lnTo>
                  <a:pt x="239" y="65"/>
                </a:lnTo>
                <a:lnTo>
                  <a:pt x="239" y="65"/>
                </a:lnTo>
                <a:lnTo>
                  <a:pt x="239" y="65"/>
                </a:lnTo>
                <a:lnTo>
                  <a:pt x="240" y="65"/>
                </a:lnTo>
                <a:lnTo>
                  <a:pt x="240" y="65"/>
                </a:lnTo>
                <a:lnTo>
                  <a:pt x="240" y="69"/>
                </a:lnTo>
                <a:lnTo>
                  <a:pt x="240" y="96"/>
                </a:lnTo>
                <a:lnTo>
                  <a:pt x="240" y="96"/>
                </a:lnTo>
                <a:lnTo>
                  <a:pt x="240" y="96"/>
                </a:lnTo>
                <a:lnTo>
                  <a:pt x="240" y="96"/>
                </a:lnTo>
                <a:lnTo>
                  <a:pt x="240" y="97"/>
                </a:lnTo>
                <a:lnTo>
                  <a:pt x="239" y="97"/>
                </a:lnTo>
                <a:lnTo>
                  <a:pt x="239" y="97"/>
                </a:lnTo>
                <a:lnTo>
                  <a:pt x="237" y="97"/>
                </a:lnTo>
                <a:lnTo>
                  <a:pt x="237" y="97"/>
                </a:lnTo>
                <a:lnTo>
                  <a:pt x="237" y="97"/>
                </a:lnTo>
                <a:lnTo>
                  <a:pt x="237" y="99"/>
                </a:lnTo>
                <a:lnTo>
                  <a:pt x="237" y="99"/>
                </a:lnTo>
                <a:lnTo>
                  <a:pt x="237" y="103"/>
                </a:lnTo>
                <a:lnTo>
                  <a:pt x="237" y="104"/>
                </a:lnTo>
                <a:lnTo>
                  <a:pt x="237" y="104"/>
                </a:lnTo>
                <a:lnTo>
                  <a:pt x="237" y="104"/>
                </a:lnTo>
                <a:lnTo>
                  <a:pt x="237" y="105"/>
                </a:lnTo>
                <a:lnTo>
                  <a:pt x="237" y="105"/>
                </a:lnTo>
                <a:lnTo>
                  <a:pt x="237" y="107"/>
                </a:lnTo>
                <a:lnTo>
                  <a:pt x="236" y="107"/>
                </a:lnTo>
                <a:lnTo>
                  <a:pt x="236" y="107"/>
                </a:lnTo>
                <a:lnTo>
                  <a:pt x="233" y="107"/>
                </a:lnTo>
                <a:lnTo>
                  <a:pt x="233" y="108"/>
                </a:lnTo>
                <a:lnTo>
                  <a:pt x="233" y="112"/>
                </a:lnTo>
                <a:lnTo>
                  <a:pt x="212" y="112"/>
                </a:lnTo>
                <a:lnTo>
                  <a:pt x="213" y="73"/>
                </a:lnTo>
                <a:lnTo>
                  <a:pt x="209" y="72"/>
                </a:lnTo>
                <a:lnTo>
                  <a:pt x="194" y="72"/>
                </a:lnTo>
                <a:lnTo>
                  <a:pt x="163" y="72"/>
                </a:lnTo>
                <a:lnTo>
                  <a:pt x="147" y="72"/>
                </a:lnTo>
                <a:lnTo>
                  <a:pt x="147" y="73"/>
                </a:lnTo>
                <a:lnTo>
                  <a:pt x="147" y="77"/>
                </a:lnTo>
                <a:lnTo>
                  <a:pt x="147" y="87"/>
                </a:lnTo>
                <a:lnTo>
                  <a:pt x="140" y="87"/>
                </a:lnTo>
                <a:lnTo>
                  <a:pt x="140" y="74"/>
                </a:lnTo>
                <a:lnTo>
                  <a:pt x="140" y="74"/>
                </a:lnTo>
                <a:lnTo>
                  <a:pt x="140" y="73"/>
                </a:lnTo>
                <a:lnTo>
                  <a:pt x="142" y="73"/>
                </a:lnTo>
                <a:lnTo>
                  <a:pt x="142" y="72"/>
                </a:lnTo>
                <a:lnTo>
                  <a:pt x="143" y="72"/>
                </a:lnTo>
                <a:lnTo>
                  <a:pt x="143" y="72"/>
                </a:lnTo>
                <a:lnTo>
                  <a:pt x="144" y="70"/>
                </a:lnTo>
                <a:lnTo>
                  <a:pt x="144" y="70"/>
                </a:lnTo>
                <a:lnTo>
                  <a:pt x="146" y="70"/>
                </a:lnTo>
                <a:lnTo>
                  <a:pt x="146" y="70"/>
                </a:lnTo>
                <a:lnTo>
                  <a:pt x="147" y="70"/>
                </a:lnTo>
                <a:lnTo>
                  <a:pt x="148" y="70"/>
                </a:lnTo>
                <a:lnTo>
                  <a:pt x="148" y="65"/>
                </a:lnTo>
                <a:lnTo>
                  <a:pt x="148" y="65"/>
                </a:lnTo>
                <a:lnTo>
                  <a:pt x="148" y="61"/>
                </a:lnTo>
                <a:lnTo>
                  <a:pt x="148" y="61"/>
                </a:lnTo>
                <a:lnTo>
                  <a:pt x="148" y="58"/>
                </a:lnTo>
                <a:lnTo>
                  <a:pt x="142" y="58"/>
                </a:lnTo>
                <a:lnTo>
                  <a:pt x="142" y="49"/>
                </a:lnTo>
                <a:lnTo>
                  <a:pt x="142" y="48"/>
                </a:lnTo>
                <a:lnTo>
                  <a:pt x="142" y="48"/>
                </a:lnTo>
                <a:lnTo>
                  <a:pt x="143" y="46"/>
                </a:lnTo>
                <a:lnTo>
                  <a:pt x="143" y="46"/>
                </a:lnTo>
                <a:lnTo>
                  <a:pt x="143" y="46"/>
                </a:lnTo>
                <a:lnTo>
                  <a:pt x="144" y="46"/>
                </a:lnTo>
                <a:lnTo>
                  <a:pt x="144" y="46"/>
                </a:lnTo>
                <a:lnTo>
                  <a:pt x="146" y="46"/>
                </a:lnTo>
                <a:lnTo>
                  <a:pt x="148" y="45"/>
                </a:lnTo>
                <a:lnTo>
                  <a:pt x="148" y="42"/>
                </a:lnTo>
                <a:lnTo>
                  <a:pt x="147" y="39"/>
                </a:lnTo>
                <a:lnTo>
                  <a:pt x="147" y="39"/>
                </a:lnTo>
                <a:lnTo>
                  <a:pt x="144" y="34"/>
                </a:lnTo>
                <a:lnTo>
                  <a:pt x="144" y="34"/>
                </a:lnTo>
                <a:lnTo>
                  <a:pt x="142" y="30"/>
                </a:lnTo>
                <a:lnTo>
                  <a:pt x="116" y="25"/>
                </a:lnTo>
                <a:lnTo>
                  <a:pt x="115" y="25"/>
                </a:lnTo>
                <a:lnTo>
                  <a:pt x="115" y="25"/>
                </a:lnTo>
                <a:lnTo>
                  <a:pt x="113" y="23"/>
                </a:lnTo>
                <a:lnTo>
                  <a:pt x="111" y="22"/>
                </a:lnTo>
                <a:lnTo>
                  <a:pt x="112" y="22"/>
                </a:lnTo>
                <a:lnTo>
                  <a:pt x="111" y="22"/>
                </a:lnTo>
                <a:lnTo>
                  <a:pt x="111" y="23"/>
                </a:lnTo>
                <a:lnTo>
                  <a:pt x="108" y="23"/>
                </a:lnTo>
                <a:lnTo>
                  <a:pt x="108" y="21"/>
                </a:lnTo>
                <a:lnTo>
                  <a:pt x="104" y="18"/>
                </a:lnTo>
                <a:lnTo>
                  <a:pt x="104" y="18"/>
                </a:lnTo>
                <a:lnTo>
                  <a:pt x="103" y="18"/>
                </a:lnTo>
                <a:lnTo>
                  <a:pt x="103" y="6"/>
                </a:lnTo>
                <a:lnTo>
                  <a:pt x="99" y="3"/>
                </a:lnTo>
                <a:lnTo>
                  <a:pt x="58" y="6"/>
                </a:lnTo>
                <a:lnTo>
                  <a:pt x="58" y="6"/>
                </a:lnTo>
                <a:lnTo>
                  <a:pt x="47" y="7"/>
                </a:lnTo>
                <a:lnTo>
                  <a:pt x="47" y="11"/>
                </a:lnTo>
                <a:lnTo>
                  <a:pt x="49" y="11"/>
                </a:lnTo>
                <a:lnTo>
                  <a:pt x="49" y="13"/>
                </a:lnTo>
                <a:lnTo>
                  <a:pt x="41" y="14"/>
                </a:lnTo>
                <a:lnTo>
                  <a:pt x="41" y="11"/>
                </a:lnTo>
                <a:lnTo>
                  <a:pt x="33" y="10"/>
                </a:lnTo>
                <a:lnTo>
                  <a:pt x="23" y="11"/>
                </a:lnTo>
                <a:lnTo>
                  <a:pt x="23" y="11"/>
                </a:lnTo>
                <a:lnTo>
                  <a:pt x="6" y="18"/>
                </a:lnTo>
                <a:lnTo>
                  <a:pt x="6" y="18"/>
                </a:lnTo>
                <a:lnTo>
                  <a:pt x="0" y="23"/>
                </a:lnTo>
                <a:lnTo>
                  <a:pt x="0" y="26"/>
                </a:lnTo>
                <a:lnTo>
                  <a:pt x="0" y="26"/>
                </a:lnTo>
                <a:lnTo>
                  <a:pt x="2" y="30"/>
                </a:lnTo>
                <a:lnTo>
                  <a:pt x="2" y="30"/>
                </a:lnTo>
                <a:lnTo>
                  <a:pt x="2" y="30"/>
                </a:lnTo>
                <a:lnTo>
                  <a:pt x="2" y="45"/>
                </a:lnTo>
                <a:lnTo>
                  <a:pt x="0" y="46"/>
                </a:lnTo>
                <a:lnTo>
                  <a:pt x="0" y="49"/>
                </a:lnTo>
                <a:lnTo>
                  <a:pt x="0" y="49"/>
                </a:lnTo>
                <a:lnTo>
                  <a:pt x="2" y="52"/>
                </a:lnTo>
                <a:lnTo>
                  <a:pt x="2" y="52"/>
                </a:lnTo>
                <a:lnTo>
                  <a:pt x="2" y="52"/>
                </a:lnTo>
                <a:lnTo>
                  <a:pt x="3" y="65"/>
                </a:lnTo>
                <a:lnTo>
                  <a:pt x="2" y="65"/>
                </a:lnTo>
                <a:lnTo>
                  <a:pt x="2" y="68"/>
                </a:lnTo>
                <a:lnTo>
                  <a:pt x="2" y="68"/>
                </a:lnTo>
                <a:lnTo>
                  <a:pt x="2" y="69"/>
                </a:lnTo>
                <a:lnTo>
                  <a:pt x="2" y="69"/>
                </a:lnTo>
                <a:lnTo>
                  <a:pt x="3" y="69"/>
                </a:lnTo>
                <a:lnTo>
                  <a:pt x="3" y="85"/>
                </a:lnTo>
                <a:lnTo>
                  <a:pt x="2" y="85"/>
                </a:lnTo>
                <a:lnTo>
                  <a:pt x="2" y="85"/>
                </a:lnTo>
                <a:lnTo>
                  <a:pt x="2" y="87"/>
                </a:lnTo>
                <a:lnTo>
                  <a:pt x="2" y="87"/>
                </a:lnTo>
                <a:lnTo>
                  <a:pt x="2" y="87"/>
                </a:lnTo>
                <a:lnTo>
                  <a:pt x="2" y="91"/>
                </a:lnTo>
                <a:lnTo>
                  <a:pt x="3" y="91"/>
                </a:lnTo>
                <a:lnTo>
                  <a:pt x="3" y="112"/>
                </a:lnTo>
                <a:lnTo>
                  <a:pt x="3" y="112"/>
                </a:lnTo>
                <a:lnTo>
                  <a:pt x="3" y="161"/>
                </a:lnTo>
                <a:lnTo>
                  <a:pt x="1510" y="161"/>
                </a:lnTo>
                <a:lnTo>
                  <a:pt x="1510" y="112"/>
                </a:lnTo>
                <a:lnTo>
                  <a:pt x="1503" y="112"/>
                </a:lnTo>
                <a:close/>
                <a:moveTo>
                  <a:pt x="1274" y="109"/>
                </a:moveTo>
                <a:lnTo>
                  <a:pt x="1273" y="109"/>
                </a:lnTo>
                <a:lnTo>
                  <a:pt x="1273" y="105"/>
                </a:lnTo>
                <a:lnTo>
                  <a:pt x="1273" y="105"/>
                </a:lnTo>
                <a:lnTo>
                  <a:pt x="1273" y="91"/>
                </a:lnTo>
                <a:lnTo>
                  <a:pt x="1274" y="89"/>
                </a:lnTo>
                <a:lnTo>
                  <a:pt x="1274" y="88"/>
                </a:lnTo>
                <a:lnTo>
                  <a:pt x="1276" y="87"/>
                </a:lnTo>
                <a:lnTo>
                  <a:pt x="1277" y="85"/>
                </a:lnTo>
                <a:lnTo>
                  <a:pt x="1280" y="84"/>
                </a:lnTo>
                <a:lnTo>
                  <a:pt x="1281" y="84"/>
                </a:lnTo>
                <a:lnTo>
                  <a:pt x="1282" y="84"/>
                </a:lnTo>
                <a:lnTo>
                  <a:pt x="1285" y="85"/>
                </a:lnTo>
                <a:lnTo>
                  <a:pt x="1286" y="87"/>
                </a:lnTo>
                <a:lnTo>
                  <a:pt x="1288" y="87"/>
                </a:lnTo>
                <a:lnTo>
                  <a:pt x="1289" y="89"/>
                </a:lnTo>
                <a:lnTo>
                  <a:pt x="1289" y="91"/>
                </a:lnTo>
                <a:lnTo>
                  <a:pt x="1289" y="105"/>
                </a:lnTo>
                <a:lnTo>
                  <a:pt x="1289" y="105"/>
                </a:lnTo>
                <a:lnTo>
                  <a:pt x="1289" y="109"/>
                </a:lnTo>
                <a:lnTo>
                  <a:pt x="1289" y="109"/>
                </a:lnTo>
                <a:lnTo>
                  <a:pt x="1289" y="112"/>
                </a:lnTo>
                <a:lnTo>
                  <a:pt x="1289" y="112"/>
                </a:lnTo>
                <a:lnTo>
                  <a:pt x="1273" y="112"/>
                </a:lnTo>
                <a:lnTo>
                  <a:pt x="1274" y="112"/>
                </a:lnTo>
                <a:lnTo>
                  <a:pt x="1274" y="109"/>
                </a:lnTo>
                <a:close/>
                <a:moveTo>
                  <a:pt x="1133" y="101"/>
                </a:moveTo>
                <a:lnTo>
                  <a:pt x="1133" y="112"/>
                </a:lnTo>
                <a:lnTo>
                  <a:pt x="1127" y="112"/>
                </a:lnTo>
                <a:lnTo>
                  <a:pt x="1127" y="101"/>
                </a:lnTo>
                <a:lnTo>
                  <a:pt x="1133" y="101"/>
                </a:lnTo>
                <a:close/>
                <a:moveTo>
                  <a:pt x="1125" y="101"/>
                </a:moveTo>
                <a:lnTo>
                  <a:pt x="1125" y="112"/>
                </a:lnTo>
                <a:lnTo>
                  <a:pt x="1121" y="112"/>
                </a:lnTo>
                <a:lnTo>
                  <a:pt x="1121" y="101"/>
                </a:lnTo>
                <a:lnTo>
                  <a:pt x="1125" y="101"/>
                </a:lnTo>
                <a:close/>
                <a:moveTo>
                  <a:pt x="1117" y="101"/>
                </a:moveTo>
                <a:lnTo>
                  <a:pt x="1117" y="112"/>
                </a:lnTo>
                <a:lnTo>
                  <a:pt x="1115" y="112"/>
                </a:lnTo>
                <a:lnTo>
                  <a:pt x="1115" y="101"/>
                </a:lnTo>
                <a:lnTo>
                  <a:pt x="1117" y="101"/>
                </a:lnTo>
                <a:close/>
                <a:moveTo>
                  <a:pt x="717" y="97"/>
                </a:moveTo>
                <a:lnTo>
                  <a:pt x="715" y="97"/>
                </a:lnTo>
                <a:lnTo>
                  <a:pt x="715" y="96"/>
                </a:lnTo>
                <a:lnTo>
                  <a:pt x="717" y="95"/>
                </a:lnTo>
                <a:lnTo>
                  <a:pt x="717" y="95"/>
                </a:lnTo>
                <a:lnTo>
                  <a:pt x="718" y="95"/>
                </a:lnTo>
                <a:lnTo>
                  <a:pt x="719" y="95"/>
                </a:lnTo>
                <a:lnTo>
                  <a:pt x="719" y="95"/>
                </a:lnTo>
                <a:lnTo>
                  <a:pt x="721" y="95"/>
                </a:lnTo>
                <a:lnTo>
                  <a:pt x="722" y="96"/>
                </a:lnTo>
                <a:lnTo>
                  <a:pt x="722" y="96"/>
                </a:lnTo>
                <a:lnTo>
                  <a:pt x="723" y="97"/>
                </a:lnTo>
                <a:lnTo>
                  <a:pt x="723" y="99"/>
                </a:lnTo>
                <a:lnTo>
                  <a:pt x="722" y="99"/>
                </a:lnTo>
                <a:lnTo>
                  <a:pt x="722" y="99"/>
                </a:lnTo>
                <a:lnTo>
                  <a:pt x="723" y="99"/>
                </a:lnTo>
                <a:lnTo>
                  <a:pt x="723" y="112"/>
                </a:lnTo>
                <a:lnTo>
                  <a:pt x="723" y="112"/>
                </a:lnTo>
                <a:lnTo>
                  <a:pt x="723" y="112"/>
                </a:lnTo>
                <a:lnTo>
                  <a:pt x="715" y="112"/>
                </a:lnTo>
                <a:lnTo>
                  <a:pt x="715" y="99"/>
                </a:lnTo>
                <a:lnTo>
                  <a:pt x="717" y="97"/>
                </a:lnTo>
                <a:lnTo>
                  <a:pt x="717" y="97"/>
                </a:lnTo>
                <a:close/>
                <a:moveTo>
                  <a:pt x="691" y="93"/>
                </a:moveTo>
                <a:lnTo>
                  <a:pt x="691" y="93"/>
                </a:lnTo>
                <a:lnTo>
                  <a:pt x="692" y="92"/>
                </a:lnTo>
                <a:lnTo>
                  <a:pt x="692" y="92"/>
                </a:lnTo>
                <a:lnTo>
                  <a:pt x="691" y="91"/>
                </a:lnTo>
                <a:lnTo>
                  <a:pt x="691" y="91"/>
                </a:lnTo>
                <a:lnTo>
                  <a:pt x="691" y="91"/>
                </a:lnTo>
                <a:lnTo>
                  <a:pt x="692" y="88"/>
                </a:lnTo>
                <a:lnTo>
                  <a:pt x="694" y="87"/>
                </a:lnTo>
                <a:lnTo>
                  <a:pt x="695" y="85"/>
                </a:lnTo>
                <a:lnTo>
                  <a:pt x="698" y="85"/>
                </a:lnTo>
                <a:lnTo>
                  <a:pt x="699" y="84"/>
                </a:lnTo>
                <a:lnTo>
                  <a:pt x="702" y="85"/>
                </a:lnTo>
                <a:lnTo>
                  <a:pt x="703" y="85"/>
                </a:lnTo>
                <a:lnTo>
                  <a:pt x="705" y="87"/>
                </a:lnTo>
                <a:lnTo>
                  <a:pt x="706" y="88"/>
                </a:lnTo>
                <a:lnTo>
                  <a:pt x="707" y="91"/>
                </a:lnTo>
                <a:lnTo>
                  <a:pt x="707" y="91"/>
                </a:lnTo>
                <a:lnTo>
                  <a:pt x="707" y="91"/>
                </a:lnTo>
                <a:lnTo>
                  <a:pt x="706" y="92"/>
                </a:lnTo>
                <a:lnTo>
                  <a:pt x="706" y="93"/>
                </a:lnTo>
                <a:lnTo>
                  <a:pt x="707" y="93"/>
                </a:lnTo>
                <a:lnTo>
                  <a:pt x="707" y="93"/>
                </a:lnTo>
                <a:lnTo>
                  <a:pt x="707" y="104"/>
                </a:lnTo>
                <a:lnTo>
                  <a:pt x="707" y="112"/>
                </a:lnTo>
                <a:lnTo>
                  <a:pt x="707" y="112"/>
                </a:lnTo>
                <a:lnTo>
                  <a:pt x="691" y="112"/>
                </a:lnTo>
                <a:lnTo>
                  <a:pt x="691" y="104"/>
                </a:lnTo>
                <a:lnTo>
                  <a:pt x="691" y="93"/>
                </a:lnTo>
                <a:close/>
                <a:moveTo>
                  <a:pt x="675" y="99"/>
                </a:moveTo>
                <a:lnTo>
                  <a:pt x="676" y="99"/>
                </a:lnTo>
                <a:lnTo>
                  <a:pt x="675" y="99"/>
                </a:lnTo>
                <a:lnTo>
                  <a:pt x="675" y="97"/>
                </a:lnTo>
                <a:lnTo>
                  <a:pt x="676" y="96"/>
                </a:lnTo>
                <a:lnTo>
                  <a:pt x="676" y="96"/>
                </a:lnTo>
                <a:lnTo>
                  <a:pt x="678" y="95"/>
                </a:lnTo>
                <a:lnTo>
                  <a:pt x="679" y="95"/>
                </a:lnTo>
                <a:lnTo>
                  <a:pt x="679" y="95"/>
                </a:lnTo>
                <a:lnTo>
                  <a:pt x="680" y="95"/>
                </a:lnTo>
                <a:lnTo>
                  <a:pt x="682" y="95"/>
                </a:lnTo>
                <a:lnTo>
                  <a:pt x="682" y="95"/>
                </a:lnTo>
                <a:lnTo>
                  <a:pt x="682" y="96"/>
                </a:lnTo>
                <a:lnTo>
                  <a:pt x="682" y="97"/>
                </a:lnTo>
                <a:lnTo>
                  <a:pt x="682" y="97"/>
                </a:lnTo>
                <a:lnTo>
                  <a:pt x="682" y="97"/>
                </a:lnTo>
                <a:lnTo>
                  <a:pt x="682" y="97"/>
                </a:lnTo>
                <a:lnTo>
                  <a:pt x="682" y="112"/>
                </a:lnTo>
                <a:lnTo>
                  <a:pt x="675" y="112"/>
                </a:lnTo>
                <a:lnTo>
                  <a:pt x="675" y="99"/>
                </a:lnTo>
                <a:close/>
                <a:moveTo>
                  <a:pt x="249" y="68"/>
                </a:moveTo>
                <a:lnTo>
                  <a:pt x="249" y="65"/>
                </a:lnTo>
                <a:lnTo>
                  <a:pt x="249" y="65"/>
                </a:lnTo>
                <a:lnTo>
                  <a:pt x="249" y="65"/>
                </a:lnTo>
                <a:lnTo>
                  <a:pt x="251" y="65"/>
                </a:lnTo>
                <a:lnTo>
                  <a:pt x="251" y="65"/>
                </a:lnTo>
                <a:lnTo>
                  <a:pt x="252" y="65"/>
                </a:lnTo>
                <a:lnTo>
                  <a:pt x="252" y="65"/>
                </a:lnTo>
                <a:lnTo>
                  <a:pt x="252" y="65"/>
                </a:lnTo>
                <a:lnTo>
                  <a:pt x="252" y="65"/>
                </a:lnTo>
                <a:lnTo>
                  <a:pt x="252" y="65"/>
                </a:lnTo>
                <a:lnTo>
                  <a:pt x="252" y="65"/>
                </a:lnTo>
                <a:lnTo>
                  <a:pt x="253" y="69"/>
                </a:lnTo>
                <a:lnTo>
                  <a:pt x="252" y="96"/>
                </a:lnTo>
                <a:lnTo>
                  <a:pt x="252" y="96"/>
                </a:lnTo>
                <a:lnTo>
                  <a:pt x="252" y="96"/>
                </a:lnTo>
                <a:lnTo>
                  <a:pt x="252" y="96"/>
                </a:lnTo>
                <a:lnTo>
                  <a:pt x="252" y="97"/>
                </a:lnTo>
                <a:lnTo>
                  <a:pt x="252" y="97"/>
                </a:lnTo>
                <a:lnTo>
                  <a:pt x="252" y="97"/>
                </a:lnTo>
                <a:lnTo>
                  <a:pt x="249" y="97"/>
                </a:lnTo>
                <a:lnTo>
                  <a:pt x="249" y="97"/>
                </a:lnTo>
                <a:lnTo>
                  <a:pt x="249" y="97"/>
                </a:lnTo>
                <a:lnTo>
                  <a:pt x="249" y="97"/>
                </a:lnTo>
                <a:lnTo>
                  <a:pt x="249" y="97"/>
                </a:lnTo>
                <a:lnTo>
                  <a:pt x="249" y="97"/>
                </a:lnTo>
                <a:lnTo>
                  <a:pt x="249" y="68"/>
                </a:lnTo>
                <a:close/>
                <a:moveTo>
                  <a:pt x="244" y="65"/>
                </a:moveTo>
                <a:lnTo>
                  <a:pt x="244" y="65"/>
                </a:lnTo>
                <a:lnTo>
                  <a:pt x="244" y="65"/>
                </a:lnTo>
                <a:lnTo>
                  <a:pt x="245" y="65"/>
                </a:lnTo>
                <a:lnTo>
                  <a:pt x="245" y="65"/>
                </a:lnTo>
                <a:lnTo>
                  <a:pt x="245" y="68"/>
                </a:lnTo>
                <a:lnTo>
                  <a:pt x="245" y="97"/>
                </a:lnTo>
                <a:lnTo>
                  <a:pt x="245" y="97"/>
                </a:lnTo>
                <a:lnTo>
                  <a:pt x="245" y="97"/>
                </a:lnTo>
                <a:lnTo>
                  <a:pt x="245" y="97"/>
                </a:lnTo>
                <a:lnTo>
                  <a:pt x="245" y="97"/>
                </a:lnTo>
                <a:lnTo>
                  <a:pt x="245" y="97"/>
                </a:lnTo>
                <a:lnTo>
                  <a:pt x="244" y="97"/>
                </a:lnTo>
                <a:lnTo>
                  <a:pt x="244" y="96"/>
                </a:lnTo>
                <a:lnTo>
                  <a:pt x="244" y="96"/>
                </a:lnTo>
                <a:lnTo>
                  <a:pt x="244" y="96"/>
                </a:lnTo>
                <a:lnTo>
                  <a:pt x="244" y="69"/>
                </a:lnTo>
                <a:lnTo>
                  <a:pt x="244" y="65"/>
                </a:lnTo>
                <a:lnTo>
                  <a:pt x="244" y="65"/>
                </a:lnTo>
                <a:lnTo>
                  <a:pt x="244" y="65"/>
                </a:lnTo>
                <a:lnTo>
                  <a:pt x="244" y="65"/>
                </a:lnTo>
                <a:lnTo>
                  <a:pt x="244" y="65"/>
                </a:lnTo>
                <a:lnTo>
                  <a:pt x="244" y="65"/>
                </a:lnTo>
                <a:lnTo>
                  <a:pt x="244" y="65"/>
                </a:lnTo>
                <a:lnTo>
                  <a:pt x="244" y="65"/>
                </a:lnTo>
                <a:lnTo>
                  <a:pt x="244" y="65"/>
                </a:lnTo>
                <a:lnTo>
                  <a:pt x="243" y="65"/>
                </a:lnTo>
                <a:lnTo>
                  <a:pt x="244" y="65"/>
                </a:lnTo>
                <a:close/>
                <a:moveTo>
                  <a:pt x="198" y="99"/>
                </a:moveTo>
                <a:lnTo>
                  <a:pt x="198" y="99"/>
                </a:lnTo>
                <a:lnTo>
                  <a:pt x="198" y="99"/>
                </a:lnTo>
                <a:lnTo>
                  <a:pt x="198" y="99"/>
                </a:lnTo>
                <a:lnTo>
                  <a:pt x="198" y="112"/>
                </a:lnTo>
                <a:lnTo>
                  <a:pt x="198" y="112"/>
                </a:lnTo>
                <a:lnTo>
                  <a:pt x="198" y="99"/>
                </a:lnTo>
                <a:lnTo>
                  <a:pt x="198" y="99"/>
                </a:lnTo>
                <a:close/>
                <a:moveTo>
                  <a:pt x="194" y="99"/>
                </a:moveTo>
                <a:lnTo>
                  <a:pt x="194" y="99"/>
                </a:lnTo>
                <a:lnTo>
                  <a:pt x="194" y="112"/>
                </a:lnTo>
                <a:lnTo>
                  <a:pt x="194" y="112"/>
                </a:lnTo>
                <a:lnTo>
                  <a:pt x="194" y="99"/>
                </a:lnTo>
                <a:lnTo>
                  <a:pt x="194" y="99"/>
                </a:lnTo>
                <a:close/>
                <a:moveTo>
                  <a:pt x="193" y="95"/>
                </a:moveTo>
                <a:lnTo>
                  <a:pt x="194" y="95"/>
                </a:lnTo>
                <a:lnTo>
                  <a:pt x="194" y="95"/>
                </a:lnTo>
                <a:lnTo>
                  <a:pt x="194" y="95"/>
                </a:lnTo>
                <a:lnTo>
                  <a:pt x="191" y="95"/>
                </a:lnTo>
                <a:lnTo>
                  <a:pt x="193" y="95"/>
                </a:lnTo>
                <a:close/>
                <a:moveTo>
                  <a:pt x="189" y="100"/>
                </a:moveTo>
                <a:lnTo>
                  <a:pt x="189" y="99"/>
                </a:lnTo>
                <a:lnTo>
                  <a:pt x="190" y="99"/>
                </a:lnTo>
                <a:lnTo>
                  <a:pt x="190" y="99"/>
                </a:lnTo>
                <a:lnTo>
                  <a:pt x="190" y="99"/>
                </a:lnTo>
                <a:lnTo>
                  <a:pt x="190" y="99"/>
                </a:lnTo>
                <a:lnTo>
                  <a:pt x="190" y="100"/>
                </a:lnTo>
                <a:lnTo>
                  <a:pt x="190" y="112"/>
                </a:lnTo>
                <a:lnTo>
                  <a:pt x="189" y="112"/>
                </a:lnTo>
                <a:lnTo>
                  <a:pt x="189" y="100"/>
                </a:lnTo>
                <a:lnTo>
                  <a:pt x="189" y="100"/>
                </a:lnTo>
                <a:close/>
                <a:moveTo>
                  <a:pt x="182" y="100"/>
                </a:moveTo>
                <a:lnTo>
                  <a:pt x="182" y="100"/>
                </a:lnTo>
                <a:lnTo>
                  <a:pt x="182" y="99"/>
                </a:lnTo>
                <a:lnTo>
                  <a:pt x="182" y="99"/>
                </a:lnTo>
                <a:lnTo>
                  <a:pt x="183" y="99"/>
                </a:lnTo>
                <a:lnTo>
                  <a:pt x="183" y="100"/>
                </a:lnTo>
                <a:lnTo>
                  <a:pt x="183" y="101"/>
                </a:lnTo>
                <a:lnTo>
                  <a:pt x="183" y="112"/>
                </a:lnTo>
                <a:lnTo>
                  <a:pt x="182" y="112"/>
                </a:lnTo>
                <a:lnTo>
                  <a:pt x="182" y="101"/>
                </a:lnTo>
                <a:lnTo>
                  <a:pt x="182" y="100"/>
                </a:lnTo>
                <a:close/>
                <a:moveTo>
                  <a:pt x="174" y="101"/>
                </a:moveTo>
                <a:lnTo>
                  <a:pt x="174" y="100"/>
                </a:lnTo>
                <a:lnTo>
                  <a:pt x="174" y="100"/>
                </a:lnTo>
                <a:lnTo>
                  <a:pt x="175" y="100"/>
                </a:lnTo>
                <a:lnTo>
                  <a:pt x="175" y="100"/>
                </a:lnTo>
                <a:lnTo>
                  <a:pt x="175" y="101"/>
                </a:lnTo>
                <a:lnTo>
                  <a:pt x="175" y="101"/>
                </a:lnTo>
                <a:lnTo>
                  <a:pt x="175" y="112"/>
                </a:lnTo>
                <a:lnTo>
                  <a:pt x="173" y="112"/>
                </a:lnTo>
                <a:lnTo>
                  <a:pt x="173" y="103"/>
                </a:lnTo>
                <a:lnTo>
                  <a:pt x="174" y="101"/>
                </a:lnTo>
                <a:close/>
                <a:moveTo>
                  <a:pt x="140" y="103"/>
                </a:moveTo>
                <a:lnTo>
                  <a:pt x="142" y="101"/>
                </a:lnTo>
                <a:lnTo>
                  <a:pt x="142" y="101"/>
                </a:lnTo>
                <a:lnTo>
                  <a:pt x="142" y="100"/>
                </a:lnTo>
                <a:lnTo>
                  <a:pt x="143" y="100"/>
                </a:lnTo>
                <a:lnTo>
                  <a:pt x="143" y="99"/>
                </a:lnTo>
                <a:lnTo>
                  <a:pt x="144" y="99"/>
                </a:lnTo>
                <a:lnTo>
                  <a:pt x="144" y="99"/>
                </a:lnTo>
                <a:lnTo>
                  <a:pt x="146" y="99"/>
                </a:lnTo>
                <a:lnTo>
                  <a:pt x="146" y="97"/>
                </a:lnTo>
                <a:lnTo>
                  <a:pt x="147" y="97"/>
                </a:lnTo>
                <a:lnTo>
                  <a:pt x="147" y="112"/>
                </a:lnTo>
                <a:lnTo>
                  <a:pt x="140" y="112"/>
                </a:lnTo>
                <a:lnTo>
                  <a:pt x="140" y="103"/>
                </a:lnTo>
                <a:lnTo>
                  <a:pt x="140" y="103"/>
                </a:lnTo>
                <a:close/>
                <a:moveTo>
                  <a:pt x="120" y="48"/>
                </a:moveTo>
                <a:lnTo>
                  <a:pt x="120" y="46"/>
                </a:lnTo>
                <a:lnTo>
                  <a:pt x="120" y="46"/>
                </a:lnTo>
                <a:lnTo>
                  <a:pt x="121" y="45"/>
                </a:lnTo>
                <a:lnTo>
                  <a:pt x="121" y="45"/>
                </a:lnTo>
                <a:lnTo>
                  <a:pt x="123" y="43"/>
                </a:lnTo>
                <a:lnTo>
                  <a:pt x="124" y="43"/>
                </a:lnTo>
                <a:lnTo>
                  <a:pt x="125" y="43"/>
                </a:lnTo>
                <a:lnTo>
                  <a:pt x="127" y="43"/>
                </a:lnTo>
                <a:lnTo>
                  <a:pt x="128" y="43"/>
                </a:lnTo>
                <a:lnTo>
                  <a:pt x="129" y="45"/>
                </a:lnTo>
                <a:lnTo>
                  <a:pt x="131" y="46"/>
                </a:lnTo>
                <a:lnTo>
                  <a:pt x="131" y="48"/>
                </a:lnTo>
                <a:lnTo>
                  <a:pt x="132" y="49"/>
                </a:lnTo>
                <a:lnTo>
                  <a:pt x="132" y="58"/>
                </a:lnTo>
                <a:lnTo>
                  <a:pt x="121" y="58"/>
                </a:lnTo>
                <a:lnTo>
                  <a:pt x="121" y="58"/>
                </a:lnTo>
                <a:lnTo>
                  <a:pt x="120" y="58"/>
                </a:lnTo>
                <a:lnTo>
                  <a:pt x="120" y="48"/>
                </a:lnTo>
                <a:close/>
                <a:moveTo>
                  <a:pt x="120" y="74"/>
                </a:moveTo>
                <a:lnTo>
                  <a:pt x="120" y="73"/>
                </a:lnTo>
                <a:lnTo>
                  <a:pt x="121" y="72"/>
                </a:lnTo>
                <a:lnTo>
                  <a:pt x="123" y="70"/>
                </a:lnTo>
                <a:lnTo>
                  <a:pt x="124" y="70"/>
                </a:lnTo>
                <a:lnTo>
                  <a:pt x="125" y="69"/>
                </a:lnTo>
                <a:lnTo>
                  <a:pt x="127" y="69"/>
                </a:lnTo>
                <a:lnTo>
                  <a:pt x="128" y="70"/>
                </a:lnTo>
                <a:lnTo>
                  <a:pt x="129" y="70"/>
                </a:lnTo>
                <a:lnTo>
                  <a:pt x="131" y="70"/>
                </a:lnTo>
                <a:lnTo>
                  <a:pt x="132" y="72"/>
                </a:lnTo>
                <a:lnTo>
                  <a:pt x="134" y="73"/>
                </a:lnTo>
                <a:lnTo>
                  <a:pt x="135" y="74"/>
                </a:lnTo>
                <a:lnTo>
                  <a:pt x="135" y="85"/>
                </a:lnTo>
                <a:lnTo>
                  <a:pt x="120" y="87"/>
                </a:lnTo>
                <a:lnTo>
                  <a:pt x="120" y="74"/>
                </a:lnTo>
                <a:close/>
                <a:moveTo>
                  <a:pt x="120" y="101"/>
                </a:moveTo>
                <a:lnTo>
                  <a:pt x="121" y="100"/>
                </a:lnTo>
                <a:lnTo>
                  <a:pt x="123" y="99"/>
                </a:lnTo>
                <a:lnTo>
                  <a:pt x="124" y="97"/>
                </a:lnTo>
                <a:lnTo>
                  <a:pt x="125" y="97"/>
                </a:lnTo>
                <a:lnTo>
                  <a:pt x="127" y="97"/>
                </a:lnTo>
                <a:lnTo>
                  <a:pt x="128" y="97"/>
                </a:lnTo>
                <a:lnTo>
                  <a:pt x="129" y="97"/>
                </a:lnTo>
                <a:lnTo>
                  <a:pt x="131" y="99"/>
                </a:lnTo>
                <a:lnTo>
                  <a:pt x="131" y="100"/>
                </a:lnTo>
                <a:lnTo>
                  <a:pt x="132" y="101"/>
                </a:lnTo>
                <a:lnTo>
                  <a:pt x="134" y="103"/>
                </a:lnTo>
                <a:lnTo>
                  <a:pt x="134" y="112"/>
                </a:lnTo>
                <a:lnTo>
                  <a:pt x="119" y="112"/>
                </a:lnTo>
                <a:lnTo>
                  <a:pt x="119" y="103"/>
                </a:lnTo>
                <a:lnTo>
                  <a:pt x="120" y="101"/>
                </a:lnTo>
                <a:close/>
                <a:moveTo>
                  <a:pt x="116" y="103"/>
                </a:moveTo>
                <a:lnTo>
                  <a:pt x="116" y="112"/>
                </a:lnTo>
                <a:lnTo>
                  <a:pt x="103" y="112"/>
                </a:lnTo>
                <a:lnTo>
                  <a:pt x="103" y="101"/>
                </a:lnTo>
                <a:lnTo>
                  <a:pt x="104" y="100"/>
                </a:lnTo>
                <a:lnTo>
                  <a:pt x="104" y="99"/>
                </a:lnTo>
                <a:lnTo>
                  <a:pt x="105" y="97"/>
                </a:lnTo>
                <a:lnTo>
                  <a:pt x="107" y="97"/>
                </a:lnTo>
                <a:lnTo>
                  <a:pt x="108" y="96"/>
                </a:lnTo>
                <a:lnTo>
                  <a:pt x="108" y="96"/>
                </a:lnTo>
                <a:lnTo>
                  <a:pt x="111" y="96"/>
                </a:lnTo>
                <a:lnTo>
                  <a:pt x="112" y="97"/>
                </a:lnTo>
                <a:lnTo>
                  <a:pt x="113" y="99"/>
                </a:lnTo>
                <a:lnTo>
                  <a:pt x="115" y="99"/>
                </a:lnTo>
                <a:lnTo>
                  <a:pt x="116" y="100"/>
                </a:lnTo>
                <a:lnTo>
                  <a:pt x="116" y="103"/>
                </a:lnTo>
                <a:close/>
                <a:moveTo>
                  <a:pt x="86" y="101"/>
                </a:moveTo>
                <a:lnTo>
                  <a:pt x="86" y="100"/>
                </a:lnTo>
                <a:lnTo>
                  <a:pt x="88" y="99"/>
                </a:lnTo>
                <a:lnTo>
                  <a:pt x="89" y="97"/>
                </a:lnTo>
                <a:lnTo>
                  <a:pt x="90" y="97"/>
                </a:lnTo>
                <a:lnTo>
                  <a:pt x="90" y="96"/>
                </a:lnTo>
                <a:lnTo>
                  <a:pt x="90" y="96"/>
                </a:lnTo>
                <a:lnTo>
                  <a:pt x="92" y="97"/>
                </a:lnTo>
                <a:lnTo>
                  <a:pt x="94" y="97"/>
                </a:lnTo>
                <a:lnTo>
                  <a:pt x="94" y="99"/>
                </a:lnTo>
                <a:lnTo>
                  <a:pt x="96" y="99"/>
                </a:lnTo>
                <a:lnTo>
                  <a:pt x="97" y="100"/>
                </a:lnTo>
                <a:lnTo>
                  <a:pt x="97" y="101"/>
                </a:lnTo>
                <a:lnTo>
                  <a:pt x="97" y="112"/>
                </a:lnTo>
                <a:lnTo>
                  <a:pt x="86" y="112"/>
                </a:lnTo>
                <a:lnTo>
                  <a:pt x="86" y="101"/>
                </a:lnTo>
                <a:close/>
                <a:moveTo>
                  <a:pt x="105" y="46"/>
                </a:moveTo>
                <a:lnTo>
                  <a:pt x="107" y="45"/>
                </a:lnTo>
                <a:lnTo>
                  <a:pt x="107" y="43"/>
                </a:lnTo>
                <a:lnTo>
                  <a:pt x="108" y="43"/>
                </a:lnTo>
                <a:lnTo>
                  <a:pt x="109" y="43"/>
                </a:lnTo>
                <a:lnTo>
                  <a:pt x="112" y="42"/>
                </a:lnTo>
                <a:lnTo>
                  <a:pt x="112" y="42"/>
                </a:lnTo>
                <a:lnTo>
                  <a:pt x="112" y="42"/>
                </a:lnTo>
                <a:lnTo>
                  <a:pt x="112" y="42"/>
                </a:lnTo>
                <a:lnTo>
                  <a:pt x="113" y="43"/>
                </a:lnTo>
                <a:lnTo>
                  <a:pt x="115" y="45"/>
                </a:lnTo>
                <a:lnTo>
                  <a:pt x="115" y="45"/>
                </a:lnTo>
                <a:lnTo>
                  <a:pt x="116" y="46"/>
                </a:lnTo>
                <a:lnTo>
                  <a:pt x="116" y="52"/>
                </a:lnTo>
                <a:lnTo>
                  <a:pt x="116" y="57"/>
                </a:lnTo>
                <a:lnTo>
                  <a:pt x="112" y="57"/>
                </a:lnTo>
                <a:lnTo>
                  <a:pt x="104" y="57"/>
                </a:lnTo>
                <a:lnTo>
                  <a:pt x="104" y="48"/>
                </a:lnTo>
                <a:lnTo>
                  <a:pt x="105" y="46"/>
                </a:lnTo>
                <a:close/>
                <a:moveTo>
                  <a:pt x="103" y="73"/>
                </a:moveTo>
                <a:lnTo>
                  <a:pt x="104" y="72"/>
                </a:lnTo>
                <a:lnTo>
                  <a:pt x="105" y="70"/>
                </a:lnTo>
                <a:lnTo>
                  <a:pt x="107" y="69"/>
                </a:lnTo>
                <a:lnTo>
                  <a:pt x="108" y="69"/>
                </a:lnTo>
                <a:lnTo>
                  <a:pt x="109" y="68"/>
                </a:lnTo>
                <a:lnTo>
                  <a:pt x="109" y="68"/>
                </a:lnTo>
                <a:lnTo>
                  <a:pt x="111" y="69"/>
                </a:lnTo>
                <a:lnTo>
                  <a:pt x="112" y="70"/>
                </a:lnTo>
                <a:lnTo>
                  <a:pt x="113" y="70"/>
                </a:lnTo>
                <a:lnTo>
                  <a:pt x="115" y="72"/>
                </a:lnTo>
                <a:lnTo>
                  <a:pt x="116" y="74"/>
                </a:lnTo>
                <a:lnTo>
                  <a:pt x="116" y="84"/>
                </a:lnTo>
                <a:lnTo>
                  <a:pt x="103" y="84"/>
                </a:lnTo>
                <a:lnTo>
                  <a:pt x="103" y="74"/>
                </a:lnTo>
                <a:lnTo>
                  <a:pt x="103" y="73"/>
                </a:lnTo>
                <a:close/>
                <a:moveTo>
                  <a:pt x="92" y="33"/>
                </a:moveTo>
                <a:lnTo>
                  <a:pt x="92" y="33"/>
                </a:lnTo>
                <a:lnTo>
                  <a:pt x="92" y="34"/>
                </a:lnTo>
                <a:lnTo>
                  <a:pt x="92" y="34"/>
                </a:lnTo>
                <a:lnTo>
                  <a:pt x="92" y="33"/>
                </a:lnTo>
                <a:close/>
                <a:moveTo>
                  <a:pt x="88" y="48"/>
                </a:moveTo>
                <a:lnTo>
                  <a:pt x="89" y="46"/>
                </a:lnTo>
                <a:lnTo>
                  <a:pt x="89" y="46"/>
                </a:lnTo>
                <a:lnTo>
                  <a:pt x="90" y="45"/>
                </a:lnTo>
                <a:lnTo>
                  <a:pt x="92" y="45"/>
                </a:lnTo>
                <a:lnTo>
                  <a:pt x="93" y="43"/>
                </a:lnTo>
                <a:lnTo>
                  <a:pt x="94" y="43"/>
                </a:lnTo>
                <a:lnTo>
                  <a:pt x="94" y="43"/>
                </a:lnTo>
                <a:lnTo>
                  <a:pt x="94" y="43"/>
                </a:lnTo>
                <a:lnTo>
                  <a:pt x="96" y="43"/>
                </a:lnTo>
                <a:lnTo>
                  <a:pt x="96" y="45"/>
                </a:lnTo>
                <a:lnTo>
                  <a:pt x="97" y="46"/>
                </a:lnTo>
                <a:lnTo>
                  <a:pt x="99" y="48"/>
                </a:lnTo>
                <a:lnTo>
                  <a:pt x="99" y="57"/>
                </a:lnTo>
                <a:lnTo>
                  <a:pt x="89" y="57"/>
                </a:lnTo>
                <a:lnTo>
                  <a:pt x="88" y="57"/>
                </a:lnTo>
                <a:lnTo>
                  <a:pt x="88" y="49"/>
                </a:lnTo>
                <a:lnTo>
                  <a:pt x="88" y="48"/>
                </a:lnTo>
                <a:close/>
                <a:moveTo>
                  <a:pt x="86" y="73"/>
                </a:moveTo>
                <a:lnTo>
                  <a:pt x="88" y="72"/>
                </a:lnTo>
                <a:lnTo>
                  <a:pt x="88" y="70"/>
                </a:lnTo>
                <a:lnTo>
                  <a:pt x="89" y="70"/>
                </a:lnTo>
                <a:lnTo>
                  <a:pt x="90" y="69"/>
                </a:lnTo>
                <a:lnTo>
                  <a:pt x="92" y="69"/>
                </a:lnTo>
                <a:lnTo>
                  <a:pt x="93" y="69"/>
                </a:lnTo>
                <a:lnTo>
                  <a:pt x="94" y="70"/>
                </a:lnTo>
                <a:lnTo>
                  <a:pt x="96" y="72"/>
                </a:lnTo>
                <a:lnTo>
                  <a:pt x="97" y="73"/>
                </a:lnTo>
                <a:lnTo>
                  <a:pt x="99" y="74"/>
                </a:lnTo>
                <a:lnTo>
                  <a:pt x="99" y="85"/>
                </a:lnTo>
                <a:lnTo>
                  <a:pt x="85" y="85"/>
                </a:lnTo>
                <a:lnTo>
                  <a:pt x="85" y="74"/>
                </a:lnTo>
                <a:lnTo>
                  <a:pt x="86" y="73"/>
                </a:lnTo>
                <a:close/>
                <a:moveTo>
                  <a:pt x="73" y="21"/>
                </a:moveTo>
                <a:lnTo>
                  <a:pt x="73" y="26"/>
                </a:lnTo>
                <a:lnTo>
                  <a:pt x="70" y="26"/>
                </a:lnTo>
                <a:lnTo>
                  <a:pt x="70" y="21"/>
                </a:lnTo>
                <a:lnTo>
                  <a:pt x="73" y="21"/>
                </a:lnTo>
                <a:close/>
                <a:moveTo>
                  <a:pt x="68" y="49"/>
                </a:moveTo>
                <a:lnTo>
                  <a:pt x="68" y="49"/>
                </a:lnTo>
                <a:lnTo>
                  <a:pt x="68" y="48"/>
                </a:lnTo>
                <a:lnTo>
                  <a:pt x="69" y="46"/>
                </a:lnTo>
                <a:lnTo>
                  <a:pt x="70" y="46"/>
                </a:lnTo>
                <a:lnTo>
                  <a:pt x="72" y="45"/>
                </a:lnTo>
                <a:lnTo>
                  <a:pt x="73" y="45"/>
                </a:lnTo>
                <a:lnTo>
                  <a:pt x="73" y="45"/>
                </a:lnTo>
                <a:lnTo>
                  <a:pt x="74" y="45"/>
                </a:lnTo>
                <a:lnTo>
                  <a:pt x="76" y="46"/>
                </a:lnTo>
                <a:lnTo>
                  <a:pt x="77" y="48"/>
                </a:lnTo>
                <a:lnTo>
                  <a:pt x="77" y="56"/>
                </a:lnTo>
                <a:lnTo>
                  <a:pt x="77" y="56"/>
                </a:lnTo>
                <a:lnTo>
                  <a:pt x="77" y="56"/>
                </a:lnTo>
                <a:lnTo>
                  <a:pt x="77" y="57"/>
                </a:lnTo>
                <a:lnTo>
                  <a:pt x="77" y="57"/>
                </a:lnTo>
                <a:lnTo>
                  <a:pt x="77" y="58"/>
                </a:lnTo>
                <a:lnTo>
                  <a:pt x="68" y="58"/>
                </a:lnTo>
                <a:lnTo>
                  <a:pt x="68" y="52"/>
                </a:lnTo>
                <a:lnTo>
                  <a:pt x="68" y="49"/>
                </a:lnTo>
                <a:lnTo>
                  <a:pt x="68" y="49"/>
                </a:lnTo>
                <a:close/>
                <a:moveTo>
                  <a:pt x="66" y="49"/>
                </a:moveTo>
                <a:lnTo>
                  <a:pt x="66" y="49"/>
                </a:lnTo>
                <a:lnTo>
                  <a:pt x="66" y="58"/>
                </a:lnTo>
                <a:lnTo>
                  <a:pt x="66" y="58"/>
                </a:lnTo>
                <a:lnTo>
                  <a:pt x="66" y="49"/>
                </a:lnTo>
                <a:lnTo>
                  <a:pt x="66" y="49"/>
                </a:lnTo>
                <a:close/>
                <a:moveTo>
                  <a:pt x="65" y="73"/>
                </a:moveTo>
                <a:lnTo>
                  <a:pt x="66" y="72"/>
                </a:lnTo>
                <a:lnTo>
                  <a:pt x="68" y="70"/>
                </a:lnTo>
                <a:lnTo>
                  <a:pt x="69" y="70"/>
                </a:lnTo>
                <a:lnTo>
                  <a:pt x="70" y="69"/>
                </a:lnTo>
                <a:lnTo>
                  <a:pt x="72" y="69"/>
                </a:lnTo>
                <a:lnTo>
                  <a:pt x="73" y="70"/>
                </a:lnTo>
                <a:lnTo>
                  <a:pt x="74" y="70"/>
                </a:lnTo>
                <a:lnTo>
                  <a:pt x="76" y="72"/>
                </a:lnTo>
                <a:lnTo>
                  <a:pt x="76" y="73"/>
                </a:lnTo>
                <a:lnTo>
                  <a:pt x="77" y="74"/>
                </a:lnTo>
                <a:lnTo>
                  <a:pt x="77" y="85"/>
                </a:lnTo>
                <a:lnTo>
                  <a:pt x="65" y="85"/>
                </a:lnTo>
                <a:lnTo>
                  <a:pt x="65" y="74"/>
                </a:lnTo>
                <a:lnTo>
                  <a:pt x="65" y="73"/>
                </a:lnTo>
                <a:close/>
                <a:moveTo>
                  <a:pt x="65" y="100"/>
                </a:moveTo>
                <a:lnTo>
                  <a:pt x="66" y="99"/>
                </a:lnTo>
                <a:lnTo>
                  <a:pt x="66" y="97"/>
                </a:lnTo>
                <a:lnTo>
                  <a:pt x="68" y="97"/>
                </a:lnTo>
                <a:lnTo>
                  <a:pt x="69" y="96"/>
                </a:lnTo>
                <a:lnTo>
                  <a:pt x="70" y="96"/>
                </a:lnTo>
                <a:lnTo>
                  <a:pt x="72" y="97"/>
                </a:lnTo>
                <a:lnTo>
                  <a:pt x="73" y="97"/>
                </a:lnTo>
                <a:lnTo>
                  <a:pt x="74" y="99"/>
                </a:lnTo>
                <a:lnTo>
                  <a:pt x="76" y="100"/>
                </a:lnTo>
                <a:lnTo>
                  <a:pt x="76" y="101"/>
                </a:lnTo>
                <a:lnTo>
                  <a:pt x="76" y="112"/>
                </a:lnTo>
                <a:lnTo>
                  <a:pt x="63" y="112"/>
                </a:lnTo>
                <a:lnTo>
                  <a:pt x="63" y="101"/>
                </a:lnTo>
                <a:lnTo>
                  <a:pt x="65" y="100"/>
                </a:lnTo>
                <a:close/>
                <a:moveTo>
                  <a:pt x="58" y="49"/>
                </a:moveTo>
                <a:lnTo>
                  <a:pt x="58" y="48"/>
                </a:lnTo>
                <a:lnTo>
                  <a:pt x="58" y="46"/>
                </a:lnTo>
                <a:lnTo>
                  <a:pt x="59" y="48"/>
                </a:lnTo>
                <a:lnTo>
                  <a:pt x="59" y="49"/>
                </a:lnTo>
                <a:lnTo>
                  <a:pt x="59" y="58"/>
                </a:lnTo>
                <a:lnTo>
                  <a:pt x="58" y="58"/>
                </a:lnTo>
                <a:lnTo>
                  <a:pt x="58" y="50"/>
                </a:lnTo>
                <a:lnTo>
                  <a:pt x="58" y="49"/>
                </a:lnTo>
                <a:close/>
                <a:moveTo>
                  <a:pt x="54" y="74"/>
                </a:moveTo>
                <a:lnTo>
                  <a:pt x="54" y="73"/>
                </a:lnTo>
                <a:lnTo>
                  <a:pt x="55" y="72"/>
                </a:lnTo>
                <a:lnTo>
                  <a:pt x="57" y="70"/>
                </a:lnTo>
                <a:lnTo>
                  <a:pt x="57" y="70"/>
                </a:lnTo>
                <a:lnTo>
                  <a:pt x="57" y="70"/>
                </a:lnTo>
                <a:lnTo>
                  <a:pt x="58" y="72"/>
                </a:lnTo>
                <a:lnTo>
                  <a:pt x="58" y="73"/>
                </a:lnTo>
                <a:lnTo>
                  <a:pt x="58" y="73"/>
                </a:lnTo>
                <a:lnTo>
                  <a:pt x="59" y="76"/>
                </a:lnTo>
                <a:lnTo>
                  <a:pt x="59" y="85"/>
                </a:lnTo>
                <a:lnTo>
                  <a:pt x="54" y="85"/>
                </a:lnTo>
                <a:lnTo>
                  <a:pt x="54" y="76"/>
                </a:lnTo>
                <a:lnTo>
                  <a:pt x="54" y="74"/>
                </a:lnTo>
                <a:close/>
                <a:moveTo>
                  <a:pt x="54" y="100"/>
                </a:moveTo>
                <a:lnTo>
                  <a:pt x="54" y="100"/>
                </a:lnTo>
                <a:lnTo>
                  <a:pt x="55" y="99"/>
                </a:lnTo>
                <a:lnTo>
                  <a:pt x="55" y="97"/>
                </a:lnTo>
                <a:lnTo>
                  <a:pt x="57" y="99"/>
                </a:lnTo>
                <a:lnTo>
                  <a:pt x="57" y="99"/>
                </a:lnTo>
                <a:lnTo>
                  <a:pt x="58" y="100"/>
                </a:lnTo>
                <a:lnTo>
                  <a:pt x="58" y="101"/>
                </a:lnTo>
                <a:lnTo>
                  <a:pt x="59" y="103"/>
                </a:lnTo>
                <a:lnTo>
                  <a:pt x="59" y="112"/>
                </a:lnTo>
                <a:lnTo>
                  <a:pt x="54" y="112"/>
                </a:lnTo>
                <a:lnTo>
                  <a:pt x="54" y="101"/>
                </a:lnTo>
                <a:lnTo>
                  <a:pt x="54" y="100"/>
                </a:lnTo>
                <a:close/>
                <a:moveTo>
                  <a:pt x="41" y="101"/>
                </a:moveTo>
                <a:lnTo>
                  <a:pt x="41" y="100"/>
                </a:lnTo>
                <a:lnTo>
                  <a:pt x="42" y="99"/>
                </a:lnTo>
                <a:lnTo>
                  <a:pt x="42" y="97"/>
                </a:lnTo>
                <a:lnTo>
                  <a:pt x="43" y="97"/>
                </a:lnTo>
                <a:lnTo>
                  <a:pt x="43" y="97"/>
                </a:lnTo>
                <a:lnTo>
                  <a:pt x="45" y="99"/>
                </a:lnTo>
                <a:lnTo>
                  <a:pt x="45" y="100"/>
                </a:lnTo>
                <a:lnTo>
                  <a:pt x="46" y="101"/>
                </a:lnTo>
                <a:lnTo>
                  <a:pt x="46" y="103"/>
                </a:lnTo>
                <a:lnTo>
                  <a:pt x="46" y="103"/>
                </a:lnTo>
                <a:lnTo>
                  <a:pt x="46" y="112"/>
                </a:lnTo>
                <a:lnTo>
                  <a:pt x="41" y="112"/>
                </a:lnTo>
                <a:lnTo>
                  <a:pt x="41" y="101"/>
                </a:lnTo>
                <a:close/>
                <a:moveTo>
                  <a:pt x="45" y="50"/>
                </a:moveTo>
                <a:lnTo>
                  <a:pt x="46" y="50"/>
                </a:lnTo>
                <a:lnTo>
                  <a:pt x="46" y="49"/>
                </a:lnTo>
                <a:lnTo>
                  <a:pt x="46" y="50"/>
                </a:lnTo>
                <a:lnTo>
                  <a:pt x="46" y="60"/>
                </a:lnTo>
                <a:lnTo>
                  <a:pt x="45" y="60"/>
                </a:lnTo>
                <a:lnTo>
                  <a:pt x="45" y="50"/>
                </a:lnTo>
                <a:lnTo>
                  <a:pt x="45" y="50"/>
                </a:lnTo>
                <a:lnTo>
                  <a:pt x="45" y="50"/>
                </a:lnTo>
                <a:close/>
                <a:moveTo>
                  <a:pt x="43" y="72"/>
                </a:moveTo>
                <a:lnTo>
                  <a:pt x="43" y="72"/>
                </a:lnTo>
                <a:lnTo>
                  <a:pt x="45" y="72"/>
                </a:lnTo>
                <a:lnTo>
                  <a:pt x="45" y="73"/>
                </a:lnTo>
                <a:lnTo>
                  <a:pt x="45" y="74"/>
                </a:lnTo>
                <a:lnTo>
                  <a:pt x="46" y="76"/>
                </a:lnTo>
                <a:lnTo>
                  <a:pt x="46" y="85"/>
                </a:lnTo>
                <a:lnTo>
                  <a:pt x="41" y="85"/>
                </a:lnTo>
                <a:lnTo>
                  <a:pt x="41" y="76"/>
                </a:lnTo>
                <a:lnTo>
                  <a:pt x="41" y="74"/>
                </a:lnTo>
                <a:lnTo>
                  <a:pt x="42" y="73"/>
                </a:lnTo>
                <a:lnTo>
                  <a:pt x="42" y="72"/>
                </a:lnTo>
                <a:lnTo>
                  <a:pt x="43" y="72"/>
                </a:lnTo>
                <a:close/>
                <a:moveTo>
                  <a:pt x="42" y="37"/>
                </a:moveTo>
                <a:lnTo>
                  <a:pt x="42" y="38"/>
                </a:lnTo>
                <a:lnTo>
                  <a:pt x="41" y="38"/>
                </a:lnTo>
                <a:lnTo>
                  <a:pt x="41" y="35"/>
                </a:lnTo>
                <a:lnTo>
                  <a:pt x="42" y="37"/>
                </a:lnTo>
                <a:close/>
                <a:moveTo>
                  <a:pt x="34" y="52"/>
                </a:moveTo>
                <a:lnTo>
                  <a:pt x="34" y="50"/>
                </a:lnTo>
                <a:lnTo>
                  <a:pt x="34" y="52"/>
                </a:lnTo>
                <a:lnTo>
                  <a:pt x="34" y="61"/>
                </a:lnTo>
                <a:lnTo>
                  <a:pt x="33" y="61"/>
                </a:lnTo>
                <a:lnTo>
                  <a:pt x="33" y="52"/>
                </a:lnTo>
                <a:lnTo>
                  <a:pt x="34" y="52"/>
                </a:lnTo>
                <a:close/>
                <a:moveTo>
                  <a:pt x="30" y="74"/>
                </a:moveTo>
                <a:lnTo>
                  <a:pt x="30" y="73"/>
                </a:lnTo>
                <a:lnTo>
                  <a:pt x="30" y="73"/>
                </a:lnTo>
                <a:lnTo>
                  <a:pt x="31" y="72"/>
                </a:lnTo>
                <a:lnTo>
                  <a:pt x="33" y="73"/>
                </a:lnTo>
                <a:lnTo>
                  <a:pt x="33" y="73"/>
                </a:lnTo>
                <a:lnTo>
                  <a:pt x="33" y="74"/>
                </a:lnTo>
                <a:lnTo>
                  <a:pt x="34" y="76"/>
                </a:lnTo>
                <a:lnTo>
                  <a:pt x="34" y="85"/>
                </a:lnTo>
                <a:lnTo>
                  <a:pt x="30" y="85"/>
                </a:lnTo>
                <a:lnTo>
                  <a:pt x="28" y="76"/>
                </a:lnTo>
                <a:lnTo>
                  <a:pt x="30" y="74"/>
                </a:lnTo>
                <a:close/>
                <a:moveTo>
                  <a:pt x="30" y="99"/>
                </a:moveTo>
                <a:lnTo>
                  <a:pt x="30" y="97"/>
                </a:lnTo>
                <a:lnTo>
                  <a:pt x="30" y="97"/>
                </a:lnTo>
                <a:lnTo>
                  <a:pt x="31" y="97"/>
                </a:lnTo>
                <a:lnTo>
                  <a:pt x="31" y="99"/>
                </a:lnTo>
                <a:lnTo>
                  <a:pt x="33" y="99"/>
                </a:lnTo>
                <a:lnTo>
                  <a:pt x="33" y="100"/>
                </a:lnTo>
                <a:lnTo>
                  <a:pt x="33" y="101"/>
                </a:lnTo>
                <a:lnTo>
                  <a:pt x="33" y="112"/>
                </a:lnTo>
                <a:lnTo>
                  <a:pt x="27" y="112"/>
                </a:lnTo>
                <a:lnTo>
                  <a:pt x="30" y="112"/>
                </a:lnTo>
                <a:lnTo>
                  <a:pt x="28" y="99"/>
                </a:lnTo>
                <a:lnTo>
                  <a:pt x="30" y="99"/>
                </a:lnTo>
                <a:close/>
                <a:moveTo>
                  <a:pt x="23" y="99"/>
                </a:moveTo>
                <a:lnTo>
                  <a:pt x="23" y="100"/>
                </a:lnTo>
                <a:lnTo>
                  <a:pt x="23" y="112"/>
                </a:lnTo>
                <a:lnTo>
                  <a:pt x="23" y="112"/>
                </a:lnTo>
                <a:lnTo>
                  <a:pt x="24" y="112"/>
                </a:lnTo>
                <a:lnTo>
                  <a:pt x="20" y="112"/>
                </a:lnTo>
                <a:lnTo>
                  <a:pt x="20" y="100"/>
                </a:lnTo>
                <a:lnTo>
                  <a:pt x="22" y="99"/>
                </a:lnTo>
                <a:lnTo>
                  <a:pt x="22" y="97"/>
                </a:lnTo>
                <a:lnTo>
                  <a:pt x="22" y="96"/>
                </a:lnTo>
                <a:lnTo>
                  <a:pt x="23" y="97"/>
                </a:lnTo>
                <a:lnTo>
                  <a:pt x="23" y="99"/>
                </a:lnTo>
                <a:close/>
                <a:moveTo>
                  <a:pt x="20" y="74"/>
                </a:moveTo>
                <a:lnTo>
                  <a:pt x="22" y="73"/>
                </a:lnTo>
                <a:lnTo>
                  <a:pt x="22" y="73"/>
                </a:lnTo>
                <a:lnTo>
                  <a:pt x="22" y="73"/>
                </a:lnTo>
                <a:lnTo>
                  <a:pt x="22" y="74"/>
                </a:lnTo>
                <a:lnTo>
                  <a:pt x="23" y="76"/>
                </a:lnTo>
                <a:lnTo>
                  <a:pt x="23" y="85"/>
                </a:lnTo>
                <a:lnTo>
                  <a:pt x="20" y="85"/>
                </a:lnTo>
                <a:lnTo>
                  <a:pt x="20" y="76"/>
                </a:lnTo>
                <a:lnTo>
                  <a:pt x="20" y="74"/>
                </a:lnTo>
                <a:close/>
                <a:moveTo>
                  <a:pt x="14" y="74"/>
                </a:moveTo>
                <a:lnTo>
                  <a:pt x="14" y="73"/>
                </a:lnTo>
                <a:lnTo>
                  <a:pt x="14" y="74"/>
                </a:lnTo>
                <a:lnTo>
                  <a:pt x="14" y="76"/>
                </a:lnTo>
                <a:lnTo>
                  <a:pt x="14" y="85"/>
                </a:lnTo>
                <a:lnTo>
                  <a:pt x="14" y="85"/>
                </a:lnTo>
                <a:lnTo>
                  <a:pt x="12" y="76"/>
                </a:lnTo>
                <a:lnTo>
                  <a:pt x="14" y="74"/>
                </a:lnTo>
                <a:close/>
                <a:moveTo>
                  <a:pt x="12" y="99"/>
                </a:moveTo>
                <a:lnTo>
                  <a:pt x="14" y="97"/>
                </a:lnTo>
                <a:lnTo>
                  <a:pt x="14" y="96"/>
                </a:lnTo>
                <a:lnTo>
                  <a:pt x="14" y="97"/>
                </a:lnTo>
                <a:lnTo>
                  <a:pt x="14" y="97"/>
                </a:lnTo>
                <a:lnTo>
                  <a:pt x="14" y="99"/>
                </a:lnTo>
                <a:lnTo>
                  <a:pt x="14" y="112"/>
                </a:lnTo>
                <a:lnTo>
                  <a:pt x="14" y="112"/>
                </a:lnTo>
                <a:lnTo>
                  <a:pt x="12" y="99"/>
                </a:lnTo>
                <a:close/>
              </a:path>
            </a:pathLst>
          </a:custGeom>
          <a:solidFill>
            <a:srgbClr val="E1A3C2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0" y="263150"/>
            <a:ext cx="5115339" cy="569843"/>
          </a:xfrm>
          <a:prstGeom prst="rect">
            <a:avLst/>
          </a:prstGeom>
          <a:solidFill>
            <a:srgbClr val="CC33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文本框 20"/>
          <p:cNvSpPr txBox="1"/>
          <p:nvPr/>
        </p:nvSpPr>
        <p:spPr>
          <a:xfrm>
            <a:off x="-1" y="263150"/>
            <a:ext cx="51153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1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四章 </a:t>
            </a:r>
            <a:r>
              <a:rPr lang="zh-CN" altLang="en-US" sz="3100" b="1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形认识初步</a:t>
            </a:r>
            <a:endParaRPr lang="zh-CN" altLang="en-US" sz="31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直角三角形 21"/>
          <p:cNvSpPr/>
          <p:nvPr/>
        </p:nvSpPr>
        <p:spPr>
          <a:xfrm flipV="1">
            <a:off x="4258996" y="827313"/>
            <a:ext cx="856343" cy="174172"/>
          </a:xfrm>
          <a:prstGeom prst="rtTriangle">
            <a:avLst/>
          </a:prstGeom>
          <a:solidFill>
            <a:srgbClr val="9933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等腰三角形 17"/>
          <p:cNvSpPr/>
          <p:nvPr/>
        </p:nvSpPr>
        <p:spPr>
          <a:xfrm rot="2769885">
            <a:off x="11350213" y="66385"/>
            <a:ext cx="1456359" cy="1261596"/>
          </a:xfrm>
          <a:prstGeom prst="triangle">
            <a:avLst/>
          </a:prstGeom>
          <a:solidFill>
            <a:srgbClr val="CC6297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等腰三角形 18"/>
          <p:cNvSpPr/>
          <p:nvPr/>
        </p:nvSpPr>
        <p:spPr>
          <a:xfrm rot="19684723">
            <a:off x="9690621" y="175689"/>
            <a:ext cx="466563" cy="430713"/>
          </a:xfrm>
          <a:prstGeom prst="triangle">
            <a:avLst/>
          </a:prstGeom>
          <a:solidFill>
            <a:srgbClr val="C64E8A">
              <a:alpha val="1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等腰三角形 22"/>
          <p:cNvSpPr/>
          <p:nvPr/>
        </p:nvSpPr>
        <p:spPr>
          <a:xfrm rot="2633103">
            <a:off x="10794334" y="4957409"/>
            <a:ext cx="733477" cy="677118"/>
          </a:xfrm>
          <a:prstGeom prst="triangle">
            <a:avLst/>
          </a:prstGeom>
          <a:solidFill>
            <a:srgbClr val="C64E8A">
              <a:alpha val="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等腰三角形 12"/>
          <p:cNvSpPr/>
          <p:nvPr/>
        </p:nvSpPr>
        <p:spPr>
          <a:xfrm rot="2633103">
            <a:off x="6163514" y="4989425"/>
            <a:ext cx="664112" cy="613083"/>
          </a:xfrm>
          <a:prstGeom prst="triangle">
            <a:avLst/>
          </a:prstGeom>
          <a:solidFill>
            <a:srgbClr val="C64E8A">
              <a:alpha val="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1" y="1605003"/>
            <a:ext cx="526585" cy="1055391"/>
          </a:xfrm>
          <a:prstGeom prst="rect">
            <a:avLst/>
          </a:prstGeom>
          <a:solidFill>
            <a:srgbClr val="9933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矩形 26"/>
          <p:cNvSpPr/>
          <p:nvPr/>
        </p:nvSpPr>
        <p:spPr>
          <a:xfrm>
            <a:off x="0" y="2660394"/>
            <a:ext cx="526585" cy="1055391"/>
          </a:xfrm>
          <a:prstGeom prst="rect">
            <a:avLst/>
          </a:prstGeom>
          <a:solidFill>
            <a:srgbClr val="C1438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矩形 27"/>
          <p:cNvSpPr/>
          <p:nvPr/>
        </p:nvSpPr>
        <p:spPr>
          <a:xfrm>
            <a:off x="1" y="3714333"/>
            <a:ext cx="526585" cy="1055391"/>
          </a:xfrm>
          <a:prstGeom prst="rect">
            <a:avLst/>
          </a:prstGeom>
          <a:solidFill>
            <a:srgbClr val="D274A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矩形 28"/>
          <p:cNvSpPr/>
          <p:nvPr/>
        </p:nvSpPr>
        <p:spPr>
          <a:xfrm>
            <a:off x="1" y="4768272"/>
            <a:ext cx="526585" cy="1055391"/>
          </a:xfrm>
          <a:prstGeom prst="rect">
            <a:avLst/>
          </a:prstGeom>
          <a:solidFill>
            <a:srgbClr val="DC94B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526585" y="1605116"/>
            <a:ext cx="740240" cy="1241297"/>
          </a:xfrm>
          <a:custGeom>
            <a:avLst/>
            <a:gdLst>
              <a:gd name="connsiteX0" fmla="*/ 0 w 735478"/>
              <a:gd name="connsiteY0" fmla="*/ 0 h 1055559"/>
              <a:gd name="connsiteX1" fmla="*/ 735478 w 735478"/>
              <a:gd name="connsiteY1" fmla="*/ 0 h 1055559"/>
              <a:gd name="connsiteX2" fmla="*/ 735478 w 735478"/>
              <a:gd name="connsiteY2" fmla="*/ 1055559 h 1055559"/>
              <a:gd name="connsiteX3" fmla="*/ 0 w 735478"/>
              <a:gd name="connsiteY3" fmla="*/ 1055559 h 1055559"/>
              <a:gd name="connsiteX4" fmla="*/ 0 w 735478"/>
              <a:gd name="connsiteY4" fmla="*/ 0 h 1055559"/>
              <a:gd name="connsiteX0-1" fmla="*/ 0 w 740240"/>
              <a:gd name="connsiteY0-2" fmla="*/ 0 h 1055559"/>
              <a:gd name="connsiteX1-3" fmla="*/ 740240 w 740240"/>
              <a:gd name="connsiteY1-4" fmla="*/ 352425 h 1055559"/>
              <a:gd name="connsiteX2-5" fmla="*/ 735478 w 740240"/>
              <a:gd name="connsiteY2-6" fmla="*/ 1055559 h 1055559"/>
              <a:gd name="connsiteX3-7" fmla="*/ 0 w 740240"/>
              <a:gd name="connsiteY3-8" fmla="*/ 1055559 h 1055559"/>
              <a:gd name="connsiteX4-9" fmla="*/ 0 w 740240"/>
              <a:gd name="connsiteY4-10" fmla="*/ 0 h 1055559"/>
              <a:gd name="connsiteX0-11" fmla="*/ 0 w 740240"/>
              <a:gd name="connsiteY0-12" fmla="*/ 0 h 1241297"/>
              <a:gd name="connsiteX1-13" fmla="*/ 740240 w 740240"/>
              <a:gd name="connsiteY1-14" fmla="*/ 352425 h 1241297"/>
              <a:gd name="connsiteX2-15" fmla="*/ 735478 w 740240"/>
              <a:gd name="connsiteY2-16" fmla="*/ 1241297 h 1241297"/>
              <a:gd name="connsiteX3-17" fmla="*/ 0 w 740240"/>
              <a:gd name="connsiteY3-18" fmla="*/ 1055559 h 1241297"/>
              <a:gd name="connsiteX4-19" fmla="*/ 0 w 740240"/>
              <a:gd name="connsiteY4-20" fmla="*/ 0 h 1241297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740240" h="1241297">
                <a:moveTo>
                  <a:pt x="0" y="0"/>
                </a:moveTo>
                <a:lnTo>
                  <a:pt x="740240" y="352425"/>
                </a:lnTo>
                <a:cubicBezTo>
                  <a:pt x="738653" y="586803"/>
                  <a:pt x="737065" y="1006919"/>
                  <a:pt x="735478" y="1241297"/>
                </a:cubicBezTo>
                <a:lnTo>
                  <a:pt x="0" y="1055559"/>
                </a:lnTo>
                <a:lnTo>
                  <a:pt x="0" y="0"/>
                </a:lnTo>
                <a:close/>
              </a:path>
            </a:pathLst>
          </a:custGeom>
          <a:solidFill>
            <a:srgbClr val="7E2A5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矩形 35"/>
          <p:cNvSpPr/>
          <p:nvPr/>
        </p:nvSpPr>
        <p:spPr>
          <a:xfrm>
            <a:off x="526585" y="3714333"/>
            <a:ext cx="735478" cy="1053546"/>
          </a:xfrm>
          <a:prstGeom prst="rect">
            <a:avLst/>
          </a:prstGeom>
          <a:solidFill>
            <a:srgbClr val="C9579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矩形 36"/>
          <p:cNvSpPr/>
          <p:nvPr/>
        </p:nvSpPr>
        <p:spPr>
          <a:xfrm>
            <a:off x="526584" y="4590327"/>
            <a:ext cx="735479" cy="1231603"/>
          </a:xfrm>
          <a:custGeom>
            <a:avLst/>
            <a:gdLst>
              <a:gd name="connsiteX0" fmla="*/ 0 w 735479"/>
              <a:gd name="connsiteY0" fmla="*/ 0 h 1055391"/>
              <a:gd name="connsiteX1" fmla="*/ 735479 w 735479"/>
              <a:gd name="connsiteY1" fmla="*/ 0 h 1055391"/>
              <a:gd name="connsiteX2" fmla="*/ 735479 w 735479"/>
              <a:gd name="connsiteY2" fmla="*/ 1055391 h 1055391"/>
              <a:gd name="connsiteX3" fmla="*/ 0 w 735479"/>
              <a:gd name="connsiteY3" fmla="*/ 1055391 h 1055391"/>
              <a:gd name="connsiteX4" fmla="*/ 0 w 735479"/>
              <a:gd name="connsiteY4" fmla="*/ 0 h 1055391"/>
              <a:gd name="connsiteX0-1" fmla="*/ 0 w 735479"/>
              <a:gd name="connsiteY0-2" fmla="*/ 176212 h 1231603"/>
              <a:gd name="connsiteX1-3" fmla="*/ 735479 w 735479"/>
              <a:gd name="connsiteY1-4" fmla="*/ 0 h 1231603"/>
              <a:gd name="connsiteX2-5" fmla="*/ 735479 w 735479"/>
              <a:gd name="connsiteY2-6" fmla="*/ 1231603 h 1231603"/>
              <a:gd name="connsiteX3-7" fmla="*/ 0 w 735479"/>
              <a:gd name="connsiteY3-8" fmla="*/ 1231603 h 1231603"/>
              <a:gd name="connsiteX4-9" fmla="*/ 0 w 735479"/>
              <a:gd name="connsiteY4-10" fmla="*/ 176212 h 1231603"/>
              <a:gd name="connsiteX0-11" fmla="*/ 0 w 735479"/>
              <a:gd name="connsiteY0-12" fmla="*/ 176212 h 1231603"/>
              <a:gd name="connsiteX1-13" fmla="*/ 735479 w 735479"/>
              <a:gd name="connsiteY1-14" fmla="*/ 0 h 1231603"/>
              <a:gd name="connsiteX2-15" fmla="*/ 730717 w 735479"/>
              <a:gd name="connsiteY2-16" fmla="*/ 902991 h 1231603"/>
              <a:gd name="connsiteX3-17" fmla="*/ 0 w 735479"/>
              <a:gd name="connsiteY3-18" fmla="*/ 1231603 h 1231603"/>
              <a:gd name="connsiteX4-19" fmla="*/ 0 w 735479"/>
              <a:gd name="connsiteY4-20" fmla="*/ 176212 h 123160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735479" h="1231603">
                <a:moveTo>
                  <a:pt x="0" y="176212"/>
                </a:moveTo>
                <a:lnTo>
                  <a:pt x="735479" y="0"/>
                </a:lnTo>
                <a:cubicBezTo>
                  <a:pt x="733892" y="300997"/>
                  <a:pt x="732304" y="601994"/>
                  <a:pt x="730717" y="902991"/>
                </a:cubicBezTo>
                <a:lnTo>
                  <a:pt x="0" y="1231603"/>
                </a:lnTo>
                <a:lnTo>
                  <a:pt x="0" y="176212"/>
                </a:lnTo>
                <a:close/>
              </a:path>
            </a:pathLst>
          </a:custGeom>
          <a:solidFill>
            <a:srgbClr val="D57DA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1262063" y="1958975"/>
            <a:ext cx="3353069" cy="887438"/>
          </a:xfrm>
          <a:prstGeom prst="rect">
            <a:avLst/>
          </a:prstGeom>
          <a:solidFill>
            <a:srgbClr val="9933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矩形 37"/>
          <p:cNvSpPr/>
          <p:nvPr/>
        </p:nvSpPr>
        <p:spPr>
          <a:xfrm>
            <a:off x="1257570" y="2846413"/>
            <a:ext cx="3357562" cy="867780"/>
          </a:xfrm>
          <a:prstGeom prst="rect">
            <a:avLst/>
          </a:prstGeom>
          <a:solidFill>
            <a:srgbClr val="C1438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矩形 38"/>
          <p:cNvSpPr/>
          <p:nvPr/>
        </p:nvSpPr>
        <p:spPr>
          <a:xfrm>
            <a:off x="1257570" y="3711878"/>
            <a:ext cx="3357562" cy="876603"/>
          </a:xfrm>
          <a:prstGeom prst="rect">
            <a:avLst/>
          </a:prstGeom>
          <a:solidFill>
            <a:srgbClr val="D274A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矩形 39"/>
          <p:cNvSpPr/>
          <p:nvPr/>
        </p:nvSpPr>
        <p:spPr>
          <a:xfrm>
            <a:off x="1251220" y="4588481"/>
            <a:ext cx="3363912" cy="903585"/>
          </a:xfrm>
          <a:prstGeom prst="rect">
            <a:avLst/>
          </a:prstGeom>
          <a:solidFill>
            <a:srgbClr val="DC94B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等腰三角形 5"/>
          <p:cNvSpPr/>
          <p:nvPr/>
        </p:nvSpPr>
        <p:spPr>
          <a:xfrm rot="5400000">
            <a:off x="4428401" y="2143262"/>
            <a:ext cx="871226" cy="502651"/>
          </a:xfrm>
          <a:prstGeom prst="triangle">
            <a:avLst/>
          </a:prstGeom>
          <a:solidFill>
            <a:srgbClr val="7E2A5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文本框 44"/>
          <p:cNvSpPr txBox="1"/>
          <p:nvPr/>
        </p:nvSpPr>
        <p:spPr>
          <a:xfrm>
            <a:off x="1257570" y="2929614"/>
            <a:ext cx="33397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 dirty="0" smtClean="0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说理</a:t>
            </a:r>
            <a:endParaRPr lang="zh-CN" altLang="en-US" sz="3200" b="1" dirty="0">
              <a:solidFill>
                <a:schemeClr val="bg1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1251220" y="2089805"/>
            <a:ext cx="33988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 dirty="0" smtClean="0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说点儿理</a:t>
            </a:r>
            <a:endParaRPr lang="zh-CN" altLang="en-US" sz="3200" b="1" dirty="0">
              <a:solidFill>
                <a:schemeClr val="bg1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sp>
        <p:nvSpPr>
          <p:cNvPr id="49" name="文本框 48"/>
          <p:cNvSpPr txBox="1"/>
          <p:nvPr/>
        </p:nvSpPr>
        <p:spPr>
          <a:xfrm>
            <a:off x="1266825" y="3838807"/>
            <a:ext cx="33304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简单推理</a:t>
            </a:r>
            <a:endParaRPr lang="zh-CN" altLang="en-US" sz="3200" dirty="0">
              <a:solidFill>
                <a:schemeClr val="bg1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sp>
        <p:nvSpPr>
          <p:cNvPr id="50" name="文本框 49"/>
          <p:cNvSpPr txBox="1"/>
          <p:nvPr/>
        </p:nvSpPr>
        <p:spPr>
          <a:xfrm>
            <a:off x="1257570" y="4732048"/>
            <a:ext cx="33397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 dirty="0" smtClean="0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用符号表示推理</a:t>
            </a:r>
            <a:endParaRPr lang="zh-CN" altLang="en-US" sz="3200" b="1" dirty="0">
              <a:solidFill>
                <a:schemeClr val="bg1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679660" y="1876869"/>
            <a:ext cx="435429" cy="830997"/>
          </a:xfrm>
          <a:prstGeom prst="rect">
            <a:avLst/>
          </a:prstGeom>
          <a:noFill/>
          <a:scene3d>
            <a:camera prst="orthographicFront">
              <a:rot lat="1800000" lon="2100000" rev="0"/>
            </a:camera>
            <a:lightRig rig="threePt" dir="t"/>
          </a:scene3d>
        </p:spPr>
        <p:txBody>
          <a:bodyPr wrap="square" rtlCol="0">
            <a:spAutoFit/>
          </a:bodyPr>
          <a:lstStyle/>
          <a:p>
            <a:r>
              <a:rPr lang="en-US" altLang="zh-CN" sz="4800" smtClean="0">
                <a:solidFill>
                  <a:schemeClr val="bg1"/>
                </a:solidFill>
              </a:rPr>
              <a:t>1</a:t>
            </a:r>
            <a:endParaRPr lang="zh-CN" altLang="en-US" sz="4800">
              <a:solidFill>
                <a:schemeClr val="bg1"/>
              </a:solidFill>
            </a:endParaRPr>
          </a:p>
        </p:txBody>
      </p:sp>
      <p:sp>
        <p:nvSpPr>
          <p:cNvPr id="52" name="文本框 51"/>
          <p:cNvSpPr txBox="1"/>
          <p:nvPr/>
        </p:nvSpPr>
        <p:spPr>
          <a:xfrm>
            <a:off x="671383" y="2807933"/>
            <a:ext cx="435429" cy="830997"/>
          </a:xfrm>
          <a:prstGeom prst="rect">
            <a:avLst/>
          </a:prstGeom>
          <a:noFill/>
          <a:scene3d>
            <a:camera prst="orthographicFront">
              <a:rot lat="1200000" lon="1800000" rev="0"/>
            </a:camera>
            <a:lightRig rig="threePt" dir="t"/>
          </a:scene3d>
        </p:spPr>
        <p:txBody>
          <a:bodyPr wrap="square" rtlCol="0">
            <a:spAutoFit/>
          </a:bodyPr>
          <a:lstStyle/>
          <a:p>
            <a:r>
              <a:rPr lang="en-US" altLang="zh-CN" sz="4800" smtClean="0">
                <a:solidFill>
                  <a:schemeClr val="bg1"/>
                </a:solidFill>
              </a:rPr>
              <a:t>2</a:t>
            </a:r>
            <a:endParaRPr lang="zh-CN" altLang="en-US" sz="4800">
              <a:solidFill>
                <a:schemeClr val="bg1"/>
              </a:solidFill>
            </a:endParaRPr>
          </a:p>
        </p:txBody>
      </p:sp>
      <p:sp>
        <p:nvSpPr>
          <p:cNvPr id="53" name="文本框 52"/>
          <p:cNvSpPr txBox="1"/>
          <p:nvPr/>
        </p:nvSpPr>
        <p:spPr>
          <a:xfrm>
            <a:off x="682171" y="3758407"/>
            <a:ext cx="435429" cy="830997"/>
          </a:xfrm>
          <a:prstGeom prst="rect">
            <a:avLst/>
          </a:prstGeom>
          <a:noFill/>
          <a:scene3d>
            <a:camera prst="orthographicFront">
              <a:rot lat="20400000" lon="1800000" rev="0"/>
            </a:camera>
            <a:lightRig rig="threePt" dir="t"/>
          </a:scene3d>
        </p:spPr>
        <p:txBody>
          <a:bodyPr wrap="square" rtlCol="0">
            <a:spAutoFit/>
          </a:bodyPr>
          <a:lstStyle/>
          <a:p>
            <a:r>
              <a:rPr lang="en-US" altLang="zh-CN" sz="4800" smtClean="0">
                <a:solidFill>
                  <a:schemeClr val="bg1"/>
                </a:solidFill>
              </a:rPr>
              <a:t>3</a:t>
            </a:r>
            <a:endParaRPr lang="zh-CN" altLang="en-US" sz="4800">
              <a:solidFill>
                <a:schemeClr val="bg1"/>
              </a:solidFill>
            </a:endParaRPr>
          </a:p>
        </p:txBody>
      </p:sp>
      <p:sp>
        <p:nvSpPr>
          <p:cNvPr id="54" name="文本框 53"/>
          <p:cNvSpPr txBox="1"/>
          <p:nvPr/>
        </p:nvSpPr>
        <p:spPr>
          <a:xfrm>
            <a:off x="674310" y="4723268"/>
            <a:ext cx="435429" cy="830997"/>
          </a:xfrm>
          <a:prstGeom prst="rect">
            <a:avLst/>
          </a:prstGeom>
          <a:noFill/>
          <a:scene3d>
            <a:camera prst="orthographicFront">
              <a:rot lat="19800000" lon="2100000" rev="0"/>
            </a:camera>
            <a:lightRig rig="threePt" dir="t"/>
          </a:scene3d>
        </p:spPr>
        <p:txBody>
          <a:bodyPr wrap="square" rtlCol="0">
            <a:spAutoFit/>
          </a:bodyPr>
          <a:lstStyle/>
          <a:p>
            <a:r>
              <a:rPr lang="en-US" altLang="zh-CN" sz="4800" smtClean="0">
                <a:solidFill>
                  <a:schemeClr val="bg1"/>
                </a:solidFill>
              </a:rPr>
              <a:t>4</a:t>
            </a:r>
            <a:endParaRPr lang="zh-CN" altLang="en-US" sz="4800">
              <a:solidFill>
                <a:schemeClr val="bg1"/>
              </a:solidFill>
            </a:endParaRPr>
          </a:p>
        </p:txBody>
      </p:sp>
      <p:sp>
        <p:nvSpPr>
          <p:cNvPr id="57" name="Rectangle 11"/>
          <p:cNvSpPr>
            <a:spLocks noChangeArrowheads="1"/>
          </p:cNvSpPr>
          <p:nvPr/>
        </p:nvSpPr>
        <p:spPr bwMode="auto">
          <a:xfrm>
            <a:off x="5153438" y="2100759"/>
            <a:ext cx="4471142" cy="1046041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0" name="WordArt 18"/>
          <p:cNvSpPr>
            <a:spLocks noChangeArrowheads="1" noChangeShapeType="1" noTextEdit="1"/>
          </p:cNvSpPr>
          <p:nvPr/>
        </p:nvSpPr>
        <p:spPr bwMode="auto">
          <a:xfrm>
            <a:off x="7956989" y="4936200"/>
            <a:ext cx="3933825" cy="561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4400" kern="10" dirty="0">
                <a:ln w="0"/>
                <a:solidFill>
                  <a:srgbClr val="993366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</a:rPr>
              <a:t>推理能力的培养</a:t>
            </a:r>
            <a:endParaRPr lang="zh-CN" altLang="en-US" sz="4400" kern="10" dirty="0">
              <a:ln w="0"/>
              <a:solidFill>
                <a:srgbClr val="993366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华文新魏" panose="02010800040101010101" charset="-122"/>
              <a:ea typeface="华文新魏" panose="02010800040101010101" charset="-122"/>
              <a:cs typeface="华文新魏" panose="0201080004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6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等腰三角形 50"/>
          <p:cNvSpPr/>
          <p:nvPr/>
        </p:nvSpPr>
        <p:spPr>
          <a:xfrm rot="19684723">
            <a:off x="2320168" y="159629"/>
            <a:ext cx="910581" cy="840613"/>
          </a:xfrm>
          <a:prstGeom prst="triangle">
            <a:avLst/>
          </a:prstGeom>
          <a:solidFill>
            <a:srgbClr val="C64E8A">
              <a:alpha val="1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矩形 34"/>
          <p:cNvSpPr/>
          <p:nvPr/>
        </p:nvSpPr>
        <p:spPr>
          <a:xfrm>
            <a:off x="526585" y="2660507"/>
            <a:ext cx="735478" cy="1053545"/>
          </a:xfrm>
          <a:prstGeom prst="rect">
            <a:avLst/>
          </a:prstGeom>
          <a:solidFill>
            <a:srgbClr val="AA3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141"/>
          <p:cNvSpPr>
            <a:spLocks noEditPoints="1"/>
          </p:cNvSpPr>
          <p:nvPr/>
        </p:nvSpPr>
        <p:spPr bwMode="auto">
          <a:xfrm>
            <a:off x="-104503" y="5521916"/>
            <a:ext cx="12296503" cy="1336084"/>
          </a:xfrm>
          <a:custGeom>
            <a:avLst/>
            <a:gdLst>
              <a:gd name="T0" fmla="*/ 1431 w 1510"/>
              <a:gd name="T1" fmla="*/ 79 h 161"/>
              <a:gd name="T2" fmla="*/ 1402 w 1510"/>
              <a:gd name="T3" fmla="*/ 49 h 161"/>
              <a:gd name="T4" fmla="*/ 1385 w 1510"/>
              <a:gd name="T5" fmla="*/ 64 h 161"/>
              <a:gd name="T6" fmla="*/ 1348 w 1510"/>
              <a:gd name="T7" fmla="*/ 100 h 161"/>
              <a:gd name="T8" fmla="*/ 1304 w 1510"/>
              <a:gd name="T9" fmla="*/ 80 h 161"/>
              <a:gd name="T10" fmla="*/ 1258 w 1510"/>
              <a:gd name="T11" fmla="*/ 61 h 161"/>
              <a:gd name="T12" fmla="*/ 1257 w 1510"/>
              <a:gd name="T13" fmla="*/ 111 h 161"/>
              <a:gd name="T14" fmla="*/ 1206 w 1510"/>
              <a:gd name="T15" fmla="*/ 84 h 161"/>
              <a:gd name="T16" fmla="*/ 1200 w 1510"/>
              <a:gd name="T17" fmla="*/ 84 h 161"/>
              <a:gd name="T18" fmla="*/ 1185 w 1510"/>
              <a:gd name="T19" fmla="*/ 104 h 161"/>
              <a:gd name="T20" fmla="*/ 1053 w 1510"/>
              <a:gd name="T21" fmla="*/ 65 h 161"/>
              <a:gd name="T22" fmla="*/ 977 w 1510"/>
              <a:gd name="T23" fmla="*/ 37 h 161"/>
              <a:gd name="T24" fmla="*/ 974 w 1510"/>
              <a:gd name="T25" fmla="*/ 33 h 161"/>
              <a:gd name="T26" fmla="*/ 973 w 1510"/>
              <a:gd name="T27" fmla="*/ 34 h 161"/>
              <a:gd name="T28" fmla="*/ 959 w 1510"/>
              <a:gd name="T29" fmla="*/ 23 h 161"/>
              <a:gd name="T30" fmla="*/ 943 w 1510"/>
              <a:gd name="T31" fmla="*/ 4 h 161"/>
              <a:gd name="T32" fmla="*/ 942 w 1510"/>
              <a:gd name="T33" fmla="*/ 0 h 161"/>
              <a:gd name="T34" fmla="*/ 940 w 1510"/>
              <a:gd name="T35" fmla="*/ 8 h 161"/>
              <a:gd name="T36" fmla="*/ 917 w 1510"/>
              <a:gd name="T37" fmla="*/ 37 h 161"/>
              <a:gd name="T38" fmla="*/ 915 w 1510"/>
              <a:gd name="T39" fmla="*/ 33 h 161"/>
              <a:gd name="T40" fmla="*/ 915 w 1510"/>
              <a:gd name="T41" fmla="*/ 34 h 161"/>
              <a:gd name="T42" fmla="*/ 904 w 1510"/>
              <a:gd name="T43" fmla="*/ 53 h 161"/>
              <a:gd name="T44" fmla="*/ 830 w 1510"/>
              <a:gd name="T45" fmla="*/ 37 h 161"/>
              <a:gd name="T46" fmla="*/ 808 w 1510"/>
              <a:gd name="T47" fmla="*/ 34 h 161"/>
              <a:gd name="T48" fmla="*/ 767 w 1510"/>
              <a:gd name="T49" fmla="*/ 79 h 161"/>
              <a:gd name="T50" fmla="*/ 666 w 1510"/>
              <a:gd name="T51" fmla="*/ 73 h 161"/>
              <a:gd name="T52" fmla="*/ 655 w 1510"/>
              <a:gd name="T53" fmla="*/ 89 h 161"/>
              <a:gd name="T54" fmla="*/ 579 w 1510"/>
              <a:gd name="T55" fmla="*/ 61 h 161"/>
              <a:gd name="T56" fmla="*/ 547 w 1510"/>
              <a:gd name="T57" fmla="*/ 74 h 161"/>
              <a:gd name="T58" fmla="*/ 525 w 1510"/>
              <a:gd name="T59" fmla="*/ 73 h 161"/>
              <a:gd name="T60" fmla="*/ 525 w 1510"/>
              <a:gd name="T61" fmla="*/ 66 h 161"/>
              <a:gd name="T62" fmla="*/ 520 w 1510"/>
              <a:gd name="T63" fmla="*/ 66 h 161"/>
              <a:gd name="T64" fmla="*/ 411 w 1510"/>
              <a:gd name="T65" fmla="*/ 74 h 161"/>
              <a:gd name="T66" fmla="*/ 393 w 1510"/>
              <a:gd name="T67" fmla="*/ 70 h 161"/>
              <a:gd name="T68" fmla="*/ 389 w 1510"/>
              <a:gd name="T69" fmla="*/ 65 h 161"/>
              <a:gd name="T70" fmla="*/ 388 w 1510"/>
              <a:gd name="T71" fmla="*/ 72 h 161"/>
              <a:gd name="T72" fmla="*/ 323 w 1510"/>
              <a:gd name="T73" fmla="*/ 93 h 161"/>
              <a:gd name="T74" fmla="*/ 321 w 1510"/>
              <a:gd name="T75" fmla="*/ 45 h 161"/>
              <a:gd name="T76" fmla="*/ 317 w 1510"/>
              <a:gd name="T77" fmla="*/ 53 h 161"/>
              <a:gd name="T78" fmla="*/ 259 w 1510"/>
              <a:gd name="T79" fmla="*/ 97 h 161"/>
              <a:gd name="T80" fmla="*/ 247 w 1510"/>
              <a:gd name="T81" fmla="*/ 57 h 161"/>
              <a:gd name="T82" fmla="*/ 237 w 1510"/>
              <a:gd name="T83" fmla="*/ 99 h 161"/>
              <a:gd name="T84" fmla="*/ 146 w 1510"/>
              <a:gd name="T85" fmla="*/ 70 h 161"/>
              <a:gd name="T86" fmla="*/ 108 w 1510"/>
              <a:gd name="T87" fmla="*/ 21 h 161"/>
              <a:gd name="T88" fmla="*/ 2 w 1510"/>
              <a:gd name="T89" fmla="*/ 68 h 161"/>
              <a:gd name="T90" fmla="*/ 1289 w 1510"/>
              <a:gd name="T91" fmla="*/ 89 h 161"/>
              <a:gd name="T92" fmla="*/ 721 w 1510"/>
              <a:gd name="T93" fmla="*/ 95 h 161"/>
              <a:gd name="T94" fmla="*/ 706 w 1510"/>
              <a:gd name="T95" fmla="*/ 92 h 161"/>
              <a:gd name="T96" fmla="*/ 251 w 1510"/>
              <a:gd name="T97" fmla="*/ 65 h 161"/>
              <a:gd name="T98" fmla="*/ 245 w 1510"/>
              <a:gd name="T99" fmla="*/ 97 h 161"/>
              <a:gd name="T100" fmla="*/ 194 w 1510"/>
              <a:gd name="T101" fmla="*/ 95 h 161"/>
              <a:gd name="T102" fmla="*/ 173 w 1510"/>
              <a:gd name="T103" fmla="*/ 103 h 161"/>
              <a:gd name="T104" fmla="*/ 120 w 1510"/>
              <a:gd name="T105" fmla="*/ 58 h 161"/>
              <a:gd name="T106" fmla="*/ 116 w 1510"/>
              <a:gd name="T107" fmla="*/ 103 h 161"/>
              <a:gd name="T108" fmla="*/ 107 w 1510"/>
              <a:gd name="T109" fmla="*/ 43 h 161"/>
              <a:gd name="T110" fmla="*/ 92 w 1510"/>
              <a:gd name="T111" fmla="*/ 33 h 161"/>
              <a:gd name="T112" fmla="*/ 85 w 1510"/>
              <a:gd name="T113" fmla="*/ 85 h 161"/>
              <a:gd name="T114" fmla="*/ 66 w 1510"/>
              <a:gd name="T115" fmla="*/ 49 h 161"/>
              <a:gd name="T116" fmla="*/ 59 w 1510"/>
              <a:gd name="T117" fmla="*/ 48 h 161"/>
              <a:gd name="T118" fmla="*/ 41 w 1510"/>
              <a:gd name="T119" fmla="*/ 100 h 161"/>
              <a:gd name="T120" fmla="*/ 43 w 1510"/>
              <a:gd name="T121" fmla="*/ 72 h 161"/>
              <a:gd name="T122" fmla="*/ 27 w 1510"/>
              <a:gd name="T123" fmla="*/ 112 h 161"/>
              <a:gd name="T124" fmla="*/ 12 w 1510"/>
              <a:gd name="T125" fmla="*/ 99 h 16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1510" h="161">
                <a:moveTo>
                  <a:pt x="1503" y="112"/>
                </a:moveTo>
                <a:lnTo>
                  <a:pt x="1503" y="105"/>
                </a:lnTo>
                <a:lnTo>
                  <a:pt x="1494" y="105"/>
                </a:lnTo>
                <a:lnTo>
                  <a:pt x="1492" y="105"/>
                </a:lnTo>
                <a:lnTo>
                  <a:pt x="1491" y="105"/>
                </a:lnTo>
                <a:lnTo>
                  <a:pt x="1491" y="105"/>
                </a:lnTo>
                <a:lnTo>
                  <a:pt x="1491" y="105"/>
                </a:lnTo>
                <a:lnTo>
                  <a:pt x="1488" y="105"/>
                </a:lnTo>
                <a:lnTo>
                  <a:pt x="1487" y="105"/>
                </a:lnTo>
                <a:lnTo>
                  <a:pt x="1487" y="105"/>
                </a:lnTo>
                <a:lnTo>
                  <a:pt x="1486" y="105"/>
                </a:lnTo>
                <a:lnTo>
                  <a:pt x="1484" y="105"/>
                </a:lnTo>
                <a:lnTo>
                  <a:pt x="1482" y="105"/>
                </a:lnTo>
                <a:lnTo>
                  <a:pt x="1478" y="105"/>
                </a:lnTo>
                <a:lnTo>
                  <a:pt x="1478" y="105"/>
                </a:lnTo>
                <a:lnTo>
                  <a:pt x="1476" y="105"/>
                </a:lnTo>
                <a:lnTo>
                  <a:pt x="1476" y="105"/>
                </a:lnTo>
                <a:lnTo>
                  <a:pt x="1475" y="105"/>
                </a:lnTo>
                <a:lnTo>
                  <a:pt x="1467" y="105"/>
                </a:lnTo>
                <a:lnTo>
                  <a:pt x="1466" y="105"/>
                </a:lnTo>
                <a:lnTo>
                  <a:pt x="1464" y="105"/>
                </a:lnTo>
                <a:lnTo>
                  <a:pt x="1453" y="103"/>
                </a:lnTo>
                <a:lnTo>
                  <a:pt x="1452" y="103"/>
                </a:lnTo>
                <a:lnTo>
                  <a:pt x="1452" y="103"/>
                </a:lnTo>
                <a:lnTo>
                  <a:pt x="1448" y="103"/>
                </a:lnTo>
                <a:lnTo>
                  <a:pt x="1441" y="103"/>
                </a:lnTo>
                <a:lnTo>
                  <a:pt x="1441" y="97"/>
                </a:lnTo>
                <a:lnTo>
                  <a:pt x="1440" y="96"/>
                </a:lnTo>
                <a:lnTo>
                  <a:pt x="1441" y="89"/>
                </a:lnTo>
                <a:lnTo>
                  <a:pt x="1441" y="88"/>
                </a:lnTo>
                <a:lnTo>
                  <a:pt x="1443" y="81"/>
                </a:lnTo>
                <a:lnTo>
                  <a:pt x="1441" y="80"/>
                </a:lnTo>
                <a:lnTo>
                  <a:pt x="1439" y="79"/>
                </a:lnTo>
                <a:lnTo>
                  <a:pt x="1431" y="79"/>
                </a:lnTo>
                <a:lnTo>
                  <a:pt x="1421" y="77"/>
                </a:lnTo>
                <a:lnTo>
                  <a:pt x="1414" y="77"/>
                </a:lnTo>
                <a:lnTo>
                  <a:pt x="1414" y="69"/>
                </a:lnTo>
                <a:lnTo>
                  <a:pt x="1410" y="68"/>
                </a:lnTo>
                <a:lnTo>
                  <a:pt x="1410" y="66"/>
                </a:lnTo>
                <a:lnTo>
                  <a:pt x="1410" y="65"/>
                </a:lnTo>
                <a:lnTo>
                  <a:pt x="1410" y="62"/>
                </a:lnTo>
                <a:lnTo>
                  <a:pt x="1409" y="62"/>
                </a:lnTo>
                <a:lnTo>
                  <a:pt x="1409" y="61"/>
                </a:lnTo>
                <a:lnTo>
                  <a:pt x="1408" y="61"/>
                </a:lnTo>
                <a:lnTo>
                  <a:pt x="1408" y="60"/>
                </a:lnTo>
                <a:lnTo>
                  <a:pt x="1402" y="60"/>
                </a:lnTo>
                <a:lnTo>
                  <a:pt x="1402" y="61"/>
                </a:lnTo>
                <a:lnTo>
                  <a:pt x="1402" y="62"/>
                </a:lnTo>
                <a:lnTo>
                  <a:pt x="1402" y="62"/>
                </a:lnTo>
                <a:lnTo>
                  <a:pt x="1402" y="62"/>
                </a:lnTo>
                <a:lnTo>
                  <a:pt x="1402" y="62"/>
                </a:lnTo>
                <a:lnTo>
                  <a:pt x="1400" y="62"/>
                </a:lnTo>
                <a:lnTo>
                  <a:pt x="1400" y="60"/>
                </a:lnTo>
                <a:lnTo>
                  <a:pt x="1398" y="60"/>
                </a:lnTo>
                <a:lnTo>
                  <a:pt x="1398" y="60"/>
                </a:lnTo>
                <a:lnTo>
                  <a:pt x="1398" y="60"/>
                </a:lnTo>
                <a:lnTo>
                  <a:pt x="1398" y="58"/>
                </a:lnTo>
                <a:lnTo>
                  <a:pt x="1398" y="58"/>
                </a:lnTo>
                <a:lnTo>
                  <a:pt x="1398" y="58"/>
                </a:lnTo>
                <a:lnTo>
                  <a:pt x="1397" y="56"/>
                </a:lnTo>
                <a:lnTo>
                  <a:pt x="1398" y="56"/>
                </a:lnTo>
                <a:lnTo>
                  <a:pt x="1398" y="54"/>
                </a:lnTo>
                <a:lnTo>
                  <a:pt x="1398" y="54"/>
                </a:lnTo>
                <a:lnTo>
                  <a:pt x="1400" y="53"/>
                </a:lnTo>
                <a:lnTo>
                  <a:pt x="1398" y="52"/>
                </a:lnTo>
                <a:lnTo>
                  <a:pt x="1400" y="50"/>
                </a:lnTo>
                <a:lnTo>
                  <a:pt x="1402" y="49"/>
                </a:lnTo>
                <a:lnTo>
                  <a:pt x="1402" y="49"/>
                </a:lnTo>
                <a:lnTo>
                  <a:pt x="1401" y="48"/>
                </a:lnTo>
                <a:lnTo>
                  <a:pt x="1400" y="49"/>
                </a:lnTo>
                <a:lnTo>
                  <a:pt x="1398" y="49"/>
                </a:lnTo>
                <a:lnTo>
                  <a:pt x="1398" y="49"/>
                </a:lnTo>
                <a:lnTo>
                  <a:pt x="1397" y="48"/>
                </a:lnTo>
                <a:lnTo>
                  <a:pt x="1396" y="49"/>
                </a:lnTo>
                <a:lnTo>
                  <a:pt x="1396" y="50"/>
                </a:lnTo>
                <a:lnTo>
                  <a:pt x="1394" y="50"/>
                </a:lnTo>
                <a:lnTo>
                  <a:pt x="1394" y="49"/>
                </a:lnTo>
                <a:lnTo>
                  <a:pt x="1391" y="49"/>
                </a:lnTo>
                <a:lnTo>
                  <a:pt x="1390" y="50"/>
                </a:lnTo>
                <a:lnTo>
                  <a:pt x="1390" y="50"/>
                </a:lnTo>
                <a:lnTo>
                  <a:pt x="1390" y="52"/>
                </a:lnTo>
                <a:lnTo>
                  <a:pt x="1393" y="52"/>
                </a:lnTo>
                <a:lnTo>
                  <a:pt x="1394" y="53"/>
                </a:lnTo>
                <a:lnTo>
                  <a:pt x="1394" y="53"/>
                </a:lnTo>
                <a:lnTo>
                  <a:pt x="1394" y="54"/>
                </a:lnTo>
                <a:lnTo>
                  <a:pt x="1394" y="56"/>
                </a:lnTo>
                <a:lnTo>
                  <a:pt x="1394" y="56"/>
                </a:lnTo>
                <a:lnTo>
                  <a:pt x="1394" y="57"/>
                </a:lnTo>
                <a:lnTo>
                  <a:pt x="1394" y="58"/>
                </a:lnTo>
                <a:lnTo>
                  <a:pt x="1396" y="58"/>
                </a:lnTo>
                <a:lnTo>
                  <a:pt x="1396" y="58"/>
                </a:lnTo>
                <a:lnTo>
                  <a:pt x="1396" y="58"/>
                </a:lnTo>
                <a:lnTo>
                  <a:pt x="1396" y="60"/>
                </a:lnTo>
                <a:lnTo>
                  <a:pt x="1394" y="60"/>
                </a:lnTo>
                <a:lnTo>
                  <a:pt x="1394" y="61"/>
                </a:lnTo>
                <a:lnTo>
                  <a:pt x="1394" y="62"/>
                </a:lnTo>
                <a:lnTo>
                  <a:pt x="1393" y="62"/>
                </a:lnTo>
                <a:lnTo>
                  <a:pt x="1393" y="60"/>
                </a:lnTo>
                <a:lnTo>
                  <a:pt x="1387" y="60"/>
                </a:lnTo>
                <a:lnTo>
                  <a:pt x="1387" y="61"/>
                </a:lnTo>
                <a:lnTo>
                  <a:pt x="1385" y="61"/>
                </a:lnTo>
                <a:lnTo>
                  <a:pt x="1385" y="64"/>
                </a:lnTo>
                <a:lnTo>
                  <a:pt x="1385" y="64"/>
                </a:lnTo>
                <a:lnTo>
                  <a:pt x="1385" y="65"/>
                </a:lnTo>
                <a:lnTo>
                  <a:pt x="1385" y="66"/>
                </a:lnTo>
                <a:lnTo>
                  <a:pt x="1385" y="66"/>
                </a:lnTo>
                <a:lnTo>
                  <a:pt x="1385" y="68"/>
                </a:lnTo>
                <a:lnTo>
                  <a:pt x="1381" y="69"/>
                </a:lnTo>
                <a:lnTo>
                  <a:pt x="1381" y="69"/>
                </a:lnTo>
                <a:lnTo>
                  <a:pt x="1379" y="69"/>
                </a:lnTo>
                <a:lnTo>
                  <a:pt x="1379" y="77"/>
                </a:lnTo>
                <a:lnTo>
                  <a:pt x="1370" y="79"/>
                </a:lnTo>
                <a:lnTo>
                  <a:pt x="1360" y="79"/>
                </a:lnTo>
                <a:lnTo>
                  <a:pt x="1355" y="80"/>
                </a:lnTo>
                <a:lnTo>
                  <a:pt x="1352" y="80"/>
                </a:lnTo>
                <a:lnTo>
                  <a:pt x="1352" y="87"/>
                </a:lnTo>
                <a:lnTo>
                  <a:pt x="1354" y="89"/>
                </a:lnTo>
                <a:lnTo>
                  <a:pt x="1354" y="89"/>
                </a:lnTo>
                <a:lnTo>
                  <a:pt x="1354" y="91"/>
                </a:lnTo>
                <a:lnTo>
                  <a:pt x="1354" y="91"/>
                </a:lnTo>
                <a:lnTo>
                  <a:pt x="1354" y="91"/>
                </a:lnTo>
                <a:lnTo>
                  <a:pt x="1354" y="93"/>
                </a:lnTo>
                <a:lnTo>
                  <a:pt x="1354" y="93"/>
                </a:lnTo>
                <a:lnTo>
                  <a:pt x="1354" y="93"/>
                </a:lnTo>
                <a:lnTo>
                  <a:pt x="1354" y="95"/>
                </a:lnTo>
                <a:lnTo>
                  <a:pt x="1354" y="97"/>
                </a:lnTo>
                <a:lnTo>
                  <a:pt x="1354" y="100"/>
                </a:lnTo>
                <a:lnTo>
                  <a:pt x="1352" y="100"/>
                </a:lnTo>
                <a:lnTo>
                  <a:pt x="1352" y="100"/>
                </a:lnTo>
                <a:lnTo>
                  <a:pt x="1352" y="100"/>
                </a:lnTo>
                <a:lnTo>
                  <a:pt x="1351" y="100"/>
                </a:lnTo>
                <a:lnTo>
                  <a:pt x="1351" y="100"/>
                </a:lnTo>
                <a:lnTo>
                  <a:pt x="1351" y="100"/>
                </a:lnTo>
                <a:lnTo>
                  <a:pt x="1350" y="100"/>
                </a:lnTo>
                <a:lnTo>
                  <a:pt x="1348" y="100"/>
                </a:lnTo>
                <a:lnTo>
                  <a:pt x="1348" y="100"/>
                </a:lnTo>
                <a:lnTo>
                  <a:pt x="1348" y="100"/>
                </a:lnTo>
                <a:lnTo>
                  <a:pt x="1347" y="100"/>
                </a:lnTo>
                <a:lnTo>
                  <a:pt x="1347" y="100"/>
                </a:lnTo>
                <a:lnTo>
                  <a:pt x="1347" y="101"/>
                </a:lnTo>
                <a:lnTo>
                  <a:pt x="1342" y="101"/>
                </a:lnTo>
                <a:lnTo>
                  <a:pt x="1336" y="103"/>
                </a:lnTo>
                <a:lnTo>
                  <a:pt x="1336" y="104"/>
                </a:lnTo>
                <a:lnTo>
                  <a:pt x="1334" y="104"/>
                </a:lnTo>
                <a:lnTo>
                  <a:pt x="1334" y="104"/>
                </a:lnTo>
                <a:lnTo>
                  <a:pt x="1332" y="104"/>
                </a:lnTo>
                <a:lnTo>
                  <a:pt x="1331" y="104"/>
                </a:lnTo>
                <a:lnTo>
                  <a:pt x="1330" y="104"/>
                </a:lnTo>
                <a:lnTo>
                  <a:pt x="1330" y="104"/>
                </a:lnTo>
                <a:lnTo>
                  <a:pt x="1315" y="104"/>
                </a:lnTo>
                <a:lnTo>
                  <a:pt x="1315" y="104"/>
                </a:lnTo>
                <a:lnTo>
                  <a:pt x="1315" y="104"/>
                </a:lnTo>
                <a:lnTo>
                  <a:pt x="1315" y="104"/>
                </a:lnTo>
                <a:lnTo>
                  <a:pt x="1311" y="104"/>
                </a:lnTo>
                <a:lnTo>
                  <a:pt x="1307" y="104"/>
                </a:lnTo>
                <a:lnTo>
                  <a:pt x="1305" y="104"/>
                </a:lnTo>
                <a:lnTo>
                  <a:pt x="1305" y="104"/>
                </a:lnTo>
                <a:lnTo>
                  <a:pt x="1305" y="104"/>
                </a:lnTo>
                <a:lnTo>
                  <a:pt x="1305" y="104"/>
                </a:lnTo>
                <a:lnTo>
                  <a:pt x="1304" y="103"/>
                </a:lnTo>
                <a:lnTo>
                  <a:pt x="1304" y="103"/>
                </a:lnTo>
                <a:lnTo>
                  <a:pt x="1303" y="101"/>
                </a:lnTo>
                <a:lnTo>
                  <a:pt x="1304" y="81"/>
                </a:lnTo>
                <a:lnTo>
                  <a:pt x="1304" y="81"/>
                </a:lnTo>
                <a:lnTo>
                  <a:pt x="1304" y="81"/>
                </a:lnTo>
                <a:lnTo>
                  <a:pt x="1304" y="81"/>
                </a:lnTo>
                <a:lnTo>
                  <a:pt x="1304" y="80"/>
                </a:lnTo>
                <a:lnTo>
                  <a:pt x="1304" y="80"/>
                </a:lnTo>
                <a:lnTo>
                  <a:pt x="1304" y="80"/>
                </a:lnTo>
                <a:lnTo>
                  <a:pt x="1304" y="80"/>
                </a:lnTo>
                <a:lnTo>
                  <a:pt x="1304" y="80"/>
                </a:lnTo>
                <a:lnTo>
                  <a:pt x="1304" y="79"/>
                </a:lnTo>
                <a:lnTo>
                  <a:pt x="1304" y="79"/>
                </a:lnTo>
                <a:lnTo>
                  <a:pt x="1304" y="79"/>
                </a:lnTo>
                <a:lnTo>
                  <a:pt x="1304" y="76"/>
                </a:lnTo>
                <a:lnTo>
                  <a:pt x="1304" y="76"/>
                </a:lnTo>
                <a:lnTo>
                  <a:pt x="1304" y="76"/>
                </a:lnTo>
                <a:lnTo>
                  <a:pt x="1304" y="76"/>
                </a:lnTo>
                <a:lnTo>
                  <a:pt x="1304" y="74"/>
                </a:lnTo>
                <a:lnTo>
                  <a:pt x="1305" y="74"/>
                </a:lnTo>
                <a:lnTo>
                  <a:pt x="1305" y="73"/>
                </a:lnTo>
                <a:lnTo>
                  <a:pt x="1304" y="73"/>
                </a:lnTo>
                <a:lnTo>
                  <a:pt x="1304" y="72"/>
                </a:lnTo>
                <a:lnTo>
                  <a:pt x="1304" y="72"/>
                </a:lnTo>
                <a:lnTo>
                  <a:pt x="1304" y="72"/>
                </a:lnTo>
                <a:lnTo>
                  <a:pt x="1303" y="72"/>
                </a:lnTo>
                <a:lnTo>
                  <a:pt x="1303" y="62"/>
                </a:lnTo>
                <a:lnTo>
                  <a:pt x="1304" y="61"/>
                </a:lnTo>
                <a:lnTo>
                  <a:pt x="1304" y="60"/>
                </a:lnTo>
                <a:lnTo>
                  <a:pt x="1303" y="60"/>
                </a:lnTo>
                <a:lnTo>
                  <a:pt x="1303" y="60"/>
                </a:lnTo>
                <a:lnTo>
                  <a:pt x="1301" y="60"/>
                </a:lnTo>
                <a:lnTo>
                  <a:pt x="1300" y="60"/>
                </a:lnTo>
                <a:lnTo>
                  <a:pt x="1295" y="60"/>
                </a:lnTo>
                <a:lnTo>
                  <a:pt x="1295" y="60"/>
                </a:lnTo>
                <a:lnTo>
                  <a:pt x="1293" y="60"/>
                </a:lnTo>
                <a:lnTo>
                  <a:pt x="1269" y="60"/>
                </a:lnTo>
                <a:lnTo>
                  <a:pt x="1269" y="60"/>
                </a:lnTo>
                <a:lnTo>
                  <a:pt x="1262" y="60"/>
                </a:lnTo>
                <a:lnTo>
                  <a:pt x="1261" y="60"/>
                </a:lnTo>
                <a:lnTo>
                  <a:pt x="1259" y="60"/>
                </a:lnTo>
                <a:lnTo>
                  <a:pt x="1259" y="60"/>
                </a:lnTo>
                <a:lnTo>
                  <a:pt x="1258" y="60"/>
                </a:lnTo>
                <a:lnTo>
                  <a:pt x="1258" y="61"/>
                </a:lnTo>
                <a:lnTo>
                  <a:pt x="1258" y="61"/>
                </a:lnTo>
                <a:lnTo>
                  <a:pt x="1259" y="62"/>
                </a:lnTo>
                <a:lnTo>
                  <a:pt x="1259" y="70"/>
                </a:lnTo>
                <a:lnTo>
                  <a:pt x="1258" y="72"/>
                </a:lnTo>
                <a:lnTo>
                  <a:pt x="1258" y="73"/>
                </a:lnTo>
                <a:lnTo>
                  <a:pt x="1255" y="73"/>
                </a:lnTo>
                <a:lnTo>
                  <a:pt x="1257" y="74"/>
                </a:lnTo>
                <a:lnTo>
                  <a:pt x="1258" y="77"/>
                </a:lnTo>
                <a:lnTo>
                  <a:pt x="1258" y="79"/>
                </a:lnTo>
                <a:lnTo>
                  <a:pt x="1258" y="79"/>
                </a:lnTo>
                <a:lnTo>
                  <a:pt x="1258" y="79"/>
                </a:lnTo>
                <a:lnTo>
                  <a:pt x="1258" y="79"/>
                </a:lnTo>
                <a:lnTo>
                  <a:pt x="1258" y="79"/>
                </a:lnTo>
                <a:lnTo>
                  <a:pt x="1258" y="80"/>
                </a:lnTo>
                <a:lnTo>
                  <a:pt x="1258" y="80"/>
                </a:lnTo>
                <a:lnTo>
                  <a:pt x="1258" y="80"/>
                </a:lnTo>
                <a:lnTo>
                  <a:pt x="1258" y="80"/>
                </a:lnTo>
                <a:lnTo>
                  <a:pt x="1258" y="81"/>
                </a:lnTo>
                <a:lnTo>
                  <a:pt x="1258" y="81"/>
                </a:lnTo>
                <a:lnTo>
                  <a:pt x="1258" y="83"/>
                </a:lnTo>
                <a:lnTo>
                  <a:pt x="1259" y="83"/>
                </a:lnTo>
                <a:lnTo>
                  <a:pt x="1258" y="101"/>
                </a:lnTo>
                <a:lnTo>
                  <a:pt x="1258" y="101"/>
                </a:lnTo>
                <a:lnTo>
                  <a:pt x="1258" y="103"/>
                </a:lnTo>
                <a:lnTo>
                  <a:pt x="1258" y="103"/>
                </a:lnTo>
                <a:lnTo>
                  <a:pt x="1258" y="103"/>
                </a:lnTo>
                <a:lnTo>
                  <a:pt x="1257" y="104"/>
                </a:lnTo>
                <a:lnTo>
                  <a:pt x="1257" y="104"/>
                </a:lnTo>
                <a:lnTo>
                  <a:pt x="1257" y="104"/>
                </a:lnTo>
                <a:lnTo>
                  <a:pt x="1258" y="105"/>
                </a:lnTo>
                <a:lnTo>
                  <a:pt x="1258" y="105"/>
                </a:lnTo>
                <a:lnTo>
                  <a:pt x="1258" y="111"/>
                </a:lnTo>
                <a:lnTo>
                  <a:pt x="1258" y="111"/>
                </a:lnTo>
                <a:lnTo>
                  <a:pt x="1257" y="111"/>
                </a:lnTo>
                <a:lnTo>
                  <a:pt x="1257" y="112"/>
                </a:lnTo>
                <a:lnTo>
                  <a:pt x="1257" y="112"/>
                </a:lnTo>
                <a:lnTo>
                  <a:pt x="1222" y="112"/>
                </a:lnTo>
                <a:lnTo>
                  <a:pt x="1222" y="112"/>
                </a:lnTo>
                <a:lnTo>
                  <a:pt x="1222" y="112"/>
                </a:lnTo>
                <a:lnTo>
                  <a:pt x="1220" y="111"/>
                </a:lnTo>
                <a:lnTo>
                  <a:pt x="1220" y="109"/>
                </a:lnTo>
                <a:lnTo>
                  <a:pt x="1219" y="108"/>
                </a:lnTo>
                <a:lnTo>
                  <a:pt x="1219" y="108"/>
                </a:lnTo>
                <a:lnTo>
                  <a:pt x="1218" y="107"/>
                </a:lnTo>
                <a:lnTo>
                  <a:pt x="1218" y="107"/>
                </a:lnTo>
                <a:lnTo>
                  <a:pt x="1216" y="105"/>
                </a:lnTo>
                <a:lnTo>
                  <a:pt x="1216" y="105"/>
                </a:lnTo>
                <a:lnTo>
                  <a:pt x="1215" y="104"/>
                </a:lnTo>
                <a:lnTo>
                  <a:pt x="1214" y="101"/>
                </a:lnTo>
                <a:lnTo>
                  <a:pt x="1212" y="101"/>
                </a:lnTo>
                <a:lnTo>
                  <a:pt x="1212" y="99"/>
                </a:lnTo>
                <a:lnTo>
                  <a:pt x="1212" y="97"/>
                </a:lnTo>
                <a:lnTo>
                  <a:pt x="1212" y="97"/>
                </a:lnTo>
                <a:lnTo>
                  <a:pt x="1212" y="96"/>
                </a:lnTo>
                <a:lnTo>
                  <a:pt x="1212" y="96"/>
                </a:lnTo>
                <a:lnTo>
                  <a:pt x="1212" y="96"/>
                </a:lnTo>
                <a:lnTo>
                  <a:pt x="1207" y="96"/>
                </a:lnTo>
                <a:lnTo>
                  <a:pt x="1207" y="93"/>
                </a:lnTo>
                <a:lnTo>
                  <a:pt x="1207" y="92"/>
                </a:lnTo>
                <a:lnTo>
                  <a:pt x="1207" y="92"/>
                </a:lnTo>
                <a:lnTo>
                  <a:pt x="1207" y="87"/>
                </a:lnTo>
                <a:lnTo>
                  <a:pt x="1207" y="85"/>
                </a:lnTo>
                <a:lnTo>
                  <a:pt x="1207" y="84"/>
                </a:lnTo>
                <a:lnTo>
                  <a:pt x="1207" y="84"/>
                </a:lnTo>
                <a:lnTo>
                  <a:pt x="1207" y="84"/>
                </a:lnTo>
                <a:lnTo>
                  <a:pt x="1207" y="84"/>
                </a:lnTo>
                <a:lnTo>
                  <a:pt x="1206" y="84"/>
                </a:lnTo>
                <a:lnTo>
                  <a:pt x="1206" y="84"/>
                </a:lnTo>
                <a:lnTo>
                  <a:pt x="1206" y="83"/>
                </a:lnTo>
                <a:lnTo>
                  <a:pt x="1206" y="83"/>
                </a:lnTo>
                <a:lnTo>
                  <a:pt x="1206" y="83"/>
                </a:lnTo>
                <a:lnTo>
                  <a:pt x="1206" y="83"/>
                </a:lnTo>
                <a:lnTo>
                  <a:pt x="1206" y="83"/>
                </a:lnTo>
                <a:lnTo>
                  <a:pt x="1206" y="83"/>
                </a:lnTo>
                <a:lnTo>
                  <a:pt x="1206" y="83"/>
                </a:lnTo>
                <a:lnTo>
                  <a:pt x="1206" y="83"/>
                </a:lnTo>
                <a:lnTo>
                  <a:pt x="1206" y="52"/>
                </a:lnTo>
                <a:lnTo>
                  <a:pt x="1206" y="52"/>
                </a:lnTo>
                <a:lnTo>
                  <a:pt x="1206" y="48"/>
                </a:lnTo>
                <a:lnTo>
                  <a:pt x="1206" y="48"/>
                </a:lnTo>
                <a:lnTo>
                  <a:pt x="1204" y="48"/>
                </a:lnTo>
                <a:lnTo>
                  <a:pt x="1204" y="48"/>
                </a:lnTo>
                <a:lnTo>
                  <a:pt x="1203" y="48"/>
                </a:lnTo>
                <a:lnTo>
                  <a:pt x="1203" y="48"/>
                </a:lnTo>
                <a:lnTo>
                  <a:pt x="1202" y="48"/>
                </a:lnTo>
                <a:lnTo>
                  <a:pt x="1202" y="48"/>
                </a:lnTo>
                <a:lnTo>
                  <a:pt x="1202" y="48"/>
                </a:lnTo>
                <a:lnTo>
                  <a:pt x="1202" y="52"/>
                </a:lnTo>
                <a:lnTo>
                  <a:pt x="1202" y="52"/>
                </a:lnTo>
                <a:lnTo>
                  <a:pt x="1202" y="83"/>
                </a:lnTo>
                <a:lnTo>
                  <a:pt x="1202" y="83"/>
                </a:lnTo>
                <a:lnTo>
                  <a:pt x="1202" y="83"/>
                </a:lnTo>
                <a:lnTo>
                  <a:pt x="1202" y="83"/>
                </a:lnTo>
                <a:lnTo>
                  <a:pt x="1202" y="83"/>
                </a:lnTo>
                <a:lnTo>
                  <a:pt x="1202" y="83"/>
                </a:lnTo>
                <a:lnTo>
                  <a:pt x="1202" y="83"/>
                </a:lnTo>
                <a:lnTo>
                  <a:pt x="1202" y="83"/>
                </a:lnTo>
                <a:lnTo>
                  <a:pt x="1202" y="84"/>
                </a:lnTo>
                <a:lnTo>
                  <a:pt x="1202" y="84"/>
                </a:lnTo>
                <a:lnTo>
                  <a:pt x="1200" y="84"/>
                </a:lnTo>
                <a:lnTo>
                  <a:pt x="1200" y="84"/>
                </a:lnTo>
                <a:lnTo>
                  <a:pt x="1200" y="84"/>
                </a:lnTo>
                <a:lnTo>
                  <a:pt x="1200" y="84"/>
                </a:lnTo>
                <a:lnTo>
                  <a:pt x="1200" y="85"/>
                </a:lnTo>
                <a:lnTo>
                  <a:pt x="1200" y="87"/>
                </a:lnTo>
                <a:lnTo>
                  <a:pt x="1200" y="92"/>
                </a:lnTo>
                <a:lnTo>
                  <a:pt x="1200" y="92"/>
                </a:lnTo>
                <a:lnTo>
                  <a:pt x="1200" y="93"/>
                </a:lnTo>
                <a:lnTo>
                  <a:pt x="1200" y="93"/>
                </a:lnTo>
                <a:lnTo>
                  <a:pt x="1200" y="96"/>
                </a:lnTo>
                <a:lnTo>
                  <a:pt x="1195" y="96"/>
                </a:lnTo>
                <a:lnTo>
                  <a:pt x="1195" y="97"/>
                </a:lnTo>
                <a:lnTo>
                  <a:pt x="1195" y="97"/>
                </a:lnTo>
                <a:lnTo>
                  <a:pt x="1195" y="101"/>
                </a:lnTo>
                <a:lnTo>
                  <a:pt x="1193" y="101"/>
                </a:lnTo>
                <a:lnTo>
                  <a:pt x="1193" y="101"/>
                </a:lnTo>
                <a:lnTo>
                  <a:pt x="1192" y="101"/>
                </a:lnTo>
                <a:lnTo>
                  <a:pt x="1192" y="101"/>
                </a:lnTo>
                <a:lnTo>
                  <a:pt x="1192" y="101"/>
                </a:lnTo>
                <a:lnTo>
                  <a:pt x="1189" y="101"/>
                </a:lnTo>
                <a:lnTo>
                  <a:pt x="1189" y="100"/>
                </a:lnTo>
                <a:lnTo>
                  <a:pt x="1189" y="100"/>
                </a:lnTo>
                <a:lnTo>
                  <a:pt x="1189" y="101"/>
                </a:lnTo>
                <a:lnTo>
                  <a:pt x="1189" y="101"/>
                </a:lnTo>
                <a:lnTo>
                  <a:pt x="1189" y="101"/>
                </a:lnTo>
                <a:lnTo>
                  <a:pt x="1188" y="101"/>
                </a:lnTo>
                <a:lnTo>
                  <a:pt x="1188" y="101"/>
                </a:lnTo>
                <a:lnTo>
                  <a:pt x="1187" y="101"/>
                </a:lnTo>
                <a:lnTo>
                  <a:pt x="1187" y="101"/>
                </a:lnTo>
                <a:lnTo>
                  <a:pt x="1187" y="101"/>
                </a:lnTo>
                <a:lnTo>
                  <a:pt x="1187" y="103"/>
                </a:lnTo>
                <a:lnTo>
                  <a:pt x="1187" y="103"/>
                </a:lnTo>
                <a:lnTo>
                  <a:pt x="1187" y="103"/>
                </a:lnTo>
                <a:lnTo>
                  <a:pt x="1187" y="103"/>
                </a:lnTo>
                <a:lnTo>
                  <a:pt x="1185" y="103"/>
                </a:lnTo>
                <a:lnTo>
                  <a:pt x="1185" y="104"/>
                </a:lnTo>
                <a:lnTo>
                  <a:pt x="1185" y="104"/>
                </a:lnTo>
                <a:lnTo>
                  <a:pt x="1184" y="104"/>
                </a:lnTo>
                <a:lnTo>
                  <a:pt x="1184" y="105"/>
                </a:lnTo>
                <a:lnTo>
                  <a:pt x="1184" y="105"/>
                </a:lnTo>
                <a:lnTo>
                  <a:pt x="1183" y="105"/>
                </a:lnTo>
                <a:lnTo>
                  <a:pt x="1183" y="108"/>
                </a:lnTo>
                <a:lnTo>
                  <a:pt x="1183" y="108"/>
                </a:lnTo>
                <a:lnTo>
                  <a:pt x="1179" y="112"/>
                </a:lnTo>
                <a:lnTo>
                  <a:pt x="1179" y="112"/>
                </a:lnTo>
                <a:lnTo>
                  <a:pt x="1137" y="112"/>
                </a:lnTo>
                <a:lnTo>
                  <a:pt x="1136" y="101"/>
                </a:lnTo>
                <a:lnTo>
                  <a:pt x="1138" y="99"/>
                </a:lnTo>
                <a:lnTo>
                  <a:pt x="1137" y="93"/>
                </a:lnTo>
                <a:lnTo>
                  <a:pt x="1137" y="88"/>
                </a:lnTo>
                <a:lnTo>
                  <a:pt x="1114" y="88"/>
                </a:lnTo>
                <a:lnTo>
                  <a:pt x="1113" y="84"/>
                </a:lnTo>
                <a:lnTo>
                  <a:pt x="1111" y="84"/>
                </a:lnTo>
                <a:lnTo>
                  <a:pt x="1110" y="81"/>
                </a:lnTo>
                <a:lnTo>
                  <a:pt x="1105" y="81"/>
                </a:lnTo>
                <a:lnTo>
                  <a:pt x="1102" y="79"/>
                </a:lnTo>
                <a:lnTo>
                  <a:pt x="1097" y="73"/>
                </a:lnTo>
                <a:lnTo>
                  <a:pt x="1094" y="72"/>
                </a:lnTo>
                <a:lnTo>
                  <a:pt x="1088" y="68"/>
                </a:lnTo>
                <a:lnTo>
                  <a:pt x="1082" y="65"/>
                </a:lnTo>
                <a:lnTo>
                  <a:pt x="1079" y="65"/>
                </a:lnTo>
                <a:lnTo>
                  <a:pt x="1075" y="64"/>
                </a:lnTo>
                <a:lnTo>
                  <a:pt x="1072" y="64"/>
                </a:lnTo>
                <a:lnTo>
                  <a:pt x="1070" y="64"/>
                </a:lnTo>
                <a:lnTo>
                  <a:pt x="1067" y="64"/>
                </a:lnTo>
                <a:lnTo>
                  <a:pt x="1064" y="64"/>
                </a:lnTo>
                <a:lnTo>
                  <a:pt x="1061" y="64"/>
                </a:lnTo>
                <a:lnTo>
                  <a:pt x="1059" y="64"/>
                </a:lnTo>
                <a:lnTo>
                  <a:pt x="1056" y="64"/>
                </a:lnTo>
                <a:lnTo>
                  <a:pt x="1053" y="65"/>
                </a:lnTo>
                <a:lnTo>
                  <a:pt x="1047" y="66"/>
                </a:lnTo>
                <a:lnTo>
                  <a:pt x="1040" y="70"/>
                </a:lnTo>
                <a:lnTo>
                  <a:pt x="1037" y="72"/>
                </a:lnTo>
                <a:lnTo>
                  <a:pt x="1031" y="77"/>
                </a:lnTo>
                <a:lnTo>
                  <a:pt x="1025" y="83"/>
                </a:lnTo>
                <a:lnTo>
                  <a:pt x="1024" y="95"/>
                </a:lnTo>
                <a:lnTo>
                  <a:pt x="1016" y="95"/>
                </a:lnTo>
                <a:lnTo>
                  <a:pt x="1014" y="95"/>
                </a:lnTo>
                <a:lnTo>
                  <a:pt x="1013" y="93"/>
                </a:lnTo>
                <a:lnTo>
                  <a:pt x="1013" y="81"/>
                </a:lnTo>
                <a:lnTo>
                  <a:pt x="1010" y="80"/>
                </a:lnTo>
                <a:lnTo>
                  <a:pt x="1001" y="80"/>
                </a:lnTo>
                <a:lnTo>
                  <a:pt x="1001" y="68"/>
                </a:lnTo>
                <a:lnTo>
                  <a:pt x="1000" y="66"/>
                </a:lnTo>
                <a:lnTo>
                  <a:pt x="989" y="60"/>
                </a:lnTo>
                <a:lnTo>
                  <a:pt x="985" y="60"/>
                </a:lnTo>
                <a:lnTo>
                  <a:pt x="985" y="54"/>
                </a:lnTo>
                <a:lnTo>
                  <a:pt x="985" y="54"/>
                </a:lnTo>
                <a:lnTo>
                  <a:pt x="985" y="53"/>
                </a:lnTo>
                <a:lnTo>
                  <a:pt x="985" y="50"/>
                </a:lnTo>
                <a:lnTo>
                  <a:pt x="985" y="50"/>
                </a:lnTo>
                <a:lnTo>
                  <a:pt x="983" y="48"/>
                </a:lnTo>
                <a:lnTo>
                  <a:pt x="982" y="45"/>
                </a:lnTo>
                <a:lnTo>
                  <a:pt x="979" y="43"/>
                </a:lnTo>
                <a:lnTo>
                  <a:pt x="977" y="42"/>
                </a:lnTo>
                <a:lnTo>
                  <a:pt x="977" y="38"/>
                </a:lnTo>
                <a:lnTo>
                  <a:pt x="977" y="38"/>
                </a:lnTo>
                <a:lnTo>
                  <a:pt x="975" y="38"/>
                </a:lnTo>
                <a:lnTo>
                  <a:pt x="975" y="38"/>
                </a:lnTo>
                <a:lnTo>
                  <a:pt x="975" y="37"/>
                </a:lnTo>
                <a:lnTo>
                  <a:pt x="977" y="37"/>
                </a:lnTo>
                <a:lnTo>
                  <a:pt x="977" y="37"/>
                </a:lnTo>
                <a:lnTo>
                  <a:pt x="977" y="37"/>
                </a:lnTo>
                <a:lnTo>
                  <a:pt x="977" y="37"/>
                </a:lnTo>
                <a:lnTo>
                  <a:pt x="977" y="37"/>
                </a:lnTo>
                <a:lnTo>
                  <a:pt x="975" y="35"/>
                </a:lnTo>
                <a:lnTo>
                  <a:pt x="975" y="35"/>
                </a:lnTo>
                <a:lnTo>
                  <a:pt x="975" y="35"/>
                </a:lnTo>
                <a:lnTo>
                  <a:pt x="975" y="35"/>
                </a:lnTo>
                <a:lnTo>
                  <a:pt x="975" y="35"/>
                </a:lnTo>
                <a:lnTo>
                  <a:pt x="975" y="35"/>
                </a:lnTo>
                <a:lnTo>
                  <a:pt x="975" y="35"/>
                </a:lnTo>
                <a:lnTo>
                  <a:pt x="975" y="35"/>
                </a:lnTo>
                <a:lnTo>
                  <a:pt x="975" y="35"/>
                </a:lnTo>
                <a:lnTo>
                  <a:pt x="975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1"/>
                </a:lnTo>
                <a:lnTo>
                  <a:pt x="974" y="31"/>
                </a:lnTo>
                <a:lnTo>
                  <a:pt x="974" y="31"/>
                </a:lnTo>
                <a:lnTo>
                  <a:pt x="974" y="31"/>
                </a:lnTo>
                <a:lnTo>
                  <a:pt x="974" y="31"/>
                </a:lnTo>
                <a:lnTo>
                  <a:pt x="974" y="31"/>
                </a:lnTo>
                <a:lnTo>
                  <a:pt x="974" y="31"/>
                </a:lnTo>
                <a:lnTo>
                  <a:pt x="974" y="31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3" y="34"/>
                </a:lnTo>
                <a:lnTo>
                  <a:pt x="973" y="34"/>
                </a:lnTo>
                <a:lnTo>
                  <a:pt x="973" y="34"/>
                </a:lnTo>
                <a:lnTo>
                  <a:pt x="973" y="34"/>
                </a:lnTo>
                <a:lnTo>
                  <a:pt x="973" y="34"/>
                </a:lnTo>
                <a:lnTo>
                  <a:pt x="973" y="34"/>
                </a:lnTo>
                <a:lnTo>
                  <a:pt x="973" y="34"/>
                </a:lnTo>
                <a:lnTo>
                  <a:pt x="973" y="34"/>
                </a:lnTo>
                <a:lnTo>
                  <a:pt x="973" y="35"/>
                </a:lnTo>
                <a:lnTo>
                  <a:pt x="973" y="35"/>
                </a:lnTo>
                <a:lnTo>
                  <a:pt x="973" y="35"/>
                </a:lnTo>
                <a:lnTo>
                  <a:pt x="971" y="35"/>
                </a:lnTo>
                <a:lnTo>
                  <a:pt x="971" y="35"/>
                </a:lnTo>
                <a:lnTo>
                  <a:pt x="971" y="35"/>
                </a:lnTo>
                <a:lnTo>
                  <a:pt x="971" y="35"/>
                </a:lnTo>
                <a:lnTo>
                  <a:pt x="971" y="35"/>
                </a:lnTo>
                <a:lnTo>
                  <a:pt x="971" y="37"/>
                </a:lnTo>
                <a:lnTo>
                  <a:pt x="971" y="37"/>
                </a:lnTo>
                <a:lnTo>
                  <a:pt x="971" y="37"/>
                </a:lnTo>
                <a:lnTo>
                  <a:pt x="971" y="37"/>
                </a:lnTo>
                <a:lnTo>
                  <a:pt x="971" y="37"/>
                </a:lnTo>
                <a:lnTo>
                  <a:pt x="971" y="37"/>
                </a:lnTo>
                <a:lnTo>
                  <a:pt x="971" y="38"/>
                </a:lnTo>
                <a:lnTo>
                  <a:pt x="971" y="38"/>
                </a:lnTo>
                <a:lnTo>
                  <a:pt x="971" y="38"/>
                </a:lnTo>
                <a:lnTo>
                  <a:pt x="971" y="38"/>
                </a:lnTo>
                <a:lnTo>
                  <a:pt x="971" y="38"/>
                </a:lnTo>
                <a:lnTo>
                  <a:pt x="971" y="38"/>
                </a:lnTo>
                <a:lnTo>
                  <a:pt x="971" y="42"/>
                </a:lnTo>
                <a:lnTo>
                  <a:pt x="967" y="43"/>
                </a:lnTo>
                <a:lnTo>
                  <a:pt x="967" y="45"/>
                </a:lnTo>
                <a:lnTo>
                  <a:pt x="967" y="42"/>
                </a:lnTo>
                <a:lnTo>
                  <a:pt x="966" y="34"/>
                </a:lnTo>
                <a:lnTo>
                  <a:pt x="963" y="29"/>
                </a:lnTo>
                <a:lnTo>
                  <a:pt x="959" y="25"/>
                </a:lnTo>
                <a:lnTo>
                  <a:pt x="959" y="23"/>
                </a:lnTo>
                <a:lnTo>
                  <a:pt x="954" y="21"/>
                </a:lnTo>
                <a:lnTo>
                  <a:pt x="948" y="18"/>
                </a:lnTo>
                <a:lnTo>
                  <a:pt x="948" y="18"/>
                </a:lnTo>
                <a:lnTo>
                  <a:pt x="948" y="18"/>
                </a:lnTo>
                <a:lnTo>
                  <a:pt x="948" y="18"/>
                </a:lnTo>
                <a:lnTo>
                  <a:pt x="947" y="18"/>
                </a:lnTo>
                <a:lnTo>
                  <a:pt x="946" y="18"/>
                </a:lnTo>
                <a:lnTo>
                  <a:pt x="946" y="13"/>
                </a:lnTo>
                <a:lnTo>
                  <a:pt x="946" y="11"/>
                </a:lnTo>
                <a:lnTo>
                  <a:pt x="946" y="10"/>
                </a:lnTo>
                <a:lnTo>
                  <a:pt x="946" y="10"/>
                </a:lnTo>
                <a:lnTo>
                  <a:pt x="944" y="10"/>
                </a:lnTo>
                <a:lnTo>
                  <a:pt x="944" y="10"/>
                </a:lnTo>
                <a:lnTo>
                  <a:pt x="944" y="10"/>
                </a:lnTo>
                <a:lnTo>
                  <a:pt x="944" y="8"/>
                </a:lnTo>
                <a:lnTo>
                  <a:pt x="944" y="8"/>
                </a:lnTo>
                <a:lnTo>
                  <a:pt x="944" y="8"/>
                </a:lnTo>
                <a:lnTo>
                  <a:pt x="944" y="8"/>
                </a:lnTo>
                <a:lnTo>
                  <a:pt x="944" y="8"/>
                </a:lnTo>
                <a:lnTo>
                  <a:pt x="944" y="8"/>
                </a:lnTo>
                <a:lnTo>
                  <a:pt x="944" y="8"/>
                </a:lnTo>
                <a:lnTo>
                  <a:pt x="944" y="8"/>
                </a:lnTo>
                <a:lnTo>
                  <a:pt x="944" y="8"/>
                </a:lnTo>
                <a:lnTo>
                  <a:pt x="944" y="7"/>
                </a:lnTo>
                <a:lnTo>
                  <a:pt x="944" y="7"/>
                </a:lnTo>
                <a:lnTo>
                  <a:pt x="943" y="7"/>
                </a:lnTo>
                <a:lnTo>
                  <a:pt x="943" y="7"/>
                </a:lnTo>
                <a:lnTo>
                  <a:pt x="943" y="7"/>
                </a:lnTo>
                <a:lnTo>
                  <a:pt x="943" y="7"/>
                </a:lnTo>
                <a:lnTo>
                  <a:pt x="943" y="7"/>
                </a:lnTo>
                <a:lnTo>
                  <a:pt x="943" y="6"/>
                </a:lnTo>
                <a:lnTo>
                  <a:pt x="943" y="6"/>
                </a:lnTo>
                <a:lnTo>
                  <a:pt x="943" y="6"/>
                </a:lnTo>
                <a:lnTo>
                  <a:pt x="943" y="4"/>
                </a:lnTo>
                <a:lnTo>
                  <a:pt x="943" y="4"/>
                </a:lnTo>
                <a:lnTo>
                  <a:pt x="943" y="4"/>
                </a:lnTo>
                <a:lnTo>
                  <a:pt x="943" y="3"/>
                </a:lnTo>
                <a:lnTo>
                  <a:pt x="943" y="3"/>
                </a:lnTo>
                <a:lnTo>
                  <a:pt x="943" y="3"/>
                </a:lnTo>
                <a:lnTo>
                  <a:pt x="943" y="3"/>
                </a:lnTo>
                <a:lnTo>
                  <a:pt x="943" y="3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2" y="0"/>
                </a:lnTo>
                <a:lnTo>
                  <a:pt x="942" y="0"/>
                </a:lnTo>
                <a:lnTo>
                  <a:pt x="942" y="0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3"/>
                </a:lnTo>
                <a:lnTo>
                  <a:pt x="942" y="3"/>
                </a:lnTo>
                <a:lnTo>
                  <a:pt x="942" y="3"/>
                </a:lnTo>
                <a:lnTo>
                  <a:pt x="942" y="3"/>
                </a:lnTo>
                <a:lnTo>
                  <a:pt x="942" y="3"/>
                </a:lnTo>
                <a:lnTo>
                  <a:pt x="942" y="4"/>
                </a:lnTo>
                <a:lnTo>
                  <a:pt x="942" y="4"/>
                </a:lnTo>
                <a:lnTo>
                  <a:pt x="942" y="4"/>
                </a:lnTo>
                <a:lnTo>
                  <a:pt x="942" y="6"/>
                </a:lnTo>
                <a:lnTo>
                  <a:pt x="942" y="6"/>
                </a:lnTo>
                <a:lnTo>
                  <a:pt x="942" y="6"/>
                </a:lnTo>
                <a:lnTo>
                  <a:pt x="942" y="7"/>
                </a:lnTo>
                <a:lnTo>
                  <a:pt x="942" y="7"/>
                </a:lnTo>
                <a:lnTo>
                  <a:pt x="942" y="7"/>
                </a:lnTo>
                <a:lnTo>
                  <a:pt x="942" y="7"/>
                </a:lnTo>
                <a:lnTo>
                  <a:pt x="942" y="7"/>
                </a:lnTo>
                <a:lnTo>
                  <a:pt x="942" y="7"/>
                </a:lnTo>
                <a:lnTo>
                  <a:pt x="940" y="8"/>
                </a:lnTo>
                <a:lnTo>
                  <a:pt x="940" y="8"/>
                </a:lnTo>
                <a:lnTo>
                  <a:pt x="940" y="8"/>
                </a:lnTo>
                <a:lnTo>
                  <a:pt x="940" y="8"/>
                </a:lnTo>
                <a:lnTo>
                  <a:pt x="940" y="8"/>
                </a:lnTo>
                <a:lnTo>
                  <a:pt x="940" y="8"/>
                </a:lnTo>
                <a:lnTo>
                  <a:pt x="940" y="8"/>
                </a:lnTo>
                <a:lnTo>
                  <a:pt x="940" y="8"/>
                </a:lnTo>
                <a:lnTo>
                  <a:pt x="940" y="8"/>
                </a:lnTo>
                <a:lnTo>
                  <a:pt x="940" y="10"/>
                </a:lnTo>
                <a:lnTo>
                  <a:pt x="940" y="10"/>
                </a:lnTo>
                <a:lnTo>
                  <a:pt x="939" y="10"/>
                </a:lnTo>
                <a:lnTo>
                  <a:pt x="939" y="10"/>
                </a:lnTo>
                <a:lnTo>
                  <a:pt x="939" y="11"/>
                </a:lnTo>
                <a:lnTo>
                  <a:pt x="939" y="13"/>
                </a:lnTo>
                <a:lnTo>
                  <a:pt x="939" y="18"/>
                </a:lnTo>
                <a:lnTo>
                  <a:pt x="938" y="18"/>
                </a:lnTo>
                <a:lnTo>
                  <a:pt x="938" y="18"/>
                </a:lnTo>
                <a:lnTo>
                  <a:pt x="936" y="18"/>
                </a:lnTo>
                <a:lnTo>
                  <a:pt x="936" y="18"/>
                </a:lnTo>
                <a:lnTo>
                  <a:pt x="936" y="19"/>
                </a:lnTo>
                <a:lnTo>
                  <a:pt x="931" y="21"/>
                </a:lnTo>
                <a:lnTo>
                  <a:pt x="925" y="25"/>
                </a:lnTo>
                <a:lnTo>
                  <a:pt x="921" y="30"/>
                </a:lnTo>
                <a:lnTo>
                  <a:pt x="921" y="30"/>
                </a:lnTo>
                <a:lnTo>
                  <a:pt x="920" y="35"/>
                </a:lnTo>
                <a:lnTo>
                  <a:pt x="919" y="42"/>
                </a:lnTo>
                <a:lnTo>
                  <a:pt x="919" y="43"/>
                </a:lnTo>
                <a:lnTo>
                  <a:pt x="917" y="42"/>
                </a:lnTo>
                <a:lnTo>
                  <a:pt x="917" y="38"/>
                </a:lnTo>
                <a:lnTo>
                  <a:pt x="917" y="38"/>
                </a:lnTo>
                <a:lnTo>
                  <a:pt x="917" y="38"/>
                </a:lnTo>
                <a:lnTo>
                  <a:pt x="917" y="38"/>
                </a:lnTo>
                <a:lnTo>
                  <a:pt x="917" y="37"/>
                </a:lnTo>
                <a:lnTo>
                  <a:pt x="917" y="37"/>
                </a:lnTo>
                <a:lnTo>
                  <a:pt x="917" y="37"/>
                </a:lnTo>
                <a:lnTo>
                  <a:pt x="917" y="37"/>
                </a:lnTo>
                <a:lnTo>
                  <a:pt x="917" y="37"/>
                </a:lnTo>
                <a:lnTo>
                  <a:pt x="917" y="37"/>
                </a:lnTo>
                <a:lnTo>
                  <a:pt x="917" y="37"/>
                </a:lnTo>
                <a:lnTo>
                  <a:pt x="917" y="35"/>
                </a:lnTo>
                <a:lnTo>
                  <a:pt x="917" y="35"/>
                </a:lnTo>
                <a:lnTo>
                  <a:pt x="917" y="35"/>
                </a:lnTo>
                <a:lnTo>
                  <a:pt x="916" y="35"/>
                </a:lnTo>
                <a:lnTo>
                  <a:pt x="916" y="35"/>
                </a:lnTo>
                <a:lnTo>
                  <a:pt x="916" y="35"/>
                </a:lnTo>
                <a:lnTo>
                  <a:pt x="916" y="35"/>
                </a:lnTo>
                <a:lnTo>
                  <a:pt x="916" y="35"/>
                </a:lnTo>
                <a:lnTo>
                  <a:pt x="916" y="34"/>
                </a:lnTo>
                <a:lnTo>
                  <a:pt x="916" y="34"/>
                </a:lnTo>
                <a:lnTo>
                  <a:pt x="916" y="34"/>
                </a:lnTo>
                <a:lnTo>
                  <a:pt x="916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1"/>
                </a:lnTo>
                <a:lnTo>
                  <a:pt x="915" y="31"/>
                </a:lnTo>
                <a:lnTo>
                  <a:pt x="915" y="31"/>
                </a:lnTo>
                <a:lnTo>
                  <a:pt x="915" y="31"/>
                </a:lnTo>
                <a:lnTo>
                  <a:pt x="915" y="31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3" y="34"/>
                </a:lnTo>
                <a:lnTo>
                  <a:pt x="913" y="34"/>
                </a:lnTo>
                <a:lnTo>
                  <a:pt x="913" y="34"/>
                </a:lnTo>
                <a:lnTo>
                  <a:pt x="913" y="35"/>
                </a:lnTo>
                <a:lnTo>
                  <a:pt x="913" y="35"/>
                </a:lnTo>
                <a:lnTo>
                  <a:pt x="913" y="35"/>
                </a:lnTo>
                <a:lnTo>
                  <a:pt x="913" y="35"/>
                </a:lnTo>
                <a:lnTo>
                  <a:pt x="913" y="35"/>
                </a:lnTo>
                <a:lnTo>
                  <a:pt x="913" y="35"/>
                </a:lnTo>
                <a:lnTo>
                  <a:pt x="912" y="35"/>
                </a:lnTo>
                <a:lnTo>
                  <a:pt x="912" y="35"/>
                </a:lnTo>
                <a:lnTo>
                  <a:pt x="912" y="35"/>
                </a:lnTo>
                <a:lnTo>
                  <a:pt x="912" y="37"/>
                </a:lnTo>
                <a:lnTo>
                  <a:pt x="912" y="37"/>
                </a:lnTo>
                <a:lnTo>
                  <a:pt x="912" y="37"/>
                </a:lnTo>
                <a:lnTo>
                  <a:pt x="912" y="37"/>
                </a:lnTo>
                <a:lnTo>
                  <a:pt x="912" y="37"/>
                </a:lnTo>
                <a:lnTo>
                  <a:pt x="912" y="38"/>
                </a:lnTo>
                <a:lnTo>
                  <a:pt x="913" y="38"/>
                </a:lnTo>
                <a:lnTo>
                  <a:pt x="913" y="38"/>
                </a:lnTo>
                <a:lnTo>
                  <a:pt x="913" y="38"/>
                </a:lnTo>
                <a:lnTo>
                  <a:pt x="913" y="38"/>
                </a:lnTo>
                <a:lnTo>
                  <a:pt x="912" y="38"/>
                </a:lnTo>
                <a:lnTo>
                  <a:pt x="912" y="38"/>
                </a:lnTo>
                <a:lnTo>
                  <a:pt x="912" y="42"/>
                </a:lnTo>
                <a:lnTo>
                  <a:pt x="912" y="42"/>
                </a:lnTo>
                <a:lnTo>
                  <a:pt x="909" y="43"/>
                </a:lnTo>
                <a:lnTo>
                  <a:pt x="907" y="45"/>
                </a:lnTo>
                <a:lnTo>
                  <a:pt x="905" y="48"/>
                </a:lnTo>
                <a:lnTo>
                  <a:pt x="904" y="50"/>
                </a:lnTo>
                <a:lnTo>
                  <a:pt x="904" y="53"/>
                </a:lnTo>
                <a:lnTo>
                  <a:pt x="904" y="54"/>
                </a:lnTo>
                <a:lnTo>
                  <a:pt x="903" y="54"/>
                </a:lnTo>
                <a:lnTo>
                  <a:pt x="903" y="60"/>
                </a:lnTo>
                <a:lnTo>
                  <a:pt x="901" y="60"/>
                </a:lnTo>
                <a:lnTo>
                  <a:pt x="901" y="60"/>
                </a:lnTo>
                <a:lnTo>
                  <a:pt x="888" y="66"/>
                </a:lnTo>
                <a:lnTo>
                  <a:pt x="889" y="79"/>
                </a:lnTo>
                <a:lnTo>
                  <a:pt x="869" y="79"/>
                </a:lnTo>
                <a:lnTo>
                  <a:pt x="866" y="81"/>
                </a:lnTo>
                <a:lnTo>
                  <a:pt x="866" y="92"/>
                </a:lnTo>
                <a:lnTo>
                  <a:pt x="865" y="93"/>
                </a:lnTo>
                <a:lnTo>
                  <a:pt x="865" y="89"/>
                </a:lnTo>
                <a:lnTo>
                  <a:pt x="858" y="87"/>
                </a:lnTo>
                <a:lnTo>
                  <a:pt x="850" y="87"/>
                </a:lnTo>
                <a:lnTo>
                  <a:pt x="850" y="76"/>
                </a:lnTo>
                <a:lnTo>
                  <a:pt x="849" y="76"/>
                </a:lnTo>
                <a:lnTo>
                  <a:pt x="847" y="76"/>
                </a:lnTo>
                <a:lnTo>
                  <a:pt x="847" y="76"/>
                </a:lnTo>
                <a:lnTo>
                  <a:pt x="842" y="76"/>
                </a:lnTo>
                <a:lnTo>
                  <a:pt x="843" y="76"/>
                </a:lnTo>
                <a:lnTo>
                  <a:pt x="842" y="76"/>
                </a:lnTo>
                <a:lnTo>
                  <a:pt x="841" y="76"/>
                </a:lnTo>
                <a:lnTo>
                  <a:pt x="841" y="76"/>
                </a:lnTo>
                <a:lnTo>
                  <a:pt x="841" y="65"/>
                </a:lnTo>
                <a:lnTo>
                  <a:pt x="830" y="62"/>
                </a:lnTo>
                <a:lnTo>
                  <a:pt x="830" y="57"/>
                </a:lnTo>
                <a:lnTo>
                  <a:pt x="830" y="57"/>
                </a:lnTo>
                <a:lnTo>
                  <a:pt x="830" y="57"/>
                </a:lnTo>
                <a:lnTo>
                  <a:pt x="830" y="57"/>
                </a:lnTo>
                <a:lnTo>
                  <a:pt x="830" y="49"/>
                </a:lnTo>
                <a:lnTo>
                  <a:pt x="830" y="49"/>
                </a:lnTo>
                <a:lnTo>
                  <a:pt x="830" y="49"/>
                </a:lnTo>
                <a:lnTo>
                  <a:pt x="830" y="49"/>
                </a:lnTo>
                <a:lnTo>
                  <a:pt x="830" y="37"/>
                </a:lnTo>
                <a:lnTo>
                  <a:pt x="830" y="37"/>
                </a:lnTo>
                <a:lnTo>
                  <a:pt x="830" y="34"/>
                </a:lnTo>
                <a:lnTo>
                  <a:pt x="830" y="34"/>
                </a:lnTo>
                <a:lnTo>
                  <a:pt x="830" y="33"/>
                </a:lnTo>
                <a:lnTo>
                  <a:pt x="830" y="33"/>
                </a:lnTo>
                <a:lnTo>
                  <a:pt x="830" y="31"/>
                </a:lnTo>
                <a:lnTo>
                  <a:pt x="828" y="30"/>
                </a:lnTo>
                <a:lnTo>
                  <a:pt x="828" y="29"/>
                </a:lnTo>
                <a:lnTo>
                  <a:pt x="827" y="29"/>
                </a:lnTo>
                <a:lnTo>
                  <a:pt x="827" y="27"/>
                </a:lnTo>
                <a:lnTo>
                  <a:pt x="827" y="27"/>
                </a:lnTo>
                <a:lnTo>
                  <a:pt x="826" y="27"/>
                </a:lnTo>
                <a:lnTo>
                  <a:pt x="824" y="27"/>
                </a:lnTo>
                <a:lnTo>
                  <a:pt x="824" y="29"/>
                </a:lnTo>
                <a:lnTo>
                  <a:pt x="823" y="30"/>
                </a:lnTo>
                <a:lnTo>
                  <a:pt x="822" y="31"/>
                </a:lnTo>
                <a:lnTo>
                  <a:pt x="822" y="33"/>
                </a:lnTo>
                <a:lnTo>
                  <a:pt x="822" y="33"/>
                </a:lnTo>
                <a:lnTo>
                  <a:pt x="822" y="34"/>
                </a:lnTo>
                <a:lnTo>
                  <a:pt x="822" y="34"/>
                </a:lnTo>
                <a:lnTo>
                  <a:pt x="820" y="35"/>
                </a:lnTo>
                <a:lnTo>
                  <a:pt x="822" y="37"/>
                </a:lnTo>
                <a:lnTo>
                  <a:pt x="822" y="48"/>
                </a:lnTo>
                <a:lnTo>
                  <a:pt x="815" y="48"/>
                </a:lnTo>
                <a:lnTo>
                  <a:pt x="815" y="42"/>
                </a:lnTo>
                <a:lnTo>
                  <a:pt x="815" y="41"/>
                </a:lnTo>
                <a:lnTo>
                  <a:pt x="814" y="42"/>
                </a:lnTo>
                <a:lnTo>
                  <a:pt x="814" y="48"/>
                </a:lnTo>
                <a:lnTo>
                  <a:pt x="808" y="48"/>
                </a:lnTo>
                <a:lnTo>
                  <a:pt x="808" y="48"/>
                </a:lnTo>
                <a:lnTo>
                  <a:pt x="808" y="48"/>
                </a:lnTo>
                <a:lnTo>
                  <a:pt x="808" y="37"/>
                </a:lnTo>
                <a:lnTo>
                  <a:pt x="808" y="37"/>
                </a:lnTo>
                <a:lnTo>
                  <a:pt x="808" y="34"/>
                </a:lnTo>
                <a:lnTo>
                  <a:pt x="807" y="34"/>
                </a:lnTo>
                <a:lnTo>
                  <a:pt x="807" y="34"/>
                </a:lnTo>
                <a:lnTo>
                  <a:pt x="808" y="34"/>
                </a:lnTo>
                <a:lnTo>
                  <a:pt x="807" y="33"/>
                </a:lnTo>
                <a:lnTo>
                  <a:pt x="806" y="30"/>
                </a:lnTo>
                <a:lnTo>
                  <a:pt x="804" y="30"/>
                </a:lnTo>
                <a:lnTo>
                  <a:pt x="804" y="29"/>
                </a:lnTo>
                <a:lnTo>
                  <a:pt x="804" y="27"/>
                </a:lnTo>
                <a:lnTo>
                  <a:pt x="803" y="29"/>
                </a:lnTo>
                <a:lnTo>
                  <a:pt x="803" y="30"/>
                </a:lnTo>
                <a:lnTo>
                  <a:pt x="802" y="30"/>
                </a:lnTo>
                <a:lnTo>
                  <a:pt x="800" y="31"/>
                </a:lnTo>
                <a:lnTo>
                  <a:pt x="799" y="33"/>
                </a:lnTo>
                <a:lnTo>
                  <a:pt x="800" y="34"/>
                </a:lnTo>
                <a:lnTo>
                  <a:pt x="800" y="34"/>
                </a:lnTo>
                <a:lnTo>
                  <a:pt x="800" y="34"/>
                </a:lnTo>
                <a:lnTo>
                  <a:pt x="799" y="37"/>
                </a:lnTo>
                <a:lnTo>
                  <a:pt x="799" y="37"/>
                </a:lnTo>
                <a:lnTo>
                  <a:pt x="799" y="49"/>
                </a:lnTo>
                <a:lnTo>
                  <a:pt x="799" y="49"/>
                </a:lnTo>
                <a:lnTo>
                  <a:pt x="799" y="49"/>
                </a:lnTo>
                <a:lnTo>
                  <a:pt x="799" y="49"/>
                </a:lnTo>
                <a:lnTo>
                  <a:pt x="799" y="50"/>
                </a:lnTo>
                <a:lnTo>
                  <a:pt x="799" y="54"/>
                </a:lnTo>
                <a:lnTo>
                  <a:pt x="789" y="54"/>
                </a:lnTo>
                <a:lnTo>
                  <a:pt x="787" y="57"/>
                </a:lnTo>
                <a:lnTo>
                  <a:pt x="787" y="74"/>
                </a:lnTo>
                <a:lnTo>
                  <a:pt x="785" y="74"/>
                </a:lnTo>
                <a:lnTo>
                  <a:pt x="783" y="76"/>
                </a:lnTo>
                <a:lnTo>
                  <a:pt x="783" y="76"/>
                </a:lnTo>
                <a:lnTo>
                  <a:pt x="783" y="74"/>
                </a:lnTo>
                <a:lnTo>
                  <a:pt x="781" y="74"/>
                </a:lnTo>
                <a:lnTo>
                  <a:pt x="781" y="80"/>
                </a:lnTo>
                <a:lnTo>
                  <a:pt x="767" y="79"/>
                </a:lnTo>
                <a:lnTo>
                  <a:pt x="740" y="85"/>
                </a:lnTo>
                <a:lnTo>
                  <a:pt x="740" y="112"/>
                </a:lnTo>
                <a:lnTo>
                  <a:pt x="733" y="112"/>
                </a:lnTo>
                <a:lnTo>
                  <a:pt x="733" y="80"/>
                </a:lnTo>
                <a:lnTo>
                  <a:pt x="733" y="80"/>
                </a:lnTo>
                <a:lnTo>
                  <a:pt x="733" y="79"/>
                </a:lnTo>
                <a:lnTo>
                  <a:pt x="733" y="79"/>
                </a:lnTo>
                <a:lnTo>
                  <a:pt x="733" y="79"/>
                </a:lnTo>
                <a:lnTo>
                  <a:pt x="733" y="77"/>
                </a:lnTo>
                <a:lnTo>
                  <a:pt x="733" y="77"/>
                </a:lnTo>
                <a:lnTo>
                  <a:pt x="733" y="77"/>
                </a:lnTo>
                <a:lnTo>
                  <a:pt x="733" y="76"/>
                </a:lnTo>
                <a:lnTo>
                  <a:pt x="733" y="76"/>
                </a:lnTo>
                <a:lnTo>
                  <a:pt x="733" y="74"/>
                </a:lnTo>
                <a:lnTo>
                  <a:pt x="734" y="74"/>
                </a:lnTo>
                <a:lnTo>
                  <a:pt x="734" y="73"/>
                </a:lnTo>
                <a:lnTo>
                  <a:pt x="734" y="73"/>
                </a:lnTo>
                <a:lnTo>
                  <a:pt x="734" y="73"/>
                </a:lnTo>
                <a:lnTo>
                  <a:pt x="733" y="73"/>
                </a:lnTo>
                <a:lnTo>
                  <a:pt x="733" y="69"/>
                </a:lnTo>
                <a:lnTo>
                  <a:pt x="732" y="69"/>
                </a:lnTo>
                <a:lnTo>
                  <a:pt x="732" y="60"/>
                </a:lnTo>
                <a:lnTo>
                  <a:pt x="733" y="58"/>
                </a:lnTo>
                <a:lnTo>
                  <a:pt x="733" y="58"/>
                </a:lnTo>
                <a:lnTo>
                  <a:pt x="732" y="58"/>
                </a:lnTo>
                <a:lnTo>
                  <a:pt x="732" y="58"/>
                </a:lnTo>
                <a:lnTo>
                  <a:pt x="666" y="57"/>
                </a:lnTo>
                <a:lnTo>
                  <a:pt x="666" y="57"/>
                </a:lnTo>
                <a:lnTo>
                  <a:pt x="664" y="57"/>
                </a:lnTo>
                <a:lnTo>
                  <a:pt x="664" y="58"/>
                </a:lnTo>
                <a:lnTo>
                  <a:pt x="666" y="60"/>
                </a:lnTo>
                <a:lnTo>
                  <a:pt x="666" y="69"/>
                </a:lnTo>
                <a:lnTo>
                  <a:pt x="666" y="69"/>
                </a:lnTo>
                <a:lnTo>
                  <a:pt x="666" y="73"/>
                </a:lnTo>
                <a:lnTo>
                  <a:pt x="664" y="73"/>
                </a:lnTo>
                <a:lnTo>
                  <a:pt x="664" y="73"/>
                </a:lnTo>
                <a:lnTo>
                  <a:pt x="664" y="73"/>
                </a:lnTo>
                <a:lnTo>
                  <a:pt x="663" y="73"/>
                </a:lnTo>
                <a:lnTo>
                  <a:pt x="664" y="74"/>
                </a:lnTo>
                <a:lnTo>
                  <a:pt x="664" y="74"/>
                </a:lnTo>
                <a:lnTo>
                  <a:pt x="664" y="74"/>
                </a:lnTo>
                <a:lnTo>
                  <a:pt x="666" y="76"/>
                </a:lnTo>
                <a:lnTo>
                  <a:pt x="666" y="76"/>
                </a:lnTo>
                <a:lnTo>
                  <a:pt x="666" y="76"/>
                </a:lnTo>
                <a:lnTo>
                  <a:pt x="666" y="76"/>
                </a:lnTo>
                <a:lnTo>
                  <a:pt x="664" y="77"/>
                </a:lnTo>
                <a:lnTo>
                  <a:pt x="666" y="77"/>
                </a:lnTo>
                <a:lnTo>
                  <a:pt x="666" y="79"/>
                </a:lnTo>
                <a:lnTo>
                  <a:pt x="666" y="79"/>
                </a:lnTo>
                <a:lnTo>
                  <a:pt x="666" y="79"/>
                </a:lnTo>
                <a:lnTo>
                  <a:pt x="666" y="79"/>
                </a:lnTo>
                <a:lnTo>
                  <a:pt x="664" y="112"/>
                </a:lnTo>
                <a:lnTo>
                  <a:pt x="659" y="112"/>
                </a:lnTo>
                <a:lnTo>
                  <a:pt x="659" y="111"/>
                </a:lnTo>
                <a:lnTo>
                  <a:pt x="659" y="108"/>
                </a:lnTo>
                <a:lnTo>
                  <a:pt x="659" y="108"/>
                </a:lnTo>
                <a:lnTo>
                  <a:pt x="659" y="108"/>
                </a:lnTo>
                <a:lnTo>
                  <a:pt x="659" y="105"/>
                </a:lnTo>
                <a:lnTo>
                  <a:pt x="659" y="105"/>
                </a:lnTo>
                <a:lnTo>
                  <a:pt x="659" y="105"/>
                </a:lnTo>
                <a:lnTo>
                  <a:pt x="659" y="105"/>
                </a:lnTo>
                <a:lnTo>
                  <a:pt x="657" y="103"/>
                </a:lnTo>
                <a:lnTo>
                  <a:pt x="657" y="99"/>
                </a:lnTo>
                <a:lnTo>
                  <a:pt x="656" y="99"/>
                </a:lnTo>
                <a:lnTo>
                  <a:pt x="656" y="99"/>
                </a:lnTo>
                <a:lnTo>
                  <a:pt x="656" y="99"/>
                </a:lnTo>
                <a:lnTo>
                  <a:pt x="655" y="99"/>
                </a:lnTo>
                <a:lnTo>
                  <a:pt x="655" y="89"/>
                </a:lnTo>
                <a:lnTo>
                  <a:pt x="655" y="88"/>
                </a:lnTo>
                <a:lnTo>
                  <a:pt x="647" y="88"/>
                </a:lnTo>
                <a:lnTo>
                  <a:pt x="647" y="84"/>
                </a:lnTo>
                <a:lnTo>
                  <a:pt x="643" y="83"/>
                </a:lnTo>
                <a:lnTo>
                  <a:pt x="641" y="83"/>
                </a:lnTo>
                <a:lnTo>
                  <a:pt x="639" y="84"/>
                </a:lnTo>
                <a:lnTo>
                  <a:pt x="639" y="83"/>
                </a:lnTo>
                <a:lnTo>
                  <a:pt x="637" y="81"/>
                </a:lnTo>
                <a:lnTo>
                  <a:pt x="633" y="81"/>
                </a:lnTo>
                <a:lnTo>
                  <a:pt x="632" y="81"/>
                </a:lnTo>
                <a:lnTo>
                  <a:pt x="632" y="79"/>
                </a:lnTo>
                <a:lnTo>
                  <a:pt x="631" y="76"/>
                </a:lnTo>
                <a:lnTo>
                  <a:pt x="620" y="76"/>
                </a:lnTo>
                <a:lnTo>
                  <a:pt x="618" y="76"/>
                </a:lnTo>
                <a:lnTo>
                  <a:pt x="618" y="74"/>
                </a:lnTo>
                <a:lnTo>
                  <a:pt x="613" y="72"/>
                </a:lnTo>
                <a:lnTo>
                  <a:pt x="612" y="73"/>
                </a:lnTo>
                <a:lnTo>
                  <a:pt x="586" y="73"/>
                </a:lnTo>
                <a:lnTo>
                  <a:pt x="586" y="70"/>
                </a:lnTo>
                <a:lnTo>
                  <a:pt x="587" y="70"/>
                </a:lnTo>
                <a:lnTo>
                  <a:pt x="586" y="70"/>
                </a:lnTo>
                <a:lnTo>
                  <a:pt x="586" y="66"/>
                </a:lnTo>
                <a:lnTo>
                  <a:pt x="587" y="65"/>
                </a:lnTo>
                <a:lnTo>
                  <a:pt x="586" y="65"/>
                </a:lnTo>
                <a:lnTo>
                  <a:pt x="586" y="61"/>
                </a:lnTo>
                <a:lnTo>
                  <a:pt x="587" y="61"/>
                </a:lnTo>
                <a:lnTo>
                  <a:pt x="586" y="61"/>
                </a:lnTo>
                <a:lnTo>
                  <a:pt x="586" y="61"/>
                </a:lnTo>
                <a:lnTo>
                  <a:pt x="586" y="60"/>
                </a:lnTo>
                <a:lnTo>
                  <a:pt x="583" y="58"/>
                </a:lnTo>
                <a:lnTo>
                  <a:pt x="579" y="61"/>
                </a:lnTo>
                <a:lnTo>
                  <a:pt x="579" y="61"/>
                </a:lnTo>
                <a:lnTo>
                  <a:pt x="579" y="61"/>
                </a:lnTo>
                <a:lnTo>
                  <a:pt x="579" y="61"/>
                </a:lnTo>
                <a:lnTo>
                  <a:pt x="579" y="62"/>
                </a:lnTo>
                <a:lnTo>
                  <a:pt x="579" y="65"/>
                </a:lnTo>
                <a:lnTo>
                  <a:pt x="579" y="66"/>
                </a:lnTo>
                <a:lnTo>
                  <a:pt x="579" y="66"/>
                </a:lnTo>
                <a:lnTo>
                  <a:pt x="579" y="70"/>
                </a:lnTo>
                <a:lnTo>
                  <a:pt x="579" y="70"/>
                </a:lnTo>
                <a:lnTo>
                  <a:pt x="579" y="70"/>
                </a:lnTo>
                <a:lnTo>
                  <a:pt x="579" y="72"/>
                </a:lnTo>
                <a:lnTo>
                  <a:pt x="579" y="73"/>
                </a:lnTo>
                <a:lnTo>
                  <a:pt x="574" y="73"/>
                </a:lnTo>
                <a:lnTo>
                  <a:pt x="574" y="73"/>
                </a:lnTo>
                <a:lnTo>
                  <a:pt x="574" y="70"/>
                </a:lnTo>
                <a:lnTo>
                  <a:pt x="571" y="70"/>
                </a:lnTo>
                <a:lnTo>
                  <a:pt x="571" y="74"/>
                </a:lnTo>
                <a:lnTo>
                  <a:pt x="571" y="74"/>
                </a:lnTo>
                <a:lnTo>
                  <a:pt x="571" y="74"/>
                </a:lnTo>
                <a:lnTo>
                  <a:pt x="571" y="74"/>
                </a:lnTo>
                <a:lnTo>
                  <a:pt x="571" y="74"/>
                </a:lnTo>
                <a:lnTo>
                  <a:pt x="571" y="76"/>
                </a:lnTo>
                <a:lnTo>
                  <a:pt x="571" y="76"/>
                </a:lnTo>
                <a:lnTo>
                  <a:pt x="571" y="76"/>
                </a:lnTo>
                <a:lnTo>
                  <a:pt x="571" y="76"/>
                </a:lnTo>
                <a:lnTo>
                  <a:pt x="571" y="76"/>
                </a:lnTo>
                <a:lnTo>
                  <a:pt x="571" y="76"/>
                </a:lnTo>
                <a:lnTo>
                  <a:pt x="571" y="76"/>
                </a:lnTo>
                <a:lnTo>
                  <a:pt x="571" y="76"/>
                </a:lnTo>
                <a:lnTo>
                  <a:pt x="571" y="76"/>
                </a:lnTo>
                <a:lnTo>
                  <a:pt x="571" y="77"/>
                </a:lnTo>
                <a:lnTo>
                  <a:pt x="571" y="77"/>
                </a:lnTo>
                <a:lnTo>
                  <a:pt x="571" y="77"/>
                </a:lnTo>
                <a:lnTo>
                  <a:pt x="548" y="76"/>
                </a:lnTo>
                <a:lnTo>
                  <a:pt x="548" y="76"/>
                </a:lnTo>
                <a:lnTo>
                  <a:pt x="547" y="74"/>
                </a:lnTo>
                <a:lnTo>
                  <a:pt x="547" y="74"/>
                </a:lnTo>
                <a:lnTo>
                  <a:pt x="543" y="74"/>
                </a:lnTo>
                <a:lnTo>
                  <a:pt x="543" y="68"/>
                </a:lnTo>
                <a:lnTo>
                  <a:pt x="544" y="68"/>
                </a:lnTo>
                <a:lnTo>
                  <a:pt x="544" y="68"/>
                </a:lnTo>
                <a:lnTo>
                  <a:pt x="543" y="66"/>
                </a:lnTo>
                <a:lnTo>
                  <a:pt x="539" y="65"/>
                </a:lnTo>
                <a:lnTo>
                  <a:pt x="535" y="68"/>
                </a:lnTo>
                <a:lnTo>
                  <a:pt x="535" y="68"/>
                </a:lnTo>
                <a:lnTo>
                  <a:pt x="535" y="68"/>
                </a:lnTo>
                <a:lnTo>
                  <a:pt x="535" y="79"/>
                </a:lnTo>
                <a:lnTo>
                  <a:pt x="534" y="79"/>
                </a:lnTo>
                <a:lnTo>
                  <a:pt x="534" y="92"/>
                </a:lnTo>
                <a:lnTo>
                  <a:pt x="529" y="92"/>
                </a:lnTo>
                <a:lnTo>
                  <a:pt x="529" y="95"/>
                </a:lnTo>
                <a:lnTo>
                  <a:pt x="525" y="95"/>
                </a:lnTo>
                <a:lnTo>
                  <a:pt x="525" y="74"/>
                </a:lnTo>
                <a:lnTo>
                  <a:pt x="525" y="74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0"/>
                </a:lnTo>
                <a:lnTo>
                  <a:pt x="525" y="70"/>
                </a:lnTo>
                <a:lnTo>
                  <a:pt x="525" y="68"/>
                </a:lnTo>
                <a:lnTo>
                  <a:pt x="525" y="68"/>
                </a:lnTo>
                <a:lnTo>
                  <a:pt x="525" y="66"/>
                </a:lnTo>
                <a:lnTo>
                  <a:pt x="525" y="66"/>
                </a:lnTo>
                <a:lnTo>
                  <a:pt x="525" y="66"/>
                </a:lnTo>
                <a:lnTo>
                  <a:pt x="525" y="66"/>
                </a:lnTo>
                <a:lnTo>
                  <a:pt x="525" y="66"/>
                </a:lnTo>
                <a:lnTo>
                  <a:pt x="525" y="66"/>
                </a:lnTo>
                <a:lnTo>
                  <a:pt x="525" y="66"/>
                </a:lnTo>
                <a:lnTo>
                  <a:pt x="525" y="66"/>
                </a:lnTo>
                <a:lnTo>
                  <a:pt x="525" y="65"/>
                </a:lnTo>
                <a:lnTo>
                  <a:pt x="524" y="65"/>
                </a:lnTo>
                <a:lnTo>
                  <a:pt x="525" y="65"/>
                </a:lnTo>
                <a:lnTo>
                  <a:pt x="525" y="65"/>
                </a:lnTo>
                <a:lnTo>
                  <a:pt x="525" y="65"/>
                </a:lnTo>
                <a:lnTo>
                  <a:pt x="524" y="65"/>
                </a:lnTo>
                <a:lnTo>
                  <a:pt x="524" y="64"/>
                </a:lnTo>
                <a:lnTo>
                  <a:pt x="523" y="64"/>
                </a:lnTo>
                <a:lnTo>
                  <a:pt x="523" y="64"/>
                </a:lnTo>
                <a:lnTo>
                  <a:pt x="523" y="62"/>
                </a:lnTo>
                <a:lnTo>
                  <a:pt x="523" y="62"/>
                </a:lnTo>
                <a:lnTo>
                  <a:pt x="523" y="61"/>
                </a:lnTo>
                <a:lnTo>
                  <a:pt x="523" y="61"/>
                </a:lnTo>
                <a:lnTo>
                  <a:pt x="521" y="61"/>
                </a:lnTo>
                <a:lnTo>
                  <a:pt x="521" y="62"/>
                </a:lnTo>
                <a:lnTo>
                  <a:pt x="523" y="62"/>
                </a:lnTo>
                <a:lnTo>
                  <a:pt x="523" y="64"/>
                </a:lnTo>
                <a:lnTo>
                  <a:pt x="521" y="64"/>
                </a:lnTo>
                <a:lnTo>
                  <a:pt x="521" y="64"/>
                </a:lnTo>
                <a:lnTo>
                  <a:pt x="520" y="65"/>
                </a:lnTo>
                <a:lnTo>
                  <a:pt x="520" y="65"/>
                </a:lnTo>
                <a:lnTo>
                  <a:pt x="520" y="65"/>
                </a:lnTo>
                <a:lnTo>
                  <a:pt x="520" y="65"/>
                </a:lnTo>
                <a:lnTo>
                  <a:pt x="520" y="65"/>
                </a:lnTo>
                <a:lnTo>
                  <a:pt x="520" y="65"/>
                </a:lnTo>
                <a:lnTo>
                  <a:pt x="520" y="66"/>
                </a:lnTo>
                <a:lnTo>
                  <a:pt x="520" y="66"/>
                </a:lnTo>
                <a:lnTo>
                  <a:pt x="520" y="66"/>
                </a:lnTo>
                <a:lnTo>
                  <a:pt x="520" y="66"/>
                </a:lnTo>
                <a:lnTo>
                  <a:pt x="520" y="66"/>
                </a:lnTo>
                <a:lnTo>
                  <a:pt x="520" y="66"/>
                </a:lnTo>
                <a:lnTo>
                  <a:pt x="520" y="66"/>
                </a:lnTo>
                <a:lnTo>
                  <a:pt x="519" y="66"/>
                </a:lnTo>
                <a:lnTo>
                  <a:pt x="519" y="68"/>
                </a:lnTo>
                <a:lnTo>
                  <a:pt x="520" y="68"/>
                </a:lnTo>
                <a:lnTo>
                  <a:pt x="520" y="68"/>
                </a:lnTo>
                <a:lnTo>
                  <a:pt x="515" y="66"/>
                </a:lnTo>
                <a:lnTo>
                  <a:pt x="513" y="66"/>
                </a:lnTo>
                <a:lnTo>
                  <a:pt x="513" y="65"/>
                </a:lnTo>
                <a:lnTo>
                  <a:pt x="459" y="65"/>
                </a:lnTo>
                <a:lnTo>
                  <a:pt x="459" y="68"/>
                </a:lnTo>
                <a:lnTo>
                  <a:pt x="458" y="68"/>
                </a:lnTo>
                <a:lnTo>
                  <a:pt x="447" y="70"/>
                </a:lnTo>
                <a:lnTo>
                  <a:pt x="447" y="72"/>
                </a:lnTo>
                <a:lnTo>
                  <a:pt x="431" y="72"/>
                </a:lnTo>
                <a:lnTo>
                  <a:pt x="431" y="72"/>
                </a:lnTo>
                <a:lnTo>
                  <a:pt x="430" y="72"/>
                </a:lnTo>
                <a:lnTo>
                  <a:pt x="427" y="70"/>
                </a:lnTo>
                <a:lnTo>
                  <a:pt x="427" y="66"/>
                </a:lnTo>
                <a:lnTo>
                  <a:pt x="428" y="68"/>
                </a:lnTo>
                <a:lnTo>
                  <a:pt x="428" y="66"/>
                </a:lnTo>
                <a:lnTo>
                  <a:pt x="427" y="66"/>
                </a:lnTo>
                <a:lnTo>
                  <a:pt x="426" y="66"/>
                </a:lnTo>
                <a:lnTo>
                  <a:pt x="426" y="66"/>
                </a:lnTo>
                <a:lnTo>
                  <a:pt x="426" y="66"/>
                </a:lnTo>
                <a:lnTo>
                  <a:pt x="426" y="66"/>
                </a:lnTo>
                <a:lnTo>
                  <a:pt x="426" y="69"/>
                </a:lnTo>
                <a:lnTo>
                  <a:pt x="426" y="69"/>
                </a:lnTo>
                <a:lnTo>
                  <a:pt x="423" y="68"/>
                </a:lnTo>
                <a:lnTo>
                  <a:pt x="419" y="69"/>
                </a:lnTo>
                <a:lnTo>
                  <a:pt x="419" y="72"/>
                </a:lnTo>
                <a:lnTo>
                  <a:pt x="419" y="72"/>
                </a:lnTo>
                <a:lnTo>
                  <a:pt x="419" y="72"/>
                </a:lnTo>
                <a:lnTo>
                  <a:pt x="414" y="72"/>
                </a:lnTo>
                <a:lnTo>
                  <a:pt x="414" y="74"/>
                </a:lnTo>
                <a:lnTo>
                  <a:pt x="411" y="74"/>
                </a:lnTo>
                <a:lnTo>
                  <a:pt x="411" y="74"/>
                </a:lnTo>
                <a:lnTo>
                  <a:pt x="408" y="74"/>
                </a:lnTo>
                <a:lnTo>
                  <a:pt x="408" y="73"/>
                </a:lnTo>
                <a:lnTo>
                  <a:pt x="407" y="73"/>
                </a:lnTo>
                <a:lnTo>
                  <a:pt x="402" y="73"/>
                </a:lnTo>
                <a:lnTo>
                  <a:pt x="402" y="73"/>
                </a:lnTo>
                <a:lnTo>
                  <a:pt x="399" y="73"/>
                </a:lnTo>
                <a:lnTo>
                  <a:pt x="399" y="73"/>
                </a:lnTo>
                <a:lnTo>
                  <a:pt x="399" y="73"/>
                </a:lnTo>
                <a:lnTo>
                  <a:pt x="398" y="70"/>
                </a:lnTo>
                <a:lnTo>
                  <a:pt x="396" y="70"/>
                </a:lnTo>
                <a:lnTo>
                  <a:pt x="396" y="69"/>
                </a:lnTo>
                <a:lnTo>
                  <a:pt x="396" y="69"/>
                </a:lnTo>
                <a:lnTo>
                  <a:pt x="396" y="69"/>
                </a:lnTo>
                <a:lnTo>
                  <a:pt x="396" y="69"/>
                </a:lnTo>
                <a:lnTo>
                  <a:pt x="396" y="68"/>
                </a:lnTo>
                <a:lnTo>
                  <a:pt x="396" y="68"/>
                </a:lnTo>
                <a:lnTo>
                  <a:pt x="395" y="68"/>
                </a:lnTo>
                <a:lnTo>
                  <a:pt x="395" y="68"/>
                </a:lnTo>
                <a:lnTo>
                  <a:pt x="395" y="68"/>
                </a:lnTo>
                <a:lnTo>
                  <a:pt x="395" y="68"/>
                </a:lnTo>
                <a:lnTo>
                  <a:pt x="395" y="68"/>
                </a:lnTo>
                <a:lnTo>
                  <a:pt x="395" y="68"/>
                </a:lnTo>
                <a:lnTo>
                  <a:pt x="395" y="68"/>
                </a:lnTo>
                <a:lnTo>
                  <a:pt x="395" y="68"/>
                </a:lnTo>
                <a:lnTo>
                  <a:pt x="395" y="68"/>
                </a:lnTo>
                <a:lnTo>
                  <a:pt x="393" y="68"/>
                </a:lnTo>
                <a:lnTo>
                  <a:pt x="393" y="68"/>
                </a:lnTo>
                <a:lnTo>
                  <a:pt x="393" y="69"/>
                </a:lnTo>
                <a:lnTo>
                  <a:pt x="393" y="69"/>
                </a:lnTo>
                <a:lnTo>
                  <a:pt x="393" y="69"/>
                </a:lnTo>
                <a:lnTo>
                  <a:pt x="393" y="69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68"/>
                </a:lnTo>
                <a:lnTo>
                  <a:pt x="393" y="68"/>
                </a:lnTo>
                <a:lnTo>
                  <a:pt x="393" y="68"/>
                </a:lnTo>
                <a:lnTo>
                  <a:pt x="393" y="68"/>
                </a:lnTo>
                <a:lnTo>
                  <a:pt x="393" y="66"/>
                </a:lnTo>
                <a:lnTo>
                  <a:pt x="393" y="66"/>
                </a:lnTo>
                <a:lnTo>
                  <a:pt x="393" y="65"/>
                </a:lnTo>
                <a:lnTo>
                  <a:pt x="393" y="65"/>
                </a:lnTo>
                <a:lnTo>
                  <a:pt x="393" y="65"/>
                </a:lnTo>
                <a:lnTo>
                  <a:pt x="391" y="65"/>
                </a:lnTo>
                <a:lnTo>
                  <a:pt x="391" y="65"/>
                </a:lnTo>
                <a:lnTo>
                  <a:pt x="391" y="65"/>
                </a:lnTo>
                <a:lnTo>
                  <a:pt x="391" y="61"/>
                </a:lnTo>
                <a:lnTo>
                  <a:pt x="391" y="61"/>
                </a:lnTo>
                <a:lnTo>
                  <a:pt x="391" y="61"/>
                </a:lnTo>
                <a:lnTo>
                  <a:pt x="389" y="61"/>
                </a:lnTo>
                <a:lnTo>
                  <a:pt x="389" y="61"/>
                </a:lnTo>
                <a:lnTo>
                  <a:pt x="389" y="61"/>
                </a:lnTo>
                <a:lnTo>
                  <a:pt x="389" y="61"/>
                </a:lnTo>
                <a:lnTo>
                  <a:pt x="389" y="61"/>
                </a:lnTo>
                <a:lnTo>
                  <a:pt x="389" y="65"/>
                </a:lnTo>
                <a:lnTo>
                  <a:pt x="389" y="65"/>
                </a:lnTo>
                <a:lnTo>
                  <a:pt x="389" y="65"/>
                </a:lnTo>
                <a:lnTo>
                  <a:pt x="389" y="65"/>
                </a:lnTo>
                <a:lnTo>
                  <a:pt x="388" y="65"/>
                </a:lnTo>
                <a:lnTo>
                  <a:pt x="388" y="65"/>
                </a:lnTo>
                <a:lnTo>
                  <a:pt x="388" y="65"/>
                </a:lnTo>
                <a:lnTo>
                  <a:pt x="388" y="66"/>
                </a:lnTo>
                <a:lnTo>
                  <a:pt x="388" y="66"/>
                </a:lnTo>
                <a:lnTo>
                  <a:pt x="388" y="68"/>
                </a:lnTo>
                <a:lnTo>
                  <a:pt x="388" y="68"/>
                </a:lnTo>
                <a:lnTo>
                  <a:pt x="389" y="68"/>
                </a:lnTo>
                <a:lnTo>
                  <a:pt x="389" y="70"/>
                </a:lnTo>
                <a:lnTo>
                  <a:pt x="389" y="70"/>
                </a:lnTo>
                <a:lnTo>
                  <a:pt x="389" y="70"/>
                </a:lnTo>
                <a:lnTo>
                  <a:pt x="389" y="70"/>
                </a:lnTo>
                <a:lnTo>
                  <a:pt x="389" y="70"/>
                </a:lnTo>
                <a:lnTo>
                  <a:pt x="388" y="70"/>
                </a:lnTo>
                <a:lnTo>
                  <a:pt x="388" y="70"/>
                </a:lnTo>
                <a:lnTo>
                  <a:pt x="388" y="70"/>
                </a:lnTo>
                <a:lnTo>
                  <a:pt x="388" y="70"/>
                </a:lnTo>
                <a:lnTo>
                  <a:pt x="388" y="70"/>
                </a:lnTo>
                <a:lnTo>
                  <a:pt x="388" y="70"/>
                </a:lnTo>
                <a:lnTo>
                  <a:pt x="388" y="70"/>
                </a:lnTo>
                <a:lnTo>
                  <a:pt x="388" y="70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3"/>
                </a:lnTo>
                <a:lnTo>
                  <a:pt x="388" y="73"/>
                </a:lnTo>
                <a:lnTo>
                  <a:pt x="388" y="73"/>
                </a:lnTo>
                <a:lnTo>
                  <a:pt x="388" y="73"/>
                </a:lnTo>
                <a:lnTo>
                  <a:pt x="379" y="73"/>
                </a:lnTo>
                <a:lnTo>
                  <a:pt x="376" y="77"/>
                </a:lnTo>
                <a:lnTo>
                  <a:pt x="376" y="80"/>
                </a:lnTo>
                <a:lnTo>
                  <a:pt x="376" y="89"/>
                </a:lnTo>
                <a:lnTo>
                  <a:pt x="373" y="89"/>
                </a:lnTo>
                <a:lnTo>
                  <a:pt x="373" y="89"/>
                </a:lnTo>
                <a:lnTo>
                  <a:pt x="372" y="89"/>
                </a:lnTo>
                <a:lnTo>
                  <a:pt x="372" y="89"/>
                </a:lnTo>
                <a:lnTo>
                  <a:pt x="372" y="92"/>
                </a:lnTo>
                <a:lnTo>
                  <a:pt x="371" y="92"/>
                </a:lnTo>
                <a:lnTo>
                  <a:pt x="371" y="92"/>
                </a:lnTo>
                <a:lnTo>
                  <a:pt x="368" y="92"/>
                </a:lnTo>
                <a:lnTo>
                  <a:pt x="368" y="91"/>
                </a:lnTo>
                <a:lnTo>
                  <a:pt x="368" y="91"/>
                </a:lnTo>
                <a:lnTo>
                  <a:pt x="356" y="91"/>
                </a:lnTo>
                <a:lnTo>
                  <a:pt x="352" y="91"/>
                </a:lnTo>
                <a:lnTo>
                  <a:pt x="352" y="92"/>
                </a:lnTo>
                <a:lnTo>
                  <a:pt x="325" y="99"/>
                </a:lnTo>
                <a:lnTo>
                  <a:pt x="325" y="99"/>
                </a:lnTo>
                <a:lnTo>
                  <a:pt x="323" y="99"/>
                </a:lnTo>
                <a:lnTo>
                  <a:pt x="323" y="96"/>
                </a:lnTo>
                <a:lnTo>
                  <a:pt x="323" y="96"/>
                </a:lnTo>
                <a:lnTo>
                  <a:pt x="323" y="93"/>
                </a:lnTo>
                <a:lnTo>
                  <a:pt x="323" y="89"/>
                </a:lnTo>
                <a:lnTo>
                  <a:pt x="323" y="85"/>
                </a:lnTo>
                <a:lnTo>
                  <a:pt x="323" y="83"/>
                </a:lnTo>
                <a:lnTo>
                  <a:pt x="323" y="79"/>
                </a:lnTo>
                <a:lnTo>
                  <a:pt x="323" y="74"/>
                </a:lnTo>
                <a:lnTo>
                  <a:pt x="323" y="72"/>
                </a:lnTo>
                <a:lnTo>
                  <a:pt x="323" y="68"/>
                </a:lnTo>
                <a:lnTo>
                  <a:pt x="323" y="64"/>
                </a:lnTo>
                <a:lnTo>
                  <a:pt x="323" y="61"/>
                </a:lnTo>
                <a:lnTo>
                  <a:pt x="322" y="57"/>
                </a:lnTo>
                <a:lnTo>
                  <a:pt x="322" y="53"/>
                </a:lnTo>
                <a:lnTo>
                  <a:pt x="322" y="53"/>
                </a:lnTo>
                <a:lnTo>
                  <a:pt x="323" y="53"/>
                </a:lnTo>
                <a:lnTo>
                  <a:pt x="323" y="53"/>
                </a:lnTo>
                <a:lnTo>
                  <a:pt x="323" y="53"/>
                </a:lnTo>
                <a:lnTo>
                  <a:pt x="323" y="52"/>
                </a:lnTo>
                <a:lnTo>
                  <a:pt x="323" y="50"/>
                </a:lnTo>
                <a:lnTo>
                  <a:pt x="322" y="50"/>
                </a:lnTo>
                <a:lnTo>
                  <a:pt x="322" y="49"/>
                </a:lnTo>
                <a:lnTo>
                  <a:pt x="322" y="49"/>
                </a:lnTo>
                <a:lnTo>
                  <a:pt x="322" y="48"/>
                </a:lnTo>
                <a:lnTo>
                  <a:pt x="322" y="48"/>
                </a:lnTo>
                <a:lnTo>
                  <a:pt x="322" y="48"/>
                </a:lnTo>
                <a:lnTo>
                  <a:pt x="322" y="48"/>
                </a:lnTo>
                <a:lnTo>
                  <a:pt x="322" y="48"/>
                </a:lnTo>
                <a:lnTo>
                  <a:pt x="322" y="48"/>
                </a:lnTo>
                <a:lnTo>
                  <a:pt x="322" y="46"/>
                </a:lnTo>
                <a:lnTo>
                  <a:pt x="322" y="46"/>
                </a:lnTo>
                <a:lnTo>
                  <a:pt x="322" y="46"/>
                </a:lnTo>
                <a:lnTo>
                  <a:pt x="321" y="45"/>
                </a:lnTo>
                <a:lnTo>
                  <a:pt x="321" y="45"/>
                </a:lnTo>
                <a:lnTo>
                  <a:pt x="321" y="45"/>
                </a:lnTo>
                <a:lnTo>
                  <a:pt x="321" y="45"/>
                </a:lnTo>
                <a:lnTo>
                  <a:pt x="321" y="45"/>
                </a:lnTo>
                <a:lnTo>
                  <a:pt x="321" y="45"/>
                </a:lnTo>
                <a:lnTo>
                  <a:pt x="321" y="45"/>
                </a:lnTo>
                <a:lnTo>
                  <a:pt x="321" y="45"/>
                </a:lnTo>
                <a:lnTo>
                  <a:pt x="321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8" y="45"/>
                </a:lnTo>
                <a:lnTo>
                  <a:pt x="318" y="45"/>
                </a:lnTo>
                <a:lnTo>
                  <a:pt x="318" y="46"/>
                </a:lnTo>
                <a:lnTo>
                  <a:pt x="318" y="46"/>
                </a:lnTo>
                <a:lnTo>
                  <a:pt x="318" y="46"/>
                </a:lnTo>
                <a:lnTo>
                  <a:pt x="317" y="48"/>
                </a:lnTo>
                <a:lnTo>
                  <a:pt x="317" y="48"/>
                </a:lnTo>
                <a:lnTo>
                  <a:pt x="317" y="48"/>
                </a:lnTo>
                <a:lnTo>
                  <a:pt x="317" y="48"/>
                </a:lnTo>
                <a:lnTo>
                  <a:pt x="317" y="48"/>
                </a:lnTo>
                <a:lnTo>
                  <a:pt x="317" y="48"/>
                </a:lnTo>
                <a:lnTo>
                  <a:pt x="317" y="50"/>
                </a:lnTo>
                <a:lnTo>
                  <a:pt x="315" y="50"/>
                </a:lnTo>
                <a:lnTo>
                  <a:pt x="315" y="52"/>
                </a:lnTo>
                <a:lnTo>
                  <a:pt x="315" y="53"/>
                </a:lnTo>
                <a:lnTo>
                  <a:pt x="317" y="53"/>
                </a:lnTo>
                <a:lnTo>
                  <a:pt x="317" y="53"/>
                </a:lnTo>
                <a:lnTo>
                  <a:pt x="317" y="53"/>
                </a:lnTo>
                <a:lnTo>
                  <a:pt x="317" y="53"/>
                </a:lnTo>
                <a:lnTo>
                  <a:pt x="317" y="54"/>
                </a:lnTo>
                <a:lnTo>
                  <a:pt x="317" y="57"/>
                </a:lnTo>
                <a:lnTo>
                  <a:pt x="317" y="61"/>
                </a:lnTo>
                <a:lnTo>
                  <a:pt x="317" y="64"/>
                </a:lnTo>
                <a:lnTo>
                  <a:pt x="317" y="68"/>
                </a:lnTo>
                <a:lnTo>
                  <a:pt x="317" y="72"/>
                </a:lnTo>
                <a:lnTo>
                  <a:pt x="317" y="74"/>
                </a:lnTo>
                <a:lnTo>
                  <a:pt x="317" y="79"/>
                </a:lnTo>
                <a:lnTo>
                  <a:pt x="315" y="83"/>
                </a:lnTo>
                <a:lnTo>
                  <a:pt x="315" y="85"/>
                </a:lnTo>
                <a:lnTo>
                  <a:pt x="315" y="89"/>
                </a:lnTo>
                <a:lnTo>
                  <a:pt x="315" y="93"/>
                </a:lnTo>
                <a:lnTo>
                  <a:pt x="315" y="96"/>
                </a:lnTo>
                <a:lnTo>
                  <a:pt x="315" y="96"/>
                </a:lnTo>
                <a:lnTo>
                  <a:pt x="315" y="96"/>
                </a:lnTo>
                <a:lnTo>
                  <a:pt x="315" y="96"/>
                </a:lnTo>
                <a:lnTo>
                  <a:pt x="315" y="99"/>
                </a:lnTo>
                <a:lnTo>
                  <a:pt x="315" y="99"/>
                </a:lnTo>
                <a:lnTo>
                  <a:pt x="314" y="101"/>
                </a:lnTo>
                <a:lnTo>
                  <a:pt x="314" y="101"/>
                </a:lnTo>
                <a:lnTo>
                  <a:pt x="305" y="103"/>
                </a:lnTo>
                <a:lnTo>
                  <a:pt x="299" y="104"/>
                </a:lnTo>
                <a:lnTo>
                  <a:pt x="282" y="105"/>
                </a:lnTo>
                <a:lnTo>
                  <a:pt x="276" y="105"/>
                </a:lnTo>
                <a:lnTo>
                  <a:pt x="264" y="107"/>
                </a:lnTo>
                <a:lnTo>
                  <a:pt x="264" y="104"/>
                </a:lnTo>
                <a:lnTo>
                  <a:pt x="260" y="104"/>
                </a:lnTo>
                <a:lnTo>
                  <a:pt x="259" y="104"/>
                </a:lnTo>
                <a:lnTo>
                  <a:pt x="259" y="104"/>
                </a:lnTo>
                <a:lnTo>
                  <a:pt x="259" y="103"/>
                </a:lnTo>
                <a:lnTo>
                  <a:pt x="259" y="99"/>
                </a:lnTo>
                <a:lnTo>
                  <a:pt x="259" y="99"/>
                </a:lnTo>
                <a:lnTo>
                  <a:pt x="259" y="97"/>
                </a:lnTo>
                <a:lnTo>
                  <a:pt x="259" y="97"/>
                </a:lnTo>
                <a:lnTo>
                  <a:pt x="259" y="97"/>
                </a:lnTo>
                <a:lnTo>
                  <a:pt x="257" y="97"/>
                </a:lnTo>
                <a:lnTo>
                  <a:pt x="257" y="97"/>
                </a:lnTo>
                <a:lnTo>
                  <a:pt x="256" y="97"/>
                </a:lnTo>
                <a:lnTo>
                  <a:pt x="256" y="96"/>
                </a:lnTo>
                <a:lnTo>
                  <a:pt x="256" y="96"/>
                </a:lnTo>
                <a:lnTo>
                  <a:pt x="256" y="96"/>
                </a:lnTo>
                <a:lnTo>
                  <a:pt x="256" y="96"/>
                </a:lnTo>
                <a:lnTo>
                  <a:pt x="256" y="69"/>
                </a:lnTo>
                <a:lnTo>
                  <a:pt x="256" y="65"/>
                </a:lnTo>
                <a:lnTo>
                  <a:pt x="256" y="65"/>
                </a:lnTo>
                <a:lnTo>
                  <a:pt x="257" y="65"/>
                </a:lnTo>
                <a:lnTo>
                  <a:pt x="257" y="65"/>
                </a:lnTo>
                <a:lnTo>
                  <a:pt x="257" y="65"/>
                </a:lnTo>
                <a:lnTo>
                  <a:pt x="257" y="65"/>
                </a:lnTo>
                <a:lnTo>
                  <a:pt x="257" y="65"/>
                </a:lnTo>
                <a:lnTo>
                  <a:pt x="257" y="65"/>
                </a:lnTo>
                <a:lnTo>
                  <a:pt x="257" y="65"/>
                </a:lnTo>
                <a:lnTo>
                  <a:pt x="256" y="65"/>
                </a:lnTo>
                <a:lnTo>
                  <a:pt x="256" y="65"/>
                </a:lnTo>
                <a:lnTo>
                  <a:pt x="256" y="60"/>
                </a:lnTo>
                <a:lnTo>
                  <a:pt x="257" y="60"/>
                </a:lnTo>
                <a:lnTo>
                  <a:pt x="257" y="58"/>
                </a:lnTo>
                <a:lnTo>
                  <a:pt x="259" y="58"/>
                </a:lnTo>
                <a:lnTo>
                  <a:pt x="259" y="58"/>
                </a:lnTo>
                <a:lnTo>
                  <a:pt x="253" y="57"/>
                </a:lnTo>
                <a:lnTo>
                  <a:pt x="253" y="57"/>
                </a:lnTo>
                <a:lnTo>
                  <a:pt x="253" y="57"/>
                </a:lnTo>
                <a:lnTo>
                  <a:pt x="253" y="57"/>
                </a:lnTo>
                <a:lnTo>
                  <a:pt x="251" y="56"/>
                </a:lnTo>
                <a:lnTo>
                  <a:pt x="251" y="57"/>
                </a:lnTo>
                <a:lnTo>
                  <a:pt x="251" y="57"/>
                </a:lnTo>
                <a:lnTo>
                  <a:pt x="247" y="57"/>
                </a:lnTo>
                <a:lnTo>
                  <a:pt x="244" y="57"/>
                </a:lnTo>
                <a:lnTo>
                  <a:pt x="244" y="57"/>
                </a:lnTo>
                <a:lnTo>
                  <a:pt x="244" y="58"/>
                </a:lnTo>
                <a:lnTo>
                  <a:pt x="244" y="58"/>
                </a:lnTo>
                <a:lnTo>
                  <a:pt x="240" y="60"/>
                </a:lnTo>
                <a:lnTo>
                  <a:pt x="240" y="61"/>
                </a:lnTo>
                <a:lnTo>
                  <a:pt x="240" y="61"/>
                </a:lnTo>
                <a:lnTo>
                  <a:pt x="240" y="61"/>
                </a:lnTo>
                <a:lnTo>
                  <a:pt x="240" y="61"/>
                </a:lnTo>
                <a:lnTo>
                  <a:pt x="240" y="62"/>
                </a:lnTo>
                <a:lnTo>
                  <a:pt x="240" y="62"/>
                </a:lnTo>
                <a:lnTo>
                  <a:pt x="240" y="65"/>
                </a:lnTo>
                <a:lnTo>
                  <a:pt x="240" y="65"/>
                </a:lnTo>
                <a:lnTo>
                  <a:pt x="240" y="65"/>
                </a:lnTo>
                <a:lnTo>
                  <a:pt x="240" y="65"/>
                </a:lnTo>
                <a:lnTo>
                  <a:pt x="239" y="65"/>
                </a:lnTo>
                <a:lnTo>
                  <a:pt x="239" y="65"/>
                </a:lnTo>
                <a:lnTo>
                  <a:pt x="239" y="65"/>
                </a:lnTo>
                <a:lnTo>
                  <a:pt x="239" y="65"/>
                </a:lnTo>
                <a:lnTo>
                  <a:pt x="239" y="65"/>
                </a:lnTo>
                <a:lnTo>
                  <a:pt x="240" y="65"/>
                </a:lnTo>
                <a:lnTo>
                  <a:pt x="240" y="65"/>
                </a:lnTo>
                <a:lnTo>
                  <a:pt x="240" y="69"/>
                </a:lnTo>
                <a:lnTo>
                  <a:pt x="240" y="96"/>
                </a:lnTo>
                <a:lnTo>
                  <a:pt x="240" y="96"/>
                </a:lnTo>
                <a:lnTo>
                  <a:pt x="240" y="96"/>
                </a:lnTo>
                <a:lnTo>
                  <a:pt x="240" y="96"/>
                </a:lnTo>
                <a:lnTo>
                  <a:pt x="240" y="97"/>
                </a:lnTo>
                <a:lnTo>
                  <a:pt x="239" y="97"/>
                </a:lnTo>
                <a:lnTo>
                  <a:pt x="239" y="97"/>
                </a:lnTo>
                <a:lnTo>
                  <a:pt x="237" y="97"/>
                </a:lnTo>
                <a:lnTo>
                  <a:pt x="237" y="97"/>
                </a:lnTo>
                <a:lnTo>
                  <a:pt x="237" y="97"/>
                </a:lnTo>
                <a:lnTo>
                  <a:pt x="237" y="99"/>
                </a:lnTo>
                <a:lnTo>
                  <a:pt x="237" y="99"/>
                </a:lnTo>
                <a:lnTo>
                  <a:pt x="237" y="103"/>
                </a:lnTo>
                <a:lnTo>
                  <a:pt x="237" y="104"/>
                </a:lnTo>
                <a:lnTo>
                  <a:pt x="237" y="104"/>
                </a:lnTo>
                <a:lnTo>
                  <a:pt x="237" y="104"/>
                </a:lnTo>
                <a:lnTo>
                  <a:pt x="237" y="105"/>
                </a:lnTo>
                <a:lnTo>
                  <a:pt x="237" y="105"/>
                </a:lnTo>
                <a:lnTo>
                  <a:pt x="237" y="107"/>
                </a:lnTo>
                <a:lnTo>
                  <a:pt x="236" y="107"/>
                </a:lnTo>
                <a:lnTo>
                  <a:pt x="236" y="107"/>
                </a:lnTo>
                <a:lnTo>
                  <a:pt x="233" y="107"/>
                </a:lnTo>
                <a:lnTo>
                  <a:pt x="233" y="108"/>
                </a:lnTo>
                <a:lnTo>
                  <a:pt x="233" y="112"/>
                </a:lnTo>
                <a:lnTo>
                  <a:pt x="212" y="112"/>
                </a:lnTo>
                <a:lnTo>
                  <a:pt x="213" y="73"/>
                </a:lnTo>
                <a:lnTo>
                  <a:pt x="209" y="72"/>
                </a:lnTo>
                <a:lnTo>
                  <a:pt x="194" y="72"/>
                </a:lnTo>
                <a:lnTo>
                  <a:pt x="163" y="72"/>
                </a:lnTo>
                <a:lnTo>
                  <a:pt x="147" y="72"/>
                </a:lnTo>
                <a:lnTo>
                  <a:pt x="147" y="73"/>
                </a:lnTo>
                <a:lnTo>
                  <a:pt x="147" y="77"/>
                </a:lnTo>
                <a:lnTo>
                  <a:pt x="147" y="87"/>
                </a:lnTo>
                <a:lnTo>
                  <a:pt x="140" y="87"/>
                </a:lnTo>
                <a:lnTo>
                  <a:pt x="140" y="74"/>
                </a:lnTo>
                <a:lnTo>
                  <a:pt x="140" y="74"/>
                </a:lnTo>
                <a:lnTo>
                  <a:pt x="140" y="73"/>
                </a:lnTo>
                <a:lnTo>
                  <a:pt x="142" y="73"/>
                </a:lnTo>
                <a:lnTo>
                  <a:pt x="142" y="72"/>
                </a:lnTo>
                <a:lnTo>
                  <a:pt x="143" y="72"/>
                </a:lnTo>
                <a:lnTo>
                  <a:pt x="143" y="72"/>
                </a:lnTo>
                <a:lnTo>
                  <a:pt x="144" y="70"/>
                </a:lnTo>
                <a:lnTo>
                  <a:pt x="144" y="70"/>
                </a:lnTo>
                <a:lnTo>
                  <a:pt x="146" y="70"/>
                </a:lnTo>
                <a:lnTo>
                  <a:pt x="146" y="70"/>
                </a:lnTo>
                <a:lnTo>
                  <a:pt x="147" y="70"/>
                </a:lnTo>
                <a:lnTo>
                  <a:pt x="148" y="70"/>
                </a:lnTo>
                <a:lnTo>
                  <a:pt x="148" y="65"/>
                </a:lnTo>
                <a:lnTo>
                  <a:pt x="148" y="65"/>
                </a:lnTo>
                <a:lnTo>
                  <a:pt x="148" y="61"/>
                </a:lnTo>
                <a:lnTo>
                  <a:pt x="148" y="61"/>
                </a:lnTo>
                <a:lnTo>
                  <a:pt x="148" y="58"/>
                </a:lnTo>
                <a:lnTo>
                  <a:pt x="142" y="58"/>
                </a:lnTo>
                <a:lnTo>
                  <a:pt x="142" y="49"/>
                </a:lnTo>
                <a:lnTo>
                  <a:pt x="142" y="48"/>
                </a:lnTo>
                <a:lnTo>
                  <a:pt x="142" y="48"/>
                </a:lnTo>
                <a:lnTo>
                  <a:pt x="143" y="46"/>
                </a:lnTo>
                <a:lnTo>
                  <a:pt x="143" y="46"/>
                </a:lnTo>
                <a:lnTo>
                  <a:pt x="143" y="46"/>
                </a:lnTo>
                <a:lnTo>
                  <a:pt x="144" y="46"/>
                </a:lnTo>
                <a:lnTo>
                  <a:pt x="144" y="46"/>
                </a:lnTo>
                <a:lnTo>
                  <a:pt x="146" y="46"/>
                </a:lnTo>
                <a:lnTo>
                  <a:pt x="148" y="45"/>
                </a:lnTo>
                <a:lnTo>
                  <a:pt x="148" y="42"/>
                </a:lnTo>
                <a:lnTo>
                  <a:pt x="147" y="39"/>
                </a:lnTo>
                <a:lnTo>
                  <a:pt x="147" y="39"/>
                </a:lnTo>
                <a:lnTo>
                  <a:pt x="144" y="34"/>
                </a:lnTo>
                <a:lnTo>
                  <a:pt x="144" y="34"/>
                </a:lnTo>
                <a:lnTo>
                  <a:pt x="142" y="30"/>
                </a:lnTo>
                <a:lnTo>
                  <a:pt x="116" y="25"/>
                </a:lnTo>
                <a:lnTo>
                  <a:pt x="115" y="25"/>
                </a:lnTo>
                <a:lnTo>
                  <a:pt x="115" y="25"/>
                </a:lnTo>
                <a:lnTo>
                  <a:pt x="113" y="23"/>
                </a:lnTo>
                <a:lnTo>
                  <a:pt x="111" y="22"/>
                </a:lnTo>
                <a:lnTo>
                  <a:pt x="112" y="22"/>
                </a:lnTo>
                <a:lnTo>
                  <a:pt x="111" y="22"/>
                </a:lnTo>
                <a:lnTo>
                  <a:pt x="111" y="23"/>
                </a:lnTo>
                <a:lnTo>
                  <a:pt x="108" y="23"/>
                </a:lnTo>
                <a:lnTo>
                  <a:pt x="108" y="21"/>
                </a:lnTo>
                <a:lnTo>
                  <a:pt x="104" y="18"/>
                </a:lnTo>
                <a:lnTo>
                  <a:pt x="104" y="18"/>
                </a:lnTo>
                <a:lnTo>
                  <a:pt x="103" y="18"/>
                </a:lnTo>
                <a:lnTo>
                  <a:pt x="103" y="6"/>
                </a:lnTo>
                <a:lnTo>
                  <a:pt x="99" y="3"/>
                </a:lnTo>
                <a:lnTo>
                  <a:pt x="58" y="6"/>
                </a:lnTo>
                <a:lnTo>
                  <a:pt x="58" y="6"/>
                </a:lnTo>
                <a:lnTo>
                  <a:pt x="47" y="7"/>
                </a:lnTo>
                <a:lnTo>
                  <a:pt x="47" y="11"/>
                </a:lnTo>
                <a:lnTo>
                  <a:pt x="49" y="11"/>
                </a:lnTo>
                <a:lnTo>
                  <a:pt x="49" y="13"/>
                </a:lnTo>
                <a:lnTo>
                  <a:pt x="41" y="14"/>
                </a:lnTo>
                <a:lnTo>
                  <a:pt x="41" y="11"/>
                </a:lnTo>
                <a:lnTo>
                  <a:pt x="33" y="10"/>
                </a:lnTo>
                <a:lnTo>
                  <a:pt x="23" y="11"/>
                </a:lnTo>
                <a:lnTo>
                  <a:pt x="23" y="11"/>
                </a:lnTo>
                <a:lnTo>
                  <a:pt x="6" y="18"/>
                </a:lnTo>
                <a:lnTo>
                  <a:pt x="6" y="18"/>
                </a:lnTo>
                <a:lnTo>
                  <a:pt x="0" y="23"/>
                </a:lnTo>
                <a:lnTo>
                  <a:pt x="0" y="26"/>
                </a:lnTo>
                <a:lnTo>
                  <a:pt x="0" y="26"/>
                </a:lnTo>
                <a:lnTo>
                  <a:pt x="2" y="30"/>
                </a:lnTo>
                <a:lnTo>
                  <a:pt x="2" y="30"/>
                </a:lnTo>
                <a:lnTo>
                  <a:pt x="2" y="30"/>
                </a:lnTo>
                <a:lnTo>
                  <a:pt x="2" y="45"/>
                </a:lnTo>
                <a:lnTo>
                  <a:pt x="0" y="46"/>
                </a:lnTo>
                <a:lnTo>
                  <a:pt x="0" y="49"/>
                </a:lnTo>
                <a:lnTo>
                  <a:pt x="0" y="49"/>
                </a:lnTo>
                <a:lnTo>
                  <a:pt x="2" y="52"/>
                </a:lnTo>
                <a:lnTo>
                  <a:pt x="2" y="52"/>
                </a:lnTo>
                <a:lnTo>
                  <a:pt x="2" y="52"/>
                </a:lnTo>
                <a:lnTo>
                  <a:pt x="3" y="65"/>
                </a:lnTo>
                <a:lnTo>
                  <a:pt x="2" y="65"/>
                </a:lnTo>
                <a:lnTo>
                  <a:pt x="2" y="68"/>
                </a:lnTo>
                <a:lnTo>
                  <a:pt x="2" y="68"/>
                </a:lnTo>
                <a:lnTo>
                  <a:pt x="2" y="69"/>
                </a:lnTo>
                <a:lnTo>
                  <a:pt x="2" y="69"/>
                </a:lnTo>
                <a:lnTo>
                  <a:pt x="3" y="69"/>
                </a:lnTo>
                <a:lnTo>
                  <a:pt x="3" y="85"/>
                </a:lnTo>
                <a:lnTo>
                  <a:pt x="2" y="85"/>
                </a:lnTo>
                <a:lnTo>
                  <a:pt x="2" y="85"/>
                </a:lnTo>
                <a:lnTo>
                  <a:pt x="2" y="87"/>
                </a:lnTo>
                <a:lnTo>
                  <a:pt x="2" y="87"/>
                </a:lnTo>
                <a:lnTo>
                  <a:pt x="2" y="87"/>
                </a:lnTo>
                <a:lnTo>
                  <a:pt x="2" y="91"/>
                </a:lnTo>
                <a:lnTo>
                  <a:pt x="3" y="91"/>
                </a:lnTo>
                <a:lnTo>
                  <a:pt x="3" y="112"/>
                </a:lnTo>
                <a:lnTo>
                  <a:pt x="3" y="112"/>
                </a:lnTo>
                <a:lnTo>
                  <a:pt x="3" y="161"/>
                </a:lnTo>
                <a:lnTo>
                  <a:pt x="1510" y="161"/>
                </a:lnTo>
                <a:lnTo>
                  <a:pt x="1510" y="112"/>
                </a:lnTo>
                <a:lnTo>
                  <a:pt x="1503" y="112"/>
                </a:lnTo>
                <a:close/>
                <a:moveTo>
                  <a:pt x="1274" y="109"/>
                </a:moveTo>
                <a:lnTo>
                  <a:pt x="1273" y="109"/>
                </a:lnTo>
                <a:lnTo>
                  <a:pt x="1273" y="105"/>
                </a:lnTo>
                <a:lnTo>
                  <a:pt x="1273" y="105"/>
                </a:lnTo>
                <a:lnTo>
                  <a:pt x="1273" y="91"/>
                </a:lnTo>
                <a:lnTo>
                  <a:pt x="1274" y="89"/>
                </a:lnTo>
                <a:lnTo>
                  <a:pt x="1274" y="88"/>
                </a:lnTo>
                <a:lnTo>
                  <a:pt x="1276" y="87"/>
                </a:lnTo>
                <a:lnTo>
                  <a:pt x="1277" y="85"/>
                </a:lnTo>
                <a:lnTo>
                  <a:pt x="1280" y="84"/>
                </a:lnTo>
                <a:lnTo>
                  <a:pt x="1281" y="84"/>
                </a:lnTo>
                <a:lnTo>
                  <a:pt x="1282" y="84"/>
                </a:lnTo>
                <a:lnTo>
                  <a:pt x="1285" y="85"/>
                </a:lnTo>
                <a:lnTo>
                  <a:pt x="1286" y="87"/>
                </a:lnTo>
                <a:lnTo>
                  <a:pt x="1288" y="87"/>
                </a:lnTo>
                <a:lnTo>
                  <a:pt x="1289" y="89"/>
                </a:lnTo>
                <a:lnTo>
                  <a:pt x="1289" y="91"/>
                </a:lnTo>
                <a:lnTo>
                  <a:pt x="1289" y="105"/>
                </a:lnTo>
                <a:lnTo>
                  <a:pt x="1289" y="105"/>
                </a:lnTo>
                <a:lnTo>
                  <a:pt x="1289" y="109"/>
                </a:lnTo>
                <a:lnTo>
                  <a:pt x="1289" y="109"/>
                </a:lnTo>
                <a:lnTo>
                  <a:pt x="1289" y="112"/>
                </a:lnTo>
                <a:lnTo>
                  <a:pt x="1289" y="112"/>
                </a:lnTo>
                <a:lnTo>
                  <a:pt x="1273" y="112"/>
                </a:lnTo>
                <a:lnTo>
                  <a:pt x="1274" y="112"/>
                </a:lnTo>
                <a:lnTo>
                  <a:pt x="1274" y="109"/>
                </a:lnTo>
                <a:close/>
                <a:moveTo>
                  <a:pt x="1133" y="101"/>
                </a:moveTo>
                <a:lnTo>
                  <a:pt x="1133" y="112"/>
                </a:lnTo>
                <a:lnTo>
                  <a:pt x="1127" y="112"/>
                </a:lnTo>
                <a:lnTo>
                  <a:pt x="1127" y="101"/>
                </a:lnTo>
                <a:lnTo>
                  <a:pt x="1133" y="101"/>
                </a:lnTo>
                <a:close/>
                <a:moveTo>
                  <a:pt x="1125" y="101"/>
                </a:moveTo>
                <a:lnTo>
                  <a:pt x="1125" y="112"/>
                </a:lnTo>
                <a:lnTo>
                  <a:pt x="1121" y="112"/>
                </a:lnTo>
                <a:lnTo>
                  <a:pt x="1121" y="101"/>
                </a:lnTo>
                <a:lnTo>
                  <a:pt x="1125" y="101"/>
                </a:lnTo>
                <a:close/>
                <a:moveTo>
                  <a:pt x="1117" y="101"/>
                </a:moveTo>
                <a:lnTo>
                  <a:pt x="1117" y="112"/>
                </a:lnTo>
                <a:lnTo>
                  <a:pt x="1115" y="112"/>
                </a:lnTo>
                <a:lnTo>
                  <a:pt x="1115" y="101"/>
                </a:lnTo>
                <a:lnTo>
                  <a:pt x="1117" y="101"/>
                </a:lnTo>
                <a:close/>
                <a:moveTo>
                  <a:pt x="717" y="97"/>
                </a:moveTo>
                <a:lnTo>
                  <a:pt x="715" y="97"/>
                </a:lnTo>
                <a:lnTo>
                  <a:pt x="715" y="96"/>
                </a:lnTo>
                <a:lnTo>
                  <a:pt x="717" y="95"/>
                </a:lnTo>
                <a:lnTo>
                  <a:pt x="717" y="95"/>
                </a:lnTo>
                <a:lnTo>
                  <a:pt x="718" y="95"/>
                </a:lnTo>
                <a:lnTo>
                  <a:pt x="719" y="95"/>
                </a:lnTo>
                <a:lnTo>
                  <a:pt x="719" y="95"/>
                </a:lnTo>
                <a:lnTo>
                  <a:pt x="721" y="95"/>
                </a:lnTo>
                <a:lnTo>
                  <a:pt x="722" y="96"/>
                </a:lnTo>
                <a:lnTo>
                  <a:pt x="722" y="96"/>
                </a:lnTo>
                <a:lnTo>
                  <a:pt x="723" y="97"/>
                </a:lnTo>
                <a:lnTo>
                  <a:pt x="723" y="99"/>
                </a:lnTo>
                <a:lnTo>
                  <a:pt x="722" y="99"/>
                </a:lnTo>
                <a:lnTo>
                  <a:pt x="722" y="99"/>
                </a:lnTo>
                <a:lnTo>
                  <a:pt x="723" y="99"/>
                </a:lnTo>
                <a:lnTo>
                  <a:pt x="723" y="112"/>
                </a:lnTo>
                <a:lnTo>
                  <a:pt x="723" y="112"/>
                </a:lnTo>
                <a:lnTo>
                  <a:pt x="723" y="112"/>
                </a:lnTo>
                <a:lnTo>
                  <a:pt x="715" y="112"/>
                </a:lnTo>
                <a:lnTo>
                  <a:pt x="715" y="99"/>
                </a:lnTo>
                <a:lnTo>
                  <a:pt x="717" y="97"/>
                </a:lnTo>
                <a:lnTo>
                  <a:pt x="717" y="97"/>
                </a:lnTo>
                <a:close/>
                <a:moveTo>
                  <a:pt x="691" y="93"/>
                </a:moveTo>
                <a:lnTo>
                  <a:pt x="691" y="93"/>
                </a:lnTo>
                <a:lnTo>
                  <a:pt x="692" y="92"/>
                </a:lnTo>
                <a:lnTo>
                  <a:pt x="692" y="92"/>
                </a:lnTo>
                <a:lnTo>
                  <a:pt x="691" y="91"/>
                </a:lnTo>
                <a:lnTo>
                  <a:pt x="691" y="91"/>
                </a:lnTo>
                <a:lnTo>
                  <a:pt x="691" y="91"/>
                </a:lnTo>
                <a:lnTo>
                  <a:pt x="692" y="88"/>
                </a:lnTo>
                <a:lnTo>
                  <a:pt x="694" y="87"/>
                </a:lnTo>
                <a:lnTo>
                  <a:pt x="695" y="85"/>
                </a:lnTo>
                <a:lnTo>
                  <a:pt x="698" y="85"/>
                </a:lnTo>
                <a:lnTo>
                  <a:pt x="699" y="84"/>
                </a:lnTo>
                <a:lnTo>
                  <a:pt x="702" y="85"/>
                </a:lnTo>
                <a:lnTo>
                  <a:pt x="703" y="85"/>
                </a:lnTo>
                <a:lnTo>
                  <a:pt x="705" y="87"/>
                </a:lnTo>
                <a:lnTo>
                  <a:pt x="706" y="88"/>
                </a:lnTo>
                <a:lnTo>
                  <a:pt x="707" y="91"/>
                </a:lnTo>
                <a:lnTo>
                  <a:pt x="707" y="91"/>
                </a:lnTo>
                <a:lnTo>
                  <a:pt x="707" y="91"/>
                </a:lnTo>
                <a:lnTo>
                  <a:pt x="706" y="92"/>
                </a:lnTo>
                <a:lnTo>
                  <a:pt x="706" y="93"/>
                </a:lnTo>
                <a:lnTo>
                  <a:pt x="707" y="93"/>
                </a:lnTo>
                <a:lnTo>
                  <a:pt x="707" y="93"/>
                </a:lnTo>
                <a:lnTo>
                  <a:pt x="707" y="104"/>
                </a:lnTo>
                <a:lnTo>
                  <a:pt x="707" y="112"/>
                </a:lnTo>
                <a:lnTo>
                  <a:pt x="707" y="112"/>
                </a:lnTo>
                <a:lnTo>
                  <a:pt x="691" y="112"/>
                </a:lnTo>
                <a:lnTo>
                  <a:pt x="691" y="104"/>
                </a:lnTo>
                <a:lnTo>
                  <a:pt x="691" y="93"/>
                </a:lnTo>
                <a:close/>
                <a:moveTo>
                  <a:pt x="675" y="99"/>
                </a:moveTo>
                <a:lnTo>
                  <a:pt x="676" y="99"/>
                </a:lnTo>
                <a:lnTo>
                  <a:pt x="675" y="99"/>
                </a:lnTo>
                <a:lnTo>
                  <a:pt x="675" y="97"/>
                </a:lnTo>
                <a:lnTo>
                  <a:pt x="676" y="96"/>
                </a:lnTo>
                <a:lnTo>
                  <a:pt x="676" y="96"/>
                </a:lnTo>
                <a:lnTo>
                  <a:pt x="678" y="95"/>
                </a:lnTo>
                <a:lnTo>
                  <a:pt x="679" y="95"/>
                </a:lnTo>
                <a:lnTo>
                  <a:pt x="679" y="95"/>
                </a:lnTo>
                <a:lnTo>
                  <a:pt x="680" y="95"/>
                </a:lnTo>
                <a:lnTo>
                  <a:pt x="682" y="95"/>
                </a:lnTo>
                <a:lnTo>
                  <a:pt x="682" y="95"/>
                </a:lnTo>
                <a:lnTo>
                  <a:pt x="682" y="96"/>
                </a:lnTo>
                <a:lnTo>
                  <a:pt x="682" y="97"/>
                </a:lnTo>
                <a:lnTo>
                  <a:pt x="682" y="97"/>
                </a:lnTo>
                <a:lnTo>
                  <a:pt x="682" y="97"/>
                </a:lnTo>
                <a:lnTo>
                  <a:pt x="682" y="97"/>
                </a:lnTo>
                <a:lnTo>
                  <a:pt x="682" y="112"/>
                </a:lnTo>
                <a:lnTo>
                  <a:pt x="675" y="112"/>
                </a:lnTo>
                <a:lnTo>
                  <a:pt x="675" y="99"/>
                </a:lnTo>
                <a:close/>
                <a:moveTo>
                  <a:pt x="249" y="68"/>
                </a:moveTo>
                <a:lnTo>
                  <a:pt x="249" y="65"/>
                </a:lnTo>
                <a:lnTo>
                  <a:pt x="249" y="65"/>
                </a:lnTo>
                <a:lnTo>
                  <a:pt x="249" y="65"/>
                </a:lnTo>
                <a:lnTo>
                  <a:pt x="251" y="65"/>
                </a:lnTo>
                <a:lnTo>
                  <a:pt x="251" y="65"/>
                </a:lnTo>
                <a:lnTo>
                  <a:pt x="252" y="65"/>
                </a:lnTo>
                <a:lnTo>
                  <a:pt x="252" y="65"/>
                </a:lnTo>
                <a:lnTo>
                  <a:pt x="252" y="65"/>
                </a:lnTo>
                <a:lnTo>
                  <a:pt x="252" y="65"/>
                </a:lnTo>
                <a:lnTo>
                  <a:pt x="252" y="65"/>
                </a:lnTo>
                <a:lnTo>
                  <a:pt x="252" y="65"/>
                </a:lnTo>
                <a:lnTo>
                  <a:pt x="253" y="69"/>
                </a:lnTo>
                <a:lnTo>
                  <a:pt x="252" y="96"/>
                </a:lnTo>
                <a:lnTo>
                  <a:pt x="252" y="96"/>
                </a:lnTo>
                <a:lnTo>
                  <a:pt x="252" y="96"/>
                </a:lnTo>
                <a:lnTo>
                  <a:pt x="252" y="96"/>
                </a:lnTo>
                <a:lnTo>
                  <a:pt x="252" y="97"/>
                </a:lnTo>
                <a:lnTo>
                  <a:pt x="252" y="97"/>
                </a:lnTo>
                <a:lnTo>
                  <a:pt x="252" y="97"/>
                </a:lnTo>
                <a:lnTo>
                  <a:pt x="249" y="97"/>
                </a:lnTo>
                <a:lnTo>
                  <a:pt x="249" y="97"/>
                </a:lnTo>
                <a:lnTo>
                  <a:pt x="249" y="97"/>
                </a:lnTo>
                <a:lnTo>
                  <a:pt x="249" y="97"/>
                </a:lnTo>
                <a:lnTo>
                  <a:pt x="249" y="97"/>
                </a:lnTo>
                <a:lnTo>
                  <a:pt x="249" y="97"/>
                </a:lnTo>
                <a:lnTo>
                  <a:pt x="249" y="68"/>
                </a:lnTo>
                <a:close/>
                <a:moveTo>
                  <a:pt x="244" y="65"/>
                </a:moveTo>
                <a:lnTo>
                  <a:pt x="244" y="65"/>
                </a:lnTo>
                <a:lnTo>
                  <a:pt x="244" y="65"/>
                </a:lnTo>
                <a:lnTo>
                  <a:pt x="245" y="65"/>
                </a:lnTo>
                <a:lnTo>
                  <a:pt x="245" y="65"/>
                </a:lnTo>
                <a:lnTo>
                  <a:pt x="245" y="68"/>
                </a:lnTo>
                <a:lnTo>
                  <a:pt x="245" y="97"/>
                </a:lnTo>
                <a:lnTo>
                  <a:pt x="245" y="97"/>
                </a:lnTo>
                <a:lnTo>
                  <a:pt x="245" y="97"/>
                </a:lnTo>
                <a:lnTo>
                  <a:pt x="245" y="97"/>
                </a:lnTo>
                <a:lnTo>
                  <a:pt x="245" y="97"/>
                </a:lnTo>
                <a:lnTo>
                  <a:pt x="245" y="97"/>
                </a:lnTo>
                <a:lnTo>
                  <a:pt x="244" y="97"/>
                </a:lnTo>
                <a:lnTo>
                  <a:pt x="244" y="96"/>
                </a:lnTo>
                <a:lnTo>
                  <a:pt x="244" y="96"/>
                </a:lnTo>
                <a:lnTo>
                  <a:pt x="244" y="96"/>
                </a:lnTo>
                <a:lnTo>
                  <a:pt x="244" y="69"/>
                </a:lnTo>
                <a:lnTo>
                  <a:pt x="244" y="65"/>
                </a:lnTo>
                <a:lnTo>
                  <a:pt x="244" y="65"/>
                </a:lnTo>
                <a:lnTo>
                  <a:pt x="244" y="65"/>
                </a:lnTo>
                <a:lnTo>
                  <a:pt x="244" y="65"/>
                </a:lnTo>
                <a:lnTo>
                  <a:pt x="244" y="65"/>
                </a:lnTo>
                <a:lnTo>
                  <a:pt x="244" y="65"/>
                </a:lnTo>
                <a:lnTo>
                  <a:pt x="244" y="65"/>
                </a:lnTo>
                <a:lnTo>
                  <a:pt x="244" y="65"/>
                </a:lnTo>
                <a:lnTo>
                  <a:pt x="244" y="65"/>
                </a:lnTo>
                <a:lnTo>
                  <a:pt x="243" y="65"/>
                </a:lnTo>
                <a:lnTo>
                  <a:pt x="244" y="65"/>
                </a:lnTo>
                <a:close/>
                <a:moveTo>
                  <a:pt x="198" y="99"/>
                </a:moveTo>
                <a:lnTo>
                  <a:pt x="198" y="99"/>
                </a:lnTo>
                <a:lnTo>
                  <a:pt x="198" y="99"/>
                </a:lnTo>
                <a:lnTo>
                  <a:pt x="198" y="99"/>
                </a:lnTo>
                <a:lnTo>
                  <a:pt x="198" y="112"/>
                </a:lnTo>
                <a:lnTo>
                  <a:pt x="198" y="112"/>
                </a:lnTo>
                <a:lnTo>
                  <a:pt x="198" y="99"/>
                </a:lnTo>
                <a:lnTo>
                  <a:pt x="198" y="99"/>
                </a:lnTo>
                <a:close/>
                <a:moveTo>
                  <a:pt x="194" y="99"/>
                </a:moveTo>
                <a:lnTo>
                  <a:pt x="194" y="99"/>
                </a:lnTo>
                <a:lnTo>
                  <a:pt x="194" y="112"/>
                </a:lnTo>
                <a:lnTo>
                  <a:pt x="194" y="112"/>
                </a:lnTo>
                <a:lnTo>
                  <a:pt x="194" y="99"/>
                </a:lnTo>
                <a:lnTo>
                  <a:pt x="194" y="99"/>
                </a:lnTo>
                <a:close/>
                <a:moveTo>
                  <a:pt x="193" y="95"/>
                </a:moveTo>
                <a:lnTo>
                  <a:pt x="194" y="95"/>
                </a:lnTo>
                <a:lnTo>
                  <a:pt x="194" y="95"/>
                </a:lnTo>
                <a:lnTo>
                  <a:pt x="194" y="95"/>
                </a:lnTo>
                <a:lnTo>
                  <a:pt x="191" y="95"/>
                </a:lnTo>
                <a:lnTo>
                  <a:pt x="193" y="95"/>
                </a:lnTo>
                <a:close/>
                <a:moveTo>
                  <a:pt x="189" y="100"/>
                </a:moveTo>
                <a:lnTo>
                  <a:pt x="189" y="99"/>
                </a:lnTo>
                <a:lnTo>
                  <a:pt x="190" y="99"/>
                </a:lnTo>
                <a:lnTo>
                  <a:pt x="190" y="99"/>
                </a:lnTo>
                <a:lnTo>
                  <a:pt x="190" y="99"/>
                </a:lnTo>
                <a:lnTo>
                  <a:pt x="190" y="99"/>
                </a:lnTo>
                <a:lnTo>
                  <a:pt x="190" y="100"/>
                </a:lnTo>
                <a:lnTo>
                  <a:pt x="190" y="112"/>
                </a:lnTo>
                <a:lnTo>
                  <a:pt x="189" y="112"/>
                </a:lnTo>
                <a:lnTo>
                  <a:pt x="189" y="100"/>
                </a:lnTo>
                <a:lnTo>
                  <a:pt x="189" y="100"/>
                </a:lnTo>
                <a:close/>
                <a:moveTo>
                  <a:pt x="182" y="100"/>
                </a:moveTo>
                <a:lnTo>
                  <a:pt x="182" y="100"/>
                </a:lnTo>
                <a:lnTo>
                  <a:pt x="182" y="99"/>
                </a:lnTo>
                <a:lnTo>
                  <a:pt x="182" y="99"/>
                </a:lnTo>
                <a:lnTo>
                  <a:pt x="183" y="99"/>
                </a:lnTo>
                <a:lnTo>
                  <a:pt x="183" y="100"/>
                </a:lnTo>
                <a:lnTo>
                  <a:pt x="183" y="101"/>
                </a:lnTo>
                <a:lnTo>
                  <a:pt x="183" y="112"/>
                </a:lnTo>
                <a:lnTo>
                  <a:pt x="182" y="112"/>
                </a:lnTo>
                <a:lnTo>
                  <a:pt x="182" y="101"/>
                </a:lnTo>
                <a:lnTo>
                  <a:pt x="182" y="100"/>
                </a:lnTo>
                <a:close/>
                <a:moveTo>
                  <a:pt x="174" y="101"/>
                </a:moveTo>
                <a:lnTo>
                  <a:pt x="174" y="100"/>
                </a:lnTo>
                <a:lnTo>
                  <a:pt x="174" y="100"/>
                </a:lnTo>
                <a:lnTo>
                  <a:pt x="175" y="100"/>
                </a:lnTo>
                <a:lnTo>
                  <a:pt x="175" y="100"/>
                </a:lnTo>
                <a:lnTo>
                  <a:pt x="175" y="101"/>
                </a:lnTo>
                <a:lnTo>
                  <a:pt x="175" y="101"/>
                </a:lnTo>
                <a:lnTo>
                  <a:pt x="175" y="112"/>
                </a:lnTo>
                <a:lnTo>
                  <a:pt x="173" y="112"/>
                </a:lnTo>
                <a:lnTo>
                  <a:pt x="173" y="103"/>
                </a:lnTo>
                <a:lnTo>
                  <a:pt x="174" y="101"/>
                </a:lnTo>
                <a:close/>
                <a:moveTo>
                  <a:pt x="140" y="103"/>
                </a:moveTo>
                <a:lnTo>
                  <a:pt x="142" y="101"/>
                </a:lnTo>
                <a:lnTo>
                  <a:pt x="142" y="101"/>
                </a:lnTo>
                <a:lnTo>
                  <a:pt x="142" y="100"/>
                </a:lnTo>
                <a:lnTo>
                  <a:pt x="143" y="100"/>
                </a:lnTo>
                <a:lnTo>
                  <a:pt x="143" y="99"/>
                </a:lnTo>
                <a:lnTo>
                  <a:pt x="144" y="99"/>
                </a:lnTo>
                <a:lnTo>
                  <a:pt x="144" y="99"/>
                </a:lnTo>
                <a:lnTo>
                  <a:pt x="146" y="99"/>
                </a:lnTo>
                <a:lnTo>
                  <a:pt x="146" y="97"/>
                </a:lnTo>
                <a:lnTo>
                  <a:pt x="147" y="97"/>
                </a:lnTo>
                <a:lnTo>
                  <a:pt x="147" y="112"/>
                </a:lnTo>
                <a:lnTo>
                  <a:pt x="140" y="112"/>
                </a:lnTo>
                <a:lnTo>
                  <a:pt x="140" y="103"/>
                </a:lnTo>
                <a:lnTo>
                  <a:pt x="140" y="103"/>
                </a:lnTo>
                <a:close/>
                <a:moveTo>
                  <a:pt x="120" y="48"/>
                </a:moveTo>
                <a:lnTo>
                  <a:pt x="120" y="46"/>
                </a:lnTo>
                <a:lnTo>
                  <a:pt x="120" y="46"/>
                </a:lnTo>
                <a:lnTo>
                  <a:pt x="121" y="45"/>
                </a:lnTo>
                <a:lnTo>
                  <a:pt x="121" y="45"/>
                </a:lnTo>
                <a:lnTo>
                  <a:pt x="123" y="43"/>
                </a:lnTo>
                <a:lnTo>
                  <a:pt x="124" y="43"/>
                </a:lnTo>
                <a:lnTo>
                  <a:pt x="125" y="43"/>
                </a:lnTo>
                <a:lnTo>
                  <a:pt x="127" y="43"/>
                </a:lnTo>
                <a:lnTo>
                  <a:pt x="128" y="43"/>
                </a:lnTo>
                <a:lnTo>
                  <a:pt x="129" y="45"/>
                </a:lnTo>
                <a:lnTo>
                  <a:pt x="131" y="46"/>
                </a:lnTo>
                <a:lnTo>
                  <a:pt x="131" y="48"/>
                </a:lnTo>
                <a:lnTo>
                  <a:pt x="132" y="49"/>
                </a:lnTo>
                <a:lnTo>
                  <a:pt x="132" y="58"/>
                </a:lnTo>
                <a:lnTo>
                  <a:pt x="121" y="58"/>
                </a:lnTo>
                <a:lnTo>
                  <a:pt x="121" y="58"/>
                </a:lnTo>
                <a:lnTo>
                  <a:pt x="120" y="58"/>
                </a:lnTo>
                <a:lnTo>
                  <a:pt x="120" y="48"/>
                </a:lnTo>
                <a:close/>
                <a:moveTo>
                  <a:pt x="120" y="74"/>
                </a:moveTo>
                <a:lnTo>
                  <a:pt x="120" y="73"/>
                </a:lnTo>
                <a:lnTo>
                  <a:pt x="121" y="72"/>
                </a:lnTo>
                <a:lnTo>
                  <a:pt x="123" y="70"/>
                </a:lnTo>
                <a:lnTo>
                  <a:pt x="124" y="70"/>
                </a:lnTo>
                <a:lnTo>
                  <a:pt x="125" y="69"/>
                </a:lnTo>
                <a:lnTo>
                  <a:pt x="127" y="69"/>
                </a:lnTo>
                <a:lnTo>
                  <a:pt x="128" y="70"/>
                </a:lnTo>
                <a:lnTo>
                  <a:pt x="129" y="70"/>
                </a:lnTo>
                <a:lnTo>
                  <a:pt x="131" y="70"/>
                </a:lnTo>
                <a:lnTo>
                  <a:pt x="132" y="72"/>
                </a:lnTo>
                <a:lnTo>
                  <a:pt x="134" y="73"/>
                </a:lnTo>
                <a:lnTo>
                  <a:pt x="135" y="74"/>
                </a:lnTo>
                <a:lnTo>
                  <a:pt x="135" y="85"/>
                </a:lnTo>
                <a:lnTo>
                  <a:pt x="120" y="87"/>
                </a:lnTo>
                <a:lnTo>
                  <a:pt x="120" y="74"/>
                </a:lnTo>
                <a:close/>
                <a:moveTo>
                  <a:pt x="120" y="101"/>
                </a:moveTo>
                <a:lnTo>
                  <a:pt x="121" y="100"/>
                </a:lnTo>
                <a:lnTo>
                  <a:pt x="123" y="99"/>
                </a:lnTo>
                <a:lnTo>
                  <a:pt x="124" y="97"/>
                </a:lnTo>
                <a:lnTo>
                  <a:pt x="125" y="97"/>
                </a:lnTo>
                <a:lnTo>
                  <a:pt x="127" y="97"/>
                </a:lnTo>
                <a:lnTo>
                  <a:pt x="128" y="97"/>
                </a:lnTo>
                <a:lnTo>
                  <a:pt x="129" y="97"/>
                </a:lnTo>
                <a:lnTo>
                  <a:pt x="131" y="99"/>
                </a:lnTo>
                <a:lnTo>
                  <a:pt x="131" y="100"/>
                </a:lnTo>
                <a:lnTo>
                  <a:pt x="132" y="101"/>
                </a:lnTo>
                <a:lnTo>
                  <a:pt x="134" y="103"/>
                </a:lnTo>
                <a:lnTo>
                  <a:pt x="134" y="112"/>
                </a:lnTo>
                <a:lnTo>
                  <a:pt x="119" y="112"/>
                </a:lnTo>
                <a:lnTo>
                  <a:pt x="119" y="103"/>
                </a:lnTo>
                <a:lnTo>
                  <a:pt x="120" y="101"/>
                </a:lnTo>
                <a:close/>
                <a:moveTo>
                  <a:pt x="116" y="103"/>
                </a:moveTo>
                <a:lnTo>
                  <a:pt x="116" y="112"/>
                </a:lnTo>
                <a:lnTo>
                  <a:pt x="103" y="112"/>
                </a:lnTo>
                <a:lnTo>
                  <a:pt x="103" y="101"/>
                </a:lnTo>
                <a:lnTo>
                  <a:pt x="104" y="100"/>
                </a:lnTo>
                <a:lnTo>
                  <a:pt x="104" y="99"/>
                </a:lnTo>
                <a:lnTo>
                  <a:pt x="105" y="97"/>
                </a:lnTo>
                <a:lnTo>
                  <a:pt x="107" y="97"/>
                </a:lnTo>
                <a:lnTo>
                  <a:pt x="108" y="96"/>
                </a:lnTo>
                <a:lnTo>
                  <a:pt x="108" y="96"/>
                </a:lnTo>
                <a:lnTo>
                  <a:pt x="111" y="96"/>
                </a:lnTo>
                <a:lnTo>
                  <a:pt x="112" y="97"/>
                </a:lnTo>
                <a:lnTo>
                  <a:pt x="113" y="99"/>
                </a:lnTo>
                <a:lnTo>
                  <a:pt x="115" y="99"/>
                </a:lnTo>
                <a:lnTo>
                  <a:pt x="116" y="100"/>
                </a:lnTo>
                <a:lnTo>
                  <a:pt x="116" y="103"/>
                </a:lnTo>
                <a:close/>
                <a:moveTo>
                  <a:pt x="86" y="101"/>
                </a:moveTo>
                <a:lnTo>
                  <a:pt x="86" y="100"/>
                </a:lnTo>
                <a:lnTo>
                  <a:pt x="88" y="99"/>
                </a:lnTo>
                <a:lnTo>
                  <a:pt x="89" y="97"/>
                </a:lnTo>
                <a:lnTo>
                  <a:pt x="90" y="97"/>
                </a:lnTo>
                <a:lnTo>
                  <a:pt x="90" y="96"/>
                </a:lnTo>
                <a:lnTo>
                  <a:pt x="90" y="96"/>
                </a:lnTo>
                <a:lnTo>
                  <a:pt x="92" y="97"/>
                </a:lnTo>
                <a:lnTo>
                  <a:pt x="94" y="97"/>
                </a:lnTo>
                <a:lnTo>
                  <a:pt x="94" y="99"/>
                </a:lnTo>
                <a:lnTo>
                  <a:pt x="96" y="99"/>
                </a:lnTo>
                <a:lnTo>
                  <a:pt x="97" y="100"/>
                </a:lnTo>
                <a:lnTo>
                  <a:pt x="97" y="101"/>
                </a:lnTo>
                <a:lnTo>
                  <a:pt x="97" y="112"/>
                </a:lnTo>
                <a:lnTo>
                  <a:pt x="86" y="112"/>
                </a:lnTo>
                <a:lnTo>
                  <a:pt x="86" y="101"/>
                </a:lnTo>
                <a:close/>
                <a:moveTo>
                  <a:pt x="105" y="46"/>
                </a:moveTo>
                <a:lnTo>
                  <a:pt x="107" y="45"/>
                </a:lnTo>
                <a:lnTo>
                  <a:pt x="107" y="43"/>
                </a:lnTo>
                <a:lnTo>
                  <a:pt x="108" y="43"/>
                </a:lnTo>
                <a:lnTo>
                  <a:pt x="109" y="43"/>
                </a:lnTo>
                <a:lnTo>
                  <a:pt x="112" y="42"/>
                </a:lnTo>
                <a:lnTo>
                  <a:pt x="112" y="42"/>
                </a:lnTo>
                <a:lnTo>
                  <a:pt x="112" y="42"/>
                </a:lnTo>
                <a:lnTo>
                  <a:pt x="112" y="42"/>
                </a:lnTo>
                <a:lnTo>
                  <a:pt x="113" y="43"/>
                </a:lnTo>
                <a:lnTo>
                  <a:pt x="115" y="45"/>
                </a:lnTo>
                <a:lnTo>
                  <a:pt x="115" y="45"/>
                </a:lnTo>
                <a:lnTo>
                  <a:pt x="116" y="46"/>
                </a:lnTo>
                <a:lnTo>
                  <a:pt x="116" y="52"/>
                </a:lnTo>
                <a:lnTo>
                  <a:pt x="116" y="57"/>
                </a:lnTo>
                <a:lnTo>
                  <a:pt x="112" y="57"/>
                </a:lnTo>
                <a:lnTo>
                  <a:pt x="104" y="57"/>
                </a:lnTo>
                <a:lnTo>
                  <a:pt x="104" y="48"/>
                </a:lnTo>
                <a:lnTo>
                  <a:pt x="105" y="46"/>
                </a:lnTo>
                <a:close/>
                <a:moveTo>
                  <a:pt x="103" y="73"/>
                </a:moveTo>
                <a:lnTo>
                  <a:pt x="104" y="72"/>
                </a:lnTo>
                <a:lnTo>
                  <a:pt x="105" y="70"/>
                </a:lnTo>
                <a:lnTo>
                  <a:pt x="107" y="69"/>
                </a:lnTo>
                <a:lnTo>
                  <a:pt x="108" y="69"/>
                </a:lnTo>
                <a:lnTo>
                  <a:pt x="109" y="68"/>
                </a:lnTo>
                <a:lnTo>
                  <a:pt x="109" y="68"/>
                </a:lnTo>
                <a:lnTo>
                  <a:pt x="111" y="69"/>
                </a:lnTo>
                <a:lnTo>
                  <a:pt x="112" y="70"/>
                </a:lnTo>
                <a:lnTo>
                  <a:pt x="113" y="70"/>
                </a:lnTo>
                <a:lnTo>
                  <a:pt x="115" y="72"/>
                </a:lnTo>
                <a:lnTo>
                  <a:pt x="116" y="74"/>
                </a:lnTo>
                <a:lnTo>
                  <a:pt x="116" y="84"/>
                </a:lnTo>
                <a:lnTo>
                  <a:pt x="103" y="84"/>
                </a:lnTo>
                <a:lnTo>
                  <a:pt x="103" y="74"/>
                </a:lnTo>
                <a:lnTo>
                  <a:pt x="103" y="73"/>
                </a:lnTo>
                <a:close/>
                <a:moveTo>
                  <a:pt x="92" y="33"/>
                </a:moveTo>
                <a:lnTo>
                  <a:pt x="92" y="33"/>
                </a:lnTo>
                <a:lnTo>
                  <a:pt x="92" y="34"/>
                </a:lnTo>
                <a:lnTo>
                  <a:pt x="92" y="34"/>
                </a:lnTo>
                <a:lnTo>
                  <a:pt x="92" y="33"/>
                </a:lnTo>
                <a:close/>
                <a:moveTo>
                  <a:pt x="88" y="48"/>
                </a:moveTo>
                <a:lnTo>
                  <a:pt x="89" y="46"/>
                </a:lnTo>
                <a:lnTo>
                  <a:pt x="89" y="46"/>
                </a:lnTo>
                <a:lnTo>
                  <a:pt x="90" y="45"/>
                </a:lnTo>
                <a:lnTo>
                  <a:pt x="92" y="45"/>
                </a:lnTo>
                <a:lnTo>
                  <a:pt x="93" y="43"/>
                </a:lnTo>
                <a:lnTo>
                  <a:pt x="94" y="43"/>
                </a:lnTo>
                <a:lnTo>
                  <a:pt x="94" y="43"/>
                </a:lnTo>
                <a:lnTo>
                  <a:pt x="94" y="43"/>
                </a:lnTo>
                <a:lnTo>
                  <a:pt x="96" y="43"/>
                </a:lnTo>
                <a:lnTo>
                  <a:pt x="96" y="45"/>
                </a:lnTo>
                <a:lnTo>
                  <a:pt x="97" y="46"/>
                </a:lnTo>
                <a:lnTo>
                  <a:pt x="99" y="48"/>
                </a:lnTo>
                <a:lnTo>
                  <a:pt x="99" y="57"/>
                </a:lnTo>
                <a:lnTo>
                  <a:pt x="89" y="57"/>
                </a:lnTo>
                <a:lnTo>
                  <a:pt x="88" y="57"/>
                </a:lnTo>
                <a:lnTo>
                  <a:pt x="88" y="49"/>
                </a:lnTo>
                <a:lnTo>
                  <a:pt x="88" y="48"/>
                </a:lnTo>
                <a:close/>
                <a:moveTo>
                  <a:pt x="86" y="73"/>
                </a:moveTo>
                <a:lnTo>
                  <a:pt x="88" y="72"/>
                </a:lnTo>
                <a:lnTo>
                  <a:pt x="88" y="70"/>
                </a:lnTo>
                <a:lnTo>
                  <a:pt x="89" y="70"/>
                </a:lnTo>
                <a:lnTo>
                  <a:pt x="90" y="69"/>
                </a:lnTo>
                <a:lnTo>
                  <a:pt x="92" y="69"/>
                </a:lnTo>
                <a:lnTo>
                  <a:pt x="93" y="69"/>
                </a:lnTo>
                <a:lnTo>
                  <a:pt x="94" y="70"/>
                </a:lnTo>
                <a:lnTo>
                  <a:pt x="96" y="72"/>
                </a:lnTo>
                <a:lnTo>
                  <a:pt x="97" y="73"/>
                </a:lnTo>
                <a:lnTo>
                  <a:pt x="99" y="74"/>
                </a:lnTo>
                <a:lnTo>
                  <a:pt x="99" y="85"/>
                </a:lnTo>
                <a:lnTo>
                  <a:pt x="85" y="85"/>
                </a:lnTo>
                <a:lnTo>
                  <a:pt x="85" y="74"/>
                </a:lnTo>
                <a:lnTo>
                  <a:pt x="86" y="73"/>
                </a:lnTo>
                <a:close/>
                <a:moveTo>
                  <a:pt x="73" y="21"/>
                </a:moveTo>
                <a:lnTo>
                  <a:pt x="73" y="26"/>
                </a:lnTo>
                <a:lnTo>
                  <a:pt x="70" y="26"/>
                </a:lnTo>
                <a:lnTo>
                  <a:pt x="70" y="21"/>
                </a:lnTo>
                <a:lnTo>
                  <a:pt x="73" y="21"/>
                </a:lnTo>
                <a:close/>
                <a:moveTo>
                  <a:pt x="68" y="49"/>
                </a:moveTo>
                <a:lnTo>
                  <a:pt x="68" y="49"/>
                </a:lnTo>
                <a:lnTo>
                  <a:pt x="68" y="48"/>
                </a:lnTo>
                <a:lnTo>
                  <a:pt x="69" y="46"/>
                </a:lnTo>
                <a:lnTo>
                  <a:pt x="70" y="46"/>
                </a:lnTo>
                <a:lnTo>
                  <a:pt x="72" y="45"/>
                </a:lnTo>
                <a:lnTo>
                  <a:pt x="73" y="45"/>
                </a:lnTo>
                <a:lnTo>
                  <a:pt x="73" y="45"/>
                </a:lnTo>
                <a:lnTo>
                  <a:pt x="74" y="45"/>
                </a:lnTo>
                <a:lnTo>
                  <a:pt x="76" y="46"/>
                </a:lnTo>
                <a:lnTo>
                  <a:pt x="77" y="48"/>
                </a:lnTo>
                <a:lnTo>
                  <a:pt x="77" y="56"/>
                </a:lnTo>
                <a:lnTo>
                  <a:pt x="77" y="56"/>
                </a:lnTo>
                <a:lnTo>
                  <a:pt x="77" y="56"/>
                </a:lnTo>
                <a:lnTo>
                  <a:pt x="77" y="57"/>
                </a:lnTo>
                <a:lnTo>
                  <a:pt x="77" y="57"/>
                </a:lnTo>
                <a:lnTo>
                  <a:pt x="77" y="58"/>
                </a:lnTo>
                <a:lnTo>
                  <a:pt x="68" y="58"/>
                </a:lnTo>
                <a:lnTo>
                  <a:pt x="68" y="52"/>
                </a:lnTo>
                <a:lnTo>
                  <a:pt x="68" y="49"/>
                </a:lnTo>
                <a:lnTo>
                  <a:pt x="68" y="49"/>
                </a:lnTo>
                <a:close/>
                <a:moveTo>
                  <a:pt x="66" y="49"/>
                </a:moveTo>
                <a:lnTo>
                  <a:pt x="66" y="49"/>
                </a:lnTo>
                <a:lnTo>
                  <a:pt x="66" y="58"/>
                </a:lnTo>
                <a:lnTo>
                  <a:pt x="66" y="58"/>
                </a:lnTo>
                <a:lnTo>
                  <a:pt x="66" y="49"/>
                </a:lnTo>
                <a:lnTo>
                  <a:pt x="66" y="49"/>
                </a:lnTo>
                <a:close/>
                <a:moveTo>
                  <a:pt x="65" y="73"/>
                </a:moveTo>
                <a:lnTo>
                  <a:pt x="66" y="72"/>
                </a:lnTo>
                <a:lnTo>
                  <a:pt x="68" y="70"/>
                </a:lnTo>
                <a:lnTo>
                  <a:pt x="69" y="70"/>
                </a:lnTo>
                <a:lnTo>
                  <a:pt x="70" y="69"/>
                </a:lnTo>
                <a:lnTo>
                  <a:pt x="72" y="69"/>
                </a:lnTo>
                <a:lnTo>
                  <a:pt x="73" y="70"/>
                </a:lnTo>
                <a:lnTo>
                  <a:pt x="74" y="70"/>
                </a:lnTo>
                <a:lnTo>
                  <a:pt x="76" y="72"/>
                </a:lnTo>
                <a:lnTo>
                  <a:pt x="76" y="73"/>
                </a:lnTo>
                <a:lnTo>
                  <a:pt x="77" y="74"/>
                </a:lnTo>
                <a:lnTo>
                  <a:pt x="77" y="85"/>
                </a:lnTo>
                <a:lnTo>
                  <a:pt x="65" y="85"/>
                </a:lnTo>
                <a:lnTo>
                  <a:pt x="65" y="74"/>
                </a:lnTo>
                <a:lnTo>
                  <a:pt x="65" y="73"/>
                </a:lnTo>
                <a:close/>
                <a:moveTo>
                  <a:pt x="65" y="100"/>
                </a:moveTo>
                <a:lnTo>
                  <a:pt x="66" y="99"/>
                </a:lnTo>
                <a:lnTo>
                  <a:pt x="66" y="97"/>
                </a:lnTo>
                <a:lnTo>
                  <a:pt x="68" y="97"/>
                </a:lnTo>
                <a:lnTo>
                  <a:pt x="69" y="96"/>
                </a:lnTo>
                <a:lnTo>
                  <a:pt x="70" y="96"/>
                </a:lnTo>
                <a:lnTo>
                  <a:pt x="72" y="97"/>
                </a:lnTo>
                <a:lnTo>
                  <a:pt x="73" y="97"/>
                </a:lnTo>
                <a:lnTo>
                  <a:pt x="74" y="99"/>
                </a:lnTo>
                <a:lnTo>
                  <a:pt x="76" y="100"/>
                </a:lnTo>
                <a:lnTo>
                  <a:pt x="76" y="101"/>
                </a:lnTo>
                <a:lnTo>
                  <a:pt x="76" y="112"/>
                </a:lnTo>
                <a:lnTo>
                  <a:pt x="63" y="112"/>
                </a:lnTo>
                <a:lnTo>
                  <a:pt x="63" y="101"/>
                </a:lnTo>
                <a:lnTo>
                  <a:pt x="65" y="100"/>
                </a:lnTo>
                <a:close/>
                <a:moveTo>
                  <a:pt x="58" y="49"/>
                </a:moveTo>
                <a:lnTo>
                  <a:pt x="58" y="48"/>
                </a:lnTo>
                <a:lnTo>
                  <a:pt x="58" y="46"/>
                </a:lnTo>
                <a:lnTo>
                  <a:pt x="59" y="48"/>
                </a:lnTo>
                <a:lnTo>
                  <a:pt x="59" y="49"/>
                </a:lnTo>
                <a:lnTo>
                  <a:pt x="59" y="58"/>
                </a:lnTo>
                <a:lnTo>
                  <a:pt x="58" y="58"/>
                </a:lnTo>
                <a:lnTo>
                  <a:pt x="58" y="50"/>
                </a:lnTo>
                <a:lnTo>
                  <a:pt x="58" y="49"/>
                </a:lnTo>
                <a:close/>
                <a:moveTo>
                  <a:pt x="54" y="74"/>
                </a:moveTo>
                <a:lnTo>
                  <a:pt x="54" y="73"/>
                </a:lnTo>
                <a:lnTo>
                  <a:pt x="55" y="72"/>
                </a:lnTo>
                <a:lnTo>
                  <a:pt x="57" y="70"/>
                </a:lnTo>
                <a:lnTo>
                  <a:pt x="57" y="70"/>
                </a:lnTo>
                <a:lnTo>
                  <a:pt x="57" y="70"/>
                </a:lnTo>
                <a:lnTo>
                  <a:pt x="58" y="72"/>
                </a:lnTo>
                <a:lnTo>
                  <a:pt x="58" y="73"/>
                </a:lnTo>
                <a:lnTo>
                  <a:pt x="58" y="73"/>
                </a:lnTo>
                <a:lnTo>
                  <a:pt x="59" y="76"/>
                </a:lnTo>
                <a:lnTo>
                  <a:pt x="59" y="85"/>
                </a:lnTo>
                <a:lnTo>
                  <a:pt x="54" y="85"/>
                </a:lnTo>
                <a:lnTo>
                  <a:pt x="54" y="76"/>
                </a:lnTo>
                <a:lnTo>
                  <a:pt x="54" y="74"/>
                </a:lnTo>
                <a:close/>
                <a:moveTo>
                  <a:pt x="54" y="100"/>
                </a:moveTo>
                <a:lnTo>
                  <a:pt x="54" y="100"/>
                </a:lnTo>
                <a:lnTo>
                  <a:pt x="55" y="99"/>
                </a:lnTo>
                <a:lnTo>
                  <a:pt x="55" y="97"/>
                </a:lnTo>
                <a:lnTo>
                  <a:pt x="57" y="99"/>
                </a:lnTo>
                <a:lnTo>
                  <a:pt x="57" y="99"/>
                </a:lnTo>
                <a:lnTo>
                  <a:pt x="58" y="100"/>
                </a:lnTo>
                <a:lnTo>
                  <a:pt x="58" y="101"/>
                </a:lnTo>
                <a:lnTo>
                  <a:pt x="59" y="103"/>
                </a:lnTo>
                <a:lnTo>
                  <a:pt x="59" y="112"/>
                </a:lnTo>
                <a:lnTo>
                  <a:pt x="54" y="112"/>
                </a:lnTo>
                <a:lnTo>
                  <a:pt x="54" y="101"/>
                </a:lnTo>
                <a:lnTo>
                  <a:pt x="54" y="100"/>
                </a:lnTo>
                <a:close/>
                <a:moveTo>
                  <a:pt x="41" y="101"/>
                </a:moveTo>
                <a:lnTo>
                  <a:pt x="41" y="100"/>
                </a:lnTo>
                <a:lnTo>
                  <a:pt x="42" y="99"/>
                </a:lnTo>
                <a:lnTo>
                  <a:pt x="42" y="97"/>
                </a:lnTo>
                <a:lnTo>
                  <a:pt x="43" y="97"/>
                </a:lnTo>
                <a:lnTo>
                  <a:pt x="43" y="97"/>
                </a:lnTo>
                <a:lnTo>
                  <a:pt x="45" y="99"/>
                </a:lnTo>
                <a:lnTo>
                  <a:pt x="45" y="100"/>
                </a:lnTo>
                <a:lnTo>
                  <a:pt x="46" y="101"/>
                </a:lnTo>
                <a:lnTo>
                  <a:pt x="46" y="103"/>
                </a:lnTo>
                <a:lnTo>
                  <a:pt x="46" y="103"/>
                </a:lnTo>
                <a:lnTo>
                  <a:pt x="46" y="112"/>
                </a:lnTo>
                <a:lnTo>
                  <a:pt x="41" y="112"/>
                </a:lnTo>
                <a:lnTo>
                  <a:pt x="41" y="101"/>
                </a:lnTo>
                <a:close/>
                <a:moveTo>
                  <a:pt x="45" y="50"/>
                </a:moveTo>
                <a:lnTo>
                  <a:pt x="46" y="50"/>
                </a:lnTo>
                <a:lnTo>
                  <a:pt x="46" y="49"/>
                </a:lnTo>
                <a:lnTo>
                  <a:pt x="46" y="50"/>
                </a:lnTo>
                <a:lnTo>
                  <a:pt x="46" y="60"/>
                </a:lnTo>
                <a:lnTo>
                  <a:pt x="45" y="60"/>
                </a:lnTo>
                <a:lnTo>
                  <a:pt x="45" y="50"/>
                </a:lnTo>
                <a:lnTo>
                  <a:pt x="45" y="50"/>
                </a:lnTo>
                <a:lnTo>
                  <a:pt x="45" y="50"/>
                </a:lnTo>
                <a:close/>
                <a:moveTo>
                  <a:pt x="43" y="72"/>
                </a:moveTo>
                <a:lnTo>
                  <a:pt x="43" y="72"/>
                </a:lnTo>
                <a:lnTo>
                  <a:pt x="45" y="72"/>
                </a:lnTo>
                <a:lnTo>
                  <a:pt x="45" y="73"/>
                </a:lnTo>
                <a:lnTo>
                  <a:pt x="45" y="74"/>
                </a:lnTo>
                <a:lnTo>
                  <a:pt x="46" y="76"/>
                </a:lnTo>
                <a:lnTo>
                  <a:pt x="46" y="85"/>
                </a:lnTo>
                <a:lnTo>
                  <a:pt x="41" y="85"/>
                </a:lnTo>
                <a:lnTo>
                  <a:pt x="41" y="76"/>
                </a:lnTo>
                <a:lnTo>
                  <a:pt x="41" y="74"/>
                </a:lnTo>
                <a:lnTo>
                  <a:pt x="42" y="73"/>
                </a:lnTo>
                <a:lnTo>
                  <a:pt x="42" y="72"/>
                </a:lnTo>
                <a:lnTo>
                  <a:pt x="43" y="72"/>
                </a:lnTo>
                <a:close/>
                <a:moveTo>
                  <a:pt x="42" y="37"/>
                </a:moveTo>
                <a:lnTo>
                  <a:pt x="42" y="38"/>
                </a:lnTo>
                <a:lnTo>
                  <a:pt x="41" y="38"/>
                </a:lnTo>
                <a:lnTo>
                  <a:pt x="41" y="35"/>
                </a:lnTo>
                <a:lnTo>
                  <a:pt x="42" y="37"/>
                </a:lnTo>
                <a:close/>
                <a:moveTo>
                  <a:pt x="34" y="52"/>
                </a:moveTo>
                <a:lnTo>
                  <a:pt x="34" y="50"/>
                </a:lnTo>
                <a:lnTo>
                  <a:pt x="34" y="52"/>
                </a:lnTo>
                <a:lnTo>
                  <a:pt x="34" y="61"/>
                </a:lnTo>
                <a:lnTo>
                  <a:pt x="33" y="61"/>
                </a:lnTo>
                <a:lnTo>
                  <a:pt x="33" y="52"/>
                </a:lnTo>
                <a:lnTo>
                  <a:pt x="34" y="52"/>
                </a:lnTo>
                <a:close/>
                <a:moveTo>
                  <a:pt x="30" y="74"/>
                </a:moveTo>
                <a:lnTo>
                  <a:pt x="30" y="73"/>
                </a:lnTo>
                <a:lnTo>
                  <a:pt x="30" y="73"/>
                </a:lnTo>
                <a:lnTo>
                  <a:pt x="31" y="72"/>
                </a:lnTo>
                <a:lnTo>
                  <a:pt x="33" y="73"/>
                </a:lnTo>
                <a:lnTo>
                  <a:pt x="33" y="73"/>
                </a:lnTo>
                <a:lnTo>
                  <a:pt x="33" y="74"/>
                </a:lnTo>
                <a:lnTo>
                  <a:pt x="34" y="76"/>
                </a:lnTo>
                <a:lnTo>
                  <a:pt x="34" y="85"/>
                </a:lnTo>
                <a:lnTo>
                  <a:pt x="30" y="85"/>
                </a:lnTo>
                <a:lnTo>
                  <a:pt x="28" y="76"/>
                </a:lnTo>
                <a:lnTo>
                  <a:pt x="30" y="74"/>
                </a:lnTo>
                <a:close/>
                <a:moveTo>
                  <a:pt x="30" y="99"/>
                </a:moveTo>
                <a:lnTo>
                  <a:pt x="30" y="97"/>
                </a:lnTo>
                <a:lnTo>
                  <a:pt x="30" y="97"/>
                </a:lnTo>
                <a:lnTo>
                  <a:pt x="31" y="97"/>
                </a:lnTo>
                <a:lnTo>
                  <a:pt x="31" y="99"/>
                </a:lnTo>
                <a:lnTo>
                  <a:pt x="33" y="99"/>
                </a:lnTo>
                <a:lnTo>
                  <a:pt x="33" y="100"/>
                </a:lnTo>
                <a:lnTo>
                  <a:pt x="33" y="101"/>
                </a:lnTo>
                <a:lnTo>
                  <a:pt x="33" y="112"/>
                </a:lnTo>
                <a:lnTo>
                  <a:pt x="27" y="112"/>
                </a:lnTo>
                <a:lnTo>
                  <a:pt x="30" y="112"/>
                </a:lnTo>
                <a:lnTo>
                  <a:pt x="28" y="99"/>
                </a:lnTo>
                <a:lnTo>
                  <a:pt x="30" y="99"/>
                </a:lnTo>
                <a:close/>
                <a:moveTo>
                  <a:pt x="23" y="99"/>
                </a:moveTo>
                <a:lnTo>
                  <a:pt x="23" y="100"/>
                </a:lnTo>
                <a:lnTo>
                  <a:pt x="23" y="112"/>
                </a:lnTo>
                <a:lnTo>
                  <a:pt x="23" y="112"/>
                </a:lnTo>
                <a:lnTo>
                  <a:pt x="24" y="112"/>
                </a:lnTo>
                <a:lnTo>
                  <a:pt x="20" y="112"/>
                </a:lnTo>
                <a:lnTo>
                  <a:pt x="20" y="100"/>
                </a:lnTo>
                <a:lnTo>
                  <a:pt x="22" y="99"/>
                </a:lnTo>
                <a:lnTo>
                  <a:pt x="22" y="97"/>
                </a:lnTo>
                <a:lnTo>
                  <a:pt x="22" y="96"/>
                </a:lnTo>
                <a:lnTo>
                  <a:pt x="23" y="97"/>
                </a:lnTo>
                <a:lnTo>
                  <a:pt x="23" y="99"/>
                </a:lnTo>
                <a:close/>
                <a:moveTo>
                  <a:pt x="20" y="74"/>
                </a:moveTo>
                <a:lnTo>
                  <a:pt x="22" y="73"/>
                </a:lnTo>
                <a:lnTo>
                  <a:pt x="22" y="73"/>
                </a:lnTo>
                <a:lnTo>
                  <a:pt x="22" y="73"/>
                </a:lnTo>
                <a:lnTo>
                  <a:pt x="22" y="74"/>
                </a:lnTo>
                <a:lnTo>
                  <a:pt x="23" y="76"/>
                </a:lnTo>
                <a:lnTo>
                  <a:pt x="23" y="85"/>
                </a:lnTo>
                <a:lnTo>
                  <a:pt x="20" y="85"/>
                </a:lnTo>
                <a:lnTo>
                  <a:pt x="20" y="76"/>
                </a:lnTo>
                <a:lnTo>
                  <a:pt x="20" y="74"/>
                </a:lnTo>
                <a:close/>
                <a:moveTo>
                  <a:pt x="14" y="74"/>
                </a:moveTo>
                <a:lnTo>
                  <a:pt x="14" y="73"/>
                </a:lnTo>
                <a:lnTo>
                  <a:pt x="14" y="74"/>
                </a:lnTo>
                <a:lnTo>
                  <a:pt x="14" y="76"/>
                </a:lnTo>
                <a:lnTo>
                  <a:pt x="14" y="85"/>
                </a:lnTo>
                <a:lnTo>
                  <a:pt x="14" y="85"/>
                </a:lnTo>
                <a:lnTo>
                  <a:pt x="12" y="76"/>
                </a:lnTo>
                <a:lnTo>
                  <a:pt x="14" y="74"/>
                </a:lnTo>
                <a:close/>
                <a:moveTo>
                  <a:pt x="12" y="99"/>
                </a:moveTo>
                <a:lnTo>
                  <a:pt x="14" y="97"/>
                </a:lnTo>
                <a:lnTo>
                  <a:pt x="14" y="96"/>
                </a:lnTo>
                <a:lnTo>
                  <a:pt x="14" y="97"/>
                </a:lnTo>
                <a:lnTo>
                  <a:pt x="14" y="97"/>
                </a:lnTo>
                <a:lnTo>
                  <a:pt x="14" y="99"/>
                </a:lnTo>
                <a:lnTo>
                  <a:pt x="14" y="112"/>
                </a:lnTo>
                <a:lnTo>
                  <a:pt x="14" y="112"/>
                </a:lnTo>
                <a:lnTo>
                  <a:pt x="12" y="99"/>
                </a:lnTo>
                <a:close/>
              </a:path>
            </a:pathLst>
          </a:custGeom>
          <a:solidFill>
            <a:srgbClr val="E1A3C2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0" y="263150"/>
            <a:ext cx="5115339" cy="569843"/>
          </a:xfrm>
          <a:prstGeom prst="rect">
            <a:avLst/>
          </a:prstGeom>
          <a:solidFill>
            <a:srgbClr val="CC33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文本框 20"/>
          <p:cNvSpPr txBox="1"/>
          <p:nvPr/>
        </p:nvSpPr>
        <p:spPr>
          <a:xfrm>
            <a:off x="-1" y="263150"/>
            <a:ext cx="5115339" cy="5693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1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五章 相交线与平行线</a:t>
            </a:r>
            <a:endParaRPr lang="zh-CN" altLang="en-US" sz="31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直角三角形 21"/>
          <p:cNvSpPr/>
          <p:nvPr/>
        </p:nvSpPr>
        <p:spPr>
          <a:xfrm flipV="1">
            <a:off x="4258996" y="827313"/>
            <a:ext cx="856343" cy="174172"/>
          </a:xfrm>
          <a:prstGeom prst="rtTriangle">
            <a:avLst/>
          </a:prstGeom>
          <a:solidFill>
            <a:srgbClr val="9933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等腰三角形 17"/>
          <p:cNvSpPr/>
          <p:nvPr/>
        </p:nvSpPr>
        <p:spPr>
          <a:xfrm rot="2769885">
            <a:off x="11350213" y="66385"/>
            <a:ext cx="1456359" cy="1261596"/>
          </a:xfrm>
          <a:prstGeom prst="triangle">
            <a:avLst/>
          </a:prstGeom>
          <a:solidFill>
            <a:srgbClr val="CC6297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等腰三角形 18"/>
          <p:cNvSpPr/>
          <p:nvPr/>
        </p:nvSpPr>
        <p:spPr>
          <a:xfrm rot="19684723">
            <a:off x="9690621" y="175689"/>
            <a:ext cx="466563" cy="430713"/>
          </a:xfrm>
          <a:prstGeom prst="triangle">
            <a:avLst/>
          </a:prstGeom>
          <a:solidFill>
            <a:srgbClr val="C64E8A">
              <a:alpha val="1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等腰三角形 22"/>
          <p:cNvSpPr/>
          <p:nvPr/>
        </p:nvSpPr>
        <p:spPr>
          <a:xfrm rot="2633103">
            <a:off x="10794334" y="4957409"/>
            <a:ext cx="733477" cy="677118"/>
          </a:xfrm>
          <a:prstGeom prst="triangle">
            <a:avLst/>
          </a:prstGeom>
          <a:solidFill>
            <a:srgbClr val="C64E8A">
              <a:alpha val="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等腰三角形 12"/>
          <p:cNvSpPr/>
          <p:nvPr/>
        </p:nvSpPr>
        <p:spPr>
          <a:xfrm rot="2633103">
            <a:off x="6163514" y="4989425"/>
            <a:ext cx="664112" cy="613083"/>
          </a:xfrm>
          <a:prstGeom prst="triangle">
            <a:avLst/>
          </a:prstGeom>
          <a:solidFill>
            <a:srgbClr val="C64E8A">
              <a:alpha val="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1" y="1605003"/>
            <a:ext cx="526585" cy="1055391"/>
          </a:xfrm>
          <a:prstGeom prst="rect">
            <a:avLst/>
          </a:prstGeom>
          <a:solidFill>
            <a:srgbClr val="9933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矩形 26"/>
          <p:cNvSpPr/>
          <p:nvPr/>
        </p:nvSpPr>
        <p:spPr>
          <a:xfrm>
            <a:off x="0" y="2660394"/>
            <a:ext cx="526585" cy="1055391"/>
          </a:xfrm>
          <a:prstGeom prst="rect">
            <a:avLst/>
          </a:prstGeom>
          <a:solidFill>
            <a:srgbClr val="C1438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矩形 27"/>
          <p:cNvSpPr/>
          <p:nvPr/>
        </p:nvSpPr>
        <p:spPr>
          <a:xfrm>
            <a:off x="1" y="3714333"/>
            <a:ext cx="526585" cy="1055391"/>
          </a:xfrm>
          <a:prstGeom prst="rect">
            <a:avLst/>
          </a:prstGeom>
          <a:solidFill>
            <a:srgbClr val="D274A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矩形 28"/>
          <p:cNvSpPr/>
          <p:nvPr/>
        </p:nvSpPr>
        <p:spPr>
          <a:xfrm>
            <a:off x="1" y="4768272"/>
            <a:ext cx="526585" cy="1055391"/>
          </a:xfrm>
          <a:prstGeom prst="rect">
            <a:avLst/>
          </a:prstGeom>
          <a:solidFill>
            <a:srgbClr val="DC94B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526585" y="1605116"/>
            <a:ext cx="740240" cy="1241297"/>
          </a:xfrm>
          <a:custGeom>
            <a:avLst/>
            <a:gdLst>
              <a:gd name="connsiteX0" fmla="*/ 0 w 735478"/>
              <a:gd name="connsiteY0" fmla="*/ 0 h 1055559"/>
              <a:gd name="connsiteX1" fmla="*/ 735478 w 735478"/>
              <a:gd name="connsiteY1" fmla="*/ 0 h 1055559"/>
              <a:gd name="connsiteX2" fmla="*/ 735478 w 735478"/>
              <a:gd name="connsiteY2" fmla="*/ 1055559 h 1055559"/>
              <a:gd name="connsiteX3" fmla="*/ 0 w 735478"/>
              <a:gd name="connsiteY3" fmla="*/ 1055559 h 1055559"/>
              <a:gd name="connsiteX4" fmla="*/ 0 w 735478"/>
              <a:gd name="connsiteY4" fmla="*/ 0 h 1055559"/>
              <a:gd name="connsiteX0-1" fmla="*/ 0 w 740240"/>
              <a:gd name="connsiteY0-2" fmla="*/ 0 h 1055559"/>
              <a:gd name="connsiteX1-3" fmla="*/ 740240 w 740240"/>
              <a:gd name="connsiteY1-4" fmla="*/ 352425 h 1055559"/>
              <a:gd name="connsiteX2-5" fmla="*/ 735478 w 740240"/>
              <a:gd name="connsiteY2-6" fmla="*/ 1055559 h 1055559"/>
              <a:gd name="connsiteX3-7" fmla="*/ 0 w 740240"/>
              <a:gd name="connsiteY3-8" fmla="*/ 1055559 h 1055559"/>
              <a:gd name="connsiteX4-9" fmla="*/ 0 w 740240"/>
              <a:gd name="connsiteY4-10" fmla="*/ 0 h 1055559"/>
              <a:gd name="connsiteX0-11" fmla="*/ 0 w 740240"/>
              <a:gd name="connsiteY0-12" fmla="*/ 0 h 1241297"/>
              <a:gd name="connsiteX1-13" fmla="*/ 740240 w 740240"/>
              <a:gd name="connsiteY1-14" fmla="*/ 352425 h 1241297"/>
              <a:gd name="connsiteX2-15" fmla="*/ 735478 w 740240"/>
              <a:gd name="connsiteY2-16" fmla="*/ 1241297 h 1241297"/>
              <a:gd name="connsiteX3-17" fmla="*/ 0 w 740240"/>
              <a:gd name="connsiteY3-18" fmla="*/ 1055559 h 1241297"/>
              <a:gd name="connsiteX4-19" fmla="*/ 0 w 740240"/>
              <a:gd name="connsiteY4-20" fmla="*/ 0 h 1241297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740240" h="1241297">
                <a:moveTo>
                  <a:pt x="0" y="0"/>
                </a:moveTo>
                <a:lnTo>
                  <a:pt x="740240" y="352425"/>
                </a:lnTo>
                <a:cubicBezTo>
                  <a:pt x="738653" y="586803"/>
                  <a:pt x="737065" y="1006919"/>
                  <a:pt x="735478" y="1241297"/>
                </a:cubicBezTo>
                <a:lnTo>
                  <a:pt x="0" y="1055559"/>
                </a:lnTo>
                <a:lnTo>
                  <a:pt x="0" y="0"/>
                </a:lnTo>
                <a:close/>
              </a:path>
            </a:pathLst>
          </a:custGeom>
          <a:solidFill>
            <a:srgbClr val="7E2A5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矩形 35"/>
          <p:cNvSpPr/>
          <p:nvPr/>
        </p:nvSpPr>
        <p:spPr>
          <a:xfrm>
            <a:off x="526585" y="3714333"/>
            <a:ext cx="735478" cy="1053546"/>
          </a:xfrm>
          <a:prstGeom prst="rect">
            <a:avLst/>
          </a:prstGeom>
          <a:solidFill>
            <a:srgbClr val="C9579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矩形 36"/>
          <p:cNvSpPr/>
          <p:nvPr/>
        </p:nvSpPr>
        <p:spPr>
          <a:xfrm>
            <a:off x="526584" y="4590327"/>
            <a:ext cx="735479" cy="1231603"/>
          </a:xfrm>
          <a:custGeom>
            <a:avLst/>
            <a:gdLst>
              <a:gd name="connsiteX0" fmla="*/ 0 w 735479"/>
              <a:gd name="connsiteY0" fmla="*/ 0 h 1055391"/>
              <a:gd name="connsiteX1" fmla="*/ 735479 w 735479"/>
              <a:gd name="connsiteY1" fmla="*/ 0 h 1055391"/>
              <a:gd name="connsiteX2" fmla="*/ 735479 w 735479"/>
              <a:gd name="connsiteY2" fmla="*/ 1055391 h 1055391"/>
              <a:gd name="connsiteX3" fmla="*/ 0 w 735479"/>
              <a:gd name="connsiteY3" fmla="*/ 1055391 h 1055391"/>
              <a:gd name="connsiteX4" fmla="*/ 0 w 735479"/>
              <a:gd name="connsiteY4" fmla="*/ 0 h 1055391"/>
              <a:gd name="connsiteX0-1" fmla="*/ 0 w 735479"/>
              <a:gd name="connsiteY0-2" fmla="*/ 176212 h 1231603"/>
              <a:gd name="connsiteX1-3" fmla="*/ 735479 w 735479"/>
              <a:gd name="connsiteY1-4" fmla="*/ 0 h 1231603"/>
              <a:gd name="connsiteX2-5" fmla="*/ 735479 w 735479"/>
              <a:gd name="connsiteY2-6" fmla="*/ 1231603 h 1231603"/>
              <a:gd name="connsiteX3-7" fmla="*/ 0 w 735479"/>
              <a:gd name="connsiteY3-8" fmla="*/ 1231603 h 1231603"/>
              <a:gd name="connsiteX4-9" fmla="*/ 0 w 735479"/>
              <a:gd name="connsiteY4-10" fmla="*/ 176212 h 1231603"/>
              <a:gd name="connsiteX0-11" fmla="*/ 0 w 735479"/>
              <a:gd name="connsiteY0-12" fmla="*/ 176212 h 1231603"/>
              <a:gd name="connsiteX1-13" fmla="*/ 735479 w 735479"/>
              <a:gd name="connsiteY1-14" fmla="*/ 0 h 1231603"/>
              <a:gd name="connsiteX2-15" fmla="*/ 730717 w 735479"/>
              <a:gd name="connsiteY2-16" fmla="*/ 902991 h 1231603"/>
              <a:gd name="connsiteX3-17" fmla="*/ 0 w 735479"/>
              <a:gd name="connsiteY3-18" fmla="*/ 1231603 h 1231603"/>
              <a:gd name="connsiteX4-19" fmla="*/ 0 w 735479"/>
              <a:gd name="connsiteY4-20" fmla="*/ 176212 h 123160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735479" h="1231603">
                <a:moveTo>
                  <a:pt x="0" y="176212"/>
                </a:moveTo>
                <a:lnTo>
                  <a:pt x="735479" y="0"/>
                </a:lnTo>
                <a:cubicBezTo>
                  <a:pt x="733892" y="300997"/>
                  <a:pt x="732304" y="601994"/>
                  <a:pt x="730717" y="902991"/>
                </a:cubicBezTo>
                <a:lnTo>
                  <a:pt x="0" y="1231603"/>
                </a:lnTo>
                <a:lnTo>
                  <a:pt x="0" y="176212"/>
                </a:lnTo>
                <a:close/>
              </a:path>
            </a:pathLst>
          </a:custGeom>
          <a:solidFill>
            <a:srgbClr val="D57DA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1262063" y="1958975"/>
            <a:ext cx="3353069" cy="887438"/>
          </a:xfrm>
          <a:prstGeom prst="rect">
            <a:avLst/>
          </a:prstGeom>
          <a:solidFill>
            <a:srgbClr val="9933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矩形 37"/>
          <p:cNvSpPr/>
          <p:nvPr/>
        </p:nvSpPr>
        <p:spPr>
          <a:xfrm>
            <a:off x="1257570" y="2846413"/>
            <a:ext cx="3357562" cy="867780"/>
          </a:xfrm>
          <a:prstGeom prst="rect">
            <a:avLst/>
          </a:prstGeom>
          <a:solidFill>
            <a:srgbClr val="C1438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矩形 38"/>
          <p:cNvSpPr/>
          <p:nvPr/>
        </p:nvSpPr>
        <p:spPr>
          <a:xfrm>
            <a:off x="1257570" y="3711878"/>
            <a:ext cx="3357562" cy="876603"/>
          </a:xfrm>
          <a:prstGeom prst="rect">
            <a:avLst/>
          </a:prstGeom>
          <a:solidFill>
            <a:srgbClr val="D274A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矩形 39"/>
          <p:cNvSpPr/>
          <p:nvPr/>
        </p:nvSpPr>
        <p:spPr>
          <a:xfrm>
            <a:off x="1251220" y="4588481"/>
            <a:ext cx="3363912" cy="903585"/>
          </a:xfrm>
          <a:prstGeom prst="rect">
            <a:avLst/>
          </a:prstGeom>
          <a:solidFill>
            <a:srgbClr val="DC94B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文本框 44"/>
          <p:cNvSpPr txBox="1"/>
          <p:nvPr/>
        </p:nvSpPr>
        <p:spPr>
          <a:xfrm>
            <a:off x="1257570" y="2929614"/>
            <a:ext cx="33397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 dirty="0" smtClean="0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说理</a:t>
            </a:r>
            <a:endParaRPr lang="zh-CN" altLang="en-US" sz="3200" b="1" dirty="0">
              <a:solidFill>
                <a:schemeClr val="bg1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1251220" y="2089805"/>
            <a:ext cx="33988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 dirty="0" smtClean="0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说点儿理</a:t>
            </a:r>
            <a:endParaRPr lang="zh-CN" altLang="en-US" sz="3200" b="1" dirty="0">
              <a:solidFill>
                <a:schemeClr val="bg1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sp>
        <p:nvSpPr>
          <p:cNvPr id="49" name="文本框 48"/>
          <p:cNvSpPr txBox="1"/>
          <p:nvPr/>
        </p:nvSpPr>
        <p:spPr>
          <a:xfrm>
            <a:off x="1266825" y="3838807"/>
            <a:ext cx="33304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简单推理</a:t>
            </a:r>
            <a:endParaRPr lang="zh-CN" altLang="en-US" sz="3200" dirty="0">
              <a:solidFill>
                <a:schemeClr val="bg1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sp>
        <p:nvSpPr>
          <p:cNvPr id="50" name="文本框 49"/>
          <p:cNvSpPr txBox="1"/>
          <p:nvPr/>
        </p:nvSpPr>
        <p:spPr>
          <a:xfrm>
            <a:off x="1257570" y="4732048"/>
            <a:ext cx="33397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 dirty="0" smtClean="0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用符号表示推理</a:t>
            </a:r>
            <a:endParaRPr lang="zh-CN" altLang="en-US" sz="3200" b="1" dirty="0">
              <a:solidFill>
                <a:schemeClr val="bg1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679660" y="1876869"/>
            <a:ext cx="435429" cy="830997"/>
          </a:xfrm>
          <a:prstGeom prst="rect">
            <a:avLst/>
          </a:prstGeom>
          <a:noFill/>
          <a:scene3d>
            <a:camera prst="orthographicFront">
              <a:rot lat="1800000" lon="2100000" rev="0"/>
            </a:camera>
            <a:lightRig rig="threePt" dir="t"/>
          </a:scene3d>
        </p:spPr>
        <p:txBody>
          <a:bodyPr wrap="square" rtlCol="0">
            <a:spAutoFit/>
          </a:bodyPr>
          <a:lstStyle/>
          <a:p>
            <a:r>
              <a:rPr lang="en-US" altLang="zh-CN" sz="4800" smtClean="0">
                <a:solidFill>
                  <a:schemeClr val="bg1"/>
                </a:solidFill>
              </a:rPr>
              <a:t>1</a:t>
            </a:r>
            <a:endParaRPr lang="zh-CN" altLang="en-US" sz="4800">
              <a:solidFill>
                <a:schemeClr val="bg1"/>
              </a:solidFill>
            </a:endParaRPr>
          </a:p>
        </p:txBody>
      </p:sp>
      <p:sp>
        <p:nvSpPr>
          <p:cNvPr id="52" name="文本框 51"/>
          <p:cNvSpPr txBox="1"/>
          <p:nvPr/>
        </p:nvSpPr>
        <p:spPr>
          <a:xfrm>
            <a:off x="671383" y="2807933"/>
            <a:ext cx="435429" cy="830997"/>
          </a:xfrm>
          <a:prstGeom prst="rect">
            <a:avLst/>
          </a:prstGeom>
          <a:noFill/>
          <a:scene3d>
            <a:camera prst="orthographicFront">
              <a:rot lat="1200000" lon="1800000" rev="0"/>
            </a:camera>
            <a:lightRig rig="threePt" dir="t"/>
          </a:scene3d>
        </p:spPr>
        <p:txBody>
          <a:bodyPr wrap="square" rtlCol="0">
            <a:spAutoFit/>
          </a:bodyPr>
          <a:lstStyle/>
          <a:p>
            <a:r>
              <a:rPr lang="en-US" altLang="zh-CN" sz="4800" smtClean="0">
                <a:solidFill>
                  <a:schemeClr val="bg1"/>
                </a:solidFill>
              </a:rPr>
              <a:t>2</a:t>
            </a:r>
            <a:endParaRPr lang="zh-CN" altLang="en-US" sz="4800">
              <a:solidFill>
                <a:schemeClr val="bg1"/>
              </a:solidFill>
            </a:endParaRPr>
          </a:p>
        </p:txBody>
      </p:sp>
      <p:sp>
        <p:nvSpPr>
          <p:cNvPr id="53" name="文本框 52"/>
          <p:cNvSpPr txBox="1"/>
          <p:nvPr/>
        </p:nvSpPr>
        <p:spPr>
          <a:xfrm>
            <a:off x="682171" y="3758407"/>
            <a:ext cx="435429" cy="830997"/>
          </a:xfrm>
          <a:prstGeom prst="rect">
            <a:avLst/>
          </a:prstGeom>
          <a:noFill/>
          <a:scene3d>
            <a:camera prst="orthographicFront">
              <a:rot lat="20400000" lon="1800000" rev="0"/>
            </a:camera>
            <a:lightRig rig="threePt" dir="t"/>
          </a:scene3d>
        </p:spPr>
        <p:txBody>
          <a:bodyPr wrap="square" rtlCol="0">
            <a:spAutoFit/>
          </a:bodyPr>
          <a:lstStyle/>
          <a:p>
            <a:r>
              <a:rPr lang="en-US" altLang="zh-CN" sz="4800" smtClean="0">
                <a:solidFill>
                  <a:schemeClr val="bg1"/>
                </a:solidFill>
              </a:rPr>
              <a:t>3</a:t>
            </a:r>
            <a:endParaRPr lang="zh-CN" altLang="en-US" sz="4800">
              <a:solidFill>
                <a:schemeClr val="bg1"/>
              </a:solidFill>
            </a:endParaRPr>
          </a:p>
        </p:txBody>
      </p:sp>
      <p:sp>
        <p:nvSpPr>
          <p:cNvPr id="54" name="文本框 53"/>
          <p:cNvSpPr txBox="1"/>
          <p:nvPr/>
        </p:nvSpPr>
        <p:spPr>
          <a:xfrm>
            <a:off x="674310" y="4723268"/>
            <a:ext cx="435429" cy="830997"/>
          </a:xfrm>
          <a:prstGeom prst="rect">
            <a:avLst/>
          </a:prstGeom>
          <a:noFill/>
          <a:scene3d>
            <a:camera prst="orthographicFront">
              <a:rot lat="19800000" lon="2100000" rev="0"/>
            </a:camera>
            <a:lightRig rig="threePt" dir="t"/>
          </a:scene3d>
        </p:spPr>
        <p:txBody>
          <a:bodyPr wrap="square" rtlCol="0">
            <a:spAutoFit/>
          </a:bodyPr>
          <a:lstStyle/>
          <a:p>
            <a:r>
              <a:rPr lang="en-US" altLang="zh-CN" sz="4800" smtClean="0">
                <a:solidFill>
                  <a:schemeClr val="bg1"/>
                </a:solidFill>
              </a:rPr>
              <a:t>4</a:t>
            </a:r>
            <a:endParaRPr lang="zh-CN" altLang="en-US" sz="4800">
              <a:solidFill>
                <a:schemeClr val="bg1"/>
              </a:solidFill>
            </a:endParaRPr>
          </a:p>
        </p:txBody>
      </p:sp>
      <p:grpSp>
        <p:nvGrpSpPr>
          <p:cNvPr id="47" name="Group 13"/>
          <p:cNvGrpSpPr/>
          <p:nvPr/>
        </p:nvGrpSpPr>
        <p:grpSpPr bwMode="auto">
          <a:xfrm>
            <a:off x="4805315" y="2036278"/>
            <a:ext cx="7239000" cy="1033463"/>
            <a:chOff x="1104" y="3216"/>
            <a:chExt cx="3360" cy="480"/>
          </a:xfrm>
        </p:grpSpPr>
        <p:pic>
          <p:nvPicPr>
            <p:cNvPr id="55" name="Picture 14" descr="W020110407353904146166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615" t="88246" r="5231" b="9073"/>
            <a:stretch>
              <a:fillRect/>
            </a:stretch>
          </p:blipFill>
          <p:spPr bwMode="auto">
            <a:xfrm>
              <a:off x="1104" y="3216"/>
              <a:ext cx="3360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8" name="Picture 15" descr="W02011040735390368030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61" t="6598" r="15077" b="87628"/>
            <a:stretch>
              <a:fillRect/>
            </a:stretch>
          </p:blipFill>
          <p:spPr bwMode="auto">
            <a:xfrm>
              <a:off x="1152" y="3360"/>
              <a:ext cx="321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9" name="Rectangle 17"/>
          <p:cNvSpPr>
            <a:spLocks noChangeArrowheads="1"/>
          </p:cNvSpPr>
          <p:nvPr/>
        </p:nvSpPr>
        <p:spPr bwMode="auto">
          <a:xfrm>
            <a:off x="5110115" y="1934690"/>
            <a:ext cx="6934200" cy="11430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63" name="组合 18"/>
          <p:cNvGrpSpPr/>
          <p:nvPr/>
        </p:nvGrpSpPr>
        <p:grpSpPr bwMode="auto">
          <a:xfrm>
            <a:off x="5486892" y="3200400"/>
            <a:ext cx="4876800" cy="3657600"/>
            <a:chOff x="3200400" y="2590800"/>
            <a:chExt cx="4876800" cy="3657600"/>
          </a:xfrm>
        </p:grpSpPr>
        <p:pic>
          <p:nvPicPr>
            <p:cNvPr id="64" name="Picture 28" descr="d:\My Documents\桌面\IMG_0442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00400" y="2590800"/>
              <a:ext cx="4876800" cy="3657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5" name="矩形 22"/>
            <p:cNvSpPr>
              <a:spLocks noChangeArrowheads="1"/>
            </p:cNvSpPr>
            <p:nvPr/>
          </p:nvSpPr>
          <p:spPr bwMode="auto">
            <a:xfrm>
              <a:off x="3200400" y="4648200"/>
              <a:ext cx="4724400" cy="1066800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Tx/>
                <a:buNone/>
              </a:pPr>
              <a:endParaRPr lang="zh-CN" altLang="en-US" sz="1400">
                <a:solidFill>
                  <a:srgbClr val="000000"/>
                </a:solidFill>
                <a:latin typeface="楷体_GB2312" charset="0"/>
                <a:ea typeface="楷体_GB2312" charset="0"/>
              </a:endParaRPr>
            </a:p>
          </p:txBody>
        </p:sp>
      </p:grpSp>
      <p:sp>
        <p:nvSpPr>
          <p:cNvPr id="66" name="等腰三角形 40"/>
          <p:cNvSpPr/>
          <p:nvPr/>
        </p:nvSpPr>
        <p:spPr>
          <a:xfrm rot="5400000">
            <a:off x="4624917" y="2826796"/>
            <a:ext cx="849251" cy="873712"/>
          </a:xfrm>
          <a:prstGeom prst="triangle">
            <a:avLst>
              <a:gd name="adj" fmla="val 0"/>
            </a:avLst>
          </a:prstGeom>
          <a:solidFill>
            <a:srgbClr val="AA3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等腰三角形 41"/>
          <p:cNvSpPr/>
          <p:nvPr/>
        </p:nvSpPr>
        <p:spPr>
          <a:xfrm rot="5400000">
            <a:off x="4616880" y="3692910"/>
            <a:ext cx="865325" cy="873712"/>
          </a:xfrm>
          <a:prstGeom prst="triangle">
            <a:avLst>
              <a:gd name="adj" fmla="val 80821"/>
            </a:avLst>
          </a:prstGeom>
          <a:solidFill>
            <a:srgbClr val="C9579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等腰三角形 50"/>
          <p:cNvSpPr/>
          <p:nvPr/>
        </p:nvSpPr>
        <p:spPr>
          <a:xfrm rot="19684723">
            <a:off x="2320168" y="159629"/>
            <a:ext cx="910581" cy="840613"/>
          </a:xfrm>
          <a:prstGeom prst="triangle">
            <a:avLst/>
          </a:prstGeom>
          <a:solidFill>
            <a:srgbClr val="C64E8A">
              <a:alpha val="1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矩形 34"/>
          <p:cNvSpPr/>
          <p:nvPr/>
        </p:nvSpPr>
        <p:spPr>
          <a:xfrm>
            <a:off x="526585" y="2660507"/>
            <a:ext cx="735478" cy="1053545"/>
          </a:xfrm>
          <a:prstGeom prst="rect">
            <a:avLst/>
          </a:prstGeom>
          <a:solidFill>
            <a:srgbClr val="AA3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141"/>
          <p:cNvSpPr>
            <a:spLocks noEditPoints="1"/>
          </p:cNvSpPr>
          <p:nvPr/>
        </p:nvSpPr>
        <p:spPr bwMode="auto">
          <a:xfrm>
            <a:off x="-104503" y="5521916"/>
            <a:ext cx="12296503" cy="1336084"/>
          </a:xfrm>
          <a:custGeom>
            <a:avLst/>
            <a:gdLst>
              <a:gd name="T0" fmla="*/ 1431 w 1510"/>
              <a:gd name="T1" fmla="*/ 79 h 161"/>
              <a:gd name="T2" fmla="*/ 1402 w 1510"/>
              <a:gd name="T3" fmla="*/ 49 h 161"/>
              <a:gd name="T4" fmla="*/ 1385 w 1510"/>
              <a:gd name="T5" fmla="*/ 64 h 161"/>
              <a:gd name="T6" fmla="*/ 1348 w 1510"/>
              <a:gd name="T7" fmla="*/ 100 h 161"/>
              <a:gd name="T8" fmla="*/ 1304 w 1510"/>
              <a:gd name="T9" fmla="*/ 80 h 161"/>
              <a:gd name="T10" fmla="*/ 1258 w 1510"/>
              <a:gd name="T11" fmla="*/ 61 h 161"/>
              <a:gd name="T12" fmla="*/ 1257 w 1510"/>
              <a:gd name="T13" fmla="*/ 111 h 161"/>
              <a:gd name="T14" fmla="*/ 1206 w 1510"/>
              <a:gd name="T15" fmla="*/ 84 h 161"/>
              <a:gd name="T16" fmla="*/ 1200 w 1510"/>
              <a:gd name="T17" fmla="*/ 84 h 161"/>
              <a:gd name="T18" fmla="*/ 1185 w 1510"/>
              <a:gd name="T19" fmla="*/ 104 h 161"/>
              <a:gd name="T20" fmla="*/ 1053 w 1510"/>
              <a:gd name="T21" fmla="*/ 65 h 161"/>
              <a:gd name="T22" fmla="*/ 977 w 1510"/>
              <a:gd name="T23" fmla="*/ 37 h 161"/>
              <a:gd name="T24" fmla="*/ 974 w 1510"/>
              <a:gd name="T25" fmla="*/ 33 h 161"/>
              <a:gd name="T26" fmla="*/ 973 w 1510"/>
              <a:gd name="T27" fmla="*/ 34 h 161"/>
              <a:gd name="T28" fmla="*/ 959 w 1510"/>
              <a:gd name="T29" fmla="*/ 23 h 161"/>
              <a:gd name="T30" fmla="*/ 943 w 1510"/>
              <a:gd name="T31" fmla="*/ 4 h 161"/>
              <a:gd name="T32" fmla="*/ 942 w 1510"/>
              <a:gd name="T33" fmla="*/ 0 h 161"/>
              <a:gd name="T34" fmla="*/ 940 w 1510"/>
              <a:gd name="T35" fmla="*/ 8 h 161"/>
              <a:gd name="T36" fmla="*/ 917 w 1510"/>
              <a:gd name="T37" fmla="*/ 37 h 161"/>
              <a:gd name="T38" fmla="*/ 915 w 1510"/>
              <a:gd name="T39" fmla="*/ 33 h 161"/>
              <a:gd name="T40" fmla="*/ 915 w 1510"/>
              <a:gd name="T41" fmla="*/ 34 h 161"/>
              <a:gd name="T42" fmla="*/ 904 w 1510"/>
              <a:gd name="T43" fmla="*/ 53 h 161"/>
              <a:gd name="T44" fmla="*/ 830 w 1510"/>
              <a:gd name="T45" fmla="*/ 37 h 161"/>
              <a:gd name="T46" fmla="*/ 808 w 1510"/>
              <a:gd name="T47" fmla="*/ 34 h 161"/>
              <a:gd name="T48" fmla="*/ 767 w 1510"/>
              <a:gd name="T49" fmla="*/ 79 h 161"/>
              <a:gd name="T50" fmla="*/ 666 w 1510"/>
              <a:gd name="T51" fmla="*/ 73 h 161"/>
              <a:gd name="T52" fmla="*/ 655 w 1510"/>
              <a:gd name="T53" fmla="*/ 89 h 161"/>
              <a:gd name="T54" fmla="*/ 579 w 1510"/>
              <a:gd name="T55" fmla="*/ 61 h 161"/>
              <a:gd name="T56" fmla="*/ 547 w 1510"/>
              <a:gd name="T57" fmla="*/ 74 h 161"/>
              <a:gd name="T58" fmla="*/ 525 w 1510"/>
              <a:gd name="T59" fmla="*/ 73 h 161"/>
              <a:gd name="T60" fmla="*/ 525 w 1510"/>
              <a:gd name="T61" fmla="*/ 66 h 161"/>
              <a:gd name="T62" fmla="*/ 520 w 1510"/>
              <a:gd name="T63" fmla="*/ 66 h 161"/>
              <a:gd name="T64" fmla="*/ 411 w 1510"/>
              <a:gd name="T65" fmla="*/ 74 h 161"/>
              <a:gd name="T66" fmla="*/ 393 w 1510"/>
              <a:gd name="T67" fmla="*/ 70 h 161"/>
              <a:gd name="T68" fmla="*/ 389 w 1510"/>
              <a:gd name="T69" fmla="*/ 65 h 161"/>
              <a:gd name="T70" fmla="*/ 388 w 1510"/>
              <a:gd name="T71" fmla="*/ 72 h 161"/>
              <a:gd name="T72" fmla="*/ 323 w 1510"/>
              <a:gd name="T73" fmla="*/ 93 h 161"/>
              <a:gd name="T74" fmla="*/ 321 w 1510"/>
              <a:gd name="T75" fmla="*/ 45 h 161"/>
              <a:gd name="T76" fmla="*/ 317 w 1510"/>
              <a:gd name="T77" fmla="*/ 53 h 161"/>
              <a:gd name="T78" fmla="*/ 259 w 1510"/>
              <a:gd name="T79" fmla="*/ 97 h 161"/>
              <a:gd name="T80" fmla="*/ 247 w 1510"/>
              <a:gd name="T81" fmla="*/ 57 h 161"/>
              <a:gd name="T82" fmla="*/ 237 w 1510"/>
              <a:gd name="T83" fmla="*/ 99 h 161"/>
              <a:gd name="T84" fmla="*/ 146 w 1510"/>
              <a:gd name="T85" fmla="*/ 70 h 161"/>
              <a:gd name="T86" fmla="*/ 108 w 1510"/>
              <a:gd name="T87" fmla="*/ 21 h 161"/>
              <a:gd name="T88" fmla="*/ 2 w 1510"/>
              <a:gd name="T89" fmla="*/ 68 h 161"/>
              <a:gd name="T90" fmla="*/ 1289 w 1510"/>
              <a:gd name="T91" fmla="*/ 89 h 161"/>
              <a:gd name="T92" fmla="*/ 721 w 1510"/>
              <a:gd name="T93" fmla="*/ 95 h 161"/>
              <a:gd name="T94" fmla="*/ 706 w 1510"/>
              <a:gd name="T95" fmla="*/ 92 h 161"/>
              <a:gd name="T96" fmla="*/ 251 w 1510"/>
              <a:gd name="T97" fmla="*/ 65 h 161"/>
              <a:gd name="T98" fmla="*/ 245 w 1510"/>
              <a:gd name="T99" fmla="*/ 97 h 161"/>
              <a:gd name="T100" fmla="*/ 194 w 1510"/>
              <a:gd name="T101" fmla="*/ 95 h 161"/>
              <a:gd name="T102" fmla="*/ 173 w 1510"/>
              <a:gd name="T103" fmla="*/ 103 h 161"/>
              <a:gd name="T104" fmla="*/ 120 w 1510"/>
              <a:gd name="T105" fmla="*/ 58 h 161"/>
              <a:gd name="T106" fmla="*/ 116 w 1510"/>
              <a:gd name="T107" fmla="*/ 103 h 161"/>
              <a:gd name="T108" fmla="*/ 107 w 1510"/>
              <a:gd name="T109" fmla="*/ 43 h 161"/>
              <a:gd name="T110" fmla="*/ 92 w 1510"/>
              <a:gd name="T111" fmla="*/ 33 h 161"/>
              <a:gd name="T112" fmla="*/ 85 w 1510"/>
              <a:gd name="T113" fmla="*/ 85 h 161"/>
              <a:gd name="T114" fmla="*/ 66 w 1510"/>
              <a:gd name="T115" fmla="*/ 49 h 161"/>
              <a:gd name="T116" fmla="*/ 59 w 1510"/>
              <a:gd name="T117" fmla="*/ 48 h 161"/>
              <a:gd name="T118" fmla="*/ 41 w 1510"/>
              <a:gd name="T119" fmla="*/ 100 h 161"/>
              <a:gd name="T120" fmla="*/ 43 w 1510"/>
              <a:gd name="T121" fmla="*/ 72 h 161"/>
              <a:gd name="T122" fmla="*/ 27 w 1510"/>
              <a:gd name="T123" fmla="*/ 112 h 161"/>
              <a:gd name="T124" fmla="*/ 12 w 1510"/>
              <a:gd name="T125" fmla="*/ 99 h 16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1510" h="161">
                <a:moveTo>
                  <a:pt x="1503" y="112"/>
                </a:moveTo>
                <a:lnTo>
                  <a:pt x="1503" y="105"/>
                </a:lnTo>
                <a:lnTo>
                  <a:pt x="1494" y="105"/>
                </a:lnTo>
                <a:lnTo>
                  <a:pt x="1492" y="105"/>
                </a:lnTo>
                <a:lnTo>
                  <a:pt x="1491" y="105"/>
                </a:lnTo>
                <a:lnTo>
                  <a:pt x="1491" y="105"/>
                </a:lnTo>
                <a:lnTo>
                  <a:pt x="1491" y="105"/>
                </a:lnTo>
                <a:lnTo>
                  <a:pt x="1488" y="105"/>
                </a:lnTo>
                <a:lnTo>
                  <a:pt x="1487" y="105"/>
                </a:lnTo>
                <a:lnTo>
                  <a:pt x="1487" y="105"/>
                </a:lnTo>
                <a:lnTo>
                  <a:pt x="1486" y="105"/>
                </a:lnTo>
                <a:lnTo>
                  <a:pt x="1484" y="105"/>
                </a:lnTo>
                <a:lnTo>
                  <a:pt x="1482" y="105"/>
                </a:lnTo>
                <a:lnTo>
                  <a:pt x="1478" y="105"/>
                </a:lnTo>
                <a:lnTo>
                  <a:pt x="1478" y="105"/>
                </a:lnTo>
                <a:lnTo>
                  <a:pt x="1476" y="105"/>
                </a:lnTo>
                <a:lnTo>
                  <a:pt x="1476" y="105"/>
                </a:lnTo>
                <a:lnTo>
                  <a:pt x="1475" y="105"/>
                </a:lnTo>
                <a:lnTo>
                  <a:pt x="1467" y="105"/>
                </a:lnTo>
                <a:lnTo>
                  <a:pt x="1466" y="105"/>
                </a:lnTo>
                <a:lnTo>
                  <a:pt x="1464" y="105"/>
                </a:lnTo>
                <a:lnTo>
                  <a:pt x="1453" y="103"/>
                </a:lnTo>
                <a:lnTo>
                  <a:pt x="1452" y="103"/>
                </a:lnTo>
                <a:lnTo>
                  <a:pt x="1452" y="103"/>
                </a:lnTo>
                <a:lnTo>
                  <a:pt x="1448" y="103"/>
                </a:lnTo>
                <a:lnTo>
                  <a:pt x="1441" y="103"/>
                </a:lnTo>
                <a:lnTo>
                  <a:pt x="1441" y="97"/>
                </a:lnTo>
                <a:lnTo>
                  <a:pt x="1440" y="96"/>
                </a:lnTo>
                <a:lnTo>
                  <a:pt x="1441" y="89"/>
                </a:lnTo>
                <a:lnTo>
                  <a:pt x="1441" y="88"/>
                </a:lnTo>
                <a:lnTo>
                  <a:pt x="1443" y="81"/>
                </a:lnTo>
                <a:lnTo>
                  <a:pt x="1441" y="80"/>
                </a:lnTo>
                <a:lnTo>
                  <a:pt x="1439" y="79"/>
                </a:lnTo>
                <a:lnTo>
                  <a:pt x="1431" y="79"/>
                </a:lnTo>
                <a:lnTo>
                  <a:pt x="1421" y="77"/>
                </a:lnTo>
                <a:lnTo>
                  <a:pt x="1414" y="77"/>
                </a:lnTo>
                <a:lnTo>
                  <a:pt x="1414" y="69"/>
                </a:lnTo>
                <a:lnTo>
                  <a:pt x="1410" y="68"/>
                </a:lnTo>
                <a:lnTo>
                  <a:pt x="1410" y="66"/>
                </a:lnTo>
                <a:lnTo>
                  <a:pt x="1410" y="65"/>
                </a:lnTo>
                <a:lnTo>
                  <a:pt x="1410" y="62"/>
                </a:lnTo>
                <a:lnTo>
                  <a:pt x="1409" y="62"/>
                </a:lnTo>
                <a:lnTo>
                  <a:pt x="1409" y="61"/>
                </a:lnTo>
                <a:lnTo>
                  <a:pt x="1408" y="61"/>
                </a:lnTo>
                <a:lnTo>
                  <a:pt x="1408" y="60"/>
                </a:lnTo>
                <a:lnTo>
                  <a:pt x="1402" y="60"/>
                </a:lnTo>
                <a:lnTo>
                  <a:pt x="1402" y="61"/>
                </a:lnTo>
                <a:lnTo>
                  <a:pt x="1402" y="62"/>
                </a:lnTo>
                <a:lnTo>
                  <a:pt x="1402" y="62"/>
                </a:lnTo>
                <a:lnTo>
                  <a:pt x="1402" y="62"/>
                </a:lnTo>
                <a:lnTo>
                  <a:pt x="1402" y="62"/>
                </a:lnTo>
                <a:lnTo>
                  <a:pt x="1400" y="62"/>
                </a:lnTo>
                <a:lnTo>
                  <a:pt x="1400" y="60"/>
                </a:lnTo>
                <a:lnTo>
                  <a:pt x="1398" y="60"/>
                </a:lnTo>
                <a:lnTo>
                  <a:pt x="1398" y="60"/>
                </a:lnTo>
                <a:lnTo>
                  <a:pt x="1398" y="60"/>
                </a:lnTo>
                <a:lnTo>
                  <a:pt x="1398" y="58"/>
                </a:lnTo>
                <a:lnTo>
                  <a:pt x="1398" y="58"/>
                </a:lnTo>
                <a:lnTo>
                  <a:pt x="1398" y="58"/>
                </a:lnTo>
                <a:lnTo>
                  <a:pt x="1397" y="56"/>
                </a:lnTo>
                <a:lnTo>
                  <a:pt x="1398" y="56"/>
                </a:lnTo>
                <a:lnTo>
                  <a:pt x="1398" y="54"/>
                </a:lnTo>
                <a:lnTo>
                  <a:pt x="1398" y="54"/>
                </a:lnTo>
                <a:lnTo>
                  <a:pt x="1400" y="53"/>
                </a:lnTo>
                <a:lnTo>
                  <a:pt x="1398" y="52"/>
                </a:lnTo>
                <a:lnTo>
                  <a:pt x="1400" y="50"/>
                </a:lnTo>
                <a:lnTo>
                  <a:pt x="1402" y="49"/>
                </a:lnTo>
                <a:lnTo>
                  <a:pt x="1402" y="49"/>
                </a:lnTo>
                <a:lnTo>
                  <a:pt x="1401" y="48"/>
                </a:lnTo>
                <a:lnTo>
                  <a:pt x="1400" y="49"/>
                </a:lnTo>
                <a:lnTo>
                  <a:pt x="1398" y="49"/>
                </a:lnTo>
                <a:lnTo>
                  <a:pt x="1398" y="49"/>
                </a:lnTo>
                <a:lnTo>
                  <a:pt x="1397" y="48"/>
                </a:lnTo>
                <a:lnTo>
                  <a:pt x="1396" y="49"/>
                </a:lnTo>
                <a:lnTo>
                  <a:pt x="1396" y="50"/>
                </a:lnTo>
                <a:lnTo>
                  <a:pt x="1394" y="50"/>
                </a:lnTo>
                <a:lnTo>
                  <a:pt x="1394" y="49"/>
                </a:lnTo>
                <a:lnTo>
                  <a:pt x="1391" y="49"/>
                </a:lnTo>
                <a:lnTo>
                  <a:pt x="1390" y="50"/>
                </a:lnTo>
                <a:lnTo>
                  <a:pt x="1390" y="50"/>
                </a:lnTo>
                <a:lnTo>
                  <a:pt x="1390" y="52"/>
                </a:lnTo>
                <a:lnTo>
                  <a:pt x="1393" y="52"/>
                </a:lnTo>
                <a:lnTo>
                  <a:pt x="1394" y="53"/>
                </a:lnTo>
                <a:lnTo>
                  <a:pt x="1394" y="53"/>
                </a:lnTo>
                <a:lnTo>
                  <a:pt x="1394" y="54"/>
                </a:lnTo>
                <a:lnTo>
                  <a:pt x="1394" y="56"/>
                </a:lnTo>
                <a:lnTo>
                  <a:pt x="1394" y="56"/>
                </a:lnTo>
                <a:lnTo>
                  <a:pt x="1394" y="57"/>
                </a:lnTo>
                <a:lnTo>
                  <a:pt x="1394" y="58"/>
                </a:lnTo>
                <a:lnTo>
                  <a:pt x="1396" y="58"/>
                </a:lnTo>
                <a:lnTo>
                  <a:pt x="1396" y="58"/>
                </a:lnTo>
                <a:lnTo>
                  <a:pt x="1396" y="58"/>
                </a:lnTo>
                <a:lnTo>
                  <a:pt x="1396" y="60"/>
                </a:lnTo>
                <a:lnTo>
                  <a:pt x="1394" y="60"/>
                </a:lnTo>
                <a:lnTo>
                  <a:pt x="1394" y="61"/>
                </a:lnTo>
                <a:lnTo>
                  <a:pt x="1394" y="62"/>
                </a:lnTo>
                <a:lnTo>
                  <a:pt x="1393" y="62"/>
                </a:lnTo>
                <a:lnTo>
                  <a:pt x="1393" y="60"/>
                </a:lnTo>
                <a:lnTo>
                  <a:pt x="1387" y="60"/>
                </a:lnTo>
                <a:lnTo>
                  <a:pt x="1387" y="61"/>
                </a:lnTo>
                <a:lnTo>
                  <a:pt x="1385" y="61"/>
                </a:lnTo>
                <a:lnTo>
                  <a:pt x="1385" y="64"/>
                </a:lnTo>
                <a:lnTo>
                  <a:pt x="1385" y="64"/>
                </a:lnTo>
                <a:lnTo>
                  <a:pt x="1385" y="65"/>
                </a:lnTo>
                <a:lnTo>
                  <a:pt x="1385" y="66"/>
                </a:lnTo>
                <a:lnTo>
                  <a:pt x="1385" y="66"/>
                </a:lnTo>
                <a:lnTo>
                  <a:pt x="1385" y="68"/>
                </a:lnTo>
                <a:lnTo>
                  <a:pt x="1381" y="69"/>
                </a:lnTo>
                <a:lnTo>
                  <a:pt x="1381" y="69"/>
                </a:lnTo>
                <a:lnTo>
                  <a:pt x="1379" y="69"/>
                </a:lnTo>
                <a:lnTo>
                  <a:pt x="1379" y="77"/>
                </a:lnTo>
                <a:lnTo>
                  <a:pt x="1370" y="79"/>
                </a:lnTo>
                <a:lnTo>
                  <a:pt x="1360" y="79"/>
                </a:lnTo>
                <a:lnTo>
                  <a:pt x="1355" y="80"/>
                </a:lnTo>
                <a:lnTo>
                  <a:pt x="1352" y="80"/>
                </a:lnTo>
                <a:lnTo>
                  <a:pt x="1352" y="87"/>
                </a:lnTo>
                <a:lnTo>
                  <a:pt x="1354" y="89"/>
                </a:lnTo>
                <a:lnTo>
                  <a:pt x="1354" y="89"/>
                </a:lnTo>
                <a:lnTo>
                  <a:pt x="1354" y="91"/>
                </a:lnTo>
                <a:lnTo>
                  <a:pt x="1354" y="91"/>
                </a:lnTo>
                <a:lnTo>
                  <a:pt x="1354" y="91"/>
                </a:lnTo>
                <a:lnTo>
                  <a:pt x="1354" y="93"/>
                </a:lnTo>
                <a:lnTo>
                  <a:pt x="1354" y="93"/>
                </a:lnTo>
                <a:lnTo>
                  <a:pt x="1354" y="93"/>
                </a:lnTo>
                <a:lnTo>
                  <a:pt x="1354" y="95"/>
                </a:lnTo>
                <a:lnTo>
                  <a:pt x="1354" y="97"/>
                </a:lnTo>
                <a:lnTo>
                  <a:pt x="1354" y="100"/>
                </a:lnTo>
                <a:lnTo>
                  <a:pt x="1352" y="100"/>
                </a:lnTo>
                <a:lnTo>
                  <a:pt x="1352" y="100"/>
                </a:lnTo>
                <a:lnTo>
                  <a:pt x="1352" y="100"/>
                </a:lnTo>
                <a:lnTo>
                  <a:pt x="1351" y="100"/>
                </a:lnTo>
                <a:lnTo>
                  <a:pt x="1351" y="100"/>
                </a:lnTo>
                <a:lnTo>
                  <a:pt x="1351" y="100"/>
                </a:lnTo>
                <a:lnTo>
                  <a:pt x="1350" y="100"/>
                </a:lnTo>
                <a:lnTo>
                  <a:pt x="1348" y="100"/>
                </a:lnTo>
                <a:lnTo>
                  <a:pt x="1348" y="100"/>
                </a:lnTo>
                <a:lnTo>
                  <a:pt x="1348" y="100"/>
                </a:lnTo>
                <a:lnTo>
                  <a:pt x="1347" y="100"/>
                </a:lnTo>
                <a:lnTo>
                  <a:pt x="1347" y="100"/>
                </a:lnTo>
                <a:lnTo>
                  <a:pt x="1347" y="101"/>
                </a:lnTo>
                <a:lnTo>
                  <a:pt x="1342" y="101"/>
                </a:lnTo>
                <a:lnTo>
                  <a:pt x="1336" y="103"/>
                </a:lnTo>
                <a:lnTo>
                  <a:pt x="1336" y="104"/>
                </a:lnTo>
                <a:lnTo>
                  <a:pt x="1334" y="104"/>
                </a:lnTo>
                <a:lnTo>
                  <a:pt x="1334" y="104"/>
                </a:lnTo>
                <a:lnTo>
                  <a:pt x="1332" y="104"/>
                </a:lnTo>
                <a:lnTo>
                  <a:pt x="1331" y="104"/>
                </a:lnTo>
                <a:lnTo>
                  <a:pt x="1330" y="104"/>
                </a:lnTo>
                <a:lnTo>
                  <a:pt x="1330" y="104"/>
                </a:lnTo>
                <a:lnTo>
                  <a:pt x="1315" y="104"/>
                </a:lnTo>
                <a:lnTo>
                  <a:pt x="1315" y="104"/>
                </a:lnTo>
                <a:lnTo>
                  <a:pt x="1315" y="104"/>
                </a:lnTo>
                <a:lnTo>
                  <a:pt x="1315" y="104"/>
                </a:lnTo>
                <a:lnTo>
                  <a:pt x="1311" y="104"/>
                </a:lnTo>
                <a:lnTo>
                  <a:pt x="1307" y="104"/>
                </a:lnTo>
                <a:lnTo>
                  <a:pt x="1305" y="104"/>
                </a:lnTo>
                <a:lnTo>
                  <a:pt x="1305" y="104"/>
                </a:lnTo>
                <a:lnTo>
                  <a:pt x="1305" y="104"/>
                </a:lnTo>
                <a:lnTo>
                  <a:pt x="1305" y="104"/>
                </a:lnTo>
                <a:lnTo>
                  <a:pt x="1304" y="103"/>
                </a:lnTo>
                <a:lnTo>
                  <a:pt x="1304" y="103"/>
                </a:lnTo>
                <a:lnTo>
                  <a:pt x="1303" y="101"/>
                </a:lnTo>
                <a:lnTo>
                  <a:pt x="1304" y="81"/>
                </a:lnTo>
                <a:lnTo>
                  <a:pt x="1304" y="81"/>
                </a:lnTo>
                <a:lnTo>
                  <a:pt x="1304" y="81"/>
                </a:lnTo>
                <a:lnTo>
                  <a:pt x="1304" y="81"/>
                </a:lnTo>
                <a:lnTo>
                  <a:pt x="1304" y="80"/>
                </a:lnTo>
                <a:lnTo>
                  <a:pt x="1304" y="80"/>
                </a:lnTo>
                <a:lnTo>
                  <a:pt x="1304" y="80"/>
                </a:lnTo>
                <a:lnTo>
                  <a:pt x="1304" y="80"/>
                </a:lnTo>
                <a:lnTo>
                  <a:pt x="1304" y="80"/>
                </a:lnTo>
                <a:lnTo>
                  <a:pt x="1304" y="79"/>
                </a:lnTo>
                <a:lnTo>
                  <a:pt x="1304" y="79"/>
                </a:lnTo>
                <a:lnTo>
                  <a:pt x="1304" y="79"/>
                </a:lnTo>
                <a:lnTo>
                  <a:pt x="1304" y="76"/>
                </a:lnTo>
                <a:lnTo>
                  <a:pt x="1304" y="76"/>
                </a:lnTo>
                <a:lnTo>
                  <a:pt x="1304" y="76"/>
                </a:lnTo>
                <a:lnTo>
                  <a:pt x="1304" y="76"/>
                </a:lnTo>
                <a:lnTo>
                  <a:pt x="1304" y="74"/>
                </a:lnTo>
                <a:lnTo>
                  <a:pt x="1305" y="74"/>
                </a:lnTo>
                <a:lnTo>
                  <a:pt x="1305" y="73"/>
                </a:lnTo>
                <a:lnTo>
                  <a:pt x="1304" y="73"/>
                </a:lnTo>
                <a:lnTo>
                  <a:pt x="1304" y="72"/>
                </a:lnTo>
                <a:lnTo>
                  <a:pt x="1304" y="72"/>
                </a:lnTo>
                <a:lnTo>
                  <a:pt x="1304" y="72"/>
                </a:lnTo>
                <a:lnTo>
                  <a:pt x="1303" y="72"/>
                </a:lnTo>
                <a:lnTo>
                  <a:pt x="1303" y="62"/>
                </a:lnTo>
                <a:lnTo>
                  <a:pt x="1304" y="61"/>
                </a:lnTo>
                <a:lnTo>
                  <a:pt x="1304" y="60"/>
                </a:lnTo>
                <a:lnTo>
                  <a:pt x="1303" y="60"/>
                </a:lnTo>
                <a:lnTo>
                  <a:pt x="1303" y="60"/>
                </a:lnTo>
                <a:lnTo>
                  <a:pt x="1301" y="60"/>
                </a:lnTo>
                <a:lnTo>
                  <a:pt x="1300" y="60"/>
                </a:lnTo>
                <a:lnTo>
                  <a:pt x="1295" y="60"/>
                </a:lnTo>
                <a:lnTo>
                  <a:pt x="1295" y="60"/>
                </a:lnTo>
                <a:lnTo>
                  <a:pt x="1293" y="60"/>
                </a:lnTo>
                <a:lnTo>
                  <a:pt x="1269" y="60"/>
                </a:lnTo>
                <a:lnTo>
                  <a:pt x="1269" y="60"/>
                </a:lnTo>
                <a:lnTo>
                  <a:pt x="1262" y="60"/>
                </a:lnTo>
                <a:lnTo>
                  <a:pt x="1261" y="60"/>
                </a:lnTo>
                <a:lnTo>
                  <a:pt x="1259" y="60"/>
                </a:lnTo>
                <a:lnTo>
                  <a:pt x="1259" y="60"/>
                </a:lnTo>
                <a:lnTo>
                  <a:pt x="1258" y="60"/>
                </a:lnTo>
                <a:lnTo>
                  <a:pt x="1258" y="61"/>
                </a:lnTo>
                <a:lnTo>
                  <a:pt x="1258" y="61"/>
                </a:lnTo>
                <a:lnTo>
                  <a:pt x="1259" y="62"/>
                </a:lnTo>
                <a:lnTo>
                  <a:pt x="1259" y="70"/>
                </a:lnTo>
                <a:lnTo>
                  <a:pt x="1258" y="72"/>
                </a:lnTo>
                <a:lnTo>
                  <a:pt x="1258" y="73"/>
                </a:lnTo>
                <a:lnTo>
                  <a:pt x="1255" y="73"/>
                </a:lnTo>
                <a:lnTo>
                  <a:pt x="1257" y="74"/>
                </a:lnTo>
                <a:lnTo>
                  <a:pt x="1258" y="77"/>
                </a:lnTo>
                <a:lnTo>
                  <a:pt x="1258" y="79"/>
                </a:lnTo>
                <a:lnTo>
                  <a:pt x="1258" y="79"/>
                </a:lnTo>
                <a:lnTo>
                  <a:pt x="1258" y="79"/>
                </a:lnTo>
                <a:lnTo>
                  <a:pt x="1258" y="79"/>
                </a:lnTo>
                <a:lnTo>
                  <a:pt x="1258" y="79"/>
                </a:lnTo>
                <a:lnTo>
                  <a:pt x="1258" y="80"/>
                </a:lnTo>
                <a:lnTo>
                  <a:pt x="1258" y="80"/>
                </a:lnTo>
                <a:lnTo>
                  <a:pt x="1258" y="80"/>
                </a:lnTo>
                <a:lnTo>
                  <a:pt x="1258" y="80"/>
                </a:lnTo>
                <a:lnTo>
                  <a:pt x="1258" y="81"/>
                </a:lnTo>
                <a:lnTo>
                  <a:pt x="1258" y="81"/>
                </a:lnTo>
                <a:lnTo>
                  <a:pt x="1258" y="83"/>
                </a:lnTo>
                <a:lnTo>
                  <a:pt x="1259" y="83"/>
                </a:lnTo>
                <a:lnTo>
                  <a:pt x="1258" y="101"/>
                </a:lnTo>
                <a:lnTo>
                  <a:pt x="1258" y="101"/>
                </a:lnTo>
                <a:lnTo>
                  <a:pt x="1258" y="103"/>
                </a:lnTo>
                <a:lnTo>
                  <a:pt x="1258" y="103"/>
                </a:lnTo>
                <a:lnTo>
                  <a:pt x="1258" y="103"/>
                </a:lnTo>
                <a:lnTo>
                  <a:pt x="1257" y="104"/>
                </a:lnTo>
                <a:lnTo>
                  <a:pt x="1257" y="104"/>
                </a:lnTo>
                <a:lnTo>
                  <a:pt x="1257" y="104"/>
                </a:lnTo>
                <a:lnTo>
                  <a:pt x="1258" y="105"/>
                </a:lnTo>
                <a:lnTo>
                  <a:pt x="1258" y="105"/>
                </a:lnTo>
                <a:lnTo>
                  <a:pt x="1258" y="111"/>
                </a:lnTo>
                <a:lnTo>
                  <a:pt x="1258" y="111"/>
                </a:lnTo>
                <a:lnTo>
                  <a:pt x="1257" y="111"/>
                </a:lnTo>
                <a:lnTo>
                  <a:pt x="1257" y="112"/>
                </a:lnTo>
                <a:lnTo>
                  <a:pt x="1257" y="112"/>
                </a:lnTo>
                <a:lnTo>
                  <a:pt x="1222" y="112"/>
                </a:lnTo>
                <a:lnTo>
                  <a:pt x="1222" y="112"/>
                </a:lnTo>
                <a:lnTo>
                  <a:pt x="1222" y="112"/>
                </a:lnTo>
                <a:lnTo>
                  <a:pt x="1220" y="111"/>
                </a:lnTo>
                <a:lnTo>
                  <a:pt x="1220" y="109"/>
                </a:lnTo>
                <a:lnTo>
                  <a:pt x="1219" y="108"/>
                </a:lnTo>
                <a:lnTo>
                  <a:pt x="1219" y="108"/>
                </a:lnTo>
                <a:lnTo>
                  <a:pt x="1218" y="107"/>
                </a:lnTo>
                <a:lnTo>
                  <a:pt x="1218" y="107"/>
                </a:lnTo>
                <a:lnTo>
                  <a:pt x="1216" y="105"/>
                </a:lnTo>
                <a:lnTo>
                  <a:pt x="1216" y="105"/>
                </a:lnTo>
                <a:lnTo>
                  <a:pt x="1215" y="104"/>
                </a:lnTo>
                <a:lnTo>
                  <a:pt x="1214" y="101"/>
                </a:lnTo>
                <a:lnTo>
                  <a:pt x="1212" y="101"/>
                </a:lnTo>
                <a:lnTo>
                  <a:pt x="1212" y="99"/>
                </a:lnTo>
                <a:lnTo>
                  <a:pt x="1212" y="97"/>
                </a:lnTo>
                <a:lnTo>
                  <a:pt x="1212" y="97"/>
                </a:lnTo>
                <a:lnTo>
                  <a:pt x="1212" y="96"/>
                </a:lnTo>
                <a:lnTo>
                  <a:pt x="1212" y="96"/>
                </a:lnTo>
                <a:lnTo>
                  <a:pt x="1212" y="96"/>
                </a:lnTo>
                <a:lnTo>
                  <a:pt x="1207" y="96"/>
                </a:lnTo>
                <a:lnTo>
                  <a:pt x="1207" y="93"/>
                </a:lnTo>
                <a:lnTo>
                  <a:pt x="1207" y="92"/>
                </a:lnTo>
                <a:lnTo>
                  <a:pt x="1207" y="92"/>
                </a:lnTo>
                <a:lnTo>
                  <a:pt x="1207" y="87"/>
                </a:lnTo>
                <a:lnTo>
                  <a:pt x="1207" y="85"/>
                </a:lnTo>
                <a:lnTo>
                  <a:pt x="1207" y="84"/>
                </a:lnTo>
                <a:lnTo>
                  <a:pt x="1207" y="84"/>
                </a:lnTo>
                <a:lnTo>
                  <a:pt x="1207" y="84"/>
                </a:lnTo>
                <a:lnTo>
                  <a:pt x="1207" y="84"/>
                </a:lnTo>
                <a:lnTo>
                  <a:pt x="1206" y="84"/>
                </a:lnTo>
                <a:lnTo>
                  <a:pt x="1206" y="84"/>
                </a:lnTo>
                <a:lnTo>
                  <a:pt x="1206" y="83"/>
                </a:lnTo>
                <a:lnTo>
                  <a:pt x="1206" y="83"/>
                </a:lnTo>
                <a:lnTo>
                  <a:pt x="1206" y="83"/>
                </a:lnTo>
                <a:lnTo>
                  <a:pt x="1206" y="83"/>
                </a:lnTo>
                <a:lnTo>
                  <a:pt x="1206" y="83"/>
                </a:lnTo>
                <a:lnTo>
                  <a:pt x="1206" y="83"/>
                </a:lnTo>
                <a:lnTo>
                  <a:pt x="1206" y="83"/>
                </a:lnTo>
                <a:lnTo>
                  <a:pt x="1206" y="83"/>
                </a:lnTo>
                <a:lnTo>
                  <a:pt x="1206" y="52"/>
                </a:lnTo>
                <a:lnTo>
                  <a:pt x="1206" y="52"/>
                </a:lnTo>
                <a:lnTo>
                  <a:pt x="1206" y="48"/>
                </a:lnTo>
                <a:lnTo>
                  <a:pt x="1206" y="48"/>
                </a:lnTo>
                <a:lnTo>
                  <a:pt x="1204" y="48"/>
                </a:lnTo>
                <a:lnTo>
                  <a:pt x="1204" y="48"/>
                </a:lnTo>
                <a:lnTo>
                  <a:pt x="1203" y="48"/>
                </a:lnTo>
                <a:lnTo>
                  <a:pt x="1203" y="48"/>
                </a:lnTo>
                <a:lnTo>
                  <a:pt x="1202" y="48"/>
                </a:lnTo>
                <a:lnTo>
                  <a:pt x="1202" y="48"/>
                </a:lnTo>
                <a:lnTo>
                  <a:pt x="1202" y="48"/>
                </a:lnTo>
                <a:lnTo>
                  <a:pt x="1202" y="52"/>
                </a:lnTo>
                <a:lnTo>
                  <a:pt x="1202" y="52"/>
                </a:lnTo>
                <a:lnTo>
                  <a:pt x="1202" y="83"/>
                </a:lnTo>
                <a:lnTo>
                  <a:pt x="1202" y="83"/>
                </a:lnTo>
                <a:lnTo>
                  <a:pt x="1202" y="83"/>
                </a:lnTo>
                <a:lnTo>
                  <a:pt x="1202" y="83"/>
                </a:lnTo>
                <a:lnTo>
                  <a:pt x="1202" y="83"/>
                </a:lnTo>
                <a:lnTo>
                  <a:pt x="1202" y="83"/>
                </a:lnTo>
                <a:lnTo>
                  <a:pt x="1202" y="83"/>
                </a:lnTo>
                <a:lnTo>
                  <a:pt x="1202" y="83"/>
                </a:lnTo>
                <a:lnTo>
                  <a:pt x="1202" y="84"/>
                </a:lnTo>
                <a:lnTo>
                  <a:pt x="1202" y="84"/>
                </a:lnTo>
                <a:lnTo>
                  <a:pt x="1200" y="84"/>
                </a:lnTo>
                <a:lnTo>
                  <a:pt x="1200" y="84"/>
                </a:lnTo>
                <a:lnTo>
                  <a:pt x="1200" y="84"/>
                </a:lnTo>
                <a:lnTo>
                  <a:pt x="1200" y="84"/>
                </a:lnTo>
                <a:lnTo>
                  <a:pt x="1200" y="85"/>
                </a:lnTo>
                <a:lnTo>
                  <a:pt x="1200" y="87"/>
                </a:lnTo>
                <a:lnTo>
                  <a:pt x="1200" y="92"/>
                </a:lnTo>
                <a:lnTo>
                  <a:pt x="1200" y="92"/>
                </a:lnTo>
                <a:lnTo>
                  <a:pt x="1200" y="93"/>
                </a:lnTo>
                <a:lnTo>
                  <a:pt x="1200" y="93"/>
                </a:lnTo>
                <a:lnTo>
                  <a:pt x="1200" y="96"/>
                </a:lnTo>
                <a:lnTo>
                  <a:pt x="1195" y="96"/>
                </a:lnTo>
                <a:lnTo>
                  <a:pt x="1195" y="97"/>
                </a:lnTo>
                <a:lnTo>
                  <a:pt x="1195" y="97"/>
                </a:lnTo>
                <a:lnTo>
                  <a:pt x="1195" y="101"/>
                </a:lnTo>
                <a:lnTo>
                  <a:pt x="1193" y="101"/>
                </a:lnTo>
                <a:lnTo>
                  <a:pt x="1193" y="101"/>
                </a:lnTo>
                <a:lnTo>
                  <a:pt x="1192" y="101"/>
                </a:lnTo>
                <a:lnTo>
                  <a:pt x="1192" y="101"/>
                </a:lnTo>
                <a:lnTo>
                  <a:pt x="1192" y="101"/>
                </a:lnTo>
                <a:lnTo>
                  <a:pt x="1189" y="101"/>
                </a:lnTo>
                <a:lnTo>
                  <a:pt x="1189" y="100"/>
                </a:lnTo>
                <a:lnTo>
                  <a:pt x="1189" y="100"/>
                </a:lnTo>
                <a:lnTo>
                  <a:pt x="1189" y="101"/>
                </a:lnTo>
                <a:lnTo>
                  <a:pt x="1189" y="101"/>
                </a:lnTo>
                <a:lnTo>
                  <a:pt x="1189" y="101"/>
                </a:lnTo>
                <a:lnTo>
                  <a:pt x="1188" y="101"/>
                </a:lnTo>
                <a:lnTo>
                  <a:pt x="1188" y="101"/>
                </a:lnTo>
                <a:lnTo>
                  <a:pt x="1187" y="101"/>
                </a:lnTo>
                <a:lnTo>
                  <a:pt x="1187" y="101"/>
                </a:lnTo>
                <a:lnTo>
                  <a:pt x="1187" y="101"/>
                </a:lnTo>
                <a:lnTo>
                  <a:pt x="1187" y="103"/>
                </a:lnTo>
                <a:lnTo>
                  <a:pt x="1187" y="103"/>
                </a:lnTo>
                <a:lnTo>
                  <a:pt x="1187" y="103"/>
                </a:lnTo>
                <a:lnTo>
                  <a:pt x="1187" y="103"/>
                </a:lnTo>
                <a:lnTo>
                  <a:pt x="1185" y="103"/>
                </a:lnTo>
                <a:lnTo>
                  <a:pt x="1185" y="104"/>
                </a:lnTo>
                <a:lnTo>
                  <a:pt x="1185" y="104"/>
                </a:lnTo>
                <a:lnTo>
                  <a:pt x="1184" y="104"/>
                </a:lnTo>
                <a:lnTo>
                  <a:pt x="1184" y="105"/>
                </a:lnTo>
                <a:lnTo>
                  <a:pt x="1184" y="105"/>
                </a:lnTo>
                <a:lnTo>
                  <a:pt x="1183" y="105"/>
                </a:lnTo>
                <a:lnTo>
                  <a:pt x="1183" y="108"/>
                </a:lnTo>
                <a:lnTo>
                  <a:pt x="1183" y="108"/>
                </a:lnTo>
                <a:lnTo>
                  <a:pt x="1179" y="112"/>
                </a:lnTo>
                <a:lnTo>
                  <a:pt x="1179" y="112"/>
                </a:lnTo>
                <a:lnTo>
                  <a:pt x="1137" y="112"/>
                </a:lnTo>
                <a:lnTo>
                  <a:pt x="1136" y="101"/>
                </a:lnTo>
                <a:lnTo>
                  <a:pt x="1138" y="99"/>
                </a:lnTo>
                <a:lnTo>
                  <a:pt x="1137" y="93"/>
                </a:lnTo>
                <a:lnTo>
                  <a:pt x="1137" y="88"/>
                </a:lnTo>
                <a:lnTo>
                  <a:pt x="1114" y="88"/>
                </a:lnTo>
                <a:lnTo>
                  <a:pt x="1113" y="84"/>
                </a:lnTo>
                <a:lnTo>
                  <a:pt x="1111" y="84"/>
                </a:lnTo>
                <a:lnTo>
                  <a:pt x="1110" y="81"/>
                </a:lnTo>
                <a:lnTo>
                  <a:pt x="1105" y="81"/>
                </a:lnTo>
                <a:lnTo>
                  <a:pt x="1102" y="79"/>
                </a:lnTo>
                <a:lnTo>
                  <a:pt x="1097" y="73"/>
                </a:lnTo>
                <a:lnTo>
                  <a:pt x="1094" y="72"/>
                </a:lnTo>
                <a:lnTo>
                  <a:pt x="1088" y="68"/>
                </a:lnTo>
                <a:lnTo>
                  <a:pt x="1082" y="65"/>
                </a:lnTo>
                <a:lnTo>
                  <a:pt x="1079" y="65"/>
                </a:lnTo>
                <a:lnTo>
                  <a:pt x="1075" y="64"/>
                </a:lnTo>
                <a:lnTo>
                  <a:pt x="1072" y="64"/>
                </a:lnTo>
                <a:lnTo>
                  <a:pt x="1070" y="64"/>
                </a:lnTo>
                <a:lnTo>
                  <a:pt x="1067" y="64"/>
                </a:lnTo>
                <a:lnTo>
                  <a:pt x="1064" y="64"/>
                </a:lnTo>
                <a:lnTo>
                  <a:pt x="1061" y="64"/>
                </a:lnTo>
                <a:lnTo>
                  <a:pt x="1059" y="64"/>
                </a:lnTo>
                <a:lnTo>
                  <a:pt x="1056" y="64"/>
                </a:lnTo>
                <a:lnTo>
                  <a:pt x="1053" y="65"/>
                </a:lnTo>
                <a:lnTo>
                  <a:pt x="1047" y="66"/>
                </a:lnTo>
                <a:lnTo>
                  <a:pt x="1040" y="70"/>
                </a:lnTo>
                <a:lnTo>
                  <a:pt x="1037" y="72"/>
                </a:lnTo>
                <a:lnTo>
                  <a:pt x="1031" y="77"/>
                </a:lnTo>
                <a:lnTo>
                  <a:pt x="1025" y="83"/>
                </a:lnTo>
                <a:lnTo>
                  <a:pt x="1024" y="95"/>
                </a:lnTo>
                <a:lnTo>
                  <a:pt x="1016" y="95"/>
                </a:lnTo>
                <a:lnTo>
                  <a:pt x="1014" y="95"/>
                </a:lnTo>
                <a:lnTo>
                  <a:pt x="1013" y="93"/>
                </a:lnTo>
                <a:lnTo>
                  <a:pt x="1013" y="81"/>
                </a:lnTo>
                <a:lnTo>
                  <a:pt x="1010" y="80"/>
                </a:lnTo>
                <a:lnTo>
                  <a:pt x="1001" y="80"/>
                </a:lnTo>
                <a:lnTo>
                  <a:pt x="1001" y="68"/>
                </a:lnTo>
                <a:lnTo>
                  <a:pt x="1000" y="66"/>
                </a:lnTo>
                <a:lnTo>
                  <a:pt x="989" y="60"/>
                </a:lnTo>
                <a:lnTo>
                  <a:pt x="985" y="60"/>
                </a:lnTo>
                <a:lnTo>
                  <a:pt x="985" y="54"/>
                </a:lnTo>
                <a:lnTo>
                  <a:pt x="985" y="54"/>
                </a:lnTo>
                <a:lnTo>
                  <a:pt x="985" y="53"/>
                </a:lnTo>
                <a:lnTo>
                  <a:pt x="985" y="50"/>
                </a:lnTo>
                <a:lnTo>
                  <a:pt x="985" y="50"/>
                </a:lnTo>
                <a:lnTo>
                  <a:pt x="983" y="48"/>
                </a:lnTo>
                <a:lnTo>
                  <a:pt x="982" y="45"/>
                </a:lnTo>
                <a:lnTo>
                  <a:pt x="979" y="43"/>
                </a:lnTo>
                <a:lnTo>
                  <a:pt x="977" y="42"/>
                </a:lnTo>
                <a:lnTo>
                  <a:pt x="977" y="38"/>
                </a:lnTo>
                <a:lnTo>
                  <a:pt x="977" y="38"/>
                </a:lnTo>
                <a:lnTo>
                  <a:pt x="975" y="38"/>
                </a:lnTo>
                <a:lnTo>
                  <a:pt x="975" y="38"/>
                </a:lnTo>
                <a:lnTo>
                  <a:pt x="975" y="37"/>
                </a:lnTo>
                <a:lnTo>
                  <a:pt x="977" y="37"/>
                </a:lnTo>
                <a:lnTo>
                  <a:pt x="977" y="37"/>
                </a:lnTo>
                <a:lnTo>
                  <a:pt x="977" y="37"/>
                </a:lnTo>
                <a:lnTo>
                  <a:pt x="977" y="37"/>
                </a:lnTo>
                <a:lnTo>
                  <a:pt x="977" y="37"/>
                </a:lnTo>
                <a:lnTo>
                  <a:pt x="975" y="35"/>
                </a:lnTo>
                <a:lnTo>
                  <a:pt x="975" y="35"/>
                </a:lnTo>
                <a:lnTo>
                  <a:pt x="975" y="35"/>
                </a:lnTo>
                <a:lnTo>
                  <a:pt x="975" y="35"/>
                </a:lnTo>
                <a:lnTo>
                  <a:pt x="975" y="35"/>
                </a:lnTo>
                <a:lnTo>
                  <a:pt x="975" y="35"/>
                </a:lnTo>
                <a:lnTo>
                  <a:pt x="975" y="35"/>
                </a:lnTo>
                <a:lnTo>
                  <a:pt x="975" y="35"/>
                </a:lnTo>
                <a:lnTo>
                  <a:pt x="975" y="35"/>
                </a:lnTo>
                <a:lnTo>
                  <a:pt x="975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1"/>
                </a:lnTo>
                <a:lnTo>
                  <a:pt x="974" y="31"/>
                </a:lnTo>
                <a:lnTo>
                  <a:pt x="974" y="31"/>
                </a:lnTo>
                <a:lnTo>
                  <a:pt x="974" y="31"/>
                </a:lnTo>
                <a:lnTo>
                  <a:pt x="974" y="31"/>
                </a:lnTo>
                <a:lnTo>
                  <a:pt x="974" y="31"/>
                </a:lnTo>
                <a:lnTo>
                  <a:pt x="974" y="31"/>
                </a:lnTo>
                <a:lnTo>
                  <a:pt x="974" y="31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3" y="34"/>
                </a:lnTo>
                <a:lnTo>
                  <a:pt x="973" y="34"/>
                </a:lnTo>
                <a:lnTo>
                  <a:pt x="973" y="34"/>
                </a:lnTo>
                <a:lnTo>
                  <a:pt x="973" y="34"/>
                </a:lnTo>
                <a:lnTo>
                  <a:pt x="973" y="34"/>
                </a:lnTo>
                <a:lnTo>
                  <a:pt x="973" y="34"/>
                </a:lnTo>
                <a:lnTo>
                  <a:pt x="973" y="34"/>
                </a:lnTo>
                <a:lnTo>
                  <a:pt x="973" y="34"/>
                </a:lnTo>
                <a:lnTo>
                  <a:pt x="973" y="35"/>
                </a:lnTo>
                <a:lnTo>
                  <a:pt x="973" y="35"/>
                </a:lnTo>
                <a:lnTo>
                  <a:pt x="973" y="35"/>
                </a:lnTo>
                <a:lnTo>
                  <a:pt x="971" y="35"/>
                </a:lnTo>
                <a:lnTo>
                  <a:pt x="971" y="35"/>
                </a:lnTo>
                <a:lnTo>
                  <a:pt x="971" y="35"/>
                </a:lnTo>
                <a:lnTo>
                  <a:pt x="971" y="35"/>
                </a:lnTo>
                <a:lnTo>
                  <a:pt x="971" y="35"/>
                </a:lnTo>
                <a:lnTo>
                  <a:pt x="971" y="37"/>
                </a:lnTo>
                <a:lnTo>
                  <a:pt x="971" y="37"/>
                </a:lnTo>
                <a:lnTo>
                  <a:pt x="971" y="37"/>
                </a:lnTo>
                <a:lnTo>
                  <a:pt x="971" y="37"/>
                </a:lnTo>
                <a:lnTo>
                  <a:pt x="971" y="37"/>
                </a:lnTo>
                <a:lnTo>
                  <a:pt x="971" y="37"/>
                </a:lnTo>
                <a:lnTo>
                  <a:pt x="971" y="38"/>
                </a:lnTo>
                <a:lnTo>
                  <a:pt x="971" y="38"/>
                </a:lnTo>
                <a:lnTo>
                  <a:pt x="971" y="38"/>
                </a:lnTo>
                <a:lnTo>
                  <a:pt x="971" y="38"/>
                </a:lnTo>
                <a:lnTo>
                  <a:pt x="971" y="38"/>
                </a:lnTo>
                <a:lnTo>
                  <a:pt x="971" y="38"/>
                </a:lnTo>
                <a:lnTo>
                  <a:pt x="971" y="42"/>
                </a:lnTo>
                <a:lnTo>
                  <a:pt x="967" y="43"/>
                </a:lnTo>
                <a:lnTo>
                  <a:pt x="967" y="45"/>
                </a:lnTo>
                <a:lnTo>
                  <a:pt x="967" y="42"/>
                </a:lnTo>
                <a:lnTo>
                  <a:pt x="966" y="34"/>
                </a:lnTo>
                <a:lnTo>
                  <a:pt x="963" y="29"/>
                </a:lnTo>
                <a:lnTo>
                  <a:pt x="959" y="25"/>
                </a:lnTo>
                <a:lnTo>
                  <a:pt x="959" y="23"/>
                </a:lnTo>
                <a:lnTo>
                  <a:pt x="954" y="21"/>
                </a:lnTo>
                <a:lnTo>
                  <a:pt x="948" y="18"/>
                </a:lnTo>
                <a:lnTo>
                  <a:pt x="948" y="18"/>
                </a:lnTo>
                <a:lnTo>
                  <a:pt x="948" y="18"/>
                </a:lnTo>
                <a:lnTo>
                  <a:pt x="948" y="18"/>
                </a:lnTo>
                <a:lnTo>
                  <a:pt x="947" y="18"/>
                </a:lnTo>
                <a:lnTo>
                  <a:pt x="946" y="18"/>
                </a:lnTo>
                <a:lnTo>
                  <a:pt x="946" y="13"/>
                </a:lnTo>
                <a:lnTo>
                  <a:pt x="946" y="11"/>
                </a:lnTo>
                <a:lnTo>
                  <a:pt x="946" y="10"/>
                </a:lnTo>
                <a:lnTo>
                  <a:pt x="946" y="10"/>
                </a:lnTo>
                <a:lnTo>
                  <a:pt x="944" y="10"/>
                </a:lnTo>
                <a:lnTo>
                  <a:pt x="944" y="10"/>
                </a:lnTo>
                <a:lnTo>
                  <a:pt x="944" y="10"/>
                </a:lnTo>
                <a:lnTo>
                  <a:pt x="944" y="8"/>
                </a:lnTo>
                <a:lnTo>
                  <a:pt x="944" y="8"/>
                </a:lnTo>
                <a:lnTo>
                  <a:pt x="944" y="8"/>
                </a:lnTo>
                <a:lnTo>
                  <a:pt x="944" y="8"/>
                </a:lnTo>
                <a:lnTo>
                  <a:pt x="944" y="8"/>
                </a:lnTo>
                <a:lnTo>
                  <a:pt x="944" y="8"/>
                </a:lnTo>
                <a:lnTo>
                  <a:pt x="944" y="8"/>
                </a:lnTo>
                <a:lnTo>
                  <a:pt x="944" y="8"/>
                </a:lnTo>
                <a:lnTo>
                  <a:pt x="944" y="8"/>
                </a:lnTo>
                <a:lnTo>
                  <a:pt x="944" y="7"/>
                </a:lnTo>
                <a:lnTo>
                  <a:pt x="944" y="7"/>
                </a:lnTo>
                <a:lnTo>
                  <a:pt x="943" y="7"/>
                </a:lnTo>
                <a:lnTo>
                  <a:pt x="943" y="7"/>
                </a:lnTo>
                <a:lnTo>
                  <a:pt x="943" y="7"/>
                </a:lnTo>
                <a:lnTo>
                  <a:pt x="943" y="7"/>
                </a:lnTo>
                <a:lnTo>
                  <a:pt x="943" y="7"/>
                </a:lnTo>
                <a:lnTo>
                  <a:pt x="943" y="6"/>
                </a:lnTo>
                <a:lnTo>
                  <a:pt x="943" y="6"/>
                </a:lnTo>
                <a:lnTo>
                  <a:pt x="943" y="6"/>
                </a:lnTo>
                <a:lnTo>
                  <a:pt x="943" y="4"/>
                </a:lnTo>
                <a:lnTo>
                  <a:pt x="943" y="4"/>
                </a:lnTo>
                <a:lnTo>
                  <a:pt x="943" y="4"/>
                </a:lnTo>
                <a:lnTo>
                  <a:pt x="943" y="3"/>
                </a:lnTo>
                <a:lnTo>
                  <a:pt x="943" y="3"/>
                </a:lnTo>
                <a:lnTo>
                  <a:pt x="943" y="3"/>
                </a:lnTo>
                <a:lnTo>
                  <a:pt x="943" y="3"/>
                </a:lnTo>
                <a:lnTo>
                  <a:pt x="943" y="3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2" y="0"/>
                </a:lnTo>
                <a:lnTo>
                  <a:pt x="942" y="0"/>
                </a:lnTo>
                <a:lnTo>
                  <a:pt x="942" y="0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3"/>
                </a:lnTo>
                <a:lnTo>
                  <a:pt x="942" y="3"/>
                </a:lnTo>
                <a:lnTo>
                  <a:pt x="942" y="3"/>
                </a:lnTo>
                <a:lnTo>
                  <a:pt x="942" y="3"/>
                </a:lnTo>
                <a:lnTo>
                  <a:pt x="942" y="3"/>
                </a:lnTo>
                <a:lnTo>
                  <a:pt x="942" y="4"/>
                </a:lnTo>
                <a:lnTo>
                  <a:pt x="942" y="4"/>
                </a:lnTo>
                <a:lnTo>
                  <a:pt x="942" y="4"/>
                </a:lnTo>
                <a:lnTo>
                  <a:pt x="942" y="6"/>
                </a:lnTo>
                <a:lnTo>
                  <a:pt x="942" y="6"/>
                </a:lnTo>
                <a:lnTo>
                  <a:pt x="942" y="6"/>
                </a:lnTo>
                <a:lnTo>
                  <a:pt x="942" y="7"/>
                </a:lnTo>
                <a:lnTo>
                  <a:pt x="942" y="7"/>
                </a:lnTo>
                <a:lnTo>
                  <a:pt x="942" y="7"/>
                </a:lnTo>
                <a:lnTo>
                  <a:pt x="942" y="7"/>
                </a:lnTo>
                <a:lnTo>
                  <a:pt x="942" y="7"/>
                </a:lnTo>
                <a:lnTo>
                  <a:pt x="942" y="7"/>
                </a:lnTo>
                <a:lnTo>
                  <a:pt x="940" y="8"/>
                </a:lnTo>
                <a:lnTo>
                  <a:pt x="940" y="8"/>
                </a:lnTo>
                <a:lnTo>
                  <a:pt x="940" y="8"/>
                </a:lnTo>
                <a:lnTo>
                  <a:pt x="940" y="8"/>
                </a:lnTo>
                <a:lnTo>
                  <a:pt x="940" y="8"/>
                </a:lnTo>
                <a:lnTo>
                  <a:pt x="940" y="8"/>
                </a:lnTo>
                <a:lnTo>
                  <a:pt x="940" y="8"/>
                </a:lnTo>
                <a:lnTo>
                  <a:pt x="940" y="8"/>
                </a:lnTo>
                <a:lnTo>
                  <a:pt x="940" y="8"/>
                </a:lnTo>
                <a:lnTo>
                  <a:pt x="940" y="10"/>
                </a:lnTo>
                <a:lnTo>
                  <a:pt x="940" y="10"/>
                </a:lnTo>
                <a:lnTo>
                  <a:pt x="939" y="10"/>
                </a:lnTo>
                <a:lnTo>
                  <a:pt x="939" y="10"/>
                </a:lnTo>
                <a:lnTo>
                  <a:pt x="939" y="11"/>
                </a:lnTo>
                <a:lnTo>
                  <a:pt x="939" y="13"/>
                </a:lnTo>
                <a:lnTo>
                  <a:pt x="939" y="18"/>
                </a:lnTo>
                <a:lnTo>
                  <a:pt x="938" y="18"/>
                </a:lnTo>
                <a:lnTo>
                  <a:pt x="938" y="18"/>
                </a:lnTo>
                <a:lnTo>
                  <a:pt x="936" y="18"/>
                </a:lnTo>
                <a:lnTo>
                  <a:pt x="936" y="18"/>
                </a:lnTo>
                <a:lnTo>
                  <a:pt x="936" y="19"/>
                </a:lnTo>
                <a:lnTo>
                  <a:pt x="931" y="21"/>
                </a:lnTo>
                <a:lnTo>
                  <a:pt x="925" y="25"/>
                </a:lnTo>
                <a:lnTo>
                  <a:pt x="921" y="30"/>
                </a:lnTo>
                <a:lnTo>
                  <a:pt x="921" y="30"/>
                </a:lnTo>
                <a:lnTo>
                  <a:pt x="920" y="35"/>
                </a:lnTo>
                <a:lnTo>
                  <a:pt x="919" y="42"/>
                </a:lnTo>
                <a:lnTo>
                  <a:pt x="919" y="43"/>
                </a:lnTo>
                <a:lnTo>
                  <a:pt x="917" y="42"/>
                </a:lnTo>
                <a:lnTo>
                  <a:pt x="917" y="38"/>
                </a:lnTo>
                <a:lnTo>
                  <a:pt x="917" y="38"/>
                </a:lnTo>
                <a:lnTo>
                  <a:pt x="917" y="38"/>
                </a:lnTo>
                <a:lnTo>
                  <a:pt x="917" y="38"/>
                </a:lnTo>
                <a:lnTo>
                  <a:pt x="917" y="37"/>
                </a:lnTo>
                <a:lnTo>
                  <a:pt x="917" y="37"/>
                </a:lnTo>
                <a:lnTo>
                  <a:pt x="917" y="37"/>
                </a:lnTo>
                <a:lnTo>
                  <a:pt x="917" y="37"/>
                </a:lnTo>
                <a:lnTo>
                  <a:pt x="917" y="37"/>
                </a:lnTo>
                <a:lnTo>
                  <a:pt x="917" y="37"/>
                </a:lnTo>
                <a:lnTo>
                  <a:pt x="917" y="37"/>
                </a:lnTo>
                <a:lnTo>
                  <a:pt x="917" y="35"/>
                </a:lnTo>
                <a:lnTo>
                  <a:pt x="917" y="35"/>
                </a:lnTo>
                <a:lnTo>
                  <a:pt x="917" y="35"/>
                </a:lnTo>
                <a:lnTo>
                  <a:pt x="916" y="35"/>
                </a:lnTo>
                <a:lnTo>
                  <a:pt x="916" y="35"/>
                </a:lnTo>
                <a:lnTo>
                  <a:pt x="916" y="35"/>
                </a:lnTo>
                <a:lnTo>
                  <a:pt x="916" y="35"/>
                </a:lnTo>
                <a:lnTo>
                  <a:pt x="916" y="35"/>
                </a:lnTo>
                <a:lnTo>
                  <a:pt x="916" y="34"/>
                </a:lnTo>
                <a:lnTo>
                  <a:pt x="916" y="34"/>
                </a:lnTo>
                <a:lnTo>
                  <a:pt x="916" y="34"/>
                </a:lnTo>
                <a:lnTo>
                  <a:pt x="916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1"/>
                </a:lnTo>
                <a:lnTo>
                  <a:pt x="915" y="31"/>
                </a:lnTo>
                <a:lnTo>
                  <a:pt x="915" y="31"/>
                </a:lnTo>
                <a:lnTo>
                  <a:pt x="915" y="31"/>
                </a:lnTo>
                <a:lnTo>
                  <a:pt x="915" y="31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3" y="34"/>
                </a:lnTo>
                <a:lnTo>
                  <a:pt x="913" y="34"/>
                </a:lnTo>
                <a:lnTo>
                  <a:pt x="913" y="34"/>
                </a:lnTo>
                <a:lnTo>
                  <a:pt x="913" y="35"/>
                </a:lnTo>
                <a:lnTo>
                  <a:pt x="913" y="35"/>
                </a:lnTo>
                <a:lnTo>
                  <a:pt x="913" y="35"/>
                </a:lnTo>
                <a:lnTo>
                  <a:pt x="913" y="35"/>
                </a:lnTo>
                <a:lnTo>
                  <a:pt x="913" y="35"/>
                </a:lnTo>
                <a:lnTo>
                  <a:pt x="913" y="35"/>
                </a:lnTo>
                <a:lnTo>
                  <a:pt x="912" y="35"/>
                </a:lnTo>
                <a:lnTo>
                  <a:pt x="912" y="35"/>
                </a:lnTo>
                <a:lnTo>
                  <a:pt x="912" y="35"/>
                </a:lnTo>
                <a:lnTo>
                  <a:pt x="912" y="37"/>
                </a:lnTo>
                <a:lnTo>
                  <a:pt x="912" y="37"/>
                </a:lnTo>
                <a:lnTo>
                  <a:pt x="912" y="37"/>
                </a:lnTo>
                <a:lnTo>
                  <a:pt x="912" y="37"/>
                </a:lnTo>
                <a:lnTo>
                  <a:pt x="912" y="37"/>
                </a:lnTo>
                <a:lnTo>
                  <a:pt x="912" y="38"/>
                </a:lnTo>
                <a:lnTo>
                  <a:pt x="913" y="38"/>
                </a:lnTo>
                <a:lnTo>
                  <a:pt x="913" y="38"/>
                </a:lnTo>
                <a:lnTo>
                  <a:pt x="913" y="38"/>
                </a:lnTo>
                <a:lnTo>
                  <a:pt x="913" y="38"/>
                </a:lnTo>
                <a:lnTo>
                  <a:pt x="912" y="38"/>
                </a:lnTo>
                <a:lnTo>
                  <a:pt x="912" y="38"/>
                </a:lnTo>
                <a:lnTo>
                  <a:pt x="912" y="42"/>
                </a:lnTo>
                <a:lnTo>
                  <a:pt x="912" y="42"/>
                </a:lnTo>
                <a:lnTo>
                  <a:pt x="909" y="43"/>
                </a:lnTo>
                <a:lnTo>
                  <a:pt x="907" y="45"/>
                </a:lnTo>
                <a:lnTo>
                  <a:pt x="905" y="48"/>
                </a:lnTo>
                <a:lnTo>
                  <a:pt x="904" y="50"/>
                </a:lnTo>
                <a:lnTo>
                  <a:pt x="904" y="53"/>
                </a:lnTo>
                <a:lnTo>
                  <a:pt x="904" y="54"/>
                </a:lnTo>
                <a:lnTo>
                  <a:pt x="903" y="54"/>
                </a:lnTo>
                <a:lnTo>
                  <a:pt x="903" y="60"/>
                </a:lnTo>
                <a:lnTo>
                  <a:pt x="901" y="60"/>
                </a:lnTo>
                <a:lnTo>
                  <a:pt x="901" y="60"/>
                </a:lnTo>
                <a:lnTo>
                  <a:pt x="888" y="66"/>
                </a:lnTo>
                <a:lnTo>
                  <a:pt x="889" y="79"/>
                </a:lnTo>
                <a:lnTo>
                  <a:pt x="869" y="79"/>
                </a:lnTo>
                <a:lnTo>
                  <a:pt x="866" y="81"/>
                </a:lnTo>
                <a:lnTo>
                  <a:pt x="866" y="92"/>
                </a:lnTo>
                <a:lnTo>
                  <a:pt x="865" y="93"/>
                </a:lnTo>
                <a:lnTo>
                  <a:pt x="865" y="89"/>
                </a:lnTo>
                <a:lnTo>
                  <a:pt x="858" y="87"/>
                </a:lnTo>
                <a:lnTo>
                  <a:pt x="850" y="87"/>
                </a:lnTo>
                <a:lnTo>
                  <a:pt x="850" y="76"/>
                </a:lnTo>
                <a:lnTo>
                  <a:pt x="849" y="76"/>
                </a:lnTo>
                <a:lnTo>
                  <a:pt x="847" y="76"/>
                </a:lnTo>
                <a:lnTo>
                  <a:pt x="847" y="76"/>
                </a:lnTo>
                <a:lnTo>
                  <a:pt x="842" y="76"/>
                </a:lnTo>
                <a:lnTo>
                  <a:pt x="843" y="76"/>
                </a:lnTo>
                <a:lnTo>
                  <a:pt x="842" y="76"/>
                </a:lnTo>
                <a:lnTo>
                  <a:pt x="841" y="76"/>
                </a:lnTo>
                <a:lnTo>
                  <a:pt x="841" y="76"/>
                </a:lnTo>
                <a:lnTo>
                  <a:pt x="841" y="65"/>
                </a:lnTo>
                <a:lnTo>
                  <a:pt x="830" y="62"/>
                </a:lnTo>
                <a:lnTo>
                  <a:pt x="830" y="57"/>
                </a:lnTo>
                <a:lnTo>
                  <a:pt x="830" y="57"/>
                </a:lnTo>
                <a:lnTo>
                  <a:pt x="830" y="57"/>
                </a:lnTo>
                <a:lnTo>
                  <a:pt x="830" y="57"/>
                </a:lnTo>
                <a:lnTo>
                  <a:pt x="830" y="49"/>
                </a:lnTo>
                <a:lnTo>
                  <a:pt x="830" y="49"/>
                </a:lnTo>
                <a:lnTo>
                  <a:pt x="830" y="49"/>
                </a:lnTo>
                <a:lnTo>
                  <a:pt x="830" y="49"/>
                </a:lnTo>
                <a:lnTo>
                  <a:pt x="830" y="37"/>
                </a:lnTo>
                <a:lnTo>
                  <a:pt x="830" y="37"/>
                </a:lnTo>
                <a:lnTo>
                  <a:pt x="830" y="34"/>
                </a:lnTo>
                <a:lnTo>
                  <a:pt x="830" y="34"/>
                </a:lnTo>
                <a:lnTo>
                  <a:pt x="830" y="33"/>
                </a:lnTo>
                <a:lnTo>
                  <a:pt x="830" y="33"/>
                </a:lnTo>
                <a:lnTo>
                  <a:pt x="830" y="31"/>
                </a:lnTo>
                <a:lnTo>
                  <a:pt x="828" y="30"/>
                </a:lnTo>
                <a:lnTo>
                  <a:pt x="828" y="29"/>
                </a:lnTo>
                <a:lnTo>
                  <a:pt x="827" y="29"/>
                </a:lnTo>
                <a:lnTo>
                  <a:pt x="827" y="27"/>
                </a:lnTo>
                <a:lnTo>
                  <a:pt x="827" y="27"/>
                </a:lnTo>
                <a:lnTo>
                  <a:pt x="826" y="27"/>
                </a:lnTo>
                <a:lnTo>
                  <a:pt x="824" y="27"/>
                </a:lnTo>
                <a:lnTo>
                  <a:pt x="824" y="29"/>
                </a:lnTo>
                <a:lnTo>
                  <a:pt x="823" y="30"/>
                </a:lnTo>
                <a:lnTo>
                  <a:pt x="822" y="31"/>
                </a:lnTo>
                <a:lnTo>
                  <a:pt x="822" y="33"/>
                </a:lnTo>
                <a:lnTo>
                  <a:pt x="822" y="33"/>
                </a:lnTo>
                <a:lnTo>
                  <a:pt x="822" y="34"/>
                </a:lnTo>
                <a:lnTo>
                  <a:pt x="822" y="34"/>
                </a:lnTo>
                <a:lnTo>
                  <a:pt x="820" y="35"/>
                </a:lnTo>
                <a:lnTo>
                  <a:pt x="822" y="37"/>
                </a:lnTo>
                <a:lnTo>
                  <a:pt x="822" y="48"/>
                </a:lnTo>
                <a:lnTo>
                  <a:pt x="815" y="48"/>
                </a:lnTo>
                <a:lnTo>
                  <a:pt x="815" y="42"/>
                </a:lnTo>
                <a:lnTo>
                  <a:pt x="815" y="41"/>
                </a:lnTo>
                <a:lnTo>
                  <a:pt x="814" y="42"/>
                </a:lnTo>
                <a:lnTo>
                  <a:pt x="814" y="48"/>
                </a:lnTo>
                <a:lnTo>
                  <a:pt x="808" y="48"/>
                </a:lnTo>
                <a:lnTo>
                  <a:pt x="808" y="48"/>
                </a:lnTo>
                <a:lnTo>
                  <a:pt x="808" y="48"/>
                </a:lnTo>
                <a:lnTo>
                  <a:pt x="808" y="37"/>
                </a:lnTo>
                <a:lnTo>
                  <a:pt x="808" y="37"/>
                </a:lnTo>
                <a:lnTo>
                  <a:pt x="808" y="34"/>
                </a:lnTo>
                <a:lnTo>
                  <a:pt x="807" y="34"/>
                </a:lnTo>
                <a:lnTo>
                  <a:pt x="807" y="34"/>
                </a:lnTo>
                <a:lnTo>
                  <a:pt x="808" y="34"/>
                </a:lnTo>
                <a:lnTo>
                  <a:pt x="807" y="33"/>
                </a:lnTo>
                <a:lnTo>
                  <a:pt x="806" y="30"/>
                </a:lnTo>
                <a:lnTo>
                  <a:pt x="804" y="30"/>
                </a:lnTo>
                <a:lnTo>
                  <a:pt x="804" y="29"/>
                </a:lnTo>
                <a:lnTo>
                  <a:pt x="804" y="27"/>
                </a:lnTo>
                <a:lnTo>
                  <a:pt x="803" y="29"/>
                </a:lnTo>
                <a:lnTo>
                  <a:pt x="803" y="30"/>
                </a:lnTo>
                <a:lnTo>
                  <a:pt x="802" y="30"/>
                </a:lnTo>
                <a:lnTo>
                  <a:pt x="800" y="31"/>
                </a:lnTo>
                <a:lnTo>
                  <a:pt x="799" y="33"/>
                </a:lnTo>
                <a:lnTo>
                  <a:pt x="800" y="34"/>
                </a:lnTo>
                <a:lnTo>
                  <a:pt x="800" y="34"/>
                </a:lnTo>
                <a:lnTo>
                  <a:pt x="800" y="34"/>
                </a:lnTo>
                <a:lnTo>
                  <a:pt x="799" y="37"/>
                </a:lnTo>
                <a:lnTo>
                  <a:pt x="799" y="37"/>
                </a:lnTo>
                <a:lnTo>
                  <a:pt x="799" y="49"/>
                </a:lnTo>
                <a:lnTo>
                  <a:pt x="799" y="49"/>
                </a:lnTo>
                <a:lnTo>
                  <a:pt x="799" y="49"/>
                </a:lnTo>
                <a:lnTo>
                  <a:pt x="799" y="49"/>
                </a:lnTo>
                <a:lnTo>
                  <a:pt x="799" y="50"/>
                </a:lnTo>
                <a:lnTo>
                  <a:pt x="799" y="54"/>
                </a:lnTo>
                <a:lnTo>
                  <a:pt x="789" y="54"/>
                </a:lnTo>
                <a:lnTo>
                  <a:pt x="787" y="57"/>
                </a:lnTo>
                <a:lnTo>
                  <a:pt x="787" y="74"/>
                </a:lnTo>
                <a:lnTo>
                  <a:pt x="785" y="74"/>
                </a:lnTo>
                <a:lnTo>
                  <a:pt x="783" y="76"/>
                </a:lnTo>
                <a:lnTo>
                  <a:pt x="783" y="76"/>
                </a:lnTo>
                <a:lnTo>
                  <a:pt x="783" y="74"/>
                </a:lnTo>
                <a:lnTo>
                  <a:pt x="781" y="74"/>
                </a:lnTo>
                <a:lnTo>
                  <a:pt x="781" y="80"/>
                </a:lnTo>
                <a:lnTo>
                  <a:pt x="767" y="79"/>
                </a:lnTo>
                <a:lnTo>
                  <a:pt x="740" y="85"/>
                </a:lnTo>
                <a:lnTo>
                  <a:pt x="740" y="112"/>
                </a:lnTo>
                <a:lnTo>
                  <a:pt x="733" y="112"/>
                </a:lnTo>
                <a:lnTo>
                  <a:pt x="733" y="80"/>
                </a:lnTo>
                <a:lnTo>
                  <a:pt x="733" y="80"/>
                </a:lnTo>
                <a:lnTo>
                  <a:pt x="733" y="79"/>
                </a:lnTo>
                <a:lnTo>
                  <a:pt x="733" y="79"/>
                </a:lnTo>
                <a:lnTo>
                  <a:pt x="733" y="79"/>
                </a:lnTo>
                <a:lnTo>
                  <a:pt x="733" y="77"/>
                </a:lnTo>
                <a:lnTo>
                  <a:pt x="733" y="77"/>
                </a:lnTo>
                <a:lnTo>
                  <a:pt x="733" y="77"/>
                </a:lnTo>
                <a:lnTo>
                  <a:pt x="733" y="76"/>
                </a:lnTo>
                <a:lnTo>
                  <a:pt x="733" y="76"/>
                </a:lnTo>
                <a:lnTo>
                  <a:pt x="733" y="74"/>
                </a:lnTo>
                <a:lnTo>
                  <a:pt x="734" y="74"/>
                </a:lnTo>
                <a:lnTo>
                  <a:pt x="734" y="73"/>
                </a:lnTo>
                <a:lnTo>
                  <a:pt x="734" y="73"/>
                </a:lnTo>
                <a:lnTo>
                  <a:pt x="734" y="73"/>
                </a:lnTo>
                <a:lnTo>
                  <a:pt x="733" y="73"/>
                </a:lnTo>
                <a:lnTo>
                  <a:pt x="733" y="69"/>
                </a:lnTo>
                <a:lnTo>
                  <a:pt x="732" y="69"/>
                </a:lnTo>
                <a:lnTo>
                  <a:pt x="732" y="60"/>
                </a:lnTo>
                <a:lnTo>
                  <a:pt x="733" y="58"/>
                </a:lnTo>
                <a:lnTo>
                  <a:pt x="733" y="58"/>
                </a:lnTo>
                <a:lnTo>
                  <a:pt x="732" y="58"/>
                </a:lnTo>
                <a:lnTo>
                  <a:pt x="732" y="58"/>
                </a:lnTo>
                <a:lnTo>
                  <a:pt x="666" y="57"/>
                </a:lnTo>
                <a:lnTo>
                  <a:pt x="666" y="57"/>
                </a:lnTo>
                <a:lnTo>
                  <a:pt x="664" y="57"/>
                </a:lnTo>
                <a:lnTo>
                  <a:pt x="664" y="58"/>
                </a:lnTo>
                <a:lnTo>
                  <a:pt x="666" y="60"/>
                </a:lnTo>
                <a:lnTo>
                  <a:pt x="666" y="69"/>
                </a:lnTo>
                <a:lnTo>
                  <a:pt x="666" y="69"/>
                </a:lnTo>
                <a:lnTo>
                  <a:pt x="666" y="73"/>
                </a:lnTo>
                <a:lnTo>
                  <a:pt x="664" y="73"/>
                </a:lnTo>
                <a:lnTo>
                  <a:pt x="664" y="73"/>
                </a:lnTo>
                <a:lnTo>
                  <a:pt x="664" y="73"/>
                </a:lnTo>
                <a:lnTo>
                  <a:pt x="663" y="73"/>
                </a:lnTo>
                <a:lnTo>
                  <a:pt x="664" y="74"/>
                </a:lnTo>
                <a:lnTo>
                  <a:pt x="664" y="74"/>
                </a:lnTo>
                <a:lnTo>
                  <a:pt x="664" y="74"/>
                </a:lnTo>
                <a:lnTo>
                  <a:pt x="666" y="76"/>
                </a:lnTo>
                <a:lnTo>
                  <a:pt x="666" y="76"/>
                </a:lnTo>
                <a:lnTo>
                  <a:pt x="666" y="76"/>
                </a:lnTo>
                <a:lnTo>
                  <a:pt x="666" y="76"/>
                </a:lnTo>
                <a:lnTo>
                  <a:pt x="664" y="77"/>
                </a:lnTo>
                <a:lnTo>
                  <a:pt x="666" y="77"/>
                </a:lnTo>
                <a:lnTo>
                  <a:pt x="666" y="79"/>
                </a:lnTo>
                <a:lnTo>
                  <a:pt x="666" y="79"/>
                </a:lnTo>
                <a:lnTo>
                  <a:pt x="666" y="79"/>
                </a:lnTo>
                <a:lnTo>
                  <a:pt x="666" y="79"/>
                </a:lnTo>
                <a:lnTo>
                  <a:pt x="664" y="112"/>
                </a:lnTo>
                <a:lnTo>
                  <a:pt x="659" y="112"/>
                </a:lnTo>
                <a:lnTo>
                  <a:pt x="659" y="111"/>
                </a:lnTo>
                <a:lnTo>
                  <a:pt x="659" y="108"/>
                </a:lnTo>
                <a:lnTo>
                  <a:pt x="659" y="108"/>
                </a:lnTo>
                <a:lnTo>
                  <a:pt x="659" y="108"/>
                </a:lnTo>
                <a:lnTo>
                  <a:pt x="659" y="105"/>
                </a:lnTo>
                <a:lnTo>
                  <a:pt x="659" y="105"/>
                </a:lnTo>
                <a:lnTo>
                  <a:pt x="659" y="105"/>
                </a:lnTo>
                <a:lnTo>
                  <a:pt x="659" y="105"/>
                </a:lnTo>
                <a:lnTo>
                  <a:pt x="657" y="103"/>
                </a:lnTo>
                <a:lnTo>
                  <a:pt x="657" y="99"/>
                </a:lnTo>
                <a:lnTo>
                  <a:pt x="656" y="99"/>
                </a:lnTo>
                <a:lnTo>
                  <a:pt x="656" y="99"/>
                </a:lnTo>
                <a:lnTo>
                  <a:pt x="656" y="99"/>
                </a:lnTo>
                <a:lnTo>
                  <a:pt x="655" y="99"/>
                </a:lnTo>
                <a:lnTo>
                  <a:pt x="655" y="89"/>
                </a:lnTo>
                <a:lnTo>
                  <a:pt x="655" y="88"/>
                </a:lnTo>
                <a:lnTo>
                  <a:pt x="647" y="88"/>
                </a:lnTo>
                <a:lnTo>
                  <a:pt x="647" y="84"/>
                </a:lnTo>
                <a:lnTo>
                  <a:pt x="643" y="83"/>
                </a:lnTo>
                <a:lnTo>
                  <a:pt x="641" y="83"/>
                </a:lnTo>
                <a:lnTo>
                  <a:pt x="639" y="84"/>
                </a:lnTo>
                <a:lnTo>
                  <a:pt x="639" y="83"/>
                </a:lnTo>
                <a:lnTo>
                  <a:pt x="637" y="81"/>
                </a:lnTo>
                <a:lnTo>
                  <a:pt x="633" y="81"/>
                </a:lnTo>
                <a:lnTo>
                  <a:pt x="632" y="81"/>
                </a:lnTo>
                <a:lnTo>
                  <a:pt x="632" y="79"/>
                </a:lnTo>
                <a:lnTo>
                  <a:pt x="631" y="76"/>
                </a:lnTo>
                <a:lnTo>
                  <a:pt x="620" y="76"/>
                </a:lnTo>
                <a:lnTo>
                  <a:pt x="618" y="76"/>
                </a:lnTo>
                <a:lnTo>
                  <a:pt x="618" y="74"/>
                </a:lnTo>
                <a:lnTo>
                  <a:pt x="613" y="72"/>
                </a:lnTo>
                <a:lnTo>
                  <a:pt x="612" y="73"/>
                </a:lnTo>
                <a:lnTo>
                  <a:pt x="586" y="73"/>
                </a:lnTo>
                <a:lnTo>
                  <a:pt x="586" y="70"/>
                </a:lnTo>
                <a:lnTo>
                  <a:pt x="587" y="70"/>
                </a:lnTo>
                <a:lnTo>
                  <a:pt x="586" y="70"/>
                </a:lnTo>
                <a:lnTo>
                  <a:pt x="586" y="66"/>
                </a:lnTo>
                <a:lnTo>
                  <a:pt x="587" y="65"/>
                </a:lnTo>
                <a:lnTo>
                  <a:pt x="586" y="65"/>
                </a:lnTo>
                <a:lnTo>
                  <a:pt x="586" y="61"/>
                </a:lnTo>
                <a:lnTo>
                  <a:pt x="587" y="61"/>
                </a:lnTo>
                <a:lnTo>
                  <a:pt x="586" y="61"/>
                </a:lnTo>
                <a:lnTo>
                  <a:pt x="586" y="61"/>
                </a:lnTo>
                <a:lnTo>
                  <a:pt x="586" y="60"/>
                </a:lnTo>
                <a:lnTo>
                  <a:pt x="583" y="58"/>
                </a:lnTo>
                <a:lnTo>
                  <a:pt x="579" y="61"/>
                </a:lnTo>
                <a:lnTo>
                  <a:pt x="579" y="61"/>
                </a:lnTo>
                <a:lnTo>
                  <a:pt x="579" y="61"/>
                </a:lnTo>
                <a:lnTo>
                  <a:pt x="579" y="61"/>
                </a:lnTo>
                <a:lnTo>
                  <a:pt x="579" y="62"/>
                </a:lnTo>
                <a:lnTo>
                  <a:pt x="579" y="65"/>
                </a:lnTo>
                <a:lnTo>
                  <a:pt x="579" y="66"/>
                </a:lnTo>
                <a:lnTo>
                  <a:pt x="579" y="66"/>
                </a:lnTo>
                <a:lnTo>
                  <a:pt x="579" y="70"/>
                </a:lnTo>
                <a:lnTo>
                  <a:pt x="579" y="70"/>
                </a:lnTo>
                <a:lnTo>
                  <a:pt x="579" y="70"/>
                </a:lnTo>
                <a:lnTo>
                  <a:pt x="579" y="72"/>
                </a:lnTo>
                <a:lnTo>
                  <a:pt x="579" y="73"/>
                </a:lnTo>
                <a:lnTo>
                  <a:pt x="574" y="73"/>
                </a:lnTo>
                <a:lnTo>
                  <a:pt x="574" y="73"/>
                </a:lnTo>
                <a:lnTo>
                  <a:pt x="574" y="70"/>
                </a:lnTo>
                <a:lnTo>
                  <a:pt x="571" y="70"/>
                </a:lnTo>
                <a:lnTo>
                  <a:pt x="571" y="74"/>
                </a:lnTo>
                <a:lnTo>
                  <a:pt x="571" y="74"/>
                </a:lnTo>
                <a:lnTo>
                  <a:pt x="571" y="74"/>
                </a:lnTo>
                <a:lnTo>
                  <a:pt x="571" y="74"/>
                </a:lnTo>
                <a:lnTo>
                  <a:pt x="571" y="74"/>
                </a:lnTo>
                <a:lnTo>
                  <a:pt x="571" y="76"/>
                </a:lnTo>
                <a:lnTo>
                  <a:pt x="571" y="76"/>
                </a:lnTo>
                <a:lnTo>
                  <a:pt x="571" y="76"/>
                </a:lnTo>
                <a:lnTo>
                  <a:pt x="571" y="76"/>
                </a:lnTo>
                <a:lnTo>
                  <a:pt x="571" y="76"/>
                </a:lnTo>
                <a:lnTo>
                  <a:pt x="571" y="76"/>
                </a:lnTo>
                <a:lnTo>
                  <a:pt x="571" y="76"/>
                </a:lnTo>
                <a:lnTo>
                  <a:pt x="571" y="76"/>
                </a:lnTo>
                <a:lnTo>
                  <a:pt x="571" y="76"/>
                </a:lnTo>
                <a:lnTo>
                  <a:pt x="571" y="77"/>
                </a:lnTo>
                <a:lnTo>
                  <a:pt x="571" y="77"/>
                </a:lnTo>
                <a:lnTo>
                  <a:pt x="571" y="77"/>
                </a:lnTo>
                <a:lnTo>
                  <a:pt x="548" y="76"/>
                </a:lnTo>
                <a:lnTo>
                  <a:pt x="548" y="76"/>
                </a:lnTo>
                <a:lnTo>
                  <a:pt x="547" y="74"/>
                </a:lnTo>
                <a:lnTo>
                  <a:pt x="547" y="74"/>
                </a:lnTo>
                <a:lnTo>
                  <a:pt x="543" y="74"/>
                </a:lnTo>
                <a:lnTo>
                  <a:pt x="543" y="68"/>
                </a:lnTo>
                <a:lnTo>
                  <a:pt x="544" y="68"/>
                </a:lnTo>
                <a:lnTo>
                  <a:pt x="544" y="68"/>
                </a:lnTo>
                <a:lnTo>
                  <a:pt x="543" y="66"/>
                </a:lnTo>
                <a:lnTo>
                  <a:pt x="539" y="65"/>
                </a:lnTo>
                <a:lnTo>
                  <a:pt x="535" y="68"/>
                </a:lnTo>
                <a:lnTo>
                  <a:pt x="535" y="68"/>
                </a:lnTo>
                <a:lnTo>
                  <a:pt x="535" y="68"/>
                </a:lnTo>
                <a:lnTo>
                  <a:pt x="535" y="79"/>
                </a:lnTo>
                <a:lnTo>
                  <a:pt x="534" y="79"/>
                </a:lnTo>
                <a:lnTo>
                  <a:pt x="534" y="92"/>
                </a:lnTo>
                <a:lnTo>
                  <a:pt x="529" y="92"/>
                </a:lnTo>
                <a:lnTo>
                  <a:pt x="529" y="95"/>
                </a:lnTo>
                <a:lnTo>
                  <a:pt x="525" y="95"/>
                </a:lnTo>
                <a:lnTo>
                  <a:pt x="525" y="74"/>
                </a:lnTo>
                <a:lnTo>
                  <a:pt x="525" y="74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0"/>
                </a:lnTo>
                <a:lnTo>
                  <a:pt x="525" y="70"/>
                </a:lnTo>
                <a:lnTo>
                  <a:pt x="525" y="68"/>
                </a:lnTo>
                <a:lnTo>
                  <a:pt x="525" y="68"/>
                </a:lnTo>
                <a:lnTo>
                  <a:pt x="525" y="66"/>
                </a:lnTo>
                <a:lnTo>
                  <a:pt x="525" y="66"/>
                </a:lnTo>
                <a:lnTo>
                  <a:pt x="525" y="66"/>
                </a:lnTo>
                <a:lnTo>
                  <a:pt x="525" y="66"/>
                </a:lnTo>
                <a:lnTo>
                  <a:pt x="525" y="66"/>
                </a:lnTo>
                <a:lnTo>
                  <a:pt x="525" y="66"/>
                </a:lnTo>
                <a:lnTo>
                  <a:pt x="525" y="66"/>
                </a:lnTo>
                <a:lnTo>
                  <a:pt x="525" y="66"/>
                </a:lnTo>
                <a:lnTo>
                  <a:pt x="525" y="65"/>
                </a:lnTo>
                <a:lnTo>
                  <a:pt x="524" y="65"/>
                </a:lnTo>
                <a:lnTo>
                  <a:pt x="525" y="65"/>
                </a:lnTo>
                <a:lnTo>
                  <a:pt x="525" y="65"/>
                </a:lnTo>
                <a:lnTo>
                  <a:pt x="525" y="65"/>
                </a:lnTo>
                <a:lnTo>
                  <a:pt x="524" y="65"/>
                </a:lnTo>
                <a:lnTo>
                  <a:pt x="524" y="64"/>
                </a:lnTo>
                <a:lnTo>
                  <a:pt x="523" y="64"/>
                </a:lnTo>
                <a:lnTo>
                  <a:pt x="523" y="64"/>
                </a:lnTo>
                <a:lnTo>
                  <a:pt x="523" y="62"/>
                </a:lnTo>
                <a:lnTo>
                  <a:pt x="523" y="62"/>
                </a:lnTo>
                <a:lnTo>
                  <a:pt x="523" y="61"/>
                </a:lnTo>
                <a:lnTo>
                  <a:pt x="523" y="61"/>
                </a:lnTo>
                <a:lnTo>
                  <a:pt x="521" y="61"/>
                </a:lnTo>
                <a:lnTo>
                  <a:pt x="521" y="62"/>
                </a:lnTo>
                <a:lnTo>
                  <a:pt x="523" y="62"/>
                </a:lnTo>
                <a:lnTo>
                  <a:pt x="523" y="64"/>
                </a:lnTo>
                <a:lnTo>
                  <a:pt x="521" y="64"/>
                </a:lnTo>
                <a:lnTo>
                  <a:pt x="521" y="64"/>
                </a:lnTo>
                <a:lnTo>
                  <a:pt x="520" y="65"/>
                </a:lnTo>
                <a:lnTo>
                  <a:pt x="520" y="65"/>
                </a:lnTo>
                <a:lnTo>
                  <a:pt x="520" y="65"/>
                </a:lnTo>
                <a:lnTo>
                  <a:pt x="520" y="65"/>
                </a:lnTo>
                <a:lnTo>
                  <a:pt x="520" y="65"/>
                </a:lnTo>
                <a:lnTo>
                  <a:pt x="520" y="65"/>
                </a:lnTo>
                <a:lnTo>
                  <a:pt x="520" y="66"/>
                </a:lnTo>
                <a:lnTo>
                  <a:pt x="520" y="66"/>
                </a:lnTo>
                <a:lnTo>
                  <a:pt x="520" y="66"/>
                </a:lnTo>
                <a:lnTo>
                  <a:pt x="520" y="66"/>
                </a:lnTo>
                <a:lnTo>
                  <a:pt x="520" y="66"/>
                </a:lnTo>
                <a:lnTo>
                  <a:pt x="520" y="66"/>
                </a:lnTo>
                <a:lnTo>
                  <a:pt x="520" y="66"/>
                </a:lnTo>
                <a:lnTo>
                  <a:pt x="519" y="66"/>
                </a:lnTo>
                <a:lnTo>
                  <a:pt x="519" y="68"/>
                </a:lnTo>
                <a:lnTo>
                  <a:pt x="520" y="68"/>
                </a:lnTo>
                <a:lnTo>
                  <a:pt x="520" y="68"/>
                </a:lnTo>
                <a:lnTo>
                  <a:pt x="515" y="66"/>
                </a:lnTo>
                <a:lnTo>
                  <a:pt x="513" y="66"/>
                </a:lnTo>
                <a:lnTo>
                  <a:pt x="513" y="65"/>
                </a:lnTo>
                <a:lnTo>
                  <a:pt x="459" y="65"/>
                </a:lnTo>
                <a:lnTo>
                  <a:pt x="459" y="68"/>
                </a:lnTo>
                <a:lnTo>
                  <a:pt x="458" y="68"/>
                </a:lnTo>
                <a:lnTo>
                  <a:pt x="447" y="70"/>
                </a:lnTo>
                <a:lnTo>
                  <a:pt x="447" y="72"/>
                </a:lnTo>
                <a:lnTo>
                  <a:pt x="431" y="72"/>
                </a:lnTo>
                <a:lnTo>
                  <a:pt x="431" y="72"/>
                </a:lnTo>
                <a:lnTo>
                  <a:pt x="430" y="72"/>
                </a:lnTo>
                <a:lnTo>
                  <a:pt x="427" y="70"/>
                </a:lnTo>
                <a:lnTo>
                  <a:pt x="427" y="66"/>
                </a:lnTo>
                <a:lnTo>
                  <a:pt x="428" y="68"/>
                </a:lnTo>
                <a:lnTo>
                  <a:pt x="428" y="66"/>
                </a:lnTo>
                <a:lnTo>
                  <a:pt x="427" y="66"/>
                </a:lnTo>
                <a:lnTo>
                  <a:pt x="426" y="66"/>
                </a:lnTo>
                <a:lnTo>
                  <a:pt x="426" y="66"/>
                </a:lnTo>
                <a:lnTo>
                  <a:pt x="426" y="66"/>
                </a:lnTo>
                <a:lnTo>
                  <a:pt x="426" y="66"/>
                </a:lnTo>
                <a:lnTo>
                  <a:pt x="426" y="69"/>
                </a:lnTo>
                <a:lnTo>
                  <a:pt x="426" y="69"/>
                </a:lnTo>
                <a:lnTo>
                  <a:pt x="423" y="68"/>
                </a:lnTo>
                <a:lnTo>
                  <a:pt x="419" y="69"/>
                </a:lnTo>
                <a:lnTo>
                  <a:pt x="419" y="72"/>
                </a:lnTo>
                <a:lnTo>
                  <a:pt x="419" y="72"/>
                </a:lnTo>
                <a:lnTo>
                  <a:pt x="419" y="72"/>
                </a:lnTo>
                <a:lnTo>
                  <a:pt x="414" y="72"/>
                </a:lnTo>
                <a:lnTo>
                  <a:pt x="414" y="74"/>
                </a:lnTo>
                <a:lnTo>
                  <a:pt x="411" y="74"/>
                </a:lnTo>
                <a:lnTo>
                  <a:pt x="411" y="74"/>
                </a:lnTo>
                <a:lnTo>
                  <a:pt x="408" y="74"/>
                </a:lnTo>
                <a:lnTo>
                  <a:pt x="408" y="73"/>
                </a:lnTo>
                <a:lnTo>
                  <a:pt x="407" y="73"/>
                </a:lnTo>
                <a:lnTo>
                  <a:pt x="402" y="73"/>
                </a:lnTo>
                <a:lnTo>
                  <a:pt x="402" y="73"/>
                </a:lnTo>
                <a:lnTo>
                  <a:pt x="399" y="73"/>
                </a:lnTo>
                <a:lnTo>
                  <a:pt x="399" y="73"/>
                </a:lnTo>
                <a:lnTo>
                  <a:pt x="399" y="73"/>
                </a:lnTo>
                <a:lnTo>
                  <a:pt x="398" y="70"/>
                </a:lnTo>
                <a:lnTo>
                  <a:pt x="396" y="70"/>
                </a:lnTo>
                <a:lnTo>
                  <a:pt x="396" y="69"/>
                </a:lnTo>
                <a:lnTo>
                  <a:pt x="396" y="69"/>
                </a:lnTo>
                <a:lnTo>
                  <a:pt x="396" y="69"/>
                </a:lnTo>
                <a:lnTo>
                  <a:pt x="396" y="69"/>
                </a:lnTo>
                <a:lnTo>
                  <a:pt x="396" y="68"/>
                </a:lnTo>
                <a:lnTo>
                  <a:pt x="396" y="68"/>
                </a:lnTo>
                <a:lnTo>
                  <a:pt x="395" y="68"/>
                </a:lnTo>
                <a:lnTo>
                  <a:pt x="395" y="68"/>
                </a:lnTo>
                <a:lnTo>
                  <a:pt x="395" y="68"/>
                </a:lnTo>
                <a:lnTo>
                  <a:pt x="395" y="68"/>
                </a:lnTo>
                <a:lnTo>
                  <a:pt x="395" y="68"/>
                </a:lnTo>
                <a:lnTo>
                  <a:pt x="395" y="68"/>
                </a:lnTo>
                <a:lnTo>
                  <a:pt x="395" y="68"/>
                </a:lnTo>
                <a:lnTo>
                  <a:pt x="395" y="68"/>
                </a:lnTo>
                <a:lnTo>
                  <a:pt x="395" y="68"/>
                </a:lnTo>
                <a:lnTo>
                  <a:pt x="393" y="68"/>
                </a:lnTo>
                <a:lnTo>
                  <a:pt x="393" y="68"/>
                </a:lnTo>
                <a:lnTo>
                  <a:pt x="393" y="69"/>
                </a:lnTo>
                <a:lnTo>
                  <a:pt x="393" y="69"/>
                </a:lnTo>
                <a:lnTo>
                  <a:pt x="393" y="69"/>
                </a:lnTo>
                <a:lnTo>
                  <a:pt x="393" y="69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68"/>
                </a:lnTo>
                <a:lnTo>
                  <a:pt x="393" y="68"/>
                </a:lnTo>
                <a:lnTo>
                  <a:pt x="393" y="68"/>
                </a:lnTo>
                <a:lnTo>
                  <a:pt x="393" y="68"/>
                </a:lnTo>
                <a:lnTo>
                  <a:pt x="393" y="66"/>
                </a:lnTo>
                <a:lnTo>
                  <a:pt x="393" y="66"/>
                </a:lnTo>
                <a:lnTo>
                  <a:pt x="393" y="65"/>
                </a:lnTo>
                <a:lnTo>
                  <a:pt x="393" y="65"/>
                </a:lnTo>
                <a:lnTo>
                  <a:pt x="393" y="65"/>
                </a:lnTo>
                <a:lnTo>
                  <a:pt x="391" y="65"/>
                </a:lnTo>
                <a:lnTo>
                  <a:pt x="391" y="65"/>
                </a:lnTo>
                <a:lnTo>
                  <a:pt x="391" y="65"/>
                </a:lnTo>
                <a:lnTo>
                  <a:pt x="391" y="61"/>
                </a:lnTo>
                <a:lnTo>
                  <a:pt x="391" y="61"/>
                </a:lnTo>
                <a:lnTo>
                  <a:pt x="391" y="61"/>
                </a:lnTo>
                <a:lnTo>
                  <a:pt x="389" y="61"/>
                </a:lnTo>
                <a:lnTo>
                  <a:pt x="389" y="61"/>
                </a:lnTo>
                <a:lnTo>
                  <a:pt x="389" y="61"/>
                </a:lnTo>
                <a:lnTo>
                  <a:pt x="389" y="61"/>
                </a:lnTo>
                <a:lnTo>
                  <a:pt x="389" y="61"/>
                </a:lnTo>
                <a:lnTo>
                  <a:pt x="389" y="65"/>
                </a:lnTo>
                <a:lnTo>
                  <a:pt x="389" y="65"/>
                </a:lnTo>
                <a:lnTo>
                  <a:pt x="389" y="65"/>
                </a:lnTo>
                <a:lnTo>
                  <a:pt x="389" y="65"/>
                </a:lnTo>
                <a:lnTo>
                  <a:pt x="388" y="65"/>
                </a:lnTo>
                <a:lnTo>
                  <a:pt x="388" y="65"/>
                </a:lnTo>
                <a:lnTo>
                  <a:pt x="388" y="65"/>
                </a:lnTo>
                <a:lnTo>
                  <a:pt x="388" y="66"/>
                </a:lnTo>
                <a:lnTo>
                  <a:pt x="388" y="66"/>
                </a:lnTo>
                <a:lnTo>
                  <a:pt x="388" y="68"/>
                </a:lnTo>
                <a:lnTo>
                  <a:pt x="388" y="68"/>
                </a:lnTo>
                <a:lnTo>
                  <a:pt x="389" y="68"/>
                </a:lnTo>
                <a:lnTo>
                  <a:pt x="389" y="70"/>
                </a:lnTo>
                <a:lnTo>
                  <a:pt x="389" y="70"/>
                </a:lnTo>
                <a:lnTo>
                  <a:pt x="389" y="70"/>
                </a:lnTo>
                <a:lnTo>
                  <a:pt x="389" y="70"/>
                </a:lnTo>
                <a:lnTo>
                  <a:pt x="389" y="70"/>
                </a:lnTo>
                <a:lnTo>
                  <a:pt x="388" y="70"/>
                </a:lnTo>
                <a:lnTo>
                  <a:pt x="388" y="70"/>
                </a:lnTo>
                <a:lnTo>
                  <a:pt x="388" y="70"/>
                </a:lnTo>
                <a:lnTo>
                  <a:pt x="388" y="70"/>
                </a:lnTo>
                <a:lnTo>
                  <a:pt x="388" y="70"/>
                </a:lnTo>
                <a:lnTo>
                  <a:pt x="388" y="70"/>
                </a:lnTo>
                <a:lnTo>
                  <a:pt x="388" y="70"/>
                </a:lnTo>
                <a:lnTo>
                  <a:pt x="388" y="70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3"/>
                </a:lnTo>
                <a:lnTo>
                  <a:pt x="388" y="73"/>
                </a:lnTo>
                <a:lnTo>
                  <a:pt x="388" y="73"/>
                </a:lnTo>
                <a:lnTo>
                  <a:pt x="388" y="73"/>
                </a:lnTo>
                <a:lnTo>
                  <a:pt x="379" y="73"/>
                </a:lnTo>
                <a:lnTo>
                  <a:pt x="376" y="77"/>
                </a:lnTo>
                <a:lnTo>
                  <a:pt x="376" y="80"/>
                </a:lnTo>
                <a:lnTo>
                  <a:pt x="376" y="89"/>
                </a:lnTo>
                <a:lnTo>
                  <a:pt x="373" y="89"/>
                </a:lnTo>
                <a:lnTo>
                  <a:pt x="373" y="89"/>
                </a:lnTo>
                <a:lnTo>
                  <a:pt x="372" y="89"/>
                </a:lnTo>
                <a:lnTo>
                  <a:pt x="372" y="89"/>
                </a:lnTo>
                <a:lnTo>
                  <a:pt x="372" y="92"/>
                </a:lnTo>
                <a:lnTo>
                  <a:pt x="371" y="92"/>
                </a:lnTo>
                <a:lnTo>
                  <a:pt x="371" y="92"/>
                </a:lnTo>
                <a:lnTo>
                  <a:pt x="368" y="92"/>
                </a:lnTo>
                <a:lnTo>
                  <a:pt x="368" y="91"/>
                </a:lnTo>
                <a:lnTo>
                  <a:pt x="368" y="91"/>
                </a:lnTo>
                <a:lnTo>
                  <a:pt x="356" y="91"/>
                </a:lnTo>
                <a:lnTo>
                  <a:pt x="352" y="91"/>
                </a:lnTo>
                <a:lnTo>
                  <a:pt x="352" y="92"/>
                </a:lnTo>
                <a:lnTo>
                  <a:pt x="325" y="99"/>
                </a:lnTo>
                <a:lnTo>
                  <a:pt x="325" y="99"/>
                </a:lnTo>
                <a:lnTo>
                  <a:pt x="323" y="99"/>
                </a:lnTo>
                <a:lnTo>
                  <a:pt x="323" y="96"/>
                </a:lnTo>
                <a:lnTo>
                  <a:pt x="323" y="96"/>
                </a:lnTo>
                <a:lnTo>
                  <a:pt x="323" y="93"/>
                </a:lnTo>
                <a:lnTo>
                  <a:pt x="323" y="89"/>
                </a:lnTo>
                <a:lnTo>
                  <a:pt x="323" y="85"/>
                </a:lnTo>
                <a:lnTo>
                  <a:pt x="323" y="83"/>
                </a:lnTo>
                <a:lnTo>
                  <a:pt x="323" y="79"/>
                </a:lnTo>
                <a:lnTo>
                  <a:pt x="323" y="74"/>
                </a:lnTo>
                <a:lnTo>
                  <a:pt x="323" y="72"/>
                </a:lnTo>
                <a:lnTo>
                  <a:pt x="323" y="68"/>
                </a:lnTo>
                <a:lnTo>
                  <a:pt x="323" y="64"/>
                </a:lnTo>
                <a:lnTo>
                  <a:pt x="323" y="61"/>
                </a:lnTo>
                <a:lnTo>
                  <a:pt x="322" y="57"/>
                </a:lnTo>
                <a:lnTo>
                  <a:pt x="322" y="53"/>
                </a:lnTo>
                <a:lnTo>
                  <a:pt x="322" y="53"/>
                </a:lnTo>
                <a:lnTo>
                  <a:pt x="323" y="53"/>
                </a:lnTo>
                <a:lnTo>
                  <a:pt x="323" y="53"/>
                </a:lnTo>
                <a:lnTo>
                  <a:pt x="323" y="53"/>
                </a:lnTo>
                <a:lnTo>
                  <a:pt x="323" y="52"/>
                </a:lnTo>
                <a:lnTo>
                  <a:pt x="323" y="50"/>
                </a:lnTo>
                <a:lnTo>
                  <a:pt x="322" y="50"/>
                </a:lnTo>
                <a:lnTo>
                  <a:pt x="322" y="49"/>
                </a:lnTo>
                <a:lnTo>
                  <a:pt x="322" y="49"/>
                </a:lnTo>
                <a:lnTo>
                  <a:pt x="322" y="48"/>
                </a:lnTo>
                <a:lnTo>
                  <a:pt x="322" y="48"/>
                </a:lnTo>
                <a:lnTo>
                  <a:pt x="322" y="48"/>
                </a:lnTo>
                <a:lnTo>
                  <a:pt x="322" y="48"/>
                </a:lnTo>
                <a:lnTo>
                  <a:pt x="322" y="48"/>
                </a:lnTo>
                <a:lnTo>
                  <a:pt x="322" y="48"/>
                </a:lnTo>
                <a:lnTo>
                  <a:pt x="322" y="46"/>
                </a:lnTo>
                <a:lnTo>
                  <a:pt x="322" y="46"/>
                </a:lnTo>
                <a:lnTo>
                  <a:pt x="322" y="46"/>
                </a:lnTo>
                <a:lnTo>
                  <a:pt x="321" y="45"/>
                </a:lnTo>
                <a:lnTo>
                  <a:pt x="321" y="45"/>
                </a:lnTo>
                <a:lnTo>
                  <a:pt x="321" y="45"/>
                </a:lnTo>
                <a:lnTo>
                  <a:pt x="321" y="45"/>
                </a:lnTo>
                <a:lnTo>
                  <a:pt x="321" y="45"/>
                </a:lnTo>
                <a:lnTo>
                  <a:pt x="321" y="45"/>
                </a:lnTo>
                <a:lnTo>
                  <a:pt x="321" y="45"/>
                </a:lnTo>
                <a:lnTo>
                  <a:pt x="321" y="45"/>
                </a:lnTo>
                <a:lnTo>
                  <a:pt x="321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8" y="45"/>
                </a:lnTo>
                <a:lnTo>
                  <a:pt x="318" y="45"/>
                </a:lnTo>
                <a:lnTo>
                  <a:pt x="318" y="46"/>
                </a:lnTo>
                <a:lnTo>
                  <a:pt x="318" y="46"/>
                </a:lnTo>
                <a:lnTo>
                  <a:pt x="318" y="46"/>
                </a:lnTo>
                <a:lnTo>
                  <a:pt x="317" y="48"/>
                </a:lnTo>
                <a:lnTo>
                  <a:pt x="317" y="48"/>
                </a:lnTo>
                <a:lnTo>
                  <a:pt x="317" y="48"/>
                </a:lnTo>
                <a:lnTo>
                  <a:pt x="317" y="48"/>
                </a:lnTo>
                <a:lnTo>
                  <a:pt x="317" y="48"/>
                </a:lnTo>
                <a:lnTo>
                  <a:pt x="317" y="48"/>
                </a:lnTo>
                <a:lnTo>
                  <a:pt x="317" y="50"/>
                </a:lnTo>
                <a:lnTo>
                  <a:pt x="315" y="50"/>
                </a:lnTo>
                <a:lnTo>
                  <a:pt x="315" y="52"/>
                </a:lnTo>
                <a:lnTo>
                  <a:pt x="315" y="53"/>
                </a:lnTo>
                <a:lnTo>
                  <a:pt x="317" y="53"/>
                </a:lnTo>
                <a:lnTo>
                  <a:pt x="317" y="53"/>
                </a:lnTo>
                <a:lnTo>
                  <a:pt x="317" y="53"/>
                </a:lnTo>
                <a:lnTo>
                  <a:pt x="317" y="53"/>
                </a:lnTo>
                <a:lnTo>
                  <a:pt x="317" y="54"/>
                </a:lnTo>
                <a:lnTo>
                  <a:pt x="317" y="57"/>
                </a:lnTo>
                <a:lnTo>
                  <a:pt x="317" y="61"/>
                </a:lnTo>
                <a:lnTo>
                  <a:pt x="317" y="64"/>
                </a:lnTo>
                <a:lnTo>
                  <a:pt x="317" y="68"/>
                </a:lnTo>
                <a:lnTo>
                  <a:pt x="317" y="72"/>
                </a:lnTo>
                <a:lnTo>
                  <a:pt x="317" y="74"/>
                </a:lnTo>
                <a:lnTo>
                  <a:pt x="317" y="79"/>
                </a:lnTo>
                <a:lnTo>
                  <a:pt x="315" y="83"/>
                </a:lnTo>
                <a:lnTo>
                  <a:pt x="315" y="85"/>
                </a:lnTo>
                <a:lnTo>
                  <a:pt x="315" y="89"/>
                </a:lnTo>
                <a:lnTo>
                  <a:pt x="315" y="93"/>
                </a:lnTo>
                <a:lnTo>
                  <a:pt x="315" y="96"/>
                </a:lnTo>
                <a:lnTo>
                  <a:pt x="315" y="96"/>
                </a:lnTo>
                <a:lnTo>
                  <a:pt x="315" y="96"/>
                </a:lnTo>
                <a:lnTo>
                  <a:pt x="315" y="96"/>
                </a:lnTo>
                <a:lnTo>
                  <a:pt x="315" y="99"/>
                </a:lnTo>
                <a:lnTo>
                  <a:pt x="315" y="99"/>
                </a:lnTo>
                <a:lnTo>
                  <a:pt x="314" y="101"/>
                </a:lnTo>
                <a:lnTo>
                  <a:pt x="314" y="101"/>
                </a:lnTo>
                <a:lnTo>
                  <a:pt x="305" y="103"/>
                </a:lnTo>
                <a:lnTo>
                  <a:pt x="299" y="104"/>
                </a:lnTo>
                <a:lnTo>
                  <a:pt x="282" y="105"/>
                </a:lnTo>
                <a:lnTo>
                  <a:pt x="276" y="105"/>
                </a:lnTo>
                <a:lnTo>
                  <a:pt x="264" y="107"/>
                </a:lnTo>
                <a:lnTo>
                  <a:pt x="264" y="104"/>
                </a:lnTo>
                <a:lnTo>
                  <a:pt x="260" y="104"/>
                </a:lnTo>
                <a:lnTo>
                  <a:pt x="259" y="104"/>
                </a:lnTo>
                <a:lnTo>
                  <a:pt x="259" y="104"/>
                </a:lnTo>
                <a:lnTo>
                  <a:pt x="259" y="103"/>
                </a:lnTo>
                <a:lnTo>
                  <a:pt x="259" y="99"/>
                </a:lnTo>
                <a:lnTo>
                  <a:pt x="259" y="99"/>
                </a:lnTo>
                <a:lnTo>
                  <a:pt x="259" y="97"/>
                </a:lnTo>
                <a:lnTo>
                  <a:pt x="259" y="97"/>
                </a:lnTo>
                <a:lnTo>
                  <a:pt x="259" y="97"/>
                </a:lnTo>
                <a:lnTo>
                  <a:pt x="257" y="97"/>
                </a:lnTo>
                <a:lnTo>
                  <a:pt x="257" y="97"/>
                </a:lnTo>
                <a:lnTo>
                  <a:pt x="256" y="97"/>
                </a:lnTo>
                <a:lnTo>
                  <a:pt x="256" y="96"/>
                </a:lnTo>
                <a:lnTo>
                  <a:pt x="256" y="96"/>
                </a:lnTo>
                <a:lnTo>
                  <a:pt x="256" y="96"/>
                </a:lnTo>
                <a:lnTo>
                  <a:pt x="256" y="96"/>
                </a:lnTo>
                <a:lnTo>
                  <a:pt x="256" y="69"/>
                </a:lnTo>
                <a:lnTo>
                  <a:pt x="256" y="65"/>
                </a:lnTo>
                <a:lnTo>
                  <a:pt x="256" y="65"/>
                </a:lnTo>
                <a:lnTo>
                  <a:pt x="257" y="65"/>
                </a:lnTo>
                <a:lnTo>
                  <a:pt x="257" y="65"/>
                </a:lnTo>
                <a:lnTo>
                  <a:pt x="257" y="65"/>
                </a:lnTo>
                <a:lnTo>
                  <a:pt x="257" y="65"/>
                </a:lnTo>
                <a:lnTo>
                  <a:pt x="257" y="65"/>
                </a:lnTo>
                <a:lnTo>
                  <a:pt x="257" y="65"/>
                </a:lnTo>
                <a:lnTo>
                  <a:pt x="257" y="65"/>
                </a:lnTo>
                <a:lnTo>
                  <a:pt x="256" y="65"/>
                </a:lnTo>
                <a:lnTo>
                  <a:pt x="256" y="65"/>
                </a:lnTo>
                <a:lnTo>
                  <a:pt x="256" y="60"/>
                </a:lnTo>
                <a:lnTo>
                  <a:pt x="257" y="60"/>
                </a:lnTo>
                <a:lnTo>
                  <a:pt x="257" y="58"/>
                </a:lnTo>
                <a:lnTo>
                  <a:pt x="259" y="58"/>
                </a:lnTo>
                <a:lnTo>
                  <a:pt x="259" y="58"/>
                </a:lnTo>
                <a:lnTo>
                  <a:pt x="253" y="57"/>
                </a:lnTo>
                <a:lnTo>
                  <a:pt x="253" y="57"/>
                </a:lnTo>
                <a:lnTo>
                  <a:pt x="253" y="57"/>
                </a:lnTo>
                <a:lnTo>
                  <a:pt x="253" y="57"/>
                </a:lnTo>
                <a:lnTo>
                  <a:pt x="251" y="56"/>
                </a:lnTo>
                <a:lnTo>
                  <a:pt x="251" y="57"/>
                </a:lnTo>
                <a:lnTo>
                  <a:pt x="251" y="57"/>
                </a:lnTo>
                <a:lnTo>
                  <a:pt x="247" y="57"/>
                </a:lnTo>
                <a:lnTo>
                  <a:pt x="244" y="57"/>
                </a:lnTo>
                <a:lnTo>
                  <a:pt x="244" y="57"/>
                </a:lnTo>
                <a:lnTo>
                  <a:pt x="244" y="58"/>
                </a:lnTo>
                <a:lnTo>
                  <a:pt x="244" y="58"/>
                </a:lnTo>
                <a:lnTo>
                  <a:pt x="240" y="60"/>
                </a:lnTo>
                <a:lnTo>
                  <a:pt x="240" y="61"/>
                </a:lnTo>
                <a:lnTo>
                  <a:pt x="240" y="61"/>
                </a:lnTo>
                <a:lnTo>
                  <a:pt x="240" y="61"/>
                </a:lnTo>
                <a:lnTo>
                  <a:pt x="240" y="61"/>
                </a:lnTo>
                <a:lnTo>
                  <a:pt x="240" y="62"/>
                </a:lnTo>
                <a:lnTo>
                  <a:pt x="240" y="62"/>
                </a:lnTo>
                <a:lnTo>
                  <a:pt x="240" y="65"/>
                </a:lnTo>
                <a:lnTo>
                  <a:pt x="240" y="65"/>
                </a:lnTo>
                <a:lnTo>
                  <a:pt x="240" y="65"/>
                </a:lnTo>
                <a:lnTo>
                  <a:pt x="240" y="65"/>
                </a:lnTo>
                <a:lnTo>
                  <a:pt x="239" y="65"/>
                </a:lnTo>
                <a:lnTo>
                  <a:pt x="239" y="65"/>
                </a:lnTo>
                <a:lnTo>
                  <a:pt x="239" y="65"/>
                </a:lnTo>
                <a:lnTo>
                  <a:pt x="239" y="65"/>
                </a:lnTo>
                <a:lnTo>
                  <a:pt x="239" y="65"/>
                </a:lnTo>
                <a:lnTo>
                  <a:pt x="240" y="65"/>
                </a:lnTo>
                <a:lnTo>
                  <a:pt x="240" y="65"/>
                </a:lnTo>
                <a:lnTo>
                  <a:pt x="240" y="69"/>
                </a:lnTo>
                <a:lnTo>
                  <a:pt x="240" y="96"/>
                </a:lnTo>
                <a:lnTo>
                  <a:pt x="240" y="96"/>
                </a:lnTo>
                <a:lnTo>
                  <a:pt x="240" y="96"/>
                </a:lnTo>
                <a:lnTo>
                  <a:pt x="240" y="96"/>
                </a:lnTo>
                <a:lnTo>
                  <a:pt x="240" y="97"/>
                </a:lnTo>
                <a:lnTo>
                  <a:pt x="239" y="97"/>
                </a:lnTo>
                <a:lnTo>
                  <a:pt x="239" y="97"/>
                </a:lnTo>
                <a:lnTo>
                  <a:pt x="237" y="97"/>
                </a:lnTo>
                <a:lnTo>
                  <a:pt x="237" y="97"/>
                </a:lnTo>
                <a:lnTo>
                  <a:pt x="237" y="97"/>
                </a:lnTo>
                <a:lnTo>
                  <a:pt x="237" y="99"/>
                </a:lnTo>
                <a:lnTo>
                  <a:pt x="237" y="99"/>
                </a:lnTo>
                <a:lnTo>
                  <a:pt x="237" y="103"/>
                </a:lnTo>
                <a:lnTo>
                  <a:pt x="237" y="104"/>
                </a:lnTo>
                <a:lnTo>
                  <a:pt x="237" y="104"/>
                </a:lnTo>
                <a:lnTo>
                  <a:pt x="237" y="104"/>
                </a:lnTo>
                <a:lnTo>
                  <a:pt x="237" y="105"/>
                </a:lnTo>
                <a:lnTo>
                  <a:pt x="237" y="105"/>
                </a:lnTo>
                <a:lnTo>
                  <a:pt x="237" y="107"/>
                </a:lnTo>
                <a:lnTo>
                  <a:pt x="236" y="107"/>
                </a:lnTo>
                <a:lnTo>
                  <a:pt x="236" y="107"/>
                </a:lnTo>
                <a:lnTo>
                  <a:pt x="233" y="107"/>
                </a:lnTo>
                <a:lnTo>
                  <a:pt x="233" y="108"/>
                </a:lnTo>
                <a:lnTo>
                  <a:pt x="233" y="112"/>
                </a:lnTo>
                <a:lnTo>
                  <a:pt x="212" y="112"/>
                </a:lnTo>
                <a:lnTo>
                  <a:pt x="213" y="73"/>
                </a:lnTo>
                <a:lnTo>
                  <a:pt x="209" y="72"/>
                </a:lnTo>
                <a:lnTo>
                  <a:pt x="194" y="72"/>
                </a:lnTo>
                <a:lnTo>
                  <a:pt x="163" y="72"/>
                </a:lnTo>
                <a:lnTo>
                  <a:pt x="147" y="72"/>
                </a:lnTo>
                <a:lnTo>
                  <a:pt x="147" y="73"/>
                </a:lnTo>
                <a:lnTo>
                  <a:pt x="147" y="77"/>
                </a:lnTo>
                <a:lnTo>
                  <a:pt x="147" y="87"/>
                </a:lnTo>
                <a:lnTo>
                  <a:pt x="140" y="87"/>
                </a:lnTo>
                <a:lnTo>
                  <a:pt x="140" y="74"/>
                </a:lnTo>
                <a:lnTo>
                  <a:pt x="140" y="74"/>
                </a:lnTo>
                <a:lnTo>
                  <a:pt x="140" y="73"/>
                </a:lnTo>
                <a:lnTo>
                  <a:pt x="142" y="73"/>
                </a:lnTo>
                <a:lnTo>
                  <a:pt x="142" y="72"/>
                </a:lnTo>
                <a:lnTo>
                  <a:pt x="143" y="72"/>
                </a:lnTo>
                <a:lnTo>
                  <a:pt x="143" y="72"/>
                </a:lnTo>
                <a:lnTo>
                  <a:pt x="144" y="70"/>
                </a:lnTo>
                <a:lnTo>
                  <a:pt x="144" y="70"/>
                </a:lnTo>
                <a:lnTo>
                  <a:pt x="146" y="70"/>
                </a:lnTo>
                <a:lnTo>
                  <a:pt x="146" y="70"/>
                </a:lnTo>
                <a:lnTo>
                  <a:pt x="147" y="70"/>
                </a:lnTo>
                <a:lnTo>
                  <a:pt x="148" y="70"/>
                </a:lnTo>
                <a:lnTo>
                  <a:pt x="148" y="65"/>
                </a:lnTo>
                <a:lnTo>
                  <a:pt x="148" y="65"/>
                </a:lnTo>
                <a:lnTo>
                  <a:pt x="148" y="61"/>
                </a:lnTo>
                <a:lnTo>
                  <a:pt x="148" y="61"/>
                </a:lnTo>
                <a:lnTo>
                  <a:pt x="148" y="58"/>
                </a:lnTo>
                <a:lnTo>
                  <a:pt x="142" y="58"/>
                </a:lnTo>
                <a:lnTo>
                  <a:pt x="142" y="49"/>
                </a:lnTo>
                <a:lnTo>
                  <a:pt x="142" y="48"/>
                </a:lnTo>
                <a:lnTo>
                  <a:pt x="142" y="48"/>
                </a:lnTo>
                <a:lnTo>
                  <a:pt x="143" y="46"/>
                </a:lnTo>
                <a:lnTo>
                  <a:pt x="143" y="46"/>
                </a:lnTo>
                <a:lnTo>
                  <a:pt x="143" y="46"/>
                </a:lnTo>
                <a:lnTo>
                  <a:pt x="144" y="46"/>
                </a:lnTo>
                <a:lnTo>
                  <a:pt x="144" y="46"/>
                </a:lnTo>
                <a:lnTo>
                  <a:pt x="146" y="46"/>
                </a:lnTo>
                <a:lnTo>
                  <a:pt x="148" y="45"/>
                </a:lnTo>
                <a:lnTo>
                  <a:pt x="148" y="42"/>
                </a:lnTo>
                <a:lnTo>
                  <a:pt x="147" y="39"/>
                </a:lnTo>
                <a:lnTo>
                  <a:pt x="147" y="39"/>
                </a:lnTo>
                <a:lnTo>
                  <a:pt x="144" y="34"/>
                </a:lnTo>
                <a:lnTo>
                  <a:pt x="144" y="34"/>
                </a:lnTo>
                <a:lnTo>
                  <a:pt x="142" y="30"/>
                </a:lnTo>
                <a:lnTo>
                  <a:pt x="116" y="25"/>
                </a:lnTo>
                <a:lnTo>
                  <a:pt x="115" y="25"/>
                </a:lnTo>
                <a:lnTo>
                  <a:pt x="115" y="25"/>
                </a:lnTo>
                <a:lnTo>
                  <a:pt x="113" y="23"/>
                </a:lnTo>
                <a:lnTo>
                  <a:pt x="111" y="22"/>
                </a:lnTo>
                <a:lnTo>
                  <a:pt x="112" y="22"/>
                </a:lnTo>
                <a:lnTo>
                  <a:pt x="111" y="22"/>
                </a:lnTo>
                <a:lnTo>
                  <a:pt x="111" y="23"/>
                </a:lnTo>
                <a:lnTo>
                  <a:pt x="108" y="23"/>
                </a:lnTo>
                <a:lnTo>
                  <a:pt x="108" y="21"/>
                </a:lnTo>
                <a:lnTo>
                  <a:pt x="104" y="18"/>
                </a:lnTo>
                <a:lnTo>
                  <a:pt x="104" y="18"/>
                </a:lnTo>
                <a:lnTo>
                  <a:pt x="103" y="18"/>
                </a:lnTo>
                <a:lnTo>
                  <a:pt x="103" y="6"/>
                </a:lnTo>
                <a:lnTo>
                  <a:pt x="99" y="3"/>
                </a:lnTo>
                <a:lnTo>
                  <a:pt x="58" y="6"/>
                </a:lnTo>
                <a:lnTo>
                  <a:pt x="58" y="6"/>
                </a:lnTo>
                <a:lnTo>
                  <a:pt x="47" y="7"/>
                </a:lnTo>
                <a:lnTo>
                  <a:pt x="47" y="11"/>
                </a:lnTo>
                <a:lnTo>
                  <a:pt x="49" y="11"/>
                </a:lnTo>
                <a:lnTo>
                  <a:pt x="49" y="13"/>
                </a:lnTo>
                <a:lnTo>
                  <a:pt x="41" y="14"/>
                </a:lnTo>
                <a:lnTo>
                  <a:pt x="41" y="11"/>
                </a:lnTo>
                <a:lnTo>
                  <a:pt x="33" y="10"/>
                </a:lnTo>
                <a:lnTo>
                  <a:pt x="23" y="11"/>
                </a:lnTo>
                <a:lnTo>
                  <a:pt x="23" y="11"/>
                </a:lnTo>
                <a:lnTo>
                  <a:pt x="6" y="18"/>
                </a:lnTo>
                <a:lnTo>
                  <a:pt x="6" y="18"/>
                </a:lnTo>
                <a:lnTo>
                  <a:pt x="0" y="23"/>
                </a:lnTo>
                <a:lnTo>
                  <a:pt x="0" y="26"/>
                </a:lnTo>
                <a:lnTo>
                  <a:pt x="0" y="26"/>
                </a:lnTo>
                <a:lnTo>
                  <a:pt x="2" y="30"/>
                </a:lnTo>
                <a:lnTo>
                  <a:pt x="2" y="30"/>
                </a:lnTo>
                <a:lnTo>
                  <a:pt x="2" y="30"/>
                </a:lnTo>
                <a:lnTo>
                  <a:pt x="2" y="45"/>
                </a:lnTo>
                <a:lnTo>
                  <a:pt x="0" y="46"/>
                </a:lnTo>
                <a:lnTo>
                  <a:pt x="0" y="49"/>
                </a:lnTo>
                <a:lnTo>
                  <a:pt x="0" y="49"/>
                </a:lnTo>
                <a:lnTo>
                  <a:pt x="2" y="52"/>
                </a:lnTo>
                <a:lnTo>
                  <a:pt x="2" y="52"/>
                </a:lnTo>
                <a:lnTo>
                  <a:pt x="2" y="52"/>
                </a:lnTo>
                <a:lnTo>
                  <a:pt x="3" y="65"/>
                </a:lnTo>
                <a:lnTo>
                  <a:pt x="2" y="65"/>
                </a:lnTo>
                <a:lnTo>
                  <a:pt x="2" y="68"/>
                </a:lnTo>
                <a:lnTo>
                  <a:pt x="2" y="68"/>
                </a:lnTo>
                <a:lnTo>
                  <a:pt x="2" y="69"/>
                </a:lnTo>
                <a:lnTo>
                  <a:pt x="2" y="69"/>
                </a:lnTo>
                <a:lnTo>
                  <a:pt x="3" y="69"/>
                </a:lnTo>
                <a:lnTo>
                  <a:pt x="3" y="85"/>
                </a:lnTo>
                <a:lnTo>
                  <a:pt x="2" y="85"/>
                </a:lnTo>
                <a:lnTo>
                  <a:pt x="2" y="85"/>
                </a:lnTo>
                <a:lnTo>
                  <a:pt x="2" y="87"/>
                </a:lnTo>
                <a:lnTo>
                  <a:pt x="2" y="87"/>
                </a:lnTo>
                <a:lnTo>
                  <a:pt x="2" y="87"/>
                </a:lnTo>
                <a:lnTo>
                  <a:pt x="2" y="91"/>
                </a:lnTo>
                <a:lnTo>
                  <a:pt x="3" y="91"/>
                </a:lnTo>
                <a:lnTo>
                  <a:pt x="3" y="112"/>
                </a:lnTo>
                <a:lnTo>
                  <a:pt x="3" y="112"/>
                </a:lnTo>
                <a:lnTo>
                  <a:pt x="3" y="161"/>
                </a:lnTo>
                <a:lnTo>
                  <a:pt x="1510" y="161"/>
                </a:lnTo>
                <a:lnTo>
                  <a:pt x="1510" y="112"/>
                </a:lnTo>
                <a:lnTo>
                  <a:pt x="1503" y="112"/>
                </a:lnTo>
                <a:close/>
                <a:moveTo>
                  <a:pt x="1274" y="109"/>
                </a:moveTo>
                <a:lnTo>
                  <a:pt x="1273" y="109"/>
                </a:lnTo>
                <a:lnTo>
                  <a:pt x="1273" y="105"/>
                </a:lnTo>
                <a:lnTo>
                  <a:pt x="1273" y="105"/>
                </a:lnTo>
                <a:lnTo>
                  <a:pt x="1273" y="91"/>
                </a:lnTo>
                <a:lnTo>
                  <a:pt x="1274" y="89"/>
                </a:lnTo>
                <a:lnTo>
                  <a:pt x="1274" y="88"/>
                </a:lnTo>
                <a:lnTo>
                  <a:pt x="1276" y="87"/>
                </a:lnTo>
                <a:lnTo>
                  <a:pt x="1277" y="85"/>
                </a:lnTo>
                <a:lnTo>
                  <a:pt x="1280" y="84"/>
                </a:lnTo>
                <a:lnTo>
                  <a:pt x="1281" y="84"/>
                </a:lnTo>
                <a:lnTo>
                  <a:pt x="1282" y="84"/>
                </a:lnTo>
                <a:lnTo>
                  <a:pt x="1285" y="85"/>
                </a:lnTo>
                <a:lnTo>
                  <a:pt x="1286" y="87"/>
                </a:lnTo>
                <a:lnTo>
                  <a:pt x="1288" y="87"/>
                </a:lnTo>
                <a:lnTo>
                  <a:pt x="1289" y="89"/>
                </a:lnTo>
                <a:lnTo>
                  <a:pt x="1289" y="91"/>
                </a:lnTo>
                <a:lnTo>
                  <a:pt x="1289" y="105"/>
                </a:lnTo>
                <a:lnTo>
                  <a:pt x="1289" y="105"/>
                </a:lnTo>
                <a:lnTo>
                  <a:pt x="1289" y="109"/>
                </a:lnTo>
                <a:lnTo>
                  <a:pt x="1289" y="109"/>
                </a:lnTo>
                <a:lnTo>
                  <a:pt x="1289" y="112"/>
                </a:lnTo>
                <a:lnTo>
                  <a:pt x="1289" y="112"/>
                </a:lnTo>
                <a:lnTo>
                  <a:pt x="1273" y="112"/>
                </a:lnTo>
                <a:lnTo>
                  <a:pt x="1274" y="112"/>
                </a:lnTo>
                <a:lnTo>
                  <a:pt x="1274" y="109"/>
                </a:lnTo>
                <a:close/>
                <a:moveTo>
                  <a:pt x="1133" y="101"/>
                </a:moveTo>
                <a:lnTo>
                  <a:pt x="1133" y="112"/>
                </a:lnTo>
                <a:lnTo>
                  <a:pt x="1127" y="112"/>
                </a:lnTo>
                <a:lnTo>
                  <a:pt x="1127" y="101"/>
                </a:lnTo>
                <a:lnTo>
                  <a:pt x="1133" y="101"/>
                </a:lnTo>
                <a:close/>
                <a:moveTo>
                  <a:pt x="1125" y="101"/>
                </a:moveTo>
                <a:lnTo>
                  <a:pt x="1125" y="112"/>
                </a:lnTo>
                <a:lnTo>
                  <a:pt x="1121" y="112"/>
                </a:lnTo>
                <a:lnTo>
                  <a:pt x="1121" y="101"/>
                </a:lnTo>
                <a:lnTo>
                  <a:pt x="1125" y="101"/>
                </a:lnTo>
                <a:close/>
                <a:moveTo>
                  <a:pt x="1117" y="101"/>
                </a:moveTo>
                <a:lnTo>
                  <a:pt x="1117" y="112"/>
                </a:lnTo>
                <a:lnTo>
                  <a:pt x="1115" y="112"/>
                </a:lnTo>
                <a:lnTo>
                  <a:pt x="1115" y="101"/>
                </a:lnTo>
                <a:lnTo>
                  <a:pt x="1117" y="101"/>
                </a:lnTo>
                <a:close/>
                <a:moveTo>
                  <a:pt x="717" y="97"/>
                </a:moveTo>
                <a:lnTo>
                  <a:pt x="715" y="97"/>
                </a:lnTo>
                <a:lnTo>
                  <a:pt x="715" y="96"/>
                </a:lnTo>
                <a:lnTo>
                  <a:pt x="717" y="95"/>
                </a:lnTo>
                <a:lnTo>
                  <a:pt x="717" y="95"/>
                </a:lnTo>
                <a:lnTo>
                  <a:pt x="718" y="95"/>
                </a:lnTo>
                <a:lnTo>
                  <a:pt x="719" y="95"/>
                </a:lnTo>
                <a:lnTo>
                  <a:pt x="719" y="95"/>
                </a:lnTo>
                <a:lnTo>
                  <a:pt x="721" y="95"/>
                </a:lnTo>
                <a:lnTo>
                  <a:pt x="722" y="96"/>
                </a:lnTo>
                <a:lnTo>
                  <a:pt x="722" y="96"/>
                </a:lnTo>
                <a:lnTo>
                  <a:pt x="723" y="97"/>
                </a:lnTo>
                <a:lnTo>
                  <a:pt x="723" y="99"/>
                </a:lnTo>
                <a:lnTo>
                  <a:pt x="722" y="99"/>
                </a:lnTo>
                <a:lnTo>
                  <a:pt x="722" y="99"/>
                </a:lnTo>
                <a:lnTo>
                  <a:pt x="723" y="99"/>
                </a:lnTo>
                <a:lnTo>
                  <a:pt x="723" y="112"/>
                </a:lnTo>
                <a:lnTo>
                  <a:pt x="723" y="112"/>
                </a:lnTo>
                <a:lnTo>
                  <a:pt x="723" y="112"/>
                </a:lnTo>
                <a:lnTo>
                  <a:pt x="715" y="112"/>
                </a:lnTo>
                <a:lnTo>
                  <a:pt x="715" y="99"/>
                </a:lnTo>
                <a:lnTo>
                  <a:pt x="717" y="97"/>
                </a:lnTo>
                <a:lnTo>
                  <a:pt x="717" y="97"/>
                </a:lnTo>
                <a:close/>
                <a:moveTo>
                  <a:pt x="691" y="93"/>
                </a:moveTo>
                <a:lnTo>
                  <a:pt x="691" y="93"/>
                </a:lnTo>
                <a:lnTo>
                  <a:pt x="692" y="92"/>
                </a:lnTo>
                <a:lnTo>
                  <a:pt x="692" y="92"/>
                </a:lnTo>
                <a:lnTo>
                  <a:pt x="691" y="91"/>
                </a:lnTo>
                <a:lnTo>
                  <a:pt x="691" y="91"/>
                </a:lnTo>
                <a:lnTo>
                  <a:pt x="691" y="91"/>
                </a:lnTo>
                <a:lnTo>
                  <a:pt x="692" y="88"/>
                </a:lnTo>
                <a:lnTo>
                  <a:pt x="694" y="87"/>
                </a:lnTo>
                <a:lnTo>
                  <a:pt x="695" y="85"/>
                </a:lnTo>
                <a:lnTo>
                  <a:pt x="698" y="85"/>
                </a:lnTo>
                <a:lnTo>
                  <a:pt x="699" y="84"/>
                </a:lnTo>
                <a:lnTo>
                  <a:pt x="702" y="85"/>
                </a:lnTo>
                <a:lnTo>
                  <a:pt x="703" y="85"/>
                </a:lnTo>
                <a:lnTo>
                  <a:pt x="705" y="87"/>
                </a:lnTo>
                <a:lnTo>
                  <a:pt x="706" y="88"/>
                </a:lnTo>
                <a:lnTo>
                  <a:pt x="707" y="91"/>
                </a:lnTo>
                <a:lnTo>
                  <a:pt x="707" y="91"/>
                </a:lnTo>
                <a:lnTo>
                  <a:pt x="707" y="91"/>
                </a:lnTo>
                <a:lnTo>
                  <a:pt x="706" y="92"/>
                </a:lnTo>
                <a:lnTo>
                  <a:pt x="706" y="93"/>
                </a:lnTo>
                <a:lnTo>
                  <a:pt x="707" y="93"/>
                </a:lnTo>
                <a:lnTo>
                  <a:pt x="707" y="93"/>
                </a:lnTo>
                <a:lnTo>
                  <a:pt x="707" y="104"/>
                </a:lnTo>
                <a:lnTo>
                  <a:pt x="707" y="112"/>
                </a:lnTo>
                <a:lnTo>
                  <a:pt x="707" y="112"/>
                </a:lnTo>
                <a:lnTo>
                  <a:pt x="691" y="112"/>
                </a:lnTo>
                <a:lnTo>
                  <a:pt x="691" y="104"/>
                </a:lnTo>
                <a:lnTo>
                  <a:pt x="691" y="93"/>
                </a:lnTo>
                <a:close/>
                <a:moveTo>
                  <a:pt x="675" y="99"/>
                </a:moveTo>
                <a:lnTo>
                  <a:pt x="676" y="99"/>
                </a:lnTo>
                <a:lnTo>
                  <a:pt x="675" y="99"/>
                </a:lnTo>
                <a:lnTo>
                  <a:pt x="675" y="97"/>
                </a:lnTo>
                <a:lnTo>
                  <a:pt x="676" y="96"/>
                </a:lnTo>
                <a:lnTo>
                  <a:pt x="676" y="96"/>
                </a:lnTo>
                <a:lnTo>
                  <a:pt x="678" y="95"/>
                </a:lnTo>
                <a:lnTo>
                  <a:pt x="679" y="95"/>
                </a:lnTo>
                <a:lnTo>
                  <a:pt x="679" y="95"/>
                </a:lnTo>
                <a:lnTo>
                  <a:pt x="680" y="95"/>
                </a:lnTo>
                <a:lnTo>
                  <a:pt x="682" y="95"/>
                </a:lnTo>
                <a:lnTo>
                  <a:pt x="682" y="95"/>
                </a:lnTo>
                <a:lnTo>
                  <a:pt x="682" y="96"/>
                </a:lnTo>
                <a:lnTo>
                  <a:pt x="682" y="97"/>
                </a:lnTo>
                <a:lnTo>
                  <a:pt x="682" y="97"/>
                </a:lnTo>
                <a:lnTo>
                  <a:pt x="682" y="97"/>
                </a:lnTo>
                <a:lnTo>
                  <a:pt x="682" y="97"/>
                </a:lnTo>
                <a:lnTo>
                  <a:pt x="682" y="112"/>
                </a:lnTo>
                <a:lnTo>
                  <a:pt x="675" y="112"/>
                </a:lnTo>
                <a:lnTo>
                  <a:pt x="675" y="99"/>
                </a:lnTo>
                <a:close/>
                <a:moveTo>
                  <a:pt x="249" y="68"/>
                </a:moveTo>
                <a:lnTo>
                  <a:pt x="249" y="65"/>
                </a:lnTo>
                <a:lnTo>
                  <a:pt x="249" y="65"/>
                </a:lnTo>
                <a:lnTo>
                  <a:pt x="249" y="65"/>
                </a:lnTo>
                <a:lnTo>
                  <a:pt x="251" y="65"/>
                </a:lnTo>
                <a:lnTo>
                  <a:pt x="251" y="65"/>
                </a:lnTo>
                <a:lnTo>
                  <a:pt x="252" y="65"/>
                </a:lnTo>
                <a:lnTo>
                  <a:pt x="252" y="65"/>
                </a:lnTo>
                <a:lnTo>
                  <a:pt x="252" y="65"/>
                </a:lnTo>
                <a:lnTo>
                  <a:pt x="252" y="65"/>
                </a:lnTo>
                <a:lnTo>
                  <a:pt x="252" y="65"/>
                </a:lnTo>
                <a:lnTo>
                  <a:pt x="252" y="65"/>
                </a:lnTo>
                <a:lnTo>
                  <a:pt x="253" y="69"/>
                </a:lnTo>
                <a:lnTo>
                  <a:pt x="252" y="96"/>
                </a:lnTo>
                <a:lnTo>
                  <a:pt x="252" y="96"/>
                </a:lnTo>
                <a:lnTo>
                  <a:pt x="252" y="96"/>
                </a:lnTo>
                <a:lnTo>
                  <a:pt x="252" y="96"/>
                </a:lnTo>
                <a:lnTo>
                  <a:pt x="252" y="97"/>
                </a:lnTo>
                <a:lnTo>
                  <a:pt x="252" y="97"/>
                </a:lnTo>
                <a:lnTo>
                  <a:pt x="252" y="97"/>
                </a:lnTo>
                <a:lnTo>
                  <a:pt x="249" y="97"/>
                </a:lnTo>
                <a:lnTo>
                  <a:pt x="249" y="97"/>
                </a:lnTo>
                <a:lnTo>
                  <a:pt x="249" y="97"/>
                </a:lnTo>
                <a:lnTo>
                  <a:pt x="249" y="97"/>
                </a:lnTo>
                <a:lnTo>
                  <a:pt x="249" y="97"/>
                </a:lnTo>
                <a:lnTo>
                  <a:pt x="249" y="97"/>
                </a:lnTo>
                <a:lnTo>
                  <a:pt x="249" y="68"/>
                </a:lnTo>
                <a:close/>
                <a:moveTo>
                  <a:pt x="244" y="65"/>
                </a:moveTo>
                <a:lnTo>
                  <a:pt x="244" y="65"/>
                </a:lnTo>
                <a:lnTo>
                  <a:pt x="244" y="65"/>
                </a:lnTo>
                <a:lnTo>
                  <a:pt x="245" y="65"/>
                </a:lnTo>
                <a:lnTo>
                  <a:pt x="245" y="65"/>
                </a:lnTo>
                <a:lnTo>
                  <a:pt x="245" y="68"/>
                </a:lnTo>
                <a:lnTo>
                  <a:pt x="245" y="97"/>
                </a:lnTo>
                <a:lnTo>
                  <a:pt x="245" y="97"/>
                </a:lnTo>
                <a:lnTo>
                  <a:pt x="245" y="97"/>
                </a:lnTo>
                <a:lnTo>
                  <a:pt x="245" y="97"/>
                </a:lnTo>
                <a:lnTo>
                  <a:pt x="245" y="97"/>
                </a:lnTo>
                <a:lnTo>
                  <a:pt x="245" y="97"/>
                </a:lnTo>
                <a:lnTo>
                  <a:pt x="244" y="97"/>
                </a:lnTo>
                <a:lnTo>
                  <a:pt x="244" y="96"/>
                </a:lnTo>
                <a:lnTo>
                  <a:pt x="244" y="96"/>
                </a:lnTo>
                <a:lnTo>
                  <a:pt x="244" y="96"/>
                </a:lnTo>
                <a:lnTo>
                  <a:pt x="244" y="69"/>
                </a:lnTo>
                <a:lnTo>
                  <a:pt x="244" y="65"/>
                </a:lnTo>
                <a:lnTo>
                  <a:pt x="244" y="65"/>
                </a:lnTo>
                <a:lnTo>
                  <a:pt x="244" y="65"/>
                </a:lnTo>
                <a:lnTo>
                  <a:pt x="244" y="65"/>
                </a:lnTo>
                <a:lnTo>
                  <a:pt x="244" y="65"/>
                </a:lnTo>
                <a:lnTo>
                  <a:pt x="244" y="65"/>
                </a:lnTo>
                <a:lnTo>
                  <a:pt x="244" y="65"/>
                </a:lnTo>
                <a:lnTo>
                  <a:pt x="244" y="65"/>
                </a:lnTo>
                <a:lnTo>
                  <a:pt x="244" y="65"/>
                </a:lnTo>
                <a:lnTo>
                  <a:pt x="243" y="65"/>
                </a:lnTo>
                <a:lnTo>
                  <a:pt x="244" y="65"/>
                </a:lnTo>
                <a:close/>
                <a:moveTo>
                  <a:pt x="198" y="99"/>
                </a:moveTo>
                <a:lnTo>
                  <a:pt x="198" y="99"/>
                </a:lnTo>
                <a:lnTo>
                  <a:pt x="198" y="99"/>
                </a:lnTo>
                <a:lnTo>
                  <a:pt x="198" y="99"/>
                </a:lnTo>
                <a:lnTo>
                  <a:pt x="198" y="112"/>
                </a:lnTo>
                <a:lnTo>
                  <a:pt x="198" y="112"/>
                </a:lnTo>
                <a:lnTo>
                  <a:pt x="198" y="99"/>
                </a:lnTo>
                <a:lnTo>
                  <a:pt x="198" y="99"/>
                </a:lnTo>
                <a:close/>
                <a:moveTo>
                  <a:pt x="194" y="99"/>
                </a:moveTo>
                <a:lnTo>
                  <a:pt x="194" y="99"/>
                </a:lnTo>
                <a:lnTo>
                  <a:pt x="194" y="112"/>
                </a:lnTo>
                <a:lnTo>
                  <a:pt x="194" y="112"/>
                </a:lnTo>
                <a:lnTo>
                  <a:pt x="194" y="99"/>
                </a:lnTo>
                <a:lnTo>
                  <a:pt x="194" y="99"/>
                </a:lnTo>
                <a:close/>
                <a:moveTo>
                  <a:pt x="193" y="95"/>
                </a:moveTo>
                <a:lnTo>
                  <a:pt x="194" y="95"/>
                </a:lnTo>
                <a:lnTo>
                  <a:pt x="194" y="95"/>
                </a:lnTo>
                <a:lnTo>
                  <a:pt x="194" y="95"/>
                </a:lnTo>
                <a:lnTo>
                  <a:pt x="191" y="95"/>
                </a:lnTo>
                <a:lnTo>
                  <a:pt x="193" y="95"/>
                </a:lnTo>
                <a:close/>
                <a:moveTo>
                  <a:pt x="189" y="100"/>
                </a:moveTo>
                <a:lnTo>
                  <a:pt x="189" y="99"/>
                </a:lnTo>
                <a:lnTo>
                  <a:pt x="190" y="99"/>
                </a:lnTo>
                <a:lnTo>
                  <a:pt x="190" y="99"/>
                </a:lnTo>
                <a:lnTo>
                  <a:pt x="190" y="99"/>
                </a:lnTo>
                <a:lnTo>
                  <a:pt x="190" y="99"/>
                </a:lnTo>
                <a:lnTo>
                  <a:pt x="190" y="100"/>
                </a:lnTo>
                <a:lnTo>
                  <a:pt x="190" y="112"/>
                </a:lnTo>
                <a:lnTo>
                  <a:pt x="189" y="112"/>
                </a:lnTo>
                <a:lnTo>
                  <a:pt x="189" y="100"/>
                </a:lnTo>
                <a:lnTo>
                  <a:pt x="189" y="100"/>
                </a:lnTo>
                <a:close/>
                <a:moveTo>
                  <a:pt x="182" y="100"/>
                </a:moveTo>
                <a:lnTo>
                  <a:pt x="182" y="100"/>
                </a:lnTo>
                <a:lnTo>
                  <a:pt x="182" y="99"/>
                </a:lnTo>
                <a:lnTo>
                  <a:pt x="182" y="99"/>
                </a:lnTo>
                <a:lnTo>
                  <a:pt x="183" y="99"/>
                </a:lnTo>
                <a:lnTo>
                  <a:pt x="183" y="100"/>
                </a:lnTo>
                <a:lnTo>
                  <a:pt x="183" y="101"/>
                </a:lnTo>
                <a:lnTo>
                  <a:pt x="183" y="112"/>
                </a:lnTo>
                <a:lnTo>
                  <a:pt x="182" y="112"/>
                </a:lnTo>
                <a:lnTo>
                  <a:pt x="182" y="101"/>
                </a:lnTo>
                <a:lnTo>
                  <a:pt x="182" y="100"/>
                </a:lnTo>
                <a:close/>
                <a:moveTo>
                  <a:pt x="174" y="101"/>
                </a:moveTo>
                <a:lnTo>
                  <a:pt x="174" y="100"/>
                </a:lnTo>
                <a:lnTo>
                  <a:pt x="174" y="100"/>
                </a:lnTo>
                <a:lnTo>
                  <a:pt x="175" y="100"/>
                </a:lnTo>
                <a:lnTo>
                  <a:pt x="175" y="100"/>
                </a:lnTo>
                <a:lnTo>
                  <a:pt x="175" y="101"/>
                </a:lnTo>
                <a:lnTo>
                  <a:pt x="175" y="101"/>
                </a:lnTo>
                <a:lnTo>
                  <a:pt x="175" y="112"/>
                </a:lnTo>
                <a:lnTo>
                  <a:pt x="173" y="112"/>
                </a:lnTo>
                <a:lnTo>
                  <a:pt x="173" y="103"/>
                </a:lnTo>
                <a:lnTo>
                  <a:pt x="174" y="101"/>
                </a:lnTo>
                <a:close/>
                <a:moveTo>
                  <a:pt x="140" y="103"/>
                </a:moveTo>
                <a:lnTo>
                  <a:pt x="142" y="101"/>
                </a:lnTo>
                <a:lnTo>
                  <a:pt x="142" y="101"/>
                </a:lnTo>
                <a:lnTo>
                  <a:pt x="142" y="100"/>
                </a:lnTo>
                <a:lnTo>
                  <a:pt x="143" y="100"/>
                </a:lnTo>
                <a:lnTo>
                  <a:pt x="143" y="99"/>
                </a:lnTo>
                <a:lnTo>
                  <a:pt x="144" y="99"/>
                </a:lnTo>
                <a:lnTo>
                  <a:pt x="144" y="99"/>
                </a:lnTo>
                <a:lnTo>
                  <a:pt x="146" y="99"/>
                </a:lnTo>
                <a:lnTo>
                  <a:pt x="146" y="97"/>
                </a:lnTo>
                <a:lnTo>
                  <a:pt x="147" y="97"/>
                </a:lnTo>
                <a:lnTo>
                  <a:pt x="147" y="112"/>
                </a:lnTo>
                <a:lnTo>
                  <a:pt x="140" y="112"/>
                </a:lnTo>
                <a:lnTo>
                  <a:pt x="140" y="103"/>
                </a:lnTo>
                <a:lnTo>
                  <a:pt x="140" y="103"/>
                </a:lnTo>
                <a:close/>
                <a:moveTo>
                  <a:pt x="120" y="48"/>
                </a:moveTo>
                <a:lnTo>
                  <a:pt x="120" y="46"/>
                </a:lnTo>
                <a:lnTo>
                  <a:pt x="120" y="46"/>
                </a:lnTo>
                <a:lnTo>
                  <a:pt x="121" y="45"/>
                </a:lnTo>
                <a:lnTo>
                  <a:pt x="121" y="45"/>
                </a:lnTo>
                <a:lnTo>
                  <a:pt x="123" y="43"/>
                </a:lnTo>
                <a:lnTo>
                  <a:pt x="124" y="43"/>
                </a:lnTo>
                <a:lnTo>
                  <a:pt x="125" y="43"/>
                </a:lnTo>
                <a:lnTo>
                  <a:pt x="127" y="43"/>
                </a:lnTo>
                <a:lnTo>
                  <a:pt x="128" y="43"/>
                </a:lnTo>
                <a:lnTo>
                  <a:pt x="129" y="45"/>
                </a:lnTo>
                <a:lnTo>
                  <a:pt x="131" y="46"/>
                </a:lnTo>
                <a:lnTo>
                  <a:pt x="131" y="48"/>
                </a:lnTo>
                <a:lnTo>
                  <a:pt x="132" y="49"/>
                </a:lnTo>
                <a:lnTo>
                  <a:pt x="132" y="58"/>
                </a:lnTo>
                <a:lnTo>
                  <a:pt x="121" y="58"/>
                </a:lnTo>
                <a:lnTo>
                  <a:pt x="121" y="58"/>
                </a:lnTo>
                <a:lnTo>
                  <a:pt x="120" y="58"/>
                </a:lnTo>
                <a:lnTo>
                  <a:pt x="120" y="48"/>
                </a:lnTo>
                <a:close/>
                <a:moveTo>
                  <a:pt x="120" y="74"/>
                </a:moveTo>
                <a:lnTo>
                  <a:pt x="120" y="73"/>
                </a:lnTo>
                <a:lnTo>
                  <a:pt x="121" y="72"/>
                </a:lnTo>
                <a:lnTo>
                  <a:pt x="123" y="70"/>
                </a:lnTo>
                <a:lnTo>
                  <a:pt x="124" y="70"/>
                </a:lnTo>
                <a:lnTo>
                  <a:pt x="125" y="69"/>
                </a:lnTo>
                <a:lnTo>
                  <a:pt x="127" y="69"/>
                </a:lnTo>
                <a:lnTo>
                  <a:pt x="128" y="70"/>
                </a:lnTo>
                <a:lnTo>
                  <a:pt x="129" y="70"/>
                </a:lnTo>
                <a:lnTo>
                  <a:pt x="131" y="70"/>
                </a:lnTo>
                <a:lnTo>
                  <a:pt x="132" y="72"/>
                </a:lnTo>
                <a:lnTo>
                  <a:pt x="134" y="73"/>
                </a:lnTo>
                <a:lnTo>
                  <a:pt x="135" y="74"/>
                </a:lnTo>
                <a:lnTo>
                  <a:pt x="135" y="85"/>
                </a:lnTo>
                <a:lnTo>
                  <a:pt x="120" y="87"/>
                </a:lnTo>
                <a:lnTo>
                  <a:pt x="120" y="74"/>
                </a:lnTo>
                <a:close/>
                <a:moveTo>
                  <a:pt x="120" y="101"/>
                </a:moveTo>
                <a:lnTo>
                  <a:pt x="121" y="100"/>
                </a:lnTo>
                <a:lnTo>
                  <a:pt x="123" y="99"/>
                </a:lnTo>
                <a:lnTo>
                  <a:pt x="124" y="97"/>
                </a:lnTo>
                <a:lnTo>
                  <a:pt x="125" y="97"/>
                </a:lnTo>
                <a:lnTo>
                  <a:pt x="127" y="97"/>
                </a:lnTo>
                <a:lnTo>
                  <a:pt x="128" y="97"/>
                </a:lnTo>
                <a:lnTo>
                  <a:pt x="129" y="97"/>
                </a:lnTo>
                <a:lnTo>
                  <a:pt x="131" y="99"/>
                </a:lnTo>
                <a:lnTo>
                  <a:pt x="131" y="100"/>
                </a:lnTo>
                <a:lnTo>
                  <a:pt x="132" y="101"/>
                </a:lnTo>
                <a:lnTo>
                  <a:pt x="134" y="103"/>
                </a:lnTo>
                <a:lnTo>
                  <a:pt x="134" y="112"/>
                </a:lnTo>
                <a:lnTo>
                  <a:pt x="119" y="112"/>
                </a:lnTo>
                <a:lnTo>
                  <a:pt x="119" y="103"/>
                </a:lnTo>
                <a:lnTo>
                  <a:pt x="120" y="101"/>
                </a:lnTo>
                <a:close/>
                <a:moveTo>
                  <a:pt x="116" y="103"/>
                </a:moveTo>
                <a:lnTo>
                  <a:pt x="116" y="112"/>
                </a:lnTo>
                <a:lnTo>
                  <a:pt x="103" y="112"/>
                </a:lnTo>
                <a:lnTo>
                  <a:pt x="103" y="101"/>
                </a:lnTo>
                <a:lnTo>
                  <a:pt x="104" y="100"/>
                </a:lnTo>
                <a:lnTo>
                  <a:pt x="104" y="99"/>
                </a:lnTo>
                <a:lnTo>
                  <a:pt x="105" y="97"/>
                </a:lnTo>
                <a:lnTo>
                  <a:pt x="107" y="97"/>
                </a:lnTo>
                <a:lnTo>
                  <a:pt x="108" y="96"/>
                </a:lnTo>
                <a:lnTo>
                  <a:pt x="108" y="96"/>
                </a:lnTo>
                <a:lnTo>
                  <a:pt x="111" y="96"/>
                </a:lnTo>
                <a:lnTo>
                  <a:pt x="112" y="97"/>
                </a:lnTo>
                <a:lnTo>
                  <a:pt x="113" y="99"/>
                </a:lnTo>
                <a:lnTo>
                  <a:pt x="115" y="99"/>
                </a:lnTo>
                <a:lnTo>
                  <a:pt x="116" y="100"/>
                </a:lnTo>
                <a:lnTo>
                  <a:pt x="116" y="103"/>
                </a:lnTo>
                <a:close/>
                <a:moveTo>
                  <a:pt x="86" y="101"/>
                </a:moveTo>
                <a:lnTo>
                  <a:pt x="86" y="100"/>
                </a:lnTo>
                <a:lnTo>
                  <a:pt x="88" y="99"/>
                </a:lnTo>
                <a:lnTo>
                  <a:pt x="89" y="97"/>
                </a:lnTo>
                <a:lnTo>
                  <a:pt x="90" y="97"/>
                </a:lnTo>
                <a:lnTo>
                  <a:pt x="90" y="96"/>
                </a:lnTo>
                <a:lnTo>
                  <a:pt x="90" y="96"/>
                </a:lnTo>
                <a:lnTo>
                  <a:pt x="92" y="97"/>
                </a:lnTo>
                <a:lnTo>
                  <a:pt x="94" y="97"/>
                </a:lnTo>
                <a:lnTo>
                  <a:pt x="94" y="99"/>
                </a:lnTo>
                <a:lnTo>
                  <a:pt x="96" y="99"/>
                </a:lnTo>
                <a:lnTo>
                  <a:pt x="97" y="100"/>
                </a:lnTo>
                <a:lnTo>
                  <a:pt x="97" y="101"/>
                </a:lnTo>
                <a:lnTo>
                  <a:pt x="97" y="112"/>
                </a:lnTo>
                <a:lnTo>
                  <a:pt x="86" y="112"/>
                </a:lnTo>
                <a:lnTo>
                  <a:pt x="86" y="101"/>
                </a:lnTo>
                <a:close/>
                <a:moveTo>
                  <a:pt x="105" y="46"/>
                </a:moveTo>
                <a:lnTo>
                  <a:pt x="107" y="45"/>
                </a:lnTo>
                <a:lnTo>
                  <a:pt x="107" y="43"/>
                </a:lnTo>
                <a:lnTo>
                  <a:pt x="108" y="43"/>
                </a:lnTo>
                <a:lnTo>
                  <a:pt x="109" y="43"/>
                </a:lnTo>
                <a:lnTo>
                  <a:pt x="112" y="42"/>
                </a:lnTo>
                <a:lnTo>
                  <a:pt x="112" y="42"/>
                </a:lnTo>
                <a:lnTo>
                  <a:pt x="112" y="42"/>
                </a:lnTo>
                <a:lnTo>
                  <a:pt x="112" y="42"/>
                </a:lnTo>
                <a:lnTo>
                  <a:pt x="113" y="43"/>
                </a:lnTo>
                <a:lnTo>
                  <a:pt x="115" y="45"/>
                </a:lnTo>
                <a:lnTo>
                  <a:pt x="115" y="45"/>
                </a:lnTo>
                <a:lnTo>
                  <a:pt x="116" y="46"/>
                </a:lnTo>
                <a:lnTo>
                  <a:pt x="116" y="52"/>
                </a:lnTo>
                <a:lnTo>
                  <a:pt x="116" y="57"/>
                </a:lnTo>
                <a:lnTo>
                  <a:pt x="112" y="57"/>
                </a:lnTo>
                <a:lnTo>
                  <a:pt x="104" y="57"/>
                </a:lnTo>
                <a:lnTo>
                  <a:pt x="104" y="48"/>
                </a:lnTo>
                <a:lnTo>
                  <a:pt x="105" y="46"/>
                </a:lnTo>
                <a:close/>
                <a:moveTo>
                  <a:pt x="103" y="73"/>
                </a:moveTo>
                <a:lnTo>
                  <a:pt x="104" y="72"/>
                </a:lnTo>
                <a:lnTo>
                  <a:pt x="105" y="70"/>
                </a:lnTo>
                <a:lnTo>
                  <a:pt x="107" y="69"/>
                </a:lnTo>
                <a:lnTo>
                  <a:pt x="108" y="69"/>
                </a:lnTo>
                <a:lnTo>
                  <a:pt x="109" y="68"/>
                </a:lnTo>
                <a:lnTo>
                  <a:pt x="109" y="68"/>
                </a:lnTo>
                <a:lnTo>
                  <a:pt x="111" y="69"/>
                </a:lnTo>
                <a:lnTo>
                  <a:pt x="112" y="70"/>
                </a:lnTo>
                <a:lnTo>
                  <a:pt x="113" y="70"/>
                </a:lnTo>
                <a:lnTo>
                  <a:pt x="115" y="72"/>
                </a:lnTo>
                <a:lnTo>
                  <a:pt x="116" y="74"/>
                </a:lnTo>
                <a:lnTo>
                  <a:pt x="116" y="84"/>
                </a:lnTo>
                <a:lnTo>
                  <a:pt x="103" y="84"/>
                </a:lnTo>
                <a:lnTo>
                  <a:pt x="103" y="74"/>
                </a:lnTo>
                <a:lnTo>
                  <a:pt x="103" y="73"/>
                </a:lnTo>
                <a:close/>
                <a:moveTo>
                  <a:pt x="92" y="33"/>
                </a:moveTo>
                <a:lnTo>
                  <a:pt x="92" y="33"/>
                </a:lnTo>
                <a:lnTo>
                  <a:pt x="92" y="34"/>
                </a:lnTo>
                <a:lnTo>
                  <a:pt x="92" y="34"/>
                </a:lnTo>
                <a:lnTo>
                  <a:pt x="92" y="33"/>
                </a:lnTo>
                <a:close/>
                <a:moveTo>
                  <a:pt x="88" y="48"/>
                </a:moveTo>
                <a:lnTo>
                  <a:pt x="89" y="46"/>
                </a:lnTo>
                <a:lnTo>
                  <a:pt x="89" y="46"/>
                </a:lnTo>
                <a:lnTo>
                  <a:pt x="90" y="45"/>
                </a:lnTo>
                <a:lnTo>
                  <a:pt x="92" y="45"/>
                </a:lnTo>
                <a:lnTo>
                  <a:pt x="93" y="43"/>
                </a:lnTo>
                <a:lnTo>
                  <a:pt x="94" y="43"/>
                </a:lnTo>
                <a:lnTo>
                  <a:pt x="94" y="43"/>
                </a:lnTo>
                <a:lnTo>
                  <a:pt x="94" y="43"/>
                </a:lnTo>
                <a:lnTo>
                  <a:pt x="96" y="43"/>
                </a:lnTo>
                <a:lnTo>
                  <a:pt x="96" y="45"/>
                </a:lnTo>
                <a:lnTo>
                  <a:pt x="97" y="46"/>
                </a:lnTo>
                <a:lnTo>
                  <a:pt x="99" y="48"/>
                </a:lnTo>
                <a:lnTo>
                  <a:pt x="99" y="57"/>
                </a:lnTo>
                <a:lnTo>
                  <a:pt x="89" y="57"/>
                </a:lnTo>
                <a:lnTo>
                  <a:pt x="88" y="57"/>
                </a:lnTo>
                <a:lnTo>
                  <a:pt x="88" y="49"/>
                </a:lnTo>
                <a:lnTo>
                  <a:pt x="88" y="48"/>
                </a:lnTo>
                <a:close/>
                <a:moveTo>
                  <a:pt x="86" y="73"/>
                </a:moveTo>
                <a:lnTo>
                  <a:pt x="88" y="72"/>
                </a:lnTo>
                <a:lnTo>
                  <a:pt x="88" y="70"/>
                </a:lnTo>
                <a:lnTo>
                  <a:pt x="89" y="70"/>
                </a:lnTo>
                <a:lnTo>
                  <a:pt x="90" y="69"/>
                </a:lnTo>
                <a:lnTo>
                  <a:pt x="92" y="69"/>
                </a:lnTo>
                <a:lnTo>
                  <a:pt x="93" y="69"/>
                </a:lnTo>
                <a:lnTo>
                  <a:pt x="94" y="70"/>
                </a:lnTo>
                <a:lnTo>
                  <a:pt x="96" y="72"/>
                </a:lnTo>
                <a:lnTo>
                  <a:pt x="97" y="73"/>
                </a:lnTo>
                <a:lnTo>
                  <a:pt x="99" y="74"/>
                </a:lnTo>
                <a:lnTo>
                  <a:pt x="99" y="85"/>
                </a:lnTo>
                <a:lnTo>
                  <a:pt x="85" y="85"/>
                </a:lnTo>
                <a:lnTo>
                  <a:pt x="85" y="74"/>
                </a:lnTo>
                <a:lnTo>
                  <a:pt x="86" y="73"/>
                </a:lnTo>
                <a:close/>
                <a:moveTo>
                  <a:pt x="73" y="21"/>
                </a:moveTo>
                <a:lnTo>
                  <a:pt x="73" y="26"/>
                </a:lnTo>
                <a:lnTo>
                  <a:pt x="70" y="26"/>
                </a:lnTo>
                <a:lnTo>
                  <a:pt x="70" y="21"/>
                </a:lnTo>
                <a:lnTo>
                  <a:pt x="73" y="21"/>
                </a:lnTo>
                <a:close/>
                <a:moveTo>
                  <a:pt x="68" y="49"/>
                </a:moveTo>
                <a:lnTo>
                  <a:pt x="68" y="49"/>
                </a:lnTo>
                <a:lnTo>
                  <a:pt x="68" y="48"/>
                </a:lnTo>
                <a:lnTo>
                  <a:pt x="69" y="46"/>
                </a:lnTo>
                <a:lnTo>
                  <a:pt x="70" y="46"/>
                </a:lnTo>
                <a:lnTo>
                  <a:pt x="72" y="45"/>
                </a:lnTo>
                <a:lnTo>
                  <a:pt x="73" y="45"/>
                </a:lnTo>
                <a:lnTo>
                  <a:pt x="73" y="45"/>
                </a:lnTo>
                <a:lnTo>
                  <a:pt x="74" y="45"/>
                </a:lnTo>
                <a:lnTo>
                  <a:pt x="76" y="46"/>
                </a:lnTo>
                <a:lnTo>
                  <a:pt x="77" y="48"/>
                </a:lnTo>
                <a:lnTo>
                  <a:pt x="77" y="56"/>
                </a:lnTo>
                <a:lnTo>
                  <a:pt x="77" y="56"/>
                </a:lnTo>
                <a:lnTo>
                  <a:pt x="77" y="56"/>
                </a:lnTo>
                <a:lnTo>
                  <a:pt x="77" y="57"/>
                </a:lnTo>
                <a:lnTo>
                  <a:pt x="77" y="57"/>
                </a:lnTo>
                <a:lnTo>
                  <a:pt x="77" y="58"/>
                </a:lnTo>
                <a:lnTo>
                  <a:pt x="68" y="58"/>
                </a:lnTo>
                <a:lnTo>
                  <a:pt x="68" y="52"/>
                </a:lnTo>
                <a:lnTo>
                  <a:pt x="68" y="49"/>
                </a:lnTo>
                <a:lnTo>
                  <a:pt x="68" y="49"/>
                </a:lnTo>
                <a:close/>
                <a:moveTo>
                  <a:pt x="66" y="49"/>
                </a:moveTo>
                <a:lnTo>
                  <a:pt x="66" y="49"/>
                </a:lnTo>
                <a:lnTo>
                  <a:pt x="66" y="58"/>
                </a:lnTo>
                <a:lnTo>
                  <a:pt x="66" y="58"/>
                </a:lnTo>
                <a:lnTo>
                  <a:pt x="66" y="49"/>
                </a:lnTo>
                <a:lnTo>
                  <a:pt x="66" y="49"/>
                </a:lnTo>
                <a:close/>
                <a:moveTo>
                  <a:pt x="65" y="73"/>
                </a:moveTo>
                <a:lnTo>
                  <a:pt x="66" y="72"/>
                </a:lnTo>
                <a:lnTo>
                  <a:pt x="68" y="70"/>
                </a:lnTo>
                <a:lnTo>
                  <a:pt x="69" y="70"/>
                </a:lnTo>
                <a:lnTo>
                  <a:pt x="70" y="69"/>
                </a:lnTo>
                <a:lnTo>
                  <a:pt x="72" y="69"/>
                </a:lnTo>
                <a:lnTo>
                  <a:pt x="73" y="70"/>
                </a:lnTo>
                <a:lnTo>
                  <a:pt x="74" y="70"/>
                </a:lnTo>
                <a:lnTo>
                  <a:pt x="76" y="72"/>
                </a:lnTo>
                <a:lnTo>
                  <a:pt x="76" y="73"/>
                </a:lnTo>
                <a:lnTo>
                  <a:pt x="77" y="74"/>
                </a:lnTo>
                <a:lnTo>
                  <a:pt x="77" y="85"/>
                </a:lnTo>
                <a:lnTo>
                  <a:pt x="65" y="85"/>
                </a:lnTo>
                <a:lnTo>
                  <a:pt x="65" y="74"/>
                </a:lnTo>
                <a:lnTo>
                  <a:pt x="65" y="73"/>
                </a:lnTo>
                <a:close/>
                <a:moveTo>
                  <a:pt x="65" y="100"/>
                </a:moveTo>
                <a:lnTo>
                  <a:pt x="66" y="99"/>
                </a:lnTo>
                <a:lnTo>
                  <a:pt x="66" y="97"/>
                </a:lnTo>
                <a:lnTo>
                  <a:pt x="68" y="97"/>
                </a:lnTo>
                <a:lnTo>
                  <a:pt x="69" y="96"/>
                </a:lnTo>
                <a:lnTo>
                  <a:pt x="70" y="96"/>
                </a:lnTo>
                <a:lnTo>
                  <a:pt x="72" y="97"/>
                </a:lnTo>
                <a:lnTo>
                  <a:pt x="73" y="97"/>
                </a:lnTo>
                <a:lnTo>
                  <a:pt x="74" y="99"/>
                </a:lnTo>
                <a:lnTo>
                  <a:pt x="76" y="100"/>
                </a:lnTo>
                <a:lnTo>
                  <a:pt x="76" y="101"/>
                </a:lnTo>
                <a:lnTo>
                  <a:pt x="76" y="112"/>
                </a:lnTo>
                <a:lnTo>
                  <a:pt x="63" y="112"/>
                </a:lnTo>
                <a:lnTo>
                  <a:pt x="63" y="101"/>
                </a:lnTo>
                <a:lnTo>
                  <a:pt x="65" y="100"/>
                </a:lnTo>
                <a:close/>
                <a:moveTo>
                  <a:pt x="58" y="49"/>
                </a:moveTo>
                <a:lnTo>
                  <a:pt x="58" y="48"/>
                </a:lnTo>
                <a:lnTo>
                  <a:pt x="58" y="46"/>
                </a:lnTo>
                <a:lnTo>
                  <a:pt x="59" y="48"/>
                </a:lnTo>
                <a:lnTo>
                  <a:pt x="59" y="49"/>
                </a:lnTo>
                <a:lnTo>
                  <a:pt x="59" y="58"/>
                </a:lnTo>
                <a:lnTo>
                  <a:pt x="58" y="58"/>
                </a:lnTo>
                <a:lnTo>
                  <a:pt x="58" y="50"/>
                </a:lnTo>
                <a:lnTo>
                  <a:pt x="58" y="49"/>
                </a:lnTo>
                <a:close/>
                <a:moveTo>
                  <a:pt x="54" y="74"/>
                </a:moveTo>
                <a:lnTo>
                  <a:pt x="54" y="73"/>
                </a:lnTo>
                <a:lnTo>
                  <a:pt x="55" y="72"/>
                </a:lnTo>
                <a:lnTo>
                  <a:pt x="57" y="70"/>
                </a:lnTo>
                <a:lnTo>
                  <a:pt x="57" y="70"/>
                </a:lnTo>
                <a:lnTo>
                  <a:pt x="57" y="70"/>
                </a:lnTo>
                <a:lnTo>
                  <a:pt x="58" y="72"/>
                </a:lnTo>
                <a:lnTo>
                  <a:pt x="58" y="73"/>
                </a:lnTo>
                <a:lnTo>
                  <a:pt x="58" y="73"/>
                </a:lnTo>
                <a:lnTo>
                  <a:pt x="59" y="76"/>
                </a:lnTo>
                <a:lnTo>
                  <a:pt x="59" y="85"/>
                </a:lnTo>
                <a:lnTo>
                  <a:pt x="54" y="85"/>
                </a:lnTo>
                <a:lnTo>
                  <a:pt x="54" y="76"/>
                </a:lnTo>
                <a:lnTo>
                  <a:pt x="54" y="74"/>
                </a:lnTo>
                <a:close/>
                <a:moveTo>
                  <a:pt x="54" y="100"/>
                </a:moveTo>
                <a:lnTo>
                  <a:pt x="54" y="100"/>
                </a:lnTo>
                <a:lnTo>
                  <a:pt x="55" y="99"/>
                </a:lnTo>
                <a:lnTo>
                  <a:pt x="55" y="97"/>
                </a:lnTo>
                <a:lnTo>
                  <a:pt x="57" y="99"/>
                </a:lnTo>
                <a:lnTo>
                  <a:pt x="57" y="99"/>
                </a:lnTo>
                <a:lnTo>
                  <a:pt x="58" y="100"/>
                </a:lnTo>
                <a:lnTo>
                  <a:pt x="58" y="101"/>
                </a:lnTo>
                <a:lnTo>
                  <a:pt x="59" y="103"/>
                </a:lnTo>
                <a:lnTo>
                  <a:pt x="59" y="112"/>
                </a:lnTo>
                <a:lnTo>
                  <a:pt x="54" y="112"/>
                </a:lnTo>
                <a:lnTo>
                  <a:pt x="54" y="101"/>
                </a:lnTo>
                <a:lnTo>
                  <a:pt x="54" y="100"/>
                </a:lnTo>
                <a:close/>
                <a:moveTo>
                  <a:pt x="41" y="101"/>
                </a:moveTo>
                <a:lnTo>
                  <a:pt x="41" y="100"/>
                </a:lnTo>
                <a:lnTo>
                  <a:pt x="42" y="99"/>
                </a:lnTo>
                <a:lnTo>
                  <a:pt x="42" y="97"/>
                </a:lnTo>
                <a:lnTo>
                  <a:pt x="43" y="97"/>
                </a:lnTo>
                <a:lnTo>
                  <a:pt x="43" y="97"/>
                </a:lnTo>
                <a:lnTo>
                  <a:pt x="45" y="99"/>
                </a:lnTo>
                <a:lnTo>
                  <a:pt x="45" y="100"/>
                </a:lnTo>
                <a:lnTo>
                  <a:pt x="46" y="101"/>
                </a:lnTo>
                <a:lnTo>
                  <a:pt x="46" y="103"/>
                </a:lnTo>
                <a:lnTo>
                  <a:pt x="46" y="103"/>
                </a:lnTo>
                <a:lnTo>
                  <a:pt x="46" y="112"/>
                </a:lnTo>
                <a:lnTo>
                  <a:pt x="41" y="112"/>
                </a:lnTo>
                <a:lnTo>
                  <a:pt x="41" y="101"/>
                </a:lnTo>
                <a:close/>
                <a:moveTo>
                  <a:pt x="45" y="50"/>
                </a:moveTo>
                <a:lnTo>
                  <a:pt x="46" y="50"/>
                </a:lnTo>
                <a:lnTo>
                  <a:pt x="46" y="49"/>
                </a:lnTo>
                <a:lnTo>
                  <a:pt x="46" y="50"/>
                </a:lnTo>
                <a:lnTo>
                  <a:pt x="46" y="60"/>
                </a:lnTo>
                <a:lnTo>
                  <a:pt x="45" y="60"/>
                </a:lnTo>
                <a:lnTo>
                  <a:pt x="45" y="50"/>
                </a:lnTo>
                <a:lnTo>
                  <a:pt x="45" y="50"/>
                </a:lnTo>
                <a:lnTo>
                  <a:pt x="45" y="50"/>
                </a:lnTo>
                <a:close/>
                <a:moveTo>
                  <a:pt x="43" y="72"/>
                </a:moveTo>
                <a:lnTo>
                  <a:pt x="43" y="72"/>
                </a:lnTo>
                <a:lnTo>
                  <a:pt x="45" y="72"/>
                </a:lnTo>
                <a:lnTo>
                  <a:pt x="45" y="73"/>
                </a:lnTo>
                <a:lnTo>
                  <a:pt x="45" y="74"/>
                </a:lnTo>
                <a:lnTo>
                  <a:pt x="46" y="76"/>
                </a:lnTo>
                <a:lnTo>
                  <a:pt x="46" y="85"/>
                </a:lnTo>
                <a:lnTo>
                  <a:pt x="41" y="85"/>
                </a:lnTo>
                <a:lnTo>
                  <a:pt x="41" y="76"/>
                </a:lnTo>
                <a:lnTo>
                  <a:pt x="41" y="74"/>
                </a:lnTo>
                <a:lnTo>
                  <a:pt x="42" y="73"/>
                </a:lnTo>
                <a:lnTo>
                  <a:pt x="42" y="72"/>
                </a:lnTo>
                <a:lnTo>
                  <a:pt x="43" y="72"/>
                </a:lnTo>
                <a:close/>
                <a:moveTo>
                  <a:pt x="42" y="37"/>
                </a:moveTo>
                <a:lnTo>
                  <a:pt x="42" y="38"/>
                </a:lnTo>
                <a:lnTo>
                  <a:pt x="41" y="38"/>
                </a:lnTo>
                <a:lnTo>
                  <a:pt x="41" y="35"/>
                </a:lnTo>
                <a:lnTo>
                  <a:pt x="42" y="37"/>
                </a:lnTo>
                <a:close/>
                <a:moveTo>
                  <a:pt x="34" y="52"/>
                </a:moveTo>
                <a:lnTo>
                  <a:pt x="34" y="50"/>
                </a:lnTo>
                <a:lnTo>
                  <a:pt x="34" y="52"/>
                </a:lnTo>
                <a:lnTo>
                  <a:pt x="34" y="61"/>
                </a:lnTo>
                <a:lnTo>
                  <a:pt x="33" y="61"/>
                </a:lnTo>
                <a:lnTo>
                  <a:pt x="33" y="52"/>
                </a:lnTo>
                <a:lnTo>
                  <a:pt x="34" y="52"/>
                </a:lnTo>
                <a:close/>
                <a:moveTo>
                  <a:pt x="30" y="74"/>
                </a:moveTo>
                <a:lnTo>
                  <a:pt x="30" y="73"/>
                </a:lnTo>
                <a:lnTo>
                  <a:pt x="30" y="73"/>
                </a:lnTo>
                <a:lnTo>
                  <a:pt x="31" y="72"/>
                </a:lnTo>
                <a:lnTo>
                  <a:pt x="33" y="73"/>
                </a:lnTo>
                <a:lnTo>
                  <a:pt x="33" y="73"/>
                </a:lnTo>
                <a:lnTo>
                  <a:pt x="33" y="74"/>
                </a:lnTo>
                <a:lnTo>
                  <a:pt x="34" y="76"/>
                </a:lnTo>
                <a:lnTo>
                  <a:pt x="34" y="85"/>
                </a:lnTo>
                <a:lnTo>
                  <a:pt x="30" y="85"/>
                </a:lnTo>
                <a:lnTo>
                  <a:pt x="28" y="76"/>
                </a:lnTo>
                <a:lnTo>
                  <a:pt x="30" y="74"/>
                </a:lnTo>
                <a:close/>
                <a:moveTo>
                  <a:pt x="30" y="99"/>
                </a:moveTo>
                <a:lnTo>
                  <a:pt x="30" y="97"/>
                </a:lnTo>
                <a:lnTo>
                  <a:pt x="30" y="97"/>
                </a:lnTo>
                <a:lnTo>
                  <a:pt x="31" y="97"/>
                </a:lnTo>
                <a:lnTo>
                  <a:pt x="31" y="99"/>
                </a:lnTo>
                <a:lnTo>
                  <a:pt x="33" y="99"/>
                </a:lnTo>
                <a:lnTo>
                  <a:pt x="33" y="100"/>
                </a:lnTo>
                <a:lnTo>
                  <a:pt x="33" y="101"/>
                </a:lnTo>
                <a:lnTo>
                  <a:pt x="33" y="112"/>
                </a:lnTo>
                <a:lnTo>
                  <a:pt x="27" y="112"/>
                </a:lnTo>
                <a:lnTo>
                  <a:pt x="30" y="112"/>
                </a:lnTo>
                <a:lnTo>
                  <a:pt x="28" y="99"/>
                </a:lnTo>
                <a:lnTo>
                  <a:pt x="30" y="99"/>
                </a:lnTo>
                <a:close/>
                <a:moveTo>
                  <a:pt x="23" y="99"/>
                </a:moveTo>
                <a:lnTo>
                  <a:pt x="23" y="100"/>
                </a:lnTo>
                <a:lnTo>
                  <a:pt x="23" y="112"/>
                </a:lnTo>
                <a:lnTo>
                  <a:pt x="23" y="112"/>
                </a:lnTo>
                <a:lnTo>
                  <a:pt x="24" y="112"/>
                </a:lnTo>
                <a:lnTo>
                  <a:pt x="20" y="112"/>
                </a:lnTo>
                <a:lnTo>
                  <a:pt x="20" y="100"/>
                </a:lnTo>
                <a:lnTo>
                  <a:pt x="22" y="99"/>
                </a:lnTo>
                <a:lnTo>
                  <a:pt x="22" y="97"/>
                </a:lnTo>
                <a:lnTo>
                  <a:pt x="22" y="96"/>
                </a:lnTo>
                <a:lnTo>
                  <a:pt x="23" y="97"/>
                </a:lnTo>
                <a:lnTo>
                  <a:pt x="23" y="99"/>
                </a:lnTo>
                <a:close/>
                <a:moveTo>
                  <a:pt x="20" y="74"/>
                </a:moveTo>
                <a:lnTo>
                  <a:pt x="22" y="73"/>
                </a:lnTo>
                <a:lnTo>
                  <a:pt x="22" y="73"/>
                </a:lnTo>
                <a:lnTo>
                  <a:pt x="22" y="73"/>
                </a:lnTo>
                <a:lnTo>
                  <a:pt x="22" y="74"/>
                </a:lnTo>
                <a:lnTo>
                  <a:pt x="23" y="76"/>
                </a:lnTo>
                <a:lnTo>
                  <a:pt x="23" y="85"/>
                </a:lnTo>
                <a:lnTo>
                  <a:pt x="20" y="85"/>
                </a:lnTo>
                <a:lnTo>
                  <a:pt x="20" y="76"/>
                </a:lnTo>
                <a:lnTo>
                  <a:pt x="20" y="74"/>
                </a:lnTo>
                <a:close/>
                <a:moveTo>
                  <a:pt x="14" y="74"/>
                </a:moveTo>
                <a:lnTo>
                  <a:pt x="14" y="73"/>
                </a:lnTo>
                <a:lnTo>
                  <a:pt x="14" y="74"/>
                </a:lnTo>
                <a:lnTo>
                  <a:pt x="14" y="76"/>
                </a:lnTo>
                <a:lnTo>
                  <a:pt x="14" y="85"/>
                </a:lnTo>
                <a:lnTo>
                  <a:pt x="14" y="85"/>
                </a:lnTo>
                <a:lnTo>
                  <a:pt x="12" y="76"/>
                </a:lnTo>
                <a:lnTo>
                  <a:pt x="14" y="74"/>
                </a:lnTo>
                <a:close/>
                <a:moveTo>
                  <a:pt x="12" y="99"/>
                </a:moveTo>
                <a:lnTo>
                  <a:pt x="14" y="97"/>
                </a:lnTo>
                <a:lnTo>
                  <a:pt x="14" y="96"/>
                </a:lnTo>
                <a:lnTo>
                  <a:pt x="14" y="97"/>
                </a:lnTo>
                <a:lnTo>
                  <a:pt x="14" y="97"/>
                </a:lnTo>
                <a:lnTo>
                  <a:pt x="14" y="99"/>
                </a:lnTo>
                <a:lnTo>
                  <a:pt x="14" y="112"/>
                </a:lnTo>
                <a:lnTo>
                  <a:pt x="14" y="112"/>
                </a:lnTo>
                <a:lnTo>
                  <a:pt x="12" y="99"/>
                </a:lnTo>
                <a:close/>
              </a:path>
            </a:pathLst>
          </a:custGeom>
          <a:solidFill>
            <a:srgbClr val="E1A3C2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0" y="263150"/>
            <a:ext cx="5115339" cy="569843"/>
          </a:xfrm>
          <a:prstGeom prst="rect">
            <a:avLst/>
          </a:prstGeom>
          <a:solidFill>
            <a:srgbClr val="CC33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文本框 20"/>
          <p:cNvSpPr txBox="1"/>
          <p:nvPr/>
        </p:nvSpPr>
        <p:spPr>
          <a:xfrm>
            <a:off x="-1" y="263150"/>
            <a:ext cx="5115339" cy="5693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1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五章 相交线与平行线</a:t>
            </a:r>
            <a:endParaRPr lang="zh-CN" altLang="en-US" sz="31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直角三角形 21"/>
          <p:cNvSpPr/>
          <p:nvPr/>
        </p:nvSpPr>
        <p:spPr>
          <a:xfrm flipV="1">
            <a:off x="4258996" y="827313"/>
            <a:ext cx="856343" cy="174172"/>
          </a:xfrm>
          <a:prstGeom prst="rtTriangle">
            <a:avLst/>
          </a:prstGeom>
          <a:solidFill>
            <a:srgbClr val="9933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等腰三角形 17"/>
          <p:cNvSpPr/>
          <p:nvPr/>
        </p:nvSpPr>
        <p:spPr>
          <a:xfrm rot="2769885">
            <a:off x="11350213" y="66385"/>
            <a:ext cx="1456359" cy="1261596"/>
          </a:xfrm>
          <a:prstGeom prst="triangle">
            <a:avLst/>
          </a:prstGeom>
          <a:solidFill>
            <a:srgbClr val="CC6297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等腰三角形 18"/>
          <p:cNvSpPr/>
          <p:nvPr/>
        </p:nvSpPr>
        <p:spPr>
          <a:xfrm rot="19684723">
            <a:off x="9690621" y="175689"/>
            <a:ext cx="466563" cy="430713"/>
          </a:xfrm>
          <a:prstGeom prst="triangle">
            <a:avLst/>
          </a:prstGeom>
          <a:solidFill>
            <a:srgbClr val="C64E8A">
              <a:alpha val="1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等腰三角形 22"/>
          <p:cNvSpPr/>
          <p:nvPr/>
        </p:nvSpPr>
        <p:spPr>
          <a:xfrm rot="2633103">
            <a:off x="10794334" y="4957409"/>
            <a:ext cx="733477" cy="677118"/>
          </a:xfrm>
          <a:prstGeom prst="triangle">
            <a:avLst/>
          </a:prstGeom>
          <a:solidFill>
            <a:srgbClr val="C64E8A">
              <a:alpha val="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等腰三角形 12"/>
          <p:cNvSpPr/>
          <p:nvPr/>
        </p:nvSpPr>
        <p:spPr>
          <a:xfrm rot="2633103">
            <a:off x="6163514" y="4989425"/>
            <a:ext cx="664112" cy="613083"/>
          </a:xfrm>
          <a:prstGeom prst="triangle">
            <a:avLst/>
          </a:prstGeom>
          <a:solidFill>
            <a:srgbClr val="C64E8A">
              <a:alpha val="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1" y="1605003"/>
            <a:ext cx="526585" cy="1055391"/>
          </a:xfrm>
          <a:prstGeom prst="rect">
            <a:avLst/>
          </a:prstGeom>
          <a:solidFill>
            <a:srgbClr val="9933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矩形 26"/>
          <p:cNvSpPr/>
          <p:nvPr/>
        </p:nvSpPr>
        <p:spPr>
          <a:xfrm>
            <a:off x="0" y="2660394"/>
            <a:ext cx="526585" cy="1055391"/>
          </a:xfrm>
          <a:prstGeom prst="rect">
            <a:avLst/>
          </a:prstGeom>
          <a:solidFill>
            <a:srgbClr val="C1438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矩形 27"/>
          <p:cNvSpPr/>
          <p:nvPr/>
        </p:nvSpPr>
        <p:spPr>
          <a:xfrm>
            <a:off x="1" y="3714333"/>
            <a:ext cx="526585" cy="1055391"/>
          </a:xfrm>
          <a:prstGeom prst="rect">
            <a:avLst/>
          </a:prstGeom>
          <a:solidFill>
            <a:srgbClr val="D274A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矩形 28"/>
          <p:cNvSpPr/>
          <p:nvPr/>
        </p:nvSpPr>
        <p:spPr>
          <a:xfrm>
            <a:off x="1" y="4768272"/>
            <a:ext cx="526585" cy="1055391"/>
          </a:xfrm>
          <a:prstGeom prst="rect">
            <a:avLst/>
          </a:prstGeom>
          <a:solidFill>
            <a:srgbClr val="DC94B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526585" y="1605116"/>
            <a:ext cx="740240" cy="1241297"/>
          </a:xfrm>
          <a:custGeom>
            <a:avLst/>
            <a:gdLst>
              <a:gd name="connsiteX0" fmla="*/ 0 w 735478"/>
              <a:gd name="connsiteY0" fmla="*/ 0 h 1055559"/>
              <a:gd name="connsiteX1" fmla="*/ 735478 w 735478"/>
              <a:gd name="connsiteY1" fmla="*/ 0 h 1055559"/>
              <a:gd name="connsiteX2" fmla="*/ 735478 w 735478"/>
              <a:gd name="connsiteY2" fmla="*/ 1055559 h 1055559"/>
              <a:gd name="connsiteX3" fmla="*/ 0 w 735478"/>
              <a:gd name="connsiteY3" fmla="*/ 1055559 h 1055559"/>
              <a:gd name="connsiteX4" fmla="*/ 0 w 735478"/>
              <a:gd name="connsiteY4" fmla="*/ 0 h 1055559"/>
              <a:gd name="connsiteX0-1" fmla="*/ 0 w 740240"/>
              <a:gd name="connsiteY0-2" fmla="*/ 0 h 1055559"/>
              <a:gd name="connsiteX1-3" fmla="*/ 740240 w 740240"/>
              <a:gd name="connsiteY1-4" fmla="*/ 352425 h 1055559"/>
              <a:gd name="connsiteX2-5" fmla="*/ 735478 w 740240"/>
              <a:gd name="connsiteY2-6" fmla="*/ 1055559 h 1055559"/>
              <a:gd name="connsiteX3-7" fmla="*/ 0 w 740240"/>
              <a:gd name="connsiteY3-8" fmla="*/ 1055559 h 1055559"/>
              <a:gd name="connsiteX4-9" fmla="*/ 0 w 740240"/>
              <a:gd name="connsiteY4-10" fmla="*/ 0 h 1055559"/>
              <a:gd name="connsiteX0-11" fmla="*/ 0 w 740240"/>
              <a:gd name="connsiteY0-12" fmla="*/ 0 h 1241297"/>
              <a:gd name="connsiteX1-13" fmla="*/ 740240 w 740240"/>
              <a:gd name="connsiteY1-14" fmla="*/ 352425 h 1241297"/>
              <a:gd name="connsiteX2-15" fmla="*/ 735478 w 740240"/>
              <a:gd name="connsiteY2-16" fmla="*/ 1241297 h 1241297"/>
              <a:gd name="connsiteX3-17" fmla="*/ 0 w 740240"/>
              <a:gd name="connsiteY3-18" fmla="*/ 1055559 h 1241297"/>
              <a:gd name="connsiteX4-19" fmla="*/ 0 w 740240"/>
              <a:gd name="connsiteY4-20" fmla="*/ 0 h 1241297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740240" h="1241297">
                <a:moveTo>
                  <a:pt x="0" y="0"/>
                </a:moveTo>
                <a:lnTo>
                  <a:pt x="740240" y="352425"/>
                </a:lnTo>
                <a:cubicBezTo>
                  <a:pt x="738653" y="586803"/>
                  <a:pt x="737065" y="1006919"/>
                  <a:pt x="735478" y="1241297"/>
                </a:cubicBezTo>
                <a:lnTo>
                  <a:pt x="0" y="1055559"/>
                </a:lnTo>
                <a:lnTo>
                  <a:pt x="0" y="0"/>
                </a:lnTo>
                <a:close/>
              </a:path>
            </a:pathLst>
          </a:custGeom>
          <a:solidFill>
            <a:srgbClr val="7E2A5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矩形 35"/>
          <p:cNvSpPr/>
          <p:nvPr/>
        </p:nvSpPr>
        <p:spPr>
          <a:xfrm>
            <a:off x="526585" y="3714333"/>
            <a:ext cx="735478" cy="1053546"/>
          </a:xfrm>
          <a:prstGeom prst="rect">
            <a:avLst/>
          </a:prstGeom>
          <a:solidFill>
            <a:srgbClr val="C9579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矩形 36"/>
          <p:cNvSpPr/>
          <p:nvPr/>
        </p:nvSpPr>
        <p:spPr>
          <a:xfrm>
            <a:off x="526584" y="4590327"/>
            <a:ext cx="735479" cy="1231603"/>
          </a:xfrm>
          <a:custGeom>
            <a:avLst/>
            <a:gdLst>
              <a:gd name="connsiteX0" fmla="*/ 0 w 735479"/>
              <a:gd name="connsiteY0" fmla="*/ 0 h 1055391"/>
              <a:gd name="connsiteX1" fmla="*/ 735479 w 735479"/>
              <a:gd name="connsiteY1" fmla="*/ 0 h 1055391"/>
              <a:gd name="connsiteX2" fmla="*/ 735479 w 735479"/>
              <a:gd name="connsiteY2" fmla="*/ 1055391 h 1055391"/>
              <a:gd name="connsiteX3" fmla="*/ 0 w 735479"/>
              <a:gd name="connsiteY3" fmla="*/ 1055391 h 1055391"/>
              <a:gd name="connsiteX4" fmla="*/ 0 w 735479"/>
              <a:gd name="connsiteY4" fmla="*/ 0 h 1055391"/>
              <a:gd name="connsiteX0-1" fmla="*/ 0 w 735479"/>
              <a:gd name="connsiteY0-2" fmla="*/ 176212 h 1231603"/>
              <a:gd name="connsiteX1-3" fmla="*/ 735479 w 735479"/>
              <a:gd name="connsiteY1-4" fmla="*/ 0 h 1231603"/>
              <a:gd name="connsiteX2-5" fmla="*/ 735479 w 735479"/>
              <a:gd name="connsiteY2-6" fmla="*/ 1231603 h 1231603"/>
              <a:gd name="connsiteX3-7" fmla="*/ 0 w 735479"/>
              <a:gd name="connsiteY3-8" fmla="*/ 1231603 h 1231603"/>
              <a:gd name="connsiteX4-9" fmla="*/ 0 w 735479"/>
              <a:gd name="connsiteY4-10" fmla="*/ 176212 h 1231603"/>
              <a:gd name="connsiteX0-11" fmla="*/ 0 w 735479"/>
              <a:gd name="connsiteY0-12" fmla="*/ 176212 h 1231603"/>
              <a:gd name="connsiteX1-13" fmla="*/ 735479 w 735479"/>
              <a:gd name="connsiteY1-14" fmla="*/ 0 h 1231603"/>
              <a:gd name="connsiteX2-15" fmla="*/ 730717 w 735479"/>
              <a:gd name="connsiteY2-16" fmla="*/ 902991 h 1231603"/>
              <a:gd name="connsiteX3-17" fmla="*/ 0 w 735479"/>
              <a:gd name="connsiteY3-18" fmla="*/ 1231603 h 1231603"/>
              <a:gd name="connsiteX4-19" fmla="*/ 0 w 735479"/>
              <a:gd name="connsiteY4-20" fmla="*/ 176212 h 123160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735479" h="1231603">
                <a:moveTo>
                  <a:pt x="0" y="176212"/>
                </a:moveTo>
                <a:lnTo>
                  <a:pt x="735479" y="0"/>
                </a:lnTo>
                <a:cubicBezTo>
                  <a:pt x="733892" y="300997"/>
                  <a:pt x="732304" y="601994"/>
                  <a:pt x="730717" y="902991"/>
                </a:cubicBezTo>
                <a:lnTo>
                  <a:pt x="0" y="1231603"/>
                </a:lnTo>
                <a:lnTo>
                  <a:pt x="0" y="176212"/>
                </a:lnTo>
                <a:close/>
              </a:path>
            </a:pathLst>
          </a:custGeom>
          <a:solidFill>
            <a:srgbClr val="D57DA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1262063" y="1958975"/>
            <a:ext cx="3353069" cy="887438"/>
          </a:xfrm>
          <a:prstGeom prst="rect">
            <a:avLst/>
          </a:prstGeom>
          <a:solidFill>
            <a:srgbClr val="9933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矩形 37"/>
          <p:cNvSpPr/>
          <p:nvPr/>
        </p:nvSpPr>
        <p:spPr>
          <a:xfrm>
            <a:off x="1257570" y="2846413"/>
            <a:ext cx="3357562" cy="867780"/>
          </a:xfrm>
          <a:prstGeom prst="rect">
            <a:avLst/>
          </a:prstGeom>
          <a:solidFill>
            <a:srgbClr val="C1438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矩形 38"/>
          <p:cNvSpPr/>
          <p:nvPr/>
        </p:nvSpPr>
        <p:spPr>
          <a:xfrm>
            <a:off x="1257570" y="3711878"/>
            <a:ext cx="3357562" cy="876603"/>
          </a:xfrm>
          <a:prstGeom prst="rect">
            <a:avLst/>
          </a:prstGeom>
          <a:solidFill>
            <a:srgbClr val="D274A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矩形 39"/>
          <p:cNvSpPr/>
          <p:nvPr/>
        </p:nvSpPr>
        <p:spPr>
          <a:xfrm>
            <a:off x="1251220" y="4588481"/>
            <a:ext cx="3363912" cy="903585"/>
          </a:xfrm>
          <a:prstGeom prst="rect">
            <a:avLst/>
          </a:prstGeom>
          <a:solidFill>
            <a:srgbClr val="DC94B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文本框 44"/>
          <p:cNvSpPr txBox="1"/>
          <p:nvPr/>
        </p:nvSpPr>
        <p:spPr>
          <a:xfrm>
            <a:off x="1257570" y="2929614"/>
            <a:ext cx="33397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 dirty="0" smtClean="0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说理</a:t>
            </a:r>
            <a:endParaRPr lang="zh-CN" altLang="en-US" sz="3200" b="1" dirty="0">
              <a:solidFill>
                <a:schemeClr val="bg1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sp>
        <p:nvSpPr>
          <p:cNvPr id="48" name="文本框 47"/>
          <p:cNvSpPr txBox="1"/>
          <p:nvPr/>
        </p:nvSpPr>
        <p:spPr>
          <a:xfrm>
            <a:off x="1251220" y="2089805"/>
            <a:ext cx="33988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 dirty="0" smtClean="0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说点儿理</a:t>
            </a:r>
            <a:endParaRPr lang="zh-CN" altLang="en-US" sz="3200" b="1" dirty="0">
              <a:solidFill>
                <a:schemeClr val="bg1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sp>
        <p:nvSpPr>
          <p:cNvPr id="49" name="文本框 48"/>
          <p:cNvSpPr txBox="1"/>
          <p:nvPr/>
        </p:nvSpPr>
        <p:spPr>
          <a:xfrm>
            <a:off x="1266825" y="3838807"/>
            <a:ext cx="33304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简单推理</a:t>
            </a:r>
            <a:endParaRPr lang="zh-CN" altLang="en-US" sz="3200" dirty="0">
              <a:solidFill>
                <a:schemeClr val="bg1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sp>
        <p:nvSpPr>
          <p:cNvPr id="50" name="文本框 49"/>
          <p:cNvSpPr txBox="1"/>
          <p:nvPr/>
        </p:nvSpPr>
        <p:spPr>
          <a:xfrm>
            <a:off x="1257570" y="4732048"/>
            <a:ext cx="33397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 dirty="0" smtClean="0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用符号表示推理</a:t>
            </a:r>
            <a:endParaRPr lang="zh-CN" altLang="en-US" sz="3200" b="1" dirty="0">
              <a:solidFill>
                <a:schemeClr val="bg1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679660" y="1876869"/>
            <a:ext cx="435429" cy="830997"/>
          </a:xfrm>
          <a:prstGeom prst="rect">
            <a:avLst/>
          </a:prstGeom>
          <a:noFill/>
          <a:scene3d>
            <a:camera prst="orthographicFront">
              <a:rot lat="1800000" lon="2100000" rev="0"/>
            </a:camera>
            <a:lightRig rig="threePt" dir="t"/>
          </a:scene3d>
        </p:spPr>
        <p:txBody>
          <a:bodyPr wrap="square" rtlCol="0">
            <a:spAutoFit/>
          </a:bodyPr>
          <a:lstStyle/>
          <a:p>
            <a:r>
              <a:rPr lang="en-US" altLang="zh-CN" sz="4800" smtClean="0">
                <a:solidFill>
                  <a:schemeClr val="bg1"/>
                </a:solidFill>
              </a:rPr>
              <a:t>1</a:t>
            </a:r>
            <a:endParaRPr lang="zh-CN" altLang="en-US" sz="4800">
              <a:solidFill>
                <a:schemeClr val="bg1"/>
              </a:solidFill>
            </a:endParaRPr>
          </a:p>
        </p:txBody>
      </p:sp>
      <p:sp>
        <p:nvSpPr>
          <p:cNvPr id="52" name="文本框 51"/>
          <p:cNvSpPr txBox="1"/>
          <p:nvPr/>
        </p:nvSpPr>
        <p:spPr>
          <a:xfrm>
            <a:off x="671383" y="2807933"/>
            <a:ext cx="435429" cy="830997"/>
          </a:xfrm>
          <a:prstGeom prst="rect">
            <a:avLst/>
          </a:prstGeom>
          <a:noFill/>
          <a:scene3d>
            <a:camera prst="orthographicFront">
              <a:rot lat="1200000" lon="1800000" rev="0"/>
            </a:camera>
            <a:lightRig rig="threePt" dir="t"/>
          </a:scene3d>
        </p:spPr>
        <p:txBody>
          <a:bodyPr wrap="square" rtlCol="0">
            <a:spAutoFit/>
          </a:bodyPr>
          <a:lstStyle/>
          <a:p>
            <a:r>
              <a:rPr lang="en-US" altLang="zh-CN" sz="4800" smtClean="0">
                <a:solidFill>
                  <a:schemeClr val="bg1"/>
                </a:solidFill>
              </a:rPr>
              <a:t>2</a:t>
            </a:r>
            <a:endParaRPr lang="zh-CN" altLang="en-US" sz="4800">
              <a:solidFill>
                <a:schemeClr val="bg1"/>
              </a:solidFill>
            </a:endParaRPr>
          </a:p>
        </p:txBody>
      </p:sp>
      <p:sp>
        <p:nvSpPr>
          <p:cNvPr id="53" name="文本框 52"/>
          <p:cNvSpPr txBox="1"/>
          <p:nvPr/>
        </p:nvSpPr>
        <p:spPr>
          <a:xfrm>
            <a:off x="682171" y="3758407"/>
            <a:ext cx="435429" cy="830997"/>
          </a:xfrm>
          <a:prstGeom prst="rect">
            <a:avLst/>
          </a:prstGeom>
          <a:noFill/>
          <a:scene3d>
            <a:camera prst="orthographicFront">
              <a:rot lat="20400000" lon="1800000" rev="0"/>
            </a:camera>
            <a:lightRig rig="threePt" dir="t"/>
          </a:scene3d>
        </p:spPr>
        <p:txBody>
          <a:bodyPr wrap="square" rtlCol="0">
            <a:spAutoFit/>
          </a:bodyPr>
          <a:lstStyle/>
          <a:p>
            <a:r>
              <a:rPr lang="en-US" altLang="zh-CN" sz="4800" smtClean="0">
                <a:solidFill>
                  <a:schemeClr val="bg1"/>
                </a:solidFill>
              </a:rPr>
              <a:t>3</a:t>
            </a:r>
            <a:endParaRPr lang="zh-CN" altLang="en-US" sz="4800">
              <a:solidFill>
                <a:schemeClr val="bg1"/>
              </a:solidFill>
            </a:endParaRPr>
          </a:p>
        </p:txBody>
      </p:sp>
      <p:sp>
        <p:nvSpPr>
          <p:cNvPr id="54" name="文本框 53"/>
          <p:cNvSpPr txBox="1"/>
          <p:nvPr/>
        </p:nvSpPr>
        <p:spPr>
          <a:xfrm>
            <a:off x="674310" y="4723268"/>
            <a:ext cx="435429" cy="830997"/>
          </a:xfrm>
          <a:prstGeom prst="rect">
            <a:avLst/>
          </a:prstGeom>
          <a:noFill/>
          <a:scene3d>
            <a:camera prst="orthographicFront">
              <a:rot lat="19800000" lon="2100000" rev="0"/>
            </a:camera>
            <a:lightRig rig="threePt" dir="t"/>
          </a:scene3d>
        </p:spPr>
        <p:txBody>
          <a:bodyPr wrap="square" rtlCol="0">
            <a:spAutoFit/>
          </a:bodyPr>
          <a:lstStyle/>
          <a:p>
            <a:r>
              <a:rPr lang="en-US" altLang="zh-CN" sz="4800" smtClean="0">
                <a:solidFill>
                  <a:schemeClr val="bg1"/>
                </a:solidFill>
              </a:rPr>
              <a:t>4</a:t>
            </a:r>
            <a:endParaRPr lang="zh-CN" altLang="en-US" sz="4800">
              <a:solidFill>
                <a:schemeClr val="bg1"/>
              </a:solidFill>
            </a:endParaRPr>
          </a:p>
        </p:txBody>
      </p:sp>
      <p:grpSp>
        <p:nvGrpSpPr>
          <p:cNvPr id="41" name="组合 19"/>
          <p:cNvGrpSpPr/>
          <p:nvPr/>
        </p:nvGrpSpPr>
        <p:grpSpPr bwMode="auto">
          <a:xfrm>
            <a:off x="5438732" y="1792095"/>
            <a:ext cx="5613916" cy="4093423"/>
            <a:chOff x="3200400" y="2590800"/>
            <a:chExt cx="4876800" cy="3657600"/>
          </a:xfrm>
        </p:grpSpPr>
        <p:pic>
          <p:nvPicPr>
            <p:cNvPr id="42" name="Picture 27" descr="d:\My Documents\桌面\IMG_0443.jpg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00400" y="2590800"/>
              <a:ext cx="4876800" cy="3657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矩形 18"/>
            <p:cNvSpPr>
              <a:spLocks noChangeArrowheads="1"/>
            </p:cNvSpPr>
            <p:nvPr/>
          </p:nvSpPr>
          <p:spPr bwMode="auto">
            <a:xfrm>
              <a:off x="3275856" y="3501008"/>
              <a:ext cx="4752528" cy="1944216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44" name="等腰三角形 42"/>
          <p:cNvSpPr/>
          <p:nvPr/>
        </p:nvSpPr>
        <p:spPr>
          <a:xfrm rot="5400000">
            <a:off x="4407057" y="4783783"/>
            <a:ext cx="912410" cy="504155"/>
          </a:xfrm>
          <a:prstGeom prst="triangle">
            <a:avLst/>
          </a:prstGeom>
          <a:solidFill>
            <a:srgbClr val="D57DA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 rot="570223">
            <a:off x="7512003" y="845296"/>
            <a:ext cx="4576315" cy="110799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zh-CN" altLang="en-US" sz="6600" b="1" cap="none" spc="0" dirty="0" smtClean="0">
                <a:solidFill>
                  <a:srgbClr val="993366"/>
                </a:solidFill>
                <a:effectLst/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</a:rPr>
              <a:t>循序渐进</a:t>
            </a:r>
            <a:endParaRPr lang="zh-CN" altLang="en-US" sz="6600" b="1" cap="none" spc="0" dirty="0">
              <a:solidFill>
                <a:srgbClr val="993366"/>
              </a:solidFill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153"/>
          <p:cNvSpPr>
            <a:spLocks noEditPoints="1"/>
          </p:cNvSpPr>
          <p:nvPr/>
        </p:nvSpPr>
        <p:spPr bwMode="auto">
          <a:xfrm>
            <a:off x="1" y="5452592"/>
            <a:ext cx="12192000" cy="1405408"/>
          </a:xfrm>
          <a:custGeom>
            <a:avLst/>
            <a:gdLst>
              <a:gd name="T0" fmla="*/ 1098 w 1132"/>
              <a:gd name="T1" fmla="*/ 60 h 131"/>
              <a:gd name="T2" fmla="*/ 1092 w 1132"/>
              <a:gd name="T3" fmla="*/ 84 h 131"/>
              <a:gd name="T4" fmla="*/ 1081 w 1132"/>
              <a:gd name="T5" fmla="*/ 62 h 131"/>
              <a:gd name="T6" fmla="*/ 1075 w 1132"/>
              <a:gd name="T7" fmla="*/ 83 h 131"/>
              <a:gd name="T8" fmla="*/ 1034 w 1132"/>
              <a:gd name="T9" fmla="*/ 37 h 131"/>
              <a:gd name="T10" fmla="*/ 1032 w 1132"/>
              <a:gd name="T11" fmla="*/ 37 h 131"/>
              <a:gd name="T12" fmla="*/ 952 w 1132"/>
              <a:gd name="T13" fmla="*/ 37 h 131"/>
              <a:gd name="T14" fmla="*/ 835 w 1132"/>
              <a:gd name="T15" fmla="*/ 58 h 131"/>
              <a:gd name="T16" fmla="*/ 816 w 1132"/>
              <a:gd name="T17" fmla="*/ 63 h 131"/>
              <a:gd name="T18" fmla="*/ 791 w 1132"/>
              <a:gd name="T19" fmla="*/ 15 h 131"/>
              <a:gd name="T20" fmla="*/ 725 w 1132"/>
              <a:gd name="T21" fmla="*/ 24 h 131"/>
              <a:gd name="T22" fmla="*/ 728 w 1132"/>
              <a:gd name="T23" fmla="*/ 91 h 131"/>
              <a:gd name="T24" fmla="*/ 625 w 1132"/>
              <a:gd name="T25" fmla="*/ 62 h 131"/>
              <a:gd name="T26" fmla="*/ 464 w 1132"/>
              <a:gd name="T27" fmla="*/ 69 h 131"/>
              <a:gd name="T28" fmla="*/ 424 w 1132"/>
              <a:gd name="T29" fmla="*/ 92 h 131"/>
              <a:gd name="T30" fmla="*/ 346 w 1132"/>
              <a:gd name="T31" fmla="*/ 87 h 131"/>
              <a:gd name="T32" fmla="*/ 270 w 1132"/>
              <a:gd name="T33" fmla="*/ 89 h 131"/>
              <a:gd name="T34" fmla="*/ 220 w 1132"/>
              <a:gd name="T35" fmla="*/ 110 h 131"/>
              <a:gd name="T36" fmla="*/ 216 w 1132"/>
              <a:gd name="T37" fmla="*/ 113 h 131"/>
              <a:gd name="T38" fmla="*/ 209 w 1132"/>
              <a:gd name="T39" fmla="*/ 64 h 131"/>
              <a:gd name="T40" fmla="*/ 208 w 1132"/>
              <a:gd name="T41" fmla="*/ 60 h 131"/>
              <a:gd name="T42" fmla="*/ 207 w 1132"/>
              <a:gd name="T43" fmla="*/ 65 h 131"/>
              <a:gd name="T44" fmla="*/ 199 w 1132"/>
              <a:gd name="T45" fmla="*/ 113 h 131"/>
              <a:gd name="T46" fmla="*/ 195 w 1132"/>
              <a:gd name="T47" fmla="*/ 111 h 131"/>
              <a:gd name="T48" fmla="*/ 103 w 1132"/>
              <a:gd name="T49" fmla="*/ 59 h 131"/>
              <a:gd name="T50" fmla="*/ 610 w 1132"/>
              <a:gd name="T51" fmla="*/ 107 h 131"/>
              <a:gd name="T52" fmla="*/ 527 w 1132"/>
              <a:gd name="T53" fmla="*/ 87 h 131"/>
              <a:gd name="T54" fmla="*/ 566 w 1132"/>
              <a:gd name="T55" fmla="*/ 114 h 131"/>
              <a:gd name="T56" fmla="*/ 624 w 1132"/>
              <a:gd name="T57" fmla="*/ 117 h 131"/>
              <a:gd name="T58" fmla="*/ 689 w 1132"/>
              <a:gd name="T59" fmla="*/ 110 h 131"/>
              <a:gd name="T60" fmla="*/ 754 w 1132"/>
              <a:gd name="T61" fmla="*/ 11 h 131"/>
              <a:gd name="T62" fmla="*/ 779 w 1132"/>
              <a:gd name="T63" fmla="*/ 11 h 131"/>
              <a:gd name="T64" fmla="*/ 765 w 1132"/>
              <a:gd name="T65" fmla="*/ 51 h 131"/>
              <a:gd name="T66" fmla="*/ 719 w 1132"/>
              <a:gd name="T67" fmla="*/ 71 h 131"/>
              <a:gd name="T68" fmla="*/ 718 w 1132"/>
              <a:gd name="T69" fmla="*/ 47 h 131"/>
              <a:gd name="T70" fmla="*/ 732 w 1132"/>
              <a:gd name="T71" fmla="*/ 23 h 131"/>
              <a:gd name="T72" fmla="*/ 718 w 1132"/>
              <a:gd name="T73" fmla="*/ 48 h 131"/>
              <a:gd name="T74" fmla="*/ 722 w 1132"/>
              <a:gd name="T75" fmla="*/ 80 h 131"/>
              <a:gd name="T76" fmla="*/ 737 w 1132"/>
              <a:gd name="T77" fmla="*/ 96 h 131"/>
              <a:gd name="T78" fmla="*/ 760 w 1132"/>
              <a:gd name="T79" fmla="*/ 103 h 131"/>
              <a:gd name="T80" fmla="*/ 770 w 1132"/>
              <a:gd name="T81" fmla="*/ 103 h 131"/>
              <a:gd name="T82" fmla="*/ 791 w 1132"/>
              <a:gd name="T83" fmla="*/ 17 h 131"/>
              <a:gd name="T84" fmla="*/ 806 w 1132"/>
              <a:gd name="T85" fmla="*/ 37 h 131"/>
              <a:gd name="T86" fmla="*/ 810 w 1132"/>
              <a:gd name="T87" fmla="*/ 75 h 131"/>
              <a:gd name="T88" fmla="*/ 793 w 1132"/>
              <a:gd name="T89" fmla="*/ 97 h 131"/>
              <a:gd name="T90" fmla="*/ 805 w 1132"/>
              <a:gd name="T91" fmla="*/ 82 h 131"/>
              <a:gd name="T92" fmla="*/ 814 w 1132"/>
              <a:gd name="T93" fmla="*/ 53 h 131"/>
              <a:gd name="T94" fmla="*/ 798 w 1132"/>
              <a:gd name="T95" fmla="*/ 27 h 131"/>
              <a:gd name="T96" fmla="*/ 795 w 1132"/>
              <a:gd name="T97" fmla="*/ 97 h 131"/>
              <a:gd name="T98" fmla="*/ 809 w 1132"/>
              <a:gd name="T99" fmla="*/ 81 h 131"/>
              <a:gd name="T100" fmla="*/ 815 w 1132"/>
              <a:gd name="T101" fmla="*/ 61 h 131"/>
              <a:gd name="T102" fmla="*/ 810 w 1132"/>
              <a:gd name="T103" fmla="*/ 34 h 131"/>
              <a:gd name="T104" fmla="*/ 798 w 1132"/>
              <a:gd name="T105" fmla="*/ 21 h 131"/>
              <a:gd name="T106" fmla="*/ 783 w 1132"/>
              <a:gd name="T107" fmla="*/ 17 h 131"/>
              <a:gd name="T108" fmla="*/ 764 w 1132"/>
              <a:gd name="T109" fmla="*/ 9 h 131"/>
              <a:gd name="T110" fmla="*/ 748 w 1132"/>
              <a:gd name="T111" fmla="*/ 13 h 131"/>
              <a:gd name="T112" fmla="*/ 735 w 1132"/>
              <a:gd name="T113" fmla="*/ 24 h 131"/>
              <a:gd name="T114" fmla="*/ 721 w 1132"/>
              <a:gd name="T115" fmla="*/ 38 h 131"/>
              <a:gd name="T116" fmla="*/ 716 w 1132"/>
              <a:gd name="T117" fmla="*/ 61 h 131"/>
              <a:gd name="T118" fmla="*/ 723 w 1132"/>
              <a:gd name="T119" fmla="*/ 83 h 131"/>
              <a:gd name="T120" fmla="*/ 734 w 1132"/>
              <a:gd name="T121" fmla="*/ 95 h 131"/>
              <a:gd name="T122" fmla="*/ 752 w 1132"/>
              <a:gd name="T123" fmla="*/ 104 h 131"/>
              <a:gd name="T124" fmla="*/ 785 w 1132"/>
              <a:gd name="T125" fmla="*/ 101 h 1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1132" h="131">
                <a:moveTo>
                  <a:pt x="1106" y="114"/>
                </a:moveTo>
                <a:cubicBezTo>
                  <a:pt x="1106" y="92"/>
                  <a:pt x="1106" y="92"/>
                  <a:pt x="1106" y="92"/>
                </a:cubicBezTo>
                <a:cubicBezTo>
                  <a:pt x="1106" y="92"/>
                  <a:pt x="1106" y="92"/>
                  <a:pt x="1106" y="92"/>
                </a:cubicBezTo>
                <a:cubicBezTo>
                  <a:pt x="1106" y="87"/>
                  <a:pt x="1106" y="87"/>
                  <a:pt x="1106" y="87"/>
                </a:cubicBezTo>
                <a:cubicBezTo>
                  <a:pt x="1106" y="87"/>
                  <a:pt x="1106" y="87"/>
                  <a:pt x="1106" y="87"/>
                </a:cubicBezTo>
                <a:cubicBezTo>
                  <a:pt x="1106" y="87"/>
                  <a:pt x="1106" y="87"/>
                  <a:pt x="1106" y="87"/>
                </a:cubicBezTo>
                <a:cubicBezTo>
                  <a:pt x="1105" y="87"/>
                  <a:pt x="1105" y="87"/>
                  <a:pt x="1105" y="87"/>
                </a:cubicBezTo>
                <a:cubicBezTo>
                  <a:pt x="1104" y="86"/>
                  <a:pt x="1104" y="86"/>
                  <a:pt x="1104" y="86"/>
                </a:cubicBezTo>
                <a:cubicBezTo>
                  <a:pt x="1104" y="86"/>
                  <a:pt x="1104" y="86"/>
                  <a:pt x="1104" y="86"/>
                </a:cubicBezTo>
                <a:cubicBezTo>
                  <a:pt x="1103" y="85"/>
                  <a:pt x="1103" y="85"/>
                  <a:pt x="1103" y="85"/>
                </a:cubicBezTo>
                <a:cubicBezTo>
                  <a:pt x="1103" y="84"/>
                  <a:pt x="1103" y="84"/>
                  <a:pt x="1103" y="84"/>
                </a:cubicBezTo>
                <a:cubicBezTo>
                  <a:pt x="1104" y="84"/>
                  <a:pt x="1104" y="84"/>
                  <a:pt x="1104" y="84"/>
                </a:cubicBezTo>
                <a:cubicBezTo>
                  <a:pt x="1104" y="83"/>
                  <a:pt x="1104" y="83"/>
                  <a:pt x="1104" y="83"/>
                </a:cubicBezTo>
                <a:cubicBezTo>
                  <a:pt x="1103" y="83"/>
                  <a:pt x="1103" y="83"/>
                  <a:pt x="1103" y="83"/>
                </a:cubicBezTo>
                <a:cubicBezTo>
                  <a:pt x="1103" y="76"/>
                  <a:pt x="1103" y="76"/>
                  <a:pt x="1103" y="76"/>
                </a:cubicBezTo>
                <a:cubicBezTo>
                  <a:pt x="1104" y="76"/>
                  <a:pt x="1104" y="76"/>
                  <a:pt x="1104" y="76"/>
                </a:cubicBezTo>
                <a:cubicBezTo>
                  <a:pt x="1104" y="76"/>
                  <a:pt x="1104" y="76"/>
                  <a:pt x="1104" y="76"/>
                </a:cubicBezTo>
                <a:cubicBezTo>
                  <a:pt x="1103" y="76"/>
                  <a:pt x="1103" y="76"/>
                  <a:pt x="1103" y="76"/>
                </a:cubicBezTo>
                <a:cubicBezTo>
                  <a:pt x="1103" y="76"/>
                  <a:pt x="1103" y="76"/>
                  <a:pt x="1103" y="76"/>
                </a:cubicBezTo>
                <a:cubicBezTo>
                  <a:pt x="1103" y="74"/>
                  <a:pt x="1103" y="74"/>
                  <a:pt x="1103" y="74"/>
                </a:cubicBezTo>
                <a:cubicBezTo>
                  <a:pt x="1103" y="74"/>
                  <a:pt x="1103" y="74"/>
                  <a:pt x="1103" y="74"/>
                </a:cubicBezTo>
                <a:cubicBezTo>
                  <a:pt x="1103" y="73"/>
                  <a:pt x="1103" y="73"/>
                  <a:pt x="1103" y="73"/>
                </a:cubicBezTo>
                <a:cubicBezTo>
                  <a:pt x="1103" y="73"/>
                  <a:pt x="1103" y="73"/>
                  <a:pt x="1103" y="73"/>
                </a:cubicBezTo>
                <a:cubicBezTo>
                  <a:pt x="1103" y="73"/>
                  <a:pt x="1103" y="73"/>
                  <a:pt x="1103" y="73"/>
                </a:cubicBezTo>
                <a:cubicBezTo>
                  <a:pt x="1102" y="73"/>
                  <a:pt x="1102" y="73"/>
                  <a:pt x="1102" y="73"/>
                </a:cubicBezTo>
                <a:cubicBezTo>
                  <a:pt x="1102" y="73"/>
                  <a:pt x="1102" y="73"/>
                  <a:pt x="1102" y="73"/>
                </a:cubicBezTo>
                <a:cubicBezTo>
                  <a:pt x="1102" y="73"/>
                  <a:pt x="1102" y="73"/>
                  <a:pt x="1102" y="73"/>
                </a:cubicBezTo>
                <a:cubicBezTo>
                  <a:pt x="1101" y="72"/>
                  <a:pt x="1101" y="72"/>
                  <a:pt x="1101" y="72"/>
                </a:cubicBezTo>
                <a:cubicBezTo>
                  <a:pt x="1101" y="72"/>
                  <a:pt x="1101" y="72"/>
                  <a:pt x="1101" y="72"/>
                </a:cubicBezTo>
                <a:cubicBezTo>
                  <a:pt x="1101" y="72"/>
                  <a:pt x="1101" y="72"/>
                  <a:pt x="1101" y="72"/>
                </a:cubicBezTo>
                <a:cubicBezTo>
                  <a:pt x="1101" y="71"/>
                  <a:pt x="1101" y="71"/>
                  <a:pt x="1101" y="71"/>
                </a:cubicBezTo>
                <a:cubicBezTo>
                  <a:pt x="1101" y="71"/>
                  <a:pt x="1101" y="71"/>
                  <a:pt x="1101" y="71"/>
                </a:cubicBezTo>
                <a:cubicBezTo>
                  <a:pt x="1101" y="71"/>
                  <a:pt x="1101" y="71"/>
                  <a:pt x="1101" y="71"/>
                </a:cubicBezTo>
                <a:cubicBezTo>
                  <a:pt x="1100" y="70"/>
                  <a:pt x="1100" y="70"/>
                  <a:pt x="1100" y="70"/>
                </a:cubicBezTo>
                <a:cubicBezTo>
                  <a:pt x="1100" y="70"/>
                  <a:pt x="1100" y="70"/>
                  <a:pt x="1100" y="70"/>
                </a:cubicBezTo>
                <a:cubicBezTo>
                  <a:pt x="1100" y="70"/>
                  <a:pt x="1100" y="70"/>
                  <a:pt x="1100" y="70"/>
                </a:cubicBezTo>
                <a:cubicBezTo>
                  <a:pt x="1100" y="69"/>
                  <a:pt x="1100" y="69"/>
                  <a:pt x="1100" y="69"/>
                </a:cubicBezTo>
                <a:cubicBezTo>
                  <a:pt x="1100" y="69"/>
                  <a:pt x="1100" y="69"/>
                  <a:pt x="1100" y="69"/>
                </a:cubicBezTo>
                <a:cubicBezTo>
                  <a:pt x="1101" y="69"/>
                  <a:pt x="1101" y="69"/>
                  <a:pt x="1101" y="69"/>
                </a:cubicBezTo>
                <a:cubicBezTo>
                  <a:pt x="1101" y="69"/>
                  <a:pt x="1101" y="69"/>
                  <a:pt x="1101" y="69"/>
                </a:cubicBezTo>
                <a:cubicBezTo>
                  <a:pt x="1101" y="69"/>
                  <a:pt x="1101" y="69"/>
                  <a:pt x="1101" y="69"/>
                </a:cubicBezTo>
                <a:cubicBezTo>
                  <a:pt x="1100" y="69"/>
                  <a:pt x="1100" y="69"/>
                  <a:pt x="1100" y="69"/>
                </a:cubicBezTo>
                <a:cubicBezTo>
                  <a:pt x="1100" y="69"/>
                  <a:pt x="1100" y="69"/>
                  <a:pt x="1100" y="69"/>
                </a:cubicBezTo>
                <a:cubicBezTo>
                  <a:pt x="1100" y="69"/>
                  <a:pt x="1100" y="69"/>
                  <a:pt x="1100" y="69"/>
                </a:cubicBezTo>
                <a:cubicBezTo>
                  <a:pt x="1100" y="67"/>
                  <a:pt x="1100" y="67"/>
                  <a:pt x="1100" y="67"/>
                </a:cubicBezTo>
                <a:cubicBezTo>
                  <a:pt x="1100" y="67"/>
                  <a:pt x="1100" y="67"/>
                  <a:pt x="1100" y="67"/>
                </a:cubicBezTo>
                <a:cubicBezTo>
                  <a:pt x="1100" y="67"/>
                  <a:pt x="1100" y="67"/>
                  <a:pt x="1100" y="67"/>
                </a:cubicBezTo>
                <a:cubicBezTo>
                  <a:pt x="1100" y="67"/>
                  <a:pt x="1100" y="67"/>
                  <a:pt x="1100" y="67"/>
                </a:cubicBezTo>
                <a:cubicBezTo>
                  <a:pt x="1100" y="67"/>
                  <a:pt x="1100" y="67"/>
                  <a:pt x="1100" y="67"/>
                </a:cubicBezTo>
                <a:cubicBezTo>
                  <a:pt x="1100" y="67"/>
                  <a:pt x="1100" y="67"/>
                  <a:pt x="1100" y="67"/>
                </a:cubicBezTo>
                <a:cubicBezTo>
                  <a:pt x="1100" y="67"/>
                  <a:pt x="1100" y="67"/>
                  <a:pt x="1100" y="67"/>
                </a:cubicBezTo>
                <a:cubicBezTo>
                  <a:pt x="1100" y="67"/>
                  <a:pt x="1100" y="67"/>
                  <a:pt x="1100" y="67"/>
                </a:cubicBezTo>
                <a:cubicBezTo>
                  <a:pt x="1100" y="67"/>
                  <a:pt x="1100" y="67"/>
                  <a:pt x="1100" y="67"/>
                </a:cubicBezTo>
                <a:cubicBezTo>
                  <a:pt x="1100" y="66"/>
                  <a:pt x="1100" y="66"/>
                  <a:pt x="1100" y="66"/>
                </a:cubicBezTo>
                <a:cubicBezTo>
                  <a:pt x="1099" y="66"/>
                  <a:pt x="1099" y="66"/>
                  <a:pt x="1099" y="66"/>
                </a:cubicBezTo>
                <a:cubicBezTo>
                  <a:pt x="1099" y="66"/>
                  <a:pt x="1099" y="66"/>
                  <a:pt x="1099" y="66"/>
                </a:cubicBezTo>
                <a:cubicBezTo>
                  <a:pt x="1099" y="66"/>
                  <a:pt x="1099" y="66"/>
                  <a:pt x="1099" y="66"/>
                </a:cubicBezTo>
                <a:cubicBezTo>
                  <a:pt x="1099" y="66"/>
                  <a:pt x="1099" y="66"/>
                  <a:pt x="1099" y="66"/>
                </a:cubicBezTo>
                <a:cubicBezTo>
                  <a:pt x="1099" y="66"/>
                  <a:pt x="1099" y="66"/>
                  <a:pt x="1099" y="66"/>
                </a:cubicBezTo>
                <a:cubicBezTo>
                  <a:pt x="1099" y="65"/>
                  <a:pt x="1099" y="65"/>
                  <a:pt x="1099" y="65"/>
                </a:cubicBezTo>
                <a:cubicBezTo>
                  <a:pt x="1099" y="65"/>
                  <a:pt x="1099" y="65"/>
                  <a:pt x="1099" y="65"/>
                </a:cubicBezTo>
                <a:cubicBezTo>
                  <a:pt x="1099" y="65"/>
                  <a:pt x="1099" y="65"/>
                  <a:pt x="1099" y="65"/>
                </a:cubicBezTo>
                <a:cubicBezTo>
                  <a:pt x="1099" y="65"/>
                  <a:pt x="1099" y="65"/>
                  <a:pt x="1099" y="65"/>
                </a:cubicBezTo>
                <a:cubicBezTo>
                  <a:pt x="1099" y="65"/>
                  <a:pt x="1099" y="65"/>
                  <a:pt x="1099" y="65"/>
                </a:cubicBezTo>
                <a:cubicBezTo>
                  <a:pt x="1099" y="65"/>
                  <a:pt x="1099" y="65"/>
                  <a:pt x="1099" y="65"/>
                </a:cubicBezTo>
                <a:cubicBezTo>
                  <a:pt x="1099" y="65"/>
                  <a:pt x="1099" y="65"/>
                  <a:pt x="1099" y="65"/>
                </a:cubicBezTo>
                <a:cubicBezTo>
                  <a:pt x="1099" y="65"/>
                  <a:pt x="1099" y="65"/>
                  <a:pt x="1099" y="65"/>
                </a:cubicBezTo>
                <a:cubicBezTo>
                  <a:pt x="1099" y="65"/>
                  <a:pt x="1099" y="65"/>
                  <a:pt x="1099" y="65"/>
                </a:cubicBezTo>
                <a:cubicBezTo>
                  <a:pt x="1099" y="65"/>
                  <a:pt x="1099" y="65"/>
                  <a:pt x="1099" y="65"/>
                </a:cubicBezTo>
                <a:cubicBezTo>
                  <a:pt x="1099" y="65"/>
                  <a:pt x="1099" y="65"/>
                  <a:pt x="1099" y="65"/>
                </a:cubicBezTo>
                <a:cubicBezTo>
                  <a:pt x="1099" y="64"/>
                  <a:pt x="1099" y="64"/>
                  <a:pt x="1099" y="64"/>
                </a:cubicBezTo>
                <a:cubicBezTo>
                  <a:pt x="1099" y="64"/>
                  <a:pt x="1099" y="64"/>
                  <a:pt x="1099" y="64"/>
                </a:cubicBezTo>
                <a:cubicBezTo>
                  <a:pt x="1099" y="64"/>
                  <a:pt x="1099" y="64"/>
                  <a:pt x="1099" y="64"/>
                </a:cubicBezTo>
                <a:cubicBezTo>
                  <a:pt x="1099" y="64"/>
                  <a:pt x="1099" y="64"/>
                  <a:pt x="1099" y="64"/>
                </a:cubicBezTo>
                <a:cubicBezTo>
                  <a:pt x="1099" y="64"/>
                  <a:pt x="1099" y="64"/>
                  <a:pt x="1099" y="64"/>
                </a:cubicBezTo>
                <a:cubicBezTo>
                  <a:pt x="1099" y="64"/>
                  <a:pt x="1099" y="64"/>
                  <a:pt x="1099" y="64"/>
                </a:cubicBezTo>
                <a:cubicBezTo>
                  <a:pt x="1099" y="63"/>
                  <a:pt x="1099" y="63"/>
                  <a:pt x="1099" y="63"/>
                </a:cubicBezTo>
                <a:cubicBezTo>
                  <a:pt x="1099" y="63"/>
                  <a:pt x="1099" y="63"/>
                  <a:pt x="1099" y="63"/>
                </a:cubicBezTo>
                <a:cubicBezTo>
                  <a:pt x="1099" y="63"/>
                  <a:pt x="1099" y="63"/>
                  <a:pt x="1099" y="63"/>
                </a:cubicBezTo>
                <a:cubicBezTo>
                  <a:pt x="1099" y="63"/>
                  <a:pt x="1099" y="63"/>
                  <a:pt x="1099" y="63"/>
                </a:cubicBezTo>
                <a:cubicBezTo>
                  <a:pt x="1099" y="63"/>
                  <a:pt x="1099" y="63"/>
                  <a:pt x="1099" y="63"/>
                </a:cubicBezTo>
                <a:cubicBezTo>
                  <a:pt x="1098" y="63"/>
                  <a:pt x="1098" y="63"/>
                  <a:pt x="1098" y="63"/>
                </a:cubicBezTo>
                <a:cubicBezTo>
                  <a:pt x="1098" y="63"/>
                  <a:pt x="1098" y="63"/>
                  <a:pt x="1098" y="63"/>
                </a:cubicBezTo>
                <a:cubicBezTo>
                  <a:pt x="1098" y="63"/>
                  <a:pt x="1098" y="63"/>
                  <a:pt x="1098" y="63"/>
                </a:cubicBezTo>
                <a:cubicBezTo>
                  <a:pt x="1098" y="63"/>
                  <a:pt x="1098" y="63"/>
                  <a:pt x="1098" y="63"/>
                </a:cubicBezTo>
                <a:cubicBezTo>
                  <a:pt x="1098" y="62"/>
                  <a:pt x="1098" y="62"/>
                  <a:pt x="1098" y="62"/>
                </a:cubicBezTo>
                <a:cubicBezTo>
                  <a:pt x="1098" y="62"/>
                  <a:pt x="1098" y="62"/>
                  <a:pt x="1098" y="62"/>
                </a:cubicBezTo>
                <a:cubicBezTo>
                  <a:pt x="1098" y="62"/>
                  <a:pt x="1098" y="62"/>
                  <a:pt x="1098" y="62"/>
                </a:cubicBezTo>
                <a:cubicBezTo>
                  <a:pt x="1098" y="62"/>
                  <a:pt x="1098" y="62"/>
                  <a:pt x="1098" y="62"/>
                </a:cubicBezTo>
                <a:cubicBezTo>
                  <a:pt x="1098" y="62"/>
                  <a:pt x="1098" y="62"/>
                  <a:pt x="1098" y="62"/>
                </a:cubicBezTo>
                <a:cubicBezTo>
                  <a:pt x="1098" y="62"/>
                  <a:pt x="1098" y="62"/>
                  <a:pt x="1098" y="62"/>
                </a:cubicBezTo>
                <a:cubicBezTo>
                  <a:pt x="1098" y="62"/>
                  <a:pt x="1098" y="62"/>
                  <a:pt x="1098" y="62"/>
                </a:cubicBezTo>
                <a:cubicBezTo>
                  <a:pt x="1098" y="62"/>
                  <a:pt x="1098" y="62"/>
                  <a:pt x="1098" y="62"/>
                </a:cubicBezTo>
                <a:cubicBezTo>
                  <a:pt x="1098" y="62"/>
                  <a:pt x="1098" y="62"/>
                  <a:pt x="1098" y="62"/>
                </a:cubicBezTo>
                <a:cubicBezTo>
                  <a:pt x="1098" y="62"/>
                  <a:pt x="1098" y="62"/>
                  <a:pt x="1098" y="62"/>
                </a:cubicBezTo>
                <a:cubicBezTo>
                  <a:pt x="1098" y="62"/>
                  <a:pt x="1098" y="62"/>
                  <a:pt x="1098" y="62"/>
                </a:cubicBezTo>
                <a:cubicBezTo>
                  <a:pt x="1098" y="61"/>
                  <a:pt x="1098" y="61"/>
                  <a:pt x="1098" y="61"/>
                </a:cubicBezTo>
                <a:cubicBezTo>
                  <a:pt x="1098" y="61"/>
                  <a:pt x="1098" y="61"/>
                  <a:pt x="1098" y="61"/>
                </a:cubicBezTo>
                <a:cubicBezTo>
                  <a:pt x="1098" y="61"/>
                  <a:pt x="1098" y="61"/>
                  <a:pt x="1098" y="61"/>
                </a:cubicBezTo>
                <a:cubicBezTo>
                  <a:pt x="1098" y="61"/>
                  <a:pt x="1098" y="61"/>
                  <a:pt x="1098" y="61"/>
                </a:cubicBezTo>
                <a:cubicBezTo>
                  <a:pt x="1098" y="61"/>
                  <a:pt x="1098" y="61"/>
                  <a:pt x="1098" y="61"/>
                </a:cubicBezTo>
                <a:cubicBezTo>
                  <a:pt x="1098" y="61"/>
                  <a:pt x="1098" y="61"/>
                  <a:pt x="1098" y="61"/>
                </a:cubicBezTo>
                <a:cubicBezTo>
                  <a:pt x="1098" y="61"/>
                  <a:pt x="1098" y="61"/>
                  <a:pt x="1098" y="61"/>
                </a:cubicBezTo>
                <a:cubicBezTo>
                  <a:pt x="1098" y="61"/>
                  <a:pt x="1098" y="61"/>
                  <a:pt x="1098" y="61"/>
                </a:cubicBezTo>
                <a:cubicBezTo>
                  <a:pt x="1098" y="61"/>
                  <a:pt x="1098" y="61"/>
                  <a:pt x="1098" y="61"/>
                </a:cubicBezTo>
                <a:cubicBezTo>
                  <a:pt x="1098" y="60"/>
                  <a:pt x="1098" y="60"/>
                  <a:pt x="1098" y="60"/>
                </a:cubicBezTo>
                <a:cubicBezTo>
                  <a:pt x="1098" y="60"/>
                  <a:pt x="1098" y="60"/>
                  <a:pt x="1098" y="60"/>
                </a:cubicBezTo>
                <a:cubicBezTo>
                  <a:pt x="1098" y="60"/>
                  <a:pt x="1098" y="60"/>
                  <a:pt x="1098" y="60"/>
                </a:cubicBezTo>
                <a:cubicBezTo>
                  <a:pt x="1098" y="60"/>
                  <a:pt x="1098" y="60"/>
                  <a:pt x="1098" y="60"/>
                </a:cubicBezTo>
                <a:cubicBezTo>
                  <a:pt x="1098" y="60"/>
                  <a:pt x="1098" y="60"/>
                  <a:pt x="1098" y="60"/>
                </a:cubicBezTo>
                <a:cubicBezTo>
                  <a:pt x="1098" y="60"/>
                  <a:pt x="1098" y="60"/>
                  <a:pt x="1098" y="60"/>
                </a:cubicBezTo>
                <a:cubicBezTo>
                  <a:pt x="1098" y="60"/>
                  <a:pt x="1098" y="60"/>
                  <a:pt x="1098" y="60"/>
                </a:cubicBezTo>
                <a:cubicBezTo>
                  <a:pt x="1098" y="60"/>
                  <a:pt x="1098" y="60"/>
                  <a:pt x="1098" y="60"/>
                </a:cubicBezTo>
                <a:cubicBezTo>
                  <a:pt x="1098" y="60"/>
                  <a:pt x="1098" y="60"/>
                  <a:pt x="1098" y="60"/>
                </a:cubicBezTo>
                <a:cubicBezTo>
                  <a:pt x="1098" y="60"/>
                  <a:pt x="1098" y="60"/>
                  <a:pt x="1098" y="60"/>
                </a:cubicBezTo>
                <a:cubicBezTo>
                  <a:pt x="1098" y="60"/>
                  <a:pt x="1098" y="60"/>
                  <a:pt x="1098" y="60"/>
                </a:cubicBezTo>
                <a:cubicBezTo>
                  <a:pt x="1098" y="60"/>
                  <a:pt x="1098" y="60"/>
                  <a:pt x="1098" y="60"/>
                </a:cubicBezTo>
                <a:cubicBezTo>
                  <a:pt x="1098" y="60"/>
                  <a:pt x="1098" y="60"/>
                  <a:pt x="1098" y="60"/>
                </a:cubicBezTo>
                <a:cubicBezTo>
                  <a:pt x="1097" y="60"/>
                  <a:pt x="1097" y="60"/>
                  <a:pt x="1097" y="60"/>
                </a:cubicBezTo>
                <a:cubicBezTo>
                  <a:pt x="1097" y="60"/>
                  <a:pt x="1097" y="60"/>
                  <a:pt x="1097" y="60"/>
                </a:cubicBezTo>
                <a:cubicBezTo>
                  <a:pt x="1097" y="60"/>
                  <a:pt x="1097" y="60"/>
                  <a:pt x="1097" y="60"/>
                </a:cubicBezTo>
                <a:cubicBezTo>
                  <a:pt x="1097" y="61"/>
                  <a:pt x="1097" y="61"/>
                  <a:pt x="1097" y="61"/>
                </a:cubicBezTo>
                <a:cubicBezTo>
                  <a:pt x="1097" y="61"/>
                  <a:pt x="1097" y="61"/>
                  <a:pt x="1097" y="61"/>
                </a:cubicBezTo>
                <a:cubicBezTo>
                  <a:pt x="1097" y="61"/>
                  <a:pt x="1097" y="61"/>
                  <a:pt x="1097" y="61"/>
                </a:cubicBezTo>
                <a:cubicBezTo>
                  <a:pt x="1097" y="61"/>
                  <a:pt x="1097" y="61"/>
                  <a:pt x="1097" y="61"/>
                </a:cubicBezTo>
                <a:cubicBezTo>
                  <a:pt x="1098" y="61"/>
                  <a:pt x="1098" y="61"/>
                  <a:pt x="1098" y="61"/>
                </a:cubicBezTo>
                <a:cubicBezTo>
                  <a:pt x="1098" y="61"/>
                  <a:pt x="1098" y="61"/>
                  <a:pt x="1098" y="61"/>
                </a:cubicBezTo>
                <a:cubicBezTo>
                  <a:pt x="1098" y="61"/>
                  <a:pt x="1098" y="61"/>
                  <a:pt x="1098" y="61"/>
                </a:cubicBezTo>
                <a:cubicBezTo>
                  <a:pt x="1098" y="61"/>
                  <a:pt x="1098" y="61"/>
                  <a:pt x="1098" y="61"/>
                </a:cubicBezTo>
                <a:cubicBezTo>
                  <a:pt x="1098" y="61"/>
                  <a:pt x="1098" y="61"/>
                  <a:pt x="1098" y="61"/>
                </a:cubicBezTo>
                <a:cubicBezTo>
                  <a:pt x="1097" y="61"/>
                  <a:pt x="1097" y="61"/>
                  <a:pt x="1097" y="61"/>
                </a:cubicBezTo>
                <a:cubicBezTo>
                  <a:pt x="1097" y="62"/>
                  <a:pt x="1097" y="62"/>
                  <a:pt x="1097" y="62"/>
                </a:cubicBezTo>
                <a:cubicBezTo>
                  <a:pt x="1097" y="62"/>
                  <a:pt x="1097" y="62"/>
                  <a:pt x="1097" y="62"/>
                </a:cubicBezTo>
                <a:cubicBezTo>
                  <a:pt x="1097" y="62"/>
                  <a:pt x="1097" y="62"/>
                  <a:pt x="1097" y="62"/>
                </a:cubicBezTo>
                <a:cubicBezTo>
                  <a:pt x="1097" y="62"/>
                  <a:pt x="1097" y="62"/>
                  <a:pt x="1097" y="62"/>
                </a:cubicBezTo>
                <a:cubicBezTo>
                  <a:pt x="1097" y="62"/>
                  <a:pt x="1097" y="62"/>
                  <a:pt x="1097" y="62"/>
                </a:cubicBezTo>
                <a:cubicBezTo>
                  <a:pt x="1097" y="62"/>
                  <a:pt x="1097" y="62"/>
                  <a:pt x="1097" y="62"/>
                </a:cubicBezTo>
                <a:cubicBezTo>
                  <a:pt x="1098" y="62"/>
                  <a:pt x="1098" y="62"/>
                  <a:pt x="1098" y="62"/>
                </a:cubicBezTo>
                <a:cubicBezTo>
                  <a:pt x="1098" y="62"/>
                  <a:pt x="1098" y="62"/>
                  <a:pt x="1098" y="62"/>
                </a:cubicBezTo>
                <a:cubicBezTo>
                  <a:pt x="1098" y="62"/>
                  <a:pt x="1098" y="62"/>
                  <a:pt x="1098" y="62"/>
                </a:cubicBezTo>
                <a:cubicBezTo>
                  <a:pt x="1098" y="62"/>
                  <a:pt x="1098" y="62"/>
                  <a:pt x="1098" y="62"/>
                </a:cubicBezTo>
                <a:cubicBezTo>
                  <a:pt x="1098" y="62"/>
                  <a:pt x="1098" y="62"/>
                  <a:pt x="1098" y="62"/>
                </a:cubicBezTo>
                <a:cubicBezTo>
                  <a:pt x="1098" y="62"/>
                  <a:pt x="1098" y="62"/>
                  <a:pt x="1098" y="62"/>
                </a:cubicBezTo>
                <a:cubicBezTo>
                  <a:pt x="1098" y="63"/>
                  <a:pt x="1098" y="63"/>
                  <a:pt x="1098" y="63"/>
                </a:cubicBezTo>
                <a:cubicBezTo>
                  <a:pt x="1097" y="63"/>
                  <a:pt x="1097" y="63"/>
                  <a:pt x="1097" y="63"/>
                </a:cubicBezTo>
                <a:cubicBezTo>
                  <a:pt x="1097" y="63"/>
                  <a:pt x="1097" y="63"/>
                  <a:pt x="1097" y="63"/>
                </a:cubicBezTo>
                <a:cubicBezTo>
                  <a:pt x="1097" y="63"/>
                  <a:pt x="1097" y="63"/>
                  <a:pt x="1097" y="63"/>
                </a:cubicBezTo>
                <a:cubicBezTo>
                  <a:pt x="1097" y="63"/>
                  <a:pt x="1097" y="63"/>
                  <a:pt x="1097" y="63"/>
                </a:cubicBezTo>
                <a:cubicBezTo>
                  <a:pt x="1097" y="63"/>
                  <a:pt x="1097" y="63"/>
                  <a:pt x="1097" y="63"/>
                </a:cubicBezTo>
                <a:cubicBezTo>
                  <a:pt x="1097" y="63"/>
                  <a:pt x="1097" y="63"/>
                  <a:pt x="1097" y="63"/>
                </a:cubicBezTo>
                <a:cubicBezTo>
                  <a:pt x="1097" y="64"/>
                  <a:pt x="1097" y="64"/>
                  <a:pt x="1097" y="64"/>
                </a:cubicBezTo>
                <a:cubicBezTo>
                  <a:pt x="1097" y="64"/>
                  <a:pt x="1097" y="64"/>
                  <a:pt x="1097" y="64"/>
                </a:cubicBezTo>
                <a:cubicBezTo>
                  <a:pt x="1097" y="64"/>
                  <a:pt x="1097" y="64"/>
                  <a:pt x="1097" y="64"/>
                </a:cubicBezTo>
                <a:cubicBezTo>
                  <a:pt x="1097" y="64"/>
                  <a:pt x="1097" y="64"/>
                  <a:pt x="1097" y="64"/>
                </a:cubicBezTo>
                <a:cubicBezTo>
                  <a:pt x="1097" y="64"/>
                  <a:pt x="1097" y="64"/>
                  <a:pt x="1097" y="64"/>
                </a:cubicBezTo>
                <a:cubicBezTo>
                  <a:pt x="1097" y="64"/>
                  <a:pt x="1097" y="64"/>
                  <a:pt x="1097" y="64"/>
                </a:cubicBezTo>
                <a:cubicBezTo>
                  <a:pt x="1097" y="64"/>
                  <a:pt x="1097" y="64"/>
                  <a:pt x="1097" y="64"/>
                </a:cubicBezTo>
                <a:cubicBezTo>
                  <a:pt x="1097" y="65"/>
                  <a:pt x="1097" y="65"/>
                  <a:pt x="1097" y="65"/>
                </a:cubicBezTo>
                <a:cubicBezTo>
                  <a:pt x="1097" y="65"/>
                  <a:pt x="1097" y="65"/>
                  <a:pt x="1097" y="65"/>
                </a:cubicBezTo>
                <a:cubicBezTo>
                  <a:pt x="1097" y="65"/>
                  <a:pt x="1097" y="65"/>
                  <a:pt x="1097" y="65"/>
                </a:cubicBezTo>
                <a:cubicBezTo>
                  <a:pt x="1097" y="65"/>
                  <a:pt x="1097" y="65"/>
                  <a:pt x="1097" y="65"/>
                </a:cubicBezTo>
                <a:cubicBezTo>
                  <a:pt x="1096" y="65"/>
                  <a:pt x="1096" y="65"/>
                  <a:pt x="1096" y="65"/>
                </a:cubicBezTo>
                <a:cubicBezTo>
                  <a:pt x="1096" y="65"/>
                  <a:pt x="1096" y="65"/>
                  <a:pt x="1096" y="65"/>
                </a:cubicBezTo>
                <a:cubicBezTo>
                  <a:pt x="1096" y="65"/>
                  <a:pt x="1096" y="65"/>
                  <a:pt x="1096" y="65"/>
                </a:cubicBezTo>
                <a:cubicBezTo>
                  <a:pt x="1097" y="65"/>
                  <a:pt x="1097" y="65"/>
                  <a:pt x="1097" y="65"/>
                </a:cubicBezTo>
                <a:cubicBezTo>
                  <a:pt x="1097" y="65"/>
                  <a:pt x="1097" y="65"/>
                  <a:pt x="1097" y="65"/>
                </a:cubicBezTo>
                <a:cubicBezTo>
                  <a:pt x="1097" y="65"/>
                  <a:pt x="1097" y="65"/>
                  <a:pt x="1097" y="65"/>
                </a:cubicBezTo>
                <a:cubicBezTo>
                  <a:pt x="1097" y="65"/>
                  <a:pt x="1097" y="65"/>
                  <a:pt x="1097" y="65"/>
                </a:cubicBezTo>
                <a:cubicBezTo>
                  <a:pt x="1097" y="66"/>
                  <a:pt x="1097" y="66"/>
                  <a:pt x="1097" y="66"/>
                </a:cubicBezTo>
                <a:cubicBezTo>
                  <a:pt x="1097" y="66"/>
                  <a:pt x="1097" y="66"/>
                  <a:pt x="1097" y="66"/>
                </a:cubicBezTo>
                <a:cubicBezTo>
                  <a:pt x="1096" y="66"/>
                  <a:pt x="1096" y="66"/>
                  <a:pt x="1096" y="66"/>
                </a:cubicBezTo>
                <a:cubicBezTo>
                  <a:pt x="1096" y="66"/>
                  <a:pt x="1096" y="66"/>
                  <a:pt x="1096" y="66"/>
                </a:cubicBezTo>
                <a:cubicBezTo>
                  <a:pt x="1096" y="66"/>
                  <a:pt x="1096" y="66"/>
                  <a:pt x="1096" y="66"/>
                </a:cubicBezTo>
                <a:cubicBezTo>
                  <a:pt x="1096" y="66"/>
                  <a:pt x="1096" y="66"/>
                  <a:pt x="1096" y="66"/>
                </a:cubicBezTo>
                <a:cubicBezTo>
                  <a:pt x="1096" y="67"/>
                  <a:pt x="1096" y="67"/>
                  <a:pt x="1096" y="67"/>
                </a:cubicBezTo>
                <a:cubicBezTo>
                  <a:pt x="1096" y="67"/>
                  <a:pt x="1096" y="67"/>
                  <a:pt x="1096" y="67"/>
                </a:cubicBezTo>
                <a:cubicBezTo>
                  <a:pt x="1096" y="67"/>
                  <a:pt x="1096" y="67"/>
                  <a:pt x="1096" y="67"/>
                </a:cubicBezTo>
                <a:cubicBezTo>
                  <a:pt x="1096" y="67"/>
                  <a:pt x="1096" y="67"/>
                  <a:pt x="1096" y="67"/>
                </a:cubicBezTo>
                <a:cubicBezTo>
                  <a:pt x="1096" y="67"/>
                  <a:pt x="1096" y="67"/>
                  <a:pt x="1096" y="67"/>
                </a:cubicBezTo>
                <a:cubicBezTo>
                  <a:pt x="1096" y="67"/>
                  <a:pt x="1096" y="67"/>
                  <a:pt x="1096" y="67"/>
                </a:cubicBezTo>
                <a:cubicBezTo>
                  <a:pt x="1096" y="67"/>
                  <a:pt x="1096" y="67"/>
                  <a:pt x="1096" y="67"/>
                </a:cubicBezTo>
                <a:cubicBezTo>
                  <a:pt x="1096" y="67"/>
                  <a:pt x="1096" y="67"/>
                  <a:pt x="1096" y="67"/>
                </a:cubicBezTo>
                <a:cubicBezTo>
                  <a:pt x="1096" y="67"/>
                  <a:pt x="1096" y="67"/>
                  <a:pt x="1096" y="67"/>
                </a:cubicBezTo>
                <a:cubicBezTo>
                  <a:pt x="1096" y="67"/>
                  <a:pt x="1096" y="67"/>
                  <a:pt x="1096" y="67"/>
                </a:cubicBezTo>
                <a:cubicBezTo>
                  <a:pt x="1096" y="69"/>
                  <a:pt x="1096" y="69"/>
                  <a:pt x="1096" y="69"/>
                </a:cubicBezTo>
                <a:cubicBezTo>
                  <a:pt x="1096" y="69"/>
                  <a:pt x="1096" y="69"/>
                  <a:pt x="1096" y="69"/>
                </a:cubicBezTo>
                <a:cubicBezTo>
                  <a:pt x="1095" y="69"/>
                  <a:pt x="1095" y="69"/>
                  <a:pt x="1095" y="69"/>
                </a:cubicBezTo>
                <a:cubicBezTo>
                  <a:pt x="1095" y="69"/>
                  <a:pt x="1095" y="69"/>
                  <a:pt x="1095" y="69"/>
                </a:cubicBezTo>
                <a:cubicBezTo>
                  <a:pt x="1095" y="69"/>
                  <a:pt x="1095" y="69"/>
                  <a:pt x="1095" y="69"/>
                </a:cubicBezTo>
                <a:cubicBezTo>
                  <a:pt x="1095" y="69"/>
                  <a:pt x="1095" y="69"/>
                  <a:pt x="1095" y="69"/>
                </a:cubicBezTo>
                <a:cubicBezTo>
                  <a:pt x="1095" y="69"/>
                  <a:pt x="1095" y="69"/>
                  <a:pt x="1095" y="69"/>
                </a:cubicBezTo>
                <a:cubicBezTo>
                  <a:pt x="1095" y="70"/>
                  <a:pt x="1095" y="70"/>
                  <a:pt x="1095" y="70"/>
                </a:cubicBezTo>
                <a:cubicBezTo>
                  <a:pt x="1095" y="70"/>
                  <a:pt x="1095" y="70"/>
                  <a:pt x="1095" y="70"/>
                </a:cubicBezTo>
                <a:cubicBezTo>
                  <a:pt x="1095" y="70"/>
                  <a:pt x="1095" y="70"/>
                  <a:pt x="1095" y="70"/>
                </a:cubicBezTo>
                <a:cubicBezTo>
                  <a:pt x="1095" y="71"/>
                  <a:pt x="1095" y="71"/>
                  <a:pt x="1095" y="71"/>
                </a:cubicBezTo>
                <a:cubicBezTo>
                  <a:pt x="1095" y="71"/>
                  <a:pt x="1095" y="71"/>
                  <a:pt x="1095" y="71"/>
                </a:cubicBezTo>
                <a:cubicBezTo>
                  <a:pt x="1095" y="71"/>
                  <a:pt x="1095" y="71"/>
                  <a:pt x="1095" y="71"/>
                </a:cubicBezTo>
                <a:cubicBezTo>
                  <a:pt x="1095" y="72"/>
                  <a:pt x="1095" y="72"/>
                  <a:pt x="1095" y="72"/>
                </a:cubicBezTo>
                <a:cubicBezTo>
                  <a:pt x="1094" y="72"/>
                  <a:pt x="1094" y="72"/>
                  <a:pt x="1094" y="72"/>
                </a:cubicBezTo>
                <a:cubicBezTo>
                  <a:pt x="1094" y="72"/>
                  <a:pt x="1094" y="72"/>
                  <a:pt x="1094" y="72"/>
                </a:cubicBezTo>
                <a:cubicBezTo>
                  <a:pt x="1094" y="73"/>
                  <a:pt x="1094" y="73"/>
                  <a:pt x="1094" y="73"/>
                </a:cubicBezTo>
                <a:cubicBezTo>
                  <a:pt x="1094" y="73"/>
                  <a:pt x="1094" y="73"/>
                  <a:pt x="1094" y="73"/>
                </a:cubicBezTo>
                <a:cubicBezTo>
                  <a:pt x="1093" y="73"/>
                  <a:pt x="1093" y="73"/>
                  <a:pt x="1093" y="73"/>
                </a:cubicBezTo>
                <a:cubicBezTo>
                  <a:pt x="1093" y="73"/>
                  <a:pt x="1093" y="73"/>
                  <a:pt x="1093" y="73"/>
                </a:cubicBezTo>
                <a:cubicBezTo>
                  <a:pt x="1093" y="73"/>
                  <a:pt x="1093" y="73"/>
                  <a:pt x="1093" y="73"/>
                </a:cubicBezTo>
                <a:cubicBezTo>
                  <a:pt x="1093" y="73"/>
                  <a:pt x="1093" y="73"/>
                  <a:pt x="1093" y="73"/>
                </a:cubicBezTo>
                <a:cubicBezTo>
                  <a:pt x="1093" y="74"/>
                  <a:pt x="1093" y="74"/>
                  <a:pt x="1093" y="74"/>
                </a:cubicBezTo>
                <a:cubicBezTo>
                  <a:pt x="1093" y="74"/>
                  <a:pt x="1093" y="74"/>
                  <a:pt x="1093" y="74"/>
                </a:cubicBezTo>
                <a:cubicBezTo>
                  <a:pt x="1093" y="76"/>
                  <a:pt x="1093" y="76"/>
                  <a:pt x="1093" y="76"/>
                </a:cubicBezTo>
                <a:cubicBezTo>
                  <a:pt x="1093" y="76"/>
                  <a:pt x="1093" y="76"/>
                  <a:pt x="1093" y="76"/>
                </a:cubicBezTo>
                <a:cubicBezTo>
                  <a:pt x="1093" y="76"/>
                  <a:pt x="1093" y="76"/>
                  <a:pt x="1093" y="76"/>
                </a:cubicBezTo>
                <a:cubicBezTo>
                  <a:pt x="1092" y="76"/>
                  <a:pt x="1092" y="76"/>
                  <a:pt x="1092" y="76"/>
                </a:cubicBezTo>
                <a:cubicBezTo>
                  <a:pt x="1092" y="76"/>
                  <a:pt x="1092" y="76"/>
                  <a:pt x="1092" y="76"/>
                </a:cubicBezTo>
                <a:cubicBezTo>
                  <a:pt x="1092" y="76"/>
                  <a:pt x="1092" y="76"/>
                  <a:pt x="1092" y="76"/>
                </a:cubicBezTo>
                <a:cubicBezTo>
                  <a:pt x="1092" y="83"/>
                  <a:pt x="1092" y="83"/>
                  <a:pt x="1092" y="83"/>
                </a:cubicBezTo>
                <a:cubicBezTo>
                  <a:pt x="1092" y="83"/>
                  <a:pt x="1092" y="83"/>
                  <a:pt x="1092" y="83"/>
                </a:cubicBezTo>
                <a:cubicBezTo>
                  <a:pt x="1092" y="84"/>
                  <a:pt x="1092" y="84"/>
                  <a:pt x="1092" y="84"/>
                </a:cubicBezTo>
                <a:cubicBezTo>
                  <a:pt x="1092" y="84"/>
                  <a:pt x="1092" y="84"/>
                  <a:pt x="1092" y="84"/>
                </a:cubicBezTo>
                <a:cubicBezTo>
                  <a:pt x="1092" y="85"/>
                  <a:pt x="1092" y="85"/>
                  <a:pt x="1092" y="85"/>
                </a:cubicBezTo>
                <a:cubicBezTo>
                  <a:pt x="1092" y="85"/>
                  <a:pt x="1092" y="85"/>
                  <a:pt x="1092" y="85"/>
                </a:cubicBezTo>
                <a:cubicBezTo>
                  <a:pt x="1092" y="86"/>
                  <a:pt x="1092" y="86"/>
                  <a:pt x="1092" y="86"/>
                </a:cubicBezTo>
                <a:cubicBezTo>
                  <a:pt x="1091" y="86"/>
                  <a:pt x="1091" y="86"/>
                  <a:pt x="1091" y="86"/>
                </a:cubicBezTo>
                <a:cubicBezTo>
                  <a:pt x="1091" y="86"/>
                  <a:pt x="1091" y="86"/>
                  <a:pt x="1091" y="86"/>
                </a:cubicBezTo>
                <a:cubicBezTo>
                  <a:pt x="1090" y="87"/>
                  <a:pt x="1090" y="87"/>
                  <a:pt x="1090" y="87"/>
                </a:cubicBezTo>
                <a:cubicBezTo>
                  <a:pt x="1090" y="87"/>
                  <a:pt x="1090" y="87"/>
                  <a:pt x="1090" y="87"/>
                </a:cubicBezTo>
                <a:cubicBezTo>
                  <a:pt x="1090" y="87"/>
                  <a:pt x="1090" y="87"/>
                  <a:pt x="1090" y="87"/>
                </a:cubicBezTo>
                <a:cubicBezTo>
                  <a:pt x="1090" y="88"/>
                  <a:pt x="1090" y="88"/>
                  <a:pt x="1090" y="88"/>
                </a:cubicBezTo>
                <a:cubicBezTo>
                  <a:pt x="1087" y="88"/>
                  <a:pt x="1087" y="88"/>
                  <a:pt x="1087" y="88"/>
                </a:cubicBezTo>
                <a:cubicBezTo>
                  <a:pt x="1087" y="86"/>
                  <a:pt x="1087" y="86"/>
                  <a:pt x="1087" y="86"/>
                </a:cubicBezTo>
                <a:cubicBezTo>
                  <a:pt x="1088" y="86"/>
                  <a:pt x="1088" y="86"/>
                  <a:pt x="1088" y="86"/>
                </a:cubicBezTo>
                <a:cubicBezTo>
                  <a:pt x="1088" y="86"/>
                  <a:pt x="1088" y="86"/>
                  <a:pt x="1088" y="86"/>
                </a:cubicBezTo>
                <a:cubicBezTo>
                  <a:pt x="1086" y="86"/>
                  <a:pt x="1086" y="86"/>
                  <a:pt x="1086" y="86"/>
                </a:cubicBezTo>
                <a:cubicBezTo>
                  <a:pt x="1086" y="85"/>
                  <a:pt x="1086" y="85"/>
                  <a:pt x="1086" y="85"/>
                </a:cubicBezTo>
                <a:cubicBezTo>
                  <a:pt x="1086" y="85"/>
                  <a:pt x="1086" y="85"/>
                  <a:pt x="1086" y="85"/>
                </a:cubicBezTo>
                <a:cubicBezTo>
                  <a:pt x="1085" y="84"/>
                  <a:pt x="1085" y="84"/>
                  <a:pt x="1085" y="84"/>
                </a:cubicBezTo>
                <a:cubicBezTo>
                  <a:pt x="1085" y="84"/>
                  <a:pt x="1085" y="84"/>
                  <a:pt x="1085" y="84"/>
                </a:cubicBezTo>
                <a:cubicBezTo>
                  <a:pt x="1085" y="83"/>
                  <a:pt x="1085" y="83"/>
                  <a:pt x="1085" y="83"/>
                </a:cubicBezTo>
                <a:cubicBezTo>
                  <a:pt x="1086" y="83"/>
                  <a:pt x="1086" y="83"/>
                  <a:pt x="1086" y="83"/>
                </a:cubicBezTo>
                <a:cubicBezTo>
                  <a:pt x="1086" y="83"/>
                  <a:pt x="1086" y="83"/>
                  <a:pt x="1086" y="83"/>
                </a:cubicBezTo>
                <a:cubicBezTo>
                  <a:pt x="1085" y="83"/>
                  <a:pt x="1085" y="83"/>
                  <a:pt x="1085" y="83"/>
                </a:cubicBezTo>
                <a:cubicBezTo>
                  <a:pt x="1085" y="76"/>
                  <a:pt x="1085" y="76"/>
                  <a:pt x="1085" y="76"/>
                </a:cubicBezTo>
                <a:cubicBezTo>
                  <a:pt x="1086" y="76"/>
                  <a:pt x="1086" y="76"/>
                  <a:pt x="1086" y="76"/>
                </a:cubicBezTo>
                <a:cubicBezTo>
                  <a:pt x="1086" y="76"/>
                  <a:pt x="1086" y="76"/>
                  <a:pt x="1086" y="76"/>
                </a:cubicBezTo>
                <a:cubicBezTo>
                  <a:pt x="1085" y="76"/>
                  <a:pt x="1085" y="76"/>
                  <a:pt x="1085" y="76"/>
                </a:cubicBezTo>
                <a:cubicBezTo>
                  <a:pt x="1085" y="76"/>
                  <a:pt x="1085" y="76"/>
                  <a:pt x="1085" y="76"/>
                </a:cubicBezTo>
                <a:cubicBezTo>
                  <a:pt x="1085" y="74"/>
                  <a:pt x="1085" y="74"/>
                  <a:pt x="1085" y="74"/>
                </a:cubicBezTo>
                <a:cubicBezTo>
                  <a:pt x="1085" y="74"/>
                  <a:pt x="1085" y="74"/>
                  <a:pt x="1085" y="74"/>
                </a:cubicBezTo>
                <a:cubicBezTo>
                  <a:pt x="1085" y="74"/>
                  <a:pt x="1085" y="74"/>
                  <a:pt x="1085" y="74"/>
                </a:cubicBezTo>
                <a:cubicBezTo>
                  <a:pt x="1085" y="74"/>
                  <a:pt x="1085" y="74"/>
                  <a:pt x="1085" y="74"/>
                </a:cubicBezTo>
                <a:cubicBezTo>
                  <a:pt x="1085" y="73"/>
                  <a:pt x="1085" y="73"/>
                  <a:pt x="1085" y="73"/>
                </a:cubicBezTo>
                <a:cubicBezTo>
                  <a:pt x="1084" y="73"/>
                  <a:pt x="1084" y="73"/>
                  <a:pt x="1084" y="73"/>
                </a:cubicBezTo>
                <a:cubicBezTo>
                  <a:pt x="1084" y="73"/>
                  <a:pt x="1084" y="73"/>
                  <a:pt x="1084" y="73"/>
                </a:cubicBezTo>
                <a:cubicBezTo>
                  <a:pt x="1084" y="73"/>
                  <a:pt x="1084" y="73"/>
                  <a:pt x="1084" y="73"/>
                </a:cubicBezTo>
                <a:cubicBezTo>
                  <a:pt x="1084" y="73"/>
                  <a:pt x="1084" y="73"/>
                  <a:pt x="1084" y="73"/>
                </a:cubicBezTo>
                <a:cubicBezTo>
                  <a:pt x="1083" y="72"/>
                  <a:pt x="1083" y="72"/>
                  <a:pt x="1083" y="72"/>
                </a:cubicBezTo>
                <a:cubicBezTo>
                  <a:pt x="1083" y="72"/>
                  <a:pt x="1083" y="72"/>
                  <a:pt x="1083" y="72"/>
                </a:cubicBezTo>
                <a:cubicBezTo>
                  <a:pt x="1083" y="72"/>
                  <a:pt x="1083" y="72"/>
                  <a:pt x="1083" y="72"/>
                </a:cubicBezTo>
                <a:cubicBezTo>
                  <a:pt x="1083" y="72"/>
                  <a:pt x="1083" y="72"/>
                  <a:pt x="1083" y="72"/>
                </a:cubicBezTo>
                <a:cubicBezTo>
                  <a:pt x="1083" y="71"/>
                  <a:pt x="1083" y="71"/>
                  <a:pt x="1083" y="71"/>
                </a:cubicBezTo>
                <a:cubicBezTo>
                  <a:pt x="1083" y="71"/>
                  <a:pt x="1083" y="71"/>
                  <a:pt x="1083" y="71"/>
                </a:cubicBezTo>
                <a:cubicBezTo>
                  <a:pt x="1083" y="71"/>
                  <a:pt x="1083" y="71"/>
                  <a:pt x="1083" y="71"/>
                </a:cubicBezTo>
                <a:cubicBezTo>
                  <a:pt x="1083" y="70"/>
                  <a:pt x="1083" y="70"/>
                  <a:pt x="1083" y="70"/>
                </a:cubicBezTo>
                <a:cubicBezTo>
                  <a:pt x="1083" y="70"/>
                  <a:pt x="1083" y="70"/>
                  <a:pt x="1083" y="70"/>
                </a:cubicBezTo>
                <a:cubicBezTo>
                  <a:pt x="1083" y="70"/>
                  <a:pt x="1083" y="70"/>
                  <a:pt x="1083" y="70"/>
                </a:cubicBezTo>
                <a:cubicBezTo>
                  <a:pt x="1083" y="70"/>
                  <a:pt x="1083" y="70"/>
                  <a:pt x="1083" y="70"/>
                </a:cubicBezTo>
                <a:cubicBezTo>
                  <a:pt x="1083" y="70"/>
                  <a:pt x="1083" y="70"/>
                  <a:pt x="1083" y="70"/>
                </a:cubicBezTo>
                <a:cubicBezTo>
                  <a:pt x="1083" y="70"/>
                  <a:pt x="1083" y="70"/>
                  <a:pt x="1083" y="70"/>
                </a:cubicBezTo>
                <a:cubicBezTo>
                  <a:pt x="1082" y="70"/>
                  <a:pt x="1082" y="70"/>
                  <a:pt x="1082" y="70"/>
                </a:cubicBezTo>
                <a:cubicBezTo>
                  <a:pt x="1082" y="70"/>
                  <a:pt x="1082" y="70"/>
                  <a:pt x="1082" y="70"/>
                </a:cubicBezTo>
                <a:cubicBezTo>
                  <a:pt x="1082" y="68"/>
                  <a:pt x="1082" y="68"/>
                  <a:pt x="1082" y="68"/>
                </a:cubicBezTo>
                <a:cubicBezTo>
                  <a:pt x="1082" y="68"/>
                  <a:pt x="1082" y="68"/>
                  <a:pt x="1082" y="68"/>
                </a:cubicBezTo>
                <a:cubicBezTo>
                  <a:pt x="1082" y="68"/>
                  <a:pt x="1082" y="68"/>
                  <a:pt x="1082" y="68"/>
                </a:cubicBezTo>
                <a:cubicBezTo>
                  <a:pt x="1082" y="68"/>
                  <a:pt x="1082" y="68"/>
                  <a:pt x="1082" y="68"/>
                </a:cubicBezTo>
                <a:cubicBezTo>
                  <a:pt x="1082" y="68"/>
                  <a:pt x="1082" y="68"/>
                  <a:pt x="1082" y="68"/>
                </a:cubicBezTo>
                <a:cubicBezTo>
                  <a:pt x="1082" y="68"/>
                  <a:pt x="1082" y="68"/>
                  <a:pt x="1082" y="68"/>
                </a:cubicBezTo>
                <a:cubicBezTo>
                  <a:pt x="1082" y="68"/>
                  <a:pt x="1082" y="68"/>
                  <a:pt x="1082" y="68"/>
                </a:cubicBezTo>
                <a:cubicBezTo>
                  <a:pt x="1082" y="68"/>
                  <a:pt x="1082" y="68"/>
                  <a:pt x="1082" y="68"/>
                </a:cubicBezTo>
                <a:cubicBezTo>
                  <a:pt x="1082" y="68"/>
                  <a:pt x="1082" y="68"/>
                  <a:pt x="1082" y="68"/>
                </a:cubicBezTo>
                <a:cubicBezTo>
                  <a:pt x="1082" y="67"/>
                  <a:pt x="1082" y="67"/>
                  <a:pt x="1082" y="67"/>
                </a:cubicBezTo>
                <a:cubicBezTo>
                  <a:pt x="1082" y="67"/>
                  <a:pt x="1082" y="67"/>
                  <a:pt x="1082" y="67"/>
                </a:cubicBezTo>
                <a:cubicBezTo>
                  <a:pt x="1082" y="67"/>
                  <a:pt x="1082" y="67"/>
                  <a:pt x="1082" y="67"/>
                </a:cubicBezTo>
                <a:cubicBezTo>
                  <a:pt x="1082" y="67"/>
                  <a:pt x="1082" y="67"/>
                  <a:pt x="1082" y="67"/>
                </a:cubicBezTo>
                <a:cubicBezTo>
                  <a:pt x="1082" y="67"/>
                  <a:pt x="1082" y="67"/>
                  <a:pt x="1082" y="67"/>
                </a:cubicBezTo>
                <a:cubicBezTo>
                  <a:pt x="1081" y="67"/>
                  <a:pt x="1081" y="67"/>
                  <a:pt x="1081" y="67"/>
                </a:cubicBezTo>
                <a:cubicBezTo>
                  <a:pt x="1081" y="66"/>
                  <a:pt x="1081" y="66"/>
                  <a:pt x="1081" y="66"/>
                </a:cubicBezTo>
                <a:cubicBezTo>
                  <a:pt x="1081" y="66"/>
                  <a:pt x="1081" y="66"/>
                  <a:pt x="1081" y="66"/>
                </a:cubicBezTo>
                <a:cubicBezTo>
                  <a:pt x="1081" y="66"/>
                  <a:pt x="1081" y="66"/>
                  <a:pt x="1081" y="66"/>
                </a:cubicBezTo>
                <a:cubicBezTo>
                  <a:pt x="1082" y="66"/>
                  <a:pt x="1082" y="66"/>
                  <a:pt x="1082" y="66"/>
                </a:cubicBezTo>
                <a:cubicBezTo>
                  <a:pt x="1082" y="66"/>
                  <a:pt x="1082" y="66"/>
                  <a:pt x="1082" y="66"/>
                </a:cubicBezTo>
                <a:cubicBezTo>
                  <a:pt x="1082" y="66"/>
                  <a:pt x="1082" y="66"/>
                  <a:pt x="1082" y="66"/>
                </a:cubicBezTo>
                <a:cubicBezTo>
                  <a:pt x="1082" y="66"/>
                  <a:pt x="1082" y="66"/>
                  <a:pt x="1082" y="66"/>
                </a:cubicBezTo>
                <a:cubicBezTo>
                  <a:pt x="1081" y="66"/>
                  <a:pt x="1081" y="66"/>
                  <a:pt x="1081" y="66"/>
                </a:cubicBezTo>
                <a:cubicBezTo>
                  <a:pt x="1081" y="66"/>
                  <a:pt x="1081" y="66"/>
                  <a:pt x="1081" y="66"/>
                </a:cubicBezTo>
                <a:cubicBezTo>
                  <a:pt x="1081" y="66"/>
                  <a:pt x="1081" y="66"/>
                  <a:pt x="1081" y="66"/>
                </a:cubicBezTo>
                <a:cubicBezTo>
                  <a:pt x="1081" y="66"/>
                  <a:pt x="1081" y="66"/>
                  <a:pt x="1081" y="66"/>
                </a:cubicBezTo>
                <a:cubicBezTo>
                  <a:pt x="1081" y="65"/>
                  <a:pt x="1081" y="65"/>
                  <a:pt x="1081" y="65"/>
                </a:cubicBezTo>
                <a:cubicBezTo>
                  <a:pt x="1081" y="65"/>
                  <a:pt x="1081" y="65"/>
                  <a:pt x="1081" y="65"/>
                </a:cubicBezTo>
                <a:cubicBezTo>
                  <a:pt x="1081" y="65"/>
                  <a:pt x="1081" y="65"/>
                  <a:pt x="1081" y="65"/>
                </a:cubicBezTo>
                <a:cubicBezTo>
                  <a:pt x="1081" y="65"/>
                  <a:pt x="1081" y="65"/>
                  <a:pt x="1081" y="65"/>
                </a:cubicBezTo>
                <a:cubicBezTo>
                  <a:pt x="1081" y="65"/>
                  <a:pt x="1081" y="65"/>
                  <a:pt x="1081" y="65"/>
                </a:cubicBezTo>
                <a:cubicBezTo>
                  <a:pt x="1081" y="65"/>
                  <a:pt x="1081" y="65"/>
                  <a:pt x="1081" y="65"/>
                </a:cubicBezTo>
                <a:cubicBezTo>
                  <a:pt x="1081" y="65"/>
                  <a:pt x="1081" y="65"/>
                  <a:pt x="1081" y="65"/>
                </a:cubicBezTo>
                <a:cubicBezTo>
                  <a:pt x="1081" y="65"/>
                  <a:pt x="1081" y="65"/>
                  <a:pt x="1081" y="65"/>
                </a:cubicBezTo>
                <a:cubicBezTo>
                  <a:pt x="1081" y="64"/>
                  <a:pt x="1081" y="64"/>
                  <a:pt x="1081" y="64"/>
                </a:cubicBezTo>
                <a:cubicBezTo>
                  <a:pt x="1081" y="64"/>
                  <a:pt x="1081" y="64"/>
                  <a:pt x="1081" y="64"/>
                </a:cubicBezTo>
                <a:cubicBezTo>
                  <a:pt x="1081" y="64"/>
                  <a:pt x="1081" y="64"/>
                  <a:pt x="1081" y="64"/>
                </a:cubicBezTo>
                <a:cubicBezTo>
                  <a:pt x="1081" y="64"/>
                  <a:pt x="1081" y="64"/>
                  <a:pt x="1081" y="64"/>
                </a:cubicBezTo>
                <a:cubicBezTo>
                  <a:pt x="1081" y="64"/>
                  <a:pt x="1081" y="64"/>
                  <a:pt x="1081" y="64"/>
                </a:cubicBezTo>
                <a:cubicBezTo>
                  <a:pt x="1080" y="64"/>
                  <a:pt x="1080" y="64"/>
                  <a:pt x="1080" y="64"/>
                </a:cubicBezTo>
                <a:cubicBezTo>
                  <a:pt x="1080" y="64"/>
                  <a:pt x="1080" y="64"/>
                  <a:pt x="1080" y="64"/>
                </a:cubicBezTo>
                <a:cubicBezTo>
                  <a:pt x="1080" y="64"/>
                  <a:pt x="1080" y="64"/>
                  <a:pt x="1080" y="64"/>
                </a:cubicBezTo>
                <a:cubicBezTo>
                  <a:pt x="1080" y="64"/>
                  <a:pt x="1080" y="64"/>
                  <a:pt x="1080" y="64"/>
                </a:cubicBezTo>
                <a:cubicBezTo>
                  <a:pt x="1081" y="64"/>
                  <a:pt x="1081" y="64"/>
                  <a:pt x="1081" y="64"/>
                </a:cubicBezTo>
                <a:cubicBezTo>
                  <a:pt x="1081" y="64"/>
                  <a:pt x="1081" y="64"/>
                  <a:pt x="1081" y="64"/>
                </a:cubicBezTo>
                <a:cubicBezTo>
                  <a:pt x="1081" y="63"/>
                  <a:pt x="1081" y="63"/>
                  <a:pt x="1081" y="63"/>
                </a:cubicBezTo>
                <a:cubicBezTo>
                  <a:pt x="1081" y="63"/>
                  <a:pt x="1081" y="63"/>
                  <a:pt x="1081" y="63"/>
                </a:cubicBezTo>
                <a:cubicBezTo>
                  <a:pt x="1081" y="63"/>
                  <a:pt x="1081" y="63"/>
                  <a:pt x="1081" y="63"/>
                </a:cubicBezTo>
                <a:cubicBezTo>
                  <a:pt x="1081" y="63"/>
                  <a:pt x="1081" y="63"/>
                  <a:pt x="1081" y="63"/>
                </a:cubicBezTo>
                <a:cubicBezTo>
                  <a:pt x="1081" y="63"/>
                  <a:pt x="1081" y="63"/>
                  <a:pt x="1081" y="63"/>
                </a:cubicBezTo>
                <a:cubicBezTo>
                  <a:pt x="1081" y="63"/>
                  <a:pt x="1081" y="63"/>
                  <a:pt x="1081" y="63"/>
                </a:cubicBezTo>
                <a:cubicBezTo>
                  <a:pt x="1081" y="63"/>
                  <a:pt x="1081" y="63"/>
                  <a:pt x="1081" y="63"/>
                </a:cubicBezTo>
                <a:cubicBezTo>
                  <a:pt x="1080" y="63"/>
                  <a:pt x="1080" y="63"/>
                  <a:pt x="1080" y="63"/>
                </a:cubicBezTo>
                <a:cubicBezTo>
                  <a:pt x="1080" y="63"/>
                  <a:pt x="1080" y="63"/>
                  <a:pt x="1080" y="63"/>
                </a:cubicBezTo>
                <a:cubicBezTo>
                  <a:pt x="1081" y="63"/>
                  <a:pt x="1081" y="63"/>
                  <a:pt x="1081" y="63"/>
                </a:cubicBezTo>
                <a:cubicBezTo>
                  <a:pt x="1081" y="62"/>
                  <a:pt x="1081" y="62"/>
                  <a:pt x="1081" y="62"/>
                </a:cubicBezTo>
                <a:cubicBezTo>
                  <a:pt x="1081" y="62"/>
                  <a:pt x="1081" y="62"/>
                  <a:pt x="1081" y="62"/>
                </a:cubicBezTo>
                <a:cubicBezTo>
                  <a:pt x="1081" y="62"/>
                  <a:pt x="1081" y="62"/>
                  <a:pt x="1081" y="62"/>
                </a:cubicBezTo>
                <a:cubicBezTo>
                  <a:pt x="1081" y="62"/>
                  <a:pt x="1081" y="62"/>
                  <a:pt x="1081" y="62"/>
                </a:cubicBezTo>
                <a:cubicBezTo>
                  <a:pt x="1081" y="62"/>
                  <a:pt x="1081" y="62"/>
                  <a:pt x="1081" y="62"/>
                </a:cubicBezTo>
                <a:cubicBezTo>
                  <a:pt x="1081" y="62"/>
                  <a:pt x="1081" y="62"/>
                  <a:pt x="1081" y="62"/>
                </a:cubicBezTo>
                <a:cubicBezTo>
                  <a:pt x="1081" y="62"/>
                  <a:pt x="1081" y="62"/>
                  <a:pt x="1081" y="62"/>
                </a:cubicBezTo>
                <a:cubicBezTo>
                  <a:pt x="1081" y="62"/>
                  <a:pt x="1081" y="62"/>
                  <a:pt x="1081" y="62"/>
                </a:cubicBezTo>
                <a:cubicBezTo>
                  <a:pt x="1080" y="62"/>
                  <a:pt x="1080" y="62"/>
                  <a:pt x="1080" y="62"/>
                </a:cubicBezTo>
                <a:cubicBezTo>
                  <a:pt x="1080" y="62"/>
                  <a:pt x="1080" y="62"/>
                  <a:pt x="1080" y="62"/>
                </a:cubicBezTo>
                <a:cubicBezTo>
                  <a:pt x="1080" y="62"/>
                  <a:pt x="1080" y="62"/>
                  <a:pt x="1080" y="62"/>
                </a:cubicBezTo>
                <a:cubicBezTo>
                  <a:pt x="1080" y="62"/>
                  <a:pt x="1080" y="62"/>
                  <a:pt x="1080" y="62"/>
                </a:cubicBezTo>
                <a:cubicBezTo>
                  <a:pt x="1080" y="62"/>
                  <a:pt x="1080" y="62"/>
                  <a:pt x="1080" y="62"/>
                </a:cubicBezTo>
                <a:cubicBezTo>
                  <a:pt x="1080" y="62"/>
                  <a:pt x="1080" y="62"/>
                  <a:pt x="1080" y="62"/>
                </a:cubicBezTo>
                <a:cubicBezTo>
                  <a:pt x="1080" y="62"/>
                  <a:pt x="1080" y="62"/>
                  <a:pt x="1080" y="62"/>
                </a:cubicBezTo>
                <a:cubicBezTo>
                  <a:pt x="1080" y="62"/>
                  <a:pt x="1080" y="62"/>
                  <a:pt x="1080" y="62"/>
                </a:cubicBezTo>
                <a:cubicBezTo>
                  <a:pt x="1080" y="62"/>
                  <a:pt x="1080" y="62"/>
                  <a:pt x="1080" y="62"/>
                </a:cubicBezTo>
                <a:cubicBezTo>
                  <a:pt x="1080" y="62"/>
                  <a:pt x="1080" y="62"/>
                  <a:pt x="1080" y="62"/>
                </a:cubicBezTo>
                <a:cubicBezTo>
                  <a:pt x="1080" y="62"/>
                  <a:pt x="1080" y="62"/>
                  <a:pt x="1080" y="62"/>
                </a:cubicBezTo>
                <a:cubicBezTo>
                  <a:pt x="1080" y="62"/>
                  <a:pt x="1080" y="62"/>
                  <a:pt x="1080" y="62"/>
                </a:cubicBezTo>
                <a:cubicBezTo>
                  <a:pt x="1080" y="62"/>
                  <a:pt x="1080" y="62"/>
                  <a:pt x="1080" y="62"/>
                </a:cubicBezTo>
                <a:cubicBezTo>
                  <a:pt x="1080" y="62"/>
                  <a:pt x="1080" y="62"/>
                  <a:pt x="1080" y="62"/>
                </a:cubicBezTo>
                <a:cubicBezTo>
                  <a:pt x="1080" y="63"/>
                  <a:pt x="1080" y="63"/>
                  <a:pt x="1080" y="63"/>
                </a:cubicBezTo>
                <a:cubicBezTo>
                  <a:pt x="1080" y="63"/>
                  <a:pt x="1080" y="63"/>
                  <a:pt x="1080" y="63"/>
                </a:cubicBezTo>
                <a:cubicBezTo>
                  <a:pt x="1080" y="63"/>
                  <a:pt x="1080" y="63"/>
                  <a:pt x="1080" y="63"/>
                </a:cubicBezTo>
                <a:cubicBezTo>
                  <a:pt x="1080" y="63"/>
                  <a:pt x="1080" y="63"/>
                  <a:pt x="1080" y="63"/>
                </a:cubicBezTo>
                <a:cubicBezTo>
                  <a:pt x="1080" y="63"/>
                  <a:pt x="1080" y="63"/>
                  <a:pt x="1080" y="63"/>
                </a:cubicBezTo>
                <a:cubicBezTo>
                  <a:pt x="1080" y="63"/>
                  <a:pt x="1080" y="63"/>
                  <a:pt x="1080" y="63"/>
                </a:cubicBezTo>
                <a:cubicBezTo>
                  <a:pt x="1080" y="63"/>
                  <a:pt x="1080" y="63"/>
                  <a:pt x="1080" y="63"/>
                </a:cubicBezTo>
                <a:cubicBezTo>
                  <a:pt x="1080" y="63"/>
                  <a:pt x="1080" y="63"/>
                  <a:pt x="1080" y="63"/>
                </a:cubicBezTo>
                <a:cubicBezTo>
                  <a:pt x="1080" y="63"/>
                  <a:pt x="1080" y="63"/>
                  <a:pt x="1080" y="63"/>
                </a:cubicBezTo>
                <a:cubicBezTo>
                  <a:pt x="1080" y="63"/>
                  <a:pt x="1080" y="63"/>
                  <a:pt x="1080" y="63"/>
                </a:cubicBezTo>
                <a:cubicBezTo>
                  <a:pt x="1080" y="64"/>
                  <a:pt x="1080" y="64"/>
                  <a:pt x="1080" y="64"/>
                </a:cubicBezTo>
                <a:cubicBezTo>
                  <a:pt x="1080" y="64"/>
                  <a:pt x="1080" y="64"/>
                  <a:pt x="1080" y="64"/>
                </a:cubicBezTo>
                <a:cubicBezTo>
                  <a:pt x="1080" y="64"/>
                  <a:pt x="1080" y="64"/>
                  <a:pt x="1080" y="64"/>
                </a:cubicBezTo>
                <a:cubicBezTo>
                  <a:pt x="1080" y="64"/>
                  <a:pt x="1080" y="64"/>
                  <a:pt x="1080" y="64"/>
                </a:cubicBezTo>
                <a:cubicBezTo>
                  <a:pt x="1080" y="64"/>
                  <a:pt x="1080" y="64"/>
                  <a:pt x="1080" y="64"/>
                </a:cubicBezTo>
                <a:cubicBezTo>
                  <a:pt x="1080" y="64"/>
                  <a:pt x="1080" y="64"/>
                  <a:pt x="1080" y="64"/>
                </a:cubicBezTo>
                <a:cubicBezTo>
                  <a:pt x="1080" y="64"/>
                  <a:pt x="1080" y="64"/>
                  <a:pt x="1080" y="64"/>
                </a:cubicBezTo>
                <a:cubicBezTo>
                  <a:pt x="1080" y="64"/>
                  <a:pt x="1080" y="64"/>
                  <a:pt x="1080" y="64"/>
                </a:cubicBezTo>
                <a:cubicBezTo>
                  <a:pt x="1080" y="64"/>
                  <a:pt x="1080" y="64"/>
                  <a:pt x="1080" y="64"/>
                </a:cubicBezTo>
                <a:cubicBezTo>
                  <a:pt x="1080" y="64"/>
                  <a:pt x="1080" y="64"/>
                  <a:pt x="1080" y="64"/>
                </a:cubicBezTo>
                <a:cubicBezTo>
                  <a:pt x="1080" y="64"/>
                  <a:pt x="1080" y="64"/>
                  <a:pt x="1080" y="64"/>
                </a:cubicBezTo>
                <a:cubicBezTo>
                  <a:pt x="1080" y="65"/>
                  <a:pt x="1080" y="65"/>
                  <a:pt x="1080" y="65"/>
                </a:cubicBezTo>
                <a:cubicBezTo>
                  <a:pt x="1080" y="65"/>
                  <a:pt x="1080" y="65"/>
                  <a:pt x="1080" y="65"/>
                </a:cubicBezTo>
                <a:cubicBezTo>
                  <a:pt x="1080" y="65"/>
                  <a:pt x="1080" y="65"/>
                  <a:pt x="1080" y="65"/>
                </a:cubicBezTo>
                <a:cubicBezTo>
                  <a:pt x="1079" y="65"/>
                  <a:pt x="1079" y="65"/>
                  <a:pt x="1079" y="65"/>
                </a:cubicBezTo>
                <a:cubicBezTo>
                  <a:pt x="1079" y="65"/>
                  <a:pt x="1079" y="65"/>
                  <a:pt x="1079" y="65"/>
                </a:cubicBezTo>
                <a:cubicBezTo>
                  <a:pt x="1079" y="65"/>
                  <a:pt x="1079" y="65"/>
                  <a:pt x="1079" y="65"/>
                </a:cubicBezTo>
                <a:cubicBezTo>
                  <a:pt x="1079" y="65"/>
                  <a:pt x="1079" y="65"/>
                  <a:pt x="1079" y="65"/>
                </a:cubicBezTo>
                <a:cubicBezTo>
                  <a:pt x="1079" y="65"/>
                  <a:pt x="1079" y="65"/>
                  <a:pt x="1079" y="65"/>
                </a:cubicBezTo>
                <a:cubicBezTo>
                  <a:pt x="1079" y="66"/>
                  <a:pt x="1079" y="66"/>
                  <a:pt x="1079" y="66"/>
                </a:cubicBezTo>
                <a:cubicBezTo>
                  <a:pt x="1079" y="66"/>
                  <a:pt x="1079" y="66"/>
                  <a:pt x="1079" y="66"/>
                </a:cubicBezTo>
                <a:cubicBezTo>
                  <a:pt x="1079" y="66"/>
                  <a:pt x="1079" y="66"/>
                  <a:pt x="1079" y="66"/>
                </a:cubicBezTo>
                <a:cubicBezTo>
                  <a:pt x="1079" y="66"/>
                  <a:pt x="1079" y="66"/>
                  <a:pt x="1079" y="66"/>
                </a:cubicBezTo>
                <a:cubicBezTo>
                  <a:pt x="1079" y="66"/>
                  <a:pt x="1079" y="66"/>
                  <a:pt x="1079" y="66"/>
                </a:cubicBezTo>
                <a:cubicBezTo>
                  <a:pt x="1079" y="66"/>
                  <a:pt x="1079" y="66"/>
                  <a:pt x="1079" y="66"/>
                </a:cubicBezTo>
                <a:cubicBezTo>
                  <a:pt x="1079" y="66"/>
                  <a:pt x="1079" y="66"/>
                  <a:pt x="1079" y="66"/>
                </a:cubicBezTo>
                <a:cubicBezTo>
                  <a:pt x="1079" y="66"/>
                  <a:pt x="1079" y="66"/>
                  <a:pt x="1079" y="66"/>
                </a:cubicBezTo>
                <a:cubicBezTo>
                  <a:pt x="1079" y="66"/>
                  <a:pt x="1079" y="66"/>
                  <a:pt x="1079" y="66"/>
                </a:cubicBezTo>
                <a:cubicBezTo>
                  <a:pt x="1079" y="66"/>
                  <a:pt x="1079" y="66"/>
                  <a:pt x="1079" y="66"/>
                </a:cubicBezTo>
                <a:cubicBezTo>
                  <a:pt x="1079" y="66"/>
                  <a:pt x="1079" y="66"/>
                  <a:pt x="1079" y="66"/>
                </a:cubicBezTo>
                <a:cubicBezTo>
                  <a:pt x="1079" y="66"/>
                  <a:pt x="1079" y="66"/>
                  <a:pt x="1079" y="66"/>
                </a:cubicBezTo>
                <a:cubicBezTo>
                  <a:pt x="1079" y="67"/>
                  <a:pt x="1079" y="67"/>
                  <a:pt x="1079" y="67"/>
                </a:cubicBezTo>
                <a:cubicBezTo>
                  <a:pt x="1079" y="67"/>
                  <a:pt x="1079" y="67"/>
                  <a:pt x="1079" y="67"/>
                </a:cubicBezTo>
                <a:cubicBezTo>
                  <a:pt x="1079" y="67"/>
                  <a:pt x="1079" y="67"/>
                  <a:pt x="1079" y="67"/>
                </a:cubicBezTo>
                <a:cubicBezTo>
                  <a:pt x="1079" y="67"/>
                  <a:pt x="1079" y="67"/>
                  <a:pt x="1079" y="67"/>
                </a:cubicBezTo>
                <a:cubicBezTo>
                  <a:pt x="1079" y="67"/>
                  <a:pt x="1079" y="67"/>
                  <a:pt x="1079" y="67"/>
                </a:cubicBezTo>
                <a:cubicBezTo>
                  <a:pt x="1079" y="67"/>
                  <a:pt x="1079" y="67"/>
                  <a:pt x="1079" y="67"/>
                </a:cubicBezTo>
                <a:cubicBezTo>
                  <a:pt x="1079" y="68"/>
                  <a:pt x="1079" y="68"/>
                  <a:pt x="1079" y="68"/>
                </a:cubicBezTo>
                <a:cubicBezTo>
                  <a:pt x="1079" y="68"/>
                  <a:pt x="1079" y="68"/>
                  <a:pt x="1079" y="68"/>
                </a:cubicBezTo>
                <a:cubicBezTo>
                  <a:pt x="1079" y="68"/>
                  <a:pt x="1079" y="68"/>
                  <a:pt x="1079" y="68"/>
                </a:cubicBezTo>
                <a:cubicBezTo>
                  <a:pt x="1078" y="68"/>
                  <a:pt x="1078" y="68"/>
                  <a:pt x="1078" y="68"/>
                </a:cubicBezTo>
                <a:cubicBezTo>
                  <a:pt x="1078" y="68"/>
                  <a:pt x="1078" y="68"/>
                  <a:pt x="1078" y="68"/>
                </a:cubicBezTo>
                <a:cubicBezTo>
                  <a:pt x="1078" y="68"/>
                  <a:pt x="1078" y="68"/>
                  <a:pt x="1078" y="68"/>
                </a:cubicBezTo>
                <a:cubicBezTo>
                  <a:pt x="1078" y="68"/>
                  <a:pt x="1078" y="68"/>
                  <a:pt x="1078" y="68"/>
                </a:cubicBezTo>
                <a:cubicBezTo>
                  <a:pt x="1078" y="68"/>
                  <a:pt x="1078" y="68"/>
                  <a:pt x="1078" y="68"/>
                </a:cubicBezTo>
                <a:cubicBezTo>
                  <a:pt x="1079" y="68"/>
                  <a:pt x="1079" y="68"/>
                  <a:pt x="1079" y="68"/>
                </a:cubicBezTo>
                <a:cubicBezTo>
                  <a:pt x="1079" y="70"/>
                  <a:pt x="1079" y="70"/>
                  <a:pt x="1079" y="70"/>
                </a:cubicBezTo>
                <a:cubicBezTo>
                  <a:pt x="1078" y="70"/>
                  <a:pt x="1078" y="70"/>
                  <a:pt x="1078" y="70"/>
                </a:cubicBezTo>
                <a:cubicBezTo>
                  <a:pt x="1078" y="70"/>
                  <a:pt x="1078" y="70"/>
                  <a:pt x="1078" y="70"/>
                </a:cubicBezTo>
                <a:cubicBezTo>
                  <a:pt x="1078" y="70"/>
                  <a:pt x="1078" y="70"/>
                  <a:pt x="1078" y="70"/>
                </a:cubicBezTo>
                <a:cubicBezTo>
                  <a:pt x="1078" y="70"/>
                  <a:pt x="1078" y="70"/>
                  <a:pt x="1078" y="70"/>
                </a:cubicBezTo>
                <a:cubicBezTo>
                  <a:pt x="1078" y="70"/>
                  <a:pt x="1078" y="70"/>
                  <a:pt x="1078" y="70"/>
                </a:cubicBezTo>
                <a:cubicBezTo>
                  <a:pt x="1078" y="70"/>
                  <a:pt x="1078" y="70"/>
                  <a:pt x="1078" y="70"/>
                </a:cubicBezTo>
                <a:cubicBezTo>
                  <a:pt x="1078" y="70"/>
                  <a:pt x="1078" y="70"/>
                  <a:pt x="1078" y="70"/>
                </a:cubicBezTo>
                <a:cubicBezTo>
                  <a:pt x="1078" y="71"/>
                  <a:pt x="1078" y="71"/>
                  <a:pt x="1078" y="71"/>
                </a:cubicBezTo>
                <a:cubicBezTo>
                  <a:pt x="1078" y="71"/>
                  <a:pt x="1078" y="71"/>
                  <a:pt x="1078" y="71"/>
                </a:cubicBezTo>
                <a:cubicBezTo>
                  <a:pt x="1078" y="71"/>
                  <a:pt x="1078" y="71"/>
                  <a:pt x="1078" y="71"/>
                </a:cubicBezTo>
                <a:cubicBezTo>
                  <a:pt x="1078" y="72"/>
                  <a:pt x="1078" y="72"/>
                  <a:pt x="1078" y="72"/>
                </a:cubicBezTo>
                <a:cubicBezTo>
                  <a:pt x="1078" y="72"/>
                  <a:pt x="1078" y="72"/>
                  <a:pt x="1078" y="72"/>
                </a:cubicBezTo>
                <a:cubicBezTo>
                  <a:pt x="1077" y="72"/>
                  <a:pt x="1077" y="72"/>
                  <a:pt x="1077" y="72"/>
                </a:cubicBezTo>
                <a:cubicBezTo>
                  <a:pt x="1077" y="72"/>
                  <a:pt x="1077" y="72"/>
                  <a:pt x="1077" y="72"/>
                </a:cubicBezTo>
                <a:cubicBezTo>
                  <a:pt x="1077" y="73"/>
                  <a:pt x="1077" y="73"/>
                  <a:pt x="1077" y="73"/>
                </a:cubicBezTo>
                <a:cubicBezTo>
                  <a:pt x="1077" y="73"/>
                  <a:pt x="1077" y="73"/>
                  <a:pt x="1077" y="73"/>
                </a:cubicBezTo>
                <a:cubicBezTo>
                  <a:pt x="1077" y="73"/>
                  <a:pt x="1077" y="73"/>
                  <a:pt x="1077" y="73"/>
                </a:cubicBezTo>
                <a:cubicBezTo>
                  <a:pt x="1076" y="73"/>
                  <a:pt x="1076" y="73"/>
                  <a:pt x="1076" y="73"/>
                </a:cubicBezTo>
                <a:cubicBezTo>
                  <a:pt x="1076" y="73"/>
                  <a:pt x="1076" y="73"/>
                  <a:pt x="1076" y="73"/>
                </a:cubicBezTo>
                <a:cubicBezTo>
                  <a:pt x="1076" y="74"/>
                  <a:pt x="1076" y="74"/>
                  <a:pt x="1076" y="74"/>
                </a:cubicBezTo>
                <a:cubicBezTo>
                  <a:pt x="1076" y="74"/>
                  <a:pt x="1076" y="74"/>
                  <a:pt x="1076" y="74"/>
                </a:cubicBezTo>
                <a:cubicBezTo>
                  <a:pt x="1076" y="74"/>
                  <a:pt x="1076" y="74"/>
                  <a:pt x="1076" y="74"/>
                </a:cubicBezTo>
                <a:cubicBezTo>
                  <a:pt x="1076" y="74"/>
                  <a:pt x="1076" y="74"/>
                  <a:pt x="1076" y="74"/>
                </a:cubicBezTo>
                <a:cubicBezTo>
                  <a:pt x="1076" y="76"/>
                  <a:pt x="1076" y="76"/>
                  <a:pt x="1076" y="76"/>
                </a:cubicBezTo>
                <a:cubicBezTo>
                  <a:pt x="1076" y="76"/>
                  <a:pt x="1076" y="76"/>
                  <a:pt x="1076" y="76"/>
                </a:cubicBezTo>
                <a:cubicBezTo>
                  <a:pt x="1076" y="76"/>
                  <a:pt x="1076" y="76"/>
                  <a:pt x="1076" y="76"/>
                </a:cubicBezTo>
                <a:cubicBezTo>
                  <a:pt x="1075" y="76"/>
                  <a:pt x="1075" y="76"/>
                  <a:pt x="1075" y="76"/>
                </a:cubicBezTo>
                <a:cubicBezTo>
                  <a:pt x="1075" y="76"/>
                  <a:pt x="1075" y="76"/>
                  <a:pt x="1075" y="76"/>
                </a:cubicBezTo>
                <a:cubicBezTo>
                  <a:pt x="1075" y="76"/>
                  <a:pt x="1075" y="76"/>
                  <a:pt x="1075" y="76"/>
                </a:cubicBezTo>
                <a:cubicBezTo>
                  <a:pt x="1075" y="83"/>
                  <a:pt x="1075" y="83"/>
                  <a:pt x="1075" y="83"/>
                </a:cubicBezTo>
                <a:cubicBezTo>
                  <a:pt x="1075" y="83"/>
                  <a:pt x="1075" y="83"/>
                  <a:pt x="1075" y="83"/>
                </a:cubicBezTo>
                <a:cubicBezTo>
                  <a:pt x="1075" y="83"/>
                  <a:pt x="1075" y="83"/>
                  <a:pt x="1075" y="83"/>
                </a:cubicBezTo>
                <a:cubicBezTo>
                  <a:pt x="1075" y="83"/>
                  <a:pt x="1075" y="83"/>
                  <a:pt x="1075" y="83"/>
                </a:cubicBezTo>
                <a:cubicBezTo>
                  <a:pt x="1075" y="84"/>
                  <a:pt x="1075" y="84"/>
                  <a:pt x="1075" y="84"/>
                </a:cubicBezTo>
                <a:cubicBezTo>
                  <a:pt x="1075" y="84"/>
                  <a:pt x="1075" y="84"/>
                  <a:pt x="1075" y="84"/>
                </a:cubicBezTo>
                <a:cubicBezTo>
                  <a:pt x="1075" y="85"/>
                  <a:pt x="1075" y="85"/>
                  <a:pt x="1075" y="85"/>
                </a:cubicBezTo>
                <a:cubicBezTo>
                  <a:pt x="1074" y="85"/>
                  <a:pt x="1074" y="85"/>
                  <a:pt x="1074" y="85"/>
                </a:cubicBezTo>
                <a:cubicBezTo>
                  <a:pt x="1074" y="86"/>
                  <a:pt x="1074" y="86"/>
                  <a:pt x="1074" y="86"/>
                </a:cubicBezTo>
                <a:cubicBezTo>
                  <a:pt x="1073" y="86"/>
                  <a:pt x="1073" y="86"/>
                  <a:pt x="1073" y="86"/>
                </a:cubicBezTo>
                <a:cubicBezTo>
                  <a:pt x="1073" y="86"/>
                  <a:pt x="1073" y="86"/>
                  <a:pt x="1073" y="86"/>
                </a:cubicBezTo>
                <a:cubicBezTo>
                  <a:pt x="1074" y="86"/>
                  <a:pt x="1074" y="86"/>
                  <a:pt x="1074" y="86"/>
                </a:cubicBezTo>
                <a:cubicBezTo>
                  <a:pt x="1074" y="89"/>
                  <a:pt x="1074" y="89"/>
                  <a:pt x="1074" y="89"/>
                </a:cubicBezTo>
                <a:cubicBezTo>
                  <a:pt x="1050" y="89"/>
                  <a:pt x="1050" y="89"/>
                  <a:pt x="1050" y="89"/>
                </a:cubicBezTo>
                <a:cubicBezTo>
                  <a:pt x="1050" y="86"/>
                  <a:pt x="1050" y="86"/>
                  <a:pt x="1050" y="86"/>
                </a:cubicBezTo>
                <a:cubicBezTo>
                  <a:pt x="1051" y="86"/>
                  <a:pt x="1051" y="86"/>
                  <a:pt x="1051" y="86"/>
                </a:cubicBezTo>
                <a:cubicBezTo>
                  <a:pt x="1051" y="86"/>
                  <a:pt x="1051" y="86"/>
                  <a:pt x="1051" y="86"/>
                </a:cubicBezTo>
                <a:cubicBezTo>
                  <a:pt x="1051" y="86"/>
                  <a:pt x="1051" y="86"/>
                  <a:pt x="1051" y="86"/>
                </a:cubicBezTo>
                <a:cubicBezTo>
                  <a:pt x="1050" y="86"/>
                  <a:pt x="1050" y="86"/>
                  <a:pt x="1050" y="86"/>
                </a:cubicBezTo>
                <a:cubicBezTo>
                  <a:pt x="1050" y="77"/>
                  <a:pt x="1050" y="77"/>
                  <a:pt x="1050" y="77"/>
                </a:cubicBezTo>
                <a:cubicBezTo>
                  <a:pt x="1050" y="76"/>
                  <a:pt x="1050" y="76"/>
                  <a:pt x="1050" y="76"/>
                </a:cubicBezTo>
                <a:cubicBezTo>
                  <a:pt x="1050" y="76"/>
                  <a:pt x="1050" y="76"/>
                  <a:pt x="1050" y="76"/>
                </a:cubicBezTo>
                <a:cubicBezTo>
                  <a:pt x="1050" y="75"/>
                  <a:pt x="1050" y="75"/>
                  <a:pt x="1050" y="75"/>
                </a:cubicBezTo>
                <a:cubicBezTo>
                  <a:pt x="1050" y="75"/>
                  <a:pt x="1050" y="75"/>
                  <a:pt x="1050" y="75"/>
                </a:cubicBezTo>
                <a:cubicBezTo>
                  <a:pt x="1050" y="75"/>
                  <a:pt x="1050" y="75"/>
                  <a:pt x="1050" y="75"/>
                </a:cubicBezTo>
                <a:cubicBezTo>
                  <a:pt x="1050" y="75"/>
                  <a:pt x="1050" y="75"/>
                  <a:pt x="1050" y="75"/>
                </a:cubicBezTo>
                <a:cubicBezTo>
                  <a:pt x="1050" y="72"/>
                  <a:pt x="1050" y="72"/>
                  <a:pt x="1050" y="72"/>
                </a:cubicBezTo>
                <a:cubicBezTo>
                  <a:pt x="1049" y="72"/>
                  <a:pt x="1049" y="72"/>
                  <a:pt x="1049" y="72"/>
                </a:cubicBezTo>
                <a:cubicBezTo>
                  <a:pt x="1047" y="72"/>
                  <a:pt x="1047" y="72"/>
                  <a:pt x="1047" y="72"/>
                </a:cubicBezTo>
                <a:cubicBezTo>
                  <a:pt x="1047" y="72"/>
                  <a:pt x="1047" y="72"/>
                  <a:pt x="1047" y="72"/>
                </a:cubicBezTo>
                <a:cubicBezTo>
                  <a:pt x="1047" y="72"/>
                  <a:pt x="1047" y="72"/>
                  <a:pt x="1047" y="72"/>
                </a:cubicBezTo>
                <a:cubicBezTo>
                  <a:pt x="1047" y="68"/>
                  <a:pt x="1047" y="68"/>
                  <a:pt x="1047" y="68"/>
                </a:cubicBezTo>
                <a:cubicBezTo>
                  <a:pt x="1047" y="67"/>
                  <a:pt x="1047" y="67"/>
                  <a:pt x="1047" y="67"/>
                </a:cubicBezTo>
                <a:cubicBezTo>
                  <a:pt x="1047" y="67"/>
                  <a:pt x="1047" y="67"/>
                  <a:pt x="1047" y="67"/>
                </a:cubicBezTo>
                <a:cubicBezTo>
                  <a:pt x="1047" y="67"/>
                  <a:pt x="1047" y="67"/>
                  <a:pt x="1047" y="67"/>
                </a:cubicBezTo>
                <a:cubicBezTo>
                  <a:pt x="1047" y="67"/>
                  <a:pt x="1047" y="67"/>
                  <a:pt x="1047" y="67"/>
                </a:cubicBezTo>
                <a:cubicBezTo>
                  <a:pt x="1047" y="66"/>
                  <a:pt x="1047" y="66"/>
                  <a:pt x="1047" y="66"/>
                </a:cubicBezTo>
                <a:cubicBezTo>
                  <a:pt x="1047" y="66"/>
                  <a:pt x="1047" y="66"/>
                  <a:pt x="1047" y="66"/>
                </a:cubicBezTo>
                <a:cubicBezTo>
                  <a:pt x="1047" y="66"/>
                  <a:pt x="1047" y="66"/>
                  <a:pt x="1047" y="66"/>
                </a:cubicBezTo>
                <a:cubicBezTo>
                  <a:pt x="1047" y="66"/>
                  <a:pt x="1047" y="66"/>
                  <a:pt x="1047" y="66"/>
                </a:cubicBezTo>
                <a:cubicBezTo>
                  <a:pt x="1046" y="66"/>
                  <a:pt x="1046" y="66"/>
                  <a:pt x="1046" y="66"/>
                </a:cubicBezTo>
                <a:cubicBezTo>
                  <a:pt x="1046" y="65"/>
                  <a:pt x="1046" y="65"/>
                  <a:pt x="1046" y="65"/>
                </a:cubicBezTo>
                <a:cubicBezTo>
                  <a:pt x="1046" y="65"/>
                  <a:pt x="1046" y="65"/>
                  <a:pt x="1046" y="65"/>
                </a:cubicBezTo>
                <a:cubicBezTo>
                  <a:pt x="1046" y="65"/>
                  <a:pt x="1046" y="65"/>
                  <a:pt x="1046" y="65"/>
                </a:cubicBezTo>
                <a:cubicBezTo>
                  <a:pt x="1046" y="65"/>
                  <a:pt x="1046" y="65"/>
                  <a:pt x="1046" y="65"/>
                </a:cubicBezTo>
                <a:cubicBezTo>
                  <a:pt x="1046" y="65"/>
                  <a:pt x="1046" y="65"/>
                  <a:pt x="1046" y="65"/>
                </a:cubicBezTo>
                <a:cubicBezTo>
                  <a:pt x="1046" y="64"/>
                  <a:pt x="1046" y="64"/>
                  <a:pt x="1046" y="64"/>
                </a:cubicBezTo>
                <a:cubicBezTo>
                  <a:pt x="1046" y="64"/>
                  <a:pt x="1046" y="64"/>
                  <a:pt x="1046" y="64"/>
                </a:cubicBezTo>
                <a:cubicBezTo>
                  <a:pt x="1046" y="63"/>
                  <a:pt x="1046" y="63"/>
                  <a:pt x="1046" y="63"/>
                </a:cubicBezTo>
                <a:cubicBezTo>
                  <a:pt x="1045" y="62"/>
                  <a:pt x="1045" y="62"/>
                  <a:pt x="1045" y="62"/>
                </a:cubicBezTo>
                <a:cubicBezTo>
                  <a:pt x="1045" y="60"/>
                  <a:pt x="1045" y="60"/>
                  <a:pt x="1045" y="60"/>
                </a:cubicBezTo>
                <a:cubicBezTo>
                  <a:pt x="1044" y="59"/>
                  <a:pt x="1044" y="59"/>
                  <a:pt x="1044" y="59"/>
                </a:cubicBezTo>
                <a:cubicBezTo>
                  <a:pt x="1044" y="58"/>
                  <a:pt x="1044" y="58"/>
                  <a:pt x="1044" y="58"/>
                </a:cubicBezTo>
                <a:cubicBezTo>
                  <a:pt x="1043" y="57"/>
                  <a:pt x="1043" y="57"/>
                  <a:pt x="1043" y="57"/>
                </a:cubicBezTo>
                <a:cubicBezTo>
                  <a:pt x="1042" y="55"/>
                  <a:pt x="1042" y="55"/>
                  <a:pt x="1042" y="55"/>
                </a:cubicBezTo>
                <a:cubicBezTo>
                  <a:pt x="1041" y="54"/>
                  <a:pt x="1041" y="54"/>
                  <a:pt x="1041" y="54"/>
                </a:cubicBezTo>
                <a:cubicBezTo>
                  <a:pt x="1040" y="53"/>
                  <a:pt x="1040" y="53"/>
                  <a:pt x="1040" y="53"/>
                </a:cubicBezTo>
                <a:cubicBezTo>
                  <a:pt x="1039" y="53"/>
                  <a:pt x="1039" y="53"/>
                  <a:pt x="1039" y="53"/>
                </a:cubicBezTo>
                <a:cubicBezTo>
                  <a:pt x="1038" y="52"/>
                  <a:pt x="1038" y="52"/>
                  <a:pt x="1038" y="52"/>
                </a:cubicBezTo>
                <a:cubicBezTo>
                  <a:pt x="1037" y="51"/>
                  <a:pt x="1037" y="51"/>
                  <a:pt x="1037" y="51"/>
                </a:cubicBezTo>
                <a:cubicBezTo>
                  <a:pt x="1037" y="51"/>
                  <a:pt x="1037" y="51"/>
                  <a:pt x="1037" y="51"/>
                </a:cubicBezTo>
                <a:cubicBezTo>
                  <a:pt x="1037" y="51"/>
                  <a:pt x="1037" y="51"/>
                  <a:pt x="1037" y="51"/>
                </a:cubicBezTo>
                <a:cubicBezTo>
                  <a:pt x="1037" y="51"/>
                  <a:pt x="1037" y="51"/>
                  <a:pt x="1037" y="51"/>
                </a:cubicBezTo>
                <a:cubicBezTo>
                  <a:pt x="1037" y="51"/>
                  <a:pt x="1037" y="51"/>
                  <a:pt x="1037" y="51"/>
                </a:cubicBezTo>
                <a:cubicBezTo>
                  <a:pt x="1037" y="50"/>
                  <a:pt x="1037" y="50"/>
                  <a:pt x="1037" y="50"/>
                </a:cubicBezTo>
                <a:cubicBezTo>
                  <a:pt x="1037" y="50"/>
                  <a:pt x="1037" y="50"/>
                  <a:pt x="1037" y="50"/>
                </a:cubicBezTo>
                <a:cubicBezTo>
                  <a:pt x="1037" y="50"/>
                  <a:pt x="1037" y="50"/>
                  <a:pt x="1037" y="50"/>
                </a:cubicBezTo>
                <a:cubicBezTo>
                  <a:pt x="1036" y="50"/>
                  <a:pt x="1036" y="50"/>
                  <a:pt x="1036" y="50"/>
                </a:cubicBezTo>
                <a:cubicBezTo>
                  <a:pt x="1036" y="50"/>
                  <a:pt x="1036" y="50"/>
                  <a:pt x="1036" y="50"/>
                </a:cubicBezTo>
                <a:cubicBezTo>
                  <a:pt x="1036" y="48"/>
                  <a:pt x="1036" y="48"/>
                  <a:pt x="1036" y="48"/>
                </a:cubicBezTo>
                <a:cubicBezTo>
                  <a:pt x="1036" y="48"/>
                  <a:pt x="1036" y="48"/>
                  <a:pt x="1036" y="48"/>
                </a:cubicBezTo>
                <a:cubicBezTo>
                  <a:pt x="1036" y="48"/>
                  <a:pt x="1036" y="48"/>
                  <a:pt x="1036" y="48"/>
                </a:cubicBezTo>
                <a:cubicBezTo>
                  <a:pt x="1036" y="48"/>
                  <a:pt x="1036" y="48"/>
                  <a:pt x="1036" y="48"/>
                </a:cubicBezTo>
                <a:cubicBezTo>
                  <a:pt x="1036" y="48"/>
                  <a:pt x="1036" y="48"/>
                  <a:pt x="1036" y="48"/>
                </a:cubicBezTo>
                <a:cubicBezTo>
                  <a:pt x="1036" y="48"/>
                  <a:pt x="1036" y="48"/>
                  <a:pt x="1036" y="48"/>
                </a:cubicBezTo>
                <a:cubicBezTo>
                  <a:pt x="1036" y="48"/>
                  <a:pt x="1036" y="48"/>
                  <a:pt x="1036" y="48"/>
                </a:cubicBezTo>
                <a:cubicBezTo>
                  <a:pt x="1036" y="43"/>
                  <a:pt x="1036" y="43"/>
                  <a:pt x="1036" y="43"/>
                </a:cubicBezTo>
                <a:cubicBezTo>
                  <a:pt x="1036" y="43"/>
                  <a:pt x="1036" y="43"/>
                  <a:pt x="1036" y="43"/>
                </a:cubicBezTo>
                <a:cubicBezTo>
                  <a:pt x="1036" y="43"/>
                  <a:pt x="1036" y="43"/>
                  <a:pt x="1036" y="43"/>
                </a:cubicBezTo>
                <a:cubicBezTo>
                  <a:pt x="1036" y="43"/>
                  <a:pt x="1036" y="43"/>
                  <a:pt x="1036" y="43"/>
                </a:cubicBezTo>
                <a:cubicBezTo>
                  <a:pt x="1036" y="43"/>
                  <a:pt x="1036" y="43"/>
                  <a:pt x="1036" y="43"/>
                </a:cubicBezTo>
                <a:cubicBezTo>
                  <a:pt x="1036" y="43"/>
                  <a:pt x="1036" y="43"/>
                  <a:pt x="1036" y="43"/>
                </a:cubicBezTo>
                <a:cubicBezTo>
                  <a:pt x="1035" y="43"/>
                  <a:pt x="1035" y="43"/>
                  <a:pt x="1035" y="43"/>
                </a:cubicBezTo>
                <a:cubicBezTo>
                  <a:pt x="1035" y="40"/>
                  <a:pt x="1035" y="40"/>
                  <a:pt x="1035" y="40"/>
                </a:cubicBezTo>
                <a:cubicBezTo>
                  <a:pt x="1035" y="40"/>
                  <a:pt x="1035" y="40"/>
                  <a:pt x="1035" y="40"/>
                </a:cubicBezTo>
                <a:cubicBezTo>
                  <a:pt x="1035" y="40"/>
                  <a:pt x="1035" y="40"/>
                  <a:pt x="1035" y="40"/>
                </a:cubicBezTo>
                <a:cubicBezTo>
                  <a:pt x="1035" y="39"/>
                  <a:pt x="1035" y="39"/>
                  <a:pt x="1035" y="39"/>
                </a:cubicBezTo>
                <a:cubicBezTo>
                  <a:pt x="1035" y="39"/>
                  <a:pt x="1035" y="39"/>
                  <a:pt x="1035" y="39"/>
                </a:cubicBezTo>
                <a:cubicBezTo>
                  <a:pt x="1035" y="39"/>
                  <a:pt x="1035" y="39"/>
                  <a:pt x="1035" y="39"/>
                </a:cubicBezTo>
                <a:cubicBezTo>
                  <a:pt x="1035" y="39"/>
                  <a:pt x="1035" y="39"/>
                  <a:pt x="1035" y="39"/>
                </a:cubicBezTo>
                <a:cubicBezTo>
                  <a:pt x="1035" y="39"/>
                  <a:pt x="1035" y="39"/>
                  <a:pt x="1035" y="39"/>
                </a:cubicBezTo>
                <a:cubicBezTo>
                  <a:pt x="1035" y="39"/>
                  <a:pt x="1035" y="39"/>
                  <a:pt x="1035" y="39"/>
                </a:cubicBezTo>
                <a:cubicBezTo>
                  <a:pt x="1035" y="39"/>
                  <a:pt x="1035" y="39"/>
                  <a:pt x="1035" y="39"/>
                </a:cubicBezTo>
                <a:cubicBezTo>
                  <a:pt x="1035" y="39"/>
                  <a:pt x="1035" y="39"/>
                  <a:pt x="1035" y="39"/>
                </a:cubicBezTo>
                <a:cubicBezTo>
                  <a:pt x="1035" y="39"/>
                  <a:pt x="1035" y="39"/>
                  <a:pt x="1035" y="39"/>
                </a:cubicBezTo>
                <a:cubicBezTo>
                  <a:pt x="1035" y="38"/>
                  <a:pt x="1035" y="38"/>
                  <a:pt x="1035" y="38"/>
                </a:cubicBezTo>
                <a:cubicBezTo>
                  <a:pt x="1035" y="38"/>
                  <a:pt x="1035" y="38"/>
                  <a:pt x="1035" y="38"/>
                </a:cubicBezTo>
                <a:cubicBezTo>
                  <a:pt x="1035" y="38"/>
                  <a:pt x="1035" y="38"/>
                  <a:pt x="1035" y="38"/>
                </a:cubicBezTo>
                <a:cubicBezTo>
                  <a:pt x="1035" y="38"/>
                  <a:pt x="1035" y="38"/>
                  <a:pt x="1035" y="38"/>
                </a:cubicBezTo>
                <a:cubicBezTo>
                  <a:pt x="1034" y="38"/>
                  <a:pt x="1034" y="38"/>
                  <a:pt x="1034" y="38"/>
                </a:cubicBezTo>
                <a:cubicBezTo>
                  <a:pt x="1034" y="38"/>
                  <a:pt x="1034" y="38"/>
                  <a:pt x="1034" y="38"/>
                </a:cubicBezTo>
                <a:cubicBezTo>
                  <a:pt x="1034" y="38"/>
                  <a:pt x="1034" y="38"/>
                  <a:pt x="1034" y="38"/>
                </a:cubicBezTo>
                <a:cubicBezTo>
                  <a:pt x="1034" y="38"/>
                  <a:pt x="1034" y="38"/>
                  <a:pt x="1034" y="38"/>
                </a:cubicBezTo>
                <a:cubicBezTo>
                  <a:pt x="1034" y="37"/>
                  <a:pt x="1034" y="37"/>
                  <a:pt x="1034" y="37"/>
                </a:cubicBezTo>
                <a:cubicBezTo>
                  <a:pt x="1034" y="37"/>
                  <a:pt x="1034" y="37"/>
                  <a:pt x="1034" y="37"/>
                </a:cubicBezTo>
                <a:cubicBezTo>
                  <a:pt x="1034" y="37"/>
                  <a:pt x="1034" y="37"/>
                  <a:pt x="1034" y="37"/>
                </a:cubicBezTo>
                <a:cubicBezTo>
                  <a:pt x="1034" y="37"/>
                  <a:pt x="1034" y="37"/>
                  <a:pt x="1034" y="37"/>
                </a:cubicBezTo>
                <a:cubicBezTo>
                  <a:pt x="1034" y="37"/>
                  <a:pt x="1034" y="37"/>
                  <a:pt x="1034" y="37"/>
                </a:cubicBezTo>
                <a:cubicBezTo>
                  <a:pt x="1034" y="37"/>
                  <a:pt x="1034" y="37"/>
                  <a:pt x="1034" y="37"/>
                </a:cubicBezTo>
                <a:cubicBezTo>
                  <a:pt x="1034" y="37"/>
                  <a:pt x="1034" y="37"/>
                  <a:pt x="1034" y="37"/>
                </a:cubicBezTo>
                <a:cubicBezTo>
                  <a:pt x="1034" y="37"/>
                  <a:pt x="1034" y="37"/>
                  <a:pt x="1034" y="37"/>
                </a:cubicBezTo>
                <a:cubicBezTo>
                  <a:pt x="1034" y="37"/>
                  <a:pt x="1034" y="37"/>
                  <a:pt x="1034" y="37"/>
                </a:cubicBezTo>
                <a:cubicBezTo>
                  <a:pt x="1034" y="37"/>
                  <a:pt x="1034" y="37"/>
                  <a:pt x="1034" y="37"/>
                </a:cubicBezTo>
                <a:cubicBezTo>
                  <a:pt x="1034" y="37"/>
                  <a:pt x="1034" y="37"/>
                  <a:pt x="1034" y="37"/>
                </a:cubicBezTo>
                <a:cubicBezTo>
                  <a:pt x="1034" y="37"/>
                  <a:pt x="1034" y="37"/>
                  <a:pt x="1034" y="37"/>
                </a:cubicBezTo>
                <a:cubicBezTo>
                  <a:pt x="1034" y="37"/>
                  <a:pt x="1034" y="37"/>
                  <a:pt x="1034" y="37"/>
                </a:cubicBezTo>
                <a:cubicBezTo>
                  <a:pt x="1034" y="36"/>
                  <a:pt x="1034" y="36"/>
                  <a:pt x="1034" y="36"/>
                </a:cubicBezTo>
                <a:cubicBezTo>
                  <a:pt x="1034" y="36"/>
                  <a:pt x="1034" y="36"/>
                  <a:pt x="1034" y="36"/>
                </a:cubicBezTo>
                <a:cubicBezTo>
                  <a:pt x="1034" y="36"/>
                  <a:pt x="1034" y="36"/>
                  <a:pt x="1034" y="36"/>
                </a:cubicBezTo>
                <a:cubicBezTo>
                  <a:pt x="1034" y="36"/>
                  <a:pt x="1034" y="36"/>
                  <a:pt x="1034" y="36"/>
                </a:cubicBezTo>
                <a:cubicBezTo>
                  <a:pt x="1034" y="36"/>
                  <a:pt x="1034" y="36"/>
                  <a:pt x="1034" y="36"/>
                </a:cubicBezTo>
                <a:cubicBezTo>
                  <a:pt x="1034" y="36"/>
                  <a:pt x="1034" y="36"/>
                  <a:pt x="1034" y="36"/>
                </a:cubicBezTo>
                <a:cubicBezTo>
                  <a:pt x="1034" y="36"/>
                  <a:pt x="1034" y="36"/>
                  <a:pt x="1034" y="36"/>
                </a:cubicBezTo>
                <a:cubicBezTo>
                  <a:pt x="1034" y="36"/>
                  <a:pt x="1034" y="36"/>
                  <a:pt x="1034" y="36"/>
                </a:cubicBezTo>
                <a:cubicBezTo>
                  <a:pt x="1034" y="36"/>
                  <a:pt x="1034" y="36"/>
                  <a:pt x="1034" y="36"/>
                </a:cubicBezTo>
                <a:cubicBezTo>
                  <a:pt x="1034" y="36"/>
                  <a:pt x="1034" y="36"/>
                  <a:pt x="1034" y="36"/>
                </a:cubicBezTo>
                <a:cubicBezTo>
                  <a:pt x="1034" y="36"/>
                  <a:pt x="1034" y="36"/>
                  <a:pt x="1034" y="36"/>
                </a:cubicBezTo>
                <a:cubicBezTo>
                  <a:pt x="1034" y="36"/>
                  <a:pt x="1034" y="36"/>
                  <a:pt x="1034" y="36"/>
                </a:cubicBezTo>
                <a:cubicBezTo>
                  <a:pt x="1034" y="36"/>
                  <a:pt x="1034" y="36"/>
                  <a:pt x="1034" y="36"/>
                </a:cubicBezTo>
                <a:cubicBezTo>
                  <a:pt x="1034" y="36"/>
                  <a:pt x="1034" y="36"/>
                  <a:pt x="1034" y="36"/>
                </a:cubicBezTo>
                <a:cubicBezTo>
                  <a:pt x="1034" y="36"/>
                  <a:pt x="1034" y="36"/>
                  <a:pt x="1034" y="36"/>
                </a:cubicBezTo>
                <a:cubicBezTo>
                  <a:pt x="1034" y="36"/>
                  <a:pt x="1034" y="36"/>
                  <a:pt x="1034" y="36"/>
                </a:cubicBezTo>
                <a:cubicBezTo>
                  <a:pt x="1034" y="36"/>
                  <a:pt x="1034" y="36"/>
                  <a:pt x="1034" y="36"/>
                </a:cubicBezTo>
                <a:cubicBezTo>
                  <a:pt x="1034" y="36"/>
                  <a:pt x="1034" y="36"/>
                  <a:pt x="1034" y="36"/>
                </a:cubicBezTo>
                <a:cubicBezTo>
                  <a:pt x="1034" y="36"/>
                  <a:pt x="1034" y="36"/>
                  <a:pt x="1034" y="36"/>
                </a:cubicBezTo>
                <a:cubicBezTo>
                  <a:pt x="1034" y="36"/>
                  <a:pt x="1034" y="36"/>
                  <a:pt x="1034" y="36"/>
                </a:cubicBezTo>
                <a:cubicBezTo>
                  <a:pt x="1034" y="36"/>
                  <a:pt x="1034" y="36"/>
                  <a:pt x="1034" y="36"/>
                </a:cubicBezTo>
                <a:cubicBezTo>
                  <a:pt x="1034" y="36"/>
                  <a:pt x="1034" y="36"/>
                  <a:pt x="1034" y="36"/>
                </a:cubicBezTo>
                <a:cubicBezTo>
                  <a:pt x="1034" y="36"/>
                  <a:pt x="1034" y="36"/>
                  <a:pt x="1034" y="36"/>
                </a:cubicBezTo>
                <a:cubicBezTo>
                  <a:pt x="1034" y="35"/>
                  <a:pt x="1034" y="35"/>
                  <a:pt x="1034" y="35"/>
                </a:cubicBezTo>
                <a:cubicBezTo>
                  <a:pt x="1034" y="35"/>
                  <a:pt x="1034" y="35"/>
                  <a:pt x="1034" y="35"/>
                </a:cubicBezTo>
                <a:cubicBezTo>
                  <a:pt x="1034" y="35"/>
                  <a:pt x="1034" y="35"/>
                  <a:pt x="1034" y="35"/>
                </a:cubicBezTo>
                <a:cubicBezTo>
                  <a:pt x="1034" y="35"/>
                  <a:pt x="1034" y="35"/>
                  <a:pt x="1034" y="35"/>
                </a:cubicBezTo>
                <a:cubicBezTo>
                  <a:pt x="1034" y="35"/>
                  <a:pt x="1034" y="35"/>
                  <a:pt x="1034" y="35"/>
                </a:cubicBezTo>
                <a:cubicBezTo>
                  <a:pt x="1034" y="35"/>
                  <a:pt x="1034" y="35"/>
                  <a:pt x="1034" y="35"/>
                </a:cubicBezTo>
                <a:cubicBezTo>
                  <a:pt x="1034" y="35"/>
                  <a:pt x="1034" y="35"/>
                  <a:pt x="1034" y="35"/>
                </a:cubicBezTo>
                <a:cubicBezTo>
                  <a:pt x="1034" y="35"/>
                  <a:pt x="1034" y="35"/>
                  <a:pt x="1034" y="35"/>
                </a:cubicBezTo>
                <a:cubicBezTo>
                  <a:pt x="1034" y="35"/>
                  <a:pt x="1034" y="35"/>
                  <a:pt x="1034" y="35"/>
                </a:cubicBezTo>
                <a:cubicBezTo>
                  <a:pt x="1034" y="35"/>
                  <a:pt x="1034" y="35"/>
                  <a:pt x="1034" y="35"/>
                </a:cubicBezTo>
                <a:cubicBezTo>
                  <a:pt x="1034" y="35"/>
                  <a:pt x="1034" y="35"/>
                  <a:pt x="1034" y="35"/>
                </a:cubicBezTo>
                <a:cubicBezTo>
                  <a:pt x="1034" y="34"/>
                  <a:pt x="1034" y="34"/>
                  <a:pt x="1034" y="34"/>
                </a:cubicBezTo>
                <a:cubicBezTo>
                  <a:pt x="1034" y="34"/>
                  <a:pt x="1034" y="34"/>
                  <a:pt x="1034" y="34"/>
                </a:cubicBezTo>
                <a:cubicBezTo>
                  <a:pt x="1034" y="34"/>
                  <a:pt x="1034" y="34"/>
                  <a:pt x="1034" y="34"/>
                </a:cubicBezTo>
                <a:cubicBezTo>
                  <a:pt x="1034" y="34"/>
                  <a:pt x="1034" y="34"/>
                  <a:pt x="1034" y="34"/>
                </a:cubicBezTo>
                <a:cubicBezTo>
                  <a:pt x="1034" y="34"/>
                  <a:pt x="1034" y="34"/>
                  <a:pt x="1034" y="34"/>
                </a:cubicBezTo>
                <a:cubicBezTo>
                  <a:pt x="1034" y="34"/>
                  <a:pt x="1034" y="34"/>
                  <a:pt x="1034" y="34"/>
                </a:cubicBezTo>
                <a:cubicBezTo>
                  <a:pt x="1034" y="33"/>
                  <a:pt x="1034" y="33"/>
                  <a:pt x="1034" y="33"/>
                </a:cubicBezTo>
                <a:cubicBezTo>
                  <a:pt x="1034" y="33"/>
                  <a:pt x="1034" y="33"/>
                  <a:pt x="1034" y="33"/>
                </a:cubicBezTo>
                <a:cubicBezTo>
                  <a:pt x="1034" y="33"/>
                  <a:pt x="1034" y="33"/>
                  <a:pt x="1034" y="33"/>
                </a:cubicBezTo>
                <a:cubicBezTo>
                  <a:pt x="1033" y="33"/>
                  <a:pt x="1033" y="33"/>
                  <a:pt x="1033" y="33"/>
                </a:cubicBezTo>
                <a:cubicBezTo>
                  <a:pt x="1033" y="33"/>
                  <a:pt x="1033" y="33"/>
                  <a:pt x="1033" y="33"/>
                </a:cubicBezTo>
                <a:cubicBezTo>
                  <a:pt x="1033" y="33"/>
                  <a:pt x="1033" y="33"/>
                  <a:pt x="1033" y="33"/>
                </a:cubicBezTo>
                <a:cubicBezTo>
                  <a:pt x="1033" y="33"/>
                  <a:pt x="1033" y="33"/>
                  <a:pt x="1033" y="33"/>
                </a:cubicBezTo>
                <a:cubicBezTo>
                  <a:pt x="1033" y="33"/>
                  <a:pt x="1033" y="33"/>
                  <a:pt x="1033" y="33"/>
                </a:cubicBezTo>
                <a:cubicBezTo>
                  <a:pt x="1033" y="33"/>
                  <a:pt x="1033" y="33"/>
                  <a:pt x="1033" y="33"/>
                </a:cubicBezTo>
                <a:cubicBezTo>
                  <a:pt x="1033" y="33"/>
                  <a:pt x="1033" y="33"/>
                  <a:pt x="1033" y="33"/>
                </a:cubicBezTo>
                <a:cubicBezTo>
                  <a:pt x="1033" y="33"/>
                  <a:pt x="1033" y="33"/>
                  <a:pt x="1033" y="33"/>
                </a:cubicBezTo>
                <a:cubicBezTo>
                  <a:pt x="1033" y="33"/>
                  <a:pt x="1033" y="33"/>
                  <a:pt x="1033" y="33"/>
                </a:cubicBezTo>
                <a:cubicBezTo>
                  <a:pt x="1033" y="33"/>
                  <a:pt x="1033" y="33"/>
                  <a:pt x="1033" y="33"/>
                </a:cubicBezTo>
                <a:cubicBezTo>
                  <a:pt x="1033" y="33"/>
                  <a:pt x="1033" y="33"/>
                  <a:pt x="1033" y="33"/>
                </a:cubicBezTo>
                <a:cubicBezTo>
                  <a:pt x="1033" y="33"/>
                  <a:pt x="1033" y="33"/>
                  <a:pt x="1033" y="33"/>
                </a:cubicBezTo>
                <a:cubicBezTo>
                  <a:pt x="1032" y="33"/>
                  <a:pt x="1032" y="33"/>
                  <a:pt x="1032" y="33"/>
                </a:cubicBezTo>
                <a:cubicBezTo>
                  <a:pt x="1032" y="34"/>
                  <a:pt x="1032" y="34"/>
                  <a:pt x="1032" y="34"/>
                </a:cubicBezTo>
                <a:cubicBezTo>
                  <a:pt x="1032" y="34"/>
                  <a:pt x="1032" y="34"/>
                  <a:pt x="1032" y="34"/>
                </a:cubicBezTo>
                <a:cubicBezTo>
                  <a:pt x="1032" y="34"/>
                  <a:pt x="1032" y="34"/>
                  <a:pt x="1032" y="34"/>
                </a:cubicBezTo>
                <a:cubicBezTo>
                  <a:pt x="1032" y="34"/>
                  <a:pt x="1032" y="34"/>
                  <a:pt x="1032" y="34"/>
                </a:cubicBezTo>
                <a:cubicBezTo>
                  <a:pt x="1032" y="34"/>
                  <a:pt x="1032" y="34"/>
                  <a:pt x="1032" y="34"/>
                </a:cubicBezTo>
                <a:cubicBezTo>
                  <a:pt x="1032" y="34"/>
                  <a:pt x="1032" y="34"/>
                  <a:pt x="1032" y="34"/>
                </a:cubicBezTo>
                <a:cubicBezTo>
                  <a:pt x="1032" y="35"/>
                  <a:pt x="1032" y="35"/>
                  <a:pt x="1032" y="35"/>
                </a:cubicBezTo>
                <a:cubicBezTo>
                  <a:pt x="1033" y="35"/>
                  <a:pt x="1033" y="35"/>
                  <a:pt x="1033" y="35"/>
                </a:cubicBezTo>
                <a:cubicBezTo>
                  <a:pt x="1033" y="35"/>
                  <a:pt x="1033" y="35"/>
                  <a:pt x="1033" y="35"/>
                </a:cubicBezTo>
                <a:cubicBezTo>
                  <a:pt x="1033" y="35"/>
                  <a:pt x="1033" y="35"/>
                  <a:pt x="1033" y="35"/>
                </a:cubicBezTo>
                <a:cubicBezTo>
                  <a:pt x="1033" y="35"/>
                  <a:pt x="1033" y="35"/>
                  <a:pt x="1033" y="35"/>
                </a:cubicBezTo>
                <a:cubicBezTo>
                  <a:pt x="1033" y="35"/>
                  <a:pt x="1033" y="35"/>
                  <a:pt x="1033" y="35"/>
                </a:cubicBezTo>
                <a:cubicBezTo>
                  <a:pt x="1032" y="35"/>
                  <a:pt x="1032" y="35"/>
                  <a:pt x="1032" y="35"/>
                </a:cubicBezTo>
                <a:cubicBezTo>
                  <a:pt x="1032" y="35"/>
                  <a:pt x="1032" y="35"/>
                  <a:pt x="1032" y="35"/>
                </a:cubicBezTo>
                <a:cubicBezTo>
                  <a:pt x="1032" y="35"/>
                  <a:pt x="1032" y="35"/>
                  <a:pt x="1032" y="35"/>
                </a:cubicBezTo>
                <a:cubicBezTo>
                  <a:pt x="1032" y="35"/>
                  <a:pt x="1032" y="35"/>
                  <a:pt x="1032" y="35"/>
                </a:cubicBezTo>
                <a:cubicBezTo>
                  <a:pt x="1032" y="35"/>
                  <a:pt x="1032" y="35"/>
                  <a:pt x="1032" y="35"/>
                </a:cubicBezTo>
                <a:cubicBezTo>
                  <a:pt x="1032" y="35"/>
                  <a:pt x="1032" y="35"/>
                  <a:pt x="1032" y="35"/>
                </a:cubicBezTo>
                <a:cubicBezTo>
                  <a:pt x="1032" y="36"/>
                  <a:pt x="1032" y="36"/>
                  <a:pt x="1032" y="36"/>
                </a:cubicBezTo>
                <a:cubicBezTo>
                  <a:pt x="1032" y="36"/>
                  <a:pt x="1032" y="36"/>
                  <a:pt x="1032" y="36"/>
                </a:cubicBezTo>
                <a:cubicBezTo>
                  <a:pt x="1033" y="36"/>
                  <a:pt x="1033" y="36"/>
                  <a:pt x="1033" y="36"/>
                </a:cubicBezTo>
                <a:cubicBezTo>
                  <a:pt x="1033" y="36"/>
                  <a:pt x="1033" y="36"/>
                  <a:pt x="1033" y="36"/>
                </a:cubicBezTo>
                <a:cubicBezTo>
                  <a:pt x="1033" y="36"/>
                  <a:pt x="1033" y="36"/>
                  <a:pt x="1033" y="36"/>
                </a:cubicBezTo>
                <a:cubicBezTo>
                  <a:pt x="1033" y="36"/>
                  <a:pt x="1033" y="36"/>
                  <a:pt x="1033" y="36"/>
                </a:cubicBezTo>
                <a:cubicBezTo>
                  <a:pt x="1033" y="36"/>
                  <a:pt x="1033" y="36"/>
                  <a:pt x="1033" y="36"/>
                </a:cubicBezTo>
                <a:cubicBezTo>
                  <a:pt x="1032" y="36"/>
                  <a:pt x="1032" y="36"/>
                  <a:pt x="1032" y="36"/>
                </a:cubicBezTo>
                <a:cubicBezTo>
                  <a:pt x="1032" y="36"/>
                  <a:pt x="1032" y="36"/>
                  <a:pt x="1032" y="36"/>
                </a:cubicBezTo>
                <a:cubicBezTo>
                  <a:pt x="1032" y="36"/>
                  <a:pt x="1032" y="36"/>
                  <a:pt x="1032" y="36"/>
                </a:cubicBezTo>
                <a:cubicBezTo>
                  <a:pt x="1032" y="36"/>
                  <a:pt x="1032" y="36"/>
                  <a:pt x="1032" y="36"/>
                </a:cubicBezTo>
                <a:cubicBezTo>
                  <a:pt x="1032" y="36"/>
                  <a:pt x="1032" y="36"/>
                  <a:pt x="1032" y="36"/>
                </a:cubicBezTo>
                <a:cubicBezTo>
                  <a:pt x="1032" y="36"/>
                  <a:pt x="1032" y="36"/>
                  <a:pt x="1032" y="36"/>
                </a:cubicBezTo>
                <a:cubicBezTo>
                  <a:pt x="1032" y="36"/>
                  <a:pt x="1032" y="36"/>
                  <a:pt x="1032" y="36"/>
                </a:cubicBezTo>
                <a:cubicBezTo>
                  <a:pt x="1032" y="36"/>
                  <a:pt x="1032" y="36"/>
                  <a:pt x="1032" y="36"/>
                </a:cubicBezTo>
                <a:cubicBezTo>
                  <a:pt x="1032" y="36"/>
                  <a:pt x="1032" y="36"/>
                  <a:pt x="1032" y="36"/>
                </a:cubicBezTo>
                <a:cubicBezTo>
                  <a:pt x="1032" y="36"/>
                  <a:pt x="1032" y="36"/>
                  <a:pt x="1032" y="36"/>
                </a:cubicBezTo>
                <a:cubicBezTo>
                  <a:pt x="1032" y="36"/>
                  <a:pt x="1032" y="36"/>
                  <a:pt x="1032" y="36"/>
                </a:cubicBezTo>
                <a:cubicBezTo>
                  <a:pt x="1032" y="36"/>
                  <a:pt x="1032" y="36"/>
                  <a:pt x="1032" y="36"/>
                </a:cubicBezTo>
                <a:cubicBezTo>
                  <a:pt x="1032" y="36"/>
                  <a:pt x="1032" y="36"/>
                  <a:pt x="1032" y="36"/>
                </a:cubicBezTo>
                <a:cubicBezTo>
                  <a:pt x="1032" y="36"/>
                  <a:pt x="1032" y="36"/>
                  <a:pt x="1032" y="36"/>
                </a:cubicBezTo>
                <a:cubicBezTo>
                  <a:pt x="1032" y="36"/>
                  <a:pt x="1032" y="36"/>
                  <a:pt x="1032" y="36"/>
                </a:cubicBezTo>
                <a:cubicBezTo>
                  <a:pt x="1032" y="37"/>
                  <a:pt x="1032" y="37"/>
                  <a:pt x="1032" y="37"/>
                </a:cubicBezTo>
                <a:cubicBezTo>
                  <a:pt x="1032" y="37"/>
                  <a:pt x="1032" y="37"/>
                  <a:pt x="1032" y="37"/>
                </a:cubicBezTo>
                <a:cubicBezTo>
                  <a:pt x="1032" y="37"/>
                  <a:pt x="1032" y="37"/>
                  <a:pt x="1032" y="37"/>
                </a:cubicBezTo>
                <a:cubicBezTo>
                  <a:pt x="1032" y="37"/>
                  <a:pt x="1032" y="37"/>
                  <a:pt x="1032" y="37"/>
                </a:cubicBezTo>
                <a:cubicBezTo>
                  <a:pt x="1032" y="37"/>
                  <a:pt x="1032" y="37"/>
                  <a:pt x="1032" y="37"/>
                </a:cubicBezTo>
                <a:cubicBezTo>
                  <a:pt x="1032" y="37"/>
                  <a:pt x="1032" y="37"/>
                  <a:pt x="1032" y="37"/>
                </a:cubicBezTo>
                <a:cubicBezTo>
                  <a:pt x="1032" y="37"/>
                  <a:pt x="1032" y="37"/>
                  <a:pt x="1032" y="37"/>
                </a:cubicBezTo>
                <a:cubicBezTo>
                  <a:pt x="1032" y="37"/>
                  <a:pt x="1032" y="37"/>
                  <a:pt x="1032" y="37"/>
                </a:cubicBezTo>
                <a:cubicBezTo>
                  <a:pt x="1032" y="37"/>
                  <a:pt x="1032" y="37"/>
                  <a:pt x="1032" y="37"/>
                </a:cubicBezTo>
                <a:cubicBezTo>
                  <a:pt x="1032" y="37"/>
                  <a:pt x="1032" y="37"/>
                  <a:pt x="1032" y="37"/>
                </a:cubicBezTo>
                <a:cubicBezTo>
                  <a:pt x="1032" y="37"/>
                  <a:pt x="1032" y="37"/>
                  <a:pt x="1032" y="37"/>
                </a:cubicBezTo>
                <a:cubicBezTo>
                  <a:pt x="1032" y="37"/>
                  <a:pt x="1032" y="37"/>
                  <a:pt x="1032" y="37"/>
                </a:cubicBezTo>
                <a:cubicBezTo>
                  <a:pt x="1032" y="38"/>
                  <a:pt x="1032" y="38"/>
                  <a:pt x="1032" y="38"/>
                </a:cubicBezTo>
                <a:cubicBezTo>
                  <a:pt x="1032" y="38"/>
                  <a:pt x="1032" y="38"/>
                  <a:pt x="1032" y="38"/>
                </a:cubicBezTo>
                <a:cubicBezTo>
                  <a:pt x="1032" y="38"/>
                  <a:pt x="1032" y="38"/>
                  <a:pt x="1032" y="38"/>
                </a:cubicBezTo>
                <a:cubicBezTo>
                  <a:pt x="1032" y="38"/>
                  <a:pt x="1032" y="38"/>
                  <a:pt x="1032" y="38"/>
                </a:cubicBezTo>
                <a:cubicBezTo>
                  <a:pt x="1032" y="38"/>
                  <a:pt x="1032" y="38"/>
                  <a:pt x="1032" y="38"/>
                </a:cubicBezTo>
                <a:cubicBezTo>
                  <a:pt x="1032" y="38"/>
                  <a:pt x="1032" y="38"/>
                  <a:pt x="1032" y="38"/>
                </a:cubicBezTo>
                <a:cubicBezTo>
                  <a:pt x="1032" y="38"/>
                  <a:pt x="1032" y="38"/>
                  <a:pt x="1032" y="38"/>
                </a:cubicBezTo>
                <a:cubicBezTo>
                  <a:pt x="1032" y="38"/>
                  <a:pt x="1032" y="38"/>
                  <a:pt x="1032" y="38"/>
                </a:cubicBezTo>
                <a:cubicBezTo>
                  <a:pt x="1032" y="39"/>
                  <a:pt x="1032" y="39"/>
                  <a:pt x="1032" y="39"/>
                </a:cubicBezTo>
                <a:cubicBezTo>
                  <a:pt x="1031" y="39"/>
                  <a:pt x="1031" y="39"/>
                  <a:pt x="1031" y="39"/>
                </a:cubicBezTo>
                <a:cubicBezTo>
                  <a:pt x="1031" y="39"/>
                  <a:pt x="1031" y="39"/>
                  <a:pt x="1031" y="39"/>
                </a:cubicBezTo>
                <a:cubicBezTo>
                  <a:pt x="1031" y="39"/>
                  <a:pt x="1031" y="39"/>
                  <a:pt x="1031" y="39"/>
                </a:cubicBezTo>
                <a:cubicBezTo>
                  <a:pt x="1031" y="39"/>
                  <a:pt x="1031" y="39"/>
                  <a:pt x="1031" y="39"/>
                </a:cubicBezTo>
                <a:cubicBezTo>
                  <a:pt x="1031" y="39"/>
                  <a:pt x="1031" y="39"/>
                  <a:pt x="1031" y="39"/>
                </a:cubicBezTo>
                <a:cubicBezTo>
                  <a:pt x="1031" y="39"/>
                  <a:pt x="1031" y="39"/>
                  <a:pt x="1031" y="39"/>
                </a:cubicBezTo>
                <a:cubicBezTo>
                  <a:pt x="1031" y="39"/>
                  <a:pt x="1031" y="39"/>
                  <a:pt x="1031" y="39"/>
                </a:cubicBezTo>
                <a:cubicBezTo>
                  <a:pt x="1031" y="40"/>
                  <a:pt x="1031" y="40"/>
                  <a:pt x="1031" y="40"/>
                </a:cubicBezTo>
                <a:cubicBezTo>
                  <a:pt x="1031" y="40"/>
                  <a:pt x="1031" y="40"/>
                  <a:pt x="1031" y="40"/>
                </a:cubicBezTo>
                <a:cubicBezTo>
                  <a:pt x="1031" y="40"/>
                  <a:pt x="1031" y="40"/>
                  <a:pt x="1031" y="40"/>
                </a:cubicBezTo>
                <a:cubicBezTo>
                  <a:pt x="1031" y="40"/>
                  <a:pt x="1031" y="40"/>
                  <a:pt x="1031" y="40"/>
                </a:cubicBezTo>
                <a:cubicBezTo>
                  <a:pt x="1031" y="42"/>
                  <a:pt x="1031" y="42"/>
                  <a:pt x="1031" y="42"/>
                </a:cubicBezTo>
                <a:cubicBezTo>
                  <a:pt x="1031" y="42"/>
                  <a:pt x="1031" y="42"/>
                  <a:pt x="1031" y="42"/>
                </a:cubicBezTo>
                <a:cubicBezTo>
                  <a:pt x="1030" y="43"/>
                  <a:pt x="1030" y="43"/>
                  <a:pt x="1030" y="43"/>
                </a:cubicBezTo>
                <a:cubicBezTo>
                  <a:pt x="1030" y="43"/>
                  <a:pt x="1030" y="43"/>
                  <a:pt x="1030" y="43"/>
                </a:cubicBezTo>
                <a:cubicBezTo>
                  <a:pt x="1030" y="43"/>
                  <a:pt x="1030" y="43"/>
                  <a:pt x="1030" y="43"/>
                </a:cubicBezTo>
                <a:cubicBezTo>
                  <a:pt x="1030" y="43"/>
                  <a:pt x="1030" y="43"/>
                  <a:pt x="1030" y="43"/>
                </a:cubicBezTo>
                <a:cubicBezTo>
                  <a:pt x="1030" y="48"/>
                  <a:pt x="1030" y="48"/>
                  <a:pt x="1030" y="48"/>
                </a:cubicBezTo>
                <a:cubicBezTo>
                  <a:pt x="1030" y="48"/>
                  <a:pt x="1030" y="48"/>
                  <a:pt x="1030" y="48"/>
                </a:cubicBezTo>
                <a:cubicBezTo>
                  <a:pt x="1030" y="48"/>
                  <a:pt x="1030" y="48"/>
                  <a:pt x="1030" y="48"/>
                </a:cubicBezTo>
                <a:cubicBezTo>
                  <a:pt x="1030" y="48"/>
                  <a:pt x="1030" y="48"/>
                  <a:pt x="1030" y="48"/>
                </a:cubicBezTo>
                <a:cubicBezTo>
                  <a:pt x="1030" y="48"/>
                  <a:pt x="1030" y="48"/>
                  <a:pt x="1030" y="48"/>
                </a:cubicBezTo>
                <a:cubicBezTo>
                  <a:pt x="1030" y="48"/>
                  <a:pt x="1030" y="48"/>
                  <a:pt x="1030" y="48"/>
                </a:cubicBezTo>
                <a:cubicBezTo>
                  <a:pt x="1030" y="48"/>
                  <a:pt x="1030" y="48"/>
                  <a:pt x="1030" y="48"/>
                </a:cubicBezTo>
                <a:cubicBezTo>
                  <a:pt x="1030" y="50"/>
                  <a:pt x="1030" y="50"/>
                  <a:pt x="1030" y="50"/>
                </a:cubicBezTo>
                <a:cubicBezTo>
                  <a:pt x="1030" y="50"/>
                  <a:pt x="1030" y="50"/>
                  <a:pt x="1030" y="50"/>
                </a:cubicBezTo>
                <a:cubicBezTo>
                  <a:pt x="1029" y="50"/>
                  <a:pt x="1029" y="50"/>
                  <a:pt x="1029" y="50"/>
                </a:cubicBezTo>
                <a:cubicBezTo>
                  <a:pt x="1029" y="50"/>
                  <a:pt x="1029" y="50"/>
                  <a:pt x="1029" y="50"/>
                </a:cubicBezTo>
                <a:cubicBezTo>
                  <a:pt x="1029" y="51"/>
                  <a:pt x="1029" y="51"/>
                  <a:pt x="1029" y="51"/>
                </a:cubicBezTo>
                <a:cubicBezTo>
                  <a:pt x="1029" y="51"/>
                  <a:pt x="1029" y="51"/>
                  <a:pt x="1029" y="51"/>
                </a:cubicBezTo>
                <a:cubicBezTo>
                  <a:pt x="1029" y="51"/>
                  <a:pt x="1029" y="51"/>
                  <a:pt x="1029" y="51"/>
                </a:cubicBezTo>
                <a:cubicBezTo>
                  <a:pt x="1030" y="51"/>
                  <a:pt x="1030" y="51"/>
                  <a:pt x="1030" y="51"/>
                </a:cubicBezTo>
                <a:cubicBezTo>
                  <a:pt x="1030" y="51"/>
                  <a:pt x="1030" y="51"/>
                  <a:pt x="1030" y="51"/>
                </a:cubicBezTo>
                <a:cubicBezTo>
                  <a:pt x="1030" y="51"/>
                  <a:pt x="1030" y="51"/>
                  <a:pt x="1030" y="51"/>
                </a:cubicBezTo>
                <a:cubicBezTo>
                  <a:pt x="1028" y="52"/>
                  <a:pt x="1028" y="52"/>
                  <a:pt x="1028" y="52"/>
                </a:cubicBezTo>
                <a:cubicBezTo>
                  <a:pt x="1027" y="53"/>
                  <a:pt x="1027" y="53"/>
                  <a:pt x="1027" y="53"/>
                </a:cubicBezTo>
                <a:cubicBezTo>
                  <a:pt x="1026" y="53"/>
                  <a:pt x="1026" y="53"/>
                  <a:pt x="1026" y="53"/>
                </a:cubicBezTo>
                <a:cubicBezTo>
                  <a:pt x="1025" y="54"/>
                  <a:pt x="1025" y="54"/>
                  <a:pt x="1025" y="54"/>
                </a:cubicBezTo>
                <a:cubicBezTo>
                  <a:pt x="1024" y="55"/>
                  <a:pt x="1024" y="55"/>
                  <a:pt x="1024" y="55"/>
                </a:cubicBezTo>
                <a:cubicBezTo>
                  <a:pt x="1023" y="57"/>
                  <a:pt x="1023" y="57"/>
                  <a:pt x="1023" y="57"/>
                </a:cubicBezTo>
                <a:cubicBezTo>
                  <a:pt x="1022" y="58"/>
                  <a:pt x="1022" y="58"/>
                  <a:pt x="1022" y="58"/>
                </a:cubicBezTo>
                <a:cubicBezTo>
                  <a:pt x="1022" y="59"/>
                  <a:pt x="1022" y="59"/>
                  <a:pt x="1022" y="59"/>
                </a:cubicBezTo>
                <a:cubicBezTo>
                  <a:pt x="1021" y="60"/>
                  <a:pt x="1021" y="60"/>
                  <a:pt x="1021" y="60"/>
                </a:cubicBezTo>
                <a:cubicBezTo>
                  <a:pt x="1021" y="62"/>
                  <a:pt x="1021" y="62"/>
                  <a:pt x="1021" y="62"/>
                </a:cubicBezTo>
                <a:cubicBezTo>
                  <a:pt x="1020" y="63"/>
                  <a:pt x="1020" y="63"/>
                  <a:pt x="1020" y="63"/>
                </a:cubicBezTo>
                <a:cubicBezTo>
                  <a:pt x="1020" y="64"/>
                  <a:pt x="1020" y="64"/>
                  <a:pt x="1020" y="64"/>
                </a:cubicBezTo>
                <a:cubicBezTo>
                  <a:pt x="1020" y="64"/>
                  <a:pt x="1020" y="64"/>
                  <a:pt x="1020" y="64"/>
                </a:cubicBezTo>
                <a:cubicBezTo>
                  <a:pt x="1020" y="65"/>
                  <a:pt x="1020" y="65"/>
                  <a:pt x="1020" y="65"/>
                </a:cubicBezTo>
                <a:cubicBezTo>
                  <a:pt x="1020" y="65"/>
                  <a:pt x="1020" y="65"/>
                  <a:pt x="1020" y="65"/>
                </a:cubicBezTo>
                <a:cubicBezTo>
                  <a:pt x="1020" y="65"/>
                  <a:pt x="1020" y="65"/>
                  <a:pt x="1020" y="65"/>
                </a:cubicBezTo>
                <a:cubicBezTo>
                  <a:pt x="1020" y="65"/>
                  <a:pt x="1020" y="65"/>
                  <a:pt x="1020" y="65"/>
                </a:cubicBezTo>
                <a:cubicBezTo>
                  <a:pt x="1020" y="66"/>
                  <a:pt x="1020" y="66"/>
                  <a:pt x="1020" y="66"/>
                </a:cubicBezTo>
                <a:cubicBezTo>
                  <a:pt x="1019" y="66"/>
                  <a:pt x="1019" y="66"/>
                  <a:pt x="1019" y="66"/>
                </a:cubicBezTo>
                <a:cubicBezTo>
                  <a:pt x="1019" y="66"/>
                  <a:pt x="1019" y="66"/>
                  <a:pt x="1019" y="66"/>
                </a:cubicBezTo>
                <a:cubicBezTo>
                  <a:pt x="1019" y="66"/>
                  <a:pt x="1019" y="66"/>
                  <a:pt x="1019" y="66"/>
                </a:cubicBezTo>
                <a:cubicBezTo>
                  <a:pt x="1019" y="67"/>
                  <a:pt x="1019" y="67"/>
                  <a:pt x="1019" y="67"/>
                </a:cubicBezTo>
                <a:cubicBezTo>
                  <a:pt x="1019" y="67"/>
                  <a:pt x="1019" y="67"/>
                  <a:pt x="1019" y="67"/>
                </a:cubicBezTo>
                <a:cubicBezTo>
                  <a:pt x="1019" y="67"/>
                  <a:pt x="1019" y="67"/>
                  <a:pt x="1019" y="67"/>
                </a:cubicBezTo>
                <a:cubicBezTo>
                  <a:pt x="1019" y="67"/>
                  <a:pt x="1019" y="67"/>
                  <a:pt x="1019" y="67"/>
                </a:cubicBezTo>
                <a:cubicBezTo>
                  <a:pt x="1019" y="67"/>
                  <a:pt x="1019" y="67"/>
                  <a:pt x="1019" y="67"/>
                </a:cubicBezTo>
                <a:cubicBezTo>
                  <a:pt x="1020" y="72"/>
                  <a:pt x="1020" y="72"/>
                  <a:pt x="1020" y="72"/>
                </a:cubicBezTo>
                <a:cubicBezTo>
                  <a:pt x="1019" y="72"/>
                  <a:pt x="1019" y="72"/>
                  <a:pt x="1019" y="72"/>
                </a:cubicBezTo>
                <a:cubicBezTo>
                  <a:pt x="1017" y="72"/>
                  <a:pt x="1017" y="72"/>
                  <a:pt x="1017" y="72"/>
                </a:cubicBezTo>
                <a:cubicBezTo>
                  <a:pt x="1016" y="72"/>
                  <a:pt x="1016" y="72"/>
                  <a:pt x="1016" y="72"/>
                </a:cubicBezTo>
                <a:cubicBezTo>
                  <a:pt x="1016" y="75"/>
                  <a:pt x="1016" y="75"/>
                  <a:pt x="1016" y="75"/>
                </a:cubicBezTo>
                <a:cubicBezTo>
                  <a:pt x="1016" y="75"/>
                  <a:pt x="1016" y="75"/>
                  <a:pt x="1016" y="75"/>
                </a:cubicBezTo>
                <a:cubicBezTo>
                  <a:pt x="1016" y="75"/>
                  <a:pt x="1016" y="75"/>
                  <a:pt x="1016" y="75"/>
                </a:cubicBezTo>
                <a:cubicBezTo>
                  <a:pt x="1016" y="75"/>
                  <a:pt x="1016" y="75"/>
                  <a:pt x="1016" y="75"/>
                </a:cubicBezTo>
                <a:cubicBezTo>
                  <a:pt x="1016" y="76"/>
                  <a:pt x="1016" y="76"/>
                  <a:pt x="1016" y="76"/>
                </a:cubicBezTo>
                <a:cubicBezTo>
                  <a:pt x="1016" y="76"/>
                  <a:pt x="1016" y="76"/>
                  <a:pt x="1016" y="76"/>
                </a:cubicBezTo>
                <a:cubicBezTo>
                  <a:pt x="1016" y="77"/>
                  <a:pt x="1016" y="77"/>
                  <a:pt x="1016" y="77"/>
                </a:cubicBezTo>
                <a:cubicBezTo>
                  <a:pt x="1016" y="86"/>
                  <a:pt x="1016" y="86"/>
                  <a:pt x="1016" y="86"/>
                </a:cubicBezTo>
                <a:cubicBezTo>
                  <a:pt x="1015" y="86"/>
                  <a:pt x="1015" y="86"/>
                  <a:pt x="1015" y="86"/>
                </a:cubicBezTo>
                <a:cubicBezTo>
                  <a:pt x="1015" y="86"/>
                  <a:pt x="1015" y="86"/>
                  <a:pt x="1015" y="86"/>
                </a:cubicBezTo>
                <a:cubicBezTo>
                  <a:pt x="1016" y="86"/>
                  <a:pt x="1016" y="86"/>
                  <a:pt x="1016" y="86"/>
                </a:cubicBezTo>
                <a:cubicBezTo>
                  <a:pt x="1016" y="90"/>
                  <a:pt x="1016" y="90"/>
                  <a:pt x="1016" y="90"/>
                </a:cubicBezTo>
                <a:cubicBezTo>
                  <a:pt x="977" y="90"/>
                  <a:pt x="977" y="90"/>
                  <a:pt x="977" y="90"/>
                </a:cubicBezTo>
                <a:cubicBezTo>
                  <a:pt x="977" y="90"/>
                  <a:pt x="977" y="90"/>
                  <a:pt x="977" y="90"/>
                </a:cubicBezTo>
                <a:cubicBezTo>
                  <a:pt x="976" y="90"/>
                  <a:pt x="976" y="90"/>
                  <a:pt x="976" y="90"/>
                </a:cubicBezTo>
                <a:cubicBezTo>
                  <a:pt x="975" y="90"/>
                  <a:pt x="975" y="90"/>
                  <a:pt x="975" y="90"/>
                </a:cubicBezTo>
                <a:cubicBezTo>
                  <a:pt x="975" y="90"/>
                  <a:pt x="975" y="90"/>
                  <a:pt x="975" y="90"/>
                </a:cubicBezTo>
                <a:cubicBezTo>
                  <a:pt x="975" y="93"/>
                  <a:pt x="975" y="93"/>
                  <a:pt x="975" y="93"/>
                </a:cubicBezTo>
                <a:cubicBezTo>
                  <a:pt x="975" y="114"/>
                  <a:pt x="975" y="114"/>
                  <a:pt x="975" y="114"/>
                </a:cubicBezTo>
                <a:cubicBezTo>
                  <a:pt x="956" y="114"/>
                  <a:pt x="956" y="114"/>
                  <a:pt x="956" y="114"/>
                </a:cubicBezTo>
                <a:cubicBezTo>
                  <a:pt x="956" y="113"/>
                  <a:pt x="956" y="113"/>
                  <a:pt x="956" y="113"/>
                </a:cubicBezTo>
                <a:cubicBezTo>
                  <a:pt x="957" y="109"/>
                  <a:pt x="957" y="109"/>
                  <a:pt x="957" y="109"/>
                </a:cubicBezTo>
                <a:cubicBezTo>
                  <a:pt x="958" y="98"/>
                  <a:pt x="958" y="98"/>
                  <a:pt x="958" y="98"/>
                </a:cubicBezTo>
                <a:cubicBezTo>
                  <a:pt x="959" y="89"/>
                  <a:pt x="959" y="89"/>
                  <a:pt x="959" y="89"/>
                </a:cubicBezTo>
                <a:cubicBezTo>
                  <a:pt x="959" y="79"/>
                  <a:pt x="959" y="79"/>
                  <a:pt x="959" y="79"/>
                </a:cubicBezTo>
                <a:cubicBezTo>
                  <a:pt x="958" y="69"/>
                  <a:pt x="958" y="69"/>
                  <a:pt x="958" y="69"/>
                </a:cubicBezTo>
                <a:cubicBezTo>
                  <a:pt x="957" y="59"/>
                  <a:pt x="957" y="59"/>
                  <a:pt x="957" y="59"/>
                </a:cubicBezTo>
                <a:cubicBezTo>
                  <a:pt x="955" y="50"/>
                  <a:pt x="955" y="50"/>
                  <a:pt x="955" y="50"/>
                </a:cubicBezTo>
                <a:cubicBezTo>
                  <a:pt x="953" y="41"/>
                  <a:pt x="953" y="41"/>
                  <a:pt x="953" y="41"/>
                </a:cubicBezTo>
                <a:cubicBezTo>
                  <a:pt x="952" y="38"/>
                  <a:pt x="952" y="38"/>
                  <a:pt x="952" y="38"/>
                </a:cubicBezTo>
                <a:cubicBezTo>
                  <a:pt x="952" y="37"/>
                  <a:pt x="952" y="37"/>
                  <a:pt x="952" y="37"/>
                </a:cubicBezTo>
                <a:cubicBezTo>
                  <a:pt x="952" y="37"/>
                  <a:pt x="952" y="37"/>
                  <a:pt x="952" y="37"/>
                </a:cubicBezTo>
                <a:cubicBezTo>
                  <a:pt x="952" y="37"/>
                  <a:pt x="952" y="37"/>
                  <a:pt x="952" y="37"/>
                </a:cubicBezTo>
                <a:cubicBezTo>
                  <a:pt x="952" y="37"/>
                  <a:pt x="952" y="37"/>
                  <a:pt x="952" y="37"/>
                </a:cubicBezTo>
                <a:cubicBezTo>
                  <a:pt x="952" y="36"/>
                  <a:pt x="952" y="36"/>
                  <a:pt x="952" y="36"/>
                </a:cubicBezTo>
                <a:cubicBezTo>
                  <a:pt x="952" y="36"/>
                  <a:pt x="952" y="36"/>
                  <a:pt x="952" y="36"/>
                </a:cubicBezTo>
                <a:cubicBezTo>
                  <a:pt x="952" y="36"/>
                  <a:pt x="952" y="36"/>
                  <a:pt x="952" y="36"/>
                </a:cubicBezTo>
                <a:cubicBezTo>
                  <a:pt x="952" y="36"/>
                  <a:pt x="952" y="36"/>
                  <a:pt x="952" y="36"/>
                </a:cubicBezTo>
                <a:cubicBezTo>
                  <a:pt x="951" y="35"/>
                  <a:pt x="951" y="35"/>
                  <a:pt x="951" y="35"/>
                </a:cubicBezTo>
                <a:cubicBezTo>
                  <a:pt x="951" y="35"/>
                  <a:pt x="951" y="35"/>
                  <a:pt x="951" y="35"/>
                </a:cubicBezTo>
                <a:cubicBezTo>
                  <a:pt x="951" y="35"/>
                  <a:pt x="951" y="35"/>
                  <a:pt x="951" y="35"/>
                </a:cubicBezTo>
                <a:cubicBezTo>
                  <a:pt x="951" y="34"/>
                  <a:pt x="951" y="34"/>
                  <a:pt x="951" y="34"/>
                </a:cubicBezTo>
                <a:cubicBezTo>
                  <a:pt x="951" y="34"/>
                  <a:pt x="951" y="34"/>
                  <a:pt x="951" y="34"/>
                </a:cubicBezTo>
                <a:cubicBezTo>
                  <a:pt x="950" y="34"/>
                  <a:pt x="950" y="34"/>
                  <a:pt x="950" y="34"/>
                </a:cubicBezTo>
                <a:cubicBezTo>
                  <a:pt x="950" y="32"/>
                  <a:pt x="950" y="32"/>
                  <a:pt x="950" y="32"/>
                </a:cubicBezTo>
                <a:cubicBezTo>
                  <a:pt x="947" y="28"/>
                  <a:pt x="947" y="28"/>
                  <a:pt x="947" y="28"/>
                </a:cubicBezTo>
                <a:cubicBezTo>
                  <a:pt x="946" y="25"/>
                  <a:pt x="946" y="25"/>
                  <a:pt x="946" y="25"/>
                </a:cubicBezTo>
                <a:cubicBezTo>
                  <a:pt x="943" y="22"/>
                  <a:pt x="943" y="22"/>
                  <a:pt x="943" y="22"/>
                </a:cubicBezTo>
                <a:cubicBezTo>
                  <a:pt x="943" y="22"/>
                  <a:pt x="943" y="22"/>
                  <a:pt x="943" y="22"/>
                </a:cubicBezTo>
                <a:cubicBezTo>
                  <a:pt x="942" y="21"/>
                  <a:pt x="942" y="21"/>
                  <a:pt x="942" y="21"/>
                </a:cubicBezTo>
                <a:cubicBezTo>
                  <a:pt x="942" y="21"/>
                  <a:pt x="942" y="21"/>
                  <a:pt x="942" y="21"/>
                </a:cubicBezTo>
                <a:cubicBezTo>
                  <a:pt x="942" y="21"/>
                  <a:pt x="942" y="21"/>
                  <a:pt x="942" y="21"/>
                </a:cubicBezTo>
                <a:cubicBezTo>
                  <a:pt x="942" y="21"/>
                  <a:pt x="942" y="21"/>
                  <a:pt x="942" y="21"/>
                </a:cubicBezTo>
                <a:cubicBezTo>
                  <a:pt x="941" y="21"/>
                  <a:pt x="941" y="21"/>
                  <a:pt x="941" y="21"/>
                </a:cubicBezTo>
                <a:cubicBezTo>
                  <a:pt x="941" y="21"/>
                  <a:pt x="941" y="21"/>
                  <a:pt x="941" y="21"/>
                </a:cubicBezTo>
                <a:cubicBezTo>
                  <a:pt x="941" y="22"/>
                  <a:pt x="941" y="22"/>
                  <a:pt x="941" y="22"/>
                </a:cubicBezTo>
                <a:cubicBezTo>
                  <a:pt x="940" y="22"/>
                  <a:pt x="940" y="22"/>
                  <a:pt x="940" y="22"/>
                </a:cubicBezTo>
                <a:cubicBezTo>
                  <a:pt x="938" y="25"/>
                  <a:pt x="938" y="25"/>
                  <a:pt x="938" y="25"/>
                </a:cubicBezTo>
                <a:cubicBezTo>
                  <a:pt x="936" y="28"/>
                  <a:pt x="936" y="28"/>
                  <a:pt x="936" y="28"/>
                </a:cubicBezTo>
                <a:cubicBezTo>
                  <a:pt x="934" y="32"/>
                  <a:pt x="934" y="32"/>
                  <a:pt x="934" y="32"/>
                </a:cubicBezTo>
                <a:cubicBezTo>
                  <a:pt x="934" y="34"/>
                  <a:pt x="934" y="34"/>
                  <a:pt x="934" y="34"/>
                </a:cubicBezTo>
                <a:cubicBezTo>
                  <a:pt x="933" y="34"/>
                  <a:pt x="933" y="34"/>
                  <a:pt x="933" y="34"/>
                </a:cubicBezTo>
                <a:cubicBezTo>
                  <a:pt x="933" y="34"/>
                  <a:pt x="933" y="34"/>
                  <a:pt x="933" y="34"/>
                </a:cubicBezTo>
                <a:cubicBezTo>
                  <a:pt x="933" y="34"/>
                  <a:pt x="933" y="34"/>
                  <a:pt x="933" y="34"/>
                </a:cubicBezTo>
                <a:cubicBezTo>
                  <a:pt x="933" y="35"/>
                  <a:pt x="933" y="35"/>
                  <a:pt x="933" y="35"/>
                </a:cubicBezTo>
                <a:cubicBezTo>
                  <a:pt x="933" y="35"/>
                  <a:pt x="933" y="35"/>
                  <a:pt x="933" y="35"/>
                </a:cubicBezTo>
                <a:cubicBezTo>
                  <a:pt x="933" y="35"/>
                  <a:pt x="933" y="35"/>
                  <a:pt x="933" y="35"/>
                </a:cubicBezTo>
                <a:cubicBezTo>
                  <a:pt x="933" y="35"/>
                  <a:pt x="933" y="35"/>
                  <a:pt x="933" y="35"/>
                </a:cubicBezTo>
                <a:cubicBezTo>
                  <a:pt x="933" y="35"/>
                  <a:pt x="933" y="35"/>
                  <a:pt x="933" y="35"/>
                </a:cubicBezTo>
                <a:cubicBezTo>
                  <a:pt x="932" y="36"/>
                  <a:pt x="932" y="36"/>
                  <a:pt x="932" y="36"/>
                </a:cubicBezTo>
                <a:cubicBezTo>
                  <a:pt x="932" y="36"/>
                  <a:pt x="932" y="36"/>
                  <a:pt x="932" y="36"/>
                </a:cubicBezTo>
                <a:cubicBezTo>
                  <a:pt x="932" y="36"/>
                  <a:pt x="932" y="36"/>
                  <a:pt x="932" y="36"/>
                </a:cubicBezTo>
                <a:cubicBezTo>
                  <a:pt x="932" y="37"/>
                  <a:pt x="932" y="37"/>
                  <a:pt x="932" y="37"/>
                </a:cubicBezTo>
                <a:cubicBezTo>
                  <a:pt x="932" y="37"/>
                  <a:pt x="932" y="37"/>
                  <a:pt x="932" y="37"/>
                </a:cubicBezTo>
                <a:cubicBezTo>
                  <a:pt x="932" y="37"/>
                  <a:pt x="932" y="37"/>
                  <a:pt x="932" y="37"/>
                </a:cubicBezTo>
                <a:cubicBezTo>
                  <a:pt x="932" y="37"/>
                  <a:pt x="932" y="37"/>
                  <a:pt x="932" y="37"/>
                </a:cubicBezTo>
                <a:cubicBezTo>
                  <a:pt x="932" y="38"/>
                  <a:pt x="932" y="38"/>
                  <a:pt x="932" y="38"/>
                </a:cubicBezTo>
                <a:cubicBezTo>
                  <a:pt x="932" y="38"/>
                  <a:pt x="932" y="38"/>
                  <a:pt x="932" y="38"/>
                </a:cubicBezTo>
                <a:cubicBezTo>
                  <a:pt x="931" y="41"/>
                  <a:pt x="931" y="41"/>
                  <a:pt x="931" y="41"/>
                </a:cubicBezTo>
                <a:cubicBezTo>
                  <a:pt x="929" y="50"/>
                  <a:pt x="929" y="50"/>
                  <a:pt x="929" y="50"/>
                </a:cubicBezTo>
                <a:cubicBezTo>
                  <a:pt x="927" y="60"/>
                  <a:pt x="927" y="60"/>
                  <a:pt x="927" y="60"/>
                </a:cubicBezTo>
                <a:cubicBezTo>
                  <a:pt x="926" y="69"/>
                  <a:pt x="926" y="69"/>
                  <a:pt x="926" y="69"/>
                </a:cubicBezTo>
                <a:cubicBezTo>
                  <a:pt x="925" y="79"/>
                  <a:pt x="925" y="79"/>
                  <a:pt x="925" y="79"/>
                </a:cubicBezTo>
                <a:cubicBezTo>
                  <a:pt x="925" y="89"/>
                  <a:pt x="925" y="89"/>
                  <a:pt x="925" y="89"/>
                </a:cubicBezTo>
                <a:cubicBezTo>
                  <a:pt x="925" y="98"/>
                  <a:pt x="925" y="98"/>
                  <a:pt x="925" y="98"/>
                </a:cubicBezTo>
                <a:cubicBezTo>
                  <a:pt x="927" y="108"/>
                  <a:pt x="927" y="108"/>
                  <a:pt x="927" y="108"/>
                </a:cubicBezTo>
                <a:cubicBezTo>
                  <a:pt x="928" y="113"/>
                  <a:pt x="928" y="113"/>
                  <a:pt x="928" y="113"/>
                </a:cubicBezTo>
                <a:cubicBezTo>
                  <a:pt x="928" y="114"/>
                  <a:pt x="928" y="114"/>
                  <a:pt x="928" y="114"/>
                </a:cubicBezTo>
                <a:cubicBezTo>
                  <a:pt x="906" y="114"/>
                  <a:pt x="906" y="114"/>
                  <a:pt x="906" y="114"/>
                </a:cubicBezTo>
                <a:cubicBezTo>
                  <a:pt x="907" y="113"/>
                  <a:pt x="907" y="113"/>
                  <a:pt x="907" y="113"/>
                </a:cubicBezTo>
                <a:cubicBezTo>
                  <a:pt x="907" y="112"/>
                  <a:pt x="907" y="112"/>
                  <a:pt x="907" y="112"/>
                </a:cubicBezTo>
                <a:cubicBezTo>
                  <a:pt x="907" y="112"/>
                  <a:pt x="907" y="112"/>
                  <a:pt x="907" y="112"/>
                </a:cubicBezTo>
                <a:cubicBezTo>
                  <a:pt x="906" y="104"/>
                  <a:pt x="906" y="104"/>
                  <a:pt x="906" y="104"/>
                </a:cubicBezTo>
                <a:cubicBezTo>
                  <a:pt x="906" y="104"/>
                  <a:pt x="906" y="104"/>
                  <a:pt x="906" y="104"/>
                </a:cubicBezTo>
                <a:cubicBezTo>
                  <a:pt x="904" y="99"/>
                  <a:pt x="904" y="99"/>
                  <a:pt x="904" y="99"/>
                </a:cubicBezTo>
                <a:cubicBezTo>
                  <a:pt x="904" y="99"/>
                  <a:pt x="904" y="99"/>
                  <a:pt x="904" y="99"/>
                </a:cubicBezTo>
                <a:cubicBezTo>
                  <a:pt x="902" y="94"/>
                  <a:pt x="902" y="94"/>
                  <a:pt x="902" y="94"/>
                </a:cubicBezTo>
                <a:cubicBezTo>
                  <a:pt x="902" y="93"/>
                  <a:pt x="902" y="93"/>
                  <a:pt x="902" y="93"/>
                </a:cubicBezTo>
                <a:cubicBezTo>
                  <a:pt x="902" y="93"/>
                  <a:pt x="902" y="93"/>
                  <a:pt x="902" y="93"/>
                </a:cubicBezTo>
                <a:cubicBezTo>
                  <a:pt x="902" y="93"/>
                  <a:pt x="902" y="93"/>
                  <a:pt x="902" y="93"/>
                </a:cubicBezTo>
                <a:cubicBezTo>
                  <a:pt x="899" y="87"/>
                  <a:pt x="899" y="87"/>
                  <a:pt x="899" y="87"/>
                </a:cubicBezTo>
                <a:cubicBezTo>
                  <a:pt x="899" y="87"/>
                  <a:pt x="899" y="87"/>
                  <a:pt x="899" y="87"/>
                </a:cubicBezTo>
                <a:cubicBezTo>
                  <a:pt x="895" y="81"/>
                  <a:pt x="895" y="81"/>
                  <a:pt x="895" y="81"/>
                </a:cubicBezTo>
                <a:cubicBezTo>
                  <a:pt x="895" y="81"/>
                  <a:pt x="895" y="81"/>
                  <a:pt x="895" y="81"/>
                </a:cubicBezTo>
                <a:cubicBezTo>
                  <a:pt x="890" y="76"/>
                  <a:pt x="890" y="76"/>
                  <a:pt x="890" y="76"/>
                </a:cubicBezTo>
                <a:cubicBezTo>
                  <a:pt x="890" y="75"/>
                  <a:pt x="890" y="75"/>
                  <a:pt x="890" y="75"/>
                </a:cubicBezTo>
                <a:cubicBezTo>
                  <a:pt x="890" y="75"/>
                  <a:pt x="890" y="75"/>
                  <a:pt x="890" y="75"/>
                </a:cubicBezTo>
                <a:cubicBezTo>
                  <a:pt x="883" y="69"/>
                  <a:pt x="883" y="69"/>
                  <a:pt x="883" y="69"/>
                </a:cubicBezTo>
                <a:cubicBezTo>
                  <a:pt x="883" y="69"/>
                  <a:pt x="883" y="69"/>
                  <a:pt x="883" y="69"/>
                </a:cubicBezTo>
                <a:cubicBezTo>
                  <a:pt x="879" y="66"/>
                  <a:pt x="879" y="66"/>
                  <a:pt x="879" y="66"/>
                </a:cubicBezTo>
                <a:cubicBezTo>
                  <a:pt x="878" y="66"/>
                  <a:pt x="878" y="66"/>
                  <a:pt x="878" y="66"/>
                </a:cubicBezTo>
                <a:cubicBezTo>
                  <a:pt x="875" y="65"/>
                  <a:pt x="875" y="65"/>
                  <a:pt x="875" y="65"/>
                </a:cubicBezTo>
                <a:cubicBezTo>
                  <a:pt x="875" y="64"/>
                  <a:pt x="875" y="64"/>
                  <a:pt x="875" y="64"/>
                </a:cubicBezTo>
                <a:cubicBezTo>
                  <a:pt x="875" y="64"/>
                  <a:pt x="875" y="64"/>
                  <a:pt x="875" y="64"/>
                </a:cubicBezTo>
                <a:cubicBezTo>
                  <a:pt x="874" y="63"/>
                  <a:pt x="874" y="63"/>
                  <a:pt x="874" y="63"/>
                </a:cubicBezTo>
                <a:cubicBezTo>
                  <a:pt x="873" y="63"/>
                  <a:pt x="873" y="63"/>
                  <a:pt x="873" y="63"/>
                </a:cubicBezTo>
                <a:cubicBezTo>
                  <a:pt x="872" y="62"/>
                  <a:pt x="872" y="62"/>
                  <a:pt x="872" y="62"/>
                </a:cubicBezTo>
                <a:cubicBezTo>
                  <a:pt x="870" y="62"/>
                  <a:pt x="870" y="62"/>
                  <a:pt x="870" y="62"/>
                </a:cubicBezTo>
                <a:cubicBezTo>
                  <a:pt x="869" y="61"/>
                  <a:pt x="869" y="61"/>
                  <a:pt x="869" y="61"/>
                </a:cubicBezTo>
                <a:cubicBezTo>
                  <a:pt x="867" y="60"/>
                  <a:pt x="867" y="60"/>
                  <a:pt x="867" y="60"/>
                </a:cubicBezTo>
                <a:cubicBezTo>
                  <a:pt x="866" y="60"/>
                  <a:pt x="866" y="60"/>
                  <a:pt x="866" y="60"/>
                </a:cubicBezTo>
                <a:cubicBezTo>
                  <a:pt x="864" y="60"/>
                  <a:pt x="864" y="60"/>
                  <a:pt x="864" y="60"/>
                </a:cubicBezTo>
                <a:cubicBezTo>
                  <a:pt x="863" y="59"/>
                  <a:pt x="863" y="59"/>
                  <a:pt x="863" y="59"/>
                </a:cubicBezTo>
                <a:cubicBezTo>
                  <a:pt x="861" y="59"/>
                  <a:pt x="861" y="59"/>
                  <a:pt x="861" y="59"/>
                </a:cubicBezTo>
                <a:cubicBezTo>
                  <a:pt x="860" y="58"/>
                  <a:pt x="860" y="58"/>
                  <a:pt x="860" y="58"/>
                </a:cubicBezTo>
                <a:cubicBezTo>
                  <a:pt x="858" y="58"/>
                  <a:pt x="858" y="58"/>
                  <a:pt x="858" y="58"/>
                </a:cubicBezTo>
                <a:cubicBezTo>
                  <a:pt x="857" y="58"/>
                  <a:pt x="857" y="58"/>
                  <a:pt x="857" y="58"/>
                </a:cubicBezTo>
                <a:cubicBezTo>
                  <a:pt x="855" y="58"/>
                  <a:pt x="855" y="58"/>
                  <a:pt x="855" y="58"/>
                </a:cubicBezTo>
                <a:cubicBezTo>
                  <a:pt x="854" y="57"/>
                  <a:pt x="854" y="57"/>
                  <a:pt x="854" y="57"/>
                </a:cubicBezTo>
                <a:cubicBezTo>
                  <a:pt x="853" y="57"/>
                  <a:pt x="853" y="57"/>
                  <a:pt x="853" y="57"/>
                </a:cubicBezTo>
                <a:cubicBezTo>
                  <a:pt x="851" y="57"/>
                  <a:pt x="851" y="57"/>
                  <a:pt x="851" y="57"/>
                </a:cubicBezTo>
                <a:cubicBezTo>
                  <a:pt x="849" y="57"/>
                  <a:pt x="849" y="57"/>
                  <a:pt x="849" y="57"/>
                </a:cubicBezTo>
                <a:cubicBezTo>
                  <a:pt x="848" y="57"/>
                  <a:pt x="848" y="57"/>
                  <a:pt x="848" y="57"/>
                </a:cubicBezTo>
                <a:cubicBezTo>
                  <a:pt x="846" y="57"/>
                  <a:pt x="846" y="57"/>
                  <a:pt x="846" y="57"/>
                </a:cubicBezTo>
                <a:cubicBezTo>
                  <a:pt x="844" y="57"/>
                  <a:pt x="844" y="57"/>
                  <a:pt x="844" y="57"/>
                </a:cubicBezTo>
                <a:cubicBezTo>
                  <a:pt x="843" y="57"/>
                  <a:pt x="843" y="57"/>
                  <a:pt x="843" y="57"/>
                </a:cubicBezTo>
                <a:cubicBezTo>
                  <a:pt x="842" y="57"/>
                  <a:pt x="842" y="57"/>
                  <a:pt x="842" y="57"/>
                </a:cubicBezTo>
                <a:cubicBezTo>
                  <a:pt x="840" y="57"/>
                  <a:pt x="840" y="57"/>
                  <a:pt x="840" y="57"/>
                </a:cubicBezTo>
                <a:cubicBezTo>
                  <a:pt x="839" y="57"/>
                  <a:pt x="839" y="57"/>
                  <a:pt x="839" y="57"/>
                </a:cubicBezTo>
                <a:cubicBezTo>
                  <a:pt x="837" y="58"/>
                  <a:pt x="837" y="58"/>
                  <a:pt x="837" y="58"/>
                </a:cubicBezTo>
                <a:cubicBezTo>
                  <a:pt x="836" y="58"/>
                  <a:pt x="836" y="58"/>
                  <a:pt x="836" y="58"/>
                </a:cubicBezTo>
                <a:cubicBezTo>
                  <a:pt x="835" y="58"/>
                  <a:pt x="835" y="58"/>
                  <a:pt x="835" y="58"/>
                </a:cubicBezTo>
                <a:cubicBezTo>
                  <a:pt x="835" y="58"/>
                  <a:pt x="835" y="58"/>
                  <a:pt x="835" y="58"/>
                </a:cubicBezTo>
                <a:cubicBezTo>
                  <a:pt x="834" y="58"/>
                  <a:pt x="834" y="58"/>
                  <a:pt x="834" y="58"/>
                </a:cubicBezTo>
                <a:cubicBezTo>
                  <a:pt x="834" y="58"/>
                  <a:pt x="834" y="58"/>
                  <a:pt x="834" y="58"/>
                </a:cubicBezTo>
                <a:cubicBezTo>
                  <a:pt x="834" y="59"/>
                  <a:pt x="834" y="59"/>
                  <a:pt x="834" y="59"/>
                </a:cubicBezTo>
                <a:cubicBezTo>
                  <a:pt x="834" y="59"/>
                  <a:pt x="834" y="59"/>
                  <a:pt x="834" y="59"/>
                </a:cubicBezTo>
                <a:cubicBezTo>
                  <a:pt x="833" y="59"/>
                  <a:pt x="833" y="59"/>
                  <a:pt x="833" y="59"/>
                </a:cubicBezTo>
                <a:cubicBezTo>
                  <a:pt x="833" y="59"/>
                  <a:pt x="833" y="59"/>
                  <a:pt x="833" y="59"/>
                </a:cubicBezTo>
                <a:cubicBezTo>
                  <a:pt x="833" y="59"/>
                  <a:pt x="833" y="59"/>
                  <a:pt x="833" y="59"/>
                </a:cubicBezTo>
                <a:cubicBezTo>
                  <a:pt x="832" y="64"/>
                  <a:pt x="832" y="64"/>
                  <a:pt x="832" y="64"/>
                </a:cubicBezTo>
                <a:cubicBezTo>
                  <a:pt x="832" y="65"/>
                  <a:pt x="832" y="65"/>
                  <a:pt x="832" y="65"/>
                </a:cubicBezTo>
                <a:cubicBezTo>
                  <a:pt x="833" y="65"/>
                  <a:pt x="833" y="65"/>
                  <a:pt x="833" y="65"/>
                </a:cubicBezTo>
                <a:cubicBezTo>
                  <a:pt x="832" y="66"/>
                  <a:pt x="832" y="66"/>
                  <a:pt x="832" y="66"/>
                </a:cubicBezTo>
                <a:cubicBezTo>
                  <a:pt x="832" y="66"/>
                  <a:pt x="832" y="66"/>
                  <a:pt x="832" y="66"/>
                </a:cubicBezTo>
                <a:cubicBezTo>
                  <a:pt x="832" y="69"/>
                  <a:pt x="832" y="69"/>
                  <a:pt x="832" y="69"/>
                </a:cubicBezTo>
                <a:cubicBezTo>
                  <a:pt x="832" y="70"/>
                  <a:pt x="832" y="70"/>
                  <a:pt x="832" y="70"/>
                </a:cubicBezTo>
                <a:cubicBezTo>
                  <a:pt x="833" y="70"/>
                  <a:pt x="833" y="70"/>
                  <a:pt x="833" y="70"/>
                </a:cubicBezTo>
                <a:cubicBezTo>
                  <a:pt x="832" y="75"/>
                  <a:pt x="832" y="75"/>
                  <a:pt x="832" y="75"/>
                </a:cubicBezTo>
                <a:cubicBezTo>
                  <a:pt x="833" y="75"/>
                  <a:pt x="833" y="75"/>
                  <a:pt x="833" y="75"/>
                </a:cubicBezTo>
                <a:cubicBezTo>
                  <a:pt x="833" y="76"/>
                  <a:pt x="833" y="76"/>
                  <a:pt x="833" y="76"/>
                </a:cubicBezTo>
                <a:cubicBezTo>
                  <a:pt x="832" y="81"/>
                  <a:pt x="832" y="81"/>
                  <a:pt x="832" y="81"/>
                </a:cubicBezTo>
                <a:cubicBezTo>
                  <a:pt x="833" y="81"/>
                  <a:pt x="833" y="81"/>
                  <a:pt x="833" y="81"/>
                </a:cubicBezTo>
                <a:cubicBezTo>
                  <a:pt x="833" y="81"/>
                  <a:pt x="833" y="81"/>
                  <a:pt x="833" y="81"/>
                </a:cubicBezTo>
                <a:cubicBezTo>
                  <a:pt x="833" y="87"/>
                  <a:pt x="833" y="87"/>
                  <a:pt x="833" y="87"/>
                </a:cubicBezTo>
                <a:cubicBezTo>
                  <a:pt x="834" y="87"/>
                  <a:pt x="834" y="87"/>
                  <a:pt x="834" y="87"/>
                </a:cubicBezTo>
                <a:cubicBezTo>
                  <a:pt x="835" y="87"/>
                  <a:pt x="835" y="87"/>
                  <a:pt x="835" y="87"/>
                </a:cubicBezTo>
                <a:cubicBezTo>
                  <a:pt x="835" y="93"/>
                  <a:pt x="835" y="93"/>
                  <a:pt x="835" y="93"/>
                </a:cubicBezTo>
                <a:cubicBezTo>
                  <a:pt x="836" y="93"/>
                  <a:pt x="836" y="93"/>
                  <a:pt x="836" y="93"/>
                </a:cubicBezTo>
                <a:cubicBezTo>
                  <a:pt x="837" y="93"/>
                  <a:pt x="837" y="93"/>
                  <a:pt x="837" y="93"/>
                </a:cubicBezTo>
                <a:cubicBezTo>
                  <a:pt x="838" y="99"/>
                  <a:pt x="838" y="99"/>
                  <a:pt x="838" y="99"/>
                </a:cubicBezTo>
                <a:cubicBezTo>
                  <a:pt x="838" y="99"/>
                  <a:pt x="838" y="99"/>
                  <a:pt x="838" y="99"/>
                </a:cubicBezTo>
                <a:cubicBezTo>
                  <a:pt x="840" y="99"/>
                  <a:pt x="840" y="99"/>
                  <a:pt x="840" y="99"/>
                </a:cubicBezTo>
                <a:cubicBezTo>
                  <a:pt x="840" y="104"/>
                  <a:pt x="840" y="104"/>
                  <a:pt x="840" y="104"/>
                </a:cubicBezTo>
                <a:cubicBezTo>
                  <a:pt x="841" y="105"/>
                  <a:pt x="841" y="105"/>
                  <a:pt x="841" y="105"/>
                </a:cubicBezTo>
                <a:cubicBezTo>
                  <a:pt x="843" y="106"/>
                  <a:pt x="843" y="106"/>
                  <a:pt x="843" y="106"/>
                </a:cubicBezTo>
                <a:cubicBezTo>
                  <a:pt x="843" y="106"/>
                  <a:pt x="843" y="106"/>
                  <a:pt x="843" y="106"/>
                </a:cubicBezTo>
                <a:cubicBezTo>
                  <a:pt x="843" y="112"/>
                  <a:pt x="843" y="112"/>
                  <a:pt x="843" y="112"/>
                </a:cubicBezTo>
                <a:cubicBezTo>
                  <a:pt x="844" y="113"/>
                  <a:pt x="844" y="113"/>
                  <a:pt x="844" y="113"/>
                </a:cubicBezTo>
                <a:cubicBezTo>
                  <a:pt x="845" y="114"/>
                  <a:pt x="845" y="114"/>
                  <a:pt x="845" y="114"/>
                </a:cubicBezTo>
                <a:cubicBezTo>
                  <a:pt x="787" y="114"/>
                  <a:pt x="787" y="114"/>
                  <a:pt x="787" y="114"/>
                </a:cubicBezTo>
                <a:cubicBezTo>
                  <a:pt x="786" y="109"/>
                  <a:pt x="786" y="109"/>
                  <a:pt x="786" y="109"/>
                </a:cubicBezTo>
                <a:cubicBezTo>
                  <a:pt x="786" y="109"/>
                  <a:pt x="786" y="109"/>
                  <a:pt x="786" y="109"/>
                </a:cubicBezTo>
                <a:cubicBezTo>
                  <a:pt x="786" y="108"/>
                  <a:pt x="786" y="108"/>
                  <a:pt x="786" y="108"/>
                </a:cubicBezTo>
                <a:cubicBezTo>
                  <a:pt x="789" y="106"/>
                  <a:pt x="789" y="106"/>
                  <a:pt x="789" y="106"/>
                </a:cubicBezTo>
                <a:cubicBezTo>
                  <a:pt x="789" y="105"/>
                  <a:pt x="789" y="105"/>
                  <a:pt x="789" y="105"/>
                </a:cubicBezTo>
                <a:cubicBezTo>
                  <a:pt x="790" y="105"/>
                  <a:pt x="790" y="105"/>
                  <a:pt x="790" y="105"/>
                </a:cubicBezTo>
                <a:cubicBezTo>
                  <a:pt x="790" y="104"/>
                  <a:pt x="790" y="104"/>
                  <a:pt x="790" y="104"/>
                </a:cubicBezTo>
                <a:cubicBezTo>
                  <a:pt x="790" y="104"/>
                  <a:pt x="790" y="104"/>
                  <a:pt x="790" y="104"/>
                </a:cubicBezTo>
                <a:cubicBezTo>
                  <a:pt x="790" y="103"/>
                  <a:pt x="790" y="103"/>
                  <a:pt x="790" y="103"/>
                </a:cubicBezTo>
                <a:cubicBezTo>
                  <a:pt x="790" y="102"/>
                  <a:pt x="790" y="102"/>
                  <a:pt x="790" y="102"/>
                </a:cubicBezTo>
                <a:cubicBezTo>
                  <a:pt x="789" y="102"/>
                  <a:pt x="789" y="102"/>
                  <a:pt x="789" y="102"/>
                </a:cubicBezTo>
                <a:cubicBezTo>
                  <a:pt x="789" y="102"/>
                  <a:pt x="789" y="102"/>
                  <a:pt x="789" y="102"/>
                </a:cubicBezTo>
                <a:cubicBezTo>
                  <a:pt x="790" y="102"/>
                  <a:pt x="790" y="102"/>
                  <a:pt x="790" y="102"/>
                </a:cubicBezTo>
                <a:cubicBezTo>
                  <a:pt x="794" y="99"/>
                  <a:pt x="794" y="99"/>
                  <a:pt x="794" y="99"/>
                </a:cubicBezTo>
                <a:cubicBezTo>
                  <a:pt x="795" y="98"/>
                  <a:pt x="795" y="98"/>
                  <a:pt x="795" y="98"/>
                </a:cubicBezTo>
                <a:cubicBezTo>
                  <a:pt x="795" y="98"/>
                  <a:pt x="795" y="98"/>
                  <a:pt x="795" y="98"/>
                </a:cubicBezTo>
                <a:cubicBezTo>
                  <a:pt x="795" y="99"/>
                  <a:pt x="796" y="100"/>
                  <a:pt x="797" y="100"/>
                </a:cubicBezTo>
                <a:cubicBezTo>
                  <a:pt x="798" y="100"/>
                  <a:pt x="799" y="99"/>
                  <a:pt x="799" y="98"/>
                </a:cubicBezTo>
                <a:cubicBezTo>
                  <a:pt x="799" y="98"/>
                  <a:pt x="798" y="97"/>
                  <a:pt x="798" y="97"/>
                </a:cubicBezTo>
                <a:cubicBezTo>
                  <a:pt x="797" y="97"/>
                  <a:pt x="797" y="97"/>
                  <a:pt x="797" y="97"/>
                </a:cubicBezTo>
                <a:cubicBezTo>
                  <a:pt x="798" y="96"/>
                  <a:pt x="798" y="96"/>
                  <a:pt x="798" y="96"/>
                </a:cubicBezTo>
                <a:cubicBezTo>
                  <a:pt x="802" y="93"/>
                  <a:pt x="802" y="93"/>
                  <a:pt x="802" y="93"/>
                </a:cubicBezTo>
                <a:cubicBezTo>
                  <a:pt x="803" y="92"/>
                  <a:pt x="803" y="92"/>
                  <a:pt x="803" y="92"/>
                </a:cubicBezTo>
                <a:cubicBezTo>
                  <a:pt x="803" y="92"/>
                  <a:pt x="803" y="92"/>
                  <a:pt x="803" y="92"/>
                </a:cubicBezTo>
                <a:cubicBezTo>
                  <a:pt x="803" y="92"/>
                  <a:pt x="803" y="92"/>
                  <a:pt x="803" y="92"/>
                </a:cubicBezTo>
                <a:cubicBezTo>
                  <a:pt x="803" y="93"/>
                  <a:pt x="803" y="93"/>
                  <a:pt x="804" y="93"/>
                </a:cubicBezTo>
                <a:cubicBezTo>
                  <a:pt x="805" y="93"/>
                  <a:pt x="806" y="93"/>
                  <a:pt x="806" y="92"/>
                </a:cubicBezTo>
                <a:cubicBezTo>
                  <a:pt x="806" y="91"/>
                  <a:pt x="805" y="90"/>
                  <a:pt x="804" y="90"/>
                </a:cubicBezTo>
                <a:cubicBezTo>
                  <a:pt x="804" y="90"/>
                  <a:pt x="804" y="90"/>
                  <a:pt x="804" y="90"/>
                </a:cubicBezTo>
                <a:cubicBezTo>
                  <a:pt x="805" y="89"/>
                  <a:pt x="805" y="89"/>
                  <a:pt x="805" y="89"/>
                </a:cubicBezTo>
                <a:cubicBezTo>
                  <a:pt x="808" y="85"/>
                  <a:pt x="808" y="85"/>
                  <a:pt x="808" y="85"/>
                </a:cubicBezTo>
                <a:cubicBezTo>
                  <a:pt x="808" y="84"/>
                  <a:pt x="808" y="84"/>
                  <a:pt x="808" y="84"/>
                </a:cubicBezTo>
                <a:cubicBezTo>
                  <a:pt x="808" y="84"/>
                  <a:pt x="808" y="84"/>
                  <a:pt x="808" y="84"/>
                </a:cubicBezTo>
                <a:cubicBezTo>
                  <a:pt x="809" y="85"/>
                  <a:pt x="809" y="85"/>
                  <a:pt x="810" y="85"/>
                </a:cubicBezTo>
                <a:cubicBezTo>
                  <a:pt x="811" y="85"/>
                  <a:pt x="812" y="84"/>
                  <a:pt x="812" y="83"/>
                </a:cubicBezTo>
                <a:cubicBezTo>
                  <a:pt x="812" y="82"/>
                  <a:pt x="811" y="82"/>
                  <a:pt x="810" y="82"/>
                </a:cubicBezTo>
                <a:cubicBezTo>
                  <a:pt x="810" y="82"/>
                  <a:pt x="810" y="82"/>
                  <a:pt x="810" y="82"/>
                </a:cubicBezTo>
                <a:cubicBezTo>
                  <a:pt x="810" y="82"/>
                  <a:pt x="810" y="82"/>
                  <a:pt x="810" y="82"/>
                </a:cubicBezTo>
                <a:cubicBezTo>
                  <a:pt x="810" y="82"/>
                  <a:pt x="810" y="82"/>
                  <a:pt x="810" y="82"/>
                </a:cubicBezTo>
                <a:cubicBezTo>
                  <a:pt x="810" y="82"/>
                  <a:pt x="810" y="82"/>
                  <a:pt x="810" y="82"/>
                </a:cubicBezTo>
                <a:cubicBezTo>
                  <a:pt x="810" y="81"/>
                  <a:pt x="810" y="81"/>
                  <a:pt x="810" y="81"/>
                </a:cubicBezTo>
                <a:cubicBezTo>
                  <a:pt x="812" y="76"/>
                  <a:pt x="812" y="76"/>
                  <a:pt x="812" y="76"/>
                </a:cubicBezTo>
                <a:cubicBezTo>
                  <a:pt x="812" y="75"/>
                  <a:pt x="812" y="75"/>
                  <a:pt x="812" y="75"/>
                </a:cubicBezTo>
                <a:cubicBezTo>
                  <a:pt x="813" y="75"/>
                  <a:pt x="813" y="75"/>
                  <a:pt x="813" y="75"/>
                </a:cubicBezTo>
                <a:cubicBezTo>
                  <a:pt x="813" y="76"/>
                  <a:pt x="813" y="76"/>
                  <a:pt x="814" y="76"/>
                </a:cubicBezTo>
                <a:cubicBezTo>
                  <a:pt x="815" y="76"/>
                  <a:pt x="816" y="75"/>
                  <a:pt x="816" y="74"/>
                </a:cubicBezTo>
                <a:cubicBezTo>
                  <a:pt x="816" y="73"/>
                  <a:pt x="815" y="73"/>
                  <a:pt x="814" y="73"/>
                </a:cubicBezTo>
                <a:cubicBezTo>
                  <a:pt x="814" y="72"/>
                  <a:pt x="814" y="72"/>
                  <a:pt x="814" y="72"/>
                </a:cubicBezTo>
                <a:cubicBezTo>
                  <a:pt x="814" y="72"/>
                  <a:pt x="814" y="72"/>
                  <a:pt x="814" y="72"/>
                </a:cubicBezTo>
                <a:cubicBezTo>
                  <a:pt x="813" y="73"/>
                  <a:pt x="813" y="73"/>
                  <a:pt x="813" y="73"/>
                </a:cubicBezTo>
                <a:cubicBezTo>
                  <a:pt x="813" y="73"/>
                  <a:pt x="813" y="73"/>
                  <a:pt x="813" y="73"/>
                </a:cubicBezTo>
                <a:cubicBezTo>
                  <a:pt x="814" y="72"/>
                  <a:pt x="814" y="72"/>
                  <a:pt x="814" y="72"/>
                </a:cubicBezTo>
                <a:cubicBezTo>
                  <a:pt x="815" y="67"/>
                  <a:pt x="815" y="67"/>
                  <a:pt x="815" y="67"/>
                </a:cubicBezTo>
                <a:cubicBezTo>
                  <a:pt x="815" y="66"/>
                  <a:pt x="815" y="66"/>
                  <a:pt x="815" y="66"/>
                </a:cubicBezTo>
                <a:cubicBezTo>
                  <a:pt x="815" y="66"/>
                  <a:pt x="815" y="66"/>
                  <a:pt x="815" y="66"/>
                </a:cubicBezTo>
                <a:cubicBezTo>
                  <a:pt x="815" y="66"/>
                  <a:pt x="816" y="66"/>
                  <a:pt x="816" y="66"/>
                </a:cubicBezTo>
                <a:cubicBezTo>
                  <a:pt x="817" y="66"/>
                  <a:pt x="817" y="66"/>
                  <a:pt x="818" y="65"/>
                </a:cubicBezTo>
                <a:cubicBezTo>
                  <a:pt x="818" y="65"/>
                  <a:pt x="818" y="65"/>
                  <a:pt x="818" y="65"/>
                </a:cubicBezTo>
                <a:cubicBezTo>
                  <a:pt x="818" y="65"/>
                  <a:pt x="818" y="65"/>
                  <a:pt x="818" y="65"/>
                </a:cubicBezTo>
                <a:cubicBezTo>
                  <a:pt x="818" y="65"/>
                  <a:pt x="818" y="65"/>
                  <a:pt x="818" y="65"/>
                </a:cubicBezTo>
                <a:cubicBezTo>
                  <a:pt x="818" y="65"/>
                  <a:pt x="818" y="65"/>
                  <a:pt x="818" y="65"/>
                </a:cubicBezTo>
                <a:cubicBezTo>
                  <a:pt x="818" y="64"/>
                  <a:pt x="818" y="64"/>
                  <a:pt x="818" y="64"/>
                </a:cubicBezTo>
                <a:cubicBezTo>
                  <a:pt x="818" y="64"/>
                  <a:pt x="818" y="64"/>
                  <a:pt x="818" y="64"/>
                </a:cubicBezTo>
                <a:cubicBezTo>
                  <a:pt x="818" y="64"/>
                  <a:pt x="818" y="64"/>
                  <a:pt x="818" y="64"/>
                </a:cubicBezTo>
                <a:cubicBezTo>
                  <a:pt x="818" y="63"/>
                  <a:pt x="818" y="63"/>
                  <a:pt x="818" y="63"/>
                </a:cubicBezTo>
                <a:cubicBezTo>
                  <a:pt x="818" y="63"/>
                  <a:pt x="818" y="63"/>
                  <a:pt x="818" y="63"/>
                </a:cubicBezTo>
                <a:cubicBezTo>
                  <a:pt x="817" y="63"/>
                  <a:pt x="817" y="63"/>
                  <a:pt x="816" y="63"/>
                </a:cubicBezTo>
                <a:cubicBezTo>
                  <a:pt x="816" y="63"/>
                  <a:pt x="816" y="63"/>
                  <a:pt x="816" y="63"/>
                </a:cubicBezTo>
                <a:cubicBezTo>
                  <a:pt x="816" y="63"/>
                  <a:pt x="816" y="63"/>
                  <a:pt x="816" y="63"/>
                </a:cubicBezTo>
                <a:cubicBezTo>
                  <a:pt x="816" y="63"/>
                  <a:pt x="816" y="63"/>
                  <a:pt x="816" y="63"/>
                </a:cubicBezTo>
                <a:cubicBezTo>
                  <a:pt x="816" y="63"/>
                  <a:pt x="816" y="63"/>
                  <a:pt x="816" y="63"/>
                </a:cubicBezTo>
                <a:cubicBezTo>
                  <a:pt x="815" y="63"/>
                  <a:pt x="815" y="63"/>
                  <a:pt x="815" y="63"/>
                </a:cubicBezTo>
                <a:cubicBezTo>
                  <a:pt x="815" y="63"/>
                  <a:pt x="815" y="63"/>
                  <a:pt x="815" y="63"/>
                </a:cubicBezTo>
                <a:cubicBezTo>
                  <a:pt x="815" y="62"/>
                  <a:pt x="815" y="62"/>
                  <a:pt x="815" y="62"/>
                </a:cubicBezTo>
                <a:cubicBezTo>
                  <a:pt x="815" y="57"/>
                  <a:pt x="815" y="57"/>
                  <a:pt x="815" y="57"/>
                </a:cubicBezTo>
                <a:cubicBezTo>
                  <a:pt x="815" y="56"/>
                  <a:pt x="815" y="56"/>
                  <a:pt x="815" y="56"/>
                </a:cubicBezTo>
                <a:cubicBezTo>
                  <a:pt x="815" y="56"/>
                  <a:pt x="815" y="56"/>
                  <a:pt x="815" y="56"/>
                </a:cubicBezTo>
                <a:cubicBezTo>
                  <a:pt x="816" y="56"/>
                  <a:pt x="816" y="56"/>
                  <a:pt x="817" y="56"/>
                </a:cubicBezTo>
                <a:cubicBezTo>
                  <a:pt x="817" y="56"/>
                  <a:pt x="818" y="56"/>
                  <a:pt x="818" y="55"/>
                </a:cubicBezTo>
                <a:cubicBezTo>
                  <a:pt x="818" y="55"/>
                  <a:pt x="818" y="55"/>
                  <a:pt x="818" y="55"/>
                </a:cubicBezTo>
                <a:cubicBezTo>
                  <a:pt x="818" y="55"/>
                  <a:pt x="818" y="55"/>
                  <a:pt x="818" y="55"/>
                </a:cubicBezTo>
                <a:cubicBezTo>
                  <a:pt x="818" y="55"/>
                  <a:pt x="818" y="55"/>
                  <a:pt x="818" y="55"/>
                </a:cubicBezTo>
                <a:cubicBezTo>
                  <a:pt x="819" y="54"/>
                  <a:pt x="819" y="54"/>
                  <a:pt x="819" y="54"/>
                </a:cubicBezTo>
                <a:cubicBezTo>
                  <a:pt x="818" y="53"/>
                  <a:pt x="818" y="53"/>
                  <a:pt x="818" y="53"/>
                </a:cubicBezTo>
                <a:cubicBezTo>
                  <a:pt x="818" y="53"/>
                  <a:pt x="818" y="53"/>
                  <a:pt x="818" y="53"/>
                </a:cubicBezTo>
                <a:cubicBezTo>
                  <a:pt x="818" y="53"/>
                  <a:pt x="818" y="53"/>
                  <a:pt x="818" y="53"/>
                </a:cubicBezTo>
                <a:cubicBezTo>
                  <a:pt x="818" y="53"/>
                  <a:pt x="817" y="53"/>
                  <a:pt x="817" y="53"/>
                </a:cubicBezTo>
                <a:cubicBezTo>
                  <a:pt x="816" y="53"/>
                  <a:pt x="816" y="53"/>
                  <a:pt x="815" y="53"/>
                </a:cubicBezTo>
                <a:cubicBezTo>
                  <a:pt x="815" y="53"/>
                  <a:pt x="815" y="53"/>
                  <a:pt x="815" y="53"/>
                </a:cubicBezTo>
                <a:cubicBezTo>
                  <a:pt x="815" y="53"/>
                  <a:pt x="815" y="53"/>
                  <a:pt x="815" y="53"/>
                </a:cubicBezTo>
                <a:cubicBezTo>
                  <a:pt x="815" y="53"/>
                  <a:pt x="815" y="53"/>
                  <a:pt x="815" y="53"/>
                </a:cubicBezTo>
                <a:cubicBezTo>
                  <a:pt x="815" y="53"/>
                  <a:pt x="815" y="53"/>
                  <a:pt x="815" y="53"/>
                </a:cubicBezTo>
                <a:cubicBezTo>
                  <a:pt x="815" y="52"/>
                  <a:pt x="815" y="52"/>
                  <a:pt x="815" y="52"/>
                </a:cubicBezTo>
                <a:cubicBezTo>
                  <a:pt x="814" y="47"/>
                  <a:pt x="814" y="47"/>
                  <a:pt x="814" y="47"/>
                </a:cubicBezTo>
                <a:cubicBezTo>
                  <a:pt x="814" y="46"/>
                  <a:pt x="814" y="46"/>
                  <a:pt x="814" y="46"/>
                </a:cubicBezTo>
                <a:cubicBezTo>
                  <a:pt x="814" y="46"/>
                  <a:pt x="814" y="46"/>
                  <a:pt x="814" y="46"/>
                </a:cubicBezTo>
                <a:cubicBezTo>
                  <a:pt x="814" y="46"/>
                  <a:pt x="815" y="46"/>
                  <a:pt x="815" y="46"/>
                </a:cubicBezTo>
                <a:cubicBezTo>
                  <a:pt x="816" y="46"/>
                  <a:pt x="817" y="45"/>
                  <a:pt x="817" y="44"/>
                </a:cubicBezTo>
                <a:cubicBezTo>
                  <a:pt x="817" y="44"/>
                  <a:pt x="817" y="44"/>
                  <a:pt x="817" y="44"/>
                </a:cubicBezTo>
                <a:cubicBezTo>
                  <a:pt x="817" y="44"/>
                  <a:pt x="817" y="44"/>
                  <a:pt x="817" y="44"/>
                </a:cubicBezTo>
                <a:cubicBezTo>
                  <a:pt x="817" y="44"/>
                  <a:pt x="817" y="44"/>
                  <a:pt x="817" y="44"/>
                </a:cubicBezTo>
                <a:cubicBezTo>
                  <a:pt x="817" y="44"/>
                  <a:pt x="817" y="44"/>
                  <a:pt x="817" y="43"/>
                </a:cubicBezTo>
                <a:cubicBezTo>
                  <a:pt x="816" y="43"/>
                  <a:pt x="816" y="43"/>
                  <a:pt x="816" y="43"/>
                </a:cubicBezTo>
                <a:cubicBezTo>
                  <a:pt x="816" y="43"/>
                  <a:pt x="816" y="43"/>
                  <a:pt x="816" y="43"/>
                </a:cubicBezTo>
                <a:cubicBezTo>
                  <a:pt x="816" y="43"/>
                  <a:pt x="816" y="43"/>
                  <a:pt x="816" y="43"/>
                </a:cubicBezTo>
                <a:cubicBezTo>
                  <a:pt x="816" y="43"/>
                  <a:pt x="816" y="43"/>
                  <a:pt x="815" y="43"/>
                </a:cubicBezTo>
                <a:cubicBezTo>
                  <a:pt x="815" y="43"/>
                  <a:pt x="815" y="43"/>
                  <a:pt x="815" y="43"/>
                </a:cubicBezTo>
                <a:cubicBezTo>
                  <a:pt x="815" y="43"/>
                  <a:pt x="815" y="43"/>
                  <a:pt x="815" y="43"/>
                </a:cubicBezTo>
                <a:cubicBezTo>
                  <a:pt x="815" y="43"/>
                  <a:pt x="815" y="43"/>
                  <a:pt x="815" y="43"/>
                </a:cubicBezTo>
                <a:cubicBezTo>
                  <a:pt x="815" y="43"/>
                  <a:pt x="815" y="43"/>
                  <a:pt x="815" y="43"/>
                </a:cubicBezTo>
                <a:cubicBezTo>
                  <a:pt x="815" y="43"/>
                  <a:pt x="815" y="43"/>
                  <a:pt x="815" y="43"/>
                </a:cubicBezTo>
                <a:cubicBezTo>
                  <a:pt x="815" y="43"/>
                  <a:pt x="815" y="43"/>
                  <a:pt x="815" y="43"/>
                </a:cubicBezTo>
                <a:cubicBezTo>
                  <a:pt x="814" y="43"/>
                  <a:pt x="814" y="43"/>
                  <a:pt x="814" y="43"/>
                </a:cubicBezTo>
                <a:cubicBezTo>
                  <a:pt x="814" y="43"/>
                  <a:pt x="814" y="43"/>
                  <a:pt x="814" y="43"/>
                </a:cubicBezTo>
                <a:cubicBezTo>
                  <a:pt x="814" y="43"/>
                  <a:pt x="814" y="43"/>
                  <a:pt x="814" y="43"/>
                </a:cubicBezTo>
                <a:cubicBezTo>
                  <a:pt x="813" y="43"/>
                  <a:pt x="813" y="43"/>
                  <a:pt x="813" y="43"/>
                </a:cubicBezTo>
                <a:cubicBezTo>
                  <a:pt x="813" y="43"/>
                  <a:pt x="813" y="43"/>
                  <a:pt x="813" y="43"/>
                </a:cubicBezTo>
                <a:cubicBezTo>
                  <a:pt x="813" y="42"/>
                  <a:pt x="813" y="42"/>
                  <a:pt x="813" y="42"/>
                </a:cubicBezTo>
                <a:cubicBezTo>
                  <a:pt x="811" y="38"/>
                  <a:pt x="811" y="38"/>
                  <a:pt x="811" y="38"/>
                </a:cubicBezTo>
                <a:cubicBezTo>
                  <a:pt x="811" y="37"/>
                  <a:pt x="811" y="37"/>
                  <a:pt x="811" y="37"/>
                </a:cubicBezTo>
                <a:cubicBezTo>
                  <a:pt x="811" y="36"/>
                  <a:pt x="811" y="36"/>
                  <a:pt x="811" y="36"/>
                </a:cubicBezTo>
                <a:cubicBezTo>
                  <a:pt x="811" y="36"/>
                  <a:pt x="811" y="37"/>
                  <a:pt x="811" y="37"/>
                </a:cubicBezTo>
                <a:cubicBezTo>
                  <a:pt x="812" y="37"/>
                  <a:pt x="813" y="36"/>
                  <a:pt x="813" y="35"/>
                </a:cubicBezTo>
                <a:cubicBezTo>
                  <a:pt x="813" y="35"/>
                  <a:pt x="813" y="35"/>
                  <a:pt x="813" y="35"/>
                </a:cubicBezTo>
                <a:cubicBezTo>
                  <a:pt x="813" y="35"/>
                  <a:pt x="813" y="35"/>
                  <a:pt x="813" y="35"/>
                </a:cubicBezTo>
                <a:cubicBezTo>
                  <a:pt x="813" y="34"/>
                  <a:pt x="813" y="34"/>
                  <a:pt x="813" y="34"/>
                </a:cubicBezTo>
                <a:cubicBezTo>
                  <a:pt x="813" y="33"/>
                  <a:pt x="813" y="33"/>
                  <a:pt x="813" y="33"/>
                </a:cubicBezTo>
                <a:cubicBezTo>
                  <a:pt x="812" y="33"/>
                  <a:pt x="812" y="33"/>
                  <a:pt x="812" y="33"/>
                </a:cubicBezTo>
                <a:cubicBezTo>
                  <a:pt x="812" y="33"/>
                  <a:pt x="812" y="33"/>
                  <a:pt x="812" y="33"/>
                </a:cubicBezTo>
                <a:cubicBezTo>
                  <a:pt x="812" y="33"/>
                  <a:pt x="812" y="33"/>
                  <a:pt x="812" y="33"/>
                </a:cubicBezTo>
                <a:cubicBezTo>
                  <a:pt x="811" y="33"/>
                  <a:pt x="811" y="33"/>
                  <a:pt x="811" y="33"/>
                </a:cubicBezTo>
                <a:cubicBezTo>
                  <a:pt x="811" y="33"/>
                  <a:pt x="811" y="33"/>
                  <a:pt x="811" y="33"/>
                </a:cubicBezTo>
                <a:cubicBezTo>
                  <a:pt x="811" y="33"/>
                  <a:pt x="810" y="33"/>
                  <a:pt x="810" y="33"/>
                </a:cubicBezTo>
                <a:cubicBezTo>
                  <a:pt x="810" y="34"/>
                  <a:pt x="810" y="34"/>
                  <a:pt x="810" y="34"/>
                </a:cubicBezTo>
                <a:cubicBezTo>
                  <a:pt x="810" y="34"/>
                  <a:pt x="810" y="34"/>
                  <a:pt x="810" y="34"/>
                </a:cubicBezTo>
                <a:cubicBezTo>
                  <a:pt x="810" y="34"/>
                  <a:pt x="810" y="34"/>
                  <a:pt x="810" y="34"/>
                </a:cubicBezTo>
                <a:cubicBezTo>
                  <a:pt x="809" y="34"/>
                  <a:pt x="809" y="34"/>
                  <a:pt x="809" y="34"/>
                </a:cubicBezTo>
                <a:cubicBezTo>
                  <a:pt x="809" y="33"/>
                  <a:pt x="809" y="33"/>
                  <a:pt x="809" y="33"/>
                </a:cubicBezTo>
                <a:cubicBezTo>
                  <a:pt x="806" y="29"/>
                  <a:pt x="806" y="29"/>
                  <a:pt x="806" y="29"/>
                </a:cubicBezTo>
                <a:cubicBezTo>
                  <a:pt x="806" y="29"/>
                  <a:pt x="806" y="29"/>
                  <a:pt x="806" y="29"/>
                </a:cubicBezTo>
                <a:cubicBezTo>
                  <a:pt x="805" y="28"/>
                  <a:pt x="805" y="28"/>
                  <a:pt x="805" y="28"/>
                </a:cubicBezTo>
                <a:cubicBezTo>
                  <a:pt x="806" y="28"/>
                  <a:pt x="806" y="28"/>
                  <a:pt x="806" y="28"/>
                </a:cubicBezTo>
                <a:cubicBezTo>
                  <a:pt x="807" y="28"/>
                  <a:pt x="808" y="27"/>
                  <a:pt x="808" y="26"/>
                </a:cubicBezTo>
                <a:cubicBezTo>
                  <a:pt x="808" y="26"/>
                  <a:pt x="808" y="26"/>
                  <a:pt x="808" y="26"/>
                </a:cubicBezTo>
                <a:cubicBezTo>
                  <a:pt x="808" y="26"/>
                  <a:pt x="808" y="26"/>
                  <a:pt x="808" y="26"/>
                </a:cubicBezTo>
                <a:cubicBezTo>
                  <a:pt x="808" y="26"/>
                  <a:pt x="808" y="26"/>
                  <a:pt x="808" y="26"/>
                </a:cubicBezTo>
                <a:cubicBezTo>
                  <a:pt x="807" y="25"/>
                  <a:pt x="807" y="25"/>
                  <a:pt x="807" y="25"/>
                </a:cubicBezTo>
                <a:cubicBezTo>
                  <a:pt x="807" y="25"/>
                  <a:pt x="807" y="25"/>
                  <a:pt x="807" y="25"/>
                </a:cubicBezTo>
                <a:cubicBezTo>
                  <a:pt x="807" y="25"/>
                  <a:pt x="807" y="25"/>
                  <a:pt x="807" y="25"/>
                </a:cubicBezTo>
                <a:cubicBezTo>
                  <a:pt x="807" y="25"/>
                  <a:pt x="807" y="25"/>
                  <a:pt x="807" y="25"/>
                </a:cubicBezTo>
                <a:cubicBezTo>
                  <a:pt x="806" y="24"/>
                  <a:pt x="806" y="24"/>
                  <a:pt x="806" y="24"/>
                </a:cubicBezTo>
                <a:cubicBezTo>
                  <a:pt x="806" y="24"/>
                  <a:pt x="806" y="24"/>
                  <a:pt x="806" y="24"/>
                </a:cubicBezTo>
                <a:cubicBezTo>
                  <a:pt x="806" y="24"/>
                  <a:pt x="806" y="24"/>
                  <a:pt x="806" y="24"/>
                </a:cubicBezTo>
                <a:cubicBezTo>
                  <a:pt x="805" y="24"/>
                  <a:pt x="804" y="25"/>
                  <a:pt x="804" y="26"/>
                </a:cubicBezTo>
                <a:cubicBezTo>
                  <a:pt x="803" y="26"/>
                  <a:pt x="803" y="26"/>
                  <a:pt x="803" y="26"/>
                </a:cubicBezTo>
                <a:cubicBezTo>
                  <a:pt x="803" y="25"/>
                  <a:pt x="803" y="25"/>
                  <a:pt x="803" y="25"/>
                </a:cubicBezTo>
                <a:cubicBezTo>
                  <a:pt x="800" y="22"/>
                  <a:pt x="800" y="22"/>
                  <a:pt x="800" y="22"/>
                </a:cubicBezTo>
                <a:cubicBezTo>
                  <a:pt x="799" y="21"/>
                  <a:pt x="799" y="21"/>
                  <a:pt x="799" y="21"/>
                </a:cubicBezTo>
                <a:cubicBezTo>
                  <a:pt x="799" y="21"/>
                  <a:pt x="799" y="21"/>
                  <a:pt x="799" y="21"/>
                </a:cubicBezTo>
                <a:cubicBezTo>
                  <a:pt x="799" y="21"/>
                  <a:pt x="799" y="21"/>
                  <a:pt x="799" y="21"/>
                </a:cubicBezTo>
                <a:cubicBezTo>
                  <a:pt x="800" y="21"/>
                  <a:pt x="800" y="20"/>
                  <a:pt x="800" y="19"/>
                </a:cubicBezTo>
                <a:cubicBezTo>
                  <a:pt x="800" y="18"/>
                  <a:pt x="800" y="18"/>
                  <a:pt x="800" y="18"/>
                </a:cubicBezTo>
                <a:cubicBezTo>
                  <a:pt x="800" y="17"/>
                  <a:pt x="800" y="17"/>
                  <a:pt x="800" y="17"/>
                </a:cubicBezTo>
                <a:cubicBezTo>
                  <a:pt x="800" y="17"/>
                  <a:pt x="800" y="17"/>
                  <a:pt x="800" y="17"/>
                </a:cubicBezTo>
                <a:cubicBezTo>
                  <a:pt x="799" y="17"/>
                  <a:pt x="799" y="17"/>
                  <a:pt x="799" y="17"/>
                </a:cubicBezTo>
                <a:cubicBezTo>
                  <a:pt x="798" y="17"/>
                  <a:pt x="798" y="17"/>
                  <a:pt x="798" y="17"/>
                </a:cubicBezTo>
                <a:cubicBezTo>
                  <a:pt x="798" y="17"/>
                  <a:pt x="798" y="17"/>
                  <a:pt x="798" y="17"/>
                </a:cubicBezTo>
                <a:cubicBezTo>
                  <a:pt x="798" y="17"/>
                  <a:pt x="798" y="17"/>
                  <a:pt x="798" y="17"/>
                </a:cubicBezTo>
                <a:cubicBezTo>
                  <a:pt x="797" y="17"/>
                  <a:pt x="797" y="17"/>
                  <a:pt x="797" y="17"/>
                </a:cubicBezTo>
                <a:cubicBezTo>
                  <a:pt x="797" y="18"/>
                  <a:pt x="797" y="18"/>
                  <a:pt x="797" y="18"/>
                </a:cubicBezTo>
                <a:cubicBezTo>
                  <a:pt x="797" y="18"/>
                  <a:pt x="797" y="18"/>
                  <a:pt x="797" y="18"/>
                </a:cubicBezTo>
                <a:cubicBezTo>
                  <a:pt x="797" y="19"/>
                  <a:pt x="797" y="19"/>
                  <a:pt x="797" y="19"/>
                </a:cubicBezTo>
                <a:cubicBezTo>
                  <a:pt x="797" y="19"/>
                  <a:pt x="797" y="19"/>
                  <a:pt x="797" y="19"/>
                </a:cubicBezTo>
                <a:cubicBezTo>
                  <a:pt x="797" y="19"/>
                  <a:pt x="797" y="19"/>
                  <a:pt x="797" y="19"/>
                </a:cubicBezTo>
                <a:cubicBezTo>
                  <a:pt x="797" y="19"/>
                  <a:pt x="797" y="19"/>
                  <a:pt x="797" y="19"/>
                </a:cubicBezTo>
                <a:cubicBezTo>
                  <a:pt x="796" y="19"/>
                  <a:pt x="796" y="19"/>
                  <a:pt x="796" y="19"/>
                </a:cubicBezTo>
                <a:cubicBezTo>
                  <a:pt x="796" y="18"/>
                  <a:pt x="796" y="18"/>
                  <a:pt x="796" y="18"/>
                </a:cubicBezTo>
                <a:cubicBezTo>
                  <a:pt x="792" y="15"/>
                  <a:pt x="792" y="15"/>
                  <a:pt x="792" y="15"/>
                </a:cubicBezTo>
                <a:cubicBezTo>
                  <a:pt x="791" y="15"/>
                  <a:pt x="791" y="15"/>
                  <a:pt x="791" y="15"/>
                </a:cubicBezTo>
                <a:cubicBezTo>
                  <a:pt x="791" y="15"/>
                  <a:pt x="791" y="15"/>
                  <a:pt x="791" y="15"/>
                </a:cubicBezTo>
                <a:cubicBezTo>
                  <a:pt x="791" y="14"/>
                  <a:pt x="792" y="14"/>
                  <a:pt x="792" y="13"/>
                </a:cubicBezTo>
                <a:cubicBezTo>
                  <a:pt x="792" y="13"/>
                  <a:pt x="792" y="12"/>
                  <a:pt x="792" y="12"/>
                </a:cubicBezTo>
                <a:cubicBezTo>
                  <a:pt x="791" y="11"/>
                  <a:pt x="791" y="11"/>
                  <a:pt x="791" y="11"/>
                </a:cubicBezTo>
                <a:cubicBezTo>
                  <a:pt x="791" y="11"/>
                  <a:pt x="791" y="11"/>
                  <a:pt x="791" y="11"/>
                </a:cubicBezTo>
                <a:cubicBezTo>
                  <a:pt x="790" y="11"/>
                  <a:pt x="790" y="11"/>
                  <a:pt x="790" y="11"/>
                </a:cubicBezTo>
                <a:cubicBezTo>
                  <a:pt x="790" y="11"/>
                  <a:pt x="790" y="11"/>
                  <a:pt x="790" y="11"/>
                </a:cubicBezTo>
                <a:cubicBezTo>
                  <a:pt x="789" y="11"/>
                  <a:pt x="789" y="11"/>
                  <a:pt x="789" y="11"/>
                </a:cubicBezTo>
                <a:cubicBezTo>
                  <a:pt x="789" y="12"/>
                  <a:pt x="789" y="12"/>
                  <a:pt x="789" y="12"/>
                </a:cubicBezTo>
                <a:cubicBezTo>
                  <a:pt x="789" y="12"/>
                  <a:pt x="789" y="12"/>
                  <a:pt x="789" y="12"/>
                </a:cubicBezTo>
                <a:cubicBezTo>
                  <a:pt x="788" y="12"/>
                  <a:pt x="788" y="13"/>
                  <a:pt x="788" y="13"/>
                </a:cubicBezTo>
                <a:cubicBezTo>
                  <a:pt x="788" y="13"/>
                  <a:pt x="788" y="13"/>
                  <a:pt x="788" y="13"/>
                </a:cubicBezTo>
                <a:cubicBezTo>
                  <a:pt x="788" y="13"/>
                  <a:pt x="788" y="13"/>
                  <a:pt x="788" y="13"/>
                </a:cubicBezTo>
                <a:cubicBezTo>
                  <a:pt x="787" y="13"/>
                  <a:pt x="787" y="13"/>
                  <a:pt x="787" y="13"/>
                </a:cubicBezTo>
                <a:cubicBezTo>
                  <a:pt x="782" y="11"/>
                  <a:pt x="782" y="11"/>
                  <a:pt x="782" y="11"/>
                </a:cubicBezTo>
                <a:cubicBezTo>
                  <a:pt x="782" y="11"/>
                  <a:pt x="782" y="11"/>
                  <a:pt x="782" y="11"/>
                </a:cubicBezTo>
                <a:cubicBezTo>
                  <a:pt x="781" y="10"/>
                  <a:pt x="781" y="10"/>
                  <a:pt x="781" y="10"/>
                </a:cubicBezTo>
                <a:cubicBezTo>
                  <a:pt x="782" y="10"/>
                  <a:pt x="782" y="10"/>
                  <a:pt x="782" y="9"/>
                </a:cubicBezTo>
                <a:cubicBezTo>
                  <a:pt x="782" y="8"/>
                  <a:pt x="782" y="8"/>
                  <a:pt x="782" y="8"/>
                </a:cubicBezTo>
                <a:cubicBezTo>
                  <a:pt x="782" y="7"/>
                  <a:pt x="782" y="7"/>
                  <a:pt x="782" y="7"/>
                </a:cubicBezTo>
                <a:cubicBezTo>
                  <a:pt x="782" y="7"/>
                  <a:pt x="782" y="7"/>
                  <a:pt x="782" y="7"/>
                </a:cubicBezTo>
                <a:cubicBezTo>
                  <a:pt x="781" y="7"/>
                  <a:pt x="781" y="7"/>
                  <a:pt x="781" y="7"/>
                </a:cubicBezTo>
                <a:cubicBezTo>
                  <a:pt x="781" y="7"/>
                  <a:pt x="781" y="7"/>
                  <a:pt x="781" y="7"/>
                </a:cubicBezTo>
                <a:cubicBezTo>
                  <a:pt x="779" y="7"/>
                  <a:pt x="779" y="7"/>
                  <a:pt x="779" y="7"/>
                </a:cubicBezTo>
                <a:cubicBezTo>
                  <a:pt x="779" y="8"/>
                  <a:pt x="779" y="8"/>
                  <a:pt x="779" y="8"/>
                </a:cubicBezTo>
                <a:cubicBezTo>
                  <a:pt x="779" y="8"/>
                  <a:pt x="779" y="8"/>
                  <a:pt x="779" y="9"/>
                </a:cubicBezTo>
                <a:cubicBezTo>
                  <a:pt x="779" y="9"/>
                  <a:pt x="779" y="9"/>
                  <a:pt x="779" y="10"/>
                </a:cubicBezTo>
                <a:cubicBezTo>
                  <a:pt x="778" y="10"/>
                  <a:pt x="778" y="10"/>
                  <a:pt x="778" y="10"/>
                </a:cubicBezTo>
                <a:cubicBezTo>
                  <a:pt x="778" y="10"/>
                  <a:pt x="778" y="10"/>
                  <a:pt x="778" y="10"/>
                </a:cubicBezTo>
                <a:cubicBezTo>
                  <a:pt x="773" y="9"/>
                  <a:pt x="773" y="9"/>
                  <a:pt x="773" y="9"/>
                </a:cubicBezTo>
                <a:cubicBezTo>
                  <a:pt x="772" y="9"/>
                  <a:pt x="772" y="9"/>
                  <a:pt x="772" y="9"/>
                </a:cubicBezTo>
                <a:cubicBezTo>
                  <a:pt x="771" y="8"/>
                  <a:pt x="771" y="8"/>
                  <a:pt x="771" y="8"/>
                </a:cubicBezTo>
                <a:cubicBezTo>
                  <a:pt x="772" y="8"/>
                  <a:pt x="772" y="7"/>
                  <a:pt x="772" y="7"/>
                </a:cubicBezTo>
                <a:cubicBezTo>
                  <a:pt x="772" y="6"/>
                  <a:pt x="772" y="6"/>
                  <a:pt x="771" y="5"/>
                </a:cubicBezTo>
                <a:cubicBezTo>
                  <a:pt x="771" y="5"/>
                  <a:pt x="771" y="5"/>
                  <a:pt x="771" y="5"/>
                </a:cubicBezTo>
                <a:cubicBezTo>
                  <a:pt x="770" y="5"/>
                  <a:pt x="770" y="5"/>
                  <a:pt x="770" y="5"/>
                </a:cubicBezTo>
                <a:cubicBezTo>
                  <a:pt x="769" y="5"/>
                  <a:pt x="769" y="5"/>
                  <a:pt x="769" y="5"/>
                </a:cubicBezTo>
                <a:cubicBezTo>
                  <a:pt x="769" y="5"/>
                  <a:pt x="769" y="5"/>
                  <a:pt x="769" y="5"/>
                </a:cubicBezTo>
                <a:cubicBezTo>
                  <a:pt x="769" y="6"/>
                  <a:pt x="769" y="6"/>
                  <a:pt x="769" y="7"/>
                </a:cubicBezTo>
                <a:cubicBezTo>
                  <a:pt x="769" y="7"/>
                  <a:pt x="769" y="8"/>
                  <a:pt x="769" y="8"/>
                </a:cubicBezTo>
                <a:cubicBezTo>
                  <a:pt x="768" y="8"/>
                  <a:pt x="768" y="8"/>
                  <a:pt x="768" y="8"/>
                </a:cubicBezTo>
                <a:cubicBezTo>
                  <a:pt x="768" y="8"/>
                  <a:pt x="768" y="8"/>
                  <a:pt x="768" y="8"/>
                </a:cubicBezTo>
                <a:cubicBezTo>
                  <a:pt x="763" y="8"/>
                  <a:pt x="763" y="8"/>
                  <a:pt x="763" y="8"/>
                </a:cubicBezTo>
                <a:cubicBezTo>
                  <a:pt x="762" y="8"/>
                  <a:pt x="762" y="8"/>
                  <a:pt x="762" y="8"/>
                </a:cubicBezTo>
                <a:cubicBezTo>
                  <a:pt x="761" y="8"/>
                  <a:pt x="761" y="8"/>
                  <a:pt x="761" y="8"/>
                </a:cubicBezTo>
                <a:cubicBezTo>
                  <a:pt x="762" y="8"/>
                  <a:pt x="762" y="7"/>
                  <a:pt x="762" y="7"/>
                </a:cubicBezTo>
                <a:cubicBezTo>
                  <a:pt x="762" y="6"/>
                  <a:pt x="761" y="5"/>
                  <a:pt x="760" y="5"/>
                </a:cubicBezTo>
                <a:cubicBezTo>
                  <a:pt x="760" y="5"/>
                  <a:pt x="760" y="5"/>
                  <a:pt x="760" y="5"/>
                </a:cubicBezTo>
                <a:cubicBezTo>
                  <a:pt x="759" y="5"/>
                  <a:pt x="759" y="5"/>
                  <a:pt x="759" y="5"/>
                </a:cubicBezTo>
                <a:cubicBezTo>
                  <a:pt x="759" y="6"/>
                  <a:pt x="759" y="6"/>
                  <a:pt x="759" y="6"/>
                </a:cubicBezTo>
                <a:cubicBezTo>
                  <a:pt x="758" y="6"/>
                  <a:pt x="758" y="6"/>
                  <a:pt x="758" y="7"/>
                </a:cubicBezTo>
                <a:cubicBezTo>
                  <a:pt x="758" y="7"/>
                  <a:pt x="759" y="8"/>
                  <a:pt x="759" y="8"/>
                </a:cubicBezTo>
                <a:cubicBezTo>
                  <a:pt x="758" y="9"/>
                  <a:pt x="758" y="9"/>
                  <a:pt x="758" y="9"/>
                </a:cubicBezTo>
                <a:cubicBezTo>
                  <a:pt x="758" y="9"/>
                  <a:pt x="758" y="9"/>
                  <a:pt x="758" y="9"/>
                </a:cubicBezTo>
                <a:cubicBezTo>
                  <a:pt x="753" y="10"/>
                  <a:pt x="753" y="10"/>
                  <a:pt x="753" y="10"/>
                </a:cubicBezTo>
                <a:cubicBezTo>
                  <a:pt x="752" y="10"/>
                  <a:pt x="752" y="10"/>
                  <a:pt x="752" y="10"/>
                </a:cubicBezTo>
                <a:cubicBezTo>
                  <a:pt x="751" y="10"/>
                  <a:pt x="751" y="10"/>
                  <a:pt x="751" y="10"/>
                </a:cubicBezTo>
                <a:cubicBezTo>
                  <a:pt x="751" y="10"/>
                  <a:pt x="752" y="9"/>
                  <a:pt x="752" y="9"/>
                </a:cubicBezTo>
                <a:cubicBezTo>
                  <a:pt x="752" y="8"/>
                  <a:pt x="751" y="8"/>
                  <a:pt x="751" y="7"/>
                </a:cubicBezTo>
                <a:cubicBezTo>
                  <a:pt x="751" y="7"/>
                  <a:pt x="751" y="7"/>
                  <a:pt x="751" y="7"/>
                </a:cubicBezTo>
                <a:cubicBezTo>
                  <a:pt x="751" y="7"/>
                  <a:pt x="751" y="7"/>
                  <a:pt x="751" y="7"/>
                </a:cubicBezTo>
                <a:cubicBezTo>
                  <a:pt x="751" y="7"/>
                  <a:pt x="750" y="7"/>
                  <a:pt x="750" y="7"/>
                </a:cubicBezTo>
                <a:cubicBezTo>
                  <a:pt x="750" y="7"/>
                  <a:pt x="750" y="7"/>
                  <a:pt x="750" y="7"/>
                </a:cubicBezTo>
                <a:cubicBezTo>
                  <a:pt x="750" y="7"/>
                  <a:pt x="750" y="7"/>
                  <a:pt x="750" y="7"/>
                </a:cubicBezTo>
                <a:cubicBezTo>
                  <a:pt x="749" y="7"/>
                  <a:pt x="749" y="7"/>
                  <a:pt x="749" y="7"/>
                </a:cubicBezTo>
                <a:cubicBezTo>
                  <a:pt x="749" y="7"/>
                  <a:pt x="749" y="7"/>
                  <a:pt x="749" y="7"/>
                </a:cubicBezTo>
                <a:cubicBezTo>
                  <a:pt x="749" y="7"/>
                  <a:pt x="749" y="7"/>
                  <a:pt x="749" y="7"/>
                </a:cubicBezTo>
                <a:cubicBezTo>
                  <a:pt x="749" y="7"/>
                  <a:pt x="749" y="7"/>
                  <a:pt x="749" y="7"/>
                </a:cubicBezTo>
                <a:cubicBezTo>
                  <a:pt x="749" y="8"/>
                  <a:pt x="749" y="8"/>
                  <a:pt x="749" y="8"/>
                </a:cubicBezTo>
                <a:cubicBezTo>
                  <a:pt x="748" y="8"/>
                  <a:pt x="748" y="8"/>
                  <a:pt x="748" y="9"/>
                </a:cubicBezTo>
                <a:cubicBezTo>
                  <a:pt x="748" y="10"/>
                  <a:pt x="748" y="10"/>
                  <a:pt x="749" y="10"/>
                </a:cubicBezTo>
                <a:cubicBezTo>
                  <a:pt x="748" y="11"/>
                  <a:pt x="748" y="11"/>
                  <a:pt x="748" y="11"/>
                </a:cubicBezTo>
                <a:cubicBezTo>
                  <a:pt x="748" y="11"/>
                  <a:pt x="748" y="11"/>
                  <a:pt x="748" y="11"/>
                </a:cubicBezTo>
                <a:cubicBezTo>
                  <a:pt x="743" y="13"/>
                  <a:pt x="743" y="13"/>
                  <a:pt x="743" y="13"/>
                </a:cubicBezTo>
                <a:cubicBezTo>
                  <a:pt x="743" y="13"/>
                  <a:pt x="743" y="13"/>
                  <a:pt x="743" y="13"/>
                </a:cubicBezTo>
                <a:cubicBezTo>
                  <a:pt x="742" y="14"/>
                  <a:pt x="742" y="14"/>
                  <a:pt x="742" y="14"/>
                </a:cubicBezTo>
                <a:cubicBezTo>
                  <a:pt x="742" y="13"/>
                  <a:pt x="742" y="13"/>
                  <a:pt x="742" y="13"/>
                </a:cubicBezTo>
                <a:cubicBezTo>
                  <a:pt x="742" y="12"/>
                  <a:pt x="741" y="11"/>
                  <a:pt x="741" y="11"/>
                </a:cubicBezTo>
                <a:cubicBezTo>
                  <a:pt x="740" y="11"/>
                  <a:pt x="740" y="11"/>
                  <a:pt x="740" y="11"/>
                </a:cubicBezTo>
                <a:cubicBezTo>
                  <a:pt x="740" y="11"/>
                  <a:pt x="740" y="11"/>
                  <a:pt x="740" y="11"/>
                </a:cubicBezTo>
                <a:cubicBezTo>
                  <a:pt x="739" y="12"/>
                  <a:pt x="739" y="12"/>
                  <a:pt x="739" y="12"/>
                </a:cubicBezTo>
                <a:cubicBezTo>
                  <a:pt x="739" y="12"/>
                  <a:pt x="739" y="12"/>
                  <a:pt x="739" y="12"/>
                </a:cubicBezTo>
                <a:cubicBezTo>
                  <a:pt x="739" y="12"/>
                  <a:pt x="739" y="12"/>
                  <a:pt x="739" y="12"/>
                </a:cubicBezTo>
                <a:cubicBezTo>
                  <a:pt x="739" y="12"/>
                  <a:pt x="739" y="13"/>
                  <a:pt x="739" y="13"/>
                </a:cubicBezTo>
                <a:cubicBezTo>
                  <a:pt x="739" y="14"/>
                  <a:pt x="739" y="14"/>
                  <a:pt x="740" y="15"/>
                </a:cubicBezTo>
                <a:cubicBezTo>
                  <a:pt x="739" y="15"/>
                  <a:pt x="739" y="15"/>
                  <a:pt x="739" y="15"/>
                </a:cubicBezTo>
                <a:cubicBezTo>
                  <a:pt x="739" y="16"/>
                  <a:pt x="739" y="16"/>
                  <a:pt x="739" y="16"/>
                </a:cubicBezTo>
                <a:cubicBezTo>
                  <a:pt x="735" y="19"/>
                  <a:pt x="735" y="19"/>
                  <a:pt x="735" y="19"/>
                </a:cubicBezTo>
                <a:cubicBezTo>
                  <a:pt x="734" y="19"/>
                  <a:pt x="734" y="19"/>
                  <a:pt x="734" y="19"/>
                </a:cubicBezTo>
                <a:cubicBezTo>
                  <a:pt x="734" y="19"/>
                  <a:pt x="734" y="19"/>
                  <a:pt x="734" y="19"/>
                </a:cubicBezTo>
                <a:cubicBezTo>
                  <a:pt x="734" y="19"/>
                  <a:pt x="734" y="19"/>
                  <a:pt x="734" y="19"/>
                </a:cubicBezTo>
                <a:cubicBezTo>
                  <a:pt x="734" y="18"/>
                  <a:pt x="733" y="17"/>
                  <a:pt x="732" y="17"/>
                </a:cubicBezTo>
                <a:cubicBezTo>
                  <a:pt x="732" y="17"/>
                  <a:pt x="732" y="17"/>
                  <a:pt x="732" y="17"/>
                </a:cubicBezTo>
                <a:cubicBezTo>
                  <a:pt x="731" y="17"/>
                  <a:pt x="731" y="17"/>
                  <a:pt x="731" y="17"/>
                </a:cubicBezTo>
                <a:cubicBezTo>
                  <a:pt x="731" y="17"/>
                  <a:pt x="731" y="17"/>
                  <a:pt x="731" y="17"/>
                </a:cubicBezTo>
                <a:cubicBezTo>
                  <a:pt x="730" y="18"/>
                  <a:pt x="730" y="18"/>
                  <a:pt x="730" y="18"/>
                </a:cubicBezTo>
                <a:cubicBezTo>
                  <a:pt x="730" y="18"/>
                  <a:pt x="730" y="18"/>
                  <a:pt x="730" y="18"/>
                </a:cubicBezTo>
                <a:cubicBezTo>
                  <a:pt x="730" y="18"/>
                  <a:pt x="730" y="18"/>
                  <a:pt x="730" y="18"/>
                </a:cubicBezTo>
                <a:cubicBezTo>
                  <a:pt x="730" y="19"/>
                  <a:pt x="730" y="19"/>
                  <a:pt x="730" y="19"/>
                </a:cubicBezTo>
                <a:cubicBezTo>
                  <a:pt x="730" y="19"/>
                  <a:pt x="730" y="19"/>
                  <a:pt x="730" y="19"/>
                </a:cubicBezTo>
                <a:cubicBezTo>
                  <a:pt x="730" y="19"/>
                  <a:pt x="730" y="19"/>
                  <a:pt x="730" y="19"/>
                </a:cubicBezTo>
                <a:cubicBezTo>
                  <a:pt x="730" y="20"/>
                  <a:pt x="731" y="21"/>
                  <a:pt x="732" y="21"/>
                </a:cubicBezTo>
                <a:cubicBezTo>
                  <a:pt x="731" y="21"/>
                  <a:pt x="731" y="21"/>
                  <a:pt x="731" y="21"/>
                </a:cubicBezTo>
                <a:cubicBezTo>
                  <a:pt x="731" y="22"/>
                  <a:pt x="731" y="22"/>
                  <a:pt x="731" y="22"/>
                </a:cubicBezTo>
                <a:cubicBezTo>
                  <a:pt x="727" y="25"/>
                  <a:pt x="727" y="25"/>
                  <a:pt x="727" y="25"/>
                </a:cubicBezTo>
                <a:cubicBezTo>
                  <a:pt x="727" y="26"/>
                  <a:pt x="727" y="26"/>
                  <a:pt x="727" y="26"/>
                </a:cubicBezTo>
                <a:cubicBezTo>
                  <a:pt x="727" y="26"/>
                  <a:pt x="727" y="26"/>
                  <a:pt x="727" y="26"/>
                </a:cubicBezTo>
                <a:cubicBezTo>
                  <a:pt x="726" y="25"/>
                  <a:pt x="726" y="24"/>
                  <a:pt x="725" y="24"/>
                </a:cubicBezTo>
                <a:cubicBezTo>
                  <a:pt x="725" y="24"/>
                  <a:pt x="725" y="25"/>
                  <a:pt x="725" y="25"/>
                </a:cubicBezTo>
                <a:cubicBezTo>
                  <a:pt x="725" y="24"/>
                  <a:pt x="725" y="24"/>
                  <a:pt x="725" y="24"/>
                </a:cubicBezTo>
                <a:cubicBezTo>
                  <a:pt x="723" y="25"/>
                  <a:pt x="723" y="25"/>
                  <a:pt x="723" y="25"/>
                </a:cubicBezTo>
                <a:cubicBezTo>
                  <a:pt x="723" y="25"/>
                  <a:pt x="723" y="25"/>
                  <a:pt x="723" y="25"/>
                </a:cubicBezTo>
                <a:cubicBezTo>
                  <a:pt x="723" y="26"/>
                  <a:pt x="723" y="26"/>
                  <a:pt x="723" y="26"/>
                </a:cubicBezTo>
                <a:cubicBezTo>
                  <a:pt x="723" y="26"/>
                  <a:pt x="723" y="26"/>
                  <a:pt x="723" y="26"/>
                </a:cubicBezTo>
                <a:cubicBezTo>
                  <a:pt x="723" y="26"/>
                  <a:pt x="723" y="26"/>
                  <a:pt x="723" y="26"/>
                </a:cubicBezTo>
                <a:cubicBezTo>
                  <a:pt x="723" y="26"/>
                  <a:pt x="723" y="26"/>
                  <a:pt x="723" y="26"/>
                </a:cubicBezTo>
                <a:cubicBezTo>
                  <a:pt x="723" y="27"/>
                  <a:pt x="724" y="28"/>
                  <a:pt x="725" y="28"/>
                </a:cubicBezTo>
                <a:cubicBezTo>
                  <a:pt x="725" y="28"/>
                  <a:pt x="725" y="28"/>
                  <a:pt x="725" y="28"/>
                </a:cubicBezTo>
                <a:cubicBezTo>
                  <a:pt x="725" y="29"/>
                  <a:pt x="725" y="29"/>
                  <a:pt x="725" y="29"/>
                </a:cubicBezTo>
                <a:cubicBezTo>
                  <a:pt x="724" y="29"/>
                  <a:pt x="724" y="29"/>
                  <a:pt x="724" y="29"/>
                </a:cubicBezTo>
                <a:cubicBezTo>
                  <a:pt x="722" y="33"/>
                  <a:pt x="722" y="33"/>
                  <a:pt x="722" y="33"/>
                </a:cubicBezTo>
                <a:cubicBezTo>
                  <a:pt x="721" y="34"/>
                  <a:pt x="721" y="34"/>
                  <a:pt x="721" y="34"/>
                </a:cubicBezTo>
                <a:cubicBezTo>
                  <a:pt x="721" y="34"/>
                  <a:pt x="721" y="34"/>
                  <a:pt x="721" y="34"/>
                </a:cubicBezTo>
                <a:cubicBezTo>
                  <a:pt x="721" y="34"/>
                  <a:pt x="720" y="33"/>
                  <a:pt x="719" y="33"/>
                </a:cubicBezTo>
                <a:cubicBezTo>
                  <a:pt x="719" y="33"/>
                  <a:pt x="719" y="33"/>
                  <a:pt x="719" y="33"/>
                </a:cubicBezTo>
                <a:cubicBezTo>
                  <a:pt x="719" y="33"/>
                  <a:pt x="719" y="33"/>
                  <a:pt x="719" y="33"/>
                </a:cubicBezTo>
                <a:cubicBezTo>
                  <a:pt x="718" y="34"/>
                  <a:pt x="718" y="34"/>
                  <a:pt x="718" y="34"/>
                </a:cubicBezTo>
                <a:cubicBezTo>
                  <a:pt x="718" y="34"/>
                  <a:pt x="718" y="34"/>
                  <a:pt x="718" y="34"/>
                </a:cubicBezTo>
                <a:cubicBezTo>
                  <a:pt x="717" y="35"/>
                  <a:pt x="717" y="35"/>
                  <a:pt x="717" y="35"/>
                </a:cubicBezTo>
                <a:cubicBezTo>
                  <a:pt x="718" y="35"/>
                  <a:pt x="718" y="35"/>
                  <a:pt x="718" y="35"/>
                </a:cubicBezTo>
                <a:cubicBezTo>
                  <a:pt x="718" y="36"/>
                  <a:pt x="719" y="37"/>
                  <a:pt x="719" y="37"/>
                </a:cubicBezTo>
                <a:cubicBezTo>
                  <a:pt x="720" y="37"/>
                  <a:pt x="720" y="37"/>
                  <a:pt x="720" y="37"/>
                </a:cubicBezTo>
                <a:cubicBezTo>
                  <a:pt x="720" y="37"/>
                  <a:pt x="720" y="37"/>
                  <a:pt x="720" y="37"/>
                </a:cubicBezTo>
                <a:cubicBezTo>
                  <a:pt x="719" y="38"/>
                  <a:pt x="719" y="38"/>
                  <a:pt x="719" y="38"/>
                </a:cubicBezTo>
                <a:cubicBezTo>
                  <a:pt x="718" y="42"/>
                  <a:pt x="718" y="42"/>
                  <a:pt x="718" y="42"/>
                </a:cubicBezTo>
                <a:cubicBezTo>
                  <a:pt x="717" y="43"/>
                  <a:pt x="717" y="43"/>
                  <a:pt x="717" y="43"/>
                </a:cubicBezTo>
                <a:cubicBezTo>
                  <a:pt x="717" y="43"/>
                  <a:pt x="717" y="43"/>
                  <a:pt x="717" y="43"/>
                </a:cubicBezTo>
                <a:cubicBezTo>
                  <a:pt x="717" y="43"/>
                  <a:pt x="716" y="43"/>
                  <a:pt x="716" y="43"/>
                </a:cubicBezTo>
                <a:cubicBezTo>
                  <a:pt x="716" y="43"/>
                  <a:pt x="716" y="43"/>
                  <a:pt x="716" y="43"/>
                </a:cubicBezTo>
                <a:cubicBezTo>
                  <a:pt x="716" y="43"/>
                  <a:pt x="716" y="43"/>
                  <a:pt x="716" y="43"/>
                </a:cubicBezTo>
                <a:cubicBezTo>
                  <a:pt x="715" y="43"/>
                  <a:pt x="715" y="43"/>
                  <a:pt x="715" y="43"/>
                </a:cubicBezTo>
                <a:cubicBezTo>
                  <a:pt x="714" y="43"/>
                  <a:pt x="714" y="43"/>
                  <a:pt x="714" y="43"/>
                </a:cubicBezTo>
                <a:cubicBezTo>
                  <a:pt x="714" y="43"/>
                  <a:pt x="714" y="43"/>
                  <a:pt x="714" y="43"/>
                </a:cubicBezTo>
                <a:cubicBezTo>
                  <a:pt x="714" y="44"/>
                  <a:pt x="714" y="44"/>
                  <a:pt x="714" y="44"/>
                </a:cubicBezTo>
                <a:cubicBezTo>
                  <a:pt x="714" y="45"/>
                  <a:pt x="714" y="45"/>
                  <a:pt x="714" y="45"/>
                </a:cubicBezTo>
                <a:cubicBezTo>
                  <a:pt x="714" y="45"/>
                  <a:pt x="714" y="45"/>
                  <a:pt x="714" y="45"/>
                </a:cubicBezTo>
                <a:cubicBezTo>
                  <a:pt x="714" y="45"/>
                  <a:pt x="714" y="45"/>
                  <a:pt x="714" y="45"/>
                </a:cubicBezTo>
                <a:cubicBezTo>
                  <a:pt x="715" y="46"/>
                  <a:pt x="715" y="46"/>
                  <a:pt x="716" y="46"/>
                </a:cubicBezTo>
                <a:cubicBezTo>
                  <a:pt x="716" y="46"/>
                  <a:pt x="716" y="46"/>
                  <a:pt x="717" y="46"/>
                </a:cubicBezTo>
                <a:cubicBezTo>
                  <a:pt x="717" y="46"/>
                  <a:pt x="717" y="46"/>
                  <a:pt x="717" y="46"/>
                </a:cubicBezTo>
                <a:cubicBezTo>
                  <a:pt x="716" y="47"/>
                  <a:pt x="716" y="47"/>
                  <a:pt x="716" y="47"/>
                </a:cubicBezTo>
                <a:cubicBezTo>
                  <a:pt x="715" y="52"/>
                  <a:pt x="715" y="52"/>
                  <a:pt x="715" y="52"/>
                </a:cubicBezTo>
                <a:cubicBezTo>
                  <a:pt x="715" y="53"/>
                  <a:pt x="715" y="53"/>
                  <a:pt x="715" y="53"/>
                </a:cubicBezTo>
                <a:cubicBezTo>
                  <a:pt x="715" y="53"/>
                  <a:pt x="715" y="53"/>
                  <a:pt x="715" y="53"/>
                </a:cubicBezTo>
                <a:cubicBezTo>
                  <a:pt x="715" y="53"/>
                  <a:pt x="715" y="53"/>
                  <a:pt x="715" y="53"/>
                </a:cubicBezTo>
                <a:cubicBezTo>
                  <a:pt x="715" y="53"/>
                  <a:pt x="715" y="53"/>
                  <a:pt x="715" y="53"/>
                </a:cubicBezTo>
                <a:cubicBezTo>
                  <a:pt x="715" y="53"/>
                  <a:pt x="715" y="53"/>
                  <a:pt x="715" y="53"/>
                </a:cubicBezTo>
                <a:cubicBezTo>
                  <a:pt x="715" y="53"/>
                  <a:pt x="715" y="53"/>
                  <a:pt x="715" y="53"/>
                </a:cubicBezTo>
                <a:cubicBezTo>
                  <a:pt x="714" y="52"/>
                  <a:pt x="714" y="52"/>
                  <a:pt x="714" y="52"/>
                </a:cubicBezTo>
                <a:cubicBezTo>
                  <a:pt x="714" y="53"/>
                  <a:pt x="714" y="53"/>
                  <a:pt x="714" y="53"/>
                </a:cubicBezTo>
                <a:cubicBezTo>
                  <a:pt x="714" y="53"/>
                  <a:pt x="714" y="53"/>
                  <a:pt x="714" y="53"/>
                </a:cubicBezTo>
                <a:cubicBezTo>
                  <a:pt x="713" y="53"/>
                  <a:pt x="713" y="53"/>
                  <a:pt x="713" y="53"/>
                </a:cubicBezTo>
                <a:cubicBezTo>
                  <a:pt x="713" y="53"/>
                  <a:pt x="713" y="53"/>
                  <a:pt x="713" y="53"/>
                </a:cubicBezTo>
                <a:cubicBezTo>
                  <a:pt x="712" y="53"/>
                  <a:pt x="712" y="53"/>
                  <a:pt x="712" y="53"/>
                </a:cubicBezTo>
                <a:cubicBezTo>
                  <a:pt x="712" y="53"/>
                  <a:pt x="712" y="53"/>
                  <a:pt x="712" y="53"/>
                </a:cubicBezTo>
                <a:cubicBezTo>
                  <a:pt x="712" y="53"/>
                  <a:pt x="712" y="54"/>
                  <a:pt x="712" y="54"/>
                </a:cubicBezTo>
                <a:cubicBezTo>
                  <a:pt x="712" y="54"/>
                  <a:pt x="712" y="54"/>
                  <a:pt x="712" y="54"/>
                </a:cubicBezTo>
                <a:cubicBezTo>
                  <a:pt x="712" y="54"/>
                  <a:pt x="712" y="54"/>
                  <a:pt x="712" y="54"/>
                </a:cubicBezTo>
                <a:cubicBezTo>
                  <a:pt x="712" y="54"/>
                  <a:pt x="712" y="54"/>
                  <a:pt x="712" y="54"/>
                </a:cubicBezTo>
                <a:cubicBezTo>
                  <a:pt x="712" y="55"/>
                  <a:pt x="713" y="56"/>
                  <a:pt x="714" y="56"/>
                </a:cubicBezTo>
                <a:cubicBezTo>
                  <a:pt x="714" y="56"/>
                  <a:pt x="715" y="56"/>
                  <a:pt x="715" y="56"/>
                </a:cubicBezTo>
                <a:cubicBezTo>
                  <a:pt x="715" y="56"/>
                  <a:pt x="715" y="56"/>
                  <a:pt x="715" y="56"/>
                </a:cubicBezTo>
                <a:cubicBezTo>
                  <a:pt x="715" y="57"/>
                  <a:pt x="715" y="57"/>
                  <a:pt x="715" y="57"/>
                </a:cubicBezTo>
                <a:cubicBezTo>
                  <a:pt x="715" y="62"/>
                  <a:pt x="715" y="62"/>
                  <a:pt x="715" y="62"/>
                </a:cubicBezTo>
                <a:cubicBezTo>
                  <a:pt x="715" y="63"/>
                  <a:pt x="715" y="63"/>
                  <a:pt x="715" y="63"/>
                </a:cubicBezTo>
                <a:cubicBezTo>
                  <a:pt x="715" y="63"/>
                  <a:pt x="715" y="63"/>
                  <a:pt x="715" y="63"/>
                </a:cubicBezTo>
                <a:cubicBezTo>
                  <a:pt x="715" y="62"/>
                  <a:pt x="715" y="62"/>
                  <a:pt x="715" y="62"/>
                </a:cubicBezTo>
                <a:cubicBezTo>
                  <a:pt x="714" y="62"/>
                  <a:pt x="714" y="62"/>
                  <a:pt x="714" y="62"/>
                </a:cubicBezTo>
                <a:cubicBezTo>
                  <a:pt x="714" y="62"/>
                  <a:pt x="714" y="62"/>
                  <a:pt x="714" y="62"/>
                </a:cubicBezTo>
                <a:cubicBezTo>
                  <a:pt x="714" y="62"/>
                  <a:pt x="714" y="62"/>
                  <a:pt x="714" y="62"/>
                </a:cubicBezTo>
                <a:cubicBezTo>
                  <a:pt x="713" y="62"/>
                  <a:pt x="712" y="63"/>
                  <a:pt x="712" y="64"/>
                </a:cubicBezTo>
                <a:cubicBezTo>
                  <a:pt x="712" y="65"/>
                  <a:pt x="713" y="66"/>
                  <a:pt x="714" y="66"/>
                </a:cubicBezTo>
                <a:cubicBezTo>
                  <a:pt x="715" y="66"/>
                  <a:pt x="715" y="66"/>
                  <a:pt x="716" y="65"/>
                </a:cubicBezTo>
                <a:cubicBezTo>
                  <a:pt x="716" y="66"/>
                  <a:pt x="716" y="66"/>
                  <a:pt x="716" y="66"/>
                </a:cubicBezTo>
                <a:cubicBezTo>
                  <a:pt x="716" y="67"/>
                  <a:pt x="716" y="67"/>
                  <a:pt x="716" y="67"/>
                </a:cubicBezTo>
                <a:cubicBezTo>
                  <a:pt x="717" y="71"/>
                  <a:pt x="717" y="71"/>
                  <a:pt x="717" y="71"/>
                </a:cubicBezTo>
                <a:cubicBezTo>
                  <a:pt x="717" y="72"/>
                  <a:pt x="717" y="72"/>
                  <a:pt x="717" y="72"/>
                </a:cubicBezTo>
                <a:cubicBezTo>
                  <a:pt x="717" y="72"/>
                  <a:pt x="717" y="72"/>
                  <a:pt x="717" y="72"/>
                </a:cubicBezTo>
                <a:cubicBezTo>
                  <a:pt x="717" y="72"/>
                  <a:pt x="717" y="72"/>
                  <a:pt x="717" y="72"/>
                </a:cubicBezTo>
                <a:cubicBezTo>
                  <a:pt x="717" y="72"/>
                  <a:pt x="717" y="72"/>
                  <a:pt x="717" y="72"/>
                </a:cubicBezTo>
                <a:cubicBezTo>
                  <a:pt x="716" y="72"/>
                  <a:pt x="716" y="72"/>
                  <a:pt x="716" y="72"/>
                </a:cubicBezTo>
                <a:cubicBezTo>
                  <a:pt x="716" y="72"/>
                  <a:pt x="716" y="72"/>
                  <a:pt x="716" y="72"/>
                </a:cubicBezTo>
                <a:cubicBezTo>
                  <a:pt x="715" y="72"/>
                  <a:pt x="715" y="72"/>
                  <a:pt x="715" y="72"/>
                </a:cubicBezTo>
                <a:cubicBezTo>
                  <a:pt x="715" y="73"/>
                  <a:pt x="715" y="73"/>
                  <a:pt x="715" y="73"/>
                </a:cubicBezTo>
                <a:cubicBezTo>
                  <a:pt x="715" y="73"/>
                  <a:pt x="715" y="73"/>
                  <a:pt x="715" y="73"/>
                </a:cubicBezTo>
                <a:cubicBezTo>
                  <a:pt x="715" y="73"/>
                  <a:pt x="715" y="74"/>
                  <a:pt x="715" y="74"/>
                </a:cubicBezTo>
                <a:cubicBezTo>
                  <a:pt x="715" y="74"/>
                  <a:pt x="715" y="74"/>
                  <a:pt x="715" y="74"/>
                </a:cubicBezTo>
                <a:cubicBezTo>
                  <a:pt x="715" y="74"/>
                  <a:pt x="715" y="74"/>
                  <a:pt x="715" y="74"/>
                </a:cubicBezTo>
                <a:cubicBezTo>
                  <a:pt x="715" y="74"/>
                  <a:pt x="715" y="74"/>
                  <a:pt x="715" y="74"/>
                </a:cubicBezTo>
                <a:cubicBezTo>
                  <a:pt x="715" y="75"/>
                  <a:pt x="715" y="76"/>
                  <a:pt x="716" y="76"/>
                </a:cubicBezTo>
                <a:cubicBezTo>
                  <a:pt x="717" y="76"/>
                  <a:pt x="718" y="75"/>
                  <a:pt x="718" y="75"/>
                </a:cubicBezTo>
                <a:cubicBezTo>
                  <a:pt x="718" y="75"/>
                  <a:pt x="718" y="75"/>
                  <a:pt x="718" y="75"/>
                </a:cubicBezTo>
                <a:cubicBezTo>
                  <a:pt x="718" y="76"/>
                  <a:pt x="718" y="76"/>
                  <a:pt x="718" y="76"/>
                </a:cubicBezTo>
                <a:cubicBezTo>
                  <a:pt x="720" y="80"/>
                  <a:pt x="720" y="80"/>
                  <a:pt x="720" y="80"/>
                </a:cubicBezTo>
                <a:cubicBezTo>
                  <a:pt x="721" y="81"/>
                  <a:pt x="721" y="81"/>
                  <a:pt x="721" y="81"/>
                </a:cubicBezTo>
                <a:cubicBezTo>
                  <a:pt x="721" y="81"/>
                  <a:pt x="721" y="81"/>
                  <a:pt x="721" y="81"/>
                </a:cubicBezTo>
                <a:cubicBezTo>
                  <a:pt x="720" y="81"/>
                  <a:pt x="720" y="81"/>
                  <a:pt x="720" y="81"/>
                </a:cubicBezTo>
                <a:cubicBezTo>
                  <a:pt x="720" y="81"/>
                  <a:pt x="720" y="81"/>
                  <a:pt x="720" y="81"/>
                </a:cubicBezTo>
                <a:cubicBezTo>
                  <a:pt x="719" y="81"/>
                  <a:pt x="719" y="82"/>
                  <a:pt x="719" y="83"/>
                </a:cubicBezTo>
                <a:cubicBezTo>
                  <a:pt x="719" y="84"/>
                  <a:pt x="719" y="85"/>
                  <a:pt x="720" y="85"/>
                </a:cubicBezTo>
                <a:cubicBezTo>
                  <a:pt x="721" y="85"/>
                  <a:pt x="722" y="84"/>
                  <a:pt x="722" y="83"/>
                </a:cubicBezTo>
                <a:cubicBezTo>
                  <a:pt x="723" y="85"/>
                  <a:pt x="723" y="85"/>
                  <a:pt x="723" y="85"/>
                </a:cubicBezTo>
                <a:cubicBezTo>
                  <a:pt x="725" y="89"/>
                  <a:pt x="725" y="89"/>
                  <a:pt x="725" y="89"/>
                </a:cubicBezTo>
                <a:cubicBezTo>
                  <a:pt x="726" y="89"/>
                  <a:pt x="726" y="89"/>
                  <a:pt x="726" y="89"/>
                </a:cubicBezTo>
                <a:cubicBezTo>
                  <a:pt x="725" y="90"/>
                  <a:pt x="725" y="90"/>
                  <a:pt x="725" y="90"/>
                </a:cubicBezTo>
                <a:cubicBezTo>
                  <a:pt x="725" y="90"/>
                  <a:pt x="725" y="90"/>
                  <a:pt x="725" y="90"/>
                </a:cubicBezTo>
                <a:cubicBezTo>
                  <a:pt x="724" y="90"/>
                  <a:pt x="724" y="91"/>
                  <a:pt x="724" y="91"/>
                </a:cubicBezTo>
                <a:cubicBezTo>
                  <a:pt x="724" y="92"/>
                  <a:pt x="725" y="93"/>
                  <a:pt x="726" y="93"/>
                </a:cubicBezTo>
                <a:cubicBezTo>
                  <a:pt x="727" y="93"/>
                  <a:pt x="728" y="92"/>
                  <a:pt x="728" y="91"/>
                </a:cubicBezTo>
                <a:cubicBezTo>
                  <a:pt x="728" y="91"/>
                  <a:pt x="728" y="91"/>
                  <a:pt x="728" y="91"/>
                </a:cubicBezTo>
                <a:cubicBezTo>
                  <a:pt x="729" y="92"/>
                  <a:pt x="729" y="92"/>
                  <a:pt x="729" y="92"/>
                </a:cubicBezTo>
                <a:cubicBezTo>
                  <a:pt x="732" y="96"/>
                  <a:pt x="732" y="96"/>
                  <a:pt x="732" y="96"/>
                </a:cubicBezTo>
                <a:cubicBezTo>
                  <a:pt x="733" y="96"/>
                  <a:pt x="733" y="96"/>
                  <a:pt x="733" y="96"/>
                </a:cubicBezTo>
                <a:cubicBezTo>
                  <a:pt x="732" y="96"/>
                  <a:pt x="732" y="96"/>
                  <a:pt x="732" y="96"/>
                </a:cubicBezTo>
                <a:cubicBezTo>
                  <a:pt x="732" y="96"/>
                  <a:pt x="732" y="96"/>
                  <a:pt x="732" y="96"/>
                </a:cubicBezTo>
                <a:cubicBezTo>
                  <a:pt x="732" y="97"/>
                  <a:pt x="732" y="97"/>
                  <a:pt x="732" y="97"/>
                </a:cubicBezTo>
                <a:cubicBezTo>
                  <a:pt x="731" y="97"/>
                  <a:pt x="731" y="98"/>
                  <a:pt x="731" y="98"/>
                </a:cubicBezTo>
                <a:cubicBezTo>
                  <a:pt x="731" y="99"/>
                  <a:pt x="732" y="100"/>
                  <a:pt x="733" y="100"/>
                </a:cubicBezTo>
                <a:cubicBezTo>
                  <a:pt x="734" y="100"/>
                  <a:pt x="735" y="99"/>
                  <a:pt x="735" y="98"/>
                </a:cubicBezTo>
                <a:cubicBezTo>
                  <a:pt x="735" y="98"/>
                  <a:pt x="735" y="98"/>
                  <a:pt x="735" y="98"/>
                </a:cubicBezTo>
                <a:cubicBezTo>
                  <a:pt x="736" y="99"/>
                  <a:pt x="736" y="99"/>
                  <a:pt x="736" y="99"/>
                </a:cubicBezTo>
                <a:cubicBezTo>
                  <a:pt x="740" y="101"/>
                  <a:pt x="740" y="101"/>
                  <a:pt x="740" y="101"/>
                </a:cubicBezTo>
                <a:cubicBezTo>
                  <a:pt x="741" y="102"/>
                  <a:pt x="741" y="102"/>
                  <a:pt x="741" y="102"/>
                </a:cubicBezTo>
                <a:cubicBezTo>
                  <a:pt x="741" y="102"/>
                  <a:pt x="741" y="102"/>
                  <a:pt x="741" y="102"/>
                </a:cubicBezTo>
                <a:cubicBezTo>
                  <a:pt x="740" y="102"/>
                  <a:pt x="740" y="102"/>
                  <a:pt x="740" y="102"/>
                </a:cubicBezTo>
                <a:cubicBezTo>
                  <a:pt x="740" y="103"/>
                  <a:pt x="740" y="103"/>
                  <a:pt x="740" y="103"/>
                </a:cubicBezTo>
                <a:cubicBezTo>
                  <a:pt x="740" y="103"/>
                  <a:pt x="740" y="103"/>
                  <a:pt x="740" y="103"/>
                </a:cubicBezTo>
                <a:cubicBezTo>
                  <a:pt x="740" y="104"/>
                  <a:pt x="740" y="104"/>
                  <a:pt x="740" y="104"/>
                </a:cubicBezTo>
                <a:cubicBezTo>
                  <a:pt x="740" y="105"/>
                  <a:pt x="740" y="105"/>
                  <a:pt x="740" y="105"/>
                </a:cubicBezTo>
                <a:cubicBezTo>
                  <a:pt x="741" y="105"/>
                  <a:pt x="741" y="105"/>
                  <a:pt x="741" y="105"/>
                </a:cubicBezTo>
                <a:cubicBezTo>
                  <a:pt x="741" y="106"/>
                  <a:pt x="741" y="106"/>
                  <a:pt x="741" y="106"/>
                </a:cubicBezTo>
                <a:cubicBezTo>
                  <a:pt x="744" y="107"/>
                  <a:pt x="744" y="107"/>
                  <a:pt x="744" y="107"/>
                </a:cubicBezTo>
                <a:cubicBezTo>
                  <a:pt x="744" y="108"/>
                  <a:pt x="744" y="108"/>
                  <a:pt x="744" y="108"/>
                </a:cubicBezTo>
                <a:cubicBezTo>
                  <a:pt x="744" y="108"/>
                  <a:pt x="744" y="108"/>
                  <a:pt x="744" y="108"/>
                </a:cubicBezTo>
                <a:cubicBezTo>
                  <a:pt x="742" y="114"/>
                  <a:pt x="742" y="114"/>
                  <a:pt x="742" y="114"/>
                </a:cubicBezTo>
                <a:cubicBezTo>
                  <a:pt x="705" y="114"/>
                  <a:pt x="705" y="114"/>
                  <a:pt x="705" y="114"/>
                </a:cubicBezTo>
                <a:cubicBezTo>
                  <a:pt x="705" y="114"/>
                  <a:pt x="705" y="114"/>
                  <a:pt x="705" y="114"/>
                </a:cubicBezTo>
                <a:cubicBezTo>
                  <a:pt x="699" y="114"/>
                  <a:pt x="699" y="114"/>
                  <a:pt x="699" y="114"/>
                </a:cubicBezTo>
                <a:cubicBezTo>
                  <a:pt x="696" y="113"/>
                  <a:pt x="696" y="113"/>
                  <a:pt x="696" y="113"/>
                </a:cubicBezTo>
                <a:cubicBezTo>
                  <a:pt x="691" y="110"/>
                  <a:pt x="691" y="110"/>
                  <a:pt x="691" y="110"/>
                </a:cubicBezTo>
                <a:cubicBezTo>
                  <a:pt x="686" y="108"/>
                  <a:pt x="686" y="108"/>
                  <a:pt x="686" y="108"/>
                </a:cubicBezTo>
                <a:cubicBezTo>
                  <a:pt x="681" y="105"/>
                  <a:pt x="681" y="105"/>
                  <a:pt x="681" y="105"/>
                </a:cubicBezTo>
                <a:cubicBezTo>
                  <a:pt x="677" y="102"/>
                  <a:pt x="677" y="102"/>
                  <a:pt x="677" y="102"/>
                </a:cubicBezTo>
                <a:cubicBezTo>
                  <a:pt x="672" y="98"/>
                  <a:pt x="672" y="98"/>
                  <a:pt x="672" y="98"/>
                </a:cubicBezTo>
                <a:cubicBezTo>
                  <a:pt x="668" y="95"/>
                  <a:pt x="668" y="95"/>
                  <a:pt x="668" y="95"/>
                </a:cubicBezTo>
                <a:cubicBezTo>
                  <a:pt x="664" y="91"/>
                  <a:pt x="664" y="91"/>
                  <a:pt x="664" y="91"/>
                </a:cubicBezTo>
                <a:cubicBezTo>
                  <a:pt x="660" y="87"/>
                  <a:pt x="660" y="87"/>
                  <a:pt x="660" y="87"/>
                </a:cubicBezTo>
                <a:cubicBezTo>
                  <a:pt x="656" y="82"/>
                  <a:pt x="656" y="82"/>
                  <a:pt x="656" y="82"/>
                </a:cubicBezTo>
                <a:cubicBezTo>
                  <a:pt x="653" y="78"/>
                  <a:pt x="653" y="78"/>
                  <a:pt x="653" y="78"/>
                </a:cubicBezTo>
                <a:cubicBezTo>
                  <a:pt x="650" y="73"/>
                  <a:pt x="650" y="73"/>
                  <a:pt x="650" y="73"/>
                </a:cubicBezTo>
                <a:cubicBezTo>
                  <a:pt x="650" y="73"/>
                  <a:pt x="650" y="73"/>
                  <a:pt x="650" y="73"/>
                </a:cubicBezTo>
                <a:cubicBezTo>
                  <a:pt x="650" y="60"/>
                  <a:pt x="650" y="60"/>
                  <a:pt x="650" y="60"/>
                </a:cubicBezTo>
                <a:cubicBezTo>
                  <a:pt x="648" y="51"/>
                  <a:pt x="648" y="51"/>
                  <a:pt x="648" y="51"/>
                </a:cubicBezTo>
                <a:cubicBezTo>
                  <a:pt x="646" y="56"/>
                  <a:pt x="646" y="56"/>
                  <a:pt x="646" y="56"/>
                </a:cubicBezTo>
                <a:cubicBezTo>
                  <a:pt x="645" y="56"/>
                  <a:pt x="645" y="56"/>
                  <a:pt x="645" y="56"/>
                </a:cubicBezTo>
                <a:cubicBezTo>
                  <a:pt x="645" y="54"/>
                  <a:pt x="645" y="54"/>
                  <a:pt x="645" y="54"/>
                </a:cubicBezTo>
                <a:cubicBezTo>
                  <a:pt x="644" y="56"/>
                  <a:pt x="644" y="56"/>
                  <a:pt x="644" y="56"/>
                </a:cubicBezTo>
                <a:cubicBezTo>
                  <a:pt x="640" y="56"/>
                  <a:pt x="640" y="56"/>
                  <a:pt x="640" y="56"/>
                </a:cubicBezTo>
                <a:cubicBezTo>
                  <a:pt x="638" y="52"/>
                  <a:pt x="638" y="52"/>
                  <a:pt x="638" y="52"/>
                </a:cubicBezTo>
                <a:cubicBezTo>
                  <a:pt x="638" y="51"/>
                  <a:pt x="638" y="51"/>
                  <a:pt x="638" y="51"/>
                </a:cubicBezTo>
                <a:cubicBezTo>
                  <a:pt x="638" y="51"/>
                  <a:pt x="638" y="51"/>
                  <a:pt x="638" y="51"/>
                </a:cubicBezTo>
                <a:cubicBezTo>
                  <a:pt x="638" y="51"/>
                  <a:pt x="638" y="51"/>
                  <a:pt x="638" y="51"/>
                </a:cubicBezTo>
                <a:cubicBezTo>
                  <a:pt x="638" y="51"/>
                  <a:pt x="638" y="51"/>
                  <a:pt x="638" y="51"/>
                </a:cubicBezTo>
                <a:cubicBezTo>
                  <a:pt x="638" y="50"/>
                  <a:pt x="638" y="50"/>
                  <a:pt x="638" y="50"/>
                </a:cubicBezTo>
                <a:cubicBezTo>
                  <a:pt x="638" y="50"/>
                  <a:pt x="638" y="50"/>
                  <a:pt x="638" y="50"/>
                </a:cubicBezTo>
                <a:cubicBezTo>
                  <a:pt x="638" y="50"/>
                  <a:pt x="638" y="50"/>
                  <a:pt x="638" y="50"/>
                </a:cubicBezTo>
                <a:cubicBezTo>
                  <a:pt x="638" y="50"/>
                  <a:pt x="638" y="50"/>
                  <a:pt x="638" y="50"/>
                </a:cubicBezTo>
                <a:cubicBezTo>
                  <a:pt x="638" y="50"/>
                  <a:pt x="638" y="50"/>
                  <a:pt x="638" y="50"/>
                </a:cubicBezTo>
                <a:cubicBezTo>
                  <a:pt x="638" y="50"/>
                  <a:pt x="638" y="50"/>
                  <a:pt x="638" y="50"/>
                </a:cubicBezTo>
                <a:cubicBezTo>
                  <a:pt x="638" y="50"/>
                  <a:pt x="638" y="50"/>
                  <a:pt x="638" y="50"/>
                </a:cubicBezTo>
                <a:cubicBezTo>
                  <a:pt x="638" y="50"/>
                  <a:pt x="638" y="50"/>
                  <a:pt x="638" y="50"/>
                </a:cubicBezTo>
                <a:cubicBezTo>
                  <a:pt x="638" y="50"/>
                  <a:pt x="638" y="50"/>
                  <a:pt x="638" y="50"/>
                </a:cubicBezTo>
                <a:cubicBezTo>
                  <a:pt x="638" y="50"/>
                  <a:pt x="638" y="50"/>
                  <a:pt x="638" y="50"/>
                </a:cubicBezTo>
                <a:cubicBezTo>
                  <a:pt x="638" y="49"/>
                  <a:pt x="638" y="49"/>
                  <a:pt x="638" y="49"/>
                </a:cubicBezTo>
                <a:cubicBezTo>
                  <a:pt x="638" y="49"/>
                  <a:pt x="638" y="49"/>
                  <a:pt x="638" y="49"/>
                </a:cubicBezTo>
                <a:cubicBezTo>
                  <a:pt x="638" y="49"/>
                  <a:pt x="638" y="49"/>
                  <a:pt x="638" y="49"/>
                </a:cubicBezTo>
                <a:cubicBezTo>
                  <a:pt x="638" y="49"/>
                  <a:pt x="638" y="49"/>
                  <a:pt x="638" y="49"/>
                </a:cubicBezTo>
                <a:cubicBezTo>
                  <a:pt x="638" y="48"/>
                  <a:pt x="638" y="48"/>
                  <a:pt x="638" y="48"/>
                </a:cubicBezTo>
                <a:cubicBezTo>
                  <a:pt x="637" y="48"/>
                  <a:pt x="637" y="48"/>
                  <a:pt x="637" y="48"/>
                </a:cubicBezTo>
                <a:cubicBezTo>
                  <a:pt x="637" y="48"/>
                  <a:pt x="637" y="48"/>
                  <a:pt x="637" y="48"/>
                </a:cubicBezTo>
                <a:cubicBezTo>
                  <a:pt x="637" y="49"/>
                  <a:pt x="637" y="49"/>
                  <a:pt x="637" y="49"/>
                </a:cubicBezTo>
                <a:cubicBezTo>
                  <a:pt x="637" y="49"/>
                  <a:pt x="637" y="49"/>
                  <a:pt x="637" y="49"/>
                </a:cubicBezTo>
                <a:cubicBezTo>
                  <a:pt x="637" y="49"/>
                  <a:pt x="637" y="49"/>
                  <a:pt x="637" y="49"/>
                </a:cubicBezTo>
                <a:cubicBezTo>
                  <a:pt x="637" y="49"/>
                  <a:pt x="637" y="49"/>
                  <a:pt x="637" y="49"/>
                </a:cubicBezTo>
                <a:cubicBezTo>
                  <a:pt x="637" y="50"/>
                  <a:pt x="637" y="50"/>
                  <a:pt x="637" y="50"/>
                </a:cubicBezTo>
                <a:cubicBezTo>
                  <a:pt x="637" y="50"/>
                  <a:pt x="637" y="50"/>
                  <a:pt x="637" y="50"/>
                </a:cubicBezTo>
                <a:cubicBezTo>
                  <a:pt x="637" y="50"/>
                  <a:pt x="637" y="50"/>
                  <a:pt x="637" y="50"/>
                </a:cubicBezTo>
                <a:cubicBezTo>
                  <a:pt x="637" y="50"/>
                  <a:pt x="637" y="50"/>
                  <a:pt x="637" y="50"/>
                </a:cubicBezTo>
                <a:cubicBezTo>
                  <a:pt x="637" y="50"/>
                  <a:pt x="637" y="50"/>
                  <a:pt x="637" y="50"/>
                </a:cubicBezTo>
                <a:cubicBezTo>
                  <a:pt x="637" y="50"/>
                  <a:pt x="637" y="50"/>
                  <a:pt x="637" y="50"/>
                </a:cubicBezTo>
                <a:cubicBezTo>
                  <a:pt x="637" y="50"/>
                  <a:pt x="637" y="50"/>
                  <a:pt x="637" y="50"/>
                </a:cubicBezTo>
                <a:cubicBezTo>
                  <a:pt x="637" y="50"/>
                  <a:pt x="637" y="50"/>
                  <a:pt x="637" y="50"/>
                </a:cubicBezTo>
                <a:cubicBezTo>
                  <a:pt x="637" y="50"/>
                  <a:pt x="637" y="50"/>
                  <a:pt x="637" y="50"/>
                </a:cubicBezTo>
                <a:cubicBezTo>
                  <a:pt x="637" y="50"/>
                  <a:pt x="637" y="50"/>
                  <a:pt x="637" y="50"/>
                </a:cubicBezTo>
                <a:cubicBezTo>
                  <a:pt x="637" y="50"/>
                  <a:pt x="637" y="50"/>
                  <a:pt x="637" y="50"/>
                </a:cubicBezTo>
                <a:cubicBezTo>
                  <a:pt x="637" y="50"/>
                  <a:pt x="637" y="50"/>
                  <a:pt x="637" y="50"/>
                </a:cubicBezTo>
                <a:cubicBezTo>
                  <a:pt x="637" y="50"/>
                  <a:pt x="637" y="50"/>
                  <a:pt x="637" y="50"/>
                </a:cubicBezTo>
                <a:cubicBezTo>
                  <a:pt x="637" y="50"/>
                  <a:pt x="637" y="50"/>
                  <a:pt x="637" y="50"/>
                </a:cubicBezTo>
                <a:cubicBezTo>
                  <a:pt x="637" y="50"/>
                  <a:pt x="637" y="50"/>
                  <a:pt x="637" y="50"/>
                </a:cubicBezTo>
                <a:cubicBezTo>
                  <a:pt x="637" y="50"/>
                  <a:pt x="637" y="50"/>
                  <a:pt x="637" y="50"/>
                </a:cubicBezTo>
                <a:cubicBezTo>
                  <a:pt x="637" y="50"/>
                  <a:pt x="637" y="50"/>
                  <a:pt x="637" y="50"/>
                </a:cubicBezTo>
                <a:cubicBezTo>
                  <a:pt x="637" y="50"/>
                  <a:pt x="637" y="50"/>
                  <a:pt x="637" y="50"/>
                </a:cubicBezTo>
                <a:cubicBezTo>
                  <a:pt x="637" y="50"/>
                  <a:pt x="637" y="50"/>
                  <a:pt x="637" y="50"/>
                </a:cubicBezTo>
                <a:cubicBezTo>
                  <a:pt x="637" y="51"/>
                  <a:pt x="637" y="51"/>
                  <a:pt x="637" y="51"/>
                </a:cubicBezTo>
                <a:cubicBezTo>
                  <a:pt x="637" y="51"/>
                  <a:pt x="637" y="51"/>
                  <a:pt x="637" y="51"/>
                </a:cubicBezTo>
                <a:cubicBezTo>
                  <a:pt x="637" y="51"/>
                  <a:pt x="637" y="51"/>
                  <a:pt x="637" y="51"/>
                </a:cubicBezTo>
                <a:cubicBezTo>
                  <a:pt x="637" y="51"/>
                  <a:pt x="637" y="51"/>
                  <a:pt x="637" y="51"/>
                </a:cubicBezTo>
                <a:cubicBezTo>
                  <a:pt x="637" y="52"/>
                  <a:pt x="637" y="52"/>
                  <a:pt x="637" y="52"/>
                </a:cubicBezTo>
                <a:cubicBezTo>
                  <a:pt x="637" y="52"/>
                  <a:pt x="637" y="52"/>
                  <a:pt x="637" y="52"/>
                </a:cubicBezTo>
                <a:cubicBezTo>
                  <a:pt x="637" y="52"/>
                  <a:pt x="637" y="52"/>
                  <a:pt x="637" y="52"/>
                </a:cubicBezTo>
                <a:cubicBezTo>
                  <a:pt x="635" y="56"/>
                  <a:pt x="635" y="56"/>
                  <a:pt x="635" y="56"/>
                </a:cubicBezTo>
                <a:cubicBezTo>
                  <a:pt x="631" y="56"/>
                  <a:pt x="631" y="56"/>
                  <a:pt x="631" y="56"/>
                </a:cubicBezTo>
                <a:cubicBezTo>
                  <a:pt x="629" y="51"/>
                  <a:pt x="629" y="51"/>
                  <a:pt x="629" y="51"/>
                </a:cubicBezTo>
                <a:cubicBezTo>
                  <a:pt x="628" y="56"/>
                  <a:pt x="628" y="56"/>
                  <a:pt x="628" y="56"/>
                </a:cubicBezTo>
                <a:cubicBezTo>
                  <a:pt x="628" y="54"/>
                  <a:pt x="628" y="54"/>
                  <a:pt x="628" y="54"/>
                </a:cubicBezTo>
                <a:cubicBezTo>
                  <a:pt x="628" y="54"/>
                  <a:pt x="628" y="54"/>
                  <a:pt x="628" y="54"/>
                </a:cubicBezTo>
                <a:cubicBezTo>
                  <a:pt x="628" y="54"/>
                  <a:pt x="628" y="54"/>
                  <a:pt x="628" y="54"/>
                </a:cubicBezTo>
                <a:cubicBezTo>
                  <a:pt x="625" y="62"/>
                  <a:pt x="625" y="62"/>
                  <a:pt x="625" y="62"/>
                </a:cubicBezTo>
                <a:cubicBezTo>
                  <a:pt x="625" y="69"/>
                  <a:pt x="625" y="69"/>
                  <a:pt x="625" y="69"/>
                </a:cubicBezTo>
                <a:cubicBezTo>
                  <a:pt x="561" y="69"/>
                  <a:pt x="561" y="69"/>
                  <a:pt x="561" y="69"/>
                </a:cubicBezTo>
                <a:cubicBezTo>
                  <a:pt x="561" y="63"/>
                  <a:pt x="561" y="63"/>
                  <a:pt x="561" y="63"/>
                </a:cubicBezTo>
                <a:cubicBezTo>
                  <a:pt x="559" y="54"/>
                  <a:pt x="559" y="54"/>
                  <a:pt x="559" y="54"/>
                </a:cubicBezTo>
                <a:cubicBezTo>
                  <a:pt x="559" y="54"/>
                  <a:pt x="559" y="54"/>
                  <a:pt x="559" y="54"/>
                </a:cubicBezTo>
                <a:cubicBezTo>
                  <a:pt x="559" y="62"/>
                  <a:pt x="559" y="62"/>
                  <a:pt x="559" y="62"/>
                </a:cubicBezTo>
                <a:cubicBezTo>
                  <a:pt x="559" y="62"/>
                  <a:pt x="559" y="62"/>
                  <a:pt x="559" y="62"/>
                </a:cubicBezTo>
                <a:cubicBezTo>
                  <a:pt x="559" y="54"/>
                  <a:pt x="559" y="54"/>
                  <a:pt x="559" y="54"/>
                </a:cubicBezTo>
                <a:cubicBezTo>
                  <a:pt x="559" y="54"/>
                  <a:pt x="559" y="54"/>
                  <a:pt x="559" y="54"/>
                </a:cubicBezTo>
                <a:cubicBezTo>
                  <a:pt x="559" y="54"/>
                  <a:pt x="559" y="54"/>
                  <a:pt x="559" y="54"/>
                </a:cubicBezTo>
                <a:cubicBezTo>
                  <a:pt x="559" y="54"/>
                  <a:pt x="559" y="54"/>
                  <a:pt x="559" y="54"/>
                </a:cubicBezTo>
                <a:cubicBezTo>
                  <a:pt x="558" y="57"/>
                  <a:pt x="558" y="57"/>
                  <a:pt x="558" y="57"/>
                </a:cubicBezTo>
                <a:cubicBezTo>
                  <a:pt x="558" y="57"/>
                  <a:pt x="558" y="57"/>
                  <a:pt x="558" y="57"/>
                </a:cubicBezTo>
                <a:cubicBezTo>
                  <a:pt x="556" y="51"/>
                  <a:pt x="556" y="51"/>
                  <a:pt x="556" y="51"/>
                </a:cubicBezTo>
                <a:cubicBezTo>
                  <a:pt x="555" y="57"/>
                  <a:pt x="555" y="57"/>
                  <a:pt x="555" y="57"/>
                </a:cubicBezTo>
                <a:cubicBezTo>
                  <a:pt x="552" y="57"/>
                  <a:pt x="552" y="57"/>
                  <a:pt x="552" y="57"/>
                </a:cubicBezTo>
                <a:cubicBezTo>
                  <a:pt x="549" y="53"/>
                  <a:pt x="549" y="53"/>
                  <a:pt x="549" y="53"/>
                </a:cubicBezTo>
                <a:cubicBezTo>
                  <a:pt x="549" y="52"/>
                  <a:pt x="549" y="52"/>
                  <a:pt x="549" y="52"/>
                </a:cubicBezTo>
                <a:cubicBezTo>
                  <a:pt x="549" y="52"/>
                  <a:pt x="549" y="52"/>
                  <a:pt x="549" y="52"/>
                </a:cubicBezTo>
                <a:cubicBezTo>
                  <a:pt x="549" y="52"/>
                  <a:pt x="549" y="52"/>
                  <a:pt x="549" y="52"/>
                </a:cubicBezTo>
                <a:cubicBezTo>
                  <a:pt x="549" y="52"/>
                  <a:pt x="549" y="52"/>
                  <a:pt x="549" y="52"/>
                </a:cubicBezTo>
                <a:cubicBezTo>
                  <a:pt x="549" y="51"/>
                  <a:pt x="549" y="51"/>
                  <a:pt x="549" y="51"/>
                </a:cubicBezTo>
                <a:cubicBezTo>
                  <a:pt x="549" y="51"/>
                  <a:pt x="549" y="51"/>
                  <a:pt x="549" y="51"/>
                </a:cubicBezTo>
                <a:cubicBezTo>
                  <a:pt x="549" y="51"/>
                  <a:pt x="549" y="51"/>
                  <a:pt x="549" y="51"/>
                </a:cubicBezTo>
                <a:cubicBezTo>
                  <a:pt x="549" y="51"/>
                  <a:pt x="549" y="51"/>
                  <a:pt x="549" y="51"/>
                </a:cubicBezTo>
                <a:cubicBezTo>
                  <a:pt x="549" y="51"/>
                  <a:pt x="549" y="51"/>
                  <a:pt x="549" y="51"/>
                </a:cubicBezTo>
                <a:cubicBezTo>
                  <a:pt x="549" y="51"/>
                  <a:pt x="549" y="51"/>
                  <a:pt x="549" y="51"/>
                </a:cubicBezTo>
                <a:cubicBezTo>
                  <a:pt x="549" y="51"/>
                  <a:pt x="549" y="51"/>
                  <a:pt x="549" y="51"/>
                </a:cubicBezTo>
                <a:cubicBezTo>
                  <a:pt x="549" y="51"/>
                  <a:pt x="549" y="51"/>
                  <a:pt x="549" y="51"/>
                </a:cubicBezTo>
                <a:cubicBezTo>
                  <a:pt x="549" y="50"/>
                  <a:pt x="549" y="50"/>
                  <a:pt x="549" y="50"/>
                </a:cubicBezTo>
                <a:cubicBezTo>
                  <a:pt x="549" y="50"/>
                  <a:pt x="549" y="50"/>
                  <a:pt x="549" y="50"/>
                </a:cubicBezTo>
                <a:cubicBezTo>
                  <a:pt x="549" y="50"/>
                  <a:pt x="549" y="50"/>
                  <a:pt x="549" y="50"/>
                </a:cubicBezTo>
                <a:cubicBezTo>
                  <a:pt x="549" y="50"/>
                  <a:pt x="549" y="50"/>
                  <a:pt x="549" y="50"/>
                </a:cubicBezTo>
                <a:cubicBezTo>
                  <a:pt x="549" y="50"/>
                  <a:pt x="549" y="50"/>
                  <a:pt x="549" y="50"/>
                </a:cubicBezTo>
                <a:cubicBezTo>
                  <a:pt x="549" y="50"/>
                  <a:pt x="549" y="50"/>
                  <a:pt x="549" y="50"/>
                </a:cubicBezTo>
                <a:cubicBezTo>
                  <a:pt x="549" y="50"/>
                  <a:pt x="549" y="50"/>
                  <a:pt x="549" y="50"/>
                </a:cubicBezTo>
                <a:cubicBezTo>
                  <a:pt x="549" y="50"/>
                  <a:pt x="549" y="50"/>
                  <a:pt x="549" y="50"/>
                </a:cubicBezTo>
                <a:cubicBezTo>
                  <a:pt x="549" y="50"/>
                  <a:pt x="549" y="50"/>
                  <a:pt x="549" y="50"/>
                </a:cubicBezTo>
                <a:cubicBezTo>
                  <a:pt x="549" y="50"/>
                  <a:pt x="549" y="50"/>
                  <a:pt x="549" y="50"/>
                </a:cubicBezTo>
                <a:cubicBezTo>
                  <a:pt x="549" y="50"/>
                  <a:pt x="549" y="50"/>
                  <a:pt x="549" y="50"/>
                </a:cubicBezTo>
                <a:cubicBezTo>
                  <a:pt x="549" y="50"/>
                  <a:pt x="549" y="50"/>
                  <a:pt x="549" y="50"/>
                </a:cubicBezTo>
                <a:cubicBezTo>
                  <a:pt x="549" y="50"/>
                  <a:pt x="549" y="50"/>
                  <a:pt x="549" y="50"/>
                </a:cubicBezTo>
                <a:cubicBezTo>
                  <a:pt x="549" y="49"/>
                  <a:pt x="549" y="49"/>
                  <a:pt x="549" y="49"/>
                </a:cubicBezTo>
                <a:cubicBezTo>
                  <a:pt x="549" y="49"/>
                  <a:pt x="549" y="49"/>
                  <a:pt x="549" y="49"/>
                </a:cubicBezTo>
                <a:cubicBezTo>
                  <a:pt x="549" y="49"/>
                  <a:pt x="549" y="49"/>
                  <a:pt x="549" y="49"/>
                </a:cubicBezTo>
                <a:cubicBezTo>
                  <a:pt x="549" y="49"/>
                  <a:pt x="549" y="49"/>
                  <a:pt x="549" y="49"/>
                </a:cubicBezTo>
                <a:cubicBezTo>
                  <a:pt x="549" y="49"/>
                  <a:pt x="549" y="49"/>
                  <a:pt x="549" y="49"/>
                </a:cubicBezTo>
                <a:cubicBezTo>
                  <a:pt x="549" y="49"/>
                  <a:pt x="549" y="49"/>
                  <a:pt x="549" y="49"/>
                </a:cubicBezTo>
                <a:cubicBezTo>
                  <a:pt x="549" y="49"/>
                  <a:pt x="549" y="49"/>
                  <a:pt x="549" y="49"/>
                </a:cubicBezTo>
                <a:cubicBezTo>
                  <a:pt x="549" y="49"/>
                  <a:pt x="549" y="49"/>
                  <a:pt x="549" y="49"/>
                </a:cubicBezTo>
                <a:cubicBezTo>
                  <a:pt x="549" y="49"/>
                  <a:pt x="549" y="49"/>
                  <a:pt x="549" y="49"/>
                </a:cubicBezTo>
                <a:cubicBezTo>
                  <a:pt x="549" y="49"/>
                  <a:pt x="549" y="49"/>
                  <a:pt x="549" y="49"/>
                </a:cubicBezTo>
                <a:cubicBezTo>
                  <a:pt x="549" y="49"/>
                  <a:pt x="549" y="49"/>
                  <a:pt x="549" y="49"/>
                </a:cubicBezTo>
                <a:cubicBezTo>
                  <a:pt x="549" y="50"/>
                  <a:pt x="549" y="50"/>
                  <a:pt x="549" y="50"/>
                </a:cubicBezTo>
                <a:cubicBezTo>
                  <a:pt x="549" y="50"/>
                  <a:pt x="549" y="50"/>
                  <a:pt x="549" y="50"/>
                </a:cubicBezTo>
                <a:cubicBezTo>
                  <a:pt x="549" y="50"/>
                  <a:pt x="549" y="50"/>
                  <a:pt x="549" y="50"/>
                </a:cubicBezTo>
                <a:cubicBezTo>
                  <a:pt x="549" y="50"/>
                  <a:pt x="549" y="50"/>
                  <a:pt x="549" y="50"/>
                </a:cubicBezTo>
                <a:cubicBezTo>
                  <a:pt x="549" y="50"/>
                  <a:pt x="549" y="50"/>
                  <a:pt x="549" y="50"/>
                </a:cubicBezTo>
                <a:cubicBezTo>
                  <a:pt x="549" y="50"/>
                  <a:pt x="549" y="50"/>
                  <a:pt x="549" y="50"/>
                </a:cubicBezTo>
                <a:cubicBezTo>
                  <a:pt x="548" y="50"/>
                  <a:pt x="548" y="50"/>
                  <a:pt x="548" y="50"/>
                </a:cubicBezTo>
                <a:cubicBezTo>
                  <a:pt x="548" y="50"/>
                  <a:pt x="548" y="50"/>
                  <a:pt x="548" y="50"/>
                </a:cubicBezTo>
                <a:cubicBezTo>
                  <a:pt x="548" y="50"/>
                  <a:pt x="548" y="50"/>
                  <a:pt x="548" y="50"/>
                </a:cubicBezTo>
                <a:cubicBezTo>
                  <a:pt x="548" y="50"/>
                  <a:pt x="548" y="50"/>
                  <a:pt x="548" y="50"/>
                </a:cubicBezTo>
                <a:cubicBezTo>
                  <a:pt x="548" y="50"/>
                  <a:pt x="548" y="50"/>
                  <a:pt x="548" y="50"/>
                </a:cubicBezTo>
                <a:cubicBezTo>
                  <a:pt x="548" y="51"/>
                  <a:pt x="548" y="51"/>
                  <a:pt x="548" y="51"/>
                </a:cubicBezTo>
                <a:cubicBezTo>
                  <a:pt x="548" y="51"/>
                  <a:pt x="548" y="51"/>
                  <a:pt x="548" y="51"/>
                </a:cubicBezTo>
                <a:cubicBezTo>
                  <a:pt x="548" y="51"/>
                  <a:pt x="548" y="51"/>
                  <a:pt x="548" y="51"/>
                </a:cubicBezTo>
                <a:cubicBezTo>
                  <a:pt x="548" y="51"/>
                  <a:pt x="548" y="51"/>
                  <a:pt x="548" y="51"/>
                </a:cubicBezTo>
                <a:cubicBezTo>
                  <a:pt x="548" y="52"/>
                  <a:pt x="548" y="52"/>
                  <a:pt x="548" y="52"/>
                </a:cubicBezTo>
                <a:cubicBezTo>
                  <a:pt x="546" y="57"/>
                  <a:pt x="546" y="57"/>
                  <a:pt x="546" y="57"/>
                </a:cubicBezTo>
                <a:cubicBezTo>
                  <a:pt x="542" y="57"/>
                  <a:pt x="542" y="57"/>
                  <a:pt x="542" y="57"/>
                </a:cubicBezTo>
                <a:cubicBezTo>
                  <a:pt x="542" y="54"/>
                  <a:pt x="542" y="54"/>
                  <a:pt x="542" y="54"/>
                </a:cubicBezTo>
                <a:cubicBezTo>
                  <a:pt x="541" y="57"/>
                  <a:pt x="541" y="57"/>
                  <a:pt x="541" y="57"/>
                </a:cubicBezTo>
                <a:cubicBezTo>
                  <a:pt x="540" y="57"/>
                  <a:pt x="540" y="57"/>
                  <a:pt x="540" y="57"/>
                </a:cubicBezTo>
                <a:cubicBezTo>
                  <a:pt x="538" y="51"/>
                  <a:pt x="538" y="51"/>
                  <a:pt x="538" y="51"/>
                </a:cubicBezTo>
                <a:cubicBezTo>
                  <a:pt x="536" y="60"/>
                  <a:pt x="536" y="60"/>
                  <a:pt x="536" y="60"/>
                </a:cubicBezTo>
                <a:cubicBezTo>
                  <a:pt x="536" y="73"/>
                  <a:pt x="536" y="73"/>
                  <a:pt x="536" y="73"/>
                </a:cubicBezTo>
                <a:cubicBezTo>
                  <a:pt x="536" y="73"/>
                  <a:pt x="536" y="73"/>
                  <a:pt x="536" y="73"/>
                </a:cubicBezTo>
                <a:cubicBezTo>
                  <a:pt x="533" y="78"/>
                  <a:pt x="533" y="78"/>
                  <a:pt x="533" y="78"/>
                </a:cubicBezTo>
                <a:cubicBezTo>
                  <a:pt x="530" y="82"/>
                  <a:pt x="530" y="82"/>
                  <a:pt x="530" y="82"/>
                </a:cubicBezTo>
                <a:cubicBezTo>
                  <a:pt x="526" y="87"/>
                  <a:pt x="526" y="87"/>
                  <a:pt x="526" y="87"/>
                </a:cubicBezTo>
                <a:cubicBezTo>
                  <a:pt x="522" y="91"/>
                  <a:pt x="522" y="91"/>
                  <a:pt x="522" y="91"/>
                </a:cubicBezTo>
                <a:cubicBezTo>
                  <a:pt x="518" y="95"/>
                  <a:pt x="518" y="95"/>
                  <a:pt x="518" y="95"/>
                </a:cubicBezTo>
                <a:cubicBezTo>
                  <a:pt x="514" y="98"/>
                  <a:pt x="514" y="98"/>
                  <a:pt x="514" y="98"/>
                </a:cubicBezTo>
                <a:cubicBezTo>
                  <a:pt x="510" y="102"/>
                  <a:pt x="510" y="102"/>
                  <a:pt x="510" y="102"/>
                </a:cubicBezTo>
                <a:cubicBezTo>
                  <a:pt x="505" y="105"/>
                  <a:pt x="505" y="105"/>
                  <a:pt x="505" y="105"/>
                </a:cubicBezTo>
                <a:cubicBezTo>
                  <a:pt x="500" y="108"/>
                  <a:pt x="500" y="108"/>
                  <a:pt x="500" y="108"/>
                </a:cubicBezTo>
                <a:cubicBezTo>
                  <a:pt x="495" y="110"/>
                  <a:pt x="495" y="110"/>
                  <a:pt x="495" y="110"/>
                </a:cubicBezTo>
                <a:cubicBezTo>
                  <a:pt x="490" y="113"/>
                  <a:pt x="490" y="113"/>
                  <a:pt x="490" y="113"/>
                </a:cubicBezTo>
                <a:cubicBezTo>
                  <a:pt x="487" y="114"/>
                  <a:pt x="487" y="114"/>
                  <a:pt x="487" y="114"/>
                </a:cubicBezTo>
                <a:cubicBezTo>
                  <a:pt x="472" y="114"/>
                  <a:pt x="472" y="114"/>
                  <a:pt x="472" y="114"/>
                </a:cubicBezTo>
                <a:cubicBezTo>
                  <a:pt x="472" y="114"/>
                  <a:pt x="472" y="114"/>
                  <a:pt x="472" y="114"/>
                </a:cubicBezTo>
                <a:cubicBezTo>
                  <a:pt x="472" y="114"/>
                  <a:pt x="472" y="114"/>
                  <a:pt x="472" y="114"/>
                </a:cubicBezTo>
                <a:cubicBezTo>
                  <a:pt x="466" y="114"/>
                  <a:pt x="466" y="114"/>
                  <a:pt x="466" y="114"/>
                </a:cubicBezTo>
                <a:cubicBezTo>
                  <a:pt x="465" y="84"/>
                  <a:pt x="465" y="84"/>
                  <a:pt x="465" y="84"/>
                </a:cubicBezTo>
                <a:cubicBezTo>
                  <a:pt x="465" y="84"/>
                  <a:pt x="465" y="84"/>
                  <a:pt x="465" y="84"/>
                </a:cubicBezTo>
                <a:cubicBezTo>
                  <a:pt x="465" y="81"/>
                  <a:pt x="465" y="81"/>
                  <a:pt x="465" y="81"/>
                </a:cubicBezTo>
                <a:cubicBezTo>
                  <a:pt x="466" y="81"/>
                  <a:pt x="466" y="81"/>
                  <a:pt x="466" y="81"/>
                </a:cubicBezTo>
                <a:cubicBezTo>
                  <a:pt x="465" y="72"/>
                  <a:pt x="465" y="72"/>
                  <a:pt x="465" y="72"/>
                </a:cubicBezTo>
                <a:cubicBezTo>
                  <a:pt x="465" y="72"/>
                  <a:pt x="465" y="72"/>
                  <a:pt x="465" y="72"/>
                </a:cubicBezTo>
                <a:cubicBezTo>
                  <a:pt x="465" y="71"/>
                  <a:pt x="465" y="71"/>
                  <a:pt x="465" y="71"/>
                </a:cubicBezTo>
                <a:cubicBezTo>
                  <a:pt x="465" y="71"/>
                  <a:pt x="465" y="71"/>
                  <a:pt x="465" y="71"/>
                </a:cubicBezTo>
                <a:cubicBezTo>
                  <a:pt x="465" y="71"/>
                  <a:pt x="465" y="71"/>
                  <a:pt x="465" y="71"/>
                </a:cubicBezTo>
                <a:cubicBezTo>
                  <a:pt x="465" y="71"/>
                  <a:pt x="465" y="71"/>
                  <a:pt x="465" y="71"/>
                </a:cubicBezTo>
                <a:cubicBezTo>
                  <a:pt x="465" y="71"/>
                  <a:pt x="465" y="71"/>
                  <a:pt x="465" y="71"/>
                </a:cubicBezTo>
                <a:cubicBezTo>
                  <a:pt x="465" y="71"/>
                  <a:pt x="465" y="71"/>
                  <a:pt x="465" y="71"/>
                </a:cubicBezTo>
                <a:cubicBezTo>
                  <a:pt x="465" y="70"/>
                  <a:pt x="465" y="70"/>
                  <a:pt x="465" y="70"/>
                </a:cubicBezTo>
                <a:cubicBezTo>
                  <a:pt x="465" y="70"/>
                  <a:pt x="465" y="70"/>
                  <a:pt x="465" y="70"/>
                </a:cubicBezTo>
                <a:cubicBezTo>
                  <a:pt x="464" y="69"/>
                  <a:pt x="464" y="69"/>
                  <a:pt x="464" y="69"/>
                </a:cubicBezTo>
                <a:cubicBezTo>
                  <a:pt x="464" y="69"/>
                  <a:pt x="464" y="69"/>
                  <a:pt x="464" y="69"/>
                </a:cubicBezTo>
                <a:cubicBezTo>
                  <a:pt x="464" y="69"/>
                  <a:pt x="464" y="69"/>
                  <a:pt x="464" y="69"/>
                </a:cubicBezTo>
                <a:cubicBezTo>
                  <a:pt x="464" y="69"/>
                  <a:pt x="464" y="69"/>
                  <a:pt x="464" y="69"/>
                </a:cubicBezTo>
                <a:cubicBezTo>
                  <a:pt x="464" y="68"/>
                  <a:pt x="464" y="68"/>
                  <a:pt x="464" y="68"/>
                </a:cubicBezTo>
                <a:cubicBezTo>
                  <a:pt x="463" y="68"/>
                  <a:pt x="463" y="68"/>
                  <a:pt x="463" y="68"/>
                </a:cubicBezTo>
                <a:cubicBezTo>
                  <a:pt x="463" y="67"/>
                  <a:pt x="463" y="67"/>
                  <a:pt x="463" y="67"/>
                </a:cubicBezTo>
                <a:cubicBezTo>
                  <a:pt x="463" y="67"/>
                  <a:pt x="463" y="67"/>
                  <a:pt x="463" y="67"/>
                </a:cubicBezTo>
                <a:cubicBezTo>
                  <a:pt x="463" y="67"/>
                  <a:pt x="463" y="67"/>
                  <a:pt x="463" y="67"/>
                </a:cubicBezTo>
                <a:cubicBezTo>
                  <a:pt x="463" y="66"/>
                  <a:pt x="463" y="66"/>
                  <a:pt x="463" y="66"/>
                </a:cubicBezTo>
                <a:cubicBezTo>
                  <a:pt x="462" y="66"/>
                  <a:pt x="462" y="66"/>
                  <a:pt x="462" y="66"/>
                </a:cubicBezTo>
                <a:cubicBezTo>
                  <a:pt x="462" y="65"/>
                  <a:pt x="462" y="65"/>
                  <a:pt x="462" y="65"/>
                </a:cubicBezTo>
                <a:cubicBezTo>
                  <a:pt x="462" y="65"/>
                  <a:pt x="462" y="65"/>
                  <a:pt x="462" y="65"/>
                </a:cubicBezTo>
                <a:cubicBezTo>
                  <a:pt x="463" y="64"/>
                  <a:pt x="463" y="64"/>
                  <a:pt x="463" y="64"/>
                </a:cubicBezTo>
                <a:cubicBezTo>
                  <a:pt x="462" y="64"/>
                  <a:pt x="462" y="64"/>
                  <a:pt x="462" y="64"/>
                </a:cubicBezTo>
                <a:cubicBezTo>
                  <a:pt x="462" y="61"/>
                  <a:pt x="462" y="61"/>
                  <a:pt x="462" y="61"/>
                </a:cubicBezTo>
                <a:cubicBezTo>
                  <a:pt x="462" y="61"/>
                  <a:pt x="462" y="61"/>
                  <a:pt x="462" y="61"/>
                </a:cubicBezTo>
                <a:cubicBezTo>
                  <a:pt x="462" y="60"/>
                  <a:pt x="462" y="60"/>
                  <a:pt x="462" y="60"/>
                </a:cubicBezTo>
                <a:cubicBezTo>
                  <a:pt x="462" y="59"/>
                  <a:pt x="462" y="59"/>
                  <a:pt x="462" y="59"/>
                </a:cubicBezTo>
                <a:cubicBezTo>
                  <a:pt x="461" y="58"/>
                  <a:pt x="461" y="58"/>
                  <a:pt x="461" y="58"/>
                </a:cubicBezTo>
                <a:cubicBezTo>
                  <a:pt x="461" y="57"/>
                  <a:pt x="461" y="57"/>
                  <a:pt x="461" y="57"/>
                </a:cubicBezTo>
                <a:cubicBezTo>
                  <a:pt x="461" y="56"/>
                  <a:pt x="461" y="56"/>
                  <a:pt x="461" y="56"/>
                </a:cubicBezTo>
                <a:cubicBezTo>
                  <a:pt x="461" y="55"/>
                  <a:pt x="461" y="55"/>
                  <a:pt x="461" y="55"/>
                </a:cubicBezTo>
                <a:cubicBezTo>
                  <a:pt x="460" y="54"/>
                  <a:pt x="460" y="54"/>
                  <a:pt x="460" y="54"/>
                </a:cubicBezTo>
                <a:cubicBezTo>
                  <a:pt x="460" y="53"/>
                  <a:pt x="460" y="53"/>
                  <a:pt x="460" y="53"/>
                </a:cubicBezTo>
                <a:cubicBezTo>
                  <a:pt x="460" y="52"/>
                  <a:pt x="460" y="52"/>
                  <a:pt x="460" y="52"/>
                </a:cubicBezTo>
                <a:cubicBezTo>
                  <a:pt x="460" y="52"/>
                  <a:pt x="460" y="52"/>
                  <a:pt x="460" y="52"/>
                </a:cubicBezTo>
                <a:cubicBezTo>
                  <a:pt x="460" y="51"/>
                  <a:pt x="460" y="51"/>
                  <a:pt x="460" y="51"/>
                </a:cubicBezTo>
                <a:cubicBezTo>
                  <a:pt x="460" y="50"/>
                  <a:pt x="460" y="50"/>
                  <a:pt x="460" y="50"/>
                </a:cubicBezTo>
                <a:cubicBezTo>
                  <a:pt x="460" y="48"/>
                  <a:pt x="460" y="48"/>
                  <a:pt x="460" y="48"/>
                </a:cubicBezTo>
                <a:cubicBezTo>
                  <a:pt x="460" y="48"/>
                  <a:pt x="460" y="48"/>
                  <a:pt x="460" y="48"/>
                </a:cubicBezTo>
                <a:cubicBezTo>
                  <a:pt x="460" y="48"/>
                  <a:pt x="460" y="48"/>
                  <a:pt x="460" y="48"/>
                </a:cubicBezTo>
                <a:cubicBezTo>
                  <a:pt x="460" y="48"/>
                  <a:pt x="460" y="48"/>
                  <a:pt x="460" y="48"/>
                </a:cubicBezTo>
                <a:cubicBezTo>
                  <a:pt x="460" y="48"/>
                  <a:pt x="460" y="48"/>
                  <a:pt x="460" y="48"/>
                </a:cubicBezTo>
                <a:cubicBezTo>
                  <a:pt x="459" y="47"/>
                  <a:pt x="459" y="47"/>
                  <a:pt x="459" y="47"/>
                </a:cubicBezTo>
                <a:cubicBezTo>
                  <a:pt x="459" y="47"/>
                  <a:pt x="459" y="47"/>
                  <a:pt x="459" y="47"/>
                </a:cubicBezTo>
                <a:cubicBezTo>
                  <a:pt x="459" y="47"/>
                  <a:pt x="459" y="47"/>
                  <a:pt x="459" y="47"/>
                </a:cubicBezTo>
                <a:cubicBezTo>
                  <a:pt x="459" y="48"/>
                  <a:pt x="459" y="48"/>
                  <a:pt x="459" y="48"/>
                </a:cubicBezTo>
                <a:cubicBezTo>
                  <a:pt x="459" y="48"/>
                  <a:pt x="459" y="48"/>
                  <a:pt x="459" y="48"/>
                </a:cubicBezTo>
                <a:cubicBezTo>
                  <a:pt x="459" y="48"/>
                  <a:pt x="459" y="48"/>
                  <a:pt x="459" y="48"/>
                </a:cubicBezTo>
                <a:cubicBezTo>
                  <a:pt x="459" y="48"/>
                  <a:pt x="459" y="48"/>
                  <a:pt x="459" y="48"/>
                </a:cubicBezTo>
                <a:cubicBezTo>
                  <a:pt x="459" y="48"/>
                  <a:pt x="459" y="48"/>
                  <a:pt x="459" y="48"/>
                </a:cubicBezTo>
                <a:cubicBezTo>
                  <a:pt x="460" y="50"/>
                  <a:pt x="460" y="50"/>
                  <a:pt x="460" y="50"/>
                </a:cubicBezTo>
                <a:cubicBezTo>
                  <a:pt x="459" y="51"/>
                  <a:pt x="459" y="51"/>
                  <a:pt x="459" y="51"/>
                </a:cubicBezTo>
                <a:cubicBezTo>
                  <a:pt x="459" y="52"/>
                  <a:pt x="459" y="52"/>
                  <a:pt x="459" y="52"/>
                </a:cubicBezTo>
                <a:cubicBezTo>
                  <a:pt x="459" y="52"/>
                  <a:pt x="459" y="52"/>
                  <a:pt x="459" y="52"/>
                </a:cubicBezTo>
                <a:cubicBezTo>
                  <a:pt x="459" y="53"/>
                  <a:pt x="459" y="53"/>
                  <a:pt x="459" y="53"/>
                </a:cubicBezTo>
                <a:cubicBezTo>
                  <a:pt x="459" y="54"/>
                  <a:pt x="459" y="54"/>
                  <a:pt x="459" y="54"/>
                </a:cubicBezTo>
                <a:cubicBezTo>
                  <a:pt x="459" y="55"/>
                  <a:pt x="459" y="55"/>
                  <a:pt x="459" y="55"/>
                </a:cubicBezTo>
                <a:cubicBezTo>
                  <a:pt x="458" y="56"/>
                  <a:pt x="458" y="56"/>
                  <a:pt x="458" y="56"/>
                </a:cubicBezTo>
                <a:cubicBezTo>
                  <a:pt x="458" y="57"/>
                  <a:pt x="458" y="57"/>
                  <a:pt x="458" y="57"/>
                </a:cubicBezTo>
                <a:cubicBezTo>
                  <a:pt x="458" y="58"/>
                  <a:pt x="458" y="58"/>
                  <a:pt x="458" y="58"/>
                </a:cubicBezTo>
                <a:cubicBezTo>
                  <a:pt x="458" y="59"/>
                  <a:pt x="458" y="59"/>
                  <a:pt x="458" y="59"/>
                </a:cubicBezTo>
                <a:cubicBezTo>
                  <a:pt x="457" y="60"/>
                  <a:pt x="457" y="60"/>
                  <a:pt x="457" y="60"/>
                </a:cubicBezTo>
                <a:cubicBezTo>
                  <a:pt x="457" y="60"/>
                  <a:pt x="457" y="60"/>
                  <a:pt x="457" y="60"/>
                </a:cubicBezTo>
                <a:cubicBezTo>
                  <a:pt x="457" y="61"/>
                  <a:pt x="457" y="61"/>
                  <a:pt x="457" y="61"/>
                </a:cubicBezTo>
                <a:cubicBezTo>
                  <a:pt x="457" y="64"/>
                  <a:pt x="457" y="64"/>
                  <a:pt x="457" y="64"/>
                </a:cubicBezTo>
                <a:cubicBezTo>
                  <a:pt x="457" y="64"/>
                  <a:pt x="457" y="64"/>
                  <a:pt x="457" y="64"/>
                </a:cubicBezTo>
                <a:cubicBezTo>
                  <a:pt x="457" y="64"/>
                  <a:pt x="457" y="64"/>
                  <a:pt x="457" y="64"/>
                </a:cubicBezTo>
                <a:cubicBezTo>
                  <a:pt x="457" y="65"/>
                  <a:pt x="457" y="65"/>
                  <a:pt x="457" y="65"/>
                </a:cubicBezTo>
                <a:cubicBezTo>
                  <a:pt x="457" y="65"/>
                  <a:pt x="457" y="65"/>
                  <a:pt x="457" y="65"/>
                </a:cubicBezTo>
                <a:cubicBezTo>
                  <a:pt x="457" y="66"/>
                  <a:pt x="457" y="66"/>
                  <a:pt x="457" y="66"/>
                </a:cubicBezTo>
                <a:cubicBezTo>
                  <a:pt x="457" y="66"/>
                  <a:pt x="457" y="66"/>
                  <a:pt x="457" y="66"/>
                </a:cubicBezTo>
                <a:cubicBezTo>
                  <a:pt x="457" y="67"/>
                  <a:pt x="457" y="67"/>
                  <a:pt x="457" y="67"/>
                </a:cubicBezTo>
                <a:cubicBezTo>
                  <a:pt x="457" y="67"/>
                  <a:pt x="457" y="67"/>
                  <a:pt x="457" y="67"/>
                </a:cubicBezTo>
                <a:cubicBezTo>
                  <a:pt x="456" y="68"/>
                  <a:pt x="456" y="68"/>
                  <a:pt x="456" y="68"/>
                </a:cubicBezTo>
                <a:cubicBezTo>
                  <a:pt x="456" y="68"/>
                  <a:pt x="456" y="68"/>
                  <a:pt x="456" y="68"/>
                </a:cubicBezTo>
                <a:cubicBezTo>
                  <a:pt x="456" y="68"/>
                  <a:pt x="456" y="68"/>
                  <a:pt x="456" y="68"/>
                </a:cubicBezTo>
                <a:cubicBezTo>
                  <a:pt x="456" y="69"/>
                  <a:pt x="456" y="69"/>
                  <a:pt x="456" y="69"/>
                </a:cubicBezTo>
                <a:cubicBezTo>
                  <a:pt x="455" y="69"/>
                  <a:pt x="455" y="69"/>
                  <a:pt x="455" y="69"/>
                </a:cubicBezTo>
                <a:cubicBezTo>
                  <a:pt x="455" y="70"/>
                  <a:pt x="455" y="70"/>
                  <a:pt x="455" y="70"/>
                </a:cubicBezTo>
                <a:cubicBezTo>
                  <a:pt x="455" y="70"/>
                  <a:pt x="455" y="70"/>
                  <a:pt x="455" y="70"/>
                </a:cubicBezTo>
                <a:cubicBezTo>
                  <a:pt x="455" y="70"/>
                  <a:pt x="455" y="70"/>
                  <a:pt x="455" y="70"/>
                </a:cubicBezTo>
                <a:cubicBezTo>
                  <a:pt x="455" y="71"/>
                  <a:pt x="455" y="71"/>
                  <a:pt x="455" y="71"/>
                </a:cubicBezTo>
                <a:cubicBezTo>
                  <a:pt x="454" y="71"/>
                  <a:pt x="454" y="71"/>
                  <a:pt x="454" y="71"/>
                </a:cubicBezTo>
                <a:cubicBezTo>
                  <a:pt x="454" y="71"/>
                  <a:pt x="454" y="71"/>
                  <a:pt x="454" y="71"/>
                </a:cubicBezTo>
                <a:cubicBezTo>
                  <a:pt x="454" y="71"/>
                  <a:pt x="454" y="71"/>
                  <a:pt x="454" y="71"/>
                </a:cubicBezTo>
                <a:cubicBezTo>
                  <a:pt x="455" y="81"/>
                  <a:pt x="455" y="81"/>
                  <a:pt x="455" y="81"/>
                </a:cubicBezTo>
                <a:cubicBezTo>
                  <a:pt x="455" y="81"/>
                  <a:pt x="455" y="81"/>
                  <a:pt x="455" y="81"/>
                </a:cubicBezTo>
                <a:cubicBezTo>
                  <a:pt x="455" y="83"/>
                  <a:pt x="455" y="83"/>
                  <a:pt x="455" y="83"/>
                </a:cubicBezTo>
                <a:cubicBezTo>
                  <a:pt x="455" y="83"/>
                  <a:pt x="455" y="83"/>
                  <a:pt x="455" y="83"/>
                </a:cubicBezTo>
                <a:cubicBezTo>
                  <a:pt x="455" y="99"/>
                  <a:pt x="455" y="99"/>
                  <a:pt x="455" y="99"/>
                </a:cubicBezTo>
                <a:cubicBezTo>
                  <a:pt x="447" y="99"/>
                  <a:pt x="447" y="99"/>
                  <a:pt x="447" y="99"/>
                </a:cubicBezTo>
                <a:cubicBezTo>
                  <a:pt x="447" y="86"/>
                  <a:pt x="447" y="86"/>
                  <a:pt x="447" y="86"/>
                </a:cubicBezTo>
                <a:cubicBezTo>
                  <a:pt x="446" y="85"/>
                  <a:pt x="446" y="85"/>
                  <a:pt x="446" y="85"/>
                </a:cubicBezTo>
                <a:cubicBezTo>
                  <a:pt x="446" y="84"/>
                  <a:pt x="446" y="84"/>
                  <a:pt x="446" y="84"/>
                </a:cubicBezTo>
                <a:cubicBezTo>
                  <a:pt x="445" y="85"/>
                  <a:pt x="445" y="85"/>
                  <a:pt x="445" y="85"/>
                </a:cubicBezTo>
                <a:cubicBezTo>
                  <a:pt x="445" y="84"/>
                  <a:pt x="445" y="84"/>
                  <a:pt x="445" y="84"/>
                </a:cubicBezTo>
                <a:cubicBezTo>
                  <a:pt x="444" y="85"/>
                  <a:pt x="444" y="85"/>
                  <a:pt x="444" y="85"/>
                </a:cubicBezTo>
                <a:cubicBezTo>
                  <a:pt x="443" y="86"/>
                  <a:pt x="443" y="86"/>
                  <a:pt x="443" y="86"/>
                </a:cubicBezTo>
                <a:cubicBezTo>
                  <a:pt x="443" y="92"/>
                  <a:pt x="443" y="92"/>
                  <a:pt x="443" y="92"/>
                </a:cubicBezTo>
                <a:cubicBezTo>
                  <a:pt x="440" y="92"/>
                  <a:pt x="440" y="92"/>
                  <a:pt x="440" y="92"/>
                </a:cubicBezTo>
                <a:cubicBezTo>
                  <a:pt x="440" y="86"/>
                  <a:pt x="440" y="86"/>
                  <a:pt x="440" y="86"/>
                </a:cubicBezTo>
                <a:cubicBezTo>
                  <a:pt x="439" y="85"/>
                  <a:pt x="439" y="85"/>
                  <a:pt x="439" y="85"/>
                </a:cubicBezTo>
                <a:cubicBezTo>
                  <a:pt x="438" y="84"/>
                  <a:pt x="438" y="84"/>
                  <a:pt x="438" y="84"/>
                </a:cubicBezTo>
                <a:cubicBezTo>
                  <a:pt x="438" y="85"/>
                  <a:pt x="438" y="85"/>
                  <a:pt x="438" y="85"/>
                </a:cubicBezTo>
                <a:cubicBezTo>
                  <a:pt x="437" y="84"/>
                  <a:pt x="437" y="84"/>
                  <a:pt x="437" y="84"/>
                </a:cubicBezTo>
                <a:cubicBezTo>
                  <a:pt x="436" y="85"/>
                  <a:pt x="436" y="85"/>
                  <a:pt x="436" y="85"/>
                </a:cubicBezTo>
                <a:cubicBezTo>
                  <a:pt x="436" y="86"/>
                  <a:pt x="436" y="86"/>
                  <a:pt x="436" y="86"/>
                </a:cubicBezTo>
                <a:cubicBezTo>
                  <a:pt x="436" y="96"/>
                  <a:pt x="436" y="96"/>
                  <a:pt x="436" y="96"/>
                </a:cubicBezTo>
                <a:cubicBezTo>
                  <a:pt x="428" y="96"/>
                  <a:pt x="428" y="96"/>
                  <a:pt x="428" y="96"/>
                </a:cubicBezTo>
                <a:cubicBezTo>
                  <a:pt x="428" y="87"/>
                  <a:pt x="428" y="87"/>
                  <a:pt x="428" y="87"/>
                </a:cubicBezTo>
                <a:cubicBezTo>
                  <a:pt x="427" y="86"/>
                  <a:pt x="427" y="86"/>
                  <a:pt x="427" y="86"/>
                </a:cubicBezTo>
                <a:cubicBezTo>
                  <a:pt x="427" y="84"/>
                  <a:pt x="427" y="84"/>
                  <a:pt x="427" y="84"/>
                </a:cubicBezTo>
                <a:cubicBezTo>
                  <a:pt x="426" y="85"/>
                  <a:pt x="426" y="85"/>
                  <a:pt x="426" y="85"/>
                </a:cubicBezTo>
                <a:cubicBezTo>
                  <a:pt x="426" y="85"/>
                  <a:pt x="426" y="85"/>
                  <a:pt x="426" y="85"/>
                </a:cubicBezTo>
                <a:cubicBezTo>
                  <a:pt x="425" y="84"/>
                  <a:pt x="425" y="84"/>
                  <a:pt x="425" y="84"/>
                </a:cubicBezTo>
                <a:cubicBezTo>
                  <a:pt x="425" y="85"/>
                  <a:pt x="425" y="85"/>
                  <a:pt x="425" y="85"/>
                </a:cubicBezTo>
                <a:cubicBezTo>
                  <a:pt x="424" y="86"/>
                  <a:pt x="424" y="86"/>
                  <a:pt x="424" y="86"/>
                </a:cubicBezTo>
                <a:cubicBezTo>
                  <a:pt x="424" y="92"/>
                  <a:pt x="424" y="92"/>
                  <a:pt x="424" y="92"/>
                </a:cubicBezTo>
                <a:cubicBezTo>
                  <a:pt x="424" y="92"/>
                  <a:pt x="424" y="92"/>
                  <a:pt x="424" y="92"/>
                </a:cubicBezTo>
                <a:cubicBezTo>
                  <a:pt x="423" y="92"/>
                  <a:pt x="423" y="92"/>
                  <a:pt x="423" y="92"/>
                </a:cubicBezTo>
                <a:cubicBezTo>
                  <a:pt x="423" y="92"/>
                  <a:pt x="423" y="92"/>
                  <a:pt x="423" y="92"/>
                </a:cubicBezTo>
                <a:cubicBezTo>
                  <a:pt x="420" y="92"/>
                  <a:pt x="420" y="92"/>
                  <a:pt x="420" y="92"/>
                </a:cubicBezTo>
                <a:cubicBezTo>
                  <a:pt x="420" y="87"/>
                  <a:pt x="420" y="87"/>
                  <a:pt x="420" y="87"/>
                </a:cubicBezTo>
                <a:cubicBezTo>
                  <a:pt x="419" y="86"/>
                  <a:pt x="419" y="86"/>
                  <a:pt x="419" y="86"/>
                </a:cubicBezTo>
                <a:cubicBezTo>
                  <a:pt x="418" y="85"/>
                  <a:pt x="418" y="85"/>
                  <a:pt x="418" y="85"/>
                </a:cubicBezTo>
                <a:cubicBezTo>
                  <a:pt x="418" y="86"/>
                  <a:pt x="418" y="86"/>
                  <a:pt x="418" y="86"/>
                </a:cubicBezTo>
                <a:cubicBezTo>
                  <a:pt x="418" y="86"/>
                  <a:pt x="418" y="86"/>
                  <a:pt x="418" y="86"/>
                </a:cubicBezTo>
                <a:cubicBezTo>
                  <a:pt x="417" y="84"/>
                  <a:pt x="417" y="84"/>
                  <a:pt x="417" y="84"/>
                </a:cubicBezTo>
                <a:cubicBezTo>
                  <a:pt x="416" y="86"/>
                  <a:pt x="416" y="86"/>
                  <a:pt x="416" y="86"/>
                </a:cubicBezTo>
                <a:cubicBezTo>
                  <a:pt x="416" y="86"/>
                  <a:pt x="416" y="86"/>
                  <a:pt x="416" y="86"/>
                </a:cubicBezTo>
                <a:cubicBezTo>
                  <a:pt x="416" y="97"/>
                  <a:pt x="416" y="97"/>
                  <a:pt x="416" y="97"/>
                </a:cubicBezTo>
                <a:cubicBezTo>
                  <a:pt x="413" y="97"/>
                  <a:pt x="413" y="97"/>
                  <a:pt x="413" y="97"/>
                </a:cubicBezTo>
                <a:cubicBezTo>
                  <a:pt x="413" y="94"/>
                  <a:pt x="413" y="94"/>
                  <a:pt x="413" y="94"/>
                </a:cubicBezTo>
                <a:cubicBezTo>
                  <a:pt x="412" y="94"/>
                  <a:pt x="412" y="94"/>
                  <a:pt x="412" y="94"/>
                </a:cubicBezTo>
                <a:cubicBezTo>
                  <a:pt x="412" y="91"/>
                  <a:pt x="412" y="91"/>
                  <a:pt x="412" y="91"/>
                </a:cubicBezTo>
                <a:cubicBezTo>
                  <a:pt x="411" y="90"/>
                  <a:pt x="411" y="90"/>
                  <a:pt x="411" y="90"/>
                </a:cubicBezTo>
                <a:cubicBezTo>
                  <a:pt x="411" y="88"/>
                  <a:pt x="411" y="88"/>
                  <a:pt x="411" y="88"/>
                </a:cubicBezTo>
                <a:cubicBezTo>
                  <a:pt x="411" y="87"/>
                  <a:pt x="411" y="87"/>
                  <a:pt x="411" y="87"/>
                </a:cubicBezTo>
                <a:cubicBezTo>
                  <a:pt x="410" y="88"/>
                  <a:pt x="410" y="88"/>
                  <a:pt x="410" y="88"/>
                </a:cubicBezTo>
                <a:cubicBezTo>
                  <a:pt x="410" y="90"/>
                  <a:pt x="410" y="90"/>
                  <a:pt x="410" y="90"/>
                </a:cubicBezTo>
                <a:cubicBezTo>
                  <a:pt x="409" y="91"/>
                  <a:pt x="409" y="91"/>
                  <a:pt x="409" y="91"/>
                </a:cubicBezTo>
                <a:cubicBezTo>
                  <a:pt x="409" y="94"/>
                  <a:pt x="409" y="94"/>
                  <a:pt x="409" y="94"/>
                </a:cubicBezTo>
                <a:cubicBezTo>
                  <a:pt x="409" y="94"/>
                  <a:pt x="409" y="94"/>
                  <a:pt x="409" y="94"/>
                </a:cubicBezTo>
                <a:cubicBezTo>
                  <a:pt x="409" y="97"/>
                  <a:pt x="409" y="97"/>
                  <a:pt x="409" y="97"/>
                </a:cubicBezTo>
                <a:cubicBezTo>
                  <a:pt x="380" y="97"/>
                  <a:pt x="380" y="97"/>
                  <a:pt x="380" y="97"/>
                </a:cubicBezTo>
                <a:cubicBezTo>
                  <a:pt x="380" y="95"/>
                  <a:pt x="380" y="95"/>
                  <a:pt x="380" y="95"/>
                </a:cubicBezTo>
                <a:cubicBezTo>
                  <a:pt x="380" y="95"/>
                  <a:pt x="380" y="95"/>
                  <a:pt x="380" y="95"/>
                </a:cubicBezTo>
                <a:cubicBezTo>
                  <a:pt x="377" y="95"/>
                  <a:pt x="377" y="95"/>
                  <a:pt x="377" y="95"/>
                </a:cubicBezTo>
                <a:cubicBezTo>
                  <a:pt x="377" y="97"/>
                  <a:pt x="377" y="97"/>
                  <a:pt x="377" y="97"/>
                </a:cubicBezTo>
                <a:cubicBezTo>
                  <a:pt x="375" y="97"/>
                  <a:pt x="375" y="97"/>
                  <a:pt x="375" y="97"/>
                </a:cubicBezTo>
                <a:cubicBezTo>
                  <a:pt x="375" y="96"/>
                  <a:pt x="375" y="96"/>
                  <a:pt x="375" y="96"/>
                </a:cubicBezTo>
                <a:cubicBezTo>
                  <a:pt x="374" y="94"/>
                  <a:pt x="374" y="94"/>
                  <a:pt x="374" y="94"/>
                </a:cubicBezTo>
                <a:cubicBezTo>
                  <a:pt x="373" y="92"/>
                  <a:pt x="373" y="92"/>
                  <a:pt x="373" y="92"/>
                </a:cubicBezTo>
                <a:cubicBezTo>
                  <a:pt x="372" y="94"/>
                  <a:pt x="372" y="94"/>
                  <a:pt x="372" y="94"/>
                </a:cubicBezTo>
                <a:cubicBezTo>
                  <a:pt x="372" y="94"/>
                  <a:pt x="372" y="94"/>
                  <a:pt x="372" y="94"/>
                </a:cubicBezTo>
                <a:cubicBezTo>
                  <a:pt x="372" y="88"/>
                  <a:pt x="372" y="88"/>
                  <a:pt x="372" y="88"/>
                </a:cubicBezTo>
                <a:cubicBezTo>
                  <a:pt x="371" y="87"/>
                  <a:pt x="371" y="87"/>
                  <a:pt x="371" y="87"/>
                </a:cubicBezTo>
                <a:cubicBezTo>
                  <a:pt x="371" y="86"/>
                  <a:pt x="371" y="86"/>
                  <a:pt x="371" y="86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0" y="88"/>
                  <a:pt x="370" y="88"/>
                  <a:pt x="370" y="88"/>
                </a:cubicBezTo>
                <a:cubicBezTo>
                  <a:pt x="369" y="87"/>
                  <a:pt x="369" y="87"/>
                  <a:pt x="369" y="87"/>
                </a:cubicBezTo>
                <a:cubicBezTo>
                  <a:pt x="369" y="86"/>
                  <a:pt x="369" y="86"/>
                  <a:pt x="369" y="86"/>
                </a:cubicBezTo>
                <a:cubicBezTo>
                  <a:pt x="368" y="87"/>
                  <a:pt x="368" y="87"/>
                  <a:pt x="368" y="87"/>
                </a:cubicBezTo>
                <a:cubicBezTo>
                  <a:pt x="367" y="88"/>
                  <a:pt x="367" y="88"/>
                  <a:pt x="367" y="88"/>
                </a:cubicBezTo>
                <a:cubicBezTo>
                  <a:pt x="367" y="92"/>
                  <a:pt x="367" y="92"/>
                  <a:pt x="367" y="92"/>
                </a:cubicBezTo>
                <a:cubicBezTo>
                  <a:pt x="366" y="92"/>
                  <a:pt x="366" y="92"/>
                  <a:pt x="366" y="92"/>
                </a:cubicBezTo>
                <a:cubicBezTo>
                  <a:pt x="365" y="92"/>
                  <a:pt x="365" y="92"/>
                  <a:pt x="365" y="92"/>
                </a:cubicBezTo>
                <a:cubicBezTo>
                  <a:pt x="365" y="92"/>
                  <a:pt x="365" y="92"/>
                  <a:pt x="365" y="92"/>
                </a:cubicBezTo>
                <a:cubicBezTo>
                  <a:pt x="365" y="92"/>
                  <a:pt x="365" y="92"/>
                  <a:pt x="365" y="92"/>
                </a:cubicBezTo>
                <a:cubicBezTo>
                  <a:pt x="365" y="88"/>
                  <a:pt x="365" y="88"/>
                  <a:pt x="365" y="88"/>
                </a:cubicBezTo>
                <a:cubicBezTo>
                  <a:pt x="364" y="87"/>
                  <a:pt x="364" y="87"/>
                  <a:pt x="364" y="87"/>
                </a:cubicBezTo>
                <a:cubicBezTo>
                  <a:pt x="363" y="86"/>
                  <a:pt x="363" y="86"/>
                  <a:pt x="363" y="86"/>
                </a:cubicBezTo>
                <a:cubicBezTo>
                  <a:pt x="363" y="87"/>
                  <a:pt x="363" y="87"/>
                  <a:pt x="363" y="87"/>
                </a:cubicBezTo>
                <a:cubicBezTo>
                  <a:pt x="362" y="88"/>
                  <a:pt x="362" y="88"/>
                  <a:pt x="362" y="88"/>
                </a:cubicBezTo>
                <a:cubicBezTo>
                  <a:pt x="362" y="87"/>
                  <a:pt x="362" y="87"/>
                  <a:pt x="362" y="87"/>
                </a:cubicBezTo>
                <a:cubicBezTo>
                  <a:pt x="361" y="86"/>
                  <a:pt x="361" y="86"/>
                  <a:pt x="361" y="86"/>
                </a:cubicBezTo>
                <a:cubicBezTo>
                  <a:pt x="361" y="87"/>
                  <a:pt x="361" y="87"/>
                  <a:pt x="361" y="87"/>
                </a:cubicBezTo>
                <a:cubicBezTo>
                  <a:pt x="360" y="88"/>
                  <a:pt x="360" y="88"/>
                  <a:pt x="360" y="88"/>
                </a:cubicBezTo>
                <a:cubicBezTo>
                  <a:pt x="360" y="93"/>
                  <a:pt x="360" y="93"/>
                  <a:pt x="360" y="93"/>
                </a:cubicBezTo>
                <a:cubicBezTo>
                  <a:pt x="359" y="91"/>
                  <a:pt x="359" y="91"/>
                  <a:pt x="359" y="91"/>
                </a:cubicBezTo>
                <a:cubicBezTo>
                  <a:pt x="358" y="94"/>
                  <a:pt x="358" y="94"/>
                  <a:pt x="358" y="94"/>
                </a:cubicBezTo>
                <a:cubicBezTo>
                  <a:pt x="357" y="95"/>
                  <a:pt x="357" y="95"/>
                  <a:pt x="357" y="95"/>
                </a:cubicBezTo>
                <a:cubicBezTo>
                  <a:pt x="357" y="96"/>
                  <a:pt x="357" y="96"/>
                  <a:pt x="357" y="96"/>
                </a:cubicBezTo>
                <a:cubicBezTo>
                  <a:pt x="357" y="96"/>
                  <a:pt x="357" y="96"/>
                  <a:pt x="357" y="96"/>
                </a:cubicBezTo>
                <a:cubicBezTo>
                  <a:pt x="357" y="87"/>
                  <a:pt x="357" y="87"/>
                  <a:pt x="357" y="87"/>
                </a:cubicBezTo>
                <a:cubicBezTo>
                  <a:pt x="357" y="83"/>
                  <a:pt x="357" y="83"/>
                  <a:pt x="357" y="83"/>
                </a:cubicBezTo>
                <a:cubicBezTo>
                  <a:pt x="356" y="87"/>
                  <a:pt x="356" y="87"/>
                  <a:pt x="356" y="87"/>
                </a:cubicBezTo>
                <a:cubicBezTo>
                  <a:pt x="356" y="88"/>
                  <a:pt x="356" y="88"/>
                  <a:pt x="356" y="88"/>
                </a:cubicBezTo>
                <a:cubicBezTo>
                  <a:pt x="356" y="87"/>
                  <a:pt x="356" y="87"/>
                  <a:pt x="356" y="87"/>
                </a:cubicBezTo>
                <a:cubicBezTo>
                  <a:pt x="355" y="85"/>
                  <a:pt x="355" y="85"/>
                  <a:pt x="355" y="85"/>
                </a:cubicBezTo>
                <a:cubicBezTo>
                  <a:pt x="355" y="83"/>
                  <a:pt x="355" y="83"/>
                  <a:pt x="355" y="83"/>
                </a:cubicBezTo>
                <a:cubicBezTo>
                  <a:pt x="355" y="79"/>
                  <a:pt x="355" y="79"/>
                  <a:pt x="355" y="79"/>
                </a:cubicBezTo>
                <a:cubicBezTo>
                  <a:pt x="355" y="82"/>
                  <a:pt x="355" y="82"/>
                  <a:pt x="355" y="82"/>
                </a:cubicBezTo>
                <a:cubicBezTo>
                  <a:pt x="354" y="81"/>
                  <a:pt x="354" y="81"/>
                  <a:pt x="354" y="81"/>
                </a:cubicBezTo>
                <a:cubicBezTo>
                  <a:pt x="354" y="79"/>
                  <a:pt x="354" y="79"/>
                  <a:pt x="354" y="79"/>
                </a:cubicBezTo>
                <a:cubicBezTo>
                  <a:pt x="354" y="81"/>
                  <a:pt x="354" y="81"/>
                  <a:pt x="354" y="81"/>
                </a:cubicBezTo>
                <a:cubicBezTo>
                  <a:pt x="354" y="81"/>
                  <a:pt x="354" y="81"/>
                  <a:pt x="354" y="81"/>
                </a:cubicBezTo>
                <a:cubicBezTo>
                  <a:pt x="354" y="80"/>
                  <a:pt x="354" y="80"/>
                  <a:pt x="354" y="80"/>
                </a:cubicBezTo>
                <a:cubicBezTo>
                  <a:pt x="354" y="73"/>
                  <a:pt x="354" y="73"/>
                  <a:pt x="354" y="73"/>
                </a:cubicBezTo>
                <a:cubicBezTo>
                  <a:pt x="353" y="69"/>
                  <a:pt x="353" y="69"/>
                  <a:pt x="353" y="69"/>
                </a:cubicBezTo>
                <a:cubicBezTo>
                  <a:pt x="353" y="72"/>
                  <a:pt x="353" y="72"/>
                  <a:pt x="353" y="72"/>
                </a:cubicBezTo>
                <a:cubicBezTo>
                  <a:pt x="353" y="70"/>
                  <a:pt x="353" y="70"/>
                  <a:pt x="353" y="70"/>
                </a:cubicBezTo>
                <a:cubicBezTo>
                  <a:pt x="353" y="69"/>
                  <a:pt x="353" y="69"/>
                  <a:pt x="353" y="69"/>
                </a:cubicBezTo>
                <a:cubicBezTo>
                  <a:pt x="352" y="70"/>
                  <a:pt x="352" y="70"/>
                  <a:pt x="352" y="70"/>
                </a:cubicBezTo>
                <a:cubicBezTo>
                  <a:pt x="352" y="69"/>
                  <a:pt x="352" y="69"/>
                  <a:pt x="352" y="69"/>
                </a:cubicBezTo>
                <a:cubicBezTo>
                  <a:pt x="352" y="69"/>
                  <a:pt x="352" y="69"/>
                  <a:pt x="352" y="69"/>
                </a:cubicBezTo>
                <a:cubicBezTo>
                  <a:pt x="352" y="69"/>
                  <a:pt x="352" y="69"/>
                  <a:pt x="352" y="69"/>
                </a:cubicBezTo>
                <a:cubicBezTo>
                  <a:pt x="351" y="60"/>
                  <a:pt x="351" y="60"/>
                  <a:pt x="351" y="60"/>
                </a:cubicBezTo>
                <a:cubicBezTo>
                  <a:pt x="349" y="69"/>
                  <a:pt x="349" y="69"/>
                  <a:pt x="349" y="69"/>
                </a:cubicBezTo>
                <a:cubicBezTo>
                  <a:pt x="349" y="69"/>
                  <a:pt x="349" y="69"/>
                  <a:pt x="349" y="69"/>
                </a:cubicBezTo>
                <a:cubicBezTo>
                  <a:pt x="349" y="70"/>
                  <a:pt x="349" y="70"/>
                  <a:pt x="349" y="70"/>
                </a:cubicBezTo>
                <a:cubicBezTo>
                  <a:pt x="349" y="70"/>
                  <a:pt x="349" y="70"/>
                  <a:pt x="349" y="70"/>
                </a:cubicBezTo>
                <a:cubicBezTo>
                  <a:pt x="349" y="69"/>
                  <a:pt x="349" y="69"/>
                  <a:pt x="349" y="69"/>
                </a:cubicBezTo>
                <a:cubicBezTo>
                  <a:pt x="349" y="70"/>
                  <a:pt x="349" y="70"/>
                  <a:pt x="349" y="70"/>
                </a:cubicBezTo>
                <a:cubicBezTo>
                  <a:pt x="348" y="72"/>
                  <a:pt x="348" y="72"/>
                  <a:pt x="348" y="72"/>
                </a:cubicBezTo>
                <a:cubicBezTo>
                  <a:pt x="348" y="69"/>
                  <a:pt x="348" y="69"/>
                  <a:pt x="348" y="69"/>
                </a:cubicBezTo>
                <a:cubicBezTo>
                  <a:pt x="348" y="73"/>
                  <a:pt x="348" y="73"/>
                  <a:pt x="348" y="73"/>
                </a:cubicBezTo>
                <a:cubicBezTo>
                  <a:pt x="348" y="79"/>
                  <a:pt x="348" y="79"/>
                  <a:pt x="348" y="79"/>
                </a:cubicBezTo>
                <a:cubicBezTo>
                  <a:pt x="348" y="79"/>
                  <a:pt x="348" y="79"/>
                  <a:pt x="348" y="79"/>
                </a:cubicBezTo>
                <a:cubicBezTo>
                  <a:pt x="348" y="80"/>
                  <a:pt x="348" y="80"/>
                  <a:pt x="348" y="80"/>
                </a:cubicBezTo>
                <a:cubicBezTo>
                  <a:pt x="348" y="79"/>
                  <a:pt x="348" y="79"/>
                  <a:pt x="348" y="79"/>
                </a:cubicBezTo>
                <a:cubicBezTo>
                  <a:pt x="347" y="81"/>
                  <a:pt x="347" y="81"/>
                  <a:pt x="347" y="81"/>
                </a:cubicBezTo>
                <a:cubicBezTo>
                  <a:pt x="347" y="82"/>
                  <a:pt x="347" y="82"/>
                  <a:pt x="347" y="82"/>
                </a:cubicBezTo>
                <a:cubicBezTo>
                  <a:pt x="346" y="79"/>
                  <a:pt x="346" y="79"/>
                  <a:pt x="346" y="79"/>
                </a:cubicBezTo>
                <a:cubicBezTo>
                  <a:pt x="346" y="83"/>
                  <a:pt x="346" y="83"/>
                  <a:pt x="346" y="83"/>
                </a:cubicBezTo>
                <a:cubicBezTo>
                  <a:pt x="346" y="87"/>
                  <a:pt x="346" y="87"/>
                  <a:pt x="346" y="87"/>
                </a:cubicBezTo>
                <a:cubicBezTo>
                  <a:pt x="346" y="87"/>
                  <a:pt x="346" y="87"/>
                  <a:pt x="346" y="87"/>
                </a:cubicBezTo>
                <a:cubicBezTo>
                  <a:pt x="345" y="88"/>
                  <a:pt x="345" y="88"/>
                  <a:pt x="345" y="88"/>
                </a:cubicBezTo>
                <a:cubicBezTo>
                  <a:pt x="345" y="87"/>
                  <a:pt x="345" y="87"/>
                  <a:pt x="345" y="87"/>
                </a:cubicBezTo>
                <a:cubicBezTo>
                  <a:pt x="345" y="83"/>
                  <a:pt x="345" y="83"/>
                  <a:pt x="345" y="83"/>
                </a:cubicBezTo>
                <a:cubicBezTo>
                  <a:pt x="344" y="87"/>
                  <a:pt x="344" y="87"/>
                  <a:pt x="344" y="87"/>
                </a:cubicBezTo>
                <a:cubicBezTo>
                  <a:pt x="344" y="96"/>
                  <a:pt x="344" y="96"/>
                  <a:pt x="344" y="96"/>
                </a:cubicBezTo>
                <a:cubicBezTo>
                  <a:pt x="344" y="96"/>
                  <a:pt x="344" y="96"/>
                  <a:pt x="344" y="96"/>
                </a:cubicBezTo>
                <a:cubicBezTo>
                  <a:pt x="343" y="96"/>
                  <a:pt x="343" y="96"/>
                  <a:pt x="343" y="96"/>
                </a:cubicBezTo>
                <a:cubicBezTo>
                  <a:pt x="343" y="96"/>
                  <a:pt x="343" y="96"/>
                  <a:pt x="343" y="96"/>
                </a:cubicBezTo>
                <a:cubicBezTo>
                  <a:pt x="343" y="96"/>
                  <a:pt x="343" y="96"/>
                  <a:pt x="343" y="96"/>
                </a:cubicBezTo>
                <a:cubicBezTo>
                  <a:pt x="342" y="96"/>
                  <a:pt x="342" y="96"/>
                  <a:pt x="342" y="96"/>
                </a:cubicBezTo>
                <a:cubicBezTo>
                  <a:pt x="342" y="96"/>
                  <a:pt x="342" y="96"/>
                  <a:pt x="342" y="96"/>
                </a:cubicBezTo>
                <a:cubicBezTo>
                  <a:pt x="342" y="93"/>
                  <a:pt x="342" y="93"/>
                  <a:pt x="342" y="93"/>
                </a:cubicBezTo>
                <a:cubicBezTo>
                  <a:pt x="341" y="91"/>
                  <a:pt x="341" y="91"/>
                  <a:pt x="341" y="91"/>
                </a:cubicBezTo>
                <a:cubicBezTo>
                  <a:pt x="341" y="89"/>
                  <a:pt x="341" y="89"/>
                  <a:pt x="341" y="89"/>
                </a:cubicBezTo>
                <a:cubicBezTo>
                  <a:pt x="341" y="87"/>
                  <a:pt x="341" y="87"/>
                  <a:pt x="341" y="87"/>
                </a:cubicBezTo>
                <a:cubicBezTo>
                  <a:pt x="340" y="85"/>
                  <a:pt x="340" y="85"/>
                  <a:pt x="340" y="85"/>
                </a:cubicBezTo>
                <a:cubicBezTo>
                  <a:pt x="339" y="87"/>
                  <a:pt x="339" y="87"/>
                  <a:pt x="339" y="87"/>
                </a:cubicBezTo>
                <a:cubicBezTo>
                  <a:pt x="339" y="89"/>
                  <a:pt x="339" y="89"/>
                  <a:pt x="339" y="89"/>
                </a:cubicBezTo>
                <a:cubicBezTo>
                  <a:pt x="339" y="91"/>
                  <a:pt x="339" y="91"/>
                  <a:pt x="339" y="91"/>
                </a:cubicBezTo>
                <a:cubicBezTo>
                  <a:pt x="338" y="93"/>
                  <a:pt x="338" y="93"/>
                  <a:pt x="338" y="93"/>
                </a:cubicBezTo>
                <a:cubicBezTo>
                  <a:pt x="338" y="93"/>
                  <a:pt x="338" y="93"/>
                  <a:pt x="338" y="93"/>
                </a:cubicBezTo>
                <a:cubicBezTo>
                  <a:pt x="338" y="90"/>
                  <a:pt x="338" y="90"/>
                  <a:pt x="338" y="90"/>
                </a:cubicBezTo>
                <a:cubicBezTo>
                  <a:pt x="337" y="89"/>
                  <a:pt x="337" y="89"/>
                  <a:pt x="337" y="89"/>
                </a:cubicBezTo>
                <a:cubicBezTo>
                  <a:pt x="336" y="87"/>
                  <a:pt x="336" y="87"/>
                  <a:pt x="336" y="87"/>
                </a:cubicBezTo>
                <a:cubicBezTo>
                  <a:pt x="336" y="89"/>
                  <a:pt x="336" y="89"/>
                  <a:pt x="336" y="89"/>
                </a:cubicBezTo>
                <a:cubicBezTo>
                  <a:pt x="335" y="90"/>
                  <a:pt x="335" y="90"/>
                  <a:pt x="335" y="90"/>
                </a:cubicBezTo>
                <a:cubicBezTo>
                  <a:pt x="335" y="92"/>
                  <a:pt x="335" y="92"/>
                  <a:pt x="335" y="92"/>
                </a:cubicBezTo>
                <a:cubicBezTo>
                  <a:pt x="334" y="94"/>
                  <a:pt x="334" y="94"/>
                  <a:pt x="334" y="94"/>
                </a:cubicBezTo>
                <a:cubicBezTo>
                  <a:pt x="334" y="97"/>
                  <a:pt x="334" y="97"/>
                  <a:pt x="334" y="97"/>
                </a:cubicBezTo>
                <a:cubicBezTo>
                  <a:pt x="326" y="97"/>
                  <a:pt x="326" y="97"/>
                  <a:pt x="326" y="97"/>
                </a:cubicBezTo>
                <a:cubicBezTo>
                  <a:pt x="326" y="96"/>
                  <a:pt x="326" y="96"/>
                  <a:pt x="326" y="96"/>
                </a:cubicBezTo>
                <a:cubicBezTo>
                  <a:pt x="325" y="93"/>
                  <a:pt x="325" y="93"/>
                  <a:pt x="325" y="93"/>
                </a:cubicBezTo>
                <a:cubicBezTo>
                  <a:pt x="325" y="96"/>
                  <a:pt x="325" y="96"/>
                  <a:pt x="325" y="96"/>
                </a:cubicBezTo>
                <a:cubicBezTo>
                  <a:pt x="325" y="97"/>
                  <a:pt x="325" y="97"/>
                  <a:pt x="325" y="97"/>
                </a:cubicBezTo>
                <a:cubicBezTo>
                  <a:pt x="324" y="97"/>
                  <a:pt x="324" y="97"/>
                  <a:pt x="324" y="97"/>
                </a:cubicBezTo>
                <a:cubicBezTo>
                  <a:pt x="323" y="96"/>
                  <a:pt x="323" y="96"/>
                  <a:pt x="323" y="96"/>
                </a:cubicBezTo>
                <a:cubicBezTo>
                  <a:pt x="323" y="95"/>
                  <a:pt x="323" y="95"/>
                  <a:pt x="323" y="95"/>
                </a:cubicBezTo>
                <a:cubicBezTo>
                  <a:pt x="323" y="89"/>
                  <a:pt x="323" y="89"/>
                  <a:pt x="323" y="89"/>
                </a:cubicBezTo>
                <a:cubicBezTo>
                  <a:pt x="323" y="88"/>
                  <a:pt x="323" y="88"/>
                  <a:pt x="323" y="88"/>
                </a:cubicBezTo>
                <a:cubicBezTo>
                  <a:pt x="322" y="87"/>
                  <a:pt x="322" y="87"/>
                  <a:pt x="322" y="87"/>
                </a:cubicBezTo>
                <a:cubicBezTo>
                  <a:pt x="322" y="88"/>
                  <a:pt x="322" y="88"/>
                  <a:pt x="322" y="88"/>
                </a:cubicBezTo>
                <a:cubicBezTo>
                  <a:pt x="321" y="89"/>
                  <a:pt x="321" y="89"/>
                  <a:pt x="321" y="89"/>
                </a:cubicBezTo>
                <a:cubicBezTo>
                  <a:pt x="321" y="93"/>
                  <a:pt x="321" y="93"/>
                  <a:pt x="321" y="93"/>
                </a:cubicBezTo>
                <a:cubicBezTo>
                  <a:pt x="321" y="93"/>
                  <a:pt x="321" y="93"/>
                  <a:pt x="321" y="93"/>
                </a:cubicBezTo>
                <a:cubicBezTo>
                  <a:pt x="321" y="89"/>
                  <a:pt x="321" y="89"/>
                  <a:pt x="321" y="89"/>
                </a:cubicBezTo>
                <a:cubicBezTo>
                  <a:pt x="320" y="88"/>
                  <a:pt x="320" y="88"/>
                  <a:pt x="320" y="88"/>
                </a:cubicBezTo>
                <a:cubicBezTo>
                  <a:pt x="320" y="87"/>
                  <a:pt x="320" y="87"/>
                  <a:pt x="320" y="87"/>
                </a:cubicBezTo>
                <a:cubicBezTo>
                  <a:pt x="319" y="88"/>
                  <a:pt x="319" y="88"/>
                  <a:pt x="319" y="88"/>
                </a:cubicBezTo>
                <a:cubicBezTo>
                  <a:pt x="318" y="89"/>
                  <a:pt x="318" y="89"/>
                  <a:pt x="318" y="89"/>
                </a:cubicBezTo>
                <a:cubicBezTo>
                  <a:pt x="318" y="93"/>
                  <a:pt x="318" y="93"/>
                  <a:pt x="318" y="93"/>
                </a:cubicBezTo>
                <a:cubicBezTo>
                  <a:pt x="317" y="93"/>
                  <a:pt x="317" y="93"/>
                  <a:pt x="317" y="93"/>
                </a:cubicBezTo>
                <a:cubicBezTo>
                  <a:pt x="317" y="89"/>
                  <a:pt x="317" y="89"/>
                  <a:pt x="317" y="89"/>
                </a:cubicBezTo>
                <a:cubicBezTo>
                  <a:pt x="316" y="88"/>
                  <a:pt x="316" y="88"/>
                  <a:pt x="316" y="88"/>
                </a:cubicBezTo>
                <a:cubicBezTo>
                  <a:pt x="316" y="87"/>
                  <a:pt x="316" y="87"/>
                  <a:pt x="316" y="87"/>
                </a:cubicBezTo>
                <a:cubicBezTo>
                  <a:pt x="315" y="88"/>
                  <a:pt x="315" y="88"/>
                  <a:pt x="315" y="88"/>
                </a:cubicBezTo>
                <a:cubicBezTo>
                  <a:pt x="315" y="89"/>
                  <a:pt x="315" y="89"/>
                  <a:pt x="315" y="89"/>
                </a:cubicBezTo>
                <a:cubicBezTo>
                  <a:pt x="315" y="93"/>
                  <a:pt x="315" y="93"/>
                  <a:pt x="315" y="93"/>
                </a:cubicBezTo>
                <a:cubicBezTo>
                  <a:pt x="314" y="93"/>
                  <a:pt x="314" y="93"/>
                  <a:pt x="314" y="93"/>
                </a:cubicBezTo>
                <a:cubicBezTo>
                  <a:pt x="314" y="89"/>
                  <a:pt x="314" y="89"/>
                  <a:pt x="314" y="89"/>
                </a:cubicBezTo>
                <a:cubicBezTo>
                  <a:pt x="314" y="88"/>
                  <a:pt x="314" y="88"/>
                  <a:pt x="314" y="88"/>
                </a:cubicBezTo>
                <a:cubicBezTo>
                  <a:pt x="313" y="87"/>
                  <a:pt x="313" y="87"/>
                  <a:pt x="313" y="87"/>
                </a:cubicBezTo>
                <a:cubicBezTo>
                  <a:pt x="312" y="88"/>
                  <a:pt x="312" y="88"/>
                  <a:pt x="312" y="88"/>
                </a:cubicBezTo>
                <a:cubicBezTo>
                  <a:pt x="312" y="89"/>
                  <a:pt x="312" y="89"/>
                  <a:pt x="312" y="89"/>
                </a:cubicBezTo>
                <a:cubicBezTo>
                  <a:pt x="312" y="100"/>
                  <a:pt x="312" y="100"/>
                  <a:pt x="312" y="100"/>
                </a:cubicBezTo>
                <a:cubicBezTo>
                  <a:pt x="297" y="100"/>
                  <a:pt x="297" y="100"/>
                  <a:pt x="297" y="100"/>
                </a:cubicBezTo>
                <a:cubicBezTo>
                  <a:pt x="297" y="56"/>
                  <a:pt x="297" y="56"/>
                  <a:pt x="297" y="56"/>
                </a:cubicBezTo>
                <a:cubicBezTo>
                  <a:pt x="297" y="55"/>
                  <a:pt x="297" y="55"/>
                  <a:pt x="297" y="55"/>
                </a:cubicBezTo>
                <a:cubicBezTo>
                  <a:pt x="295" y="52"/>
                  <a:pt x="295" y="52"/>
                  <a:pt x="295" y="52"/>
                </a:cubicBezTo>
                <a:cubicBezTo>
                  <a:pt x="294" y="55"/>
                  <a:pt x="294" y="55"/>
                  <a:pt x="294" y="55"/>
                </a:cubicBezTo>
                <a:cubicBezTo>
                  <a:pt x="294" y="56"/>
                  <a:pt x="294" y="56"/>
                  <a:pt x="294" y="56"/>
                </a:cubicBezTo>
                <a:cubicBezTo>
                  <a:pt x="293" y="64"/>
                  <a:pt x="293" y="64"/>
                  <a:pt x="293" y="64"/>
                </a:cubicBezTo>
                <a:cubicBezTo>
                  <a:pt x="293" y="62"/>
                  <a:pt x="293" y="62"/>
                  <a:pt x="293" y="62"/>
                </a:cubicBezTo>
                <a:cubicBezTo>
                  <a:pt x="291" y="62"/>
                  <a:pt x="291" y="62"/>
                  <a:pt x="291" y="62"/>
                </a:cubicBezTo>
                <a:cubicBezTo>
                  <a:pt x="291" y="55"/>
                  <a:pt x="291" y="55"/>
                  <a:pt x="291" y="55"/>
                </a:cubicBezTo>
                <a:cubicBezTo>
                  <a:pt x="290" y="53"/>
                  <a:pt x="290" y="53"/>
                  <a:pt x="290" y="53"/>
                </a:cubicBezTo>
                <a:cubicBezTo>
                  <a:pt x="289" y="50"/>
                  <a:pt x="289" y="50"/>
                  <a:pt x="289" y="50"/>
                </a:cubicBezTo>
                <a:cubicBezTo>
                  <a:pt x="288" y="53"/>
                  <a:pt x="288" y="53"/>
                  <a:pt x="288" y="53"/>
                </a:cubicBezTo>
                <a:cubicBezTo>
                  <a:pt x="287" y="55"/>
                  <a:pt x="287" y="55"/>
                  <a:pt x="287" y="55"/>
                </a:cubicBezTo>
                <a:cubicBezTo>
                  <a:pt x="287" y="55"/>
                  <a:pt x="287" y="55"/>
                  <a:pt x="287" y="55"/>
                </a:cubicBezTo>
                <a:cubicBezTo>
                  <a:pt x="287" y="55"/>
                  <a:pt x="287" y="55"/>
                  <a:pt x="287" y="55"/>
                </a:cubicBezTo>
                <a:cubicBezTo>
                  <a:pt x="287" y="41"/>
                  <a:pt x="287" y="41"/>
                  <a:pt x="287" y="41"/>
                </a:cubicBezTo>
                <a:cubicBezTo>
                  <a:pt x="287" y="40"/>
                  <a:pt x="287" y="40"/>
                  <a:pt x="287" y="40"/>
                </a:cubicBezTo>
                <a:cubicBezTo>
                  <a:pt x="287" y="41"/>
                  <a:pt x="287" y="41"/>
                  <a:pt x="287" y="41"/>
                </a:cubicBezTo>
                <a:cubicBezTo>
                  <a:pt x="287" y="55"/>
                  <a:pt x="287" y="55"/>
                  <a:pt x="287" y="55"/>
                </a:cubicBezTo>
                <a:cubicBezTo>
                  <a:pt x="286" y="56"/>
                  <a:pt x="286" y="56"/>
                  <a:pt x="286" y="56"/>
                </a:cubicBezTo>
                <a:cubicBezTo>
                  <a:pt x="286" y="56"/>
                  <a:pt x="286" y="56"/>
                  <a:pt x="286" y="56"/>
                </a:cubicBezTo>
                <a:cubicBezTo>
                  <a:pt x="285" y="52"/>
                  <a:pt x="285" y="52"/>
                  <a:pt x="285" y="52"/>
                </a:cubicBezTo>
                <a:cubicBezTo>
                  <a:pt x="284" y="56"/>
                  <a:pt x="284" y="56"/>
                  <a:pt x="284" y="56"/>
                </a:cubicBezTo>
                <a:cubicBezTo>
                  <a:pt x="283" y="57"/>
                  <a:pt x="283" y="57"/>
                  <a:pt x="283" y="57"/>
                </a:cubicBezTo>
                <a:cubicBezTo>
                  <a:pt x="283" y="61"/>
                  <a:pt x="283" y="61"/>
                  <a:pt x="283" y="61"/>
                </a:cubicBezTo>
                <a:cubicBezTo>
                  <a:pt x="281" y="61"/>
                  <a:pt x="281" y="61"/>
                  <a:pt x="281" y="61"/>
                </a:cubicBezTo>
                <a:cubicBezTo>
                  <a:pt x="280" y="63"/>
                  <a:pt x="280" y="63"/>
                  <a:pt x="280" y="63"/>
                </a:cubicBezTo>
                <a:cubicBezTo>
                  <a:pt x="280" y="55"/>
                  <a:pt x="280" y="55"/>
                  <a:pt x="280" y="55"/>
                </a:cubicBezTo>
                <a:cubicBezTo>
                  <a:pt x="279" y="54"/>
                  <a:pt x="279" y="54"/>
                  <a:pt x="279" y="54"/>
                </a:cubicBezTo>
                <a:cubicBezTo>
                  <a:pt x="278" y="51"/>
                  <a:pt x="278" y="51"/>
                  <a:pt x="278" y="51"/>
                </a:cubicBezTo>
                <a:cubicBezTo>
                  <a:pt x="277" y="54"/>
                  <a:pt x="277" y="54"/>
                  <a:pt x="277" y="54"/>
                </a:cubicBezTo>
                <a:cubicBezTo>
                  <a:pt x="276" y="55"/>
                  <a:pt x="276" y="55"/>
                  <a:pt x="276" y="55"/>
                </a:cubicBezTo>
                <a:cubicBezTo>
                  <a:pt x="276" y="100"/>
                  <a:pt x="276" y="100"/>
                  <a:pt x="276" y="100"/>
                </a:cubicBezTo>
                <a:cubicBezTo>
                  <a:pt x="273" y="100"/>
                  <a:pt x="273" y="100"/>
                  <a:pt x="273" y="100"/>
                </a:cubicBezTo>
                <a:cubicBezTo>
                  <a:pt x="273" y="90"/>
                  <a:pt x="273" y="90"/>
                  <a:pt x="273" y="90"/>
                </a:cubicBezTo>
                <a:cubicBezTo>
                  <a:pt x="273" y="89"/>
                  <a:pt x="273" y="89"/>
                  <a:pt x="273" y="89"/>
                </a:cubicBezTo>
                <a:cubicBezTo>
                  <a:pt x="272" y="88"/>
                  <a:pt x="272" y="88"/>
                  <a:pt x="272" y="88"/>
                </a:cubicBezTo>
                <a:cubicBezTo>
                  <a:pt x="272" y="89"/>
                  <a:pt x="272" y="89"/>
                  <a:pt x="272" y="89"/>
                </a:cubicBezTo>
                <a:cubicBezTo>
                  <a:pt x="271" y="90"/>
                  <a:pt x="271" y="90"/>
                  <a:pt x="271" y="90"/>
                </a:cubicBezTo>
                <a:cubicBezTo>
                  <a:pt x="271" y="94"/>
                  <a:pt x="271" y="94"/>
                  <a:pt x="271" y="94"/>
                </a:cubicBezTo>
                <a:cubicBezTo>
                  <a:pt x="271" y="94"/>
                  <a:pt x="271" y="94"/>
                  <a:pt x="271" y="94"/>
                </a:cubicBezTo>
                <a:cubicBezTo>
                  <a:pt x="271" y="95"/>
                  <a:pt x="271" y="95"/>
                  <a:pt x="271" y="95"/>
                </a:cubicBezTo>
                <a:cubicBezTo>
                  <a:pt x="270" y="94"/>
                  <a:pt x="270" y="94"/>
                  <a:pt x="270" y="94"/>
                </a:cubicBezTo>
                <a:cubicBezTo>
                  <a:pt x="270" y="89"/>
                  <a:pt x="270" y="89"/>
                  <a:pt x="270" y="89"/>
                </a:cubicBezTo>
                <a:cubicBezTo>
                  <a:pt x="270" y="88"/>
                  <a:pt x="270" y="88"/>
                  <a:pt x="270" y="88"/>
                </a:cubicBezTo>
                <a:cubicBezTo>
                  <a:pt x="269" y="87"/>
                  <a:pt x="269" y="87"/>
                  <a:pt x="269" y="87"/>
                </a:cubicBezTo>
                <a:cubicBezTo>
                  <a:pt x="268" y="88"/>
                  <a:pt x="268" y="88"/>
                  <a:pt x="268" y="88"/>
                </a:cubicBezTo>
                <a:cubicBezTo>
                  <a:pt x="268" y="89"/>
                  <a:pt x="268" y="89"/>
                  <a:pt x="268" y="89"/>
                </a:cubicBezTo>
                <a:cubicBezTo>
                  <a:pt x="268" y="94"/>
                  <a:pt x="268" y="94"/>
                  <a:pt x="268" y="94"/>
                </a:cubicBezTo>
                <a:cubicBezTo>
                  <a:pt x="267" y="94"/>
                  <a:pt x="267" y="94"/>
                  <a:pt x="267" y="94"/>
                </a:cubicBezTo>
                <a:cubicBezTo>
                  <a:pt x="268" y="90"/>
                  <a:pt x="268" y="90"/>
                  <a:pt x="268" y="90"/>
                </a:cubicBezTo>
                <a:cubicBezTo>
                  <a:pt x="267" y="89"/>
                  <a:pt x="267" y="89"/>
                  <a:pt x="267" y="89"/>
                </a:cubicBezTo>
                <a:cubicBezTo>
                  <a:pt x="266" y="88"/>
                  <a:pt x="266" y="88"/>
                  <a:pt x="266" y="88"/>
                </a:cubicBezTo>
                <a:cubicBezTo>
                  <a:pt x="266" y="89"/>
                  <a:pt x="266" y="89"/>
                  <a:pt x="266" y="89"/>
                </a:cubicBezTo>
                <a:cubicBezTo>
                  <a:pt x="265" y="90"/>
                  <a:pt x="265" y="90"/>
                  <a:pt x="265" y="90"/>
                </a:cubicBezTo>
                <a:cubicBezTo>
                  <a:pt x="265" y="94"/>
                  <a:pt x="265" y="94"/>
                  <a:pt x="265" y="94"/>
                </a:cubicBezTo>
                <a:cubicBezTo>
                  <a:pt x="264" y="95"/>
                  <a:pt x="264" y="95"/>
                  <a:pt x="264" y="95"/>
                </a:cubicBezTo>
                <a:cubicBezTo>
                  <a:pt x="264" y="89"/>
                  <a:pt x="264" y="89"/>
                  <a:pt x="264" y="89"/>
                </a:cubicBezTo>
                <a:cubicBezTo>
                  <a:pt x="264" y="89"/>
                  <a:pt x="264" y="89"/>
                  <a:pt x="264" y="89"/>
                </a:cubicBezTo>
                <a:cubicBezTo>
                  <a:pt x="263" y="87"/>
                  <a:pt x="263" y="87"/>
                  <a:pt x="263" y="87"/>
                </a:cubicBezTo>
                <a:cubicBezTo>
                  <a:pt x="263" y="89"/>
                  <a:pt x="263" y="89"/>
                  <a:pt x="263" y="89"/>
                </a:cubicBezTo>
                <a:cubicBezTo>
                  <a:pt x="262" y="89"/>
                  <a:pt x="262" y="89"/>
                  <a:pt x="262" y="89"/>
                </a:cubicBezTo>
                <a:cubicBezTo>
                  <a:pt x="262" y="97"/>
                  <a:pt x="262" y="97"/>
                  <a:pt x="262" y="97"/>
                </a:cubicBezTo>
                <a:cubicBezTo>
                  <a:pt x="260" y="97"/>
                  <a:pt x="260" y="97"/>
                  <a:pt x="260" y="97"/>
                </a:cubicBezTo>
                <a:cubicBezTo>
                  <a:pt x="260" y="90"/>
                  <a:pt x="260" y="90"/>
                  <a:pt x="260" y="90"/>
                </a:cubicBezTo>
                <a:cubicBezTo>
                  <a:pt x="259" y="89"/>
                  <a:pt x="259" y="89"/>
                  <a:pt x="259" y="89"/>
                </a:cubicBezTo>
                <a:cubicBezTo>
                  <a:pt x="259" y="88"/>
                  <a:pt x="259" y="88"/>
                  <a:pt x="259" y="88"/>
                </a:cubicBezTo>
                <a:cubicBezTo>
                  <a:pt x="258" y="89"/>
                  <a:pt x="258" y="89"/>
                  <a:pt x="258" y="89"/>
                </a:cubicBezTo>
                <a:cubicBezTo>
                  <a:pt x="258" y="90"/>
                  <a:pt x="258" y="90"/>
                  <a:pt x="258" y="90"/>
                </a:cubicBezTo>
                <a:cubicBezTo>
                  <a:pt x="258" y="95"/>
                  <a:pt x="258" y="95"/>
                  <a:pt x="258" y="95"/>
                </a:cubicBezTo>
                <a:cubicBezTo>
                  <a:pt x="257" y="95"/>
                  <a:pt x="257" y="95"/>
                  <a:pt x="257" y="95"/>
                </a:cubicBezTo>
                <a:cubicBezTo>
                  <a:pt x="257" y="90"/>
                  <a:pt x="257" y="90"/>
                  <a:pt x="257" y="90"/>
                </a:cubicBezTo>
                <a:cubicBezTo>
                  <a:pt x="256" y="89"/>
                  <a:pt x="256" y="89"/>
                  <a:pt x="256" y="89"/>
                </a:cubicBezTo>
                <a:cubicBezTo>
                  <a:pt x="256" y="88"/>
                  <a:pt x="256" y="88"/>
                  <a:pt x="256" y="88"/>
                </a:cubicBezTo>
                <a:cubicBezTo>
                  <a:pt x="255" y="89"/>
                  <a:pt x="255" y="89"/>
                  <a:pt x="255" y="89"/>
                </a:cubicBezTo>
                <a:cubicBezTo>
                  <a:pt x="254" y="90"/>
                  <a:pt x="254" y="90"/>
                  <a:pt x="254" y="90"/>
                </a:cubicBezTo>
                <a:cubicBezTo>
                  <a:pt x="254" y="95"/>
                  <a:pt x="254" y="95"/>
                  <a:pt x="254" y="95"/>
                </a:cubicBezTo>
                <a:cubicBezTo>
                  <a:pt x="254" y="95"/>
                  <a:pt x="254" y="95"/>
                  <a:pt x="254" y="95"/>
                </a:cubicBezTo>
                <a:cubicBezTo>
                  <a:pt x="254" y="90"/>
                  <a:pt x="254" y="90"/>
                  <a:pt x="254" y="90"/>
                </a:cubicBezTo>
                <a:cubicBezTo>
                  <a:pt x="254" y="89"/>
                  <a:pt x="254" y="89"/>
                  <a:pt x="254" y="89"/>
                </a:cubicBezTo>
                <a:cubicBezTo>
                  <a:pt x="253" y="88"/>
                  <a:pt x="253" y="88"/>
                  <a:pt x="253" y="88"/>
                </a:cubicBezTo>
                <a:cubicBezTo>
                  <a:pt x="253" y="89"/>
                  <a:pt x="253" y="89"/>
                  <a:pt x="253" y="89"/>
                </a:cubicBezTo>
                <a:cubicBezTo>
                  <a:pt x="252" y="90"/>
                  <a:pt x="252" y="90"/>
                  <a:pt x="252" y="90"/>
                </a:cubicBezTo>
                <a:cubicBezTo>
                  <a:pt x="252" y="95"/>
                  <a:pt x="252" y="95"/>
                  <a:pt x="252" y="95"/>
                </a:cubicBezTo>
                <a:cubicBezTo>
                  <a:pt x="251" y="95"/>
                  <a:pt x="251" y="95"/>
                  <a:pt x="251" y="95"/>
                </a:cubicBezTo>
                <a:cubicBezTo>
                  <a:pt x="251" y="90"/>
                  <a:pt x="251" y="90"/>
                  <a:pt x="251" y="90"/>
                </a:cubicBezTo>
                <a:cubicBezTo>
                  <a:pt x="250" y="89"/>
                  <a:pt x="250" y="89"/>
                  <a:pt x="250" y="89"/>
                </a:cubicBezTo>
                <a:cubicBezTo>
                  <a:pt x="250" y="88"/>
                  <a:pt x="250" y="88"/>
                  <a:pt x="250" y="88"/>
                </a:cubicBezTo>
                <a:cubicBezTo>
                  <a:pt x="249" y="89"/>
                  <a:pt x="249" y="89"/>
                  <a:pt x="249" y="89"/>
                </a:cubicBezTo>
                <a:cubicBezTo>
                  <a:pt x="249" y="90"/>
                  <a:pt x="249" y="90"/>
                  <a:pt x="249" y="90"/>
                </a:cubicBezTo>
                <a:cubicBezTo>
                  <a:pt x="248" y="114"/>
                  <a:pt x="248" y="114"/>
                  <a:pt x="248" y="114"/>
                </a:cubicBezTo>
                <a:cubicBezTo>
                  <a:pt x="223" y="114"/>
                  <a:pt x="223" y="114"/>
                  <a:pt x="223" y="114"/>
                </a:cubicBezTo>
                <a:cubicBezTo>
                  <a:pt x="223" y="113"/>
                  <a:pt x="223" y="113"/>
                  <a:pt x="223" y="113"/>
                </a:cubicBezTo>
                <a:cubicBezTo>
                  <a:pt x="222" y="113"/>
                  <a:pt x="222" y="113"/>
                  <a:pt x="222" y="113"/>
                </a:cubicBezTo>
                <a:cubicBezTo>
                  <a:pt x="222" y="113"/>
                  <a:pt x="222" y="113"/>
                  <a:pt x="222" y="113"/>
                </a:cubicBezTo>
                <a:cubicBezTo>
                  <a:pt x="222" y="113"/>
                  <a:pt x="222" y="113"/>
                  <a:pt x="222" y="113"/>
                </a:cubicBezTo>
                <a:cubicBezTo>
                  <a:pt x="222" y="113"/>
                  <a:pt x="222" y="113"/>
                  <a:pt x="222" y="113"/>
                </a:cubicBezTo>
                <a:cubicBezTo>
                  <a:pt x="222" y="113"/>
                  <a:pt x="222" y="113"/>
                  <a:pt x="222" y="113"/>
                </a:cubicBezTo>
                <a:cubicBezTo>
                  <a:pt x="221" y="113"/>
                  <a:pt x="221" y="113"/>
                  <a:pt x="221" y="113"/>
                </a:cubicBezTo>
                <a:cubicBezTo>
                  <a:pt x="221" y="113"/>
                  <a:pt x="221" y="113"/>
                  <a:pt x="221" y="113"/>
                </a:cubicBezTo>
                <a:cubicBezTo>
                  <a:pt x="221" y="113"/>
                  <a:pt x="221" y="113"/>
                  <a:pt x="221" y="113"/>
                </a:cubicBezTo>
                <a:cubicBezTo>
                  <a:pt x="221" y="113"/>
                  <a:pt x="221" y="113"/>
                  <a:pt x="221" y="113"/>
                </a:cubicBezTo>
                <a:cubicBezTo>
                  <a:pt x="221" y="113"/>
                  <a:pt x="221" y="113"/>
                  <a:pt x="221" y="113"/>
                </a:cubicBezTo>
                <a:cubicBezTo>
                  <a:pt x="221" y="113"/>
                  <a:pt x="221" y="113"/>
                  <a:pt x="221" y="113"/>
                </a:cubicBezTo>
                <a:cubicBezTo>
                  <a:pt x="221" y="113"/>
                  <a:pt x="221" y="113"/>
                  <a:pt x="221" y="113"/>
                </a:cubicBezTo>
                <a:cubicBezTo>
                  <a:pt x="221" y="113"/>
                  <a:pt x="221" y="113"/>
                  <a:pt x="221" y="113"/>
                </a:cubicBezTo>
                <a:cubicBezTo>
                  <a:pt x="221" y="113"/>
                  <a:pt x="221" y="113"/>
                  <a:pt x="221" y="113"/>
                </a:cubicBezTo>
                <a:cubicBezTo>
                  <a:pt x="221" y="113"/>
                  <a:pt x="221" y="113"/>
                  <a:pt x="221" y="113"/>
                </a:cubicBezTo>
                <a:cubicBezTo>
                  <a:pt x="221" y="112"/>
                  <a:pt x="221" y="112"/>
                  <a:pt x="221" y="112"/>
                </a:cubicBezTo>
                <a:cubicBezTo>
                  <a:pt x="221" y="112"/>
                  <a:pt x="221" y="112"/>
                  <a:pt x="221" y="112"/>
                </a:cubicBezTo>
                <a:cubicBezTo>
                  <a:pt x="221" y="112"/>
                  <a:pt x="221" y="112"/>
                  <a:pt x="221" y="112"/>
                </a:cubicBezTo>
                <a:cubicBezTo>
                  <a:pt x="221" y="112"/>
                  <a:pt x="221" y="112"/>
                  <a:pt x="221" y="112"/>
                </a:cubicBezTo>
                <a:cubicBezTo>
                  <a:pt x="220" y="112"/>
                  <a:pt x="220" y="112"/>
                  <a:pt x="220" y="112"/>
                </a:cubicBezTo>
                <a:cubicBezTo>
                  <a:pt x="220" y="112"/>
                  <a:pt x="220" y="112"/>
                  <a:pt x="220" y="112"/>
                </a:cubicBezTo>
                <a:cubicBezTo>
                  <a:pt x="221" y="112"/>
                  <a:pt x="221" y="112"/>
                  <a:pt x="221" y="112"/>
                </a:cubicBezTo>
                <a:cubicBezTo>
                  <a:pt x="221" y="112"/>
                  <a:pt x="221" y="112"/>
                  <a:pt x="221" y="112"/>
                </a:cubicBezTo>
                <a:cubicBezTo>
                  <a:pt x="221" y="112"/>
                  <a:pt x="221" y="112"/>
                  <a:pt x="221" y="112"/>
                </a:cubicBezTo>
                <a:cubicBezTo>
                  <a:pt x="221" y="112"/>
                  <a:pt x="221" y="112"/>
                  <a:pt x="221" y="112"/>
                </a:cubicBezTo>
                <a:cubicBezTo>
                  <a:pt x="221" y="112"/>
                  <a:pt x="221" y="112"/>
                  <a:pt x="221" y="112"/>
                </a:cubicBezTo>
                <a:cubicBezTo>
                  <a:pt x="221" y="112"/>
                  <a:pt x="221" y="112"/>
                  <a:pt x="221" y="112"/>
                </a:cubicBezTo>
                <a:cubicBezTo>
                  <a:pt x="221" y="112"/>
                  <a:pt x="221" y="112"/>
                  <a:pt x="221" y="112"/>
                </a:cubicBezTo>
                <a:cubicBezTo>
                  <a:pt x="221" y="112"/>
                  <a:pt x="221" y="112"/>
                  <a:pt x="221" y="112"/>
                </a:cubicBezTo>
                <a:cubicBezTo>
                  <a:pt x="221" y="112"/>
                  <a:pt x="221" y="112"/>
                  <a:pt x="221" y="112"/>
                </a:cubicBezTo>
                <a:cubicBezTo>
                  <a:pt x="221" y="111"/>
                  <a:pt x="221" y="111"/>
                  <a:pt x="221" y="111"/>
                </a:cubicBezTo>
                <a:cubicBezTo>
                  <a:pt x="221" y="111"/>
                  <a:pt x="221" y="111"/>
                  <a:pt x="221" y="111"/>
                </a:cubicBezTo>
                <a:cubicBezTo>
                  <a:pt x="221" y="111"/>
                  <a:pt x="221" y="111"/>
                  <a:pt x="221" y="111"/>
                </a:cubicBezTo>
                <a:cubicBezTo>
                  <a:pt x="221" y="111"/>
                  <a:pt x="221" y="111"/>
                  <a:pt x="221" y="111"/>
                </a:cubicBezTo>
                <a:cubicBezTo>
                  <a:pt x="221" y="111"/>
                  <a:pt x="221" y="111"/>
                  <a:pt x="221" y="111"/>
                </a:cubicBezTo>
                <a:cubicBezTo>
                  <a:pt x="221" y="111"/>
                  <a:pt x="221" y="111"/>
                  <a:pt x="221" y="111"/>
                </a:cubicBezTo>
                <a:cubicBezTo>
                  <a:pt x="221" y="111"/>
                  <a:pt x="221" y="111"/>
                  <a:pt x="221" y="111"/>
                </a:cubicBezTo>
                <a:cubicBezTo>
                  <a:pt x="221" y="111"/>
                  <a:pt x="221" y="111"/>
                  <a:pt x="221" y="111"/>
                </a:cubicBezTo>
                <a:cubicBezTo>
                  <a:pt x="221" y="111"/>
                  <a:pt x="221" y="111"/>
                  <a:pt x="221" y="111"/>
                </a:cubicBezTo>
                <a:cubicBezTo>
                  <a:pt x="221" y="111"/>
                  <a:pt x="221" y="111"/>
                  <a:pt x="221" y="111"/>
                </a:cubicBezTo>
                <a:cubicBezTo>
                  <a:pt x="221" y="111"/>
                  <a:pt x="221" y="111"/>
                  <a:pt x="221" y="111"/>
                </a:cubicBezTo>
                <a:cubicBezTo>
                  <a:pt x="221" y="111"/>
                  <a:pt x="221" y="111"/>
                  <a:pt x="221" y="111"/>
                </a:cubicBezTo>
                <a:cubicBezTo>
                  <a:pt x="221" y="111"/>
                  <a:pt x="221" y="111"/>
                  <a:pt x="221" y="111"/>
                </a:cubicBezTo>
                <a:cubicBezTo>
                  <a:pt x="221" y="111"/>
                  <a:pt x="221" y="111"/>
                  <a:pt x="221" y="111"/>
                </a:cubicBezTo>
                <a:cubicBezTo>
                  <a:pt x="221" y="111"/>
                  <a:pt x="221" y="111"/>
                  <a:pt x="221" y="111"/>
                </a:cubicBezTo>
                <a:cubicBezTo>
                  <a:pt x="221" y="111"/>
                  <a:pt x="221" y="111"/>
                  <a:pt x="221" y="111"/>
                </a:cubicBezTo>
                <a:cubicBezTo>
                  <a:pt x="221" y="111"/>
                  <a:pt x="221" y="111"/>
                  <a:pt x="221" y="111"/>
                </a:cubicBezTo>
                <a:cubicBezTo>
                  <a:pt x="220" y="111"/>
                  <a:pt x="220" y="111"/>
                  <a:pt x="220" y="111"/>
                </a:cubicBezTo>
                <a:cubicBezTo>
                  <a:pt x="220" y="111"/>
                  <a:pt x="220" y="111"/>
                  <a:pt x="220" y="111"/>
                </a:cubicBezTo>
                <a:cubicBezTo>
                  <a:pt x="220" y="111"/>
                  <a:pt x="220" y="111"/>
                  <a:pt x="220" y="111"/>
                </a:cubicBezTo>
                <a:cubicBezTo>
                  <a:pt x="220" y="111"/>
                  <a:pt x="220" y="111"/>
                  <a:pt x="220" y="111"/>
                </a:cubicBezTo>
                <a:cubicBezTo>
                  <a:pt x="220" y="110"/>
                  <a:pt x="220" y="110"/>
                  <a:pt x="220" y="110"/>
                </a:cubicBezTo>
                <a:cubicBezTo>
                  <a:pt x="220" y="110"/>
                  <a:pt x="220" y="110"/>
                  <a:pt x="220" y="110"/>
                </a:cubicBezTo>
                <a:cubicBezTo>
                  <a:pt x="220" y="110"/>
                  <a:pt x="220" y="110"/>
                  <a:pt x="220" y="110"/>
                </a:cubicBezTo>
                <a:cubicBezTo>
                  <a:pt x="220" y="110"/>
                  <a:pt x="220" y="110"/>
                  <a:pt x="220" y="110"/>
                </a:cubicBezTo>
                <a:cubicBezTo>
                  <a:pt x="220" y="110"/>
                  <a:pt x="220" y="110"/>
                  <a:pt x="220" y="110"/>
                </a:cubicBezTo>
                <a:cubicBezTo>
                  <a:pt x="220" y="110"/>
                  <a:pt x="220" y="110"/>
                  <a:pt x="220" y="110"/>
                </a:cubicBezTo>
                <a:cubicBezTo>
                  <a:pt x="220" y="110"/>
                  <a:pt x="220" y="110"/>
                  <a:pt x="220" y="110"/>
                </a:cubicBezTo>
                <a:cubicBezTo>
                  <a:pt x="220" y="110"/>
                  <a:pt x="220" y="110"/>
                  <a:pt x="220" y="110"/>
                </a:cubicBezTo>
                <a:cubicBezTo>
                  <a:pt x="220" y="110"/>
                  <a:pt x="220" y="110"/>
                  <a:pt x="220" y="110"/>
                </a:cubicBezTo>
                <a:cubicBezTo>
                  <a:pt x="220" y="110"/>
                  <a:pt x="220" y="110"/>
                  <a:pt x="220" y="110"/>
                </a:cubicBezTo>
                <a:cubicBezTo>
                  <a:pt x="220" y="110"/>
                  <a:pt x="220" y="110"/>
                  <a:pt x="220" y="110"/>
                </a:cubicBezTo>
                <a:cubicBezTo>
                  <a:pt x="220" y="110"/>
                  <a:pt x="220" y="110"/>
                  <a:pt x="220" y="110"/>
                </a:cubicBezTo>
                <a:cubicBezTo>
                  <a:pt x="220" y="110"/>
                  <a:pt x="220" y="110"/>
                  <a:pt x="220" y="110"/>
                </a:cubicBezTo>
                <a:cubicBezTo>
                  <a:pt x="220" y="110"/>
                  <a:pt x="220" y="110"/>
                  <a:pt x="220" y="110"/>
                </a:cubicBezTo>
                <a:cubicBezTo>
                  <a:pt x="220" y="110"/>
                  <a:pt x="220" y="110"/>
                  <a:pt x="220" y="110"/>
                </a:cubicBezTo>
                <a:cubicBezTo>
                  <a:pt x="220" y="110"/>
                  <a:pt x="220" y="110"/>
                  <a:pt x="220" y="110"/>
                </a:cubicBezTo>
                <a:cubicBezTo>
                  <a:pt x="220" y="110"/>
                  <a:pt x="220" y="110"/>
                  <a:pt x="220" y="110"/>
                </a:cubicBezTo>
                <a:cubicBezTo>
                  <a:pt x="220" y="110"/>
                  <a:pt x="220" y="110"/>
                  <a:pt x="220" y="110"/>
                </a:cubicBezTo>
                <a:cubicBezTo>
                  <a:pt x="220" y="110"/>
                  <a:pt x="220" y="110"/>
                  <a:pt x="220" y="110"/>
                </a:cubicBezTo>
                <a:cubicBezTo>
                  <a:pt x="220" y="110"/>
                  <a:pt x="220" y="110"/>
                  <a:pt x="220" y="110"/>
                </a:cubicBezTo>
                <a:cubicBezTo>
                  <a:pt x="220" y="110"/>
                  <a:pt x="220" y="110"/>
                  <a:pt x="220" y="110"/>
                </a:cubicBezTo>
                <a:cubicBezTo>
                  <a:pt x="220" y="110"/>
                  <a:pt x="220" y="110"/>
                  <a:pt x="220" y="110"/>
                </a:cubicBezTo>
                <a:cubicBezTo>
                  <a:pt x="219" y="110"/>
                  <a:pt x="219" y="110"/>
                  <a:pt x="219" y="110"/>
                </a:cubicBezTo>
                <a:cubicBezTo>
                  <a:pt x="219" y="111"/>
                  <a:pt x="219" y="111"/>
                  <a:pt x="219" y="111"/>
                </a:cubicBezTo>
                <a:cubicBezTo>
                  <a:pt x="219" y="111"/>
                  <a:pt x="219" y="111"/>
                  <a:pt x="219" y="111"/>
                </a:cubicBezTo>
                <a:cubicBezTo>
                  <a:pt x="219" y="111"/>
                  <a:pt x="219" y="111"/>
                  <a:pt x="219" y="111"/>
                </a:cubicBezTo>
                <a:cubicBezTo>
                  <a:pt x="219" y="111"/>
                  <a:pt x="219" y="111"/>
                  <a:pt x="219" y="111"/>
                </a:cubicBezTo>
                <a:cubicBezTo>
                  <a:pt x="219" y="111"/>
                  <a:pt x="219" y="111"/>
                  <a:pt x="219" y="111"/>
                </a:cubicBezTo>
                <a:cubicBezTo>
                  <a:pt x="219" y="111"/>
                  <a:pt x="219" y="111"/>
                  <a:pt x="219" y="111"/>
                </a:cubicBezTo>
                <a:cubicBezTo>
                  <a:pt x="219" y="111"/>
                  <a:pt x="219" y="111"/>
                  <a:pt x="219" y="111"/>
                </a:cubicBezTo>
                <a:cubicBezTo>
                  <a:pt x="219" y="111"/>
                  <a:pt x="219" y="111"/>
                  <a:pt x="219" y="111"/>
                </a:cubicBezTo>
                <a:cubicBezTo>
                  <a:pt x="219" y="111"/>
                  <a:pt x="219" y="111"/>
                  <a:pt x="219" y="111"/>
                </a:cubicBezTo>
                <a:cubicBezTo>
                  <a:pt x="219" y="111"/>
                  <a:pt x="219" y="111"/>
                  <a:pt x="219" y="111"/>
                </a:cubicBezTo>
                <a:cubicBezTo>
                  <a:pt x="219" y="111"/>
                  <a:pt x="219" y="111"/>
                  <a:pt x="219" y="111"/>
                </a:cubicBezTo>
                <a:cubicBezTo>
                  <a:pt x="219" y="111"/>
                  <a:pt x="219" y="111"/>
                  <a:pt x="219" y="111"/>
                </a:cubicBezTo>
                <a:cubicBezTo>
                  <a:pt x="219" y="112"/>
                  <a:pt x="219" y="112"/>
                  <a:pt x="219" y="112"/>
                </a:cubicBezTo>
                <a:cubicBezTo>
                  <a:pt x="218" y="112"/>
                  <a:pt x="218" y="112"/>
                  <a:pt x="218" y="112"/>
                </a:cubicBezTo>
                <a:cubicBezTo>
                  <a:pt x="218" y="111"/>
                  <a:pt x="218" y="111"/>
                  <a:pt x="218" y="111"/>
                </a:cubicBezTo>
                <a:cubicBezTo>
                  <a:pt x="218" y="111"/>
                  <a:pt x="218" y="111"/>
                  <a:pt x="218" y="111"/>
                </a:cubicBezTo>
                <a:cubicBezTo>
                  <a:pt x="218" y="111"/>
                  <a:pt x="218" y="111"/>
                  <a:pt x="218" y="111"/>
                </a:cubicBezTo>
                <a:cubicBezTo>
                  <a:pt x="218" y="111"/>
                  <a:pt x="218" y="111"/>
                  <a:pt x="218" y="111"/>
                </a:cubicBezTo>
                <a:cubicBezTo>
                  <a:pt x="218" y="111"/>
                  <a:pt x="218" y="111"/>
                  <a:pt x="218" y="111"/>
                </a:cubicBezTo>
                <a:cubicBezTo>
                  <a:pt x="218" y="111"/>
                  <a:pt x="218" y="111"/>
                  <a:pt x="218" y="111"/>
                </a:cubicBezTo>
                <a:cubicBezTo>
                  <a:pt x="218" y="111"/>
                  <a:pt x="218" y="111"/>
                  <a:pt x="218" y="111"/>
                </a:cubicBezTo>
                <a:cubicBezTo>
                  <a:pt x="218" y="111"/>
                  <a:pt x="218" y="111"/>
                  <a:pt x="218" y="111"/>
                </a:cubicBezTo>
                <a:cubicBezTo>
                  <a:pt x="218" y="111"/>
                  <a:pt x="218" y="111"/>
                  <a:pt x="218" y="111"/>
                </a:cubicBezTo>
                <a:cubicBezTo>
                  <a:pt x="218" y="111"/>
                  <a:pt x="218" y="111"/>
                  <a:pt x="218" y="111"/>
                </a:cubicBezTo>
                <a:cubicBezTo>
                  <a:pt x="218" y="111"/>
                  <a:pt x="218" y="111"/>
                  <a:pt x="218" y="111"/>
                </a:cubicBezTo>
                <a:cubicBezTo>
                  <a:pt x="218" y="111"/>
                  <a:pt x="218" y="111"/>
                  <a:pt x="218" y="111"/>
                </a:cubicBezTo>
                <a:cubicBezTo>
                  <a:pt x="218" y="111"/>
                  <a:pt x="218" y="111"/>
                  <a:pt x="218" y="111"/>
                </a:cubicBezTo>
                <a:cubicBezTo>
                  <a:pt x="218" y="111"/>
                  <a:pt x="218" y="111"/>
                  <a:pt x="218" y="111"/>
                </a:cubicBezTo>
                <a:cubicBezTo>
                  <a:pt x="218" y="111"/>
                  <a:pt x="218" y="111"/>
                  <a:pt x="218" y="111"/>
                </a:cubicBezTo>
                <a:cubicBezTo>
                  <a:pt x="218" y="111"/>
                  <a:pt x="218" y="111"/>
                  <a:pt x="218" y="111"/>
                </a:cubicBezTo>
                <a:cubicBezTo>
                  <a:pt x="218" y="111"/>
                  <a:pt x="218" y="111"/>
                  <a:pt x="218" y="111"/>
                </a:cubicBezTo>
                <a:cubicBezTo>
                  <a:pt x="218" y="111"/>
                  <a:pt x="218" y="111"/>
                  <a:pt x="218" y="111"/>
                </a:cubicBezTo>
                <a:cubicBezTo>
                  <a:pt x="218" y="111"/>
                  <a:pt x="218" y="111"/>
                  <a:pt x="218" y="111"/>
                </a:cubicBezTo>
                <a:cubicBezTo>
                  <a:pt x="218" y="111"/>
                  <a:pt x="218" y="111"/>
                  <a:pt x="218" y="111"/>
                </a:cubicBezTo>
                <a:cubicBezTo>
                  <a:pt x="218" y="111"/>
                  <a:pt x="218" y="111"/>
                  <a:pt x="218" y="111"/>
                </a:cubicBezTo>
                <a:cubicBezTo>
                  <a:pt x="218" y="111"/>
                  <a:pt x="218" y="111"/>
                  <a:pt x="218" y="111"/>
                </a:cubicBezTo>
                <a:cubicBezTo>
                  <a:pt x="218" y="111"/>
                  <a:pt x="218" y="111"/>
                  <a:pt x="218" y="111"/>
                </a:cubicBezTo>
                <a:cubicBezTo>
                  <a:pt x="218" y="111"/>
                  <a:pt x="218" y="111"/>
                  <a:pt x="218" y="111"/>
                </a:cubicBezTo>
                <a:cubicBezTo>
                  <a:pt x="218" y="111"/>
                  <a:pt x="218" y="111"/>
                  <a:pt x="218" y="111"/>
                </a:cubicBezTo>
                <a:cubicBezTo>
                  <a:pt x="218" y="111"/>
                  <a:pt x="218" y="111"/>
                  <a:pt x="218" y="111"/>
                </a:cubicBezTo>
                <a:cubicBezTo>
                  <a:pt x="218" y="111"/>
                  <a:pt x="218" y="111"/>
                  <a:pt x="218" y="111"/>
                </a:cubicBezTo>
                <a:cubicBezTo>
                  <a:pt x="218" y="111"/>
                  <a:pt x="218" y="111"/>
                  <a:pt x="218" y="111"/>
                </a:cubicBezTo>
                <a:cubicBezTo>
                  <a:pt x="218" y="111"/>
                  <a:pt x="218" y="111"/>
                  <a:pt x="218" y="111"/>
                </a:cubicBezTo>
                <a:cubicBezTo>
                  <a:pt x="218" y="111"/>
                  <a:pt x="218" y="111"/>
                  <a:pt x="218" y="111"/>
                </a:cubicBezTo>
                <a:cubicBezTo>
                  <a:pt x="218" y="111"/>
                  <a:pt x="218" y="111"/>
                  <a:pt x="218" y="111"/>
                </a:cubicBezTo>
                <a:cubicBezTo>
                  <a:pt x="218" y="111"/>
                  <a:pt x="218" y="111"/>
                  <a:pt x="218" y="111"/>
                </a:cubicBezTo>
                <a:cubicBezTo>
                  <a:pt x="218" y="111"/>
                  <a:pt x="218" y="111"/>
                  <a:pt x="218" y="111"/>
                </a:cubicBezTo>
                <a:cubicBezTo>
                  <a:pt x="217" y="111"/>
                  <a:pt x="217" y="111"/>
                  <a:pt x="217" y="111"/>
                </a:cubicBezTo>
                <a:cubicBezTo>
                  <a:pt x="217" y="111"/>
                  <a:pt x="217" y="111"/>
                  <a:pt x="217" y="111"/>
                </a:cubicBezTo>
                <a:cubicBezTo>
                  <a:pt x="217" y="111"/>
                  <a:pt x="217" y="111"/>
                  <a:pt x="217" y="111"/>
                </a:cubicBezTo>
                <a:cubicBezTo>
                  <a:pt x="217" y="111"/>
                  <a:pt x="217" y="111"/>
                  <a:pt x="217" y="111"/>
                </a:cubicBezTo>
                <a:cubicBezTo>
                  <a:pt x="217" y="111"/>
                  <a:pt x="217" y="111"/>
                  <a:pt x="217" y="111"/>
                </a:cubicBezTo>
                <a:cubicBezTo>
                  <a:pt x="217" y="111"/>
                  <a:pt x="217" y="111"/>
                  <a:pt x="217" y="111"/>
                </a:cubicBezTo>
                <a:cubicBezTo>
                  <a:pt x="217" y="112"/>
                  <a:pt x="217" y="112"/>
                  <a:pt x="217" y="112"/>
                </a:cubicBezTo>
                <a:cubicBezTo>
                  <a:pt x="217" y="112"/>
                  <a:pt x="217" y="112"/>
                  <a:pt x="217" y="112"/>
                </a:cubicBezTo>
                <a:cubicBezTo>
                  <a:pt x="217" y="112"/>
                  <a:pt x="217" y="112"/>
                  <a:pt x="217" y="112"/>
                </a:cubicBezTo>
                <a:cubicBezTo>
                  <a:pt x="217" y="112"/>
                  <a:pt x="217" y="112"/>
                  <a:pt x="217" y="112"/>
                </a:cubicBezTo>
                <a:cubicBezTo>
                  <a:pt x="217" y="112"/>
                  <a:pt x="217" y="112"/>
                  <a:pt x="217" y="112"/>
                </a:cubicBezTo>
                <a:cubicBezTo>
                  <a:pt x="217" y="112"/>
                  <a:pt x="217" y="112"/>
                  <a:pt x="217" y="112"/>
                </a:cubicBezTo>
                <a:cubicBezTo>
                  <a:pt x="217" y="112"/>
                  <a:pt x="217" y="112"/>
                  <a:pt x="217" y="112"/>
                </a:cubicBezTo>
                <a:cubicBezTo>
                  <a:pt x="217" y="112"/>
                  <a:pt x="217" y="112"/>
                  <a:pt x="217" y="112"/>
                </a:cubicBezTo>
                <a:cubicBezTo>
                  <a:pt x="217" y="112"/>
                  <a:pt x="217" y="112"/>
                  <a:pt x="217" y="112"/>
                </a:cubicBezTo>
                <a:cubicBezTo>
                  <a:pt x="217" y="112"/>
                  <a:pt x="217" y="112"/>
                  <a:pt x="217" y="112"/>
                </a:cubicBezTo>
                <a:cubicBezTo>
                  <a:pt x="217" y="112"/>
                  <a:pt x="217" y="112"/>
                  <a:pt x="217" y="112"/>
                </a:cubicBezTo>
                <a:cubicBezTo>
                  <a:pt x="217" y="112"/>
                  <a:pt x="217" y="112"/>
                  <a:pt x="217" y="112"/>
                </a:cubicBezTo>
                <a:cubicBezTo>
                  <a:pt x="216" y="112"/>
                  <a:pt x="216" y="112"/>
                  <a:pt x="216" y="112"/>
                </a:cubicBezTo>
                <a:cubicBezTo>
                  <a:pt x="216" y="112"/>
                  <a:pt x="216" y="112"/>
                  <a:pt x="216" y="112"/>
                </a:cubicBezTo>
                <a:cubicBezTo>
                  <a:pt x="216" y="112"/>
                  <a:pt x="216" y="112"/>
                  <a:pt x="216" y="112"/>
                </a:cubicBezTo>
                <a:cubicBezTo>
                  <a:pt x="216" y="112"/>
                  <a:pt x="216" y="112"/>
                  <a:pt x="216" y="112"/>
                </a:cubicBezTo>
                <a:cubicBezTo>
                  <a:pt x="216" y="112"/>
                  <a:pt x="216" y="112"/>
                  <a:pt x="216" y="112"/>
                </a:cubicBezTo>
                <a:cubicBezTo>
                  <a:pt x="216" y="112"/>
                  <a:pt x="216" y="112"/>
                  <a:pt x="216" y="112"/>
                </a:cubicBezTo>
                <a:cubicBezTo>
                  <a:pt x="216" y="112"/>
                  <a:pt x="216" y="112"/>
                  <a:pt x="216" y="112"/>
                </a:cubicBezTo>
                <a:cubicBezTo>
                  <a:pt x="216" y="112"/>
                  <a:pt x="216" y="112"/>
                  <a:pt x="216" y="112"/>
                </a:cubicBezTo>
                <a:cubicBezTo>
                  <a:pt x="216" y="112"/>
                  <a:pt x="216" y="112"/>
                  <a:pt x="216" y="112"/>
                </a:cubicBezTo>
                <a:cubicBezTo>
                  <a:pt x="216" y="112"/>
                  <a:pt x="216" y="112"/>
                  <a:pt x="216" y="112"/>
                </a:cubicBezTo>
                <a:cubicBezTo>
                  <a:pt x="216" y="112"/>
                  <a:pt x="216" y="112"/>
                  <a:pt x="216" y="112"/>
                </a:cubicBezTo>
                <a:cubicBezTo>
                  <a:pt x="216" y="112"/>
                  <a:pt x="216" y="112"/>
                  <a:pt x="216" y="112"/>
                </a:cubicBezTo>
                <a:cubicBezTo>
                  <a:pt x="216" y="112"/>
                  <a:pt x="216" y="112"/>
                  <a:pt x="216" y="112"/>
                </a:cubicBezTo>
                <a:cubicBezTo>
                  <a:pt x="216" y="112"/>
                  <a:pt x="216" y="112"/>
                  <a:pt x="216" y="112"/>
                </a:cubicBezTo>
                <a:cubicBezTo>
                  <a:pt x="216" y="112"/>
                  <a:pt x="216" y="112"/>
                  <a:pt x="216" y="112"/>
                </a:cubicBezTo>
                <a:cubicBezTo>
                  <a:pt x="216" y="113"/>
                  <a:pt x="216" y="113"/>
                  <a:pt x="216" y="113"/>
                </a:cubicBezTo>
                <a:cubicBezTo>
                  <a:pt x="216" y="113"/>
                  <a:pt x="216" y="113"/>
                  <a:pt x="216" y="113"/>
                </a:cubicBezTo>
                <a:cubicBezTo>
                  <a:pt x="216" y="113"/>
                  <a:pt x="216" y="113"/>
                  <a:pt x="216" y="113"/>
                </a:cubicBezTo>
                <a:cubicBezTo>
                  <a:pt x="216" y="113"/>
                  <a:pt x="216" y="113"/>
                  <a:pt x="216" y="113"/>
                </a:cubicBezTo>
                <a:cubicBezTo>
                  <a:pt x="216" y="113"/>
                  <a:pt x="216" y="113"/>
                  <a:pt x="216" y="113"/>
                </a:cubicBezTo>
                <a:cubicBezTo>
                  <a:pt x="216" y="113"/>
                  <a:pt x="216" y="113"/>
                  <a:pt x="216" y="113"/>
                </a:cubicBezTo>
                <a:cubicBezTo>
                  <a:pt x="216" y="113"/>
                  <a:pt x="216" y="113"/>
                  <a:pt x="216" y="113"/>
                </a:cubicBezTo>
                <a:cubicBezTo>
                  <a:pt x="216" y="113"/>
                  <a:pt x="216" y="113"/>
                  <a:pt x="216" y="113"/>
                </a:cubicBezTo>
                <a:cubicBezTo>
                  <a:pt x="216" y="113"/>
                  <a:pt x="216" y="113"/>
                  <a:pt x="216" y="113"/>
                </a:cubicBezTo>
                <a:cubicBezTo>
                  <a:pt x="216" y="113"/>
                  <a:pt x="216" y="113"/>
                  <a:pt x="216" y="113"/>
                </a:cubicBezTo>
                <a:cubicBezTo>
                  <a:pt x="216" y="113"/>
                  <a:pt x="216" y="113"/>
                  <a:pt x="216" y="113"/>
                </a:cubicBezTo>
                <a:cubicBezTo>
                  <a:pt x="216" y="113"/>
                  <a:pt x="216" y="113"/>
                  <a:pt x="216" y="113"/>
                </a:cubicBezTo>
                <a:cubicBezTo>
                  <a:pt x="216" y="113"/>
                  <a:pt x="216" y="113"/>
                  <a:pt x="216" y="113"/>
                </a:cubicBezTo>
                <a:cubicBezTo>
                  <a:pt x="216" y="113"/>
                  <a:pt x="216" y="113"/>
                  <a:pt x="216" y="113"/>
                </a:cubicBezTo>
                <a:cubicBezTo>
                  <a:pt x="216" y="113"/>
                  <a:pt x="216" y="113"/>
                  <a:pt x="216" y="113"/>
                </a:cubicBezTo>
                <a:cubicBezTo>
                  <a:pt x="216" y="113"/>
                  <a:pt x="216" y="113"/>
                  <a:pt x="216" y="113"/>
                </a:cubicBezTo>
                <a:cubicBezTo>
                  <a:pt x="216" y="113"/>
                  <a:pt x="216" y="113"/>
                  <a:pt x="216" y="113"/>
                </a:cubicBezTo>
                <a:cubicBezTo>
                  <a:pt x="216" y="113"/>
                  <a:pt x="216" y="113"/>
                  <a:pt x="216" y="113"/>
                </a:cubicBezTo>
                <a:cubicBezTo>
                  <a:pt x="216" y="113"/>
                  <a:pt x="216" y="113"/>
                  <a:pt x="216" y="113"/>
                </a:cubicBezTo>
                <a:cubicBezTo>
                  <a:pt x="216" y="113"/>
                  <a:pt x="216" y="113"/>
                  <a:pt x="216" y="113"/>
                </a:cubicBezTo>
                <a:cubicBezTo>
                  <a:pt x="214" y="113"/>
                  <a:pt x="214" y="113"/>
                  <a:pt x="214" y="113"/>
                </a:cubicBezTo>
                <a:cubicBezTo>
                  <a:pt x="214" y="114"/>
                  <a:pt x="214" y="114"/>
                  <a:pt x="214" y="114"/>
                </a:cubicBezTo>
                <a:cubicBezTo>
                  <a:pt x="214" y="114"/>
                  <a:pt x="214" y="114"/>
                  <a:pt x="214" y="114"/>
                </a:cubicBezTo>
                <a:cubicBezTo>
                  <a:pt x="214" y="113"/>
                  <a:pt x="214" y="113"/>
                  <a:pt x="214" y="113"/>
                </a:cubicBezTo>
                <a:cubicBezTo>
                  <a:pt x="213" y="113"/>
                  <a:pt x="213" y="113"/>
                  <a:pt x="213" y="113"/>
                </a:cubicBezTo>
                <a:cubicBezTo>
                  <a:pt x="213" y="112"/>
                  <a:pt x="213" y="112"/>
                  <a:pt x="213" y="112"/>
                </a:cubicBezTo>
                <a:cubicBezTo>
                  <a:pt x="211" y="112"/>
                  <a:pt x="211" y="112"/>
                  <a:pt x="211" y="112"/>
                </a:cubicBezTo>
                <a:cubicBezTo>
                  <a:pt x="211" y="110"/>
                  <a:pt x="211" y="110"/>
                  <a:pt x="211" y="110"/>
                </a:cubicBezTo>
                <a:cubicBezTo>
                  <a:pt x="210" y="110"/>
                  <a:pt x="210" y="110"/>
                  <a:pt x="210" y="110"/>
                </a:cubicBezTo>
                <a:cubicBezTo>
                  <a:pt x="210" y="110"/>
                  <a:pt x="210" y="110"/>
                  <a:pt x="210" y="110"/>
                </a:cubicBezTo>
                <a:cubicBezTo>
                  <a:pt x="210" y="104"/>
                  <a:pt x="210" y="104"/>
                  <a:pt x="210" y="104"/>
                </a:cubicBezTo>
                <a:cubicBezTo>
                  <a:pt x="211" y="104"/>
                  <a:pt x="211" y="104"/>
                  <a:pt x="211" y="104"/>
                </a:cubicBezTo>
                <a:cubicBezTo>
                  <a:pt x="211" y="104"/>
                  <a:pt x="211" y="104"/>
                  <a:pt x="211" y="104"/>
                </a:cubicBezTo>
                <a:cubicBezTo>
                  <a:pt x="211" y="104"/>
                  <a:pt x="211" y="104"/>
                  <a:pt x="211" y="104"/>
                </a:cubicBezTo>
                <a:cubicBezTo>
                  <a:pt x="211" y="103"/>
                  <a:pt x="211" y="103"/>
                  <a:pt x="211" y="103"/>
                </a:cubicBezTo>
                <a:cubicBezTo>
                  <a:pt x="211" y="103"/>
                  <a:pt x="211" y="103"/>
                  <a:pt x="211" y="103"/>
                </a:cubicBezTo>
                <a:cubicBezTo>
                  <a:pt x="211" y="103"/>
                  <a:pt x="211" y="103"/>
                  <a:pt x="211" y="103"/>
                </a:cubicBezTo>
                <a:cubicBezTo>
                  <a:pt x="210" y="103"/>
                  <a:pt x="210" y="103"/>
                  <a:pt x="210" y="103"/>
                </a:cubicBezTo>
                <a:cubicBezTo>
                  <a:pt x="210" y="102"/>
                  <a:pt x="210" y="102"/>
                  <a:pt x="210" y="102"/>
                </a:cubicBezTo>
                <a:cubicBezTo>
                  <a:pt x="210" y="102"/>
                  <a:pt x="210" y="102"/>
                  <a:pt x="210" y="102"/>
                </a:cubicBezTo>
                <a:cubicBezTo>
                  <a:pt x="210" y="102"/>
                  <a:pt x="210" y="102"/>
                  <a:pt x="210" y="102"/>
                </a:cubicBezTo>
                <a:cubicBezTo>
                  <a:pt x="210" y="102"/>
                  <a:pt x="210" y="102"/>
                  <a:pt x="210" y="102"/>
                </a:cubicBezTo>
                <a:cubicBezTo>
                  <a:pt x="210" y="102"/>
                  <a:pt x="210" y="102"/>
                  <a:pt x="210" y="102"/>
                </a:cubicBezTo>
                <a:cubicBezTo>
                  <a:pt x="210" y="102"/>
                  <a:pt x="210" y="102"/>
                  <a:pt x="210" y="102"/>
                </a:cubicBezTo>
                <a:cubicBezTo>
                  <a:pt x="210" y="102"/>
                  <a:pt x="210" y="102"/>
                  <a:pt x="210" y="102"/>
                </a:cubicBezTo>
                <a:cubicBezTo>
                  <a:pt x="210" y="102"/>
                  <a:pt x="210" y="102"/>
                  <a:pt x="210" y="102"/>
                </a:cubicBezTo>
                <a:cubicBezTo>
                  <a:pt x="210" y="102"/>
                  <a:pt x="210" y="102"/>
                  <a:pt x="210" y="102"/>
                </a:cubicBezTo>
                <a:cubicBezTo>
                  <a:pt x="210" y="102"/>
                  <a:pt x="210" y="102"/>
                  <a:pt x="210" y="102"/>
                </a:cubicBezTo>
                <a:cubicBezTo>
                  <a:pt x="210" y="102"/>
                  <a:pt x="210" y="102"/>
                  <a:pt x="210" y="102"/>
                </a:cubicBezTo>
                <a:cubicBezTo>
                  <a:pt x="210" y="102"/>
                  <a:pt x="210" y="102"/>
                  <a:pt x="210" y="102"/>
                </a:cubicBezTo>
                <a:cubicBezTo>
                  <a:pt x="210" y="102"/>
                  <a:pt x="210" y="102"/>
                  <a:pt x="210" y="102"/>
                </a:cubicBezTo>
                <a:cubicBezTo>
                  <a:pt x="210" y="102"/>
                  <a:pt x="210" y="102"/>
                  <a:pt x="210" y="102"/>
                </a:cubicBezTo>
                <a:cubicBezTo>
                  <a:pt x="210" y="102"/>
                  <a:pt x="210" y="102"/>
                  <a:pt x="210" y="102"/>
                </a:cubicBezTo>
                <a:cubicBezTo>
                  <a:pt x="210" y="102"/>
                  <a:pt x="210" y="102"/>
                  <a:pt x="210" y="102"/>
                </a:cubicBezTo>
                <a:cubicBezTo>
                  <a:pt x="210" y="102"/>
                  <a:pt x="210" y="102"/>
                  <a:pt x="210" y="102"/>
                </a:cubicBezTo>
                <a:cubicBezTo>
                  <a:pt x="210" y="102"/>
                  <a:pt x="210" y="102"/>
                  <a:pt x="210" y="102"/>
                </a:cubicBezTo>
                <a:cubicBezTo>
                  <a:pt x="210" y="102"/>
                  <a:pt x="210" y="102"/>
                  <a:pt x="210" y="102"/>
                </a:cubicBezTo>
                <a:cubicBezTo>
                  <a:pt x="210" y="102"/>
                  <a:pt x="210" y="102"/>
                  <a:pt x="210" y="102"/>
                </a:cubicBezTo>
                <a:cubicBezTo>
                  <a:pt x="210" y="102"/>
                  <a:pt x="210" y="102"/>
                  <a:pt x="210" y="102"/>
                </a:cubicBezTo>
                <a:cubicBezTo>
                  <a:pt x="210" y="102"/>
                  <a:pt x="210" y="102"/>
                  <a:pt x="210" y="102"/>
                </a:cubicBezTo>
                <a:cubicBezTo>
                  <a:pt x="210" y="102"/>
                  <a:pt x="210" y="102"/>
                  <a:pt x="210" y="102"/>
                </a:cubicBezTo>
                <a:cubicBezTo>
                  <a:pt x="210" y="102"/>
                  <a:pt x="210" y="102"/>
                  <a:pt x="210" y="102"/>
                </a:cubicBezTo>
                <a:cubicBezTo>
                  <a:pt x="210" y="102"/>
                  <a:pt x="210" y="102"/>
                  <a:pt x="210" y="102"/>
                </a:cubicBezTo>
                <a:cubicBezTo>
                  <a:pt x="210" y="102"/>
                  <a:pt x="210" y="102"/>
                  <a:pt x="210" y="102"/>
                </a:cubicBezTo>
                <a:cubicBezTo>
                  <a:pt x="210" y="102"/>
                  <a:pt x="210" y="102"/>
                  <a:pt x="210" y="102"/>
                </a:cubicBezTo>
                <a:cubicBezTo>
                  <a:pt x="210" y="102"/>
                  <a:pt x="210" y="102"/>
                  <a:pt x="210" y="102"/>
                </a:cubicBezTo>
                <a:cubicBezTo>
                  <a:pt x="210" y="102"/>
                  <a:pt x="210" y="102"/>
                  <a:pt x="210" y="102"/>
                </a:cubicBezTo>
                <a:cubicBezTo>
                  <a:pt x="210" y="102"/>
                  <a:pt x="210" y="102"/>
                  <a:pt x="210" y="102"/>
                </a:cubicBezTo>
                <a:cubicBezTo>
                  <a:pt x="210" y="101"/>
                  <a:pt x="210" y="101"/>
                  <a:pt x="210" y="101"/>
                </a:cubicBezTo>
                <a:cubicBezTo>
                  <a:pt x="210" y="101"/>
                  <a:pt x="210" y="101"/>
                  <a:pt x="210" y="101"/>
                </a:cubicBezTo>
                <a:cubicBezTo>
                  <a:pt x="210" y="101"/>
                  <a:pt x="210" y="101"/>
                  <a:pt x="210" y="101"/>
                </a:cubicBezTo>
                <a:cubicBezTo>
                  <a:pt x="209" y="71"/>
                  <a:pt x="209" y="71"/>
                  <a:pt x="209" y="71"/>
                </a:cubicBezTo>
                <a:cubicBezTo>
                  <a:pt x="209" y="71"/>
                  <a:pt x="209" y="71"/>
                  <a:pt x="209" y="71"/>
                </a:cubicBezTo>
                <a:cubicBezTo>
                  <a:pt x="209" y="71"/>
                  <a:pt x="209" y="71"/>
                  <a:pt x="209" y="71"/>
                </a:cubicBezTo>
                <a:cubicBezTo>
                  <a:pt x="209" y="71"/>
                  <a:pt x="209" y="71"/>
                  <a:pt x="209" y="71"/>
                </a:cubicBezTo>
                <a:cubicBezTo>
                  <a:pt x="209" y="70"/>
                  <a:pt x="209" y="70"/>
                  <a:pt x="209" y="70"/>
                </a:cubicBezTo>
                <a:cubicBezTo>
                  <a:pt x="209" y="70"/>
                  <a:pt x="209" y="70"/>
                  <a:pt x="209" y="70"/>
                </a:cubicBezTo>
                <a:cubicBezTo>
                  <a:pt x="209" y="70"/>
                  <a:pt x="209" y="70"/>
                  <a:pt x="209" y="70"/>
                </a:cubicBezTo>
                <a:cubicBezTo>
                  <a:pt x="209" y="70"/>
                  <a:pt x="209" y="70"/>
                  <a:pt x="209" y="70"/>
                </a:cubicBezTo>
                <a:cubicBezTo>
                  <a:pt x="209" y="70"/>
                  <a:pt x="209" y="70"/>
                  <a:pt x="209" y="70"/>
                </a:cubicBezTo>
                <a:cubicBezTo>
                  <a:pt x="209" y="69"/>
                  <a:pt x="209" y="69"/>
                  <a:pt x="209" y="69"/>
                </a:cubicBezTo>
                <a:cubicBezTo>
                  <a:pt x="209" y="69"/>
                  <a:pt x="209" y="69"/>
                  <a:pt x="209" y="69"/>
                </a:cubicBezTo>
                <a:cubicBezTo>
                  <a:pt x="209" y="69"/>
                  <a:pt x="209" y="69"/>
                  <a:pt x="209" y="69"/>
                </a:cubicBezTo>
                <a:cubicBezTo>
                  <a:pt x="210" y="68"/>
                  <a:pt x="210" y="68"/>
                  <a:pt x="210" y="68"/>
                </a:cubicBezTo>
                <a:cubicBezTo>
                  <a:pt x="210" y="68"/>
                  <a:pt x="210" y="68"/>
                  <a:pt x="210" y="68"/>
                </a:cubicBezTo>
                <a:cubicBezTo>
                  <a:pt x="210" y="68"/>
                  <a:pt x="210" y="68"/>
                  <a:pt x="210" y="68"/>
                </a:cubicBezTo>
                <a:cubicBezTo>
                  <a:pt x="210" y="68"/>
                  <a:pt x="210" y="68"/>
                  <a:pt x="210" y="68"/>
                </a:cubicBezTo>
                <a:cubicBezTo>
                  <a:pt x="210" y="68"/>
                  <a:pt x="210" y="68"/>
                  <a:pt x="210" y="68"/>
                </a:cubicBezTo>
                <a:cubicBezTo>
                  <a:pt x="210" y="67"/>
                  <a:pt x="210" y="67"/>
                  <a:pt x="210" y="67"/>
                </a:cubicBezTo>
                <a:cubicBezTo>
                  <a:pt x="209" y="67"/>
                  <a:pt x="209" y="67"/>
                  <a:pt x="209" y="67"/>
                </a:cubicBezTo>
                <a:cubicBezTo>
                  <a:pt x="209" y="67"/>
                  <a:pt x="209" y="67"/>
                  <a:pt x="209" y="67"/>
                </a:cubicBezTo>
                <a:cubicBezTo>
                  <a:pt x="209" y="67"/>
                  <a:pt x="209" y="67"/>
                  <a:pt x="209" y="67"/>
                </a:cubicBezTo>
                <a:cubicBezTo>
                  <a:pt x="209" y="67"/>
                  <a:pt x="209" y="67"/>
                  <a:pt x="209" y="67"/>
                </a:cubicBezTo>
                <a:cubicBezTo>
                  <a:pt x="209" y="67"/>
                  <a:pt x="209" y="67"/>
                  <a:pt x="209" y="67"/>
                </a:cubicBezTo>
                <a:cubicBezTo>
                  <a:pt x="209" y="66"/>
                  <a:pt x="209" y="66"/>
                  <a:pt x="209" y="66"/>
                </a:cubicBezTo>
                <a:cubicBezTo>
                  <a:pt x="209" y="66"/>
                  <a:pt x="209" y="66"/>
                  <a:pt x="209" y="66"/>
                </a:cubicBezTo>
                <a:cubicBezTo>
                  <a:pt x="209" y="66"/>
                  <a:pt x="209" y="66"/>
                  <a:pt x="209" y="66"/>
                </a:cubicBezTo>
                <a:cubicBezTo>
                  <a:pt x="209" y="66"/>
                  <a:pt x="209" y="66"/>
                  <a:pt x="209" y="66"/>
                </a:cubicBezTo>
                <a:cubicBezTo>
                  <a:pt x="209" y="66"/>
                  <a:pt x="209" y="66"/>
                  <a:pt x="209" y="66"/>
                </a:cubicBezTo>
                <a:cubicBezTo>
                  <a:pt x="209" y="66"/>
                  <a:pt x="209" y="66"/>
                  <a:pt x="209" y="66"/>
                </a:cubicBezTo>
                <a:cubicBezTo>
                  <a:pt x="209" y="66"/>
                  <a:pt x="209" y="66"/>
                  <a:pt x="209" y="66"/>
                </a:cubicBezTo>
                <a:cubicBezTo>
                  <a:pt x="209" y="66"/>
                  <a:pt x="209" y="66"/>
                  <a:pt x="209" y="66"/>
                </a:cubicBezTo>
                <a:cubicBezTo>
                  <a:pt x="208" y="66"/>
                  <a:pt x="208" y="66"/>
                  <a:pt x="208" y="66"/>
                </a:cubicBezTo>
                <a:cubicBezTo>
                  <a:pt x="208" y="66"/>
                  <a:pt x="208" y="66"/>
                  <a:pt x="208" y="66"/>
                </a:cubicBezTo>
                <a:cubicBezTo>
                  <a:pt x="208" y="66"/>
                  <a:pt x="208" y="66"/>
                  <a:pt x="208" y="66"/>
                </a:cubicBezTo>
                <a:cubicBezTo>
                  <a:pt x="209" y="64"/>
                  <a:pt x="209" y="64"/>
                  <a:pt x="209" y="64"/>
                </a:cubicBezTo>
                <a:cubicBezTo>
                  <a:pt x="209" y="64"/>
                  <a:pt x="209" y="64"/>
                  <a:pt x="209" y="64"/>
                </a:cubicBezTo>
                <a:cubicBezTo>
                  <a:pt x="209" y="64"/>
                  <a:pt x="209" y="64"/>
                  <a:pt x="209" y="64"/>
                </a:cubicBezTo>
                <a:cubicBezTo>
                  <a:pt x="209" y="64"/>
                  <a:pt x="209" y="64"/>
                  <a:pt x="209" y="64"/>
                </a:cubicBezTo>
                <a:cubicBezTo>
                  <a:pt x="209" y="64"/>
                  <a:pt x="209" y="64"/>
                  <a:pt x="209" y="64"/>
                </a:cubicBezTo>
                <a:cubicBezTo>
                  <a:pt x="209" y="64"/>
                  <a:pt x="209" y="64"/>
                  <a:pt x="209" y="64"/>
                </a:cubicBezTo>
                <a:cubicBezTo>
                  <a:pt x="209" y="64"/>
                  <a:pt x="209" y="64"/>
                  <a:pt x="209" y="64"/>
                </a:cubicBezTo>
                <a:cubicBezTo>
                  <a:pt x="209" y="64"/>
                  <a:pt x="209" y="64"/>
                  <a:pt x="209" y="64"/>
                </a:cubicBezTo>
                <a:cubicBezTo>
                  <a:pt x="209" y="64"/>
                  <a:pt x="209" y="64"/>
                  <a:pt x="209" y="64"/>
                </a:cubicBezTo>
                <a:cubicBezTo>
                  <a:pt x="209" y="64"/>
                  <a:pt x="209" y="64"/>
                  <a:pt x="209" y="64"/>
                </a:cubicBezTo>
                <a:cubicBezTo>
                  <a:pt x="209" y="64"/>
                  <a:pt x="209" y="64"/>
                  <a:pt x="209" y="64"/>
                </a:cubicBezTo>
                <a:cubicBezTo>
                  <a:pt x="209" y="64"/>
                  <a:pt x="209" y="64"/>
                  <a:pt x="209" y="64"/>
                </a:cubicBezTo>
                <a:cubicBezTo>
                  <a:pt x="209" y="64"/>
                  <a:pt x="209" y="64"/>
                  <a:pt x="209" y="64"/>
                </a:cubicBezTo>
                <a:cubicBezTo>
                  <a:pt x="209" y="64"/>
                  <a:pt x="209" y="64"/>
                  <a:pt x="209" y="64"/>
                </a:cubicBezTo>
                <a:cubicBezTo>
                  <a:pt x="209" y="64"/>
                  <a:pt x="209" y="64"/>
                  <a:pt x="209" y="64"/>
                </a:cubicBezTo>
                <a:cubicBezTo>
                  <a:pt x="209" y="64"/>
                  <a:pt x="209" y="64"/>
                  <a:pt x="209" y="64"/>
                </a:cubicBezTo>
                <a:cubicBezTo>
                  <a:pt x="209" y="64"/>
                  <a:pt x="209" y="64"/>
                  <a:pt x="209" y="64"/>
                </a:cubicBezTo>
                <a:cubicBezTo>
                  <a:pt x="209" y="64"/>
                  <a:pt x="209" y="64"/>
                  <a:pt x="209" y="64"/>
                </a:cubicBezTo>
                <a:cubicBezTo>
                  <a:pt x="209" y="64"/>
                  <a:pt x="209" y="64"/>
                  <a:pt x="209" y="64"/>
                </a:cubicBezTo>
                <a:cubicBezTo>
                  <a:pt x="209" y="64"/>
                  <a:pt x="209" y="64"/>
                  <a:pt x="209" y="64"/>
                </a:cubicBezTo>
                <a:cubicBezTo>
                  <a:pt x="209" y="64"/>
                  <a:pt x="209" y="64"/>
                  <a:pt x="209" y="64"/>
                </a:cubicBezTo>
                <a:cubicBezTo>
                  <a:pt x="209" y="64"/>
                  <a:pt x="209" y="64"/>
                  <a:pt x="209" y="64"/>
                </a:cubicBezTo>
                <a:cubicBezTo>
                  <a:pt x="209" y="64"/>
                  <a:pt x="209" y="64"/>
                  <a:pt x="209" y="64"/>
                </a:cubicBezTo>
                <a:cubicBezTo>
                  <a:pt x="209" y="64"/>
                  <a:pt x="209" y="64"/>
                  <a:pt x="209" y="64"/>
                </a:cubicBezTo>
                <a:cubicBezTo>
                  <a:pt x="209" y="64"/>
                  <a:pt x="209" y="64"/>
                  <a:pt x="209" y="64"/>
                </a:cubicBezTo>
                <a:cubicBezTo>
                  <a:pt x="209" y="64"/>
                  <a:pt x="209" y="64"/>
                  <a:pt x="209" y="64"/>
                </a:cubicBezTo>
                <a:cubicBezTo>
                  <a:pt x="209" y="64"/>
                  <a:pt x="209" y="64"/>
                  <a:pt x="209" y="64"/>
                </a:cubicBezTo>
                <a:cubicBezTo>
                  <a:pt x="209" y="64"/>
                  <a:pt x="209" y="64"/>
                  <a:pt x="209" y="64"/>
                </a:cubicBezTo>
                <a:cubicBezTo>
                  <a:pt x="209" y="64"/>
                  <a:pt x="209" y="64"/>
                  <a:pt x="209" y="64"/>
                </a:cubicBezTo>
                <a:cubicBezTo>
                  <a:pt x="209" y="64"/>
                  <a:pt x="209" y="64"/>
                  <a:pt x="209" y="64"/>
                </a:cubicBezTo>
                <a:cubicBezTo>
                  <a:pt x="209" y="63"/>
                  <a:pt x="209" y="63"/>
                  <a:pt x="209" y="63"/>
                </a:cubicBezTo>
                <a:cubicBezTo>
                  <a:pt x="209" y="63"/>
                  <a:pt x="209" y="63"/>
                  <a:pt x="209" y="63"/>
                </a:cubicBezTo>
                <a:cubicBezTo>
                  <a:pt x="209" y="63"/>
                  <a:pt x="209" y="63"/>
                  <a:pt x="209" y="63"/>
                </a:cubicBezTo>
                <a:cubicBezTo>
                  <a:pt x="209" y="63"/>
                  <a:pt x="209" y="63"/>
                  <a:pt x="209" y="63"/>
                </a:cubicBezTo>
                <a:cubicBezTo>
                  <a:pt x="209" y="63"/>
                  <a:pt x="209" y="63"/>
                  <a:pt x="209" y="63"/>
                </a:cubicBezTo>
                <a:cubicBezTo>
                  <a:pt x="209" y="63"/>
                  <a:pt x="209" y="63"/>
                  <a:pt x="209" y="63"/>
                </a:cubicBezTo>
                <a:cubicBezTo>
                  <a:pt x="209" y="63"/>
                  <a:pt x="209" y="63"/>
                  <a:pt x="209" y="63"/>
                </a:cubicBezTo>
                <a:cubicBezTo>
                  <a:pt x="209" y="63"/>
                  <a:pt x="209" y="63"/>
                  <a:pt x="209" y="63"/>
                </a:cubicBezTo>
                <a:cubicBezTo>
                  <a:pt x="209" y="63"/>
                  <a:pt x="209" y="63"/>
                  <a:pt x="209" y="63"/>
                </a:cubicBezTo>
                <a:cubicBezTo>
                  <a:pt x="209" y="63"/>
                  <a:pt x="209" y="63"/>
                  <a:pt x="209" y="63"/>
                </a:cubicBezTo>
                <a:cubicBezTo>
                  <a:pt x="209" y="63"/>
                  <a:pt x="209" y="63"/>
                  <a:pt x="209" y="63"/>
                </a:cubicBezTo>
                <a:cubicBezTo>
                  <a:pt x="209" y="63"/>
                  <a:pt x="209" y="63"/>
                  <a:pt x="209" y="63"/>
                </a:cubicBezTo>
                <a:cubicBezTo>
                  <a:pt x="209" y="63"/>
                  <a:pt x="209" y="63"/>
                  <a:pt x="209" y="63"/>
                </a:cubicBezTo>
                <a:cubicBezTo>
                  <a:pt x="209" y="63"/>
                  <a:pt x="209" y="63"/>
                  <a:pt x="209" y="63"/>
                </a:cubicBezTo>
                <a:cubicBezTo>
                  <a:pt x="209" y="63"/>
                  <a:pt x="209" y="63"/>
                  <a:pt x="209" y="63"/>
                </a:cubicBezTo>
                <a:cubicBezTo>
                  <a:pt x="209" y="63"/>
                  <a:pt x="209" y="63"/>
                  <a:pt x="209" y="63"/>
                </a:cubicBezTo>
                <a:cubicBezTo>
                  <a:pt x="209" y="63"/>
                  <a:pt x="209" y="63"/>
                  <a:pt x="209" y="63"/>
                </a:cubicBezTo>
                <a:cubicBezTo>
                  <a:pt x="209" y="63"/>
                  <a:pt x="209" y="63"/>
                  <a:pt x="209" y="63"/>
                </a:cubicBezTo>
                <a:cubicBezTo>
                  <a:pt x="209" y="63"/>
                  <a:pt x="209" y="63"/>
                  <a:pt x="209" y="63"/>
                </a:cubicBezTo>
                <a:cubicBezTo>
                  <a:pt x="209" y="63"/>
                  <a:pt x="209" y="63"/>
                  <a:pt x="209" y="63"/>
                </a:cubicBezTo>
                <a:cubicBezTo>
                  <a:pt x="209" y="63"/>
                  <a:pt x="209" y="63"/>
                  <a:pt x="209" y="63"/>
                </a:cubicBezTo>
                <a:cubicBezTo>
                  <a:pt x="209" y="63"/>
                  <a:pt x="209" y="63"/>
                  <a:pt x="209" y="63"/>
                </a:cubicBezTo>
                <a:cubicBezTo>
                  <a:pt x="209" y="63"/>
                  <a:pt x="209" y="63"/>
                  <a:pt x="209" y="63"/>
                </a:cubicBezTo>
                <a:cubicBezTo>
                  <a:pt x="209" y="63"/>
                  <a:pt x="209" y="63"/>
                  <a:pt x="209" y="63"/>
                </a:cubicBezTo>
                <a:cubicBezTo>
                  <a:pt x="208" y="63"/>
                  <a:pt x="208" y="63"/>
                  <a:pt x="208" y="63"/>
                </a:cubicBezTo>
                <a:cubicBezTo>
                  <a:pt x="208" y="63"/>
                  <a:pt x="208" y="63"/>
                  <a:pt x="208" y="63"/>
                </a:cubicBezTo>
                <a:cubicBezTo>
                  <a:pt x="208" y="63"/>
                  <a:pt x="208" y="63"/>
                  <a:pt x="208" y="63"/>
                </a:cubicBezTo>
                <a:cubicBezTo>
                  <a:pt x="208" y="63"/>
                  <a:pt x="208" y="63"/>
                  <a:pt x="208" y="63"/>
                </a:cubicBezTo>
                <a:cubicBezTo>
                  <a:pt x="208" y="63"/>
                  <a:pt x="208" y="63"/>
                  <a:pt x="208" y="63"/>
                </a:cubicBezTo>
                <a:cubicBezTo>
                  <a:pt x="208" y="62"/>
                  <a:pt x="208" y="62"/>
                  <a:pt x="208" y="62"/>
                </a:cubicBezTo>
                <a:cubicBezTo>
                  <a:pt x="208" y="62"/>
                  <a:pt x="208" y="62"/>
                  <a:pt x="208" y="62"/>
                </a:cubicBezTo>
                <a:cubicBezTo>
                  <a:pt x="208" y="62"/>
                  <a:pt x="208" y="62"/>
                  <a:pt x="208" y="62"/>
                </a:cubicBezTo>
                <a:cubicBezTo>
                  <a:pt x="208" y="62"/>
                  <a:pt x="208" y="62"/>
                  <a:pt x="208" y="62"/>
                </a:cubicBezTo>
                <a:cubicBezTo>
                  <a:pt x="208" y="62"/>
                  <a:pt x="208" y="62"/>
                  <a:pt x="208" y="62"/>
                </a:cubicBezTo>
                <a:cubicBezTo>
                  <a:pt x="208" y="62"/>
                  <a:pt x="208" y="62"/>
                  <a:pt x="208" y="62"/>
                </a:cubicBezTo>
                <a:cubicBezTo>
                  <a:pt x="208" y="62"/>
                  <a:pt x="208" y="62"/>
                  <a:pt x="208" y="62"/>
                </a:cubicBezTo>
                <a:cubicBezTo>
                  <a:pt x="208" y="62"/>
                  <a:pt x="208" y="62"/>
                  <a:pt x="208" y="62"/>
                </a:cubicBezTo>
                <a:cubicBezTo>
                  <a:pt x="208" y="62"/>
                  <a:pt x="208" y="62"/>
                  <a:pt x="208" y="62"/>
                </a:cubicBezTo>
                <a:cubicBezTo>
                  <a:pt x="208" y="62"/>
                  <a:pt x="208" y="62"/>
                  <a:pt x="208" y="62"/>
                </a:cubicBezTo>
                <a:cubicBezTo>
                  <a:pt x="208" y="62"/>
                  <a:pt x="208" y="62"/>
                  <a:pt x="208" y="62"/>
                </a:cubicBezTo>
                <a:cubicBezTo>
                  <a:pt x="208" y="62"/>
                  <a:pt x="208" y="62"/>
                  <a:pt x="208" y="62"/>
                </a:cubicBezTo>
                <a:cubicBezTo>
                  <a:pt x="208" y="62"/>
                  <a:pt x="208" y="62"/>
                  <a:pt x="208" y="62"/>
                </a:cubicBezTo>
                <a:cubicBezTo>
                  <a:pt x="208" y="62"/>
                  <a:pt x="208" y="62"/>
                  <a:pt x="208" y="62"/>
                </a:cubicBezTo>
                <a:cubicBezTo>
                  <a:pt x="208" y="62"/>
                  <a:pt x="208" y="62"/>
                  <a:pt x="208" y="62"/>
                </a:cubicBezTo>
                <a:cubicBezTo>
                  <a:pt x="208" y="62"/>
                  <a:pt x="208" y="62"/>
                  <a:pt x="208" y="62"/>
                </a:cubicBezTo>
                <a:cubicBezTo>
                  <a:pt x="208" y="62"/>
                  <a:pt x="208" y="62"/>
                  <a:pt x="208" y="62"/>
                </a:cubicBezTo>
                <a:cubicBezTo>
                  <a:pt x="208" y="62"/>
                  <a:pt x="208" y="62"/>
                  <a:pt x="208" y="62"/>
                </a:cubicBezTo>
                <a:cubicBezTo>
                  <a:pt x="208" y="62"/>
                  <a:pt x="208" y="62"/>
                  <a:pt x="208" y="62"/>
                </a:cubicBezTo>
                <a:cubicBezTo>
                  <a:pt x="208" y="62"/>
                  <a:pt x="208" y="62"/>
                  <a:pt x="208" y="62"/>
                </a:cubicBezTo>
                <a:cubicBezTo>
                  <a:pt x="208" y="62"/>
                  <a:pt x="208" y="62"/>
                  <a:pt x="208" y="62"/>
                </a:cubicBezTo>
                <a:cubicBezTo>
                  <a:pt x="208" y="62"/>
                  <a:pt x="208" y="62"/>
                  <a:pt x="208" y="62"/>
                </a:cubicBezTo>
                <a:cubicBezTo>
                  <a:pt x="208" y="62"/>
                  <a:pt x="208" y="62"/>
                  <a:pt x="208" y="62"/>
                </a:cubicBezTo>
                <a:cubicBezTo>
                  <a:pt x="208" y="62"/>
                  <a:pt x="208" y="62"/>
                  <a:pt x="208" y="62"/>
                </a:cubicBezTo>
                <a:cubicBezTo>
                  <a:pt x="208" y="62"/>
                  <a:pt x="208" y="62"/>
                  <a:pt x="208" y="62"/>
                </a:cubicBezTo>
                <a:cubicBezTo>
                  <a:pt x="208" y="62"/>
                  <a:pt x="208" y="62"/>
                  <a:pt x="208" y="62"/>
                </a:cubicBezTo>
                <a:cubicBezTo>
                  <a:pt x="208" y="62"/>
                  <a:pt x="208" y="62"/>
                  <a:pt x="208" y="62"/>
                </a:cubicBezTo>
                <a:cubicBezTo>
                  <a:pt x="208" y="62"/>
                  <a:pt x="208" y="62"/>
                  <a:pt x="208" y="62"/>
                </a:cubicBezTo>
                <a:cubicBezTo>
                  <a:pt x="208" y="61"/>
                  <a:pt x="208" y="61"/>
                  <a:pt x="208" y="61"/>
                </a:cubicBezTo>
                <a:cubicBezTo>
                  <a:pt x="208" y="61"/>
                  <a:pt x="208" y="61"/>
                  <a:pt x="208" y="61"/>
                </a:cubicBezTo>
                <a:cubicBezTo>
                  <a:pt x="208" y="61"/>
                  <a:pt x="208" y="61"/>
                  <a:pt x="208" y="61"/>
                </a:cubicBezTo>
                <a:cubicBezTo>
                  <a:pt x="208" y="61"/>
                  <a:pt x="208" y="61"/>
                  <a:pt x="208" y="61"/>
                </a:cubicBezTo>
                <a:cubicBezTo>
                  <a:pt x="208" y="61"/>
                  <a:pt x="208" y="61"/>
                  <a:pt x="208" y="61"/>
                </a:cubicBezTo>
                <a:cubicBezTo>
                  <a:pt x="208" y="61"/>
                  <a:pt x="208" y="61"/>
                  <a:pt x="208" y="61"/>
                </a:cubicBezTo>
                <a:cubicBezTo>
                  <a:pt x="208" y="61"/>
                  <a:pt x="208" y="61"/>
                  <a:pt x="208" y="61"/>
                </a:cubicBezTo>
                <a:cubicBezTo>
                  <a:pt x="208" y="61"/>
                  <a:pt x="208" y="61"/>
                  <a:pt x="208" y="61"/>
                </a:cubicBezTo>
                <a:cubicBezTo>
                  <a:pt x="208" y="61"/>
                  <a:pt x="208" y="61"/>
                  <a:pt x="208" y="61"/>
                </a:cubicBezTo>
                <a:cubicBezTo>
                  <a:pt x="208" y="61"/>
                  <a:pt x="208" y="61"/>
                  <a:pt x="208" y="61"/>
                </a:cubicBezTo>
                <a:cubicBezTo>
                  <a:pt x="208" y="61"/>
                  <a:pt x="208" y="61"/>
                  <a:pt x="208" y="61"/>
                </a:cubicBezTo>
                <a:cubicBezTo>
                  <a:pt x="208" y="61"/>
                  <a:pt x="208" y="61"/>
                  <a:pt x="208" y="61"/>
                </a:cubicBezTo>
                <a:cubicBezTo>
                  <a:pt x="208" y="61"/>
                  <a:pt x="208" y="61"/>
                  <a:pt x="208" y="61"/>
                </a:cubicBezTo>
                <a:cubicBezTo>
                  <a:pt x="208" y="61"/>
                  <a:pt x="208" y="61"/>
                  <a:pt x="208" y="61"/>
                </a:cubicBezTo>
                <a:cubicBezTo>
                  <a:pt x="208" y="61"/>
                  <a:pt x="208" y="61"/>
                  <a:pt x="208" y="61"/>
                </a:cubicBezTo>
                <a:cubicBezTo>
                  <a:pt x="208" y="61"/>
                  <a:pt x="208" y="61"/>
                  <a:pt x="208" y="61"/>
                </a:cubicBezTo>
                <a:cubicBezTo>
                  <a:pt x="208" y="61"/>
                  <a:pt x="208" y="61"/>
                  <a:pt x="208" y="61"/>
                </a:cubicBezTo>
                <a:cubicBezTo>
                  <a:pt x="208" y="61"/>
                  <a:pt x="208" y="61"/>
                  <a:pt x="208" y="61"/>
                </a:cubicBezTo>
                <a:cubicBezTo>
                  <a:pt x="208" y="61"/>
                  <a:pt x="208" y="61"/>
                  <a:pt x="208" y="61"/>
                </a:cubicBezTo>
                <a:cubicBezTo>
                  <a:pt x="208" y="61"/>
                  <a:pt x="208" y="61"/>
                  <a:pt x="208" y="61"/>
                </a:cubicBezTo>
                <a:cubicBezTo>
                  <a:pt x="208" y="61"/>
                  <a:pt x="208" y="61"/>
                  <a:pt x="208" y="61"/>
                </a:cubicBezTo>
                <a:cubicBezTo>
                  <a:pt x="208" y="61"/>
                  <a:pt x="208" y="61"/>
                  <a:pt x="208" y="61"/>
                </a:cubicBezTo>
                <a:cubicBezTo>
                  <a:pt x="208" y="61"/>
                  <a:pt x="208" y="61"/>
                  <a:pt x="208" y="61"/>
                </a:cubicBezTo>
                <a:cubicBezTo>
                  <a:pt x="208" y="61"/>
                  <a:pt x="208" y="61"/>
                  <a:pt x="208" y="61"/>
                </a:cubicBezTo>
                <a:cubicBezTo>
                  <a:pt x="208" y="61"/>
                  <a:pt x="208" y="61"/>
                  <a:pt x="208" y="61"/>
                </a:cubicBezTo>
                <a:cubicBezTo>
                  <a:pt x="208" y="61"/>
                  <a:pt x="208" y="61"/>
                  <a:pt x="208" y="61"/>
                </a:cubicBezTo>
                <a:cubicBezTo>
                  <a:pt x="208" y="61"/>
                  <a:pt x="208" y="61"/>
                  <a:pt x="208" y="61"/>
                </a:cubicBezTo>
                <a:cubicBezTo>
                  <a:pt x="208" y="61"/>
                  <a:pt x="208" y="61"/>
                  <a:pt x="208" y="61"/>
                </a:cubicBezTo>
                <a:cubicBezTo>
                  <a:pt x="208" y="61"/>
                  <a:pt x="208" y="61"/>
                  <a:pt x="208" y="61"/>
                </a:cubicBezTo>
                <a:cubicBezTo>
                  <a:pt x="208" y="61"/>
                  <a:pt x="208" y="61"/>
                  <a:pt x="208" y="61"/>
                </a:cubicBezTo>
                <a:cubicBezTo>
                  <a:pt x="208" y="61"/>
                  <a:pt x="208" y="61"/>
                  <a:pt x="208" y="61"/>
                </a:cubicBezTo>
                <a:cubicBezTo>
                  <a:pt x="208" y="60"/>
                  <a:pt x="208" y="60"/>
                  <a:pt x="208" y="60"/>
                </a:cubicBezTo>
                <a:cubicBezTo>
                  <a:pt x="208" y="60"/>
                  <a:pt x="208" y="60"/>
                  <a:pt x="208" y="60"/>
                </a:cubicBezTo>
                <a:cubicBezTo>
                  <a:pt x="208" y="60"/>
                  <a:pt x="208" y="60"/>
                  <a:pt x="208" y="60"/>
                </a:cubicBezTo>
                <a:cubicBezTo>
                  <a:pt x="208" y="60"/>
                  <a:pt x="208" y="60"/>
                  <a:pt x="208" y="60"/>
                </a:cubicBezTo>
                <a:cubicBezTo>
                  <a:pt x="208" y="60"/>
                  <a:pt x="208" y="60"/>
                  <a:pt x="208" y="60"/>
                </a:cubicBezTo>
                <a:cubicBezTo>
                  <a:pt x="208" y="60"/>
                  <a:pt x="208" y="60"/>
                  <a:pt x="208" y="60"/>
                </a:cubicBezTo>
                <a:cubicBezTo>
                  <a:pt x="208" y="60"/>
                  <a:pt x="208" y="60"/>
                  <a:pt x="208" y="60"/>
                </a:cubicBezTo>
                <a:cubicBezTo>
                  <a:pt x="208" y="60"/>
                  <a:pt x="208" y="60"/>
                  <a:pt x="208" y="60"/>
                </a:cubicBezTo>
                <a:cubicBezTo>
                  <a:pt x="208" y="60"/>
                  <a:pt x="208" y="60"/>
                  <a:pt x="208" y="60"/>
                </a:cubicBezTo>
                <a:cubicBezTo>
                  <a:pt x="208" y="60"/>
                  <a:pt x="208" y="60"/>
                  <a:pt x="208" y="60"/>
                </a:cubicBezTo>
                <a:cubicBezTo>
                  <a:pt x="208" y="60"/>
                  <a:pt x="208" y="60"/>
                  <a:pt x="208" y="60"/>
                </a:cubicBezTo>
                <a:cubicBezTo>
                  <a:pt x="208" y="60"/>
                  <a:pt x="208" y="60"/>
                  <a:pt x="208" y="60"/>
                </a:cubicBezTo>
                <a:cubicBezTo>
                  <a:pt x="208" y="60"/>
                  <a:pt x="208" y="60"/>
                  <a:pt x="208" y="60"/>
                </a:cubicBezTo>
                <a:cubicBezTo>
                  <a:pt x="208" y="60"/>
                  <a:pt x="208" y="60"/>
                  <a:pt x="208" y="60"/>
                </a:cubicBezTo>
                <a:cubicBezTo>
                  <a:pt x="208" y="60"/>
                  <a:pt x="208" y="60"/>
                  <a:pt x="208" y="60"/>
                </a:cubicBezTo>
                <a:cubicBezTo>
                  <a:pt x="208" y="60"/>
                  <a:pt x="208" y="60"/>
                  <a:pt x="208" y="60"/>
                </a:cubicBezTo>
                <a:cubicBezTo>
                  <a:pt x="208" y="60"/>
                  <a:pt x="208" y="60"/>
                  <a:pt x="208" y="60"/>
                </a:cubicBezTo>
                <a:cubicBezTo>
                  <a:pt x="208" y="60"/>
                  <a:pt x="208" y="60"/>
                  <a:pt x="208" y="60"/>
                </a:cubicBezTo>
                <a:cubicBezTo>
                  <a:pt x="208" y="60"/>
                  <a:pt x="208" y="60"/>
                  <a:pt x="208" y="60"/>
                </a:cubicBezTo>
                <a:cubicBezTo>
                  <a:pt x="208" y="60"/>
                  <a:pt x="208" y="60"/>
                  <a:pt x="208" y="60"/>
                </a:cubicBezTo>
                <a:cubicBezTo>
                  <a:pt x="208" y="60"/>
                  <a:pt x="208" y="60"/>
                  <a:pt x="208" y="60"/>
                </a:cubicBezTo>
                <a:cubicBezTo>
                  <a:pt x="208" y="60"/>
                  <a:pt x="208" y="60"/>
                  <a:pt x="208" y="60"/>
                </a:cubicBezTo>
                <a:cubicBezTo>
                  <a:pt x="208" y="60"/>
                  <a:pt x="208" y="60"/>
                  <a:pt x="208" y="60"/>
                </a:cubicBezTo>
                <a:cubicBezTo>
                  <a:pt x="208" y="60"/>
                  <a:pt x="208" y="60"/>
                  <a:pt x="208" y="60"/>
                </a:cubicBezTo>
                <a:cubicBezTo>
                  <a:pt x="208" y="60"/>
                  <a:pt x="208" y="60"/>
                  <a:pt x="208" y="60"/>
                </a:cubicBezTo>
                <a:cubicBezTo>
                  <a:pt x="208" y="60"/>
                  <a:pt x="208" y="60"/>
                  <a:pt x="208" y="60"/>
                </a:cubicBezTo>
                <a:cubicBezTo>
                  <a:pt x="208" y="60"/>
                  <a:pt x="208" y="60"/>
                  <a:pt x="208" y="60"/>
                </a:cubicBezTo>
                <a:cubicBezTo>
                  <a:pt x="208" y="60"/>
                  <a:pt x="208" y="60"/>
                  <a:pt x="208" y="60"/>
                </a:cubicBezTo>
                <a:cubicBezTo>
                  <a:pt x="208" y="60"/>
                  <a:pt x="208" y="60"/>
                  <a:pt x="208" y="60"/>
                </a:cubicBezTo>
                <a:cubicBezTo>
                  <a:pt x="208" y="60"/>
                  <a:pt x="208" y="60"/>
                  <a:pt x="208" y="60"/>
                </a:cubicBezTo>
                <a:cubicBezTo>
                  <a:pt x="208" y="60"/>
                  <a:pt x="208" y="60"/>
                  <a:pt x="208" y="60"/>
                </a:cubicBezTo>
                <a:cubicBezTo>
                  <a:pt x="208" y="60"/>
                  <a:pt x="208" y="60"/>
                  <a:pt x="208" y="60"/>
                </a:cubicBezTo>
                <a:cubicBezTo>
                  <a:pt x="208" y="60"/>
                  <a:pt x="208" y="60"/>
                  <a:pt x="208" y="60"/>
                </a:cubicBezTo>
                <a:cubicBezTo>
                  <a:pt x="208" y="60"/>
                  <a:pt x="208" y="60"/>
                  <a:pt x="208" y="60"/>
                </a:cubicBezTo>
                <a:cubicBezTo>
                  <a:pt x="208" y="60"/>
                  <a:pt x="208" y="60"/>
                  <a:pt x="208" y="60"/>
                </a:cubicBezTo>
                <a:cubicBezTo>
                  <a:pt x="208" y="60"/>
                  <a:pt x="208" y="60"/>
                  <a:pt x="208" y="60"/>
                </a:cubicBezTo>
                <a:cubicBezTo>
                  <a:pt x="208" y="60"/>
                  <a:pt x="208" y="60"/>
                  <a:pt x="208" y="60"/>
                </a:cubicBezTo>
                <a:cubicBezTo>
                  <a:pt x="208" y="60"/>
                  <a:pt x="208" y="60"/>
                  <a:pt x="208" y="60"/>
                </a:cubicBezTo>
                <a:cubicBezTo>
                  <a:pt x="208" y="60"/>
                  <a:pt x="208" y="60"/>
                  <a:pt x="208" y="60"/>
                </a:cubicBezTo>
                <a:cubicBezTo>
                  <a:pt x="208" y="60"/>
                  <a:pt x="208" y="60"/>
                  <a:pt x="208" y="60"/>
                </a:cubicBezTo>
                <a:cubicBezTo>
                  <a:pt x="208" y="60"/>
                  <a:pt x="208" y="60"/>
                  <a:pt x="208" y="60"/>
                </a:cubicBezTo>
                <a:cubicBezTo>
                  <a:pt x="207" y="60"/>
                  <a:pt x="207" y="60"/>
                  <a:pt x="207" y="60"/>
                </a:cubicBezTo>
                <a:cubicBezTo>
                  <a:pt x="207" y="60"/>
                  <a:pt x="207" y="60"/>
                  <a:pt x="207" y="60"/>
                </a:cubicBezTo>
                <a:cubicBezTo>
                  <a:pt x="207" y="60"/>
                  <a:pt x="207" y="60"/>
                  <a:pt x="207" y="60"/>
                </a:cubicBezTo>
                <a:cubicBezTo>
                  <a:pt x="207" y="60"/>
                  <a:pt x="207" y="60"/>
                  <a:pt x="207" y="60"/>
                </a:cubicBezTo>
                <a:cubicBezTo>
                  <a:pt x="207" y="60"/>
                  <a:pt x="207" y="60"/>
                  <a:pt x="207" y="60"/>
                </a:cubicBezTo>
                <a:cubicBezTo>
                  <a:pt x="207" y="60"/>
                  <a:pt x="207" y="60"/>
                  <a:pt x="207" y="60"/>
                </a:cubicBezTo>
                <a:cubicBezTo>
                  <a:pt x="207" y="60"/>
                  <a:pt x="207" y="60"/>
                  <a:pt x="207" y="60"/>
                </a:cubicBezTo>
                <a:cubicBezTo>
                  <a:pt x="207" y="60"/>
                  <a:pt x="207" y="60"/>
                  <a:pt x="207" y="60"/>
                </a:cubicBezTo>
                <a:cubicBezTo>
                  <a:pt x="207" y="61"/>
                  <a:pt x="207" y="61"/>
                  <a:pt x="207" y="61"/>
                </a:cubicBezTo>
                <a:cubicBezTo>
                  <a:pt x="207" y="61"/>
                  <a:pt x="207" y="61"/>
                  <a:pt x="207" y="61"/>
                </a:cubicBezTo>
                <a:cubicBezTo>
                  <a:pt x="207" y="61"/>
                  <a:pt x="207" y="61"/>
                  <a:pt x="207" y="61"/>
                </a:cubicBezTo>
                <a:cubicBezTo>
                  <a:pt x="207" y="61"/>
                  <a:pt x="207" y="61"/>
                  <a:pt x="207" y="61"/>
                </a:cubicBezTo>
                <a:cubicBezTo>
                  <a:pt x="207" y="61"/>
                  <a:pt x="207" y="61"/>
                  <a:pt x="207" y="61"/>
                </a:cubicBezTo>
                <a:cubicBezTo>
                  <a:pt x="207" y="61"/>
                  <a:pt x="207" y="61"/>
                  <a:pt x="207" y="61"/>
                </a:cubicBezTo>
                <a:cubicBezTo>
                  <a:pt x="207" y="61"/>
                  <a:pt x="207" y="61"/>
                  <a:pt x="207" y="61"/>
                </a:cubicBezTo>
                <a:cubicBezTo>
                  <a:pt x="207" y="61"/>
                  <a:pt x="207" y="61"/>
                  <a:pt x="207" y="61"/>
                </a:cubicBezTo>
                <a:cubicBezTo>
                  <a:pt x="207" y="61"/>
                  <a:pt x="207" y="61"/>
                  <a:pt x="207" y="61"/>
                </a:cubicBezTo>
                <a:cubicBezTo>
                  <a:pt x="207" y="61"/>
                  <a:pt x="207" y="61"/>
                  <a:pt x="207" y="61"/>
                </a:cubicBezTo>
                <a:cubicBezTo>
                  <a:pt x="207" y="61"/>
                  <a:pt x="207" y="61"/>
                  <a:pt x="207" y="61"/>
                </a:cubicBezTo>
                <a:cubicBezTo>
                  <a:pt x="207" y="61"/>
                  <a:pt x="207" y="61"/>
                  <a:pt x="207" y="61"/>
                </a:cubicBezTo>
                <a:cubicBezTo>
                  <a:pt x="207" y="61"/>
                  <a:pt x="207" y="61"/>
                  <a:pt x="207" y="61"/>
                </a:cubicBezTo>
                <a:cubicBezTo>
                  <a:pt x="207" y="61"/>
                  <a:pt x="207" y="61"/>
                  <a:pt x="207" y="61"/>
                </a:cubicBezTo>
                <a:cubicBezTo>
                  <a:pt x="207" y="62"/>
                  <a:pt x="207" y="62"/>
                  <a:pt x="207" y="62"/>
                </a:cubicBezTo>
                <a:cubicBezTo>
                  <a:pt x="207" y="62"/>
                  <a:pt x="207" y="62"/>
                  <a:pt x="207" y="62"/>
                </a:cubicBezTo>
                <a:cubicBezTo>
                  <a:pt x="207" y="62"/>
                  <a:pt x="207" y="62"/>
                  <a:pt x="207" y="62"/>
                </a:cubicBezTo>
                <a:cubicBezTo>
                  <a:pt x="207" y="62"/>
                  <a:pt x="207" y="62"/>
                  <a:pt x="207" y="62"/>
                </a:cubicBezTo>
                <a:cubicBezTo>
                  <a:pt x="207" y="62"/>
                  <a:pt x="207" y="62"/>
                  <a:pt x="207" y="62"/>
                </a:cubicBezTo>
                <a:cubicBezTo>
                  <a:pt x="207" y="62"/>
                  <a:pt x="207" y="62"/>
                  <a:pt x="207" y="62"/>
                </a:cubicBezTo>
                <a:cubicBezTo>
                  <a:pt x="207" y="62"/>
                  <a:pt x="207" y="62"/>
                  <a:pt x="207" y="62"/>
                </a:cubicBezTo>
                <a:cubicBezTo>
                  <a:pt x="207" y="62"/>
                  <a:pt x="207" y="62"/>
                  <a:pt x="207" y="62"/>
                </a:cubicBezTo>
                <a:cubicBezTo>
                  <a:pt x="207" y="62"/>
                  <a:pt x="207" y="62"/>
                  <a:pt x="207" y="62"/>
                </a:cubicBezTo>
                <a:cubicBezTo>
                  <a:pt x="207" y="62"/>
                  <a:pt x="207" y="62"/>
                  <a:pt x="207" y="62"/>
                </a:cubicBezTo>
                <a:cubicBezTo>
                  <a:pt x="207" y="62"/>
                  <a:pt x="207" y="62"/>
                  <a:pt x="207" y="62"/>
                </a:cubicBezTo>
                <a:cubicBezTo>
                  <a:pt x="207" y="62"/>
                  <a:pt x="207" y="62"/>
                  <a:pt x="207" y="62"/>
                </a:cubicBezTo>
                <a:cubicBezTo>
                  <a:pt x="207" y="62"/>
                  <a:pt x="207" y="62"/>
                  <a:pt x="207" y="62"/>
                </a:cubicBezTo>
                <a:cubicBezTo>
                  <a:pt x="206" y="62"/>
                  <a:pt x="206" y="62"/>
                  <a:pt x="206" y="62"/>
                </a:cubicBezTo>
                <a:cubicBezTo>
                  <a:pt x="206" y="62"/>
                  <a:pt x="206" y="62"/>
                  <a:pt x="206" y="62"/>
                </a:cubicBezTo>
                <a:cubicBezTo>
                  <a:pt x="206" y="62"/>
                  <a:pt x="206" y="62"/>
                  <a:pt x="206" y="62"/>
                </a:cubicBezTo>
                <a:cubicBezTo>
                  <a:pt x="206" y="62"/>
                  <a:pt x="206" y="62"/>
                  <a:pt x="206" y="62"/>
                </a:cubicBezTo>
                <a:cubicBezTo>
                  <a:pt x="206" y="62"/>
                  <a:pt x="206" y="62"/>
                  <a:pt x="206" y="62"/>
                </a:cubicBezTo>
                <a:cubicBezTo>
                  <a:pt x="206" y="62"/>
                  <a:pt x="206" y="62"/>
                  <a:pt x="206" y="62"/>
                </a:cubicBezTo>
                <a:cubicBezTo>
                  <a:pt x="206" y="62"/>
                  <a:pt x="206" y="62"/>
                  <a:pt x="206" y="62"/>
                </a:cubicBezTo>
                <a:cubicBezTo>
                  <a:pt x="206" y="62"/>
                  <a:pt x="206" y="62"/>
                  <a:pt x="206" y="62"/>
                </a:cubicBezTo>
                <a:cubicBezTo>
                  <a:pt x="206" y="62"/>
                  <a:pt x="206" y="62"/>
                  <a:pt x="206" y="62"/>
                </a:cubicBezTo>
                <a:cubicBezTo>
                  <a:pt x="206" y="63"/>
                  <a:pt x="206" y="63"/>
                  <a:pt x="206" y="63"/>
                </a:cubicBezTo>
                <a:cubicBezTo>
                  <a:pt x="206" y="63"/>
                  <a:pt x="206" y="63"/>
                  <a:pt x="206" y="63"/>
                </a:cubicBezTo>
                <a:cubicBezTo>
                  <a:pt x="206" y="63"/>
                  <a:pt x="206" y="63"/>
                  <a:pt x="206" y="63"/>
                </a:cubicBezTo>
                <a:cubicBezTo>
                  <a:pt x="206" y="63"/>
                  <a:pt x="206" y="63"/>
                  <a:pt x="206" y="63"/>
                </a:cubicBezTo>
                <a:cubicBezTo>
                  <a:pt x="206" y="63"/>
                  <a:pt x="206" y="63"/>
                  <a:pt x="206" y="63"/>
                </a:cubicBezTo>
                <a:cubicBezTo>
                  <a:pt x="206" y="63"/>
                  <a:pt x="206" y="63"/>
                  <a:pt x="206" y="63"/>
                </a:cubicBezTo>
                <a:cubicBezTo>
                  <a:pt x="206" y="63"/>
                  <a:pt x="206" y="63"/>
                  <a:pt x="206" y="63"/>
                </a:cubicBezTo>
                <a:cubicBezTo>
                  <a:pt x="206" y="63"/>
                  <a:pt x="206" y="63"/>
                  <a:pt x="206" y="63"/>
                </a:cubicBezTo>
                <a:cubicBezTo>
                  <a:pt x="206" y="63"/>
                  <a:pt x="206" y="63"/>
                  <a:pt x="206" y="63"/>
                </a:cubicBezTo>
                <a:cubicBezTo>
                  <a:pt x="206" y="63"/>
                  <a:pt x="206" y="63"/>
                  <a:pt x="206" y="63"/>
                </a:cubicBezTo>
                <a:cubicBezTo>
                  <a:pt x="207" y="63"/>
                  <a:pt x="207" y="63"/>
                  <a:pt x="207" y="63"/>
                </a:cubicBezTo>
                <a:cubicBezTo>
                  <a:pt x="207" y="63"/>
                  <a:pt x="207" y="63"/>
                  <a:pt x="207" y="63"/>
                </a:cubicBezTo>
                <a:cubicBezTo>
                  <a:pt x="207" y="63"/>
                  <a:pt x="207" y="63"/>
                  <a:pt x="207" y="63"/>
                </a:cubicBezTo>
                <a:cubicBezTo>
                  <a:pt x="207" y="63"/>
                  <a:pt x="207" y="63"/>
                  <a:pt x="207" y="63"/>
                </a:cubicBezTo>
                <a:cubicBezTo>
                  <a:pt x="207" y="63"/>
                  <a:pt x="207" y="63"/>
                  <a:pt x="207" y="63"/>
                </a:cubicBezTo>
                <a:cubicBezTo>
                  <a:pt x="207" y="63"/>
                  <a:pt x="207" y="63"/>
                  <a:pt x="207" y="63"/>
                </a:cubicBezTo>
                <a:cubicBezTo>
                  <a:pt x="207" y="63"/>
                  <a:pt x="207" y="63"/>
                  <a:pt x="207" y="63"/>
                </a:cubicBezTo>
                <a:cubicBezTo>
                  <a:pt x="207" y="64"/>
                  <a:pt x="207" y="64"/>
                  <a:pt x="207" y="64"/>
                </a:cubicBezTo>
                <a:cubicBezTo>
                  <a:pt x="207" y="64"/>
                  <a:pt x="207" y="64"/>
                  <a:pt x="207" y="64"/>
                </a:cubicBezTo>
                <a:cubicBezTo>
                  <a:pt x="207" y="64"/>
                  <a:pt x="207" y="64"/>
                  <a:pt x="207" y="64"/>
                </a:cubicBezTo>
                <a:cubicBezTo>
                  <a:pt x="207" y="64"/>
                  <a:pt x="207" y="64"/>
                  <a:pt x="207" y="64"/>
                </a:cubicBezTo>
                <a:cubicBezTo>
                  <a:pt x="207" y="64"/>
                  <a:pt x="207" y="64"/>
                  <a:pt x="207" y="64"/>
                </a:cubicBezTo>
                <a:cubicBezTo>
                  <a:pt x="206" y="64"/>
                  <a:pt x="206" y="64"/>
                  <a:pt x="206" y="64"/>
                </a:cubicBezTo>
                <a:cubicBezTo>
                  <a:pt x="206" y="64"/>
                  <a:pt x="206" y="64"/>
                  <a:pt x="206" y="64"/>
                </a:cubicBezTo>
                <a:cubicBezTo>
                  <a:pt x="206" y="64"/>
                  <a:pt x="206" y="64"/>
                  <a:pt x="206" y="64"/>
                </a:cubicBezTo>
                <a:cubicBezTo>
                  <a:pt x="206" y="64"/>
                  <a:pt x="206" y="64"/>
                  <a:pt x="206" y="64"/>
                </a:cubicBezTo>
                <a:cubicBezTo>
                  <a:pt x="206" y="64"/>
                  <a:pt x="206" y="64"/>
                  <a:pt x="206" y="64"/>
                </a:cubicBezTo>
                <a:cubicBezTo>
                  <a:pt x="206" y="65"/>
                  <a:pt x="206" y="65"/>
                  <a:pt x="206" y="65"/>
                </a:cubicBezTo>
                <a:cubicBezTo>
                  <a:pt x="206" y="65"/>
                  <a:pt x="206" y="65"/>
                  <a:pt x="206" y="65"/>
                </a:cubicBezTo>
                <a:cubicBezTo>
                  <a:pt x="206" y="65"/>
                  <a:pt x="206" y="65"/>
                  <a:pt x="206" y="65"/>
                </a:cubicBezTo>
                <a:cubicBezTo>
                  <a:pt x="206" y="65"/>
                  <a:pt x="206" y="65"/>
                  <a:pt x="206" y="65"/>
                </a:cubicBezTo>
                <a:cubicBezTo>
                  <a:pt x="207" y="65"/>
                  <a:pt x="207" y="65"/>
                  <a:pt x="207" y="65"/>
                </a:cubicBezTo>
                <a:cubicBezTo>
                  <a:pt x="207" y="65"/>
                  <a:pt x="207" y="65"/>
                  <a:pt x="207" y="65"/>
                </a:cubicBezTo>
                <a:cubicBezTo>
                  <a:pt x="207" y="65"/>
                  <a:pt x="207" y="65"/>
                  <a:pt x="207" y="65"/>
                </a:cubicBezTo>
                <a:cubicBezTo>
                  <a:pt x="207" y="65"/>
                  <a:pt x="207" y="65"/>
                  <a:pt x="207" y="65"/>
                </a:cubicBezTo>
                <a:cubicBezTo>
                  <a:pt x="206" y="65"/>
                  <a:pt x="206" y="65"/>
                  <a:pt x="206" y="65"/>
                </a:cubicBezTo>
                <a:cubicBezTo>
                  <a:pt x="206" y="65"/>
                  <a:pt x="206" y="65"/>
                  <a:pt x="206" y="65"/>
                </a:cubicBezTo>
                <a:cubicBezTo>
                  <a:pt x="206" y="65"/>
                  <a:pt x="206" y="65"/>
                  <a:pt x="206" y="65"/>
                </a:cubicBezTo>
                <a:cubicBezTo>
                  <a:pt x="206" y="65"/>
                  <a:pt x="206" y="65"/>
                  <a:pt x="206" y="65"/>
                </a:cubicBezTo>
                <a:cubicBezTo>
                  <a:pt x="206" y="65"/>
                  <a:pt x="206" y="65"/>
                  <a:pt x="206" y="65"/>
                </a:cubicBezTo>
                <a:cubicBezTo>
                  <a:pt x="206" y="65"/>
                  <a:pt x="206" y="65"/>
                  <a:pt x="206" y="65"/>
                </a:cubicBezTo>
                <a:cubicBezTo>
                  <a:pt x="206" y="65"/>
                  <a:pt x="206" y="65"/>
                  <a:pt x="206" y="65"/>
                </a:cubicBezTo>
                <a:cubicBezTo>
                  <a:pt x="206" y="65"/>
                  <a:pt x="206" y="65"/>
                  <a:pt x="206" y="65"/>
                </a:cubicBezTo>
                <a:cubicBezTo>
                  <a:pt x="206" y="65"/>
                  <a:pt x="206" y="65"/>
                  <a:pt x="206" y="65"/>
                </a:cubicBezTo>
                <a:cubicBezTo>
                  <a:pt x="206" y="65"/>
                  <a:pt x="206" y="65"/>
                  <a:pt x="206" y="65"/>
                </a:cubicBezTo>
                <a:cubicBezTo>
                  <a:pt x="206" y="65"/>
                  <a:pt x="206" y="65"/>
                  <a:pt x="206" y="65"/>
                </a:cubicBezTo>
                <a:cubicBezTo>
                  <a:pt x="206" y="65"/>
                  <a:pt x="206" y="65"/>
                  <a:pt x="206" y="65"/>
                </a:cubicBezTo>
                <a:cubicBezTo>
                  <a:pt x="206" y="65"/>
                  <a:pt x="206" y="65"/>
                  <a:pt x="206" y="65"/>
                </a:cubicBezTo>
                <a:cubicBezTo>
                  <a:pt x="206" y="66"/>
                  <a:pt x="206" y="66"/>
                  <a:pt x="206" y="66"/>
                </a:cubicBezTo>
                <a:cubicBezTo>
                  <a:pt x="206" y="66"/>
                  <a:pt x="206" y="66"/>
                  <a:pt x="206" y="66"/>
                </a:cubicBezTo>
                <a:cubicBezTo>
                  <a:pt x="206" y="66"/>
                  <a:pt x="206" y="66"/>
                  <a:pt x="206" y="66"/>
                </a:cubicBezTo>
                <a:cubicBezTo>
                  <a:pt x="207" y="66"/>
                  <a:pt x="207" y="66"/>
                  <a:pt x="207" y="66"/>
                </a:cubicBezTo>
                <a:cubicBezTo>
                  <a:pt x="207" y="66"/>
                  <a:pt x="207" y="66"/>
                  <a:pt x="207" y="66"/>
                </a:cubicBezTo>
                <a:cubicBezTo>
                  <a:pt x="206" y="66"/>
                  <a:pt x="206" y="66"/>
                  <a:pt x="206" y="66"/>
                </a:cubicBezTo>
                <a:cubicBezTo>
                  <a:pt x="206" y="66"/>
                  <a:pt x="206" y="66"/>
                  <a:pt x="206" y="66"/>
                </a:cubicBezTo>
                <a:cubicBezTo>
                  <a:pt x="206" y="66"/>
                  <a:pt x="206" y="66"/>
                  <a:pt x="206" y="66"/>
                </a:cubicBezTo>
                <a:cubicBezTo>
                  <a:pt x="206" y="66"/>
                  <a:pt x="206" y="66"/>
                  <a:pt x="206" y="66"/>
                </a:cubicBezTo>
                <a:cubicBezTo>
                  <a:pt x="206" y="66"/>
                  <a:pt x="206" y="66"/>
                  <a:pt x="206" y="66"/>
                </a:cubicBezTo>
                <a:cubicBezTo>
                  <a:pt x="206" y="66"/>
                  <a:pt x="206" y="66"/>
                  <a:pt x="206" y="66"/>
                </a:cubicBezTo>
                <a:cubicBezTo>
                  <a:pt x="206" y="67"/>
                  <a:pt x="206" y="67"/>
                  <a:pt x="206" y="67"/>
                </a:cubicBezTo>
                <a:cubicBezTo>
                  <a:pt x="206" y="67"/>
                  <a:pt x="206" y="67"/>
                  <a:pt x="206" y="67"/>
                </a:cubicBezTo>
                <a:cubicBezTo>
                  <a:pt x="206" y="67"/>
                  <a:pt x="206" y="67"/>
                  <a:pt x="206" y="67"/>
                </a:cubicBezTo>
                <a:cubicBezTo>
                  <a:pt x="206" y="67"/>
                  <a:pt x="206" y="67"/>
                  <a:pt x="206" y="67"/>
                </a:cubicBezTo>
                <a:cubicBezTo>
                  <a:pt x="206" y="67"/>
                  <a:pt x="206" y="67"/>
                  <a:pt x="206" y="67"/>
                </a:cubicBezTo>
                <a:cubicBezTo>
                  <a:pt x="206" y="67"/>
                  <a:pt x="206" y="67"/>
                  <a:pt x="206" y="67"/>
                </a:cubicBezTo>
                <a:cubicBezTo>
                  <a:pt x="205" y="67"/>
                  <a:pt x="205" y="67"/>
                  <a:pt x="205" y="67"/>
                </a:cubicBezTo>
                <a:cubicBezTo>
                  <a:pt x="205" y="68"/>
                  <a:pt x="205" y="68"/>
                  <a:pt x="205" y="68"/>
                </a:cubicBezTo>
                <a:cubicBezTo>
                  <a:pt x="206" y="68"/>
                  <a:pt x="206" y="68"/>
                  <a:pt x="206" y="68"/>
                </a:cubicBezTo>
                <a:cubicBezTo>
                  <a:pt x="206" y="68"/>
                  <a:pt x="206" y="68"/>
                  <a:pt x="206" y="68"/>
                </a:cubicBezTo>
                <a:cubicBezTo>
                  <a:pt x="205" y="68"/>
                  <a:pt x="205" y="68"/>
                  <a:pt x="205" y="68"/>
                </a:cubicBezTo>
                <a:cubicBezTo>
                  <a:pt x="205" y="68"/>
                  <a:pt x="205" y="68"/>
                  <a:pt x="205" y="68"/>
                </a:cubicBezTo>
                <a:cubicBezTo>
                  <a:pt x="206" y="68"/>
                  <a:pt x="206" y="68"/>
                  <a:pt x="206" y="68"/>
                </a:cubicBezTo>
                <a:cubicBezTo>
                  <a:pt x="206" y="69"/>
                  <a:pt x="206" y="69"/>
                  <a:pt x="206" y="69"/>
                </a:cubicBezTo>
                <a:cubicBezTo>
                  <a:pt x="206" y="69"/>
                  <a:pt x="206" y="69"/>
                  <a:pt x="206" y="69"/>
                </a:cubicBezTo>
                <a:cubicBezTo>
                  <a:pt x="206" y="69"/>
                  <a:pt x="206" y="69"/>
                  <a:pt x="206" y="69"/>
                </a:cubicBezTo>
                <a:cubicBezTo>
                  <a:pt x="206" y="70"/>
                  <a:pt x="206" y="70"/>
                  <a:pt x="206" y="70"/>
                </a:cubicBezTo>
                <a:cubicBezTo>
                  <a:pt x="206" y="70"/>
                  <a:pt x="206" y="70"/>
                  <a:pt x="206" y="70"/>
                </a:cubicBezTo>
                <a:cubicBezTo>
                  <a:pt x="206" y="70"/>
                  <a:pt x="206" y="70"/>
                  <a:pt x="206" y="70"/>
                </a:cubicBezTo>
                <a:cubicBezTo>
                  <a:pt x="206" y="70"/>
                  <a:pt x="206" y="70"/>
                  <a:pt x="206" y="70"/>
                </a:cubicBezTo>
                <a:cubicBezTo>
                  <a:pt x="206" y="71"/>
                  <a:pt x="206" y="71"/>
                  <a:pt x="206" y="71"/>
                </a:cubicBezTo>
                <a:cubicBezTo>
                  <a:pt x="206" y="71"/>
                  <a:pt x="206" y="71"/>
                  <a:pt x="206" y="71"/>
                </a:cubicBezTo>
                <a:cubicBezTo>
                  <a:pt x="206" y="71"/>
                  <a:pt x="206" y="71"/>
                  <a:pt x="206" y="71"/>
                </a:cubicBezTo>
                <a:cubicBezTo>
                  <a:pt x="206" y="71"/>
                  <a:pt x="206" y="71"/>
                  <a:pt x="206" y="71"/>
                </a:cubicBezTo>
                <a:cubicBezTo>
                  <a:pt x="206" y="71"/>
                  <a:pt x="206" y="71"/>
                  <a:pt x="206" y="71"/>
                </a:cubicBezTo>
                <a:cubicBezTo>
                  <a:pt x="206" y="101"/>
                  <a:pt x="206" y="101"/>
                  <a:pt x="206" y="101"/>
                </a:cubicBezTo>
                <a:cubicBezTo>
                  <a:pt x="206" y="101"/>
                  <a:pt x="206" y="101"/>
                  <a:pt x="206" y="101"/>
                </a:cubicBezTo>
                <a:cubicBezTo>
                  <a:pt x="206" y="102"/>
                  <a:pt x="206" y="102"/>
                  <a:pt x="206" y="102"/>
                </a:cubicBezTo>
                <a:cubicBezTo>
                  <a:pt x="206" y="102"/>
                  <a:pt x="206" y="102"/>
                  <a:pt x="206" y="102"/>
                </a:cubicBezTo>
                <a:cubicBezTo>
                  <a:pt x="206" y="102"/>
                  <a:pt x="206" y="102"/>
                  <a:pt x="206" y="102"/>
                </a:cubicBezTo>
                <a:cubicBezTo>
                  <a:pt x="206" y="102"/>
                  <a:pt x="206" y="102"/>
                  <a:pt x="206" y="102"/>
                </a:cubicBezTo>
                <a:cubicBezTo>
                  <a:pt x="206" y="102"/>
                  <a:pt x="206" y="102"/>
                  <a:pt x="206" y="102"/>
                </a:cubicBezTo>
                <a:cubicBezTo>
                  <a:pt x="206" y="102"/>
                  <a:pt x="206" y="102"/>
                  <a:pt x="206" y="102"/>
                </a:cubicBezTo>
                <a:cubicBezTo>
                  <a:pt x="206" y="102"/>
                  <a:pt x="206" y="102"/>
                  <a:pt x="206" y="102"/>
                </a:cubicBezTo>
                <a:cubicBezTo>
                  <a:pt x="206" y="102"/>
                  <a:pt x="206" y="102"/>
                  <a:pt x="206" y="102"/>
                </a:cubicBezTo>
                <a:cubicBezTo>
                  <a:pt x="206" y="102"/>
                  <a:pt x="206" y="102"/>
                  <a:pt x="206" y="102"/>
                </a:cubicBezTo>
                <a:cubicBezTo>
                  <a:pt x="206" y="102"/>
                  <a:pt x="206" y="102"/>
                  <a:pt x="206" y="102"/>
                </a:cubicBezTo>
                <a:cubicBezTo>
                  <a:pt x="206" y="102"/>
                  <a:pt x="206" y="102"/>
                  <a:pt x="206" y="102"/>
                </a:cubicBezTo>
                <a:cubicBezTo>
                  <a:pt x="206" y="102"/>
                  <a:pt x="206" y="102"/>
                  <a:pt x="206" y="102"/>
                </a:cubicBezTo>
                <a:cubicBezTo>
                  <a:pt x="206" y="102"/>
                  <a:pt x="206" y="102"/>
                  <a:pt x="206" y="102"/>
                </a:cubicBezTo>
                <a:cubicBezTo>
                  <a:pt x="206" y="102"/>
                  <a:pt x="206" y="102"/>
                  <a:pt x="206" y="102"/>
                </a:cubicBezTo>
                <a:cubicBezTo>
                  <a:pt x="206" y="102"/>
                  <a:pt x="206" y="102"/>
                  <a:pt x="206" y="102"/>
                </a:cubicBezTo>
                <a:cubicBezTo>
                  <a:pt x="206" y="102"/>
                  <a:pt x="206" y="102"/>
                  <a:pt x="206" y="102"/>
                </a:cubicBezTo>
                <a:cubicBezTo>
                  <a:pt x="206" y="102"/>
                  <a:pt x="206" y="102"/>
                  <a:pt x="206" y="102"/>
                </a:cubicBezTo>
                <a:cubicBezTo>
                  <a:pt x="206" y="102"/>
                  <a:pt x="206" y="102"/>
                  <a:pt x="206" y="102"/>
                </a:cubicBezTo>
                <a:cubicBezTo>
                  <a:pt x="206" y="102"/>
                  <a:pt x="206" y="102"/>
                  <a:pt x="206" y="102"/>
                </a:cubicBezTo>
                <a:cubicBezTo>
                  <a:pt x="206" y="102"/>
                  <a:pt x="206" y="102"/>
                  <a:pt x="206" y="102"/>
                </a:cubicBezTo>
                <a:cubicBezTo>
                  <a:pt x="206" y="102"/>
                  <a:pt x="206" y="102"/>
                  <a:pt x="206" y="102"/>
                </a:cubicBezTo>
                <a:cubicBezTo>
                  <a:pt x="206" y="102"/>
                  <a:pt x="206" y="102"/>
                  <a:pt x="206" y="102"/>
                </a:cubicBezTo>
                <a:cubicBezTo>
                  <a:pt x="206" y="102"/>
                  <a:pt x="206" y="102"/>
                  <a:pt x="206" y="102"/>
                </a:cubicBezTo>
                <a:cubicBezTo>
                  <a:pt x="205" y="102"/>
                  <a:pt x="205" y="102"/>
                  <a:pt x="205" y="102"/>
                </a:cubicBezTo>
                <a:cubicBezTo>
                  <a:pt x="205" y="102"/>
                  <a:pt x="205" y="102"/>
                  <a:pt x="205" y="102"/>
                </a:cubicBezTo>
                <a:cubicBezTo>
                  <a:pt x="205" y="102"/>
                  <a:pt x="205" y="102"/>
                  <a:pt x="205" y="102"/>
                </a:cubicBezTo>
                <a:cubicBezTo>
                  <a:pt x="205" y="102"/>
                  <a:pt x="205" y="102"/>
                  <a:pt x="205" y="102"/>
                </a:cubicBezTo>
                <a:cubicBezTo>
                  <a:pt x="205" y="102"/>
                  <a:pt x="205" y="102"/>
                  <a:pt x="205" y="102"/>
                </a:cubicBezTo>
                <a:cubicBezTo>
                  <a:pt x="205" y="102"/>
                  <a:pt x="205" y="102"/>
                  <a:pt x="205" y="102"/>
                </a:cubicBezTo>
                <a:cubicBezTo>
                  <a:pt x="205" y="102"/>
                  <a:pt x="205" y="102"/>
                  <a:pt x="205" y="102"/>
                </a:cubicBezTo>
                <a:cubicBezTo>
                  <a:pt x="205" y="103"/>
                  <a:pt x="205" y="103"/>
                  <a:pt x="205" y="103"/>
                </a:cubicBezTo>
                <a:cubicBezTo>
                  <a:pt x="205" y="103"/>
                  <a:pt x="205" y="103"/>
                  <a:pt x="205" y="103"/>
                </a:cubicBezTo>
                <a:cubicBezTo>
                  <a:pt x="205" y="103"/>
                  <a:pt x="205" y="103"/>
                  <a:pt x="205" y="103"/>
                </a:cubicBezTo>
                <a:cubicBezTo>
                  <a:pt x="204" y="103"/>
                  <a:pt x="204" y="103"/>
                  <a:pt x="204" y="103"/>
                </a:cubicBezTo>
                <a:cubicBezTo>
                  <a:pt x="204" y="103"/>
                  <a:pt x="204" y="103"/>
                  <a:pt x="204" y="103"/>
                </a:cubicBezTo>
                <a:cubicBezTo>
                  <a:pt x="204" y="104"/>
                  <a:pt x="204" y="104"/>
                  <a:pt x="204" y="104"/>
                </a:cubicBezTo>
                <a:cubicBezTo>
                  <a:pt x="205" y="104"/>
                  <a:pt x="205" y="104"/>
                  <a:pt x="205" y="104"/>
                </a:cubicBezTo>
                <a:cubicBezTo>
                  <a:pt x="205" y="104"/>
                  <a:pt x="205" y="104"/>
                  <a:pt x="205" y="104"/>
                </a:cubicBezTo>
                <a:cubicBezTo>
                  <a:pt x="205" y="105"/>
                  <a:pt x="205" y="105"/>
                  <a:pt x="205" y="105"/>
                </a:cubicBezTo>
                <a:cubicBezTo>
                  <a:pt x="205" y="110"/>
                  <a:pt x="205" y="110"/>
                  <a:pt x="205" y="110"/>
                </a:cubicBezTo>
                <a:cubicBezTo>
                  <a:pt x="205" y="110"/>
                  <a:pt x="205" y="110"/>
                  <a:pt x="205" y="110"/>
                </a:cubicBezTo>
                <a:cubicBezTo>
                  <a:pt x="204" y="110"/>
                  <a:pt x="204" y="110"/>
                  <a:pt x="204" y="110"/>
                </a:cubicBezTo>
                <a:cubicBezTo>
                  <a:pt x="204" y="112"/>
                  <a:pt x="204" y="112"/>
                  <a:pt x="204" y="112"/>
                </a:cubicBezTo>
                <a:cubicBezTo>
                  <a:pt x="203" y="112"/>
                  <a:pt x="203" y="112"/>
                  <a:pt x="203" y="112"/>
                </a:cubicBezTo>
                <a:cubicBezTo>
                  <a:pt x="203" y="113"/>
                  <a:pt x="203" y="113"/>
                  <a:pt x="203" y="113"/>
                </a:cubicBezTo>
                <a:cubicBezTo>
                  <a:pt x="202" y="113"/>
                  <a:pt x="202" y="113"/>
                  <a:pt x="202" y="113"/>
                </a:cubicBezTo>
                <a:cubicBezTo>
                  <a:pt x="202" y="114"/>
                  <a:pt x="202" y="114"/>
                  <a:pt x="202" y="114"/>
                </a:cubicBezTo>
                <a:cubicBezTo>
                  <a:pt x="201" y="114"/>
                  <a:pt x="201" y="114"/>
                  <a:pt x="201" y="114"/>
                </a:cubicBezTo>
                <a:cubicBezTo>
                  <a:pt x="201" y="113"/>
                  <a:pt x="201" y="113"/>
                  <a:pt x="201" y="113"/>
                </a:cubicBezTo>
                <a:cubicBezTo>
                  <a:pt x="200" y="113"/>
                  <a:pt x="200" y="113"/>
                  <a:pt x="200" y="113"/>
                </a:cubicBezTo>
                <a:cubicBezTo>
                  <a:pt x="200" y="113"/>
                  <a:pt x="200" y="113"/>
                  <a:pt x="200" y="113"/>
                </a:cubicBezTo>
                <a:cubicBezTo>
                  <a:pt x="200" y="113"/>
                  <a:pt x="200" y="113"/>
                  <a:pt x="200" y="113"/>
                </a:cubicBezTo>
                <a:cubicBezTo>
                  <a:pt x="200" y="113"/>
                  <a:pt x="200" y="113"/>
                  <a:pt x="200" y="113"/>
                </a:cubicBezTo>
                <a:cubicBezTo>
                  <a:pt x="200" y="113"/>
                  <a:pt x="200" y="113"/>
                  <a:pt x="200" y="113"/>
                </a:cubicBezTo>
                <a:cubicBezTo>
                  <a:pt x="199" y="113"/>
                  <a:pt x="199" y="113"/>
                  <a:pt x="199" y="113"/>
                </a:cubicBezTo>
                <a:cubicBezTo>
                  <a:pt x="199" y="113"/>
                  <a:pt x="199" y="113"/>
                  <a:pt x="199" y="113"/>
                </a:cubicBezTo>
                <a:cubicBezTo>
                  <a:pt x="199" y="113"/>
                  <a:pt x="199" y="113"/>
                  <a:pt x="199" y="113"/>
                </a:cubicBezTo>
                <a:cubicBezTo>
                  <a:pt x="199" y="113"/>
                  <a:pt x="199" y="113"/>
                  <a:pt x="199" y="113"/>
                </a:cubicBezTo>
                <a:cubicBezTo>
                  <a:pt x="199" y="113"/>
                  <a:pt x="199" y="113"/>
                  <a:pt x="199" y="113"/>
                </a:cubicBezTo>
                <a:cubicBezTo>
                  <a:pt x="199" y="113"/>
                  <a:pt x="199" y="113"/>
                  <a:pt x="199" y="113"/>
                </a:cubicBezTo>
                <a:cubicBezTo>
                  <a:pt x="199" y="113"/>
                  <a:pt x="199" y="113"/>
                  <a:pt x="199" y="113"/>
                </a:cubicBezTo>
                <a:cubicBezTo>
                  <a:pt x="199" y="113"/>
                  <a:pt x="199" y="113"/>
                  <a:pt x="199" y="113"/>
                </a:cubicBezTo>
                <a:cubicBezTo>
                  <a:pt x="199" y="113"/>
                  <a:pt x="199" y="113"/>
                  <a:pt x="199" y="113"/>
                </a:cubicBezTo>
                <a:cubicBezTo>
                  <a:pt x="199" y="112"/>
                  <a:pt x="199" y="112"/>
                  <a:pt x="199" y="112"/>
                </a:cubicBezTo>
                <a:cubicBezTo>
                  <a:pt x="199" y="112"/>
                  <a:pt x="199" y="112"/>
                  <a:pt x="199" y="112"/>
                </a:cubicBezTo>
                <a:cubicBezTo>
                  <a:pt x="199" y="112"/>
                  <a:pt x="199" y="112"/>
                  <a:pt x="199" y="112"/>
                </a:cubicBezTo>
                <a:cubicBezTo>
                  <a:pt x="199" y="112"/>
                  <a:pt x="199" y="112"/>
                  <a:pt x="199" y="112"/>
                </a:cubicBezTo>
                <a:cubicBezTo>
                  <a:pt x="199" y="112"/>
                  <a:pt x="199" y="112"/>
                  <a:pt x="199" y="112"/>
                </a:cubicBezTo>
                <a:cubicBezTo>
                  <a:pt x="199" y="112"/>
                  <a:pt x="199" y="112"/>
                  <a:pt x="199" y="112"/>
                </a:cubicBezTo>
                <a:cubicBezTo>
                  <a:pt x="199" y="112"/>
                  <a:pt x="199" y="112"/>
                  <a:pt x="199" y="112"/>
                </a:cubicBezTo>
                <a:cubicBezTo>
                  <a:pt x="199" y="112"/>
                  <a:pt x="199" y="112"/>
                  <a:pt x="199" y="112"/>
                </a:cubicBezTo>
                <a:cubicBezTo>
                  <a:pt x="199" y="112"/>
                  <a:pt x="199" y="112"/>
                  <a:pt x="199" y="112"/>
                </a:cubicBezTo>
                <a:cubicBezTo>
                  <a:pt x="199" y="112"/>
                  <a:pt x="199" y="112"/>
                  <a:pt x="199" y="112"/>
                </a:cubicBezTo>
                <a:cubicBezTo>
                  <a:pt x="199" y="112"/>
                  <a:pt x="199" y="112"/>
                  <a:pt x="199" y="112"/>
                </a:cubicBezTo>
                <a:cubicBezTo>
                  <a:pt x="199" y="112"/>
                  <a:pt x="199" y="112"/>
                  <a:pt x="199" y="112"/>
                </a:cubicBezTo>
                <a:cubicBezTo>
                  <a:pt x="199" y="112"/>
                  <a:pt x="199" y="112"/>
                  <a:pt x="199" y="112"/>
                </a:cubicBezTo>
                <a:cubicBezTo>
                  <a:pt x="199" y="112"/>
                  <a:pt x="199" y="112"/>
                  <a:pt x="199" y="112"/>
                </a:cubicBezTo>
                <a:cubicBezTo>
                  <a:pt x="199" y="112"/>
                  <a:pt x="199" y="112"/>
                  <a:pt x="199" y="112"/>
                </a:cubicBezTo>
                <a:cubicBezTo>
                  <a:pt x="199" y="112"/>
                  <a:pt x="199" y="112"/>
                  <a:pt x="199" y="112"/>
                </a:cubicBezTo>
                <a:cubicBezTo>
                  <a:pt x="199" y="112"/>
                  <a:pt x="199" y="112"/>
                  <a:pt x="199" y="112"/>
                </a:cubicBezTo>
                <a:cubicBezTo>
                  <a:pt x="198" y="112"/>
                  <a:pt x="198" y="112"/>
                  <a:pt x="198" y="112"/>
                </a:cubicBezTo>
                <a:cubicBezTo>
                  <a:pt x="198" y="111"/>
                  <a:pt x="198" y="111"/>
                  <a:pt x="198" y="111"/>
                </a:cubicBezTo>
                <a:cubicBezTo>
                  <a:pt x="198" y="111"/>
                  <a:pt x="198" y="111"/>
                  <a:pt x="198" y="111"/>
                </a:cubicBezTo>
                <a:cubicBezTo>
                  <a:pt x="198" y="111"/>
                  <a:pt x="198" y="111"/>
                  <a:pt x="198" y="111"/>
                </a:cubicBezTo>
                <a:cubicBezTo>
                  <a:pt x="198" y="111"/>
                  <a:pt x="198" y="111"/>
                  <a:pt x="198" y="111"/>
                </a:cubicBezTo>
                <a:cubicBezTo>
                  <a:pt x="198" y="112"/>
                  <a:pt x="198" y="112"/>
                  <a:pt x="198" y="112"/>
                </a:cubicBezTo>
                <a:cubicBezTo>
                  <a:pt x="198" y="112"/>
                  <a:pt x="198" y="112"/>
                  <a:pt x="198" y="112"/>
                </a:cubicBezTo>
                <a:cubicBezTo>
                  <a:pt x="198" y="111"/>
                  <a:pt x="198" y="111"/>
                  <a:pt x="198" y="111"/>
                </a:cubicBezTo>
                <a:cubicBezTo>
                  <a:pt x="198" y="111"/>
                  <a:pt x="198" y="111"/>
                  <a:pt x="198" y="111"/>
                </a:cubicBezTo>
                <a:cubicBezTo>
                  <a:pt x="198" y="111"/>
                  <a:pt x="198" y="111"/>
                  <a:pt x="198" y="111"/>
                </a:cubicBezTo>
                <a:cubicBezTo>
                  <a:pt x="198" y="111"/>
                  <a:pt x="198" y="111"/>
                  <a:pt x="198" y="111"/>
                </a:cubicBezTo>
                <a:cubicBezTo>
                  <a:pt x="198" y="111"/>
                  <a:pt x="198" y="111"/>
                  <a:pt x="198" y="111"/>
                </a:cubicBezTo>
                <a:cubicBezTo>
                  <a:pt x="198" y="111"/>
                  <a:pt x="198" y="111"/>
                  <a:pt x="198" y="111"/>
                </a:cubicBezTo>
                <a:cubicBezTo>
                  <a:pt x="198" y="111"/>
                  <a:pt x="198" y="111"/>
                  <a:pt x="198" y="111"/>
                </a:cubicBezTo>
                <a:cubicBezTo>
                  <a:pt x="198" y="111"/>
                  <a:pt x="198" y="111"/>
                  <a:pt x="198" y="111"/>
                </a:cubicBezTo>
                <a:cubicBezTo>
                  <a:pt x="198" y="111"/>
                  <a:pt x="198" y="111"/>
                  <a:pt x="198" y="111"/>
                </a:cubicBezTo>
                <a:cubicBezTo>
                  <a:pt x="198" y="111"/>
                  <a:pt x="198" y="111"/>
                  <a:pt x="198" y="111"/>
                </a:cubicBezTo>
                <a:cubicBezTo>
                  <a:pt x="198" y="111"/>
                  <a:pt x="198" y="111"/>
                  <a:pt x="198" y="111"/>
                </a:cubicBezTo>
                <a:cubicBezTo>
                  <a:pt x="197" y="111"/>
                  <a:pt x="197" y="111"/>
                  <a:pt x="197" y="111"/>
                </a:cubicBezTo>
                <a:cubicBezTo>
                  <a:pt x="197" y="111"/>
                  <a:pt x="197" y="111"/>
                  <a:pt x="197" y="111"/>
                </a:cubicBezTo>
                <a:cubicBezTo>
                  <a:pt x="197" y="111"/>
                  <a:pt x="197" y="111"/>
                  <a:pt x="197" y="111"/>
                </a:cubicBezTo>
                <a:cubicBezTo>
                  <a:pt x="197" y="111"/>
                  <a:pt x="197" y="111"/>
                  <a:pt x="197" y="111"/>
                </a:cubicBezTo>
                <a:cubicBezTo>
                  <a:pt x="197" y="111"/>
                  <a:pt x="197" y="111"/>
                  <a:pt x="197" y="111"/>
                </a:cubicBezTo>
                <a:cubicBezTo>
                  <a:pt x="197" y="111"/>
                  <a:pt x="197" y="111"/>
                  <a:pt x="197" y="111"/>
                </a:cubicBezTo>
                <a:cubicBezTo>
                  <a:pt x="197" y="111"/>
                  <a:pt x="197" y="111"/>
                  <a:pt x="197" y="111"/>
                </a:cubicBezTo>
                <a:cubicBezTo>
                  <a:pt x="197" y="111"/>
                  <a:pt x="197" y="111"/>
                  <a:pt x="197" y="111"/>
                </a:cubicBezTo>
                <a:cubicBezTo>
                  <a:pt x="197" y="111"/>
                  <a:pt x="197" y="111"/>
                  <a:pt x="197" y="111"/>
                </a:cubicBezTo>
                <a:cubicBezTo>
                  <a:pt x="197" y="111"/>
                  <a:pt x="197" y="111"/>
                  <a:pt x="197" y="111"/>
                </a:cubicBezTo>
                <a:cubicBezTo>
                  <a:pt x="197" y="111"/>
                  <a:pt x="197" y="111"/>
                  <a:pt x="197" y="111"/>
                </a:cubicBezTo>
                <a:cubicBezTo>
                  <a:pt x="197" y="111"/>
                  <a:pt x="197" y="111"/>
                  <a:pt x="197" y="111"/>
                </a:cubicBezTo>
                <a:cubicBezTo>
                  <a:pt x="197" y="111"/>
                  <a:pt x="197" y="111"/>
                  <a:pt x="197" y="111"/>
                </a:cubicBezTo>
                <a:cubicBezTo>
                  <a:pt x="197" y="111"/>
                  <a:pt x="197" y="111"/>
                  <a:pt x="197" y="111"/>
                </a:cubicBezTo>
                <a:cubicBezTo>
                  <a:pt x="197" y="111"/>
                  <a:pt x="197" y="111"/>
                  <a:pt x="197" y="111"/>
                </a:cubicBezTo>
                <a:cubicBezTo>
                  <a:pt x="197" y="111"/>
                  <a:pt x="197" y="111"/>
                  <a:pt x="197" y="111"/>
                </a:cubicBezTo>
                <a:cubicBezTo>
                  <a:pt x="197" y="111"/>
                  <a:pt x="197" y="111"/>
                  <a:pt x="197" y="111"/>
                </a:cubicBezTo>
                <a:cubicBezTo>
                  <a:pt x="197" y="111"/>
                  <a:pt x="197" y="111"/>
                  <a:pt x="197" y="111"/>
                </a:cubicBezTo>
                <a:cubicBezTo>
                  <a:pt x="197" y="111"/>
                  <a:pt x="197" y="111"/>
                  <a:pt x="197" y="111"/>
                </a:cubicBezTo>
                <a:cubicBezTo>
                  <a:pt x="197" y="111"/>
                  <a:pt x="197" y="111"/>
                  <a:pt x="197" y="111"/>
                </a:cubicBezTo>
                <a:cubicBezTo>
                  <a:pt x="197" y="111"/>
                  <a:pt x="197" y="111"/>
                  <a:pt x="197" y="111"/>
                </a:cubicBezTo>
                <a:cubicBezTo>
                  <a:pt x="197" y="111"/>
                  <a:pt x="197" y="111"/>
                  <a:pt x="197" y="111"/>
                </a:cubicBezTo>
                <a:cubicBezTo>
                  <a:pt x="197" y="111"/>
                  <a:pt x="197" y="111"/>
                  <a:pt x="197" y="111"/>
                </a:cubicBezTo>
                <a:cubicBezTo>
                  <a:pt x="197" y="111"/>
                  <a:pt x="197" y="111"/>
                  <a:pt x="197" y="111"/>
                </a:cubicBezTo>
                <a:cubicBezTo>
                  <a:pt x="197" y="111"/>
                  <a:pt x="197" y="111"/>
                  <a:pt x="197" y="111"/>
                </a:cubicBezTo>
                <a:cubicBezTo>
                  <a:pt x="197" y="111"/>
                  <a:pt x="197" y="111"/>
                  <a:pt x="197" y="111"/>
                </a:cubicBezTo>
                <a:cubicBezTo>
                  <a:pt x="197" y="111"/>
                  <a:pt x="197" y="111"/>
                  <a:pt x="197" y="111"/>
                </a:cubicBezTo>
                <a:cubicBezTo>
                  <a:pt x="197" y="111"/>
                  <a:pt x="197" y="111"/>
                  <a:pt x="197" y="111"/>
                </a:cubicBezTo>
                <a:cubicBezTo>
                  <a:pt x="197" y="111"/>
                  <a:pt x="197" y="111"/>
                  <a:pt x="197" y="111"/>
                </a:cubicBezTo>
                <a:cubicBezTo>
                  <a:pt x="197" y="111"/>
                  <a:pt x="197" y="111"/>
                  <a:pt x="197" y="111"/>
                </a:cubicBezTo>
                <a:cubicBezTo>
                  <a:pt x="197" y="111"/>
                  <a:pt x="197" y="111"/>
                  <a:pt x="197" y="111"/>
                </a:cubicBezTo>
                <a:cubicBezTo>
                  <a:pt x="197" y="110"/>
                  <a:pt x="197" y="110"/>
                  <a:pt x="197" y="110"/>
                </a:cubicBezTo>
                <a:cubicBezTo>
                  <a:pt x="196" y="110"/>
                  <a:pt x="196" y="110"/>
                  <a:pt x="196" y="110"/>
                </a:cubicBezTo>
                <a:cubicBezTo>
                  <a:pt x="196" y="110"/>
                  <a:pt x="196" y="110"/>
                  <a:pt x="196" y="110"/>
                </a:cubicBezTo>
                <a:cubicBezTo>
                  <a:pt x="196" y="110"/>
                  <a:pt x="196" y="110"/>
                  <a:pt x="196" y="110"/>
                </a:cubicBezTo>
                <a:cubicBezTo>
                  <a:pt x="196" y="110"/>
                  <a:pt x="196" y="110"/>
                  <a:pt x="196" y="110"/>
                </a:cubicBezTo>
                <a:cubicBezTo>
                  <a:pt x="196" y="110"/>
                  <a:pt x="196" y="110"/>
                  <a:pt x="196" y="110"/>
                </a:cubicBezTo>
                <a:cubicBezTo>
                  <a:pt x="196" y="110"/>
                  <a:pt x="196" y="110"/>
                  <a:pt x="196" y="110"/>
                </a:cubicBezTo>
                <a:cubicBezTo>
                  <a:pt x="196" y="110"/>
                  <a:pt x="196" y="110"/>
                  <a:pt x="196" y="110"/>
                </a:cubicBezTo>
                <a:cubicBezTo>
                  <a:pt x="196" y="110"/>
                  <a:pt x="196" y="110"/>
                  <a:pt x="196" y="110"/>
                </a:cubicBezTo>
                <a:cubicBezTo>
                  <a:pt x="196" y="110"/>
                  <a:pt x="196" y="110"/>
                  <a:pt x="196" y="110"/>
                </a:cubicBezTo>
                <a:cubicBezTo>
                  <a:pt x="196" y="110"/>
                  <a:pt x="196" y="110"/>
                  <a:pt x="196" y="110"/>
                </a:cubicBezTo>
                <a:cubicBezTo>
                  <a:pt x="196" y="110"/>
                  <a:pt x="196" y="110"/>
                  <a:pt x="196" y="110"/>
                </a:cubicBezTo>
                <a:cubicBezTo>
                  <a:pt x="196" y="110"/>
                  <a:pt x="196" y="110"/>
                  <a:pt x="196" y="110"/>
                </a:cubicBezTo>
                <a:cubicBezTo>
                  <a:pt x="196" y="110"/>
                  <a:pt x="196" y="110"/>
                  <a:pt x="196" y="110"/>
                </a:cubicBezTo>
                <a:cubicBezTo>
                  <a:pt x="196" y="110"/>
                  <a:pt x="196" y="110"/>
                  <a:pt x="196" y="110"/>
                </a:cubicBezTo>
                <a:cubicBezTo>
                  <a:pt x="196" y="110"/>
                  <a:pt x="196" y="110"/>
                  <a:pt x="196" y="110"/>
                </a:cubicBezTo>
                <a:cubicBezTo>
                  <a:pt x="196" y="110"/>
                  <a:pt x="196" y="110"/>
                  <a:pt x="196" y="110"/>
                </a:cubicBezTo>
                <a:cubicBezTo>
                  <a:pt x="196" y="110"/>
                  <a:pt x="196" y="110"/>
                  <a:pt x="196" y="110"/>
                </a:cubicBezTo>
                <a:cubicBezTo>
                  <a:pt x="196" y="110"/>
                  <a:pt x="196" y="110"/>
                  <a:pt x="196" y="110"/>
                </a:cubicBezTo>
                <a:cubicBezTo>
                  <a:pt x="196" y="110"/>
                  <a:pt x="196" y="110"/>
                  <a:pt x="196" y="110"/>
                </a:cubicBezTo>
                <a:cubicBezTo>
                  <a:pt x="196" y="110"/>
                  <a:pt x="196" y="110"/>
                  <a:pt x="196" y="110"/>
                </a:cubicBezTo>
                <a:cubicBezTo>
                  <a:pt x="196" y="110"/>
                  <a:pt x="196" y="110"/>
                  <a:pt x="196" y="110"/>
                </a:cubicBezTo>
                <a:cubicBezTo>
                  <a:pt x="196" y="110"/>
                  <a:pt x="196" y="110"/>
                  <a:pt x="196" y="110"/>
                </a:cubicBezTo>
                <a:cubicBezTo>
                  <a:pt x="196" y="111"/>
                  <a:pt x="196" y="111"/>
                  <a:pt x="196" y="111"/>
                </a:cubicBezTo>
                <a:cubicBezTo>
                  <a:pt x="196" y="111"/>
                  <a:pt x="196" y="111"/>
                  <a:pt x="196" y="111"/>
                </a:cubicBezTo>
                <a:cubicBezTo>
                  <a:pt x="196" y="111"/>
                  <a:pt x="196" y="111"/>
                  <a:pt x="196" y="111"/>
                </a:cubicBezTo>
                <a:cubicBezTo>
                  <a:pt x="196" y="111"/>
                  <a:pt x="196" y="111"/>
                  <a:pt x="196" y="111"/>
                </a:cubicBezTo>
                <a:cubicBezTo>
                  <a:pt x="196" y="111"/>
                  <a:pt x="196" y="111"/>
                  <a:pt x="196" y="111"/>
                </a:cubicBezTo>
                <a:cubicBezTo>
                  <a:pt x="196" y="111"/>
                  <a:pt x="196" y="111"/>
                  <a:pt x="196" y="111"/>
                </a:cubicBezTo>
                <a:cubicBezTo>
                  <a:pt x="196" y="111"/>
                  <a:pt x="196" y="111"/>
                  <a:pt x="196" y="111"/>
                </a:cubicBezTo>
                <a:cubicBezTo>
                  <a:pt x="195" y="111"/>
                  <a:pt x="195" y="111"/>
                  <a:pt x="195" y="111"/>
                </a:cubicBezTo>
                <a:cubicBezTo>
                  <a:pt x="195" y="111"/>
                  <a:pt x="195" y="111"/>
                  <a:pt x="195" y="111"/>
                </a:cubicBezTo>
                <a:cubicBezTo>
                  <a:pt x="195" y="111"/>
                  <a:pt x="195" y="111"/>
                  <a:pt x="195" y="111"/>
                </a:cubicBezTo>
                <a:cubicBezTo>
                  <a:pt x="195" y="111"/>
                  <a:pt x="195" y="111"/>
                  <a:pt x="195" y="111"/>
                </a:cubicBezTo>
                <a:cubicBezTo>
                  <a:pt x="195" y="111"/>
                  <a:pt x="195" y="111"/>
                  <a:pt x="195" y="111"/>
                </a:cubicBezTo>
                <a:cubicBezTo>
                  <a:pt x="195" y="111"/>
                  <a:pt x="195" y="111"/>
                  <a:pt x="195" y="111"/>
                </a:cubicBezTo>
                <a:cubicBezTo>
                  <a:pt x="195" y="111"/>
                  <a:pt x="195" y="111"/>
                  <a:pt x="195" y="111"/>
                </a:cubicBezTo>
                <a:cubicBezTo>
                  <a:pt x="195" y="111"/>
                  <a:pt x="195" y="111"/>
                  <a:pt x="195" y="111"/>
                </a:cubicBezTo>
                <a:cubicBezTo>
                  <a:pt x="195" y="111"/>
                  <a:pt x="195" y="111"/>
                  <a:pt x="195" y="111"/>
                </a:cubicBezTo>
                <a:cubicBezTo>
                  <a:pt x="195" y="111"/>
                  <a:pt x="195" y="111"/>
                  <a:pt x="195" y="111"/>
                </a:cubicBezTo>
                <a:cubicBezTo>
                  <a:pt x="195" y="111"/>
                  <a:pt x="195" y="111"/>
                  <a:pt x="195" y="111"/>
                </a:cubicBezTo>
                <a:cubicBezTo>
                  <a:pt x="195" y="111"/>
                  <a:pt x="195" y="111"/>
                  <a:pt x="195" y="111"/>
                </a:cubicBezTo>
                <a:cubicBezTo>
                  <a:pt x="195" y="111"/>
                  <a:pt x="195" y="111"/>
                  <a:pt x="195" y="111"/>
                </a:cubicBezTo>
                <a:cubicBezTo>
                  <a:pt x="195" y="111"/>
                  <a:pt x="195" y="111"/>
                  <a:pt x="195" y="111"/>
                </a:cubicBezTo>
                <a:cubicBezTo>
                  <a:pt x="195" y="112"/>
                  <a:pt x="195" y="112"/>
                  <a:pt x="195" y="112"/>
                </a:cubicBezTo>
                <a:cubicBezTo>
                  <a:pt x="195" y="112"/>
                  <a:pt x="195" y="112"/>
                  <a:pt x="195" y="112"/>
                </a:cubicBezTo>
                <a:cubicBezTo>
                  <a:pt x="195" y="112"/>
                  <a:pt x="195" y="112"/>
                  <a:pt x="195" y="112"/>
                </a:cubicBezTo>
                <a:cubicBezTo>
                  <a:pt x="195" y="112"/>
                  <a:pt x="195" y="112"/>
                  <a:pt x="195" y="112"/>
                </a:cubicBezTo>
                <a:cubicBezTo>
                  <a:pt x="195" y="112"/>
                  <a:pt x="195" y="112"/>
                  <a:pt x="195" y="112"/>
                </a:cubicBezTo>
                <a:cubicBezTo>
                  <a:pt x="195" y="112"/>
                  <a:pt x="195" y="112"/>
                  <a:pt x="195" y="112"/>
                </a:cubicBezTo>
                <a:cubicBezTo>
                  <a:pt x="195" y="112"/>
                  <a:pt x="195" y="112"/>
                  <a:pt x="195" y="112"/>
                </a:cubicBezTo>
                <a:cubicBezTo>
                  <a:pt x="195" y="112"/>
                  <a:pt x="195" y="112"/>
                  <a:pt x="195" y="112"/>
                </a:cubicBezTo>
                <a:cubicBezTo>
                  <a:pt x="196" y="112"/>
                  <a:pt x="196" y="112"/>
                  <a:pt x="196" y="112"/>
                </a:cubicBezTo>
                <a:cubicBezTo>
                  <a:pt x="196" y="112"/>
                  <a:pt x="196" y="112"/>
                  <a:pt x="196" y="112"/>
                </a:cubicBezTo>
                <a:cubicBezTo>
                  <a:pt x="196" y="112"/>
                  <a:pt x="196" y="112"/>
                  <a:pt x="196" y="112"/>
                </a:cubicBezTo>
                <a:cubicBezTo>
                  <a:pt x="196" y="112"/>
                  <a:pt x="196" y="112"/>
                  <a:pt x="196" y="112"/>
                </a:cubicBezTo>
                <a:cubicBezTo>
                  <a:pt x="196" y="112"/>
                  <a:pt x="196" y="112"/>
                  <a:pt x="196" y="112"/>
                </a:cubicBezTo>
                <a:cubicBezTo>
                  <a:pt x="196" y="112"/>
                  <a:pt x="196" y="112"/>
                  <a:pt x="196" y="112"/>
                </a:cubicBezTo>
                <a:cubicBezTo>
                  <a:pt x="196" y="112"/>
                  <a:pt x="196" y="112"/>
                  <a:pt x="196" y="112"/>
                </a:cubicBezTo>
                <a:cubicBezTo>
                  <a:pt x="196" y="113"/>
                  <a:pt x="196" y="113"/>
                  <a:pt x="196" y="113"/>
                </a:cubicBezTo>
                <a:cubicBezTo>
                  <a:pt x="196" y="113"/>
                  <a:pt x="196" y="113"/>
                  <a:pt x="196" y="113"/>
                </a:cubicBezTo>
                <a:cubicBezTo>
                  <a:pt x="196" y="113"/>
                  <a:pt x="196" y="113"/>
                  <a:pt x="196" y="113"/>
                </a:cubicBezTo>
                <a:cubicBezTo>
                  <a:pt x="195" y="113"/>
                  <a:pt x="195" y="113"/>
                  <a:pt x="195" y="113"/>
                </a:cubicBezTo>
                <a:cubicBezTo>
                  <a:pt x="195" y="113"/>
                  <a:pt x="195" y="113"/>
                  <a:pt x="195" y="113"/>
                </a:cubicBezTo>
                <a:cubicBezTo>
                  <a:pt x="195" y="113"/>
                  <a:pt x="195" y="113"/>
                  <a:pt x="195" y="113"/>
                </a:cubicBezTo>
                <a:cubicBezTo>
                  <a:pt x="195" y="113"/>
                  <a:pt x="195" y="113"/>
                  <a:pt x="195" y="113"/>
                </a:cubicBezTo>
                <a:cubicBezTo>
                  <a:pt x="195" y="113"/>
                  <a:pt x="195" y="113"/>
                  <a:pt x="195" y="113"/>
                </a:cubicBezTo>
                <a:cubicBezTo>
                  <a:pt x="195" y="113"/>
                  <a:pt x="195" y="113"/>
                  <a:pt x="195" y="113"/>
                </a:cubicBezTo>
                <a:cubicBezTo>
                  <a:pt x="195" y="113"/>
                  <a:pt x="195" y="113"/>
                  <a:pt x="195" y="113"/>
                </a:cubicBezTo>
                <a:cubicBezTo>
                  <a:pt x="194" y="113"/>
                  <a:pt x="194" y="113"/>
                  <a:pt x="194" y="113"/>
                </a:cubicBezTo>
                <a:cubicBezTo>
                  <a:pt x="194" y="113"/>
                  <a:pt x="194" y="113"/>
                  <a:pt x="194" y="113"/>
                </a:cubicBezTo>
                <a:cubicBezTo>
                  <a:pt x="194" y="113"/>
                  <a:pt x="194" y="113"/>
                  <a:pt x="194" y="113"/>
                </a:cubicBezTo>
                <a:cubicBezTo>
                  <a:pt x="194" y="113"/>
                  <a:pt x="194" y="113"/>
                  <a:pt x="194" y="113"/>
                </a:cubicBezTo>
                <a:cubicBezTo>
                  <a:pt x="194" y="113"/>
                  <a:pt x="194" y="113"/>
                  <a:pt x="194" y="113"/>
                </a:cubicBezTo>
                <a:cubicBezTo>
                  <a:pt x="193" y="113"/>
                  <a:pt x="193" y="113"/>
                  <a:pt x="193" y="113"/>
                </a:cubicBezTo>
                <a:cubicBezTo>
                  <a:pt x="193" y="114"/>
                  <a:pt x="193" y="114"/>
                  <a:pt x="193" y="114"/>
                </a:cubicBezTo>
                <a:cubicBezTo>
                  <a:pt x="177" y="114"/>
                  <a:pt x="177" y="114"/>
                  <a:pt x="177" y="114"/>
                </a:cubicBezTo>
                <a:cubicBezTo>
                  <a:pt x="177" y="96"/>
                  <a:pt x="177" y="96"/>
                  <a:pt x="177" y="96"/>
                </a:cubicBezTo>
                <a:cubicBezTo>
                  <a:pt x="177" y="92"/>
                  <a:pt x="177" y="92"/>
                  <a:pt x="177" y="92"/>
                </a:cubicBezTo>
                <a:cubicBezTo>
                  <a:pt x="176" y="92"/>
                  <a:pt x="176" y="92"/>
                  <a:pt x="176" y="92"/>
                </a:cubicBezTo>
                <a:cubicBezTo>
                  <a:pt x="176" y="82"/>
                  <a:pt x="176" y="82"/>
                  <a:pt x="176" y="82"/>
                </a:cubicBezTo>
                <a:cubicBezTo>
                  <a:pt x="176" y="78"/>
                  <a:pt x="176" y="78"/>
                  <a:pt x="176" y="78"/>
                </a:cubicBezTo>
                <a:cubicBezTo>
                  <a:pt x="175" y="78"/>
                  <a:pt x="175" y="78"/>
                  <a:pt x="175" y="78"/>
                </a:cubicBezTo>
                <a:cubicBezTo>
                  <a:pt x="175" y="77"/>
                  <a:pt x="175" y="77"/>
                  <a:pt x="175" y="77"/>
                </a:cubicBezTo>
                <a:cubicBezTo>
                  <a:pt x="175" y="73"/>
                  <a:pt x="175" y="73"/>
                  <a:pt x="175" y="73"/>
                </a:cubicBezTo>
                <a:cubicBezTo>
                  <a:pt x="174" y="73"/>
                  <a:pt x="174" y="73"/>
                  <a:pt x="174" y="73"/>
                </a:cubicBezTo>
                <a:cubicBezTo>
                  <a:pt x="174" y="71"/>
                  <a:pt x="174" y="71"/>
                  <a:pt x="174" y="71"/>
                </a:cubicBezTo>
                <a:cubicBezTo>
                  <a:pt x="174" y="71"/>
                  <a:pt x="174" y="71"/>
                  <a:pt x="174" y="71"/>
                </a:cubicBezTo>
                <a:cubicBezTo>
                  <a:pt x="172" y="64"/>
                  <a:pt x="172" y="64"/>
                  <a:pt x="172" y="64"/>
                </a:cubicBezTo>
                <a:cubicBezTo>
                  <a:pt x="172" y="68"/>
                  <a:pt x="172" y="68"/>
                  <a:pt x="172" y="68"/>
                </a:cubicBezTo>
                <a:cubicBezTo>
                  <a:pt x="172" y="68"/>
                  <a:pt x="172" y="68"/>
                  <a:pt x="172" y="68"/>
                </a:cubicBezTo>
                <a:cubicBezTo>
                  <a:pt x="172" y="68"/>
                  <a:pt x="172" y="68"/>
                  <a:pt x="172" y="68"/>
                </a:cubicBezTo>
                <a:cubicBezTo>
                  <a:pt x="172" y="69"/>
                  <a:pt x="172" y="69"/>
                  <a:pt x="172" y="69"/>
                </a:cubicBezTo>
                <a:cubicBezTo>
                  <a:pt x="171" y="65"/>
                  <a:pt x="171" y="65"/>
                  <a:pt x="171" y="65"/>
                </a:cubicBezTo>
                <a:cubicBezTo>
                  <a:pt x="170" y="69"/>
                  <a:pt x="170" y="69"/>
                  <a:pt x="170" y="69"/>
                </a:cubicBezTo>
                <a:cubicBezTo>
                  <a:pt x="162" y="70"/>
                  <a:pt x="162" y="70"/>
                  <a:pt x="162" y="70"/>
                </a:cubicBezTo>
                <a:cubicBezTo>
                  <a:pt x="162" y="69"/>
                  <a:pt x="162" y="69"/>
                  <a:pt x="162" y="69"/>
                </a:cubicBezTo>
                <a:cubicBezTo>
                  <a:pt x="160" y="69"/>
                  <a:pt x="160" y="69"/>
                  <a:pt x="160" y="69"/>
                </a:cubicBezTo>
                <a:cubicBezTo>
                  <a:pt x="161" y="14"/>
                  <a:pt x="161" y="14"/>
                  <a:pt x="161" y="14"/>
                </a:cubicBezTo>
                <a:cubicBezTo>
                  <a:pt x="160" y="14"/>
                  <a:pt x="160" y="14"/>
                  <a:pt x="160" y="14"/>
                </a:cubicBezTo>
                <a:cubicBezTo>
                  <a:pt x="160" y="11"/>
                  <a:pt x="160" y="11"/>
                  <a:pt x="160" y="11"/>
                </a:cubicBezTo>
                <a:cubicBezTo>
                  <a:pt x="159" y="0"/>
                  <a:pt x="159" y="0"/>
                  <a:pt x="159" y="0"/>
                </a:cubicBezTo>
                <a:cubicBezTo>
                  <a:pt x="158" y="6"/>
                  <a:pt x="158" y="6"/>
                  <a:pt x="158" y="6"/>
                </a:cubicBezTo>
                <a:cubicBezTo>
                  <a:pt x="158" y="3"/>
                  <a:pt x="158" y="3"/>
                  <a:pt x="158" y="3"/>
                </a:cubicBezTo>
                <a:cubicBezTo>
                  <a:pt x="156" y="14"/>
                  <a:pt x="156" y="14"/>
                  <a:pt x="156" y="14"/>
                </a:cubicBezTo>
                <a:cubicBezTo>
                  <a:pt x="156" y="14"/>
                  <a:pt x="156" y="14"/>
                  <a:pt x="156" y="14"/>
                </a:cubicBezTo>
                <a:cubicBezTo>
                  <a:pt x="144" y="14"/>
                  <a:pt x="144" y="14"/>
                  <a:pt x="144" y="14"/>
                </a:cubicBezTo>
                <a:cubicBezTo>
                  <a:pt x="144" y="11"/>
                  <a:pt x="144" y="11"/>
                  <a:pt x="144" y="11"/>
                </a:cubicBezTo>
                <a:cubicBezTo>
                  <a:pt x="143" y="1"/>
                  <a:pt x="143" y="1"/>
                  <a:pt x="143" y="1"/>
                </a:cubicBezTo>
                <a:cubicBezTo>
                  <a:pt x="143" y="5"/>
                  <a:pt x="143" y="5"/>
                  <a:pt x="143" y="5"/>
                </a:cubicBezTo>
                <a:cubicBezTo>
                  <a:pt x="142" y="4"/>
                  <a:pt x="142" y="4"/>
                  <a:pt x="142" y="4"/>
                </a:cubicBezTo>
                <a:cubicBezTo>
                  <a:pt x="141" y="14"/>
                  <a:pt x="141" y="14"/>
                  <a:pt x="141" y="14"/>
                </a:cubicBezTo>
                <a:cubicBezTo>
                  <a:pt x="141" y="14"/>
                  <a:pt x="141" y="14"/>
                  <a:pt x="141" y="14"/>
                </a:cubicBezTo>
                <a:cubicBezTo>
                  <a:pt x="141" y="14"/>
                  <a:pt x="141" y="14"/>
                  <a:pt x="141" y="14"/>
                </a:cubicBezTo>
                <a:cubicBezTo>
                  <a:pt x="141" y="18"/>
                  <a:pt x="141" y="18"/>
                  <a:pt x="141" y="18"/>
                </a:cubicBezTo>
                <a:cubicBezTo>
                  <a:pt x="140" y="60"/>
                  <a:pt x="140" y="60"/>
                  <a:pt x="140" y="60"/>
                </a:cubicBezTo>
                <a:cubicBezTo>
                  <a:pt x="140" y="67"/>
                  <a:pt x="140" y="67"/>
                  <a:pt x="140" y="67"/>
                </a:cubicBezTo>
                <a:cubicBezTo>
                  <a:pt x="140" y="67"/>
                  <a:pt x="140" y="67"/>
                  <a:pt x="140" y="67"/>
                </a:cubicBezTo>
                <a:cubicBezTo>
                  <a:pt x="132" y="55"/>
                  <a:pt x="132" y="55"/>
                  <a:pt x="132" y="55"/>
                </a:cubicBezTo>
                <a:cubicBezTo>
                  <a:pt x="125" y="64"/>
                  <a:pt x="125" y="64"/>
                  <a:pt x="125" y="64"/>
                </a:cubicBezTo>
                <a:cubicBezTo>
                  <a:pt x="125" y="65"/>
                  <a:pt x="125" y="65"/>
                  <a:pt x="125" y="65"/>
                </a:cubicBezTo>
                <a:cubicBezTo>
                  <a:pt x="123" y="65"/>
                  <a:pt x="123" y="65"/>
                  <a:pt x="123" y="65"/>
                </a:cubicBezTo>
                <a:cubicBezTo>
                  <a:pt x="123" y="65"/>
                  <a:pt x="123" y="65"/>
                  <a:pt x="123" y="65"/>
                </a:cubicBezTo>
                <a:cubicBezTo>
                  <a:pt x="123" y="65"/>
                  <a:pt x="123" y="65"/>
                  <a:pt x="123" y="65"/>
                </a:cubicBezTo>
                <a:cubicBezTo>
                  <a:pt x="123" y="65"/>
                  <a:pt x="123" y="65"/>
                  <a:pt x="123" y="65"/>
                </a:cubicBezTo>
                <a:cubicBezTo>
                  <a:pt x="123" y="60"/>
                  <a:pt x="123" y="60"/>
                  <a:pt x="123" y="60"/>
                </a:cubicBezTo>
                <a:cubicBezTo>
                  <a:pt x="123" y="18"/>
                  <a:pt x="123" y="18"/>
                  <a:pt x="123" y="18"/>
                </a:cubicBezTo>
                <a:cubicBezTo>
                  <a:pt x="123" y="15"/>
                  <a:pt x="123" y="15"/>
                  <a:pt x="123" y="15"/>
                </a:cubicBezTo>
                <a:cubicBezTo>
                  <a:pt x="122" y="15"/>
                  <a:pt x="122" y="15"/>
                  <a:pt x="122" y="15"/>
                </a:cubicBezTo>
                <a:cubicBezTo>
                  <a:pt x="122" y="14"/>
                  <a:pt x="122" y="14"/>
                  <a:pt x="122" y="14"/>
                </a:cubicBezTo>
                <a:cubicBezTo>
                  <a:pt x="122" y="14"/>
                  <a:pt x="122" y="14"/>
                  <a:pt x="122" y="14"/>
                </a:cubicBezTo>
                <a:cubicBezTo>
                  <a:pt x="122" y="14"/>
                  <a:pt x="122" y="14"/>
                  <a:pt x="122" y="14"/>
                </a:cubicBezTo>
                <a:cubicBezTo>
                  <a:pt x="122" y="12"/>
                  <a:pt x="122" y="12"/>
                  <a:pt x="122" y="12"/>
                </a:cubicBezTo>
                <a:cubicBezTo>
                  <a:pt x="122" y="11"/>
                  <a:pt x="122" y="11"/>
                  <a:pt x="122" y="11"/>
                </a:cubicBezTo>
                <a:cubicBezTo>
                  <a:pt x="121" y="1"/>
                  <a:pt x="121" y="1"/>
                  <a:pt x="121" y="1"/>
                </a:cubicBezTo>
                <a:cubicBezTo>
                  <a:pt x="120" y="11"/>
                  <a:pt x="120" y="11"/>
                  <a:pt x="120" y="11"/>
                </a:cubicBezTo>
                <a:cubicBezTo>
                  <a:pt x="120" y="15"/>
                  <a:pt x="120" y="15"/>
                  <a:pt x="120" y="15"/>
                </a:cubicBezTo>
                <a:cubicBezTo>
                  <a:pt x="107" y="15"/>
                  <a:pt x="107" y="15"/>
                  <a:pt x="107" y="15"/>
                </a:cubicBezTo>
                <a:cubicBezTo>
                  <a:pt x="107" y="15"/>
                  <a:pt x="107" y="15"/>
                  <a:pt x="107" y="15"/>
                </a:cubicBezTo>
                <a:cubicBezTo>
                  <a:pt x="106" y="4"/>
                  <a:pt x="106" y="4"/>
                  <a:pt x="106" y="4"/>
                </a:cubicBezTo>
                <a:cubicBezTo>
                  <a:pt x="106" y="5"/>
                  <a:pt x="106" y="5"/>
                  <a:pt x="106" y="5"/>
                </a:cubicBezTo>
                <a:cubicBezTo>
                  <a:pt x="105" y="1"/>
                  <a:pt x="105" y="1"/>
                  <a:pt x="105" y="1"/>
                </a:cubicBezTo>
                <a:cubicBezTo>
                  <a:pt x="104" y="12"/>
                  <a:pt x="104" y="12"/>
                  <a:pt x="104" y="12"/>
                </a:cubicBezTo>
                <a:cubicBezTo>
                  <a:pt x="104" y="15"/>
                  <a:pt x="104" y="15"/>
                  <a:pt x="104" y="15"/>
                </a:cubicBezTo>
                <a:cubicBezTo>
                  <a:pt x="103" y="15"/>
                  <a:pt x="103" y="15"/>
                  <a:pt x="103" y="15"/>
                </a:cubicBezTo>
                <a:cubicBezTo>
                  <a:pt x="103" y="59"/>
                  <a:pt x="103" y="59"/>
                  <a:pt x="103" y="59"/>
                </a:cubicBezTo>
                <a:cubicBezTo>
                  <a:pt x="103" y="69"/>
                  <a:pt x="103" y="69"/>
                  <a:pt x="103" y="69"/>
                </a:cubicBezTo>
                <a:cubicBezTo>
                  <a:pt x="102" y="69"/>
                  <a:pt x="102" y="69"/>
                  <a:pt x="102" y="69"/>
                </a:cubicBezTo>
                <a:cubicBezTo>
                  <a:pt x="102" y="69"/>
                  <a:pt x="102" y="69"/>
                  <a:pt x="102" y="69"/>
                </a:cubicBezTo>
                <a:cubicBezTo>
                  <a:pt x="102" y="70"/>
                  <a:pt x="102" y="70"/>
                  <a:pt x="102" y="70"/>
                </a:cubicBezTo>
                <a:cubicBezTo>
                  <a:pt x="90" y="70"/>
                  <a:pt x="90" y="70"/>
                  <a:pt x="90" y="70"/>
                </a:cubicBezTo>
                <a:cubicBezTo>
                  <a:pt x="89" y="66"/>
                  <a:pt x="89" y="66"/>
                  <a:pt x="89" y="66"/>
                </a:cubicBezTo>
                <a:cubicBezTo>
                  <a:pt x="88" y="68"/>
                  <a:pt x="88" y="68"/>
                  <a:pt x="88" y="68"/>
                </a:cubicBezTo>
                <a:cubicBezTo>
                  <a:pt x="88" y="65"/>
                  <a:pt x="88" y="65"/>
                  <a:pt x="88" y="65"/>
                </a:cubicBezTo>
                <a:cubicBezTo>
                  <a:pt x="87" y="71"/>
                  <a:pt x="87" y="71"/>
                  <a:pt x="87" y="71"/>
                </a:cubicBezTo>
                <a:cubicBezTo>
                  <a:pt x="87" y="73"/>
                  <a:pt x="87" y="73"/>
                  <a:pt x="87" y="73"/>
                </a:cubicBezTo>
                <a:cubicBezTo>
                  <a:pt x="86" y="76"/>
                  <a:pt x="86" y="76"/>
                  <a:pt x="86" y="76"/>
                </a:cubicBezTo>
                <a:cubicBezTo>
                  <a:pt x="86" y="81"/>
                  <a:pt x="86" y="81"/>
                  <a:pt x="86" y="81"/>
                </a:cubicBezTo>
                <a:cubicBezTo>
                  <a:pt x="86" y="81"/>
                  <a:pt x="86" y="81"/>
                  <a:pt x="86" y="81"/>
                </a:cubicBezTo>
                <a:cubicBezTo>
                  <a:pt x="86" y="82"/>
                  <a:pt x="86" y="82"/>
                  <a:pt x="86" y="82"/>
                </a:cubicBezTo>
                <a:cubicBezTo>
                  <a:pt x="85" y="82"/>
                  <a:pt x="85" y="82"/>
                  <a:pt x="85" y="82"/>
                </a:cubicBezTo>
                <a:cubicBezTo>
                  <a:pt x="85" y="86"/>
                  <a:pt x="85" y="86"/>
                  <a:pt x="85" y="86"/>
                </a:cubicBezTo>
                <a:cubicBezTo>
                  <a:pt x="85" y="88"/>
                  <a:pt x="85" y="88"/>
                  <a:pt x="85" y="88"/>
                </a:cubicBezTo>
                <a:cubicBezTo>
                  <a:pt x="85" y="90"/>
                  <a:pt x="85" y="90"/>
                  <a:pt x="85" y="90"/>
                </a:cubicBezTo>
                <a:cubicBezTo>
                  <a:pt x="74" y="72"/>
                  <a:pt x="74" y="72"/>
                  <a:pt x="74" y="72"/>
                </a:cubicBezTo>
                <a:cubicBezTo>
                  <a:pt x="63" y="89"/>
                  <a:pt x="63" y="89"/>
                  <a:pt x="63" y="89"/>
                </a:cubicBezTo>
                <a:cubicBezTo>
                  <a:pt x="62" y="85"/>
                  <a:pt x="62" y="85"/>
                  <a:pt x="62" y="85"/>
                </a:cubicBezTo>
                <a:cubicBezTo>
                  <a:pt x="61" y="90"/>
                  <a:pt x="61" y="90"/>
                  <a:pt x="61" y="90"/>
                </a:cubicBezTo>
                <a:cubicBezTo>
                  <a:pt x="61" y="92"/>
                  <a:pt x="61" y="92"/>
                  <a:pt x="61" y="92"/>
                </a:cubicBezTo>
                <a:cubicBezTo>
                  <a:pt x="60" y="92"/>
                  <a:pt x="60" y="92"/>
                  <a:pt x="60" y="92"/>
                </a:cubicBezTo>
                <a:cubicBezTo>
                  <a:pt x="60" y="90"/>
                  <a:pt x="60" y="90"/>
                  <a:pt x="60" y="90"/>
                </a:cubicBezTo>
                <a:cubicBezTo>
                  <a:pt x="59" y="85"/>
                  <a:pt x="59" y="85"/>
                  <a:pt x="59" y="85"/>
                </a:cubicBezTo>
                <a:cubicBezTo>
                  <a:pt x="59" y="90"/>
                  <a:pt x="59" y="90"/>
                  <a:pt x="59" y="90"/>
                </a:cubicBezTo>
                <a:cubicBezTo>
                  <a:pt x="59" y="93"/>
                  <a:pt x="59" y="93"/>
                  <a:pt x="59" y="93"/>
                </a:cubicBezTo>
                <a:cubicBezTo>
                  <a:pt x="58" y="95"/>
                  <a:pt x="58" y="95"/>
                  <a:pt x="58" y="95"/>
                </a:cubicBezTo>
                <a:cubicBezTo>
                  <a:pt x="58" y="98"/>
                  <a:pt x="58" y="98"/>
                  <a:pt x="58" y="98"/>
                </a:cubicBezTo>
                <a:cubicBezTo>
                  <a:pt x="58" y="100"/>
                  <a:pt x="58" y="100"/>
                  <a:pt x="58" y="100"/>
                </a:cubicBezTo>
                <a:cubicBezTo>
                  <a:pt x="58" y="101"/>
                  <a:pt x="58" y="101"/>
                  <a:pt x="58" y="101"/>
                </a:cubicBezTo>
                <a:cubicBezTo>
                  <a:pt x="56" y="102"/>
                  <a:pt x="56" y="102"/>
                  <a:pt x="56" y="102"/>
                </a:cubicBezTo>
                <a:cubicBezTo>
                  <a:pt x="56" y="102"/>
                  <a:pt x="56" y="102"/>
                  <a:pt x="56" y="102"/>
                </a:cubicBezTo>
                <a:cubicBezTo>
                  <a:pt x="56" y="101"/>
                  <a:pt x="56" y="101"/>
                  <a:pt x="56" y="101"/>
                </a:cubicBezTo>
                <a:cubicBezTo>
                  <a:pt x="55" y="94"/>
                  <a:pt x="55" y="94"/>
                  <a:pt x="55" y="94"/>
                </a:cubicBezTo>
                <a:cubicBezTo>
                  <a:pt x="54" y="101"/>
                  <a:pt x="54" y="101"/>
                  <a:pt x="54" y="101"/>
                </a:cubicBezTo>
                <a:cubicBezTo>
                  <a:pt x="54" y="102"/>
                  <a:pt x="54" y="102"/>
                  <a:pt x="54" y="102"/>
                </a:cubicBezTo>
                <a:cubicBezTo>
                  <a:pt x="53" y="102"/>
                  <a:pt x="53" y="102"/>
                  <a:pt x="53" y="102"/>
                </a:cubicBezTo>
                <a:cubicBezTo>
                  <a:pt x="53" y="101"/>
                  <a:pt x="53" y="101"/>
                  <a:pt x="53" y="101"/>
                </a:cubicBezTo>
                <a:cubicBezTo>
                  <a:pt x="52" y="94"/>
                  <a:pt x="52" y="94"/>
                  <a:pt x="52" y="94"/>
                </a:cubicBezTo>
                <a:cubicBezTo>
                  <a:pt x="51" y="100"/>
                  <a:pt x="51" y="100"/>
                  <a:pt x="51" y="100"/>
                </a:cubicBezTo>
                <a:cubicBezTo>
                  <a:pt x="50" y="100"/>
                  <a:pt x="50" y="100"/>
                  <a:pt x="50" y="100"/>
                </a:cubicBezTo>
                <a:cubicBezTo>
                  <a:pt x="41" y="100"/>
                  <a:pt x="41" y="100"/>
                  <a:pt x="41" y="100"/>
                </a:cubicBezTo>
                <a:cubicBezTo>
                  <a:pt x="40" y="98"/>
                  <a:pt x="40" y="98"/>
                  <a:pt x="40" y="98"/>
                </a:cubicBezTo>
                <a:cubicBezTo>
                  <a:pt x="37" y="98"/>
                  <a:pt x="37" y="98"/>
                  <a:pt x="37" y="98"/>
                </a:cubicBezTo>
                <a:cubicBezTo>
                  <a:pt x="36" y="100"/>
                  <a:pt x="36" y="100"/>
                  <a:pt x="36" y="100"/>
                </a:cubicBezTo>
                <a:cubicBezTo>
                  <a:pt x="27" y="100"/>
                  <a:pt x="27" y="100"/>
                  <a:pt x="27" y="100"/>
                </a:cubicBezTo>
                <a:cubicBezTo>
                  <a:pt x="23" y="100"/>
                  <a:pt x="23" y="100"/>
                  <a:pt x="23" y="100"/>
                </a:cubicBezTo>
                <a:cubicBezTo>
                  <a:pt x="23" y="102"/>
                  <a:pt x="23" y="102"/>
                  <a:pt x="23" y="102"/>
                </a:cubicBezTo>
                <a:cubicBezTo>
                  <a:pt x="3" y="102"/>
                  <a:pt x="3" y="102"/>
                  <a:pt x="3" y="102"/>
                </a:cubicBezTo>
                <a:cubicBezTo>
                  <a:pt x="2" y="101"/>
                  <a:pt x="2" y="101"/>
                  <a:pt x="2" y="101"/>
                </a:cubicBezTo>
                <a:cubicBezTo>
                  <a:pt x="2" y="101"/>
                  <a:pt x="2" y="101"/>
                  <a:pt x="2" y="101"/>
                </a:cubicBezTo>
                <a:cubicBezTo>
                  <a:pt x="0" y="105"/>
                  <a:pt x="0" y="105"/>
                  <a:pt x="0" y="105"/>
                </a:cubicBezTo>
                <a:cubicBezTo>
                  <a:pt x="0" y="105"/>
                  <a:pt x="0" y="105"/>
                  <a:pt x="0" y="105"/>
                </a:cubicBezTo>
                <a:cubicBezTo>
                  <a:pt x="0" y="114"/>
                  <a:pt x="0" y="114"/>
                  <a:pt x="0" y="114"/>
                </a:cubicBezTo>
                <a:cubicBezTo>
                  <a:pt x="0" y="114"/>
                  <a:pt x="0" y="114"/>
                  <a:pt x="0" y="114"/>
                </a:cubicBezTo>
                <a:cubicBezTo>
                  <a:pt x="0" y="131"/>
                  <a:pt x="0" y="131"/>
                  <a:pt x="0" y="131"/>
                </a:cubicBezTo>
                <a:cubicBezTo>
                  <a:pt x="488" y="131"/>
                  <a:pt x="488" y="131"/>
                  <a:pt x="488" y="131"/>
                </a:cubicBezTo>
                <a:cubicBezTo>
                  <a:pt x="488" y="116"/>
                  <a:pt x="488" y="116"/>
                  <a:pt x="488" y="116"/>
                </a:cubicBezTo>
                <a:cubicBezTo>
                  <a:pt x="536" y="116"/>
                  <a:pt x="536" y="116"/>
                  <a:pt x="536" y="116"/>
                </a:cubicBezTo>
                <a:cubicBezTo>
                  <a:pt x="536" y="127"/>
                  <a:pt x="536" y="127"/>
                  <a:pt x="536" y="127"/>
                </a:cubicBezTo>
                <a:cubicBezTo>
                  <a:pt x="536" y="127"/>
                  <a:pt x="536" y="127"/>
                  <a:pt x="536" y="127"/>
                </a:cubicBezTo>
                <a:cubicBezTo>
                  <a:pt x="536" y="131"/>
                  <a:pt x="536" y="131"/>
                  <a:pt x="536" y="131"/>
                </a:cubicBezTo>
                <a:cubicBezTo>
                  <a:pt x="562" y="131"/>
                  <a:pt x="562" y="131"/>
                  <a:pt x="562" y="131"/>
                </a:cubicBezTo>
                <a:cubicBezTo>
                  <a:pt x="562" y="125"/>
                  <a:pt x="562" y="125"/>
                  <a:pt x="562" y="125"/>
                </a:cubicBezTo>
                <a:cubicBezTo>
                  <a:pt x="562" y="125"/>
                  <a:pt x="562" y="125"/>
                  <a:pt x="562" y="125"/>
                </a:cubicBezTo>
                <a:cubicBezTo>
                  <a:pt x="562" y="125"/>
                  <a:pt x="562" y="125"/>
                  <a:pt x="562" y="125"/>
                </a:cubicBezTo>
                <a:cubicBezTo>
                  <a:pt x="562" y="122"/>
                  <a:pt x="562" y="122"/>
                  <a:pt x="562" y="122"/>
                </a:cubicBezTo>
                <a:cubicBezTo>
                  <a:pt x="564" y="120"/>
                  <a:pt x="564" y="120"/>
                  <a:pt x="564" y="120"/>
                </a:cubicBezTo>
                <a:cubicBezTo>
                  <a:pt x="564" y="120"/>
                  <a:pt x="564" y="120"/>
                  <a:pt x="564" y="120"/>
                </a:cubicBezTo>
                <a:cubicBezTo>
                  <a:pt x="565" y="120"/>
                  <a:pt x="565" y="120"/>
                  <a:pt x="565" y="120"/>
                </a:cubicBezTo>
                <a:cubicBezTo>
                  <a:pt x="590" y="102"/>
                  <a:pt x="590" y="102"/>
                  <a:pt x="590" y="102"/>
                </a:cubicBezTo>
                <a:cubicBezTo>
                  <a:pt x="590" y="101"/>
                  <a:pt x="590" y="101"/>
                  <a:pt x="590" y="101"/>
                </a:cubicBezTo>
                <a:cubicBezTo>
                  <a:pt x="590" y="101"/>
                  <a:pt x="590" y="101"/>
                  <a:pt x="590" y="101"/>
                </a:cubicBezTo>
                <a:cubicBezTo>
                  <a:pt x="589" y="101"/>
                  <a:pt x="589" y="101"/>
                  <a:pt x="589" y="101"/>
                </a:cubicBezTo>
                <a:cubicBezTo>
                  <a:pt x="589" y="101"/>
                  <a:pt x="589" y="101"/>
                  <a:pt x="589" y="101"/>
                </a:cubicBezTo>
                <a:cubicBezTo>
                  <a:pt x="589" y="101"/>
                  <a:pt x="589" y="101"/>
                  <a:pt x="589" y="101"/>
                </a:cubicBezTo>
                <a:cubicBezTo>
                  <a:pt x="587" y="102"/>
                  <a:pt x="587" y="102"/>
                  <a:pt x="587" y="102"/>
                </a:cubicBezTo>
                <a:cubicBezTo>
                  <a:pt x="585" y="103"/>
                  <a:pt x="585" y="103"/>
                  <a:pt x="585" y="103"/>
                </a:cubicBezTo>
                <a:cubicBezTo>
                  <a:pt x="582" y="104"/>
                  <a:pt x="582" y="104"/>
                  <a:pt x="582" y="104"/>
                </a:cubicBezTo>
                <a:cubicBezTo>
                  <a:pt x="580" y="105"/>
                  <a:pt x="580" y="105"/>
                  <a:pt x="580" y="105"/>
                </a:cubicBezTo>
                <a:cubicBezTo>
                  <a:pt x="578" y="106"/>
                  <a:pt x="578" y="106"/>
                  <a:pt x="578" y="106"/>
                </a:cubicBezTo>
                <a:cubicBezTo>
                  <a:pt x="576" y="107"/>
                  <a:pt x="576" y="107"/>
                  <a:pt x="576" y="107"/>
                </a:cubicBezTo>
                <a:cubicBezTo>
                  <a:pt x="573" y="108"/>
                  <a:pt x="573" y="108"/>
                  <a:pt x="573" y="108"/>
                </a:cubicBezTo>
                <a:cubicBezTo>
                  <a:pt x="571" y="109"/>
                  <a:pt x="571" y="109"/>
                  <a:pt x="571" y="109"/>
                </a:cubicBezTo>
                <a:cubicBezTo>
                  <a:pt x="569" y="110"/>
                  <a:pt x="569" y="110"/>
                  <a:pt x="569" y="110"/>
                </a:cubicBezTo>
                <a:cubicBezTo>
                  <a:pt x="567" y="111"/>
                  <a:pt x="567" y="111"/>
                  <a:pt x="567" y="111"/>
                </a:cubicBezTo>
                <a:cubicBezTo>
                  <a:pt x="564" y="112"/>
                  <a:pt x="564" y="112"/>
                  <a:pt x="564" y="112"/>
                </a:cubicBezTo>
                <a:cubicBezTo>
                  <a:pt x="562" y="113"/>
                  <a:pt x="562" y="113"/>
                  <a:pt x="562" y="113"/>
                </a:cubicBezTo>
                <a:cubicBezTo>
                  <a:pt x="561" y="114"/>
                  <a:pt x="561" y="114"/>
                  <a:pt x="561" y="114"/>
                </a:cubicBezTo>
                <a:cubicBezTo>
                  <a:pt x="561" y="114"/>
                  <a:pt x="561" y="114"/>
                  <a:pt x="561" y="114"/>
                </a:cubicBezTo>
                <a:cubicBezTo>
                  <a:pt x="561" y="80"/>
                  <a:pt x="561" y="80"/>
                  <a:pt x="561" y="80"/>
                </a:cubicBezTo>
                <a:cubicBezTo>
                  <a:pt x="561" y="80"/>
                  <a:pt x="561" y="80"/>
                  <a:pt x="561" y="80"/>
                </a:cubicBezTo>
                <a:cubicBezTo>
                  <a:pt x="561" y="79"/>
                  <a:pt x="561" y="79"/>
                  <a:pt x="561" y="79"/>
                </a:cubicBezTo>
                <a:cubicBezTo>
                  <a:pt x="561" y="74"/>
                  <a:pt x="561" y="74"/>
                  <a:pt x="561" y="74"/>
                </a:cubicBezTo>
                <a:cubicBezTo>
                  <a:pt x="625" y="74"/>
                  <a:pt x="625" y="74"/>
                  <a:pt x="625" y="74"/>
                </a:cubicBezTo>
                <a:cubicBezTo>
                  <a:pt x="625" y="78"/>
                  <a:pt x="625" y="78"/>
                  <a:pt x="625" y="78"/>
                </a:cubicBezTo>
                <a:cubicBezTo>
                  <a:pt x="626" y="80"/>
                  <a:pt x="626" y="80"/>
                  <a:pt x="626" y="80"/>
                </a:cubicBezTo>
                <a:cubicBezTo>
                  <a:pt x="625" y="114"/>
                  <a:pt x="625" y="114"/>
                  <a:pt x="625" y="114"/>
                </a:cubicBezTo>
                <a:cubicBezTo>
                  <a:pt x="625" y="114"/>
                  <a:pt x="625" y="114"/>
                  <a:pt x="625" y="114"/>
                </a:cubicBezTo>
                <a:cubicBezTo>
                  <a:pt x="625" y="114"/>
                  <a:pt x="625" y="114"/>
                  <a:pt x="625" y="114"/>
                </a:cubicBezTo>
                <a:cubicBezTo>
                  <a:pt x="624" y="113"/>
                  <a:pt x="624" y="113"/>
                  <a:pt x="624" y="113"/>
                </a:cubicBezTo>
                <a:cubicBezTo>
                  <a:pt x="621" y="112"/>
                  <a:pt x="621" y="112"/>
                  <a:pt x="621" y="112"/>
                </a:cubicBezTo>
                <a:cubicBezTo>
                  <a:pt x="619" y="111"/>
                  <a:pt x="619" y="111"/>
                  <a:pt x="619" y="111"/>
                </a:cubicBezTo>
                <a:cubicBezTo>
                  <a:pt x="617" y="110"/>
                  <a:pt x="617" y="110"/>
                  <a:pt x="617" y="110"/>
                </a:cubicBezTo>
                <a:cubicBezTo>
                  <a:pt x="615" y="109"/>
                  <a:pt x="615" y="109"/>
                  <a:pt x="615" y="109"/>
                </a:cubicBezTo>
                <a:cubicBezTo>
                  <a:pt x="612" y="108"/>
                  <a:pt x="612" y="108"/>
                  <a:pt x="612" y="108"/>
                </a:cubicBezTo>
                <a:cubicBezTo>
                  <a:pt x="610" y="107"/>
                  <a:pt x="610" y="107"/>
                  <a:pt x="610" y="107"/>
                </a:cubicBezTo>
                <a:cubicBezTo>
                  <a:pt x="608" y="106"/>
                  <a:pt x="608" y="106"/>
                  <a:pt x="608" y="106"/>
                </a:cubicBezTo>
                <a:cubicBezTo>
                  <a:pt x="606" y="105"/>
                  <a:pt x="606" y="105"/>
                  <a:pt x="606" y="105"/>
                </a:cubicBezTo>
                <a:cubicBezTo>
                  <a:pt x="603" y="104"/>
                  <a:pt x="603" y="104"/>
                  <a:pt x="603" y="104"/>
                </a:cubicBezTo>
                <a:cubicBezTo>
                  <a:pt x="601" y="103"/>
                  <a:pt x="601" y="103"/>
                  <a:pt x="601" y="103"/>
                </a:cubicBezTo>
                <a:cubicBezTo>
                  <a:pt x="599" y="102"/>
                  <a:pt x="599" y="102"/>
                  <a:pt x="599" y="102"/>
                </a:cubicBezTo>
                <a:cubicBezTo>
                  <a:pt x="597" y="101"/>
                  <a:pt x="597" y="101"/>
                  <a:pt x="597" y="101"/>
                </a:cubicBezTo>
                <a:cubicBezTo>
                  <a:pt x="596" y="102"/>
                  <a:pt x="596" y="102"/>
                  <a:pt x="596" y="102"/>
                </a:cubicBezTo>
                <a:cubicBezTo>
                  <a:pt x="624" y="122"/>
                  <a:pt x="624" y="122"/>
                  <a:pt x="624" y="122"/>
                </a:cubicBezTo>
                <a:cubicBezTo>
                  <a:pt x="624" y="120"/>
                  <a:pt x="624" y="120"/>
                  <a:pt x="624" y="120"/>
                </a:cubicBezTo>
                <a:cubicBezTo>
                  <a:pt x="624" y="125"/>
                  <a:pt x="624" y="125"/>
                  <a:pt x="624" y="125"/>
                </a:cubicBezTo>
                <a:cubicBezTo>
                  <a:pt x="624" y="125"/>
                  <a:pt x="624" y="125"/>
                  <a:pt x="624" y="125"/>
                </a:cubicBezTo>
                <a:cubicBezTo>
                  <a:pt x="624" y="131"/>
                  <a:pt x="624" y="131"/>
                  <a:pt x="624" y="131"/>
                </a:cubicBezTo>
                <a:cubicBezTo>
                  <a:pt x="650" y="131"/>
                  <a:pt x="650" y="131"/>
                  <a:pt x="650" y="131"/>
                </a:cubicBezTo>
                <a:cubicBezTo>
                  <a:pt x="650" y="127"/>
                  <a:pt x="650" y="127"/>
                  <a:pt x="650" y="127"/>
                </a:cubicBezTo>
                <a:cubicBezTo>
                  <a:pt x="650" y="127"/>
                  <a:pt x="650" y="127"/>
                  <a:pt x="650" y="127"/>
                </a:cubicBezTo>
                <a:cubicBezTo>
                  <a:pt x="650" y="116"/>
                  <a:pt x="650" y="116"/>
                  <a:pt x="650" y="116"/>
                </a:cubicBezTo>
                <a:cubicBezTo>
                  <a:pt x="705" y="116"/>
                  <a:pt x="705" y="116"/>
                  <a:pt x="705" y="116"/>
                </a:cubicBezTo>
                <a:cubicBezTo>
                  <a:pt x="705" y="131"/>
                  <a:pt x="705" y="131"/>
                  <a:pt x="705" y="131"/>
                </a:cubicBezTo>
                <a:cubicBezTo>
                  <a:pt x="1132" y="131"/>
                  <a:pt x="1132" y="131"/>
                  <a:pt x="1132" y="131"/>
                </a:cubicBezTo>
                <a:cubicBezTo>
                  <a:pt x="1132" y="114"/>
                  <a:pt x="1132" y="114"/>
                  <a:pt x="1132" y="114"/>
                </a:cubicBezTo>
                <a:lnTo>
                  <a:pt x="1106" y="114"/>
                </a:lnTo>
                <a:close/>
                <a:moveTo>
                  <a:pt x="815" y="56"/>
                </a:moveTo>
                <a:cubicBezTo>
                  <a:pt x="815" y="56"/>
                  <a:pt x="815" y="56"/>
                  <a:pt x="815" y="56"/>
                </a:cubicBezTo>
                <a:cubicBezTo>
                  <a:pt x="815" y="56"/>
                  <a:pt x="815" y="56"/>
                  <a:pt x="815" y="56"/>
                </a:cubicBezTo>
                <a:cubicBezTo>
                  <a:pt x="815" y="56"/>
                  <a:pt x="815" y="56"/>
                  <a:pt x="815" y="56"/>
                </a:cubicBezTo>
                <a:close/>
                <a:moveTo>
                  <a:pt x="815" y="53"/>
                </a:moveTo>
                <a:cubicBezTo>
                  <a:pt x="815" y="53"/>
                  <a:pt x="815" y="53"/>
                  <a:pt x="815" y="53"/>
                </a:cubicBezTo>
                <a:cubicBezTo>
                  <a:pt x="815" y="53"/>
                  <a:pt x="815" y="53"/>
                  <a:pt x="815" y="53"/>
                </a:cubicBezTo>
                <a:close/>
                <a:moveTo>
                  <a:pt x="715" y="56"/>
                </a:moveTo>
                <a:cubicBezTo>
                  <a:pt x="715" y="55"/>
                  <a:pt x="715" y="55"/>
                  <a:pt x="715" y="55"/>
                </a:cubicBezTo>
                <a:cubicBezTo>
                  <a:pt x="715" y="55"/>
                  <a:pt x="715" y="55"/>
                  <a:pt x="715" y="55"/>
                </a:cubicBezTo>
                <a:lnTo>
                  <a:pt x="715" y="56"/>
                </a:lnTo>
                <a:close/>
                <a:moveTo>
                  <a:pt x="715" y="53"/>
                </a:moveTo>
                <a:cubicBezTo>
                  <a:pt x="715" y="53"/>
                  <a:pt x="715" y="53"/>
                  <a:pt x="715" y="53"/>
                </a:cubicBezTo>
                <a:cubicBezTo>
                  <a:pt x="715" y="53"/>
                  <a:pt x="715" y="53"/>
                  <a:pt x="715" y="53"/>
                </a:cubicBezTo>
                <a:close/>
                <a:moveTo>
                  <a:pt x="716" y="65"/>
                </a:moveTo>
                <a:cubicBezTo>
                  <a:pt x="716" y="65"/>
                  <a:pt x="716" y="65"/>
                  <a:pt x="716" y="65"/>
                </a:cubicBezTo>
                <a:cubicBezTo>
                  <a:pt x="716" y="65"/>
                  <a:pt x="716" y="65"/>
                  <a:pt x="716" y="65"/>
                </a:cubicBezTo>
                <a:close/>
                <a:moveTo>
                  <a:pt x="489" y="114"/>
                </a:moveTo>
                <a:cubicBezTo>
                  <a:pt x="491" y="113"/>
                  <a:pt x="491" y="113"/>
                  <a:pt x="491" y="113"/>
                </a:cubicBezTo>
                <a:cubicBezTo>
                  <a:pt x="496" y="111"/>
                  <a:pt x="496" y="111"/>
                  <a:pt x="496" y="111"/>
                </a:cubicBezTo>
                <a:cubicBezTo>
                  <a:pt x="498" y="110"/>
                  <a:pt x="498" y="110"/>
                  <a:pt x="498" y="110"/>
                </a:cubicBezTo>
                <a:cubicBezTo>
                  <a:pt x="498" y="113"/>
                  <a:pt x="498" y="113"/>
                  <a:pt x="498" y="113"/>
                </a:cubicBezTo>
                <a:cubicBezTo>
                  <a:pt x="497" y="113"/>
                  <a:pt x="497" y="113"/>
                  <a:pt x="497" y="113"/>
                </a:cubicBezTo>
                <a:cubicBezTo>
                  <a:pt x="491" y="114"/>
                  <a:pt x="491" y="114"/>
                  <a:pt x="491" y="114"/>
                </a:cubicBezTo>
                <a:lnTo>
                  <a:pt x="489" y="114"/>
                </a:lnTo>
                <a:close/>
                <a:moveTo>
                  <a:pt x="496" y="114"/>
                </a:moveTo>
                <a:cubicBezTo>
                  <a:pt x="497" y="114"/>
                  <a:pt x="497" y="114"/>
                  <a:pt x="497" y="114"/>
                </a:cubicBezTo>
                <a:cubicBezTo>
                  <a:pt x="498" y="113"/>
                  <a:pt x="498" y="113"/>
                  <a:pt x="498" y="113"/>
                </a:cubicBezTo>
                <a:cubicBezTo>
                  <a:pt x="498" y="114"/>
                  <a:pt x="498" y="114"/>
                  <a:pt x="498" y="114"/>
                </a:cubicBezTo>
                <a:lnTo>
                  <a:pt x="496" y="114"/>
                </a:lnTo>
                <a:close/>
                <a:moveTo>
                  <a:pt x="499" y="109"/>
                </a:moveTo>
                <a:cubicBezTo>
                  <a:pt x="501" y="108"/>
                  <a:pt x="501" y="108"/>
                  <a:pt x="501" y="108"/>
                </a:cubicBezTo>
                <a:cubicBezTo>
                  <a:pt x="504" y="106"/>
                  <a:pt x="504" y="106"/>
                  <a:pt x="504" y="106"/>
                </a:cubicBezTo>
                <a:cubicBezTo>
                  <a:pt x="504" y="111"/>
                  <a:pt x="504" y="111"/>
                  <a:pt x="504" y="111"/>
                </a:cubicBezTo>
                <a:cubicBezTo>
                  <a:pt x="503" y="111"/>
                  <a:pt x="503" y="111"/>
                  <a:pt x="503" y="111"/>
                </a:cubicBezTo>
                <a:cubicBezTo>
                  <a:pt x="499" y="112"/>
                  <a:pt x="499" y="112"/>
                  <a:pt x="499" y="112"/>
                </a:cubicBezTo>
                <a:lnTo>
                  <a:pt x="499" y="109"/>
                </a:lnTo>
                <a:close/>
                <a:moveTo>
                  <a:pt x="499" y="114"/>
                </a:moveTo>
                <a:cubicBezTo>
                  <a:pt x="499" y="113"/>
                  <a:pt x="499" y="113"/>
                  <a:pt x="499" y="113"/>
                </a:cubicBezTo>
                <a:cubicBezTo>
                  <a:pt x="503" y="112"/>
                  <a:pt x="503" y="112"/>
                  <a:pt x="503" y="112"/>
                </a:cubicBezTo>
                <a:cubicBezTo>
                  <a:pt x="504" y="112"/>
                  <a:pt x="504" y="112"/>
                  <a:pt x="504" y="112"/>
                </a:cubicBezTo>
                <a:cubicBezTo>
                  <a:pt x="504" y="114"/>
                  <a:pt x="504" y="114"/>
                  <a:pt x="504" y="114"/>
                </a:cubicBezTo>
                <a:lnTo>
                  <a:pt x="499" y="114"/>
                </a:lnTo>
                <a:close/>
                <a:moveTo>
                  <a:pt x="505" y="106"/>
                </a:moveTo>
                <a:cubicBezTo>
                  <a:pt x="506" y="105"/>
                  <a:pt x="506" y="105"/>
                  <a:pt x="506" y="105"/>
                </a:cubicBezTo>
                <a:cubicBezTo>
                  <a:pt x="510" y="102"/>
                  <a:pt x="510" y="102"/>
                  <a:pt x="510" y="102"/>
                </a:cubicBezTo>
                <a:cubicBezTo>
                  <a:pt x="510" y="102"/>
                  <a:pt x="510" y="102"/>
                  <a:pt x="510" y="102"/>
                </a:cubicBezTo>
                <a:cubicBezTo>
                  <a:pt x="511" y="108"/>
                  <a:pt x="511" y="108"/>
                  <a:pt x="511" y="108"/>
                </a:cubicBezTo>
                <a:cubicBezTo>
                  <a:pt x="508" y="109"/>
                  <a:pt x="508" y="109"/>
                  <a:pt x="508" y="109"/>
                </a:cubicBezTo>
                <a:cubicBezTo>
                  <a:pt x="505" y="110"/>
                  <a:pt x="505" y="110"/>
                  <a:pt x="505" y="110"/>
                </a:cubicBezTo>
                <a:lnTo>
                  <a:pt x="505" y="106"/>
                </a:lnTo>
                <a:close/>
                <a:moveTo>
                  <a:pt x="505" y="114"/>
                </a:moveTo>
                <a:cubicBezTo>
                  <a:pt x="505" y="111"/>
                  <a:pt x="505" y="111"/>
                  <a:pt x="505" y="111"/>
                </a:cubicBezTo>
                <a:cubicBezTo>
                  <a:pt x="509" y="110"/>
                  <a:pt x="509" y="110"/>
                  <a:pt x="509" y="110"/>
                </a:cubicBezTo>
                <a:cubicBezTo>
                  <a:pt x="511" y="109"/>
                  <a:pt x="511" y="109"/>
                  <a:pt x="511" y="109"/>
                </a:cubicBezTo>
                <a:cubicBezTo>
                  <a:pt x="511" y="114"/>
                  <a:pt x="511" y="114"/>
                  <a:pt x="511" y="114"/>
                </a:cubicBezTo>
                <a:lnTo>
                  <a:pt x="505" y="114"/>
                </a:lnTo>
                <a:close/>
                <a:moveTo>
                  <a:pt x="511" y="101"/>
                </a:moveTo>
                <a:cubicBezTo>
                  <a:pt x="515" y="99"/>
                  <a:pt x="515" y="99"/>
                  <a:pt x="515" y="99"/>
                </a:cubicBezTo>
                <a:cubicBezTo>
                  <a:pt x="517" y="97"/>
                  <a:pt x="517" y="97"/>
                  <a:pt x="517" y="97"/>
                </a:cubicBezTo>
                <a:cubicBezTo>
                  <a:pt x="517" y="104"/>
                  <a:pt x="517" y="104"/>
                  <a:pt x="517" y="104"/>
                </a:cubicBezTo>
                <a:cubicBezTo>
                  <a:pt x="513" y="107"/>
                  <a:pt x="513" y="107"/>
                  <a:pt x="513" y="107"/>
                </a:cubicBezTo>
                <a:cubicBezTo>
                  <a:pt x="512" y="107"/>
                  <a:pt x="512" y="107"/>
                  <a:pt x="512" y="107"/>
                </a:cubicBezTo>
                <a:lnTo>
                  <a:pt x="511" y="101"/>
                </a:lnTo>
                <a:close/>
                <a:moveTo>
                  <a:pt x="512" y="114"/>
                </a:moveTo>
                <a:cubicBezTo>
                  <a:pt x="512" y="108"/>
                  <a:pt x="512" y="108"/>
                  <a:pt x="512" y="108"/>
                </a:cubicBezTo>
                <a:cubicBezTo>
                  <a:pt x="514" y="107"/>
                  <a:pt x="514" y="107"/>
                  <a:pt x="514" y="107"/>
                </a:cubicBezTo>
                <a:cubicBezTo>
                  <a:pt x="517" y="105"/>
                  <a:pt x="517" y="105"/>
                  <a:pt x="517" y="105"/>
                </a:cubicBezTo>
                <a:cubicBezTo>
                  <a:pt x="517" y="114"/>
                  <a:pt x="517" y="114"/>
                  <a:pt x="517" y="114"/>
                </a:cubicBezTo>
                <a:lnTo>
                  <a:pt x="512" y="114"/>
                </a:lnTo>
                <a:close/>
                <a:moveTo>
                  <a:pt x="518" y="96"/>
                </a:moveTo>
                <a:cubicBezTo>
                  <a:pt x="519" y="95"/>
                  <a:pt x="519" y="95"/>
                  <a:pt x="519" y="95"/>
                </a:cubicBezTo>
                <a:cubicBezTo>
                  <a:pt x="523" y="91"/>
                  <a:pt x="523" y="91"/>
                  <a:pt x="523" y="91"/>
                </a:cubicBezTo>
                <a:cubicBezTo>
                  <a:pt x="523" y="91"/>
                  <a:pt x="523" y="91"/>
                  <a:pt x="523" y="91"/>
                </a:cubicBezTo>
                <a:cubicBezTo>
                  <a:pt x="523" y="98"/>
                  <a:pt x="523" y="98"/>
                  <a:pt x="523" y="98"/>
                </a:cubicBezTo>
                <a:cubicBezTo>
                  <a:pt x="522" y="99"/>
                  <a:pt x="522" y="99"/>
                  <a:pt x="522" y="99"/>
                </a:cubicBezTo>
                <a:cubicBezTo>
                  <a:pt x="518" y="103"/>
                  <a:pt x="518" y="103"/>
                  <a:pt x="518" y="103"/>
                </a:cubicBezTo>
                <a:cubicBezTo>
                  <a:pt x="518" y="103"/>
                  <a:pt x="518" y="103"/>
                  <a:pt x="518" y="103"/>
                </a:cubicBezTo>
                <a:lnTo>
                  <a:pt x="518" y="96"/>
                </a:lnTo>
                <a:close/>
                <a:moveTo>
                  <a:pt x="518" y="114"/>
                </a:moveTo>
                <a:cubicBezTo>
                  <a:pt x="518" y="104"/>
                  <a:pt x="518" y="104"/>
                  <a:pt x="518" y="104"/>
                </a:cubicBezTo>
                <a:cubicBezTo>
                  <a:pt x="519" y="104"/>
                  <a:pt x="519" y="104"/>
                  <a:pt x="519" y="104"/>
                </a:cubicBezTo>
                <a:cubicBezTo>
                  <a:pt x="523" y="100"/>
                  <a:pt x="523" y="100"/>
                  <a:pt x="523" y="100"/>
                </a:cubicBezTo>
                <a:cubicBezTo>
                  <a:pt x="523" y="99"/>
                  <a:pt x="523" y="99"/>
                  <a:pt x="523" y="99"/>
                </a:cubicBezTo>
                <a:cubicBezTo>
                  <a:pt x="524" y="114"/>
                  <a:pt x="524" y="114"/>
                  <a:pt x="524" y="114"/>
                </a:cubicBezTo>
                <a:lnTo>
                  <a:pt x="518" y="114"/>
                </a:lnTo>
                <a:close/>
                <a:moveTo>
                  <a:pt x="524" y="90"/>
                </a:moveTo>
                <a:cubicBezTo>
                  <a:pt x="527" y="87"/>
                  <a:pt x="527" y="87"/>
                  <a:pt x="527" y="87"/>
                </a:cubicBezTo>
                <a:cubicBezTo>
                  <a:pt x="530" y="84"/>
                  <a:pt x="530" y="84"/>
                  <a:pt x="530" y="84"/>
                </a:cubicBezTo>
                <a:cubicBezTo>
                  <a:pt x="530" y="89"/>
                  <a:pt x="530" y="89"/>
                  <a:pt x="530" y="89"/>
                </a:cubicBezTo>
                <a:cubicBezTo>
                  <a:pt x="529" y="90"/>
                  <a:pt x="529" y="90"/>
                  <a:pt x="529" y="90"/>
                </a:cubicBezTo>
                <a:cubicBezTo>
                  <a:pt x="526" y="95"/>
                  <a:pt x="526" y="95"/>
                  <a:pt x="526" y="95"/>
                </a:cubicBezTo>
                <a:cubicBezTo>
                  <a:pt x="524" y="97"/>
                  <a:pt x="524" y="97"/>
                  <a:pt x="524" y="97"/>
                </a:cubicBezTo>
                <a:lnTo>
                  <a:pt x="524" y="90"/>
                </a:lnTo>
                <a:close/>
                <a:moveTo>
                  <a:pt x="525" y="114"/>
                </a:moveTo>
                <a:cubicBezTo>
                  <a:pt x="524" y="98"/>
                  <a:pt x="524" y="98"/>
                  <a:pt x="524" y="98"/>
                </a:cubicBezTo>
                <a:cubicBezTo>
                  <a:pt x="527" y="95"/>
                  <a:pt x="527" y="95"/>
                  <a:pt x="527" y="95"/>
                </a:cubicBezTo>
                <a:cubicBezTo>
                  <a:pt x="530" y="91"/>
                  <a:pt x="530" y="91"/>
                  <a:pt x="530" y="91"/>
                </a:cubicBezTo>
                <a:cubicBezTo>
                  <a:pt x="530" y="114"/>
                  <a:pt x="530" y="114"/>
                  <a:pt x="530" y="114"/>
                </a:cubicBezTo>
                <a:lnTo>
                  <a:pt x="525" y="114"/>
                </a:lnTo>
                <a:close/>
                <a:moveTo>
                  <a:pt x="531" y="83"/>
                </a:moveTo>
                <a:cubicBezTo>
                  <a:pt x="534" y="78"/>
                  <a:pt x="534" y="78"/>
                  <a:pt x="534" y="78"/>
                </a:cubicBezTo>
                <a:cubicBezTo>
                  <a:pt x="535" y="77"/>
                  <a:pt x="535" y="77"/>
                  <a:pt x="535" y="77"/>
                </a:cubicBezTo>
                <a:cubicBezTo>
                  <a:pt x="534" y="79"/>
                  <a:pt x="534" y="79"/>
                  <a:pt x="534" y="79"/>
                </a:cubicBezTo>
                <a:cubicBezTo>
                  <a:pt x="532" y="84"/>
                  <a:pt x="532" y="84"/>
                  <a:pt x="532" y="84"/>
                </a:cubicBezTo>
                <a:cubicBezTo>
                  <a:pt x="531" y="88"/>
                  <a:pt x="531" y="88"/>
                  <a:pt x="531" y="88"/>
                </a:cubicBezTo>
                <a:cubicBezTo>
                  <a:pt x="530" y="83"/>
                  <a:pt x="530" y="83"/>
                  <a:pt x="530" y="83"/>
                </a:cubicBezTo>
                <a:lnTo>
                  <a:pt x="531" y="83"/>
                </a:lnTo>
                <a:close/>
                <a:moveTo>
                  <a:pt x="531" y="114"/>
                </a:moveTo>
                <a:cubicBezTo>
                  <a:pt x="531" y="90"/>
                  <a:pt x="531" y="90"/>
                  <a:pt x="531" y="90"/>
                </a:cubicBezTo>
                <a:cubicBezTo>
                  <a:pt x="531" y="90"/>
                  <a:pt x="531" y="90"/>
                  <a:pt x="531" y="90"/>
                </a:cubicBezTo>
                <a:cubicBezTo>
                  <a:pt x="531" y="90"/>
                  <a:pt x="531" y="90"/>
                  <a:pt x="531" y="90"/>
                </a:cubicBezTo>
                <a:cubicBezTo>
                  <a:pt x="533" y="85"/>
                  <a:pt x="533" y="85"/>
                  <a:pt x="533" y="85"/>
                </a:cubicBezTo>
                <a:cubicBezTo>
                  <a:pt x="535" y="79"/>
                  <a:pt x="535" y="79"/>
                  <a:pt x="535" y="79"/>
                </a:cubicBezTo>
                <a:cubicBezTo>
                  <a:pt x="536" y="74"/>
                  <a:pt x="536" y="74"/>
                  <a:pt x="536" y="74"/>
                </a:cubicBezTo>
                <a:cubicBezTo>
                  <a:pt x="536" y="77"/>
                  <a:pt x="536" y="77"/>
                  <a:pt x="536" y="77"/>
                </a:cubicBezTo>
                <a:cubicBezTo>
                  <a:pt x="537" y="79"/>
                  <a:pt x="537" y="79"/>
                  <a:pt x="537" y="79"/>
                </a:cubicBezTo>
                <a:cubicBezTo>
                  <a:pt x="538" y="114"/>
                  <a:pt x="538" y="114"/>
                  <a:pt x="538" y="114"/>
                </a:cubicBezTo>
                <a:lnTo>
                  <a:pt x="531" y="114"/>
                </a:lnTo>
                <a:close/>
                <a:moveTo>
                  <a:pt x="584" y="105"/>
                </a:moveTo>
                <a:cubicBezTo>
                  <a:pt x="582" y="107"/>
                  <a:pt x="582" y="107"/>
                  <a:pt x="582" y="107"/>
                </a:cubicBezTo>
                <a:cubicBezTo>
                  <a:pt x="581" y="107"/>
                  <a:pt x="581" y="107"/>
                  <a:pt x="581" y="107"/>
                </a:cubicBezTo>
                <a:lnTo>
                  <a:pt x="584" y="105"/>
                </a:lnTo>
                <a:close/>
                <a:moveTo>
                  <a:pt x="580" y="107"/>
                </a:moveTo>
                <a:cubicBezTo>
                  <a:pt x="581" y="108"/>
                  <a:pt x="581" y="108"/>
                  <a:pt x="581" y="108"/>
                </a:cubicBezTo>
                <a:cubicBezTo>
                  <a:pt x="581" y="108"/>
                  <a:pt x="581" y="108"/>
                  <a:pt x="581" y="108"/>
                </a:cubicBezTo>
                <a:cubicBezTo>
                  <a:pt x="581" y="108"/>
                  <a:pt x="581" y="108"/>
                  <a:pt x="581" y="108"/>
                </a:cubicBezTo>
                <a:cubicBezTo>
                  <a:pt x="581" y="108"/>
                  <a:pt x="581" y="108"/>
                  <a:pt x="581" y="108"/>
                </a:cubicBezTo>
                <a:cubicBezTo>
                  <a:pt x="580" y="107"/>
                  <a:pt x="580" y="107"/>
                  <a:pt x="580" y="107"/>
                </a:cubicBezTo>
                <a:close/>
                <a:moveTo>
                  <a:pt x="562" y="121"/>
                </a:moveTo>
                <a:cubicBezTo>
                  <a:pt x="562" y="121"/>
                  <a:pt x="562" y="121"/>
                  <a:pt x="562" y="121"/>
                </a:cubicBezTo>
                <a:cubicBezTo>
                  <a:pt x="562" y="118"/>
                  <a:pt x="562" y="118"/>
                  <a:pt x="562" y="118"/>
                </a:cubicBezTo>
                <a:cubicBezTo>
                  <a:pt x="563" y="118"/>
                  <a:pt x="563" y="118"/>
                  <a:pt x="563" y="118"/>
                </a:cubicBezTo>
                <a:cubicBezTo>
                  <a:pt x="564" y="120"/>
                  <a:pt x="564" y="120"/>
                  <a:pt x="564" y="120"/>
                </a:cubicBezTo>
                <a:lnTo>
                  <a:pt x="562" y="121"/>
                </a:lnTo>
                <a:close/>
                <a:moveTo>
                  <a:pt x="564" y="119"/>
                </a:moveTo>
                <a:cubicBezTo>
                  <a:pt x="564" y="118"/>
                  <a:pt x="564" y="118"/>
                  <a:pt x="564" y="118"/>
                </a:cubicBezTo>
                <a:cubicBezTo>
                  <a:pt x="565" y="119"/>
                  <a:pt x="565" y="119"/>
                  <a:pt x="565" y="119"/>
                </a:cubicBezTo>
                <a:lnTo>
                  <a:pt x="564" y="119"/>
                </a:lnTo>
                <a:close/>
                <a:moveTo>
                  <a:pt x="566" y="119"/>
                </a:moveTo>
                <a:cubicBezTo>
                  <a:pt x="564" y="118"/>
                  <a:pt x="564" y="118"/>
                  <a:pt x="564" y="118"/>
                </a:cubicBezTo>
                <a:cubicBezTo>
                  <a:pt x="563" y="116"/>
                  <a:pt x="563" y="116"/>
                  <a:pt x="563" y="116"/>
                </a:cubicBezTo>
                <a:cubicBezTo>
                  <a:pt x="565" y="117"/>
                  <a:pt x="565" y="117"/>
                  <a:pt x="565" y="117"/>
                </a:cubicBezTo>
                <a:cubicBezTo>
                  <a:pt x="566" y="118"/>
                  <a:pt x="566" y="118"/>
                  <a:pt x="566" y="118"/>
                </a:cubicBezTo>
                <a:lnTo>
                  <a:pt x="566" y="119"/>
                </a:lnTo>
                <a:close/>
                <a:moveTo>
                  <a:pt x="569" y="116"/>
                </a:moveTo>
                <a:cubicBezTo>
                  <a:pt x="569" y="116"/>
                  <a:pt x="569" y="116"/>
                  <a:pt x="569" y="116"/>
                </a:cubicBezTo>
                <a:cubicBezTo>
                  <a:pt x="569" y="116"/>
                  <a:pt x="569" y="116"/>
                  <a:pt x="569" y="116"/>
                </a:cubicBezTo>
                <a:close/>
                <a:moveTo>
                  <a:pt x="570" y="116"/>
                </a:moveTo>
                <a:cubicBezTo>
                  <a:pt x="568" y="115"/>
                  <a:pt x="568" y="115"/>
                  <a:pt x="568" y="115"/>
                </a:cubicBezTo>
                <a:cubicBezTo>
                  <a:pt x="568" y="114"/>
                  <a:pt x="568" y="114"/>
                  <a:pt x="568" y="114"/>
                </a:cubicBezTo>
                <a:cubicBezTo>
                  <a:pt x="571" y="115"/>
                  <a:pt x="571" y="115"/>
                  <a:pt x="571" y="115"/>
                </a:cubicBezTo>
                <a:cubicBezTo>
                  <a:pt x="571" y="115"/>
                  <a:pt x="571" y="115"/>
                  <a:pt x="571" y="115"/>
                </a:cubicBezTo>
                <a:lnTo>
                  <a:pt x="570" y="116"/>
                </a:lnTo>
                <a:close/>
                <a:moveTo>
                  <a:pt x="573" y="113"/>
                </a:moveTo>
                <a:cubicBezTo>
                  <a:pt x="573" y="113"/>
                  <a:pt x="573" y="113"/>
                  <a:pt x="573" y="113"/>
                </a:cubicBezTo>
                <a:cubicBezTo>
                  <a:pt x="572" y="112"/>
                  <a:pt x="572" y="112"/>
                  <a:pt x="572" y="112"/>
                </a:cubicBezTo>
                <a:cubicBezTo>
                  <a:pt x="574" y="112"/>
                  <a:pt x="574" y="112"/>
                  <a:pt x="574" y="112"/>
                </a:cubicBezTo>
                <a:lnTo>
                  <a:pt x="573" y="113"/>
                </a:lnTo>
                <a:close/>
                <a:moveTo>
                  <a:pt x="577" y="110"/>
                </a:moveTo>
                <a:cubicBezTo>
                  <a:pt x="577" y="110"/>
                  <a:pt x="577" y="110"/>
                  <a:pt x="577" y="110"/>
                </a:cubicBezTo>
                <a:cubicBezTo>
                  <a:pt x="577" y="109"/>
                  <a:pt x="577" y="109"/>
                  <a:pt x="577" y="109"/>
                </a:cubicBezTo>
                <a:cubicBezTo>
                  <a:pt x="578" y="110"/>
                  <a:pt x="578" y="110"/>
                  <a:pt x="578" y="110"/>
                </a:cubicBezTo>
                <a:lnTo>
                  <a:pt x="577" y="110"/>
                </a:lnTo>
                <a:close/>
                <a:moveTo>
                  <a:pt x="579" y="108"/>
                </a:moveTo>
                <a:cubicBezTo>
                  <a:pt x="580" y="108"/>
                  <a:pt x="580" y="108"/>
                  <a:pt x="580" y="108"/>
                </a:cubicBezTo>
                <a:cubicBezTo>
                  <a:pt x="578" y="109"/>
                  <a:pt x="578" y="109"/>
                  <a:pt x="578" y="109"/>
                </a:cubicBezTo>
                <a:cubicBezTo>
                  <a:pt x="577" y="109"/>
                  <a:pt x="577" y="109"/>
                  <a:pt x="577" y="109"/>
                </a:cubicBezTo>
                <a:lnTo>
                  <a:pt x="579" y="108"/>
                </a:lnTo>
                <a:close/>
                <a:moveTo>
                  <a:pt x="576" y="109"/>
                </a:moveTo>
                <a:cubicBezTo>
                  <a:pt x="576" y="110"/>
                  <a:pt x="576" y="110"/>
                  <a:pt x="576" y="110"/>
                </a:cubicBezTo>
                <a:cubicBezTo>
                  <a:pt x="575" y="109"/>
                  <a:pt x="575" y="109"/>
                  <a:pt x="575" y="109"/>
                </a:cubicBezTo>
                <a:lnTo>
                  <a:pt x="576" y="109"/>
                </a:lnTo>
                <a:close/>
                <a:moveTo>
                  <a:pt x="576" y="110"/>
                </a:moveTo>
                <a:cubicBezTo>
                  <a:pt x="577" y="111"/>
                  <a:pt x="577" y="111"/>
                  <a:pt x="577" y="111"/>
                </a:cubicBezTo>
                <a:cubicBezTo>
                  <a:pt x="576" y="111"/>
                  <a:pt x="576" y="111"/>
                  <a:pt x="576" y="111"/>
                </a:cubicBezTo>
                <a:cubicBezTo>
                  <a:pt x="575" y="110"/>
                  <a:pt x="575" y="110"/>
                  <a:pt x="575" y="110"/>
                </a:cubicBezTo>
                <a:lnTo>
                  <a:pt x="576" y="110"/>
                </a:lnTo>
                <a:close/>
                <a:moveTo>
                  <a:pt x="574" y="110"/>
                </a:moveTo>
                <a:cubicBezTo>
                  <a:pt x="575" y="112"/>
                  <a:pt x="575" y="112"/>
                  <a:pt x="575" y="112"/>
                </a:cubicBezTo>
                <a:cubicBezTo>
                  <a:pt x="575" y="112"/>
                  <a:pt x="575" y="112"/>
                  <a:pt x="575" y="112"/>
                </a:cubicBezTo>
                <a:cubicBezTo>
                  <a:pt x="572" y="111"/>
                  <a:pt x="572" y="111"/>
                  <a:pt x="572" y="111"/>
                </a:cubicBezTo>
                <a:lnTo>
                  <a:pt x="574" y="110"/>
                </a:lnTo>
                <a:close/>
                <a:moveTo>
                  <a:pt x="571" y="111"/>
                </a:moveTo>
                <a:cubicBezTo>
                  <a:pt x="572" y="112"/>
                  <a:pt x="572" y="112"/>
                  <a:pt x="572" y="112"/>
                </a:cubicBezTo>
                <a:cubicBezTo>
                  <a:pt x="570" y="112"/>
                  <a:pt x="570" y="112"/>
                  <a:pt x="570" y="112"/>
                </a:cubicBezTo>
                <a:lnTo>
                  <a:pt x="571" y="111"/>
                </a:lnTo>
                <a:close/>
                <a:moveTo>
                  <a:pt x="572" y="113"/>
                </a:moveTo>
                <a:cubicBezTo>
                  <a:pt x="572" y="114"/>
                  <a:pt x="572" y="114"/>
                  <a:pt x="572" y="114"/>
                </a:cubicBezTo>
                <a:cubicBezTo>
                  <a:pt x="571" y="114"/>
                  <a:pt x="571" y="114"/>
                  <a:pt x="571" y="114"/>
                </a:cubicBezTo>
                <a:cubicBezTo>
                  <a:pt x="570" y="112"/>
                  <a:pt x="570" y="112"/>
                  <a:pt x="570" y="112"/>
                </a:cubicBezTo>
                <a:lnTo>
                  <a:pt x="572" y="113"/>
                </a:lnTo>
                <a:close/>
                <a:moveTo>
                  <a:pt x="569" y="112"/>
                </a:moveTo>
                <a:cubicBezTo>
                  <a:pt x="570" y="114"/>
                  <a:pt x="570" y="114"/>
                  <a:pt x="570" y="114"/>
                </a:cubicBezTo>
                <a:cubicBezTo>
                  <a:pt x="567" y="113"/>
                  <a:pt x="567" y="113"/>
                  <a:pt x="567" y="113"/>
                </a:cubicBezTo>
                <a:lnTo>
                  <a:pt x="569" y="112"/>
                </a:lnTo>
                <a:close/>
                <a:moveTo>
                  <a:pt x="566" y="114"/>
                </a:moveTo>
                <a:cubicBezTo>
                  <a:pt x="567" y="115"/>
                  <a:pt x="567" y="115"/>
                  <a:pt x="567" y="115"/>
                </a:cubicBezTo>
                <a:cubicBezTo>
                  <a:pt x="565" y="114"/>
                  <a:pt x="565" y="114"/>
                  <a:pt x="565" y="114"/>
                </a:cubicBezTo>
                <a:lnTo>
                  <a:pt x="566" y="114"/>
                </a:lnTo>
                <a:close/>
                <a:moveTo>
                  <a:pt x="567" y="115"/>
                </a:moveTo>
                <a:cubicBezTo>
                  <a:pt x="568" y="117"/>
                  <a:pt x="568" y="117"/>
                  <a:pt x="568" y="117"/>
                </a:cubicBezTo>
                <a:cubicBezTo>
                  <a:pt x="567" y="117"/>
                  <a:pt x="567" y="117"/>
                  <a:pt x="567" y="117"/>
                </a:cubicBezTo>
                <a:cubicBezTo>
                  <a:pt x="566" y="117"/>
                  <a:pt x="566" y="117"/>
                  <a:pt x="566" y="117"/>
                </a:cubicBezTo>
                <a:cubicBezTo>
                  <a:pt x="565" y="115"/>
                  <a:pt x="565" y="115"/>
                  <a:pt x="565" y="115"/>
                </a:cubicBezTo>
                <a:lnTo>
                  <a:pt x="567" y="115"/>
                </a:lnTo>
                <a:close/>
                <a:moveTo>
                  <a:pt x="564" y="115"/>
                </a:moveTo>
                <a:cubicBezTo>
                  <a:pt x="565" y="116"/>
                  <a:pt x="565" y="116"/>
                  <a:pt x="565" y="116"/>
                </a:cubicBezTo>
                <a:cubicBezTo>
                  <a:pt x="563" y="115"/>
                  <a:pt x="563" y="115"/>
                  <a:pt x="563" y="115"/>
                </a:cubicBezTo>
                <a:lnTo>
                  <a:pt x="564" y="115"/>
                </a:lnTo>
                <a:close/>
                <a:moveTo>
                  <a:pt x="563" y="117"/>
                </a:moveTo>
                <a:cubicBezTo>
                  <a:pt x="562" y="117"/>
                  <a:pt x="562" y="117"/>
                  <a:pt x="562" y="117"/>
                </a:cubicBezTo>
                <a:cubicBezTo>
                  <a:pt x="562" y="116"/>
                  <a:pt x="562" y="116"/>
                  <a:pt x="562" y="116"/>
                </a:cubicBezTo>
                <a:lnTo>
                  <a:pt x="563" y="117"/>
                </a:lnTo>
                <a:close/>
                <a:moveTo>
                  <a:pt x="601" y="105"/>
                </a:moveTo>
                <a:cubicBezTo>
                  <a:pt x="601" y="105"/>
                  <a:pt x="601" y="105"/>
                  <a:pt x="601" y="105"/>
                </a:cubicBezTo>
                <a:cubicBezTo>
                  <a:pt x="605" y="107"/>
                  <a:pt x="605" y="107"/>
                  <a:pt x="605" y="107"/>
                </a:cubicBezTo>
                <a:cubicBezTo>
                  <a:pt x="604" y="107"/>
                  <a:pt x="604" y="107"/>
                  <a:pt x="604" y="107"/>
                </a:cubicBezTo>
                <a:lnTo>
                  <a:pt x="601" y="105"/>
                </a:lnTo>
                <a:close/>
                <a:moveTo>
                  <a:pt x="605" y="108"/>
                </a:moveTo>
                <a:cubicBezTo>
                  <a:pt x="605" y="108"/>
                  <a:pt x="605" y="108"/>
                  <a:pt x="605" y="108"/>
                </a:cubicBezTo>
                <a:cubicBezTo>
                  <a:pt x="605" y="107"/>
                  <a:pt x="605" y="107"/>
                  <a:pt x="605" y="107"/>
                </a:cubicBezTo>
                <a:lnTo>
                  <a:pt x="605" y="108"/>
                </a:lnTo>
                <a:close/>
                <a:moveTo>
                  <a:pt x="609" y="111"/>
                </a:moveTo>
                <a:cubicBezTo>
                  <a:pt x="609" y="110"/>
                  <a:pt x="609" y="110"/>
                  <a:pt x="609" y="110"/>
                </a:cubicBezTo>
                <a:cubicBezTo>
                  <a:pt x="609" y="110"/>
                  <a:pt x="609" y="110"/>
                  <a:pt x="609" y="110"/>
                </a:cubicBezTo>
                <a:lnTo>
                  <a:pt x="609" y="111"/>
                </a:lnTo>
                <a:close/>
                <a:moveTo>
                  <a:pt x="609" y="110"/>
                </a:moveTo>
                <a:cubicBezTo>
                  <a:pt x="608" y="110"/>
                  <a:pt x="608" y="110"/>
                  <a:pt x="608" y="110"/>
                </a:cubicBezTo>
                <a:cubicBezTo>
                  <a:pt x="608" y="110"/>
                  <a:pt x="608" y="110"/>
                  <a:pt x="608" y="110"/>
                </a:cubicBezTo>
                <a:cubicBezTo>
                  <a:pt x="610" y="109"/>
                  <a:pt x="610" y="109"/>
                  <a:pt x="610" y="109"/>
                </a:cubicBezTo>
                <a:lnTo>
                  <a:pt x="609" y="110"/>
                </a:lnTo>
                <a:close/>
                <a:moveTo>
                  <a:pt x="608" y="110"/>
                </a:moveTo>
                <a:cubicBezTo>
                  <a:pt x="606" y="108"/>
                  <a:pt x="606" y="108"/>
                  <a:pt x="606" y="108"/>
                </a:cubicBezTo>
                <a:cubicBezTo>
                  <a:pt x="606" y="107"/>
                  <a:pt x="606" y="107"/>
                  <a:pt x="606" y="107"/>
                </a:cubicBezTo>
                <a:cubicBezTo>
                  <a:pt x="610" y="109"/>
                  <a:pt x="610" y="109"/>
                  <a:pt x="610" y="109"/>
                </a:cubicBezTo>
                <a:lnTo>
                  <a:pt x="608" y="110"/>
                </a:lnTo>
                <a:close/>
                <a:moveTo>
                  <a:pt x="622" y="114"/>
                </a:moveTo>
                <a:cubicBezTo>
                  <a:pt x="624" y="115"/>
                  <a:pt x="624" y="115"/>
                  <a:pt x="624" y="115"/>
                </a:cubicBezTo>
                <a:cubicBezTo>
                  <a:pt x="620" y="117"/>
                  <a:pt x="620" y="117"/>
                  <a:pt x="620" y="117"/>
                </a:cubicBezTo>
                <a:lnTo>
                  <a:pt x="622" y="114"/>
                </a:lnTo>
                <a:close/>
                <a:moveTo>
                  <a:pt x="620" y="114"/>
                </a:moveTo>
                <a:cubicBezTo>
                  <a:pt x="621" y="114"/>
                  <a:pt x="621" y="114"/>
                  <a:pt x="621" y="114"/>
                </a:cubicBezTo>
                <a:cubicBezTo>
                  <a:pt x="620" y="114"/>
                  <a:pt x="620" y="114"/>
                  <a:pt x="620" y="114"/>
                </a:cubicBezTo>
                <a:close/>
                <a:moveTo>
                  <a:pt x="615" y="111"/>
                </a:moveTo>
                <a:cubicBezTo>
                  <a:pt x="616" y="112"/>
                  <a:pt x="616" y="112"/>
                  <a:pt x="616" y="112"/>
                </a:cubicBezTo>
                <a:cubicBezTo>
                  <a:pt x="615" y="112"/>
                  <a:pt x="615" y="112"/>
                  <a:pt x="615" y="112"/>
                </a:cubicBezTo>
                <a:lnTo>
                  <a:pt x="615" y="111"/>
                </a:lnTo>
                <a:close/>
                <a:moveTo>
                  <a:pt x="610" y="112"/>
                </a:moveTo>
                <a:cubicBezTo>
                  <a:pt x="611" y="110"/>
                  <a:pt x="611" y="110"/>
                  <a:pt x="611" y="110"/>
                </a:cubicBezTo>
                <a:cubicBezTo>
                  <a:pt x="614" y="111"/>
                  <a:pt x="614" y="111"/>
                  <a:pt x="614" y="111"/>
                </a:cubicBezTo>
                <a:cubicBezTo>
                  <a:pt x="611" y="112"/>
                  <a:pt x="611" y="112"/>
                  <a:pt x="611" y="112"/>
                </a:cubicBezTo>
                <a:lnTo>
                  <a:pt x="610" y="112"/>
                </a:lnTo>
                <a:close/>
                <a:moveTo>
                  <a:pt x="613" y="114"/>
                </a:moveTo>
                <a:cubicBezTo>
                  <a:pt x="613" y="113"/>
                  <a:pt x="613" y="113"/>
                  <a:pt x="613" y="113"/>
                </a:cubicBezTo>
                <a:cubicBezTo>
                  <a:pt x="614" y="113"/>
                  <a:pt x="614" y="113"/>
                  <a:pt x="614" y="113"/>
                </a:cubicBezTo>
                <a:lnTo>
                  <a:pt x="613" y="114"/>
                </a:lnTo>
                <a:close/>
                <a:moveTo>
                  <a:pt x="612" y="113"/>
                </a:moveTo>
                <a:cubicBezTo>
                  <a:pt x="612" y="113"/>
                  <a:pt x="612" y="113"/>
                  <a:pt x="612" y="113"/>
                </a:cubicBezTo>
                <a:cubicBezTo>
                  <a:pt x="614" y="112"/>
                  <a:pt x="614" y="112"/>
                  <a:pt x="614" y="112"/>
                </a:cubicBezTo>
                <a:cubicBezTo>
                  <a:pt x="614" y="112"/>
                  <a:pt x="614" y="112"/>
                  <a:pt x="614" y="112"/>
                </a:cubicBezTo>
                <a:lnTo>
                  <a:pt x="612" y="113"/>
                </a:lnTo>
                <a:close/>
                <a:moveTo>
                  <a:pt x="614" y="114"/>
                </a:moveTo>
                <a:cubicBezTo>
                  <a:pt x="615" y="112"/>
                  <a:pt x="615" y="112"/>
                  <a:pt x="615" y="112"/>
                </a:cubicBezTo>
                <a:cubicBezTo>
                  <a:pt x="615" y="112"/>
                  <a:pt x="615" y="112"/>
                  <a:pt x="615" y="112"/>
                </a:cubicBezTo>
                <a:cubicBezTo>
                  <a:pt x="614" y="114"/>
                  <a:pt x="614" y="114"/>
                  <a:pt x="614" y="114"/>
                </a:cubicBezTo>
                <a:close/>
                <a:moveTo>
                  <a:pt x="616" y="112"/>
                </a:moveTo>
                <a:cubicBezTo>
                  <a:pt x="619" y="113"/>
                  <a:pt x="619" y="113"/>
                  <a:pt x="619" y="113"/>
                </a:cubicBezTo>
                <a:cubicBezTo>
                  <a:pt x="615" y="115"/>
                  <a:pt x="615" y="115"/>
                  <a:pt x="615" y="115"/>
                </a:cubicBezTo>
                <a:lnTo>
                  <a:pt x="616" y="112"/>
                </a:lnTo>
                <a:close/>
                <a:moveTo>
                  <a:pt x="615" y="115"/>
                </a:moveTo>
                <a:cubicBezTo>
                  <a:pt x="619" y="114"/>
                  <a:pt x="619" y="114"/>
                  <a:pt x="619" y="114"/>
                </a:cubicBezTo>
                <a:cubicBezTo>
                  <a:pt x="618" y="115"/>
                  <a:pt x="618" y="115"/>
                  <a:pt x="618" y="115"/>
                </a:cubicBezTo>
                <a:cubicBezTo>
                  <a:pt x="616" y="116"/>
                  <a:pt x="616" y="116"/>
                  <a:pt x="616" y="116"/>
                </a:cubicBezTo>
                <a:lnTo>
                  <a:pt x="615" y="115"/>
                </a:lnTo>
                <a:close/>
                <a:moveTo>
                  <a:pt x="618" y="117"/>
                </a:moveTo>
                <a:cubicBezTo>
                  <a:pt x="617" y="116"/>
                  <a:pt x="617" y="116"/>
                  <a:pt x="617" y="116"/>
                </a:cubicBezTo>
                <a:cubicBezTo>
                  <a:pt x="618" y="115"/>
                  <a:pt x="618" y="115"/>
                  <a:pt x="618" y="115"/>
                </a:cubicBezTo>
                <a:lnTo>
                  <a:pt x="618" y="117"/>
                </a:lnTo>
                <a:close/>
                <a:moveTo>
                  <a:pt x="619" y="118"/>
                </a:moveTo>
                <a:cubicBezTo>
                  <a:pt x="618" y="117"/>
                  <a:pt x="618" y="117"/>
                  <a:pt x="618" y="117"/>
                </a:cubicBezTo>
                <a:cubicBezTo>
                  <a:pt x="619" y="115"/>
                  <a:pt x="619" y="115"/>
                  <a:pt x="619" y="115"/>
                </a:cubicBezTo>
                <a:cubicBezTo>
                  <a:pt x="620" y="115"/>
                  <a:pt x="620" y="115"/>
                  <a:pt x="620" y="115"/>
                </a:cubicBezTo>
                <a:cubicBezTo>
                  <a:pt x="619" y="117"/>
                  <a:pt x="619" y="117"/>
                  <a:pt x="619" y="117"/>
                </a:cubicBezTo>
                <a:lnTo>
                  <a:pt x="619" y="118"/>
                </a:lnTo>
                <a:close/>
                <a:moveTo>
                  <a:pt x="620" y="118"/>
                </a:moveTo>
                <a:cubicBezTo>
                  <a:pt x="620" y="117"/>
                  <a:pt x="620" y="117"/>
                  <a:pt x="620" y="117"/>
                </a:cubicBezTo>
                <a:cubicBezTo>
                  <a:pt x="624" y="116"/>
                  <a:pt x="624" y="116"/>
                  <a:pt x="624" y="116"/>
                </a:cubicBezTo>
                <a:cubicBezTo>
                  <a:pt x="623" y="117"/>
                  <a:pt x="623" y="117"/>
                  <a:pt x="623" y="117"/>
                </a:cubicBezTo>
                <a:cubicBezTo>
                  <a:pt x="620" y="119"/>
                  <a:pt x="620" y="119"/>
                  <a:pt x="620" y="119"/>
                </a:cubicBezTo>
                <a:lnTo>
                  <a:pt x="620" y="118"/>
                </a:lnTo>
                <a:close/>
                <a:moveTo>
                  <a:pt x="621" y="119"/>
                </a:moveTo>
                <a:cubicBezTo>
                  <a:pt x="623" y="118"/>
                  <a:pt x="623" y="118"/>
                  <a:pt x="623" y="118"/>
                </a:cubicBezTo>
                <a:cubicBezTo>
                  <a:pt x="622" y="120"/>
                  <a:pt x="622" y="120"/>
                  <a:pt x="622" y="120"/>
                </a:cubicBezTo>
                <a:lnTo>
                  <a:pt x="621" y="119"/>
                </a:lnTo>
                <a:close/>
                <a:moveTo>
                  <a:pt x="624" y="119"/>
                </a:moveTo>
                <a:cubicBezTo>
                  <a:pt x="623" y="121"/>
                  <a:pt x="623" y="121"/>
                  <a:pt x="623" y="121"/>
                </a:cubicBezTo>
                <a:cubicBezTo>
                  <a:pt x="622" y="120"/>
                  <a:pt x="622" y="120"/>
                  <a:pt x="622" y="120"/>
                </a:cubicBezTo>
                <a:cubicBezTo>
                  <a:pt x="623" y="118"/>
                  <a:pt x="623" y="118"/>
                  <a:pt x="623" y="118"/>
                </a:cubicBezTo>
                <a:cubicBezTo>
                  <a:pt x="624" y="117"/>
                  <a:pt x="624" y="117"/>
                  <a:pt x="624" y="117"/>
                </a:cubicBezTo>
                <a:lnTo>
                  <a:pt x="624" y="119"/>
                </a:lnTo>
                <a:close/>
                <a:moveTo>
                  <a:pt x="624" y="117"/>
                </a:moveTo>
                <a:cubicBezTo>
                  <a:pt x="624" y="117"/>
                  <a:pt x="624" y="117"/>
                  <a:pt x="624" y="117"/>
                </a:cubicBezTo>
                <a:cubicBezTo>
                  <a:pt x="624" y="116"/>
                  <a:pt x="624" y="116"/>
                  <a:pt x="624" y="116"/>
                </a:cubicBezTo>
                <a:cubicBezTo>
                  <a:pt x="624" y="116"/>
                  <a:pt x="624" y="116"/>
                  <a:pt x="624" y="116"/>
                </a:cubicBezTo>
                <a:lnTo>
                  <a:pt x="624" y="117"/>
                </a:lnTo>
                <a:close/>
                <a:moveTo>
                  <a:pt x="627" y="59"/>
                </a:moveTo>
                <a:cubicBezTo>
                  <a:pt x="627" y="59"/>
                  <a:pt x="627" y="59"/>
                  <a:pt x="627" y="59"/>
                </a:cubicBezTo>
                <a:cubicBezTo>
                  <a:pt x="628" y="54"/>
                  <a:pt x="628" y="54"/>
                  <a:pt x="628" y="54"/>
                </a:cubicBezTo>
                <a:lnTo>
                  <a:pt x="627" y="59"/>
                </a:lnTo>
                <a:close/>
                <a:moveTo>
                  <a:pt x="655" y="90"/>
                </a:moveTo>
                <a:cubicBezTo>
                  <a:pt x="655" y="114"/>
                  <a:pt x="655" y="114"/>
                  <a:pt x="655" y="114"/>
                </a:cubicBezTo>
                <a:cubicBezTo>
                  <a:pt x="648" y="114"/>
                  <a:pt x="648" y="114"/>
                  <a:pt x="648" y="114"/>
                </a:cubicBezTo>
                <a:cubicBezTo>
                  <a:pt x="649" y="79"/>
                  <a:pt x="649" y="79"/>
                  <a:pt x="649" y="79"/>
                </a:cubicBezTo>
                <a:cubicBezTo>
                  <a:pt x="649" y="77"/>
                  <a:pt x="649" y="77"/>
                  <a:pt x="649" y="77"/>
                </a:cubicBezTo>
                <a:cubicBezTo>
                  <a:pt x="650" y="74"/>
                  <a:pt x="650" y="74"/>
                  <a:pt x="650" y="74"/>
                </a:cubicBezTo>
                <a:cubicBezTo>
                  <a:pt x="651" y="79"/>
                  <a:pt x="651" y="79"/>
                  <a:pt x="651" y="79"/>
                </a:cubicBezTo>
                <a:cubicBezTo>
                  <a:pt x="653" y="85"/>
                  <a:pt x="653" y="85"/>
                  <a:pt x="653" y="85"/>
                </a:cubicBezTo>
                <a:cubicBezTo>
                  <a:pt x="655" y="89"/>
                  <a:pt x="655" y="89"/>
                  <a:pt x="655" y="89"/>
                </a:cubicBezTo>
                <a:cubicBezTo>
                  <a:pt x="655" y="90"/>
                  <a:pt x="655" y="90"/>
                  <a:pt x="655" y="90"/>
                </a:cubicBezTo>
                <a:close/>
                <a:moveTo>
                  <a:pt x="655" y="88"/>
                </a:moveTo>
                <a:cubicBezTo>
                  <a:pt x="654" y="84"/>
                  <a:pt x="654" y="84"/>
                  <a:pt x="654" y="84"/>
                </a:cubicBezTo>
                <a:cubicBezTo>
                  <a:pt x="652" y="79"/>
                  <a:pt x="652" y="79"/>
                  <a:pt x="652" y="79"/>
                </a:cubicBezTo>
                <a:cubicBezTo>
                  <a:pt x="651" y="77"/>
                  <a:pt x="651" y="77"/>
                  <a:pt x="651" y="77"/>
                </a:cubicBezTo>
                <a:cubicBezTo>
                  <a:pt x="652" y="78"/>
                  <a:pt x="652" y="78"/>
                  <a:pt x="652" y="78"/>
                </a:cubicBezTo>
                <a:cubicBezTo>
                  <a:pt x="655" y="83"/>
                  <a:pt x="655" y="83"/>
                  <a:pt x="655" y="83"/>
                </a:cubicBezTo>
                <a:cubicBezTo>
                  <a:pt x="656" y="83"/>
                  <a:pt x="656" y="83"/>
                  <a:pt x="656" y="83"/>
                </a:cubicBezTo>
                <a:lnTo>
                  <a:pt x="655" y="88"/>
                </a:lnTo>
                <a:close/>
                <a:moveTo>
                  <a:pt x="662" y="114"/>
                </a:moveTo>
                <a:cubicBezTo>
                  <a:pt x="656" y="114"/>
                  <a:pt x="656" y="114"/>
                  <a:pt x="656" y="114"/>
                </a:cubicBezTo>
                <a:cubicBezTo>
                  <a:pt x="656" y="91"/>
                  <a:pt x="656" y="91"/>
                  <a:pt x="656" y="91"/>
                </a:cubicBezTo>
                <a:cubicBezTo>
                  <a:pt x="659" y="95"/>
                  <a:pt x="659" y="95"/>
                  <a:pt x="659" y="95"/>
                </a:cubicBezTo>
                <a:cubicBezTo>
                  <a:pt x="662" y="98"/>
                  <a:pt x="662" y="98"/>
                  <a:pt x="662" y="98"/>
                </a:cubicBezTo>
                <a:lnTo>
                  <a:pt x="662" y="114"/>
                </a:lnTo>
                <a:close/>
                <a:moveTo>
                  <a:pt x="662" y="97"/>
                </a:moveTo>
                <a:cubicBezTo>
                  <a:pt x="660" y="95"/>
                  <a:pt x="660" y="95"/>
                  <a:pt x="660" y="95"/>
                </a:cubicBezTo>
                <a:cubicBezTo>
                  <a:pt x="657" y="90"/>
                  <a:pt x="657" y="90"/>
                  <a:pt x="657" y="90"/>
                </a:cubicBezTo>
                <a:cubicBezTo>
                  <a:pt x="656" y="89"/>
                  <a:pt x="656" y="89"/>
                  <a:pt x="656" y="89"/>
                </a:cubicBezTo>
                <a:cubicBezTo>
                  <a:pt x="656" y="84"/>
                  <a:pt x="656" y="84"/>
                  <a:pt x="656" y="84"/>
                </a:cubicBezTo>
                <a:cubicBezTo>
                  <a:pt x="659" y="87"/>
                  <a:pt x="659" y="87"/>
                  <a:pt x="659" y="87"/>
                </a:cubicBezTo>
                <a:cubicBezTo>
                  <a:pt x="662" y="90"/>
                  <a:pt x="662" y="90"/>
                  <a:pt x="662" y="90"/>
                </a:cubicBezTo>
                <a:lnTo>
                  <a:pt x="662" y="97"/>
                </a:lnTo>
                <a:close/>
                <a:moveTo>
                  <a:pt x="668" y="114"/>
                </a:moveTo>
                <a:cubicBezTo>
                  <a:pt x="662" y="114"/>
                  <a:pt x="662" y="114"/>
                  <a:pt x="662" y="114"/>
                </a:cubicBezTo>
                <a:cubicBezTo>
                  <a:pt x="663" y="99"/>
                  <a:pt x="663" y="99"/>
                  <a:pt x="663" y="99"/>
                </a:cubicBezTo>
                <a:cubicBezTo>
                  <a:pt x="663" y="100"/>
                  <a:pt x="663" y="100"/>
                  <a:pt x="663" y="100"/>
                </a:cubicBezTo>
                <a:cubicBezTo>
                  <a:pt x="668" y="104"/>
                  <a:pt x="668" y="104"/>
                  <a:pt x="668" y="104"/>
                </a:cubicBezTo>
                <a:cubicBezTo>
                  <a:pt x="668" y="104"/>
                  <a:pt x="668" y="104"/>
                  <a:pt x="668" y="104"/>
                </a:cubicBezTo>
                <a:lnTo>
                  <a:pt x="668" y="114"/>
                </a:lnTo>
                <a:close/>
                <a:moveTo>
                  <a:pt x="668" y="103"/>
                </a:moveTo>
                <a:cubicBezTo>
                  <a:pt x="668" y="103"/>
                  <a:pt x="668" y="103"/>
                  <a:pt x="668" y="103"/>
                </a:cubicBezTo>
                <a:cubicBezTo>
                  <a:pt x="664" y="99"/>
                  <a:pt x="664" y="99"/>
                  <a:pt x="664" y="99"/>
                </a:cubicBezTo>
                <a:cubicBezTo>
                  <a:pt x="663" y="98"/>
                  <a:pt x="663" y="98"/>
                  <a:pt x="663" y="98"/>
                </a:cubicBezTo>
                <a:cubicBezTo>
                  <a:pt x="663" y="91"/>
                  <a:pt x="663" y="91"/>
                  <a:pt x="663" y="91"/>
                </a:cubicBezTo>
                <a:cubicBezTo>
                  <a:pt x="663" y="91"/>
                  <a:pt x="663" y="91"/>
                  <a:pt x="663" y="91"/>
                </a:cubicBezTo>
                <a:cubicBezTo>
                  <a:pt x="667" y="95"/>
                  <a:pt x="667" y="95"/>
                  <a:pt x="667" y="95"/>
                </a:cubicBezTo>
                <a:cubicBezTo>
                  <a:pt x="668" y="96"/>
                  <a:pt x="668" y="96"/>
                  <a:pt x="668" y="96"/>
                </a:cubicBezTo>
                <a:lnTo>
                  <a:pt x="668" y="103"/>
                </a:lnTo>
                <a:close/>
                <a:moveTo>
                  <a:pt x="675" y="114"/>
                </a:moveTo>
                <a:cubicBezTo>
                  <a:pt x="669" y="114"/>
                  <a:pt x="669" y="114"/>
                  <a:pt x="669" y="114"/>
                </a:cubicBezTo>
                <a:cubicBezTo>
                  <a:pt x="669" y="114"/>
                  <a:pt x="669" y="114"/>
                  <a:pt x="669" y="114"/>
                </a:cubicBezTo>
                <a:cubicBezTo>
                  <a:pt x="669" y="105"/>
                  <a:pt x="669" y="105"/>
                  <a:pt x="669" y="105"/>
                </a:cubicBezTo>
                <a:cubicBezTo>
                  <a:pt x="672" y="107"/>
                  <a:pt x="672" y="107"/>
                  <a:pt x="672" y="107"/>
                </a:cubicBezTo>
                <a:cubicBezTo>
                  <a:pt x="675" y="108"/>
                  <a:pt x="675" y="108"/>
                  <a:pt x="675" y="108"/>
                </a:cubicBezTo>
                <a:lnTo>
                  <a:pt x="675" y="114"/>
                </a:lnTo>
                <a:close/>
                <a:moveTo>
                  <a:pt x="675" y="107"/>
                </a:moveTo>
                <a:cubicBezTo>
                  <a:pt x="673" y="107"/>
                  <a:pt x="673" y="107"/>
                  <a:pt x="673" y="107"/>
                </a:cubicBezTo>
                <a:cubicBezTo>
                  <a:pt x="669" y="104"/>
                  <a:pt x="669" y="104"/>
                  <a:pt x="669" y="104"/>
                </a:cubicBezTo>
                <a:cubicBezTo>
                  <a:pt x="669" y="102"/>
                  <a:pt x="669" y="102"/>
                  <a:pt x="669" y="102"/>
                </a:cubicBezTo>
                <a:cubicBezTo>
                  <a:pt x="669" y="102"/>
                  <a:pt x="669" y="102"/>
                  <a:pt x="669" y="102"/>
                </a:cubicBezTo>
                <a:cubicBezTo>
                  <a:pt x="669" y="97"/>
                  <a:pt x="669" y="97"/>
                  <a:pt x="669" y="97"/>
                </a:cubicBezTo>
                <a:cubicBezTo>
                  <a:pt x="671" y="99"/>
                  <a:pt x="671" y="99"/>
                  <a:pt x="671" y="99"/>
                </a:cubicBezTo>
                <a:cubicBezTo>
                  <a:pt x="675" y="101"/>
                  <a:pt x="675" y="101"/>
                  <a:pt x="675" y="101"/>
                </a:cubicBezTo>
                <a:lnTo>
                  <a:pt x="675" y="107"/>
                </a:lnTo>
                <a:close/>
                <a:moveTo>
                  <a:pt x="681" y="114"/>
                </a:moveTo>
                <a:cubicBezTo>
                  <a:pt x="676" y="114"/>
                  <a:pt x="676" y="114"/>
                  <a:pt x="676" y="114"/>
                </a:cubicBezTo>
                <a:cubicBezTo>
                  <a:pt x="676" y="109"/>
                  <a:pt x="676" y="109"/>
                  <a:pt x="676" y="109"/>
                </a:cubicBezTo>
                <a:cubicBezTo>
                  <a:pt x="678" y="110"/>
                  <a:pt x="678" y="110"/>
                  <a:pt x="678" y="110"/>
                </a:cubicBezTo>
                <a:cubicBezTo>
                  <a:pt x="681" y="111"/>
                  <a:pt x="681" y="111"/>
                  <a:pt x="681" y="111"/>
                </a:cubicBezTo>
                <a:lnTo>
                  <a:pt x="681" y="114"/>
                </a:lnTo>
                <a:close/>
                <a:moveTo>
                  <a:pt x="681" y="111"/>
                </a:moveTo>
                <a:cubicBezTo>
                  <a:pt x="678" y="109"/>
                  <a:pt x="678" y="109"/>
                  <a:pt x="678" y="109"/>
                </a:cubicBezTo>
                <a:cubicBezTo>
                  <a:pt x="676" y="108"/>
                  <a:pt x="676" y="108"/>
                  <a:pt x="676" y="108"/>
                </a:cubicBezTo>
                <a:cubicBezTo>
                  <a:pt x="676" y="102"/>
                  <a:pt x="676" y="102"/>
                  <a:pt x="676" y="102"/>
                </a:cubicBezTo>
                <a:cubicBezTo>
                  <a:pt x="676" y="102"/>
                  <a:pt x="676" y="102"/>
                  <a:pt x="676" y="102"/>
                </a:cubicBezTo>
                <a:cubicBezTo>
                  <a:pt x="681" y="105"/>
                  <a:pt x="681" y="105"/>
                  <a:pt x="681" y="105"/>
                </a:cubicBezTo>
                <a:cubicBezTo>
                  <a:pt x="681" y="106"/>
                  <a:pt x="681" y="106"/>
                  <a:pt x="681" y="106"/>
                </a:cubicBezTo>
                <a:lnTo>
                  <a:pt x="681" y="111"/>
                </a:lnTo>
                <a:close/>
                <a:moveTo>
                  <a:pt x="688" y="114"/>
                </a:moveTo>
                <a:cubicBezTo>
                  <a:pt x="688" y="114"/>
                  <a:pt x="688" y="114"/>
                  <a:pt x="688" y="114"/>
                </a:cubicBezTo>
                <a:cubicBezTo>
                  <a:pt x="688" y="114"/>
                  <a:pt x="688" y="114"/>
                  <a:pt x="688" y="114"/>
                </a:cubicBezTo>
                <a:cubicBezTo>
                  <a:pt x="688" y="114"/>
                  <a:pt x="688" y="114"/>
                  <a:pt x="688" y="114"/>
                </a:cubicBezTo>
                <a:cubicBezTo>
                  <a:pt x="682" y="114"/>
                  <a:pt x="682" y="114"/>
                  <a:pt x="682" y="114"/>
                </a:cubicBezTo>
                <a:cubicBezTo>
                  <a:pt x="682" y="112"/>
                  <a:pt x="682" y="112"/>
                  <a:pt x="682" y="112"/>
                </a:cubicBezTo>
                <a:cubicBezTo>
                  <a:pt x="683" y="112"/>
                  <a:pt x="683" y="112"/>
                  <a:pt x="683" y="112"/>
                </a:cubicBezTo>
                <a:cubicBezTo>
                  <a:pt x="688" y="113"/>
                  <a:pt x="688" y="113"/>
                  <a:pt x="688" y="113"/>
                </a:cubicBezTo>
                <a:lnTo>
                  <a:pt x="688" y="114"/>
                </a:lnTo>
                <a:close/>
                <a:moveTo>
                  <a:pt x="688" y="113"/>
                </a:moveTo>
                <a:cubicBezTo>
                  <a:pt x="684" y="112"/>
                  <a:pt x="684" y="112"/>
                  <a:pt x="684" y="112"/>
                </a:cubicBezTo>
                <a:cubicBezTo>
                  <a:pt x="682" y="111"/>
                  <a:pt x="682" y="111"/>
                  <a:pt x="682" y="111"/>
                </a:cubicBezTo>
                <a:cubicBezTo>
                  <a:pt x="682" y="106"/>
                  <a:pt x="682" y="106"/>
                  <a:pt x="682" y="106"/>
                </a:cubicBezTo>
                <a:cubicBezTo>
                  <a:pt x="686" y="108"/>
                  <a:pt x="686" y="108"/>
                  <a:pt x="686" y="108"/>
                </a:cubicBezTo>
                <a:cubicBezTo>
                  <a:pt x="688" y="109"/>
                  <a:pt x="688" y="109"/>
                  <a:pt x="688" y="109"/>
                </a:cubicBezTo>
                <a:lnTo>
                  <a:pt x="688" y="113"/>
                </a:lnTo>
                <a:close/>
                <a:moveTo>
                  <a:pt x="689" y="114"/>
                </a:moveTo>
                <a:cubicBezTo>
                  <a:pt x="689" y="114"/>
                  <a:pt x="689" y="114"/>
                  <a:pt x="689" y="114"/>
                </a:cubicBezTo>
                <a:cubicBezTo>
                  <a:pt x="689" y="114"/>
                  <a:pt x="689" y="114"/>
                  <a:pt x="689" y="114"/>
                </a:cubicBezTo>
                <a:cubicBezTo>
                  <a:pt x="689" y="114"/>
                  <a:pt x="689" y="114"/>
                  <a:pt x="689" y="114"/>
                </a:cubicBezTo>
                <a:cubicBezTo>
                  <a:pt x="690" y="114"/>
                  <a:pt x="690" y="114"/>
                  <a:pt x="690" y="114"/>
                </a:cubicBezTo>
                <a:cubicBezTo>
                  <a:pt x="690" y="114"/>
                  <a:pt x="690" y="114"/>
                  <a:pt x="690" y="114"/>
                </a:cubicBezTo>
                <a:lnTo>
                  <a:pt x="689" y="114"/>
                </a:lnTo>
                <a:close/>
                <a:moveTo>
                  <a:pt x="695" y="114"/>
                </a:moveTo>
                <a:cubicBezTo>
                  <a:pt x="690" y="113"/>
                  <a:pt x="690" y="113"/>
                  <a:pt x="690" y="113"/>
                </a:cubicBezTo>
                <a:cubicBezTo>
                  <a:pt x="689" y="113"/>
                  <a:pt x="689" y="113"/>
                  <a:pt x="689" y="113"/>
                </a:cubicBezTo>
                <a:cubicBezTo>
                  <a:pt x="689" y="110"/>
                  <a:pt x="689" y="110"/>
                  <a:pt x="689" y="110"/>
                </a:cubicBezTo>
                <a:cubicBezTo>
                  <a:pt x="691" y="111"/>
                  <a:pt x="691" y="111"/>
                  <a:pt x="691" y="111"/>
                </a:cubicBezTo>
                <a:cubicBezTo>
                  <a:pt x="696" y="113"/>
                  <a:pt x="696" y="113"/>
                  <a:pt x="696" y="113"/>
                </a:cubicBezTo>
                <a:cubicBezTo>
                  <a:pt x="697" y="114"/>
                  <a:pt x="697" y="114"/>
                  <a:pt x="697" y="114"/>
                </a:cubicBezTo>
                <a:lnTo>
                  <a:pt x="695" y="114"/>
                </a:lnTo>
                <a:close/>
                <a:moveTo>
                  <a:pt x="747" y="98"/>
                </a:moveTo>
                <a:cubicBezTo>
                  <a:pt x="763" y="64"/>
                  <a:pt x="763" y="64"/>
                  <a:pt x="763" y="64"/>
                </a:cubicBezTo>
                <a:cubicBezTo>
                  <a:pt x="763" y="64"/>
                  <a:pt x="763" y="64"/>
                  <a:pt x="763" y="64"/>
                </a:cubicBezTo>
                <a:cubicBezTo>
                  <a:pt x="751" y="100"/>
                  <a:pt x="751" y="100"/>
                  <a:pt x="751" y="100"/>
                </a:cubicBezTo>
                <a:cubicBezTo>
                  <a:pt x="750" y="99"/>
                  <a:pt x="748" y="99"/>
                  <a:pt x="747" y="98"/>
                </a:cubicBezTo>
                <a:close/>
                <a:moveTo>
                  <a:pt x="748" y="100"/>
                </a:moveTo>
                <a:cubicBezTo>
                  <a:pt x="747" y="101"/>
                  <a:pt x="747" y="101"/>
                  <a:pt x="747" y="101"/>
                </a:cubicBezTo>
                <a:cubicBezTo>
                  <a:pt x="746" y="100"/>
                  <a:pt x="746" y="100"/>
                  <a:pt x="746" y="100"/>
                </a:cubicBezTo>
                <a:cubicBezTo>
                  <a:pt x="748" y="100"/>
                  <a:pt x="748" y="100"/>
                  <a:pt x="748" y="100"/>
                </a:cubicBezTo>
                <a:cubicBezTo>
                  <a:pt x="748" y="100"/>
                  <a:pt x="748" y="100"/>
                  <a:pt x="748" y="100"/>
                </a:cubicBezTo>
                <a:close/>
                <a:moveTo>
                  <a:pt x="741" y="100"/>
                </a:moveTo>
                <a:cubicBezTo>
                  <a:pt x="741" y="100"/>
                  <a:pt x="741" y="100"/>
                  <a:pt x="741" y="100"/>
                </a:cubicBezTo>
                <a:cubicBezTo>
                  <a:pt x="741" y="99"/>
                  <a:pt x="741" y="99"/>
                  <a:pt x="741" y="99"/>
                </a:cubicBezTo>
                <a:lnTo>
                  <a:pt x="741" y="100"/>
                </a:lnTo>
                <a:close/>
                <a:moveTo>
                  <a:pt x="741" y="100"/>
                </a:moveTo>
                <a:cubicBezTo>
                  <a:pt x="741" y="100"/>
                  <a:pt x="741" y="100"/>
                  <a:pt x="741" y="100"/>
                </a:cubicBezTo>
                <a:cubicBezTo>
                  <a:pt x="741" y="100"/>
                  <a:pt x="741" y="100"/>
                  <a:pt x="741" y="100"/>
                </a:cubicBezTo>
                <a:close/>
                <a:moveTo>
                  <a:pt x="718" y="49"/>
                </a:moveTo>
                <a:cubicBezTo>
                  <a:pt x="720" y="50"/>
                  <a:pt x="720" y="50"/>
                  <a:pt x="720" y="50"/>
                </a:cubicBezTo>
                <a:cubicBezTo>
                  <a:pt x="720" y="50"/>
                  <a:pt x="720" y="50"/>
                  <a:pt x="720" y="50"/>
                </a:cubicBezTo>
                <a:cubicBezTo>
                  <a:pt x="718" y="51"/>
                  <a:pt x="718" y="51"/>
                  <a:pt x="718" y="51"/>
                </a:cubicBezTo>
                <a:lnTo>
                  <a:pt x="718" y="49"/>
                </a:lnTo>
                <a:close/>
                <a:moveTo>
                  <a:pt x="718" y="48"/>
                </a:moveTo>
                <a:cubicBezTo>
                  <a:pt x="718" y="48"/>
                  <a:pt x="718" y="48"/>
                  <a:pt x="718" y="48"/>
                </a:cubicBezTo>
                <a:cubicBezTo>
                  <a:pt x="718" y="48"/>
                  <a:pt x="718" y="48"/>
                  <a:pt x="718" y="48"/>
                </a:cubicBezTo>
                <a:close/>
                <a:moveTo>
                  <a:pt x="721" y="39"/>
                </a:moveTo>
                <a:cubicBezTo>
                  <a:pt x="723" y="41"/>
                  <a:pt x="723" y="41"/>
                  <a:pt x="723" y="41"/>
                </a:cubicBezTo>
                <a:cubicBezTo>
                  <a:pt x="723" y="42"/>
                  <a:pt x="723" y="42"/>
                  <a:pt x="723" y="42"/>
                </a:cubicBezTo>
                <a:cubicBezTo>
                  <a:pt x="720" y="42"/>
                  <a:pt x="720" y="42"/>
                  <a:pt x="720" y="42"/>
                </a:cubicBezTo>
                <a:lnTo>
                  <a:pt x="721" y="39"/>
                </a:lnTo>
                <a:close/>
                <a:moveTo>
                  <a:pt x="721" y="39"/>
                </a:moveTo>
                <a:cubicBezTo>
                  <a:pt x="720" y="38"/>
                  <a:pt x="720" y="38"/>
                  <a:pt x="720" y="38"/>
                </a:cubicBezTo>
                <a:cubicBezTo>
                  <a:pt x="721" y="38"/>
                  <a:pt x="721" y="38"/>
                  <a:pt x="721" y="38"/>
                </a:cubicBezTo>
                <a:cubicBezTo>
                  <a:pt x="721" y="39"/>
                  <a:pt x="721" y="39"/>
                  <a:pt x="721" y="39"/>
                </a:cubicBezTo>
                <a:close/>
                <a:moveTo>
                  <a:pt x="728" y="27"/>
                </a:moveTo>
                <a:cubicBezTo>
                  <a:pt x="729" y="30"/>
                  <a:pt x="729" y="30"/>
                  <a:pt x="729" y="30"/>
                </a:cubicBezTo>
                <a:cubicBezTo>
                  <a:pt x="729" y="30"/>
                  <a:pt x="729" y="30"/>
                  <a:pt x="729" y="30"/>
                </a:cubicBezTo>
                <a:cubicBezTo>
                  <a:pt x="726" y="30"/>
                  <a:pt x="726" y="30"/>
                  <a:pt x="726" y="30"/>
                </a:cubicBezTo>
                <a:lnTo>
                  <a:pt x="728" y="27"/>
                </a:lnTo>
                <a:close/>
                <a:moveTo>
                  <a:pt x="728" y="26"/>
                </a:moveTo>
                <a:cubicBezTo>
                  <a:pt x="728" y="26"/>
                  <a:pt x="728" y="26"/>
                  <a:pt x="728" y="26"/>
                </a:cubicBezTo>
                <a:cubicBezTo>
                  <a:pt x="728" y="26"/>
                  <a:pt x="728" y="26"/>
                  <a:pt x="728" y="26"/>
                </a:cubicBezTo>
                <a:close/>
                <a:moveTo>
                  <a:pt x="735" y="20"/>
                </a:moveTo>
                <a:cubicBezTo>
                  <a:pt x="736" y="23"/>
                  <a:pt x="736" y="23"/>
                  <a:pt x="736" y="23"/>
                </a:cubicBezTo>
                <a:cubicBezTo>
                  <a:pt x="736" y="23"/>
                  <a:pt x="736" y="23"/>
                  <a:pt x="735" y="24"/>
                </a:cubicBezTo>
                <a:cubicBezTo>
                  <a:pt x="733" y="22"/>
                  <a:pt x="733" y="22"/>
                  <a:pt x="733" y="22"/>
                </a:cubicBezTo>
                <a:lnTo>
                  <a:pt x="735" y="20"/>
                </a:lnTo>
                <a:close/>
                <a:moveTo>
                  <a:pt x="733" y="22"/>
                </a:moveTo>
                <a:cubicBezTo>
                  <a:pt x="733" y="21"/>
                  <a:pt x="733" y="21"/>
                  <a:pt x="733" y="21"/>
                </a:cubicBezTo>
                <a:cubicBezTo>
                  <a:pt x="735" y="20"/>
                  <a:pt x="735" y="20"/>
                  <a:pt x="735" y="20"/>
                </a:cubicBezTo>
                <a:lnTo>
                  <a:pt x="733" y="22"/>
                </a:lnTo>
                <a:close/>
                <a:moveTo>
                  <a:pt x="735" y="20"/>
                </a:moveTo>
                <a:cubicBezTo>
                  <a:pt x="735" y="20"/>
                  <a:pt x="735" y="20"/>
                  <a:pt x="735" y="20"/>
                </a:cubicBezTo>
                <a:cubicBezTo>
                  <a:pt x="735" y="20"/>
                  <a:pt x="735" y="20"/>
                  <a:pt x="735" y="20"/>
                </a:cubicBezTo>
                <a:close/>
                <a:moveTo>
                  <a:pt x="743" y="20"/>
                </a:moveTo>
                <a:cubicBezTo>
                  <a:pt x="762" y="52"/>
                  <a:pt x="762" y="52"/>
                  <a:pt x="762" y="52"/>
                </a:cubicBezTo>
                <a:cubicBezTo>
                  <a:pt x="761" y="52"/>
                  <a:pt x="761" y="52"/>
                  <a:pt x="761" y="52"/>
                </a:cubicBezTo>
                <a:cubicBezTo>
                  <a:pt x="739" y="22"/>
                  <a:pt x="739" y="22"/>
                  <a:pt x="739" y="22"/>
                </a:cubicBezTo>
                <a:cubicBezTo>
                  <a:pt x="740" y="21"/>
                  <a:pt x="742" y="20"/>
                  <a:pt x="743" y="20"/>
                </a:cubicBezTo>
                <a:close/>
                <a:moveTo>
                  <a:pt x="740" y="20"/>
                </a:moveTo>
                <a:cubicBezTo>
                  <a:pt x="739" y="17"/>
                  <a:pt x="739" y="17"/>
                  <a:pt x="739" y="17"/>
                </a:cubicBezTo>
                <a:cubicBezTo>
                  <a:pt x="740" y="17"/>
                  <a:pt x="740" y="17"/>
                  <a:pt x="740" y="17"/>
                </a:cubicBezTo>
                <a:lnTo>
                  <a:pt x="740" y="20"/>
                </a:lnTo>
                <a:close/>
                <a:moveTo>
                  <a:pt x="740" y="16"/>
                </a:moveTo>
                <a:cubicBezTo>
                  <a:pt x="740" y="16"/>
                  <a:pt x="740" y="16"/>
                  <a:pt x="740" y="16"/>
                </a:cubicBezTo>
                <a:cubicBezTo>
                  <a:pt x="740" y="15"/>
                  <a:pt x="740" y="15"/>
                  <a:pt x="740" y="15"/>
                </a:cubicBezTo>
                <a:cubicBezTo>
                  <a:pt x="741" y="15"/>
                  <a:pt x="741" y="15"/>
                  <a:pt x="741" y="15"/>
                </a:cubicBezTo>
                <a:lnTo>
                  <a:pt x="740" y="16"/>
                </a:lnTo>
                <a:close/>
                <a:moveTo>
                  <a:pt x="741" y="15"/>
                </a:moveTo>
                <a:cubicBezTo>
                  <a:pt x="743" y="15"/>
                  <a:pt x="743" y="15"/>
                  <a:pt x="743" y="15"/>
                </a:cubicBezTo>
                <a:cubicBezTo>
                  <a:pt x="740" y="16"/>
                  <a:pt x="740" y="16"/>
                  <a:pt x="740" y="16"/>
                </a:cubicBezTo>
                <a:lnTo>
                  <a:pt x="741" y="15"/>
                </a:lnTo>
                <a:close/>
                <a:moveTo>
                  <a:pt x="743" y="19"/>
                </a:moveTo>
                <a:cubicBezTo>
                  <a:pt x="742" y="19"/>
                  <a:pt x="741" y="20"/>
                  <a:pt x="740" y="20"/>
                </a:cubicBezTo>
                <a:cubicBezTo>
                  <a:pt x="740" y="17"/>
                  <a:pt x="740" y="17"/>
                  <a:pt x="740" y="17"/>
                </a:cubicBezTo>
                <a:lnTo>
                  <a:pt x="743" y="19"/>
                </a:lnTo>
                <a:close/>
                <a:moveTo>
                  <a:pt x="747" y="17"/>
                </a:moveTo>
                <a:cubicBezTo>
                  <a:pt x="762" y="52"/>
                  <a:pt x="762" y="52"/>
                  <a:pt x="762" y="52"/>
                </a:cubicBezTo>
                <a:cubicBezTo>
                  <a:pt x="762" y="52"/>
                  <a:pt x="762" y="52"/>
                  <a:pt x="762" y="52"/>
                </a:cubicBezTo>
                <a:cubicBezTo>
                  <a:pt x="743" y="19"/>
                  <a:pt x="743" y="19"/>
                  <a:pt x="743" y="19"/>
                </a:cubicBezTo>
                <a:cubicBezTo>
                  <a:pt x="744" y="19"/>
                  <a:pt x="746" y="18"/>
                  <a:pt x="747" y="17"/>
                </a:cubicBezTo>
                <a:close/>
                <a:moveTo>
                  <a:pt x="743" y="14"/>
                </a:moveTo>
                <a:cubicBezTo>
                  <a:pt x="743" y="14"/>
                  <a:pt x="743" y="14"/>
                  <a:pt x="743" y="14"/>
                </a:cubicBezTo>
                <a:cubicBezTo>
                  <a:pt x="743" y="14"/>
                  <a:pt x="743" y="14"/>
                  <a:pt x="743" y="14"/>
                </a:cubicBezTo>
                <a:close/>
                <a:moveTo>
                  <a:pt x="747" y="17"/>
                </a:moveTo>
                <a:cubicBezTo>
                  <a:pt x="746" y="17"/>
                  <a:pt x="745" y="17"/>
                  <a:pt x="744" y="18"/>
                </a:cubicBezTo>
                <a:cubicBezTo>
                  <a:pt x="744" y="15"/>
                  <a:pt x="744" y="15"/>
                  <a:pt x="744" y="15"/>
                </a:cubicBezTo>
                <a:lnTo>
                  <a:pt x="747" y="17"/>
                </a:lnTo>
                <a:close/>
                <a:moveTo>
                  <a:pt x="744" y="15"/>
                </a:moveTo>
                <a:cubicBezTo>
                  <a:pt x="744" y="15"/>
                  <a:pt x="744" y="15"/>
                  <a:pt x="744" y="15"/>
                </a:cubicBezTo>
                <a:cubicBezTo>
                  <a:pt x="745" y="15"/>
                  <a:pt x="745" y="15"/>
                  <a:pt x="745" y="15"/>
                </a:cubicBezTo>
                <a:lnTo>
                  <a:pt x="744" y="15"/>
                </a:lnTo>
                <a:close/>
                <a:moveTo>
                  <a:pt x="748" y="13"/>
                </a:moveTo>
                <a:cubicBezTo>
                  <a:pt x="747" y="16"/>
                  <a:pt x="747" y="16"/>
                  <a:pt x="747" y="16"/>
                </a:cubicBezTo>
                <a:cubicBezTo>
                  <a:pt x="747" y="16"/>
                  <a:pt x="747" y="16"/>
                  <a:pt x="747" y="16"/>
                </a:cubicBezTo>
                <a:cubicBezTo>
                  <a:pt x="745" y="14"/>
                  <a:pt x="745" y="14"/>
                  <a:pt x="745" y="14"/>
                </a:cubicBezTo>
                <a:lnTo>
                  <a:pt x="748" y="13"/>
                </a:lnTo>
                <a:close/>
                <a:moveTo>
                  <a:pt x="745" y="14"/>
                </a:moveTo>
                <a:cubicBezTo>
                  <a:pt x="746" y="13"/>
                  <a:pt x="746" y="13"/>
                  <a:pt x="746" y="13"/>
                </a:cubicBezTo>
                <a:cubicBezTo>
                  <a:pt x="747" y="13"/>
                  <a:pt x="747" y="13"/>
                  <a:pt x="747" y="13"/>
                </a:cubicBezTo>
                <a:lnTo>
                  <a:pt x="745" y="14"/>
                </a:lnTo>
                <a:close/>
                <a:moveTo>
                  <a:pt x="757" y="11"/>
                </a:moveTo>
                <a:cubicBezTo>
                  <a:pt x="756" y="13"/>
                  <a:pt x="756" y="13"/>
                  <a:pt x="756" y="13"/>
                </a:cubicBezTo>
                <a:cubicBezTo>
                  <a:pt x="756" y="14"/>
                  <a:pt x="756" y="14"/>
                  <a:pt x="756" y="14"/>
                </a:cubicBezTo>
                <a:cubicBezTo>
                  <a:pt x="754" y="11"/>
                  <a:pt x="754" y="11"/>
                  <a:pt x="754" y="11"/>
                </a:cubicBezTo>
                <a:lnTo>
                  <a:pt x="757" y="11"/>
                </a:lnTo>
                <a:close/>
                <a:moveTo>
                  <a:pt x="754" y="11"/>
                </a:moveTo>
                <a:cubicBezTo>
                  <a:pt x="755" y="10"/>
                  <a:pt x="755" y="10"/>
                  <a:pt x="755" y="10"/>
                </a:cubicBezTo>
                <a:cubicBezTo>
                  <a:pt x="757" y="10"/>
                  <a:pt x="757" y="10"/>
                  <a:pt x="757" y="10"/>
                </a:cubicBezTo>
                <a:lnTo>
                  <a:pt x="754" y="11"/>
                </a:lnTo>
                <a:close/>
                <a:moveTo>
                  <a:pt x="762" y="9"/>
                </a:moveTo>
                <a:cubicBezTo>
                  <a:pt x="762" y="9"/>
                  <a:pt x="762" y="9"/>
                  <a:pt x="762" y="9"/>
                </a:cubicBezTo>
                <a:cubicBezTo>
                  <a:pt x="760" y="9"/>
                  <a:pt x="760" y="9"/>
                  <a:pt x="760" y="9"/>
                </a:cubicBezTo>
                <a:cubicBezTo>
                  <a:pt x="761" y="9"/>
                  <a:pt x="761" y="9"/>
                  <a:pt x="761" y="9"/>
                </a:cubicBezTo>
                <a:cubicBezTo>
                  <a:pt x="761" y="9"/>
                  <a:pt x="761" y="9"/>
                  <a:pt x="761" y="9"/>
                </a:cubicBezTo>
                <a:cubicBezTo>
                  <a:pt x="762" y="9"/>
                  <a:pt x="762" y="9"/>
                  <a:pt x="762" y="9"/>
                </a:cubicBezTo>
                <a:close/>
                <a:moveTo>
                  <a:pt x="762" y="10"/>
                </a:moveTo>
                <a:cubicBezTo>
                  <a:pt x="762" y="10"/>
                  <a:pt x="762" y="10"/>
                  <a:pt x="762" y="10"/>
                </a:cubicBezTo>
                <a:cubicBezTo>
                  <a:pt x="761" y="12"/>
                  <a:pt x="761" y="12"/>
                  <a:pt x="761" y="12"/>
                </a:cubicBezTo>
                <a:lnTo>
                  <a:pt x="762" y="10"/>
                </a:lnTo>
                <a:close/>
                <a:moveTo>
                  <a:pt x="762" y="9"/>
                </a:moveTo>
                <a:cubicBezTo>
                  <a:pt x="759" y="10"/>
                  <a:pt x="759" y="10"/>
                  <a:pt x="759" y="10"/>
                </a:cubicBezTo>
                <a:cubicBezTo>
                  <a:pt x="760" y="9"/>
                  <a:pt x="760" y="9"/>
                  <a:pt x="760" y="9"/>
                </a:cubicBezTo>
                <a:lnTo>
                  <a:pt x="762" y="9"/>
                </a:lnTo>
                <a:close/>
                <a:moveTo>
                  <a:pt x="759" y="10"/>
                </a:moveTo>
                <a:cubicBezTo>
                  <a:pt x="758" y="10"/>
                  <a:pt x="758" y="10"/>
                  <a:pt x="758" y="10"/>
                </a:cubicBezTo>
                <a:cubicBezTo>
                  <a:pt x="759" y="9"/>
                  <a:pt x="759" y="9"/>
                  <a:pt x="759" y="9"/>
                </a:cubicBezTo>
                <a:cubicBezTo>
                  <a:pt x="759" y="9"/>
                  <a:pt x="759" y="9"/>
                  <a:pt x="759" y="9"/>
                </a:cubicBezTo>
                <a:cubicBezTo>
                  <a:pt x="760" y="9"/>
                  <a:pt x="760" y="9"/>
                  <a:pt x="760" y="9"/>
                </a:cubicBezTo>
                <a:lnTo>
                  <a:pt x="759" y="10"/>
                </a:lnTo>
                <a:close/>
                <a:moveTo>
                  <a:pt x="759" y="10"/>
                </a:moveTo>
                <a:cubicBezTo>
                  <a:pt x="762" y="10"/>
                  <a:pt x="762" y="10"/>
                  <a:pt x="762" y="10"/>
                </a:cubicBezTo>
                <a:cubicBezTo>
                  <a:pt x="761" y="13"/>
                  <a:pt x="761" y="13"/>
                  <a:pt x="761" y="13"/>
                </a:cubicBezTo>
                <a:cubicBezTo>
                  <a:pt x="761" y="13"/>
                  <a:pt x="760" y="13"/>
                  <a:pt x="760" y="13"/>
                </a:cubicBezTo>
                <a:lnTo>
                  <a:pt x="759" y="10"/>
                </a:lnTo>
                <a:close/>
                <a:moveTo>
                  <a:pt x="759" y="12"/>
                </a:moveTo>
                <a:cubicBezTo>
                  <a:pt x="758" y="10"/>
                  <a:pt x="758" y="10"/>
                  <a:pt x="758" y="10"/>
                </a:cubicBezTo>
                <a:cubicBezTo>
                  <a:pt x="758" y="10"/>
                  <a:pt x="758" y="10"/>
                  <a:pt x="758" y="10"/>
                </a:cubicBezTo>
                <a:lnTo>
                  <a:pt x="759" y="12"/>
                </a:lnTo>
                <a:close/>
                <a:moveTo>
                  <a:pt x="763" y="10"/>
                </a:moveTo>
                <a:cubicBezTo>
                  <a:pt x="767" y="10"/>
                  <a:pt x="767" y="10"/>
                  <a:pt x="767" y="10"/>
                </a:cubicBezTo>
                <a:cubicBezTo>
                  <a:pt x="765" y="13"/>
                  <a:pt x="765" y="13"/>
                  <a:pt x="765" y="13"/>
                </a:cubicBezTo>
                <a:cubicBezTo>
                  <a:pt x="765" y="13"/>
                  <a:pt x="765" y="13"/>
                  <a:pt x="765" y="13"/>
                </a:cubicBezTo>
                <a:cubicBezTo>
                  <a:pt x="765" y="13"/>
                  <a:pt x="765" y="13"/>
                  <a:pt x="765" y="13"/>
                </a:cubicBezTo>
                <a:lnTo>
                  <a:pt x="763" y="10"/>
                </a:lnTo>
                <a:close/>
                <a:moveTo>
                  <a:pt x="764" y="11"/>
                </a:moveTo>
                <a:cubicBezTo>
                  <a:pt x="763" y="10"/>
                  <a:pt x="763" y="10"/>
                  <a:pt x="763" y="10"/>
                </a:cubicBezTo>
                <a:cubicBezTo>
                  <a:pt x="763" y="10"/>
                  <a:pt x="763" y="10"/>
                  <a:pt x="763" y="10"/>
                </a:cubicBezTo>
                <a:lnTo>
                  <a:pt x="764" y="11"/>
                </a:lnTo>
                <a:close/>
                <a:moveTo>
                  <a:pt x="764" y="9"/>
                </a:moveTo>
                <a:cubicBezTo>
                  <a:pt x="765" y="9"/>
                  <a:pt x="765" y="9"/>
                  <a:pt x="765" y="9"/>
                </a:cubicBezTo>
                <a:cubicBezTo>
                  <a:pt x="766" y="9"/>
                  <a:pt x="766" y="9"/>
                  <a:pt x="766" y="9"/>
                </a:cubicBezTo>
                <a:lnTo>
                  <a:pt x="764" y="9"/>
                </a:lnTo>
                <a:close/>
                <a:moveTo>
                  <a:pt x="767" y="10"/>
                </a:moveTo>
                <a:cubicBezTo>
                  <a:pt x="767" y="10"/>
                  <a:pt x="767" y="10"/>
                  <a:pt x="767" y="10"/>
                </a:cubicBezTo>
                <a:cubicBezTo>
                  <a:pt x="766" y="11"/>
                  <a:pt x="766" y="11"/>
                  <a:pt x="766" y="11"/>
                </a:cubicBezTo>
                <a:lnTo>
                  <a:pt x="767" y="10"/>
                </a:lnTo>
                <a:close/>
                <a:moveTo>
                  <a:pt x="772" y="10"/>
                </a:moveTo>
                <a:cubicBezTo>
                  <a:pt x="770" y="9"/>
                  <a:pt x="770" y="9"/>
                  <a:pt x="770" y="9"/>
                </a:cubicBezTo>
                <a:cubicBezTo>
                  <a:pt x="771" y="9"/>
                  <a:pt x="771" y="9"/>
                  <a:pt x="771" y="9"/>
                </a:cubicBezTo>
                <a:cubicBezTo>
                  <a:pt x="771" y="9"/>
                  <a:pt x="771" y="9"/>
                  <a:pt x="771" y="9"/>
                </a:cubicBezTo>
                <a:cubicBezTo>
                  <a:pt x="772" y="10"/>
                  <a:pt x="772" y="10"/>
                  <a:pt x="772" y="10"/>
                </a:cubicBezTo>
                <a:close/>
                <a:moveTo>
                  <a:pt x="772" y="10"/>
                </a:moveTo>
                <a:cubicBezTo>
                  <a:pt x="771" y="12"/>
                  <a:pt x="771" y="12"/>
                  <a:pt x="771" y="12"/>
                </a:cubicBezTo>
                <a:cubicBezTo>
                  <a:pt x="772" y="10"/>
                  <a:pt x="772" y="10"/>
                  <a:pt x="772" y="10"/>
                </a:cubicBezTo>
                <a:close/>
                <a:moveTo>
                  <a:pt x="771" y="10"/>
                </a:moveTo>
                <a:cubicBezTo>
                  <a:pt x="769" y="9"/>
                  <a:pt x="769" y="9"/>
                  <a:pt x="769" y="9"/>
                </a:cubicBezTo>
                <a:cubicBezTo>
                  <a:pt x="770" y="9"/>
                  <a:pt x="770" y="9"/>
                  <a:pt x="770" y="9"/>
                </a:cubicBezTo>
                <a:lnTo>
                  <a:pt x="771" y="10"/>
                </a:lnTo>
                <a:close/>
                <a:moveTo>
                  <a:pt x="768" y="9"/>
                </a:moveTo>
                <a:cubicBezTo>
                  <a:pt x="768" y="9"/>
                  <a:pt x="768" y="9"/>
                  <a:pt x="768" y="9"/>
                </a:cubicBezTo>
                <a:cubicBezTo>
                  <a:pt x="768" y="9"/>
                  <a:pt x="768" y="9"/>
                  <a:pt x="768" y="9"/>
                </a:cubicBezTo>
                <a:cubicBezTo>
                  <a:pt x="769" y="9"/>
                  <a:pt x="769" y="9"/>
                  <a:pt x="769" y="9"/>
                </a:cubicBezTo>
                <a:cubicBezTo>
                  <a:pt x="769" y="9"/>
                  <a:pt x="769" y="9"/>
                  <a:pt x="769" y="9"/>
                </a:cubicBezTo>
                <a:cubicBezTo>
                  <a:pt x="770" y="9"/>
                  <a:pt x="770" y="9"/>
                  <a:pt x="770" y="9"/>
                </a:cubicBezTo>
                <a:lnTo>
                  <a:pt x="768" y="9"/>
                </a:lnTo>
                <a:close/>
                <a:moveTo>
                  <a:pt x="769" y="12"/>
                </a:moveTo>
                <a:cubicBezTo>
                  <a:pt x="768" y="10"/>
                  <a:pt x="768" y="10"/>
                  <a:pt x="768" y="10"/>
                </a:cubicBezTo>
                <a:cubicBezTo>
                  <a:pt x="768" y="10"/>
                  <a:pt x="768" y="10"/>
                  <a:pt x="768" y="10"/>
                </a:cubicBezTo>
                <a:lnTo>
                  <a:pt x="769" y="12"/>
                </a:lnTo>
                <a:close/>
                <a:moveTo>
                  <a:pt x="768" y="10"/>
                </a:moveTo>
                <a:cubicBezTo>
                  <a:pt x="772" y="10"/>
                  <a:pt x="772" y="10"/>
                  <a:pt x="772" y="10"/>
                </a:cubicBezTo>
                <a:cubicBezTo>
                  <a:pt x="770" y="13"/>
                  <a:pt x="770" y="13"/>
                  <a:pt x="770" y="13"/>
                </a:cubicBezTo>
                <a:cubicBezTo>
                  <a:pt x="770" y="13"/>
                  <a:pt x="770" y="13"/>
                  <a:pt x="769" y="13"/>
                </a:cubicBezTo>
                <a:lnTo>
                  <a:pt x="768" y="10"/>
                </a:lnTo>
                <a:close/>
                <a:moveTo>
                  <a:pt x="776" y="11"/>
                </a:moveTo>
                <a:cubicBezTo>
                  <a:pt x="774" y="14"/>
                  <a:pt x="774" y="14"/>
                  <a:pt x="774" y="14"/>
                </a:cubicBezTo>
                <a:cubicBezTo>
                  <a:pt x="774" y="13"/>
                  <a:pt x="774" y="13"/>
                  <a:pt x="774" y="13"/>
                </a:cubicBezTo>
                <a:cubicBezTo>
                  <a:pt x="773" y="10"/>
                  <a:pt x="773" y="10"/>
                  <a:pt x="773" y="10"/>
                </a:cubicBezTo>
                <a:lnTo>
                  <a:pt x="776" y="11"/>
                </a:lnTo>
                <a:close/>
                <a:moveTo>
                  <a:pt x="773" y="10"/>
                </a:moveTo>
                <a:cubicBezTo>
                  <a:pt x="775" y="10"/>
                  <a:pt x="775" y="10"/>
                  <a:pt x="775" y="10"/>
                </a:cubicBezTo>
                <a:cubicBezTo>
                  <a:pt x="776" y="11"/>
                  <a:pt x="776" y="11"/>
                  <a:pt x="776" y="11"/>
                </a:cubicBezTo>
                <a:lnTo>
                  <a:pt x="773" y="10"/>
                </a:lnTo>
                <a:close/>
                <a:moveTo>
                  <a:pt x="781" y="13"/>
                </a:moveTo>
                <a:cubicBezTo>
                  <a:pt x="781" y="13"/>
                  <a:pt x="781" y="13"/>
                  <a:pt x="781" y="13"/>
                </a:cubicBezTo>
                <a:cubicBezTo>
                  <a:pt x="781" y="13"/>
                  <a:pt x="781" y="13"/>
                  <a:pt x="781" y="13"/>
                </a:cubicBezTo>
                <a:close/>
                <a:moveTo>
                  <a:pt x="782" y="13"/>
                </a:moveTo>
                <a:cubicBezTo>
                  <a:pt x="782" y="16"/>
                  <a:pt x="782" y="16"/>
                  <a:pt x="782" y="16"/>
                </a:cubicBezTo>
                <a:cubicBezTo>
                  <a:pt x="781" y="16"/>
                  <a:pt x="780" y="15"/>
                  <a:pt x="779" y="15"/>
                </a:cubicBezTo>
                <a:lnTo>
                  <a:pt x="782" y="13"/>
                </a:lnTo>
                <a:close/>
                <a:moveTo>
                  <a:pt x="781" y="12"/>
                </a:moveTo>
                <a:cubicBezTo>
                  <a:pt x="780" y="11"/>
                  <a:pt x="780" y="11"/>
                  <a:pt x="780" y="11"/>
                </a:cubicBezTo>
                <a:cubicBezTo>
                  <a:pt x="781" y="11"/>
                  <a:pt x="781" y="11"/>
                  <a:pt x="781" y="11"/>
                </a:cubicBezTo>
                <a:cubicBezTo>
                  <a:pt x="781" y="11"/>
                  <a:pt x="781" y="11"/>
                  <a:pt x="781" y="11"/>
                </a:cubicBezTo>
                <a:cubicBezTo>
                  <a:pt x="781" y="12"/>
                  <a:pt x="781" y="12"/>
                  <a:pt x="781" y="12"/>
                </a:cubicBezTo>
                <a:close/>
                <a:moveTo>
                  <a:pt x="781" y="12"/>
                </a:moveTo>
                <a:cubicBezTo>
                  <a:pt x="778" y="11"/>
                  <a:pt x="778" y="11"/>
                  <a:pt x="778" y="11"/>
                </a:cubicBezTo>
                <a:cubicBezTo>
                  <a:pt x="780" y="11"/>
                  <a:pt x="780" y="11"/>
                  <a:pt x="780" y="11"/>
                </a:cubicBezTo>
                <a:lnTo>
                  <a:pt x="781" y="12"/>
                </a:lnTo>
                <a:close/>
                <a:moveTo>
                  <a:pt x="778" y="11"/>
                </a:moveTo>
                <a:cubicBezTo>
                  <a:pt x="778" y="11"/>
                  <a:pt x="778" y="11"/>
                  <a:pt x="778" y="11"/>
                </a:cubicBezTo>
                <a:cubicBezTo>
                  <a:pt x="778" y="11"/>
                  <a:pt x="778" y="11"/>
                  <a:pt x="778" y="11"/>
                </a:cubicBezTo>
                <a:cubicBezTo>
                  <a:pt x="779" y="11"/>
                  <a:pt x="779" y="11"/>
                  <a:pt x="779" y="11"/>
                </a:cubicBezTo>
                <a:cubicBezTo>
                  <a:pt x="779" y="11"/>
                  <a:pt x="779" y="11"/>
                  <a:pt x="779" y="11"/>
                </a:cubicBezTo>
                <a:cubicBezTo>
                  <a:pt x="780" y="11"/>
                  <a:pt x="780" y="11"/>
                  <a:pt x="780" y="11"/>
                </a:cubicBezTo>
                <a:lnTo>
                  <a:pt x="778" y="11"/>
                </a:lnTo>
                <a:close/>
                <a:moveTo>
                  <a:pt x="781" y="12"/>
                </a:moveTo>
                <a:cubicBezTo>
                  <a:pt x="779" y="15"/>
                  <a:pt x="779" y="15"/>
                  <a:pt x="779" y="15"/>
                </a:cubicBezTo>
                <a:cubicBezTo>
                  <a:pt x="779" y="15"/>
                  <a:pt x="779" y="15"/>
                  <a:pt x="778" y="15"/>
                </a:cubicBezTo>
                <a:cubicBezTo>
                  <a:pt x="778" y="12"/>
                  <a:pt x="778" y="12"/>
                  <a:pt x="778" y="12"/>
                </a:cubicBezTo>
                <a:lnTo>
                  <a:pt x="781" y="12"/>
                </a:lnTo>
                <a:close/>
                <a:moveTo>
                  <a:pt x="778" y="16"/>
                </a:moveTo>
                <a:cubicBezTo>
                  <a:pt x="767" y="51"/>
                  <a:pt x="767" y="51"/>
                  <a:pt x="767" y="51"/>
                </a:cubicBezTo>
                <a:cubicBezTo>
                  <a:pt x="767" y="51"/>
                  <a:pt x="767" y="51"/>
                  <a:pt x="767" y="51"/>
                </a:cubicBezTo>
                <a:cubicBezTo>
                  <a:pt x="774" y="15"/>
                  <a:pt x="774" y="15"/>
                  <a:pt x="774" y="15"/>
                </a:cubicBezTo>
                <a:cubicBezTo>
                  <a:pt x="776" y="15"/>
                  <a:pt x="777" y="15"/>
                  <a:pt x="778" y="16"/>
                </a:cubicBezTo>
                <a:close/>
                <a:moveTo>
                  <a:pt x="775" y="14"/>
                </a:moveTo>
                <a:cubicBezTo>
                  <a:pt x="777" y="11"/>
                  <a:pt x="777" y="11"/>
                  <a:pt x="777" y="11"/>
                </a:cubicBezTo>
                <a:cubicBezTo>
                  <a:pt x="778" y="14"/>
                  <a:pt x="778" y="14"/>
                  <a:pt x="778" y="14"/>
                </a:cubicBezTo>
                <a:cubicBezTo>
                  <a:pt x="777" y="14"/>
                  <a:pt x="776" y="14"/>
                  <a:pt x="775" y="14"/>
                </a:cubicBezTo>
                <a:close/>
                <a:moveTo>
                  <a:pt x="776" y="12"/>
                </a:moveTo>
                <a:cubicBezTo>
                  <a:pt x="777" y="11"/>
                  <a:pt x="777" y="11"/>
                  <a:pt x="777" y="11"/>
                </a:cubicBezTo>
                <a:cubicBezTo>
                  <a:pt x="777" y="11"/>
                  <a:pt x="777" y="11"/>
                  <a:pt x="777" y="11"/>
                </a:cubicBezTo>
                <a:lnTo>
                  <a:pt x="776" y="12"/>
                </a:lnTo>
                <a:close/>
                <a:moveTo>
                  <a:pt x="766" y="51"/>
                </a:moveTo>
                <a:cubicBezTo>
                  <a:pt x="766" y="51"/>
                  <a:pt x="766" y="51"/>
                  <a:pt x="766" y="51"/>
                </a:cubicBezTo>
                <a:cubicBezTo>
                  <a:pt x="770" y="14"/>
                  <a:pt x="770" y="14"/>
                  <a:pt x="770" y="14"/>
                </a:cubicBezTo>
                <a:cubicBezTo>
                  <a:pt x="771" y="14"/>
                  <a:pt x="773" y="14"/>
                  <a:pt x="774" y="14"/>
                </a:cubicBezTo>
                <a:lnTo>
                  <a:pt x="766" y="51"/>
                </a:lnTo>
                <a:close/>
                <a:moveTo>
                  <a:pt x="771" y="106"/>
                </a:moveTo>
                <a:cubicBezTo>
                  <a:pt x="771" y="106"/>
                  <a:pt x="771" y="106"/>
                  <a:pt x="771" y="106"/>
                </a:cubicBezTo>
                <a:cubicBezTo>
                  <a:pt x="771" y="106"/>
                  <a:pt x="771" y="106"/>
                  <a:pt x="771" y="106"/>
                </a:cubicBezTo>
                <a:close/>
                <a:moveTo>
                  <a:pt x="771" y="106"/>
                </a:moveTo>
                <a:cubicBezTo>
                  <a:pt x="771" y="106"/>
                  <a:pt x="771" y="106"/>
                  <a:pt x="771" y="106"/>
                </a:cubicBezTo>
                <a:cubicBezTo>
                  <a:pt x="771" y="106"/>
                  <a:pt x="771" y="106"/>
                  <a:pt x="771" y="106"/>
                </a:cubicBezTo>
                <a:close/>
                <a:moveTo>
                  <a:pt x="771" y="105"/>
                </a:moveTo>
                <a:cubicBezTo>
                  <a:pt x="770" y="103"/>
                  <a:pt x="770" y="103"/>
                  <a:pt x="770" y="103"/>
                </a:cubicBezTo>
                <a:cubicBezTo>
                  <a:pt x="771" y="105"/>
                  <a:pt x="771" y="105"/>
                  <a:pt x="771" y="105"/>
                </a:cubicBezTo>
                <a:close/>
                <a:moveTo>
                  <a:pt x="767" y="105"/>
                </a:moveTo>
                <a:cubicBezTo>
                  <a:pt x="769" y="103"/>
                  <a:pt x="769" y="103"/>
                  <a:pt x="769" y="103"/>
                </a:cubicBezTo>
                <a:cubicBezTo>
                  <a:pt x="768" y="105"/>
                  <a:pt x="768" y="105"/>
                  <a:pt x="768" y="105"/>
                </a:cubicBezTo>
                <a:lnTo>
                  <a:pt x="767" y="105"/>
                </a:lnTo>
                <a:close/>
                <a:moveTo>
                  <a:pt x="768" y="106"/>
                </a:moveTo>
                <a:cubicBezTo>
                  <a:pt x="768" y="106"/>
                  <a:pt x="768" y="106"/>
                  <a:pt x="768" y="106"/>
                </a:cubicBezTo>
                <a:cubicBezTo>
                  <a:pt x="768" y="106"/>
                  <a:pt x="768" y="106"/>
                  <a:pt x="768" y="106"/>
                </a:cubicBezTo>
                <a:close/>
                <a:moveTo>
                  <a:pt x="769" y="103"/>
                </a:moveTo>
                <a:cubicBezTo>
                  <a:pt x="769" y="103"/>
                  <a:pt x="769" y="103"/>
                  <a:pt x="769" y="103"/>
                </a:cubicBezTo>
                <a:cubicBezTo>
                  <a:pt x="770" y="105"/>
                  <a:pt x="770" y="105"/>
                  <a:pt x="770" y="105"/>
                </a:cubicBezTo>
                <a:cubicBezTo>
                  <a:pt x="768" y="105"/>
                  <a:pt x="768" y="105"/>
                  <a:pt x="768" y="105"/>
                </a:cubicBezTo>
                <a:lnTo>
                  <a:pt x="769" y="103"/>
                </a:lnTo>
                <a:close/>
                <a:moveTo>
                  <a:pt x="765" y="102"/>
                </a:moveTo>
                <a:cubicBezTo>
                  <a:pt x="765" y="102"/>
                  <a:pt x="765" y="102"/>
                  <a:pt x="765" y="102"/>
                </a:cubicBezTo>
                <a:cubicBezTo>
                  <a:pt x="765" y="64"/>
                  <a:pt x="765" y="64"/>
                  <a:pt x="765" y="64"/>
                </a:cubicBezTo>
                <a:cubicBezTo>
                  <a:pt x="765" y="64"/>
                  <a:pt x="765" y="64"/>
                  <a:pt x="766" y="64"/>
                </a:cubicBezTo>
                <a:cubicBezTo>
                  <a:pt x="770" y="102"/>
                  <a:pt x="770" y="102"/>
                  <a:pt x="770" y="102"/>
                </a:cubicBezTo>
                <a:cubicBezTo>
                  <a:pt x="768" y="102"/>
                  <a:pt x="767" y="102"/>
                  <a:pt x="765" y="102"/>
                </a:cubicBezTo>
                <a:close/>
                <a:moveTo>
                  <a:pt x="766" y="105"/>
                </a:moveTo>
                <a:cubicBezTo>
                  <a:pt x="765" y="103"/>
                  <a:pt x="765" y="103"/>
                  <a:pt x="765" y="103"/>
                </a:cubicBezTo>
                <a:cubicBezTo>
                  <a:pt x="767" y="105"/>
                  <a:pt x="767" y="105"/>
                  <a:pt x="767" y="105"/>
                </a:cubicBezTo>
                <a:lnTo>
                  <a:pt x="766" y="105"/>
                </a:lnTo>
                <a:close/>
                <a:moveTo>
                  <a:pt x="766" y="106"/>
                </a:moveTo>
                <a:cubicBezTo>
                  <a:pt x="766" y="106"/>
                  <a:pt x="766" y="106"/>
                  <a:pt x="766" y="106"/>
                </a:cubicBezTo>
                <a:cubicBezTo>
                  <a:pt x="766" y="106"/>
                  <a:pt x="766" y="106"/>
                  <a:pt x="766" y="106"/>
                </a:cubicBezTo>
                <a:close/>
                <a:moveTo>
                  <a:pt x="763" y="105"/>
                </a:moveTo>
                <a:cubicBezTo>
                  <a:pt x="764" y="103"/>
                  <a:pt x="764" y="103"/>
                  <a:pt x="764" y="103"/>
                </a:cubicBezTo>
                <a:cubicBezTo>
                  <a:pt x="763" y="105"/>
                  <a:pt x="763" y="105"/>
                  <a:pt x="763" y="105"/>
                </a:cubicBezTo>
                <a:close/>
                <a:moveTo>
                  <a:pt x="763" y="106"/>
                </a:moveTo>
                <a:cubicBezTo>
                  <a:pt x="763" y="106"/>
                  <a:pt x="763" y="106"/>
                  <a:pt x="763" y="106"/>
                </a:cubicBezTo>
                <a:cubicBezTo>
                  <a:pt x="763" y="106"/>
                  <a:pt x="763" y="106"/>
                  <a:pt x="763" y="106"/>
                </a:cubicBezTo>
                <a:close/>
                <a:moveTo>
                  <a:pt x="762" y="105"/>
                </a:moveTo>
                <a:cubicBezTo>
                  <a:pt x="761" y="103"/>
                  <a:pt x="761" y="103"/>
                  <a:pt x="761" y="103"/>
                </a:cubicBezTo>
                <a:cubicBezTo>
                  <a:pt x="762" y="105"/>
                  <a:pt x="762" y="105"/>
                  <a:pt x="762" y="105"/>
                </a:cubicBezTo>
                <a:close/>
                <a:moveTo>
                  <a:pt x="762" y="106"/>
                </a:moveTo>
                <a:cubicBezTo>
                  <a:pt x="762" y="106"/>
                  <a:pt x="762" y="106"/>
                  <a:pt x="762" y="106"/>
                </a:cubicBezTo>
                <a:cubicBezTo>
                  <a:pt x="762" y="106"/>
                  <a:pt x="762" y="106"/>
                  <a:pt x="762" y="106"/>
                </a:cubicBezTo>
                <a:close/>
                <a:moveTo>
                  <a:pt x="759" y="106"/>
                </a:moveTo>
                <a:cubicBezTo>
                  <a:pt x="759" y="106"/>
                  <a:pt x="759" y="106"/>
                  <a:pt x="759" y="106"/>
                </a:cubicBezTo>
                <a:cubicBezTo>
                  <a:pt x="759" y="106"/>
                  <a:pt x="759" y="106"/>
                  <a:pt x="759" y="106"/>
                </a:cubicBezTo>
                <a:close/>
                <a:moveTo>
                  <a:pt x="759" y="106"/>
                </a:moveTo>
                <a:cubicBezTo>
                  <a:pt x="759" y="106"/>
                  <a:pt x="759" y="106"/>
                  <a:pt x="759" y="106"/>
                </a:cubicBezTo>
                <a:cubicBezTo>
                  <a:pt x="758" y="106"/>
                  <a:pt x="758" y="106"/>
                  <a:pt x="758" y="106"/>
                </a:cubicBezTo>
                <a:lnTo>
                  <a:pt x="759" y="106"/>
                </a:lnTo>
                <a:close/>
                <a:moveTo>
                  <a:pt x="758" y="105"/>
                </a:moveTo>
                <a:cubicBezTo>
                  <a:pt x="760" y="103"/>
                  <a:pt x="760" y="103"/>
                  <a:pt x="760" y="103"/>
                </a:cubicBezTo>
                <a:cubicBezTo>
                  <a:pt x="759" y="105"/>
                  <a:pt x="759" y="105"/>
                  <a:pt x="759" y="105"/>
                </a:cubicBezTo>
                <a:lnTo>
                  <a:pt x="758" y="105"/>
                </a:lnTo>
                <a:close/>
                <a:moveTo>
                  <a:pt x="760" y="103"/>
                </a:moveTo>
                <a:cubicBezTo>
                  <a:pt x="760" y="103"/>
                  <a:pt x="761" y="103"/>
                  <a:pt x="761" y="103"/>
                </a:cubicBezTo>
                <a:cubicBezTo>
                  <a:pt x="761" y="105"/>
                  <a:pt x="761" y="105"/>
                  <a:pt x="761" y="105"/>
                </a:cubicBezTo>
                <a:cubicBezTo>
                  <a:pt x="759" y="105"/>
                  <a:pt x="759" y="105"/>
                  <a:pt x="759" y="105"/>
                </a:cubicBezTo>
                <a:lnTo>
                  <a:pt x="760" y="103"/>
                </a:lnTo>
                <a:close/>
                <a:moveTo>
                  <a:pt x="760" y="102"/>
                </a:moveTo>
                <a:cubicBezTo>
                  <a:pt x="764" y="64"/>
                  <a:pt x="764" y="64"/>
                  <a:pt x="764" y="64"/>
                </a:cubicBezTo>
                <a:cubicBezTo>
                  <a:pt x="765" y="64"/>
                  <a:pt x="765" y="64"/>
                  <a:pt x="765" y="64"/>
                </a:cubicBezTo>
                <a:cubicBezTo>
                  <a:pt x="765" y="102"/>
                  <a:pt x="765" y="102"/>
                  <a:pt x="765" y="102"/>
                </a:cubicBezTo>
                <a:cubicBezTo>
                  <a:pt x="763" y="102"/>
                  <a:pt x="762" y="102"/>
                  <a:pt x="760" y="102"/>
                </a:cubicBezTo>
                <a:close/>
                <a:moveTo>
                  <a:pt x="765" y="103"/>
                </a:moveTo>
                <a:cubicBezTo>
                  <a:pt x="765" y="103"/>
                  <a:pt x="765" y="103"/>
                  <a:pt x="765" y="103"/>
                </a:cubicBezTo>
                <a:cubicBezTo>
                  <a:pt x="766" y="105"/>
                  <a:pt x="766" y="105"/>
                  <a:pt x="766" y="105"/>
                </a:cubicBezTo>
                <a:cubicBezTo>
                  <a:pt x="764" y="105"/>
                  <a:pt x="764" y="105"/>
                  <a:pt x="764" y="105"/>
                </a:cubicBezTo>
                <a:lnTo>
                  <a:pt x="765" y="103"/>
                </a:lnTo>
                <a:close/>
                <a:moveTo>
                  <a:pt x="763" y="106"/>
                </a:moveTo>
                <a:cubicBezTo>
                  <a:pt x="766" y="106"/>
                  <a:pt x="766" y="106"/>
                  <a:pt x="766" y="106"/>
                </a:cubicBezTo>
                <a:cubicBezTo>
                  <a:pt x="766" y="106"/>
                  <a:pt x="766" y="106"/>
                  <a:pt x="766" y="106"/>
                </a:cubicBezTo>
                <a:cubicBezTo>
                  <a:pt x="765" y="107"/>
                  <a:pt x="765" y="107"/>
                  <a:pt x="765" y="107"/>
                </a:cubicBezTo>
                <a:cubicBezTo>
                  <a:pt x="763" y="106"/>
                  <a:pt x="763" y="106"/>
                  <a:pt x="763" y="106"/>
                </a:cubicBezTo>
                <a:close/>
                <a:moveTo>
                  <a:pt x="765" y="51"/>
                </a:moveTo>
                <a:cubicBezTo>
                  <a:pt x="765" y="51"/>
                  <a:pt x="765" y="51"/>
                  <a:pt x="765" y="51"/>
                </a:cubicBezTo>
                <a:cubicBezTo>
                  <a:pt x="765" y="14"/>
                  <a:pt x="765" y="14"/>
                  <a:pt x="765" y="14"/>
                </a:cubicBezTo>
                <a:cubicBezTo>
                  <a:pt x="765" y="14"/>
                  <a:pt x="765" y="14"/>
                  <a:pt x="765" y="14"/>
                </a:cubicBezTo>
                <a:cubicBezTo>
                  <a:pt x="767" y="14"/>
                  <a:pt x="768" y="14"/>
                  <a:pt x="769" y="14"/>
                </a:cubicBezTo>
                <a:lnTo>
                  <a:pt x="765" y="51"/>
                </a:lnTo>
                <a:close/>
                <a:moveTo>
                  <a:pt x="765" y="51"/>
                </a:moveTo>
                <a:cubicBezTo>
                  <a:pt x="765" y="51"/>
                  <a:pt x="765" y="51"/>
                  <a:pt x="765" y="51"/>
                </a:cubicBezTo>
                <a:cubicBezTo>
                  <a:pt x="761" y="14"/>
                  <a:pt x="761" y="14"/>
                  <a:pt x="761" y="14"/>
                </a:cubicBezTo>
                <a:cubicBezTo>
                  <a:pt x="762" y="14"/>
                  <a:pt x="763" y="14"/>
                  <a:pt x="765" y="14"/>
                </a:cubicBezTo>
                <a:lnTo>
                  <a:pt x="765" y="51"/>
                </a:lnTo>
                <a:close/>
                <a:moveTo>
                  <a:pt x="760" y="14"/>
                </a:moveTo>
                <a:cubicBezTo>
                  <a:pt x="764" y="51"/>
                  <a:pt x="764" y="51"/>
                  <a:pt x="764" y="51"/>
                </a:cubicBezTo>
                <a:cubicBezTo>
                  <a:pt x="764" y="51"/>
                  <a:pt x="764" y="51"/>
                  <a:pt x="764" y="51"/>
                </a:cubicBezTo>
                <a:cubicBezTo>
                  <a:pt x="756" y="15"/>
                  <a:pt x="756" y="15"/>
                  <a:pt x="756" y="15"/>
                </a:cubicBezTo>
                <a:cubicBezTo>
                  <a:pt x="758" y="14"/>
                  <a:pt x="759" y="14"/>
                  <a:pt x="760" y="14"/>
                </a:cubicBezTo>
                <a:close/>
                <a:moveTo>
                  <a:pt x="754" y="12"/>
                </a:moveTo>
                <a:cubicBezTo>
                  <a:pt x="753" y="11"/>
                  <a:pt x="753" y="11"/>
                  <a:pt x="753" y="11"/>
                </a:cubicBezTo>
                <a:cubicBezTo>
                  <a:pt x="754" y="11"/>
                  <a:pt x="754" y="11"/>
                  <a:pt x="754" y="11"/>
                </a:cubicBezTo>
                <a:lnTo>
                  <a:pt x="754" y="12"/>
                </a:lnTo>
                <a:close/>
                <a:moveTo>
                  <a:pt x="755" y="14"/>
                </a:moveTo>
                <a:cubicBezTo>
                  <a:pt x="754" y="14"/>
                  <a:pt x="753" y="14"/>
                  <a:pt x="752" y="14"/>
                </a:cubicBezTo>
                <a:cubicBezTo>
                  <a:pt x="753" y="11"/>
                  <a:pt x="753" y="11"/>
                  <a:pt x="753" y="11"/>
                </a:cubicBezTo>
                <a:lnTo>
                  <a:pt x="755" y="14"/>
                </a:lnTo>
                <a:close/>
                <a:moveTo>
                  <a:pt x="756" y="15"/>
                </a:moveTo>
                <a:cubicBezTo>
                  <a:pt x="764" y="51"/>
                  <a:pt x="764" y="51"/>
                  <a:pt x="764" y="51"/>
                </a:cubicBezTo>
                <a:cubicBezTo>
                  <a:pt x="763" y="51"/>
                  <a:pt x="763" y="51"/>
                  <a:pt x="763" y="51"/>
                </a:cubicBezTo>
                <a:cubicBezTo>
                  <a:pt x="752" y="16"/>
                  <a:pt x="752" y="16"/>
                  <a:pt x="752" y="16"/>
                </a:cubicBezTo>
                <a:cubicBezTo>
                  <a:pt x="753" y="15"/>
                  <a:pt x="754" y="15"/>
                  <a:pt x="756" y="15"/>
                </a:cubicBezTo>
                <a:close/>
                <a:moveTo>
                  <a:pt x="751" y="15"/>
                </a:moveTo>
                <a:cubicBezTo>
                  <a:pt x="749" y="13"/>
                  <a:pt x="749" y="13"/>
                  <a:pt x="749" y="13"/>
                </a:cubicBezTo>
                <a:cubicBezTo>
                  <a:pt x="752" y="12"/>
                  <a:pt x="752" y="12"/>
                  <a:pt x="752" y="12"/>
                </a:cubicBezTo>
                <a:cubicBezTo>
                  <a:pt x="752" y="15"/>
                  <a:pt x="752" y="15"/>
                  <a:pt x="752" y="15"/>
                </a:cubicBezTo>
                <a:cubicBezTo>
                  <a:pt x="752" y="15"/>
                  <a:pt x="751" y="15"/>
                  <a:pt x="751" y="15"/>
                </a:cubicBezTo>
                <a:close/>
                <a:moveTo>
                  <a:pt x="752" y="11"/>
                </a:moveTo>
                <a:cubicBezTo>
                  <a:pt x="751" y="11"/>
                  <a:pt x="751" y="11"/>
                  <a:pt x="751" y="11"/>
                </a:cubicBezTo>
                <a:cubicBezTo>
                  <a:pt x="752" y="11"/>
                  <a:pt x="752" y="11"/>
                  <a:pt x="752" y="11"/>
                </a:cubicBezTo>
                <a:cubicBezTo>
                  <a:pt x="752" y="11"/>
                  <a:pt x="752" y="11"/>
                  <a:pt x="752" y="11"/>
                </a:cubicBezTo>
                <a:cubicBezTo>
                  <a:pt x="752" y="11"/>
                  <a:pt x="752" y="11"/>
                  <a:pt x="752" y="11"/>
                </a:cubicBezTo>
                <a:cubicBezTo>
                  <a:pt x="752" y="11"/>
                  <a:pt x="752" y="11"/>
                  <a:pt x="752" y="11"/>
                </a:cubicBezTo>
                <a:close/>
                <a:moveTo>
                  <a:pt x="752" y="11"/>
                </a:moveTo>
                <a:cubicBezTo>
                  <a:pt x="749" y="12"/>
                  <a:pt x="749" y="12"/>
                  <a:pt x="749" y="12"/>
                </a:cubicBezTo>
                <a:cubicBezTo>
                  <a:pt x="751" y="11"/>
                  <a:pt x="751" y="11"/>
                  <a:pt x="751" y="11"/>
                </a:cubicBezTo>
                <a:lnTo>
                  <a:pt x="752" y="11"/>
                </a:lnTo>
                <a:close/>
                <a:moveTo>
                  <a:pt x="749" y="12"/>
                </a:moveTo>
                <a:cubicBezTo>
                  <a:pt x="749" y="12"/>
                  <a:pt x="749" y="12"/>
                  <a:pt x="749" y="12"/>
                </a:cubicBezTo>
                <a:cubicBezTo>
                  <a:pt x="749" y="11"/>
                  <a:pt x="749" y="11"/>
                  <a:pt x="749" y="11"/>
                </a:cubicBezTo>
                <a:cubicBezTo>
                  <a:pt x="749" y="11"/>
                  <a:pt x="749" y="11"/>
                  <a:pt x="749" y="11"/>
                </a:cubicBezTo>
                <a:cubicBezTo>
                  <a:pt x="750" y="11"/>
                  <a:pt x="750" y="11"/>
                  <a:pt x="750" y="11"/>
                </a:cubicBezTo>
                <a:lnTo>
                  <a:pt x="749" y="12"/>
                </a:lnTo>
                <a:close/>
                <a:moveTo>
                  <a:pt x="749" y="13"/>
                </a:moveTo>
                <a:cubicBezTo>
                  <a:pt x="749" y="13"/>
                  <a:pt x="749" y="13"/>
                  <a:pt x="749" y="13"/>
                </a:cubicBezTo>
                <a:cubicBezTo>
                  <a:pt x="749" y="13"/>
                  <a:pt x="749" y="13"/>
                  <a:pt x="749" y="13"/>
                </a:cubicBezTo>
                <a:close/>
                <a:moveTo>
                  <a:pt x="751" y="15"/>
                </a:moveTo>
                <a:cubicBezTo>
                  <a:pt x="750" y="15"/>
                  <a:pt x="749" y="16"/>
                  <a:pt x="748" y="16"/>
                </a:cubicBezTo>
                <a:cubicBezTo>
                  <a:pt x="749" y="13"/>
                  <a:pt x="749" y="13"/>
                  <a:pt x="749" y="13"/>
                </a:cubicBezTo>
                <a:lnTo>
                  <a:pt x="751" y="15"/>
                </a:lnTo>
                <a:close/>
                <a:moveTo>
                  <a:pt x="751" y="16"/>
                </a:moveTo>
                <a:cubicBezTo>
                  <a:pt x="763" y="51"/>
                  <a:pt x="763" y="51"/>
                  <a:pt x="763" y="51"/>
                </a:cubicBezTo>
                <a:cubicBezTo>
                  <a:pt x="763" y="51"/>
                  <a:pt x="763" y="51"/>
                  <a:pt x="763" y="52"/>
                </a:cubicBezTo>
                <a:cubicBezTo>
                  <a:pt x="747" y="17"/>
                  <a:pt x="747" y="17"/>
                  <a:pt x="747" y="17"/>
                </a:cubicBezTo>
                <a:cubicBezTo>
                  <a:pt x="749" y="17"/>
                  <a:pt x="750" y="16"/>
                  <a:pt x="751" y="16"/>
                </a:cubicBezTo>
                <a:close/>
                <a:moveTo>
                  <a:pt x="744" y="18"/>
                </a:moveTo>
                <a:cubicBezTo>
                  <a:pt x="743" y="15"/>
                  <a:pt x="743" y="15"/>
                  <a:pt x="743" y="15"/>
                </a:cubicBezTo>
                <a:cubicBezTo>
                  <a:pt x="744" y="15"/>
                  <a:pt x="744" y="15"/>
                  <a:pt x="744" y="15"/>
                </a:cubicBezTo>
                <a:lnTo>
                  <a:pt x="744" y="18"/>
                </a:lnTo>
                <a:close/>
                <a:moveTo>
                  <a:pt x="740" y="95"/>
                </a:moveTo>
                <a:cubicBezTo>
                  <a:pt x="737" y="96"/>
                  <a:pt x="737" y="96"/>
                  <a:pt x="737" y="96"/>
                </a:cubicBezTo>
                <a:cubicBezTo>
                  <a:pt x="737" y="94"/>
                  <a:pt x="737" y="94"/>
                  <a:pt x="737" y="94"/>
                </a:cubicBezTo>
                <a:cubicBezTo>
                  <a:pt x="738" y="94"/>
                  <a:pt x="739" y="95"/>
                  <a:pt x="740" y="95"/>
                </a:cubicBezTo>
                <a:close/>
                <a:moveTo>
                  <a:pt x="735" y="91"/>
                </a:moveTo>
                <a:cubicBezTo>
                  <a:pt x="761" y="63"/>
                  <a:pt x="761" y="63"/>
                  <a:pt x="761" y="63"/>
                </a:cubicBezTo>
                <a:cubicBezTo>
                  <a:pt x="761" y="63"/>
                  <a:pt x="761" y="63"/>
                  <a:pt x="761" y="63"/>
                </a:cubicBezTo>
                <a:cubicBezTo>
                  <a:pt x="739" y="94"/>
                  <a:pt x="739" y="94"/>
                  <a:pt x="739" y="94"/>
                </a:cubicBezTo>
                <a:cubicBezTo>
                  <a:pt x="738" y="93"/>
                  <a:pt x="736" y="92"/>
                  <a:pt x="735" y="91"/>
                </a:cubicBezTo>
                <a:close/>
                <a:moveTo>
                  <a:pt x="728" y="88"/>
                </a:moveTo>
                <a:cubicBezTo>
                  <a:pt x="730" y="87"/>
                  <a:pt x="730" y="87"/>
                  <a:pt x="730" y="87"/>
                </a:cubicBezTo>
                <a:cubicBezTo>
                  <a:pt x="730" y="87"/>
                  <a:pt x="730" y="87"/>
                  <a:pt x="731" y="87"/>
                </a:cubicBezTo>
                <a:cubicBezTo>
                  <a:pt x="730" y="90"/>
                  <a:pt x="730" y="90"/>
                  <a:pt x="730" y="90"/>
                </a:cubicBezTo>
                <a:lnTo>
                  <a:pt x="728" y="88"/>
                </a:lnTo>
                <a:close/>
                <a:moveTo>
                  <a:pt x="730" y="90"/>
                </a:moveTo>
                <a:cubicBezTo>
                  <a:pt x="729" y="91"/>
                  <a:pt x="729" y="91"/>
                  <a:pt x="729" y="91"/>
                </a:cubicBezTo>
                <a:cubicBezTo>
                  <a:pt x="730" y="90"/>
                  <a:pt x="730" y="90"/>
                  <a:pt x="730" y="90"/>
                </a:cubicBezTo>
                <a:close/>
                <a:moveTo>
                  <a:pt x="727" y="87"/>
                </a:moveTo>
                <a:cubicBezTo>
                  <a:pt x="730" y="87"/>
                  <a:pt x="730" y="87"/>
                  <a:pt x="730" y="87"/>
                </a:cubicBezTo>
                <a:cubicBezTo>
                  <a:pt x="730" y="87"/>
                  <a:pt x="730" y="87"/>
                  <a:pt x="730" y="87"/>
                </a:cubicBezTo>
                <a:cubicBezTo>
                  <a:pt x="728" y="88"/>
                  <a:pt x="728" y="88"/>
                  <a:pt x="728" y="88"/>
                </a:cubicBezTo>
                <a:lnTo>
                  <a:pt x="727" y="87"/>
                </a:lnTo>
                <a:close/>
                <a:moveTo>
                  <a:pt x="727" y="88"/>
                </a:moveTo>
                <a:cubicBezTo>
                  <a:pt x="727" y="88"/>
                  <a:pt x="727" y="88"/>
                  <a:pt x="727" y="88"/>
                </a:cubicBezTo>
                <a:cubicBezTo>
                  <a:pt x="727" y="88"/>
                  <a:pt x="727" y="88"/>
                  <a:pt x="727" y="88"/>
                </a:cubicBezTo>
                <a:close/>
                <a:moveTo>
                  <a:pt x="722" y="79"/>
                </a:moveTo>
                <a:cubicBezTo>
                  <a:pt x="722" y="79"/>
                  <a:pt x="722" y="79"/>
                  <a:pt x="722" y="79"/>
                </a:cubicBezTo>
                <a:cubicBezTo>
                  <a:pt x="723" y="78"/>
                  <a:pt x="723" y="78"/>
                  <a:pt x="723" y="78"/>
                </a:cubicBezTo>
                <a:lnTo>
                  <a:pt x="722" y="79"/>
                </a:lnTo>
                <a:close/>
                <a:moveTo>
                  <a:pt x="722" y="80"/>
                </a:moveTo>
                <a:cubicBezTo>
                  <a:pt x="722" y="80"/>
                  <a:pt x="722" y="80"/>
                  <a:pt x="722" y="80"/>
                </a:cubicBezTo>
                <a:cubicBezTo>
                  <a:pt x="722" y="80"/>
                  <a:pt x="722" y="80"/>
                  <a:pt x="722" y="80"/>
                </a:cubicBezTo>
                <a:close/>
                <a:moveTo>
                  <a:pt x="724" y="77"/>
                </a:moveTo>
                <a:cubicBezTo>
                  <a:pt x="724" y="78"/>
                  <a:pt x="725" y="79"/>
                  <a:pt x="725" y="79"/>
                </a:cubicBezTo>
                <a:cubicBezTo>
                  <a:pt x="722" y="79"/>
                  <a:pt x="722" y="79"/>
                  <a:pt x="722" y="79"/>
                </a:cubicBezTo>
                <a:lnTo>
                  <a:pt x="724" y="77"/>
                </a:lnTo>
                <a:close/>
                <a:moveTo>
                  <a:pt x="722" y="73"/>
                </a:moveTo>
                <a:cubicBezTo>
                  <a:pt x="722" y="74"/>
                  <a:pt x="723" y="75"/>
                  <a:pt x="723" y="75"/>
                </a:cubicBezTo>
                <a:cubicBezTo>
                  <a:pt x="720" y="75"/>
                  <a:pt x="720" y="75"/>
                  <a:pt x="720" y="75"/>
                </a:cubicBezTo>
                <a:lnTo>
                  <a:pt x="722" y="73"/>
                </a:lnTo>
                <a:close/>
                <a:moveTo>
                  <a:pt x="720" y="74"/>
                </a:moveTo>
                <a:cubicBezTo>
                  <a:pt x="720" y="74"/>
                  <a:pt x="720" y="74"/>
                  <a:pt x="720" y="74"/>
                </a:cubicBezTo>
                <a:cubicBezTo>
                  <a:pt x="721" y="74"/>
                  <a:pt x="721" y="74"/>
                  <a:pt x="721" y="74"/>
                </a:cubicBezTo>
                <a:lnTo>
                  <a:pt x="720" y="74"/>
                </a:lnTo>
                <a:close/>
                <a:moveTo>
                  <a:pt x="719" y="72"/>
                </a:moveTo>
                <a:cubicBezTo>
                  <a:pt x="720" y="74"/>
                  <a:pt x="720" y="74"/>
                  <a:pt x="720" y="74"/>
                </a:cubicBezTo>
                <a:cubicBezTo>
                  <a:pt x="719" y="73"/>
                  <a:pt x="719" y="73"/>
                  <a:pt x="719" y="73"/>
                </a:cubicBezTo>
                <a:cubicBezTo>
                  <a:pt x="719" y="72"/>
                  <a:pt x="719" y="72"/>
                  <a:pt x="719" y="72"/>
                </a:cubicBezTo>
                <a:close/>
                <a:moveTo>
                  <a:pt x="719" y="71"/>
                </a:moveTo>
                <a:cubicBezTo>
                  <a:pt x="719" y="71"/>
                  <a:pt x="719" y="71"/>
                  <a:pt x="719" y="71"/>
                </a:cubicBezTo>
                <a:cubicBezTo>
                  <a:pt x="719" y="71"/>
                  <a:pt x="719" y="71"/>
                  <a:pt x="719" y="71"/>
                </a:cubicBezTo>
                <a:close/>
                <a:moveTo>
                  <a:pt x="720" y="54"/>
                </a:moveTo>
                <a:cubicBezTo>
                  <a:pt x="720" y="55"/>
                  <a:pt x="720" y="55"/>
                  <a:pt x="720" y="55"/>
                </a:cubicBezTo>
                <a:cubicBezTo>
                  <a:pt x="717" y="56"/>
                  <a:pt x="717" y="56"/>
                  <a:pt x="717" y="56"/>
                </a:cubicBezTo>
                <a:cubicBezTo>
                  <a:pt x="718" y="53"/>
                  <a:pt x="718" y="53"/>
                  <a:pt x="718" y="53"/>
                </a:cubicBezTo>
                <a:lnTo>
                  <a:pt x="720" y="54"/>
                </a:lnTo>
                <a:close/>
                <a:moveTo>
                  <a:pt x="718" y="53"/>
                </a:moveTo>
                <a:cubicBezTo>
                  <a:pt x="718" y="52"/>
                  <a:pt x="718" y="52"/>
                  <a:pt x="718" y="52"/>
                </a:cubicBezTo>
                <a:cubicBezTo>
                  <a:pt x="720" y="54"/>
                  <a:pt x="720" y="54"/>
                  <a:pt x="720" y="54"/>
                </a:cubicBezTo>
                <a:cubicBezTo>
                  <a:pt x="720" y="54"/>
                  <a:pt x="720" y="54"/>
                  <a:pt x="720" y="54"/>
                </a:cubicBezTo>
                <a:lnTo>
                  <a:pt x="718" y="53"/>
                </a:lnTo>
                <a:close/>
                <a:moveTo>
                  <a:pt x="720" y="55"/>
                </a:moveTo>
                <a:cubicBezTo>
                  <a:pt x="720" y="56"/>
                  <a:pt x="720" y="57"/>
                  <a:pt x="720" y="58"/>
                </a:cubicBezTo>
                <a:cubicBezTo>
                  <a:pt x="720" y="58"/>
                  <a:pt x="720" y="58"/>
                  <a:pt x="720" y="58"/>
                </a:cubicBezTo>
                <a:cubicBezTo>
                  <a:pt x="717" y="56"/>
                  <a:pt x="717" y="56"/>
                  <a:pt x="717" y="56"/>
                </a:cubicBezTo>
                <a:lnTo>
                  <a:pt x="720" y="55"/>
                </a:lnTo>
                <a:close/>
                <a:moveTo>
                  <a:pt x="720" y="58"/>
                </a:moveTo>
                <a:cubicBezTo>
                  <a:pt x="720" y="58"/>
                  <a:pt x="720" y="59"/>
                  <a:pt x="720" y="59"/>
                </a:cubicBezTo>
                <a:cubicBezTo>
                  <a:pt x="717" y="58"/>
                  <a:pt x="717" y="58"/>
                  <a:pt x="717" y="58"/>
                </a:cubicBezTo>
                <a:cubicBezTo>
                  <a:pt x="717" y="57"/>
                  <a:pt x="717" y="57"/>
                  <a:pt x="717" y="57"/>
                </a:cubicBezTo>
                <a:lnTo>
                  <a:pt x="720" y="58"/>
                </a:lnTo>
                <a:close/>
                <a:moveTo>
                  <a:pt x="720" y="59"/>
                </a:moveTo>
                <a:cubicBezTo>
                  <a:pt x="720" y="59"/>
                  <a:pt x="720" y="59"/>
                  <a:pt x="720" y="59"/>
                </a:cubicBezTo>
                <a:cubicBezTo>
                  <a:pt x="717" y="61"/>
                  <a:pt x="717" y="61"/>
                  <a:pt x="717" y="61"/>
                </a:cubicBezTo>
                <a:cubicBezTo>
                  <a:pt x="717" y="58"/>
                  <a:pt x="717" y="58"/>
                  <a:pt x="717" y="58"/>
                </a:cubicBezTo>
                <a:lnTo>
                  <a:pt x="720" y="59"/>
                </a:lnTo>
                <a:close/>
                <a:moveTo>
                  <a:pt x="720" y="60"/>
                </a:moveTo>
                <a:cubicBezTo>
                  <a:pt x="720" y="61"/>
                  <a:pt x="720" y="62"/>
                  <a:pt x="720" y="63"/>
                </a:cubicBezTo>
                <a:cubicBezTo>
                  <a:pt x="717" y="61"/>
                  <a:pt x="717" y="61"/>
                  <a:pt x="717" y="61"/>
                </a:cubicBezTo>
                <a:lnTo>
                  <a:pt x="720" y="60"/>
                </a:lnTo>
                <a:close/>
                <a:moveTo>
                  <a:pt x="720" y="63"/>
                </a:moveTo>
                <a:cubicBezTo>
                  <a:pt x="720" y="63"/>
                  <a:pt x="720" y="63"/>
                  <a:pt x="720" y="63"/>
                </a:cubicBezTo>
                <a:cubicBezTo>
                  <a:pt x="718" y="62"/>
                  <a:pt x="718" y="62"/>
                  <a:pt x="718" y="62"/>
                </a:cubicBezTo>
                <a:cubicBezTo>
                  <a:pt x="717" y="61"/>
                  <a:pt x="717" y="61"/>
                  <a:pt x="717" y="61"/>
                </a:cubicBezTo>
                <a:lnTo>
                  <a:pt x="720" y="63"/>
                </a:lnTo>
                <a:close/>
                <a:moveTo>
                  <a:pt x="718" y="63"/>
                </a:moveTo>
                <a:cubicBezTo>
                  <a:pt x="720" y="63"/>
                  <a:pt x="720" y="63"/>
                  <a:pt x="720" y="63"/>
                </a:cubicBezTo>
                <a:cubicBezTo>
                  <a:pt x="720" y="63"/>
                  <a:pt x="720" y="64"/>
                  <a:pt x="720" y="64"/>
                </a:cubicBezTo>
                <a:cubicBezTo>
                  <a:pt x="718" y="65"/>
                  <a:pt x="718" y="65"/>
                  <a:pt x="718" y="65"/>
                </a:cubicBezTo>
                <a:lnTo>
                  <a:pt x="718" y="63"/>
                </a:lnTo>
                <a:close/>
                <a:moveTo>
                  <a:pt x="718" y="67"/>
                </a:moveTo>
                <a:cubicBezTo>
                  <a:pt x="718" y="67"/>
                  <a:pt x="718" y="67"/>
                  <a:pt x="718" y="67"/>
                </a:cubicBezTo>
                <a:cubicBezTo>
                  <a:pt x="718" y="67"/>
                  <a:pt x="718" y="67"/>
                  <a:pt x="718" y="67"/>
                </a:cubicBezTo>
                <a:close/>
                <a:moveTo>
                  <a:pt x="720" y="64"/>
                </a:moveTo>
                <a:cubicBezTo>
                  <a:pt x="720" y="65"/>
                  <a:pt x="720" y="66"/>
                  <a:pt x="720" y="67"/>
                </a:cubicBezTo>
                <a:cubicBezTo>
                  <a:pt x="718" y="66"/>
                  <a:pt x="718" y="66"/>
                  <a:pt x="718" y="66"/>
                </a:cubicBezTo>
                <a:lnTo>
                  <a:pt x="720" y="64"/>
                </a:lnTo>
                <a:close/>
                <a:moveTo>
                  <a:pt x="732" y="28"/>
                </a:moveTo>
                <a:cubicBezTo>
                  <a:pt x="760" y="53"/>
                  <a:pt x="760" y="53"/>
                  <a:pt x="760" y="53"/>
                </a:cubicBezTo>
                <a:cubicBezTo>
                  <a:pt x="760" y="54"/>
                  <a:pt x="760" y="54"/>
                  <a:pt x="760" y="54"/>
                </a:cubicBezTo>
                <a:cubicBezTo>
                  <a:pt x="729" y="32"/>
                  <a:pt x="729" y="32"/>
                  <a:pt x="729" y="32"/>
                </a:cubicBezTo>
                <a:cubicBezTo>
                  <a:pt x="730" y="30"/>
                  <a:pt x="731" y="29"/>
                  <a:pt x="732" y="28"/>
                </a:cubicBezTo>
                <a:close/>
                <a:moveTo>
                  <a:pt x="727" y="33"/>
                </a:moveTo>
                <a:cubicBezTo>
                  <a:pt x="726" y="30"/>
                  <a:pt x="726" y="30"/>
                  <a:pt x="726" y="30"/>
                </a:cubicBezTo>
                <a:cubicBezTo>
                  <a:pt x="729" y="30"/>
                  <a:pt x="729" y="30"/>
                  <a:pt x="729" y="30"/>
                </a:cubicBezTo>
                <a:cubicBezTo>
                  <a:pt x="728" y="31"/>
                  <a:pt x="728" y="32"/>
                  <a:pt x="727" y="33"/>
                </a:cubicBezTo>
                <a:close/>
                <a:moveTo>
                  <a:pt x="729" y="32"/>
                </a:moveTo>
                <a:cubicBezTo>
                  <a:pt x="760" y="54"/>
                  <a:pt x="760" y="54"/>
                  <a:pt x="760" y="54"/>
                </a:cubicBezTo>
                <a:cubicBezTo>
                  <a:pt x="760" y="54"/>
                  <a:pt x="759" y="54"/>
                  <a:pt x="759" y="54"/>
                </a:cubicBezTo>
                <a:cubicBezTo>
                  <a:pt x="727" y="35"/>
                  <a:pt x="727" y="35"/>
                  <a:pt x="727" y="35"/>
                </a:cubicBezTo>
                <a:cubicBezTo>
                  <a:pt x="727" y="34"/>
                  <a:pt x="728" y="33"/>
                  <a:pt x="729" y="32"/>
                </a:cubicBezTo>
                <a:close/>
                <a:moveTo>
                  <a:pt x="724" y="76"/>
                </a:moveTo>
                <a:cubicBezTo>
                  <a:pt x="759" y="61"/>
                  <a:pt x="759" y="61"/>
                  <a:pt x="759" y="61"/>
                </a:cubicBezTo>
                <a:cubicBezTo>
                  <a:pt x="759" y="61"/>
                  <a:pt x="759" y="61"/>
                  <a:pt x="759" y="61"/>
                </a:cubicBezTo>
                <a:cubicBezTo>
                  <a:pt x="726" y="80"/>
                  <a:pt x="726" y="80"/>
                  <a:pt x="726" y="80"/>
                </a:cubicBezTo>
                <a:cubicBezTo>
                  <a:pt x="726" y="79"/>
                  <a:pt x="725" y="77"/>
                  <a:pt x="724" y="76"/>
                </a:cubicBezTo>
                <a:close/>
                <a:moveTo>
                  <a:pt x="725" y="37"/>
                </a:moveTo>
                <a:cubicBezTo>
                  <a:pt x="724" y="34"/>
                  <a:pt x="724" y="34"/>
                  <a:pt x="724" y="34"/>
                </a:cubicBezTo>
                <a:cubicBezTo>
                  <a:pt x="726" y="34"/>
                  <a:pt x="726" y="34"/>
                  <a:pt x="726" y="34"/>
                </a:cubicBezTo>
                <a:cubicBezTo>
                  <a:pt x="726" y="35"/>
                  <a:pt x="725" y="36"/>
                  <a:pt x="725" y="37"/>
                </a:cubicBezTo>
                <a:close/>
                <a:moveTo>
                  <a:pt x="727" y="36"/>
                </a:moveTo>
                <a:cubicBezTo>
                  <a:pt x="759" y="55"/>
                  <a:pt x="759" y="55"/>
                  <a:pt x="759" y="55"/>
                </a:cubicBezTo>
                <a:cubicBezTo>
                  <a:pt x="759" y="55"/>
                  <a:pt x="759" y="55"/>
                  <a:pt x="759" y="55"/>
                </a:cubicBezTo>
                <a:cubicBezTo>
                  <a:pt x="725" y="40"/>
                  <a:pt x="725" y="40"/>
                  <a:pt x="725" y="40"/>
                </a:cubicBezTo>
                <a:cubicBezTo>
                  <a:pt x="725" y="38"/>
                  <a:pt x="726" y="37"/>
                  <a:pt x="727" y="36"/>
                </a:cubicBezTo>
                <a:close/>
                <a:moveTo>
                  <a:pt x="723" y="41"/>
                </a:moveTo>
                <a:cubicBezTo>
                  <a:pt x="721" y="38"/>
                  <a:pt x="721" y="38"/>
                  <a:pt x="721" y="38"/>
                </a:cubicBezTo>
                <a:cubicBezTo>
                  <a:pt x="724" y="38"/>
                  <a:pt x="724" y="38"/>
                  <a:pt x="724" y="38"/>
                </a:cubicBezTo>
                <a:cubicBezTo>
                  <a:pt x="724" y="39"/>
                  <a:pt x="723" y="40"/>
                  <a:pt x="723" y="41"/>
                </a:cubicBezTo>
                <a:close/>
                <a:moveTo>
                  <a:pt x="724" y="40"/>
                </a:moveTo>
                <a:cubicBezTo>
                  <a:pt x="759" y="55"/>
                  <a:pt x="759" y="55"/>
                  <a:pt x="759" y="55"/>
                </a:cubicBezTo>
                <a:cubicBezTo>
                  <a:pt x="759" y="55"/>
                  <a:pt x="759" y="55"/>
                  <a:pt x="759" y="56"/>
                </a:cubicBezTo>
                <a:cubicBezTo>
                  <a:pt x="723" y="44"/>
                  <a:pt x="723" y="44"/>
                  <a:pt x="723" y="44"/>
                </a:cubicBezTo>
                <a:cubicBezTo>
                  <a:pt x="723" y="42"/>
                  <a:pt x="724" y="41"/>
                  <a:pt x="724" y="40"/>
                </a:cubicBezTo>
                <a:close/>
                <a:moveTo>
                  <a:pt x="723" y="44"/>
                </a:moveTo>
                <a:cubicBezTo>
                  <a:pt x="759" y="56"/>
                  <a:pt x="759" y="56"/>
                  <a:pt x="759" y="56"/>
                </a:cubicBezTo>
                <a:cubicBezTo>
                  <a:pt x="759" y="56"/>
                  <a:pt x="759" y="56"/>
                  <a:pt x="759" y="56"/>
                </a:cubicBezTo>
                <a:cubicBezTo>
                  <a:pt x="722" y="48"/>
                  <a:pt x="722" y="48"/>
                  <a:pt x="722" y="48"/>
                </a:cubicBezTo>
                <a:cubicBezTo>
                  <a:pt x="722" y="47"/>
                  <a:pt x="722" y="46"/>
                  <a:pt x="723" y="44"/>
                </a:cubicBezTo>
                <a:close/>
                <a:moveTo>
                  <a:pt x="721" y="49"/>
                </a:moveTo>
                <a:cubicBezTo>
                  <a:pt x="759" y="57"/>
                  <a:pt x="759" y="57"/>
                  <a:pt x="759" y="57"/>
                </a:cubicBezTo>
                <a:cubicBezTo>
                  <a:pt x="759" y="57"/>
                  <a:pt x="759" y="57"/>
                  <a:pt x="759" y="57"/>
                </a:cubicBezTo>
                <a:cubicBezTo>
                  <a:pt x="721" y="53"/>
                  <a:pt x="721" y="53"/>
                  <a:pt x="721" y="53"/>
                </a:cubicBezTo>
                <a:cubicBezTo>
                  <a:pt x="721" y="51"/>
                  <a:pt x="721" y="50"/>
                  <a:pt x="721" y="49"/>
                </a:cubicBezTo>
                <a:close/>
                <a:moveTo>
                  <a:pt x="721" y="58"/>
                </a:moveTo>
                <a:cubicBezTo>
                  <a:pt x="759" y="58"/>
                  <a:pt x="759" y="58"/>
                  <a:pt x="759" y="58"/>
                </a:cubicBezTo>
                <a:cubicBezTo>
                  <a:pt x="759" y="58"/>
                  <a:pt x="759" y="58"/>
                  <a:pt x="759" y="58"/>
                </a:cubicBezTo>
                <a:cubicBezTo>
                  <a:pt x="721" y="62"/>
                  <a:pt x="721" y="62"/>
                  <a:pt x="721" y="62"/>
                </a:cubicBezTo>
                <a:cubicBezTo>
                  <a:pt x="721" y="61"/>
                  <a:pt x="721" y="59"/>
                  <a:pt x="721" y="58"/>
                </a:cubicBezTo>
                <a:close/>
                <a:moveTo>
                  <a:pt x="720" y="49"/>
                </a:moveTo>
                <a:cubicBezTo>
                  <a:pt x="718" y="47"/>
                  <a:pt x="718" y="47"/>
                  <a:pt x="718" y="47"/>
                </a:cubicBezTo>
                <a:cubicBezTo>
                  <a:pt x="721" y="46"/>
                  <a:pt x="721" y="46"/>
                  <a:pt x="721" y="46"/>
                </a:cubicBezTo>
                <a:cubicBezTo>
                  <a:pt x="721" y="47"/>
                  <a:pt x="721" y="48"/>
                  <a:pt x="720" y="49"/>
                </a:cubicBezTo>
                <a:close/>
                <a:moveTo>
                  <a:pt x="718" y="47"/>
                </a:moveTo>
                <a:cubicBezTo>
                  <a:pt x="720" y="50"/>
                  <a:pt x="720" y="50"/>
                  <a:pt x="720" y="50"/>
                </a:cubicBezTo>
                <a:cubicBezTo>
                  <a:pt x="720" y="50"/>
                  <a:pt x="720" y="50"/>
                  <a:pt x="720" y="50"/>
                </a:cubicBezTo>
                <a:cubicBezTo>
                  <a:pt x="718" y="48"/>
                  <a:pt x="718" y="48"/>
                  <a:pt x="718" y="48"/>
                </a:cubicBezTo>
                <a:lnTo>
                  <a:pt x="718" y="47"/>
                </a:lnTo>
                <a:close/>
                <a:moveTo>
                  <a:pt x="718" y="46"/>
                </a:moveTo>
                <a:cubicBezTo>
                  <a:pt x="718" y="45"/>
                  <a:pt x="718" y="45"/>
                  <a:pt x="718" y="45"/>
                </a:cubicBezTo>
                <a:cubicBezTo>
                  <a:pt x="719" y="44"/>
                  <a:pt x="719" y="44"/>
                  <a:pt x="719" y="44"/>
                </a:cubicBezTo>
                <a:cubicBezTo>
                  <a:pt x="719" y="44"/>
                  <a:pt x="719" y="44"/>
                  <a:pt x="719" y="44"/>
                </a:cubicBezTo>
                <a:lnTo>
                  <a:pt x="718" y="46"/>
                </a:lnTo>
                <a:close/>
                <a:moveTo>
                  <a:pt x="721" y="53"/>
                </a:moveTo>
                <a:cubicBezTo>
                  <a:pt x="759" y="57"/>
                  <a:pt x="759" y="57"/>
                  <a:pt x="759" y="57"/>
                </a:cubicBezTo>
                <a:cubicBezTo>
                  <a:pt x="759" y="57"/>
                  <a:pt x="759" y="57"/>
                  <a:pt x="759" y="58"/>
                </a:cubicBezTo>
                <a:cubicBezTo>
                  <a:pt x="721" y="58"/>
                  <a:pt x="721" y="58"/>
                  <a:pt x="721" y="58"/>
                </a:cubicBezTo>
                <a:cubicBezTo>
                  <a:pt x="721" y="56"/>
                  <a:pt x="721" y="55"/>
                  <a:pt x="721" y="53"/>
                </a:cubicBezTo>
                <a:close/>
                <a:moveTo>
                  <a:pt x="720" y="67"/>
                </a:moveTo>
                <a:cubicBezTo>
                  <a:pt x="720" y="67"/>
                  <a:pt x="721" y="67"/>
                  <a:pt x="721" y="67"/>
                </a:cubicBezTo>
                <a:cubicBezTo>
                  <a:pt x="718" y="67"/>
                  <a:pt x="718" y="67"/>
                  <a:pt x="718" y="67"/>
                </a:cubicBezTo>
                <a:cubicBezTo>
                  <a:pt x="718" y="66"/>
                  <a:pt x="718" y="66"/>
                  <a:pt x="718" y="66"/>
                </a:cubicBezTo>
                <a:lnTo>
                  <a:pt x="720" y="67"/>
                </a:lnTo>
                <a:close/>
                <a:moveTo>
                  <a:pt x="759" y="59"/>
                </a:moveTo>
                <a:cubicBezTo>
                  <a:pt x="759" y="59"/>
                  <a:pt x="759" y="59"/>
                  <a:pt x="759" y="59"/>
                </a:cubicBezTo>
                <a:cubicBezTo>
                  <a:pt x="721" y="67"/>
                  <a:pt x="721" y="67"/>
                  <a:pt x="721" y="67"/>
                </a:cubicBezTo>
                <a:cubicBezTo>
                  <a:pt x="721" y="65"/>
                  <a:pt x="721" y="64"/>
                  <a:pt x="721" y="63"/>
                </a:cubicBezTo>
                <a:lnTo>
                  <a:pt x="759" y="59"/>
                </a:lnTo>
                <a:close/>
                <a:moveTo>
                  <a:pt x="722" y="71"/>
                </a:moveTo>
                <a:cubicBezTo>
                  <a:pt x="719" y="70"/>
                  <a:pt x="719" y="70"/>
                  <a:pt x="719" y="70"/>
                </a:cubicBezTo>
                <a:cubicBezTo>
                  <a:pt x="721" y="68"/>
                  <a:pt x="721" y="68"/>
                  <a:pt x="721" y="68"/>
                </a:cubicBezTo>
                <a:cubicBezTo>
                  <a:pt x="721" y="69"/>
                  <a:pt x="721" y="70"/>
                  <a:pt x="722" y="71"/>
                </a:cubicBezTo>
                <a:close/>
                <a:moveTo>
                  <a:pt x="719" y="70"/>
                </a:moveTo>
                <a:cubicBezTo>
                  <a:pt x="719" y="70"/>
                  <a:pt x="719" y="70"/>
                  <a:pt x="719" y="70"/>
                </a:cubicBezTo>
                <a:cubicBezTo>
                  <a:pt x="719" y="70"/>
                  <a:pt x="719" y="70"/>
                  <a:pt x="719" y="70"/>
                </a:cubicBezTo>
                <a:close/>
                <a:moveTo>
                  <a:pt x="719" y="70"/>
                </a:moveTo>
                <a:cubicBezTo>
                  <a:pt x="722" y="72"/>
                  <a:pt x="722" y="72"/>
                  <a:pt x="722" y="72"/>
                </a:cubicBezTo>
                <a:cubicBezTo>
                  <a:pt x="722" y="72"/>
                  <a:pt x="722" y="72"/>
                  <a:pt x="722" y="72"/>
                </a:cubicBezTo>
                <a:cubicBezTo>
                  <a:pt x="719" y="71"/>
                  <a:pt x="719" y="71"/>
                  <a:pt x="719" y="71"/>
                </a:cubicBezTo>
                <a:lnTo>
                  <a:pt x="719" y="70"/>
                </a:lnTo>
                <a:close/>
                <a:moveTo>
                  <a:pt x="722" y="67"/>
                </a:moveTo>
                <a:cubicBezTo>
                  <a:pt x="759" y="59"/>
                  <a:pt x="759" y="59"/>
                  <a:pt x="759" y="59"/>
                </a:cubicBezTo>
                <a:cubicBezTo>
                  <a:pt x="759" y="59"/>
                  <a:pt x="759" y="59"/>
                  <a:pt x="759" y="60"/>
                </a:cubicBezTo>
                <a:cubicBezTo>
                  <a:pt x="723" y="71"/>
                  <a:pt x="723" y="71"/>
                  <a:pt x="723" y="71"/>
                </a:cubicBezTo>
                <a:cubicBezTo>
                  <a:pt x="722" y="70"/>
                  <a:pt x="722" y="69"/>
                  <a:pt x="722" y="67"/>
                </a:cubicBezTo>
                <a:close/>
                <a:moveTo>
                  <a:pt x="723" y="76"/>
                </a:moveTo>
                <a:cubicBezTo>
                  <a:pt x="723" y="76"/>
                  <a:pt x="723" y="76"/>
                  <a:pt x="723" y="76"/>
                </a:cubicBezTo>
                <a:cubicBezTo>
                  <a:pt x="721" y="76"/>
                  <a:pt x="721" y="76"/>
                  <a:pt x="721" y="76"/>
                </a:cubicBezTo>
                <a:cubicBezTo>
                  <a:pt x="720" y="75"/>
                  <a:pt x="720" y="75"/>
                  <a:pt x="720" y="75"/>
                </a:cubicBezTo>
                <a:lnTo>
                  <a:pt x="723" y="76"/>
                </a:lnTo>
                <a:close/>
                <a:moveTo>
                  <a:pt x="723" y="72"/>
                </a:moveTo>
                <a:cubicBezTo>
                  <a:pt x="759" y="60"/>
                  <a:pt x="759" y="60"/>
                  <a:pt x="759" y="60"/>
                </a:cubicBezTo>
                <a:cubicBezTo>
                  <a:pt x="759" y="60"/>
                  <a:pt x="759" y="60"/>
                  <a:pt x="759" y="60"/>
                </a:cubicBezTo>
                <a:cubicBezTo>
                  <a:pt x="724" y="76"/>
                  <a:pt x="724" y="76"/>
                  <a:pt x="724" y="76"/>
                </a:cubicBezTo>
                <a:cubicBezTo>
                  <a:pt x="724" y="74"/>
                  <a:pt x="723" y="73"/>
                  <a:pt x="723" y="72"/>
                </a:cubicBezTo>
                <a:close/>
                <a:moveTo>
                  <a:pt x="725" y="80"/>
                </a:moveTo>
                <a:cubicBezTo>
                  <a:pt x="725" y="80"/>
                  <a:pt x="725" y="80"/>
                  <a:pt x="725" y="80"/>
                </a:cubicBezTo>
                <a:cubicBezTo>
                  <a:pt x="723" y="80"/>
                  <a:pt x="723" y="80"/>
                  <a:pt x="723" y="80"/>
                </a:cubicBezTo>
                <a:cubicBezTo>
                  <a:pt x="722" y="79"/>
                  <a:pt x="722" y="79"/>
                  <a:pt x="722" y="79"/>
                </a:cubicBezTo>
                <a:lnTo>
                  <a:pt x="725" y="80"/>
                </a:lnTo>
                <a:close/>
                <a:moveTo>
                  <a:pt x="725" y="80"/>
                </a:moveTo>
                <a:cubicBezTo>
                  <a:pt x="725" y="80"/>
                  <a:pt x="725" y="80"/>
                  <a:pt x="726" y="80"/>
                </a:cubicBezTo>
                <a:cubicBezTo>
                  <a:pt x="724" y="82"/>
                  <a:pt x="724" y="82"/>
                  <a:pt x="724" y="82"/>
                </a:cubicBezTo>
                <a:cubicBezTo>
                  <a:pt x="723" y="80"/>
                  <a:pt x="723" y="80"/>
                  <a:pt x="723" y="80"/>
                </a:cubicBezTo>
                <a:lnTo>
                  <a:pt x="725" y="80"/>
                </a:lnTo>
                <a:close/>
                <a:moveTo>
                  <a:pt x="726" y="81"/>
                </a:moveTo>
                <a:cubicBezTo>
                  <a:pt x="726" y="81"/>
                  <a:pt x="727" y="82"/>
                  <a:pt x="727" y="83"/>
                </a:cubicBezTo>
                <a:cubicBezTo>
                  <a:pt x="724" y="83"/>
                  <a:pt x="724" y="83"/>
                  <a:pt x="724" y="83"/>
                </a:cubicBezTo>
                <a:lnTo>
                  <a:pt x="726" y="81"/>
                </a:lnTo>
                <a:close/>
                <a:moveTo>
                  <a:pt x="727" y="83"/>
                </a:moveTo>
                <a:cubicBezTo>
                  <a:pt x="727" y="83"/>
                  <a:pt x="727" y="83"/>
                  <a:pt x="728" y="83"/>
                </a:cubicBezTo>
                <a:cubicBezTo>
                  <a:pt x="725" y="84"/>
                  <a:pt x="725" y="84"/>
                  <a:pt x="725" y="84"/>
                </a:cubicBezTo>
                <a:cubicBezTo>
                  <a:pt x="725" y="83"/>
                  <a:pt x="725" y="83"/>
                  <a:pt x="725" y="83"/>
                </a:cubicBezTo>
                <a:lnTo>
                  <a:pt x="727" y="83"/>
                </a:lnTo>
                <a:close/>
                <a:moveTo>
                  <a:pt x="727" y="80"/>
                </a:moveTo>
                <a:cubicBezTo>
                  <a:pt x="760" y="61"/>
                  <a:pt x="760" y="61"/>
                  <a:pt x="760" y="61"/>
                </a:cubicBezTo>
                <a:cubicBezTo>
                  <a:pt x="760" y="61"/>
                  <a:pt x="760" y="61"/>
                  <a:pt x="760" y="61"/>
                </a:cubicBezTo>
                <a:cubicBezTo>
                  <a:pt x="729" y="84"/>
                  <a:pt x="729" y="84"/>
                  <a:pt x="729" y="84"/>
                </a:cubicBezTo>
                <a:cubicBezTo>
                  <a:pt x="728" y="83"/>
                  <a:pt x="727" y="81"/>
                  <a:pt x="727" y="80"/>
                </a:cubicBezTo>
                <a:close/>
                <a:moveTo>
                  <a:pt x="760" y="62"/>
                </a:moveTo>
                <a:cubicBezTo>
                  <a:pt x="760" y="62"/>
                  <a:pt x="760" y="62"/>
                  <a:pt x="760" y="62"/>
                </a:cubicBezTo>
                <a:cubicBezTo>
                  <a:pt x="732" y="87"/>
                  <a:pt x="732" y="87"/>
                  <a:pt x="732" y="87"/>
                </a:cubicBezTo>
                <a:cubicBezTo>
                  <a:pt x="731" y="86"/>
                  <a:pt x="730" y="85"/>
                  <a:pt x="729" y="84"/>
                </a:cubicBezTo>
                <a:lnTo>
                  <a:pt x="760" y="62"/>
                </a:lnTo>
                <a:close/>
                <a:moveTo>
                  <a:pt x="730" y="88"/>
                </a:moveTo>
                <a:cubicBezTo>
                  <a:pt x="730" y="90"/>
                  <a:pt x="730" y="90"/>
                  <a:pt x="730" y="90"/>
                </a:cubicBezTo>
                <a:cubicBezTo>
                  <a:pt x="730" y="90"/>
                  <a:pt x="730" y="90"/>
                  <a:pt x="730" y="90"/>
                </a:cubicBezTo>
                <a:lnTo>
                  <a:pt x="730" y="88"/>
                </a:lnTo>
                <a:close/>
                <a:moveTo>
                  <a:pt x="731" y="88"/>
                </a:moveTo>
                <a:cubicBezTo>
                  <a:pt x="731" y="88"/>
                  <a:pt x="732" y="89"/>
                  <a:pt x="733" y="90"/>
                </a:cubicBezTo>
                <a:cubicBezTo>
                  <a:pt x="730" y="90"/>
                  <a:pt x="730" y="90"/>
                  <a:pt x="730" y="90"/>
                </a:cubicBezTo>
                <a:lnTo>
                  <a:pt x="731" y="88"/>
                </a:lnTo>
                <a:close/>
                <a:moveTo>
                  <a:pt x="732" y="88"/>
                </a:moveTo>
                <a:cubicBezTo>
                  <a:pt x="760" y="62"/>
                  <a:pt x="760" y="62"/>
                  <a:pt x="760" y="62"/>
                </a:cubicBezTo>
                <a:cubicBezTo>
                  <a:pt x="760" y="62"/>
                  <a:pt x="761" y="62"/>
                  <a:pt x="761" y="62"/>
                </a:cubicBezTo>
                <a:cubicBezTo>
                  <a:pt x="735" y="91"/>
                  <a:pt x="735" y="91"/>
                  <a:pt x="735" y="91"/>
                </a:cubicBezTo>
                <a:cubicBezTo>
                  <a:pt x="734" y="90"/>
                  <a:pt x="733" y="89"/>
                  <a:pt x="732" y="88"/>
                </a:cubicBezTo>
                <a:close/>
                <a:moveTo>
                  <a:pt x="736" y="25"/>
                </a:moveTo>
                <a:cubicBezTo>
                  <a:pt x="737" y="24"/>
                  <a:pt x="738" y="23"/>
                  <a:pt x="739" y="22"/>
                </a:cubicBezTo>
                <a:cubicBezTo>
                  <a:pt x="761" y="52"/>
                  <a:pt x="761" y="52"/>
                  <a:pt x="761" y="52"/>
                </a:cubicBezTo>
                <a:cubicBezTo>
                  <a:pt x="761" y="53"/>
                  <a:pt x="761" y="53"/>
                  <a:pt x="761" y="53"/>
                </a:cubicBezTo>
                <a:lnTo>
                  <a:pt x="736" y="25"/>
                </a:lnTo>
                <a:close/>
                <a:moveTo>
                  <a:pt x="736" y="23"/>
                </a:moveTo>
                <a:cubicBezTo>
                  <a:pt x="736" y="20"/>
                  <a:pt x="736" y="20"/>
                  <a:pt x="736" y="20"/>
                </a:cubicBezTo>
                <a:cubicBezTo>
                  <a:pt x="739" y="21"/>
                  <a:pt x="739" y="21"/>
                  <a:pt x="739" y="21"/>
                </a:cubicBezTo>
                <a:cubicBezTo>
                  <a:pt x="738" y="22"/>
                  <a:pt x="737" y="22"/>
                  <a:pt x="736" y="23"/>
                </a:cubicBezTo>
                <a:close/>
                <a:moveTo>
                  <a:pt x="736" y="23"/>
                </a:moveTo>
                <a:cubicBezTo>
                  <a:pt x="735" y="20"/>
                  <a:pt x="735" y="20"/>
                  <a:pt x="735" y="20"/>
                </a:cubicBezTo>
                <a:cubicBezTo>
                  <a:pt x="736" y="20"/>
                  <a:pt x="736" y="20"/>
                  <a:pt x="736" y="20"/>
                </a:cubicBezTo>
                <a:lnTo>
                  <a:pt x="736" y="23"/>
                </a:lnTo>
                <a:close/>
                <a:moveTo>
                  <a:pt x="735" y="25"/>
                </a:moveTo>
                <a:cubicBezTo>
                  <a:pt x="760" y="53"/>
                  <a:pt x="760" y="53"/>
                  <a:pt x="760" y="53"/>
                </a:cubicBezTo>
                <a:cubicBezTo>
                  <a:pt x="760" y="53"/>
                  <a:pt x="760" y="53"/>
                  <a:pt x="760" y="53"/>
                </a:cubicBezTo>
                <a:cubicBezTo>
                  <a:pt x="732" y="28"/>
                  <a:pt x="732" y="28"/>
                  <a:pt x="732" y="28"/>
                </a:cubicBezTo>
                <a:cubicBezTo>
                  <a:pt x="733" y="27"/>
                  <a:pt x="734" y="26"/>
                  <a:pt x="735" y="25"/>
                </a:cubicBezTo>
                <a:close/>
                <a:moveTo>
                  <a:pt x="733" y="26"/>
                </a:moveTo>
                <a:cubicBezTo>
                  <a:pt x="732" y="23"/>
                  <a:pt x="732" y="23"/>
                  <a:pt x="732" y="23"/>
                </a:cubicBezTo>
                <a:cubicBezTo>
                  <a:pt x="732" y="23"/>
                  <a:pt x="732" y="23"/>
                  <a:pt x="732" y="23"/>
                </a:cubicBezTo>
                <a:cubicBezTo>
                  <a:pt x="733" y="26"/>
                  <a:pt x="733" y="26"/>
                  <a:pt x="733" y="26"/>
                </a:cubicBezTo>
                <a:cubicBezTo>
                  <a:pt x="733" y="26"/>
                  <a:pt x="733" y="26"/>
                  <a:pt x="733" y="26"/>
                </a:cubicBezTo>
                <a:close/>
                <a:moveTo>
                  <a:pt x="732" y="26"/>
                </a:moveTo>
                <a:cubicBezTo>
                  <a:pt x="732" y="26"/>
                  <a:pt x="732" y="27"/>
                  <a:pt x="732" y="27"/>
                </a:cubicBezTo>
                <a:cubicBezTo>
                  <a:pt x="729" y="26"/>
                  <a:pt x="729" y="26"/>
                  <a:pt x="729" y="26"/>
                </a:cubicBezTo>
                <a:cubicBezTo>
                  <a:pt x="732" y="24"/>
                  <a:pt x="732" y="24"/>
                  <a:pt x="732" y="24"/>
                </a:cubicBezTo>
                <a:lnTo>
                  <a:pt x="732" y="26"/>
                </a:lnTo>
                <a:close/>
                <a:moveTo>
                  <a:pt x="729" y="25"/>
                </a:moveTo>
                <a:cubicBezTo>
                  <a:pt x="730" y="24"/>
                  <a:pt x="730" y="24"/>
                  <a:pt x="730" y="24"/>
                </a:cubicBezTo>
                <a:cubicBezTo>
                  <a:pt x="731" y="23"/>
                  <a:pt x="731" y="23"/>
                  <a:pt x="731" y="23"/>
                </a:cubicBezTo>
                <a:lnTo>
                  <a:pt x="729" y="25"/>
                </a:lnTo>
                <a:close/>
                <a:moveTo>
                  <a:pt x="732" y="27"/>
                </a:moveTo>
                <a:cubicBezTo>
                  <a:pt x="731" y="28"/>
                  <a:pt x="730" y="28"/>
                  <a:pt x="730" y="29"/>
                </a:cubicBezTo>
                <a:cubicBezTo>
                  <a:pt x="729" y="26"/>
                  <a:pt x="729" y="26"/>
                  <a:pt x="729" y="26"/>
                </a:cubicBezTo>
                <a:lnTo>
                  <a:pt x="732" y="27"/>
                </a:lnTo>
                <a:close/>
                <a:moveTo>
                  <a:pt x="730" y="29"/>
                </a:moveTo>
                <a:cubicBezTo>
                  <a:pt x="730" y="29"/>
                  <a:pt x="730" y="29"/>
                  <a:pt x="730" y="29"/>
                </a:cubicBezTo>
                <a:cubicBezTo>
                  <a:pt x="728" y="27"/>
                  <a:pt x="728" y="27"/>
                  <a:pt x="728" y="27"/>
                </a:cubicBezTo>
                <a:cubicBezTo>
                  <a:pt x="729" y="26"/>
                  <a:pt x="729" y="26"/>
                  <a:pt x="729" y="26"/>
                </a:cubicBezTo>
                <a:lnTo>
                  <a:pt x="730" y="29"/>
                </a:lnTo>
                <a:close/>
                <a:moveTo>
                  <a:pt x="726" y="29"/>
                </a:moveTo>
                <a:cubicBezTo>
                  <a:pt x="727" y="28"/>
                  <a:pt x="727" y="28"/>
                  <a:pt x="727" y="28"/>
                </a:cubicBezTo>
                <a:cubicBezTo>
                  <a:pt x="728" y="27"/>
                  <a:pt x="728" y="27"/>
                  <a:pt x="728" y="27"/>
                </a:cubicBezTo>
                <a:cubicBezTo>
                  <a:pt x="728" y="27"/>
                  <a:pt x="728" y="27"/>
                  <a:pt x="728" y="27"/>
                </a:cubicBezTo>
                <a:lnTo>
                  <a:pt x="726" y="29"/>
                </a:lnTo>
                <a:close/>
                <a:moveTo>
                  <a:pt x="726" y="29"/>
                </a:moveTo>
                <a:cubicBezTo>
                  <a:pt x="726" y="29"/>
                  <a:pt x="726" y="29"/>
                  <a:pt x="726" y="29"/>
                </a:cubicBezTo>
                <a:cubicBezTo>
                  <a:pt x="726" y="28"/>
                  <a:pt x="726" y="28"/>
                  <a:pt x="726" y="28"/>
                </a:cubicBezTo>
                <a:cubicBezTo>
                  <a:pt x="727" y="28"/>
                  <a:pt x="727" y="28"/>
                  <a:pt x="727" y="28"/>
                </a:cubicBezTo>
                <a:lnTo>
                  <a:pt x="726" y="29"/>
                </a:lnTo>
                <a:close/>
                <a:moveTo>
                  <a:pt x="726" y="30"/>
                </a:moveTo>
                <a:cubicBezTo>
                  <a:pt x="727" y="33"/>
                  <a:pt x="727" y="33"/>
                  <a:pt x="727" y="33"/>
                </a:cubicBezTo>
                <a:cubicBezTo>
                  <a:pt x="727" y="33"/>
                  <a:pt x="727" y="33"/>
                  <a:pt x="727" y="33"/>
                </a:cubicBezTo>
                <a:cubicBezTo>
                  <a:pt x="726" y="31"/>
                  <a:pt x="726" y="31"/>
                  <a:pt x="726" y="31"/>
                </a:cubicBezTo>
                <a:lnTo>
                  <a:pt x="726" y="30"/>
                </a:lnTo>
                <a:close/>
                <a:moveTo>
                  <a:pt x="727" y="33"/>
                </a:moveTo>
                <a:cubicBezTo>
                  <a:pt x="727" y="34"/>
                  <a:pt x="727" y="34"/>
                  <a:pt x="727" y="34"/>
                </a:cubicBezTo>
                <a:cubicBezTo>
                  <a:pt x="724" y="34"/>
                  <a:pt x="724" y="34"/>
                  <a:pt x="724" y="34"/>
                </a:cubicBezTo>
                <a:cubicBezTo>
                  <a:pt x="725" y="31"/>
                  <a:pt x="725" y="31"/>
                  <a:pt x="725" y="31"/>
                </a:cubicBezTo>
                <a:lnTo>
                  <a:pt x="727" y="33"/>
                </a:lnTo>
                <a:close/>
                <a:moveTo>
                  <a:pt x="724" y="33"/>
                </a:moveTo>
                <a:cubicBezTo>
                  <a:pt x="724" y="32"/>
                  <a:pt x="724" y="32"/>
                  <a:pt x="724" y="32"/>
                </a:cubicBezTo>
                <a:cubicBezTo>
                  <a:pt x="725" y="31"/>
                  <a:pt x="725" y="31"/>
                  <a:pt x="725" y="31"/>
                </a:cubicBezTo>
                <a:cubicBezTo>
                  <a:pt x="725" y="31"/>
                  <a:pt x="725" y="31"/>
                  <a:pt x="725" y="31"/>
                </a:cubicBezTo>
                <a:lnTo>
                  <a:pt x="724" y="33"/>
                </a:lnTo>
                <a:close/>
                <a:moveTo>
                  <a:pt x="725" y="37"/>
                </a:moveTo>
                <a:cubicBezTo>
                  <a:pt x="725" y="37"/>
                  <a:pt x="725" y="37"/>
                  <a:pt x="725" y="37"/>
                </a:cubicBezTo>
                <a:cubicBezTo>
                  <a:pt x="723" y="35"/>
                  <a:pt x="723" y="35"/>
                  <a:pt x="723" y="35"/>
                </a:cubicBezTo>
                <a:cubicBezTo>
                  <a:pt x="723" y="34"/>
                  <a:pt x="723" y="34"/>
                  <a:pt x="723" y="34"/>
                </a:cubicBezTo>
                <a:lnTo>
                  <a:pt x="725" y="37"/>
                </a:lnTo>
                <a:close/>
                <a:moveTo>
                  <a:pt x="725" y="37"/>
                </a:moveTo>
                <a:cubicBezTo>
                  <a:pt x="724" y="37"/>
                  <a:pt x="724" y="38"/>
                  <a:pt x="724" y="38"/>
                </a:cubicBezTo>
                <a:cubicBezTo>
                  <a:pt x="722" y="38"/>
                  <a:pt x="722" y="38"/>
                  <a:pt x="722" y="38"/>
                </a:cubicBezTo>
                <a:cubicBezTo>
                  <a:pt x="723" y="35"/>
                  <a:pt x="723" y="35"/>
                  <a:pt x="723" y="35"/>
                </a:cubicBezTo>
                <a:lnTo>
                  <a:pt x="725" y="37"/>
                </a:lnTo>
                <a:close/>
                <a:moveTo>
                  <a:pt x="723" y="34"/>
                </a:moveTo>
                <a:cubicBezTo>
                  <a:pt x="723" y="34"/>
                  <a:pt x="723" y="34"/>
                  <a:pt x="723" y="34"/>
                </a:cubicBezTo>
                <a:cubicBezTo>
                  <a:pt x="723" y="34"/>
                  <a:pt x="723" y="34"/>
                  <a:pt x="723" y="34"/>
                </a:cubicBezTo>
                <a:cubicBezTo>
                  <a:pt x="723" y="34"/>
                  <a:pt x="723" y="34"/>
                  <a:pt x="723" y="34"/>
                </a:cubicBezTo>
                <a:close/>
                <a:moveTo>
                  <a:pt x="723" y="35"/>
                </a:moveTo>
                <a:cubicBezTo>
                  <a:pt x="721" y="37"/>
                  <a:pt x="721" y="37"/>
                  <a:pt x="721" y="37"/>
                </a:cubicBezTo>
                <a:cubicBezTo>
                  <a:pt x="722" y="36"/>
                  <a:pt x="722" y="36"/>
                  <a:pt x="722" y="36"/>
                </a:cubicBezTo>
                <a:cubicBezTo>
                  <a:pt x="723" y="35"/>
                  <a:pt x="723" y="35"/>
                  <a:pt x="723" y="35"/>
                </a:cubicBezTo>
                <a:close/>
                <a:moveTo>
                  <a:pt x="721" y="37"/>
                </a:moveTo>
                <a:cubicBezTo>
                  <a:pt x="721" y="38"/>
                  <a:pt x="721" y="38"/>
                  <a:pt x="721" y="38"/>
                </a:cubicBezTo>
                <a:cubicBezTo>
                  <a:pt x="721" y="37"/>
                  <a:pt x="721" y="37"/>
                  <a:pt x="721" y="37"/>
                </a:cubicBezTo>
                <a:cubicBezTo>
                  <a:pt x="721" y="36"/>
                  <a:pt x="721" y="36"/>
                  <a:pt x="721" y="36"/>
                </a:cubicBezTo>
                <a:lnTo>
                  <a:pt x="721" y="37"/>
                </a:lnTo>
                <a:close/>
                <a:moveTo>
                  <a:pt x="721" y="38"/>
                </a:moveTo>
                <a:cubicBezTo>
                  <a:pt x="723" y="41"/>
                  <a:pt x="723" y="41"/>
                  <a:pt x="723" y="41"/>
                </a:cubicBezTo>
                <a:cubicBezTo>
                  <a:pt x="723" y="41"/>
                  <a:pt x="723" y="41"/>
                  <a:pt x="723" y="41"/>
                </a:cubicBezTo>
                <a:cubicBezTo>
                  <a:pt x="721" y="39"/>
                  <a:pt x="721" y="39"/>
                  <a:pt x="721" y="39"/>
                </a:cubicBezTo>
                <a:lnTo>
                  <a:pt x="721" y="38"/>
                </a:lnTo>
                <a:close/>
                <a:moveTo>
                  <a:pt x="722" y="42"/>
                </a:moveTo>
                <a:cubicBezTo>
                  <a:pt x="722" y="43"/>
                  <a:pt x="722" y="44"/>
                  <a:pt x="721" y="45"/>
                </a:cubicBezTo>
                <a:cubicBezTo>
                  <a:pt x="720" y="43"/>
                  <a:pt x="720" y="43"/>
                  <a:pt x="720" y="43"/>
                </a:cubicBezTo>
                <a:lnTo>
                  <a:pt x="722" y="42"/>
                </a:lnTo>
                <a:close/>
                <a:moveTo>
                  <a:pt x="721" y="45"/>
                </a:moveTo>
                <a:cubicBezTo>
                  <a:pt x="721" y="45"/>
                  <a:pt x="721" y="45"/>
                  <a:pt x="721" y="45"/>
                </a:cubicBezTo>
                <a:cubicBezTo>
                  <a:pt x="719" y="44"/>
                  <a:pt x="719" y="44"/>
                  <a:pt x="719" y="44"/>
                </a:cubicBezTo>
                <a:cubicBezTo>
                  <a:pt x="720" y="43"/>
                  <a:pt x="720" y="43"/>
                  <a:pt x="720" y="43"/>
                </a:cubicBezTo>
                <a:lnTo>
                  <a:pt x="721" y="45"/>
                </a:lnTo>
                <a:close/>
                <a:moveTo>
                  <a:pt x="721" y="46"/>
                </a:moveTo>
                <a:cubicBezTo>
                  <a:pt x="721" y="46"/>
                  <a:pt x="721" y="46"/>
                  <a:pt x="721" y="46"/>
                </a:cubicBezTo>
                <a:cubicBezTo>
                  <a:pt x="719" y="47"/>
                  <a:pt x="719" y="47"/>
                  <a:pt x="719" y="47"/>
                </a:cubicBezTo>
                <a:cubicBezTo>
                  <a:pt x="719" y="44"/>
                  <a:pt x="719" y="44"/>
                  <a:pt x="719" y="44"/>
                </a:cubicBezTo>
                <a:lnTo>
                  <a:pt x="721" y="46"/>
                </a:lnTo>
                <a:close/>
                <a:moveTo>
                  <a:pt x="719" y="43"/>
                </a:moveTo>
                <a:cubicBezTo>
                  <a:pt x="719" y="43"/>
                  <a:pt x="719" y="43"/>
                  <a:pt x="719" y="43"/>
                </a:cubicBezTo>
                <a:cubicBezTo>
                  <a:pt x="719" y="43"/>
                  <a:pt x="719" y="43"/>
                  <a:pt x="719" y="43"/>
                </a:cubicBezTo>
                <a:cubicBezTo>
                  <a:pt x="719" y="43"/>
                  <a:pt x="719" y="43"/>
                  <a:pt x="719" y="43"/>
                </a:cubicBezTo>
                <a:close/>
                <a:moveTo>
                  <a:pt x="719" y="43"/>
                </a:moveTo>
                <a:cubicBezTo>
                  <a:pt x="718" y="45"/>
                  <a:pt x="718" y="45"/>
                  <a:pt x="718" y="45"/>
                </a:cubicBezTo>
                <a:cubicBezTo>
                  <a:pt x="718" y="44"/>
                  <a:pt x="718" y="44"/>
                  <a:pt x="718" y="44"/>
                </a:cubicBezTo>
                <a:cubicBezTo>
                  <a:pt x="719" y="43"/>
                  <a:pt x="719" y="43"/>
                  <a:pt x="719" y="43"/>
                </a:cubicBezTo>
                <a:close/>
                <a:moveTo>
                  <a:pt x="718" y="45"/>
                </a:moveTo>
                <a:cubicBezTo>
                  <a:pt x="718" y="46"/>
                  <a:pt x="718" y="46"/>
                  <a:pt x="718" y="46"/>
                </a:cubicBezTo>
                <a:cubicBezTo>
                  <a:pt x="718" y="47"/>
                  <a:pt x="718" y="47"/>
                  <a:pt x="718" y="47"/>
                </a:cubicBezTo>
                <a:cubicBezTo>
                  <a:pt x="718" y="46"/>
                  <a:pt x="718" y="46"/>
                  <a:pt x="718" y="46"/>
                </a:cubicBezTo>
                <a:lnTo>
                  <a:pt x="718" y="45"/>
                </a:lnTo>
                <a:close/>
                <a:moveTo>
                  <a:pt x="720" y="51"/>
                </a:moveTo>
                <a:cubicBezTo>
                  <a:pt x="720" y="52"/>
                  <a:pt x="720" y="53"/>
                  <a:pt x="720" y="54"/>
                </a:cubicBezTo>
                <a:cubicBezTo>
                  <a:pt x="718" y="52"/>
                  <a:pt x="718" y="52"/>
                  <a:pt x="718" y="52"/>
                </a:cubicBezTo>
                <a:lnTo>
                  <a:pt x="720" y="51"/>
                </a:lnTo>
                <a:close/>
                <a:moveTo>
                  <a:pt x="717" y="51"/>
                </a:moveTo>
                <a:cubicBezTo>
                  <a:pt x="717" y="49"/>
                  <a:pt x="717" y="49"/>
                  <a:pt x="717" y="49"/>
                </a:cubicBezTo>
                <a:cubicBezTo>
                  <a:pt x="718" y="48"/>
                  <a:pt x="718" y="48"/>
                  <a:pt x="718" y="48"/>
                </a:cubicBezTo>
                <a:cubicBezTo>
                  <a:pt x="718" y="48"/>
                  <a:pt x="718" y="48"/>
                  <a:pt x="718" y="48"/>
                </a:cubicBezTo>
                <a:lnTo>
                  <a:pt x="717" y="51"/>
                </a:lnTo>
                <a:close/>
                <a:moveTo>
                  <a:pt x="717" y="65"/>
                </a:moveTo>
                <a:cubicBezTo>
                  <a:pt x="717" y="64"/>
                  <a:pt x="717" y="64"/>
                  <a:pt x="717" y="64"/>
                </a:cubicBezTo>
                <a:cubicBezTo>
                  <a:pt x="717" y="62"/>
                  <a:pt x="717" y="62"/>
                  <a:pt x="717" y="62"/>
                </a:cubicBezTo>
                <a:cubicBezTo>
                  <a:pt x="717" y="62"/>
                  <a:pt x="717" y="62"/>
                  <a:pt x="717" y="62"/>
                </a:cubicBezTo>
                <a:lnTo>
                  <a:pt x="717" y="65"/>
                </a:lnTo>
                <a:close/>
                <a:moveTo>
                  <a:pt x="717" y="62"/>
                </a:moveTo>
                <a:cubicBezTo>
                  <a:pt x="717" y="62"/>
                  <a:pt x="717" y="62"/>
                  <a:pt x="717" y="62"/>
                </a:cubicBezTo>
                <a:cubicBezTo>
                  <a:pt x="717" y="62"/>
                  <a:pt x="717" y="62"/>
                  <a:pt x="717" y="62"/>
                </a:cubicBezTo>
                <a:cubicBezTo>
                  <a:pt x="717" y="62"/>
                  <a:pt x="717" y="62"/>
                  <a:pt x="717" y="62"/>
                </a:cubicBezTo>
                <a:close/>
                <a:moveTo>
                  <a:pt x="717" y="62"/>
                </a:moveTo>
                <a:cubicBezTo>
                  <a:pt x="717" y="62"/>
                  <a:pt x="717" y="62"/>
                  <a:pt x="717" y="62"/>
                </a:cubicBezTo>
                <a:cubicBezTo>
                  <a:pt x="717" y="62"/>
                  <a:pt x="717" y="62"/>
                  <a:pt x="717" y="62"/>
                </a:cubicBezTo>
                <a:close/>
                <a:moveTo>
                  <a:pt x="717" y="53"/>
                </a:moveTo>
                <a:cubicBezTo>
                  <a:pt x="717" y="53"/>
                  <a:pt x="717" y="53"/>
                  <a:pt x="717" y="53"/>
                </a:cubicBezTo>
                <a:cubicBezTo>
                  <a:pt x="717" y="53"/>
                  <a:pt x="717" y="53"/>
                  <a:pt x="717" y="53"/>
                </a:cubicBezTo>
                <a:close/>
                <a:moveTo>
                  <a:pt x="717" y="52"/>
                </a:moveTo>
                <a:cubicBezTo>
                  <a:pt x="717" y="53"/>
                  <a:pt x="717" y="53"/>
                  <a:pt x="717" y="53"/>
                </a:cubicBezTo>
                <a:cubicBezTo>
                  <a:pt x="717" y="52"/>
                  <a:pt x="717" y="52"/>
                  <a:pt x="717" y="52"/>
                </a:cubicBezTo>
                <a:cubicBezTo>
                  <a:pt x="717" y="52"/>
                  <a:pt x="717" y="52"/>
                  <a:pt x="717" y="52"/>
                </a:cubicBezTo>
                <a:close/>
                <a:moveTo>
                  <a:pt x="717" y="53"/>
                </a:moveTo>
                <a:cubicBezTo>
                  <a:pt x="716" y="54"/>
                  <a:pt x="716" y="54"/>
                  <a:pt x="716" y="54"/>
                </a:cubicBezTo>
                <a:cubicBezTo>
                  <a:pt x="716" y="53"/>
                  <a:pt x="716" y="53"/>
                  <a:pt x="716" y="53"/>
                </a:cubicBezTo>
                <a:cubicBezTo>
                  <a:pt x="717" y="53"/>
                  <a:pt x="717" y="53"/>
                  <a:pt x="717" y="53"/>
                </a:cubicBezTo>
                <a:close/>
                <a:moveTo>
                  <a:pt x="717" y="56"/>
                </a:moveTo>
                <a:cubicBezTo>
                  <a:pt x="717" y="56"/>
                  <a:pt x="717" y="56"/>
                  <a:pt x="717" y="56"/>
                </a:cubicBezTo>
                <a:cubicBezTo>
                  <a:pt x="716" y="55"/>
                  <a:pt x="716" y="55"/>
                  <a:pt x="716" y="55"/>
                </a:cubicBezTo>
                <a:cubicBezTo>
                  <a:pt x="716" y="54"/>
                  <a:pt x="716" y="54"/>
                  <a:pt x="716" y="54"/>
                </a:cubicBezTo>
                <a:lnTo>
                  <a:pt x="717" y="56"/>
                </a:lnTo>
                <a:close/>
                <a:moveTo>
                  <a:pt x="717" y="57"/>
                </a:moveTo>
                <a:cubicBezTo>
                  <a:pt x="717" y="57"/>
                  <a:pt x="717" y="57"/>
                  <a:pt x="717" y="57"/>
                </a:cubicBezTo>
                <a:cubicBezTo>
                  <a:pt x="717" y="57"/>
                  <a:pt x="717" y="57"/>
                  <a:pt x="717" y="57"/>
                </a:cubicBezTo>
                <a:close/>
                <a:moveTo>
                  <a:pt x="717" y="57"/>
                </a:moveTo>
                <a:cubicBezTo>
                  <a:pt x="716" y="57"/>
                  <a:pt x="716" y="57"/>
                  <a:pt x="716" y="57"/>
                </a:cubicBezTo>
                <a:cubicBezTo>
                  <a:pt x="717" y="57"/>
                  <a:pt x="717" y="57"/>
                  <a:pt x="717" y="57"/>
                </a:cubicBezTo>
                <a:cubicBezTo>
                  <a:pt x="717" y="57"/>
                  <a:pt x="717" y="57"/>
                  <a:pt x="717" y="57"/>
                </a:cubicBezTo>
                <a:close/>
                <a:moveTo>
                  <a:pt x="717" y="58"/>
                </a:moveTo>
                <a:cubicBezTo>
                  <a:pt x="717" y="60"/>
                  <a:pt x="717" y="60"/>
                  <a:pt x="717" y="60"/>
                </a:cubicBezTo>
                <a:cubicBezTo>
                  <a:pt x="716" y="59"/>
                  <a:pt x="716" y="59"/>
                  <a:pt x="716" y="59"/>
                </a:cubicBezTo>
                <a:cubicBezTo>
                  <a:pt x="717" y="58"/>
                  <a:pt x="717" y="58"/>
                  <a:pt x="717" y="58"/>
                </a:cubicBezTo>
                <a:close/>
                <a:moveTo>
                  <a:pt x="717" y="56"/>
                </a:moveTo>
                <a:cubicBezTo>
                  <a:pt x="716" y="54"/>
                  <a:pt x="716" y="54"/>
                  <a:pt x="716" y="54"/>
                </a:cubicBezTo>
                <a:cubicBezTo>
                  <a:pt x="717" y="53"/>
                  <a:pt x="717" y="53"/>
                  <a:pt x="717" y="53"/>
                </a:cubicBezTo>
                <a:cubicBezTo>
                  <a:pt x="717" y="53"/>
                  <a:pt x="717" y="53"/>
                  <a:pt x="717" y="53"/>
                </a:cubicBezTo>
                <a:lnTo>
                  <a:pt x="717" y="56"/>
                </a:lnTo>
                <a:close/>
                <a:moveTo>
                  <a:pt x="716" y="62"/>
                </a:moveTo>
                <a:cubicBezTo>
                  <a:pt x="716" y="62"/>
                  <a:pt x="716" y="62"/>
                  <a:pt x="716" y="62"/>
                </a:cubicBezTo>
                <a:cubicBezTo>
                  <a:pt x="717" y="61"/>
                  <a:pt x="717" y="61"/>
                  <a:pt x="717" y="61"/>
                </a:cubicBezTo>
                <a:lnTo>
                  <a:pt x="716" y="62"/>
                </a:lnTo>
                <a:close/>
                <a:moveTo>
                  <a:pt x="716" y="62"/>
                </a:moveTo>
                <a:cubicBezTo>
                  <a:pt x="717" y="62"/>
                  <a:pt x="717" y="62"/>
                  <a:pt x="717" y="62"/>
                </a:cubicBezTo>
                <a:cubicBezTo>
                  <a:pt x="717" y="64"/>
                  <a:pt x="717" y="64"/>
                  <a:pt x="717" y="64"/>
                </a:cubicBezTo>
                <a:cubicBezTo>
                  <a:pt x="716" y="63"/>
                  <a:pt x="716" y="63"/>
                  <a:pt x="716" y="63"/>
                </a:cubicBezTo>
                <a:lnTo>
                  <a:pt x="716" y="62"/>
                </a:lnTo>
                <a:close/>
                <a:moveTo>
                  <a:pt x="717" y="64"/>
                </a:moveTo>
                <a:cubicBezTo>
                  <a:pt x="717" y="65"/>
                  <a:pt x="717" y="65"/>
                  <a:pt x="717" y="65"/>
                </a:cubicBezTo>
                <a:cubicBezTo>
                  <a:pt x="717" y="65"/>
                  <a:pt x="717" y="65"/>
                  <a:pt x="717" y="65"/>
                </a:cubicBezTo>
                <a:cubicBezTo>
                  <a:pt x="716" y="65"/>
                  <a:pt x="716" y="65"/>
                  <a:pt x="716" y="65"/>
                </a:cubicBezTo>
                <a:lnTo>
                  <a:pt x="717" y="64"/>
                </a:lnTo>
                <a:close/>
                <a:moveTo>
                  <a:pt x="717" y="66"/>
                </a:moveTo>
                <a:cubicBezTo>
                  <a:pt x="718" y="66"/>
                  <a:pt x="718" y="66"/>
                  <a:pt x="718" y="66"/>
                </a:cubicBezTo>
                <a:cubicBezTo>
                  <a:pt x="718" y="67"/>
                  <a:pt x="718" y="67"/>
                  <a:pt x="718" y="67"/>
                </a:cubicBezTo>
                <a:cubicBezTo>
                  <a:pt x="716" y="67"/>
                  <a:pt x="716" y="67"/>
                  <a:pt x="716" y="67"/>
                </a:cubicBezTo>
                <a:lnTo>
                  <a:pt x="717" y="66"/>
                </a:lnTo>
                <a:close/>
                <a:moveTo>
                  <a:pt x="718" y="67"/>
                </a:moveTo>
                <a:cubicBezTo>
                  <a:pt x="718" y="67"/>
                  <a:pt x="718" y="67"/>
                  <a:pt x="718" y="67"/>
                </a:cubicBezTo>
                <a:cubicBezTo>
                  <a:pt x="718" y="70"/>
                  <a:pt x="718" y="70"/>
                  <a:pt x="718" y="70"/>
                </a:cubicBezTo>
                <a:cubicBezTo>
                  <a:pt x="717" y="68"/>
                  <a:pt x="717" y="68"/>
                  <a:pt x="717" y="68"/>
                </a:cubicBezTo>
                <a:lnTo>
                  <a:pt x="718" y="67"/>
                </a:lnTo>
                <a:close/>
                <a:moveTo>
                  <a:pt x="718" y="67"/>
                </a:moveTo>
                <a:cubicBezTo>
                  <a:pt x="721" y="68"/>
                  <a:pt x="721" y="68"/>
                  <a:pt x="721" y="68"/>
                </a:cubicBezTo>
                <a:cubicBezTo>
                  <a:pt x="721" y="68"/>
                  <a:pt x="721" y="68"/>
                  <a:pt x="721" y="68"/>
                </a:cubicBezTo>
                <a:cubicBezTo>
                  <a:pt x="719" y="70"/>
                  <a:pt x="719" y="70"/>
                  <a:pt x="719" y="70"/>
                </a:cubicBezTo>
                <a:lnTo>
                  <a:pt x="718" y="67"/>
                </a:lnTo>
                <a:close/>
                <a:moveTo>
                  <a:pt x="719" y="73"/>
                </a:moveTo>
                <a:cubicBezTo>
                  <a:pt x="720" y="74"/>
                  <a:pt x="720" y="74"/>
                  <a:pt x="720" y="74"/>
                </a:cubicBezTo>
                <a:cubicBezTo>
                  <a:pt x="719" y="74"/>
                  <a:pt x="719" y="74"/>
                  <a:pt x="719" y="74"/>
                </a:cubicBezTo>
                <a:lnTo>
                  <a:pt x="719" y="73"/>
                </a:lnTo>
                <a:close/>
                <a:moveTo>
                  <a:pt x="719" y="72"/>
                </a:moveTo>
                <a:cubicBezTo>
                  <a:pt x="722" y="72"/>
                  <a:pt x="722" y="72"/>
                  <a:pt x="722" y="72"/>
                </a:cubicBezTo>
                <a:cubicBezTo>
                  <a:pt x="722" y="72"/>
                  <a:pt x="722" y="72"/>
                  <a:pt x="722" y="72"/>
                </a:cubicBezTo>
                <a:cubicBezTo>
                  <a:pt x="720" y="74"/>
                  <a:pt x="720" y="74"/>
                  <a:pt x="720" y="74"/>
                </a:cubicBezTo>
                <a:lnTo>
                  <a:pt x="719" y="72"/>
                </a:lnTo>
                <a:close/>
                <a:moveTo>
                  <a:pt x="720" y="76"/>
                </a:moveTo>
                <a:cubicBezTo>
                  <a:pt x="719" y="76"/>
                  <a:pt x="719" y="76"/>
                  <a:pt x="719" y="76"/>
                </a:cubicBezTo>
                <a:cubicBezTo>
                  <a:pt x="720" y="75"/>
                  <a:pt x="720" y="75"/>
                  <a:pt x="720" y="75"/>
                </a:cubicBezTo>
                <a:cubicBezTo>
                  <a:pt x="720" y="75"/>
                  <a:pt x="720" y="75"/>
                  <a:pt x="720" y="75"/>
                </a:cubicBezTo>
                <a:lnTo>
                  <a:pt x="720" y="76"/>
                </a:lnTo>
                <a:close/>
                <a:moveTo>
                  <a:pt x="720" y="76"/>
                </a:moveTo>
                <a:cubicBezTo>
                  <a:pt x="720" y="76"/>
                  <a:pt x="720" y="76"/>
                  <a:pt x="720" y="76"/>
                </a:cubicBezTo>
                <a:cubicBezTo>
                  <a:pt x="720" y="76"/>
                  <a:pt x="720" y="76"/>
                  <a:pt x="720" y="76"/>
                </a:cubicBezTo>
                <a:close/>
                <a:moveTo>
                  <a:pt x="720" y="76"/>
                </a:moveTo>
                <a:cubicBezTo>
                  <a:pt x="721" y="78"/>
                  <a:pt x="721" y="78"/>
                  <a:pt x="721" y="78"/>
                </a:cubicBezTo>
                <a:cubicBezTo>
                  <a:pt x="720" y="77"/>
                  <a:pt x="720" y="77"/>
                  <a:pt x="720" y="77"/>
                </a:cubicBezTo>
                <a:cubicBezTo>
                  <a:pt x="720" y="76"/>
                  <a:pt x="720" y="76"/>
                  <a:pt x="720" y="76"/>
                </a:cubicBezTo>
                <a:close/>
                <a:moveTo>
                  <a:pt x="721" y="76"/>
                </a:moveTo>
                <a:cubicBezTo>
                  <a:pt x="723" y="76"/>
                  <a:pt x="723" y="76"/>
                  <a:pt x="723" y="76"/>
                </a:cubicBezTo>
                <a:cubicBezTo>
                  <a:pt x="723" y="76"/>
                  <a:pt x="723" y="76"/>
                  <a:pt x="724" y="76"/>
                </a:cubicBezTo>
                <a:cubicBezTo>
                  <a:pt x="722" y="78"/>
                  <a:pt x="722" y="78"/>
                  <a:pt x="722" y="78"/>
                </a:cubicBezTo>
                <a:lnTo>
                  <a:pt x="721" y="76"/>
                </a:lnTo>
                <a:close/>
                <a:moveTo>
                  <a:pt x="722" y="80"/>
                </a:moveTo>
                <a:cubicBezTo>
                  <a:pt x="722" y="80"/>
                  <a:pt x="722" y="80"/>
                  <a:pt x="722" y="80"/>
                </a:cubicBezTo>
                <a:cubicBezTo>
                  <a:pt x="722" y="80"/>
                  <a:pt x="722" y="80"/>
                  <a:pt x="722" y="80"/>
                </a:cubicBezTo>
                <a:cubicBezTo>
                  <a:pt x="722" y="80"/>
                  <a:pt x="722" y="80"/>
                  <a:pt x="722" y="80"/>
                </a:cubicBezTo>
                <a:close/>
                <a:moveTo>
                  <a:pt x="722" y="80"/>
                </a:moveTo>
                <a:cubicBezTo>
                  <a:pt x="722" y="80"/>
                  <a:pt x="722" y="80"/>
                  <a:pt x="722" y="80"/>
                </a:cubicBezTo>
                <a:cubicBezTo>
                  <a:pt x="722" y="82"/>
                  <a:pt x="722" y="82"/>
                  <a:pt x="722" y="82"/>
                </a:cubicBezTo>
                <a:cubicBezTo>
                  <a:pt x="722" y="81"/>
                  <a:pt x="722" y="81"/>
                  <a:pt x="722" y="81"/>
                </a:cubicBezTo>
                <a:lnTo>
                  <a:pt x="722" y="80"/>
                </a:lnTo>
                <a:close/>
                <a:moveTo>
                  <a:pt x="721" y="80"/>
                </a:moveTo>
                <a:cubicBezTo>
                  <a:pt x="722" y="79"/>
                  <a:pt x="722" y="79"/>
                  <a:pt x="722" y="79"/>
                </a:cubicBezTo>
                <a:cubicBezTo>
                  <a:pt x="722" y="80"/>
                  <a:pt x="722" y="80"/>
                  <a:pt x="722" y="80"/>
                </a:cubicBezTo>
                <a:lnTo>
                  <a:pt x="721" y="80"/>
                </a:lnTo>
                <a:close/>
                <a:moveTo>
                  <a:pt x="722" y="80"/>
                </a:moveTo>
                <a:cubicBezTo>
                  <a:pt x="722" y="80"/>
                  <a:pt x="722" y="80"/>
                  <a:pt x="722" y="80"/>
                </a:cubicBezTo>
                <a:cubicBezTo>
                  <a:pt x="724" y="83"/>
                  <a:pt x="724" y="83"/>
                  <a:pt x="724" y="83"/>
                </a:cubicBezTo>
                <a:cubicBezTo>
                  <a:pt x="722" y="82"/>
                  <a:pt x="722" y="82"/>
                  <a:pt x="722" y="82"/>
                </a:cubicBezTo>
                <a:lnTo>
                  <a:pt x="722" y="80"/>
                </a:lnTo>
                <a:close/>
                <a:moveTo>
                  <a:pt x="724" y="83"/>
                </a:moveTo>
                <a:cubicBezTo>
                  <a:pt x="723" y="82"/>
                  <a:pt x="723" y="82"/>
                  <a:pt x="723" y="82"/>
                </a:cubicBezTo>
                <a:cubicBezTo>
                  <a:pt x="722" y="82"/>
                  <a:pt x="722" y="82"/>
                  <a:pt x="722" y="82"/>
                </a:cubicBezTo>
                <a:lnTo>
                  <a:pt x="724" y="83"/>
                </a:lnTo>
                <a:close/>
                <a:moveTo>
                  <a:pt x="724" y="83"/>
                </a:moveTo>
                <a:cubicBezTo>
                  <a:pt x="724" y="84"/>
                  <a:pt x="724" y="84"/>
                  <a:pt x="724" y="84"/>
                </a:cubicBezTo>
                <a:cubicBezTo>
                  <a:pt x="724" y="84"/>
                  <a:pt x="724" y="84"/>
                  <a:pt x="724" y="84"/>
                </a:cubicBezTo>
                <a:cubicBezTo>
                  <a:pt x="723" y="84"/>
                  <a:pt x="723" y="84"/>
                  <a:pt x="723" y="84"/>
                </a:cubicBezTo>
                <a:lnTo>
                  <a:pt x="724" y="83"/>
                </a:lnTo>
                <a:close/>
                <a:moveTo>
                  <a:pt x="724" y="83"/>
                </a:moveTo>
                <a:cubicBezTo>
                  <a:pt x="724" y="83"/>
                  <a:pt x="724" y="83"/>
                  <a:pt x="724" y="83"/>
                </a:cubicBezTo>
                <a:cubicBezTo>
                  <a:pt x="725" y="82"/>
                  <a:pt x="725" y="82"/>
                  <a:pt x="725" y="82"/>
                </a:cubicBezTo>
                <a:lnTo>
                  <a:pt x="724" y="83"/>
                </a:lnTo>
                <a:close/>
                <a:moveTo>
                  <a:pt x="725" y="84"/>
                </a:moveTo>
                <a:cubicBezTo>
                  <a:pt x="725" y="84"/>
                  <a:pt x="725" y="84"/>
                  <a:pt x="725" y="84"/>
                </a:cubicBezTo>
                <a:cubicBezTo>
                  <a:pt x="724" y="84"/>
                  <a:pt x="724" y="84"/>
                  <a:pt x="724" y="84"/>
                </a:cubicBezTo>
                <a:lnTo>
                  <a:pt x="725" y="84"/>
                </a:lnTo>
                <a:close/>
                <a:moveTo>
                  <a:pt x="725" y="84"/>
                </a:moveTo>
                <a:cubicBezTo>
                  <a:pt x="726" y="86"/>
                  <a:pt x="726" y="86"/>
                  <a:pt x="726" y="86"/>
                </a:cubicBezTo>
                <a:cubicBezTo>
                  <a:pt x="725" y="86"/>
                  <a:pt x="725" y="86"/>
                  <a:pt x="725" y="86"/>
                </a:cubicBezTo>
                <a:cubicBezTo>
                  <a:pt x="725" y="84"/>
                  <a:pt x="725" y="84"/>
                  <a:pt x="725" y="84"/>
                </a:cubicBezTo>
                <a:close/>
                <a:moveTo>
                  <a:pt x="725" y="84"/>
                </a:moveTo>
                <a:cubicBezTo>
                  <a:pt x="728" y="84"/>
                  <a:pt x="728" y="84"/>
                  <a:pt x="728" y="84"/>
                </a:cubicBezTo>
                <a:cubicBezTo>
                  <a:pt x="728" y="84"/>
                  <a:pt x="728" y="84"/>
                  <a:pt x="728" y="84"/>
                </a:cubicBezTo>
                <a:cubicBezTo>
                  <a:pt x="727" y="86"/>
                  <a:pt x="727" y="86"/>
                  <a:pt x="727" y="86"/>
                </a:cubicBezTo>
                <a:lnTo>
                  <a:pt x="725" y="84"/>
                </a:lnTo>
                <a:close/>
                <a:moveTo>
                  <a:pt x="728" y="84"/>
                </a:moveTo>
                <a:cubicBezTo>
                  <a:pt x="729" y="85"/>
                  <a:pt x="729" y="86"/>
                  <a:pt x="730" y="87"/>
                </a:cubicBezTo>
                <a:cubicBezTo>
                  <a:pt x="727" y="87"/>
                  <a:pt x="727" y="87"/>
                  <a:pt x="727" y="87"/>
                </a:cubicBezTo>
                <a:lnTo>
                  <a:pt x="728" y="84"/>
                </a:lnTo>
                <a:close/>
                <a:moveTo>
                  <a:pt x="727" y="88"/>
                </a:moveTo>
                <a:cubicBezTo>
                  <a:pt x="727" y="88"/>
                  <a:pt x="727" y="88"/>
                  <a:pt x="727" y="88"/>
                </a:cubicBezTo>
                <a:cubicBezTo>
                  <a:pt x="727" y="87"/>
                  <a:pt x="727" y="87"/>
                  <a:pt x="727" y="87"/>
                </a:cubicBezTo>
                <a:cubicBezTo>
                  <a:pt x="727" y="87"/>
                  <a:pt x="727" y="87"/>
                  <a:pt x="727" y="87"/>
                </a:cubicBezTo>
                <a:lnTo>
                  <a:pt x="727" y="88"/>
                </a:lnTo>
                <a:close/>
                <a:moveTo>
                  <a:pt x="727" y="88"/>
                </a:moveTo>
                <a:cubicBezTo>
                  <a:pt x="728" y="89"/>
                  <a:pt x="728" y="89"/>
                  <a:pt x="728" y="89"/>
                </a:cubicBezTo>
                <a:cubicBezTo>
                  <a:pt x="727" y="89"/>
                  <a:pt x="727" y="89"/>
                  <a:pt x="727" y="89"/>
                </a:cubicBezTo>
                <a:cubicBezTo>
                  <a:pt x="727" y="88"/>
                  <a:pt x="727" y="88"/>
                  <a:pt x="727" y="88"/>
                </a:cubicBezTo>
                <a:close/>
                <a:moveTo>
                  <a:pt x="727" y="88"/>
                </a:moveTo>
                <a:cubicBezTo>
                  <a:pt x="727" y="88"/>
                  <a:pt x="727" y="88"/>
                  <a:pt x="727" y="88"/>
                </a:cubicBezTo>
                <a:cubicBezTo>
                  <a:pt x="729" y="90"/>
                  <a:pt x="729" y="90"/>
                  <a:pt x="729" y="90"/>
                </a:cubicBezTo>
                <a:cubicBezTo>
                  <a:pt x="728" y="89"/>
                  <a:pt x="728" y="89"/>
                  <a:pt x="728" y="89"/>
                </a:cubicBezTo>
                <a:lnTo>
                  <a:pt x="727" y="88"/>
                </a:lnTo>
                <a:close/>
                <a:moveTo>
                  <a:pt x="729" y="90"/>
                </a:moveTo>
                <a:cubicBezTo>
                  <a:pt x="728" y="90"/>
                  <a:pt x="728" y="90"/>
                  <a:pt x="728" y="90"/>
                </a:cubicBezTo>
                <a:cubicBezTo>
                  <a:pt x="728" y="89"/>
                  <a:pt x="728" y="89"/>
                  <a:pt x="728" y="89"/>
                </a:cubicBezTo>
                <a:lnTo>
                  <a:pt x="729" y="90"/>
                </a:lnTo>
                <a:close/>
                <a:moveTo>
                  <a:pt x="730" y="91"/>
                </a:moveTo>
                <a:cubicBezTo>
                  <a:pt x="730" y="91"/>
                  <a:pt x="730" y="91"/>
                  <a:pt x="730" y="91"/>
                </a:cubicBezTo>
                <a:cubicBezTo>
                  <a:pt x="730" y="91"/>
                  <a:pt x="730" y="91"/>
                  <a:pt x="730" y="91"/>
                </a:cubicBezTo>
                <a:cubicBezTo>
                  <a:pt x="729" y="92"/>
                  <a:pt x="729" y="92"/>
                  <a:pt x="729" y="92"/>
                </a:cubicBezTo>
                <a:lnTo>
                  <a:pt x="730" y="91"/>
                </a:lnTo>
                <a:close/>
                <a:moveTo>
                  <a:pt x="730" y="91"/>
                </a:moveTo>
                <a:cubicBezTo>
                  <a:pt x="730" y="91"/>
                  <a:pt x="730" y="91"/>
                  <a:pt x="730" y="91"/>
                </a:cubicBezTo>
                <a:cubicBezTo>
                  <a:pt x="730" y="91"/>
                  <a:pt x="730" y="91"/>
                  <a:pt x="730" y="91"/>
                </a:cubicBezTo>
                <a:close/>
                <a:moveTo>
                  <a:pt x="730" y="90"/>
                </a:moveTo>
                <a:cubicBezTo>
                  <a:pt x="733" y="90"/>
                  <a:pt x="733" y="90"/>
                  <a:pt x="733" y="90"/>
                </a:cubicBezTo>
                <a:cubicBezTo>
                  <a:pt x="733" y="90"/>
                  <a:pt x="733" y="90"/>
                  <a:pt x="733" y="90"/>
                </a:cubicBezTo>
                <a:cubicBezTo>
                  <a:pt x="731" y="91"/>
                  <a:pt x="731" y="91"/>
                  <a:pt x="731" y="91"/>
                </a:cubicBezTo>
                <a:lnTo>
                  <a:pt x="730" y="90"/>
                </a:lnTo>
                <a:close/>
                <a:moveTo>
                  <a:pt x="731" y="91"/>
                </a:moveTo>
                <a:cubicBezTo>
                  <a:pt x="733" y="93"/>
                  <a:pt x="733" y="93"/>
                  <a:pt x="733" y="93"/>
                </a:cubicBezTo>
                <a:cubicBezTo>
                  <a:pt x="731" y="93"/>
                  <a:pt x="731" y="93"/>
                  <a:pt x="731" y="93"/>
                </a:cubicBezTo>
                <a:cubicBezTo>
                  <a:pt x="730" y="91"/>
                  <a:pt x="730" y="91"/>
                  <a:pt x="730" y="91"/>
                </a:cubicBezTo>
                <a:lnTo>
                  <a:pt x="731" y="91"/>
                </a:lnTo>
                <a:close/>
                <a:moveTo>
                  <a:pt x="731" y="91"/>
                </a:moveTo>
                <a:cubicBezTo>
                  <a:pt x="733" y="90"/>
                  <a:pt x="733" y="90"/>
                  <a:pt x="733" y="90"/>
                </a:cubicBezTo>
                <a:cubicBezTo>
                  <a:pt x="733" y="90"/>
                  <a:pt x="733" y="90"/>
                  <a:pt x="734" y="90"/>
                </a:cubicBezTo>
                <a:cubicBezTo>
                  <a:pt x="733" y="93"/>
                  <a:pt x="733" y="93"/>
                  <a:pt x="733" y="93"/>
                </a:cubicBezTo>
                <a:lnTo>
                  <a:pt x="731" y="91"/>
                </a:lnTo>
                <a:close/>
                <a:moveTo>
                  <a:pt x="733" y="94"/>
                </a:moveTo>
                <a:cubicBezTo>
                  <a:pt x="733" y="94"/>
                  <a:pt x="733" y="94"/>
                  <a:pt x="733" y="94"/>
                </a:cubicBezTo>
                <a:cubicBezTo>
                  <a:pt x="733" y="94"/>
                  <a:pt x="733" y="94"/>
                  <a:pt x="733" y="94"/>
                </a:cubicBezTo>
                <a:close/>
                <a:moveTo>
                  <a:pt x="733" y="94"/>
                </a:moveTo>
                <a:cubicBezTo>
                  <a:pt x="733" y="95"/>
                  <a:pt x="733" y="95"/>
                  <a:pt x="733" y="95"/>
                </a:cubicBezTo>
                <a:cubicBezTo>
                  <a:pt x="733" y="95"/>
                  <a:pt x="733" y="95"/>
                  <a:pt x="733" y="95"/>
                </a:cubicBezTo>
                <a:lnTo>
                  <a:pt x="733" y="94"/>
                </a:lnTo>
                <a:close/>
                <a:moveTo>
                  <a:pt x="733" y="93"/>
                </a:moveTo>
                <a:cubicBezTo>
                  <a:pt x="733" y="93"/>
                  <a:pt x="733" y="93"/>
                  <a:pt x="733" y="93"/>
                </a:cubicBezTo>
                <a:cubicBezTo>
                  <a:pt x="734" y="91"/>
                  <a:pt x="734" y="91"/>
                  <a:pt x="734" y="91"/>
                </a:cubicBezTo>
                <a:lnTo>
                  <a:pt x="733" y="93"/>
                </a:lnTo>
                <a:close/>
                <a:moveTo>
                  <a:pt x="734" y="91"/>
                </a:moveTo>
                <a:cubicBezTo>
                  <a:pt x="735" y="91"/>
                  <a:pt x="735" y="92"/>
                  <a:pt x="736" y="93"/>
                </a:cubicBezTo>
                <a:cubicBezTo>
                  <a:pt x="733" y="93"/>
                  <a:pt x="733" y="93"/>
                  <a:pt x="733" y="93"/>
                </a:cubicBezTo>
                <a:lnTo>
                  <a:pt x="734" y="91"/>
                </a:lnTo>
                <a:close/>
                <a:moveTo>
                  <a:pt x="734" y="94"/>
                </a:moveTo>
                <a:cubicBezTo>
                  <a:pt x="736" y="93"/>
                  <a:pt x="736" y="93"/>
                  <a:pt x="736" y="93"/>
                </a:cubicBezTo>
                <a:cubicBezTo>
                  <a:pt x="736" y="93"/>
                  <a:pt x="736" y="93"/>
                  <a:pt x="736" y="93"/>
                </a:cubicBezTo>
                <a:cubicBezTo>
                  <a:pt x="734" y="94"/>
                  <a:pt x="734" y="94"/>
                  <a:pt x="734" y="94"/>
                </a:cubicBezTo>
                <a:close/>
                <a:moveTo>
                  <a:pt x="734" y="94"/>
                </a:moveTo>
                <a:cubicBezTo>
                  <a:pt x="734" y="94"/>
                  <a:pt x="734" y="94"/>
                  <a:pt x="734" y="94"/>
                </a:cubicBezTo>
                <a:cubicBezTo>
                  <a:pt x="734" y="94"/>
                  <a:pt x="734" y="94"/>
                  <a:pt x="734" y="94"/>
                </a:cubicBezTo>
                <a:close/>
                <a:moveTo>
                  <a:pt x="737" y="93"/>
                </a:moveTo>
                <a:cubicBezTo>
                  <a:pt x="737" y="93"/>
                  <a:pt x="737" y="93"/>
                  <a:pt x="737" y="93"/>
                </a:cubicBezTo>
                <a:cubicBezTo>
                  <a:pt x="736" y="96"/>
                  <a:pt x="736" y="96"/>
                  <a:pt x="736" y="96"/>
                </a:cubicBezTo>
                <a:cubicBezTo>
                  <a:pt x="734" y="94"/>
                  <a:pt x="734" y="94"/>
                  <a:pt x="734" y="94"/>
                </a:cubicBezTo>
                <a:lnTo>
                  <a:pt x="737" y="93"/>
                </a:lnTo>
                <a:close/>
                <a:moveTo>
                  <a:pt x="737" y="94"/>
                </a:moveTo>
                <a:cubicBezTo>
                  <a:pt x="737" y="96"/>
                  <a:pt x="737" y="96"/>
                  <a:pt x="737" y="96"/>
                </a:cubicBezTo>
                <a:cubicBezTo>
                  <a:pt x="736" y="96"/>
                  <a:pt x="736" y="96"/>
                  <a:pt x="736" y="96"/>
                </a:cubicBezTo>
                <a:lnTo>
                  <a:pt x="737" y="94"/>
                </a:lnTo>
                <a:close/>
                <a:moveTo>
                  <a:pt x="736" y="97"/>
                </a:moveTo>
                <a:cubicBezTo>
                  <a:pt x="736" y="97"/>
                  <a:pt x="736" y="97"/>
                  <a:pt x="736" y="97"/>
                </a:cubicBezTo>
                <a:cubicBezTo>
                  <a:pt x="736" y="97"/>
                  <a:pt x="736" y="97"/>
                  <a:pt x="736" y="97"/>
                </a:cubicBezTo>
                <a:close/>
                <a:moveTo>
                  <a:pt x="737" y="97"/>
                </a:moveTo>
                <a:cubicBezTo>
                  <a:pt x="737" y="97"/>
                  <a:pt x="737" y="97"/>
                  <a:pt x="737" y="97"/>
                </a:cubicBezTo>
                <a:cubicBezTo>
                  <a:pt x="737" y="97"/>
                  <a:pt x="737" y="97"/>
                  <a:pt x="737" y="97"/>
                </a:cubicBezTo>
                <a:cubicBezTo>
                  <a:pt x="736" y="98"/>
                  <a:pt x="736" y="98"/>
                  <a:pt x="736" y="98"/>
                </a:cubicBezTo>
                <a:lnTo>
                  <a:pt x="737" y="97"/>
                </a:lnTo>
                <a:close/>
                <a:moveTo>
                  <a:pt x="737" y="97"/>
                </a:moveTo>
                <a:cubicBezTo>
                  <a:pt x="737" y="97"/>
                  <a:pt x="737" y="97"/>
                  <a:pt x="737" y="97"/>
                </a:cubicBezTo>
                <a:cubicBezTo>
                  <a:pt x="737" y="97"/>
                  <a:pt x="737" y="97"/>
                  <a:pt x="737" y="97"/>
                </a:cubicBezTo>
                <a:close/>
                <a:moveTo>
                  <a:pt x="737" y="96"/>
                </a:moveTo>
                <a:cubicBezTo>
                  <a:pt x="740" y="96"/>
                  <a:pt x="740" y="96"/>
                  <a:pt x="740" y="96"/>
                </a:cubicBezTo>
                <a:cubicBezTo>
                  <a:pt x="740" y="96"/>
                  <a:pt x="740" y="96"/>
                  <a:pt x="740" y="96"/>
                </a:cubicBezTo>
                <a:cubicBezTo>
                  <a:pt x="738" y="97"/>
                  <a:pt x="738" y="97"/>
                  <a:pt x="738" y="97"/>
                </a:cubicBezTo>
                <a:lnTo>
                  <a:pt x="737" y="96"/>
                </a:lnTo>
                <a:close/>
                <a:moveTo>
                  <a:pt x="739" y="94"/>
                </a:moveTo>
                <a:cubicBezTo>
                  <a:pt x="761" y="63"/>
                  <a:pt x="761" y="63"/>
                  <a:pt x="761" y="63"/>
                </a:cubicBezTo>
                <a:cubicBezTo>
                  <a:pt x="761" y="63"/>
                  <a:pt x="762" y="63"/>
                  <a:pt x="762" y="63"/>
                </a:cubicBezTo>
                <a:cubicBezTo>
                  <a:pt x="743" y="96"/>
                  <a:pt x="743" y="96"/>
                  <a:pt x="743" y="96"/>
                </a:cubicBezTo>
                <a:cubicBezTo>
                  <a:pt x="741" y="95"/>
                  <a:pt x="740" y="95"/>
                  <a:pt x="739" y="94"/>
                </a:cubicBezTo>
                <a:close/>
                <a:moveTo>
                  <a:pt x="741" y="99"/>
                </a:moveTo>
                <a:cubicBezTo>
                  <a:pt x="740" y="98"/>
                  <a:pt x="740" y="98"/>
                  <a:pt x="740" y="98"/>
                </a:cubicBezTo>
                <a:cubicBezTo>
                  <a:pt x="740" y="97"/>
                  <a:pt x="740" y="97"/>
                  <a:pt x="740" y="97"/>
                </a:cubicBezTo>
                <a:lnTo>
                  <a:pt x="741" y="99"/>
                </a:lnTo>
                <a:close/>
                <a:moveTo>
                  <a:pt x="741" y="99"/>
                </a:moveTo>
                <a:cubicBezTo>
                  <a:pt x="741" y="96"/>
                  <a:pt x="741" y="96"/>
                  <a:pt x="741" y="96"/>
                </a:cubicBezTo>
                <a:cubicBezTo>
                  <a:pt x="742" y="97"/>
                  <a:pt x="742" y="97"/>
                  <a:pt x="743" y="98"/>
                </a:cubicBezTo>
                <a:lnTo>
                  <a:pt x="741" y="99"/>
                </a:lnTo>
                <a:close/>
                <a:moveTo>
                  <a:pt x="741" y="100"/>
                </a:moveTo>
                <a:cubicBezTo>
                  <a:pt x="740" y="100"/>
                  <a:pt x="740" y="100"/>
                  <a:pt x="740" y="100"/>
                </a:cubicBezTo>
                <a:cubicBezTo>
                  <a:pt x="741" y="99"/>
                  <a:pt x="741" y="99"/>
                  <a:pt x="741" y="99"/>
                </a:cubicBezTo>
                <a:lnTo>
                  <a:pt x="741" y="100"/>
                </a:lnTo>
                <a:close/>
                <a:moveTo>
                  <a:pt x="743" y="96"/>
                </a:moveTo>
                <a:cubicBezTo>
                  <a:pt x="762" y="63"/>
                  <a:pt x="762" y="63"/>
                  <a:pt x="762" y="63"/>
                </a:cubicBezTo>
                <a:cubicBezTo>
                  <a:pt x="762" y="63"/>
                  <a:pt x="762" y="63"/>
                  <a:pt x="762" y="63"/>
                </a:cubicBezTo>
                <a:cubicBezTo>
                  <a:pt x="747" y="98"/>
                  <a:pt x="747" y="98"/>
                  <a:pt x="747" y="98"/>
                </a:cubicBezTo>
                <a:cubicBezTo>
                  <a:pt x="745" y="98"/>
                  <a:pt x="744" y="97"/>
                  <a:pt x="743" y="96"/>
                </a:cubicBezTo>
                <a:close/>
                <a:moveTo>
                  <a:pt x="763" y="64"/>
                </a:moveTo>
                <a:cubicBezTo>
                  <a:pt x="763" y="64"/>
                  <a:pt x="763" y="64"/>
                  <a:pt x="763" y="64"/>
                </a:cubicBezTo>
                <a:cubicBezTo>
                  <a:pt x="755" y="101"/>
                  <a:pt x="755" y="101"/>
                  <a:pt x="755" y="101"/>
                </a:cubicBezTo>
                <a:cubicBezTo>
                  <a:pt x="754" y="101"/>
                  <a:pt x="753" y="100"/>
                  <a:pt x="751" y="100"/>
                </a:cubicBezTo>
                <a:lnTo>
                  <a:pt x="763" y="64"/>
                </a:lnTo>
                <a:close/>
                <a:moveTo>
                  <a:pt x="757" y="105"/>
                </a:moveTo>
                <a:cubicBezTo>
                  <a:pt x="757" y="105"/>
                  <a:pt x="757" y="105"/>
                  <a:pt x="757" y="105"/>
                </a:cubicBezTo>
                <a:cubicBezTo>
                  <a:pt x="756" y="106"/>
                  <a:pt x="756" y="106"/>
                  <a:pt x="756" y="106"/>
                </a:cubicBezTo>
                <a:cubicBezTo>
                  <a:pt x="754" y="105"/>
                  <a:pt x="754" y="105"/>
                  <a:pt x="754" y="105"/>
                </a:cubicBezTo>
                <a:cubicBezTo>
                  <a:pt x="754" y="105"/>
                  <a:pt x="754" y="105"/>
                  <a:pt x="754" y="105"/>
                </a:cubicBezTo>
                <a:lnTo>
                  <a:pt x="757" y="105"/>
                </a:lnTo>
                <a:close/>
                <a:moveTo>
                  <a:pt x="757" y="105"/>
                </a:moveTo>
                <a:cubicBezTo>
                  <a:pt x="757" y="105"/>
                  <a:pt x="757" y="105"/>
                  <a:pt x="757" y="105"/>
                </a:cubicBezTo>
                <a:cubicBezTo>
                  <a:pt x="757" y="105"/>
                  <a:pt x="757" y="105"/>
                  <a:pt x="757" y="105"/>
                </a:cubicBezTo>
                <a:close/>
                <a:moveTo>
                  <a:pt x="754" y="105"/>
                </a:moveTo>
                <a:cubicBezTo>
                  <a:pt x="754" y="105"/>
                  <a:pt x="754" y="105"/>
                  <a:pt x="754" y="105"/>
                </a:cubicBezTo>
                <a:cubicBezTo>
                  <a:pt x="754" y="105"/>
                  <a:pt x="754" y="105"/>
                  <a:pt x="754" y="105"/>
                </a:cubicBezTo>
                <a:cubicBezTo>
                  <a:pt x="754" y="105"/>
                  <a:pt x="754" y="105"/>
                  <a:pt x="754" y="105"/>
                </a:cubicBezTo>
                <a:cubicBezTo>
                  <a:pt x="754" y="105"/>
                  <a:pt x="754" y="105"/>
                  <a:pt x="754" y="105"/>
                </a:cubicBezTo>
                <a:cubicBezTo>
                  <a:pt x="754" y="105"/>
                  <a:pt x="754" y="105"/>
                  <a:pt x="754" y="105"/>
                </a:cubicBezTo>
                <a:close/>
                <a:moveTo>
                  <a:pt x="754" y="105"/>
                </a:moveTo>
                <a:cubicBezTo>
                  <a:pt x="754" y="105"/>
                  <a:pt x="754" y="105"/>
                  <a:pt x="754" y="105"/>
                </a:cubicBezTo>
                <a:cubicBezTo>
                  <a:pt x="754" y="105"/>
                  <a:pt x="754" y="105"/>
                  <a:pt x="754" y="105"/>
                </a:cubicBezTo>
                <a:close/>
                <a:moveTo>
                  <a:pt x="754" y="104"/>
                </a:moveTo>
                <a:cubicBezTo>
                  <a:pt x="755" y="103"/>
                  <a:pt x="755" y="103"/>
                  <a:pt x="755" y="103"/>
                </a:cubicBezTo>
                <a:cubicBezTo>
                  <a:pt x="755" y="103"/>
                  <a:pt x="755" y="103"/>
                  <a:pt x="755" y="103"/>
                </a:cubicBezTo>
                <a:cubicBezTo>
                  <a:pt x="754" y="104"/>
                  <a:pt x="754" y="104"/>
                  <a:pt x="754" y="104"/>
                </a:cubicBezTo>
                <a:close/>
                <a:moveTo>
                  <a:pt x="755" y="104"/>
                </a:moveTo>
                <a:cubicBezTo>
                  <a:pt x="755" y="104"/>
                  <a:pt x="755" y="104"/>
                  <a:pt x="755" y="104"/>
                </a:cubicBezTo>
                <a:cubicBezTo>
                  <a:pt x="756" y="105"/>
                  <a:pt x="756" y="105"/>
                  <a:pt x="756" y="105"/>
                </a:cubicBezTo>
                <a:lnTo>
                  <a:pt x="755" y="104"/>
                </a:lnTo>
                <a:close/>
                <a:moveTo>
                  <a:pt x="755" y="102"/>
                </a:moveTo>
                <a:cubicBezTo>
                  <a:pt x="755" y="102"/>
                  <a:pt x="755" y="102"/>
                  <a:pt x="755" y="102"/>
                </a:cubicBezTo>
                <a:cubicBezTo>
                  <a:pt x="753" y="104"/>
                  <a:pt x="753" y="104"/>
                  <a:pt x="753" y="104"/>
                </a:cubicBezTo>
                <a:cubicBezTo>
                  <a:pt x="753" y="101"/>
                  <a:pt x="753" y="101"/>
                  <a:pt x="753" y="101"/>
                </a:cubicBezTo>
                <a:cubicBezTo>
                  <a:pt x="753" y="102"/>
                  <a:pt x="754" y="102"/>
                  <a:pt x="755" y="102"/>
                </a:cubicBezTo>
                <a:close/>
                <a:moveTo>
                  <a:pt x="754" y="106"/>
                </a:moveTo>
                <a:cubicBezTo>
                  <a:pt x="754" y="105"/>
                  <a:pt x="754" y="105"/>
                  <a:pt x="754" y="105"/>
                </a:cubicBezTo>
                <a:cubicBezTo>
                  <a:pt x="755" y="106"/>
                  <a:pt x="755" y="106"/>
                  <a:pt x="755" y="106"/>
                </a:cubicBezTo>
                <a:cubicBezTo>
                  <a:pt x="754" y="106"/>
                  <a:pt x="754" y="106"/>
                  <a:pt x="754" y="106"/>
                </a:cubicBezTo>
                <a:cubicBezTo>
                  <a:pt x="753" y="106"/>
                  <a:pt x="753" y="106"/>
                  <a:pt x="753" y="106"/>
                </a:cubicBezTo>
                <a:lnTo>
                  <a:pt x="754" y="106"/>
                </a:lnTo>
                <a:close/>
                <a:moveTo>
                  <a:pt x="755" y="106"/>
                </a:moveTo>
                <a:cubicBezTo>
                  <a:pt x="757" y="107"/>
                  <a:pt x="757" y="107"/>
                  <a:pt x="757" y="107"/>
                </a:cubicBezTo>
                <a:cubicBezTo>
                  <a:pt x="754" y="106"/>
                  <a:pt x="754" y="106"/>
                  <a:pt x="754" y="106"/>
                </a:cubicBezTo>
                <a:lnTo>
                  <a:pt x="755" y="106"/>
                </a:lnTo>
                <a:close/>
                <a:moveTo>
                  <a:pt x="756" y="106"/>
                </a:moveTo>
                <a:cubicBezTo>
                  <a:pt x="757" y="105"/>
                  <a:pt x="757" y="105"/>
                  <a:pt x="757" y="105"/>
                </a:cubicBezTo>
                <a:cubicBezTo>
                  <a:pt x="757" y="107"/>
                  <a:pt x="757" y="107"/>
                  <a:pt x="757" y="107"/>
                </a:cubicBezTo>
                <a:cubicBezTo>
                  <a:pt x="757" y="107"/>
                  <a:pt x="757" y="107"/>
                  <a:pt x="757" y="107"/>
                </a:cubicBezTo>
                <a:lnTo>
                  <a:pt x="756" y="106"/>
                </a:lnTo>
                <a:close/>
                <a:moveTo>
                  <a:pt x="757" y="105"/>
                </a:moveTo>
                <a:cubicBezTo>
                  <a:pt x="757" y="105"/>
                  <a:pt x="757" y="105"/>
                  <a:pt x="757" y="105"/>
                </a:cubicBezTo>
                <a:cubicBezTo>
                  <a:pt x="758" y="105"/>
                  <a:pt x="758" y="105"/>
                  <a:pt x="758" y="105"/>
                </a:cubicBezTo>
                <a:cubicBezTo>
                  <a:pt x="758" y="106"/>
                  <a:pt x="758" y="106"/>
                  <a:pt x="758" y="106"/>
                </a:cubicBezTo>
                <a:lnTo>
                  <a:pt x="757" y="105"/>
                </a:lnTo>
                <a:close/>
                <a:moveTo>
                  <a:pt x="757" y="105"/>
                </a:moveTo>
                <a:cubicBezTo>
                  <a:pt x="757" y="105"/>
                  <a:pt x="757" y="105"/>
                  <a:pt x="757" y="105"/>
                </a:cubicBezTo>
                <a:cubicBezTo>
                  <a:pt x="758" y="105"/>
                  <a:pt x="758" y="105"/>
                  <a:pt x="758" y="105"/>
                </a:cubicBezTo>
                <a:cubicBezTo>
                  <a:pt x="758" y="105"/>
                  <a:pt x="758" y="105"/>
                  <a:pt x="758" y="105"/>
                </a:cubicBezTo>
                <a:lnTo>
                  <a:pt x="757" y="105"/>
                </a:lnTo>
                <a:close/>
                <a:moveTo>
                  <a:pt x="756" y="101"/>
                </a:moveTo>
                <a:cubicBezTo>
                  <a:pt x="764" y="64"/>
                  <a:pt x="764" y="64"/>
                  <a:pt x="764" y="64"/>
                </a:cubicBezTo>
                <a:cubicBezTo>
                  <a:pt x="764" y="64"/>
                  <a:pt x="764" y="64"/>
                  <a:pt x="764" y="64"/>
                </a:cubicBezTo>
                <a:cubicBezTo>
                  <a:pt x="760" y="102"/>
                  <a:pt x="760" y="102"/>
                  <a:pt x="760" y="102"/>
                </a:cubicBezTo>
                <a:cubicBezTo>
                  <a:pt x="759" y="102"/>
                  <a:pt x="757" y="102"/>
                  <a:pt x="756" y="101"/>
                </a:cubicBezTo>
                <a:close/>
                <a:moveTo>
                  <a:pt x="758" y="104"/>
                </a:moveTo>
                <a:cubicBezTo>
                  <a:pt x="758" y="103"/>
                  <a:pt x="758" y="103"/>
                  <a:pt x="758" y="103"/>
                </a:cubicBezTo>
                <a:cubicBezTo>
                  <a:pt x="759" y="103"/>
                  <a:pt x="759" y="103"/>
                  <a:pt x="760" y="103"/>
                </a:cubicBezTo>
                <a:cubicBezTo>
                  <a:pt x="758" y="105"/>
                  <a:pt x="758" y="105"/>
                  <a:pt x="758" y="105"/>
                </a:cubicBezTo>
                <a:cubicBezTo>
                  <a:pt x="758" y="105"/>
                  <a:pt x="758" y="105"/>
                  <a:pt x="758" y="105"/>
                </a:cubicBezTo>
                <a:lnTo>
                  <a:pt x="758" y="104"/>
                </a:lnTo>
                <a:close/>
                <a:moveTo>
                  <a:pt x="758" y="105"/>
                </a:moveTo>
                <a:cubicBezTo>
                  <a:pt x="758" y="106"/>
                  <a:pt x="758" y="106"/>
                  <a:pt x="758" y="106"/>
                </a:cubicBezTo>
                <a:cubicBezTo>
                  <a:pt x="758" y="107"/>
                  <a:pt x="758" y="107"/>
                  <a:pt x="758" y="107"/>
                </a:cubicBezTo>
                <a:lnTo>
                  <a:pt x="758" y="105"/>
                </a:lnTo>
                <a:close/>
                <a:moveTo>
                  <a:pt x="759" y="106"/>
                </a:moveTo>
                <a:cubicBezTo>
                  <a:pt x="759" y="107"/>
                  <a:pt x="759" y="107"/>
                  <a:pt x="759" y="107"/>
                </a:cubicBezTo>
                <a:cubicBezTo>
                  <a:pt x="758" y="107"/>
                  <a:pt x="758" y="107"/>
                  <a:pt x="758" y="107"/>
                </a:cubicBezTo>
                <a:cubicBezTo>
                  <a:pt x="758" y="107"/>
                  <a:pt x="758" y="107"/>
                  <a:pt x="758" y="107"/>
                </a:cubicBezTo>
                <a:lnTo>
                  <a:pt x="759" y="106"/>
                </a:lnTo>
                <a:close/>
                <a:moveTo>
                  <a:pt x="759" y="106"/>
                </a:moveTo>
                <a:cubicBezTo>
                  <a:pt x="759" y="106"/>
                  <a:pt x="759" y="106"/>
                  <a:pt x="759" y="106"/>
                </a:cubicBezTo>
                <a:cubicBezTo>
                  <a:pt x="760" y="106"/>
                  <a:pt x="760" y="106"/>
                  <a:pt x="760" y="106"/>
                </a:cubicBezTo>
                <a:cubicBezTo>
                  <a:pt x="759" y="107"/>
                  <a:pt x="759" y="107"/>
                  <a:pt x="759" y="107"/>
                </a:cubicBezTo>
                <a:lnTo>
                  <a:pt x="759" y="106"/>
                </a:lnTo>
                <a:close/>
                <a:moveTo>
                  <a:pt x="759" y="106"/>
                </a:moveTo>
                <a:cubicBezTo>
                  <a:pt x="759" y="106"/>
                  <a:pt x="759" y="106"/>
                  <a:pt x="759" y="106"/>
                </a:cubicBezTo>
                <a:cubicBezTo>
                  <a:pt x="762" y="106"/>
                  <a:pt x="762" y="106"/>
                  <a:pt x="762" y="106"/>
                </a:cubicBezTo>
                <a:cubicBezTo>
                  <a:pt x="762" y="106"/>
                  <a:pt x="762" y="106"/>
                  <a:pt x="762" y="106"/>
                </a:cubicBezTo>
                <a:cubicBezTo>
                  <a:pt x="760" y="106"/>
                  <a:pt x="760" y="106"/>
                  <a:pt x="760" y="106"/>
                </a:cubicBezTo>
                <a:lnTo>
                  <a:pt x="759" y="106"/>
                </a:lnTo>
                <a:close/>
                <a:moveTo>
                  <a:pt x="762" y="106"/>
                </a:moveTo>
                <a:cubicBezTo>
                  <a:pt x="762" y="106"/>
                  <a:pt x="762" y="106"/>
                  <a:pt x="762" y="106"/>
                </a:cubicBezTo>
                <a:cubicBezTo>
                  <a:pt x="761" y="107"/>
                  <a:pt x="761" y="107"/>
                  <a:pt x="761" y="107"/>
                </a:cubicBezTo>
                <a:cubicBezTo>
                  <a:pt x="760" y="106"/>
                  <a:pt x="760" y="106"/>
                  <a:pt x="760" y="106"/>
                </a:cubicBezTo>
                <a:lnTo>
                  <a:pt x="762" y="106"/>
                </a:lnTo>
                <a:close/>
                <a:moveTo>
                  <a:pt x="762" y="106"/>
                </a:moveTo>
                <a:cubicBezTo>
                  <a:pt x="762" y="107"/>
                  <a:pt x="762" y="107"/>
                  <a:pt x="762" y="107"/>
                </a:cubicBezTo>
                <a:cubicBezTo>
                  <a:pt x="762" y="107"/>
                  <a:pt x="762" y="107"/>
                  <a:pt x="762" y="107"/>
                </a:cubicBezTo>
                <a:cubicBezTo>
                  <a:pt x="761" y="107"/>
                  <a:pt x="761" y="107"/>
                  <a:pt x="761" y="107"/>
                </a:cubicBezTo>
                <a:lnTo>
                  <a:pt x="762" y="106"/>
                </a:lnTo>
                <a:close/>
                <a:moveTo>
                  <a:pt x="762" y="106"/>
                </a:moveTo>
                <a:cubicBezTo>
                  <a:pt x="762" y="106"/>
                  <a:pt x="762" y="106"/>
                  <a:pt x="762" y="106"/>
                </a:cubicBezTo>
                <a:cubicBezTo>
                  <a:pt x="762" y="107"/>
                  <a:pt x="762" y="107"/>
                  <a:pt x="762" y="107"/>
                </a:cubicBezTo>
                <a:lnTo>
                  <a:pt x="762" y="106"/>
                </a:lnTo>
                <a:close/>
                <a:moveTo>
                  <a:pt x="761" y="103"/>
                </a:moveTo>
                <a:cubicBezTo>
                  <a:pt x="762" y="103"/>
                  <a:pt x="763" y="103"/>
                  <a:pt x="764" y="103"/>
                </a:cubicBezTo>
                <a:cubicBezTo>
                  <a:pt x="763" y="105"/>
                  <a:pt x="763" y="105"/>
                  <a:pt x="763" y="105"/>
                </a:cubicBezTo>
                <a:lnTo>
                  <a:pt x="761" y="103"/>
                </a:lnTo>
                <a:close/>
                <a:moveTo>
                  <a:pt x="763" y="106"/>
                </a:moveTo>
                <a:cubicBezTo>
                  <a:pt x="763" y="106"/>
                  <a:pt x="763" y="106"/>
                  <a:pt x="763" y="106"/>
                </a:cubicBezTo>
                <a:cubicBezTo>
                  <a:pt x="763" y="106"/>
                  <a:pt x="763" y="106"/>
                  <a:pt x="763" y="106"/>
                </a:cubicBezTo>
                <a:cubicBezTo>
                  <a:pt x="763" y="107"/>
                  <a:pt x="763" y="107"/>
                  <a:pt x="763" y="107"/>
                </a:cubicBezTo>
                <a:lnTo>
                  <a:pt x="763" y="106"/>
                </a:lnTo>
                <a:close/>
                <a:moveTo>
                  <a:pt x="763" y="106"/>
                </a:moveTo>
                <a:cubicBezTo>
                  <a:pt x="765" y="107"/>
                  <a:pt x="765" y="107"/>
                  <a:pt x="765" y="107"/>
                </a:cubicBezTo>
                <a:cubicBezTo>
                  <a:pt x="763" y="107"/>
                  <a:pt x="763" y="107"/>
                  <a:pt x="763" y="107"/>
                </a:cubicBezTo>
                <a:cubicBezTo>
                  <a:pt x="763" y="107"/>
                  <a:pt x="763" y="107"/>
                  <a:pt x="763" y="107"/>
                </a:cubicBezTo>
                <a:lnTo>
                  <a:pt x="763" y="106"/>
                </a:lnTo>
                <a:close/>
                <a:moveTo>
                  <a:pt x="765" y="107"/>
                </a:moveTo>
                <a:cubicBezTo>
                  <a:pt x="766" y="107"/>
                  <a:pt x="766" y="107"/>
                  <a:pt x="766" y="107"/>
                </a:cubicBezTo>
                <a:cubicBezTo>
                  <a:pt x="763" y="107"/>
                  <a:pt x="763" y="107"/>
                  <a:pt x="763" y="107"/>
                </a:cubicBezTo>
                <a:lnTo>
                  <a:pt x="765" y="107"/>
                </a:lnTo>
                <a:close/>
                <a:moveTo>
                  <a:pt x="765" y="107"/>
                </a:moveTo>
                <a:cubicBezTo>
                  <a:pt x="766" y="106"/>
                  <a:pt x="766" y="106"/>
                  <a:pt x="766" y="106"/>
                </a:cubicBezTo>
                <a:cubicBezTo>
                  <a:pt x="767" y="107"/>
                  <a:pt x="767" y="107"/>
                  <a:pt x="767" y="107"/>
                </a:cubicBezTo>
                <a:cubicBezTo>
                  <a:pt x="767" y="107"/>
                  <a:pt x="767" y="107"/>
                  <a:pt x="767" y="107"/>
                </a:cubicBezTo>
                <a:lnTo>
                  <a:pt x="765" y="107"/>
                </a:lnTo>
                <a:close/>
                <a:moveTo>
                  <a:pt x="766" y="106"/>
                </a:moveTo>
                <a:cubicBezTo>
                  <a:pt x="767" y="106"/>
                  <a:pt x="767" y="106"/>
                  <a:pt x="767" y="106"/>
                </a:cubicBezTo>
                <a:cubicBezTo>
                  <a:pt x="767" y="106"/>
                  <a:pt x="767" y="106"/>
                  <a:pt x="767" y="106"/>
                </a:cubicBezTo>
                <a:cubicBezTo>
                  <a:pt x="767" y="107"/>
                  <a:pt x="767" y="107"/>
                  <a:pt x="767" y="107"/>
                </a:cubicBezTo>
                <a:lnTo>
                  <a:pt x="766" y="106"/>
                </a:lnTo>
                <a:close/>
                <a:moveTo>
                  <a:pt x="765" y="103"/>
                </a:moveTo>
                <a:cubicBezTo>
                  <a:pt x="766" y="103"/>
                  <a:pt x="768" y="103"/>
                  <a:pt x="769" y="103"/>
                </a:cubicBezTo>
                <a:cubicBezTo>
                  <a:pt x="767" y="105"/>
                  <a:pt x="767" y="105"/>
                  <a:pt x="767" y="105"/>
                </a:cubicBezTo>
                <a:lnTo>
                  <a:pt x="765" y="103"/>
                </a:lnTo>
                <a:close/>
                <a:moveTo>
                  <a:pt x="768" y="106"/>
                </a:moveTo>
                <a:cubicBezTo>
                  <a:pt x="767" y="107"/>
                  <a:pt x="767" y="107"/>
                  <a:pt x="767" y="107"/>
                </a:cubicBezTo>
                <a:cubicBezTo>
                  <a:pt x="767" y="106"/>
                  <a:pt x="767" y="106"/>
                  <a:pt x="767" y="106"/>
                </a:cubicBezTo>
                <a:lnTo>
                  <a:pt x="768" y="106"/>
                </a:lnTo>
                <a:close/>
                <a:moveTo>
                  <a:pt x="768" y="106"/>
                </a:moveTo>
                <a:cubicBezTo>
                  <a:pt x="769" y="107"/>
                  <a:pt x="769" y="107"/>
                  <a:pt x="769" y="107"/>
                </a:cubicBezTo>
                <a:cubicBezTo>
                  <a:pt x="768" y="107"/>
                  <a:pt x="768" y="107"/>
                  <a:pt x="768" y="107"/>
                </a:cubicBezTo>
                <a:cubicBezTo>
                  <a:pt x="767" y="107"/>
                  <a:pt x="767" y="107"/>
                  <a:pt x="767" y="107"/>
                </a:cubicBezTo>
                <a:lnTo>
                  <a:pt x="768" y="106"/>
                </a:lnTo>
                <a:close/>
                <a:moveTo>
                  <a:pt x="768" y="106"/>
                </a:moveTo>
                <a:cubicBezTo>
                  <a:pt x="768" y="106"/>
                  <a:pt x="768" y="106"/>
                  <a:pt x="768" y="106"/>
                </a:cubicBezTo>
                <a:cubicBezTo>
                  <a:pt x="769" y="107"/>
                  <a:pt x="769" y="107"/>
                  <a:pt x="769" y="107"/>
                </a:cubicBezTo>
                <a:cubicBezTo>
                  <a:pt x="769" y="107"/>
                  <a:pt x="769" y="107"/>
                  <a:pt x="769" y="107"/>
                </a:cubicBezTo>
                <a:lnTo>
                  <a:pt x="768" y="106"/>
                </a:lnTo>
                <a:close/>
                <a:moveTo>
                  <a:pt x="768" y="106"/>
                </a:moveTo>
                <a:cubicBezTo>
                  <a:pt x="768" y="106"/>
                  <a:pt x="768" y="106"/>
                  <a:pt x="768" y="106"/>
                </a:cubicBezTo>
                <a:cubicBezTo>
                  <a:pt x="771" y="106"/>
                  <a:pt x="771" y="106"/>
                  <a:pt x="771" y="106"/>
                </a:cubicBezTo>
                <a:cubicBezTo>
                  <a:pt x="771" y="106"/>
                  <a:pt x="771" y="106"/>
                  <a:pt x="771" y="106"/>
                </a:cubicBezTo>
                <a:cubicBezTo>
                  <a:pt x="770" y="106"/>
                  <a:pt x="770" y="106"/>
                  <a:pt x="770" y="106"/>
                </a:cubicBezTo>
                <a:lnTo>
                  <a:pt x="768" y="106"/>
                </a:lnTo>
                <a:close/>
                <a:moveTo>
                  <a:pt x="771" y="106"/>
                </a:moveTo>
                <a:cubicBezTo>
                  <a:pt x="771" y="106"/>
                  <a:pt x="771" y="106"/>
                  <a:pt x="771" y="106"/>
                </a:cubicBezTo>
                <a:cubicBezTo>
                  <a:pt x="770" y="107"/>
                  <a:pt x="770" y="107"/>
                  <a:pt x="770" y="107"/>
                </a:cubicBezTo>
                <a:cubicBezTo>
                  <a:pt x="770" y="107"/>
                  <a:pt x="770" y="107"/>
                  <a:pt x="770" y="107"/>
                </a:cubicBezTo>
                <a:lnTo>
                  <a:pt x="771" y="106"/>
                </a:lnTo>
                <a:close/>
                <a:moveTo>
                  <a:pt x="771" y="106"/>
                </a:moveTo>
                <a:cubicBezTo>
                  <a:pt x="772" y="107"/>
                  <a:pt x="772" y="107"/>
                  <a:pt x="772" y="107"/>
                </a:cubicBezTo>
                <a:cubicBezTo>
                  <a:pt x="771" y="107"/>
                  <a:pt x="771" y="107"/>
                  <a:pt x="771" y="107"/>
                </a:cubicBezTo>
                <a:cubicBezTo>
                  <a:pt x="771" y="107"/>
                  <a:pt x="771" y="107"/>
                  <a:pt x="771" y="107"/>
                </a:cubicBezTo>
                <a:lnTo>
                  <a:pt x="771" y="106"/>
                </a:lnTo>
                <a:close/>
                <a:moveTo>
                  <a:pt x="771" y="106"/>
                </a:moveTo>
                <a:cubicBezTo>
                  <a:pt x="772" y="106"/>
                  <a:pt x="772" y="106"/>
                  <a:pt x="772" y="106"/>
                </a:cubicBezTo>
                <a:cubicBezTo>
                  <a:pt x="772" y="107"/>
                  <a:pt x="772" y="107"/>
                  <a:pt x="772" y="107"/>
                </a:cubicBezTo>
                <a:lnTo>
                  <a:pt x="771" y="106"/>
                </a:lnTo>
                <a:close/>
                <a:moveTo>
                  <a:pt x="770" y="103"/>
                </a:moveTo>
                <a:cubicBezTo>
                  <a:pt x="770" y="103"/>
                  <a:pt x="771" y="103"/>
                  <a:pt x="771" y="103"/>
                </a:cubicBezTo>
                <a:cubicBezTo>
                  <a:pt x="772" y="105"/>
                  <a:pt x="772" y="105"/>
                  <a:pt x="772" y="105"/>
                </a:cubicBezTo>
                <a:cubicBezTo>
                  <a:pt x="772" y="105"/>
                  <a:pt x="772" y="105"/>
                  <a:pt x="772" y="105"/>
                </a:cubicBezTo>
                <a:cubicBezTo>
                  <a:pt x="772" y="105"/>
                  <a:pt x="772" y="105"/>
                  <a:pt x="772" y="105"/>
                </a:cubicBezTo>
                <a:lnTo>
                  <a:pt x="770" y="103"/>
                </a:lnTo>
                <a:close/>
                <a:moveTo>
                  <a:pt x="770" y="102"/>
                </a:moveTo>
                <a:cubicBezTo>
                  <a:pt x="766" y="64"/>
                  <a:pt x="766" y="64"/>
                  <a:pt x="766" y="64"/>
                </a:cubicBezTo>
                <a:cubicBezTo>
                  <a:pt x="766" y="64"/>
                  <a:pt x="766" y="64"/>
                  <a:pt x="766" y="64"/>
                </a:cubicBezTo>
                <a:cubicBezTo>
                  <a:pt x="774" y="101"/>
                  <a:pt x="774" y="101"/>
                  <a:pt x="774" y="101"/>
                </a:cubicBezTo>
                <a:cubicBezTo>
                  <a:pt x="773" y="102"/>
                  <a:pt x="771" y="102"/>
                  <a:pt x="770" y="102"/>
                </a:cubicBezTo>
                <a:close/>
                <a:moveTo>
                  <a:pt x="776" y="106"/>
                </a:moveTo>
                <a:cubicBezTo>
                  <a:pt x="776" y="105"/>
                  <a:pt x="776" y="105"/>
                  <a:pt x="776" y="105"/>
                </a:cubicBezTo>
                <a:cubicBezTo>
                  <a:pt x="776" y="105"/>
                  <a:pt x="776" y="105"/>
                  <a:pt x="776" y="105"/>
                </a:cubicBezTo>
                <a:cubicBezTo>
                  <a:pt x="776" y="105"/>
                  <a:pt x="776" y="105"/>
                  <a:pt x="776" y="105"/>
                </a:cubicBezTo>
                <a:cubicBezTo>
                  <a:pt x="776" y="105"/>
                  <a:pt x="776" y="105"/>
                  <a:pt x="776" y="105"/>
                </a:cubicBezTo>
                <a:cubicBezTo>
                  <a:pt x="776" y="105"/>
                  <a:pt x="776" y="105"/>
                  <a:pt x="776" y="105"/>
                </a:cubicBezTo>
                <a:lnTo>
                  <a:pt x="776" y="106"/>
                </a:lnTo>
                <a:close/>
                <a:moveTo>
                  <a:pt x="776" y="105"/>
                </a:moveTo>
                <a:cubicBezTo>
                  <a:pt x="776" y="105"/>
                  <a:pt x="776" y="105"/>
                  <a:pt x="776" y="105"/>
                </a:cubicBezTo>
                <a:cubicBezTo>
                  <a:pt x="776" y="105"/>
                  <a:pt x="776" y="105"/>
                  <a:pt x="776" y="105"/>
                </a:cubicBezTo>
                <a:close/>
                <a:moveTo>
                  <a:pt x="775" y="104"/>
                </a:moveTo>
                <a:cubicBezTo>
                  <a:pt x="774" y="103"/>
                  <a:pt x="774" y="103"/>
                  <a:pt x="774" y="103"/>
                </a:cubicBezTo>
                <a:cubicBezTo>
                  <a:pt x="774" y="103"/>
                  <a:pt x="774" y="103"/>
                  <a:pt x="774" y="103"/>
                </a:cubicBezTo>
                <a:cubicBezTo>
                  <a:pt x="776" y="104"/>
                  <a:pt x="776" y="104"/>
                  <a:pt x="776" y="104"/>
                </a:cubicBezTo>
                <a:lnTo>
                  <a:pt x="775" y="104"/>
                </a:lnTo>
                <a:close/>
                <a:moveTo>
                  <a:pt x="775" y="105"/>
                </a:moveTo>
                <a:cubicBezTo>
                  <a:pt x="775" y="105"/>
                  <a:pt x="775" y="105"/>
                  <a:pt x="775" y="105"/>
                </a:cubicBezTo>
                <a:cubicBezTo>
                  <a:pt x="774" y="106"/>
                  <a:pt x="774" y="106"/>
                  <a:pt x="774" y="106"/>
                </a:cubicBezTo>
                <a:cubicBezTo>
                  <a:pt x="773" y="105"/>
                  <a:pt x="773" y="105"/>
                  <a:pt x="773" y="105"/>
                </a:cubicBezTo>
                <a:cubicBezTo>
                  <a:pt x="773" y="105"/>
                  <a:pt x="773" y="105"/>
                  <a:pt x="773" y="105"/>
                </a:cubicBezTo>
                <a:lnTo>
                  <a:pt x="775" y="105"/>
                </a:lnTo>
                <a:close/>
                <a:moveTo>
                  <a:pt x="773" y="105"/>
                </a:moveTo>
                <a:cubicBezTo>
                  <a:pt x="773" y="105"/>
                  <a:pt x="773" y="105"/>
                  <a:pt x="773" y="105"/>
                </a:cubicBezTo>
                <a:cubicBezTo>
                  <a:pt x="773" y="105"/>
                  <a:pt x="773" y="105"/>
                  <a:pt x="773" y="105"/>
                </a:cubicBezTo>
                <a:close/>
                <a:moveTo>
                  <a:pt x="774" y="104"/>
                </a:moveTo>
                <a:cubicBezTo>
                  <a:pt x="774" y="104"/>
                  <a:pt x="774" y="104"/>
                  <a:pt x="774" y="104"/>
                </a:cubicBezTo>
                <a:cubicBezTo>
                  <a:pt x="775" y="104"/>
                  <a:pt x="775" y="104"/>
                  <a:pt x="775" y="104"/>
                </a:cubicBezTo>
                <a:cubicBezTo>
                  <a:pt x="773" y="105"/>
                  <a:pt x="773" y="105"/>
                  <a:pt x="773" y="105"/>
                </a:cubicBezTo>
                <a:lnTo>
                  <a:pt x="774" y="104"/>
                </a:lnTo>
                <a:close/>
                <a:moveTo>
                  <a:pt x="772" y="105"/>
                </a:moveTo>
                <a:cubicBezTo>
                  <a:pt x="773" y="105"/>
                  <a:pt x="773" y="105"/>
                  <a:pt x="773" y="105"/>
                </a:cubicBezTo>
                <a:cubicBezTo>
                  <a:pt x="773" y="105"/>
                  <a:pt x="773" y="105"/>
                  <a:pt x="773" y="105"/>
                </a:cubicBezTo>
                <a:cubicBezTo>
                  <a:pt x="772" y="105"/>
                  <a:pt x="772" y="105"/>
                  <a:pt x="772" y="105"/>
                </a:cubicBezTo>
                <a:close/>
                <a:moveTo>
                  <a:pt x="772" y="105"/>
                </a:moveTo>
                <a:cubicBezTo>
                  <a:pt x="772" y="106"/>
                  <a:pt x="772" y="106"/>
                  <a:pt x="772" y="106"/>
                </a:cubicBezTo>
                <a:cubicBezTo>
                  <a:pt x="772" y="106"/>
                  <a:pt x="772" y="106"/>
                  <a:pt x="772" y="106"/>
                </a:cubicBezTo>
                <a:cubicBezTo>
                  <a:pt x="772" y="106"/>
                  <a:pt x="772" y="106"/>
                  <a:pt x="772" y="106"/>
                </a:cubicBezTo>
                <a:lnTo>
                  <a:pt x="772" y="105"/>
                </a:lnTo>
                <a:close/>
                <a:moveTo>
                  <a:pt x="773" y="106"/>
                </a:moveTo>
                <a:cubicBezTo>
                  <a:pt x="774" y="106"/>
                  <a:pt x="774" y="106"/>
                  <a:pt x="774" y="106"/>
                </a:cubicBezTo>
                <a:cubicBezTo>
                  <a:pt x="772" y="107"/>
                  <a:pt x="772" y="107"/>
                  <a:pt x="772" y="107"/>
                </a:cubicBezTo>
                <a:cubicBezTo>
                  <a:pt x="772" y="107"/>
                  <a:pt x="772" y="107"/>
                  <a:pt x="772" y="107"/>
                </a:cubicBezTo>
                <a:lnTo>
                  <a:pt x="773" y="106"/>
                </a:lnTo>
                <a:close/>
                <a:moveTo>
                  <a:pt x="774" y="106"/>
                </a:moveTo>
                <a:cubicBezTo>
                  <a:pt x="776" y="106"/>
                  <a:pt x="776" y="106"/>
                  <a:pt x="776" y="106"/>
                </a:cubicBezTo>
                <a:cubicBezTo>
                  <a:pt x="773" y="107"/>
                  <a:pt x="773" y="107"/>
                  <a:pt x="773" y="107"/>
                </a:cubicBezTo>
                <a:lnTo>
                  <a:pt x="774" y="106"/>
                </a:lnTo>
                <a:close/>
                <a:moveTo>
                  <a:pt x="774" y="106"/>
                </a:moveTo>
                <a:cubicBezTo>
                  <a:pt x="775" y="105"/>
                  <a:pt x="775" y="105"/>
                  <a:pt x="775" y="105"/>
                </a:cubicBezTo>
                <a:cubicBezTo>
                  <a:pt x="776" y="106"/>
                  <a:pt x="776" y="106"/>
                  <a:pt x="776" y="106"/>
                </a:cubicBezTo>
                <a:cubicBezTo>
                  <a:pt x="776" y="106"/>
                  <a:pt x="776" y="106"/>
                  <a:pt x="776" y="106"/>
                </a:cubicBezTo>
                <a:cubicBezTo>
                  <a:pt x="776" y="106"/>
                  <a:pt x="776" y="106"/>
                  <a:pt x="776" y="106"/>
                </a:cubicBezTo>
                <a:lnTo>
                  <a:pt x="774" y="106"/>
                </a:lnTo>
                <a:close/>
                <a:moveTo>
                  <a:pt x="774" y="102"/>
                </a:moveTo>
                <a:cubicBezTo>
                  <a:pt x="774" y="102"/>
                  <a:pt x="774" y="102"/>
                  <a:pt x="774" y="102"/>
                </a:cubicBezTo>
                <a:cubicBezTo>
                  <a:pt x="775" y="102"/>
                  <a:pt x="776" y="102"/>
                  <a:pt x="777" y="102"/>
                </a:cubicBezTo>
                <a:cubicBezTo>
                  <a:pt x="776" y="104"/>
                  <a:pt x="776" y="104"/>
                  <a:pt x="776" y="104"/>
                </a:cubicBezTo>
                <a:lnTo>
                  <a:pt x="774" y="102"/>
                </a:lnTo>
                <a:close/>
                <a:moveTo>
                  <a:pt x="775" y="101"/>
                </a:moveTo>
                <a:cubicBezTo>
                  <a:pt x="767" y="64"/>
                  <a:pt x="767" y="64"/>
                  <a:pt x="767" y="64"/>
                </a:cubicBezTo>
                <a:cubicBezTo>
                  <a:pt x="767" y="64"/>
                  <a:pt x="767" y="64"/>
                  <a:pt x="767" y="64"/>
                </a:cubicBezTo>
                <a:cubicBezTo>
                  <a:pt x="779" y="100"/>
                  <a:pt x="779" y="100"/>
                  <a:pt x="779" y="100"/>
                </a:cubicBezTo>
                <a:cubicBezTo>
                  <a:pt x="777" y="101"/>
                  <a:pt x="776" y="101"/>
                  <a:pt x="775" y="101"/>
                </a:cubicBezTo>
                <a:close/>
                <a:moveTo>
                  <a:pt x="779" y="100"/>
                </a:moveTo>
                <a:cubicBezTo>
                  <a:pt x="767" y="64"/>
                  <a:pt x="767" y="64"/>
                  <a:pt x="767" y="64"/>
                </a:cubicBezTo>
                <a:cubicBezTo>
                  <a:pt x="767" y="64"/>
                  <a:pt x="767" y="64"/>
                  <a:pt x="768" y="64"/>
                </a:cubicBezTo>
                <a:cubicBezTo>
                  <a:pt x="783" y="98"/>
                  <a:pt x="783" y="98"/>
                  <a:pt x="783" y="98"/>
                </a:cubicBezTo>
                <a:cubicBezTo>
                  <a:pt x="782" y="99"/>
                  <a:pt x="780" y="100"/>
                  <a:pt x="779" y="100"/>
                </a:cubicBezTo>
                <a:close/>
                <a:moveTo>
                  <a:pt x="786" y="14"/>
                </a:moveTo>
                <a:cubicBezTo>
                  <a:pt x="783" y="16"/>
                  <a:pt x="783" y="16"/>
                  <a:pt x="783" y="16"/>
                </a:cubicBezTo>
                <a:cubicBezTo>
                  <a:pt x="783" y="16"/>
                  <a:pt x="783" y="16"/>
                  <a:pt x="783" y="16"/>
                </a:cubicBezTo>
                <a:cubicBezTo>
                  <a:pt x="783" y="13"/>
                  <a:pt x="783" y="13"/>
                  <a:pt x="783" y="13"/>
                </a:cubicBezTo>
                <a:lnTo>
                  <a:pt x="786" y="14"/>
                </a:lnTo>
                <a:close/>
                <a:moveTo>
                  <a:pt x="783" y="13"/>
                </a:moveTo>
                <a:cubicBezTo>
                  <a:pt x="784" y="13"/>
                  <a:pt x="784" y="13"/>
                  <a:pt x="784" y="13"/>
                </a:cubicBezTo>
                <a:cubicBezTo>
                  <a:pt x="785" y="14"/>
                  <a:pt x="785" y="14"/>
                  <a:pt x="785" y="14"/>
                </a:cubicBezTo>
                <a:lnTo>
                  <a:pt x="783" y="13"/>
                </a:lnTo>
                <a:close/>
                <a:moveTo>
                  <a:pt x="786" y="15"/>
                </a:moveTo>
                <a:cubicBezTo>
                  <a:pt x="786" y="18"/>
                  <a:pt x="786" y="18"/>
                  <a:pt x="786" y="18"/>
                </a:cubicBezTo>
                <a:cubicBezTo>
                  <a:pt x="785" y="17"/>
                  <a:pt x="785" y="17"/>
                  <a:pt x="784" y="16"/>
                </a:cubicBezTo>
                <a:lnTo>
                  <a:pt x="786" y="15"/>
                </a:lnTo>
                <a:close/>
                <a:moveTo>
                  <a:pt x="786" y="15"/>
                </a:moveTo>
                <a:cubicBezTo>
                  <a:pt x="786" y="14"/>
                  <a:pt x="786" y="14"/>
                  <a:pt x="786" y="14"/>
                </a:cubicBezTo>
                <a:cubicBezTo>
                  <a:pt x="786" y="14"/>
                  <a:pt x="786" y="14"/>
                  <a:pt x="786" y="14"/>
                </a:cubicBezTo>
                <a:lnTo>
                  <a:pt x="786" y="15"/>
                </a:lnTo>
                <a:close/>
                <a:moveTo>
                  <a:pt x="786" y="15"/>
                </a:moveTo>
                <a:cubicBezTo>
                  <a:pt x="787" y="15"/>
                  <a:pt x="787" y="15"/>
                  <a:pt x="787" y="15"/>
                </a:cubicBezTo>
                <a:cubicBezTo>
                  <a:pt x="787" y="18"/>
                  <a:pt x="787" y="18"/>
                  <a:pt x="787" y="18"/>
                </a:cubicBezTo>
                <a:lnTo>
                  <a:pt x="786" y="15"/>
                </a:lnTo>
                <a:close/>
                <a:moveTo>
                  <a:pt x="787" y="19"/>
                </a:moveTo>
                <a:cubicBezTo>
                  <a:pt x="768" y="52"/>
                  <a:pt x="768" y="52"/>
                  <a:pt x="768" y="52"/>
                </a:cubicBezTo>
                <a:cubicBezTo>
                  <a:pt x="768" y="52"/>
                  <a:pt x="768" y="52"/>
                  <a:pt x="768" y="52"/>
                </a:cubicBezTo>
                <a:cubicBezTo>
                  <a:pt x="783" y="17"/>
                  <a:pt x="783" y="17"/>
                  <a:pt x="783" y="17"/>
                </a:cubicBezTo>
                <a:cubicBezTo>
                  <a:pt x="784" y="18"/>
                  <a:pt x="786" y="19"/>
                  <a:pt x="787" y="19"/>
                </a:cubicBezTo>
                <a:close/>
                <a:moveTo>
                  <a:pt x="791" y="22"/>
                </a:moveTo>
                <a:cubicBezTo>
                  <a:pt x="769" y="52"/>
                  <a:pt x="769" y="52"/>
                  <a:pt x="769" y="52"/>
                </a:cubicBezTo>
                <a:cubicBezTo>
                  <a:pt x="769" y="52"/>
                  <a:pt x="769" y="52"/>
                  <a:pt x="768" y="52"/>
                </a:cubicBezTo>
                <a:cubicBezTo>
                  <a:pt x="787" y="19"/>
                  <a:pt x="787" y="19"/>
                  <a:pt x="787" y="19"/>
                </a:cubicBezTo>
                <a:cubicBezTo>
                  <a:pt x="789" y="20"/>
                  <a:pt x="790" y="21"/>
                  <a:pt x="791" y="22"/>
                </a:cubicBezTo>
                <a:close/>
                <a:moveTo>
                  <a:pt x="788" y="18"/>
                </a:moveTo>
                <a:cubicBezTo>
                  <a:pt x="790" y="17"/>
                  <a:pt x="790" y="17"/>
                  <a:pt x="790" y="17"/>
                </a:cubicBezTo>
                <a:cubicBezTo>
                  <a:pt x="790" y="20"/>
                  <a:pt x="790" y="20"/>
                  <a:pt x="790" y="20"/>
                </a:cubicBezTo>
                <a:cubicBezTo>
                  <a:pt x="789" y="20"/>
                  <a:pt x="789" y="19"/>
                  <a:pt x="788" y="18"/>
                </a:cubicBezTo>
                <a:close/>
                <a:moveTo>
                  <a:pt x="791" y="17"/>
                </a:moveTo>
                <a:cubicBezTo>
                  <a:pt x="791" y="17"/>
                  <a:pt x="791" y="17"/>
                  <a:pt x="791" y="17"/>
                </a:cubicBezTo>
                <a:cubicBezTo>
                  <a:pt x="791" y="20"/>
                  <a:pt x="791" y="20"/>
                  <a:pt x="791" y="20"/>
                </a:cubicBezTo>
                <a:lnTo>
                  <a:pt x="791" y="17"/>
                </a:lnTo>
                <a:close/>
                <a:moveTo>
                  <a:pt x="795" y="20"/>
                </a:moveTo>
                <a:cubicBezTo>
                  <a:pt x="798" y="22"/>
                  <a:pt x="798" y="22"/>
                  <a:pt x="798" y="22"/>
                </a:cubicBezTo>
                <a:cubicBezTo>
                  <a:pt x="795" y="23"/>
                  <a:pt x="795" y="23"/>
                  <a:pt x="795" y="23"/>
                </a:cubicBezTo>
                <a:cubicBezTo>
                  <a:pt x="795" y="23"/>
                  <a:pt x="795" y="23"/>
                  <a:pt x="794" y="23"/>
                </a:cubicBezTo>
                <a:lnTo>
                  <a:pt x="795" y="20"/>
                </a:lnTo>
                <a:close/>
                <a:moveTo>
                  <a:pt x="795" y="19"/>
                </a:moveTo>
                <a:cubicBezTo>
                  <a:pt x="795" y="19"/>
                  <a:pt x="795" y="19"/>
                  <a:pt x="795" y="19"/>
                </a:cubicBezTo>
                <a:cubicBezTo>
                  <a:pt x="795" y="20"/>
                  <a:pt x="795" y="20"/>
                  <a:pt x="795" y="20"/>
                </a:cubicBezTo>
                <a:lnTo>
                  <a:pt x="795" y="19"/>
                </a:lnTo>
                <a:close/>
                <a:moveTo>
                  <a:pt x="802" y="27"/>
                </a:moveTo>
                <a:cubicBezTo>
                  <a:pt x="804" y="30"/>
                  <a:pt x="804" y="30"/>
                  <a:pt x="804" y="30"/>
                </a:cubicBezTo>
                <a:cubicBezTo>
                  <a:pt x="801" y="30"/>
                  <a:pt x="801" y="30"/>
                  <a:pt x="801" y="30"/>
                </a:cubicBezTo>
                <a:cubicBezTo>
                  <a:pt x="801" y="30"/>
                  <a:pt x="801" y="30"/>
                  <a:pt x="801" y="30"/>
                </a:cubicBezTo>
                <a:lnTo>
                  <a:pt x="802" y="27"/>
                </a:lnTo>
                <a:close/>
                <a:moveTo>
                  <a:pt x="802" y="26"/>
                </a:moveTo>
                <a:cubicBezTo>
                  <a:pt x="802" y="26"/>
                  <a:pt x="802" y="26"/>
                  <a:pt x="802" y="26"/>
                </a:cubicBezTo>
                <a:cubicBezTo>
                  <a:pt x="802" y="26"/>
                  <a:pt x="802" y="26"/>
                  <a:pt x="802" y="26"/>
                </a:cubicBezTo>
                <a:close/>
                <a:moveTo>
                  <a:pt x="811" y="42"/>
                </a:moveTo>
                <a:cubicBezTo>
                  <a:pt x="808" y="42"/>
                  <a:pt x="808" y="42"/>
                  <a:pt x="808" y="42"/>
                </a:cubicBezTo>
                <a:cubicBezTo>
                  <a:pt x="808" y="42"/>
                  <a:pt x="808" y="42"/>
                  <a:pt x="808" y="41"/>
                </a:cubicBezTo>
                <a:cubicBezTo>
                  <a:pt x="810" y="39"/>
                  <a:pt x="810" y="39"/>
                  <a:pt x="810" y="39"/>
                </a:cubicBezTo>
                <a:lnTo>
                  <a:pt x="811" y="42"/>
                </a:lnTo>
                <a:close/>
                <a:moveTo>
                  <a:pt x="810" y="38"/>
                </a:moveTo>
                <a:cubicBezTo>
                  <a:pt x="811" y="38"/>
                  <a:pt x="811" y="38"/>
                  <a:pt x="811" y="38"/>
                </a:cubicBezTo>
                <a:cubicBezTo>
                  <a:pt x="810" y="39"/>
                  <a:pt x="810" y="39"/>
                  <a:pt x="810" y="39"/>
                </a:cubicBezTo>
                <a:cubicBezTo>
                  <a:pt x="810" y="39"/>
                  <a:pt x="810" y="39"/>
                  <a:pt x="810" y="39"/>
                </a:cubicBezTo>
                <a:lnTo>
                  <a:pt x="810" y="38"/>
                </a:lnTo>
                <a:close/>
                <a:moveTo>
                  <a:pt x="813" y="51"/>
                </a:moveTo>
                <a:cubicBezTo>
                  <a:pt x="810" y="51"/>
                  <a:pt x="810" y="51"/>
                  <a:pt x="810" y="51"/>
                </a:cubicBezTo>
                <a:cubicBezTo>
                  <a:pt x="810" y="50"/>
                  <a:pt x="810" y="50"/>
                  <a:pt x="810" y="50"/>
                </a:cubicBezTo>
                <a:cubicBezTo>
                  <a:pt x="812" y="49"/>
                  <a:pt x="812" y="49"/>
                  <a:pt x="812" y="49"/>
                </a:cubicBezTo>
                <a:lnTo>
                  <a:pt x="813" y="51"/>
                </a:lnTo>
                <a:close/>
                <a:moveTo>
                  <a:pt x="813" y="48"/>
                </a:moveTo>
                <a:cubicBezTo>
                  <a:pt x="813" y="48"/>
                  <a:pt x="813" y="48"/>
                  <a:pt x="813" y="48"/>
                </a:cubicBezTo>
                <a:cubicBezTo>
                  <a:pt x="813" y="48"/>
                  <a:pt x="813" y="48"/>
                  <a:pt x="813" y="48"/>
                </a:cubicBezTo>
                <a:close/>
                <a:moveTo>
                  <a:pt x="812" y="72"/>
                </a:moveTo>
                <a:cubicBezTo>
                  <a:pt x="812" y="73"/>
                  <a:pt x="812" y="73"/>
                  <a:pt x="812" y="73"/>
                </a:cubicBezTo>
                <a:cubicBezTo>
                  <a:pt x="812" y="73"/>
                  <a:pt x="812" y="73"/>
                  <a:pt x="812" y="73"/>
                </a:cubicBezTo>
                <a:cubicBezTo>
                  <a:pt x="812" y="72"/>
                  <a:pt x="812" y="72"/>
                  <a:pt x="812" y="72"/>
                </a:cubicBezTo>
                <a:close/>
                <a:moveTo>
                  <a:pt x="812" y="72"/>
                </a:moveTo>
                <a:cubicBezTo>
                  <a:pt x="812" y="71"/>
                  <a:pt x="812" y="71"/>
                  <a:pt x="812" y="71"/>
                </a:cubicBezTo>
                <a:cubicBezTo>
                  <a:pt x="812" y="71"/>
                  <a:pt x="812" y="71"/>
                  <a:pt x="812" y="71"/>
                </a:cubicBezTo>
                <a:cubicBezTo>
                  <a:pt x="812" y="72"/>
                  <a:pt x="812" y="72"/>
                  <a:pt x="812" y="72"/>
                </a:cubicBezTo>
                <a:close/>
                <a:moveTo>
                  <a:pt x="812" y="71"/>
                </a:moveTo>
                <a:cubicBezTo>
                  <a:pt x="813" y="72"/>
                  <a:pt x="813" y="72"/>
                  <a:pt x="813" y="72"/>
                </a:cubicBezTo>
                <a:cubicBezTo>
                  <a:pt x="812" y="72"/>
                  <a:pt x="812" y="72"/>
                  <a:pt x="812" y="72"/>
                </a:cubicBezTo>
                <a:lnTo>
                  <a:pt x="812" y="71"/>
                </a:lnTo>
                <a:close/>
                <a:moveTo>
                  <a:pt x="812" y="70"/>
                </a:moveTo>
                <a:cubicBezTo>
                  <a:pt x="810" y="68"/>
                  <a:pt x="810" y="68"/>
                  <a:pt x="810" y="68"/>
                </a:cubicBezTo>
                <a:cubicBezTo>
                  <a:pt x="810" y="68"/>
                  <a:pt x="810" y="68"/>
                  <a:pt x="810" y="68"/>
                </a:cubicBezTo>
                <a:cubicBezTo>
                  <a:pt x="812" y="67"/>
                  <a:pt x="812" y="67"/>
                  <a:pt x="812" y="67"/>
                </a:cubicBezTo>
                <a:lnTo>
                  <a:pt x="812" y="70"/>
                </a:lnTo>
                <a:close/>
                <a:moveTo>
                  <a:pt x="810" y="74"/>
                </a:moveTo>
                <a:cubicBezTo>
                  <a:pt x="808" y="73"/>
                  <a:pt x="808" y="73"/>
                  <a:pt x="808" y="73"/>
                </a:cubicBezTo>
                <a:cubicBezTo>
                  <a:pt x="808" y="72"/>
                  <a:pt x="808" y="72"/>
                  <a:pt x="808" y="72"/>
                </a:cubicBezTo>
                <a:cubicBezTo>
                  <a:pt x="811" y="72"/>
                  <a:pt x="811" y="72"/>
                  <a:pt x="811" y="72"/>
                </a:cubicBezTo>
                <a:lnTo>
                  <a:pt x="810" y="74"/>
                </a:lnTo>
                <a:close/>
                <a:moveTo>
                  <a:pt x="810" y="75"/>
                </a:moveTo>
                <a:cubicBezTo>
                  <a:pt x="811" y="76"/>
                  <a:pt x="811" y="76"/>
                  <a:pt x="811" y="76"/>
                </a:cubicBezTo>
                <a:cubicBezTo>
                  <a:pt x="810" y="76"/>
                  <a:pt x="810" y="76"/>
                  <a:pt x="810" y="76"/>
                </a:cubicBezTo>
                <a:cubicBezTo>
                  <a:pt x="810" y="76"/>
                  <a:pt x="810" y="76"/>
                  <a:pt x="810" y="76"/>
                </a:cubicBezTo>
                <a:lnTo>
                  <a:pt x="810" y="75"/>
                </a:lnTo>
                <a:close/>
                <a:moveTo>
                  <a:pt x="789" y="100"/>
                </a:moveTo>
                <a:cubicBezTo>
                  <a:pt x="789" y="100"/>
                  <a:pt x="789" y="100"/>
                  <a:pt x="789" y="100"/>
                </a:cubicBezTo>
                <a:cubicBezTo>
                  <a:pt x="789" y="100"/>
                  <a:pt x="789" y="100"/>
                  <a:pt x="789" y="100"/>
                </a:cubicBezTo>
                <a:close/>
                <a:moveTo>
                  <a:pt x="789" y="100"/>
                </a:moveTo>
                <a:cubicBezTo>
                  <a:pt x="789" y="100"/>
                  <a:pt x="789" y="100"/>
                  <a:pt x="789" y="100"/>
                </a:cubicBezTo>
                <a:cubicBezTo>
                  <a:pt x="789" y="100"/>
                  <a:pt x="789" y="100"/>
                  <a:pt x="789" y="100"/>
                </a:cubicBezTo>
                <a:close/>
                <a:moveTo>
                  <a:pt x="789" y="96"/>
                </a:moveTo>
                <a:cubicBezTo>
                  <a:pt x="789" y="99"/>
                  <a:pt x="789" y="99"/>
                  <a:pt x="789" y="99"/>
                </a:cubicBezTo>
                <a:cubicBezTo>
                  <a:pt x="786" y="98"/>
                  <a:pt x="786" y="98"/>
                  <a:pt x="786" y="98"/>
                </a:cubicBezTo>
                <a:cubicBezTo>
                  <a:pt x="787" y="98"/>
                  <a:pt x="788" y="97"/>
                  <a:pt x="789" y="96"/>
                </a:cubicBezTo>
                <a:close/>
                <a:moveTo>
                  <a:pt x="789" y="100"/>
                </a:moveTo>
                <a:cubicBezTo>
                  <a:pt x="790" y="101"/>
                  <a:pt x="790" y="101"/>
                  <a:pt x="790" y="101"/>
                </a:cubicBezTo>
                <a:cubicBezTo>
                  <a:pt x="789" y="100"/>
                  <a:pt x="789" y="100"/>
                  <a:pt x="789" y="100"/>
                </a:cubicBezTo>
                <a:close/>
                <a:moveTo>
                  <a:pt x="788" y="96"/>
                </a:moveTo>
                <a:cubicBezTo>
                  <a:pt x="768" y="63"/>
                  <a:pt x="768" y="63"/>
                  <a:pt x="768" y="63"/>
                </a:cubicBezTo>
                <a:cubicBezTo>
                  <a:pt x="769" y="63"/>
                  <a:pt x="769" y="63"/>
                  <a:pt x="769" y="63"/>
                </a:cubicBezTo>
                <a:cubicBezTo>
                  <a:pt x="791" y="94"/>
                  <a:pt x="791" y="94"/>
                  <a:pt x="791" y="94"/>
                </a:cubicBezTo>
                <a:cubicBezTo>
                  <a:pt x="790" y="95"/>
                  <a:pt x="789" y="96"/>
                  <a:pt x="788" y="96"/>
                </a:cubicBezTo>
                <a:close/>
                <a:moveTo>
                  <a:pt x="789" y="97"/>
                </a:moveTo>
                <a:cubicBezTo>
                  <a:pt x="790" y="99"/>
                  <a:pt x="790" y="99"/>
                  <a:pt x="790" y="99"/>
                </a:cubicBezTo>
                <a:cubicBezTo>
                  <a:pt x="789" y="99"/>
                  <a:pt x="789" y="99"/>
                  <a:pt x="789" y="99"/>
                </a:cubicBezTo>
                <a:lnTo>
                  <a:pt x="789" y="97"/>
                </a:lnTo>
                <a:close/>
                <a:moveTo>
                  <a:pt x="798" y="28"/>
                </a:moveTo>
                <a:cubicBezTo>
                  <a:pt x="770" y="53"/>
                  <a:pt x="770" y="53"/>
                  <a:pt x="770" y="53"/>
                </a:cubicBezTo>
                <a:cubicBezTo>
                  <a:pt x="770" y="53"/>
                  <a:pt x="770" y="53"/>
                  <a:pt x="770" y="53"/>
                </a:cubicBezTo>
                <a:cubicBezTo>
                  <a:pt x="795" y="25"/>
                  <a:pt x="795" y="25"/>
                  <a:pt x="795" y="25"/>
                </a:cubicBezTo>
                <a:cubicBezTo>
                  <a:pt x="796" y="26"/>
                  <a:pt x="797" y="27"/>
                  <a:pt x="798" y="28"/>
                </a:cubicBezTo>
                <a:close/>
                <a:moveTo>
                  <a:pt x="804" y="35"/>
                </a:moveTo>
                <a:cubicBezTo>
                  <a:pt x="771" y="54"/>
                  <a:pt x="771" y="54"/>
                  <a:pt x="771" y="54"/>
                </a:cubicBezTo>
                <a:cubicBezTo>
                  <a:pt x="771" y="54"/>
                  <a:pt x="771" y="54"/>
                  <a:pt x="771" y="54"/>
                </a:cubicBezTo>
                <a:cubicBezTo>
                  <a:pt x="801" y="32"/>
                  <a:pt x="801" y="32"/>
                  <a:pt x="801" y="32"/>
                </a:cubicBezTo>
                <a:cubicBezTo>
                  <a:pt x="802" y="33"/>
                  <a:pt x="803" y="34"/>
                  <a:pt x="804" y="35"/>
                </a:cubicBezTo>
                <a:close/>
                <a:moveTo>
                  <a:pt x="801" y="30"/>
                </a:moveTo>
                <a:cubicBezTo>
                  <a:pt x="804" y="30"/>
                  <a:pt x="804" y="30"/>
                  <a:pt x="804" y="30"/>
                </a:cubicBezTo>
                <a:cubicBezTo>
                  <a:pt x="803" y="33"/>
                  <a:pt x="803" y="33"/>
                  <a:pt x="803" y="33"/>
                </a:cubicBezTo>
                <a:cubicBezTo>
                  <a:pt x="803" y="32"/>
                  <a:pt x="802" y="31"/>
                  <a:pt x="801" y="30"/>
                </a:cubicBezTo>
                <a:close/>
                <a:moveTo>
                  <a:pt x="806" y="39"/>
                </a:moveTo>
                <a:cubicBezTo>
                  <a:pt x="771" y="55"/>
                  <a:pt x="771" y="55"/>
                  <a:pt x="771" y="55"/>
                </a:cubicBezTo>
                <a:cubicBezTo>
                  <a:pt x="771" y="55"/>
                  <a:pt x="771" y="55"/>
                  <a:pt x="771" y="55"/>
                </a:cubicBezTo>
                <a:cubicBezTo>
                  <a:pt x="804" y="36"/>
                  <a:pt x="804" y="36"/>
                  <a:pt x="804" y="36"/>
                </a:cubicBezTo>
                <a:cubicBezTo>
                  <a:pt x="804" y="37"/>
                  <a:pt x="805" y="38"/>
                  <a:pt x="806" y="39"/>
                </a:cubicBezTo>
                <a:close/>
                <a:moveTo>
                  <a:pt x="804" y="34"/>
                </a:moveTo>
                <a:cubicBezTo>
                  <a:pt x="807" y="34"/>
                  <a:pt x="807" y="34"/>
                  <a:pt x="807" y="34"/>
                </a:cubicBezTo>
                <a:cubicBezTo>
                  <a:pt x="806" y="37"/>
                  <a:pt x="806" y="37"/>
                  <a:pt x="806" y="37"/>
                </a:cubicBezTo>
                <a:cubicBezTo>
                  <a:pt x="805" y="36"/>
                  <a:pt x="805" y="35"/>
                  <a:pt x="804" y="34"/>
                </a:cubicBezTo>
                <a:close/>
                <a:moveTo>
                  <a:pt x="810" y="58"/>
                </a:moveTo>
                <a:cubicBezTo>
                  <a:pt x="810" y="64"/>
                  <a:pt x="808" y="70"/>
                  <a:pt x="806" y="76"/>
                </a:cubicBezTo>
                <a:cubicBezTo>
                  <a:pt x="806" y="76"/>
                  <a:pt x="806" y="76"/>
                  <a:pt x="806" y="76"/>
                </a:cubicBezTo>
                <a:cubicBezTo>
                  <a:pt x="771" y="60"/>
                  <a:pt x="771" y="60"/>
                  <a:pt x="771" y="60"/>
                </a:cubicBezTo>
                <a:cubicBezTo>
                  <a:pt x="771" y="60"/>
                  <a:pt x="771" y="60"/>
                  <a:pt x="771" y="60"/>
                </a:cubicBezTo>
                <a:cubicBezTo>
                  <a:pt x="808" y="72"/>
                  <a:pt x="808" y="72"/>
                  <a:pt x="808" y="72"/>
                </a:cubicBezTo>
                <a:cubicBezTo>
                  <a:pt x="808" y="71"/>
                  <a:pt x="808" y="71"/>
                  <a:pt x="808" y="71"/>
                </a:cubicBezTo>
                <a:cubicBezTo>
                  <a:pt x="771" y="60"/>
                  <a:pt x="771" y="60"/>
                  <a:pt x="771" y="60"/>
                </a:cubicBezTo>
                <a:cubicBezTo>
                  <a:pt x="771" y="59"/>
                  <a:pt x="771" y="59"/>
                  <a:pt x="771" y="59"/>
                </a:cubicBezTo>
                <a:cubicBezTo>
                  <a:pt x="809" y="67"/>
                  <a:pt x="809" y="67"/>
                  <a:pt x="809" y="67"/>
                </a:cubicBezTo>
                <a:cubicBezTo>
                  <a:pt x="809" y="67"/>
                  <a:pt x="809" y="67"/>
                  <a:pt x="809" y="67"/>
                </a:cubicBezTo>
                <a:cubicBezTo>
                  <a:pt x="771" y="59"/>
                  <a:pt x="771" y="59"/>
                  <a:pt x="771" y="59"/>
                </a:cubicBezTo>
                <a:cubicBezTo>
                  <a:pt x="772" y="59"/>
                  <a:pt x="772" y="59"/>
                  <a:pt x="772" y="59"/>
                </a:cubicBezTo>
                <a:cubicBezTo>
                  <a:pt x="810" y="63"/>
                  <a:pt x="810" y="63"/>
                  <a:pt x="810" y="63"/>
                </a:cubicBezTo>
                <a:cubicBezTo>
                  <a:pt x="810" y="62"/>
                  <a:pt x="810" y="62"/>
                  <a:pt x="810" y="62"/>
                </a:cubicBezTo>
                <a:cubicBezTo>
                  <a:pt x="772" y="58"/>
                  <a:pt x="772" y="58"/>
                  <a:pt x="772" y="58"/>
                </a:cubicBezTo>
                <a:cubicBezTo>
                  <a:pt x="772" y="58"/>
                  <a:pt x="772" y="58"/>
                  <a:pt x="772" y="58"/>
                </a:cubicBezTo>
                <a:cubicBezTo>
                  <a:pt x="810" y="58"/>
                  <a:pt x="810" y="58"/>
                  <a:pt x="810" y="58"/>
                </a:cubicBezTo>
                <a:cubicBezTo>
                  <a:pt x="810" y="58"/>
                  <a:pt x="810" y="58"/>
                  <a:pt x="810" y="58"/>
                </a:cubicBezTo>
                <a:cubicBezTo>
                  <a:pt x="772" y="58"/>
                  <a:pt x="772" y="58"/>
                  <a:pt x="772" y="58"/>
                </a:cubicBezTo>
                <a:cubicBezTo>
                  <a:pt x="772" y="57"/>
                  <a:pt x="772" y="57"/>
                  <a:pt x="772" y="57"/>
                </a:cubicBezTo>
                <a:cubicBezTo>
                  <a:pt x="810" y="53"/>
                  <a:pt x="810" y="53"/>
                  <a:pt x="810" y="53"/>
                </a:cubicBezTo>
                <a:cubicBezTo>
                  <a:pt x="809" y="53"/>
                  <a:pt x="809" y="53"/>
                  <a:pt x="809" y="53"/>
                </a:cubicBezTo>
                <a:cubicBezTo>
                  <a:pt x="772" y="57"/>
                  <a:pt x="772" y="57"/>
                  <a:pt x="772" y="57"/>
                </a:cubicBezTo>
                <a:cubicBezTo>
                  <a:pt x="772" y="57"/>
                  <a:pt x="772" y="57"/>
                  <a:pt x="772" y="57"/>
                </a:cubicBezTo>
                <a:cubicBezTo>
                  <a:pt x="809" y="49"/>
                  <a:pt x="809" y="49"/>
                  <a:pt x="809" y="49"/>
                </a:cubicBezTo>
                <a:cubicBezTo>
                  <a:pt x="809" y="48"/>
                  <a:pt x="809" y="48"/>
                  <a:pt x="809" y="48"/>
                </a:cubicBezTo>
                <a:cubicBezTo>
                  <a:pt x="771" y="56"/>
                  <a:pt x="771" y="56"/>
                  <a:pt x="771" y="56"/>
                </a:cubicBezTo>
                <a:cubicBezTo>
                  <a:pt x="771" y="56"/>
                  <a:pt x="771" y="56"/>
                  <a:pt x="771" y="56"/>
                </a:cubicBezTo>
                <a:cubicBezTo>
                  <a:pt x="808" y="44"/>
                  <a:pt x="808" y="44"/>
                  <a:pt x="808" y="44"/>
                </a:cubicBezTo>
                <a:cubicBezTo>
                  <a:pt x="807" y="44"/>
                  <a:pt x="807" y="44"/>
                  <a:pt x="807" y="44"/>
                </a:cubicBezTo>
                <a:cubicBezTo>
                  <a:pt x="771" y="56"/>
                  <a:pt x="771" y="56"/>
                  <a:pt x="771" y="56"/>
                </a:cubicBezTo>
                <a:cubicBezTo>
                  <a:pt x="771" y="55"/>
                  <a:pt x="771" y="55"/>
                  <a:pt x="771" y="55"/>
                </a:cubicBezTo>
                <a:cubicBezTo>
                  <a:pt x="806" y="40"/>
                  <a:pt x="806" y="40"/>
                  <a:pt x="806" y="40"/>
                </a:cubicBezTo>
                <a:cubicBezTo>
                  <a:pt x="808" y="45"/>
                  <a:pt x="810" y="51"/>
                  <a:pt x="810" y="58"/>
                </a:cubicBezTo>
                <a:close/>
                <a:moveTo>
                  <a:pt x="806" y="38"/>
                </a:moveTo>
                <a:cubicBezTo>
                  <a:pt x="809" y="38"/>
                  <a:pt x="809" y="38"/>
                  <a:pt x="809" y="38"/>
                </a:cubicBezTo>
                <a:cubicBezTo>
                  <a:pt x="807" y="41"/>
                  <a:pt x="807" y="41"/>
                  <a:pt x="807" y="41"/>
                </a:cubicBezTo>
                <a:cubicBezTo>
                  <a:pt x="807" y="40"/>
                  <a:pt x="807" y="39"/>
                  <a:pt x="806" y="38"/>
                </a:cubicBezTo>
                <a:close/>
                <a:moveTo>
                  <a:pt x="811" y="59"/>
                </a:moveTo>
                <a:cubicBezTo>
                  <a:pt x="811" y="59"/>
                  <a:pt x="811" y="59"/>
                  <a:pt x="811" y="59"/>
                </a:cubicBezTo>
                <a:cubicBezTo>
                  <a:pt x="813" y="57"/>
                  <a:pt x="813" y="57"/>
                  <a:pt x="813" y="57"/>
                </a:cubicBezTo>
                <a:cubicBezTo>
                  <a:pt x="813" y="58"/>
                  <a:pt x="813" y="58"/>
                  <a:pt x="813" y="58"/>
                </a:cubicBezTo>
                <a:lnTo>
                  <a:pt x="811" y="59"/>
                </a:lnTo>
                <a:close/>
                <a:moveTo>
                  <a:pt x="813" y="58"/>
                </a:moveTo>
                <a:cubicBezTo>
                  <a:pt x="813" y="61"/>
                  <a:pt x="813" y="61"/>
                  <a:pt x="813" y="61"/>
                </a:cubicBezTo>
                <a:cubicBezTo>
                  <a:pt x="811" y="60"/>
                  <a:pt x="811" y="60"/>
                  <a:pt x="811" y="60"/>
                </a:cubicBezTo>
                <a:cubicBezTo>
                  <a:pt x="811" y="59"/>
                  <a:pt x="811" y="59"/>
                  <a:pt x="811" y="59"/>
                </a:cubicBezTo>
                <a:lnTo>
                  <a:pt x="813" y="58"/>
                </a:lnTo>
                <a:close/>
                <a:moveTo>
                  <a:pt x="811" y="58"/>
                </a:moveTo>
                <a:cubicBezTo>
                  <a:pt x="811" y="58"/>
                  <a:pt x="811" y="58"/>
                  <a:pt x="811" y="58"/>
                </a:cubicBezTo>
                <a:cubicBezTo>
                  <a:pt x="811" y="57"/>
                  <a:pt x="811" y="56"/>
                  <a:pt x="811" y="55"/>
                </a:cubicBezTo>
                <a:cubicBezTo>
                  <a:pt x="813" y="57"/>
                  <a:pt x="813" y="57"/>
                  <a:pt x="813" y="57"/>
                </a:cubicBezTo>
                <a:lnTo>
                  <a:pt x="811" y="58"/>
                </a:lnTo>
                <a:close/>
                <a:moveTo>
                  <a:pt x="811" y="55"/>
                </a:moveTo>
                <a:cubicBezTo>
                  <a:pt x="811" y="55"/>
                  <a:pt x="811" y="55"/>
                  <a:pt x="811" y="55"/>
                </a:cubicBezTo>
                <a:cubicBezTo>
                  <a:pt x="813" y="53"/>
                  <a:pt x="813" y="53"/>
                  <a:pt x="813" y="53"/>
                </a:cubicBezTo>
                <a:cubicBezTo>
                  <a:pt x="813" y="56"/>
                  <a:pt x="813" y="56"/>
                  <a:pt x="813" y="56"/>
                </a:cubicBezTo>
                <a:lnTo>
                  <a:pt x="811" y="55"/>
                </a:lnTo>
                <a:close/>
                <a:moveTo>
                  <a:pt x="811" y="54"/>
                </a:moveTo>
                <a:cubicBezTo>
                  <a:pt x="811" y="54"/>
                  <a:pt x="811" y="54"/>
                  <a:pt x="811" y="54"/>
                </a:cubicBezTo>
                <a:cubicBezTo>
                  <a:pt x="813" y="52"/>
                  <a:pt x="813" y="52"/>
                  <a:pt x="813" y="52"/>
                </a:cubicBezTo>
                <a:cubicBezTo>
                  <a:pt x="813" y="53"/>
                  <a:pt x="813" y="53"/>
                  <a:pt x="813" y="53"/>
                </a:cubicBezTo>
                <a:lnTo>
                  <a:pt x="811" y="54"/>
                </a:lnTo>
                <a:close/>
                <a:moveTo>
                  <a:pt x="811" y="60"/>
                </a:moveTo>
                <a:cubicBezTo>
                  <a:pt x="813" y="61"/>
                  <a:pt x="813" y="61"/>
                  <a:pt x="813" y="61"/>
                </a:cubicBezTo>
                <a:cubicBezTo>
                  <a:pt x="811" y="63"/>
                  <a:pt x="811" y="63"/>
                  <a:pt x="811" y="63"/>
                </a:cubicBezTo>
                <a:cubicBezTo>
                  <a:pt x="811" y="62"/>
                  <a:pt x="811" y="61"/>
                  <a:pt x="811" y="60"/>
                </a:cubicBezTo>
                <a:close/>
                <a:moveTo>
                  <a:pt x="813" y="62"/>
                </a:moveTo>
                <a:cubicBezTo>
                  <a:pt x="813" y="63"/>
                  <a:pt x="813" y="63"/>
                  <a:pt x="813" y="63"/>
                </a:cubicBezTo>
                <a:cubicBezTo>
                  <a:pt x="811" y="63"/>
                  <a:pt x="811" y="63"/>
                  <a:pt x="811" y="63"/>
                </a:cubicBezTo>
                <a:cubicBezTo>
                  <a:pt x="811" y="63"/>
                  <a:pt x="811" y="63"/>
                  <a:pt x="811" y="63"/>
                </a:cubicBezTo>
                <a:lnTo>
                  <a:pt x="813" y="62"/>
                </a:lnTo>
                <a:close/>
                <a:moveTo>
                  <a:pt x="813" y="63"/>
                </a:moveTo>
                <a:cubicBezTo>
                  <a:pt x="813" y="65"/>
                  <a:pt x="813" y="65"/>
                  <a:pt x="813" y="65"/>
                </a:cubicBezTo>
                <a:cubicBezTo>
                  <a:pt x="810" y="64"/>
                  <a:pt x="810" y="64"/>
                  <a:pt x="810" y="64"/>
                </a:cubicBezTo>
                <a:cubicBezTo>
                  <a:pt x="810" y="64"/>
                  <a:pt x="810" y="64"/>
                  <a:pt x="810" y="64"/>
                </a:cubicBezTo>
                <a:lnTo>
                  <a:pt x="813" y="63"/>
                </a:lnTo>
                <a:close/>
                <a:moveTo>
                  <a:pt x="813" y="67"/>
                </a:moveTo>
                <a:cubicBezTo>
                  <a:pt x="813" y="67"/>
                  <a:pt x="813" y="67"/>
                  <a:pt x="813" y="67"/>
                </a:cubicBezTo>
                <a:cubicBezTo>
                  <a:pt x="813" y="67"/>
                  <a:pt x="813" y="67"/>
                  <a:pt x="813" y="67"/>
                </a:cubicBezTo>
                <a:close/>
                <a:moveTo>
                  <a:pt x="812" y="66"/>
                </a:moveTo>
                <a:cubicBezTo>
                  <a:pt x="810" y="67"/>
                  <a:pt x="810" y="67"/>
                  <a:pt x="810" y="67"/>
                </a:cubicBezTo>
                <a:cubicBezTo>
                  <a:pt x="810" y="66"/>
                  <a:pt x="810" y="65"/>
                  <a:pt x="810" y="64"/>
                </a:cubicBezTo>
                <a:lnTo>
                  <a:pt x="812" y="66"/>
                </a:lnTo>
                <a:close/>
                <a:moveTo>
                  <a:pt x="812" y="66"/>
                </a:moveTo>
                <a:cubicBezTo>
                  <a:pt x="812" y="67"/>
                  <a:pt x="812" y="67"/>
                  <a:pt x="812" y="67"/>
                </a:cubicBezTo>
                <a:cubicBezTo>
                  <a:pt x="810" y="68"/>
                  <a:pt x="810" y="68"/>
                  <a:pt x="810" y="68"/>
                </a:cubicBezTo>
                <a:cubicBezTo>
                  <a:pt x="810" y="68"/>
                  <a:pt x="810" y="68"/>
                  <a:pt x="810" y="68"/>
                </a:cubicBezTo>
                <a:lnTo>
                  <a:pt x="812" y="66"/>
                </a:lnTo>
                <a:close/>
                <a:moveTo>
                  <a:pt x="810" y="50"/>
                </a:moveTo>
                <a:cubicBezTo>
                  <a:pt x="812" y="47"/>
                  <a:pt x="812" y="47"/>
                  <a:pt x="812" y="47"/>
                </a:cubicBezTo>
                <a:cubicBezTo>
                  <a:pt x="812" y="48"/>
                  <a:pt x="812" y="48"/>
                  <a:pt x="812" y="48"/>
                </a:cubicBezTo>
                <a:cubicBezTo>
                  <a:pt x="810" y="50"/>
                  <a:pt x="810" y="50"/>
                  <a:pt x="810" y="50"/>
                </a:cubicBezTo>
                <a:cubicBezTo>
                  <a:pt x="810" y="50"/>
                  <a:pt x="810" y="50"/>
                  <a:pt x="810" y="50"/>
                </a:cubicBezTo>
                <a:close/>
                <a:moveTo>
                  <a:pt x="812" y="44"/>
                </a:moveTo>
                <a:cubicBezTo>
                  <a:pt x="812" y="44"/>
                  <a:pt x="812" y="44"/>
                  <a:pt x="812" y="44"/>
                </a:cubicBezTo>
                <a:cubicBezTo>
                  <a:pt x="813" y="45"/>
                  <a:pt x="813" y="45"/>
                  <a:pt x="813" y="45"/>
                </a:cubicBezTo>
                <a:cubicBezTo>
                  <a:pt x="812" y="46"/>
                  <a:pt x="812" y="46"/>
                  <a:pt x="812" y="46"/>
                </a:cubicBezTo>
                <a:lnTo>
                  <a:pt x="812" y="44"/>
                </a:lnTo>
                <a:close/>
                <a:moveTo>
                  <a:pt x="810" y="49"/>
                </a:moveTo>
                <a:cubicBezTo>
                  <a:pt x="810" y="48"/>
                  <a:pt x="810" y="47"/>
                  <a:pt x="809" y="46"/>
                </a:cubicBezTo>
                <a:cubicBezTo>
                  <a:pt x="812" y="47"/>
                  <a:pt x="812" y="47"/>
                  <a:pt x="812" y="47"/>
                </a:cubicBezTo>
                <a:lnTo>
                  <a:pt x="810" y="49"/>
                </a:lnTo>
                <a:close/>
                <a:moveTo>
                  <a:pt x="810" y="75"/>
                </a:moveTo>
                <a:cubicBezTo>
                  <a:pt x="807" y="76"/>
                  <a:pt x="807" y="76"/>
                  <a:pt x="807" y="76"/>
                </a:cubicBezTo>
                <a:cubicBezTo>
                  <a:pt x="808" y="75"/>
                  <a:pt x="808" y="74"/>
                  <a:pt x="808" y="73"/>
                </a:cubicBezTo>
                <a:lnTo>
                  <a:pt x="810" y="75"/>
                </a:lnTo>
                <a:close/>
                <a:moveTo>
                  <a:pt x="810" y="74"/>
                </a:moveTo>
                <a:cubicBezTo>
                  <a:pt x="810" y="75"/>
                  <a:pt x="810" y="75"/>
                  <a:pt x="810" y="75"/>
                </a:cubicBezTo>
                <a:cubicBezTo>
                  <a:pt x="810" y="75"/>
                  <a:pt x="810" y="75"/>
                  <a:pt x="810" y="75"/>
                </a:cubicBezTo>
                <a:lnTo>
                  <a:pt x="810" y="74"/>
                </a:lnTo>
                <a:close/>
                <a:moveTo>
                  <a:pt x="810" y="75"/>
                </a:moveTo>
                <a:cubicBezTo>
                  <a:pt x="809" y="76"/>
                  <a:pt x="809" y="76"/>
                  <a:pt x="809" y="76"/>
                </a:cubicBezTo>
                <a:cubicBezTo>
                  <a:pt x="807" y="76"/>
                  <a:pt x="807" y="76"/>
                  <a:pt x="807" y="76"/>
                </a:cubicBezTo>
                <a:cubicBezTo>
                  <a:pt x="807" y="76"/>
                  <a:pt x="807" y="76"/>
                  <a:pt x="807" y="76"/>
                </a:cubicBezTo>
                <a:lnTo>
                  <a:pt x="810" y="75"/>
                </a:lnTo>
                <a:close/>
                <a:moveTo>
                  <a:pt x="808" y="79"/>
                </a:moveTo>
                <a:cubicBezTo>
                  <a:pt x="808" y="78"/>
                  <a:pt x="808" y="78"/>
                  <a:pt x="808" y="78"/>
                </a:cubicBezTo>
                <a:cubicBezTo>
                  <a:pt x="808" y="79"/>
                  <a:pt x="808" y="79"/>
                  <a:pt x="808" y="79"/>
                </a:cubicBezTo>
                <a:close/>
                <a:moveTo>
                  <a:pt x="808" y="80"/>
                </a:moveTo>
                <a:cubicBezTo>
                  <a:pt x="808" y="80"/>
                  <a:pt x="808" y="80"/>
                  <a:pt x="808" y="80"/>
                </a:cubicBezTo>
                <a:cubicBezTo>
                  <a:pt x="808" y="80"/>
                  <a:pt x="808" y="80"/>
                  <a:pt x="808" y="80"/>
                </a:cubicBezTo>
                <a:cubicBezTo>
                  <a:pt x="808" y="80"/>
                  <a:pt x="808" y="80"/>
                  <a:pt x="808" y="80"/>
                </a:cubicBezTo>
                <a:close/>
                <a:moveTo>
                  <a:pt x="808" y="80"/>
                </a:moveTo>
                <a:cubicBezTo>
                  <a:pt x="808" y="80"/>
                  <a:pt x="808" y="80"/>
                  <a:pt x="808" y="80"/>
                </a:cubicBezTo>
                <a:cubicBezTo>
                  <a:pt x="808" y="80"/>
                  <a:pt x="808" y="80"/>
                  <a:pt x="808" y="80"/>
                </a:cubicBezTo>
                <a:close/>
                <a:moveTo>
                  <a:pt x="808" y="79"/>
                </a:moveTo>
                <a:cubicBezTo>
                  <a:pt x="805" y="80"/>
                  <a:pt x="805" y="80"/>
                  <a:pt x="805" y="80"/>
                </a:cubicBezTo>
                <a:cubicBezTo>
                  <a:pt x="806" y="79"/>
                  <a:pt x="806" y="78"/>
                  <a:pt x="807" y="77"/>
                </a:cubicBezTo>
                <a:lnTo>
                  <a:pt x="808" y="79"/>
                </a:lnTo>
                <a:close/>
                <a:moveTo>
                  <a:pt x="802" y="88"/>
                </a:moveTo>
                <a:cubicBezTo>
                  <a:pt x="800" y="87"/>
                  <a:pt x="800" y="87"/>
                  <a:pt x="800" y="87"/>
                </a:cubicBezTo>
                <a:cubicBezTo>
                  <a:pt x="800" y="87"/>
                  <a:pt x="800" y="87"/>
                  <a:pt x="800" y="87"/>
                </a:cubicBezTo>
                <a:cubicBezTo>
                  <a:pt x="803" y="87"/>
                  <a:pt x="803" y="87"/>
                  <a:pt x="803" y="87"/>
                </a:cubicBezTo>
                <a:lnTo>
                  <a:pt x="802" y="88"/>
                </a:lnTo>
                <a:close/>
                <a:moveTo>
                  <a:pt x="803" y="88"/>
                </a:moveTo>
                <a:cubicBezTo>
                  <a:pt x="803" y="88"/>
                  <a:pt x="803" y="88"/>
                  <a:pt x="803" y="88"/>
                </a:cubicBezTo>
                <a:cubicBezTo>
                  <a:pt x="803" y="88"/>
                  <a:pt x="803" y="88"/>
                  <a:pt x="803" y="88"/>
                </a:cubicBezTo>
                <a:close/>
                <a:moveTo>
                  <a:pt x="800" y="90"/>
                </a:moveTo>
                <a:cubicBezTo>
                  <a:pt x="799" y="88"/>
                  <a:pt x="799" y="88"/>
                  <a:pt x="799" y="88"/>
                </a:cubicBezTo>
                <a:cubicBezTo>
                  <a:pt x="800" y="88"/>
                  <a:pt x="800" y="88"/>
                  <a:pt x="800" y="88"/>
                </a:cubicBezTo>
                <a:cubicBezTo>
                  <a:pt x="802" y="88"/>
                  <a:pt x="802" y="88"/>
                  <a:pt x="802" y="88"/>
                </a:cubicBezTo>
                <a:lnTo>
                  <a:pt x="800" y="90"/>
                </a:lnTo>
                <a:close/>
                <a:moveTo>
                  <a:pt x="801" y="91"/>
                </a:moveTo>
                <a:cubicBezTo>
                  <a:pt x="801" y="91"/>
                  <a:pt x="801" y="91"/>
                  <a:pt x="801" y="91"/>
                </a:cubicBezTo>
                <a:cubicBezTo>
                  <a:pt x="801" y="91"/>
                  <a:pt x="801" y="91"/>
                  <a:pt x="801" y="91"/>
                </a:cubicBezTo>
                <a:close/>
                <a:moveTo>
                  <a:pt x="799" y="88"/>
                </a:moveTo>
                <a:cubicBezTo>
                  <a:pt x="800" y="91"/>
                  <a:pt x="800" y="91"/>
                  <a:pt x="800" y="91"/>
                </a:cubicBezTo>
                <a:cubicBezTo>
                  <a:pt x="797" y="90"/>
                  <a:pt x="797" y="90"/>
                  <a:pt x="797" y="90"/>
                </a:cubicBezTo>
                <a:cubicBezTo>
                  <a:pt x="798" y="90"/>
                  <a:pt x="799" y="89"/>
                  <a:pt x="799" y="88"/>
                </a:cubicBezTo>
                <a:close/>
                <a:moveTo>
                  <a:pt x="800" y="89"/>
                </a:moveTo>
                <a:cubicBezTo>
                  <a:pt x="800" y="90"/>
                  <a:pt x="800" y="90"/>
                  <a:pt x="800" y="90"/>
                </a:cubicBezTo>
                <a:cubicBezTo>
                  <a:pt x="800" y="90"/>
                  <a:pt x="800" y="90"/>
                  <a:pt x="800" y="90"/>
                </a:cubicBezTo>
                <a:lnTo>
                  <a:pt x="800" y="89"/>
                </a:lnTo>
                <a:close/>
                <a:moveTo>
                  <a:pt x="798" y="87"/>
                </a:moveTo>
                <a:cubicBezTo>
                  <a:pt x="770" y="62"/>
                  <a:pt x="770" y="62"/>
                  <a:pt x="770" y="62"/>
                </a:cubicBezTo>
                <a:cubicBezTo>
                  <a:pt x="770" y="62"/>
                  <a:pt x="770" y="62"/>
                  <a:pt x="770" y="62"/>
                </a:cubicBezTo>
                <a:cubicBezTo>
                  <a:pt x="801" y="84"/>
                  <a:pt x="801" y="84"/>
                  <a:pt x="801" y="84"/>
                </a:cubicBezTo>
                <a:cubicBezTo>
                  <a:pt x="800" y="85"/>
                  <a:pt x="799" y="86"/>
                  <a:pt x="798" y="87"/>
                </a:cubicBezTo>
                <a:close/>
                <a:moveTo>
                  <a:pt x="801" y="84"/>
                </a:moveTo>
                <a:cubicBezTo>
                  <a:pt x="770" y="61"/>
                  <a:pt x="770" y="61"/>
                  <a:pt x="770" y="61"/>
                </a:cubicBezTo>
                <a:cubicBezTo>
                  <a:pt x="770" y="61"/>
                  <a:pt x="770" y="61"/>
                  <a:pt x="771" y="61"/>
                </a:cubicBezTo>
                <a:cubicBezTo>
                  <a:pt x="804" y="80"/>
                  <a:pt x="804" y="80"/>
                  <a:pt x="804" y="80"/>
                </a:cubicBezTo>
                <a:cubicBezTo>
                  <a:pt x="803" y="82"/>
                  <a:pt x="802" y="83"/>
                  <a:pt x="801" y="84"/>
                </a:cubicBezTo>
                <a:close/>
                <a:moveTo>
                  <a:pt x="804" y="80"/>
                </a:moveTo>
                <a:cubicBezTo>
                  <a:pt x="771" y="61"/>
                  <a:pt x="771" y="61"/>
                  <a:pt x="771" y="61"/>
                </a:cubicBezTo>
                <a:cubicBezTo>
                  <a:pt x="771" y="61"/>
                  <a:pt x="771" y="61"/>
                  <a:pt x="771" y="61"/>
                </a:cubicBezTo>
                <a:cubicBezTo>
                  <a:pt x="806" y="76"/>
                  <a:pt x="806" y="76"/>
                  <a:pt x="806" y="76"/>
                </a:cubicBezTo>
                <a:cubicBezTo>
                  <a:pt x="805" y="77"/>
                  <a:pt x="805" y="79"/>
                  <a:pt x="804" y="80"/>
                </a:cubicBezTo>
                <a:close/>
                <a:moveTo>
                  <a:pt x="803" y="84"/>
                </a:moveTo>
                <a:cubicBezTo>
                  <a:pt x="806" y="84"/>
                  <a:pt x="806" y="84"/>
                  <a:pt x="806" y="84"/>
                </a:cubicBezTo>
                <a:cubicBezTo>
                  <a:pt x="805" y="84"/>
                  <a:pt x="805" y="84"/>
                  <a:pt x="805" y="84"/>
                </a:cubicBezTo>
                <a:cubicBezTo>
                  <a:pt x="803" y="84"/>
                  <a:pt x="803" y="84"/>
                  <a:pt x="803" y="84"/>
                </a:cubicBezTo>
                <a:cubicBezTo>
                  <a:pt x="803" y="84"/>
                  <a:pt x="803" y="84"/>
                  <a:pt x="803" y="84"/>
                </a:cubicBezTo>
                <a:close/>
                <a:moveTo>
                  <a:pt x="803" y="84"/>
                </a:moveTo>
                <a:cubicBezTo>
                  <a:pt x="803" y="83"/>
                  <a:pt x="804" y="82"/>
                  <a:pt x="804" y="81"/>
                </a:cubicBezTo>
                <a:cubicBezTo>
                  <a:pt x="806" y="83"/>
                  <a:pt x="806" y="83"/>
                  <a:pt x="806" y="83"/>
                </a:cubicBezTo>
                <a:lnTo>
                  <a:pt x="803" y="84"/>
                </a:lnTo>
                <a:close/>
                <a:moveTo>
                  <a:pt x="805" y="80"/>
                </a:moveTo>
                <a:cubicBezTo>
                  <a:pt x="807" y="81"/>
                  <a:pt x="807" y="81"/>
                  <a:pt x="807" y="81"/>
                </a:cubicBezTo>
                <a:cubicBezTo>
                  <a:pt x="806" y="83"/>
                  <a:pt x="806" y="83"/>
                  <a:pt x="806" y="83"/>
                </a:cubicBezTo>
                <a:cubicBezTo>
                  <a:pt x="805" y="81"/>
                  <a:pt x="805" y="81"/>
                  <a:pt x="805" y="81"/>
                </a:cubicBezTo>
                <a:cubicBezTo>
                  <a:pt x="805" y="81"/>
                  <a:pt x="805" y="80"/>
                  <a:pt x="805" y="80"/>
                </a:cubicBezTo>
                <a:close/>
                <a:moveTo>
                  <a:pt x="805" y="80"/>
                </a:moveTo>
                <a:cubicBezTo>
                  <a:pt x="805" y="80"/>
                  <a:pt x="805" y="80"/>
                  <a:pt x="805" y="80"/>
                </a:cubicBezTo>
                <a:cubicBezTo>
                  <a:pt x="808" y="79"/>
                  <a:pt x="808" y="79"/>
                  <a:pt x="808" y="79"/>
                </a:cubicBezTo>
                <a:cubicBezTo>
                  <a:pt x="807" y="80"/>
                  <a:pt x="807" y="80"/>
                  <a:pt x="807" y="80"/>
                </a:cubicBezTo>
                <a:lnTo>
                  <a:pt x="805" y="80"/>
                </a:lnTo>
                <a:close/>
                <a:moveTo>
                  <a:pt x="770" y="54"/>
                </a:moveTo>
                <a:cubicBezTo>
                  <a:pt x="770" y="54"/>
                  <a:pt x="770" y="53"/>
                  <a:pt x="770" y="53"/>
                </a:cubicBezTo>
                <a:cubicBezTo>
                  <a:pt x="798" y="28"/>
                  <a:pt x="798" y="28"/>
                  <a:pt x="798" y="28"/>
                </a:cubicBezTo>
                <a:cubicBezTo>
                  <a:pt x="799" y="29"/>
                  <a:pt x="800" y="30"/>
                  <a:pt x="801" y="31"/>
                </a:cubicBezTo>
                <a:lnTo>
                  <a:pt x="770" y="54"/>
                </a:lnTo>
                <a:close/>
                <a:moveTo>
                  <a:pt x="770" y="62"/>
                </a:moveTo>
                <a:cubicBezTo>
                  <a:pt x="798" y="88"/>
                  <a:pt x="798" y="88"/>
                  <a:pt x="798" y="88"/>
                </a:cubicBezTo>
                <a:cubicBezTo>
                  <a:pt x="797" y="89"/>
                  <a:pt x="796" y="90"/>
                  <a:pt x="795" y="91"/>
                </a:cubicBezTo>
                <a:cubicBezTo>
                  <a:pt x="770" y="62"/>
                  <a:pt x="770" y="62"/>
                  <a:pt x="770" y="62"/>
                </a:cubicBezTo>
                <a:cubicBezTo>
                  <a:pt x="770" y="62"/>
                  <a:pt x="770" y="62"/>
                  <a:pt x="770" y="62"/>
                </a:cubicBezTo>
                <a:close/>
                <a:moveTo>
                  <a:pt x="795" y="91"/>
                </a:moveTo>
                <a:cubicBezTo>
                  <a:pt x="794" y="92"/>
                  <a:pt x="793" y="93"/>
                  <a:pt x="791" y="94"/>
                </a:cubicBezTo>
                <a:cubicBezTo>
                  <a:pt x="769" y="63"/>
                  <a:pt x="769" y="63"/>
                  <a:pt x="769" y="63"/>
                </a:cubicBezTo>
                <a:cubicBezTo>
                  <a:pt x="769" y="63"/>
                  <a:pt x="769" y="63"/>
                  <a:pt x="769" y="63"/>
                </a:cubicBezTo>
                <a:lnTo>
                  <a:pt x="795" y="91"/>
                </a:lnTo>
                <a:close/>
                <a:moveTo>
                  <a:pt x="793" y="94"/>
                </a:moveTo>
                <a:cubicBezTo>
                  <a:pt x="793" y="97"/>
                  <a:pt x="793" y="97"/>
                  <a:pt x="793" y="97"/>
                </a:cubicBezTo>
                <a:cubicBezTo>
                  <a:pt x="790" y="96"/>
                  <a:pt x="790" y="96"/>
                  <a:pt x="790" y="96"/>
                </a:cubicBezTo>
                <a:cubicBezTo>
                  <a:pt x="791" y="95"/>
                  <a:pt x="792" y="95"/>
                  <a:pt x="793" y="94"/>
                </a:cubicBezTo>
                <a:close/>
                <a:moveTo>
                  <a:pt x="790" y="96"/>
                </a:moveTo>
                <a:cubicBezTo>
                  <a:pt x="793" y="97"/>
                  <a:pt x="793" y="97"/>
                  <a:pt x="793" y="97"/>
                </a:cubicBezTo>
                <a:cubicBezTo>
                  <a:pt x="792" y="97"/>
                  <a:pt x="792" y="97"/>
                  <a:pt x="792" y="97"/>
                </a:cubicBezTo>
                <a:cubicBezTo>
                  <a:pt x="790" y="96"/>
                  <a:pt x="790" y="96"/>
                  <a:pt x="790" y="96"/>
                </a:cubicBezTo>
                <a:cubicBezTo>
                  <a:pt x="790" y="96"/>
                  <a:pt x="790" y="96"/>
                  <a:pt x="790" y="96"/>
                </a:cubicBezTo>
                <a:close/>
                <a:moveTo>
                  <a:pt x="793" y="97"/>
                </a:moveTo>
                <a:cubicBezTo>
                  <a:pt x="793" y="98"/>
                  <a:pt x="793" y="98"/>
                  <a:pt x="793" y="98"/>
                </a:cubicBezTo>
                <a:cubicBezTo>
                  <a:pt x="792" y="98"/>
                  <a:pt x="792" y="98"/>
                  <a:pt x="792" y="98"/>
                </a:cubicBezTo>
                <a:lnTo>
                  <a:pt x="793" y="97"/>
                </a:lnTo>
                <a:close/>
                <a:moveTo>
                  <a:pt x="793" y="97"/>
                </a:moveTo>
                <a:cubicBezTo>
                  <a:pt x="793" y="97"/>
                  <a:pt x="793" y="97"/>
                  <a:pt x="793" y="97"/>
                </a:cubicBezTo>
                <a:cubicBezTo>
                  <a:pt x="794" y="98"/>
                  <a:pt x="794" y="98"/>
                  <a:pt x="794" y="98"/>
                </a:cubicBezTo>
                <a:cubicBezTo>
                  <a:pt x="793" y="98"/>
                  <a:pt x="793" y="98"/>
                  <a:pt x="793" y="98"/>
                </a:cubicBezTo>
                <a:lnTo>
                  <a:pt x="793" y="97"/>
                </a:lnTo>
                <a:close/>
                <a:moveTo>
                  <a:pt x="793" y="95"/>
                </a:moveTo>
                <a:cubicBezTo>
                  <a:pt x="793" y="96"/>
                  <a:pt x="793" y="96"/>
                  <a:pt x="793" y="96"/>
                </a:cubicBezTo>
                <a:cubicBezTo>
                  <a:pt x="793" y="96"/>
                  <a:pt x="793" y="96"/>
                  <a:pt x="793" y="96"/>
                </a:cubicBezTo>
                <a:lnTo>
                  <a:pt x="793" y="95"/>
                </a:lnTo>
                <a:close/>
                <a:moveTo>
                  <a:pt x="793" y="97"/>
                </a:moveTo>
                <a:cubicBezTo>
                  <a:pt x="794" y="97"/>
                  <a:pt x="794" y="97"/>
                  <a:pt x="794" y="97"/>
                </a:cubicBezTo>
                <a:cubicBezTo>
                  <a:pt x="794" y="97"/>
                  <a:pt x="794" y="97"/>
                  <a:pt x="794" y="97"/>
                </a:cubicBezTo>
                <a:lnTo>
                  <a:pt x="793" y="97"/>
                </a:lnTo>
                <a:close/>
                <a:moveTo>
                  <a:pt x="794" y="96"/>
                </a:moveTo>
                <a:cubicBezTo>
                  <a:pt x="793" y="94"/>
                  <a:pt x="793" y="94"/>
                  <a:pt x="793" y="94"/>
                </a:cubicBezTo>
                <a:cubicBezTo>
                  <a:pt x="793" y="94"/>
                  <a:pt x="793" y="94"/>
                  <a:pt x="793" y="94"/>
                </a:cubicBezTo>
                <a:cubicBezTo>
                  <a:pt x="795" y="95"/>
                  <a:pt x="795" y="95"/>
                  <a:pt x="795" y="95"/>
                </a:cubicBezTo>
                <a:lnTo>
                  <a:pt x="794" y="96"/>
                </a:lnTo>
                <a:close/>
                <a:moveTo>
                  <a:pt x="796" y="95"/>
                </a:moveTo>
                <a:cubicBezTo>
                  <a:pt x="796" y="95"/>
                  <a:pt x="796" y="95"/>
                  <a:pt x="796" y="95"/>
                </a:cubicBezTo>
                <a:cubicBezTo>
                  <a:pt x="795" y="96"/>
                  <a:pt x="795" y="96"/>
                  <a:pt x="795" y="96"/>
                </a:cubicBezTo>
                <a:cubicBezTo>
                  <a:pt x="794" y="97"/>
                  <a:pt x="794" y="97"/>
                  <a:pt x="794" y="97"/>
                </a:cubicBezTo>
                <a:lnTo>
                  <a:pt x="796" y="95"/>
                </a:lnTo>
                <a:close/>
                <a:moveTo>
                  <a:pt x="796" y="95"/>
                </a:moveTo>
                <a:cubicBezTo>
                  <a:pt x="793" y="93"/>
                  <a:pt x="793" y="93"/>
                  <a:pt x="793" y="93"/>
                </a:cubicBezTo>
                <a:cubicBezTo>
                  <a:pt x="793" y="93"/>
                  <a:pt x="793" y="93"/>
                  <a:pt x="794" y="93"/>
                </a:cubicBezTo>
                <a:cubicBezTo>
                  <a:pt x="796" y="94"/>
                  <a:pt x="796" y="94"/>
                  <a:pt x="796" y="94"/>
                </a:cubicBezTo>
                <a:lnTo>
                  <a:pt x="796" y="95"/>
                </a:lnTo>
                <a:close/>
                <a:moveTo>
                  <a:pt x="796" y="95"/>
                </a:moveTo>
                <a:cubicBezTo>
                  <a:pt x="796" y="95"/>
                  <a:pt x="796" y="95"/>
                  <a:pt x="796" y="95"/>
                </a:cubicBezTo>
                <a:cubicBezTo>
                  <a:pt x="796" y="95"/>
                  <a:pt x="796" y="95"/>
                  <a:pt x="796" y="95"/>
                </a:cubicBezTo>
                <a:close/>
                <a:moveTo>
                  <a:pt x="794" y="93"/>
                </a:moveTo>
                <a:cubicBezTo>
                  <a:pt x="795" y="93"/>
                  <a:pt x="795" y="92"/>
                  <a:pt x="796" y="91"/>
                </a:cubicBezTo>
                <a:cubicBezTo>
                  <a:pt x="797" y="94"/>
                  <a:pt x="797" y="94"/>
                  <a:pt x="797" y="94"/>
                </a:cubicBezTo>
                <a:lnTo>
                  <a:pt x="794" y="93"/>
                </a:lnTo>
                <a:close/>
                <a:moveTo>
                  <a:pt x="796" y="92"/>
                </a:moveTo>
                <a:cubicBezTo>
                  <a:pt x="797" y="93"/>
                  <a:pt x="797" y="93"/>
                  <a:pt x="797" y="93"/>
                </a:cubicBezTo>
                <a:cubicBezTo>
                  <a:pt x="797" y="94"/>
                  <a:pt x="797" y="94"/>
                  <a:pt x="797" y="94"/>
                </a:cubicBezTo>
                <a:lnTo>
                  <a:pt x="796" y="92"/>
                </a:lnTo>
                <a:close/>
                <a:moveTo>
                  <a:pt x="797" y="94"/>
                </a:moveTo>
                <a:cubicBezTo>
                  <a:pt x="797" y="95"/>
                  <a:pt x="797" y="95"/>
                  <a:pt x="797" y="95"/>
                </a:cubicBezTo>
                <a:cubicBezTo>
                  <a:pt x="797" y="95"/>
                  <a:pt x="797" y="95"/>
                  <a:pt x="797" y="95"/>
                </a:cubicBezTo>
                <a:lnTo>
                  <a:pt x="797" y="94"/>
                </a:lnTo>
                <a:close/>
                <a:moveTo>
                  <a:pt x="797" y="94"/>
                </a:moveTo>
                <a:cubicBezTo>
                  <a:pt x="797" y="94"/>
                  <a:pt x="797" y="94"/>
                  <a:pt x="797" y="94"/>
                </a:cubicBezTo>
                <a:cubicBezTo>
                  <a:pt x="797" y="94"/>
                  <a:pt x="797" y="94"/>
                  <a:pt x="797" y="94"/>
                </a:cubicBezTo>
                <a:close/>
                <a:moveTo>
                  <a:pt x="797" y="93"/>
                </a:moveTo>
                <a:cubicBezTo>
                  <a:pt x="796" y="91"/>
                  <a:pt x="796" y="91"/>
                  <a:pt x="796" y="91"/>
                </a:cubicBezTo>
                <a:cubicBezTo>
                  <a:pt x="796" y="91"/>
                  <a:pt x="797" y="91"/>
                  <a:pt x="797" y="91"/>
                </a:cubicBezTo>
                <a:cubicBezTo>
                  <a:pt x="799" y="92"/>
                  <a:pt x="799" y="92"/>
                  <a:pt x="799" y="92"/>
                </a:cubicBezTo>
                <a:lnTo>
                  <a:pt x="797" y="93"/>
                </a:lnTo>
                <a:close/>
                <a:moveTo>
                  <a:pt x="799" y="92"/>
                </a:moveTo>
                <a:cubicBezTo>
                  <a:pt x="800" y="92"/>
                  <a:pt x="800" y="92"/>
                  <a:pt x="800" y="92"/>
                </a:cubicBezTo>
                <a:cubicBezTo>
                  <a:pt x="799" y="93"/>
                  <a:pt x="799" y="93"/>
                  <a:pt x="799" y="93"/>
                </a:cubicBezTo>
                <a:cubicBezTo>
                  <a:pt x="797" y="94"/>
                  <a:pt x="797" y="94"/>
                  <a:pt x="797" y="94"/>
                </a:cubicBezTo>
                <a:lnTo>
                  <a:pt x="799" y="92"/>
                </a:lnTo>
                <a:close/>
                <a:moveTo>
                  <a:pt x="799" y="91"/>
                </a:moveTo>
                <a:cubicBezTo>
                  <a:pt x="797" y="91"/>
                  <a:pt x="797" y="91"/>
                  <a:pt x="797" y="91"/>
                </a:cubicBezTo>
                <a:cubicBezTo>
                  <a:pt x="797" y="91"/>
                  <a:pt x="797" y="90"/>
                  <a:pt x="797" y="90"/>
                </a:cubicBezTo>
                <a:cubicBezTo>
                  <a:pt x="800" y="91"/>
                  <a:pt x="800" y="91"/>
                  <a:pt x="800" y="91"/>
                </a:cubicBezTo>
                <a:lnTo>
                  <a:pt x="799" y="91"/>
                </a:lnTo>
                <a:close/>
                <a:moveTo>
                  <a:pt x="800" y="91"/>
                </a:moveTo>
                <a:cubicBezTo>
                  <a:pt x="800" y="92"/>
                  <a:pt x="800" y="92"/>
                  <a:pt x="800" y="92"/>
                </a:cubicBezTo>
                <a:cubicBezTo>
                  <a:pt x="800" y="92"/>
                  <a:pt x="800" y="92"/>
                  <a:pt x="800" y="92"/>
                </a:cubicBezTo>
                <a:lnTo>
                  <a:pt x="800" y="91"/>
                </a:lnTo>
                <a:close/>
                <a:moveTo>
                  <a:pt x="800" y="91"/>
                </a:moveTo>
                <a:cubicBezTo>
                  <a:pt x="800" y="91"/>
                  <a:pt x="800" y="91"/>
                  <a:pt x="800" y="91"/>
                </a:cubicBezTo>
                <a:cubicBezTo>
                  <a:pt x="801" y="92"/>
                  <a:pt x="801" y="92"/>
                  <a:pt x="801" y="92"/>
                </a:cubicBezTo>
                <a:cubicBezTo>
                  <a:pt x="800" y="92"/>
                  <a:pt x="800" y="92"/>
                  <a:pt x="800" y="92"/>
                </a:cubicBezTo>
                <a:lnTo>
                  <a:pt x="800" y="91"/>
                </a:lnTo>
                <a:close/>
                <a:moveTo>
                  <a:pt x="801" y="90"/>
                </a:moveTo>
                <a:cubicBezTo>
                  <a:pt x="803" y="88"/>
                  <a:pt x="803" y="88"/>
                  <a:pt x="803" y="88"/>
                </a:cubicBezTo>
                <a:cubicBezTo>
                  <a:pt x="803" y="88"/>
                  <a:pt x="803" y="88"/>
                  <a:pt x="803" y="88"/>
                </a:cubicBezTo>
                <a:cubicBezTo>
                  <a:pt x="802" y="90"/>
                  <a:pt x="802" y="90"/>
                  <a:pt x="802" y="90"/>
                </a:cubicBezTo>
                <a:lnTo>
                  <a:pt x="801" y="90"/>
                </a:lnTo>
                <a:close/>
                <a:moveTo>
                  <a:pt x="802" y="90"/>
                </a:moveTo>
                <a:cubicBezTo>
                  <a:pt x="802" y="91"/>
                  <a:pt x="802" y="91"/>
                  <a:pt x="802" y="91"/>
                </a:cubicBezTo>
                <a:cubicBezTo>
                  <a:pt x="801" y="91"/>
                  <a:pt x="801" y="91"/>
                  <a:pt x="801" y="91"/>
                </a:cubicBezTo>
                <a:lnTo>
                  <a:pt x="802" y="90"/>
                </a:lnTo>
                <a:close/>
                <a:moveTo>
                  <a:pt x="803" y="88"/>
                </a:moveTo>
                <a:cubicBezTo>
                  <a:pt x="803" y="89"/>
                  <a:pt x="803" y="89"/>
                  <a:pt x="803" y="89"/>
                </a:cubicBezTo>
                <a:cubicBezTo>
                  <a:pt x="803" y="89"/>
                  <a:pt x="803" y="89"/>
                  <a:pt x="803" y="89"/>
                </a:cubicBezTo>
                <a:cubicBezTo>
                  <a:pt x="802" y="90"/>
                  <a:pt x="802" y="90"/>
                  <a:pt x="802" y="90"/>
                </a:cubicBezTo>
                <a:lnTo>
                  <a:pt x="803" y="88"/>
                </a:lnTo>
                <a:close/>
                <a:moveTo>
                  <a:pt x="803" y="88"/>
                </a:moveTo>
                <a:cubicBezTo>
                  <a:pt x="803" y="88"/>
                  <a:pt x="803" y="88"/>
                  <a:pt x="803" y="88"/>
                </a:cubicBezTo>
                <a:cubicBezTo>
                  <a:pt x="803" y="88"/>
                  <a:pt x="803" y="88"/>
                  <a:pt x="803" y="88"/>
                </a:cubicBezTo>
                <a:cubicBezTo>
                  <a:pt x="803" y="88"/>
                  <a:pt x="803" y="88"/>
                  <a:pt x="803" y="88"/>
                </a:cubicBezTo>
                <a:close/>
                <a:moveTo>
                  <a:pt x="800" y="87"/>
                </a:moveTo>
                <a:cubicBezTo>
                  <a:pt x="801" y="86"/>
                  <a:pt x="801" y="85"/>
                  <a:pt x="802" y="85"/>
                </a:cubicBezTo>
                <a:cubicBezTo>
                  <a:pt x="803" y="87"/>
                  <a:pt x="803" y="87"/>
                  <a:pt x="803" y="87"/>
                </a:cubicBezTo>
                <a:lnTo>
                  <a:pt x="800" y="87"/>
                </a:lnTo>
                <a:close/>
                <a:moveTo>
                  <a:pt x="802" y="84"/>
                </a:moveTo>
                <a:cubicBezTo>
                  <a:pt x="805" y="85"/>
                  <a:pt x="805" y="85"/>
                  <a:pt x="805" y="85"/>
                </a:cubicBezTo>
                <a:cubicBezTo>
                  <a:pt x="803" y="87"/>
                  <a:pt x="803" y="87"/>
                  <a:pt x="803" y="87"/>
                </a:cubicBezTo>
                <a:cubicBezTo>
                  <a:pt x="802" y="84"/>
                  <a:pt x="802" y="84"/>
                  <a:pt x="802" y="84"/>
                </a:cubicBezTo>
                <a:cubicBezTo>
                  <a:pt x="802" y="84"/>
                  <a:pt x="802" y="84"/>
                  <a:pt x="802" y="84"/>
                </a:cubicBezTo>
                <a:close/>
                <a:moveTo>
                  <a:pt x="805" y="85"/>
                </a:moveTo>
                <a:cubicBezTo>
                  <a:pt x="806" y="85"/>
                  <a:pt x="806" y="85"/>
                  <a:pt x="806" y="85"/>
                </a:cubicBezTo>
                <a:cubicBezTo>
                  <a:pt x="805" y="86"/>
                  <a:pt x="805" y="86"/>
                  <a:pt x="805" y="86"/>
                </a:cubicBezTo>
                <a:cubicBezTo>
                  <a:pt x="804" y="87"/>
                  <a:pt x="804" y="87"/>
                  <a:pt x="804" y="87"/>
                </a:cubicBezTo>
                <a:lnTo>
                  <a:pt x="805" y="85"/>
                </a:lnTo>
                <a:close/>
                <a:moveTo>
                  <a:pt x="806" y="84"/>
                </a:moveTo>
                <a:cubicBezTo>
                  <a:pt x="806" y="84"/>
                  <a:pt x="806" y="84"/>
                  <a:pt x="806" y="84"/>
                </a:cubicBezTo>
                <a:cubicBezTo>
                  <a:pt x="806" y="84"/>
                  <a:pt x="806" y="84"/>
                  <a:pt x="806" y="84"/>
                </a:cubicBezTo>
                <a:close/>
                <a:moveTo>
                  <a:pt x="805" y="82"/>
                </a:moveTo>
                <a:cubicBezTo>
                  <a:pt x="806" y="83"/>
                  <a:pt x="806" y="83"/>
                  <a:pt x="806" y="83"/>
                </a:cubicBezTo>
                <a:cubicBezTo>
                  <a:pt x="806" y="83"/>
                  <a:pt x="806" y="83"/>
                  <a:pt x="806" y="83"/>
                </a:cubicBezTo>
                <a:lnTo>
                  <a:pt x="805" y="82"/>
                </a:lnTo>
                <a:close/>
                <a:moveTo>
                  <a:pt x="806" y="84"/>
                </a:moveTo>
                <a:cubicBezTo>
                  <a:pt x="806" y="84"/>
                  <a:pt x="806" y="84"/>
                  <a:pt x="806" y="84"/>
                </a:cubicBezTo>
                <a:cubicBezTo>
                  <a:pt x="807" y="85"/>
                  <a:pt x="807" y="85"/>
                  <a:pt x="807" y="85"/>
                </a:cubicBezTo>
                <a:cubicBezTo>
                  <a:pt x="806" y="84"/>
                  <a:pt x="806" y="84"/>
                  <a:pt x="806" y="84"/>
                </a:cubicBezTo>
                <a:close/>
                <a:moveTo>
                  <a:pt x="807" y="83"/>
                </a:moveTo>
                <a:cubicBezTo>
                  <a:pt x="808" y="81"/>
                  <a:pt x="808" y="81"/>
                  <a:pt x="808" y="81"/>
                </a:cubicBezTo>
                <a:cubicBezTo>
                  <a:pt x="808" y="81"/>
                  <a:pt x="808" y="81"/>
                  <a:pt x="808" y="81"/>
                </a:cubicBezTo>
                <a:cubicBezTo>
                  <a:pt x="808" y="82"/>
                  <a:pt x="808" y="82"/>
                  <a:pt x="808" y="82"/>
                </a:cubicBezTo>
                <a:lnTo>
                  <a:pt x="807" y="83"/>
                </a:lnTo>
                <a:close/>
                <a:moveTo>
                  <a:pt x="808" y="82"/>
                </a:moveTo>
                <a:cubicBezTo>
                  <a:pt x="808" y="83"/>
                  <a:pt x="808" y="83"/>
                  <a:pt x="808" y="83"/>
                </a:cubicBezTo>
                <a:cubicBezTo>
                  <a:pt x="806" y="83"/>
                  <a:pt x="806" y="83"/>
                  <a:pt x="806" y="83"/>
                </a:cubicBezTo>
                <a:lnTo>
                  <a:pt x="808" y="82"/>
                </a:lnTo>
                <a:close/>
                <a:moveTo>
                  <a:pt x="808" y="81"/>
                </a:moveTo>
                <a:cubicBezTo>
                  <a:pt x="808" y="81"/>
                  <a:pt x="808" y="81"/>
                  <a:pt x="808" y="81"/>
                </a:cubicBezTo>
                <a:cubicBezTo>
                  <a:pt x="809" y="81"/>
                  <a:pt x="809" y="81"/>
                  <a:pt x="809" y="81"/>
                </a:cubicBezTo>
                <a:cubicBezTo>
                  <a:pt x="808" y="82"/>
                  <a:pt x="808" y="82"/>
                  <a:pt x="808" y="82"/>
                </a:cubicBezTo>
                <a:lnTo>
                  <a:pt x="808" y="81"/>
                </a:lnTo>
                <a:close/>
                <a:moveTo>
                  <a:pt x="809" y="80"/>
                </a:moveTo>
                <a:cubicBezTo>
                  <a:pt x="808" y="80"/>
                  <a:pt x="808" y="80"/>
                  <a:pt x="808" y="80"/>
                </a:cubicBezTo>
                <a:cubicBezTo>
                  <a:pt x="809" y="81"/>
                  <a:pt x="809" y="81"/>
                  <a:pt x="809" y="81"/>
                </a:cubicBezTo>
                <a:lnTo>
                  <a:pt x="809" y="80"/>
                </a:lnTo>
                <a:close/>
                <a:moveTo>
                  <a:pt x="808" y="79"/>
                </a:moveTo>
                <a:cubicBezTo>
                  <a:pt x="807" y="77"/>
                  <a:pt x="807" y="77"/>
                  <a:pt x="807" y="77"/>
                </a:cubicBezTo>
                <a:cubicBezTo>
                  <a:pt x="807" y="77"/>
                  <a:pt x="807" y="76"/>
                  <a:pt x="807" y="76"/>
                </a:cubicBezTo>
                <a:cubicBezTo>
                  <a:pt x="809" y="76"/>
                  <a:pt x="809" y="76"/>
                  <a:pt x="809" y="76"/>
                </a:cubicBezTo>
                <a:lnTo>
                  <a:pt x="808" y="79"/>
                </a:lnTo>
                <a:close/>
                <a:moveTo>
                  <a:pt x="810" y="76"/>
                </a:moveTo>
                <a:cubicBezTo>
                  <a:pt x="810" y="76"/>
                  <a:pt x="810" y="76"/>
                  <a:pt x="810" y="76"/>
                </a:cubicBezTo>
                <a:cubicBezTo>
                  <a:pt x="810" y="78"/>
                  <a:pt x="810" y="78"/>
                  <a:pt x="810" y="78"/>
                </a:cubicBezTo>
                <a:cubicBezTo>
                  <a:pt x="809" y="79"/>
                  <a:pt x="809" y="79"/>
                  <a:pt x="809" y="79"/>
                </a:cubicBezTo>
                <a:lnTo>
                  <a:pt x="810" y="76"/>
                </a:lnTo>
                <a:close/>
                <a:moveTo>
                  <a:pt x="810" y="76"/>
                </a:moveTo>
                <a:cubicBezTo>
                  <a:pt x="810" y="76"/>
                  <a:pt x="810" y="76"/>
                  <a:pt x="810" y="76"/>
                </a:cubicBezTo>
                <a:cubicBezTo>
                  <a:pt x="810" y="76"/>
                  <a:pt x="810" y="76"/>
                  <a:pt x="810" y="76"/>
                </a:cubicBezTo>
                <a:close/>
                <a:moveTo>
                  <a:pt x="809" y="72"/>
                </a:moveTo>
                <a:cubicBezTo>
                  <a:pt x="809" y="72"/>
                  <a:pt x="809" y="72"/>
                  <a:pt x="809" y="72"/>
                </a:cubicBezTo>
                <a:cubicBezTo>
                  <a:pt x="811" y="71"/>
                  <a:pt x="811" y="71"/>
                  <a:pt x="811" y="71"/>
                </a:cubicBezTo>
                <a:cubicBezTo>
                  <a:pt x="811" y="72"/>
                  <a:pt x="811" y="72"/>
                  <a:pt x="811" y="72"/>
                </a:cubicBezTo>
                <a:lnTo>
                  <a:pt x="809" y="72"/>
                </a:lnTo>
                <a:close/>
                <a:moveTo>
                  <a:pt x="809" y="72"/>
                </a:moveTo>
                <a:cubicBezTo>
                  <a:pt x="809" y="71"/>
                  <a:pt x="809" y="70"/>
                  <a:pt x="810" y="69"/>
                </a:cubicBezTo>
                <a:cubicBezTo>
                  <a:pt x="811" y="71"/>
                  <a:pt x="811" y="71"/>
                  <a:pt x="811" y="71"/>
                </a:cubicBezTo>
                <a:lnTo>
                  <a:pt x="809" y="72"/>
                </a:lnTo>
                <a:close/>
                <a:moveTo>
                  <a:pt x="811" y="70"/>
                </a:moveTo>
                <a:cubicBezTo>
                  <a:pt x="811" y="70"/>
                  <a:pt x="811" y="70"/>
                  <a:pt x="811" y="70"/>
                </a:cubicBezTo>
                <a:cubicBezTo>
                  <a:pt x="811" y="70"/>
                  <a:pt x="811" y="70"/>
                  <a:pt x="811" y="70"/>
                </a:cubicBezTo>
                <a:close/>
                <a:moveTo>
                  <a:pt x="813" y="67"/>
                </a:moveTo>
                <a:cubicBezTo>
                  <a:pt x="813" y="67"/>
                  <a:pt x="813" y="67"/>
                  <a:pt x="813" y="67"/>
                </a:cubicBezTo>
                <a:cubicBezTo>
                  <a:pt x="813" y="69"/>
                  <a:pt x="813" y="69"/>
                  <a:pt x="813" y="69"/>
                </a:cubicBezTo>
                <a:cubicBezTo>
                  <a:pt x="812" y="70"/>
                  <a:pt x="812" y="70"/>
                  <a:pt x="812" y="70"/>
                </a:cubicBezTo>
                <a:lnTo>
                  <a:pt x="813" y="67"/>
                </a:lnTo>
                <a:close/>
                <a:moveTo>
                  <a:pt x="813" y="67"/>
                </a:moveTo>
                <a:cubicBezTo>
                  <a:pt x="813" y="66"/>
                  <a:pt x="813" y="66"/>
                  <a:pt x="813" y="66"/>
                </a:cubicBezTo>
                <a:cubicBezTo>
                  <a:pt x="814" y="67"/>
                  <a:pt x="814" y="67"/>
                  <a:pt x="814" y="67"/>
                </a:cubicBezTo>
                <a:cubicBezTo>
                  <a:pt x="813" y="67"/>
                  <a:pt x="813" y="67"/>
                  <a:pt x="813" y="67"/>
                </a:cubicBezTo>
                <a:close/>
                <a:moveTo>
                  <a:pt x="813" y="66"/>
                </a:moveTo>
                <a:cubicBezTo>
                  <a:pt x="814" y="64"/>
                  <a:pt x="814" y="64"/>
                  <a:pt x="814" y="64"/>
                </a:cubicBezTo>
                <a:cubicBezTo>
                  <a:pt x="814" y="65"/>
                  <a:pt x="814" y="65"/>
                  <a:pt x="814" y="65"/>
                </a:cubicBezTo>
                <a:cubicBezTo>
                  <a:pt x="813" y="66"/>
                  <a:pt x="813" y="66"/>
                  <a:pt x="813" y="66"/>
                </a:cubicBezTo>
                <a:close/>
                <a:moveTo>
                  <a:pt x="814" y="63"/>
                </a:moveTo>
                <a:cubicBezTo>
                  <a:pt x="814" y="62"/>
                  <a:pt x="814" y="62"/>
                  <a:pt x="814" y="62"/>
                </a:cubicBezTo>
                <a:cubicBezTo>
                  <a:pt x="814" y="63"/>
                  <a:pt x="814" y="63"/>
                  <a:pt x="814" y="63"/>
                </a:cubicBezTo>
                <a:cubicBezTo>
                  <a:pt x="814" y="64"/>
                  <a:pt x="814" y="64"/>
                  <a:pt x="814" y="64"/>
                </a:cubicBezTo>
                <a:lnTo>
                  <a:pt x="814" y="63"/>
                </a:lnTo>
                <a:close/>
                <a:moveTo>
                  <a:pt x="814" y="62"/>
                </a:moveTo>
                <a:cubicBezTo>
                  <a:pt x="814" y="62"/>
                  <a:pt x="814" y="62"/>
                  <a:pt x="814" y="62"/>
                </a:cubicBezTo>
                <a:cubicBezTo>
                  <a:pt x="814" y="62"/>
                  <a:pt x="814" y="62"/>
                  <a:pt x="814" y="62"/>
                </a:cubicBezTo>
                <a:cubicBezTo>
                  <a:pt x="814" y="62"/>
                  <a:pt x="814" y="62"/>
                  <a:pt x="814" y="62"/>
                </a:cubicBezTo>
                <a:close/>
                <a:moveTo>
                  <a:pt x="814" y="62"/>
                </a:moveTo>
                <a:cubicBezTo>
                  <a:pt x="815" y="62"/>
                  <a:pt x="815" y="62"/>
                  <a:pt x="815" y="62"/>
                </a:cubicBezTo>
                <a:cubicBezTo>
                  <a:pt x="814" y="62"/>
                  <a:pt x="814" y="62"/>
                  <a:pt x="814" y="62"/>
                </a:cubicBezTo>
                <a:close/>
                <a:moveTo>
                  <a:pt x="814" y="53"/>
                </a:moveTo>
                <a:cubicBezTo>
                  <a:pt x="814" y="53"/>
                  <a:pt x="814" y="53"/>
                  <a:pt x="814" y="53"/>
                </a:cubicBezTo>
                <a:cubicBezTo>
                  <a:pt x="814" y="54"/>
                  <a:pt x="814" y="54"/>
                  <a:pt x="814" y="54"/>
                </a:cubicBezTo>
                <a:cubicBezTo>
                  <a:pt x="814" y="56"/>
                  <a:pt x="814" y="56"/>
                  <a:pt x="814" y="56"/>
                </a:cubicBezTo>
                <a:lnTo>
                  <a:pt x="814" y="53"/>
                </a:lnTo>
                <a:close/>
                <a:moveTo>
                  <a:pt x="814" y="53"/>
                </a:moveTo>
                <a:cubicBezTo>
                  <a:pt x="814" y="53"/>
                  <a:pt x="814" y="53"/>
                  <a:pt x="814" y="53"/>
                </a:cubicBezTo>
                <a:cubicBezTo>
                  <a:pt x="814" y="53"/>
                  <a:pt x="814" y="53"/>
                  <a:pt x="814" y="53"/>
                </a:cubicBezTo>
                <a:close/>
                <a:moveTo>
                  <a:pt x="813" y="52"/>
                </a:moveTo>
                <a:cubicBezTo>
                  <a:pt x="813" y="52"/>
                  <a:pt x="813" y="52"/>
                  <a:pt x="813" y="52"/>
                </a:cubicBezTo>
                <a:cubicBezTo>
                  <a:pt x="814" y="53"/>
                  <a:pt x="814" y="53"/>
                  <a:pt x="814" y="53"/>
                </a:cubicBezTo>
                <a:cubicBezTo>
                  <a:pt x="814" y="53"/>
                  <a:pt x="814" y="53"/>
                  <a:pt x="814" y="53"/>
                </a:cubicBezTo>
                <a:lnTo>
                  <a:pt x="813" y="52"/>
                </a:lnTo>
                <a:close/>
                <a:moveTo>
                  <a:pt x="814" y="62"/>
                </a:moveTo>
                <a:cubicBezTo>
                  <a:pt x="814" y="62"/>
                  <a:pt x="814" y="62"/>
                  <a:pt x="814" y="62"/>
                </a:cubicBezTo>
                <a:cubicBezTo>
                  <a:pt x="814" y="62"/>
                  <a:pt x="814" y="62"/>
                  <a:pt x="814" y="62"/>
                </a:cubicBezTo>
                <a:close/>
                <a:moveTo>
                  <a:pt x="814" y="58"/>
                </a:moveTo>
                <a:cubicBezTo>
                  <a:pt x="814" y="58"/>
                  <a:pt x="814" y="58"/>
                  <a:pt x="814" y="58"/>
                </a:cubicBezTo>
                <a:cubicBezTo>
                  <a:pt x="814" y="59"/>
                  <a:pt x="814" y="59"/>
                  <a:pt x="814" y="59"/>
                </a:cubicBezTo>
                <a:cubicBezTo>
                  <a:pt x="814" y="61"/>
                  <a:pt x="814" y="61"/>
                  <a:pt x="814" y="61"/>
                </a:cubicBezTo>
                <a:lnTo>
                  <a:pt x="814" y="58"/>
                </a:lnTo>
                <a:close/>
                <a:moveTo>
                  <a:pt x="814" y="58"/>
                </a:moveTo>
                <a:cubicBezTo>
                  <a:pt x="814" y="57"/>
                  <a:pt x="814" y="57"/>
                  <a:pt x="814" y="57"/>
                </a:cubicBezTo>
                <a:cubicBezTo>
                  <a:pt x="814" y="58"/>
                  <a:pt x="814" y="58"/>
                  <a:pt x="814" y="58"/>
                </a:cubicBezTo>
                <a:close/>
                <a:moveTo>
                  <a:pt x="814" y="58"/>
                </a:moveTo>
                <a:cubicBezTo>
                  <a:pt x="814" y="57"/>
                  <a:pt x="814" y="57"/>
                  <a:pt x="814" y="57"/>
                </a:cubicBezTo>
                <a:cubicBezTo>
                  <a:pt x="814" y="57"/>
                  <a:pt x="814" y="57"/>
                  <a:pt x="814" y="57"/>
                </a:cubicBezTo>
                <a:cubicBezTo>
                  <a:pt x="815" y="57"/>
                  <a:pt x="815" y="57"/>
                  <a:pt x="815" y="57"/>
                </a:cubicBezTo>
                <a:lnTo>
                  <a:pt x="814" y="58"/>
                </a:lnTo>
                <a:close/>
                <a:moveTo>
                  <a:pt x="814" y="56"/>
                </a:moveTo>
                <a:cubicBezTo>
                  <a:pt x="814" y="56"/>
                  <a:pt x="814" y="56"/>
                  <a:pt x="814" y="56"/>
                </a:cubicBezTo>
                <a:cubicBezTo>
                  <a:pt x="814" y="55"/>
                  <a:pt x="814" y="55"/>
                  <a:pt x="814" y="55"/>
                </a:cubicBezTo>
                <a:cubicBezTo>
                  <a:pt x="814" y="55"/>
                  <a:pt x="814" y="55"/>
                  <a:pt x="814" y="55"/>
                </a:cubicBezTo>
                <a:lnTo>
                  <a:pt x="814" y="56"/>
                </a:lnTo>
                <a:close/>
                <a:moveTo>
                  <a:pt x="814" y="54"/>
                </a:moveTo>
                <a:cubicBezTo>
                  <a:pt x="814" y="53"/>
                  <a:pt x="814" y="53"/>
                  <a:pt x="814" y="53"/>
                </a:cubicBezTo>
                <a:cubicBezTo>
                  <a:pt x="814" y="53"/>
                  <a:pt x="814" y="53"/>
                  <a:pt x="814" y="53"/>
                </a:cubicBezTo>
                <a:cubicBezTo>
                  <a:pt x="814" y="53"/>
                  <a:pt x="814" y="53"/>
                  <a:pt x="814" y="53"/>
                </a:cubicBezTo>
                <a:lnTo>
                  <a:pt x="814" y="54"/>
                </a:lnTo>
                <a:close/>
                <a:moveTo>
                  <a:pt x="814" y="53"/>
                </a:moveTo>
                <a:cubicBezTo>
                  <a:pt x="813" y="52"/>
                  <a:pt x="813" y="52"/>
                  <a:pt x="813" y="52"/>
                </a:cubicBezTo>
                <a:cubicBezTo>
                  <a:pt x="814" y="52"/>
                  <a:pt x="814" y="52"/>
                  <a:pt x="814" y="52"/>
                </a:cubicBezTo>
                <a:lnTo>
                  <a:pt x="814" y="53"/>
                </a:lnTo>
                <a:close/>
                <a:moveTo>
                  <a:pt x="813" y="63"/>
                </a:moveTo>
                <a:cubicBezTo>
                  <a:pt x="814" y="63"/>
                  <a:pt x="814" y="63"/>
                  <a:pt x="814" y="63"/>
                </a:cubicBezTo>
                <a:cubicBezTo>
                  <a:pt x="814" y="64"/>
                  <a:pt x="814" y="64"/>
                  <a:pt x="814" y="64"/>
                </a:cubicBezTo>
                <a:cubicBezTo>
                  <a:pt x="813" y="65"/>
                  <a:pt x="813" y="65"/>
                  <a:pt x="813" y="65"/>
                </a:cubicBezTo>
                <a:lnTo>
                  <a:pt x="813" y="63"/>
                </a:lnTo>
                <a:close/>
                <a:moveTo>
                  <a:pt x="813" y="48"/>
                </a:moveTo>
                <a:cubicBezTo>
                  <a:pt x="813" y="48"/>
                  <a:pt x="813" y="48"/>
                  <a:pt x="813" y="48"/>
                </a:cubicBezTo>
                <a:cubicBezTo>
                  <a:pt x="814" y="50"/>
                  <a:pt x="814" y="50"/>
                  <a:pt x="814" y="50"/>
                </a:cubicBezTo>
                <a:cubicBezTo>
                  <a:pt x="813" y="51"/>
                  <a:pt x="813" y="51"/>
                  <a:pt x="813" y="51"/>
                </a:cubicBezTo>
                <a:lnTo>
                  <a:pt x="813" y="48"/>
                </a:lnTo>
                <a:close/>
                <a:moveTo>
                  <a:pt x="813" y="52"/>
                </a:moveTo>
                <a:cubicBezTo>
                  <a:pt x="811" y="54"/>
                  <a:pt x="811" y="54"/>
                  <a:pt x="811" y="54"/>
                </a:cubicBezTo>
                <a:cubicBezTo>
                  <a:pt x="811" y="53"/>
                  <a:pt x="810" y="52"/>
                  <a:pt x="810" y="51"/>
                </a:cubicBezTo>
                <a:lnTo>
                  <a:pt x="813" y="52"/>
                </a:lnTo>
                <a:close/>
                <a:moveTo>
                  <a:pt x="812" y="47"/>
                </a:moveTo>
                <a:cubicBezTo>
                  <a:pt x="813" y="45"/>
                  <a:pt x="813" y="45"/>
                  <a:pt x="813" y="45"/>
                </a:cubicBezTo>
                <a:cubicBezTo>
                  <a:pt x="813" y="46"/>
                  <a:pt x="813" y="46"/>
                  <a:pt x="813" y="46"/>
                </a:cubicBezTo>
                <a:cubicBezTo>
                  <a:pt x="813" y="47"/>
                  <a:pt x="813" y="47"/>
                  <a:pt x="813" y="47"/>
                </a:cubicBezTo>
                <a:lnTo>
                  <a:pt x="812" y="47"/>
                </a:lnTo>
                <a:close/>
                <a:moveTo>
                  <a:pt x="813" y="45"/>
                </a:moveTo>
                <a:cubicBezTo>
                  <a:pt x="812" y="43"/>
                  <a:pt x="812" y="43"/>
                  <a:pt x="812" y="43"/>
                </a:cubicBezTo>
                <a:cubicBezTo>
                  <a:pt x="812" y="43"/>
                  <a:pt x="812" y="43"/>
                  <a:pt x="812" y="43"/>
                </a:cubicBezTo>
                <a:cubicBezTo>
                  <a:pt x="813" y="44"/>
                  <a:pt x="813" y="44"/>
                  <a:pt x="813" y="44"/>
                </a:cubicBezTo>
                <a:lnTo>
                  <a:pt x="813" y="45"/>
                </a:lnTo>
                <a:close/>
                <a:moveTo>
                  <a:pt x="812" y="43"/>
                </a:moveTo>
                <a:cubicBezTo>
                  <a:pt x="812" y="43"/>
                  <a:pt x="812" y="43"/>
                  <a:pt x="812" y="43"/>
                </a:cubicBezTo>
                <a:cubicBezTo>
                  <a:pt x="811" y="43"/>
                  <a:pt x="811" y="43"/>
                  <a:pt x="811" y="43"/>
                </a:cubicBezTo>
                <a:cubicBezTo>
                  <a:pt x="812" y="43"/>
                  <a:pt x="812" y="43"/>
                  <a:pt x="812" y="43"/>
                </a:cubicBezTo>
                <a:close/>
                <a:moveTo>
                  <a:pt x="812" y="47"/>
                </a:moveTo>
                <a:cubicBezTo>
                  <a:pt x="809" y="46"/>
                  <a:pt x="809" y="46"/>
                  <a:pt x="809" y="46"/>
                </a:cubicBezTo>
                <a:cubicBezTo>
                  <a:pt x="809" y="46"/>
                  <a:pt x="809" y="46"/>
                  <a:pt x="809" y="46"/>
                </a:cubicBezTo>
                <a:cubicBezTo>
                  <a:pt x="811" y="44"/>
                  <a:pt x="811" y="44"/>
                  <a:pt x="811" y="44"/>
                </a:cubicBezTo>
                <a:lnTo>
                  <a:pt x="812" y="47"/>
                </a:lnTo>
                <a:close/>
                <a:moveTo>
                  <a:pt x="809" y="45"/>
                </a:moveTo>
                <a:cubicBezTo>
                  <a:pt x="809" y="45"/>
                  <a:pt x="809" y="45"/>
                  <a:pt x="809" y="45"/>
                </a:cubicBezTo>
                <a:cubicBezTo>
                  <a:pt x="811" y="43"/>
                  <a:pt x="811" y="43"/>
                  <a:pt x="811" y="43"/>
                </a:cubicBezTo>
                <a:cubicBezTo>
                  <a:pt x="811" y="44"/>
                  <a:pt x="811" y="44"/>
                  <a:pt x="811" y="44"/>
                </a:cubicBezTo>
                <a:lnTo>
                  <a:pt x="809" y="45"/>
                </a:lnTo>
                <a:close/>
                <a:moveTo>
                  <a:pt x="809" y="45"/>
                </a:moveTo>
                <a:cubicBezTo>
                  <a:pt x="809" y="44"/>
                  <a:pt x="808" y="43"/>
                  <a:pt x="808" y="42"/>
                </a:cubicBezTo>
                <a:cubicBezTo>
                  <a:pt x="811" y="43"/>
                  <a:pt x="811" y="43"/>
                  <a:pt x="811" y="43"/>
                </a:cubicBezTo>
                <a:lnTo>
                  <a:pt x="809" y="45"/>
                </a:lnTo>
                <a:close/>
                <a:moveTo>
                  <a:pt x="808" y="41"/>
                </a:moveTo>
                <a:cubicBezTo>
                  <a:pt x="808" y="41"/>
                  <a:pt x="808" y="41"/>
                  <a:pt x="808" y="41"/>
                </a:cubicBezTo>
                <a:cubicBezTo>
                  <a:pt x="809" y="38"/>
                  <a:pt x="809" y="38"/>
                  <a:pt x="809" y="38"/>
                </a:cubicBezTo>
                <a:cubicBezTo>
                  <a:pt x="809" y="39"/>
                  <a:pt x="809" y="39"/>
                  <a:pt x="809" y="39"/>
                </a:cubicBezTo>
                <a:lnTo>
                  <a:pt x="808" y="41"/>
                </a:lnTo>
                <a:close/>
                <a:moveTo>
                  <a:pt x="809" y="37"/>
                </a:moveTo>
                <a:cubicBezTo>
                  <a:pt x="809" y="37"/>
                  <a:pt x="809" y="37"/>
                  <a:pt x="809" y="37"/>
                </a:cubicBezTo>
                <a:cubicBezTo>
                  <a:pt x="809" y="36"/>
                  <a:pt x="809" y="36"/>
                  <a:pt x="809" y="36"/>
                </a:cubicBezTo>
                <a:cubicBezTo>
                  <a:pt x="810" y="37"/>
                  <a:pt x="810" y="37"/>
                  <a:pt x="810" y="37"/>
                </a:cubicBezTo>
                <a:lnTo>
                  <a:pt x="809" y="37"/>
                </a:lnTo>
                <a:close/>
                <a:moveTo>
                  <a:pt x="809" y="37"/>
                </a:moveTo>
                <a:cubicBezTo>
                  <a:pt x="808" y="35"/>
                  <a:pt x="808" y="35"/>
                  <a:pt x="808" y="35"/>
                </a:cubicBezTo>
                <a:cubicBezTo>
                  <a:pt x="808" y="35"/>
                  <a:pt x="808" y="35"/>
                  <a:pt x="808" y="35"/>
                </a:cubicBezTo>
                <a:cubicBezTo>
                  <a:pt x="809" y="36"/>
                  <a:pt x="809" y="36"/>
                  <a:pt x="809" y="36"/>
                </a:cubicBezTo>
                <a:lnTo>
                  <a:pt x="809" y="37"/>
                </a:lnTo>
                <a:close/>
                <a:moveTo>
                  <a:pt x="808" y="34"/>
                </a:moveTo>
                <a:cubicBezTo>
                  <a:pt x="808" y="34"/>
                  <a:pt x="808" y="34"/>
                  <a:pt x="808" y="34"/>
                </a:cubicBezTo>
                <a:cubicBezTo>
                  <a:pt x="808" y="34"/>
                  <a:pt x="808" y="34"/>
                  <a:pt x="808" y="34"/>
                </a:cubicBezTo>
                <a:cubicBezTo>
                  <a:pt x="808" y="34"/>
                  <a:pt x="808" y="34"/>
                  <a:pt x="808" y="34"/>
                </a:cubicBezTo>
                <a:close/>
                <a:moveTo>
                  <a:pt x="809" y="38"/>
                </a:moveTo>
                <a:cubicBezTo>
                  <a:pt x="806" y="38"/>
                  <a:pt x="806" y="38"/>
                  <a:pt x="806" y="38"/>
                </a:cubicBezTo>
                <a:cubicBezTo>
                  <a:pt x="806" y="38"/>
                  <a:pt x="806" y="37"/>
                  <a:pt x="806" y="37"/>
                </a:cubicBezTo>
                <a:cubicBezTo>
                  <a:pt x="808" y="35"/>
                  <a:pt x="808" y="35"/>
                  <a:pt x="808" y="35"/>
                </a:cubicBezTo>
                <a:lnTo>
                  <a:pt x="809" y="38"/>
                </a:lnTo>
                <a:close/>
                <a:moveTo>
                  <a:pt x="806" y="37"/>
                </a:moveTo>
                <a:cubicBezTo>
                  <a:pt x="806" y="37"/>
                  <a:pt x="806" y="37"/>
                  <a:pt x="806" y="37"/>
                </a:cubicBezTo>
                <a:cubicBezTo>
                  <a:pt x="807" y="34"/>
                  <a:pt x="807" y="34"/>
                  <a:pt x="807" y="34"/>
                </a:cubicBezTo>
                <a:cubicBezTo>
                  <a:pt x="807" y="35"/>
                  <a:pt x="807" y="35"/>
                  <a:pt x="807" y="35"/>
                </a:cubicBezTo>
                <a:lnTo>
                  <a:pt x="806" y="37"/>
                </a:lnTo>
                <a:close/>
                <a:moveTo>
                  <a:pt x="805" y="30"/>
                </a:moveTo>
                <a:cubicBezTo>
                  <a:pt x="805" y="30"/>
                  <a:pt x="805" y="30"/>
                  <a:pt x="805" y="30"/>
                </a:cubicBezTo>
                <a:cubicBezTo>
                  <a:pt x="807" y="32"/>
                  <a:pt x="807" y="32"/>
                  <a:pt x="807" y="32"/>
                </a:cubicBezTo>
                <a:cubicBezTo>
                  <a:pt x="807" y="33"/>
                  <a:pt x="807" y="33"/>
                  <a:pt x="807" y="33"/>
                </a:cubicBezTo>
                <a:lnTo>
                  <a:pt x="805" y="30"/>
                </a:lnTo>
                <a:close/>
                <a:moveTo>
                  <a:pt x="807" y="34"/>
                </a:moveTo>
                <a:cubicBezTo>
                  <a:pt x="804" y="34"/>
                  <a:pt x="804" y="34"/>
                  <a:pt x="804" y="34"/>
                </a:cubicBezTo>
                <a:cubicBezTo>
                  <a:pt x="804" y="34"/>
                  <a:pt x="804" y="33"/>
                  <a:pt x="804" y="33"/>
                </a:cubicBezTo>
                <a:cubicBezTo>
                  <a:pt x="805" y="31"/>
                  <a:pt x="805" y="31"/>
                  <a:pt x="805" y="31"/>
                </a:cubicBezTo>
                <a:lnTo>
                  <a:pt x="807" y="34"/>
                </a:lnTo>
                <a:close/>
                <a:moveTo>
                  <a:pt x="803" y="33"/>
                </a:moveTo>
                <a:cubicBezTo>
                  <a:pt x="803" y="33"/>
                  <a:pt x="803" y="33"/>
                  <a:pt x="803" y="33"/>
                </a:cubicBezTo>
                <a:cubicBezTo>
                  <a:pt x="805" y="30"/>
                  <a:pt x="805" y="30"/>
                  <a:pt x="805" y="30"/>
                </a:cubicBezTo>
                <a:cubicBezTo>
                  <a:pt x="805" y="31"/>
                  <a:pt x="805" y="31"/>
                  <a:pt x="805" y="31"/>
                </a:cubicBezTo>
                <a:lnTo>
                  <a:pt x="803" y="33"/>
                </a:lnTo>
                <a:close/>
                <a:moveTo>
                  <a:pt x="805" y="29"/>
                </a:moveTo>
                <a:cubicBezTo>
                  <a:pt x="804" y="29"/>
                  <a:pt x="804" y="29"/>
                  <a:pt x="804" y="29"/>
                </a:cubicBezTo>
                <a:cubicBezTo>
                  <a:pt x="804" y="28"/>
                  <a:pt x="804" y="28"/>
                  <a:pt x="804" y="28"/>
                </a:cubicBezTo>
                <a:cubicBezTo>
                  <a:pt x="805" y="28"/>
                  <a:pt x="805" y="28"/>
                  <a:pt x="805" y="28"/>
                </a:cubicBezTo>
                <a:lnTo>
                  <a:pt x="805" y="29"/>
                </a:lnTo>
                <a:close/>
                <a:moveTo>
                  <a:pt x="804" y="29"/>
                </a:moveTo>
                <a:cubicBezTo>
                  <a:pt x="802" y="27"/>
                  <a:pt x="802" y="27"/>
                  <a:pt x="802" y="27"/>
                </a:cubicBezTo>
                <a:cubicBezTo>
                  <a:pt x="802" y="27"/>
                  <a:pt x="802" y="27"/>
                  <a:pt x="802" y="27"/>
                </a:cubicBezTo>
                <a:cubicBezTo>
                  <a:pt x="804" y="28"/>
                  <a:pt x="804" y="28"/>
                  <a:pt x="804" y="28"/>
                </a:cubicBezTo>
                <a:lnTo>
                  <a:pt x="804" y="29"/>
                </a:lnTo>
                <a:close/>
                <a:moveTo>
                  <a:pt x="801" y="29"/>
                </a:moveTo>
                <a:cubicBezTo>
                  <a:pt x="801" y="29"/>
                  <a:pt x="801" y="29"/>
                  <a:pt x="801" y="29"/>
                </a:cubicBezTo>
                <a:cubicBezTo>
                  <a:pt x="802" y="26"/>
                  <a:pt x="802" y="26"/>
                  <a:pt x="802" y="26"/>
                </a:cubicBezTo>
                <a:cubicBezTo>
                  <a:pt x="802" y="27"/>
                  <a:pt x="802" y="27"/>
                  <a:pt x="802" y="27"/>
                </a:cubicBezTo>
                <a:lnTo>
                  <a:pt x="801" y="29"/>
                </a:lnTo>
                <a:close/>
                <a:moveTo>
                  <a:pt x="801" y="29"/>
                </a:moveTo>
                <a:cubicBezTo>
                  <a:pt x="800" y="28"/>
                  <a:pt x="799" y="28"/>
                  <a:pt x="798" y="27"/>
                </a:cubicBezTo>
                <a:cubicBezTo>
                  <a:pt x="801" y="26"/>
                  <a:pt x="801" y="26"/>
                  <a:pt x="801" y="26"/>
                </a:cubicBezTo>
                <a:lnTo>
                  <a:pt x="801" y="29"/>
                </a:lnTo>
                <a:close/>
                <a:moveTo>
                  <a:pt x="801" y="26"/>
                </a:moveTo>
                <a:cubicBezTo>
                  <a:pt x="798" y="27"/>
                  <a:pt x="798" y="27"/>
                  <a:pt x="798" y="27"/>
                </a:cubicBezTo>
                <a:cubicBezTo>
                  <a:pt x="798" y="26"/>
                  <a:pt x="798" y="26"/>
                  <a:pt x="798" y="26"/>
                </a:cubicBezTo>
                <a:cubicBezTo>
                  <a:pt x="799" y="24"/>
                  <a:pt x="799" y="24"/>
                  <a:pt x="799" y="24"/>
                </a:cubicBezTo>
                <a:lnTo>
                  <a:pt x="801" y="26"/>
                </a:lnTo>
                <a:close/>
                <a:moveTo>
                  <a:pt x="799" y="23"/>
                </a:moveTo>
                <a:cubicBezTo>
                  <a:pt x="800" y="24"/>
                  <a:pt x="800" y="24"/>
                  <a:pt x="800" y="24"/>
                </a:cubicBezTo>
                <a:cubicBezTo>
                  <a:pt x="801" y="25"/>
                  <a:pt x="801" y="25"/>
                  <a:pt x="801" y="25"/>
                </a:cubicBezTo>
                <a:lnTo>
                  <a:pt x="799" y="23"/>
                </a:lnTo>
                <a:close/>
                <a:moveTo>
                  <a:pt x="798" y="26"/>
                </a:moveTo>
                <a:cubicBezTo>
                  <a:pt x="798" y="23"/>
                  <a:pt x="798" y="23"/>
                  <a:pt x="798" y="23"/>
                </a:cubicBezTo>
                <a:cubicBezTo>
                  <a:pt x="799" y="23"/>
                  <a:pt x="799" y="23"/>
                  <a:pt x="799" y="23"/>
                </a:cubicBezTo>
                <a:lnTo>
                  <a:pt x="798" y="26"/>
                </a:lnTo>
                <a:close/>
                <a:moveTo>
                  <a:pt x="797" y="26"/>
                </a:moveTo>
                <a:cubicBezTo>
                  <a:pt x="797" y="25"/>
                  <a:pt x="796" y="24"/>
                  <a:pt x="795" y="24"/>
                </a:cubicBezTo>
                <a:cubicBezTo>
                  <a:pt x="798" y="23"/>
                  <a:pt x="798" y="23"/>
                  <a:pt x="798" y="23"/>
                </a:cubicBezTo>
                <a:lnTo>
                  <a:pt x="797" y="26"/>
                </a:lnTo>
                <a:close/>
                <a:moveTo>
                  <a:pt x="795" y="20"/>
                </a:moveTo>
                <a:cubicBezTo>
                  <a:pt x="797" y="21"/>
                  <a:pt x="797" y="21"/>
                  <a:pt x="797" y="21"/>
                </a:cubicBezTo>
                <a:cubicBezTo>
                  <a:pt x="798" y="22"/>
                  <a:pt x="798" y="22"/>
                  <a:pt x="798" y="22"/>
                </a:cubicBezTo>
                <a:lnTo>
                  <a:pt x="795" y="20"/>
                </a:lnTo>
                <a:close/>
                <a:moveTo>
                  <a:pt x="794" y="23"/>
                </a:moveTo>
                <a:cubicBezTo>
                  <a:pt x="795" y="20"/>
                  <a:pt x="795" y="20"/>
                  <a:pt x="795" y="20"/>
                </a:cubicBezTo>
                <a:cubicBezTo>
                  <a:pt x="795" y="20"/>
                  <a:pt x="795" y="20"/>
                  <a:pt x="795" y="20"/>
                </a:cubicBezTo>
                <a:lnTo>
                  <a:pt x="794" y="23"/>
                </a:lnTo>
                <a:close/>
                <a:moveTo>
                  <a:pt x="794" y="23"/>
                </a:moveTo>
                <a:cubicBezTo>
                  <a:pt x="793" y="22"/>
                  <a:pt x="792" y="22"/>
                  <a:pt x="791" y="21"/>
                </a:cubicBezTo>
                <a:cubicBezTo>
                  <a:pt x="794" y="20"/>
                  <a:pt x="794" y="20"/>
                  <a:pt x="794" y="20"/>
                </a:cubicBezTo>
                <a:lnTo>
                  <a:pt x="794" y="23"/>
                </a:lnTo>
                <a:close/>
                <a:moveTo>
                  <a:pt x="795" y="25"/>
                </a:moveTo>
                <a:cubicBezTo>
                  <a:pt x="769" y="53"/>
                  <a:pt x="769" y="53"/>
                  <a:pt x="769" y="53"/>
                </a:cubicBezTo>
                <a:cubicBezTo>
                  <a:pt x="769" y="53"/>
                  <a:pt x="769" y="52"/>
                  <a:pt x="769" y="52"/>
                </a:cubicBezTo>
                <a:cubicBezTo>
                  <a:pt x="791" y="22"/>
                  <a:pt x="791" y="22"/>
                  <a:pt x="791" y="22"/>
                </a:cubicBezTo>
                <a:cubicBezTo>
                  <a:pt x="792" y="23"/>
                  <a:pt x="793" y="24"/>
                  <a:pt x="795" y="25"/>
                </a:cubicBezTo>
                <a:close/>
                <a:moveTo>
                  <a:pt x="783" y="98"/>
                </a:moveTo>
                <a:cubicBezTo>
                  <a:pt x="768" y="63"/>
                  <a:pt x="768" y="63"/>
                  <a:pt x="768" y="63"/>
                </a:cubicBezTo>
                <a:cubicBezTo>
                  <a:pt x="768" y="63"/>
                  <a:pt x="768" y="63"/>
                  <a:pt x="768" y="63"/>
                </a:cubicBezTo>
                <a:cubicBezTo>
                  <a:pt x="787" y="96"/>
                  <a:pt x="787" y="96"/>
                  <a:pt x="787" y="96"/>
                </a:cubicBezTo>
                <a:cubicBezTo>
                  <a:pt x="786" y="97"/>
                  <a:pt x="785" y="98"/>
                  <a:pt x="783" y="98"/>
                </a:cubicBezTo>
                <a:close/>
                <a:moveTo>
                  <a:pt x="786" y="98"/>
                </a:moveTo>
                <a:cubicBezTo>
                  <a:pt x="789" y="99"/>
                  <a:pt x="789" y="99"/>
                  <a:pt x="789" y="99"/>
                </a:cubicBezTo>
                <a:cubicBezTo>
                  <a:pt x="788" y="100"/>
                  <a:pt x="788" y="100"/>
                  <a:pt x="788" y="100"/>
                </a:cubicBezTo>
                <a:cubicBezTo>
                  <a:pt x="786" y="98"/>
                  <a:pt x="786" y="98"/>
                  <a:pt x="786" y="98"/>
                </a:cubicBezTo>
                <a:cubicBezTo>
                  <a:pt x="786" y="98"/>
                  <a:pt x="786" y="98"/>
                  <a:pt x="786" y="98"/>
                </a:cubicBezTo>
                <a:close/>
                <a:moveTo>
                  <a:pt x="788" y="100"/>
                </a:moveTo>
                <a:cubicBezTo>
                  <a:pt x="788" y="100"/>
                  <a:pt x="788" y="100"/>
                  <a:pt x="788" y="100"/>
                </a:cubicBezTo>
                <a:cubicBezTo>
                  <a:pt x="788" y="101"/>
                  <a:pt x="788" y="101"/>
                  <a:pt x="788" y="101"/>
                </a:cubicBezTo>
                <a:cubicBezTo>
                  <a:pt x="788" y="100"/>
                  <a:pt x="788" y="100"/>
                  <a:pt x="788" y="100"/>
                </a:cubicBezTo>
                <a:close/>
                <a:moveTo>
                  <a:pt x="788" y="102"/>
                </a:moveTo>
                <a:cubicBezTo>
                  <a:pt x="788" y="102"/>
                  <a:pt x="788" y="102"/>
                  <a:pt x="788" y="102"/>
                </a:cubicBezTo>
                <a:cubicBezTo>
                  <a:pt x="788" y="101"/>
                  <a:pt x="788" y="101"/>
                  <a:pt x="788" y="101"/>
                </a:cubicBezTo>
                <a:cubicBezTo>
                  <a:pt x="788" y="101"/>
                  <a:pt x="788" y="101"/>
                  <a:pt x="788" y="101"/>
                </a:cubicBezTo>
                <a:lnTo>
                  <a:pt x="788" y="102"/>
                </a:lnTo>
                <a:close/>
                <a:moveTo>
                  <a:pt x="788" y="101"/>
                </a:moveTo>
                <a:cubicBezTo>
                  <a:pt x="788" y="101"/>
                  <a:pt x="788" y="101"/>
                  <a:pt x="788" y="101"/>
                </a:cubicBezTo>
                <a:cubicBezTo>
                  <a:pt x="788" y="100"/>
                  <a:pt x="788" y="100"/>
                  <a:pt x="788" y="100"/>
                </a:cubicBezTo>
                <a:cubicBezTo>
                  <a:pt x="789" y="100"/>
                  <a:pt x="789" y="100"/>
                  <a:pt x="789" y="100"/>
                </a:cubicBezTo>
                <a:cubicBezTo>
                  <a:pt x="788" y="101"/>
                  <a:pt x="788" y="101"/>
                  <a:pt x="788" y="101"/>
                </a:cubicBezTo>
                <a:close/>
                <a:moveTo>
                  <a:pt x="789" y="102"/>
                </a:moveTo>
                <a:cubicBezTo>
                  <a:pt x="788" y="102"/>
                  <a:pt x="788" y="102"/>
                  <a:pt x="788" y="102"/>
                </a:cubicBezTo>
                <a:cubicBezTo>
                  <a:pt x="789" y="101"/>
                  <a:pt x="789" y="101"/>
                  <a:pt x="789" y="101"/>
                </a:cubicBezTo>
                <a:cubicBezTo>
                  <a:pt x="789" y="101"/>
                  <a:pt x="789" y="101"/>
                  <a:pt x="789" y="101"/>
                </a:cubicBezTo>
                <a:lnTo>
                  <a:pt x="789" y="102"/>
                </a:lnTo>
                <a:close/>
                <a:moveTo>
                  <a:pt x="789" y="101"/>
                </a:moveTo>
                <a:cubicBezTo>
                  <a:pt x="789" y="101"/>
                  <a:pt x="789" y="101"/>
                  <a:pt x="789" y="101"/>
                </a:cubicBezTo>
                <a:cubicBezTo>
                  <a:pt x="789" y="101"/>
                  <a:pt x="789" y="101"/>
                  <a:pt x="789" y="101"/>
                </a:cubicBezTo>
                <a:cubicBezTo>
                  <a:pt x="790" y="101"/>
                  <a:pt x="790" y="101"/>
                  <a:pt x="790" y="101"/>
                </a:cubicBezTo>
                <a:lnTo>
                  <a:pt x="789" y="101"/>
                </a:lnTo>
                <a:close/>
                <a:moveTo>
                  <a:pt x="790" y="99"/>
                </a:moveTo>
                <a:cubicBezTo>
                  <a:pt x="790" y="99"/>
                  <a:pt x="790" y="99"/>
                  <a:pt x="790" y="99"/>
                </a:cubicBezTo>
                <a:cubicBezTo>
                  <a:pt x="790" y="100"/>
                  <a:pt x="790" y="100"/>
                  <a:pt x="790" y="100"/>
                </a:cubicBezTo>
                <a:lnTo>
                  <a:pt x="790" y="99"/>
                </a:lnTo>
                <a:close/>
                <a:moveTo>
                  <a:pt x="790" y="96"/>
                </a:moveTo>
                <a:cubicBezTo>
                  <a:pt x="790" y="96"/>
                  <a:pt x="790" y="96"/>
                  <a:pt x="790" y="96"/>
                </a:cubicBezTo>
                <a:cubicBezTo>
                  <a:pt x="792" y="97"/>
                  <a:pt x="792" y="97"/>
                  <a:pt x="792" y="97"/>
                </a:cubicBezTo>
                <a:cubicBezTo>
                  <a:pt x="790" y="99"/>
                  <a:pt x="790" y="99"/>
                  <a:pt x="790" y="99"/>
                </a:cubicBezTo>
                <a:lnTo>
                  <a:pt x="790" y="96"/>
                </a:lnTo>
                <a:close/>
                <a:moveTo>
                  <a:pt x="790" y="99"/>
                </a:moveTo>
                <a:cubicBezTo>
                  <a:pt x="792" y="98"/>
                  <a:pt x="792" y="98"/>
                  <a:pt x="792" y="98"/>
                </a:cubicBezTo>
                <a:cubicBezTo>
                  <a:pt x="792" y="98"/>
                  <a:pt x="792" y="98"/>
                  <a:pt x="792" y="98"/>
                </a:cubicBezTo>
                <a:cubicBezTo>
                  <a:pt x="792" y="99"/>
                  <a:pt x="792" y="99"/>
                  <a:pt x="792" y="99"/>
                </a:cubicBezTo>
                <a:cubicBezTo>
                  <a:pt x="790" y="99"/>
                  <a:pt x="790" y="99"/>
                  <a:pt x="790" y="99"/>
                </a:cubicBezTo>
                <a:close/>
                <a:moveTo>
                  <a:pt x="790" y="101"/>
                </a:moveTo>
                <a:cubicBezTo>
                  <a:pt x="790" y="101"/>
                  <a:pt x="790" y="101"/>
                  <a:pt x="790" y="101"/>
                </a:cubicBezTo>
                <a:cubicBezTo>
                  <a:pt x="790" y="99"/>
                  <a:pt x="790" y="99"/>
                  <a:pt x="790" y="99"/>
                </a:cubicBezTo>
                <a:cubicBezTo>
                  <a:pt x="791" y="99"/>
                  <a:pt x="791" y="99"/>
                  <a:pt x="791" y="99"/>
                </a:cubicBezTo>
                <a:cubicBezTo>
                  <a:pt x="790" y="101"/>
                  <a:pt x="790" y="101"/>
                  <a:pt x="790" y="101"/>
                </a:cubicBezTo>
                <a:close/>
                <a:moveTo>
                  <a:pt x="791" y="101"/>
                </a:moveTo>
                <a:cubicBezTo>
                  <a:pt x="792" y="99"/>
                  <a:pt x="792" y="99"/>
                  <a:pt x="792" y="99"/>
                </a:cubicBezTo>
                <a:cubicBezTo>
                  <a:pt x="793" y="99"/>
                  <a:pt x="793" y="99"/>
                  <a:pt x="793" y="99"/>
                </a:cubicBezTo>
                <a:lnTo>
                  <a:pt x="791" y="101"/>
                </a:lnTo>
                <a:close/>
                <a:moveTo>
                  <a:pt x="793" y="99"/>
                </a:moveTo>
                <a:cubicBezTo>
                  <a:pt x="792" y="99"/>
                  <a:pt x="792" y="99"/>
                  <a:pt x="792" y="99"/>
                </a:cubicBezTo>
                <a:cubicBezTo>
                  <a:pt x="792" y="98"/>
                  <a:pt x="792" y="98"/>
                  <a:pt x="792" y="98"/>
                </a:cubicBezTo>
                <a:cubicBezTo>
                  <a:pt x="794" y="99"/>
                  <a:pt x="794" y="99"/>
                  <a:pt x="794" y="99"/>
                </a:cubicBezTo>
                <a:lnTo>
                  <a:pt x="793" y="99"/>
                </a:lnTo>
                <a:close/>
                <a:moveTo>
                  <a:pt x="794" y="97"/>
                </a:moveTo>
                <a:cubicBezTo>
                  <a:pt x="795" y="96"/>
                  <a:pt x="795" y="96"/>
                  <a:pt x="795" y="96"/>
                </a:cubicBezTo>
                <a:cubicBezTo>
                  <a:pt x="795" y="97"/>
                  <a:pt x="795" y="97"/>
                  <a:pt x="795" y="97"/>
                </a:cubicBezTo>
                <a:cubicBezTo>
                  <a:pt x="794" y="97"/>
                  <a:pt x="794" y="97"/>
                  <a:pt x="794" y="97"/>
                </a:cubicBezTo>
                <a:close/>
                <a:moveTo>
                  <a:pt x="794" y="98"/>
                </a:moveTo>
                <a:cubicBezTo>
                  <a:pt x="794" y="98"/>
                  <a:pt x="794" y="98"/>
                  <a:pt x="794" y="98"/>
                </a:cubicBezTo>
                <a:cubicBezTo>
                  <a:pt x="794" y="97"/>
                  <a:pt x="794" y="97"/>
                  <a:pt x="794" y="97"/>
                </a:cubicBezTo>
                <a:cubicBezTo>
                  <a:pt x="795" y="97"/>
                  <a:pt x="795" y="97"/>
                  <a:pt x="795" y="97"/>
                </a:cubicBezTo>
                <a:cubicBezTo>
                  <a:pt x="794" y="98"/>
                  <a:pt x="794" y="98"/>
                  <a:pt x="794" y="98"/>
                </a:cubicBezTo>
                <a:close/>
                <a:moveTo>
                  <a:pt x="795" y="98"/>
                </a:moveTo>
                <a:cubicBezTo>
                  <a:pt x="795" y="97"/>
                  <a:pt x="795" y="97"/>
                  <a:pt x="795" y="97"/>
                </a:cubicBezTo>
                <a:cubicBezTo>
                  <a:pt x="795" y="97"/>
                  <a:pt x="795" y="97"/>
                  <a:pt x="795" y="97"/>
                </a:cubicBezTo>
                <a:lnTo>
                  <a:pt x="795" y="98"/>
                </a:lnTo>
                <a:close/>
                <a:moveTo>
                  <a:pt x="796" y="97"/>
                </a:moveTo>
                <a:cubicBezTo>
                  <a:pt x="796" y="97"/>
                  <a:pt x="796" y="97"/>
                  <a:pt x="796" y="97"/>
                </a:cubicBezTo>
                <a:cubicBezTo>
                  <a:pt x="796" y="97"/>
                  <a:pt x="796" y="97"/>
                  <a:pt x="796" y="97"/>
                </a:cubicBezTo>
                <a:cubicBezTo>
                  <a:pt x="795" y="97"/>
                  <a:pt x="795" y="97"/>
                  <a:pt x="795" y="97"/>
                </a:cubicBezTo>
                <a:cubicBezTo>
                  <a:pt x="795" y="96"/>
                  <a:pt x="795" y="96"/>
                  <a:pt x="795" y="96"/>
                </a:cubicBezTo>
                <a:cubicBezTo>
                  <a:pt x="796" y="96"/>
                  <a:pt x="796" y="96"/>
                  <a:pt x="796" y="96"/>
                </a:cubicBezTo>
                <a:lnTo>
                  <a:pt x="796" y="97"/>
                </a:lnTo>
                <a:close/>
                <a:moveTo>
                  <a:pt x="796" y="96"/>
                </a:moveTo>
                <a:cubicBezTo>
                  <a:pt x="796" y="96"/>
                  <a:pt x="796" y="96"/>
                  <a:pt x="796" y="96"/>
                </a:cubicBezTo>
                <a:cubicBezTo>
                  <a:pt x="796" y="95"/>
                  <a:pt x="796" y="95"/>
                  <a:pt x="796" y="95"/>
                </a:cubicBezTo>
                <a:cubicBezTo>
                  <a:pt x="796" y="95"/>
                  <a:pt x="796" y="95"/>
                  <a:pt x="796" y="95"/>
                </a:cubicBezTo>
                <a:lnTo>
                  <a:pt x="796" y="96"/>
                </a:lnTo>
                <a:close/>
                <a:moveTo>
                  <a:pt x="796" y="95"/>
                </a:moveTo>
                <a:cubicBezTo>
                  <a:pt x="797" y="95"/>
                  <a:pt x="797" y="95"/>
                  <a:pt x="797" y="95"/>
                </a:cubicBezTo>
                <a:cubicBezTo>
                  <a:pt x="797" y="95"/>
                  <a:pt x="797" y="95"/>
                  <a:pt x="797" y="95"/>
                </a:cubicBezTo>
                <a:cubicBezTo>
                  <a:pt x="797" y="95"/>
                  <a:pt x="797" y="95"/>
                  <a:pt x="797" y="95"/>
                </a:cubicBezTo>
                <a:lnTo>
                  <a:pt x="796" y="95"/>
                </a:lnTo>
                <a:close/>
                <a:moveTo>
                  <a:pt x="797" y="96"/>
                </a:moveTo>
                <a:cubicBezTo>
                  <a:pt x="797" y="96"/>
                  <a:pt x="797" y="96"/>
                  <a:pt x="797" y="96"/>
                </a:cubicBezTo>
                <a:cubicBezTo>
                  <a:pt x="797" y="96"/>
                  <a:pt x="797" y="96"/>
                  <a:pt x="797" y="96"/>
                </a:cubicBezTo>
                <a:close/>
                <a:moveTo>
                  <a:pt x="797" y="96"/>
                </a:moveTo>
                <a:cubicBezTo>
                  <a:pt x="797" y="96"/>
                  <a:pt x="797" y="96"/>
                  <a:pt x="797" y="96"/>
                </a:cubicBezTo>
                <a:cubicBezTo>
                  <a:pt x="797" y="95"/>
                  <a:pt x="797" y="95"/>
                  <a:pt x="797" y="95"/>
                </a:cubicBezTo>
                <a:cubicBezTo>
                  <a:pt x="797" y="96"/>
                  <a:pt x="797" y="96"/>
                  <a:pt x="797" y="96"/>
                </a:cubicBezTo>
                <a:close/>
                <a:moveTo>
                  <a:pt x="798" y="95"/>
                </a:moveTo>
                <a:cubicBezTo>
                  <a:pt x="798" y="95"/>
                  <a:pt x="798" y="95"/>
                  <a:pt x="798" y="95"/>
                </a:cubicBezTo>
                <a:cubicBezTo>
                  <a:pt x="797" y="94"/>
                  <a:pt x="797" y="94"/>
                  <a:pt x="797" y="94"/>
                </a:cubicBezTo>
                <a:cubicBezTo>
                  <a:pt x="799" y="93"/>
                  <a:pt x="799" y="93"/>
                  <a:pt x="799" y="93"/>
                </a:cubicBezTo>
                <a:cubicBezTo>
                  <a:pt x="798" y="95"/>
                  <a:pt x="798" y="95"/>
                  <a:pt x="798" y="95"/>
                </a:cubicBezTo>
                <a:close/>
                <a:moveTo>
                  <a:pt x="798" y="95"/>
                </a:moveTo>
                <a:cubicBezTo>
                  <a:pt x="799" y="93"/>
                  <a:pt x="799" y="93"/>
                  <a:pt x="799" y="93"/>
                </a:cubicBezTo>
                <a:cubicBezTo>
                  <a:pt x="801" y="93"/>
                  <a:pt x="801" y="93"/>
                  <a:pt x="801" y="93"/>
                </a:cubicBezTo>
                <a:lnTo>
                  <a:pt x="798" y="95"/>
                </a:lnTo>
                <a:close/>
                <a:moveTo>
                  <a:pt x="801" y="93"/>
                </a:moveTo>
                <a:cubicBezTo>
                  <a:pt x="799" y="93"/>
                  <a:pt x="799" y="93"/>
                  <a:pt x="799" y="93"/>
                </a:cubicBezTo>
                <a:cubicBezTo>
                  <a:pt x="800" y="92"/>
                  <a:pt x="800" y="92"/>
                  <a:pt x="800" y="92"/>
                </a:cubicBezTo>
                <a:cubicBezTo>
                  <a:pt x="801" y="92"/>
                  <a:pt x="801" y="92"/>
                  <a:pt x="801" y="92"/>
                </a:cubicBezTo>
                <a:lnTo>
                  <a:pt x="801" y="93"/>
                </a:lnTo>
                <a:close/>
                <a:moveTo>
                  <a:pt x="801" y="92"/>
                </a:moveTo>
                <a:cubicBezTo>
                  <a:pt x="801" y="92"/>
                  <a:pt x="801" y="92"/>
                  <a:pt x="801" y="92"/>
                </a:cubicBezTo>
                <a:cubicBezTo>
                  <a:pt x="801" y="91"/>
                  <a:pt x="801" y="91"/>
                  <a:pt x="801" y="91"/>
                </a:cubicBezTo>
                <a:cubicBezTo>
                  <a:pt x="802" y="91"/>
                  <a:pt x="802" y="91"/>
                  <a:pt x="802" y="91"/>
                </a:cubicBezTo>
                <a:cubicBezTo>
                  <a:pt x="802" y="92"/>
                  <a:pt x="802" y="92"/>
                  <a:pt x="802" y="92"/>
                </a:cubicBezTo>
                <a:lnTo>
                  <a:pt x="801" y="92"/>
                </a:lnTo>
                <a:close/>
                <a:moveTo>
                  <a:pt x="802" y="92"/>
                </a:moveTo>
                <a:cubicBezTo>
                  <a:pt x="802" y="91"/>
                  <a:pt x="802" y="91"/>
                  <a:pt x="802" y="91"/>
                </a:cubicBezTo>
                <a:cubicBezTo>
                  <a:pt x="802" y="91"/>
                  <a:pt x="802" y="91"/>
                  <a:pt x="802" y="91"/>
                </a:cubicBezTo>
                <a:lnTo>
                  <a:pt x="802" y="92"/>
                </a:lnTo>
                <a:close/>
                <a:moveTo>
                  <a:pt x="803" y="90"/>
                </a:moveTo>
                <a:cubicBezTo>
                  <a:pt x="803" y="90"/>
                  <a:pt x="803" y="90"/>
                  <a:pt x="803" y="90"/>
                </a:cubicBezTo>
                <a:cubicBezTo>
                  <a:pt x="803" y="90"/>
                  <a:pt x="803" y="90"/>
                  <a:pt x="803" y="90"/>
                </a:cubicBezTo>
                <a:cubicBezTo>
                  <a:pt x="803" y="91"/>
                  <a:pt x="803" y="91"/>
                  <a:pt x="803" y="91"/>
                </a:cubicBezTo>
                <a:cubicBezTo>
                  <a:pt x="802" y="91"/>
                  <a:pt x="802" y="91"/>
                  <a:pt x="802" y="91"/>
                </a:cubicBezTo>
                <a:cubicBezTo>
                  <a:pt x="802" y="90"/>
                  <a:pt x="802" y="90"/>
                  <a:pt x="802" y="90"/>
                </a:cubicBezTo>
                <a:cubicBezTo>
                  <a:pt x="803" y="89"/>
                  <a:pt x="803" y="89"/>
                  <a:pt x="803" y="89"/>
                </a:cubicBezTo>
                <a:cubicBezTo>
                  <a:pt x="803" y="90"/>
                  <a:pt x="803" y="90"/>
                  <a:pt x="803" y="90"/>
                </a:cubicBezTo>
                <a:close/>
                <a:moveTo>
                  <a:pt x="803" y="87"/>
                </a:moveTo>
                <a:cubicBezTo>
                  <a:pt x="803" y="86"/>
                  <a:pt x="803" y="86"/>
                  <a:pt x="803" y="86"/>
                </a:cubicBezTo>
                <a:cubicBezTo>
                  <a:pt x="803" y="87"/>
                  <a:pt x="803" y="87"/>
                  <a:pt x="803" y="87"/>
                </a:cubicBezTo>
                <a:close/>
                <a:moveTo>
                  <a:pt x="803" y="88"/>
                </a:moveTo>
                <a:cubicBezTo>
                  <a:pt x="804" y="89"/>
                  <a:pt x="804" y="89"/>
                  <a:pt x="804" y="89"/>
                </a:cubicBezTo>
                <a:cubicBezTo>
                  <a:pt x="803" y="88"/>
                  <a:pt x="803" y="88"/>
                  <a:pt x="803" y="88"/>
                </a:cubicBezTo>
                <a:close/>
                <a:moveTo>
                  <a:pt x="803" y="90"/>
                </a:moveTo>
                <a:cubicBezTo>
                  <a:pt x="803" y="89"/>
                  <a:pt x="803" y="89"/>
                  <a:pt x="803" y="89"/>
                </a:cubicBezTo>
                <a:cubicBezTo>
                  <a:pt x="804" y="89"/>
                  <a:pt x="804" y="89"/>
                  <a:pt x="804" y="89"/>
                </a:cubicBezTo>
                <a:lnTo>
                  <a:pt x="803" y="90"/>
                </a:lnTo>
                <a:close/>
                <a:moveTo>
                  <a:pt x="804" y="89"/>
                </a:moveTo>
                <a:cubicBezTo>
                  <a:pt x="803" y="89"/>
                  <a:pt x="803" y="89"/>
                  <a:pt x="803" y="89"/>
                </a:cubicBezTo>
                <a:cubicBezTo>
                  <a:pt x="803" y="89"/>
                  <a:pt x="803" y="89"/>
                  <a:pt x="803" y="89"/>
                </a:cubicBezTo>
                <a:cubicBezTo>
                  <a:pt x="804" y="89"/>
                  <a:pt x="804" y="89"/>
                  <a:pt x="804" y="89"/>
                </a:cubicBezTo>
                <a:close/>
                <a:moveTo>
                  <a:pt x="805" y="88"/>
                </a:moveTo>
                <a:cubicBezTo>
                  <a:pt x="804" y="88"/>
                  <a:pt x="804" y="88"/>
                  <a:pt x="804" y="88"/>
                </a:cubicBezTo>
                <a:cubicBezTo>
                  <a:pt x="804" y="88"/>
                  <a:pt x="804" y="88"/>
                  <a:pt x="804" y="88"/>
                </a:cubicBezTo>
                <a:cubicBezTo>
                  <a:pt x="804" y="87"/>
                  <a:pt x="804" y="87"/>
                  <a:pt x="804" y="87"/>
                </a:cubicBezTo>
                <a:cubicBezTo>
                  <a:pt x="805" y="86"/>
                  <a:pt x="805" y="86"/>
                  <a:pt x="805" y="86"/>
                </a:cubicBezTo>
                <a:lnTo>
                  <a:pt x="805" y="88"/>
                </a:lnTo>
                <a:close/>
                <a:moveTo>
                  <a:pt x="805" y="88"/>
                </a:moveTo>
                <a:cubicBezTo>
                  <a:pt x="805" y="86"/>
                  <a:pt x="805" y="86"/>
                  <a:pt x="805" y="86"/>
                </a:cubicBezTo>
                <a:cubicBezTo>
                  <a:pt x="807" y="85"/>
                  <a:pt x="807" y="85"/>
                  <a:pt x="807" y="85"/>
                </a:cubicBezTo>
                <a:lnTo>
                  <a:pt x="805" y="88"/>
                </a:lnTo>
                <a:close/>
                <a:moveTo>
                  <a:pt x="807" y="85"/>
                </a:moveTo>
                <a:cubicBezTo>
                  <a:pt x="805" y="86"/>
                  <a:pt x="805" y="86"/>
                  <a:pt x="805" y="86"/>
                </a:cubicBezTo>
                <a:cubicBezTo>
                  <a:pt x="806" y="85"/>
                  <a:pt x="806" y="85"/>
                  <a:pt x="806" y="85"/>
                </a:cubicBezTo>
                <a:cubicBezTo>
                  <a:pt x="807" y="85"/>
                  <a:pt x="807" y="85"/>
                  <a:pt x="807" y="85"/>
                </a:cubicBezTo>
                <a:close/>
                <a:moveTo>
                  <a:pt x="807" y="84"/>
                </a:moveTo>
                <a:cubicBezTo>
                  <a:pt x="807" y="84"/>
                  <a:pt x="807" y="84"/>
                  <a:pt x="807" y="84"/>
                </a:cubicBezTo>
                <a:cubicBezTo>
                  <a:pt x="806" y="83"/>
                  <a:pt x="806" y="83"/>
                  <a:pt x="806" y="83"/>
                </a:cubicBezTo>
                <a:cubicBezTo>
                  <a:pt x="808" y="83"/>
                  <a:pt x="808" y="83"/>
                  <a:pt x="808" y="83"/>
                </a:cubicBezTo>
                <a:cubicBezTo>
                  <a:pt x="807" y="84"/>
                  <a:pt x="807" y="84"/>
                  <a:pt x="807" y="84"/>
                </a:cubicBezTo>
                <a:close/>
                <a:moveTo>
                  <a:pt x="808" y="84"/>
                </a:moveTo>
                <a:cubicBezTo>
                  <a:pt x="808" y="83"/>
                  <a:pt x="808" y="83"/>
                  <a:pt x="808" y="83"/>
                </a:cubicBezTo>
                <a:cubicBezTo>
                  <a:pt x="808" y="83"/>
                  <a:pt x="808" y="83"/>
                  <a:pt x="808" y="83"/>
                </a:cubicBezTo>
                <a:lnTo>
                  <a:pt x="808" y="84"/>
                </a:lnTo>
                <a:close/>
                <a:moveTo>
                  <a:pt x="808" y="84"/>
                </a:moveTo>
                <a:cubicBezTo>
                  <a:pt x="808" y="84"/>
                  <a:pt x="808" y="84"/>
                  <a:pt x="808" y="84"/>
                </a:cubicBezTo>
                <a:cubicBezTo>
                  <a:pt x="808" y="84"/>
                  <a:pt x="808" y="84"/>
                  <a:pt x="808" y="84"/>
                </a:cubicBezTo>
                <a:close/>
                <a:moveTo>
                  <a:pt x="809" y="82"/>
                </a:moveTo>
                <a:cubicBezTo>
                  <a:pt x="809" y="82"/>
                  <a:pt x="809" y="82"/>
                  <a:pt x="809" y="82"/>
                </a:cubicBezTo>
                <a:cubicBezTo>
                  <a:pt x="809" y="82"/>
                  <a:pt x="809" y="82"/>
                  <a:pt x="809" y="82"/>
                </a:cubicBezTo>
                <a:cubicBezTo>
                  <a:pt x="808" y="83"/>
                  <a:pt x="808" y="83"/>
                  <a:pt x="808" y="83"/>
                </a:cubicBezTo>
                <a:cubicBezTo>
                  <a:pt x="808" y="83"/>
                  <a:pt x="808" y="83"/>
                  <a:pt x="808" y="83"/>
                </a:cubicBezTo>
                <a:cubicBezTo>
                  <a:pt x="808" y="82"/>
                  <a:pt x="808" y="82"/>
                  <a:pt x="808" y="82"/>
                </a:cubicBezTo>
                <a:cubicBezTo>
                  <a:pt x="809" y="82"/>
                  <a:pt x="809" y="82"/>
                  <a:pt x="809" y="82"/>
                </a:cubicBezTo>
                <a:cubicBezTo>
                  <a:pt x="809" y="82"/>
                  <a:pt x="809" y="82"/>
                  <a:pt x="809" y="82"/>
                </a:cubicBezTo>
                <a:close/>
                <a:moveTo>
                  <a:pt x="809" y="82"/>
                </a:moveTo>
                <a:cubicBezTo>
                  <a:pt x="809" y="81"/>
                  <a:pt x="809" y="81"/>
                  <a:pt x="809" y="81"/>
                </a:cubicBezTo>
                <a:cubicBezTo>
                  <a:pt x="809" y="81"/>
                  <a:pt x="809" y="81"/>
                  <a:pt x="809" y="81"/>
                </a:cubicBezTo>
                <a:lnTo>
                  <a:pt x="809" y="82"/>
                </a:lnTo>
                <a:close/>
                <a:moveTo>
                  <a:pt x="809" y="81"/>
                </a:moveTo>
                <a:cubicBezTo>
                  <a:pt x="809" y="81"/>
                  <a:pt x="809" y="81"/>
                  <a:pt x="809" y="81"/>
                </a:cubicBezTo>
                <a:cubicBezTo>
                  <a:pt x="809" y="81"/>
                  <a:pt x="809" y="81"/>
                  <a:pt x="809" y="81"/>
                </a:cubicBezTo>
                <a:cubicBezTo>
                  <a:pt x="809" y="81"/>
                  <a:pt x="809" y="81"/>
                  <a:pt x="809" y="81"/>
                </a:cubicBezTo>
                <a:close/>
                <a:moveTo>
                  <a:pt x="810" y="80"/>
                </a:moveTo>
                <a:cubicBezTo>
                  <a:pt x="809" y="80"/>
                  <a:pt x="809" y="80"/>
                  <a:pt x="809" y="80"/>
                </a:cubicBezTo>
                <a:cubicBezTo>
                  <a:pt x="809" y="79"/>
                  <a:pt x="809" y="79"/>
                  <a:pt x="809" y="79"/>
                </a:cubicBezTo>
                <a:cubicBezTo>
                  <a:pt x="809" y="79"/>
                  <a:pt x="809" y="79"/>
                  <a:pt x="809" y="79"/>
                </a:cubicBezTo>
                <a:cubicBezTo>
                  <a:pt x="810" y="78"/>
                  <a:pt x="810" y="78"/>
                  <a:pt x="810" y="78"/>
                </a:cubicBezTo>
                <a:cubicBezTo>
                  <a:pt x="810" y="80"/>
                  <a:pt x="810" y="80"/>
                  <a:pt x="810" y="80"/>
                </a:cubicBezTo>
                <a:close/>
                <a:moveTo>
                  <a:pt x="810" y="80"/>
                </a:moveTo>
                <a:cubicBezTo>
                  <a:pt x="810" y="78"/>
                  <a:pt x="810" y="78"/>
                  <a:pt x="810" y="78"/>
                </a:cubicBezTo>
                <a:cubicBezTo>
                  <a:pt x="811" y="77"/>
                  <a:pt x="811" y="77"/>
                  <a:pt x="811" y="77"/>
                </a:cubicBezTo>
                <a:lnTo>
                  <a:pt x="810" y="80"/>
                </a:lnTo>
                <a:close/>
                <a:moveTo>
                  <a:pt x="811" y="77"/>
                </a:moveTo>
                <a:cubicBezTo>
                  <a:pt x="810" y="78"/>
                  <a:pt x="810" y="78"/>
                  <a:pt x="810" y="78"/>
                </a:cubicBezTo>
                <a:cubicBezTo>
                  <a:pt x="810" y="76"/>
                  <a:pt x="810" y="76"/>
                  <a:pt x="810" y="76"/>
                </a:cubicBezTo>
                <a:cubicBezTo>
                  <a:pt x="811" y="76"/>
                  <a:pt x="811" y="76"/>
                  <a:pt x="811" y="76"/>
                </a:cubicBezTo>
                <a:lnTo>
                  <a:pt x="811" y="77"/>
                </a:lnTo>
                <a:close/>
                <a:moveTo>
                  <a:pt x="812" y="75"/>
                </a:moveTo>
                <a:cubicBezTo>
                  <a:pt x="812" y="76"/>
                  <a:pt x="812" y="76"/>
                  <a:pt x="812" y="76"/>
                </a:cubicBezTo>
                <a:cubicBezTo>
                  <a:pt x="811" y="75"/>
                  <a:pt x="811" y="75"/>
                  <a:pt x="811" y="75"/>
                </a:cubicBezTo>
                <a:cubicBezTo>
                  <a:pt x="811" y="75"/>
                  <a:pt x="811" y="75"/>
                  <a:pt x="811" y="75"/>
                </a:cubicBezTo>
                <a:cubicBezTo>
                  <a:pt x="812" y="74"/>
                  <a:pt x="812" y="74"/>
                  <a:pt x="812" y="74"/>
                </a:cubicBezTo>
                <a:lnTo>
                  <a:pt x="812" y="75"/>
                </a:lnTo>
                <a:close/>
                <a:moveTo>
                  <a:pt x="812" y="74"/>
                </a:moveTo>
                <a:cubicBezTo>
                  <a:pt x="811" y="75"/>
                  <a:pt x="811" y="75"/>
                  <a:pt x="811" y="75"/>
                </a:cubicBezTo>
                <a:cubicBezTo>
                  <a:pt x="812" y="73"/>
                  <a:pt x="812" y="73"/>
                  <a:pt x="812" y="73"/>
                </a:cubicBezTo>
                <a:lnTo>
                  <a:pt x="812" y="74"/>
                </a:lnTo>
                <a:close/>
                <a:moveTo>
                  <a:pt x="812" y="73"/>
                </a:moveTo>
                <a:cubicBezTo>
                  <a:pt x="811" y="75"/>
                  <a:pt x="811" y="75"/>
                  <a:pt x="811" y="75"/>
                </a:cubicBezTo>
                <a:cubicBezTo>
                  <a:pt x="812" y="72"/>
                  <a:pt x="812" y="72"/>
                  <a:pt x="812" y="72"/>
                </a:cubicBezTo>
                <a:cubicBezTo>
                  <a:pt x="812" y="72"/>
                  <a:pt x="812" y="72"/>
                  <a:pt x="812" y="72"/>
                </a:cubicBezTo>
                <a:lnTo>
                  <a:pt x="812" y="73"/>
                </a:lnTo>
                <a:close/>
                <a:moveTo>
                  <a:pt x="812" y="72"/>
                </a:moveTo>
                <a:cubicBezTo>
                  <a:pt x="812" y="72"/>
                  <a:pt x="812" y="72"/>
                  <a:pt x="812" y="72"/>
                </a:cubicBezTo>
                <a:cubicBezTo>
                  <a:pt x="812" y="71"/>
                  <a:pt x="812" y="71"/>
                  <a:pt x="812" y="71"/>
                </a:cubicBezTo>
                <a:lnTo>
                  <a:pt x="812" y="72"/>
                </a:lnTo>
                <a:close/>
                <a:moveTo>
                  <a:pt x="812" y="75"/>
                </a:moveTo>
                <a:cubicBezTo>
                  <a:pt x="812" y="74"/>
                  <a:pt x="812" y="74"/>
                  <a:pt x="812" y="74"/>
                </a:cubicBezTo>
                <a:cubicBezTo>
                  <a:pt x="812" y="74"/>
                  <a:pt x="812" y="74"/>
                  <a:pt x="812" y="74"/>
                </a:cubicBezTo>
                <a:lnTo>
                  <a:pt x="812" y="75"/>
                </a:lnTo>
                <a:close/>
                <a:moveTo>
                  <a:pt x="812" y="75"/>
                </a:moveTo>
                <a:cubicBezTo>
                  <a:pt x="813" y="75"/>
                  <a:pt x="813" y="75"/>
                  <a:pt x="813" y="75"/>
                </a:cubicBezTo>
                <a:cubicBezTo>
                  <a:pt x="813" y="75"/>
                  <a:pt x="813" y="75"/>
                  <a:pt x="813" y="75"/>
                </a:cubicBezTo>
                <a:lnTo>
                  <a:pt x="812" y="75"/>
                </a:lnTo>
                <a:close/>
                <a:moveTo>
                  <a:pt x="812" y="74"/>
                </a:moveTo>
                <a:cubicBezTo>
                  <a:pt x="812" y="74"/>
                  <a:pt x="812" y="74"/>
                  <a:pt x="812" y="74"/>
                </a:cubicBezTo>
                <a:cubicBezTo>
                  <a:pt x="812" y="73"/>
                  <a:pt x="812" y="73"/>
                  <a:pt x="812" y="73"/>
                </a:cubicBezTo>
                <a:cubicBezTo>
                  <a:pt x="812" y="73"/>
                  <a:pt x="812" y="73"/>
                  <a:pt x="812" y="73"/>
                </a:cubicBezTo>
                <a:cubicBezTo>
                  <a:pt x="813" y="73"/>
                  <a:pt x="813" y="73"/>
                  <a:pt x="813" y="73"/>
                </a:cubicBezTo>
                <a:lnTo>
                  <a:pt x="812" y="74"/>
                </a:lnTo>
                <a:close/>
                <a:moveTo>
                  <a:pt x="813" y="73"/>
                </a:moveTo>
                <a:cubicBezTo>
                  <a:pt x="813" y="72"/>
                  <a:pt x="813" y="72"/>
                  <a:pt x="813" y="72"/>
                </a:cubicBezTo>
                <a:cubicBezTo>
                  <a:pt x="813" y="72"/>
                  <a:pt x="813" y="72"/>
                  <a:pt x="813" y="72"/>
                </a:cubicBezTo>
                <a:lnTo>
                  <a:pt x="813" y="73"/>
                </a:lnTo>
                <a:close/>
                <a:moveTo>
                  <a:pt x="813" y="72"/>
                </a:moveTo>
                <a:cubicBezTo>
                  <a:pt x="813" y="72"/>
                  <a:pt x="813" y="72"/>
                  <a:pt x="813" y="72"/>
                </a:cubicBezTo>
                <a:cubicBezTo>
                  <a:pt x="812" y="72"/>
                  <a:pt x="812" y="72"/>
                  <a:pt x="812" y="72"/>
                </a:cubicBezTo>
                <a:cubicBezTo>
                  <a:pt x="813" y="72"/>
                  <a:pt x="813" y="72"/>
                  <a:pt x="813" y="72"/>
                </a:cubicBezTo>
                <a:close/>
                <a:moveTo>
                  <a:pt x="813" y="71"/>
                </a:moveTo>
                <a:cubicBezTo>
                  <a:pt x="812" y="71"/>
                  <a:pt x="812" y="71"/>
                  <a:pt x="812" y="71"/>
                </a:cubicBezTo>
                <a:cubicBezTo>
                  <a:pt x="812" y="70"/>
                  <a:pt x="812" y="70"/>
                  <a:pt x="812" y="70"/>
                </a:cubicBezTo>
                <a:cubicBezTo>
                  <a:pt x="812" y="70"/>
                  <a:pt x="812" y="70"/>
                  <a:pt x="812" y="70"/>
                </a:cubicBezTo>
                <a:cubicBezTo>
                  <a:pt x="813" y="69"/>
                  <a:pt x="813" y="69"/>
                  <a:pt x="813" y="69"/>
                </a:cubicBezTo>
                <a:cubicBezTo>
                  <a:pt x="813" y="71"/>
                  <a:pt x="813" y="71"/>
                  <a:pt x="813" y="71"/>
                </a:cubicBezTo>
                <a:close/>
                <a:moveTo>
                  <a:pt x="813" y="71"/>
                </a:moveTo>
                <a:cubicBezTo>
                  <a:pt x="813" y="69"/>
                  <a:pt x="813" y="69"/>
                  <a:pt x="813" y="69"/>
                </a:cubicBezTo>
                <a:cubicBezTo>
                  <a:pt x="814" y="68"/>
                  <a:pt x="814" y="68"/>
                  <a:pt x="814" y="68"/>
                </a:cubicBezTo>
                <a:lnTo>
                  <a:pt x="813" y="71"/>
                </a:lnTo>
                <a:close/>
                <a:moveTo>
                  <a:pt x="814" y="67"/>
                </a:moveTo>
                <a:cubicBezTo>
                  <a:pt x="813" y="69"/>
                  <a:pt x="813" y="69"/>
                  <a:pt x="813" y="69"/>
                </a:cubicBezTo>
                <a:cubicBezTo>
                  <a:pt x="813" y="67"/>
                  <a:pt x="813" y="67"/>
                  <a:pt x="813" y="67"/>
                </a:cubicBezTo>
                <a:cubicBezTo>
                  <a:pt x="814" y="67"/>
                  <a:pt x="814" y="67"/>
                  <a:pt x="814" y="67"/>
                </a:cubicBezTo>
                <a:close/>
                <a:moveTo>
                  <a:pt x="814" y="66"/>
                </a:moveTo>
                <a:cubicBezTo>
                  <a:pt x="813" y="66"/>
                  <a:pt x="813" y="66"/>
                  <a:pt x="813" y="66"/>
                </a:cubicBezTo>
                <a:cubicBezTo>
                  <a:pt x="813" y="66"/>
                  <a:pt x="813" y="66"/>
                  <a:pt x="813" y="66"/>
                </a:cubicBezTo>
                <a:cubicBezTo>
                  <a:pt x="814" y="65"/>
                  <a:pt x="814" y="65"/>
                  <a:pt x="814" y="65"/>
                </a:cubicBezTo>
                <a:cubicBezTo>
                  <a:pt x="814" y="66"/>
                  <a:pt x="814" y="66"/>
                  <a:pt x="814" y="66"/>
                </a:cubicBezTo>
                <a:close/>
                <a:moveTo>
                  <a:pt x="814" y="66"/>
                </a:moveTo>
                <a:cubicBezTo>
                  <a:pt x="814" y="65"/>
                  <a:pt x="814" y="65"/>
                  <a:pt x="814" y="65"/>
                </a:cubicBezTo>
                <a:cubicBezTo>
                  <a:pt x="814" y="65"/>
                  <a:pt x="814" y="65"/>
                  <a:pt x="814" y="65"/>
                </a:cubicBezTo>
                <a:lnTo>
                  <a:pt x="814" y="66"/>
                </a:lnTo>
                <a:close/>
                <a:moveTo>
                  <a:pt x="814" y="65"/>
                </a:moveTo>
                <a:cubicBezTo>
                  <a:pt x="814" y="65"/>
                  <a:pt x="814" y="65"/>
                  <a:pt x="814" y="65"/>
                </a:cubicBezTo>
                <a:cubicBezTo>
                  <a:pt x="814" y="64"/>
                  <a:pt x="814" y="64"/>
                  <a:pt x="814" y="64"/>
                </a:cubicBezTo>
                <a:cubicBezTo>
                  <a:pt x="814" y="63"/>
                  <a:pt x="814" y="63"/>
                  <a:pt x="814" y="63"/>
                </a:cubicBezTo>
                <a:cubicBezTo>
                  <a:pt x="815" y="63"/>
                  <a:pt x="815" y="63"/>
                  <a:pt x="815" y="63"/>
                </a:cubicBezTo>
                <a:lnTo>
                  <a:pt x="814" y="65"/>
                </a:lnTo>
                <a:close/>
                <a:moveTo>
                  <a:pt x="815" y="63"/>
                </a:moveTo>
                <a:cubicBezTo>
                  <a:pt x="815" y="63"/>
                  <a:pt x="815" y="63"/>
                  <a:pt x="815" y="63"/>
                </a:cubicBezTo>
                <a:cubicBezTo>
                  <a:pt x="815" y="63"/>
                  <a:pt x="815" y="63"/>
                  <a:pt x="815" y="63"/>
                </a:cubicBezTo>
                <a:close/>
                <a:moveTo>
                  <a:pt x="815" y="63"/>
                </a:moveTo>
                <a:cubicBezTo>
                  <a:pt x="815" y="63"/>
                  <a:pt x="815" y="63"/>
                  <a:pt x="815" y="63"/>
                </a:cubicBezTo>
                <a:cubicBezTo>
                  <a:pt x="814" y="62"/>
                  <a:pt x="814" y="62"/>
                  <a:pt x="814" y="62"/>
                </a:cubicBezTo>
                <a:cubicBezTo>
                  <a:pt x="815" y="62"/>
                  <a:pt x="815" y="62"/>
                  <a:pt x="815" y="62"/>
                </a:cubicBezTo>
                <a:lnTo>
                  <a:pt x="815" y="63"/>
                </a:lnTo>
                <a:close/>
                <a:moveTo>
                  <a:pt x="815" y="62"/>
                </a:moveTo>
                <a:cubicBezTo>
                  <a:pt x="814" y="61"/>
                  <a:pt x="814" y="61"/>
                  <a:pt x="814" y="61"/>
                </a:cubicBezTo>
                <a:cubicBezTo>
                  <a:pt x="814" y="61"/>
                  <a:pt x="814" y="61"/>
                  <a:pt x="814" y="61"/>
                </a:cubicBezTo>
                <a:cubicBezTo>
                  <a:pt x="814" y="61"/>
                  <a:pt x="814" y="61"/>
                  <a:pt x="814" y="61"/>
                </a:cubicBezTo>
                <a:cubicBezTo>
                  <a:pt x="814" y="59"/>
                  <a:pt x="814" y="59"/>
                  <a:pt x="814" y="59"/>
                </a:cubicBezTo>
                <a:cubicBezTo>
                  <a:pt x="815" y="61"/>
                  <a:pt x="815" y="61"/>
                  <a:pt x="815" y="61"/>
                </a:cubicBezTo>
                <a:lnTo>
                  <a:pt x="815" y="62"/>
                </a:lnTo>
                <a:close/>
                <a:moveTo>
                  <a:pt x="815" y="61"/>
                </a:moveTo>
                <a:cubicBezTo>
                  <a:pt x="814" y="59"/>
                  <a:pt x="814" y="59"/>
                  <a:pt x="814" y="59"/>
                </a:cubicBezTo>
                <a:cubicBezTo>
                  <a:pt x="815" y="58"/>
                  <a:pt x="815" y="58"/>
                  <a:pt x="815" y="58"/>
                </a:cubicBezTo>
                <a:lnTo>
                  <a:pt x="815" y="61"/>
                </a:lnTo>
                <a:close/>
                <a:moveTo>
                  <a:pt x="815" y="66"/>
                </a:moveTo>
                <a:cubicBezTo>
                  <a:pt x="815" y="65"/>
                  <a:pt x="815" y="65"/>
                  <a:pt x="815" y="65"/>
                </a:cubicBezTo>
                <a:cubicBezTo>
                  <a:pt x="815" y="65"/>
                  <a:pt x="815" y="65"/>
                  <a:pt x="815" y="65"/>
                </a:cubicBezTo>
                <a:lnTo>
                  <a:pt x="815" y="66"/>
                </a:lnTo>
                <a:close/>
                <a:moveTo>
                  <a:pt x="815" y="58"/>
                </a:moveTo>
                <a:cubicBezTo>
                  <a:pt x="814" y="59"/>
                  <a:pt x="814" y="59"/>
                  <a:pt x="814" y="59"/>
                </a:cubicBezTo>
                <a:cubicBezTo>
                  <a:pt x="814" y="58"/>
                  <a:pt x="814" y="58"/>
                  <a:pt x="814" y="58"/>
                </a:cubicBezTo>
                <a:cubicBezTo>
                  <a:pt x="815" y="57"/>
                  <a:pt x="815" y="57"/>
                  <a:pt x="815" y="57"/>
                </a:cubicBezTo>
                <a:lnTo>
                  <a:pt x="815" y="58"/>
                </a:lnTo>
                <a:close/>
                <a:moveTo>
                  <a:pt x="815" y="57"/>
                </a:moveTo>
                <a:cubicBezTo>
                  <a:pt x="814" y="56"/>
                  <a:pt x="814" y="56"/>
                  <a:pt x="814" y="56"/>
                </a:cubicBezTo>
                <a:cubicBezTo>
                  <a:pt x="814" y="56"/>
                  <a:pt x="814" y="56"/>
                  <a:pt x="814" y="56"/>
                </a:cubicBezTo>
                <a:cubicBezTo>
                  <a:pt x="815" y="56"/>
                  <a:pt x="815" y="56"/>
                  <a:pt x="815" y="56"/>
                </a:cubicBezTo>
                <a:cubicBezTo>
                  <a:pt x="815" y="56"/>
                  <a:pt x="815" y="56"/>
                  <a:pt x="815" y="56"/>
                </a:cubicBezTo>
                <a:lnTo>
                  <a:pt x="815" y="57"/>
                </a:lnTo>
                <a:close/>
                <a:moveTo>
                  <a:pt x="815" y="56"/>
                </a:moveTo>
                <a:cubicBezTo>
                  <a:pt x="815" y="55"/>
                  <a:pt x="815" y="55"/>
                  <a:pt x="815" y="55"/>
                </a:cubicBezTo>
                <a:cubicBezTo>
                  <a:pt x="815" y="55"/>
                  <a:pt x="815" y="55"/>
                  <a:pt x="815" y="55"/>
                </a:cubicBezTo>
                <a:lnTo>
                  <a:pt x="815" y="56"/>
                </a:lnTo>
                <a:close/>
                <a:moveTo>
                  <a:pt x="815" y="55"/>
                </a:moveTo>
                <a:cubicBezTo>
                  <a:pt x="815" y="55"/>
                  <a:pt x="815" y="55"/>
                  <a:pt x="815" y="55"/>
                </a:cubicBezTo>
                <a:cubicBezTo>
                  <a:pt x="814" y="54"/>
                  <a:pt x="814" y="54"/>
                  <a:pt x="814" y="54"/>
                </a:cubicBezTo>
                <a:cubicBezTo>
                  <a:pt x="815" y="53"/>
                  <a:pt x="815" y="53"/>
                  <a:pt x="815" y="53"/>
                </a:cubicBezTo>
                <a:cubicBezTo>
                  <a:pt x="815" y="53"/>
                  <a:pt x="815" y="53"/>
                  <a:pt x="815" y="53"/>
                </a:cubicBezTo>
                <a:lnTo>
                  <a:pt x="815" y="55"/>
                </a:lnTo>
                <a:close/>
                <a:moveTo>
                  <a:pt x="815" y="53"/>
                </a:moveTo>
                <a:cubicBezTo>
                  <a:pt x="815" y="53"/>
                  <a:pt x="815" y="53"/>
                  <a:pt x="815" y="53"/>
                </a:cubicBezTo>
                <a:cubicBezTo>
                  <a:pt x="814" y="53"/>
                  <a:pt x="814" y="53"/>
                  <a:pt x="814" y="53"/>
                </a:cubicBezTo>
                <a:cubicBezTo>
                  <a:pt x="815" y="52"/>
                  <a:pt x="815" y="52"/>
                  <a:pt x="815" y="52"/>
                </a:cubicBezTo>
                <a:lnTo>
                  <a:pt x="815" y="53"/>
                </a:lnTo>
                <a:close/>
                <a:moveTo>
                  <a:pt x="814" y="52"/>
                </a:moveTo>
                <a:cubicBezTo>
                  <a:pt x="813" y="52"/>
                  <a:pt x="813" y="52"/>
                  <a:pt x="813" y="52"/>
                </a:cubicBezTo>
                <a:cubicBezTo>
                  <a:pt x="813" y="51"/>
                  <a:pt x="813" y="51"/>
                  <a:pt x="813" y="51"/>
                </a:cubicBezTo>
                <a:cubicBezTo>
                  <a:pt x="814" y="50"/>
                  <a:pt x="814" y="50"/>
                  <a:pt x="814" y="50"/>
                </a:cubicBezTo>
                <a:cubicBezTo>
                  <a:pt x="814" y="51"/>
                  <a:pt x="814" y="51"/>
                  <a:pt x="814" y="51"/>
                </a:cubicBezTo>
                <a:lnTo>
                  <a:pt x="814" y="52"/>
                </a:lnTo>
                <a:close/>
                <a:moveTo>
                  <a:pt x="814" y="51"/>
                </a:moveTo>
                <a:cubicBezTo>
                  <a:pt x="814" y="50"/>
                  <a:pt x="814" y="50"/>
                  <a:pt x="814" y="50"/>
                </a:cubicBezTo>
                <a:cubicBezTo>
                  <a:pt x="814" y="48"/>
                  <a:pt x="814" y="48"/>
                  <a:pt x="814" y="48"/>
                </a:cubicBezTo>
                <a:lnTo>
                  <a:pt x="814" y="51"/>
                </a:lnTo>
                <a:close/>
                <a:moveTo>
                  <a:pt x="814" y="46"/>
                </a:moveTo>
                <a:cubicBezTo>
                  <a:pt x="814" y="46"/>
                  <a:pt x="814" y="46"/>
                  <a:pt x="814" y="46"/>
                </a:cubicBezTo>
                <a:cubicBezTo>
                  <a:pt x="814" y="46"/>
                  <a:pt x="814" y="46"/>
                  <a:pt x="814" y="46"/>
                </a:cubicBezTo>
                <a:cubicBezTo>
                  <a:pt x="814" y="46"/>
                  <a:pt x="814" y="46"/>
                  <a:pt x="814" y="46"/>
                </a:cubicBezTo>
                <a:close/>
                <a:moveTo>
                  <a:pt x="814" y="48"/>
                </a:moveTo>
                <a:cubicBezTo>
                  <a:pt x="814" y="48"/>
                  <a:pt x="814" y="48"/>
                  <a:pt x="814" y="48"/>
                </a:cubicBezTo>
                <a:cubicBezTo>
                  <a:pt x="814" y="49"/>
                  <a:pt x="814" y="49"/>
                  <a:pt x="814" y="49"/>
                </a:cubicBezTo>
                <a:cubicBezTo>
                  <a:pt x="813" y="48"/>
                  <a:pt x="813" y="48"/>
                  <a:pt x="813" y="48"/>
                </a:cubicBezTo>
                <a:lnTo>
                  <a:pt x="814" y="48"/>
                </a:lnTo>
                <a:close/>
                <a:moveTo>
                  <a:pt x="813" y="48"/>
                </a:moveTo>
                <a:cubicBezTo>
                  <a:pt x="813" y="48"/>
                  <a:pt x="813" y="48"/>
                  <a:pt x="813" y="48"/>
                </a:cubicBezTo>
                <a:cubicBezTo>
                  <a:pt x="813" y="47"/>
                  <a:pt x="813" y="47"/>
                  <a:pt x="813" y="47"/>
                </a:cubicBezTo>
                <a:cubicBezTo>
                  <a:pt x="814" y="47"/>
                  <a:pt x="814" y="47"/>
                  <a:pt x="814" y="47"/>
                </a:cubicBezTo>
                <a:lnTo>
                  <a:pt x="813" y="48"/>
                </a:lnTo>
                <a:close/>
                <a:moveTo>
                  <a:pt x="813" y="46"/>
                </a:moveTo>
                <a:cubicBezTo>
                  <a:pt x="814" y="47"/>
                  <a:pt x="814" y="47"/>
                  <a:pt x="814" y="47"/>
                </a:cubicBezTo>
                <a:cubicBezTo>
                  <a:pt x="813" y="47"/>
                  <a:pt x="813" y="47"/>
                  <a:pt x="813" y="47"/>
                </a:cubicBezTo>
                <a:cubicBezTo>
                  <a:pt x="813" y="46"/>
                  <a:pt x="813" y="46"/>
                  <a:pt x="813" y="46"/>
                </a:cubicBezTo>
                <a:close/>
                <a:moveTo>
                  <a:pt x="813" y="44"/>
                </a:moveTo>
                <a:cubicBezTo>
                  <a:pt x="813" y="44"/>
                  <a:pt x="813" y="44"/>
                  <a:pt x="813" y="44"/>
                </a:cubicBezTo>
                <a:cubicBezTo>
                  <a:pt x="813" y="43"/>
                  <a:pt x="813" y="43"/>
                  <a:pt x="813" y="43"/>
                </a:cubicBezTo>
                <a:lnTo>
                  <a:pt x="813" y="44"/>
                </a:lnTo>
                <a:close/>
                <a:moveTo>
                  <a:pt x="813" y="46"/>
                </a:moveTo>
                <a:cubicBezTo>
                  <a:pt x="813" y="46"/>
                  <a:pt x="813" y="46"/>
                  <a:pt x="813" y="46"/>
                </a:cubicBezTo>
                <a:cubicBezTo>
                  <a:pt x="813" y="46"/>
                  <a:pt x="813" y="46"/>
                  <a:pt x="813" y="46"/>
                </a:cubicBezTo>
                <a:close/>
                <a:moveTo>
                  <a:pt x="813" y="44"/>
                </a:moveTo>
                <a:cubicBezTo>
                  <a:pt x="813" y="45"/>
                  <a:pt x="813" y="45"/>
                  <a:pt x="813" y="45"/>
                </a:cubicBezTo>
                <a:cubicBezTo>
                  <a:pt x="813" y="46"/>
                  <a:pt x="813" y="46"/>
                  <a:pt x="813" y="46"/>
                </a:cubicBezTo>
                <a:cubicBezTo>
                  <a:pt x="813" y="45"/>
                  <a:pt x="813" y="45"/>
                  <a:pt x="813" y="45"/>
                </a:cubicBezTo>
                <a:cubicBezTo>
                  <a:pt x="813" y="44"/>
                  <a:pt x="813" y="44"/>
                  <a:pt x="813" y="44"/>
                </a:cubicBezTo>
                <a:close/>
                <a:moveTo>
                  <a:pt x="813" y="43"/>
                </a:moveTo>
                <a:cubicBezTo>
                  <a:pt x="813" y="43"/>
                  <a:pt x="813" y="43"/>
                  <a:pt x="813" y="43"/>
                </a:cubicBezTo>
                <a:cubicBezTo>
                  <a:pt x="812" y="43"/>
                  <a:pt x="812" y="43"/>
                  <a:pt x="812" y="43"/>
                </a:cubicBezTo>
                <a:cubicBezTo>
                  <a:pt x="812" y="43"/>
                  <a:pt x="812" y="43"/>
                  <a:pt x="812" y="43"/>
                </a:cubicBezTo>
                <a:lnTo>
                  <a:pt x="813" y="43"/>
                </a:lnTo>
                <a:close/>
                <a:moveTo>
                  <a:pt x="812" y="43"/>
                </a:moveTo>
                <a:cubicBezTo>
                  <a:pt x="811" y="43"/>
                  <a:pt x="811" y="43"/>
                  <a:pt x="811" y="43"/>
                </a:cubicBezTo>
                <a:cubicBezTo>
                  <a:pt x="812" y="43"/>
                  <a:pt x="812" y="43"/>
                  <a:pt x="812" y="43"/>
                </a:cubicBezTo>
                <a:close/>
                <a:moveTo>
                  <a:pt x="812" y="42"/>
                </a:moveTo>
                <a:cubicBezTo>
                  <a:pt x="811" y="42"/>
                  <a:pt x="811" y="42"/>
                  <a:pt x="811" y="42"/>
                </a:cubicBezTo>
                <a:cubicBezTo>
                  <a:pt x="811" y="42"/>
                  <a:pt x="811" y="42"/>
                  <a:pt x="811" y="42"/>
                </a:cubicBezTo>
                <a:cubicBezTo>
                  <a:pt x="811" y="40"/>
                  <a:pt x="811" y="40"/>
                  <a:pt x="811" y="40"/>
                </a:cubicBezTo>
                <a:cubicBezTo>
                  <a:pt x="812" y="42"/>
                  <a:pt x="812" y="42"/>
                  <a:pt x="812" y="42"/>
                </a:cubicBezTo>
                <a:close/>
                <a:moveTo>
                  <a:pt x="812" y="41"/>
                </a:moveTo>
                <a:cubicBezTo>
                  <a:pt x="811" y="40"/>
                  <a:pt x="811" y="40"/>
                  <a:pt x="811" y="40"/>
                </a:cubicBezTo>
                <a:cubicBezTo>
                  <a:pt x="811" y="39"/>
                  <a:pt x="811" y="39"/>
                  <a:pt x="811" y="39"/>
                </a:cubicBezTo>
                <a:lnTo>
                  <a:pt x="812" y="41"/>
                </a:lnTo>
                <a:close/>
                <a:moveTo>
                  <a:pt x="811" y="42"/>
                </a:moveTo>
                <a:cubicBezTo>
                  <a:pt x="810" y="39"/>
                  <a:pt x="810" y="39"/>
                  <a:pt x="810" y="39"/>
                </a:cubicBezTo>
                <a:cubicBezTo>
                  <a:pt x="810" y="39"/>
                  <a:pt x="810" y="39"/>
                  <a:pt x="810" y="39"/>
                </a:cubicBezTo>
                <a:cubicBezTo>
                  <a:pt x="811" y="40"/>
                  <a:pt x="811" y="40"/>
                  <a:pt x="811" y="40"/>
                </a:cubicBezTo>
                <a:lnTo>
                  <a:pt x="811" y="42"/>
                </a:lnTo>
                <a:close/>
                <a:moveTo>
                  <a:pt x="811" y="38"/>
                </a:moveTo>
                <a:cubicBezTo>
                  <a:pt x="811" y="39"/>
                  <a:pt x="811" y="39"/>
                  <a:pt x="811" y="39"/>
                </a:cubicBezTo>
                <a:cubicBezTo>
                  <a:pt x="811" y="40"/>
                  <a:pt x="811" y="40"/>
                  <a:pt x="811" y="40"/>
                </a:cubicBezTo>
                <a:cubicBezTo>
                  <a:pt x="810" y="39"/>
                  <a:pt x="810" y="39"/>
                  <a:pt x="810" y="39"/>
                </a:cubicBezTo>
                <a:lnTo>
                  <a:pt x="811" y="38"/>
                </a:lnTo>
                <a:close/>
                <a:moveTo>
                  <a:pt x="811" y="36"/>
                </a:moveTo>
                <a:cubicBezTo>
                  <a:pt x="811" y="37"/>
                  <a:pt x="811" y="37"/>
                  <a:pt x="811" y="37"/>
                </a:cubicBezTo>
                <a:cubicBezTo>
                  <a:pt x="810" y="36"/>
                  <a:pt x="810" y="36"/>
                  <a:pt x="810" y="36"/>
                </a:cubicBezTo>
                <a:cubicBezTo>
                  <a:pt x="810" y="36"/>
                  <a:pt x="810" y="36"/>
                  <a:pt x="811" y="36"/>
                </a:cubicBezTo>
                <a:close/>
                <a:moveTo>
                  <a:pt x="810" y="37"/>
                </a:moveTo>
                <a:cubicBezTo>
                  <a:pt x="810" y="37"/>
                  <a:pt x="810" y="37"/>
                  <a:pt x="810" y="37"/>
                </a:cubicBezTo>
                <a:cubicBezTo>
                  <a:pt x="810" y="37"/>
                  <a:pt x="810" y="37"/>
                  <a:pt x="810" y="37"/>
                </a:cubicBezTo>
                <a:close/>
                <a:moveTo>
                  <a:pt x="810" y="37"/>
                </a:moveTo>
                <a:cubicBezTo>
                  <a:pt x="810" y="38"/>
                  <a:pt x="810" y="38"/>
                  <a:pt x="810" y="38"/>
                </a:cubicBezTo>
                <a:cubicBezTo>
                  <a:pt x="810" y="38"/>
                  <a:pt x="810" y="38"/>
                  <a:pt x="810" y="38"/>
                </a:cubicBezTo>
                <a:cubicBezTo>
                  <a:pt x="810" y="37"/>
                  <a:pt x="810" y="37"/>
                  <a:pt x="810" y="37"/>
                </a:cubicBezTo>
                <a:close/>
                <a:moveTo>
                  <a:pt x="810" y="34"/>
                </a:moveTo>
                <a:cubicBezTo>
                  <a:pt x="810" y="34"/>
                  <a:pt x="810" y="35"/>
                  <a:pt x="810" y="35"/>
                </a:cubicBezTo>
                <a:cubicBezTo>
                  <a:pt x="810" y="35"/>
                  <a:pt x="810" y="35"/>
                  <a:pt x="810" y="35"/>
                </a:cubicBezTo>
                <a:cubicBezTo>
                  <a:pt x="809" y="34"/>
                  <a:pt x="809" y="34"/>
                  <a:pt x="809" y="34"/>
                </a:cubicBezTo>
                <a:lnTo>
                  <a:pt x="810" y="34"/>
                </a:lnTo>
                <a:close/>
                <a:moveTo>
                  <a:pt x="810" y="36"/>
                </a:moveTo>
                <a:cubicBezTo>
                  <a:pt x="810" y="37"/>
                  <a:pt x="810" y="37"/>
                  <a:pt x="810" y="37"/>
                </a:cubicBezTo>
                <a:cubicBezTo>
                  <a:pt x="809" y="36"/>
                  <a:pt x="809" y="36"/>
                  <a:pt x="809" y="36"/>
                </a:cubicBezTo>
                <a:cubicBezTo>
                  <a:pt x="809" y="35"/>
                  <a:pt x="809" y="35"/>
                  <a:pt x="809" y="35"/>
                </a:cubicBezTo>
                <a:lnTo>
                  <a:pt x="810" y="36"/>
                </a:lnTo>
                <a:close/>
                <a:moveTo>
                  <a:pt x="809" y="36"/>
                </a:moveTo>
                <a:cubicBezTo>
                  <a:pt x="808" y="35"/>
                  <a:pt x="808" y="35"/>
                  <a:pt x="808" y="35"/>
                </a:cubicBezTo>
                <a:cubicBezTo>
                  <a:pt x="808" y="34"/>
                  <a:pt x="808" y="34"/>
                  <a:pt x="808" y="34"/>
                </a:cubicBezTo>
                <a:cubicBezTo>
                  <a:pt x="809" y="35"/>
                  <a:pt x="809" y="35"/>
                  <a:pt x="809" y="35"/>
                </a:cubicBezTo>
                <a:lnTo>
                  <a:pt x="809" y="36"/>
                </a:lnTo>
                <a:close/>
                <a:moveTo>
                  <a:pt x="809" y="34"/>
                </a:moveTo>
                <a:cubicBezTo>
                  <a:pt x="808" y="34"/>
                  <a:pt x="808" y="34"/>
                  <a:pt x="808" y="34"/>
                </a:cubicBezTo>
                <a:cubicBezTo>
                  <a:pt x="809" y="34"/>
                  <a:pt x="809" y="34"/>
                  <a:pt x="809" y="34"/>
                </a:cubicBezTo>
                <a:close/>
                <a:moveTo>
                  <a:pt x="808" y="34"/>
                </a:moveTo>
                <a:cubicBezTo>
                  <a:pt x="808" y="34"/>
                  <a:pt x="808" y="34"/>
                  <a:pt x="808" y="34"/>
                </a:cubicBezTo>
                <a:cubicBezTo>
                  <a:pt x="808" y="34"/>
                  <a:pt x="808" y="34"/>
                  <a:pt x="808" y="34"/>
                </a:cubicBezTo>
                <a:close/>
                <a:moveTo>
                  <a:pt x="808" y="33"/>
                </a:moveTo>
                <a:cubicBezTo>
                  <a:pt x="807" y="33"/>
                  <a:pt x="807" y="33"/>
                  <a:pt x="807" y="33"/>
                </a:cubicBezTo>
                <a:cubicBezTo>
                  <a:pt x="807" y="33"/>
                  <a:pt x="807" y="33"/>
                  <a:pt x="807" y="33"/>
                </a:cubicBezTo>
                <a:cubicBezTo>
                  <a:pt x="807" y="32"/>
                  <a:pt x="807" y="32"/>
                  <a:pt x="807" y="32"/>
                </a:cubicBezTo>
                <a:cubicBezTo>
                  <a:pt x="808" y="33"/>
                  <a:pt x="808" y="33"/>
                  <a:pt x="808" y="33"/>
                </a:cubicBezTo>
                <a:close/>
                <a:moveTo>
                  <a:pt x="808" y="32"/>
                </a:moveTo>
                <a:cubicBezTo>
                  <a:pt x="807" y="32"/>
                  <a:pt x="807" y="32"/>
                  <a:pt x="807" y="32"/>
                </a:cubicBezTo>
                <a:cubicBezTo>
                  <a:pt x="806" y="30"/>
                  <a:pt x="806" y="30"/>
                  <a:pt x="806" y="30"/>
                </a:cubicBezTo>
                <a:lnTo>
                  <a:pt x="808" y="32"/>
                </a:lnTo>
                <a:close/>
                <a:moveTo>
                  <a:pt x="806" y="30"/>
                </a:moveTo>
                <a:cubicBezTo>
                  <a:pt x="806" y="30"/>
                  <a:pt x="806" y="30"/>
                  <a:pt x="806" y="30"/>
                </a:cubicBezTo>
                <a:cubicBezTo>
                  <a:pt x="807" y="31"/>
                  <a:pt x="807" y="31"/>
                  <a:pt x="807" y="31"/>
                </a:cubicBezTo>
                <a:cubicBezTo>
                  <a:pt x="805" y="30"/>
                  <a:pt x="805" y="30"/>
                  <a:pt x="805" y="30"/>
                </a:cubicBezTo>
                <a:lnTo>
                  <a:pt x="806" y="30"/>
                </a:lnTo>
                <a:close/>
                <a:moveTo>
                  <a:pt x="805" y="30"/>
                </a:moveTo>
                <a:cubicBezTo>
                  <a:pt x="805" y="30"/>
                  <a:pt x="805" y="30"/>
                  <a:pt x="805" y="30"/>
                </a:cubicBezTo>
                <a:cubicBezTo>
                  <a:pt x="805" y="30"/>
                  <a:pt x="805" y="30"/>
                  <a:pt x="805" y="30"/>
                </a:cubicBezTo>
                <a:cubicBezTo>
                  <a:pt x="806" y="30"/>
                  <a:pt x="806" y="30"/>
                  <a:pt x="806" y="30"/>
                </a:cubicBezTo>
                <a:lnTo>
                  <a:pt x="805" y="30"/>
                </a:lnTo>
                <a:close/>
                <a:moveTo>
                  <a:pt x="805" y="28"/>
                </a:moveTo>
                <a:cubicBezTo>
                  <a:pt x="806" y="28"/>
                  <a:pt x="806" y="28"/>
                  <a:pt x="806" y="28"/>
                </a:cubicBezTo>
                <a:cubicBezTo>
                  <a:pt x="805" y="28"/>
                  <a:pt x="805" y="28"/>
                  <a:pt x="805" y="28"/>
                </a:cubicBezTo>
                <a:cubicBezTo>
                  <a:pt x="805" y="28"/>
                  <a:pt x="805" y="28"/>
                  <a:pt x="805" y="28"/>
                </a:cubicBezTo>
                <a:close/>
                <a:moveTo>
                  <a:pt x="805" y="28"/>
                </a:moveTo>
                <a:cubicBezTo>
                  <a:pt x="805" y="28"/>
                  <a:pt x="805" y="28"/>
                  <a:pt x="805" y="28"/>
                </a:cubicBezTo>
                <a:cubicBezTo>
                  <a:pt x="805" y="28"/>
                  <a:pt x="805" y="28"/>
                  <a:pt x="805" y="28"/>
                </a:cubicBezTo>
                <a:close/>
                <a:moveTo>
                  <a:pt x="805" y="28"/>
                </a:moveTo>
                <a:cubicBezTo>
                  <a:pt x="805" y="29"/>
                  <a:pt x="805" y="29"/>
                  <a:pt x="805" y="29"/>
                </a:cubicBezTo>
                <a:cubicBezTo>
                  <a:pt x="805" y="29"/>
                  <a:pt x="805" y="29"/>
                  <a:pt x="805" y="29"/>
                </a:cubicBezTo>
                <a:cubicBezTo>
                  <a:pt x="805" y="29"/>
                  <a:pt x="805" y="29"/>
                  <a:pt x="805" y="29"/>
                </a:cubicBezTo>
                <a:lnTo>
                  <a:pt x="805" y="28"/>
                </a:lnTo>
                <a:close/>
                <a:moveTo>
                  <a:pt x="804" y="26"/>
                </a:moveTo>
                <a:cubicBezTo>
                  <a:pt x="804" y="26"/>
                  <a:pt x="804" y="26"/>
                  <a:pt x="804" y="26"/>
                </a:cubicBezTo>
                <a:cubicBezTo>
                  <a:pt x="804" y="26"/>
                  <a:pt x="804" y="26"/>
                  <a:pt x="804" y="26"/>
                </a:cubicBezTo>
                <a:cubicBezTo>
                  <a:pt x="804" y="26"/>
                  <a:pt x="804" y="26"/>
                  <a:pt x="804" y="26"/>
                </a:cubicBezTo>
                <a:cubicBezTo>
                  <a:pt x="804" y="26"/>
                  <a:pt x="804" y="26"/>
                  <a:pt x="804" y="26"/>
                </a:cubicBezTo>
                <a:close/>
                <a:moveTo>
                  <a:pt x="805" y="28"/>
                </a:moveTo>
                <a:cubicBezTo>
                  <a:pt x="805" y="28"/>
                  <a:pt x="805" y="28"/>
                  <a:pt x="805" y="28"/>
                </a:cubicBezTo>
                <a:cubicBezTo>
                  <a:pt x="804" y="28"/>
                  <a:pt x="804" y="28"/>
                  <a:pt x="804" y="28"/>
                </a:cubicBezTo>
                <a:cubicBezTo>
                  <a:pt x="803" y="27"/>
                  <a:pt x="803" y="27"/>
                  <a:pt x="803" y="27"/>
                </a:cubicBezTo>
                <a:lnTo>
                  <a:pt x="805" y="28"/>
                </a:lnTo>
                <a:close/>
                <a:moveTo>
                  <a:pt x="804" y="27"/>
                </a:moveTo>
                <a:cubicBezTo>
                  <a:pt x="802" y="26"/>
                  <a:pt x="802" y="26"/>
                  <a:pt x="802" y="26"/>
                </a:cubicBezTo>
                <a:cubicBezTo>
                  <a:pt x="803" y="26"/>
                  <a:pt x="803" y="26"/>
                  <a:pt x="803" y="26"/>
                </a:cubicBezTo>
                <a:cubicBezTo>
                  <a:pt x="803" y="26"/>
                  <a:pt x="803" y="26"/>
                  <a:pt x="803" y="26"/>
                </a:cubicBezTo>
                <a:lnTo>
                  <a:pt x="804" y="27"/>
                </a:lnTo>
                <a:close/>
                <a:moveTo>
                  <a:pt x="803" y="26"/>
                </a:moveTo>
                <a:cubicBezTo>
                  <a:pt x="803" y="26"/>
                  <a:pt x="803" y="26"/>
                  <a:pt x="803" y="26"/>
                </a:cubicBezTo>
                <a:cubicBezTo>
                  <a:pt x="803" y="26"/>
                  <a:pt x="803" y="26"/>
                  <a:pt x="803" y="26"/>
                </a:cubicBezTo>
                <a:close/>
                <a:moveTo>
                  <a:pt x="802" y="26"/>
                </a:moveTo>
                <a:cubicBezTo>
                  <a:pt x="802" y="26"/>
                  <a:pt x="802" y="26"/>
                  <a:pt x="802" y="26"/>
                </a:cubicBezTo>
                <a:cubicBezTo>
                  <a:pt x="803" y="26"/>
                  <a:pt x="803" y="26"/>
                  <a:pt x="803" y="26"/>
                </a:cubicBezTo>
                <a:lnTo>
                  <a:pt x="802" y="26"/>
                </a:lnTo>
                <a:close/>
                <a:moveTo>
                  <a:pt x="802" y="25"/>
                </a:moveTo>
                <a:cubicBezTo>
                  <a:pt x="802" y="26"/>
                  <a:pt x="802" y="26"/>
                  <a:pt x="802" y="26"/>
                </a:cubicBezTo>
                <a:cubicBezTo>
                  <a:pt x="801" y="25"/>
                  <a:pt x="801" y="25"/>
                  <a:pt x="801" y="25"/>
                </a:cubicBezTo>
                <a:cubicBezTo>
                  <a:pt x="801" y="24"/>
                  <a:pt x="801" y="24"/>
                  <a:pt x="801" y="24"/>
                </a:cubicBezTo>
                <a:cubicBezTo>
                  <a:pt x="802" y="25"/>
                  <a:pt x="802" y="25"/>
                  <a:pt x="802" y="25"/>
                </a:cubicBezTo>
                <a:close/>
                <a:moveTo>
                  <a:pt x="802" y="25"/>
                </a:moveTo>
                <a:cubicBezTo>
                  <a:pt x="801" y="24"/>
                  <a:pt x="801" y="24"/>
                  <a:pt x="801" y="24"/>
                </a:cubicBezTo>
                <a:cubicBezTo>
                  <a:pt x="800" y="23"/>
                  <a:pt x="800" y="23"/>
                  <a:pt x="800" y="23"/>
                </a:cubicBezTo>
                <a:lnTo>
                  <a:pt x="802" y="25"/>
                </a:lnTo>
                <a:close/>
                <a:moveTo>
                  <a:pt x="800" y="23"/>
                </a:moveTo>
                <a:cubicBezTo>
                  <a:pt x="800" y="24"/>
                  <a:pt x="800" y="24"/>
                  <a:pt x="800" y="24"/>
                </a:cubicBezTo>
                <a:cubicBezTo>
                  <a:pt x="799" y="23"/>
                  <a:pt x="799" y="23"/>
                  <a:pt x="799" y="23"/>
                </a:cubicBezTo>
                <a:cubicBezTo>
                  <a:pt x="799" y="22"/>
                  <a:pt x="799" y="22"/>
                  <a:pt x="799" y="22"/>
                </a:cubicBezTo>
                <a:lnTo>
                  <a:pt x="800" y="23"/>
                </a:lnTo>
                <a:close/>
                <a:moveTo>
                  <a:pt x="799" y="22"/>
                </a:moveTo>
                <a:cubicBezTo>
                  <a:pt x="799" y="23"/>
                  <a:pt x="799" y="23"/>
                  <a:pt x="799" y="23"/>
                </a:cubicBezTo>
                <a:cubicBezTo>
                  <a:pt x="799" y="22"/>
                  <a:pt x="799" y="22"/>
                  <a:pt x="799" y="22"/>
                </a:cubicBezTo>
                <a:close/>
                <a:moveTo>
                  <a:pt x="799" y="20"/>
                </a:moveTo>
                <a:cubicBezTo>
                  <a:pt x="799" y="21"/>
                  <a:pt x="799" y="21"/>
                  <a:pt x="799" y="21"/>
                </a:cubicBezTo>
                <a:cubicBezTo>
                  <a:pt x="798" y="20"/>
                  <a:pt x="798" y="20"/>
                  <a:pt x="798" y="20"/>
                </a:cubicBezTo>
                <a:cubicBezTo>
                  <a:pt x="798" y="20"/>
                  <a:pt x="798" y="20"/>
                  <a:pt x="799" y="20"/>
                </a:cubicBezTo>
                <a:close/>
                <a:moveTo>
                  <a:pt x="798" y="21"/>
                </a:moveTo>
                <a:cubicBezTo>
                  <a:pt x="799" y="22"/>
                  <a:pt x="799" y="22"/>
                  <a:pt x="799" y="22"/>
                </a:cubicBezTo>
                <a:cubicBezTo>
                  <a:pt x="798" y="22"/>
                  <a:pt x="798" y="22"/>
                  <a:pt x="798" y="22"/>
                </a:cubicBezTo>
                <a:cubicBezTo>
                  <a:pt x="798" y="22"/>
                  <a:pt x="798" y="22"/>
                  <a:pt x="798" y="22"/>
                </a:cubicBezTo>
                <a:cubicBezTo>
                  <a:pt x="798" y="21"/>
                  <a:pt x="798" y="21"/>
                  <a:pt x="798" y="21"/>
                </a:cubicBezTo>
                <a:close/>
                <a:moveTo>
                  <a:pt x="798" y="22"/>
                </a:moveTo>
                <a:cubicBezTo>
                  <a:pt x="798" y="22"/>
                  <a:pt x="798" y="22"/>
                  <a:pt x="798" y="22"/>
                </a:cubicBezTo>
                <a:cubicBezTo>
                  <a:pt x="797" y="21"/>
                  <a:pt x="797" y="21"/>
                  <a:pt x="797" y="21"/>
                </a:cubicBezTo>
                <a:cubicBezTo>
                  <a:pt x="798" y="21"/>
                  <a:pt x="798" y="21"/>
                  <a:pt x="798" y="21"/>
                </a:cubicBezTo>
                <a:lnTo>
                  <a:pt x="798" y="22"/>
                </a:lnTo>
                <a:close/>
                <a:moveTo>
                  <a:pt x="798" y="21"/>
                </a:moveTo>
                <a:cubicBezTo>
                  <a:pt x="798" y="21"/>
                  <a:pt x="798" y="21"/>
                  <a:pt x="798" y="21"/>
                </a:cubicBezTo>
                <a:cubicBezTo>
                  <a:pt x="797" y="20"/>
                  <a:pt x="797" y="20"/>
                  <a:pt x="797" y="20"/>
                </a:cubicBezTo>
                <a:cubicBezTo>
                  <a:pt x="796" y="20"/>
                  <a:pt x="796" y="20"/>
                  <a:pt x="796" y="20"/>
                </a:cubicBezTo>
                <a:lnTo>
                  <a:pt x="798" y="21"/>
                </a:lnTo>
                <a:close/>
                <a:moveTo>
                  <a:pt x="797" y="19"/>
                </a:moveTo>
                <a:cubicBezTo>
                  <a:pt x="797" y="19"/>
                  <a:pt x="797" y="19"/>
                  <a:pt x="797" y="19"/>
                </a:cubicBezTo>
                <a:cubicBezTo>
                  <a:pt x="797" y="19"/>
                  <a:pt x="797" y="19"/>
                  <a:pt x="797" y="19"/>
                </a:cubicBezTo>
                <a:close/>
                <a:moveTo>
                  <a:pt x="797" y="19"/>
                </a:moveTo>
                <a:cubicBezTo>
                  <a:pt x="797" y="19"/>
                  <a:pt x="797" y="19"/>
                  <a:pt x="797" y="19"/>
                </a:cubicBezTo>
                <a:cubicBezTo>
                  <a:pt x="797" y="19"/>
                  <a:pt x="797" y="19"/>
                  <a:pt x="797" y="19"/>
                </a:cubicBezTo>
                <a:cubicBezTo>
                  <a:pt x="796" y="19"/>
                  <a:pt x="796" y="19"/>
                  <a:pt x="796" y="19"/>
                </a:cubicBezTo>
                <a:lnTo>
                  <a:pt x="797" y="19"/>
                </a:lnTo>
                <a:close/>
                <a:moveTo>
                  <a:pt x="796" y="19"/>
                </a:moveTo>
                <a:cubicBezTo>
                  <a:pt x="796" y="19"/>
                  <a:pt x="796" y="19"/>
                  <a:pt x="796" y="19"/>
                </a:cubicBezTo>
                <a:cubicBezTo>
                  <a:pt x="795" y="19"/>
                  <a:pt x="795" y="19"/>
                  <a:pt x="795" y="19"/>
                </a:cubicBezTo>
                <a:lnTo>
                  <a:pt x="796" y="19"/>
                </a:lnTo>
                <a:close/>
                <a:moveTo>
                  <a:pt x="795" y="19"/>
                </a:moveTo>
                <a:cubicBezTo>
                  <a:pt x="796" y="19"/>
                  <a:pt x="796" y="19"/>
                  <a:pt x="796" y="19"/>
                </a:cubicBezTo>
                <a:cubicBezTo>
                  <a:pt x="796" y="19"/>
                  <a:pt x="796" y="19"/>
                  <a:pt x="796" y="19"/>
                </a:cubicBezTo>
                <a:cubicBezTo>
                  <a:pt x="797" y="20"/>
                  <a:pt x="797" y="20"/>
                  <a:pt x="797" y="20"/>
                </a:cubicBezTo>
                <a:cubicBezTo>
                  <a:pt x="795" y="20"/>
                  <a:pt x="795" y="20"/>
                  <a:pt x="795" y="20"/>
                </a:cubicBezTo>
                <a:lnTo>
                  <a:pt x="795" y="19"/>
                </a:lnTo>
                <a:close/>
                <a:moveTo>
                  <a:pt x="795" y="19"/>
                </a:moveTo>
                <a:cubicBezTo>
                  <a:pt x="795" y="19"/>
                  <a:pt x="795" y="19"/>
                  <a:pt x="795" y="19"/>
                </a:cubicBezTo>
                <a:cubicBezTo>
                  <a:pt x="795" y="19"/>
                  <a:pt x="795" y="19"/>
                  <a:pt x="795" y="19"/>
                </a:cubicBezTo>
                <a:close/>
                <a:moveTo>
                  <a:pt x="795" y="19"/>
                </a:moveTo>
                <a:cubicBezTo>
                  <a:pt x="795" y="19"/>
                  <a:pt x="795" y="19"/>
                  <a:pt x="795" y="19"/>
                </a:cubicBezTo>
                <a:cubicBezTo>
                  <a:pt x="794" y="19"/>
                  <a:pt x="794" y="19"/>
                  <a:pt x="794" y="19"/>
                </a:cubicBezTo>
                <a:cubicBezTo>
                  <a:pt x="794" y="19"/>
                  <a:pt x="794" y="19"/>
                  <a:pt x="794" y="19"/>
                </a:cubicBezTo>
                <a:cubicBezTo>
                  <a:pt x="793" y="18"/>
                  <a:pt x="793" y="18"/>
                  <a:pt x="793" y="18"/>
                </a:cubicBezTo>
                <a:cubicBezTo>
                  <a:pt x="794" y="18"/>
                  <a:pt x="794" y="18"/>
                  <a:pt x="794" y="18"/>
                </a:cubicBezTo>
                <a:lnTo>
                  <a:pt x="795" y="19"/>
                </a:lnTo>
                <a:close/>
                <a:moveTo>
                  <a:pt x="794" y="19"/>
                </a:moveTo>
                <a:cubicBezTo>
                  <a:pt x="792" y="17"/>
                  <a:pt x="792" y="17"/>
                  <a:pt x="792" y="17"/>
                </a:cubicBezTo>
                <a:cubicBezTo>
                  <a:pt x="793" y="18"/>
                  <a:pt x="793" y="18"/>
                  <a:pt x="793" y="18"/>
                </a:cubicBezTo>
                <a:lnTo>
                  <a:pt x="794" y="19"/>
                </a:lnTo>
                <a:close/>
                <a:moveTo>
                  <a:pt x="794" y="18"/>
                </a:moveTo>
                <a:cubicBezTo>
                  <a:pt x="793" y="17"/>
                  <a:pt x="793" y="17"/>
                  <a:pt x="793" y="17"/>
                </a:cubicBezTo>
                <a:cubicBezTo>
                  <a:pt x="792" y="17"/>
                  <a:pt x="792" y="17"/>
                  <a:pt x="792" y="17"/>
                </a:cubicBezTo>
                <a:lnTo>
                  <a:pt x="794" y="18"/>
                </a:lnTo>
                <a:close/>
                <a:moveTo>
                  <a:pt x="791" y="16"/>
                </a:moveTo>
                <a:cubicBezTo>
                  <a:pt x="792" y="17"/>
                  <a:pt x="792" y="17"/>
                  <a:pt x="792" y="17"/>
                </a:cubicBezTo>
                <a:cubicBezTo>
                  <a:pt x="793" y="17"/>
                  <a:pt x="793" y="17"/>
                  <a:pt x="793" y="17"/>
                </a:cubicBezTo>
                <a:cubicBezTo>
                  <a:pt x="791" y="17"/>
                  <a:pt x="791" y="17"/>
                  <a:pt x="791" y="17"/>
                </a:cubicBezTo>
                <a:lnTo>
                  <a:pt x="791" y="16"/>
                </a:lnTo>
                <a:close/>
                <a:moveTo>
                  <a:pt x="794" y="19"/>
                </a:moveTo>
                <a:cubicBezTo>
                  <a:pt x="791" y="21"/>
                  <a:pt x="791" y="21"/>
                  <a:pt x="791" y="21"/>
                </a:cubicBezTo>
                <a:cubicBezTo>
                  <a:pt x="791" y="21"/>
                  <a:pt x="791" y="20"/>
                  <a:pt x="791" y="20"/>
                </a:cubicBezTo>
                <a:cubicBezTo>
                  <a:pt x="791" y="17"/>
                  <a:pt x="791" y="17"/>
                  <a:pt x="791" y="17"/>
                </a:cubicBezTo>
                <a:lnTo>
                  <a:pt x="794" y="19"/>
                </a:lnTo>
                <a:close/>
                <a:moveTo>
                  <a:pt x="791" y="16"/>
                </a:moveTo>
                <a:cubicBezTo>
                  <a:pt x="791" y="17"/>
                  <a:pt x="791" y="17"/>
                  <a:pt x="791" y="17"/>
                </a:cubicBezTo>
                <a:cubicBezTo>
                  <a:pt x="791" y="16"/>
                  <a:pt x="791" y="16"/>
                  <a:pt x="791" y="16"/>
                </a:cubicBezTo>
                <a:close/>
                <a:moveTo>
                  <a:pt x="791" y="16"/>
                </a:moveTo>
                <a:cubicBezTo>
                  <a:pt x="790" y="16"/>
                  <a:pt x="790" y="16"/>
                  <a:pt x="790" y="16"/>
                </a:cubicBezTo>
                <a:cubicBezTo>
                  <a:pt x="790" y="15"/>
                  <a:pt x="790" y="15"/>
                  <a:pt x="790" y="15"/>
                </a:cubicBezTo>
                <a:cubicBezTo>
                  <a:pt x="791" y="16"/>
                  <a:pt x="791" y="16"/>
                  <a:pt x="791" y="16"/>
                </a:cubicBezTo>
                <a:close/>
                <a:moveTo>
                  <a:pt x="790" y="15"/>
                </a:moveTo>
                <a:cubicBezTo>
                  <a:pt x="791" y="15"/>
                  <a:pt x="791" y="15"/>
                  <a:pt x="791" y="15"/>
                </a:cubicBezTo>
                <a:cubicBezTo>
                  <a:pt x="790" y="15"/>
                  <a:pt x="790" y="15"/>
                  <a:pt x="790" y="15"/>
                </a:cubicBezTo>
                <a:cubicBezTo>
                  <a:pt x="790" y="15"/>
                  <a:pt x="790" y="15"/>
                  <a:pt x="790" y="15"/>
                </a:cubicBezTo>
                <a:close/>
                <a:moveTo>
                  <a:pt x="790" y="16"/>
                </a:moveTo>
                <a:cubicBezTo>
                  <a:pt x="790" y="16"/>
                  <a:pt x="790" y="16"/>
                  <a:pt x="790" y="16"/>
                </a:cubicBezTo>
                <a:cubicBezTo>
                  <a:pt x="789" y="15"/>
                  <a:pt x="789" y="15"/>
                  <a:pt x="789" y="15"/>
                </a:cubicBezTo>
                <a:cubicBezTo>
                  <a:pt x="790" y="15"/>
                  <a:pt x="790" y="15"/>
                  <a:pt x="790" y="15"/>
                </a:cubicBezTo>
                <a:lnTo>
                  <a:pt x="790" y="16"/>
                </a:lnTo>
                <a:close/>
                <a:moveTo>
                  <a:pt x="790" y="16"/>
                </a:moveTo>
                <a:cubicBezTo>
                  <a:pt x="787" y="15"/>
                  <a:pt x="787" y="15"/>
                  <a:pt x="787" y="15"/>
                </a:cubicBezTo>
                <a:cubicBezTo>
                  <a:pt x="789" y="15"/>
                  <a:pt x="789" y="15"/>
                  <a:pt x="789" y="15"/>
                </a:cubicBezTo>
                <a:lnTo>
                  <a:pt x="790" y="16"/>
                </a:lnTo>
                <a:close/>
                <a:moveTo>
                  <a:pt x="790" y="15"/>
                </a:moveTo>
                <a:cubicBezTo>
                  <a:pt x="789" y="15"/>
                  <a:pt x="789" y="15"/>
                  <a:pt x="789" y="15"/>
                </a:cubicBezTo>
                <a:cubicBezTo>
                  <a:pt x="788" y="14"/>
                  <a:pt x="788" y="14"/>
                  <a:pt x="788" y="14"/>
                </a:cubicBezTo>
                <a:lnTo>
                  <a:pt x="790" y="15"/>
                </a:lnTo>
                <a:close/>
                <a:moveTo>
                  <a:pt x="788" y="14"/>
                </a:moveTo>
                <a:cubicBezTo>
                  <a:pt x="788" y="14"/>
                  <a:pt x="788" y="14"/>
                  <a:pt x="788" y="14"/>
                </a:cubicBezTo>
                <a:cubicBezTo>
                  <a:pt x="788" y="14"/>
                  <a:pt x="788" y="14"/>
                  <a:pt x="788" y="14"/>
                </a:cubicBezTo>
                <a:cubicBezTo>
                  <a:pt x="788" y="13"/>
                  <a:pt x="788" y="13"/>
                  <a:pt x="788" y="13"/>
                </a:cubicBezTo>
                <a:lnTo>
                  <a:pt x="788" y="14"/>
                </a:lnTo>
                <a:close/>
                <a:moveTo>
                  <a:pt x="787" y="14"/>
                </a:moveTo>
                <a:cubicBezTo>
                  <a:pt x="788" y="14"/>
                  <a:pt x="788" y="14"/>
                  <a:pt x="788" y="14"/>
                </a:cubicBezTo>
                <a:cubicBezTo>
                  <a:pt x="787" y="14"/>
                  <a:pt x="787" y="14"/>
                  <a:pt x="787" y="14"/>
                </a:cubicBezTo>
                <a:close/>
                <a:moveTo>
                  <a:pt x="787" y="14"/>
                </a:moveTo>
                <a:cubicBezTo>
                  <a:pt x="788" y="14"/>
                  <a:pt x="788" y="14"/>
                  <a:pt x="788" y="14"/>
                </a:cubicBezTo>
                <a:cubicBezTo>
                  <a:pt x="788" y="14"/>
                  <a:pt x="788" y="14"/>
                  <a:pt x="788" y="14"/>
                </a:cubicBezTo>
                <a:cubicBezTo>
                  <a:pt x="789" y="15"/>
                  <a:pt x="789" y="15"/>
                  <a:pt x="789" y="15"/>
                </a:cubicBezTo>
                <a:cubicBezTo>
                  <a:pt x="787" y="14"/>
                  <a:pt x="787" y="14"/>
                  <a:pt x="787" y="14"/>
                </a:cubicBezTo>
                <a:cubicBezTo>
                  <a:pt x="787" y="14"/>
                  <a:pt x="787" y="14"/>
                  <a:pt x="787" y="14"/>
                </a:cubicBezTo>
                <a:close/>
                <a:moveTo>
                  <a:pt x="787" y="15"/>
                </a:moveTo>
                <a:cubicBezTo>
                  <a:pt x="790" y="17"/>
                  <a:pt x="790" y="17"/>
                  <a:pt x="790" y="17"/>
                </a:cubicBezTo>
                <a:cubicBezTo>
                  <a:pt x="787" y="18"/>
                  <a:pt x="787" y="18"/>
                  <a:pt x="787" y="18"/>
                </a:cubicBezTo>
                <a:cubicBezTo>
                  <a:pt x="787" y="18"/>
                  <a:pt x="787" y="18"/>
                  <a:pt x="787" y="18"/>
                </a:cubicBezTo>
                <a:lnTo>
                  <a:pt x="787" y="15"/>
                </a:lnTo>
                <a:close/>
                <a:moveTo>
                  <a:pt x="787" y="14"/>
                </a:moveTo>
                <a:cubicBezTo>
                  <a:pt x="787" y="14"/>
                  <a:pt x="787" y="14"/>
                  <a:pt x="787" y="14"/>
                </a:cubicBezTo>
                <a:cubicBezTo>
                  <a:pt x="787" y="14"/>
                  <a:pt x="787" y="14"/>
                  <a:pt x="787" y="14"/>
                </a:cubicBezTo>
                <a:close/>
                <a:moveTo>
                  <a:pt x="787" y="13"/>
                </a:moveTo>
                <a:cubicBezTo>
                  <a:pt x="786" y="14"/>
                  <a:pt x="786" y="14"/>
                  <a:pt x="786" y="14"/>
                </a:cubicBezTo>
                <a:cubicBezTo>
                  <a:pt x="786" y="14"/>
                  <a:pt x="786" y="14"/>
                  <a:pt x="786" y="14"/>
                </a:cubicBezTo>
                <a:cubicBezTo>
                  <a:pt x="786" y="14"/>
                  <a:pt x="786" y="14"/>
                  <a:pt x="786" y="14"/>
                </a:cubicBezTo>
                <a:cubicBezTo>
                  <a:pt x="784" y="13"/>
                  <a:pt x="784" y="13"/>
                  <a:pt x="784" y="13"/>
                </a:cubicBezTo>
                <a:cubicBezTo>
                  <a:pt x="786" y="13"/>
                  <a:pt x="786" y="13"/>
                  <a:pt x="786" y="13"/>
                </a:cubicBezTo>
                <a:lnTo>
                  <a:pt x="787" y="13"/>
                </a:lnTo>
                <a:close/>
                <a:moveTo>
                  <a:pt x="785" y="13"/>
                </a:moveTo>
                <a:cubicBezTo>
                  <a:pt x="784" y="13"/>
                  <a:pt x="784" y="13"/>
                  <a:pt x="784" y="13"/>
                </a:cubicBezTo>
                <a:cubicBezTo>
                  <a:pt x="784" y="12"/>
                  <a:pt x="784" y="12"/>
                  <a:pt x="784" y="12"/>
                </a:cubicBezTo>
                <a:lnTo>
                  <a:pt x="785" y="13"/>
                </a:lnTo>
                <a:close/>
                <a:moveTo>
                  <a:pt x="783" y="12"/>
                </a:moveTo>
                <a:cubicBezTo>
                  <a:pt x="784" y="13"/>
                  <a:pt x="784" y="13"/>
                  <a:pt x="784" y="13"/>
                </a:cubicBezTo>
                <a:cubicBezTo>
                  <a:pt x="783" y="12"/>
                  <a:pt x="783" y="12"/>
                  <a:pt x="783" y="12"/>
                </a:cubicBezTo>
                <a:cubicBezTo>
                  <a:pt x="783" y="12"/>
                  <a:pt x="783" y="12"/>
                  <a:pt x="783" y="12"/>
                </a:cubicBezTo>
                <a:cubicBezTo>
                  <a:pt x="783" y="12"/>
                  <a:pt x="783" y="12"/>
                  <a:pt x="783" y="12"/>
                </a:cubicBezTo>
                <a:close/>
                <a:moveTo>
                  <a:pt x="783" y="17"/>
                </a:moveTo>
                <a:cubicBezTo>
                  <a:pt x="767" y="51"/>
                  <a:pt x="767" y="51"/>
                  <a:pt x="767" y="51"/>
                </a:cubicBezTo>
                <a:cubicBezTo>
                  <a:pt x="767" y="51"/>
                  <a:pt x="767" y="51"/>
                  <a:pt x="767" y="51"/>
                </a:cubicBezTo>
                <a:cubicBezTo>
                  <a:pt x="779" y="16"/>
                  <a:pt x="779" y="16"/>
                  <a:pt x="779" y="16"/>
                </a:cubicBezTo>
                <a:cubicBezTo>
                  <a:pt x="780" y="16"/>
                  <a:pt x="781" y="17"/>
                  <a:pt x="783" y="17"/>
                </a:cubicBezTo>
                <a:close/>
                <a:moveTo>
                  <a:pt x="782" y="15"/>
                </a:moveTo>
                <a:cubicBezTo>
                  <a:pt x="782" y="13"/>
                  <a:pt x="782" y="13"/>
                  <a:pt x="782" y="13"/>
                </a:cubicBezTo>
                <a:cubicBezTo>
                  <a:pt x="782" y="13"/>
                  <a:pt x="782" y="13"/>
                  <a:pt x="782" y="13"/>
                </a:cubicBezTo>
                <a:lnTo>
                  <a:pt x="782" y="15"/>
                </a:lnTo>
                <a:close/>
                <a:moveTo>
                  <a:pt x="782" y="12"/>
                </a:moveTo>
                <a:cubicBezTo>
                  <a:pt x="782" y="12"/>
                  <a:pt x="782" y="12"/>
                  <a:pt x="782" y="12"/>
                </a:cubicBezTo>
                <a:cubicBezTo>
                  <a:pt x="782" y="12"/>
                  <a:pt x="782" y="12"/>
                  <a:pt x="782" y="12"/>
                </a:cubicBezTo>
                <a:close/>
                <a:moveTo>
                  <a:pt x="782" y="12"/>
                </a:moveTo>
                <a:cubicBezTo>
                  <a:pt x="782" y="12"/>
                  <a:pt x="782" y="12"/>
                  <a:pt x="782" y="12"/>
                </a:cubicBezTo>
                <a:cubicBezTo>
                  <a:pt x="782" y="12"/>
                  <a:pt x="782" y="12"/>
                  <a:pt x="782" y="12"/>
                </a:cubicBezTo>
                <a:cubicBezTo>
                  <a:pt x="781" y="11"/>
                  <a:pt x="781" y="11"/>
                  <a:pt x="781" y="11"/>
                </a:cubicBezTo>
                <a:lnTo>
                  <a:pt x="782" y="12"/>
                </a:lnTo>
                <a:close/>
                <a:moveTo>
                  <a:pt x="781" y="11"/>
                </a:moveTo>
                <a:cubicBezTo>
                  <a:pt x="782" y="11"/>
                  <a:pt x="782" y="11"/>
                  <a:pt x="782" y="11"/>
                </a:cubicBezTo>
                <a:cubicBezTo>
                  <a:pt x="781" y="11"/>
                  <a:pt x="781" y="11"/>
                  <a:pt x="781" y="11"/>
                </a:cubicBezTo>
                <a:cubicBezTo>
                  <a:pt x="781" y="11"/>
                  <a:pt x="781" y="11"/>
                  <a:pt x="781" y="11"/>
                </a:cubicBezTo>
                <a:cubicBezTo>
                  <a:pt x="781" y="11"/>
                  <a:pt x="781" y="11"/>
                  <a:pt x="781" y="11"/>
                </a:cubicBezTo>
                <a:close/>
                <a:moveTo>
                  <a:pt x="781" y="11"/>
                </a:moveTo>
                <a:cubicBezTo>
                  <a:pt x="780" y="11"/>
                  <a:pt x="780" y="11"/>
                  <a:pt x="780" y="11"/>
                </a:cubicBezTo>
                <a:cubicBezTo>
                  <a:pt x="779" y="11"/>
                  <a:pt x="779" y="11"/>
                  <a:pt x="779" y="11"/>
                </a:cubicBezTo>
                <a:lnTo>
                  <a:pt x="781" y="11"/>
                </a:lnTo>
                <a:close/>
                <a:moveTo>
                  <a:pt x="779" y="10"/>
                </a:moveTo>
                <a:cubicBezTo>
                  <a:pt x="779" y="10"/>
                  <a:pt x="779" y="10"/>
                  <a:pt x="779" y="10"/>
                </a:cubicBezTo>
                <a:cubicBezTo>
                  <a:pt x="779" y="10"/>
                  <a:pt x="779" y="10"/>
                  <a:pt x="779" y="10"/>
                </a:cubicBezTo>
                <a:cubicBezTo>
                  <a:pt x="778" y="10"/>
                  <a:pt x="778" y="10"/>
                  <a:pt x="778" y="10"/>
                </a:cubicBezTo>
                <a:lnTo>
                  <a:pt x="779" y="10"/>
                </a:lnTo>
                <a:close/>
                <a:moveTo>
                  <a:pt x="778" y="10"/>
                </a:moveTo>
                <a:cubicBezTo>
                  <a:pt x="778" y="11"/>
                  <a:pt x="778" y="11"/>
                  <a:pt x="778" y="11"/>
                </a:cubicBezTo>
                <a:cubicBezTo>
                  <a:pt x="778" y="10"/>
                  <a:pt x="778" y="10"/>
                  <a:pt x="778" y="10"/>
                </a:cubicBezTo>
                <a:close/>
                <a:moveTo>
                  <a:pt x="778" y="11"/>
                </a:moveTo>
                <a:cubicBezTo>
                  <a:pt x="778" y="11"/>
                  <a:pt x="778" y="11"/>
                  <a:pt x="778" y="11"/>
                </a:cubicBezTo>
                <a:cubicBezTo>
                  <a:pt x="777" y="11"/>
                  <a:pt x="777" y="11"/>
                  <a:pt x="777" y="11"/>
                </a:cubicBezTo>
                <a:lnTo>
                  <a:pt x="778" y="11"/>
                </a:lnTo>
                <a:close/>
                <a:moveTo>
                  <a:pt x="778" y="11"/>
                </a:moveTo>
                <a:cubicBezTo>
                  <a:pt x="778" y="14"/>
                  <a:pt x="778" y="14"/>
                  <a:pt x="778" y="14"/>
                </a:cubicBezTo>
                <a:cubicBezTo>
                  <a:pt x="777" y="11"/>
                  <a:pt x="777" y="11"/>
                  <a:pt x="777" y="11"/>
                </a:cubicBezTo>
                <a:lnTo>
                  <a:pt x="778" y="11"/>
                </a:lnTo>
                <a:close/>
                <a:moveTo>
                  <a:pt x="777" y="10"/>
                </a:moveTo>
                <a:cubicBezTo>
                  <a:pt x="777" y="10"/>
                  <a:pt x="777" y="10"/>
                  <a:pt x="777" y="10"/>
                </a:cubicBezTo>
                <a:cubicBezTo>
                  <a:pt x="777" y="11"/>
                  <a:pt x="777" y="11"/>
                  <a:pt x="777" y="11"/>
                </a:cubicBezTo>
                <a:cubicBezTo>
                  <a:pt x="776" y="11"/>
                  <a:pt x="776" y="11"/>
                  <a:pt x="776" y="11"/>
                </a:cubicBezTo>
                <a:cubicBezTo>
                  <a:pt x="775" y="10"/>
                  <a:pt x="775" y="10"/>
                  <a:pt x="775" y="10"/>
                </a:cubicBezTo>
                <a:cubicBezTo>
                  <a:pt x="776" y="10"/>
                  <a:pt x="776" y="10"/>
                  <a:pt x="776" y="10"/>
                </a:cubicBezTo>
                <a:lnTo>
                  <a:pt x="777" y="10"/>
                </a:lnTo>
                <a:close/>
                <a:moveTo>
                  <a:pt x="776" y="10"/>
                </a:moveTo>
                <a:cubicBezTo>
                  <a:pt x="775" y="10"/>
                  <a:pt x="775" y="10"/>
                  <a:pt x="775" y="10"/>
                </a:cubicBezTo>
                <a:cubicBezTo>
                  <a:pt x="774" y="10"/>
                  <a:pt x="774" y="10"/>
                  <a:pt x="774" y="10"/>
                </a:cubicBezTo>
                <a:lnTo>
                  <a:pt x="776" y="10"/>
                </a:lnTo>
                <a:close/>
                <a:moveTo>
                  <a:pt x="774" y="9"/>
                </a:moveTo>
                <a:cubicBezTo>
                  <a:pt x="775" y="10"/>
                  <a:pt x="775" y="10"/>
                  <a:pt x="775" y="10"/>
                </a:cubicBezTo>
                <a:cubicBezTo>
                  <a:pt x="773" y="10"/>
                  <a:pt x="773" y="10"/>
                  <a:pt x="773" y="10"/>
                </a:cubicBezTo>
                <a:cubicBezTo>
                  <a:pt x="773" y="10"/>
                  <a:pt x="773" y="10"/>
                  <a:pt x="773" y="10"/>
                </a:cubicBezTo>
                <a:cubicBezTo>
                  <a:pt x="773" y="9"/>
                  <a:pt x="773" y="9"/>
                  <a:pt x="773" y="9"/>
                </a:cubicBezTo>
                <a:lnTo>
                  <a:pt x="774" y="9"/>
                </a:lnTo>
                <a:close/>
                <a:moveTo>
                  <a:pt x="773" y="10"/>
                </a:moveTo>
                <a:cubicBezTo>
                  <a:pt x="773" y="10"/>
                  <a:pt x="773" y="10"/>
                  <a:pt x="773" y="10"/>
                </a:cubicBezTo>
                <a:cubicBezTo>
                  <a:pt x="773" y="10"/>
                  <a:pt x="773" y="10"/>
                  <a:pt x="773" y="10"/>
                </a:cubicBezTo>
                <a:close/>
                <a:moveTo>
                  <a:pt x="773" y="10"/>
                </a:moveTo>
                <a:cubicBezTo>
                  <a:pt x="773" y="13"/>
                  <a:pt x="773" y="13"/>
                  <a:pt x="773" y="13"/>
                </a:cubicBezTo>
                <a:cubicBezTo>
                  <a:pt x="773" y="10"/>
                  <a:pt x="773" y="10"/>
                  <a:pt x="773" y="10"/>
                </a:cubicBezTo>
                <a:close/>
                <a:moveTo>
                  <a:pt x="774" y="13"/>
                </a:moveTo>
                <a:cubicBezTo>
                  <a:pt x="772" y="13"/>
                  <a:pt x="771" y="13"/>
                  <a:pt x="770" y="13"/>
                </a:cubicBezTo>
                <a:cubicBezTo>
                  <a:pt x="772" y="10"/>
                  <a:pt x="772" y="10"/>
                  <a:pt x="772" y="10"/>
                </a:cubicBezTo>
                <a:lnTo>
                  <a:pt x="774" y="13"/>
                </a:lnTo>
                <a:close/>
                <a:moveTo>
                  <a:pt x="772" y="9"/>
                </a:moveTo>
                <a:cubicBezTo>
                  <a:pt x="772" y="10"/>
                  <a:pt x="772" y="10"/>
                  <a:pt x="772" y="10"/>
                </a:cubicBezTo>
                <a:cubicBezTo>
                  <a:pt x="772" y="9"/>
                  <a:pt x="772" y="9"/>
                  <a:pt x="772" y="9"/>
                </a:cubicBezTo>
                <a:close/>
                <a:moveTo>
                  <a:pt x="771" y="8"/>
                </a:moveTo>
                <a:cubicBezTo>
                  <a:pt x="772" y="9"/>
                  <a:pt x="772" y="9"/>
                  <a:pt x="772" y="9"/>
                </a:cubicBezTo>
                <a:cubicBezTo>
                  <a:pt x="771" y="8"/>
                  <a:pt x="771" y="8"/>
                  <a:pt x="771" y="8"/>
                </a:cubicBezTo>
                <a:cubicBezTo>
                  <a:pt x="771" y="8"/>
                  <a:pt x="771" y="8"/>
                  <a:pt x="771" y="8"/>
                </a:cubicBezTo>
                <a:cubicBezTo>
                  <a:pt x="771" y="8"/>
                  <a:pt x="771" y="8"/>
                  <a:pt x="771" y="8"/>
                </a:cubicBezTo>
                <a:close/>
                <a:moveTo>
                  <a:pt x="771" y="9"/>
                </a:moveTo>
                <a:cubicBezTo>
                  <a:pt x="770" y="9"/>
                  <a:pt x="770" y="9"/>
                  <a:pt x="770" y="9"/>
                </a:cubicBezTo>
                <a:cubicBezTo>
                  <a:pt x="769" y="9"/>
                  <a:pt x="769" y="9"/>
                  <a:pt x="769" y="9"/>
                </a:cubicBezTo>
                <a:lnTo>
                  <a:pt x="771" y="9"/>
                </a:lnTo>
                <a:close/>
                <a:moveTo>
                  <a:pt x="769" y="8"/>
                </a:moveTo>
                <a:cubicBezTo>
                  <a:pt x="770" y="8"/>
                  <a:pt x="770" y="8"/>
                  <a:pt x="770" y="8"/>
                </a:cubicBezTo>
                <a:cubicBezTo>
                  <a:pt x="769" y="8"/>
                  <a:pt x="769" y="8"/>
                  <a:pt x="769" y="8"/>
                </a:cubicBezTo>
                <a:close/>
                <a:moveTo>
                  <a:pt x="769" y="8"/>
                </a:moveTo>
                <a:cubicBezTo>
                  <a:pt x="769" y="8"/>
                  <a:pt x="769" y="8"/>
                  <a:pt x="769" y="8"/>
                </a:cubicBezTo>
                <a:cubicBezTo>
                  <a:pt x="769" y="8"/>
                  <a:pt x="769" y="8"/>
                  <a:pt x="769" y="8"/>
                </a:cubicBezTo>
                <a:cubicBezTo>
                  <a:pt x="768" y="8"/>
                  <a:pt x="768" y="8"/>
                  <a:pt x="768" y="8"/>
                </a:cubicBezTo>
                <a:lnTo>
                  <a:pt x="769" y="8"/>
                </a:lnTo>
                <a:close/>
                <a:moveTo>
                  <a:pt x="768" y="9"/>
                </a:moveTo>
                <a:cubicBezTo>
                  <a:pt x="768" y="9"/>
                  <a:pt x="768" y="9"/>
                  <a:pt x="768" y="9"/>
                </a:cubicBezTo>
                <a:cubicBezTo>
                  <a:pt x="768" y="9"/>
                  <a:pt x="768" y="9"/>
                  <a:pt x="768" y="9"/>
                </a:cubicBezTo>
                <a:close/>
                <a:moveTo>
                  <a:pt x="768" y="9"/>
                </a:moveTo>
                <a:cubicBezTo>
                  <a:pt x="768" y="9"/>
                  <a:pt x="768" y="9"/>
                  <a:pt x="768" y="9"/>
                </a:cubicBezTo>
                <a:cubicBezTo>
                  <a:pt x="768" y="9"/>
                  <a:pt x="768" y="9"/>
                  <a:pt x="768" y="9"/>
                </a:cubicBezTo>
                <a:close/>
                <a:moveTo>
                  <a:pt x="769" y="13"/>
                </a:moveTo>
                <a:cubicBezTo>
                  <a:pt x="768" y="13"/>
                  <a:pt x="767" y="13"/>
                  <a:pt x="766" y="13"/>
                </a:cubicBezTo>
                <a:cubicBezTo>
                  <a:pt x="768" y="10"/>
                  <a:pt x="768" y="10"/>
                  <a:pt x="768" y="10"/>
                </a:cubicBezTo>
                <a:lnTo>
                  <a:pt x="769" y="13"/>
                </a:lnTo>
                <a:close/>
                <a:moveTo>
                  <a:pt x="767" y="9"/>
                </a:moveTo>
                <a:cubicBezTo>
                  <a:pt x="767" y="9"/>
                  <a:pt x="767" y="9"/>
                  <a:pt x="767" y="9"/>
                </a:cubicBezTo>
                <a:cubicBezTo>
                  <a:pt x="767" y="9"/>
                  <a:pt x="767" y="9"/>
                  <a:pt x="767" y="9"/>
                </a:cubicBezTo>
                <a:cubicBezTo>
                  <a:pt x="765" y="9"/>
                  <a:pt x="765" y="9"/>
                  <a:pt x="765" y="9"/>
                </a:cubicBezTo>
                <a:cubicBezTo>
                  <a:pt x="766" y="9"/>
                  <a:pt x="766" y="9"/>
                  <a:pt x="766" y="9"/>
                </a:cubicBezTo>
                <a:lnTo>
                  <a:pt x="767" y="9"/>
                </a:lnTo>
                <a:close/>
                <a:moveTo>
                  <a:pt x="766" y="9"/>
                </a:moveTo>
                <a:cubicBezTo>
                  <a:pt x="765" y="9"/>
                  <a:pt x="765" y="9"/>
                  <a:pt x="765" y="9"/>
                </a:cubicBezTo>
                <a:cubicBezTo>
                  <a:pt x="764" y="9"/>
                  <a:pt x="764" y="9"/>
                  <a:pt x="764" y="9"/>
                </a:cubicBezTo>
                <a:lnTo>
                  <a:pt x="766" y="9"/>
                </a:lnTo>
                <a:close/>
                <a:moveTo>
                  <a:pt x="764" y="9"/>
                </a:moveTo>
                <a:cubicBezTo>
                  <a:pt x="765" y="9"/>
                  <a:pt x="765" y="9"/>
                  <a:pt x="765" y="9"/>
                </a:cubicBezTo>
                <a:cubicBezTo>
                  <a:pt x="763" y="9"/>
                  <a:pt x="763" y="9"/>
                  <a:pt x="763" y="9"/>
                </a:cubicBezTo>
                <a:cubicBezTo>
                  <a:pt x="763" y="9"/>
                  <a:pt x="763" y="9"/>
                  <a:pt x="763" y="9"/>
                </a:cubicBezTo>
                <a:cubicBezTo>
                  <a:pt x="763" y="9"/>
                  <a:pt x="763" y="9"/>
                  <a:pt x="763" y="9"/>
                </a:cubicBezTo>
                <a:lnTo>
                  <a:pt x="764" y="9"/>
                </a:lnTo>
                <a:close/>
                <a:moveTo>
                  <a:pt x="763" y="10"/>
                </a:moveTo>
                <a:cubicBezTo>
                  <a:pt x="764" y="13"/>
                  <a:pt x="764" y="13"/>
                  <a:pt x="764" y="13"/>
                </a:cubicBezTo>
                <a:cubicBezTo>
                  <a:pt x="763" y="13"/>
                  <a:pt x="762" y="13"/>
                  <a:pt x="761" y="13"/>
                </a:cubicBezTo>
                <a:lnTo>
                  <a:pt x="763" y="10"/>
                </a:lnTo>
                <a:close/>
                <a:moveTo>
                  <a:pt x="762" y="9"/>
                </a:moveTo>
                <a:cubicBezTo>
                  <a:pt x="762" y="9"/>
                  <a:pt x="762" y="9"/>
                  <a:pt x="762" y="9"/>
                </a:cubicBezTo>
                <a:cubicBezTo>
                  <a:pt x="762" y="9"/>
                  <a:pt x="762" y="9"/>
                  <a:pt x="762" y="9"/>
                </a:cubicBezTo>
                <a:close/>
                <a:moveTo>
                  <a:pt x="762" y="9"/>
                </a:moveTo>
                <a:cubicBezTo>
                  <a:pt x="762" y="9"/>
                  <a:pt x="762" y="9"/>
                  <a:pt x="762" y="9"/>
                </a:cubicBezTo>
                <a:cubicBezTo>
                  <a:pt x="762" y="9"/>
                  <a:pt x="762" y="9"/>
                  <a:pt x="762" y="9"/>
                </a:cubicBezTo>
                <a:close/>
                <a:moveTo>
                  <a:pt x="761" y="8"/>
                </a:moveTo>
                <a:cubicBezTo>
                  <a:pt x="762" y="8"/>
                  <a:pt x="762" y="8"/>
                  <a:pt x="762" y="8"/>
                </a:cubicBezTo>
                <a:cubicBezTo>
                  <a:pt x="761" y="8"/>
                  <a:pt x="761" y="8"/>
                  <a:pt x="761" y="8"/>
                </a:cubicBezTo>
                <a:cubicBezTo>
                  <a:pt x="761" y="8"/>
                  <a:pt x="761" y="8"/>
                  <a:pt x="761" y="8"/>
                </a:cubicBezTo>
                <a:cubicBezTo>
                  <a:pt x="761" y="8"/>
                  <a:pt x="761" y="8"/>
                  <a:pt x="761" y="8"/>
                </a:cubicBezTo>
                <a:close/>
                <a:moveTo>
                  <a:pt x="761" y="9"/>
                </a:moveTo>
                <a:cubicBezTo>
                  <a:pt x="760" y="9"/>
                  <a:pt x="760" y="9"/>
                  <a:pt x="760" y="9"/>
                </a:cubicBezTo>
                <a:cubicBezTo>
                  <a:pt x="759" y="9"/>
                  <a:pt x="759" y="9"/>
                  <a:pt x="759" y="9"/>
                </a:cubicBezTo>
                <a:lnTo>
                  <a:pt x="761" y="9"/>
                </a:lnTo>
                <a:close/>
                <a:moveTo>
                  <a:pt x="760" y="8"/>
                </a:moveTo>
                <a:cubicBezTo>
                  <a:pt x="760" y="8"/>
                  <a:pt x="760" y="8"/>
                  <a:pt x="760" y="8"/>
                </a:cubicBezTo>
                <a:cubicBezTo>
                  <a:pt x="759" y="8"/>
                  <a:pt x="759" y="8"/>
                  <a:pt x="759" y="8"/>
                </a:cubicBezTo>
                <a:lnTo>
                  <a:pt x="760" y="8"/>
                </a:lnTo>
                <a:close/>
                <a:moveTo>
                  <a:pt x="759" y="8"/>
                </a:moveTo>
                <a:cubicBezTo>
                  <a:pt x="759" y="8"/>
                  <a:pt x="759" y="8"/>
                  <a:pt x="759" y="8"/>
                </a:cubicBezTo>
                <a:cubicBezTo>
                  <a:pt x="759" y="9"/>
                  <a:pt x="759" y="9"/>
                  <a:pt x="759" y="9"/>
                </a:cubicBezTo>
                <a:cubicBezTo>
                  <a:pt x="758" y="9"/>
                  <a:pt x="758" y="9"/>
                  <a:pt x="758" y="9"/>
                </a:cubicBezTo>
                <a:lnTo>
                  <a:pt x="759" y="8"/>
                </a:lnTo>
                <a:close/>
                <a:moveTo>
                  <a:pt x="759" y="9"/>
                </a:moveTo>
                <a:cubicBezTo>
                  <a:pt x="758" y="10"/>
                  <a:pt x="758" y="10"/>
                  <a:pt x="758" y="10"/>
                </a:cubicBezTo>
                <a:cubicBezTo>
                  <a:pt x="758" y="9"/>
                  <a:pt x="758" y="9"/>
                  <a:pt x="758" y="9"/>
                </a:cubicBezTo>
                <a:lnTo>
                  <a:pt x="759" y="9"/>
                </a:lnTo>
                <a:close/>
                <a:moveTo>
                  <a:pt x="760" y="13"/>
                </a:moveTo>
                <a:cubicBezTo>
                  <a:pt x="759" y="13"/>
                  <a:pt x="758" y="13"/>
                  <a:pt x="757" y="13"/>
                </a:cubicBezTo>
                <a:cubicBezTo>
                  <a:pt x="758" y="10"/>
                  <a:pt x="758" y="10"/>
                  <a:pt x="758" y="10"/>
                </a:cubicBezTo>
                <a:lnTo>
                  <a:pt x="760" y="13"/>
                </a:lnTo>
                <a:close/>
                <a:moveTo>
                  <a:pt x="757" y="13"/>
                </a:moveTo>
                <a:cubicBezTo>
                  <a:pt x="757" y="10"/>
                  <a:pt x="757" y="10"/>
                  <a:pt x="757" y="10"/>
                </a:cubicBezTo>
                <a:cubicBezTo>
                  <a:pt x="758" y="10"/>
                  <a:pt x="758" y="10"/>
                  <a:pt x="758" y="10"/>
                </a:cubicBezTo>
                <a:lnTo>
                  <a:pt x="757" y="13"/>
                </a:lnTo>
                <a:close/>
                <a:moveTo>
                  <a:pt x="758" y="10"/>
                </a:moveTo>
                <a:cubicBezTo>
                  <a:pt x="758" y="10"/>
                  <a:pt x="758" y="10"/>
                  <a:pt x="758" y="10"/>
                </a:cubicBezTo>
                <a:cubicBezTo>
                  <a:pt x="757" y="10"/>
                  <a:pt x="757" y="10"/>
                  <a:pt x="757" y="10"/>
                </a:cubicBezTo>
                <a:lnTo>
                  <a:pt x="758" y="10"/>
                </a:lnTo>
                <a:close/>
                <a:moveTo>
                  <a:pt x="757" y="9"/>
                </a:moveTo>
                <a:cubicBezTo>
                  <a:pt x="757" y="10"/>
                  <a:pt x="757" y="10"/>
                  <a:pt x="757" y="10"/>
                </a:cubicBezTo>
                <a:cubicBezTo>
                  <a:pt x="757" y="10"/>
                  <a:pt x="757" y="10"/>
                  <a:pt x="757" y="10"/>
                </a:cubicBezTo>
                <a:cubicBezTo>
                  <a:pt x="755" y="10"/>
                  <a:pt x="755" y="10"/>
                  <a:pt x="755" y="10"/>
                </a:cubicBezTo>
                <a:cubicBezTo>
                  <a:pt x="756" y="10"/>
                  <a:pt x="756" y="10"/>
                  <a:pt x="756" y="10"/>
                </a:cubicBezTo>
                <a:lnTo>
                  <a:pt x="757" y="9"/>
                </a:lnTo>
                <a:close/>
                <a:moveTo>
                  <a:pt x="756" y="10"/>
                </a:moveTo>
                <a:cubicBezTo>
                  <a:pt x="755" y="10"/>
                  <a:pt x="755" y="10"/>
                  <a:pt x="755" y="10"/>
                </a:cubicBezTo>
                <a:cubicBezTo>
                  <a:pt x="754" y="10"/>
                  <a:pt x="754" y="10"/>
                  <a:pt x="754" y="10"/>
                </a:cubicBezTo>
                <a:lnTo>
                  <a:pt x="756" y="10"/>
                </a:lnTo>
                <a:close/>
                <a:moveTo>
                  <a:pt x="754" y="10"/>
                </a:moveTo>
                <a:cubicBezTo>
                  <a:pt x="755" y="10"/>
                  <a:pt x="755" y="10"/>
                  <a:pt x="755" y="10"/>
                </a:cubicBezTo>
                <a:cubicBezTo>
                  <a:pt x="754" y="11"/>
                  <a:pt x="754" y="11"/>
                  <a:pt x="754" y="11"/>
                </a:cubicBezTo>
                <a:cubicBezTo>
                  <a:pt x="753" y="11"/>
                  <a:pt x="753" y="11"/>
                  <a:pt x="753" y="11"/>
                </a:cubicBezTo>
                <a:cubicBezTo>
                  <a:pt x="753" y="10"/>
                  <a:pt x="753" y="10"/>
                  <a:pt x="753" y="10"/>
                </a:cubicBezTo>
                <a:cubicBezTo>
                  <a:pt x="753" y="10"/>
                  <a:pt x="753" y="10"/>
                  <a:pt x="753" y="10"/>
                </a:cubicBezTo>
                <a:lnTo>
                  <a:pt x="754" y="10"/>
                </a:lnTo>
                <a:close/>
                <a:moveTo>
                  <a:pt x="753" y="11"/>
                </a:moveTo>
                <a:cubicBezTo>
                  <a:pt x="753" y="11"/>
                  <a:pt x="753" y="11"/>
                  <a:pt x="753" y="11"/>
                </a:cubicBezTo>
                <a:cubicBezTo>
                  <a:pt x="753" y="11"/>
                  <a:pt x="753" y="11"/>
                  <a:pt x="753" y="11"/>
                </a:cubicBezTo>
                <a:close/>
                <a:moveTo>
                  <a:pt x="753" y="11"/>
                </a:moveTo>
                <a:cubicBezTo>
                  <a:pt x="752" y="14"/>
                  <a:pt x="752" y="14"/>
                  <a:pt x="752" y="14"/>
                </a:cubicBezTo>
                <a:cubicBezTo>
                  <a:pt x="753" y="12"/>
                  <a:pt x="753" y="12"/>
                  <a:pt x="753" y="12"/>
                </a:cubicBezTo>
                <a:lnTo>
                  <a:pt x="753" y="11"/>
                </a:lnTo>
                <a:close/>
                <a:moveTo>
                  <a:pt x="752" y="10"/>
                </a:moveTo>
                <a:cubicBezTo>
                  <a:pt x="752" y="11"/>
                  <a:pt x="752" y="11"/>
                  <a:pt x="752" y="11"/>
                </a:cubicBezTo>
                <a:cubicBezTo>
                  <a:pt x="752" y="11"/>
                  <a:pt x="752" y="11"/>
                  <a:pt x="752" y="11"/>
                </a:cubicBezTo>
                <a:lnTo>
                  <a:pt x="752" y="10"/>
                </a:lnTo>
                <a:close/>
                <a:moveTo>
                  <a:pt x="751" y="10"/>
                </a:moveTo>
                <a:cubicBezTo>
                  <a:pt x="752" y="10"/>
                  <a:pt x="752" y="10"/>
                  <a:pt x="752" y="10"/>
                </a:cubicBezTo>
                <a:cubicBezTo>
                  <a:pt x="751" y="10"/>
                  <a:pt x="751" y="10"/>
                  <a:pt x="751" y="10"/>
                </a:cubicBezTo>
                <a:cubicBezTo>
                  <a:pt x="751" y="10"/>
                  <a:pt x="751" y="10"/>
                  <a:pt x="751" y="10"/>
                </a:cubicBezTo>
                <a:cubicBezTo>
                  <a:pt x="751" y="10"/>
                  <a:pt x="751" y="10"/>
                  <a:pt x="751" y="10"/>
                </a:cubicBezTo>
                <a:close/>
                <a:moveTo>
                  <a:pt x="751" y="10"/>
                </a:moveTo>
                <a:cubicBezTo>
                  <a:pt x="751" y="10"/>
                  <a:pt x="751" y="10"/>
                  <a:pt x="751" y="10"/>
                </a:cubicBezTo>
                <a:cubicBezTo>
                  <a:pt x="751" y="10"/>
                  <a:pt x="751" y="10"/>
                  <a:pt x="751" y="10"/>
                </a:cubicBezTo>
                <a:cubicBezTo>
                  <a:pt x="751" y="10"/>
                  <a:pt x="751" y="10"/>
                  <a:pt x="751" y="10"/>
                </a:cubicBezTo>
                <a:close/>
                <a:moveTo>
                  <a:pt x="750" y="11"/>
                </a:moveTo>
                <a:cubicBezTo>
                  <a:pt x="750" y="11"/>
                  <a:pt x="750" y="11"/>
                  <a:pt x="750" y="11"/>
                </a:cubicBezTo>
                <a:cubicBezTo>
                  <a:pt x="750" y="11"/>
                  <a:pt x="750" y="11"/>
                  <a:pt x="750" y="11"/>
                </a:cubicBezTo>
                <a:close/>
                <a:moveTo>
                  <a:pt x="751" y="11"/>
                </a:moveTo>
                <a:cubicBezTo>
                  <a:pt x="750" y="11"/>
                  <a:pt x="750" y="11"/>
                  <a:pt x="750" y="11"/>
                </a:cubicBezTo>
                <a:cubicBezTo>
                  <a:pt x="750" y="11"/>
                  <a:pt x="750" y="11"/>
                  <a:pt x="750" y="11"/>
                </a:cubicBezTo>
                <a:lnTo>
                  <a:pt x="751" y="11"/>
                </a:lnTo>
                <a:close/>
                <a:moveTo>
                  <a:pt x="749" y="11"/>
                </a:moveTo>
                <a:cubicBezTo>
                  <a:pt x="749" y="11"/>
                  <a:pt x="749" y="11"/>
                  <a:pt x="750" y="11"/>
                </a:cubicBezTo>
                <a:cubicBezTo>
                  <a:pt x="749" y="11"/>
                  <a:pt x="749" y="11"/>
                  <a:pt x="749" y="11"/>
                </a:cubicBezTo>
                <a:cubicBezTo>
                  <a:pt x="749" y="11"/>
                  <a:pt x="749" y="11"/>
                  <a:pt x="749" y="11"/>
                </a:cubicBezTo>
                <a:close/>
                <a:moveTo>
                  <a:pt x="749" y="11"/>
                </a:moveTo>
                <a:cubicBezTo>
                  <a:pt x="749" y="12"/>
                  <a:pt x="749" y="12"/>
                  <a:pt x="749" y="12"/>
                </a:cubicBezTo>
                <a:cubicBezTo>
                  <a:pt x="748" y="12"/>
                  <a:pt x="748" y="12"/>
                  <a:pt x="748" y="12"/>
                </a:cubicBezTo>
                <a:cubicBezTo>
                  <a:pt x="748" y="12"/>
                  <a:pt x="748" y="12"/>
                  <a:pt x="748" y="12"/>
                </a:cubicBezTo>
                <a:lnTo>
                  <a:pt x="749" y="11"/>
                </a:lnTo>
                <a:close/>
                <a:moveTo>
                  <a:pt x="748" y="12"/>
                </a:moveTo>
                <a:cubicBezTo>
                  <a:pt x="748" y="12"/>
                  <a:pt x="748" y="12"/>
                  <a:pt x="748" y="12"/>
                </a:cubicBezTo>
                <a:cubicBezTo>
                  <a:pt x="748" y="12"/>
                  <a:pt x="748" y="12"/>
                  <a:pt x="748" y="12"/>
                </a:cubicBezTo>
                <a:close/>
                <a:moveTo>
                  <a:pt x="748" y="13"/>
                </a:moveTo>
                <a:cubicBezTo>
                  <a:pt x="748" y="13"/>
                  <a:pt x="748" y="13"/>
                  <a:pt x="748" y="13"/>
                </a:cubicBezTo>
                <a:cubicBezTo>
                  <a:pt x="748" y="16"/>
                  <a:pt x="748" y="16"/>
                  <a:pt x="748" y="16"/>
                </a:cubicBezTo>
                <a:lnTo>
                  <a:pt x="748" y="13"/>
                </a:lnTo>
                <a:close/>
                <a:moveTo>
                  <a:pt x="748" y="12"/>
                </a:moveTo>
                <a:cubicBezTo>
                  <a:pt x="748" y="13"/>
                  <a:pt x="748" y="13"/>
                  <a:pt x="748" y="13"/>
                </a:cubicBezTo>
                <a:cubicBezTo>
                  <a:pt x="748" y="13"/>
                  <a:pt x="748" y="13"/>
                  <a:pt x="748" y="13"/>
                </a:cubicBezTo>
                <a:cubicBezTo>
                  <a:pt x="746" y="13"/>
                  <a:pt x="746" y="13"/>
                  <a:pt x="746" y="13"/>
                </a:cubicBezTo>
                <a:cubicBezTo>
                  <a:pt x="747" y="12"/>
                  <a:pt x="747" y="12"/>
                  <a:pt x="747" y="12"/>
                </a:cubicBezTo>
                <a:lnTo>
                  <a:pt x="748" y="12"/>
                </a:lnTo>
                <a:close/>
                <a:moveTo>
                  <a:pt x="747" y="12"/>
                </a:moveTo>
                <a:cubicBezTo>
                  <a:pt x="746" y="13"/>
                  <a:pt x="746" y="13"/>
                  <a:pt x="746" y="13"/>
                </a:cubicBezTo>
                <a:cubicBezTo>
                  <a:pt x="745" y="13"/>
                  <a:pt x="745" y="13"/>
                  <a:pt x="745" y="13"/>
                </a:cubicBezTo>
                <a:lnTo>
                  <a:pt x="747" y="12"/>
                </a:lnTo>
                <a:close/>
                <a:moveTo>
                  <a:pt x="745" y="13"/>
                </a:moveTo>
                <a:cubicBezTo>
                  <a:pt x="746" y="13"/>
                  <a:pt x="746" y="13"/>
                  <a:pt x="746" y="13"/>
                </a:cubicBezTo>
                <a:cubicBezTo>
                  <a:pt x="745" y="14"/>
                  <a:pt x="745" y="14"/>
                  <a:pt x="745" y="14"/>
                </a:cubicBezTo>
                <a:cubicBezTo>
                  <a:pt x="744" y="14"/>
                  <a:pt x="744" y="14"/>
                  <a:pt x="744" y="14"/>
                </a:cubicBezTo>
                <a:cubicBezTo>
                  <a:pt x="744" y="14"/>
                  <a:pt x="744" y="14"/>
                  <a:pt x="744" y="14"/>
                </a:cubicBezTo>
                <a:cubicBezTo>
                  <a:pt x="744" y="14"/>
                  <a:pt x="744" y="14"/>
                  <a:pt x="744" y="14"/>
                </a:cubicBezTo>
                <a:lnTo>
                  <a:pt x="745" y="13"/>
                </a:lnTo>
                <a:close/>
                <a:moveTo>
                  <a:pt x="744" y="14"/>
                </a:moveTo>
                <a:cubicBezTo>
                  <a:pt x="743" y="14"/>
                  <a:pt x="743" y="14"/>
                  <a:pt x="743" y="14"/>
                </a:cubicBezTo>
                <a:cubicBezTo>
                  <a:pt x="743" y="14"/>
                  <a:pt x="743" y="14"/>
                  <a:pt x="743" y="14"/>
                </a:cubicBezTo>
                <a:lnTo>
                  <a:pt x="744" y="14"/>
                </a:lnTo>
                <a:close/>
                <a:moveTo>
                  <a:pt x="743" y="18"/>
                </a:moveTo>
                <a:cubicBezTo>
                  <a:pt x="743" y="18"/>
                  <a:pt x="743" y="18"/>
                  <a:pt x="743" y="18"/>
                </a:cubicBezTo>
                <a:cubicBezTo>
                  <a:pt x="740" y="17"/>
                  <a:pt x="740" y="17"/>
                  <a:pt x="740" y="17"/>
                </a:cubicBezTo>
                <a:cubicBezTo>
                  <a:pt x="743" y="15"/>
                  <a:pt x="743" y="15"/>
                  <a:pt x="743" y="15"/>
                </a:cubicBezTo>
                <a:lnTo>
                  <a:pt x="743" y="18"/>
                </a:lnTo>
                <a:close/>
                <a:moveTo>
                  <a:pt x="743" y="14"/>
                </a:moveTo>
                <a:cubicBezTo>
                  <a:pt x="743" y="14"/>
                  <a:pt x="743" y="14"/>
                  <a:pt x="743" y="14"/>
                </a:cubicBezTo>
                <a:cubicBezTo>
                  <a:pt x="743" y="14"/>
                  <a:pt x="743" y="14"/>
                  <a:pt x="743" y="14"/>
                </a:cubicBezTo>
                <a:close/>
                <a:moveTo>
                  <a:pt x="743" y="14"/>
                </a:moveTo>
                <a:cubicBezTo>
                  <a:pt x="743" y="15"/>
                  <a:pt x="743" y="15"/>
                  <a:pt x="743" y="15"/>
                </a:cubicBezTo>
                <a:cubicBezTo>
                  <a:pt x="743" y="15"/>
                  <a:pt x="743" y="15"/>
                  <a:pt x="743" y="15"/>
                </a:cubicBezTo>
                <a:cubicBezTo>
                  <a:pt x="742" y="15"/>
                  <a:pt x="742" y="15"/>
                  <a:pt x="742" y="15"/>
                </a:cubicBezTo>
                <a:cubicBezTo>
                  <a:pt x="742" y="14"/>
                  <a:pt x="742" y="14"/>
                  <a:pt x="742" y="14"/>
                </a:cubicBezTo>
                <a:cubicBezTo>
                  <a:pt x="743" y="14"/>
                  <a:pt x="743" y="14"/>
                  <a:pt x="743" y="14"/>
                </a:cubicBezTo>
                <a:close/>
                <a:moveTo>
                  <a:pt x="742" y="14"/>
                </a:moveTo>
                <a:cubicBezTo>
                  <a:pt x="742" y="14"/>
                  <a:pt x="742" y="14"/>
                  <a:pt x="742" y="14"/>
                </a:cubicBezTo>
                <a:cubicBezTo>
                  <a:pt x="742" y="14"/>
                  <a:pt x="742" y="14"/>
                  <a:pt x="742" y="14"/>
                </a:cubicBezTo>
                <a:cubicBezTo>
                  <a:pt x="742" y="14"/>
                  <a:pt x="742" y="14"/>
                  <a:pt x="742" y="14"/>
                </a:cubicBezTo>
                <a:cubicBezTo>
                  <a:pt x="742" y="14"/>
                  <a:pt x="742" y="14"/>
                  <a:pt x="742" y="14"/>
                </a:cubicBezTo>
                <a:close/>
                <a:moveTo>
                  <a:pt x="742" y="14"/>
                </a:moveTo>
                <a:cubicBezTo>
                  <a:pt x="741" y="15"/>
                  <a:pt x="741" y="15"/>
                  <a:pt x="741" y="15"/>
                </a:cubicBezTo>
                <a:cubicBezTo>
                  <a:pt x="740" y="15"/>
                  <a:pt x="740" y="15"/>
                  <a:pt x="740" y="15"/>
                </a:cubicBezTo>
                <a:lnTo>
                  <a:pt x="742" y="14"/>
                </a:lnTo>
                <a:close/>
                <a:moveTo>
                  <a:pt x="740" y="15"/>
                </a:moveTo>
                <a:cubicBezTo>
                  <a:pt x="740" y="15"/>
                  <a:pt x="740" y="15"/>
                  <a:pt x="740" y="15"/>
                </a:cubicBezTo>
                <a:cubicBezTo>
                  <a:pt x="740" y="15"/>
                  <a:pt x="740" y="15"/>
                  <a:pt x="740" y="15"/>
                </a:cubicBezTo>
                <a:cubicBezTo>
                  <a:pt x="740" y="15"/>
                  <a:pt x="740" y="15"/>
                  <a:pt x="740" y="15"/>
                </a:cubicBezTo>
                <a:cubicBezTo>
                  <a:pt x="740" y="15"/>
                  <a:pt x="740" y="15"/>
                  <a:pt x="740" y="15"/>
                </a:cubicBezTo>
                <a:close/>
                <a:moveTo>
                  <a:pt x="740" y="16"/>
                </a:moveTo>
                <a:cubicBezTo>
                  <a:pt x="740" y="16"/>
                  <a:pt x="740" y="16"/>
                  <a:pt x="740" y="16"/>
                </a:cubicBezTo>
                <a:cubicBezTo>
                  <a:pt x="740" y="16"/>
                  <a:pt x="740" y="16"/>
                  <a:pt x="740" y="16"/>
                </a:cubicBezTo>
                <a:cubicBezTo>
                  <a:pt x="739" y="16"/>
                  <a:pt x="739" y="16"/>
                  <a:pt x="739" y="16"/>
                </a:cubicBezTo>
                <a:lnTo>
                  <a:pt x="740" y="16"/>
                </a:lnTo>
                <a:close/>
                <a:moveTo>
                  <a:pt x="739" y="17"/>
                </a:moveTo>
                <a:cubicBezTo>
                  <a:pt x="739" y="17"/>
                  <a:pt x="739" y="17"/>
                  <a:pt x="739" y="17"/>
                </a:cubicBezTo>
                <a:cubicBezTo>
                  <a:pt x="739" y="16"/>
                  <a:pt x="739" y="16"/>
                  <a:pt x="739" y="16"/>
                </a:cubicBezTo>
                <a:lnTo>
                  <a:pt x="739" y="17"/>
                </a:lnTo>
                <a:close/>
                <a:moveTo>
                  <a:pt x="739" y="20"/>
                </a:moveTo>
                <a:cubicBezTo>
                  <a:pt x="739" y="21"/>
                  <a:pt x="739" y="21"/>
                  <a:pt x="739" y="21"/>
                </a:cubicBezTo>
                <a:cubicBezTo>
                  <a:pt x="736" y="19"/>
                  <a:pt x="736" y="19"/>
                  <a:pt x="736" y="19"/>
                </a:cubicBezTo>
                <a:cubicBezTo>
                  <a:pt x="739" y="18"/>
                  <a:pt x="739" y="18"/>
                  <a:pt x="739" y="18"/>
                </a:cubicBezTo>
                <a:lnTo>
                  <a:pt x="739" y="20"/>
                </a:lnTo>
                <a:close/>
                <a:moveTo>
                  <a:pt x="736" y="19"/>
                </a:moveTo>
                <a:cubicBezTo>
                  <a:pt x="737" y="18"/>
                  <a:pt x="737" y="18"/>
                  <a:pt x="737" y="18"/>
                </a:cubicBezTo>
                <a:cubicBezTo>
                  <a:pt x="739" y="17"/>
                  <a:pt x="739" y="17"/>
                  <a:pt x="739" y="17"/>
                </a:cubicBezTo>
                <a:lnTo>
                  <a:pt x="736" y="19"/>
                </a:lnTo>
                <a:close/>
                <a:moveTo>
                  <a:pt x="739" y="16"/>
                </a:moveTo>
                <a:cubicBezTo>
                  <a:pt x="739" y="17"/>
                  <a:pt x="739" y="17"/>
                  <a:pt x="739" y="17"/>
                </a:cubicBezTo>
                <a:cubicBezTo>
                  <a:pt x="737" y="18"/>
                  <a:pt x="737" y="18"/>
                  <a:pt x="737" y="18"/>
                </a:cubicBezTo>
                <a:cubicBezTo>
                  <a:pt x="738" y="17"/>
                  <a:pt x="738" y="17"/>
                  <a:pt x="738" y="17"/>
                </a:cubicBezTo>
                <a:lnTo>
                  <a:pt x="739" y="16"/>
                </a:lnTo>
                <a:close/>
                <a:moveTo>
                  <a:pt x="738" y="17"/>
                </a:moveTo>
                <a:cubicBezTo>
                  <a:pt x="737" y="18"/>
                  <a:pt x="737" y="18"/>
                  <a:pt x="737" y="18"/>
                </a:cubicBezTo>
                <a:cubicBezTo>
                  <a:pt x="736" y="18"/>
                  <a:pt x="736" y="18"/>
                  <a:pt x="736" y="18"/>
                </a:cubicBezTo>
                <a:lnTo>
                  <a:pt x="738" y="17"/>
                </a:lnTo>
                <a:close/>
                <a:moveTo>
                  <a:pt x="736" y="18"/>
                </a:moveTo>
                <a:cubicBezTo>
                  <a:pt x="737" y="18"/>
                  <a:pt x="737" y="18"/>
                  <a:pt x="737" y="18"/>
                </a:cubicBezTo>
                <a:cubicBezTo>
                  <a:pt x="736" y="19"/>
                  <a:pt x="736" y="19"/>
                  <a:pt x="736" y="19"/>
                </a:cubicBezTo>
                <a:cubicBezTo>
                  <a:pt x="736" y="19"/>
                  <a:pt x="736" y="19"/>
                  <a:pt x="736" y="19"/>
                </a:cubicBezTo>
                <a:cubicBezTo>
                  <a:pt x="736" y="19"/>
                  <a:pt x="736" y="19"/>
                  <a:pt x="736" y="19"/>
                </a:cubicBezTo>
                <a:cubicBezTo>
                  <a:pt x="735" y="19"/>
                  <a:pt x="735" y="19"/>
                  <a:pt x="735" y="19"/>
                </a:cubicBezTo>
                <a:lnTo>
                  <a:pt x="736" y="18"/>
                </a:lnTo>
                <a:close/>
                <a:moveTo>
                  <a:pt x="735" y="19"/>
                </a:moveTo>
                <a:cubicBezTo>
                  <a:pt x="735" y="19"/>
                  <a:pt x="735" y="19"/>
                  <a:pt x="735" y="19"/>
                </a:cubicBezTo>
                <a:cubicBezTo>
                  <a:pt x="735" y="19"/>
                  <a:pt x="735" y="19"/>
                  <a:pt x="735" y="19"/>
                </a:cubicBezTo>
                <a:close/>
                <a:moveTo>
                  <a:pt x="735" y="19"/>
                </a:moveTo>
                <a:cubicBezTo>
                  <a:pt x="735" y="19"/>
                  <a:pt x="735" y="19"/>
                  <a:pt x="735" y="19"/>
                </a:cubicBezTo>
                <a:cubicBezTo>
                  <a:pt x="734" y="19"/>
                  <a:pt x="734" y="19"/>
                  <a:pt x="734" y="19"/>
                </a:cubicBezTo>
                <a:lnTo>
                  <a:pt x="735" y="19"/>
                </a:lnTo>
                <a:close/>
                <a:moveTo>
                  <a:pt x="734" y="20"/>
                </a:moveTo>
                <a:cubicBezTo>
                  <a:pt x="735" y="20"/>
                  <a:pt x="735" y="20"/>
                  <a:pt x="735" y="20"/>
                </a:cubicBezTo>
                <a:cubicBezTo>
                  <a:pt x="735" y="20"/>
                  <a:pt x="735" y="20"/>
                  <a:pt x="735" y="20"/>
                </a:cubicBezTo>
                <a:cubicBezTo>
                  <a:pt x="734" y="21"/>
                  <a:pt x="734" y="21"/>
                  <a:pt x="734" y="21"/>
                </a:cubicBezTo>
                <a:cubicBezTo>
                  <a:pt x="734" y="20"/>
                  <a:pt x="734" y="20"/>
                  <a:pt x="734" y="20"/>
                </a:cubicBezTo>
                <a:close/>
                <a:moveTo>
                  <a:pt x="734" y="19"/>
                </a:moveTo>
                <a:cubicBezTo>
                  <a:pt x="734" y="19"/>
                  <a:pt x="734" y="19"/>
                  <a:pt x="734" y="19"/>
                </a:cubicBezTo>
                <a:cubicBezTo>
                  <a:pt x="734" y="19"/>
                  <a:pt x="734" y="19"/>
                  <a:pt x="734" y="19"/>
                </a:cubicBezTo>
                <a:cubicBezTo>
                  <a:pt x="734" y="19"/>
                  <a:pt x="734" y="19"/>
                  <a:pt x="734" y="19"/>
                </a:cubicBezTo>
                <a:close/>
                <a:moveTo>
                  <a:pt x="732" y="21"/>
                </a:moveTo>
                <a:cubicBezTo>
                  <a:pt x="734" y="20"/>
                  <a:pt x="734" y="20"/>
                  <a:pt x="734" y="20"/>
                </a:cubicBezTo>
                <a:cubicBezTo>
                  <a:pt x="733" y="21"/>
                  <a:pt x="733" y="21"/>
                  <a:pt x="733" y="21"/>
                </a:cubicBezTo>
                <a:cubicBezTo>
                  <a:pt x="732" y="21"/>
                  <a:pt x="732" y="21"/>
                  <a:pt x="732" y="21"/>
                </a:cubicBezTo>
                <a:close/>
                <a:moveTo>
                  <a:pt x="732" y="21"/>
                </a:moveTo>
                <a:cubicBezTo>
                  <a:pt x="733" y="21"/>
                  <a:pt x="733" y="21"/>
                  <a:pt x="733" y="21"/>
                </a:cubicBezTo>
                <a:cubicBezTo>
                  <a:pt x="733" y="22"/>
                  <a:pt x="733" y="22"/>
                  <a:pt x="733" y="22"/>
                </a:cubicBezTo>
                <a:cubicBezTo>
                  <a:pt x="732" y="22"/>
                  <a:pt x="732" y="22"/>
                  <a:pt x="732" y="22"/>
                </a:cubicBezTo>
                <a:lnTo>
                  <a:pt x="732" y="21"/>
                </a:lnTo>
                <a:close/>
                <a:moveTo>
                  <a:pt x="735" y="24"/>
                </a:moveTo>
                <a:cubicBezTo>
                  <a:pt x="734" y="24"/>
                  <a:pt x="734" y="25"/>
                  <a:pt x="733" y="26"/>
                </a:cubicBezTo>
                <a:cubicBezTo>
                  <a:pt x="732" y="23"/>
                  <a:pt x="732" y="23"/>
                  <a:pt x="732" y="23"/>
                </a:cubicBezTo>
                <a:lnTo>
                  <a:pt x="735" y="24"/>
                </a:lnTo>
                <a:close/>
                <a:moveTo>
                  <a:pt x="732" y="21"/>
                </a:moveTo>
                <a:cubicBezTo>
                  <a:pt x="732" y="21"/>
                  <a:pt x="732" y="21"/>
                  <a:pt x="732" y="21"/>
                </a:cubicBezTo>
                <a:cubicBezTo>
                  <a:pt x="732" y="21"/>
                  <a:pt x="732" y="21"/>
                  <a:pt x="732" y="21"/>
                </a:cubicBezTo>
                <a:cubicBezTo>
                  <a:pt x="732" y="21"/>
                  <a:pt x="732" y="21"/>
                  <a:pt x="732" y="21"/>
                </a:cubicBezTo>
                <a:close/>
                <a:moveTo>
                  <a:pt x="732" y="21"/>
                </a:moveTo>
                <a:cubicBezTo>
                  <a:pt x="732" y="21"/>
                  <a:pt x="732" y="21"/>
                  <a:pt x="732" y="21"/>
                </a:cubicBezTo>
                <a:cubicBezTo>
                  <a:pt x="732" y="22"/>
                  <a:pt x="732" y="22"/>
                  <a:pt x="732" y="22"/>
                </a:cubicBezTo>
                <a:cubicBezTo>
                  <a:pt x="732" y="22"/>
                  <a:pt x="732" y="22"/>
                  <a:pt x="732" y="22"/>
                </a:cubicBezTo>
                <a:cubicBezTo>
                  <a:pt x="732" y="22"/>
                  <a:pt x="732" y="22"/>
                  <a:pt x="732" y="22"/>
                </a:cubicBezTo>
                <a:lnTo>
                  <a:pt x="732" y="21"/>
                </a:lnTo>
                <a:close/>
                <a:moveTo>
                  <a:pt x="732" y="23"/>
                </a:moveTo>
                <a:cubicBezTo>
                  <a:pt x="731" y="23"/>
                  <a:pt x="731" y="23"/>
                  <a:pt x="731" y="23"/>
                </a:cubicBezTo>
                <a:cubicBezTo>
                  <a:pt x="731" y="22"/>
                  <a:pt x="731" y="22"/>
                  <a:pt x="731" y="22"/>
                </a:cubicBezTo>
                <a:lnTo>
                  <a:pt x="732" y="23"/>
                </a:lnTo>
                <a:close/>
                <a:moveTo>
                  <a:pt x="731" y="22"/>
                </a:moveTo>
                <a:cubicBezTo>
                  <a:pt x="731" y="23"/>
                  <a:pt x="731" y="23"/>
                  <a:pt x="731" y="23"/>
                </a:cubicBezTo>
                <a:cubicBezTo>
                  <a:pt x="730" y="24"/>
                  <a:pt x="730" y="24"/>
                  <a:pt x="730" y="24"/>
                </a:cubicBezTo>
                <a:cubicBezTo>
                  <a:pt x="731" y="23"/>
                  <a:pt x="731" y="23"/>
                  <a:pt x="731" y="23"/>
                </a:cubicBezTo>
                <a:lnTo>
                  <a:pt x="731" y="22"/>
                </a:lnTo>
                <a:close/>
                <a:moveTo>
                  <a:pt x="730" y="23"/>
                </a:moveTo>
                <a:cubicBezTo>
                  <a:pt x="730" y="24"/>
                  <a:pt x="730" y="24"/>
                  <a:pt x="730" y="24"/>
                </a:cubicBezTo>
                <a:cubicBezTo>
                  <a:pt x="729" y="25"/>
                  <a:pt x="729" y="25"/>
                  <a:pt x="729" y="25"/>
                </a:cubicBezTo>
                <a:lnTo>
                  <a:pt x="730" y="23"/>
                </a:lnTo>
                <a:close/>
                <a:moveTo>
                  <a:pt x="729" y="25"/>
                </a:moveTo>
                <a:cubicBezTo>
                  <a:pt x="730" y="24"/>
                  <a:pt x="730" y="24"/>
                  <a:pt x="730" y="24"/>
                </a:cubicBezTo>
                <a:cubicBezTo>
                  <a:pt x="729" y="25"/>
                  <a:pt x="729" y="25"/>
                  <a:pt x="729" y="25"/>
                </a:cubicBezTo>
                <a:cubicBezTo>
                  <a:pt x="729" y="26"/>
                  <a:pt x="729" y="26"/>
                  <a:pt x="729" y="26"/>
                </a:cubicBezTo>
                <a:cubicBezTo>
                  <a:pt x="728" y="25"/>
                  <a:pt x="728" y="25"/>
                  <a:pt x="728" y="25"/>
                </a:cubicBezTo>
                <a:lnTo>
                  <a:pt x="729" y="25"/>
                </a:lnTo>
                <a:close/>
                <a:moveTo>
                  <a:pt x="728" y="26"/>
                </a:moveTo>
                <a:cubicBezTo>
                  <a:pt x="728" y="26"/>
                  <a:pt x="728" y="26"/>
                  <a:pt x="728" y="26"/>
                </a:cubicBezTo>
                <a:cubicBezTo>
                  <a:pt x="728" y="26"/>
                  <a:pt x="728" y="26"/>
                  <a:pt x="728" y="26"/>
                </a:cubicBezTo>
                <a:close/>
                <a:moveTo>
                  <a:pt x="728" y="26"/>
                </a:moveTo>
                <a:cubicBezTo>
                  <a:pt x="728" y="26"/>
                  <a:pt x="728" y="26"/>
                  <a:pt x="728" y="26"/>
                </a:cubicBezTo>
                <a:cubicBezTo>
                  <a:pt x="727" y="26"/>
                  <a:pt x="727" y="26"/>
                  <a:pt x="727" y="26"/>
                </a:cubicBezTo>
                <a:lnTo>
                  <a:pt x="728" y="26"/>
                </a:lnTo>
                <a:close/>
                <a:moveTo>
                  <a:pt x="728" y="26"/>
                </a:moveTo>
                <a:cubicBezTo>
                  <a:pt x="728" y="27"/>
                  <a:pt x="728" y="27"/>
                  <a:pt x="728" y="27"/>
                </a:cubicBezTo>
                <a:cubicBezTo>
                  <a:pt x="727" y="28"/>
                  <a:pt x="727" y="28"/>
                  <a:pt x="727" y="28"/>
                </a:cubicBezTo>
                <a:cubicBezTo>
                  <a:pt x="727" y="27"/>
                  <a:pt x="727" y="27"/>
                  <a:pt x="727" y="27"/>
                </a:cubicBezTo>
                <a:lnTo>
                  <a:pt x="728" y="26"/>
                </a:lnTo>
                <a:close/>
                <a:moveTo>
                  <a:pt x="727" y="26"/>
                </a:moveTo>
                <a:cubicBezTo>
                  <a:pt x="727" y="26"/>
                  <a:pt x="727" y="26"/>
                  <a:pt x="727" y="26"/>
                </a:cubicBezTo>
                <a:cubicBezTo>
                  <a:pt x="727" y="26"/>
                  <a:pt x="727" y="26"/>
                  <a:pt x="727" y="26"/>
                </a:cubicBezTo>
                <a:close/>
                <a:moveTo>
                  <a:pt x="727" y="27"/>
                </a:moveTo>
                <a:cubicBezTo>
                  <a:pt x="727" y="28"/>
                  <a:pt x="727" y="28"/>
                  <a:pt x="727" y="28"/>
                </a:cubicBezTo>
                <a:cubicBezTo>
                  <a:pt x="726" y="28"/>
                  <a:pt x="726" y="28"/>
                  <a:pt x="726" y="28"/>
                </a:cubicBezTo>
                <a:cubicBezTo>
                  <a:pt x="726" y="28"/>
                  <a:pt x="726" y="28"/>
                  <a:pt x="726" y="28"/>
                </a:cubicBezTo>
                <a:lnTo>
                  <a:pt x="727" y="27"/>
                </a:lnTo>
                <a:close/>
                <a:moveTo>
                  <a:pt x="726" y="28"/>
                </a:moveTo>
                <a:cubicBezTo>
                  <a:pt x="726" y="28"/>
                  <a:pt x="726" y="28"/>
                  <a:pt x="726" y="28"/>
                </a:cubicBezTo>
                <a:cubicBezTo>
                  <a:pt x="726" y="28"/>
                  <a:pt x="726" y="28"/>
                  <a:pt x="726" y="28"/>
                </a:cubicBezTo>
                <a:close/>
                <a:moveTo>
                  <a:pt x="726" y="29"/>
                </a:moveTo>
                <a:cubicBezTo>
                  <a:pt x="726" y="29"/>
                  <a:pt x="726" y="29"/>
                  <a:pt x="726" y="29"/>
                </a:cubicBezTo>
                <a:cubicBezTo>
                  <a:pt x="725" y="29"/>
                  <a:pt x="725" y="29"/>
                  <a:pt x="725" y="29"/>
                </a:cubicBezTo>
                <a:cubicBezTo>
                  <a:pt x="725" y="29"/>
                  <a:pt x="725" y="29"/>
                  <a:pt x="725" y="29"/>
                </a:cubicBezTo>
                <a:lnTo>
                  <a:pt x="726" y="29"/>
                </a:lnTo>
                <a:close/>
                <a:moveTo>
                  <a:pt x="725" y="28"/>
                </a:moveTo>
                <a:cubicBezTo>
                  <a:pt x="725" y="28"/>
                  <a:pt x="725" y="28"/>
                  <a:pt x="725" y="28"/>
                </a:cubicBezTo>
                <a:cubicBezTo>
                  <a:pt x="725" y="28"/>
                  <a:pt x="725" y="28"/>
                  <a:pt x="725" y="28"/>
                </a:cubicBezTo>
                <a:close/>
                <a:moveTo>
                  <a:pt x="726" y="30"/>
                </a:moveTo>
                <a:cubicBezTo>
                  <a:pt x="725" y="30"/>
                  <a:pt x="725" y="30"/>
                  <a:pt x="725" y="30"/>
                </a:cubicBezTo>
                <a:cubicBezTo>
                  <a:pt x="725" y="30"/>
                  <a:pt x="725" y="30"/>
                  <a:pt x="725" y="30"/>
                </a:cubicBezTo>
                <a:cubicBezTo>
                  <a:pt x="725" y="30"/>
                  <a:pt x="725" y="30"/>
                  <a:pt x="725" y="30"/>
                </a:cubicBezTo>
                <a:lnTo>
                  <a:pt x="726" y="30"/>
                </a:lnTo>
                <a:close/>
                <a:moveTo>
                  <a:pt x="725" y="30"/>
                </a:moveTo>
                <a:cubicBezTo>
                  <a:pt x="725" y="30"/>
                  <a:pt x="725" y="30"/>
                  <a:pt x="725" y="30"/>
                </a:cubicBezTo>
                <a:cubicBezTo>
                  <a:pt x="724" y="32"/>
                  <a:pt x="724" y="32"/>
                  <a:pt x="724" y="32"/>
                </a:cubicBezTo>
                <a:cubicBezTo>
                  <a:pt x="724" y="30"/>
                  <a:pt x="724" y="30"/>
                  <a:pt x="724" y="30"/>
                </a:cubicBezTo>
                <a:lnTo>
                  <a:pt x="725" y="30"/>
                </a:lnTo>
                <a:close/>
                <a:moveTo>
                  <a:pt x="724" y="31"/>
                </a:moveTo>
                <a:cubicBezTo>
                  <a:pt x="724" y="32"/>
                  <a:pt x="724" y="32"/>
                  <a:pt x="724" y="32"/>
                </a:cubicBezTo>
                <a:cubicBezTo>
                  <a:pt x="723" y="33"/>
                  <a:pt x="723" y="33"/>
                  <a:pt x="723" y="33"/>
                </a:cubicBezTo>
                <a:lnTo>
                  <a:pt x="724" y="31"/>
                </a:lnTo>
                <a:close/>
                <a:moveTo>
                  <a:pt x="723" y="33"/>
                </a:moveTo>
                <a:cubicBezTo>
                  <a:pt x="724" y="32"/>
                  <a:pt x="724" y="32"/>
                  <a:pt x="724" y="32"/>
                </a:cubicBezTo>
                <a:cubicBezTo>
                  <a:pt x="723" y="33"/>
                  <a:pt x="723" y="33"/>
                  <a:pt x="723" y="33"/>
                </a:cubicBezTo>
                <a:cubicBezTo>
                  <a:pt x="723" y="34"/>
                  <a:pt x="723" y="34"/>
                  <a:pt x="723" y="34"/>
                </a:cubicBezTo>
                <a:cubicBezTo>
                  <a:pt x="722" y="33"/>
                  <a:pt x="722" y="33"/>
                  <a:pt x="722" y="33"/>
                </a:cubicBezTo>
                <a:lnTo>
                  <a:pt x="723" y="33"/>
                </a:lnTo>
                <a:close/>
                <a:moveTo>
                  <a:pt x="723" y="34"/>
                </a:moveTo>
                <a:cubicBezTo>
                  <a:pt x="722" y="34"/>
                  <a:pt x="722" y="34"/>
                  <a:pt x="722" y="34"/>
                </a:cubicBezTo>
                <a:cubicBezTo>
                  <a:pt x="722" y="34"/>
                  <a:pt x="722" y="34"/>
                  <a:pt x="722" y="34"/>
                </a:cubicBezTo>
                <a:lnTo>
                  <a:pt x="723" y="34"/>
                </a:lnTo>
                <a:close/>
                <a:moveTo>
                  <a:pt x="722" y="34"/>
                </a:moveTo>
                <a:cubicBezTo>
                  <a:pt x="722" y="34"/>
                  <a:pt x="722" y="34"/>
                  <a:pt x="722" y="34"/>
                </a:cubicBezTo>
                <a:cubicBezTo>
                  <a:pt x="722" y="34"/>
                  <a:pt x="722" y="34"/>
                  <a:pt x="722" y="34"/>
                </a:cubicBezTo>
                <a:close/>
                <a:moveTo>
                  <a:pt x="722" y="34"/>
                </a:moveTo>
                <a:cubicBezTo>
                  <a:pt x="723" y="35"/>
                  <a:pt x="723" y="35"/>
                  <a:pt x="723" y="35"/>
                </a:cubicBezTo>
                <a:cubicBezTo>
                  <a:pt x="722" y="36"/>
                  <a:pt x="722" y="36"/>
                  <a:pt x="722" y="36"/>
                </a:cubicBezTo>
                <a:cubicBezTo>
                  <a:pt x="722" y="35"/>
                  <a:pt x="722" y="35"/>
                  <a:pt x="722" y="35"/>
                </a:cubicBezTo>
                <a:lnTo>
                  <a:pt x="722" y="34"/>
                </a:lnTo>
                <a:close/>
                <a:moveTo>
                  <a:pt x="721" y="34"/>
                </a:moveTo>
                <a:cubicBezTo>
                  <a:pt x="721" y="34"/>
                  <a:pt x="721" y="34"/>
                  <a:pt x="721" y="34"/>
                </a:cubicBezTo>
                <a:cubicBezTo>
                  <a:pt x="721" y="34"/>
                  <a:pt x="721" y="34"/>
                  <a:pt x="721" y="34"/>
                </a:cubicBezTo>
                <a:close/>
                <a:moveTo>
                  <a:pt x="722" y="35"/>
                </a:moveTo>
                <a:cubicBezTo>
                  <a:pt x="721" y="36"/>
                  <a:pt x="721" y="36"/>
                  <a:pt x="721" y="36"/>
                </a:cubicBezTo>
                <a:cubicBezTo>
                  <a:pt x="721" y="37"/>
                  <a:pt x="721" y="37"/>
                  <a:pt x="721" y="37"/>
                </a:cubicBezTo>
                <a:cubicBezTo>
                  <a:pt x="721" y="36"/>
                  <a:pt x="721" y="36"/>
                  <a:pt x="721" y="36"/>
                </a:cubicBezTo>
                <a:lnTo>
                  <a:pt x="722" y="35"/>
                </a:lnTo>
                <a:close/>
                <a:moveTo>
                  <a:pt x="721" y="37"/>
                </a:moveTo>
                <a:cubicBezTo>
                  <a:pt x="721" y="37"/>
                  <a:pt x="721" y="37"/>
                  <a:pt x="721" y="37"/>
                </a:cubicBezTo>
                <a:cubicBezTo>
                  <a:pt x="721" y="37"/>
                  <a:pt x="721" y="37"/>
                  <a:pt x="721" y="37"/>
                </a:cubicBezTo>
                <a:close/>
                <a:moveTo>
                  <a:pt x="720" y="37"/>
                </a:moveTo>
                <a:cubicBezTo>
                  <a:pt x="721" y="37"/>
                  <a:pt x="721" y="37"/>
                  <a:pt x="721" y="37"/>
                </a:cubicBezTo>
                <a:cubicBezTo>
                  <a:pt x="721" y="38"/>
                  <a:pt x="721" y="38"/>
                  <a:pt x="721" y="38"/>
                </a:cubicBezTo>
                <a:cubicBezTo>
                  <a:pt x="720" y="38"/>
                  <a:pt x="720" y="38"/>
                  <a:pt x="720" y="38"/>
                </a:cubicBezTo>
                <a:lnTo>
                  <a:pt x="720" y="37"/>
                </a:lnTo>
                <a:close/>
                <a:moveTo>
                  <a:pt x="720" y="37"/>
                </a:moveTo>
                <a:cubicBezTo>
                  <a:pt x="720" y="37"/>
                  <a:pt x="720" y="37"/>
                  <a:pt x="720" y="37"/>
                </a:cubicBezTo>
                <a:cubicBezTo>
                  <a:pt x="720" y="37"/>
                  <a:pt x="720" y="37"/>
                  <a:pt x="720" y="37"/>
                </a:cubicBezTo>
                <a:close/>
                <a:moveTo>
                  <a:pt x="720" y="39"/>
                </a:moveTo>
                <a:cubicBezTo>
                  <a:pt x="720" y="38"/>
                  <a:pt x="720" y="38"/>
                  <a:pt x="720" y="38"/>
                </a:cubicBezTo>
                <a:cubicBezTo>
                  <a:pt x="720" y="39"/>
                  <a:pt x="720" y="39"/>
                  <a:pt x="720" y="39"/>
                </a:cubicBezTo>
                <a:cubicBezTo>
                  <a:pt x="720" y="40"/>
                  <a:pt x="720" y="40"/>
                  <a:pt x="720" y="40"/>
                </a:cubicBezTo>
                <a:lnTo>
                  <a:pt x="720" y="39"/>
                </a:lnTo>
                <a:close/>
                <a:moveTo>
                  <a:pt x="720" y="39"/>
                </a:moveTo>
                <a:cubicBezTo>
                  <a:pt x="720" y="39"/>
                  <a:pt x="720" y="39"/>
                  <a:pt x="720" y="39"/>
                </a:cubicBezTo>
                <a:cubicBezTo>
                  <a:pt x="719" y="42"/>
                  <a:pt x="719" y="42"/>
                  <a:pt x="719" y="42"/>
                </a:cubicBezTo>
                <a:cubicBezTo>
                  <a:pt x="720" y="40"/>
                  <a:pt x="720" y="40"/>
                  <a:pt x="720" y="40"/>
                </a:cubicBezTo>
                <a:lnTo>
                  <a:pt x="720" y="39"/>
                </a:lnTo>
                <a:close/>
                <a:moveTo>
                  <a:pt x="720" y="39"/>
                </a:moveTo>
                <a:cubicBezTo>
                  <a:pt x="719" y="40"/>
                  <a:pt x="719" y="40"/>
                  <a:pt x="719" y="40"/>
                </a:cubicBezTo>
                <a:cubicBezTo>
                  <a:pt x="719" y="41"/>
                  <a:pt x="719" y="41"/>
                  <a:pt x="719" y="41"/>
                </a:cubicBezTo>
                <a:lnTo>
                  <a:pt x="720" y="39"/>
                </a:lnTo>
                <a:close/>
                <a:moveTo>
                  <a:pt x="719" y="42"/>
                </a:moveTo>
                <a:cubicBezTo>
                  <a:pt x="719" y="40"/>
                  <a:pt x="719" y="40"/>
                  <a:pt x="719" y="40"/>
                </a:cubicBezTo>
                <a:cubicBezTo>
                  <a:pt x="719" y="42"/>
                  <a:pt x="719" y="42"/>
                  <a:pt x="719" y="42"/>
                </a:cubicBezTo>
                <a:cubicBezTo>
                  <a:pt x="719" y="42"/>
                  <a:pt x="719" y="42"/>
                  <a:pt x="719" y="42"/>
                </a:cubicBezTo>
                <a:cubicBezTo>
                  <a:pt x="718" y="42"/>
                  <a:pt x="718" y="42"/>
                  <a:pt x="718" y="42"/>
                </a:cubicBezTo>
                <a:lnTo>
                  <a:pt x="719" y="42"/>
                </a:lnTo>
                <a:close/>
                <a:moveTo>
                  <a:pt x="719" y="43"/>
                </a:moveTo>
                <a:cubicBezTo>
                  <a:pt x="719" y="43"/>
                  <a:pt x="719" y="43"/>
                  <a:pt x="719" y="43"/>
                </a:cubicBezTo>
                <a:cubicBezTo>
                  <a:pt x="718" y="43"/>
                  <a:pt x="718" y="43"/>
                  <a:pt x="718" y="43"/>
                </a:cubicBezTo>
                <a:lnTo>
                  <a:pt x="719" y="43"/>
                </a:lnTo>
                <a:close/>
                <a:moveTo>
                  <a:pt x="718" y="43"/>
                </a:moveTo>
                <a:cubicBezTo>
                  <a:pt x="718" y="43"/>
                  <a:pt x="718" y="43"/>
                  <a:pt x="718" y="43"/>
                </a:cubicBezTo>
                <a:cubicBezTo>
                  <a:pt x="718" y="43"/>
                  <a:pt x="718" y="43"/>
                  <a:pt x="718" y="43"/>
                </a:cubicBezTo>
                <a:cubicBezTo>
                  <a:pt x="718" y="43"/>
                  <a:pt x="718" y="43"/>
                  <a:pt x="718" y="43"/>
                </a:cubicBezTo>
                <a:close/>
                <a:moveTo>
                  <a:pt x="717" y="45"/>
                </a:moveTo>
                <a:cubicBezTo>
                  <a:pt x="718" y="45"/>
                  <a:pt x="718" y="45"/>
                  <a:pt x="718" y="44"/>
                </a:cubicBezTo>
                <a:cubicBezTo>
                  <a:pt x="718" y="44"/>
                  <a:pt x="718" y="44"/>
                  <a:pt x="718" y="44"/>
                </a:cubicBezTo>
                <a:cubicBezTo>
                  <a:pt x="718" y="44"/>
                  <a:pt x="718" y="44"/>
                  <a:pt x="718" y="44"/>
                </a:cubicBezTo>
                <a:cubicBezTo>
                  <a:pt x="718" y="45"/>
                  <a:pt x="718" y="45"/>
                  <a:pt x="718" y="45"/>
                </a:cubicBezTo>
                <a:cubicBezTo>
                  <a:pt x="717" y="46"/>
                  <a:pt x="717" y="46"/>
                  <a:pt x="717" y="46"/>
                </a:cubicBezTo>
                <a:cubicBezTo>
                  <a:pt x="717" y="45"/>
                  <a:pt x="717" y="45"/>
                  <a:pt x="717" y="45"/>
                </a:cubicBezTo>
                <a:close/>
                <a:moveTo>
                  <a:pt x="717" y="43"/>
                </a:moveTo>
                <a:cubicBezTo>
                  <a:pt x="717" y="43"/>
                  <a:pt x="717" y="43"/>
                  <a:pt x="717" y="43"/>
                </a:cubicBezTo>
                <a:cubicBezTo>
                  <a:pt x="717" y="43"/>
                  <a:pt x="717" y="43"/>
                  <a:pt x="717" y="43"/>
                </a:cubicBezTo>
                <a:cubicBezTo>
                  <a:pt x="717" y="43"/>
                  <a:pt x="717" y="43"/>
                  <a:pt x="717" y="43"/>
                </a:cubicBezTo>
                <a:close/>
                <a:moveTo>
                  <a:pt x="717" y="46"/>
                </a:moveTo>
                <a:cubicBezTo>
                  <a:pt x="717" y="46"/>
                  <a:pt x="717" y="46"/>
                  <a:pt x="717" y="46"/>
                </a:cubicBezTo>
                <a:cubicBezTo>
                  <a:pt x="717" y="46"/>
                  <a:pt x="717" y="46"/>
                  <a:pt x="717" y="46"/>
                </a:cubicBezTo>
                <a:close/>
                <a:moveTo>
                  <a:pt x="717" y="46"/>
                </a:moveTo>
                <a:cubicBezTo>
                  <a:pt x="717" y="46"/>
                  <a:pt x="717" y="46"/>
                  <a:pt x="717" y="46"/>
                </a:cubicBezTo>
                <a:cubicBezTo>
                  <a:pt x="718" y="47"/>
                  <a:pt x="718" y="47"/>
                  <a:pt x="718" y="47"/>
                </a:cubicBezTo>
                <a:cubicBezTo>
                  <a:pt x="717" y="47"/>
                  <a:pt x="717" y="47"/>
                  <a:pt x="717" y="47"/>
                </a:cubicBezTo>
                <a:lnTo>
                  <a:pt x="717" y="46"/>
                </a:lnTo>
                <a:close/>
                <a:moveTo>
                  <a:pt x="718" y="47"/>
                </a:moveTo>
                <a:cubicBezTo>
                  <a:pt x="718" y="48"/>
                  <a:pt x="718" y="48"/>
                  <a:pt x="718" y="48"/>
                </a:cubicBezTo>
                <a:cubicBezTo>
                  <a:pt x="718" y="48"/>
                  <a:pt x="718" y="48"/>
                  <a:pt x="718" y="48"/>
                </a:cubicBezTo>
                <a:cubicBezTo>
                  <a:pt x="717" y="47"/>
                  <a:pt x="717" y="47"/>
                  <a:pt x="717" y="47"/>
                </a:cubicBezTo>
                <a:lnTo>
                  <a:pt x="718" y="47"/>
                </a:lnTo>
                <a:close/>
                <a:moveTo>
                  <a:pt x="717" y="48"/>
                </a:moveTo>
                <a:cubicBezTo>
                  <a:pt x="718" y="48"/>
                  <a:pt x="718" y="48"/>
                  <a:pt x="718" y="48"/>
                </a:cubicBezTo>
                <a:cubicBezTo>
                  <a:pt x="717" y="49"/>
                  <a:pt x="717" y="49"/>
                  <a:pt x="717" y="49"/>
                </a:cubicBezTo>
                <a:cubicBezTo>
                  <a:pt x="717" y="48"/>
                  <a:pt x="717" y="48"/>
                  <a:pt x="717" y="48"/>
                </a:cubicBezTo>
                <a:close/>
                <a:moveTo>
                  <a:pt x="717" y="46"/>
                </a:moveTo>
                <a:cubicBezTo>
                  <a:pt x="717" y="46"/>
                  <a:pt x="717" y="46"/>
                  <a:pt x="717" y="46"/>
                </a:cubicBezTo>
                <a:cubicBezTo>
                  <a:pt x="717" y="46"/>
                  <a:pt x="717" y="46"/>
                  <a:pt x="717" y="46"/>
                </a:cubicBezTo>
                <a:close/>
                <a:moveTo>
                  <a:pt x="717" y="48"/>
                </a:moveTo>
                <a:cubicBezTo>
                  <a:pt x="717" y="50"/>
                  <a:pt x="717" y="50"/>
                  <a:pt x="717" y="50"/>
                </a:cubicBezTo>
                <a:cubicBezTo>
                  <a:pt x="716" y="51"/>
                  <a:pt x="716" y="51"/>
                  <a:pt x="716" y="51"/>
                </a:cubicBezTo>
                <a:lnTo>
                  <a:pt x="717" y="48"/>
                </a:lnTo>
                <a:close/>
                <a:moveTo>
                  <a:pt x="716" y="51"/>
                </a:moveTo>
                <a:cubicBezTo>
                  <a:pt x="717" y="50"/>
                  <a:pt x="717" y="50"/>
                  <a:pt x="717" y="50"/>
                </a:cubicBezTo>
                <a:cubicBezTo>
                  <a:pt x="717" y="51"/>
                  <a:pt x="717" y="51"/>
                  <a:pt x="717" y="51"/>
                </a:cubicBezTo>
                <a:cubicBezTo>
                  <a:pt x="717" y="51"/>
                  <a:pt x="717" y="51"/>
                  <a:pt x="717" y="51"/>
                </a:cubicBezTo>
                <a:cubicBezTo>
                  <a:pt x="716" y="52"/>
                  <a:pt x="716" y="52"/>
                  <a:pt x="716" y="52"/>
                </a:cubicBezTo>
                <a:lnTo>
                  <a:pt x="716" y="51"/>
                </a:lnTo>
                <a:close/>
                <a:moveTo>
                  <a:pt x="717" y="52"/>
                </a:moveTo>
                <a:cubicBezTo>
                  <a:pt x="717" y="52"/>
                  <a:pt x="717" y="52"/>
                  <a:pt x="717" y="52"/>
                </a:cubicBezTo>
                <a:cubicBezTo>
                  <a:pt x="716" y="52"/>
                  <a:pt x="716" y="52"/>
                  <a:pt x="716" y="52"/>
                </a:cubicBezTo>
                <a:lnTo>
                  <a:pt x="717" y="52"/>
                </a:lnTo>
                <a:close/>
                <a:moveTo>
                  <a:pt x="716" y="52"/>
                </a:moveTo>
                <a:cubicBezTo>
                  <a:pt x="716" y="53"/>
                  <a:pt x="716" y="53"/>
                  <a:pt x="716" y="53"/>
                </a:cubicBezTo>
                <a:cubicBezTo>
                  <a:pt x="716" y="53"/>
                  <a:pt x="716" y="53"/>
                  <a:pt x="716" y="53"/>
                </a:cubicBezTo>
                <a:cubicBezTo>
                  <a:pt x="716" y="53"/>
                  <a:pt x="716" y="53"/>
                  <a:pt x="716" y="53"/>
                </a:cubicBezTo>
                <a:lnTo>
                  <a:pt x="716" y="52"/>
                </a:lnTo>
                <a:close/>
                <a:moveTo>
                  <a:pt x="716" y="53"/>
                </a:moveTo>
                <a:cubicBezTo>
                  <a:pt x="716" y="53"/>
                  <a:pt x="716" y="53"/>
                  <a:pt x="716" y="53"/>
                </a:cubicBezTo>
                <a:cubicBezTo>
                  <a:pt x="716" y="54"/>
                  <a:pt x="716" y="54"/>
                  <a:pt x="716" y="54"/>
                </a:cubicBezTo>
                <a:cubicBezTo>
                  <a:pt x="716" y="55"/>
                  <a:pt x="716" y="55"/>
                  <a:pt x="716" y="55"/>
                </a:cubicBezTo>
                <a:cubicBezTo>
                  <a:pt x="716" y="55"/>
                  <a:pt x="716" y="55"/>
                  <a:pt x="716" y="55"/>
                </a:cubicBezTo>
                <a:lnTo>
                  <a:pt x="716" y="53"/>
                </a:lnTo>
                <a:close/>
                <a:moveTo>
                  <a:pt x="716" y="55"/>
                </a:moveTo>
                <a:cubicBezTo>
                  <a:pt x="716" y="55"/>
                  <a:pt x="716" y="55"/>
                  <a:pt x="716" y="55"/>
                </a:cubicBezTo>
                <a:cubicBezTo>
                  <a:pt x="716" y="56"/>
                  <a:pt x="716" y="56"/>
                  <a:pt x="716" y="56"/>
                </a:cubicBezTo>
                <a:lnTo>
                  <a:pt x="716" y="55"/>
                </a:lnTo>
                <a:close/>
                <a:moveTo>
                  <a:pt x="716" y="56"/>
                </a:moveTo>
                <a:cubicBezTo>
                  <a:pt x="716" y="55"/>
                  <a:pt x="716" y="55"/>
                  <a:pt x="716" y="55"/>
                </a:cubicBezTo>
                <a:cubicBezTo>
                  <a:pt x="717" y="56"/>
                  <a:pt x="717" y="56"/>
                  <a:pt x="717" y="56"/>
                </a:cubicBezTo>
                <a:cubicBezTo>
                  <a:pt x="717" y="56"/>
                  <a:pt x="717" y="56"/>
                  <a:pt x="717" y="56"/>
                </a:cubicBezTo>
                <a:cubicBezTo>
                  <a:pt x="716" y="56"/>
                  <a:pt x="716" y="56"/>
                  <a:pt x="716" y="56"/>
                </a:cubicBezTo>
                <a:close/>
                <a:moveTo>
                  <a:pt x="716" y="57"/>
                </a:moveTo>
                <a:cubicBezTo>
                  <a:pt x="717" y="58"/>
                  <a:pt x="717" y="58"/>
                  <a:pt x="717" y="58"/>
                </a:cubicBezTo>
                <a:cubicBezTo>
                  <a:pt x="716" y="59"/>
                  <a:pt x="716" y="59"/>
                  <a:pt x="716" y="59"/>
                </a:cubicBezTo>
                <a:cubicBezTo>
                  <a:pt x="716" y="58"/>
                  <a:pt x="716" y="58"/>
                  <a:pt x="716" y="58"/>
                </a:cubicBezTo>
                <a:lnTo>
                  <a:pt x="716" y="57"/>
                </a:lnTo>
                <a:close/>
                <a:moveTo>
                  <a:pt x="716" y="58"/>
                </a:moveTo>
                <a:cubicBezTo>
                  <a:pt x="716" y="59"/>
                  <a:pt x="716" y="59"/>
                  <a:pt x="716" y="59"/>
                </a:cubicBezTo>
                <a:cubicBezTo>
                  <a:pt x="716" y="61"/>
                  <a:pt x="716" y="61"/>
                  <a:pt x="716" y="61"/>
                </a:cubicBezTo>
                <a:lnTo>
                  <a:pt x="716" y="58"/>
                </a:lnTo>
                <a:close/>
                <a:moveTo>
                  <a:pt x="716" y="61"/>
                </a:moveTo>
                <a:cubicBezTo>
                  <a:pt x="716" y="61"/>
                  <a:pt x="716" y="61"/>
                  <a:pt x="716" y="61"/>
                </a:cubicBezTo>
                <a:cubicBezTo>
                  <a:pt x="716" y="59"/>
                  <a:pt x="716" y="59"/>
                  <a:pt x="716" y="59"/>
                </a:cubicBezTo>
                <a:cubicBezTo>
                  <a:pt x="717" y="61"/>
                  <a:pt x="717" y="61"/>
                  <a:pt x="717" y="61"/>
                </a:cubicBezTo>
                <a:cubicBezTo>
                  <a:pt x="717" y="61"/>
                  <a:pt x="717" y="61"/>
                  <a:pt x="717" y="61"/>
                </a:cubicBezTo>
                <a:cubicBezTo>
                  <a:pt x="717" y="61"/>
                  <a:pt x="717" y="61"/>
                  <a:pt x="717" y="61"/>
                </a:cubicBezTo>
                <a:lnTo>
                  <a:pt x="716" y="61"/>
                </a:lnTo>
                <a:close/>
                <a:moveTo>
                  <a:pt x="716" y="62"/>
                </a:moveTo>
                <a:cubicBezTo>
                  <a:pt x="716" y="62"/>
                  <a:pt x="716" y="62"/>
                  <a:pt x="716" y="62"/>
                </a:cubicBezTo>
                <a:cubicBezTo>
                  <a:pt x="716" y="63"/>
                  <a:pt x="716" y="63"/>
                  <a:pt x="716" y="63"/>
                </a:cubicBezTo>
                <a:cubicBezTo>
                  <a:pt x="716" y="62"/>
                  <a:pt x="716" y="62"/>
                  <a:pt x="716" y="62"/>
                </a:cubicBezTo>
                <a:close/>
                <a:moveTo>
                  <a:pt x="716" y="63"/>
                </a:moveTo>
                <a:cubicBezTo>
                  <a:pt x="716" y="63"/>
                  <a:pt x="716" y="63"/>
                  <a:pt x="716" y="63"/>
                </a:cubicBezTo>
                <a:cubicBezTo>
                  <a:pt x="716" y="63"/>
                  <a:pt x="716" y="63"/>
                  <a:pt x="716" y="63"/>
                </a:cubicBezTo>
                <a:close/>
                <a:moveTo>
                  <a:pt x="716" y="63"/>
                </a:moveTo>
                <a:cubicBezTo>
                  <a:pt x="716" y="63"/>
                  <a:pt x="716" y="63"/>
                  <a:pt x="716" y="63"/>
                </a:cubicBezTo>
                <a:cubicBezTo>
                  <a:pt x="717" y="64"/>
                  <a:pt x="717" y="64"/>
                  <a:pt x="717" y="64"/>
                </a:cubicBezTo>
                <a:cubicBezTo>
                  <a:pt x="716" y="65"/>
                  <a:pt x="716" y="65"/>
                  <a:pt x="716" y="65"/>
                </a:cubicBezTo>
                <a:cubicBezTo>
                  <a:pt x="716" y="64"/>
                  <a:pt x="716" y="64"/>
                  <a:pt x="716" y="64"/>
                </a:cubicBezTo>
                <a:lnTo>
                  <a:pt x="716" y="63"/>
                </a:lnTo>
                <a:close/>
                <a:moveTo>
                  <a:pt x="716" y="65"/>
                </a:moveTo>
                <a:cubicBezTo>
                  <a:pt x="716" y="65"/>
                  <a:pt x="716" y="65"/>
                  <a:pt x="716" y="65"/>
                </a:cubicBezTo>
                <a:cubicBezTo>
                  <a:pt x="716" y="65"/>
                  <a:pt x="716" y="65"/>
                  <a:pt x="716" y="65"/>
                </a:cubicBezTo>
                <a:close/>
                <a:moveTo>
                  <a:pt x="716" y="66"/>
                </a:moveTo>
                <a:cubicBezTo>
                  <a:pt x="716" y="65"/>
                  <a:pt x="716" y="65"/>
                  <a:pt x="716" y="65"/>
                </a:cubicBezTo>
                <a:cubicBezTo>
                  <a:pt x="717" y="66"/>
                  <a:pt x="717" y="66"/>
                  <a:pt x="717" y="66"/>
                </a:cubicBezTo>
                <a:cubicBezTo>
                  <a:pt x="717" y="66"/>
                  <a:pt x="717" y="66"/>
                  <a:pt x="717" y="66"/>
                </a:cubicBezTo>
                <a:cubicBezTo>
                  <a:pt x="716" y="66"/>
                  <a:pt x="716" y="66"/>
                  <a:pt x="716" y="66"/>
                </a:cubicBezTo>
                <a:close/>
                <a:moveTo>
                  <a:pt x="716" y="67"/>
                </a:moveTo>
                <a:cubicBezTo>
                  <a:pt x="717" y="67"/>
                  <a:pt x="717" y="67"/>
                  <a:pt x="717" y="67"/>
                </a:cubicBezTo>
                <a:cubicBezTo>
                  <a:pt x="717" y="68"/>
                  <a:pt x="717" y="68"/>
                  <a:pt x="717" y="68"/>
                </a:cubicBezTo>
                <a:cubicBezTo>
                  <a:pt x="716" y="67"/>
                  <a:pt x="716" y="67"/>
                  <a:pt x="716" y="67"/>
                </a:cubicBezTo>
                <a:close/>
                <a:moveTo>
                  <a:pt x="717" y="67"/>
                </a:moveTo>
                <a:cubicBezTo>
                  <a:pt x="717" y="68"/>
                  <a:pt x="717" y="68"/>
                  <a:pt x="717" y="68"/>
                </a:cubicBezTo>
                <a:cubicBezTo>
                  <a:pt x="717" y="70"/>
                  <a:pt x="717" y="70"/>
                  <a:pt x="717" y="70"/>
                </a:cubicBezTo>
                <a:lnTo>
                  <a:pt x="717" y="67"/>
                </a:lnTo>
                <a:close/>
                <a:moveTo>
                  <a:pt x="717" y="70"/>
                </a:moveTo>
                <a:cubicBezTo>
                  <a:pt x="717" y="69"/>
                  <a:pt x="717" y="69"/>
                  <a:pt x="717" y="69"/>
                </a:cubicBezTo>
                <a:cubicBezTo>
                  <a:pt x="718" y="70"/>
                  <a:pt x="718" y="70"/>
                  <a:pt x="718" y="70"/>
                </a:cubicBezTo>
                <a:cubicBezTo>
                  <a:pt x="718" y="70"/>
                  <a:pt x="718" y="70"/>
                  <a:pt x="718" y="70"/>
                </a:cubicBezTo>
                <a:cubicBezTo>
                  <a:pt x="718" y="70"/>
                  <a:pt x="718" y="70"/>
                  <a:pt x="718" y="70"/>
                </a:cubicBezTo>
                <a:cubicBezTo>
                  <a:pt x="717" y="71"/>
                  <a:pt x="717" y="71"/>
                  <a:pt x="717" y="71"/>
                </a:cubicBezTo>
                <a:lnTo>
                  <a:pt x="717" y="70"/>
                </a:lnTo>
                <a:close/>
                <a:moveTo>
                  <a:pt x="718" y="71"/>
                </a:moveTo>
                <a:cubicBezTo>
                  <a:pt x="718" y="71"/>
                  <a:pt x="718" y="71"/>
                  <a:pt x="718" y="71"/>
                </a:cubicBezTo>
                <a:cubicBezTo>
                  <a:pt x="718" y="71"/>
                  <a:pt x="718" y="71"/>
                  <a:pt x="718" y="71"/>
                </a:cubicBezTo>
                <a:close/>
                <a:moveTo>
                  <a:pt x="717" y="71"/>
                </a:moveTo>
                <a:cubicBezTo>
                  <a:pt x="718" y="71"/>
                  <a:pt x="718" y="71"/>
                  <a:pt x="718" y="71"/>
                </a:cubicBezTo>
                <a:cubicBezTo>
                  <a:pt x="718" y="72"/>
                  <a:pt x="718" y="72"/>
                  <a:pt x="718" y="72"/>
                </a:cubicBezTo>
                <a:cubicBezTo>
                  <a:pt x="718" y="72"/>
                  <a:pt x="718" y="72"/>
                  <a:pt x="718" y="72"/>
                </a:cubicBezTo>
                <a:lnTo>
                  <a:pt x="717" y="71"/>
                </a:lnTo>
                <a:close/>
                <a:moveTo>
                  <a:pt x="718" y="72"/>
                </a:moveTo>
                <a:cubicBezTo>
                  <a:pt x="718" y="72"/>
                  <a:pt x="718" y="72"/>
                  <a:pt x="718" y="72"/>
                </a:cubicBezTo>
                <a:cubicBezTo>
                  <a:pt x="718" y="72"/>
                  <a:pt x="718" y="72"/>
                  <a:pt x="718" y="72"/>
                </a:cubicBezTo>
                <a:close/>
                <a:moveTo>
                  <a:pt x="719" y="75"/>
                </a:moveTo>
                <a:cubicBezTo>
                  <a:pt x="718" y="74"/>
                  <a:pt x="718" y="74"/>
                  <a:pt x="718" y="74"/>
                </a:cubicBezTo>
                <a:cubicBezTo>
                  <a:pt x="719" y="74"/>
                  <a:pt x="719" y="74"/>
                  <a:pt x="719" y="74"/>
                </a:cubicBezTo>
                <a:lnTo>
                  <a:pt x="719" y="75"/>
                </a:lnTo>
                <a:close/>
                <a:moveTo>
                  <a:pt x="719" y="74"/>
                </a:moveTo>
                <a:cubicBezTo>
                  <a:pt x="718" y="74"/>
                  <a:pt x="718" y="74"/>
                  <a:pt x="718" y="74"/>
                </a:cubicBezTo>
                <a:cubicBezTo>
                  <a:pt x="718" y="72"/>
                  <a:pt x="718" y="72"/>
                  <a:pt x="718" y="72"/>
                </a:cubicBezTo>
                <a:cubicBezTo>
                  <a:pt x="718" y="72"/>
                  <a:pt x="718" y="72"/>
                  <a:pt x="718" y="72"/>
                </a:cubicBezTo>
                <a:cubicBezTo>
                  <a:pt x="719" y="73"/>
                  <a:pt x="719" y="73"/>
                  <a:pt x="719" y="73"/>
                </a:cubicBezTo>
                <a:lnTo>
                  <a:pt x="719" y="74"/>
                </a:lnTo>
                <a:close/>
                <a:moveTo>
                  <a:pt x="719" y="73"/>
                </a:moveTo>
                <a:cubicBezTo>
                  <a:pt x="718" y="72"/>
                  <a:pt x="718" y="72"/>
                  <a:pt x="718" y="72"/>
                </a:cubicBezTo>
                <a:cubicBezTo>
                  <a:pt x="718" y="72"/>
                  <a:pt x="718" y="72"/>
                  <a:pt x="718" y="72"/>
                </a:cubicBezTo>
                <a:cubicBezTo>
                  <a:pt x="719" y="72"/>
                  <a:pt x="719" y="72"/>
                  <a:pt x="719" y="72"/>
                </a:cubicBezTo>
                <a:lnTo>
                  <a:pt x="719" y="73"/>
                </a:lnTo>
                <a:close/>
                <a:moveTo>
                  <a:pt x="719" y="71"/>
                </a:moveTo>
                <a:cubicBezTo>
                  <a:pt x="718" y="71"/>
                  <a:pt x="718" y="71"/>
                  <a:pt x="718" y="71"/>
                </a:cubicBezTo>
                <a:cubicBezTo>
                  <a:pt x="719" y="71"/>
                  <a:pt x="719" y="71"/>
                  <a:pt x="719" y="71"/>
                </a:cubicBezTo>
                <a:cubicBezTo>
                  <a:pt x="719" y="71"/>
                  <a:pt x="719" y="71"/>
                  <a:pt x="719" y="71"/>
                </a:cubicBezTo>
                <a:close/>
                <a:moveTo>
                  <a:pt x="719" y="75"/>
                </a:moveTo>
                <a:cubicBezTo>
                  <a:pt x="719" y="74"/>
                  <a:pt x="719" y="74"/>
                  <a:pt x="719" y="74"/>
                </a:cubicBezTo>
                <a:cubicBezTo>
                  <a:pt x="720" y="75"/>
                  <a:pt x="720" y="75"/>
                  <a:pt x="720" y="75"/>
                </a:cubicBezTo>
                <a:cubicBezTo>
                  <a:pt x="719" y="75"/>
                  <a:pt x="719" y="75"/>
                  <a:pt x="719" y="75"/>
                </a:cubicBezTo>
                <a:cubicBezTo>
                  <a:pt x="719" y="75"/>
                  <a:pt x="719" y="75"/>
                  <a:pt x="719" y="75"/>
                </a:cubicBezTo>
                <a:close/>
                <a:moveTo>
                  <a:pt x="719" y="76"/>
                </a:moveTo>
                <a:cubicBezTo>
                  <a:pt x="720" y="76"/>
                  <a:pt x="720" y="76"/>
                  <a:pt x="720" y="76"/>
                </a:cubicBezTo>
                <a:cubicBezTo>
                  <a:pt x="720" y="77"/>
                  <a:pt x="720" y="77"/>
                  <a:pt x="720" y="77"/>
                </a:cubicBezTo>
                <a:cubicBezTo>
                  <a:pt x="719" y="76"/>
                  <a:pt x="719" y="76"/>
                  <a:pt x="719" y="76"/>
                </a:cubicBezTo>
                <a:close/>
                <a:moveTo>
                  <a:pt x="719" y="76"/>
                </a:moveTo>
                <a:cubicBezTo>
                  <a:pt x="720" y="77"/>
                  <a:pt x="720" y="77"/>
                  <a:pt x="720" y="77"/>
                </a:cubicBezTo>
                <a:cubicBezTo>
                  <a:pt x="720" y="79"/>
                  <a:pt x="720" y="79"/>
                  <a:pt x="720" y="79"/>
                </a:cubicBezTo>
                <a:lnTo>
                  <a:pt x="719" y="76"/>
                </a:lnTo>
                <a:close/>
                <a:moveTo>
                  <a:pt x="721" y="80"/>
                </a:moveTo>
                <a:cubicBezTo>
                  <a:pt x="721" y="79"/>
                  <a:pt x="721" y="79"/>
                  <a:pt x="721" y="79"/>
                </a:cubicBezTo>
                <a:cubicBezTo>
                  <a:pt x="720" y="78"/>
                  <a:pt x="720" y="78"/>
                  <a:pt x="720" y="78"/>
                </a:cubicBezTo>
                <a:cubicBezTo>
                  <a:pt x="722" y="79"/>
                  <a:pt x="722" y="79"/>
                  <a:pt x="722" y="79"/>
                </a:cubicBezTo>
                <a:cubicBezTo>
                  <a:pt x="722" y="79"/>
                  <a:pt x="722" y="79"/>
                  <a:pt x="722" y="79"/>
                </a:cubicBezTo>
                <a:cubicBezTo>
                  <a:pt x="721" y="79"/>
                  <a:pt x="721" y="79"/>
                  <a:pt x="721" y="79"/>
                </a:cubicBezTo>
                <a:lnTo>
                  <a:pt x="721" y="80"/>
                </a:lnTo>
                <a:close/>
                <a:moveTo>
                  <a:pt x="721" y="81"/>
                </a:moveTo>
                <a:cubicBezTo>
                  <a:pt x="721" y="81"/>
                  <a:pt x="721" y="81"/>
                  <a:pt x="721" y="81"/>
                </a:cubicBezTo>
                <a:cubicBezTo>
                  <a:pt x="721" y="81"/>
                  <a:pt x="721" y="81"/>
                  <a:pt x="721" y="81"/>
                </a:cubicBezTo>
                <a:close/>
                <a:moveTo>
                  <a:pt x="721" y="81"/>
                </a:moveTo>
                <a:cubicBezTo>
                  <a:pt x="721" y="80"/>
                  <a:pt x="721" y="80"/>
                  <a:pt x="721" y="80"/>
                </a:cubicBezTo>
                <a:cubicBezTo>
                  <a:pt x="722" y="80"/>
                  <a:pt x="722" y="80"/>
                  <a:pt x="722" y="80"/>
                </a:cubicBezTo>
                <a:cubicBezTo>
                  <a:pt x="721" y="81"/>
                  <a:pt x="721" y="81"/>
                  <a:pt x="721" y="81"/>
                </a:cubicBezTo>
                <a:close/>
                <a:moveTo>
                  <a:pt x="722" y="82"/>
                </a:moveTo>
                <a:cubicBezTo>
                  <a:pt x="722" y="81"/>
                  <a:pt x="722" y="81"/>
                  <a:pt x="722" y="81"/>
                </a:cubicBezTo>
                <a:cubicBezTo>
                  <a:pt x="722" y="81"/>
                  <a:pt x="722" y="81"/>
                  <a:pt x="722" y="81"/>
                </a:cubicBezTo>
                <a:cubicBezTo>
                  <a:pt x="722" y="81"/>
                  <a:pt x="722" y="81"/>
                  <a:pt x="722" y="81"/>
                </a:cubicBezTo>
                <a:cubicBezTo>
                  <a:pt x="722" y="81"/>
                  <a:pt x="722" y="81"/>
                  <a:pt x="722" y="81"/>
                </a:cubicBezTo>
                <a:cubicBezTo>
                  <a:pt x="722" y="82"/>
                  <a:pt x="722" y="82"/>
                  <a:pt x="722" y="82"/>
                </a:cubicBezTo>
                <a:cubicBezTo>
                  <a:pt x="723" y="82"/>
                  <a:pt x="723" y="82"/>
                  <a:pt x="723" y="82"/>
                </a:cubicBezTo>
                <a:cubicBezTo>
                  <a:pt x="722" y="82"/>
                  <a:pt x="722" y="82"/>
                  <a:pt x="722" y="82"/>
                </a:cubicBezTo>
                <a:close/>
                <a:moveTo>
                  <a:pt x="722" y="83"/>
                </a:moveTo>
                <a:cubicBezTo>
                  <a:pt x="723" y="83"/>
                  <a:pt x="723" y="83"/>
                  <a:pt x="723" y="83"/>
                </a:cubicBezTo>
                <a:cubicBezTo>
                  <a:pt x="723" y="83"/>
                  <a:pt x="723" y="83"/>
                  <a:pt x="723" y="83"/>
                </a:cubicBezTo>
                <a:lnTo>
                  <a:pt x="722" y="83"/>
                </a:lnTo>
                <a:close/>
                <a:moveTo>
                  <a:pt x="723" y="84"/>
                </a:moveTo>
                <a:cubicBezTo>
                  <a:pt x="723" y="84"/>
                  <a:pt x="723" y="84"/>
                  <a:pt x="723" y="84"/>
                </a:cubicBezTo>
                <a:cubicBezTo>
                  <a:pt x="723" y="83"/>
                  <a:pt x="723" y="83"/>
                  <a:pt x="723" y="83"/>
                </a:cubicBezTo>
                <a:cubicBezTo>
                  <a:pt x="724" y="83"/>
                  <a:pt x="724" y="83"/>
                  <a:pt x="724" y="83"/>
                </a:cubicBezTo>
                <a:cubicBezTo>
                  <a:pt x="723" y="84"/>
                  <a:pt x="723" y="84"/>
                  <a:pt x="723" y="84"/>
                </a:cubicBezTo>
                <a:close/>
                <a:moveTo>
                  <a:pt x="723" y="84"/>
                </a:moveTo>
                <a:cubicBezTo>
                  <a:pt x="724" y="84"/>
                  <a:pt x="724" y="84"/>
                  <a:pt x="724" y="84"/>
                </a:cubicBezTo>
                <a:cubicBezTo>
                  <a:pt x="725" y="86"/>
                  <a:pt x="725" y="86"/>
                  <a:pt x="725" y="86"/>
                </a:cubicBezTo>
                <a:cubicBezTo>
                  <a:pt x="723" y="85"/>
                  <a:pt x="723" y="85"/>
                  <a:pt x="723" y="85"/>
                </a:cubicBezTo>
                <a:lnTo>
                  <a:pt x="723" y="84"/>
                </a:lnTo>
                <a:close/>
                <a:moveTo>
                  <a:pt x="724" y="85"/>
                </a:moveTo>
                <a:cubicBezTo>
                  <a:pt x="725" y="86"/>
                  <a:pt x="725" y="86"/>
                  <a:pt x="725" y="86"/>
                </a:cubicBezTo>
                <a:cubicBezTo>
                  <a:pt x="725" y="87"/>
                  <a:pt x="725" y="87"/>
                  <a:pt x="725" y="87"/>
                </a:cubicBezTo>
                <a:lnTo>
                  <a:pt x="724" y="85"/>
                </a:lnTo>
                <a:close/>
                <a:moveTo>
                  <a:pt x="726" y="88"/>
                </a:moveTo>
                <a:cubicBezTo>
                  <a:pt x="726" y="88"/>
                  <a:pt x="726" y="88"/>
                  <a:pt x="726" y="88"/>
                </a:cubicBezTo>
                <a:cubicBezTo>
                  <a:pt x="725" y="88"/>
                  <a:pt x="725" y="88"/>
                  <a:pt x="725" y="88"/>
                </a:cubicBezTo>
                <a:cubicBezTo>
                  <a:pt x="725" y="86"/>
                  <a:pt x="725" y="86"/>
                  <a:pt x="725" y="86"/>
                </a:cubicBezTo>
                <a:cubicBezTo>
                  <a:pt x="726" y="87"/>
                  <a:pt x="726" y="87"/>
                  <a:pt x="726" y="87"/>
                </a:cubicBezTo>
                <a:lnTo>
                  <a:pt x="726" y="88"/>
                </a:lnTo>
                <a:close/>
                <a:moveTo>
                  <a:pt x="727" y="89"/>
                </a:moveTo>
                <a:cubicBezTo>
                  <a:pt x="726" y="89"/>
                  <a:pt x="726" y="89"/>
                  <a:pt x="726" y="89"/>
                </a:cubicBezTo>
                <a:cubicBezTo>
                  <a:pt x="727" y="89"/>
                  <a:pt x="727" y="89"/>
                  <a:pt x="727" y="89"/>
                </a:cubicBezTo>
                <a:close/>
                <a:moveTo>
                  <a:pt x="727" y="89"/>
                </a:moveTo>
                <a:cubicBezTo>
                  <a:pt x="726" y="89"/>
                  <a:pt x="726" y="89"/>
                  <a:pt x="726" y="89"/>
                </a:cubicBezTo>
                <a:cubicBezTo>
                  <a:pt x="726" y="88"/>
                  <a:pt x="726" y="88"/>
                  <a:pt x="726" y="88"/>
                </a:cubicBezTo>
                <a:cubicBezTo>
                  <a:pt x="727" y="88"/>
                  <a:pt x="727" y="88"/>
                  <a:pt x="727" y="88"/>
                </a:cubicBezTo>
                <a:lnTo>
                  <a:pt x="727" y="89"/>
                </a:lnTo>
                <a:close/>
                <a:moveTo>
                  <a:pt x="727" y="88"/>
                </a:moveTo>
                <a:cubicBezTo>
                  <a:pt x="726" y="88"/>
                  <a:pt x="726" y="88"/>
                  <a:pt x="726" y="88"/>
                </a:cubicBezTo>
                <a:cubicBezTo>
                  <a:pt x="727" y="87"/>
                  <a:pt x="727" y="87"/>
                  <a:pt x="727" y="87"/>
                </a:cubicBezTo>
                <a:lnTo>
                  <a:pt x="727" y="88"/>
                </a:lnTo>
                <a:close/>
                <a:moveTo>
                  <a:pt x="728" y="85"/>
                </a:moveTo>
                <a:cubicBezTo>
                  <a:pt x="727" y="86"/>
                  <a:pt x="727" y="86"/>
                  <a:pt x="727" y="86"/>
                </a:cubicBezTo>
                <a:cubicBezTo>
                  <a:pt x="727" y="86"/>
                  <a:pt x="727" y="86"/>
                  <a:pt x="727" y="86"/>
                </a:cubicBezTo>
                <a:lnTo>
                  <a:pt x="728" y="85"/>
                </a:lnTo>
                <a:close/>
                <a:moveTo>
                  <a:pt x="728" y="90"/>
                </a:moveTo>
                <a:cubicBezTo>
                  <a:pt x="727" y="90"/>
                  <a:pt x="727" y="90"/>
                  <a:pt x="727" y="90"/>
                </a:cubicBezTo>
                <a:cubicBezTo>
                  <a:pt x="727" y="90"/>
                  <a:pt x="727" y="90"/>
                  <a:pt x="727" y="90"/>
                </a:cubicBezTo>
                <a:cubicBezTo>
                  <a:pt x="727" y="89"/>
                  <a:pt x="727" y="89"/>
                  <a:pt x="727" y="89"/>
                </a:cubicBezTo>
                <a:cubicBezTo>
                  <a:pt x="727" y="89"/>
                  <a:pt x="727" y="89"/>
                  <a:pt x="727" y="89"/>
                </a:cubicBezTo>
                <a:cubicBezTo>
                  <a:pt x="727" y="89"/>
                  <a:pt x="727" y="89"/>
                  <a:pt x="727" y="89"/>
                </a:cubicBezTo>
                <a:cubicBezTo>
                  <a:pt x="728" y="89"/>
                  <a:pt x="728" y="89"/>
                  <a:pt x="728" y="89"/>
                </a:cubicBezTo>
                <a:cubicBezTo>
                  <a:pt x="728" y="90"/>
                  <a:pt x="728" y="90"/>
                  <a:pt x="728" y="90"/>
                </a:cubicBezTo>
                <a:close/>
                <a:moveTo>
                  <a:pt x="728" y="90"/>
                </a:moveTo>
                <a:cubicBezTo>
                  <a:pt x="728" y="90"/>
                  <a:pt x="728" y="90"/>
                  <a:pt x="728" y="90"/>
                </a:cubicBezTo>
                <a:cubicBezTo>
                  <a:pt x="728" y="91"/>
                  <a:pt x="728" y="91"/>
                  <a:pt x="728" y="91"/>
                </a:cubicBezTo>
                <a:lnTo>
                  <a:pt x="728" y="90"/>
                </a:lnTo>
                <a:close/>
                <a:moveTo>
                  <a:pt x="729" y="92"/>
                </a:moveTo>
                <a:cubicBezTo>
                  <a:pt x="728" y="91"/>
                  <a:pt x="728" y="91"/>
                  <a:pt x="728" y="91"/>
                </a:cubicBezTo>
                <a:cubicBezTo>
                  <a:pt x="728" y="90"/>
                  <a:pt x="728" y="90"/>
                  <a:pt x="728" y="90"/>
                </a:cubicBezTo>
                <a:cubicBezTo>
                  <a:pt x="729" y="90"/>
                  <a:pt x="729" y="90"/>
                  <a:pt x="729" y="90"/>
                </a:cubicBezTo>
                <a:cubicBezTo>
                  <a:pt x="729" y="91"/>
                  <a:pt x="729" y="91"/>
                  <a:pt x="729" y="91"/>
                </a:cubicBezTo>
                <a:lnTo>
                  <a:pt x="729" y="92"/>
                </a:lnTo>
                <a:close/>
                <a:moveTo>
                  <a:pt x="729" y="92"/>
                </a:moveTo>
                <a:cubicBezTo>
                  <a:pt x="730" y="92"/>
                  <a:pt x="730" y="92"/>
                  <a:pt x="730" y="92"/>
                </a:cubicBezTo>
                <a:cubicBezTo>
                  <a:pt x="731" y="93"/>
                  <a:pt x="731" y="93"/>
                  <a:pt x="731" y="93"/>
                </a:cubicBezTo>
                <a:cubicBezTo>
                  <a:pt x="729" y="92"/>
                  <a:pt x="729" y="92"/>
                  <a:pt x="729" y="92"/>
                </a:cubicBezTo>
                <a:close/>
                <a:moveTo>
                  <a:pt x="729" y="92"/>
                </a:moveTo>
                <a:cubicBezTo>
                  <a:pt x="731" y="93"/>
                  <a:pt x="731" y="93"/>
                  <a:pt x="731" y="93"/>
                </a:cubicBezTo>
                <a:cubicBezTo>
                  <a:pt x="732" y="95"/>
                  <a:pt x="732" y="95"/>
                  <a:pt x="732" y="95"/>
                </a:cubicBezTo>
                <a:lnTo>
                  <a:pt x="729" y="92"/>
                </a:lnTo>
                <a:close/>
                <a:moveTo>
                  <a:pt x="732" y="95"/>
                </a:moveTo>
                <a:cubicBezTo>
                  <a:pt x="732" y="95"/>
                  <a:pt x="732" y="95"/>
                  <a:pt x="732" y="95"/>
                </a:cubicBezTo>
                <a:cubicBezTo>
                  <a:pt x="731" y="93"/>
                  <a:pt x="731" y="93"/>
                  <a:pt x="731" y="93"/>
                </a:cubicBezTo>
                <a:cubicBezTo>
                  <a:pt x="733" y="93"/>
                  <a:pt x="733" y="93"/>
                  <a:pt x="733" y="93"/>
                </a:cubicBezTo>
                <a:cubicBezTo>
                  <a:pt x="732" y="95"/>
                  <a:pt x="732" y="95"/>
                  <a:pt x="732" y="95"/>
                </a:cubicBezTo>
                <a:close/>
                <a:moveTo>
                  <a:pt x="733" y="95"/>
                </a:moveTo>
                <a:cubicBezTo>
                  <a:pt x="733" y="95"/>
                  <a:pt x="733" y="95"/>
                  <a:pt x="733" y="95"/>
                </a:cubicBezTo>
                <a:cubicBezTo>
                  <a:pt x="733" y="95"/>
                  <a:pt x="733" y="95"/>
                  <a:pt x="733" y="95"/>
                </a:cubicBezTo>
                <a:cubicBezTo>
                  <a:pt x="733" y="96"/>
                  <a:pt x="733" y="96"/>
                  <a:pt x="733" y="96"/>
                </a:cubicBezTo>
                <a:lnTo>
                  <a:pt x="733" y="95"/>
                </a:lnTo>
                <a:close/>
                <a:moveTo>
                  <a:pt x="733" y="96"/>
                </a:moveTo>
                <a:cubicBezTo>
                  <a:pt x="733" y="96"/>
                  <a:pt x="733" y="96"/>
                  <a:pt x="733" y="96"/>
                </a:cubicBezTo>
                <a:cubicBezTo>
                  <a:pt x="733" y="96"/>
                  <a:pt x="733" y="96"/>
                  <a:pt x="733" y="96"/>
                </a:cubicBezTo>
                <a:close/>
                <a:moveTo>
                  <a:pt x="733" y="94"/>
                </a:moveTo>
                <a:cubicBezTo>
                  <a:pt x="733" y="94"/>
                  <a:pt x="733" y="94"/>
                  <a:pt x="733" y="94"/>
                </a:cubicBezTo>
                <a:cubicBezTo>
                  <a:pt x="734" y="94"/>
                  <a:pt x="734" y="94"/>
                  <a:pt x="734" y="94"/>
                </a:cubicBezTo>
                <a:cubicBezTo>
                  <a:pt x="733" y="95"/>
                  <a:pt x="733" y="95"/>
                  <a:pt x="733" y="95"/>
                </a:cubicBezTo>
                <a:lnTo>
                  <a:pt x="733" y="94"/>
                </a:lnTo>
                <a:close/>
                <a:moveTo>
                  <a:pt x="733" y="95"/>
                </a:moveTo>
                <a:cubicBezTo>
                  <a:pt x="734" y="95"/>
                  <a:pt x="734" y="95"/>
                  <a:pt x="734" y="95"/>
                </a:cubicBezTo>
                <a:cubicBezTo>
                  <a:pt x="734" y="96"/>
                  <a:pt x="734" y="96"/>
                  <a:pt x="734" y="96"/>
                </a:cubicBezTo>
                <a:cubicBezTo>
                  <a:pt x="734" y="96"/>
                  <a:pt x="734" y="96"/>
                  <a:pt x="734" y="96"/>
                </a:cubicBezTo>
                <a:lnTo>
                  <a:pt x="733" y="95"/>
                </a:lnTo>
                <a:close/>
                <a:moveTo>
                  <a:pt x="734" y="96"/>
                </a:moveTo>
                <a:cubicBezTo>
                  <a:pt x="734" y="96"/>
                  <a:pt x="734" y="96"/>
                  <a:pt x="734" y="96"/>
                </a:cubicBezTo>
                <a:cubicBezTo>
                  <a:pt x="734" y="96"/>
                  <a:pt x="734" y="96"/>
                  <a:pt x="734" y="96"/>
                </a:cubicBezTo>
                <a:cubicBezTo>
                  <a:pt x="734" y="96"/>
                  <a:pt x="734" y="96"/>
                  <a:pt x="734" y="96"/>
                </a:cubicBezTo>
                <a:cubicBezTo>
                  <a:pt x="735" y="97"/>
                  <a:pt x="735" y="97"/>
                  <a:pt x="735" y="97"/>
                </a:cubicBezTo>
                <a:cubicBezTo>
                  <a:pt x="734" y="97"/>
                  <a:pt x="734" y="97"/>
                  <a:pt x="734" y="97"/>
                </a:cubicBezTo>
                <a:lnTo>
                  <a:pt x="734" y="96"/>
                </a:lnTo>
                <a:close/>
                <a:moveTo>
                  <a:pt x="735" y="97"/>
                </a:moveTo>
                <a:cubicBezTo>
                  <a:pt x="735" y="97"/>
                  <a:pt x="735" y="97"/>
                  <a:pt x="735" y="97"/>
                </a:cubicBezTo>
                <a:cubicBezTo>
                  <a:pt x="735" y="98"/>
                  <a:pt x="735" y="98"/>
                  <a:pt x="735" y="98"/>
                </a:cubicBezTo>
                <a:lnTo>
                  <a:pt x="735" y="97"/>
                </a:lnTo>
                <a:close/>
                <a:moveTo>
                  <a:pt x="736" y="98"/>
                </a:moveTo>
                <a:cubicBezTo>
                  <a:pt x="736" y="98"/>
                  <a:pt x="736" y="98"/>
                  <a:pt x="736" y="98"/>
                </a:cubicBezTo>
                <a:cubicBezTo>
                  <a:pt x="736" y="98"/>
                  <a:pt x="736" y="98"/>
                  <a:pt x="736" y="98"/>
                </a:cubicBezTo>
                <a:cubicBezTo>
                  <a:pt x="735" y="97"/>
                  <a:pt x="735" y="97"/>
                  <a:pt x="735" y="97"/>
                </a:cubicBezTo>
                <a:cubicBezTo>
                  <a:pt x="736" y="97"/>
                  <a:pt x="736" y="97"/>
                  <a:pt x="736" y="97"/>
                </a:cubicBezTo>
                <a:lnTo>
                  <a:pt x="736" y="98"/>
                </a:lnTo>
                <a:close/>
                <a:moveTo>
                  <a:pt x="736" y="96"/>
                </a:moveTo>
                <a:cubicBezTo>
                  <a:pt x="735" y="97"/>
                  <a:pt x="735" y="97"/>
                  <a:pt x="735" y="97"/>
                </a:cubicBezTo>
                <a:cubicBezTo>
                  <a:pt x="735" y="96"/>
                  <a:pt x="735" y="96"/>
                  <a:pt x="735" y="96"/>
                </a:cubicBezTo>
                <a:cubicBezTo>
                  <a:pt x="736" y="96"/>
                  <a:pt x="736" y="96"/>
                  <a:pt x="736" y="96"/>
                </a:cubicBezTo>
                <a:close/>
                <a:moveTo>
                  <a:pt x="735" y="96"/>
                </a:moveTo>
                <a:cubicBezTo>
                  <a:pt x="734" y="95"/>
                  <a:pt x="734" y="95"/>
                  <a:pt x="734" y="95"/>
                </a:cubicBezTo>
                <a:cubicBezTo>
                  <a:pt x="734" y="95"/>
                  <a:pt x="734" y="95"/>
                  <a:pt x="734" y="95"/>
                </a:cubicBezTo>
                <a:cubicBezTo>
                  <a:pt x="736" y="96"/>
                  <a:pt x="736" y="96"/>
                  <a:pt x="736" y="96"/>
                </a:cubicBezTo>
                <a:lnTo>
                  <a:pt x="735" y="96"/>
                </a:lnTo>
                <a:close/>
                <a:moveTo>
                  <a:pt x="736" y="98"/>
                </a:moveTo>
                <a:cubicBezTo>
                  <a:pt x="737" y="97"/>
                  <a:pt x="737" y="97"/>
                  <a:pt x="737" y="97"/>
                </a:cubicBezTo>
                <a:cubicBezTo>
                  <a:pt x="738" y="99"/>
                  <a:pt x="738" y="99"/>
                  <a:pt x="738" y="99"/>
                </a:cubicBezTo>
                <a:cubicBezTo>
                  <a:pt x="736" y="98"/>
                  <a:pt x="736" y="98"/>
                  <a:pt x="736" y="98"/>
                </a:cubicBezTo>
                <a:close/>
                <a:moveTo>
                  <a:pt x="737" y="98"/>
                </a:moveTo>
                <a:cubicBezTo>
                  <a:pt x="738" y="99"/>
                  <a:pt x="738" y="99"/>
                  <a:pt x="738" y="99"/>
                </a:cubicBezTo>
                <a:cubicBezTo>
                  <a:pt x="739" y="100"/>
                  <a:pt x="739" y="100"/>
                  <a:pt x="739" y="100"/>
                </a:cubicBezTo>
                <a:lnTo>
                  <a:pt x="737" y="98"/>
                </a:lnTo>
                <a:close/>
                <a:moveTo>
                  <a:pt x="740" y="100"/>
                </a:moveTo>
                <a:cubicBezTo>
                  <a:pt x="740" y="101"/>
                  <a:pt x="740" y="101"/>
                  <a:pt x="740" y="101"/>
                </a:cubicBezTo>
                <a:cubicBezTo>
                  <a:pt x="739" y="100"/>
                  <a:pt x="739" y="100"/>
                  <a:pt x="739" y="100"/>
                </a:cubicBezTo>
                <a:cubicBezTo>
                  <a:pt x="738" y="99"/>
                  <a:pt x="738" y="99"/>
                  <a:pt x="738" y="99"/>
                </a:cubicBezTo>
                <a:cubicBezTo>
                  <a:pt x="740" y="99"/>
                  <a:pt x="740" y="99"/>
                  <a:pt x="740" y="99"/>
                </a:cubicBezTo>
                <a:lnTo>
                  <a:pt x="740" y="100"/>
                </a:lnTo>
                <a:close/>
                <a:moveTo>
                  <a:pt x="740" y="99"/>
                </a:moveTo>
                <a:cubicBezTo>
                  <a:pt x="738" y="99"/>
                  <a:pt x="738" y="99"/>
                  <a:pt x="738" y="99"/>
                </a:cubicBezTo>
                <a:cubicBezTo>
                  <a:pt x="737" y="97"/>
                  <a:pt x="737" y="97"/>
                  <a:pt x="737" y="97"/>
                </a:cubicBezTo>
                <a:cubicBezTo>
                  <a:pt x="738" y="97"/>
                  <a:pt x="738" y="97"/>
                  <a:pt x="738" y="97"/>
                </a:cubicBezTo>
                <a:cubicBezTo>
                  <a:pt x="740" y="99"/>
                  <a:pt x="740" y="99"/>
                  <a:pt x="740" y="99"/>
                </a:cubicBezTo>
                <a:close/>
                <a:moveTo>
                  <a:pt x="738" y="97"/>
                </a:moveTo>
                <a:cubicBezTo>
                  <a:pt x="740" y="96"/>
                  <a:pt x="740" y="96"/>
                  <a:pt x="740" y="96"/>
                </a:cubicBezTo>
                <a:cubicBezTo>
                  <a:pt x="740" y="96"/>
                  <a:pt x="740" y="96"/>
                  <a:pt x="740" y="96"/>
                </a:cubicBezTo>
                <a:cubicBezTo>
                  <a:pt x="740" y="98"/>
                  <a:pt x="740" y="98"/>
                  <a:pt x="740" y="98"/>
                </a:cubicBezTo>
                <a:lnTo>
                  <a:pt x="738" y="97"/>
                </a:lnTo>
                <a:close/>
                <a:moveTo>
                  <a:pt x="740" y="99"/>
                </a:moveTo>
                <a:cubicBezTo>
                  <a:pt x="740" y="99"/>
                  <a:pt x="740" y="99"/>
                  <a:pt x="740" y="99"/>
                </a:cubicBezTo>
                <a:cubicBezTo>
                  <a:pt x="740" y="100"/>
                  <a:pt x="740" y="100"/>
                  <a:pt x="740" y="100"/>
                </a:cubicBezTo>
                <a:lnTo>
                  <a:pt x="740" y="99"/>
                </a:lnTo>
                <a:close/>
                <a:moveTo>
                  <a:pt x="740" y="101"/>
                </a:moveTo>
                <a:cubicBezTo>
                  <a:pt x="740" y="101"/>
                  <a:pt x="740" y="101"/>
                  <a:pt x="740" y="101"/>
                </a:cubicBezTo>
                <a:cubicBezTo>
                  <a:pt x="741" y="100"/>
                  <a:pt x="741" y="100"/>
                  <a:pt x="741" y="100"/>
                </a:cubicBezTo>
                <a:cubicBezTo>
                  <a:pt x="741" y="101"/>
                  <a:pt x="741" y="101"/>
                  <a:pt x="741" y="101"/>
                </a:cubicBezTo>
                <a:lnTo>
                  <a:pt x="740" y="101"/>
                </a:lnTo>
                <a:close/>
                <a:moveTo>
                  <a:pt x="741" y="101"/>
                </a:moveTo>
                <a:cubicBezTo>
                  <a:pt x="741" y="101"/>
                  <a:pt x="741" y="101"/>
                  <a:pt x="741" y="101"/>
                </a:cubicBezTo>
                <a:cubicBezTo>
                  <a:pt x="741" y="101"/>
                  <a:pt x="741" y="101"/>
                  <a:pt x="741" y="101"/>
                </a:cubicBezTo>
                <a:cubicBezTo>
                  <a:pt x="741" y="101"/>
                  <a:pt x="741" y="101"/>
                  <a:pt x="741" y="101"/>
                </a:cubicBezTo>
                <a:close/>
                <a:moveTo>
                  <a:pt x="741" y="100"/>
                </a:moveTo>
                <a:cubicBezTo>
                  <a:pt x="741" y="100"/>
                  <a:pt x="741" y="100"/>
                  <a:pt x="741" y="100"/>
                </a:cubicBezTo>
                <a:cubicBezTo>
                  <a:pt x="742" y="100"/>
                  <a:pt x="742" y="100"/>
                  <a:pt x="742" y="100"/>
                </a:cubicBezTo>
                <a:cubicBezTo>
                  <a:pt x="742" y="101"/>
                  <a:pt x="742" y="101"/>
                  <a:pt x="742" y="101"/>
                </a:cubicBezTo>
                <a:cubicBezTo>
                  <a:pt x="741" y="101"/>
                  <a:pt x="741" y="101"/>
                  <a:pt x="741" y="101"/>
                </a:cubicBezTo>
                <a:lnTo>
                  <a:pt x="741" y="100"/>
                </a:lnTo>
                <a:close/>
                <a:moveTo>
                  <a:pt x="742" y="101"/>
                </a:moveTo>
                <a:cubicBezTo>
                  <a:pt x="741" y="101"/>
                  <a:pt x="741" y="101"/>
                  <a:pt x="741" y="101"/>
                </a:cubicBezTo>
                <a:cubicBezTo>
                  <a:pt x="742" y="101"/>
                  <a:pt x="742" y="101"/>
                  <a:pt x="742" y="101"/>
                </a:cubicBezTo>
                <a:cubicBezTo>
                  <a:pt x="742" y="101"/>
                  <a:pt x="742" y="101"/>
                  <a:pt x="742" y="101"/>
                </a:cubicBezTo>
                <a:close/>
                <a:moveTo>
                  <a:pt x="742" y="100"/>
                </a:moveTo>
                <a:cubicBezTo>
                  <a:pt x="741" y="100"/>
                  <a:pt x="741" y="100"/>
                  <a:pt x="741" y="100"/>
                </a:cubicBezTo>
                <a:cubicBezTo>
                  <a:pt x="742" y="100"/>
                  <a:pt x="742" y="100"/>
                  <a:pt x="742" y="100"/>
                </a:cubicBezTo>
                <a:cubicBezTo>
                  <a:pt x="742" y="100"/>
                  <a:pt x="742" y="100"/>
                  <a:pt x="742" y="100"/>
                </a:cubicBezTo>
                <a:close/>
                <a:moveTo>
                  <a:pt x="741" y="99"/>
                </a:moveTo>
                <a:cubicBezTo>
                  <a:pt x="744" y="98"/>
                  <a:pt x="744" y="98"/>
                  <a:pt x="744" y="98"/>
                </a:cubicBezTo>
                <a:cubicBezTo>
                  <a:pt x="744" y="98"/>
                  <a:pt x="744" y="98"/>
                  <a:pt x="744" y="98"/>
                </a:cubicBezTo>
                <a:cubicBezTo>
                  <a:pt x="742" y="99"/>
                  <a:pt x="742" y="99"/>
                  <a:pt x="742" y="99"/>
                </a:cubicBezTo>
                <a:lnTo>
                  <a:pt x="741" y="99"/>
                </a:lnTo>
                <a:close/>
                <a:moveTo>
                  <a:pt x="744" y="100"/>
                </a:moveTo>
                <a:cubicBezTo>
                  <a:pt x="742" y="100"/>
                  <a:pt x="742" y="100"/>
                  <a:pt x="742" y="100"/>
                </a:cubicBezTo>
                <a:cubicBezTo>
                  <a:pt x="742" y="99"/>
                  <a:pt x="742" y="99"/>
                  <a:pt x="742" y="99"/>
                </a:cubicBezTo>
                <a:cubicBezTo>
                  <a:pt x="744" y="98"/>
                  <a:pt x="744" y="98"/>
                  <a:pt x="744" y="98"/>
                </a:cubicBezTo>
                <a:cubicBezTo>
                  <a:pt x="744" y="98"/>
                  <a:pt x="744" y="98"/>
                  <a:pt x="744" y="98"/>
                </a:cubicBezTo>
                <a:lnTo>
                  <a:pt x="744" y="100"/>
                </a:lnTo>
                <a:close/>
                <a:moveTo>
                  <a:pt x="744" y="100"/>
                </a:moveTo>
                <a:cubicBezTo>
                  <a:pt x="744" y="100"/>
                  <a:pt x="744" y="100"/>
                  <a:pt x="744" y="100"/>
                </a:cubicBezTo>
                <a:cubicBezTo>
                  <a:pt x="744" y="100"/>
                  <a:pt x="744" y="100"/>
                  <a:pt x="744" y="100"/>
                </a:cubicBezTo>
                <a:cubicBezTo>
                  <a:pt x="744" y="99"/>
                  <a:pt x="744" y="99"/>
                  <a:pt x="744" y="99"/>
                </a:cubicBezTo>
                <a:cubicBezTo>
                  <a:pt x="744" y="100"/>
                  <a:pt x="744" y="100"/>
                  <a:pt x="744" y="100"/>
                </a:cubicBezTo>
                <a:close/>
                <a:moveTo>
                  <a:pt x="744" y="98"/>
                </a:moveTo>
                <a:cubicBezTo>
                  <a:pt x="745" y="99"/>
                  <a:pt x="746" y="99"/>
                  <a:pt x="747" y="100"/>
                </a:cubicBezTo>
                <a:cubicBezTo>
                  <a:pt x="746" y="100"/>
                  <a:pt x="746" y="100"/>
                  <a:pt x="746" y="100"/>
                </a:cubicBezTo>
                <a:cubicBezTo>
                  <a:pt x="745" y="100"/>
                  <a:pt x="745" y="100"/>
                  <a:pt x="745" y="100"/>
                </a:cubicBezTo>
                <a:lnTo>
                  <a:pt x="744" y="98"/>
                </a:lnTo>
                <a:close/>
                <a:moveTo>
                  <a:pt x="745" y="108"/>
                </a:moveTo>
                <a:cubicBezTo>
                  <a:pt x="745" y="108"/>
                  <a:pt x="745" y="108"/>
                  <a:pt x="745" y="108"/>
                </a:cubicBezTo>
                <a:cubicBezTo>
                  <a:pt x="745" y="108"/>
                  <a:pt x="745" y="108"/>
                  <a:pt x="745" y="108"/>
                </a:cubicBezTo>
                <a:cubicBezTo>
                  <a:pt x="745" y="108"/>
                  <a:pt x="745" y="108"/>
                  <a:pt x="745" y="108"/>
                </a:cubicBezTo>
                <a:close/>
                <a:moveTo>
                  <a:pt x="746" y="108"/>
                </a:moveTo>
                <a:cubicBezTo>
                  <a:pt x="746" y="108"/>
                  <a:pt x="746" y="108"/>
                  <a:pt x="746" y="108"/>
                </a:cubicBezTo>
                <a:cubicBezTo>
                  <a:pt x="747" y="108"/>
                  <a:pt x="747" y="108"/>
                  <a:pt x="747" y="108"/>
                </a:cubicBezTo>
                <a:lnTo>
                  <a:pt x="746" y="108"/>
                </a:lnTo>
                <a:close/>
                <a:moveTo>
                  <a:pt x="747" y="101"/>
                </a:moveTo>
                <a:cubicBezTo>
                  <a:pt x="748" y="100"/>
                  <a:pt x="748" y="100"/>
                  <a:pt x="748" y="100"/>
                </a:cubicBezTo>
                <a:cubicBezTo>
                  <a:pt x="748" y="100"/>
                  <a:pt x="748" y="100"/>
                  <a:pt x="748" y="100"/>
                </a:cubicBezTo>
                <a:cubicBezTo>
                  <a:pt x="748" y="101"/>
                  <a:pt x="748" y="101"/>
                  <a:pt x="748" y="101"/>
                </a:cubicBezTo>
                <a:lnTo>
                  <a:pt x="747" y="101"/>
                </a:lnTo>
                <a:close/>
                <a:moveTo>
                  <a:pt x="748" y="101"/>
                </a:moveTo>
                <a:cubicBezTo>
                  <a:pt x="748" y="100"/>
                  <a:pt x="748" y="100"/>
                  <a:pt x="748" y="100"/>
                </a:cubicBezTo>
                <a:cubicBezTo>
                  <a:pt x="749" y="101"/>
                  <a:pt x="749" y="101"/>
                  <a:pt x="749" y="101"/>
                </a:cubicBezTo>
                <a:lnTo>
                  <a:pt x="748" y="101"/>
                </a:lnTo>
                <a:close/>
                <a:moveTo>
                  <a:pt x="749" y="101"/>
                </a:moveTo>
                <a:cubicBezTo>
                  <a:pt x="748" y="100"/>
                  <a:pt x="748" y="100"/>
                  <a:pt x="748" y="100"/>
                </a:cubicBezTo>
                <a:cubicBezTo>
                  <a:pt x="749" y="100"/>
                  <a:pt x="750" y="101"/>
                  <a:pt x="751" y="101"/>
                </a:cubicBezTo>
                <a:cubicBezTo>
                  <a:pt x="750" y="102"/>
                  <a:pt x="750" y="102"/>
                  <a:pt x="750" y="102"/>
                </a:cubicBezTo>
                <a:lnTo>
                  <a:pt x="749" y="101"/>
                </a:lnTo>
                <a:close/>
                <a:moveTo>
                  <a:pt x="750" y="102"/>
                </a:moveTo>
                <a:cubicBezTo>
                  <a:pt x="752" y="101"/>
                  <a:pt x="752" y="101"/>
                  <a:pt x="752" y="101"/>
                </a:cubicBezTo>
                <a:cubicBezTo>
                  <a:pt x="751" y="102"/>
                  <a:pt x="751" y="102"/>
                  <a:pt x="751" y="102"/>
                </a:cubicBezTo>
                <a:lnTo>
                  <a:pt x="750" y="102"/>
                </a:lnTo>
                <a:close/>
                <a:moveTo>
                  <a:pt x="751" y="103"/>
                </a:moveTo>
                <a:cubicBezTo>
                  <a:pt x="751" y="103"/>
                  <a:pt x="751" y="103"/>
                  <a:pt x="751" y="103"/>
                </a:cubicBezTo>
                <a:cubicBezTo>
                  <a:pt x="751" y="103"/>
                  <a:pt x="751" y="103"/>
                  <a:pt x="751" y="103"/>
                </a:cubicBezTo>
                <a:cubicBezTo>
                  <a:pt x="751" y="102"/>
                  <a:pt x="751" y="102"/>
                  <a:pt x="751" y="102"/>
                </a:cubicBezTo>
                <a:cubicBezTo>
                  <a:pt x="751" y="102"/>
                  <a:pt x="751" y="102"/>
                  <a:pt x="751" y="102"/>
                </a:cubicBezTo>
                <a:cubicBezTo>
                  <a:pt x="752" y="101"/>
                  <a:pt x="752" y="101"/>
                  <a:pt x="752" y="101"/>
                </a:cubicBezTo>
                <a:cubicBezTo>
                  <a:pt x="752" y="101"/>
                  <a:pt x="752" y="101"/>
                  <a:pt x="752" y="101"/>
                </a:cubicBezTo>
                <a:cubicBezTo>
                  <a:pt x="752" y="104"/>
                  <a:pt x="752" y="104"/>
                  <a:pt x="752" y="104"/>
                </a:cubicBezTo>
                <a:lnTo>
                  <a:pt x="751" y="103"/>
                </a:lnTo>
                <a:close/>
                <a:moveTo>
                  <a:pt x="753" y="104"/>
                </a:moveTo>
                <a:cubicBezTo>
                  <a:pt x="752" y="102"/>
                  <a:pt x="752" y="102"/>
                  <a:pt x="752" y="102"/>
                </a:cubicBezTo>
                <a:cubicBezTo>
                  <a:pt x="753" y="104"/>
                  <a:pt x="753" y="104"/>
                  <a:pt x="753" y="104"/>
                </a:cubicBezTo>
                <a:cubicBezTo>
                  <a:pt x="753" y="104"/>
                  <a:pt x="753" y="104"/>
                  <a:pt x="753" y="104"/>
                </a:cubicBezTo>
                <a:close/>
                <a:moveTo>
                  <a:pt x="758" y="108"/>
                </a:moveTo>
                <a:cubicBezTo>
                  <a:pt x="753" y="108"/>
                  <a:pt x="753" y="108"/>
                  <a:pt x="753" y="108"/>
                </a:cubicBezTo>
                <a:cubicBezTo>
                  <a:pt x="753" y="108"/>
                  <a:pt x="753" y="108"/>
                  <a:pt x="753" y="108"/>
                </a:cubicBezTo>
                <a:cubicBezTo>
                  <a:pt x="753" y="107"/>
                  <a:pt x="753" y="107"/>
                  <a:pt x="753" y="107"/>
                </a:cubicBezTo>
                <a:cubicBezTo>
                  <a:pt x="753" y="107"/>
                  <a:pt x="753" y="107"/>
                  <a:pt x="753" y="107"/>
                </a:cubicBezTo>
                <a:cubicBezTo>
                  <a:pt x="753" y="107"/>
                  <a:pt x="753" y="107"/>
                  <a:pt x="753" y="107"/>
                </a:cubicBezTo>
                <a:cubicBezTo>
                  <a:pt x="758" y="108"/>
                  <a:pt x="758" y="108"/>
                  <a:pt x="758" y="108"/>
                </a:cubicBezTo>
                <a:cubicBezTo>
                  <a:pt x="759" y="108"/>
                  <a:pt x="759" y="108"/>
                  <a:pt x="759" y="108"/>
                </a:cubicBezTo>
                <a:lnTo>
                  <a:pt x="758" y="108"/>
                </a:lnTo>
                <a:close/>
                <a:moveTo>
                  <a:pt x="759" y="107"/>
                </a:moveTo>
                <a:cubicBezTo>
                  <a:pt x="759" y="107"/>
                  <a:pt x="759" y="107"/>
                  <a:pt x="759" y="107"/>
                </a:cubicBezTo>
                <a:cubicBezTo>
                  <a:pt x="759" y="107"/>
                  <a:pt x="759" y="107"/>
                  <a:pt x="759" y="107"/>
                </a:cubicBezTo>
                <a:cubicBezTo>
                  <a:pt x="759" y="107"/>
                  <a:pt x="759" y="107"/>
                  <a:pt x="759" y="107"/>
                </a:cubicBezTo>
                <a:close/>
                <a:moveTo>
                  <a:pt x="760" y="107"/>
                </a:moveTo>
                <a:cubicBezTo>
                  <a:pt x="760" y="107"/>
                  <a:pt x="760" y="107"/>
                  <a:pt x="760" y="107"/>
                </a:cubicBezTo>
                <a:cubicBezTo>
                  <a:pt x="759" y="107"/>
                  <a:pt x="759" y="107"/>
                  <a:pt x="759" y="107"/>
                </a:cubicBezTo>
                <a:cubicBezTo>
                  <a:pt x="760" y="107"/>
                  <a:pt x="760" y="107"/>
                  <a:pt x="760" y="107"/>
                </a:cubicBezTo>
                <a:cubicBezTo>
                  <a:pt x="761" y="107"/>
                  <a:pt x="761" y="107"/>
                  <a:pt x="761" y="107"/>
                </a:cubicBezTo>
                <a:cubicBezTo>
                  <a:pt x="761" y="107"/>
                  <a:pt x="761" y="107"/>
                  <a:pt x="761" y="107"/>
                </a:cubicBezTo>
                <a:lnTo>
                  <a:pt x="760" y="107"/>
                </a:lnTo>
                <a:close/>
                <a:moveTo>
                  <a:pt x="761" y="107"/>
                </a:moveTo>
                <a:cubicBezTo>
                  <a:pt x="761" y="107"/>
                  <a:pt x="761" y="107"/>
                  <a:pt x="761" y="107"/>
                </a:cubicBezTo>
                <a:cubicBezTo>
                  <a:pt x="761" y="107"/>
                  <a:pt x="761" y="107"/>
                  <a:pt x="761" y="107"/>
                </a:cubicBezTo>
                <a:cubicBezTo>
                  <a:pt x="762" y="107"/>
                  <a:pt x="762" y="107"/>
                  <a:pt x="762" y="107"/>
                </a:cubicBezTo>
                <a:cubicBezTo>
                  <a:pt x="761" y="107"/>
                  <a:pt x="761" y="107"/>
                  <a:pt x="761" y="107"/>
                </a:cubicBezTo>
                <a:close/>
                <a:moveTo>
                  <a:pt x="768" y="109"/>
                </a:moveTo>
                <a:cubicBezTo>
                  <a:pt x="761" y="108"/>
                  <a:pt x="761" y="108"/>
                  <a:pt x="761" y="108"/>
                </a:cubicBezTo>
                <a:cubicBezTo>
                  <a:pt x="761" y="108"/>
                  <a:pt x="761" y="108"/>
                  <a:pt x="761" y="108"/>
                </a:cubicBezTo>
                <a:cubicBezTo>
                  <a:pt x="762" y="108"/>
                  <a:pt x="762" y="108"/>
                  <a:pt x="762" y="108"/>
                </a:cubicBezTo>
                <a:cubicBezTo>
                  <a:pt x="767" y="108"/>
                  <a:pt x="767" y="108"/>
                  <a:pt x="767" y="108"/>
                </a:cubicBezTo>
                <a:cubicBezTo>
                  <a:pt x="768" y="108"/>
                  <a:pt x="768" y="108"/>
                  <a:pt x="768" y="108"/>
                </a:cubicBezTo>
                <a:lnTo>
                  <a:pt x="768" y="109"/>
                </a:lnTo>
                <a:close/>
                <a:moveTo>
                  <a:pt x="769" y="107"/>
                </a:moveTo>
                <a:cubicBezTo>
                  <a:pt x="769" y="107"/>
                  <a:pt x="769" y="107"/>
                  <a:pt x="769" y="107"/>
                </a:cubicBezTo>
                <a:cubicBezTo>
                  <a:pt x="768" y="107"/>
                  <a:pt x="768" y="107"/>
                  <a:pt x="768" y="107"/>
                </a:cubicBezTo>
                <a:cubicBezTo>
                  <a:pt x="769" y="107"/>
                  <a:pt x="769" y="107"/>
                  <a:pt x="769" y="107"/>
                </a:cubicBezTo>
                <a:cubicBezTo>
                  <a:pt x="769" y="107"/>
                  <a:pt x="769" y="107"/>
                  <a:pt x="769" y="107"/>
                </a:cubicBezTo>
                <a:close/>
                <a:moveTo>
                  <a:pt x="770" y="107"/>
                </a:moveTo>
                <a:cubicBezTo>
                  <a:pt x="769" y="107"/>
                  <a:pt x="769" y="107"/>
                  <a:pt x="769" y="107"/>
                </a:cubicBezTo>
                <a:cubicBezTo>
                  <a:pt x="769" y="107"/>
                  <a:pt x="769" y="107"/>
                  <a:pt x="769" y="107"/>
                </a:cubicBezTo>
                <a:cubicBezTo>
                  <a:pt x="770" y="107"/>
                  <a:pt x="770" y="107"/>
                  <a:pt x="770" y="107"/>
                </a:cubicBezTo>
                <a:cubicBezTo>
                  <a:pt x="770" y="107"/>
                  <a:pt x="770" y="107"/>
                  <a:pt x="770" y="107"/>
                </a:cubicBezTo>
                <a:cubicBezTo>
                  <a:pt x="770" y="107"/>
                  <a:pt x="770" y="107"/>
                  <a:pt x="770" y="107"/>
                </a:cubicBezTo>
                <a:close/>
                <a:moveTo>
                  <a:pt x="770" y="107"/>
                </a:moveTo>
                <a:cubicBezTo>
                  <a:pt x="770" y="107"/>
                  <a:pt x="770" y="107"/>
                  <a:pt x="770" y="107"/>
                </a:cubicBezTo>
                <a:cubicBezTo>
                  <a:pt x="771" y="107"/>
                  <a:pt x="771" y="107"/>
                  <a:pt x="771" y="107"/>
                </a:cubicBezTo>
                <a:cubicBezTo>
                  <a:pt x="770" y="107"/>
                  <a:pt x="770" y="107"/>
                  <a:pt x="770" y="107"/>
                </a:cubicBezTo>
                <a:close/>
                <a:moveTo>
                  <a:pt x="777" y="108"/>
                </a:moveTo>
                <a:cubicBezTo>
                  <a:pt x="777" y="108"/>
                  <a:pt x="777" y="108"/>
                  <a:pt x="777" y="108"/>
                </a:cubicBezTo>
                <a:cubicBezTo>
                  <a:pt x="777" y="109"/>
                  <a:pt x="777" y="109"/>
                  <a:pt x="777" y="109"/>
                </a:cubicBezTo>
                <a:cubicBezTo>
                  <a:pt x="771" y="109"/>
                  <a:pt x="771" y="109"/>
                  <a:pt x="771" y="109"/>
                </a:cubicBezTo>
                <a:cubicBezTo>
                  <a:pt x="771" y="108"/>
                  <a:pt x="771" y="108"/>
                  <a:pt x="771" y="108"/>
                </a:cubicBezTo>
                <a:cubicBezTo>
                  <a:pt x="772" y="108"/>
                  <a:pt x="772" y="108"/>
                  <a:pt x="772" y="108"/>
                </a:cubicBezTo>
                <a:cubicBezTo>
                  <a:pt x="776" y="107"/>
                  <a:pt x="776" y="107"/>
                  <a:pt x="776" y="107"/>
                </a:cubicBezTo>
                <a:cubicBezTo>
                  <a:pt x="777" y="107"/>
                  <a:pt x="777" y="107"/>
                  <a:pt x="777" y="107"/>
                </a:cubicBezTo>
                <a:lnTo>
                  <a:pt x="777" y="108"/>
                </a:lnTo>
                <a:close/>
                <a:moveTo>
                  <a:pt x="777" y="104"/>
                </a:moveTo>
                <a:cubicBezTo>
                  <a:pt x="776" y="104"/>
                  <a:pt x="776" y="104"/>
                  <a:pt x="776" y="104"/>
                </a:cubicBezTo>
                <a:cubicBezTo>
                  <a:pt x="777" y="102"/>
                  <a:pt x="777" y="102"/>
                  <a:pt x="777" y="102"/>
                </a:cubicBezTo>
                <a:cubicBezTo>
                  <a:pt x="777" y="104"/>
                  <a:pt x="777" y="104"/>
                  <a:pt x="777" y="104"/>
                </a:cubicBezTo>
                <a:close/>
                <a:moveTo>
                  <a:pt x="779" y="103"/>
                </a:moveTo>
                <a:cubicBezTo>
                  <a:pt x="779" y="103"/>
                  <a:pt x="779" y="103"/>
                  <a:pt x="779" y="103"/>
                </a:cubicBezTo>
                <a:cubicBezTo>
                  <a:pt x="779" y="103"/>
                  <a:pt x="779" y="103"/>
                  <a:pt x="779" y="103"/>
                </a:cubicBezTo>
                <a:cubicBezTo>
                  <a:pt x="779" y="103"/>
                  <a:pt x="779" y="103"/>
                  <a:pt x="779" y="103"/>
                </a:cubicBezTo>
                <a:cubicBezTo>
                  <a:pt x="777" y="104"/>
                  <a:pt x="777" y="104"/>
                  <a:pt x="777" y="104"/>
                </a:cubicBezTo>
                <a:cubicBezTo>
                  <a:pt x="778" y="101"/>
                  <a:pt x="778" y="101"/>
                  <a:pt x="778" y="101"/>
                </a:cubicBezTo>
                <a:cubicBezTo>
                  <a:pt x="778" y="101"/>
                  <a:pt x="778" y="101"/>
                  <a:pt x="778" y="101"/>
                </a:cubicBezTo>
                <a:cubicBezTo>
                  <a:pt x="779" y="102"/>
                  <a:pt x="779" y="102"/>
                  <a:pt x="779" y="102"/>
                </a:cubicBezTo>
                <a:lnTo>
                  <a:pt x="779" y="103"/>
                </a:lnTo>
                <a:close/>
                <a:moveTo>
                  <a:pt x="779" y="102"/>
                </a:moveTo>
                <a:cubicBezTo>
                  <a:pt x="778" y="101"/>
                  <a:pt x="778" y="101"/>
                  <a:pt x="778" y="101"/>
                </a:cubicBezTo>
                <a:cubicBezTo>
                  <a:pt x="779" y="102"/>
                  <a:pt x="779" y="102"/>
                  <a:pt x="779" y="102"/>
                </a:cubicBezTo>
                <a:close/>
                <a:moveTo>
                  <a:pt x="780" y="102"/>
                </a:moveTo>
                <a:cubicBezTo>
                  <a:pt x="778" y="101"/>
                  <a:pt x="778" y="101"/>
                  <a:pt x="778" y="101"/>
                </a:cubicBezTo>
                <a:cubicBezTo>
                  <a:pt x="779" y="101"/>
                  <a:pt x="780" y="101"/>
                  <a:pt x="781" y="100"/>
                </a:cubicBezTo>
                <a:cubicBezTo>
                  <a:pt x="781" y="102"/>
                  <a:pt x="781" y="102"/>
                  <a:pt x="781" y="102"/>
                </a:cubicBezTo>
                <a:lnTo>
                  <a:pt x="780" y="102"/>
                </a:lnTo>
                <a:close/>
                <a:moveTo>
                  <a:pt x="781" y="101"/>
                </a:moveTo>
                <a:cubicBezTo>
                  <a:pt x="781" y="102"/>
                  <a:pt x="781" y="102"/>
                  <a:pt x="781" y="102"/>
                </a:cubicBezTo>
                <a:cubicBezTo>
                  <a:pt x="781" y="101"/>
                  <a:pt x="781" y="101"/>
                  <a:pt x="781" y="101"/>
                </a:cubicBezTo>
                <a:close/>
                <a:moveTo>
                  <a:pt x="782" y="100"/>
                </a:moveTo>
                <a:cubicBezTo>
                  <a:pt x="782" y="100"/>
                  <a:pt x="782" y="100"/>
                  <a:pt x="782" y="100"/>
                </a:cubicBezTo>
                <a:cubicBezTo>
                  <a:pt x="783" y="101"/>
                  <a:pt x="783" y="101"/>
                  <a:pt x="783" y="101"/>
                </a:cubicBezTo>
                <a:cubicBezTo>
                  <a:pt x="782" y="101"/>
                  <a:pt x="782" y="101"/>
                  <a:pt x="782" y="101"/>
                </a:cubicBezTo>
                <a:lnTo>
                  <a:pt x="782" y="100"/>
                </a:lnTo>
                <a:close/>
                <a:moveTo>
                  <a:pt x="782" y="100"/>
                </a:moveTo>
                <a:cubicBezTo>
                  <a:pt x="783" y="101"/>
                  <a:pt x="783" y="101"/>
                  <a:pt x="783" y="101"/>
                </a:cubicBezTo>
                <a:cubicBezTo>
                  <a:pt x="783" y="101"/>
                  <a:pt x="783" y="101"/>
                  <a:pt x="783" y="101"/>
                </a:cubicBezTo>
                <a:lnTo>
                  <a:pt x="782" y="100"/>
                </a:lnTo>
                <a:close/>
                <a:moveTo>
                  <a:pt x="784" y="109"/>
                </a:moveTo>
                <a:cubicBezTo>
                  <a:pt x="783" y="109"/>
                  <a:pt x="783" y="109"/>
                  <a:pt x="783" y="109"/>
                </a:cubicBezTo>
                <a:cubicBezTo>
                  <a:pt x="784" y="108"/>
                  <a:pt x="784" y="108"/>
                  <a:pt x="784" y="108"/>
                </a:cubicBezTo>
                <a:lnTo>
                  <a:pt x="784" y="109"/>
                </a:lnTo>
                <a:close/>
                <a:moveTo>
                  <a:pt x="785" y="109"/>
                </a:moveTo>
                <a:cubicBezTo>
                  <a:pt x="785" y="109"/>
                  <a:pt x="785" y="109"/>
                  <a:pt x="785" y="109"/>
                </a:cubicBezTo>
                <a:cubicBezTo>
                  <a:pt x="785" y="108"/>
                  <a:pt x="785" y="108"/>
                  <a:pt x="785" y="108"/>
                </a:cubicBezTo>
                <a:cubicBezTo>
                  <a:pt x="785" y="108"/>
                  <a:pt x="785" y="108"/>
                  <a:pt x="785" y="108"/>
                </a:cubicBezTo>
                <a:lnTo>
                  <a:pt x="785" y="109"/>
                </a:lnTo>
                <a:close/>
                <a:moveTo>
                  <a:pt x="784" y="101"/>
                </a:moveTo>
                <a:cubicBezTo>
                  <a:pt x="782" y="100"/>
                  <a:pt x="782" y="100"/>
                  <a:pt x="782" y="100"/>
                </a:cubicBezTo>
                <a:cubicBezTo>
                  <a:pt x="783" y="99"/>
                  <a:pt x="784" y="99"/>
                  <a:pt x="785" y="98"/>
                </a:cubicBezTo>
                <a:cubicBezTo>
                  <a:pt x="785" y="100"/>
                  <a:pt x="785" y="100"/>
                  <a:pt x="785" y="100"/>
                </a:cubicBezTo>
                <a:lnTo>
                  <a:pt x="784" y="101"/>
                </a:lnTo>
                <a:close/>
                <a:moveTo>
                  <a:pt x="785" y="101"/>
                </a:moveTo>
                <a:cubicBezTo>
                  <a:pt x="785" y="101"/>
                  <a:pt x="785" y="101"/>
                  <a:pt x="785" y="101"/>
                </a:cubicBezTo>
                <a:cubicBezTo>
                  <a:pt x="785" y="100"/>
                  <a:pt x="785" y="100"/>
                  <a:pt x="785" y="100"/>
                </a:cubicBezTo>
                <a:cubicBezTo>
                  <a:pt x="785" y="99"/>
                  <a:pt x="785" y="99"/>
                  <a:pt x="785" y="99"/>
                </a:cubicBezTo>
                <a:cubicBezTo>
                  <a:pt x="786" y="101"/>
                  <a:pt x="786" y="101"/>
                  <a:pt x="786" y="101"/>
                </a:cubicBezTo>
                <a:lnTo>
                  <a:pt x="785" y="101"/>
                </a:lnTo>
                <a:close/>
                <a:moveTo>
                  <a:pt x="786" y="98"/>
                </a:moveTo>
                <a:cubicBezTo>
                  <a:pt x="786" y="98"/>
                  <a:pt x="786" y="98"/>
                  <a:pt x="786" y="98"/>
                </a:cubicBezTo>
                <a:cubicBezTo>
                  <a:pt x="788" y="100"/>
                  <a:pt x="788" y="100"/>
                  <a:pt x="788" y="100"/>
                </a:cubicBezTo>
                <a:cubicBezTo>
                  <a:pt x="787" y="100"/>
                  <a:pt x="787" y="100"/>
                  <a:pt x="787" y="100"/>
                </a:cubicBezTo>
                <a:cubicBezTo>
                  <a:pt x="786" y="101"/>
                  <a:pt x="786" y="101"/>
                  <a:pt x="786" y="101"/>
                </a:cubicBezTo>
                <a:lnTo>
                  <a:pt x="786" y="98"/>
                </a:lnTo>
                <a:close/>
                <a:moveTo>
                  <a:pt x="932" y="38"/>
                </a:moveTo>
                <a:cubicBezTo>
                  <a:pt x="932" y="37"/>
                  <a:pt x="932" y="37"/>
                  <a:pt x="932" y="37"/>
                </a:cubicBezTo>
                <a:cubicBezTo>
                  <a:pt x="932" y="36"/>
                  <a:pt x="932" y="36"/>
                  <a:pt x="932" y="36"/>
                </a:cubicBezTo>
                <a:cubicBezTo>
                  <a:pt x="933" y="36"/>
                  <a:pt x="933" y="36"/>
                  <a:pt x="933" y="36"/>
                </a:cubicBezTo>
                <a:cubicBezTo>
                  <a:pt x="933" y="36"/>
                  <a:pt x="933" y="36"/>
                  <a:pt x="933" y="36"/>
                </a:cubicBezTo>
                <a:lnTo>
                  <a:pt x="932" y="38"/>
                </a:lnTo>
                <a:close/>
                <a:moveTo>
                  <a:pt x="933" y="35"/>
                </a:moveTo>
                <a:cubicBezTo>
                  <a:pt x="933" y="35"/>
                  <a:pt x="933" y="35"/>
                  <a:pt x="933" y="35"/>
                </a:cubicBezTo>
                <a:cubicBezTo>
                  <a:pt x="933" y="35"/>
                  <a:pt x="933" y="35"/>
                  <a:pt x="933" y="35"/>
                </a:cubicBezTo>
                <a:cubicBezTo>
                  <a:pt x="933" y="35"/>
                  <a:pt x="933" y="35"/>
                  <a:pt x="933" y="35"/>
                </a:cubicBezTo>
                <a:cubicBezTo>
                  <a:pt x="934" y="34"/>
                  <a:pt x="934" y="34"/>
                  <a:pt x="934" y="34"/>
                </a:cubicBezTo>
                <a:cubicBezTo>
                  <a:pt x="934" y="34"/>
                  <a:pt x="934" y="34"/>
                  <a:pt x="934" y="34"/>
                </a:cubicBezTo>
                <a:lnTo>
                  <a:pt x="933" y="35"/>
                </a:lnTo>
                <a:close/>
                <a:moveTo>
                  <a:pt x="951" y="35"/>
                </a:moveTo>
                <a:cubicBezTo>
                  <a:pt x="951" y="35"/>
                  <a:pt x="951" y="35"/>
                  <a:pt x="951" y="35"/>
                </a:cubicBezTo>
                <a:cubicBezTo>
                  <a:pt x="951" y="35"/>
                  <a:pt x="951" y="35"/>
                  <a:pt x="951" y="35"/>
                </a:cubicBezTo>
                <a:cubicBezTo>
                  <a:pt x="950" y="35"/>
                  <a:pt x="950" y="35"/>
                  <a:pt x="950" y="35"/>
                </a:cubicBezTo>
                <a:cubicBezTo>
                  <a:pt x="951" y="35"/>
                  <a:pt x="951" y="35"/>
                  <a:pt x="951" y="35"/>
                </a:cubicBezTo>
                <a:cubicBezTo>
                  <a:pt x="951" y="35"/>
                  <a:pt x="951" y="35"/>
                  <a:pt x="951" y="35"/>
                </a:cubicBezTo>
                <a:close/>
                <a:moveTo>
                  <a:pt x="951" y="36"/>
                </a:moveTo>
                <a:cubicBezTo>
                  <a:pt x="951" y="36"/>
                  <a:pt x="951" y="36"/>
                  <a:pt x="951" y="36"/>
                </a:cubicBezTo>
                <a:cubicBezTo>
                  <a:pt x="952" y="36"/>
                  <a:pt x="952" y="36"/>
                  <a:pt x="952" y="36"/>
                </a:cubicBezTo>
                <a:cubicBezTo>
                  <a:pt x="952" y="37"/>
                  <a:pt x="952" y="37"/>
                  <a:pt x="952" y="37"/>
                </a:cubicBezTo>
                <a:cubicBezTo>
                  <a:pt x="952" y="38"/>
                  <a:pt x="952" y="38"/>
                  <a:pt x="952" y="38"/>
                </a:cubicBezTo>
                <a:lnTo>
                  <a:pt x="951" y="36"/>
                </a:lnTo>
                <a:close/>
                <a:moveTo>
                  <a:pt x="1100" y="92"/>
                </a:moveTo>
                <a:cubicBezTo>
                  <a:pt x="1099" y="92"/>
                  <a:pt x="1099" y="92"/>
                  <a:pt x="1099" y="92"/>
                </a:cubicBezTo>
                <a:cubicBezTo>
                  <a:pt x="1096" y="92"/>
                  <a:pt x="1096" y="92"/>
                  <a:pt x="1096" y="92"/>
                </a:cubicBezTo>
                <a:cubicBezTo>
                  <a:pt x="1084" y="92"/>
                  <a:pt x="1084" y="92"/>
                  <a:pt x="1084" y="92"/>
                </a:cubicBezTo>
                <a:cubicBezTo>
                  <a:pt x="1084" y="92"/>
                  <a:pt x="1084" y="92"/>
                  <a:pt x="1084" y="92"/>
                </a:cubicBezTo>
                <a:cubicBezTo>
                  <a:pt x="1083" y="92"/>
                  <a:pt x="1083" y="92"/>
                  <a:pt x="1083" y="92"/>
                </a:cubicBezTo>
                <a:cubicBezTo>
                  <a:pt x="1084" y="92"/>
                  <a:pt x="1084" y="92"/>
                  <a:pt x="1084" y="92"/>
                </a:cubicBezTo>
                <a:cubicBezTo>
                  <a:pt x="1090" y="92"/>
                  <a:pt x="1090" y="92"/>
                  <a:pt x="1090" y="92"/>
                </a:cubicBezTo>
                <a:cubicBezTo>
                  <a:pt x="1096" y="92"/>
                  <a:pt x="1096" y="92"/>
                  <a:pt x="1096" y="92"/>
                </a:cubicBezTo>
                <a:cubicBezTo>
                  <a:pt x="1096" y="92"/>
                  <a:pt x="1096" y="92"/>
                  <a:pt x="1096" y="92"/>
                </a:cubicBezTo>
                <a:cubicBezTo>
                  <a:pt x="1106" y="92"/>
                  <a:pt x="1106" y="92"/>
                  <a:pt x="1106" y="92"/>
                </a:cubicBezTo>
                <a:lnTo>
                  <a:pt x="1100" y="92"/>
                </a:lnTo>
                <a:close/>
              </a:path>
            </a:pathLst>
          </a:custGeom>
          <a:solidFill>
            <a:srgbClr val="94DCB8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0" y="263150"/>
            <a:ext cx="5115339" cy="569843"/>
          </a:xfrm>
          <a:prstGeom prst="rect">
            <a:avLst/>
          </a:prstGeom>
          <a:solidFill>
            <a:srgbClr val="3399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-1" y="263150"/>
            <a:ext cx="5115339" cy="5693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1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教学建议</a:t>
            </a:r>
            <a:endParaRPr lang="zh-CN" altLang="en-US" sz="31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直角三角形 12"/>
          <p:cNvSpPr/>
          <p:nvPr/>
        </p:nvSpPr>
        <p:spPr>
          <a:xfrm flipV="1">
            <a:off x="4258996" y="827313"/>
            <a:ext cx="856343" cy="174172"/>
          </a:xfrm>
          <a:prstGeom prst="rtTriangle">
            <a:avLst/>
          </a:prstGeom>
          <a:solidFill>
            <a:srgbClr val="25714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正五边形 9"/>
          <p:cNvSpPr/>
          <p:nvPr/>
        </p:nvSpPr>
        <p:spPr>
          <a:xfrm rot="19427326">
            <a:off x="8745743" y="-3810271"/>
            <a:ext cx="4572000" cy="4354286"/>
          </a:xfrm>
          <a:prstGeom prst="pentagon">
            <a:avLst/>
          </a:prstGeom>
          <a:solidFill>
            <a:srgbClr val="15FFC2">
              <a:alpha val="6000"/>
            </a:srgb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正五边形 21"/>
          <p:cNvSpPr/>
          <p:nvPr/>
        </p:nvSpPr>
        <p:spPr>
          <a:xfrm rot="19809586">
            <a:off x="9298924" y="5355771"/>
            <a:ext cx="487155" cy="463957"/>
          </a:xfrm>
          <a:prstGeom prst="pentagon">
            <a:avLst/>
          </a:prstGeom>
          <a:solidFill>
            <a:srgbClr val="15FFC2">
              <a:alpha val="10000"/>
            </a:srgb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887146" y="1141413"/>
            <a:ext cx="908235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2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.</a:t>
            </a:r>
            <a:r>
              <a:rPr lang="zh-CN" altLang="en-US" sz="32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3200" b="1" dirty="0" smtClean="0">
                <a:latin typeface="+mn-ea"/>
                <a:cs typeface="Times New Roman" panose="02020603050405020304" pitchFamily="18" charset="0"/>
              </a:rPr>
              <a:t>重视</a:t>
            </a:r>
            <a:r>
              <a:rPr lang="zh-CN" altLang="en-US" sz="3200" b="1" dirty="0">
                <a:latin typeface="+mn-ea"/>
                <a:cs typeface="Times New Roman" panose="02020603050405020304" pitchFamily="18" charset="0"/>
              </a:rPr>
              <a:t>数学思想方法的渗透 </a:t>
            </a:r>
            <a:endParaRPr lang="zh-CN" altLang="en-US" sz="3200" b="1" dirty="0">
              <a:latin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3" name="图表 2"/>
          <p:cNvGraphicFramePr/>
          <p:nvPr/>
        </p:nvGraphicFramePr>
        <p:xfrm>
          <a:off x="2594244" y="2117872"/>
          <a:ext cx="7025244" cy="269328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" r:lo="rId2" r:qs="rId3" r:cs="rId4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0" y="4476884"/>
            <a:ext cx="19069665" cy="2381116"/>
            <a:chOff x="0" y="4476884"/>
            <a:chExt cx="19069665" cy="2381116"/>
          </a:xfrm>
          <a:solidFill>
            <a:srgbClr val="CCECFF"/>
          </a:solidFill>
        </p:grpSpPr>
        <p:sp>
          <p:nvSpPr>
            <p:cNvPr id="3" name="Freeform 5"/>
            <p:cNvSpPr>
              <a:spLocks noEditPoints="1"/>
            </p:cNvSpPr>
            <p:nvPr/>
          </p:nvSpPr>
          <p:spPr bwMode="auto">
            <a:xfrm>
              <a:off x="0" y="4476884"/>
              <a:ext cx="9279917" cy="2381116"/>
            </a:xfrm>
            <a:custGeom>
              <a:avLst/>
              <a:gdLst>
                <a:gd name="T0" fmla="*/ 1014 w 1071"/>
                <a:gd name="T1" fmla="*/ 195 h 274"/>
                <a:gd name="T2" fmla="*/ 971 w 1071"/>
                <a:gd name="T3" fmla="*/ 158 h 274"/>
                <a:gd name="T4" fmla="*/ 963 w 1071"/>
                <a:gd name="T5" fmla="*/ 147 h 274"/>
                <a:gd name="T6" fmla="*/ 936 w 1071"/>
                <a:gd name="T7" fmla="*/ 168 h 274"/>
                <a:gd name="T8" fmla="*/ 878 w 1071"/>
                <a:gd name="T9" fmla="*/ 176 h 274"/>
                <a:gd name="T10" fmla="*/ 821 w 1071"/>
                <a:gd name="T11" fmla="*/ 128 h 274"/>
                <a:gd name="T12" fmla="*/ 792 w 1071"/>
                <a:gd name="T13" fmla="*/ 129 h 274"/>
                <a:gd name="T14" fmla="*/ 744 w 1071"/>
                <a:gd name="T15" fmla="*/ 203 h 274"/>
                <a:gd name="T16" fmla="*/ 751 w 1071"/>
                <a:gd name="T17" fmla="*/ 167 h 274"/>
                <a:gd name="T18" fmla="*/ 737 w 1071"/>
                <a:gd name="T19" fmla="*/ 154 h 274"/>
                <a:gd name="T20" fmla="*/ 725 w 1071"/>
                <a:gd name="T21" fmla="*/ 154 h 274"/>
                <a:gd name="T22" fmla="*/ 714 w 1071"/>
                <a:gd name="T23" fmla="*/ 154 h 274"/>
                <a:gd name="T24" fmla="*/ 698 w 1071"/>
                <a:gd name="T25" fmla="*/ 154 h 274"/>
                <a:gd name="T26" fmla="*/ 686 w 1071"/>
                <a:gd name="T27" fmla="*/ 153 h 274"/>
                <a:gd name="T28" fmla="*/ 672 w 1071"/>
                <a:gd name="T29" fmla="*/ 154 h 274"/>
                <a:gd name="T30" fmla="*/ 663 w 1071"/>
                <a:gd name="T31" fmla="*/ 154 h 274"/>
                <a:gd name="T32" fmla="*/ 661 w 1071"/>
                <a:gd name="T33" fmla="*/ 202 h 274"/>
                <a:gd name="T34" fmla="*/ 633 w 1071"/>
                <a:gd name="T35" fmla="*/ 201 h 274"/>
                <a:gd name="T36" fmla="*/ 609 w 1071"/>
                <a:gd name="T37" fmla="*/ 37 h 274"/>
                <a:gd name="T38" fmla="*/ 611 w 1071"/>
                <a:gd name="T39" fmla="*/ 32 h 274"/>
                <a:gd name="T40" fmla="*/ 610 w 1071"/>
                <a:gd name="T41" fmla="*/ 14 h 274"/>
                <a:gd name="T42" fmla="*/ 607 w 1071"/>
                <a:gd name="T43" fmla="*/ 6 h 274"/>
                <a:gd name="T44" fmla="*/ 607 w 1071"/>
                <a:gd name="T45" fmla="*/ 4 h 274"/>
                <a:gd name="T46" fmla="*/ 605 w 1071"/>
                <a:gd name="T47" fmla="*/ 0 h 274"/>
                <a:gd name="T48" fmla="*/ 602 w 1071"/>
                <a:gd name="T49" fmla="*/ 3 h 274"/>
                <a:gd name="T50" fmla="*/ 602 w 1071"/>
                <a:gd name="T51" fmla="*/ 5 h 274"/>
                <a:gd name="T52" fmla="*/ 602 w 1071"/>
                <a:gd name="T53" fmla="*/ 7 h 274"/>
                <a:gd name="T54" fmla="*/ 598 w 1071"/>
                <a:gd name="T55" fmla="*/ 15 h 274"/>
                <a:gd name="T56" fmla="*/ 596 w 1071"/>
                <a:gd name="T57" fmla="*/ 30 h 274"/>
                <a:gd name="T58" fmla="*/ 598 w 1071"/>
                <a:gd name="T59" fmla="*/ 34 h 274"/>
                <a:gd name="T60" fmla="*/ 589 w 1071"/>
                <a:gd name="T61" fmla="*/ 136 h 274"/>
                <a:gd name="T62" fmla="*/ 570 w 1071"/>
                <a:gd name="T63" fmla="*/ 206 h 274"/>
                <a:gd name="T64" fmla="*/ 547 w 1071"/>
                <a:gd name="T65" fmla="*/ 154 h 274"/>
                <a:gd name="T66" fmla="*/ 506 w 1071"/>
                <a:gd name="T67" fmla="*/ 152 h 274"/>
                <a:gd name="T68" fmla="*/ 418 w 1071"/>
                <a:gd name="T69" fmla="*/ 173 h 274"/>
                <a:gd name="T70" fmla="*/ 409 w 1071"/>
                <a:gd name="T71" fmla="*/ 148 h 274"/>
                <a:gd name="T72" fmla="*/ 396 w 1071"/>
                <a:gd name="T73" fmla="*/ 131 h 274"/>
                <a:gd name="T74" fmla="*/ 389 w 1071"/>
                <a:gd name="T75" fmla="*/ 111 h 274"/>
                <a:gd name="T76" fmla="*/ 372 w 1071"/>
                <a:gd name="T77" fmla="*/ 153 h 274"/>
                <a:gd name="T78" fmla="*/ 367 w 1071"/>
                <a:gd name="T79" fmla="*/ 149 h 274"/>
                <a:gd name="T80" fmla="*/ 357 w 1071"/>
                <a:gd name="T81" fmla="*/ 171 h 274"/>
                <a:gd name="T82" fmla="*/ 331 w 1071"/>
                <a:gd name="T83" fmla="*/ 179 h 274"/>
                <a:gd name="T84" fmla="*/ 324 w 1071"/>
                <a:gd name="T85" fmla="*/ 188 h 274"/>
                <a:gd name="T86" fmla="*/ 319 w 1071"/>
                <a:gd name="T87" fmla="*/ 212 h 274"/>
                <a:gd name="T88" fmla="*/ 313 w 1071"/>
                <a:gd name="T89" fmla="*/ 209 h 274"/>
                <a:gd name="T90" fmla="*/ 308 w 1071"/>
                <a:gd name="T91" fmla="*/ 213 h 274"/>
                <a:gd name="T92" fmla="*/ 290 w 1071"/>
                <a:gd name="T93" fmla="*/ 213 h 274"/>
                <a:gd name="T94" fmla="*/ 205 w 1071"/>
                <a:gd name="T95" fmla="*/ 174 h 274"/>
                <a:gd name="T96" fmla="*/ 144 w 1071"/>
                <a:gd name="T97" fmla="*/ 184 h 274"/>
                <a:gd name="T98" fmla="*/ 143 w 1071"/>
                <a:gd name="T99" fmla="*/ 160 h 274"/>
                <a:gd name="T100" fmla="*/ 138 w 1071"/>
                <a:gd name="T101" fmla="*/ 152 h 274"/>
                <a:gd name="T102" fmla="*/ 122 w 1071"/>
                <a:gd name="T103" fmla="*/ 172 h 274"/>
                <a:gd name="T104" fmla="*/ 98 w 1071"/>
                <a:gd name="T105" fmla="*/ 150 h 274"/>
                <a:gd name="T106" fmla="*/ 118 w 1071"/>
                <a:gd name="T107" fmla="*/ 173 h 274"/>
                <a:gd name="T108" fmla="*/ 101 w 1071"/>
                <a:gd name="T109" fmla="*/ 205 h 274"/>
                <a:gd name="T110" fmla="*/ 76 w 1071"/>
                <a:gd name="T111" fmla="*/ 225 h 274"/>
                <a:gd name="T112" fmla="*/ 694 w 1071"/>
                <a:gd name="T113" fmla="*/ 201 h 274"/>
                <a:gd name="T114" fmla="*/ 695 w 1071"/>
                <a:gd name="T115" fmla="*/ 196 h 274"/>
                <a:gd name="T116" fmla="*/ 713 w 1071"/>
                <a:gd name="T117" fmla="*/ 235 h 274"/>
                <a:gd name="T118" fmla="*/ 603 w 1071"/>
                <a:gd name="T119" fmla="*/ 114 h 274"/>
                <a:gd name="T120" fmla="*/ 606 w 1071"/>
                <a:gd name="T121" fmla="*/ 143 h 274"/>
                <a:gd name="T122" fmla="*/ 627 w 1071"/>
                <a:gd name="T123" fmla="*/ 224 h 274"/>
                <a:gd name="T124" fmla="*/ 150 w 1071"/>
                <a:gd name="T125" fmla="*/ 198 h 2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071" h="274">
                  <a:moveTo>
                    <a:pt x="1070" y="235"/>
                  </a:moveTo>
                  <a:cubicBezTo>
                    <a:pt x="1070" y="202"/>
                    <a:pt x="1070" y="202"/>
                    <a:pt x="1070" y="202"/>
                  </a:cubicBezTo>
                  <a:cubicBezTo>
                    <a:pt x="1066" y="192"/>
                    <a:pt x="1066" y="192"/>
                    <a:pt x="1066" y="192"/>
                  </a:cubicBezTo>
                  <a:cubicBezTo>
                    <a:pt x="1066" y="192"/>
                    <a:pt x="1066" y="192"/>
                    <a:pt x="1066" y="192"/>
                  </a:cubicBezTo>
                  <a:cubicBezTo>
                    <a:pt x="1065" y="189"/>
                    <a:pt x="1065" y="189"/>
                    <a:pt x="1065" y="189"/>
                  </a:cubicBezTo>
                  <a:cubicBezTo>
                    <a:pt x="1065" y="190"/>
                    <a:pt x="1065" y="190"/>
                    <a:pt x="1065" y="190"/>
                  </a:cubicBezTo>
                  <a:cubicBezTo>
                    <a:pt x="1063" y="185"/>
                    <a:pt x="1063" y="185"/>
                    <a:pt x="1063" y="185"/>
                  </a:cubicBezTo>
                  <a:cubicBezTo>
                    <a:pt x="1063" y="184"/>
                    <a:pt x="1063" y="184"/>
                    <a:pt x="1063" y="184"/>
                  </a:cubicBezTo>
                  <a:cubicBezTo>
                    <a:pt x="1056" y="184"/>
                    <a:pt x="1056" y="184"/>
                    <a:pt x="1056" y="184"/>
                  </a:cubicBezTo>
                  <a:cubicBezTo>
                    <a:pt x="1056" y="179"/>
                    <a:pt x="1056" y="179"/>
                    <a:pt x="1056" y="179"/>
                  </a:cubicBezTo>
                  <a:cubicBezTo>
                    <a:pt x="1050" y="179"/>
                    <a:pt x="1050" y="179"/>
                    <a:pt x="1050" y="179"/>
                  </a:cubicBezTo>
                  <a:cubicBezTo>
                    <a:pt x="1050" y="178"/>
                    <a:pt x="1050" y="178"/>
                    <a:pt x="1050" y="178"/>
                  </a:cubicBezTo>
                  <a:cubicBezTo>
                    <a:pt x="1048" y="178"/>
                    <a:pt x="1048" y="178"/>
                    <a:pt x="1048" y="178"/>
                  </a:cubicBezTo>
                  <a:cubicBezTo>
                    <a:pt x="1046" y="178"/>
                    <a:pt x="1046" y="178"/>
                    <a:pt x="1046" y="178"/>
                  </a:cubicBezTo>
                  <a:cubicBezTo>
                    <a:pt x="1046" y="194"/>
                    <a:pt x="1046" y="194"/>
                    <a:pt x="1046" y="194"/>
                  </a:cubicBezTo>
                  <a:cubicBezTo>
                    <a:pt x="1045" y="198"/>
                    <a:pt x="1045" y="198"/>
                    <a:pt x="1045" y="198"/>
                  </a:cubicBezTo>
                  <a:cubicBezTo>
                    <a:pt x="1044" y="198"/>
                    <a:pt x="1044" y="198"/>
                    <a:pt x="1044" y="198"/>
                  </a:cubicBezTo>
                  <a:cubicBezTo>
                    <a:pt x="1043" y="196"/>
                    <a:pt x="1043" y="196"/>
                    <a:pt x="1043" y="196"/>
                  </a:cubicBezTo>
                  <a:cubicBezTo>
                    <a:pt x="1043" y="193"/>
                    <a:pt x="1043" y="193"/>
                    <a:pt x="1043" y="193"/>
                  </a:cubicBezTo>
                  <a:cubicBezTo>
                    <a:pt x="1042" y="191"/>
                    <a:pt x="1042" y="191"/>
                    <a:pt x="1042" y="191"/>
                  </a:cubicBezTo>
                  <a:cubicBezTo>
                    <a:pt x="1042" y="193"/>
                    <a:pt x="1042" y="193"/>
                    <a:pt x="1042" y="193"/>
                  </a:cubicBezTo>
                  <a:cubicBezTo>
                    <a:pt x="1040" y="189"/>
                    <a:pt x="1040" y="189"/>
                    <a:pt x="1040" y="189"/>
                  </a:cubicBezTo>
                  <a:cubicBezTo>
                    <a:pt x="1040" y="183"/>
                    <a:pt x="1040" y="183"/>
                    <a:pt x="1040" y="183"/>
                  </a:cubicBezTo>
                  <a:cubicBezTo>
                    <a:pt x="1035" y="182"/>
                    <a:pt x="1035" y="182"/>
                    <a:pt x="1035" y="182"/>
                  </a:cubicBezTo>
                  <a:cubicBezTo>
                    <a:pt x="1034" y="183"/>
                    <a:pt x="1034" y="183"/>
                    <a:pt x="1034" y="183"/>
                  </a:cubicBezTo>
                  <a:cubicBezTo>
                    <a:pt x="1034" y="188"/>
                    <a:pt x="1034" y="188"/>
                    <a:pt x="1034" y="188"/>
                  </a:cubicBezTo>
                  <a:cubicBezTo>
                    <a:pt x="1033" y="188"/>
                    <a:pt x="1033" y="188"/>
                    <a:pt x="1033" y="188"/>
                  </a:cubicBezTo>
                  <a:cubicBezTo>
                    <a:pt x="1031" y="188"/>
                    <a:pt x="1031" y="188"/>
                    <a:pt x="1031" y="188"/>
                  </a:cubicBezTo>
                  <a:cubicBezTo>
                    <a:pt x="1030" y="188"/>
                    <a:pt x="1030" y="188"/>
                    <a:pt x="1030" y="188"/>
                  </a:cubicBezTo>
                  <a:cubicBezTo>
                    <a:pt x="1030" y="183"/>
                    <a:pt x="1030" y="183"/>
                    <a:pt x="1030" y="183"/>
                  </a:cubicBezTo>
                  <a:cubicBezTo>
                    <a:pt x="1029" y="183"/>
                    <a:pt x="1029" y="183"/>
                    <a:pt x="1029" y="183"/>
                  </a:cubicBezTo>
                  <a:cubicBezTo>
                    <a:pt x="1027" y="183"/>
                    <a:pt x="1027" y="183"/>
                    <a:pt x="1027" y="183"/>
                  </a:cubicBezTo>
                  <a:cubicBezTo>
                    <a:pt x="1027" y="196"/>
                    <a:pt x="1027" y="196"/>
                    <a:pt x="1027" y="196"/>
                  </a:cubicBezTo>
                  <a:cubicBezTo>
                    <a:pt x="1027" y="198"/>
                    <a:pt x="1027" y="198"/>
                    <a:pt x="1027" y="198"/>
                  </a:cubicBezTo>
                  <a:cubicBezTo>
                    <a:pt x="1022" y="198"/>
                    <a:pt x="1022" y="198"/>
                    <a:pt x="1022" y="198"/>
                  </a:cubicBezTo>
                  <a:cubicBezTo>
                    <a:pt x="1014" y="198"/>
                    <a:pt x="1014" y="198"/>
                    <a:pt x="1014" y="198"/>
                  </a:cubicBezTo>
                  <a:cubicBezTo>
                    <a:pt x="1014" y="195"/>
                    <a:pt x="1014" y="195"/>
                    <a:pt x="1014" y="195"/>
                  </a:cubicBezTo>
                  <a:cubicBezTo>
                    <a:pt x="1013" y="191"/>
                    <a:pt x="1013" y="191"/>
                    <a:pt x="1013" y="191"/>
                  </a:cubicBezTo>
                  <a:cubicBezTo>
                    <a:pt x="1013" y="168"/>
                    <a:pt x="1013" y="168"/>
                    <a:pt x="1013" y="168"/>
                  </a:cubicBezTo>
                  <a:cubicBezTo>
                    <a:pt x="1014" y="167"/>
                    <a:pt x="1014" y="167"/>
                    <a:pt x="1014" y="167"/>
                  </a:cubicBezTo>
                  <a:cubicBezTo>
                    <a:pt x="1014" y="164"/>
                    <a:pt x="1014" y="164"/>
                    <a:pt x="1014" y="164"/>
                  </a:cubicBezTo>
                  <a:cubicBezTo>
                    <a:pt x="1011" y="164"/>
                    <a:pt x="1011" y="164"/>
                    <a:pt x="1011" y="164"/>
                  </a:cubicBezTo>
                  <a:cubicBezTo>
                    <a:pt x="1010" y="165"/>
                    <a:pt x="1010" y="165"/>
                    <a:pt x="1010" y="165"/>
                  </a:cubicBezTo>
                  <a:cubicBezTo>
                    <a:pt x="1010" y="168"/>
                    <a:pt x="1010" y="168"/>
                    <a:pt x="1010" y="168"/>
                  </a:cubicBezTo>
                  <a:cubicBezTo>
                    <a:pt x="1010" y="168"/>
                    <a:pt x="1010" y="168"/>
                    <a:pt x="1010" y="168"/>
                  </a:cubicBezTo>
                  <a:cubicBezTo>
                    <a:pt x="1010" y="181"/>
                    <a:pt x="1010" y="181"/>
                    <a:pt x="1010" y="181"/>
                  </a:cubicBezTo>
                  <a:cubicBezTo>
                    <a:pt x="1010" y="181"/>
                    <a:pt x="1010" y="181"/>
                    <a:pt x="1010" y="181"/>
                  </a:cubicBezTo>
                  <a:cubicBezTo>
                    <a:pt x="1005" y="169"/>
                    <a:pt x="1005" y="169"/>
                    <a:pt x="1005" y="169"/>
                  </a:cubicBezTo>
                  <a:cubicBezTo>
                    <a:pt x="1005" y="160"/>
                    <a:pt x="1005" y="160"/>
                    <a:pt x="1005" y="160"/>
                  </a:cubicBezTo>
                  <a:cubicBezTo>
                    <a:pt x="996" y="160"/>
                    <a:pt x="996" y="160"/>
                    <a:pt x="996" y="160"/>
                  </a:cubicBezTo>
                  <a:cubicBezTo>
                    <a:pt x="996" y="169"/>
                    <a:pt x="996" y="169"/>
                    <a:pt x="996" y="169"/>
                  </a:cubicBezTo>
                  <a:cubicBezTo>
                    <a:pt x="992" y="183"/>
                    <a:pt x="992" y="183"/>
                    <a:pt x="992" y="183"/>
                  </a:cubicBezTo>
                  <a:cubicBezTo>
                    <a:pt x="991" y="185"/>
                    <a:pt x="991" y="185"/>
                    <a:pt x="991" y="185"/>
                  </a:cubicBezTo>
                  <a:cubicBezTo>
                    <a:pt x="991" y="168"/>
                    <a:pt x="991" y="168"/>
                    <a:pt x="991" y="168"/>
                  </a:cubicBezTo>
                  <a:cubicBezTo>
                    <a:pt x="992" y="167"/>
                    <a:pt x="992" y="167"/>
                    <a:pt x="992" y="167"/>
                  </a:cubicBezTo>
                  <a:cubicBezTo>
                    <a:pt x="992" y="163"/>
                    <a:pt x="992" y="163"/>
                    <a:pt x="992" y="163"/>
                  </a:cubicBezTo>
                  <a:cubicBezTo>
                    <a:pt x="989" y="163"/>
                    <a:pt x="989" y="163"/>
                    <a:pt x="989" y="163"/>
                  </a:cubicBezTo>
                  <a:cubicBezTo>
                    <a:pt x="988" y="164"/>
                    <a:pt x="988" y="164"/>
                    <a:pt x="988" y="164"/>
                  </a:cubicBezTo>
                  <a:cubicBezTo>
                    <a:pt x="988" y="168"/>
                    <a:pt x="988" y="168"/>
                    <a:pt x="988" y="168"/>
                  </a:cubicBezTo>
                  <a:cubicBezTo>
                    <a:pt x="989" y="168"/>
                    <a:pt x="989" y="168"/>
                    <a:pt x="989" y="168"/>
                  </a:cubicBezTo>
                  <a:cubicBezTo>
                    <a:pt x="989" y="194"/>
                    <a:pt x="989" y="194"/>
                    <a:pt x="989" y="194"/>
                  </a:cubicBezTo>
                  <a:cubicBezTo>
                    <a:pt x="988" y="196"/>
                    <a:pt x="988" y="196"/>
                    <a:pt x="988" y="196"/>
                  </a:cubicBezTo>
                  <a:cubicBezTo>
                    <a:pt x="988" y="197"/>
                    <a:pt x="988" y="197"/>
                    <a:pt x="988" y="197"/>
                  </a:cubicBezTo>
                  <a:cubicBezTo>
                    <a:pt x="987" y="187"/>
                    <a:pt x="987" y="187"/>
                    <a:pt x="987" y="187"/>
                  </a:cubicBezTo>
                  <a:cubicBezTo>
                    <a:pt x="987" y="178"/>
                    <a:pt x="987" y="178"/>
                    <a:pt x="987" y="178"/>
                  </a:cubicBezTo>
                  <a:cubicBezTo>
                    <a:pt x="972" y="178"/>
                    <a:pt x="972" y="178"/>
                    <a:pt x="972" y="178"/>
                  </a:cubicBezTo>
                  <a:cubicBezTo>
                    <a:pt x="972" y="176"/>
                    <a:pt x="972" y="176"/>
                    <a:pt x="972" y="176"/>
                  </a:cubicBezTo>
                  <a:cubicBezTo>
                    <a:pt x="972" y="176"/>
                    <a:pt x="972" y="176"/>
                    <a:pt x="972" y="176"/>
                  </a:cubicBezTo>
                  <a:cubicBezTo>
                    <a:pt x="972" y="164"/>
                    <a:pt x="972" y="164"/>
                    <a:pt x="972" y="164"/>
                  </a:cubicBezTo>
                  <a:cubicBezTo>
                    <a:pt x="972" y="162"/>
                    <a:pt x="972" y="162"/>
                    <a:pt x="972" y="162"/>
                  </a:cubicBezTo>
                  <a:cubicBezTo>
                    <a:pt x="971" y="160"/>
                    <a:pt x="971" y="160"/>
                    <a:pt x="971" y="160"/>
                  </a:cubicBezTo>
                  <a:cubicBezTo>
                    <a:pt x="970" y="159"/>
                    <a:pt x="970" y="159"/>
                    <a:pt x="970" y="159"/>
                  </a:cubicBezTo>
                  <a:cubicBezTo>
                    <a:pt x="971" y="158"/>
                    <a:pt x="971" y="158"/>
                    <a:pt x="971" y="158"/>
                  </a:cubicBezTo>
                  <a:cubicBezTo>
                    <a:pt x="971" y="158"/>
                    <a:pt x="971" y="158"/>
                    <a:pt x="971" y="158"/>
                  </a:cubicBezTo>
                  <a:cubicBezTo>
                    <a:pt x="971" y="157"/>
                    <a:pt x="971" y="157"/>
                    <a:pt x="971" y="157"/>
                  </a:cubicBezTo>
                  <a:cubicBezTo>
                    <a:pt x="970" y="157"/>
                    <a:pt x="970" y="157"/>
                    <a:pt x="970" y="157"/>
                  </a:cubicBezTo>
                  <a:cubicBezTo>
                    <a:pt x="970" y="147"/>
                    <a:pt x="970" y="147"/>
                    <a:pt x="970" y="147"/>
                  </a:cubicBezTo>
                  <a:cubicBezTo>
                    <a:pt x="971" y="147"/>
                    <a:pt x="971" y="147"/>
                    <a:pt x="971" y="147"/>
                  </a:cubicBezTo>
                  <a:cubicBezTo>
                    <a:pt x="971" y="147"/>
                    <a:pt x="971" y="147"/>
                    <a:pt x="971" y="147"/>
                  </a:cubicBezTo>
                  <a:cubicBezTo>
                    <a:pt x="971" y="146"/>
                    <a:pt x="971" y="146"/>
                    <a:pt x="971" y="146"/>
                  </a:cubicBezTo>
                  <a:cubicBezTo>
                    <a:pt x="970" y="146"/>
                    <a:pt x="970" y="146"/>
                    <a:pt x="970" y="146"/>
                  </a:cubicBezTo>
                  <a:cubicBezTo>
                    <a:pt x="970" y="145"/>
                    <a:pt x="970" y="145"/>
                    <a:pt x="970" y="145"/>
                  </a:cubicBezTo>
                  <a:cubicBezTo>
                    <a:pt x="969" y="143"/>
                    <a:pt x="969" y="143"/>
                    <a:pt x="969" y="143"/>
                  </a:cubicBezTo>
                  <a:cubicBezTo>
                    <a:pt x="967" y="143"/>
                    <a:pt x="967" y="143"/>
                    <a:pt x="967" y="143"/>
                  </a:cubicBezTo>
                  <a:cubicBezTo>
                    <a:pt x="967" y="143"/>
                    <a:pt x="967" y="143"/>
                    <a:pt x="967" y="143"/>
                  </a:cubicBezTo>
                  <a:cubicBezTo>
                    <a:pt x="968" y="142"/>
                    <a:pt x="968" y="142"/>
                    <a:pt x="968" y="142"/>
                  </a:cubicBezTo>
                  <a:cubicBezTo>
                    <a:pt x="968" y="142"/>
                    <a:pt x="968" y="142"/>
                    <a:pt x="968" y="142"/>
                  </a:cubicBezTo>
                  <a:cubicBezTo>
                    <a:pt x="968" y="142"/>
                    <a:pt x="968" y="142"/>
                    <a:pt x="968" y="142"/>
                  </a:cubicBezTo>
                  <a:cubicBezTo>
                    <a:pt x="968" y="142"/>
                    <a:pt x="968" y="142"/>
                    <a:pt x="968" y="142"/>
                  </a:cubicBezTo>
                  <a:cubicBezTo>
                    <a:pt x="968" y="141"/>
                    <a:pt x="968" y="141"/>
                    <a:pt x="968" y="141"/>
                  </a:cubicBezTo>
                  <a:cubicBezTo>
                    <a:pt x="968" y="141"/>
                    <a:pt x="968" y="141"/>
                    <a:pt x="968" y="141"/>
                  </a:cubicBezTo>
                  <a:cubicBezTo>
                    <a:pt x="968" y="141"/>
                    <a:pt x="968" y="141"/>
                    <a:pt x="968" y="141"/>
                  </a:cubicBezTo>
                  <a:cubicBezTo>
                    <a:pt x="967" y="140"/>
                    <a:pt x="967" y="140"/>
                    <a:pt x="967" y="140"/>
                  </a:cubicBezTo>
                  <a:cubicBezTo>
                    <a:pt x="967" y="140"/>
                    <a:pt x="967" y="140"/>
                    <a:pt x="967" y="140"/>
                  </a:cubicBezTo>
                  <a:cubicBezTo>
                    <a:pt x="967" y="127"/>
                    <a:pt x="967" y="127"/>
                    <a:pt x="967" y="127"/>
                  </a:cubicBezTo>
                  <a:cubicBezTo>
                    <a:pt x="966" y="140"/>
                    <a:pt x="966" y="140"/>
                    <a:pt x="966" y="140"/>
                  </a:cubicBezTo>
                  <a:cubicBezTo>
                    <a:pt x="966" y="140"/>
                    <a:pt x="966" y="140"/>
                    <a:pt x="966" y="140"/>
                  </a:cubicBezTo>
                  <a:cubicBezTo>
                    <a:pt x="966" y="141"/>
                    <a:pt x="966" y="141"/>
                    <a:pt x="966" y="141"/>
                  </a:cubicBezTo>
                  <a:cubicBezTo>
                    <a:pt x="966" y="141"/>
                    <a:pt x="966" y="141"/>
                    <a:pt x="966" y="141"/>
                  </a:cubicBezTo>
                  <a:cubicBezTo>
                    <a:pt x="966" y="141"/>
                    <a:pt x="966" y="141"/>
                    <a:pt x="966" y="141"/>
                  </a:cubicBezTo>
                  <a:cubicBezTo>
                    <a:pt x="966" y="142"/>
                    <a:pt x="966" y="142"/>
                    <a:pt x="966" y="142"/>
                  </a:cubicBezTo>
                  <a:cubicBezTo>
                    <a:pt x="966" y="142"/>
                    <a:pt x="966" y="142"/>
                    <a:pt x="966" y="142"/>
                  </a:cubicBezTo>
                  <a:cubicBezTo>
                    <a:pt x="966" y="142"/>
                    <a:pt x="966" y="142"/>
                    <a:pt x="966" y="142"/>
                  </a:cubicBezTo>
                  <a:cubicBezTo>
                    <a:pt x="966" y="142"/>
                    <a:pt x="966" y="142"/>
                    <a:pt x="966" y="142"/>
                  </a:cubicBezTo>
                  <a:cubicBezTo>
                    <a:pt x="966" y="143"/>
                    <a:pt x="966" y="143"/>
                    <a:pt x="966" y="143"/>
                  </a:cubicBezTo>
                  <a:cubicBezTo>
                    <a:pt x="966" y="143"/>
                    <a:pt x="966" y="143"/>
                    <a:pt x="966" y="143"/>
                  </a:cubicBezTo>
                  <a:cubicBezTo>
                    <a:pt x="965" y="143"/>
                    <a:pt x="965" y="143"/>
                    <a:pt x="965" y="143"/>
                  </a:cubicBezTo>
                  <a:cubicBezTo>
                    <a:pt x="964" y="145"/>
                    <a:pt x="964" y="145"/>
                    <a:pt x="964" y="145"/>
                  </a:cubicBezTo>
                  <a:cubicBezTo>
                    <a:pt x="963" y="146"/>
                    <a:pt x="963" y="146"/>
                    <a:pt x="963" y="146"/>
                  </a:cubicBezTo>
                  <a:cubicBezTo>
                    <a:pt x="963" y="146"/>
                    <a:pt x="963" y="146"/>
                    <a:pt x="963" y="146"/>
                  </a:cubicBezTo>
                  <a:cubicBezTo>
                    <a:pt x="963" y="147"/>
                    <a:pt x="963" y="147"/>
                    <a:pt x="963" y="147"/>
                  </a:cubicBezTo>
                  <a:cubicBezTo>
                    <a:pt x="963" y="147"/>
                    <a:pt x="963" y="147"/>
                    <a:pt x="963" y="147"/>
                  </a:cubicBezTo>
                  <a:cubicBezTo>
                    <a:pt x="964" y="147"/>
                    <a:pt x="964" y="147"/>
                    <a:pt x="964" y="147"/>
                  </a:cubicBezTo>
                  <a:cubicBezTo>
                    <a:pt x="964" y="157"/>
                    <a:pt x="964" y="157"/>
                    <a:pt x="964" y="157"/>
                  </a:cubicBezTo>
                  <a:cubicBezTo>
                    <a:pt x="963" y="157"/>
                    <a:pt x="963" y="157"/>
                    <a:pt x="963" y="157"/>
                  </a:cubicBezTo>
                  <a:cubicBezTo>
                    <a:pt x="963" y="158"/>
                    <a:pt x="963" y="158"/>
                    <a:pt x="963" y="158"/>
                  </a:cubicBezTo>
                  <a:cubicBezTo>
                    <a:pt x="963" y="158"/>
                    <a:pt x="963" y="158"/>
                    <a:pt x="963" y="158"/>
                  </a:cubicBezTo>
                  <a:cubicBezTo>
                    <a:pt x="964" y="159"/>
                    <a:pt x="964" y="159"/>
                    <a:pt x="964" y="159"/>
                  </a:cubicBezTo>
                  <a:cubicBezTo>
                    <a:pt x="963" y="159"/>
                    <a:pt x="963" y="159"/>
                    <a:pt x="963" y="159"/>
                  </a:cubicBezTo>
                  <a:cubicBezTo>
                    <a:pt x="962" y="161"/>
                    <a:pt x="962" y="161"/>
                    <a:pt x="962" y="161"/>
                  </a:cubicBezTo>
                  <a:cubicBezTo>
                    <a:pt x="962" y="162"/>
                    <a:pt x="962" y="162"/>
                    <a:pt x="962" y="162"/>
                  </a:cubicBezTo>
                  <a:cubicBezTo>
                    <a:pt x="961" y="164"/>
                    <a:pt x="961" y="164"/>
                    <a:pt x="961" y="164"/>
                  </a:cubicBezTo>
                  <a:cubicBezTo>
                    <a:pt x="961" y="176"/>
                    <a:pt x="961" y="176"/>
                    <a:pt x="961" y="176"/>
                  </a:cubicBezTo>
                  <a:cubicBezTo>
                    <a:pt x="961" y="177"/>
                    <a:pt x="961" y="177"/>
                    <a:pt x="961" y="177"/>
                  </a:cubicBezTo>
                  <a:cubicBezTo>
                    <a:pt x="961" y="179"/>
                    <a:pt x="961" y="179"/>
                    <a:pt x="961" y="179"/>
                  </a:cubicBezTo>
                  <a:cubicBezTo>
                    <a:pt x="961" y="179"/>
                    <a:pt x="961" y="179"/>
                    <a:pt x="961" y="179"/>
                  </a:cubicBezTo>
                  <a:cubicBezTo>
                    <a:pt x="961" y="186"/>
                    <a:pt x="961" y="186"/>
                    <a:pt x="961" y="186"/>
                  </a:cubicBezTo>
                  <a:cubicBezTo>
                    <a:pt x="961" y="186"/>
                    <a:pt x="961" y="186"/>
                    <a:pt x="961" y="186"/>
                  </a:cubicBezTo>
                  <a:cubicBezTo>
                    <a:pt x="961" y="186"/>
                    <a:pt x="961" y="186"/>
                    <a:pt x="961" y="186"/>
                  </a:cubicBezTo>
                  <a:cubicBezTo>
                    <a:pt x="961" y="178"/>
                    <a:pt x="961" y="178"/>
                    <a:pt x="961" y="178"/>
                  </a:cubicBezTo>
                  <a:cubicBezTo>
                    <a:pt x="946" y="178"/>
                    <a:pt x="946" y="178"/>
                    <a:pt x="946" y="178"/>
                  </a:cubicBezTo>
                  <a:cubicBezTo>
                    <a:pt x="946" y="187"/>
                    <a:pt x="946" y="187"/>
                    <a:pt x="946" y="187"/>
                  </a:cubicBezTo>
                  <a:cubicBezTo>
                    <a:pt x="945" y="201"/>
                    <a:pt x="945" y="201"/>
                    <a:pt x="945" y="201"/>
                  </a:cubicBezTo>
                  <a:cubicBezTo>
                    <a:pt x="944" y="202"/>
                    <a:pt x="944" y="202"/>
                    <a:pt x="944" y="202"/>
                  </a:cubicBezTo>
                  <a:cubicBezTo>
                    <a:pt x="944" y="202"/>
                    <a:pt x="944" y="202"/>
                    <a:pt x="944" y="202"/>
                  </a:cubicBezTo>
                  <a:cubicBezTo>
                    <a:pt x="944" y="201"/>
                    <a:pt x="944" y="201"/>
                    <a:pt x="944" y="201"/>
                  </a:cubicBezTo>
                  <a:cubicBezTo>
                    <a:pt x="944" y="201"/>
                    <a:pt x="944" y="201"/>
                    <a:pt x="944" y="201"/>
                  </a:cubicBezTo>
                  <a:cubicBezTo>
                    <a:pt x="944" y="167"/>
                    <a:pt x="944" y="167"/>
                    <a:pt x="944" y="167"/>
                  </a:cubicBezTo>
                  <a:cubicBezTo>
                    <a:pt x="944" y="167"/>
                    <a:pt x="944" y="167"/>
                    <a:pt x="944" y="167"/>
                  </a:cubicBezTo>
                  <a:cubicBezTo>
                    <a:pt x="944" y="164"/>
                    <a:pt x="944" y="164"/>
                    <a:pt x="944" y="164"/>
                  </a:cubicBezTo>
                  <a:cubicBezTo>
                    <a:pt x="944" y="163"/>
                    <a:pt x="944" y="163"/>
                    <a:pt x="944" y="163"/>
                  </a:cubicBezTo>
                  <a:cubicBezTo>
                    <a:pt x="941" y="163"/>
                    <a:pt x="941" y="163"/>
                    <a:pt x="941" y="163"/>
                  </a:cubicBezTo>
                  <a:cubicBezTo>
                    <a:pt x="941" y="166"/>
                    <a:pt x="941" y="166"/>
                    <a:pt x="941" y="166"/>
                  </a:cubicBezTo>
                  <a:cubicBezTo>
                    <a:pt x="942" y="167"/>
                    <a:pt x="942" y="167"/>
                    <a:pt x="942" y="167"/>
                  </a:cubicBezTo>
                  <a:cubicBezTo>
                    <a:pt x="942" y="167"/>
                    <a:pt x="942" y="167"/>
                    <a:pt x="942" y="167"/>
                  </a:cubicBezTo>
                  <a:cubicBezTo>
                    <a:pt x="942" y="188"/>
                    <a:pt x="942" y="188"/>
                    <a:pt x="942" y="188"/>
                  </a:cubicBezTo>
                  <a:cubicBezTo>
                    <a:pt x="940" y="182"/>
                    <a:pt x="940" y="182"/>
                    <a:pt x="940" y="182"/>
                  </a:cubicBezTo>
                  <a:cubicBezTo>
                    <a:pt x="936" y="168"/>
                    <a:pt x="936" y="168"/>
                    <a:pt x="936" y="168"/>
                  </a:cubicBezTo>
                  <a:cubicBezTo>
                    <a:pt x="936" y="159"/>
                    <a:pt x="936" y="159"/>
                    <a:pt x="936" y="159"/>
                  </a:cubicBezTo>
                  <a:cubicBezTo>
                    <a:pt x="927" y="159"/>
                    <a:pt x="927" y="159"/>
                    <a:pt x="927" y="159"/>
                  </a:cubicBezTo>
                  <a:cubicBezTo>
                    <a:pt x="927" y="168"/>
                    <a:pt x="927" y="168"/>
                    <a:pt x="927" y="168"/>
                  </a:cubicBezTo>
                  <a:cubicBezTo>
                    <a:pt x="923" y="181"/>
                    <a:pt x="923" y="181"/>
                    <a:pt x="923" y="181"/>
                  </a:cubicBezTo>
                  <a:cubicBezTo>
                    <a:pt x="922" y="181"/>
                    <a:pt x="922" y="181"/>
                    <a:pt x="922" y="181"/>
                  </a:cubicBezTo>
                  <a:cubicBezTo>
                    <a:pt x="921" y="182"/>
                    <a:pt x="921" y="182"/>
                    <a:pt x="921" y="182"/>
                  </a:cubicBezTo>
                  <a:cubicBezTo>
                    <a:pt x="921" y="167"/>
                    <a:pt x="921" y="167"/>
                    <a:pt x="921" y="167"/>
                  </a:cubicBezTo>
                  <a:cubicBezTo>
                    <a:pt x="922" y="167"/>
                    <a:pt x="922" y="167"/>
                    <a:pt x="922" y="167"/>
                  </a:cubicBezTo>
                  <a:cubicBezTo>
                    <a:pt x="922" y="164"/>
                    <a:pt x="922" y="164"/>
                    <a:pt x="922" y="164"/>
                  </a:cubicBezTo>
                  <a:cubicBezTo>
                    <a:pt x="921" y="163"/>
                    <a:pt x="921" y="163"/>
                    <a:pt x="921" y="163"/>
                  </a:cubicBezTo>
                  <a:cubicBezTo>
                    <a:pt x="918" y="163"/>
                    <a:pt x="918" y="163"/>
                    <a:pt x="918" y="163"/>
                  </a:cubicBezTo>
                  <a:cubicBezTo>
                    <a:pt x="918" y="166"/>
                    <a:pt x="918" y="166"/>
                    <a:pt x="918" y="166"/>
                  </a:cubicBezTo>
                  <a:cubicBezTo>
                    <a:pt x="919" y="167"/>
                    <a:pt x="919" y="167"/>
                    <a:pt x="919" y="167"/>
                  </a:cubicBezTo>
                  <a:cubicBezTo>
                    <a:pt x="919" y="182"/>
                    <a:pt x="919" y="182"/>
                    <a:pt x="919" y="182"/>
                  </a:cubicBezTo>
                  <a:cubicBezTo>
                    <a:pt x="918" y="182"/>
                    <a:pt x="918" y="182"/>
                    <a:pt x="918" y="182"/>
                  </a:cubicBezTo>
                  <a:cubicBezTo>
                    <a:pt x="918" y="195"/>
                    <a:pt x="918" y="195"/>
                    <a:pt x="918" y="195"/>
                  </a:cubicBezTo>
                  <a:cubicBezTo>
                    <a:pt x="918" y="195"/>
                    <a:pt x="918" y="195"/>
                    <a:pt x="918" y="195"/>
                  </a:cubicBezTo>
                  <a:cubicBezTo>
                    <a:pt x="918" y="199"/>
                    <a:pt x="918" y="199"/>
                    <a:pt x="918" y="199"/>
                  </a:cubicBezTo>
                  <a:cubicBezTo>
                    <a:pt x="918" y="199"/>
                    <a:pt x="918" y="199"/>
                    <a:pt x="918" y="199"/>
                  </a:cubicBezTo>
                  <a:cubicBezTo>
                    <a:pt x="918" y="198"/>
                    <a:pt x="918" y="198"/>
                    <a:pt x="918" y="198"/>
                  </a:cubicBezTo>
                  <a:cubicBezTo>
                    <a:pt x="909" y="198"/>
                    <a:pt x="909" y="198"/>
                    <a:pt x="909" y="198"/>
                  </a:cubicBezTo>
                  <a:cubicBezTo>
                    <a:pt x="901" y="198"/>
                    <a:pt x="901" y="198"/>
                    <a:pt x="901" y="198"/>
                  </a:cubicBezTo>
                  <a:cubicBezTo>
                    <a:pt x="897" y="198"/>
                    <a:pt x="897" y="198"/>
                    <a:pt x="897" y="198"/>
                  </a:cubicBezTo>
                  <a:cubicBezTo>
                    <a:pt x="897" y="197"/>
                    <a:pt x="897" y="197"/>
                    <a:pt x="897" y="197"/>
                  </a:cubicBezTo>
                  <a:cubicBezTo>
                    <a:pt x="897" y="182"/>
                    <a:pt x="897" y="182"/>
                    <a:pt x="897" y="182"/>
                  </a:cubicBezTo>
                  <a:cubicBezTo>
                    <a:pt x="896" y="182"/>
                    <a:pt x="896" y="182"/>
                    <a:pt x="896" y="182"/>
                  </a:cubicBezTo>
                  <a:cubicBezTo>
                    <a:pt x="894" y="182"/>
                    <a:pt x="894" y="182"/>
                    <a:pt x="894" y="182"/>
                  </a:cubicBezTo>
                  <a:cubicBezTo>
                    <a:pt x="894" y="188"/>
                    <a:pt x="894" y="188"/>
                    <a:pt x="894" y="188"/>
                  </a:cubicBezTo>
                  <a:cubicBezTo>
                    <a:pt x="893" y="187"/>
                    <a:pt x="893" y="187"/>
                    <a:pt x="893" y="187"/>
                  </a:cubicBezTo>
                  <a:cubicBezTo>
                    <a:pt x="892" y="187"/>
                    <a:pt x="892" y="187"/>
                    <a:pt x="892" y="187"/>
                  </a:cubicBezTo>
                  <a:cubicBezTo>
                    <a:pt x="884" y="187"/>
                    <a:pt x="884" y="187"/>
                    <a:pt x="884" y="187"/>
                  </a:cubicBezTo>
                  <a:cubicBezTo>
                    <a:pt x="884" y="188"/>
                    <a:pt x="884" y="188"/>
                    <a:pt x="884" y="188"/>
                  </a:cubicBezTo>
                  <a:cubicBezTo>
                    <a:pt x="881" y="195"/>
                    <a:pt x="881" y="195"/>
                    <a:pt x="881" y="195"/>
                  </a:cubicBezTo>
                  <a:cubicBezTo>
                    <a:pt x="881" y="195"/>
                    <a:pt x="881" y="195"/>
                    <a:pt x="881" y="195"/>
                  </a:cubicBezTo>
                  <a:cubicBezTo>
                    <a:pt x="882" y="177"/>
                    <a:pt x="882" y="177"/>
                    <a:pt x="882" y="177"/>
                  </a:cubicBezTo>
                  <a:cubicBezTo>
                    <a:pt x="880" y="177"/>
                    <a:pt x="880" y="177"/>
                    <a:pt x="880" y="177"/>
                  </a:cubicBezTo>
                  <a:cubicBezTo>
                    <a:pt x="878" y="176"/>
                    <a:pt x="878" y="176"/>
                    <a:pt x="878" y="176"/>
                  </a:cubicBezTo>
                  <a:cubicBezTo>
                    <a:pt x="878" y="184"/>
                    <a:pt x="878" y="184"/>
                    <a:pt x="878" y="184"/>
                  </a:cubicBezTo>
                  <a:cubicBezTo>
                    <a:pt x="876" y="183"/>
                    <a:pt x="876" y="183"/>
                    <a:pt x="876" y="183"/>
                  </a:cubicBezTo>
                  <a:cubicBezTo>
                    <a:pt x="874" y="183"/>
                    <a:pt x="874" y="183"/>
                    <a:pt x="874" y="183"/>
                  </a:cubicBezTo>
                  <a:cubicBezTo>
                    <a:pt x="864" y="183"/>
                    <a:pt x="864" y="183"/>
                    <a:pt x="864" y="183"/>
                  </a:cubicBezTo>
                  <a:cubicBezTo>
                    <a:pt x="864" y="184"/>
                    <a:pt x="864" y="184"/>
                    <a:pt x="864" y="184"/>
                  </a:cubicBezTo>
                  <a:cubicBezTo>
                    <a:pt x="862" y="190"/>
                    <a:pt x="862" y="190"/>
                    <a:pt x="862" y="190"/>
                  </a:cubicBezTo>
                  <a:cubicBezTo>
                    <a:pt x="861" y="190"/>
                    <a:pt x="861" y="190"/>
                    <a:pt x="861" y="190"/>
                  </a:cubicBezTo>
                  <a:cubicBezTo>
                    <a:pt x="861" y="188"/>
                    <a:pt x="861" y="188"/>
                    <a:pt x="861" y="188"/>
                  </a:cubicBezTo>
                  <a:cubicBezTo>
                    <a:pt x="860" y="191"/>
                    <a:pt x="860" y="191"/>
                    <a:pt x="860" y="191"/>
                  </a:cubicBezTo>
                  <a:cubicBezTo>
                    <a:pt x="860" y="193"/>
                    <a:pt x="860" y="193"/>
                    <a:pt x="860" y="193"/>
                  </a:cubicBezTo>
                  <a:cubicBezTo>
                    <a:pt x="856" y="202"/>
                    <a:pt x="856" y="202"/>
                    <a:pt x="856" y="202"/>
                  </a:cubicBezTo>
                  <a:cubicBezTo>
                    <a:pt x="856" y="235"/>
                    <a:pt x="856" y="235"/>
                    <a:pt x="856" y="235"/>
                  </a:cubicBezTo>
                  <a:cubicBezTo>
                    <a:pt x="854" y="235"/>
                    <a:pt x="854" y="235"/>
                    <a:pt x="854" y="235"/>
                  </a:cubicBezTo>
                  <a:cubicBezTo>
                    <a:pt x="854" y="203"/>
                    <a:pt x="854" y="203"/>
                    <a:pt x="854" y="203"/>
                  </a:cubicBezTo>
                  <a:cubicBezTo>
                    <a:pt x="853" y="203"/>
                    <a:pt x="853" y="203"/>
                    <a:pt x="853" y="203"/>
                  </a:cubicBezTo>
                  <a:cubicBezTo>
                    <a:pt x="852" y="203"/>
                    <a:pt x="852" y="203"/>
                    <a:pt x="852" y="203"/>
                  </a:cubicBezTo>
                  <a:cubicBezTo>
                    <a:pt x="852" y="182"/>
                    <a:pt x="852" y="182"/>
                    <a:pt x="852" y="182"/>
                  </a:cubicBezTo>
                  <a:cubicBezTo>
                    <a:pt x="851" y="182"/>
                    <a:pt x="851" y="182"/>
                    <a:pt x="851" y="182"/>
                  </a:cubicBezTo>
                  <a:cubicBezTo>
                    <a:pt x="851" y="166"/>
                    <a:pt x="851" y="166"/>
                    <a:pt x="851" y="166"/>
                  </a:cubicBezTo>
                  <a:cubicBezTo>
                    <a:pt x="850" y="166"/>
                    <a:pt x="850" y="166"/>
                    <a:pt x="850" y="166"/>
                  </a:cubicBezTo>
                  <a:cubicBezTo>
                    <a:pt x="850" y="130"/>
                    <a:pt x="850" y="130"/>
                    <a:pt x="850" y="130"/>
                  </a:cubicBezTo>
                  <a:cubicBezTo>
                    <a:pt x="850" y="130"/>
                    <a:pt x="850" y="130"/>
                    <a:pt x="850" y="130"/>
                  </a:cubicBezTo>
                  <a:cubicBezTo>
                    <a:pt x="850" y="129"/>
                    <a:pt x="850" y="129"/>
                    <a:pt x="850" y="129"/>
                  </a:cubicBezTo>
                  <a:cubicBezTo>
                    <a:pt x="849" y="129"/>
                    <a:pt x="849" y="129"/>
                    <a:pt x="849" y="129"/>
                  </a:cubicBezTo>
                  <a:cubicBezTo>
                    <a:pt x="849" y="129"/>
                    <a:pt x="849" y="129"/>
                    <a:pt x="849" y="129"/>
                  </a:cubicBezTo>
                  <a:cubicBezTo>
                    <a:pt x="849" y="129"/>
                    <a:pt x="849" y="129"/>
                    <a:pt x="849" y="129"/>
                  </a:cubicBezTo>
                  <a:cubicBezTo>
                    <a:pt x="849" y="128"/>
                    <a:pt x="849" y="128"/>
                    <a:pt x="849" y="128"/>
                  </a:cubicBezTo>
                  <a:cubicBezTo>
                    <a:pt x="848" y="128"/>
                    <a:pt x="848" y="128"/>
                    <a:pt x="848" y="128"/>
                  </a:cubicBezTo>
                  <a:cubicBezTo>
                    <a:pt x="848" y="127"/>
                    <a:pt x="848" y="127"/>
                    <a:pt x="848" y="127"/>
                  </a:cubicBezTo>
                  <a:cubicBezTo>
                    <a:pt x="848" y="127"/>
                    <a:pt x="848" y="127"/>
                    <a:pt x="848" y="127"/>
                  </a:cubicBezTo>
                  <a:cubicBezTo>
                    <a:pt x="845" y="125"/>
                    <a:pt x="845" y="125"/>
                    <a:pt x="845" y="125"/>
                  </a:cubicBezTo>
                  <a:cubicBezTo>
                    <a:pt x="843" y="127"/>
                    <a:pt x="843" y="127"/>
                    <a:pt x="843" y="127"/>
                  </a:cubicBezTo>
                  <a:cubicBezTo>
                    <a:pt x="843" y="127"/>
                    <a:pt x="843" y="127"/>
                    <a:pt x="843" y="127"/>
                  </a:cubicBezTo>
                  <a:cubicBezTo>
                    <a:pt x="843" y="129"/>
                    <a:pt x="843" y="129"/>
                    <a:pt x="843" y="129"/>
                  </a:cubicBezTo>
                  <a:cubicBezTo>
                    <a:pt x="823" y="129"/>
                    <a:pt x="823" y="129"/>
                    <a:pt x="823" y="129"/>
                  </a:cubicBezTo>
                  <a:cubicBezTo>
                    <a:pt x="823" y="128"/>
                    <a:pt x="823" y="128"/>
                    <a:pt x="823" y="128"/>
                  </a:cubicBezTo>
                  <a:cubicBezTo>
                    <a:pt x="821" y="128"/>
                    <a:pt x="821" y="128"/>
                    <a:pt x="821" y="128"/>
                  </a:cubicBezTo>
                  <a:cubicBezTo>
                    <a:pt x="821" y="129"/>
                    <a:pt x="821" y="129"/>
                    <a:pt x="821" y="129"/>
                  </a:cubicBezTo>
                  <a:cubicBezTo>
                    <a:pt x="821" y="129"/>
                    <a:pt x="821" y="129"/>
                    <a:pt x="821" y="129"/>
                  </a:cubicBezTo>
                  <a:cubicBezTo>
                    <a:pt x="820" y="129"/>
                    <a:pt x="820" y="129"/>
                    <a:pt x="820" y="129"/>
                  </a:cubicBezTo>
                  <a:cubicBezTo>
                    <a:pt x="820" y="129"/>
                    <a:pt x="820" y="129"/>
                    <a:pt x="820" y="129"/>
                  </a:cubicBezTo>
                  <a:cubicBezTo>
                    <a:pt x="820" y="130"/>
                    <a:pt x="820" y="130"/>
                    <a:pt x="820" y="130"/>
                  </a:cubicBezTo>
                  <a:cubicBezTo>
                    <a:pt x="820" y="130"/>
                    <a:pt x="820" y="130"/>
                    <a:pt x="820" y="130"/>
                  </a:cubicBezTo>
                  <a:cubicBezTo>
                    <a:pt x="820" y="130"/>
                    <a:pt x="820" y="130"/>
                    <a:pt x="820" y="130"/>
                  </a:cubicBezTo>
                  <a:cubicBezTo>
                    <a:pt x="820" y="131"/>
                    <a:pt x="820" y="131"/>
                    <a:pt x="820" y="131"/>
                  </a:cubicBezTo>
                  <a:cubicBezTo>
                    <a:pt x="820" y="134"/>
                    <a:pt x="820" y="134"/>
                    <a:pt x="820" y="134"/>
                  </a:cubicBezTo>
                  <a:cubicBezTo>
                    <a:pt x="819" y="134"/>
                    <a:pt x="819" y="134"/>
                    <a:pt x="819" y="134"/>
                  </a:cubicBezTo>
                  <a:cubicBezTo>
                    <a:pt x="819" y="135"/>
                    <a:pt x="819" y="135"/>
                    <a:pt x="819" y="135"/>
                  </a:cubicBezTo>
                  <a:cubicBezTo>
                    <a:pt x="819" y="135"/>
                    <a:pt x="819" y="135"/>
                    <a:pt x="819" y="135"/>
                  </a:cubicBezTo>
                  <a:cubicBezTo>
                    <a:pt x="819" y="136"/>
                    <a:pt x="819" y="136"/>
                    <a:pt x="819" y="136"/>
                  </a:cubicBezTo>
                  <a:cubicBezTo>
                    <a:pt x="819" y="136"/>
                    <a:pt x="819" y="136"/>
                    <a:pt x="819" y="136"/>
                  </a:cubicBezTo>
                  <a:cubicBezTo>
                    <a:pt x="819" y="136"/>
                    <a:pt x="819" y="136"/>
                    <a:pt x="819" y="136"/>
                  </a:cubicBezTo>
                  <a:cubicBezTo>
                    <a:pt x="819" y="165"/>
                    <a:pt x="819" y="165"/>
                    <a:pt x="819" y="165"/>
                  </a:cubicBezTo>
                  <a:cubicBezTo>
                    <a:pt x="809" y="165"/>
                    <a:pt x="809" y="165"/>
                    <a:pt x="809" y="165"/>
                  </a:cubicBezTo>
                  <a:cubicBezTo>
                    <a:pt x="808" y="161"/>
                    <a:pt x="808" y="161"/>
                    <a:pt x="808" y="161"/>
                  </a:cubicBezTo>
                  <a:cubicBezTo>
                    <a:pt x="807" y="148"/>
                    <a:pt x="807" y="148"/>
                    <a:pt x="807" y="148"/>
                  </a:cubicBezTo>
                  <a:cubicBezTo>
                    <a:pt x="806" y="114"/>
                    <a:pt x="806" y="114"/>
                    <a:pt x="806" y="114"/>
                  </a:cubicBezTo>
                  <a:cubicBezTo>
                    <a:pt x="805" y="148"/>
                    <a:pt x="805" y="148"/>
                    <a:pt x="805" y="148"/>
                  </a:cubicBezTo>
                  <a:cubicBezTo>
                    <a:pt x="804" y="161"/>
                    <a:pt x="804" y="161"/>
                    <a:pt x="804" y="161"/>
                  </a:cubicBezTo>
                  <a:cubicBezTo>
                    <a:pt x="803" y="165"/>
                    <a:pt x="803" y="165"/>
                    <a:pt x="803" y="165"/>
                  </a:cubicBezTo>
                  <a:cubicBezTo>
                    <a:pt x="794" y="165"/>
                    <a:pt x="794" y="165"/>
                    <a:pt x="794" y="165"/>
                  </a:cubicBezTo>
                  <a:cubicBezTo>
                    <a:pt x="794" y="136"/>
                    <a:pt x="794" y="136"/>
                    <a:pt x="794" y="136"/>
                  </a:cubicBezTo>
                  <a:cubicBezTo>
                    <a:pt x="794" y="136"/>
                    <a:pt x="794" y="136"/>
                    <a:pt x="794" y="136"/>
                  </a:cubicBezTo>
                  <a:cubicBezTo>
                    <a:pt x="794" y="136"/>
                    <a:pt x="794" y="136"/>
                    <a:pt x="794" y="136"/>
                  </a:cubicBezTo>
                  <a:cubicBezTo>
                    <a:pt x="794" y="135"/>
                    <a:pt x="794" y="135"/>
                    <a:pt x="794" y="135"/>
                  </a:cubicBezTo>
                  <a:cubicBezTo>
                    <a:pt x="793" y="135"/>
                    <a:pt x="793" y="135"/>
                    <a:pt x="793" y="135"/>
                  </a:cubicBezTo>
                  <a:cubicBezTo>
                    <a:pt x="793" y="134"/>
                    <a:pt x="793" y="134"/>
                    <a:pt x="793" y="134"/>
                  </a:cubicBezTo>
                  <a:cubicBezTo>
                    <a:pt x="793" y="134"/>
                    <a:pt x="793" y="134"/>
                    <a:pt x="793" y="134"/>
                  </a:cubicBezTo>
                  <a:cubicBezTo>
                    <a:pt x="793" y="131"/>
                    <a:pt x="793" y="131"/>
                    <a:pt x="793" y="131"/>
                  </a:cubicBezTo>
                  <a:cubicBezTo>
                    <a:pt x="793" y="130"/>
                    <a:pt x="793" y="130"/>
                    <a:pt x="793" y="130"/>
                  </a:cubicBezTo>
                  <a:cubicBezTo>
                    <a:pt x="793" y="130"/>
                    <a:pt x="793" y="130"/>
                    <a:pt x="793" y="130"/>
                  </a:cubicBezTo>
                  <a:cubicBezTo>
                    <a:pt x="793" y="130"/>
                    <a:pt x="793" y="130"/>
                    <a:pt x="793" y="130"/>
                  </a:cubicBezTo>
                  <a:cubicBezTo>
                    <a:pt x="792" y="129"/>
                    <a:pt x="792" y="129"/>
                    <a:pt x="792" y="129"/>
                  </a:cubicBezTo>
                  <a:cubicBezTo>
                    <a:pt x="792" y="129"/>
                    <a:pt x="792" y="129"/>
                    <a:pt x="792" y="129"/>
                  </a:cubicBezTo>
                  <a:cubicBezTo>
                    <a:pt x="792" y="129"/>
                    <a:pt x="792" y="129"/>
                    <a:pt x="792" y="129"/>
                  </a:cubicBezTo>
                  <a:cubicBezTo>
                    <a:pt x="792" y="129"/>
                    <a:pt x="792" y="129"/>
                    <a:pt x="792" y="129"/>
                  </a:cubicBezTo>
                  <a:cubicBezTo>
                    <a:pt x="792" y="128"/>
                    <a:pt x="792" y="128"/>
                    <a:pt x="792" y="128"/>
                  </a:cubicBezTo>
                  <a:cubicBezTo>
                    <a:pt x="791" y="128"/>
                    <a:pt x="791" y="128"/>
                    <a:pt x="791" y="128"/>
                  </a:cubicBezTo>
                  <a:cubicBezTo>
                    <a:pt x="791" y="129"/>
                    <a:pt x="791" y="129"/>
                    <a:pt x="791" y="129"/>
                  </a:cubicBezTo>
                  <a:cubicBezTo>
                    <a:pt x="770" y="129"/>
                    <a:pt x="770" y="129"/>
                    <a:pt x="770" y="129"/>
                  </a:cubicBezTo>
                  <a:cubicBezTo>
                    <a:pt x="770" y="127"/>
                    <a:pt x="770" y="127"/>
                    <a:pt x="770" y="127"/>
                  </a:cubicBezTo>
                  <a:cubicBezTo>
                    <a:pt x="770" y="127"/>
                    <a:pt x="770" y="127"/>
                    <a:pt x="770" y="127"/>
                  </a:cubicBezTo>
                  <a:cubicBezTo>
                    <a:pt x="768" y="124"/>
                    <a:pt x="768" y="124"/>
                    <a:pt x="768" y="124"/>
                  </a:cubicBezTo>
                  <a:cubicBezTo>
                    <a:pt x="766" y="126"/>
                    <a:pt x="766" y="126"/>
                    <a:pt x="766" y="126"/>
                  </a:cubicBezTo>
                  <a:cubicBezTo>
                    <a:pt x="765" y="127"/>
                    <a:pt x="765" y="127"/>
                    <a:pt x="765" y="127"/>
                  </a:cubicBezTo>
                  <a:cubicBezTo>
                    <a:pt x="765" y="128"/>
                    <a:pt x="765" y="128"/>
                    <a:pt x="765" y="128"/>
                  </a:cubicBezTo>
                  <a:cubicBezTo>
                    <a:pt x="764" y="128"/>
                    <a:pt x="764" y="128"/>
                    <a:pt x="764" y="128"/>
                  </a:cubicBezTo>
                  <a:cubicBezTo>
                    <a:pt x="764" y="129"/>
                    <a:pt x="764" y="129"/>
                    <a:pt x="764" y="129"/>
                  </a:cubicBezTo>
                  <a:cubicBezTo>
                    <a:pt x="763" y="129"/>
                    <a:pt x="763" y="129"/>
                    <a:pt x="763" y="129"/>
                  </a:cubicBezTo>
                  <a:cubicBezTo>
                    <a:pt x="763" y="129"/>
                    <a:pt x="763" y="129"/>
                    <a:pt x="763" y="129"/>
                  </a:cubicBezTo>
                  <a:cubicBezTo>
                    <a:pt x="763" y="129"/>
                    <a:pt x="763" y="129"/>
                    <a:pt x="763" y="129"/>
                  </a:cubicBezTo>
                  <a:cubicBezTo>
                    <a:pt x="763" y="130"/>
                    <a:pt x="763" y="130"/>
                    <a:pt x="763" y="130"/>
                  </a:cubicBezTo>
                  <a:cubicBezTo>
                    <a:pt x="763" y="130"/>
                    <a:pt x="763" y="130"/>
                    <a:pt x="763" y="130"/>
                  </a:cubicBezTo>
                  <a:cubicBezTo>
                    <a:pt x="763" y="166"/>
                    <a:pt x="763" y="166"/>
                    <a:pt x="763" y="166"/>
                  </a:cubicBezTo>
                  <a:cubicBezTo>
                    <a:pt x="762" y="166"/>
                    <a:pt x="762" y="166"/>
                    <a:pt x="762" y="166"/>
                  </a:cubicBezTo>
                  <a:cubicBezTo>
                    <a:pt x="762" y="182"/>
                    <a:pt x="762" y="182"/>
                    <a:pt x="762" y="182"/>
                  </a:cubicBezTo>
                  <a:cubicBezTo>
                    <a:pt x="761" y="182"/>
                    <a:pt x="761" y="182"/>
                    <a:pt x="761" y="182"/>
                  </a:cubicBezTo>
                  <a:cubicBezTo>
                    <a:pt x="761" y="203"/>
                    <a:pt x="761" y="203"/>
                    <a:pt x="761" y="203"/>
                  </a:cubicBezTo>
                  <a:cubicBezTo>
                    <a:pt x="760" y="203"/>
                    <a:pt x="760" y="203"/>
                    <a:pt x="760" y="203"/>
                  </a:cubicBezTo>
                  <a:cubicBezTo>
                    <a:pt x="759" y="203"/>
                    <a:pt x="759" y="203"/>
                    <a:pt x="759" y="203"/>
                  </a:cubicBezTo>
                  <a:cubicBezTo>
                    <a:pt x="759" y="235"/>
                    <a:pt x="759" y="235"/>
                    <a:pt x="759" y="235"/>
                  </a:cubicBezTo>
                  <a:cubicBezTo>
                    <a:pt x="745" y="235"/>
                    <a:pt x="745" y="235"/>
                    <a:pt x="745" y="235"/>
                  </a:cubicBezTo>
                  <a:cubicBezTo>
                    <a:pt x="745" y="232"/>
                    <a:pt x="745" y="232"/>
                    <a:pt x="745" y="232"/>
                  </a:cubicBezTo>
                  <a:cubicBezTo>
                    <a:pt x="745" y="232"/>
                    <a:pt x="745" y="232"/>
                    <a:pt x="745" y="232"/>
                  </a:cubicBezTo>
                  <a:cubicBezTo>
                    <a:pt x="744" y="232"/>
                    <a:pt x="744" y="232"/>
                    <a:pt x="744" y="232"/>
                  </a:cubicBezTo>
                  <a:cubicBezTo>
                    <a:pt x="744" y="204"/>
                    <a:pt x="744" y="204"/>
                    <a:pt x="744" y="204"/>
                  </a:cubicBezTo>
                  <a:cubicBezTo>
                    <a:pt x="744" y="204"/>
                    <a:pt x="744" y="204"/>
                    <a:pt x="744" y="204"/>
                  </a:cubicBezTo>
                  <a:cubicBezTo>
                    <a:pt x="744" y="204"/>
                    <a:pt x="744" y="204"/>
                    <a:pt x="744" y="204"/>
                  </a:cubicBezTo>
                  <a:cubicBezTo>
                    <a:pt x="744" y="203"/>
                    <a:pt x="744" y="203"/>
                    <a:pt x="744" y="203"/>
                  </a:cubicBezTo>
                  <a:cubicBezTo>
                    <a:pt x="744" y="203"/>
                    <a:pt x="744" y="203"/>
                    <a:pt x="744" y="203"/>
                  </a:cubicBezTo>
                  <a:cubicBezTo>
                    <a:pt x="744" y="203"/>
                    <a:pt x="744" y="203"/>
                    <a:pt x="744" y="203"/>
                  </a:cubicBezTo>
                  <a:cubicBezTo>
                    <a:pt x="745" y="202"/>
                    <a:pt x="745" y="202"/>
                    <a:pt x="745" y="202"/>
                  </a:cubicBezTo>
                  <a:cubicBezTo>
                    <a:pt x="745" y="202"/>
                    <a:pt x="745" y="202"/>
                    <a:pt x="745" y="202"/>
                  </a:cubicBezTo>
                  <a:cubicBezTo>
                    <a:pt x="745" y="202"/>
                    <a:pt x="745" y="202"/>
                    <a:pt x="745" y="202"/>
                  </a:cubicBezTo>
                  <a:cubicBezTo>
                    <a:pt x="745" y="202"/>
                    <a:pt x="745" y="202"/>
                    <a:pt x="745" y="202"/>
                  </a:cubicBezTo>
                  <a:cubicBezTo>
                    <a:pt x="745" y="202"/>
                    <a:pt x="745" y="202"/>
                    <a:pt x="745" y="202"/>
                  </a:cubicBezTo>
                  <a:cubicBezTo>
                    <a:pt x="745" y="202"/>
                    <a:pt x="745" y="202"/>
                    <a:pt x="745" y="202"/>
                  </a:cubicBezTo>
                  <a:cubicBezTo>
                    <a:pt x="746" y="202"/>
                    <a:pt x="746" y="202"/>
                    <a:pt x="746" y="202"/>
                  </a:cubicBezTo>
                  <a:cubicBezTo>
                    <a:pt x="746" y="202"/>
                    <a:pt x="746" y="202"/>
                    <a:pt x="746" y="202"/>
                  </a:cubicBezTo>
                  <a:cubicBezTo>
                    <a:pt x="746" y="202"/>
                    <a:pt x="746" y="202"/>
                    <a:pt x="746" y="202"/>
                  </a:cubicBezTo>
                  <a:cubicBezTo>
                    <a:pt x="746" y="202"/>
                    <a:pt x="746" y="202"/>
                    <a:pt x="746" y="202"/>
                  </a:cubicBezTo>
                  <a:cubicBezTo>
                    <a:pt x="746" y="202"/>
                    <a:pt x="746" y="202"/>
                    <a:pt x="746" y="202"/>
                  </a:cubicBezTo>
                  <a:cubicBezTo>
                    <a:pt x="746" y="202"/>
                    <a:pt x="746" y="202"/>
                    <a:pt x="746" y="202"/>
                  </a:cubicBezTo>
                  <a:cubicBezTo>
                    <a:pt x="746" y="202"/>
                    <a:pt x="746" y="202"/>
                    <a:pt x="746" y="202"/>
                  </a:cubicBezTo>
                  <a:cubicBezTo>
                    <a:pt x="746" y="201"/>
                    <a:pt x="746" y="201"/>
                    <a:pt x="746" y="201"/>
                  </a:cubicBezTo>
                  <a:cubicBezTo>
                    <a:pt x="744" y="201"/>
                    <a:pt x="744" y="201"/>
                    <a:pt x="744" y="201"/>
                  </a:cubicBezTo>
                  <a:cubicBezTo>
                    <a:pt x="744" y="186"/>
                    <a:pt x="744" y="186"/>
                    <a:pt x="744" y="186"/>
                  </a:cubicBezTo>
                  <a:cubicBezTo>
                    <a:pt x="744" y="186"/>
                    <a:pt x="744" y="186"/>
                    <a:pt x="744" y="186"/>
                  </a:cubicBezTo>
                  <a:cubicBezTo>
                    <a:pt x="744" y="186"/>
                    <a:pt x="744" y="186"/>
                    <a:pt x="744" y="186"/>
                  </a:cubicBezTo>
                  <a:cubicBezTo>
                    <a:pt x="744" y="185"/>
                    <a:pt x="744" y="185"/>
                    <a:pt x="744" y="185"/>
                  </a:cubicBezTo>
                  <a:cubicBezTo>
                    <a:pt x="745" y="185"/>
                    <a:pt x="745" y="185"/>
                    <a:pt x="745" y="185"/>
                  </a:cubicBezTo>
                  <a:cubicBezTo>
                    <a:pt x="745" y="184"/>
                    <a:pt x="745" y="184"/>
                    <a:pt x="745" y="184"/>
                  </a:cubicBezTo>
                  <a:cubicBezTo>
                    <a:pt x="745" y="183"/>
                    <a:pt x="745" y="183"/>
                    <a:pt x="745" y="183"/>
                  </a:cubicBezTo>
                  <a:cubicBezTo>
                    <a:pt x="746" y="183"/>
                    <a:pt x="746" y="183"/>
                    <a:pt x="746" y="183"/>
                  </a:cubicBezTo>
                  <a:cubicBezTo>
                    <a:pt x="746" y="183"/>
                    <a:pt x="746" y="183"/>
                    <a:pt x="746" y="183"/>
                  </a:cubicBezTo>
                  <a:cubicBezTo>
                    <a:pt x="746" y="182"/>
                    <a:pt x="746" y="182"/>
                    <a:pt x="746" y="182"/>
                  </a:cubicBezTo>
                  <a:cubicBezTo>
                    <a:pt x="744" y="182"/>
                    <a:pt x="744" y="182"/>
                    <a:pt x="744" y="182"/>
                  </a:cubicBezTo>
                  <a:cubicBezTo>
                    <a:pt x="744" y="177"/>
                    <a:pt x="744" y="177"/>
                    <a:pt x="744" y="177"/>
                  </a:cubicBezTo>
                  <a:cubicBezTo>
                    <a:pt x="744" y="176"/>
                    <a:pt x="744" y="176"/>
                    <a:pt x="744" y="176"/>
                  </a:cubicBezTo>
                  <a:cubicBezTo>
                    <a:pt x="748" y="173"/>
                    <a:pt x="748" y="173"/>
                    <a:pt x="748" y="173"/>
                  </a:cubicBezTo>
                  <a:cubicBezTo>
                    <a:pt x="748" y="172"/>
                    <a:pt x="748" y="172"/>
                    <a:pt x="748" y="172"/>
                  </a:cubicBezTo>
                  <a:cubicBezTo>
                    <a:pt x="749" y="171"/>
                    <a:pt x="749" y="171"/>
                    <a:pt x="749" y="171"/>
                  </a:cubicBezTo>
                  <a:cubicBezTo>
                    <a:pt x="749" y="170"/>
                    <a:pt x="749" y="170"/>
                    <a:pt x="749" y="170"/>
                  </a:cubicBezTo>
                  <a:cubicBezTo>
                    <a:pt x="750" y="170"/>
                    <a:pt x="750" y="170"/>
                    <a:pt x="750" y="170"/>
                  </a:cubicBezTo>
                  <a:cubicBezTo>
                    <a:pt x="750" y="169"/>
                    <a:pt x="750" y="169"/>
                    <a:pt x="750" y="169"/>
                  </a:cubicBezTo>
                  <a:cubicBezTo>
                    <a:pt x="751" y="168"/>
                    <a:pt x="751" y="168"/>
                    <a:pt x="751" y="168"/>
                  </a:cubicBezTo>
                  <a:cubicBezTo>
                    <a:pt x="751" y="168"/>
                    <a:pt x="751" y="168"/>
                    <a:pt x="751" y="168"/>
                  </a:cubicBezTo>
                  <a:cubicBezTo>
                    <a:pt x="751" y="167"/>
                    <a:pt x="751" y="167"/>
                    <a:pt x="751" y="167"/>
                  </a:cubicBezTo>
                  <a:cubicBezTo>
                    <a:pt x="751" y="167"/>
                    <a:pt x="751" y="167"/>
                    <a:pt x="751" y="167"/>
                  </a:cubicBezTo>
                  <a:cubicBezTo>
                    <a:pt x="745" y="167"/>
                    <a:pt x="745" y="167"/>
                    <a:pt x="745" y="167"/>
                  </a:cubicBezTo>
                  <a:cubicBezTo>
                    <a:pt x="745" y="161"/>
                    <a:pt x="745" y="161"/>
                    <a:pt x="745" y="161"/>
                  </a:cubicBezTo>
                  <a:cubicBezTo>
                    <a:pt x="746" y="159"/>
                    <a:pt x="746" y="159"/>
                    <a:pt x="746" y="159"/>
                  </a:cubicBezTo>
                  <a:cubicBezTo>
                    <a:pt x="746" y="159"/>
                    <a:pt x="746" y="159"/>
                    <a:pt x="746" y="159"/>
                  </a:cubicBezTo>
                  <a:cubicBezTo>
                    <a:pt x="747" y="158"/>
                    <a:pt x="747" y="158"/>
                    <a:pt x="747" y="158"/>
                  </a:cubicBezTo>
                  <a:cubicBezTo>
                    <a:pt x="747" y="158"/>
                    <a:pt x="747" y="158"/>
                    <a:pt x="747" y="158"/>
                  </a:cubicBezTo>
                  <a:cubicBezTo>
                    <a:pt x="747" y="157"/>
                    <a:pt x="747" y="157"/>
                    <a:pt x="747" y="157"/>
                  </a:cubicBezTo>
                  <a:cubicBezTo>
                    <a:pt x="744" y="157"/>
                    <a:pt x="744" y="157"/>
                    <a:pt x="744" y="157"/>
                  </a:cubicBezTo>
                  <a:cubicBezTo>
                    <a:pt x="744" y="155"/>
                    <a:pt x="744" y="155"/>
                    <a:pt x="744" y="155"/>
                  </a:cubicBezTo>
                  <a:cubicBezTo>
                    <a:pt x="744" y="155"/>
                    <a:pt x="744" y="155"/>
                    <a:pt x="744" y="155"/>
                  </a:cubicBezTo>
                  <a:cubicBezTo>
                    <a:pt x="744" y="154"/>
                    <a:pt x="744" y="154"/>
                    <a:pt x="744" y="154"/>
                  </a:cubicBezTo>
                  <a:cubicBezTo>
                    <a:pt x="744" y="154"/>
                    <a:pt x="744" y="154"/>
                    <a:pt x="744" y="154"/>
                  </a:cubicBezTo>
                  <a:cubicBezTo>
                    <a:pt x="744" y="154"/>
                    <a:pt x="744" y="154"/>
                    <a:pt x="744" y="154"/>
                  </a:cubicBezTo>
                  <a:cubicBezTo>
                    <a:pt x="744" y="154"/>
                    <a:pt x="744" y="154"/>
                    <a:pt x="744" y="154"/>
                  </a:cubicBezTo>
                  <a:cubicBezTo>
                    <a:pt x="744" y="154"/>
                    <a:pt x="744" y="154"/>
                    <a:pt x="744" y="154"/>
                  </a:cubicBezTo>
                  <a:cubicBezTo>
                    <a:pt x="744" y="154"/>
                    <a:pt x="744" y="154"/>
                    <a:pt x="744" y="154"/>
                  </a:cubicBezTo>
                  <a:cubicBezTo>
                    <a:pt x="744" y="154"/>
                    <a:pt x="744" y="154"/>
                    <a:pt x="744" y="154"/>
                  </a:cubicBezTo>
                  <a:cubicBezTo>
                    <a:pt x="743" y="154"/>
                    <a:pt x="743" y="154"/>
                    <a:pt x="743" y="154"/>
                  </a:cubicBezTo>
                  <a:cubicBezTo>
                    <a:pt x="743" y="154"/>
                    <a:pt x="743" y="154"/>
                    <a:pt x="743" y="154"/>
                  </a:cubicBezTo>
                  <a:cubicBezTo>
                    <a:pt x="743" y="154"/>
                    <a:pt x="743" y="154"/>
                    <a:pt x="743" y="154"/>
                  </a:cubicBezTo>
                  <a:cubicBezTo>
                    <a:pt x="743" y="154"/>
                    <a:pt x="743" y="154"/>
                    <a:pt x="743" y="154"/>
                  </a:cubicBezTo>
                  <a:cubicBezTo>
                    <a:pt x="743" y="154"/>
                    <a:pt x="743" y="154"/>
                    <a:pt x="743" y="154"/>
                  </a:cubicBezTo>
                  <a:cubicBezTo>
                    <a:pt x="742" y="154"/>
                    <a:pt x="742" y="154"/>
                    <a:pt x="742" y="154"/>
                  </a:cubicBezTo>
                  <a:cubicBezTo>
                    <a:pt x="742" y="154"/>
                    <a:pt x="742" y="154"/>
                    <a:pt x="742" y="154"/>
                  </a:cubicBezTo>
                  <a:cubicBezTo>
                    <a:pt x="742" y="154"/>
                    <a:pt x="742" y="154"/>
                    <a:pt x="742" y="154"/>
                  </a:cubicBezTo>
                  <a:cubicBezTo>
                    <a:pt x="742" y="155"/>
                    <a:pt x="742" y="155"/>
                    <a:pt x="742" y="155"/>
                  </a:cubicBezTo>
                  <a:cubicBezTo>
                    <a:pt x="741" y="155"/>
                    <a:pt x="741" y="155"/>
                    <a:pt x="741" y="155"/>
                  </a:cubicBezTo>
                  <a:cubicBezTo>
                    <a:pt x="741" y="154"/>
                    <a:pt x="741" y="154"/>
                    <a:pt x="741" y="154"/>
                  </a:cubicBezTo>
                  <a:cubicBezTo>
                    <a:pt x="740" y="154"/>
                    <a:pt x="740" y="154"/>
                    <a:pt x="740" y="154"/>
                  </a:cubicBezTo>
                  <a:cubicBezTo>
                    <a:pt x="740" y="155"/>
                    <a:pt x="740" y="155"/>
                    <a:pt x="740" y="155"/>
                  </a:cubicBezTo>
                  <a:cubicBezTo>
                    <a:pt x="739" y="155"/>
                    <a:pt x="739" y="155"/>
                    <a:pt x="739" y="155"/>
                  </a:cubicBezTo>
                  <a:cubicBezTo>
                    <a:pt x="739" y="154"/>
                    <a:pt x="739" y="154"/>
                    <a:pt x="739" y="154"/>
                  </a:cubicBezTo>
                  <a:cubicBezTo>
                    <a:pt x="738" y="154"/>
                    <a:pt x="738" y="154"/>
                    <a:pt x="738" y="154"/>
                  </a:cubicBezTo>
                  <a:cubicBezTo>
                    <a:pt x="738" y="155"/>
                    <a:pt x="738" y="155"/>
                    <a:pt x="738" y="155"/>
                  </a:cubicBezTo>
                  <a:cubicBezTo>
                    <a:pt x="737" y="155"/>
                    <a:pt x="737" y="155"/>
                    <a:pt x="737" y="155"/>
                  </a:cubicBezTo>
                  <a:cubicBezTo>
                    <a:pt x="737" y="154"/>
                    <a:pt x="737" y="154"/>
                    <a:pt x="737" y="154"/>
                  </a:cubicBezTo>
                  <a:cubicBezTo>
                    <a:pt x="737" y="154"/>
                    <a:pt x="737" y="154"/>
                    <a:pt x="737" y="154"/>
                  </a:cubicBezTo>
                  <a:cubicBezTo>
                    <a:pt x="737" y="154"/>
                    <a:pt x="737" y="154"/>
                    <a:pt x="737" y="154"/>
                  </a:cubicBezTo>
                  <a:cubicBezTo>
                    <a:pt x="736" y="154"/>
                    <a:pt x="736" y="154"/>
                    <a:pt x="736" y="154"/>
                  </a:cubicBezTo>
                  <a:cubicBezTo>
                    <a:pt x="736" y="154"/>
                    <a:pt x="736" y="154"/>
                    <a:pt x="736" y="154"/>
                  </a:cubicBezTo>
                  <a:cubicBezTo>
                    <a:pt x="736" y="154"/>
                    <a:pt x="736" y="154"/>
                    <a:pt x="736" y="154"/>
                  </a:cubicBezTo>
                  <a:cubicBezTo>
                    <a:pt x="736" y="154"/>
                    <a:pt x="736" y="154"/>
                    <a:pt x="736" y="154"/>
                  </a:cubicBezTo>
                  <a:cubicBezTo>
                    <a:pt x="736" y="154"/>
                    <a:pt x="736" y="154"/>
                    <a:pt x="736" y="154"/>
                  </a:cubicBezTo>
                  <a:cubicBezTo>
                    <a:pt x="735" y="154"/>
                    <a:pt x="735" y="154"/>
                    <a:pt x="735" y="154"/>
                  </a:cubicBezTo>
                  <a:cubicBezTo>
                    <a:pt x="735" y="154"/>
                    <a:pt x="735" y="154"/>
                    <a:pt x="735" y="154"/>
                  </a:cubicBezTo>
                  <a:cubicBezTo>
                    <a:pt x="735" y="154"/>
                    <a:pt x="735" y="154"/>
                    <a:pt x="735" y="154"/>
                  </a:cubicBezTo>
                  <a:cubicBezTo>
                    <a:pt x="735" y="155"/>
                    <a:pt x="735" y="155"/>
                    <a:pt x="735" y="155"/>
                  </a:cubicBezTo>
                  <a:cubicBezTo>
                    <a:pt x="734" y="155"/>
                    <a:pt x="734" y="155"/>
                    <a:pt x="734" y="155"/>
                  </a:cubicBezTo>
                  <a:cubicBezTo>
                    <a:pt x="734" y="154"/>
                    <a:pt x="734" y="154"/>
                    <a:pt x="734" y="154"/>
                  </a:cubicBezTo>
                  <a:cubicBezTo>
                    <a:pt x="733" y="154"/>
                    <a:pt x="733" y="154"/>
                    <a:pt x="733" y="154"/>
                  </a:cubicBezTo>
                  <a:cubicBezTo>
                    <a:pt x="733" y="155"/>
                    <a:pt x="733" y="155"/>
                    <a:pt x="733" y="155"/>
                  </a:cubicBezTo>
                  <a:cubicBezTo>
                    <a:pt x="732" y="155"/>
                    <a:pt x="732" y="155"/>
                    <a:pt x="732" y="155"/>
                  </a:cubicBezTo>
                  <a:cubicBezTo>
                    <a:pt x="732" y="154"/>
                    <a:pt x="732" y="154"/>
                    <a:pt x="732" y="154"/>
                  </a:cubicBezTo>
                  <a:cubicBezTo>
                    <a:pt x="731" y="154"/>
                    <a:pt x="731" y="154"/>
                    <a:pt x="731" y="154"/>
                  </a:cubicBezTo>
                  <a:cubicBezTo>
                    <a:pt x="731" y="154"/>
                    <a:pt x="731" y="154"/>
                    <a:pt x="731" y="154"/>
                  </a:cubicBezTo>
                  <a:cubicBezTo>
                    <a:pt x="730" y="154"/>
                    <a:pt x="730" y="154"/>
                    <a:pt x="730" y="154"/>
                  </a:cubicBezTo>
                  <a:cubicBezTo>
                    <a:pt x="730" y="154"/>
                    <a:pt x="730" y="154"/>
                    <a:pt x="730" y="154"/>
                  </a:cubicBezTo>
                  <a:cubicBezTo>
                    <a:pt x="730" y="154"/>
                    <a:pt x="730" y="154"/>
                    <a:pt x="730" y="154"/>
                  </a:cubicBezTo>
                  <a:cubicBezTo>
                    <a:pt x="730" y="154"/>
                    <a:pt x="730" y="154"/>
                    <a:pt x="730" y="154"/>
                  </a:cubicBezTo>
                  <a:cubicBezTo>
                    <a:pt x="729" y="154"/>
                    <a:pt x="729" y="154"/>
                    <a:pt x="729" y="154"/>
                  </a:cubicBezTo>
                  <a:cubicBezTo>
                    <a:pt x="729" y="154"/>
                    <a:pt x="729" y="154"/>
                    <a:pt x="729" y="154"/>
                  </a:cubicBezTo>
                  <a:cubicBezTo>
                    <a:pt x="729" y="154"/>
                    <a:pt x="729" y="154"/>
                    <a:pt x="729" y="154"/>
                  </a:cubicBezTo>
                  <a:cubicBezTo>
                    <a:pt x="729" y="154"/>
                    <a:pt x="729" y="154"/>
                    <a:pt x="729" y="154"/>
                  </a:cubicBezTo>
                  <a:cubicBezTo>
                    <a:pt x="728" y="154"/>
                    <a:pt x="728" y="154"/>
                    <a:pt x="728" y="154"/>
                  </a:cubicBezTo>
                  <a:cubicBezTo>
                    <a:pt x="728" y="154"/>
                    <a:pt x="728" y="154"/>
                    <a:pt x="728" y="154"/>
                  </a:cubicBezTo>
                  <a:cubicBezTo>
                    <a:pt x="728" y="154"/>
                    <a:pt x="728" y="154"/>
                    <a:pt x="728" y="154"/>
                  </a:cubicBezTo>
                  <a:cubicBezTo>
                    <a:pt x="728" y="154"/>
                    <a:pt x="728" y="154"/>
                    <a:pt x="728" y="154"/>
                  </a:cubicBezTo>
                  <a:cubicBezTo>
                    <a:pt x="728" y="154"/>
                    <a:pt x="728" y="154"/>
                    <a:pt x="728" y="154"/>
                  </a:cubicBezTo>
                  <a:cubicBezTo>
                    <a:pt x="727" y="154"/>
                    <a:pt x="727" y="154"/>
                    <a:pt x="727" y="154"/>
                  </a:cubicBezTo>
                  <a:cubicBezTo>
                    <a:pt x="727" y="154"/>
                    <a:pt x="727" y="154"/>
                    <a:pt x="727" y="154"/>
                  </a:cubicBezTo>
                  <a:cubicBezTo>
                    <a:pt x="726" y="154"/>
                    <a:pt x="726" y="154"/>
                    <a:pt x="726" y="154"/>
                  </a:cubicBezTo>
                  <a:cubicBezTo>
                    <a:pt x="726" y="154"/>
                    <a:pt x="726" y="154"/>
                    <a:pt x="726" y="154"/>
                  </a:cubicBezTo>
                  <a:cubicBezTo>
                    <a:pt x="725" y="154"/>
                    <a:pt x="725" y="154"/>
                    <a:pt x="725" y="154"/>
                  </a:cubicBezTo>
                  <a:cubicBezTo>
                    <a:pt x="725" y="154"/>
                    <a:pt x="725" y="154"/>
                    <a:pt x="725" y="154"/>
                  </a:cubicBezTo>
                  <a:cubicBezTo>
                    <a:pt x="724" y="154"/>
                    <a:pt x="724" y="154"/>
                    <a:pt x="724" y="154"/>
                  </a:cubicBezTo>
                  <a:cubicBezTo>
                    <a:pt x="723" y="154"/>
                    <a:pt x="723" y="154"/>
                    <a:pt x="723" y="154"/>
                  </a:cubicBezTo>
                  <a:cubicBezTo>
                    <a:pt x="723" y="154"/>
                    <a:pt x="723" y="154"/>
                    <a:pt x="723" y="154"/>
                  </a:cubicBezTo>
                  <a:cubicBezTo>
                    <a:pt x="723" y="154"/>
                    <a:pt x="723" y="154"/>
                    <a:pt x="723" y="154"/>
                  </a:cubicBezTo>
                  <a:cubicBezTo>
                    <a:pt x="723" y="154"/>
                    <a:pt x="723" y="154"/>
                    <a:pt x="723" y="154"/>
                  </a:cubicBezTo>
                  <a:cubicBezTo>
                    <a:pt x="723" y="154"/>
                    <a:pt x="723" y="154"/>
                    <a:pt x="723" y="154"/>
                  </a:cubicBezTo>
                  <a:cubicBezTo>
                    <a:pt x="723" y="154"/>
                    <a:pt x="723" y="154"/>
                    <a:pt x="723" y="154"/>
                  </a:cubicBezTo>
                  <a:cubicBezTo>
                    <a:pt x="722" y="154"/>
                    <a:pt x="722" y="154"/>
                    <a:pt x="722" y="154"/>
                  </a:cubicBezTo>
                  <a:cubicBezTo>
                    <a:pt x="722" y="154"/>
                    <a:pt x="722" y="154"/>
                    <a:pt x="722" y="154"/>
                  </a:cubicBezTo>
                  <a:cubicBezTo>
                    <a:pt x="722" y="154"/>
                    <a:pt x="722" y="154"/>
                    <a:pt x="722" y="154"/>
                  </a:cubicBezTo>
                  <a:cubicBezTo>
                    <a:pt x="722" y="154"/>
                    <a:pt x="722" y="154"/>
                    <a:pt x="722" y="154"/>
                  </a:cubicBezTo>
                  <a:cubicBezTo>
                    <a:pt x="722" y="154"/>
                    <a:pt x="722" y="154"/>
                    <a:pt x="722" y="154"/>
                  </a:cubicBezTo>
                  <a:cubicBezTo>
                    <a:pt x="721" y="154"/>
                    <a:pt x="721" y="154"/>
                    <a:pt x="721" y="154"/>
                  </a:cubicBezTo>
                  <a:cubicBezTo>
                    <a:pt x="721" y="154"/>
                    <a:pt x="721" y="154"/>
                    <a:pt x="721" y="154"/>
                  </a:cubicBezTo>
                  <a:cubicBezTo>
                    <a:pt x="721" y="154"/>
                    <a:pt x="721" y="154"/>
                    <a:pt x="721" y="154"/>
                  </a:cubicBezTo>
                  <a:cubicBezTo>
                    <a:pt x="721" y="154"/>
                    <a:pt x="721" y="154"/>
                    <a:pt x="721" y="154"/>
                  </a:cubicBezTo>
                  <a:cubicBezTo>
                    <a:pt x="721" y="154"/>
                    <a:pt x="721" y="154"/>
                    <a:pt x="721" y="154"/>
                  </a:cubicBezTo>
                  <a:cubicBezTo>
                    <a:pt x="720" y="154"/>
                    <a:pt x="720" y="154"/>
                    <a:pt x="720" y="154"/>
                  </a:cubicBezTo>
                  <a:cubicBezTo>
                    <a:pt x="720" y="154"/>
                    <a:pt x="720" y="154"/>
                    <a:pt x="720" y="154"/>
                  </a:cubicBezTo>
                  <a:cubicBezTo>
                    <a:pt x="719" y="154"/>
                    <a:pt x="719" y="154"/>
                    <a:pt x="719" y="154"/>
                  </a:cubicBezTo>
                  <a:cubicBezTo>
                    <a:pt x="718" y="154"/>
                    <a:pt x="718" y="154"/>
                    <a:pt x="718" y="154"/>
                  </a:cubicBezTo>
                  <a:cubicBezTo>
                    <a:pt x="718" y="154"/>
                    <a:pt x="718" y="154"/>
                    <a:pt x="718" y="154"/>
                  </a:cubicBezTo>
                  <a:cubicBezTo>
                    <a:pt x="717" y="154"/>
                    <a:pt x="717" y="154"/>
                    <a:pt x="717" y="154"/>
                  </a:cubicBezTo>
                  <a:cubicBezTo>
                    <a:pt x="717" y="154"/>
                    <a:pt x="717" y="154"/>
                    <a:pt x="717" y="154"/>
                  </a:cubicBezTo>
                  <a:cubicBezTo>
                    <a:pt x="716" y="154"/>
                    <a:pt x="716" y="154"/>
                    <a:pt x="716" y="154"/>
                  </a:cubicBezTo>
                  <a:cubicBezTo>
                    <a:pt x="716" y="154"/>
                    <a:pt x="716" y="154"/>
                    <a:pt x="716" y="154"/>
                  </a:cubicBezTo>
                  <a:cubicBezTo>
                    <a:pt x="716" y="154"/>
                    <a:pt x="716" y="154"/>
                    <a:pt x="716" y="154"/>
                  </a:cubicBezTo>
                  <a:cubicBezTo>
                    <a:pt x="715" y="154"/>
                    <a:pt x="715" y="154"/>
                    <a:pt x="715" y="154"/>
                  </a:cubicBezTo>
                  <a:cubicBezTo>
                    <a:pt x="715" y="154"/>
                    <a:pt x="715" y="154"/>
                    <a:pt x="715" y="154"/>
                  </a:cubicBezTo>
                  <a:cubicBezTo>
                    <a:pt x="715" y="154"/>
                    <a:pt x="715" y="154"/>
                    <a:pt x="715" y="154"/>
                  </a:cubicBezTo>
                  <a:cubicBezTo>
                    <a:pt x="715" y="154"/>
                    <a:pt x="715" y="154"/>
                    <a:pt x="715" y="154"/>
                  </a:cubicBezTo>
                  <a:cubicBezTo>
                    <a:pt x="715" y="154"/>
                    <a:pt x="715" y="154"/>
                    <a:pt x="715" y="154"/>
                  </a:cubicBezTo>
                  <a:cubicBezTo>
                    <a:pt x="714" y="154"/>
                    <a:pt x="714" y="154"/>
                    <a:pt x="714" y="154"/>
                  </a:cubicBezTo>
                  <a:cubicBezTo>
                    <a:pt x="714" y="154"/>
                    <a:pt x="714" y="154"/>
                    <a:pt x="714" y="154"/>
                  </a:cubicBezTo>
                  <a:cubicBezTo>
                    <a:pt x="714" y="154"/>
                    <a:pt x="714" y="154"/>
                    <a:pt x="714" y="154"/>
                  </a:cubicBezTo>
                  <a:cubicBezTo>
                    <a:pt x="714" y="154"/>
                    <a:pt x="714" y="154"/>
                    <a:pt x="714" y="154"/>
                  </a:cubicBezTo>
                  <a:cubicBezTo>
                    <a:pt x="714" y="154"/>
                    <a:pt x="714" y="154"/>
                    <a:pt x="714" y="154"/>
                  </a:cubicBezTo>
                  <a:cubicBezTo>
                    <a:pt x="714" y="154"/>
                    <a:pt x="714" y="154"/>
                    <a:pt x="714" y="154"/>
                  </a:cubicBezTo>
                  <a:cubicBezTo>
                    <a:pt x="713" y="154"/>
                    <a:pt x="713" y="154"/>
                    <a:pt x="713" y="154"/>
                  </a:cubicBezTo>
                  <a:cubicBezTo>
                    <a:pt x="712" y="154"/>
                    <a:pt x="712" y="154"/>
                    <a:pt x="712" y="154"/>
                  </a:cubicBezTo>
                  <a:cubicBezTo>
                    <a:pt x="712" y="154"/>
                    <a:pt x="712" y="154"/>
                    <a:pt x="712" y="154"/>
                  </a:cubicBezTo>
                  <a:cubicBezTo>
                    <a:pt x="712" y="154"/>
                    <a:pt x="712" y="154"/>
                    <a:pt x="712" y="154"/>
                  </a:cubicBezTo>
                  <a:cubicBezTo>
                    <a:pt x="711" y="154"/>
                    <a:pt x="711" y="154"/>
                    <a:pt x="711" y="154"/>
                  </a:cubicBezTo>
                  <a:cubicBezTo>
                    <a:pt x="710" y="154"/>
                    <a:pt x="710" y="154"/>
                    <a:pt x="710" y="154"/>
                  </a:cubicBezTo>
                  <a:cubicBezTo>
                    <a:pt x="710" y="154"/>
                    <a:pt x="710" y="154"/>
                    <a:pt x="710" y="154"/>
                  </a:cubicBezTo>
                  <a:cubicBezTo>
                    <a:pt x="710" y="154"/>
                    <a:pt x="710" y="154"/>
                    <a:pt x="710" y="154"/>
                  </a:cubicBezTo>
                  <a:cubicBezTo>
                    <a:pt x="709" y="154"/>
                    <a:pt x="709" y="154"/>
                    <a:pt x="709" y="154"/>
                  </a:cubicBezTo>
                  <a:cubicBezTo>
                    <a:pt x="708" y="154"/>
                    <a:pt x="708" y="154"/>
                    <a:pt x="708" y="154"/>
                  </a:cubicBezTo>
                  <a:cubicBezTo>
                    <a:pt x="708" y="154"/>
                    <a:pt x="708" y="154"/>
                    <a:pt x="708" y="154"/>
                  </a:cubicBezTo>
                  <a:cubicBezTo>
                    <a:pt x="708" y="154"/>
                    <a:pt x="708" y="154"/>
                    <a:pt x="708" y="154"/>
                  </a:cubicBezTo>
                  <a:cubicBezTo>
                    <a:pt x="708" y="154"/>
                    <a:pt x="708" y="154"/>
                    <a:pt x="708" y="154"/>
                  </a:cubicBezTo>
                  <a:cubicBezTo>
                    <a:pt x="707" y="154"/>
                    <a:pt x="707" y="154"/>
                    <a:pt x="707" y="154"/>
                  </a:cubicBezTo>
                  <a:cubicBezTo>
                    <a:pt x="707" y="154"/>
                    <a:pt x="707" y="154"/>
                    <a:pt x="707" y="154"/>
                  </a:cubicBezTo>
                  <a:cubicBezTo>
                    <a:pt x="707" y="154"/>
                    <a:pt x="707" y="154"/>
                    <a:pt x="707" y="154"/>
                  </a:cubicBezTo>
                  <a:cubicBezTo>
                    <a:pt x="706" y="154"/>
                    <a:pt x="706" y="154"/>
                    <a:pt x="706" y="154"/>
                  </a:cubicBezTo>
                  <a:cubicBezTo>
                    <a:pt x="705" y="154"/>
                    <a:pt x="705" y="154"/>
                    <a:pt x="705" y="154"/>
                  </a:cubicBezTo>
                  <a:cubicBezTo>
                    <a:pt x="705" y="154"/>
                    <a:pt x="705" y="154"/>
                    <a:pt x="705" y="154"/>
                  </a:cubicBezTo>
                  <a:cubicBezTo>
                    <a:pt x="705" y="154"/>
                    <a:pt x="705" y="154"/>
                    <a:pt x="705" y="154"/>
                  </a:cubicBezTo>
                  <a:cubicBezTo>
                    <a:pt x="705" y="154"/>
                    <a:pt x="705" y="154"/>
                    <a:pt x="705" y="154"/>
                  </a:cubicBezTo>
                  <a:cubicBezTo>
                    <a:pt x="703" y="154"/>
                    <a:pt x="703" y="154"/>
                    <a:pt x="703" y="154"/>
                  </a:cubicBezTo>
                  <a:cubicBezTo>
                    <a:pt x="703" y="154"/>
                    <a:pt x="703" y="154"/>
                    <a:pt x="703" y="154"/>
                  </a:cubicBezTo>
                  <a:cubicBezTo>
                    <a:pt x="703" y="154"/>
                    <a:pt x="703" y="154"/>
                    <a:pt x="703" y="154"/>
                  </a:cubicBezTo>
                  <a:cubicBezTo>
                    <a:pt x="703" y="154"/>
                    <a:pt x="703" y="154"/>
                    <a:pt x="703" y="154"/>
                  </a:cubicBezTo>
                  <a:cubicBezTo>
                    <a:pt x="702" y="154"/>
                    <a:pt x="702" y="154"/>
                    <a:pt x="702" y="154"/>
                  </a:cubicBezTo>
                  <a:cubicBezTo>
                    <a:pt x="701" y="154"/>
                    <a:pt x="701" y="154"/>
                    <a:pt x="701" y="154"/>
                  </a:cubicBezTo>
                  <a:cubicBezTo>
                    <a:pt x="701" y="154"/>
                    <a:pt x="701" y="154"/>
                    <a:pt x="701" y="154"/>
                  </a:cubicBezTo>
                  <a:cubicBezTo>
                    <a:pt x="701" y="154"/>
                    <a:pt x="701" y="154"/>
                    <a:pt x="701" y="154"/>
                  </a:cubicBezTo>
                  <a:cubicBezTo>
                    <a:pt x="700" y="154"/>
                    <a:pt x="700" y="154"/>
                    <a:pt x="700" y="154"/>
                  </a:cubicBezTo>
                  <a:cubicBezTo>
                    <a:pt x="700" y="154"/>
                    <a:pt x="700" y="154"/>
                    <a:pt x="700" y="154"/>
                  </a:cubicBezTo>
                  <a:cubicBezTo>
                    <a:pt x="700" y="154"/>
                    <a:pt x="700" y="154"/>
                    <a:pt x="700" y="154"/>
                  </a:cubicBezTo>
                  <a:cubicBezTo>
                    <a:pt x="700" y="154"/>
                    <a:pt x="700" y="154"/>
                    <a:pt x="700" y="154"/>
                  </a:cubicBezTo>
                  <a:cubicBezTo>
                    <a:pt x="699" y="154"/>
                    <a:pt x="699" y="154"/>
                    <a:pt x="699" y="154"/>
                  </a:cubicBezTo>
                  <a:cubicBezTo>
                    <a:pt x="698" y="154"/>
                    <a:pt x="698" y="154"/>
                    <a:pt x="698" y="154"/>
                  </a:cubicBezTo>
                  <a:cubicBezTo>
                    <a:pt x="698" y="154"/>
                    <a:pt x="698" y="154"/>
                    <a:pt x="698" y="154"/>
                  </a:cubicBezTo>
                  <a:cubicBezTo>
                    <a:pt x="698" y="154"/>
                    <a:pt x="698" y="154"/>
                    <a:pt x="698" y="154"/>
                  </a:cubicBezTo>
                  <a:cubicBezTo>
                    <a:pt x="697" y="154"/>
                    <a:pt x="697" y="154"/>
                    <a:pt x="697" y="154"/>
                  </a:cubicBezTo>
                  <a:cubicBezTo>
                    <a:pt x="696" y="154"/>
                    <a:pt x="696" y="154"/>
                    <a:pt x="696" y="154"/>
                  </a:cubicBezTo>
                  <a:cubicBezTo>
                    <a:pt x="696" y="154"/>
                    <a:pt x="696" y="154"/>
                    <a:pt x="696" y="154"/>
                  </a:cubicBezTo>
                  <a:cubicBezTo>
                    <a:pt x="695" y="154"/>
                    <a:pt x="695" y="154"/>
                    <a:pt x="695" y="154"/>
                  </a:cubicBezTo>
                  <a:cubicBezTo>
                    <a:pt x="695" y="154"/>
                    <a:pt x="695" y="154"/>
                    <a:pt x="695" y="154"/>
                  </a:cubicBezTo>
                  <a:cubicBezTo>
                    <a:pt x="694" y="154"/>
                    <a:pt x="694" y="154"/>
                    <a:pt x="694" y="154"/>
                  </a:cubicBezTo>
                  <a:cubicBezTo>
                    <a:pt x="694" y="154"/>
                    <a:pt x="694" y="154"/>
                    <a:pt x="694" y="154"/>
                  </a:cubicBezTo>
                  <a:cubicBezTo>
                    <a:pt x="694" y="154"/>
                    <a:pt x="694" y="154"/>
                    <a:pt x="694" y="154"/>
                  </a:cubicBezTo>
                  <a:cubicBezTo>
                    <a:pt x="694" y="154"/>
                    <a:pt x="694" y="154"/>
                    <a:pt x="694" y="154"/>
                  </a:cubicBezTo>
                  <a:cubicBezTo>
                    <a:pt x="694" y="154"/>
                    <a:pt x="694" y="154"/>
                    <a:pt x="694" y="154"/>
                  </a:cubicBezTo>
                  <a:cubicBezTo>
                    <a:pt x="693" y="154"/>
                    <a:pt x="693" y="154"/>
                    <a:pt x="693" y="154"/>
                  </a:cubicBezTo>
                  <a:cubicBezTo>
                    <a:pt x="693" y="153"/>
                    <a:pt x="693" y="153"/>
                    <a:pt x="693" y="153"/>
                  </a:cubicBezTo>
                  <a:cubicBezTo>
                    <a:pt x="693" y="153"/>
                    <a:pt x="693" y="153"/>
                    <a:pt x="693" y="153"/>
                  </a:cubicBezTo>
                  <a:cubicBezTo>
                    <a:pt x="693" y="154"/>
                    <a:pt x="693" y="154"/>
                    <a:pt x="693" y="154"/>
                  </a:cubicBezTo>
                  <a:cubicBezTo>
                    <a:pt x="693" y="154"/>
                    <a:pt x="693" y="154"/>
                    <a:pt x="693" y="154"/>
                  </a:cubicBezTo>
                  <a:cubicBezTo>
                    <a:pt x="692" y="154"/>
                    <a:pt x="692" y="154"/>
                    <a:pt x="692" y="154"/>
                  </a:cubicBezTo>
                  <a:cubicBezTo>
                    <a:pt x="692" y="154"/>
                    <a:pt x="692" y="154"/>
                    <a:pt x="692" y="154"/>
                  </a:cubicBezTo>
                  <a:cubicBezTo>
                    <a:pt x="692" y="154"/>
                    <a:pt x="692" y="154"/>
                    <a:pt x="692" y="154"/>
                  </a:cubicBezTo>
                  <a:cubicBezTo>
                    <a:pt x="691" y="154"/>
                    <a:pt x="691" y="154"/>
                    <a:pt x="691" y="154"/>
                  </a:cubicBezTo>
                  <a:cubicBezTo>
                    <a:pt x="691" y="153"/>
                    <a:pt x="691" y="153"/>
                    <a:pt x="691" y="153"/>
                  </a:cubicBezTo>
                  <a:cubicBezTo>
                    <a:pt x="690" y="153"/>
                    <a:pt x="690" y="153"/>
                    <a:pt x="690" y="153"/>
                  </a:cubicBezTo>
                  <a:cubicBezTo>
                    <a:pt x="690" y="154"/>
                    <a:pt x="690" y="154"/>
                    <a:pt x="690" y="154"/>
                  </a:cubicBezTo>
                  <a:cubicBezTo>
                    <a:pt x="689" y="154"/>
                    <a:pt x="689" y="154"/>
                    <a:pt x="689" y="154"/>
                  </a:cubicBezTo>
                  <a:cubicBezTo>
                    <a:pt x="689" y="153"/>
                    <a:pt x="689" y="153"/>
                    <a:pt x="689" y="153"/>
                  </a:cubicBezTo>
                  <a:cubicBezTo>
                    <a:pt x="688" y="153"/>
                    <a:pt x="688" y="153"/>
                    <a:pt x="688" y="153"/>
                  </a:cubicBezTo>
                  <a:cubicBezTo>
                    <a:pt x="688" y="154"/>
                    <a:pt x="688" y="154"/>
                    <a:pt x="688" y="154"/>
                  </a:cubicBezTo>
                  <a:cubicBezTo>
                    <a:pt x="687" y="154"/>
                    <a:pt x="687" y="154"/>
                    <a:pt x="687" y="154"/>
                  </a:cubicBezTo>
                  <a:cubicBezTo>
                    <a:pt x="687" y="154"/>
                    <a:pt x="687" y="154"/>
                    <a:pt x="687" y="154"/>
                  </a:cubicBezTo>
                  <a:cubicBezTo>
                    <a:pt x="687" y="154"/>
                    <a:pt x="687" y="154"/>
                    <a:pt x="687" y="154"/>
                  </a:cubicBezTo>
                  <a:cubicBezTo>
                    <a:pt x="687" y="154"/>
                    <a:pt x="687" y="154"/>
                    <a:pt x="687" y="154"/>
                  </a:cubicBezTo>
                  <a:cubicBezTo>
                    <a:pt x="686" y="153"/>
                    <a:pt x="686" y="153"/>
                    <a:pt x="686" y="153"/>
                  </a:cubicBezTo>
                  <a:cubicBezTo>
                    <a:pt x="686" y="153"/>
                    <a:pt x="686" y="153"/>
                    <a:pt x="686" y="153"/>
                  </a:cubicBezTo>
                  <a:cubicBezTo>
                    <a:pt x="686" y="153"/>
                    <a:pt x="686" y="153"/>
                    <a:pt x="686" y="153"/>
                  </a:cubicBezTo>
                  <a:cubicBezTo>
                    <a:pt x="686" y="153"/>
                    <a:pt x="686" y="153"/>
                    <a:pt x="686" y="153"/>
                  </a:cubicBezTo>
                  <a:cubicBezTo>
                    <a:pt x="686" y="153"/>
                    <a:pt x="686" y="153"/>
                    <a:pt x="686" y="153"/>
                  </a:cubicBezTo>
                  <a:cubicBezTo>
                    <a:pt x="685" y="154"/>
                    <a:pt x="685" y="154"/>
                    <a:pt x="685" y="154"/>
                  </a:cubicBezTo>
                  <a:cubicBezTo>
                    <a:pt x="685" y="154"/>
                    <a:pt x="685" y="154"/>
                    <a:pt x="685" y="154"/>
                  </a:cubicBezTo>
                  <a:cubicBezTo>
                    <a:pt x="685" y="154"/>
                    <a:pt x="685" y="154"/>
                    <a:pt x="685" y="154"/>
                  </a:cubicBezTo>
                  <a:cubicBezTo>
                    <a:pt x="685" y="154"/>
                    <a:pt x="685" y="154"/>
                    <a:pt x="685" y="154"/>
                  </a:cubicBezTo>
                  <a:cubicBezTo>
                    <a:pt x="685" y="154"/>
                    <a:pt x="685" y="154"/>
                    <a:pt x="685" y="154"/>
                  </a:cubicBezTo>
                  <a:cubicBezTo>
                    <a:pt x="685" y="154"/>
                    <a:pt x="685" y="154"/>
                    <a:pt x="685" y="154"/>
                  </a:cubicBezTo>
                  <a:cubicBezTo>
                    <a:pt x="684" y="154"/>
                    <a:pt x="684" y="154"/>
                    <a:pt x="684" y="154"/>
                  </a:cubicBezTo>
                  <a:cubicBezTo>
                    <a:pt x="684" y="153"/>
                    <a:pt x="684" y="153"/>
                    <a:pt x="684" y="153"/>
                  </a:cubicBezTo>
                  <a:cubicBezTo>
                    <a:pt x="683" y="153"/>
                    <a:pt x="683" y="153"/>
                    <a:pt x="683" y="153"/>
                  </a:cubicBezTo>
                  <a:cubicBezTo>
                    <a:pt x="683" y="154"/>
                    <a:pt x="683" y="154"/>
                    <a:pt x="683" y="154"/>
                  </a:cubicBezTo>
                  <a:cubicBezTo>
                    <a:pt x="682" y="154"/>
                    <a:pt x="682" y="154"/>
                    <a:pt x="682" y="154"/>
                  </a:cubicBezTo>
                  <a:cubicBezTo>
                    <a:pt x="682" y="153"/>
                    <a:pt x="682" y="153"/>
                    <a:pt x="682" y="153"/>
                  </a:cubicBezTo>
                  <a:cubicBezTo>
                    <a:pt x="681" y="153"/>
                    <a:pt x="681" y="153"/>
                    <a:pt x="681" y="153"/>
                  </a:cubicBezTo>
                  <a:cubicBezTo>
                    <a:pt x="680" y="154"/>
                    <a:pt x="680" y="154"/>
                    <a:pt x="680" y="154"/>
                  </a:cubicBezTo>
                  <a:cubicBezTo>
                    <a:pt x="680" y="154"/>
                    <a:pt x="680" y="154"/>
                    <a:pt x="680" y="154"/>
                  </a:cubicBezTo>
                  <a:cubicBezTo>
                    <a:pt x="680" y="154"/>
                    <a:pt x="680" y="154"/>
                    <a:pt x="680" y="154"/>
                  </a:cubicBezTo>
                  <a:cubicBezTo>
                    <a:pt x="680" y="154"/>
                    <a:pt x="680" y="154"/>
                    <a:pt x="680" y="154"/>
                  </a:cubicBezTo>
                  <a:cubicBezTo>
                    <a:pt x="679" y="153"/>
                    <a:pt x="679" y="153"/>
                    <a:pt x="679" y="153"/>
                  </a:cubicBezTo>
                  <a:cubicBezTo>
                    <a:pt x="679" y="153"/>
                    <a:pt x="679" y="153"/>
                    <a:pt x="679" y="153"/>
                  </a:cubicBezTo>
                  <a:cubicBezTo>
                    <a:pt x="679" y="153"/>
                    <a:pt x="679" y="153"/>
                    <a:pt x="679" y="153"/>
                  </a:cubicBezTo>
                  <a:cubicBezTo>
                    <a:pt x="679" y="153"/>
                    <a:pt x="679" y="153"/>
                    <a:pt x="679" y="153"/>
                  </a:cubicBezTo>
                  <a:cubicBezTo>
                    <a:pt x="678" y="153"/>
                    <a:pt x="678" y="153"/>
                    <a:pt x="678" y="153"/>
                  </a:cubicBezTo>
                  <a:cubicBezTo>
                    <a:pt x="678" y="153"/>
                    <a:pt x="678" y="153"/>
                    <a:pt x="678" y="153"/>
                  </a:cubicBezTo>
                  <a:cubicBezTo>
                    <a:pt x="678" y="153"/>
                    <a:pt x="678" y="153"/>
                    <a:pt x="678" y="153"/>
                  </a:cubicBezTo>
                  <a:cubicBezTo>
                    <a:pt x="678" y="154"/>
                    <a:pt x="678" y="154"/>
                    <a:pt x="678" y="154"/>
                  </a:cubicBezTo>
                  <a:cubicBezTo>
                    <a:pt x="678" y="154"/>
                    <a:pt x="678" y="154"/>
                    <a:pt x="678" y="154"/>
                  </a:cubicBezTo>
                  <a:cubicBezTo>
                    <a:pt x="678" y="154"/>
                    <a:pt x="678" y="154"/>
                    <a:pt x="678" y="154"/>
                  </a:cubicBezTo>
                  <a:cubicBezTo>
                    <a:pt x="677" y="154"/>
                    <a:pt x="677" y="154"/>
                    <a:pt x="677" y="154"/>
                  </a:cubicBezTo>
                  <a:cubicBezTo>
                    <a:pt x="676" y="153"/>
                    <a:pt x="676" y="153"/>
                    <a:pt x="676" y="153"/>
                  </a:cubicBezTo>
                  <a:cubicBezTo>
                    <a:pt x="676" y="153"/>
                    <a:pt x="676" y="153"/>
                    <a:pt x="676" y="153"/>
                  </a:cubicBezTo>
                  <a:cubicBezTo>
                    <a:pt x="675" y="154"/>
                    <a:pt x="675" y="154"/>
                    <a:pt x="675" y="154"/>
                  </a:cubicBezTo>
                  <a:cubicBezTo>
                    <a:pt x="675" y="154"/>
                    <a:pt x="675" y="154"/>
                    <a:pt x="675" y="154"/>
                  </a:cubicBezTo>
                  <a:cubicBezTo>
                    <a:pt x="674" y="153"/>
                    <a:pt x="674" y="153"/>
                    <a:pt x="674" y="153"/>
                  </a:cubicBezTo>
                  <a:cubicBezTo>
                    <a:pt x="674" y="153"/>
                    <a:pt x="674" y="153"/>
                    <a:pt x="674" y="153"/>
                  </a:cubicBezTo>
                  <a:cubicBezTo>
                    <a:pt x="673" y="154"/>
                    <a:pt x="673" y="154"/>
                    <a:pt x="673" y="154"/>
                  </a:cubicBezTo>
                  <a:cubicBezTo>
                    <a:pt x="673" y="154"/>
                    <a:pt x="673" y="154"/>
                    <a:pt x="673" y="154"/>
                  </a:cubicBezTo>
                  <a:cubicBezTo>
                    <a:pt x="672" y="154"/>
                    <a:pt x="672" y="154"/>
                    <a:pt x="672" y="154"/>
                  </a:cubicBezTo>
                  <a:cubicBezTo>
                    <a:pt x="672" y="153"/>
                    <a:pt x="672" y="153"/>
                    <a:pt x="672" y="153"/>
                  </a:cubicBezTo>
                  <a:cubicBezTo>
                    <a:pt x="672" y="153"/>
                    <a:pt x="672" y="153"/>
                    <a:pt x="672" y="153"/>
                  </a:cubicBezTo>
                  <a:cubicBezTo>
                    <a:pt x="672" y="153"/>
                    <a:pt x="672" y="153"/>
                    <a:pt x="672" y="153"/>
                  </a:cubicBezTo>
                  <a:cubicBezTo>
                    <a:pt x="672" y="153"/>
                    <a:pt x="672" y="153"/>
                    <a:pt x="672" y="153"/>
                  </a:cubicBezTo>
                  <a:cubicBezTo>
                    <a:pt x="671" y="153"/>
                    <a:pt x="671" y="153"/>
                    <a:pt x="671" y="153"/>
                  </a:cubicBezTo>
                  <a:cubicBezTo>
                    <a:pt x="671" y="153"/>
                    <a:pt x="671" y="153"/>
                    <a:pt x="671" y="153"/>
                  </a:cubicBezTo>
                  <a:cubicBezTo>
                    <a:pt x="671" y="153"/>
                    <a:pt x="671" y="153"/>
                    <a:pt x="671" y="153"/>
                  </a:cubicBezTo>
                  <a:cubicBezTo>
                    <a:pt x="671" y="153"/>
                    <a:pt x="671" y="153"/>
                    <a:pt x="671" y="153"/>
                  </a:cubicBezTo>
                  <a:cubicBezTo>
                    <a:pt x="671" y="153"/>
                    <a:pt x="671" y="153"/>
                    <a:pt x="671" y="153"/>
                  </a:cubicBezTo>
                  <a:cubicBezTo>
                    <a:pt x="670" y="154"/>
                    <a:pt x="670" y="154"/>
                    <a:pt x="670" y="154"/>
                  </a:cubicBezTo>
                  <a:cubicBezTo>
                    <a:pt x="670" y="154"/>
                    <a:pt x="670" y="154"/>
                    <a:pt x="670" y="154"/>
                  </a:cubicBezTo>
                  <a:cubicBezTo>
                    <a:pt x="670" y="154"/>
                    <a:pt x="670" y="154"/>
                    <a:pt x="670" y="154"/>
                  </a:cubicBezTo>
                  <a:cubicBezTo>
                    <a:pt x="669" y="153"/>
                    <a:pt x="669" y="153"/>
                    <a:pt x="669" y="153"/>
                  </a:cubicBezTo>
                  <a:cubicBezTo>
                    <a:pt x="669" y="153"/>
                    <a:pt x="669" y="153"/>
                    <a:pt x="669" y="153"/>
                  </a:cubicBezTo>
                  <a:cubicBezTo>
                    <a:pt x="668" y="154"/>
                    <a:pt x="668" y="154"/>
                    <a:pt x="668" y="154"/>
                  </a:cubicBezTo>
                  <a:cubicBezTo>
                    <a:pt x="668" y="154"/>
                    <a:pt x="668" y="154"/>
                    <a:pt x="668" y="154"/>
                  </a:cubicBezTo>
                  <a:cubicBezTo>
                    <a:pt x="667" y="153"/>
                    <a:pt x="667" y="153"/>
                    <a:pt x="667" y="153"/>
                  </a:cubicBezTo>
                  <a:cubicBezTo>
                    <a:pt x="666" y="153"/>
                    <a:pt x="666" y="153"/>
                    <a:pt x="666" y="153"/>
                  </a:cubicBezTo>
                  <a:cubicBezTo>
                    <a:pt x="666" y="154"/>
                    <a:pt x="666" y="154"/>
                    <a:pt x="666" y="154"/>
                  </a:cubicBezTo>
                  <a:cubicBezTo>
                    <a:pt x="665" y="154"/>
                    <a:pt x="665" y="154"/>
                    <a:pt x="665" y="154"/>
                  </a:cubicBezTo>
                  <a:cubicBezTo>
                    <a:pt x="665" y="154"/>
                    <a:pt x="665" y="154"/>
                    <a:pt x="665" y="154"/>
                  </a:cubicBezTo>
                  <a:cubicBezTo>
                    <a:pt x="665" y="153"/>
                    <a:pt x="665" y="153"/>
                    <a:pt x="665" y="153"/>
                  </a:cubicBezTo>
                  <a:cubicBezTo>
                    <a:pt x="665" y="153"/>
                    <a:pt x="665" y="153"/>
                    <a:pt x="665" y="153"/>
                  </a:cubicBezTo>
                  <a:cubicBezTo>
                    <a:pt x="665" y="153"/>
                    <a:pt x="665" y="153"/>
                    <a:pt x="665" y="153"/>
                  </a:cubicBezTo>
                  <a:cubicBezTo>
                    <a:pt x="664" y="153"/>
                    <a:pt x="664" y="153"/>
                    <a:pt x="664" y="153"/>
                  </a:cubicBezTo>
                  <a:cubicBezTo>
                    <a:pt x="664" y="153"/>
                    <a:pt x="664" y="153"/>
                    <a:pt x="664" y="153"/>
                  </a:cubicBezTo>
                  <a:cubicBezTo>
                    <a:pt x="664" y="153"/>
                    <a:pt x="664" y="153"/>
                    <a:pt x="664" y="153"/>
                  </a:cubicBezTo>
                  <a:cubicBezTo>
                    <a:pt x="664" y="153"/>
                    <a:pt x="664" y="153"/>
                    <a:pt x="664" y="153"/>
                  </a:cubicBezTo>
                  <a:cubicBezTo>
                    <a:pt x="663" y="153"/>
                    <a:pt x="663" y="153"/>
                    <a:pt x="663" y="153"/>
                  </a:cubicBezTo>
                  <a:cubicBezTo>
                    <a:pt x="663" y="153"/>
                    <a:pt x="663" y="153"/>
                    <a:pt x="663" y="153"/>
                  </a:cubicBezTo>
                  <a:cubicBezTo>
                    <a:pt x="663" y="153"/>
                    <a:pt x="663" y="153"/>
                    <a:pt x="663" y="153"/>
                  </a:cubicBezTo>
                  <a:cubicBezTo>
                    <a:pt x="663" y="153"/>
                    <a:pt x="663" y="153"/>
                    <a:pt x="663" y="153"/>
                  </a:cubicBezTo>
                  <a:cubicBezTo>
                    <a:pt x="663" y="153"/>
                    <a:pt x="663" y="153"/>
                    <a:pt x="663" y="153"/>
                  </a:cubicBezTo>
                  <a:cubicBezTo>
                    <a:pt x="663" y="153"/>
                    <a:pt x="663" y="153"/>
                    <a:pt x="663" y="153"/>
                  </a:cubicBezTo>
                  <a:cubicBezTo>
                    <a:pt x="663" y="153"/>
                    <a:pt x="663" y="153"/>
                    <a:pt x="663" y="153"/>
                  </a:cubicBezTo>
                  <a:cubicBezTo>
                    <a:pt x="663" y="154"/>
                    <a:pt x="663" y="154"/>
                    <a:pt x="663" y="154"/>
                  </a:cubicBezTo>
                  <a:cubicBezTo>
                    <a:pt x="663" y="154"/>
                    <a:pt x="663" y="154"/>
                    <a:pt x="663" y="154"/>
                  </a:cubicBezTo>
                  <a:cubicBezTo>
                    <a:pt x="663" y="156"/>
                    <a:pt x="663" y="156"/>
                    <a:pt x="663" y="156"/>
                  </a:cubicBezTo>
                  <a:cubicBezTo>
                    <a:pt x="660" y="156"/>
                    <a:pt x="660" y="156"/>
                    <a:pt x="660" y="156"/>
                  </a:cubicBezTo>
                  <a:cubicBezTo>
                    <a:pt x="660" y="157"/>
                    <a:pt x="660" y="157"/>
                    <a:pt x="660" y="157"/>
                  </a:cubicBezTo>
                  <a:cubicBezTo>
                    <a:pt x="661" y="158"/>
                    <a:pt x="661" y="158"/>
                    <a:pt x="661" y="158"/>
                  </a:cubicBezTo>
                  <a:cubicBezTo>
                    <a:pt x="661" y="158"/>
                    <a:pt x="661" y="158"/>
                    <a:pt x="661" y="158"/>
                  </a:cubicBezTo>
                  <a:cubicBezTo>
                    <a:pt x="662" y="160"/>
                    <a:pt x="662" y="160"/>
                    <a:pt x="662" y="160"/>
                  </a:cubicBezTo>
                  <a:cubicBezTo>
                    <a:pt x="662" y="166"/>
                    <a:pt x="662" y="166"/>
                    <a:pt x="662" y="166"/>
                  </a:cubicBezTo>
                  <a:cubicBezTo>
                    <a:pt x="656" y="166"/>
                    <a:pt x="656" y="166"/>
                    <a:pt x="656" y="166"/>
                  </a:cubicBezTo>
                  <a:cubicBezTo>
                    <a:pt x="656" y="166"/>
                    <a:pt x="656" y="166"/>
                    <a:pt x="656" y="166"/>
                  </a:cubicBezTo>
                  <a:cubicBezTo>
                    <a:pt x="656" y="167"/>
                    <a:pt x="656" y="167"/>
                    <a:pt x="656" y="167"/>
                  </a:cubicBezTo>
                  <a:cubicBezTo>
                    <a:pt x="656" y="167"/>
                    <a:pt x="656" y="167"/>
                    <a:pt x="656" y="167"/>
                  </a:cubicBezTo>
                  <a:cubicBezTo>
                    <a:pt x="657" y="168"/>
                    <a:pt x="657" y="168"/>
                    <a:pt x="657" y="168"/>
                  </a:cubicBezTo>
                  <a:cubicBezTo>
                    <a:pt x="657" y="170"/>
                    <a:pt x="657" y="170"/>
                    <a:pt x="657" y="170"/>
                  </a:cubicBezTo>
                  <a:cubicBezTo>
                    <a:pt x="657" y="170"/>
                    <a:pt x="657" y="170"/>
                    <a:pt x="657" y="170"/>
                  </a:cubicBezTo>
                  <a:cubicBezTo>
                    <a:pt x="657" y="170"/>
                    <a:pt x="657" y="170"/>
                    <a:pt x="657" y="170"/>
                  </a:cubicBezTo>
                  <a:cubicBezTo>
                    <a:pt x="657" y="170"/>
                    <a:pt x="657" y="170"/>
                    <a:pt x="657" y="170"/>
                  </a:cubicBezTo>
                  <a:cubicBezTo>
                    <a:pt x="659" y="171"/>
                    <a:pt x="659" y="171"/>
                    <a:pt x="659" y="171"/>
                  </a:cubicBezTo>
                  <a:cubicBezTo>
                    <a:pt x="659" y="172"/>
                    <a:pt x="659" y="172"/>
                    <a:pt x="659" y="172"/>
                  </a:cubicBezTo>
                  <a:cubicBezTo>
                    <a:pt x="663" y="175"/>
                    <a:pt x="663" y="175"/>
                    <a:pt x="663" y="175"/>
                  </a:cubicBezTo>
                  <a:cubicBezTo>
                    <a:pt x="663" y="176"/>
                    <a:pt x="663" y="176"/>
                    <a:pt x="663" y="176"/>
                  </a:cubicBezTo>
                  <a:cubicBezTo>
                    <a:pt x="663" y="182"/>
                    <a:pt x="663" y="182"/>
                    <a:pt x="663" y="182"/>
                  </a:cubicBezTo>
                  <a:cubicBezTo>
                    <a:pt x="662" y="182"/>
                    <a:pt x="662" y="182"/>
                    <a:pt x="662" y="182"/>
                  </a:cubicBezTo>
                  <a:cubicBezTo>
                    <a:pt x="662" y="183"/>
                    <a:pt x="662" y="183"/>
                    <a:pt x="662" y="183"/>
                  </a:cubicBezTo>
                  <a:cubicBezTo>
                    <a:pt x="662" y="183"/>
                    <a:pt x="662" y="183"/>
                    <a:pt x="662" y="183"/>
                  </a:cubicBezTo>
                  <a:cubicBezTo>
                    <a:pt x="662" y="183"/>
                    <a:pt x="662" y="183"/>
                    <a:pt x="662" y="183"/>
                  </a:cubicBezTo>
                  <a:cubicBezTo>
                    <a:pt x="662" y="184"/>
                    <a:pt x="662" y="184"/>
                    <a:pt x="662" y="184"/>
                  </a:cubicBezTo>
                  <a:cubicBezTo>
                    <a:pt x="663" y="184"/>
                    <a:pt x="663" y="184"/>
                    <a:pt x="663" y="184"/>
                  </a:cubicBezTo>
                  <a:cubicBezTo>
                    <a:pt x="663" y="184"/>
                    <a:pt x="663" y="184"/>
                    <a:pt x="663" y="184"/>
                  </a:cubicBezTo>
                  <a:cubicBezTo>
                    <a:pt x="663" y="185"/>
                    <a:pt x="663" y="185"/>
                    <a:pt x="663" y="185"/>
                  </a:cubicBezTo>
                  <a:cubicBezTo>
                    <a:pt x="663" y="185"/>
                    <a:pt x="663" y="185"/>
                    <a:pt x="663" y="185"/>
                  </a:cubicBezTo>
                  <a:cubicBezTo>
                    <a:pt x="663" y="186"/>
                    <a:pt x="663" y="186"/>
                    <a:pt x="663" y="186"/>
                  </a:cubicBezTo>
                  <a:cubicBezTo>
                    <a:pt x="664" y="201"/>
                    <a:pt x="664" y="201"/>
                    <a:pt x="664" y="201"/>
                  </a:cubicBezTo>
                  <a:cubicBezTo>
                    <a:pt x="661" y="201"/>
                    <a:pt x="661" y="201"/>
                    <a:pt x="661" y="201"/>
                  </a:cubicBezTo>
                  <a:cubicBezTo>
                    <a:pt x="661" y="202"/>
                    <a:pt x="661" y="202"/>
                    <a:pt x="661" y="202"/>
                  </a:cubicBezTo>
                  <a:cubicBezTo>
                    <a:pt x="661" y="202"/>
                    <a:pt x="661" y="202"/>
                    <a:pt x="661" y="202"/>
                  </a:cubicBezTo>
                  <a:cubicBezTo>
                    <a:pt x="661" y="202"/>
                    <a:pt x="661" y="202"/>
                    <a:pt x="661" y="202"/>
                  </a:cubicBezTo>
                  <a:cubicBezTo>
                    <a:pt x="661" y="202"/>
                    <a:pt x="661" y="202"/>
                    <a:pt x="661" y="202"/>
                  </a:cubicBezTo>
                  <a:cubicBezTo>
                    <a:pt x="661" y="202"/>
                    <a:pt x="661" y="202"/>
                    <a:pt x="661" y="202"/>
                  </a:cubicBezTo>
                  <a:cubicBezTo>
                    <a:pt x="662" y="202"/>
                    <a:pt x="662" y="202"/>
                    <a:pt x="662" y="202"/>
                  </a:cubicBezTo>
                  <a:cubicBezTo>
                    <a:pt x="662" y="202"/>
                    <a:pt x="662" y="202"/>
                    <a:pt x="662" y="202"/>
                  </a:cubicBezTo>
                  <a:cubicBezTo>
                    <a:pt x="662" y="202"/>
                    <a:pt x="662" y="202"/>
                    <a:pt x="662" y="202"/>
                  </a:cubicBezTo>
                  <a:cubicBezTo>
                    <a:pt x="662" y="202"/>
                    <a:pt x="662" y="202"/>
                    <a:pt x="662" y="202"/>
                  </a:cubicBezTo>
                  <a:cubicBezTo>
                    <a:pt x="662" y="202"/>
                    <a:pt x="662" y="202"/>
                    <a:pt x="662" y="202"/>
                  </a:cubicBezTo>
                  <a:cubicBezTo>
                    <a:pt x="662" y="202"/>
                    <a:pt x="662" y="202"/>
                    <a:pt x="662" y="202"/>
                  </a:cubicBezTo>
                  <a:cubicBezTo>
                    <a:pt x="663" y="202"/>
                    <a:pt x="663" y="202"/>
                    <a:pt x="663" y="202"/>
                  </a:cubicBezTo>
                  <a:cubicBezTo>
                    <a:pt x="663" y="203"/>
                    <a:pt x="663" y="203"/>
                    <a:pt x="663" y="203"/>
                  </a:cubicBezTo>
                  <a:cubicBezTo>
                    <a:pt x="663" y="203"/>
                    <a:pt x="663" y="203"/>
                    <a:pt x="663" y="203"/>
                  </a:cubicBezTo>
                  <a:cubicBezTo>
                    <a:pt x="663" y="203"/>
                    <a:pt x="663" y="203"/>
                    <a:pt x="663" y="203"/>
                  </a:cubicBezTo>
                  <a:cubicBezTo>
                    <a:pt x="663" y="203"/>
                    <a:pt x="663" y="203"/>
                    <a:pt x="663" y="203"/>
                  </a:cubicBezTo>
                  <a:cubicBezTo>
                    <a:pt x="663" y="204"/>
                    <a:pt x="663" y="204"/>
                    <a:pt x="663" y="204"/>
                  </a:cubicBezTo>
                  <a:cubicBezTo>
                    <a:pt x="663" y="204"/>
                    <a:pt x="663" y="204"/>
                    <a:pt x="663" y="204"/>
                  </a:cubicBezTo>
                  <a:cubicBezTo>
                    <a:pt x="664" y="204"/>
                    <a:pt x="664" y="204"/>
                    <a:pt x="664" y="204"/>
                  </a:cubicBezTo>
                  <a:cubicBezTo>
                    <a:pt x="664" y="232"/>
                    <a:pt x="664" y="232"/>
                    <a:pt x="664" y="232"/>
                  </a:cubicBezTo>
                  <a:cubicBezTo>
                    <a:pt x="663" y="233"/>
                    <a:pt x="663" y="233"/>
                    <a:pt x="663" y="233"/>
                  </a:cubicBezTo>
                  <a:cubicBezTo>
                    <a:pt x="663" y="235"/>
                    <a:pt x="663" y="235"/>
                    <a:pt x="663" y="235"/>
                  </a:cubicBezTo>
                  <a:cubicBezTo>
                    <a:pt x="650" y="235"/>
                    <a:pt x="650" y="235"/>
                    <a:pt x="650" y="235"/>
                  </a:cubicBezTo>
                  <a:cubicBezTo>
                    <a:pt x="650" y="234"/>
                    <a:pt x="650" y="234"/>
                    <a:pt x="650" y="234"/>
                  </a:cubicBezTo>
                  <a:cubicBezTo>
                    <a:pt x="650" y="234"/>
                    <a:pt x="650" y="234"/>
                    <a:pt x="650" y="234"/>
                  </a:cubicBezTo>
                  <a:cubicBezTo>
                    <a:pt x="649" y="233"/>
                    <a:pt x="649" y="233"/>
                    <a:pt x="649" y="233"/>
                  </a:cubicBezTo>
                  <a:cubicBezTo>
                    <a:pt x="649" y="233"/>
                    <a:pt x="649" y="233"/>
                    <a:pt x="649" y="233"/>
                  </a:cubicBezTo>
                  <a:cubicBezTo>
                    <a:pt x="649" y="233"/>
                    <a:pt x="649" y="233"/>
                    <a:pt x="649" y="233"/>
                  </a:cubicBezTo>
                  <a:cubicBezTo>
                    <a:pt x="649" y="232"/>
                    <a:pt x="649" y="232"/>
                    <a:pt x="649" y="232"/>
                  </a:cubicBezTo>
                  <a:cubicBezTo>
                    <a:pt x="648" y="232"/>
                    <a:pt x="648" y="232"/>
                    <a:pt x="648" y="232"/>
                  </a:cubicBezTo>
                  <a:cubicBezTo>
                    <a:pt x="648" y="231"/>
                    <a:pt x="648" y="231"/>
                    <a:pt x="648" y="231"/>
                  </a:cubicBezTo>
                  <a:cubicBezTo>
                    <a:pt x="647" y="229"/>
                    <a:pt x="647" y="229"/>
                    <a:pt x="647" y="229"/>
                  </a:cubicBezTo>
                  <a:cubicBezTo>
                    <a:pt x="647" y="229"/>
                    <a:pt x="647" y="229"/>
                    <a:pt x="647" y="229"/>
                  </a:cubicBezTo>
                  <a:cubicBezTo>
                    <a:pt x="647" y="229"/>
                    <a:pt x="647" y="229"/>
                    <a:pt x="647" y="229"/>
                  </a:cubicBezTo>
                  <a:cubicBezTo>
                    <a:pt x="647" y="229"/>
                    <a:pt x="647" y="229"/>
                    <a:pt x="647" y="229"/>
                  </a:cubicBezTo>
                  <a:cubicBezTo>
                    <a:pt x="646" y="228"/>
                    <a:pt x="646" y="228"/>
                    <a:pt x="646" y="228"/>
                  </a:cubicBezTo>
                  <a:cubicBezTo>
                    <a:pt x="646" y="228"/>
                    <a:pt x="646" y="228"/>
                    <a:pt x="646" y="228"/>
                  </a:cubicBezTo>
                  <a:cubicBezTo>
                    <a:pt x="646" y="228"/>
                    <a:pt x="646" y="228"/>
                    <a:pt x="646" y="228"/>
                  </a:cubicBezTo>
                  <a:cubicBezTo>
                    <a:pt x="646" y="228"/>
                    <a:pt x="646" y="228"/>
                    <a:pt x="646" y="228"/>
                  </a:cubicBezTo>
                  <a:cubicBezTo>
                    <a:pt x="646" y="227"/>
                    <a:pt x="646" y="227"/>
                    <a:pt x="646" y="227"/>
                  </a:cubicBezTo>
                  <a:cubicBezTo>
                    <a:pt x="633" y="201"/>
                    <a:pt x="633" y="201"/>
                    <a:pt x="633" y="201"/>
                  </a:cubicBezTo>
                  <a:cubicBezTo>
                    <a:pt x="634" y="200"/>
                    <a:pt x="634" y="199"/>
                    <a:pt x="634" y="198"/>
                  </a:cubicBezTo>
                  <a:cubicBezTo>
                    <a:pt x="634" y="195"/>
                    <a:pt x="632" y="193"/>
                    <a:pt x="630" y="192"/>
                  </a:cubicBezTo>
                  <a:cubicBezTo>
                    <a:pt x="623" y="165"/>
                    <a:pt x="623" y="165"/>
                    <a:pt x="623" y="165"/>
                  </a:cubicBezTo>
                  <a:cubicBezTo>
                    <a:pt x="622" y="162"/>
                    <a:pt x="622" y="162"/>
                    <a:pt x="622" y="162"/>
                  </a:cubicBezTo>
                  <a:cubicBezTo>
                    <a:pt x="622" y="162"/>
                    <a:pt x="622" y="162"/>
                    <a:pt x="622" y="162"/>
                  </a:cubicBezTo>
                  <a:cubicBezTo>
                    <a:pt x="622" y="162"/>
                    <a:pt x="622" y="162"/>
                    <a:pt x="622" y="162"/>
                  </a:cubicBezTo>
                  <a:cubicBezTo>
                    <a:pt x="620" y="155"/>
                    <a:pt x="620" y="155"/>
                    <a:pt x="620" y="155"/>
                  </a:cubicBezTo>
                  <a:cubicBezTo>
                    <a:pt x="621" y="154"/>
                    <a:pt x="621" y="153"/>
                    <a:pt x="621" y="151"/>
                  </a:cubicBezTo>
                  <a:cubicBezTo>
                    <a:pt x="621" y="150"/>
                    <a:pt x="621" y="149"/>
                    <a:pt x="620" y="148"/>
                  </a:cubicBezTo>
                  <a:cubicBezTo>
                    <a:pt x="620" y="148"/>
                    <a:pt x="620" y="148"/>
                    <a:pt x="620" y="148"/>
                  </a:cubicBezTo>
                  <a:cubicBezTo>
                    <a:pt x="620" y="148"/>
                    <a:pt x="620" y="148"/>
                    <a:pt x="620" y="148"/>
                  </a:cubicBezTo>
                  <a:cubicBezTo>
                    <a:pt x="620" y="148"/>
                    <a:pt x="620" y="148"/>
                    <a:pt x="620" y="148"/>
                  </a:cubicBezTo>
                  <a:cubicBezTo>
                    <a:pt x="619" y="147"/>
                    <a:pt x="619" y="147"/>
                    <a:pt x="618" y="147"/>
                  </a:cubicBezTo>
                  <a:cubicBezTo>
                    <a:pt x="617" y="137"/>
                    <a:pt x="617" y="137"/>
                    <a:pt x="617" y="137"/>
                  </a:cubicBezTo>
                  <a:cubicBezTo>
                    <a:pt x="617" y="137"/>
                    <a:pt x="617" y="137"/>
                    <a:pt x="617" y="137"/>
                  </a:cubicBezTo>
                  <a:cubicBezTo>
                    <a:pt x="615" y="114"/>
                    <a:pt x="615" y="114"/>
                    <a:pt x="615" y="114"/>
                  </a:cubicBezTo>
                  <a:cubicBezTo>
                    <a:pt x="614" y="114"/>
                    <a:pt x="614" y="114"/>
                    <a:pt x="614" y="114"/>
                  </a:cubicBezTo>
                  <a:cubicBezTo>
                    <a:pt x="614" y="114"/>
                    <a:pt x="614" y="114"/>
                    <a:pt x="614" y="114"/>
                  </a:cubicBezTo>
                  <a:cubicBezTo>
                    <a:pt x="614" y="114"/>
                    <a:pt x="614" y="114"/>
                    <a:pt x="614" y="114"/>
                  </a:cubicBezTo>
                  <a:cubicBezTo>
                    <a:pt x="614" y="114"/>
                    <a:pt x="614" y="114"/>
                    <a:pt x="614" y="114"/>
                  </a:cubicBezTo>
                  <a:cubicBezTo>
                    <a:pt x="614" y="114"/>
                    <a:pt x="614" y="114"/>
                    <a:pt x="614" y="114"/>
                  </a:cubicBezTo>
                  <a:cubicBezTo>
                    <a:pt x="614" y="114"/>
                    <a:pt x="614" y="114"/>
                    <a:pt x="614" y="114"/>
                  </a:cubicBezTo>
                  <a:cubicBezTo>
                    <a:pt x="614" y="113"/>
                    <a:pt x="614" y="113"/>
                    <a:pt x="614" y="113"/>
                  </a:cubicBezTo>
                  <a:cubicBezTo>
                    <a:pt x="612" y="91"/>
                    <a:pt x="612" y="91"/>
                    <a:pt x="612" y="91"/>
                  </a:cubicBezTo>
                  <a:cubicBezTo>
                    <a:pt x="612" y="91"/>
                    <a:pt x="612" y="91"/>
                    <a:pt x="612" y="91"/>
                  </a:cubicBezTo>
                  <a:cubicBezTo>
                    <a:pt x="612" y="91"/>
                    <a:pt x="612" y="91"/>
                    <a:pt x="612" y="91"/>
                  </a:cubicBezTo>
                  <a:cubicBezTo>
                    <a:pt x="612" y="91"/>
                    <a:pt x="612" y="91"/>
                    <a:pt x="612" y="91"/>
                  </a:cubicBezTo>
                  <a:cubicBezTo>
                    <a:pt x="612" y="90"/>
                    <a:pt x="612" y="90"/>
                    <a:pt x="612" y="90"/>
                  </a:cubicBezTo>
                  <a:cubicBezTo>
                    <a:pt x="612" y="90"/>
                    <a:pt x="612" y="90"/>
                    <a:pt x="612" y="90"/>
                  </a:cubicBezTo>
                  <a:cubicBezTo>
                    <a:pt x="612" y="90"/>
                    <a:pt x="612" y="90"/>
                    <a:pt x="612" y="90"/>
                  </a:cubicBezTo>
                  <a:cubicBezTo>
                    <a:pt x="611" y="80"/>
                    <a:pt x="611" y="80"/>
                    <a:pt x="611" y="80"/>
                  </a:cubicBezTo>
                  <a:cubicBezTo>
                    <a:pt x="611" y="79"/>
                    <a:pt x="611" y="79"/>
                    <a:pt x="611" y="79"/>
                  </a:cubicBezTo>
                  <a:cubicBezTo>
                    <a:pt x="611" y="79"/>
                    <a:pt x="611" y="79"/>
                    <a:pt x="611" y="79"/>
                  </a:cubicBezTo>
                  <a:cubicBezTo>
                    <a:pt x="611" y="79"/>
                    <a:pt x="611" y="79"/>
                    <a:pt x="611" y="79"/>
                  </a:cubicBezTo>
                  <a:cubicBezTo>
                    <a:pt x="611" y="79"/>
                    <a:pt x="611" y="79"/>
                    <a:pt x="611" y="79"/>
                  </a:cubicBezTo>
                  <a:cubicBezTo>
                    <a:pt x="611" y="79"/>
                    <a:pt x="611" y="79"/>
                    <a:pt x="611" y="79"/>
                  </a:cubicBezTo>
                  <a:cubicBezTo>
                    <a:pt x="609" y="37"/>
                    <a:pt x="609" y="37"/>
                    <a:pt x="609" y="37"/>
                  </a:cubicBezTo>
                  <a:cubicBezTo>
                    <a:pt x="609" y="35"/>
                    <a:pt x="609" y="35"/>
                    <a:pt x="609" y="35"/>
                  </a:cubicBezTo>
                  <a:cubicBezTo>
                    <a:pt x="609" y="35"/>
                    <a:pt x="609" y="35"/>
                    <a:pt x="609" y="35"/>
                  </a:cubicBezTo>
                  <a:cubicBezTo>
                    <a:pt x="609" y="35"/>
                    <a:pt x="609" y="35"/>
                    <a:pt x="609" y="35"/>
                  </a:cubicBezTo>
                  <a:cubicBezTo>
                    <a:pt x="609" y="34"/>
                    <a:pt x="609" y="34"/>
                    <a:pt x="609" y="34"/>
                  </a:cubicBezTo>
                  <a:cubicBezTo>
                    <a:pt x="609" y="34"/>
                    <a:pt x="609" y="34"/>
                    <a:pt x="609" y="34"/>
                  </a:cubicBezTo>
                  <a:cubicBezTo>
                    <a:pt x="609" y="34"/>
                    <a:pt x="609" y="34"/>
                    <a:pt x="609" y="34"/>
                  </a:cubicBezTo>
                  <a:cubicBezTo>
                    <a:pt x="609" y="34"/>
                    <a:pt x="609" y="34"/>
                    <a:pt x="609" y="34"/>
                  </a:cubicBezTo>
                  <a:cubicBezTo>
                    <a:pt x="609" y="34"/>
                    <a:pt x="609" y="34"/>
                    <a:pt x="609" y="34"/>
                  </a:cubicBezTo>
                  <a:cubicBezTo>
                    <a:pt x="609" y="34"/>
                    <a:pt x="609" y="34"/>
                    <a:pt x="609" y="34"/>
                  </a:cubicBezTo>
                  <a:cubicBezTo>
                    <a:pt x="609" y="34"/>
                    <a:pt x="609" y="34"/>
                    <a:pt x="609" y="34"/>
                  </a:cubicBezTo>
                  <a:cubicBezTo>
                    <a:pt x="609" y="34"/>
                    <a:pt x="609" y="34"/>
                    <a:pt x="609" y="34"/>
                  </a:cubicBezTo>
                  <a:cubicBezTo>
                    <a:pt x="609" y="34"/>
                    <a:pt x="609" y="34"/>
                    <a:pt x="609" y="34"/>
                  </a:cubicBezTo>
                  <a:cubicBezTo>
                    <a:pt x="609" y="34"/>
                    <a:pt x="609" y="34"/>
                    <a:pt x="609" y="34"/>
                  </a:cubicBezTo>
                  <a:cubicBezTo>
                    <a:pt x="609" y="34"/>
                    <a:pt x="609" y="34"/>
                    <a:pt x="609" y="34"/>
                  </a:cubicBezTo>
                  <a:cubicBezTo>
                    <a:pt x="609" y="34"/>
                    <a:pt x="609" y="34"/>
                    <a:pt x="609" y="34"/>
                  </a:cubicBezTo>
                  <a:cubicBezTo>
                    <a:pt x="609" y="34"/>
                    <a:pt x="609" y="34"/>
                    <a:pt x="609" y="34"/>
                  </a:cubicBezTo>
                  <a:cubicBezTo>
                    <a:pt x="609" y="34"/>
                    <a:pt x="609" y="34"/>
                    <a:pt x="609" y="34"/>
                  </a:cubicBezTo>
                  <a:cubicBezTo>
                    <a:pt x="609" y="34"/>
                    <a:pt x="609" y="34"/>
                    <a:pt x="609" y="34"/>
                  </a:cubicBezTo>
                  <a:cubicBezTo>
                    <a:pt x="610" y="34"/>
                    <a:pt x="610" y="34"/>
                    <a:pt x="610" y="34"/>
                  </a:cubicBezTo>
                  <a:cubicBezTo>
                    <a:pt x="610" y="34"/>
                    <a:pt x="610" y="34"/>
                    <a:pt x="610" y="34"/>
                  </a:cubicBezTo>
                  <a:cubicBezTo>
                    <a:pt x="610" y="34"/>
                    <a:pt x="610" y="34"/>
                    <a:pt x="610" y="34"/>
                  </a:cubicBezTo>
                  <a:cubicBezTo>
                    <a:pt x="610" y="33"/>
                    <a:pt x="610" y="33"/>
                    <a:pt x="610" y="33"/>
                  </a:cubicBezTo>
                  <a:cubicBezTo>
                    <a:pt x="609" y="33"/>
                    <a:pt x="609" y="33"/>
                    <a:pt x="609" y="33"/>
                  </a:cubicBezTo>
                  <a:cubicBezTo>
                    <a:pt x="609" y="33"/>
                    <a:pt x="609" y="33"/>
                    <a:pt x="609" y="33"/>
                  </a:cubicBezTo>
                  <a:cubicBezTo>
                    <a:pt x="610" y="33"/>
                    <a:pt x="610" y="33"/>
                    <a:pt x="610" y="33"/>
                  </a:cubicBezTo>
                  <a:cubicBezTo>
                    <a:pt x="610" y="33"/>
                    <a:pt x="610" y="33"/>
                    <a:pt x="610" y="33"/>
                  </a:cubicBezTo>
                  <a:cubicBezTo>
                    <a:pt x="610" y="33"/>
                    <a:pt x="610" y="33"/>
                    <a:pt x="610" y="33"/>
                  </a:cubicBezTo>
                  <a:cubicBezTo>
                    <a:pt x="610" y="33"/>
                    <a:pt x="610" y="33"/>
                    <a:pt x="610" y="33"/>
                  </a:cubicBezTo>
                  <a:cubicBezTo>
                    <a:pt x="610" y="33"/>
                    <a:pt x="610" y="33"/>
                    <a:pt x="610" y="33"/>
                  </a:cubicBezTo>
                  <a:cubicBezTo>
                    <a:pt x="610" y="33"/>
                    <a:pt x="610" y="33"/>
                    <a:pt x="610" y="33"/>
                  </a:cubicBezTo>
                  <a:cubicBezTo>
                    <a:pt x="610" y="33"/>
                    <a:pt x="610" y="33"/>
                    <a:pt x="610" y="33"/>
                  </a:cubicBezTo>
                  <a:cubicBezTo>
                    <a:pt x="611" y="32"/>
                    <a:pt x="611" y="32"/>
                    <a:pt x="611" y="32"/>
                  </a:cubicBezTo>
                  <a:cubicBezTo>
                    <a:pt x="611" y="32"/>
                    <a:pt x="611" y="32"/>
                    <a:pt x="611" y="32"/>
                  </a:cubicBezTo>
                  <a:cubicBezTo>
                    <a:pt x="611" y="32"/>
                    <a:pt x="611" y="32"/>
                    <a:pt x="611" y="32"/>
                  </a:cubicBezTo>
                  <a:cubicBezTo>
                    <a:pt x="610" y="32"/>
                    <a:pt x="610" y="32"/>
                    <a:pt x="610" y="32"/>
                  </a:cubicBezTo>
                  <a:cubicBezTo>
                    <a:pt x="610" y="32"/>
                    <a:pt x="610" y="32"/>
                    <a:pt x="610" y="32"/>
                  </a:cubicBezTo>
                  <a:cubicBezTo>
                    <a:pt x="611" y="32"/>
                    <a:pt x="611" y="32"/>
                    <a:pt x="611" y="32"/>
                  </a:cubicBezTo>
                  <a:cubicBezTo>
                    <a:pt x="611" y="32"/>
                    <a:pt x="611" y="32"/>
                    <a:pt x="611" y="32"/>
                  </a:cubicBezTo>
                  <a:cubicBezTo>
                    <a:pt x="610" y="32"/>
                    <a:pt x="610" y="32"/>
                    <a:pt x="610" y="32"/>
                  </a:cubicBezTo>
                  <a:cubicBezTo>
                    <a:pt x="610" y="32"/>
                    <a:pt x="610" y="32"/>
                    <a:pt x="610" y="32"/>
                  </a:cubicBezTo>
                  <a:cubicBezTo>
                    <a:pt x="610" y="32"/>
                    <a:pt x="610" y="32"/>
                    <a:pt x="610" y="32"/>
                  </a:cubicBezTo>
                  <a:cubicBezTo>
                    <a:pt x="610" y="32"/>
                    <a:pt x="610" y="32"/>
                    <a:pt x="610" y="32"/>
                  </a:cubicBezTo>
                  <a:cubicBezTo>
                    <a:pt x="611" y="32"/>
                    <a:pt x="611" y="32"/>
                    <a:pt x="611" y="32"/>
                  </a:cubicBezTo>
                  <a:cubicBezTo>
                    <a:pt x="611" y="32"/>
                    <a:pt x="611" y="32"/>
                    <a:pt x="611" y="32"/>
                  </a:cubicBezTo>
                  <a:cubicBezTo>
                    <a:pt x="611" y="32"/>
                    <a:pt x="611" y="32"/>
                    <a:pt x="611" y="32"/>
                  </a:cubicBezTo>
                  <a:cubicBezTo>
                    <a:pt x="611" y="31"/>
                    <a:pt x="611" y="31"/>
                    <a:pt x="611" y="31"/>
                  </a:cubicBezTo>
                  <a:cubicBezTo>
                    <a:pt x="611" y="31"/>
                    <a:pt x="611" y="31"/>
                    <a:pt x="611" y="31"/>
                  </a:cubicBezTo>
                  <a:cubicBezTo>
                    <a:pt x="611" y="31"/>
                    <a:pt x="611" y="31"/>
                    <a:pt x="611" y="31"/>
                  </a:cubicBezTo>
                  <a:cubicBezTo>
                    <a:pt x="611" y="31"/>
                    <a:pt x="611" y="31"/>
                    <a:pt x="611" y="31"/>
                  </a:cubicBezTo>
                  <a:cubicBezTo>
                    <a:pt x="611" y="31"/>
                    <a:pt x="611" y="31"/>
                    <a:pt x="611" y="31"/>
                  </a:cubicBezTo>
                  <a:cubicBezTo>
                    <a:pt x="611" y="31"/>
                    <a:pt x="611" y="31"/>
                    <a:pt x="611" y="31"/>
                  </a:cubicBezTo>
                  <a:cubicBezTo>
                    <a:pt x="611" y="31"/>
                    <a:pt x="611" y="31"/>
                    <a:pt x="611" y="31"/>
                  </a:cubicBezTo>
                  <a:cubicBezTo>
                    <a:pt x="611" y="31"/>
                    <a:pt x="611" y="31"/>
                    <a:pt x="611" y="31"/>
                  </a:cubicBezTo>
                  <a:cubicBezTo>
                    <a:pt x="611" y="31"/>
                    <a:pt x="611" y="31"/>
                    <a:pt x="611" y="31"/>
                  </a:cubicBezTo>
                  <a:cubicBezTo>
                    <a:pt x="612" y="31"/>
                    <a:pt x="612" y="31"/>
                    <a:pt x="612" y="31"/>
                  </a:cubicBezTo>
                  <a:cubicBezTo>
                    <a:pt x="612" y="31"/>
                    <a:pt x="612" y="31"/>
                    <a:pt x="612" y="31"/>
                  </a:cubicBezTo>
                  <a:cubicBezTo>
                    <a:pt x="612" y="31"/>
                    <a:pt x="612" y="31"/>
                    <a:pt x="612" y="31"/>
                  </a:cubicBezTo>
                  <a:cubicBezTo>
                    <a:pt x="612" y="26"/>
                    <a:pt x="612" y="26"/>
                    <a:pt x="612" y="26"/>
                  </a:cubicBezTo>
                  <a:cubicBezTo>
                    <a:pt x="611" y="26"/>
                    <a:pt x="611" y="26"/>
                    <a:pt x="611" y="26"/>
                  </a:cubicBezTo>
                  <a:cubicBezTo>
                    <a:pt x="611" y="26"/>
                    <a:pt x="611" y="26"/>
                    <a:pt x="611" y="26"/>
                  </a:cubicBezTo>
                  <a:cubicBezTo>
                    <a:pt x="611" y="26"/>
                    <a:pt x="611" y="26"/>
                    <a:pt x="611" y="26"/>
                  </a:cubicBezTo>
                  <a:cubicBezTo>
                    <a:pt x="611" y="26"/>
                    <a:pt x="611" y="26"/>
                    <a:pt x="611" y="26"/>
                  </a:cubicBezTo>
                  <a:cubicBezTo>
                    <a:pt x="611" y="26"/>
                    <a:pt x="611" y="26"/>
                    <a:pt x="611" y="26"/>
                  </a:cubicBezTo>
                  <a:cubicBezTo>
                    <a:pt x="613" y="25"/>
                    <a:pt x="614" y="24"/>
                    <a:pt x="614" y="23"/>
                  </a:cubicBezTo>
                  <a:cubicBezTo>
                    <a:pt x="614" y="21"/>
                    <a:pt x="612" y="20"/>
                    <a:pt x="610" y="19"/>
                  </a:cubicBezTo>
                  <a:cubicBezTo>
                    <a:pt x="610" y="15"/>
                    <a:pt x="610" y="15"/>
                    <a:pt x="610" y="15"/>
                  </a:cubicBezTo>
                  <a:cubicBezTo>
                    <a:pt x="610" y="14"/>
                    <a:pt x="610" y="14"/>
                    <a:pt x="610" y="14"/>
                  </a:cubicBezTo>
                  <a:cubicBezTo>
                    <a:pt x="610" y="14"/>
                    <a:pt x="610" y="14"/>
                    <a:pt x="610" y="14"/>
                  </a:cubicBezTo>
                  <a:cubicBezTo>
                    <a:pt x="610" y="14"/>
                    <a:pt x="610" y="14"/>
                    <a:pt x="610" y="14"/>
                  </a:cubicBezTo>
                  <a:cubicBezTo>
                    <a:pt x="610" y="14"/>
                    <a:pt x="610" y="14"/>
                    <a:pt x="610" y="14"/>
                  </a:cubicBezTo>
                  <a:cubicBezTo>
                    <a:pt x="610" y="14"/>
                    <a:pt x="610" y="14"/>
                    <a:pt x="610" y="14"/>
                  </a:cubicBezTo>
                  <a:cubicBezTo>
                    <a:pt x="610" y="14"/>
                    <a:pt x="610" y="14"/>
                    <a:pt x="610" y="14"/>
                  </a:cubicBezTo>
                  <a:cubicBezTo>
                    <a:pt x="610" y="14"/>
                    <a:pt x="610" y="14"/>
                    <a:pt x="610" y="14"/>
                  </a:cubicBezTo>
                  <a:cubicBezTo>
                    <a:pt x="610" y="14"/>
                    <a:pt x="610" y="14"/>
                    <a:pt x="610" y="14"/>
                  </a:cubicBezTo>
                  <a:cubicBezTo>
                    <a:pt x="610" y="14"/>
                    <a:pt x="610" y="14"/>
                    <a:pt x="610" y="14"/>
                  </a:cubicBezTo>
                  <a:cubicBezTo>
                    <a:pt x="610" y="14"/>
                    <a:pt x="610" y="14"/>
                    <a:pt x="610" y="14"/>
                  </a:cubicBezTo>
                  <a:cubicBezTo>
                    <a:pt x="610" y="14"/>
                    <a:pt x="610" y="14"/>
                    <a:pt x="610" y="14"/>
                  </a:cubicBezTo>
                  <a:cubicBezTo>
                    <a:pt x="610" y="14"/>
                    <a:pt x="610" y="14"/>
                    <a:pt x="610" y="14"/>
                  </a:cubicBezTo>
                  <a:cubicBezTo>
                    <a:pt x="610" y="12"/>
                    <a:pt x="609" y="10"/>
                    <a:pt x="607" y="9"/>
                  </a:cubicBezTo>
                  <a:cubicBezTo>
                    <a:pt x="607" y="8"/>
                    <a:pt x="607" y="8"/>
                    <a:pt x="607" y="8"/>
                  </a:cubicBezTo>
                  <a:cubicBezTo>
                    <a:pt x="607" y="8"/>
                    <a:pt x="607" y="8"/>
                    <a:pt x="607" y="8"/>
                  </a:cubicBezTo>
                  <a:cubicBezTo>
                    <a:pt x="607" y="8"/>
                    <a:pt x="607" y="8"/>
                    <a:pt x="607" y="8"/>
                  </a:cubicBezTo>
                  <a:cubicBezTo>
                    <a:pt x="607" y="8"/>
                    <a:pt x="607" y="8"/>
                    <a:pt x="607" y="8"/>
                  </a:cubicBezTo>
                  <a:cubicBezTo>
                    <a:pt x="607" y="8"/>
                    <a:pt x="607" y="8"/>
                    <a:pt x="607" y="8"/>
                  </a:cubicBezTo>
                  <a:cubicBezTo>
                    <a:pt x="607" y="8"/>
                    <a:pt x="607" y="8"/>
                    <a:pt x="607" y="8"/>
                  </a:cubicBezTo>
                  <a:cubicBezTo>
                    <a:pt x="607" y="8"/>
                    <a:pt x="607" y="8"/>
                    <a:pt x="607" y="8"/>
                  </a:cubicBezTo>
                  <a:cubicBezTo>
                    <a:pt x="607" y="8"/>
                    <a:pt x="607" y="8"/>
                    <a:pt x="607" y="8"/>
                  </a:cubicBezTo>
                  <a:cubicBezTo>
                    <a:pt x="607" y="8"/>
                    <a:pt x="607" y="8"/>
                    <a:pt x="607" y="8"/>
                  </a:cubicBezTo>
                  <a:cubicBezTo>
                    <a:pt x="607" y="8"/>
                    <a:pt x="607" y="8"/>
                    <a:pt x="607" y="8"/>
                  </a:cubicBezTo>
                  <a:cubicBezTo>
                    <a:pt x="607" y="8"/>
                    <a:pt x="607" y="8"/>
                    <a:pt x="607" y="8"/>
                  </a:cubicBezTo>
                  <a:cubicBezTo>
                    <a:pt x="607" y="8"/>
                    <a:pt x="607" y="8"/>
                    <a:pt x="607" y="8"/>
                  </a:cubicBezTo>
                  <a:cubicBezTo>
                    <a:pt x="607" y="8"/>
                    <a:pt x="607" y="8"/>
                    <a:pt x="607" y="8"/>
                  </a:cubicBezTo>
                  <a:cubicBezTo>
                    <a:pt x="607" y="8"/>
                    <a:pt x="607" y="8"/>
                    <a:pt x="607" y="8"/>
                  </a:cubicBezTo>
                  <a:cubicBezTo>
                    <a:pt x="607" y="7"/>
                    <a:pt x="607" y="7"/>
                    <a:pt x="607" y="7"/>
                  </a:cubicBezTo>
                  <a:cubicBezTo>
                    <a:pt x="607" y="7"/>
                    <a:pt x="607" y="7"/>
                    <a:pt x="607" y="7"/>
                  </a:cubicBezTo>
                  <a:cubicBezTo>
                    <a:pt x="607" y="7"/>
                    <a:pt x="607" y="7"/>
                    <a:pt x="607" y="7"/>
                  </a:cubicBezTo>
                  <a:cubicBezTo>
                    <a:pt x="607" y="7"/>
                    <a:pt x="607" y="7"/>
                    <a:pt x="607" y="7"/>
                  </a:cubicBezTo>
                  <a:cubicBezTo>
                    <a:pt x="607" y="7"/>
                    <a:pt x="607" y="7"/>
                    <a:pt x="607" y="7"/>
                  </a:cubicBezTo>
                  <a:cubicBezTo>
                    <a:pt x="607" y="7"/>
                    <a:pt x="607" y="7"/>
                    <a:pt x="607" y="7"/>
                  </a:cubicBezTo>
                  <a:cubicBezTo>
                    <a:pt x="607" y="7"/>
                    <a:pt x="607" y="7"/>
                    <a:pt x="607" y="7"/>
                  </a:cubicBezTo>
                  <a:cubicBezTo>
                    <a:pt x="607" y="7"/>
                    <a:pt x="607" y="7"/>
                    <a:pt x="607" y="7"/>
                  </a:cubicBezTo>
                  <a:cubicBezTo>
                    <a:pt x="607" y="7"/>
                    <a:pt x="607" y="7"/>
                    <a:pt x="607" y="7"/>
                  </a:cubicBezTo>
                  <a:cubicBezTo>
                    <a:pt x="607" y="7"/>
                    <a:pt x="607" y="7"/>
                    <a:pt x="607" y="7"/>
                  </a:cubicBezTo>
                  <a:cubicBezTo>
                    <a:pt x="607" y="7"/>
                    <a:pt x="607" y="7"/>
                    <a:pt x="607" y="7"/>
                  </a:cubicBezTo>
                  <a:cubicBezTo>
                    <a:pt x="607" y="7"/>
                    <a:pt x="607" y="7"/>
                    <a:pt x="607" y="7"/>
                  </a:cubicBezTo>
                  <a:cubicBezTo>
                    <a:pt x="607" y="6"/>
                    <a:pt x="607" y="6"/>
                    <a:pt x="607" y="6"/>
                  </a:cubicBezTo>
                  <a:cubicBezTo>
                    <a:pt x="607" y="6"/>
                    <a:pt x="607" y="6"/>
                    <a:pt x="607" y="6"/>
                  </a:cubicBezTo>
                  <a:cubicBezTo>
                    <a:pt x="607" y="6"/>
                    <a:pt x="607" y="6"/>
                    <a:pt x="607" y="6"/>
                  </a:cubicBezTo>
                  <a:cubicBezTo>
                    <a:pt x="607" y="6"/>
                    <a:pt x="607" y="6"/>
                    <a:pt x="607" y="6"/>
                  </a:cubicBezTo>
                  <a:cubicBezTo>
                    <a:pt x="607" y="6"/>
                    <a:pt x="607" y="6"/>
                    <a:pt x="607" y="6"/>
                  </a:cubicBezTo>
                  <a:cubicBezTo>
                    <a:pt x="607" y="6"/>
                    <a:pt x="607" y="6"/>
                    <a:pt x="607" y="6"/>
                  </a:cubicBezTo>
                  <a:cubicBezTo>
                    <a:pt x="607" y="6"/>
                    <a:pt x="607" y="6"/>
                    <a:pt x="607" y="6"/>
                  </a:cubicBezTo>
                  <a:cubicBezTo>
                    <a:pt x="607" y="6"/>
                    <a:pt x="607" y="6"/>
                    <a:pt x="607" y="6"/>
                  </a:cubicBezTo>
                  <a:cubicBezTo>
                    <a:pt x="607" y="6"/>
                    <a:pt x="607" y="6"/>
                    <a:pt x="607" y="6"/>
                  </a:cubicBezTo>
                  <a:cubicBezTo>
                    <a:pt x="607" y="6"/>
                    <a:pt x="607" y="6"/>
                    <a:pt x="607" y="6"/>
                  </a:cubicBezTo>
                  <a:cubicBezTo>
                    <a:pt x="607" y="6"/>
                    <a:pt x="607" y="6"/>
                    <a:pt x="607" y="6"/>
                  </a:cubicBezTo>
                  <a:cubicBezTo>
                    <a:pt x="607" y="6"/>
                    <a:pt x="607" y="6"/>
                    <a:pt x="607" y="6"/>
                  </a:cubicBezTo>
                  <a:cubicBezTo>
                    <a:pt x="607" y="6"/>
                    <a:pt x="607" y="6"/>
                    <a:pt x="607" y="6"/>
                  </a:cubicBezTo>
                  <a:cubicBezTo>
                    <a:pt x="607" y="6"/>
                    <a:pt x="607" y="6"/>
                    <a:pt x="607" y="6"/>
                  </a:cubicBezTo>
                  <a:cubicBezTo>
                    <a:pt x="607" y="6"/>
                    <a:pt x="607" y="6"/>
                    <a:pt x="607" y="6"/>
                  </a:cubicBezTo>
                  <a:cubicBezTo>
                    <a:pt x="607" y="6"/>
                    <a:pt x="607" y="6"/>
                    <a:pt x="607" y="6"/>
                  </a:cubicBezTo>
                  <a:cubicBezTo>
                    <a:pt x="607" y="6"/>
                    <a:pt x="607" y="6"/>
                    <a:pt x="607" y="6"/>
                  </a:cubicBezTo>
                  <a:cubicBezTo>
                    <a:pt x="607" y="6"/>
                    <a:pt x="607" y="6"/>
                    <a:pt x="607" y="6"/>
                  </a:cubicBezTo>
                  <a:cubicBezTo>
                    <a:pt x="607" y="6"/>
                    <a:pt x="607" y="6"/>
                    <a:pt x="607" y="6"/>
                  </a:cubicBezTo>
                  <a:cubicBezTo>
                    <a:pt x="607" y="6"/>
                    <a:pt x="607" y="6"/>
                    <a:pt x="607" y="6"/>
                  </a:cubicBezTo>
                  <a:cubicBezTo>
                    <a:pt x="607" y="6"/>
                    <a:pt x="607" y="6"/>
                    <a:pt x="607" y="6"/>
                  </a:cubicBezTo>
                  <a:cubicBezTo>
                    <a:pt x="607" y="6"/>
                    <a:pt x="607" y="6"/>
                    <a:pt x="607" y="6"/>
                  </a:cubicBezTo>
                  <a:cubicBezTo>
                    <a:pt x="607" y="6"/>
                    <a:pt x="607" y="6"/>
                    <a:pt x="607" y="6"/>
                  </a:cubicBezTo>
                  <a:cubicBezTo>
                    <a:pt x="607" y="6"/>
                    <a:pt x="607" y="6"/>
                    <a:pt x="607" y="6"/>
                  </a:cubicBezTo>
                  <a:cubicBezTo>
                    <a:pt x="607" y="6"/>
                    <a:pt x="607" y="6"/>
                    <a:pt x="607" y="6"/>
                  </a:cubicBezTo>
                  <a:cubicBezTo>
                    <a:pt x="607" y="6"/>
                    <a:pt x="607" y="6"/>
                    <a:pt x="607" y="6"/>
                  </a:cubicBezTo>
                  <a:cubicBezTo>
                    <a:pt x="607" y="6"/>
                    <a:pt x="607" y="6"/>
                    <a:pt x="607" y="6"/>
                  </a:cubicBezTo>
                  <a:cubicBezTo>
                    <a:pt x="607" y="6"/>
                    <a:pt x="607" y="6"/>
                    <a:pt x="607" y="6"/>
                  </a:cubicBezTo>
                  <a:cubicBezTo>
                    <a:pt x="607" y="6"/>
                    <a:pt x="607" y="6"/>
                    <a:pt x="607" y="6"/>
                  </a:cubicBezTo>
                  <a:cubicBezTo>
                    <a:pt x="607" y="5"/>
                    <a:pt x="607" y="5"/>
                    <a:pt x="607" y="5"/>
                  </a:cubicBezTo>
                  <a:cubicBezTo>
                    <a:pt x="607" y="5"/>
                    <a:pt x="607" y="5"/>
                    <a:pt x="607" y="5"/>
                  </a:cubicBezTo>
                  <a:cubicBezTo>
                    <a:pt x="607" y="5"/>
                    <a:pt x="607" y="5"/>
                    <a:pt x="607" y="5"/>
                  </a:cubicBezTo>
                  <a:cubicBezTo>
                    <a:pt x="607" y="5"/>
                    <a:pt x="607" y="5"/>
                    <a:pt x="607" y="5"/>
                  </a:cubicBezTo>
                  <a:cubicBezTo>
                    <a:pt x="607" y="5"/>
                    <a:pt x="607" y="5"/>
                    <a:pt x="607" y="5"/>
                  </a:cubicBezTo>
                  <a:cubicBezTo>
                    <a:pt x="607" y="5"/>
                    <a:pt x="607" y="5"/>
                    <a:pt x="607" y="5"/>
                  </a:cubicBezTo>
                  <a:cubicBezTo>
                    <a:pt x="607" y="5"/>
                    <a:pt x="607" y="5"/>
                    <a:pt x="607" y="5"/>
                  </a:cubicBezTo>
                  <a:cubicBezTo>
                    <a:pt x="607" y="5"/>
                    <a:pt x="607" y="5"/>
                    <a:pt x="607" y="5"/>
                  </a:cubicBezTo>
                  <a:cubicBezTo>
                    <a:pt x="607" y="5"/>
                    <a:pt x="607" y="5"/>
                    <a:pt x="607" y="5"/>
                  </a:cubicBezTo>
                  <a:cubicBezTo>
                    <a:pt x="607" y="5"/>
                    <a:pt x="607" y="5"/>
                    <a:pt x="607" y="5"/>
                  </a:cubicBezTo>
                  <a:cubicBezTo>
                    <a:pt x="607" y="5"/>
                    <a:pt x="607" y="5"/>
                    <a:pt x="607" y="5"/>
                  </a:cubicBezTo>
                  <a:cubicBezTo>
                    <a:pt x="607" y="5"/>
                    <a:pt x="607" y="4"/>
                    <a:pt x="607" y="4"/>
                  </a:cubicBezTo>
                  <a:cubicBezTo>
                    <a:pt x="607" y="4"/>
                    <a:pt x="607" y="4"/>
                    <a:pt x="607" y="4"/>
                  </a:cubicBezTo>
                  <a:cubicBezTo>
                    <a:pt x="607" y="4"/>
                    <a:pt x="607" y="4"/>
                    <a:pt x="607" y="4"/>
                  </a:cubicBezTo>
                  <a:cubicBezTo>
                    <a:pt x="607" y="4"/>
                    <a:pt x="607" y="4"/>
                    <a:pt x="607" y="4"/>
                  </a:cubicBezTo>
                  <a:cubicBezTo>
                    <a:pt x="607" y="4"/>
                    <a:pt x="606" y="4"/>
                    <a:pt x="606" y="3"/>
                  </a:cubicBezTo>
                  <a:cubicBezTo>
                    <a:pt x="606" y="3"/>
                    <a:pt x="606" y="3"/>
                    <a:pt x="606" y="3"/>
                  </a:cubicBezTo>
                  <a:cubicBezTo>
                    <a:pt x="606" y="3"/>
                    <a:pt x="606" y="3"/>
                    <a:pt x="606" y="3"/>
                  </a:cubicBezTo>
                  <a:cubicBezTo>
                    <a:pt x="606" y="3"/>
                    <a:pt x="606" y="3"/>
                    <a:pt x="606" y="3"/>
                  </a:cubicBezTo>
                  <a:cubicBezTo>
                    <a:pt x="606" y="3"/>
                    <a:pt x="606" y="3"/>
                    <a:pt x="606" y="3"/>
                  </a:cubicBezTo>
                  <a:cubicBezTo>
                    <a:pt x="606" y="3"/>
                    <a:pt x="606" y="3"/>
                    <a:pt x="606" y="3"/>
                  </a:cubicBezTo>
                  <a:cubicBezTo>
                    <a:pt x="606" y="3"/>
                    <a:pt x="606" y="3"/>
                    <a:pt x="606" y="3"/>
                  </a:cubicBezTo>
                  <a:cubicBezTo>
                    <a:pt x="606" y="3"/>
                    <a:pt x="606" y="3"/>
                    <a:pt x="606" y="3"/>
                  </a:cubicBezTo>
                  <a:cubicBezTo>
                    <a:pt x="606" y="3"/>
                    <a:pt x="606" y="3"/>
                    <a:pt x="606" y="3"/>
                  </a:cubicBezTo>
                  <a:cubicBezTo>
                    <a:pt x="606" y="3"/>
                    <a:pt x="606" y="3"/>
                    <a:pt x="606" y="3"/>
                  </a:cubicBezTo>
                  <a:cubicBezTo>
                    <a:pt x="606" y="3"/>
                    <a:pt x="606" y="3"/>
                    <a:pt x="606" y="3"/>
                  </a:cubicBezTo>
                  <a:cubicBezTo>
                    <a:pt x="606" y="3"/>
                    <a:pt x="606" y="3"/>
                    <a:pt x="606" y="3"/>
                  </a:cubicBezTo>
                  <a:cubicBezTo>
                    <a:pt x="606" y="3"/>
                    <a:pt x="606" y="3"/>
                    <a:pt x="606" y="3"/>
                  </a:cubicBezTo>
                  <a:cubicBezTo>
                    <a:pt x="606" y="3"/>
                    <a:pt x="606" y="3"/>
                    <a:pt x="606" y="3"/>
                  </a:cubicBezTo>
                  <a:cubicBezTo>
                    <a:pt x="606" y="3"/>
                    <a:pt x="606" y="3"/>
                    <a:pt x="606" y="3"/>
                  </a:cubicBezTo>
                  <a:cubicBezTo>
                    <a:pt x="606" y="3"/>
                    <a:pt x="606" y="3"/>
                    <a:pt x="606" y="3"/>
                  </a:cubicBezTo>
                  <a:cubicBezTo>
                    <a:pt x="606" y="3"/>
                    <a:pt x="606" y="3"/>
                    <a:pt x="606" y="3"/>
                  </a:cubicBezTo>
                  <a:cubicBezTo>
                    <a:pt x="606" y="3"/>
                    <a:pt x="606" y="3"/>
                    <a:pt x="606" y="3"/>
                  </a:cubicBezTo>
                  <a:cubicBezTo>
                    <a:pt x="606" y="3"/>
                    <a:pt x="606" y="3"/>
                    <a:pt x="606" y="3"/>
                  </a:cubicBezTo>
                  <a:cubicBezTo>
                    <a:pt x="606" y="3"/>
                    <a:pt x="606" y="3"/>
                    <a:pt x="606" y="3"/>
                  </a:cubicBezTo>
                  <a:cubicBezTo>
                    <a:pt x="606" y="3"/>
                    <a:pt x="606" y="3"/>
                    <a:pt x="606" y="3"/>
                  </a:cubicBezTo>
                  <a:cubicBezTo>
                    <a:pt x="606" y="3"/>
                    <a:pt x="606" y="3"/>
                    <a:pt x="606" y="3"/>
                  </a:cubicBezTo>
                  <a:cubicBezTo>
                    <a:pt x="606" y="3"/>
                    <a:pt x="606" y="3"/>
                    <a:pt x="606" y="3"/>
                  </a:cubicBezTo>
                  <a:cubicBezTo>
                    <a:pt x="606" y="3"/>
                    <a:pt x="606" y="3"/>
                    <a:pt x="606" y="3"/>
                  </a:cubicBezTo>
                  <a:cubicBezTo>
                    <a:pt x="606" y="3"/>
                    <a:pt x="606" y="3"/>
                    <a:pt x="606" y="3"/>
                  </a:cubicBezTo>
                  <a:cubicBezTo>
                    <a:pt x="606" y="2"/>
                    <a:pt x="606" y="2"/>
                    <a:pt x="606" y="2"/>
                  </a:cubicBezTo>
                  <a:cubicBezTo>
                    <a:pt x="606" y="2"/>
                    <a:pt x="606" y="2"/>
                    <a:pt x="606" y="2"/>
                  </a:cubicBezTo>
                  <a:cubicBezTo>
                    <a:pt x="606" y="2"/>
                    <a:pt x="606" y="2"/>
                    <a:pt x="606" y="2"/>
                  </a:cubicBezTo>
                  <a:cubicBezTo>
                    <a:pt x="606" y="1"/>
                    <a:pt x="606" y="1"/>
                    <a:pt x="605" y="0"/>
                  </a:cubicBezTo>
                  <a:cubicBezTo>
                    <a:pt x="605" y="0"/>
                    <a:pt x="605" y="0"/>
                    <a:pt x="605" y="0"/>
                  </a:cubicBezTo>
                  <a:cubicBezTo>
                    <a:pt x="605" y="0"/>
                    <a:pt x="605" y="0"/>
                    <a:pt x="605" y="0"/>
                  </a:cubicBezTo>
                  <a:cubicBezTo>
                    <a:pt x="605" y="0"/>
                    <a:pt x="605" y="0"/>
                    <a:pt x="605" y="0"/>
                  </a:cubicBezTo>
                  <a:cubicBezTo>
                    <a:pt x="605" y="0"/>
                    <a:pt x="605" y="0"/>
                    <a:pt x="605" y="0"/>
                  </a:cubicBezTo>
                  <a:cubicBezTo>
                    <a:pt x="605" y="0"/>
                    <a:pt x="605" y="0"/>
                    <a:pt x="605" y="0"/>
                  </a:cubicBezTo>
                  <a:cubicBezTo>
                    <a:pt x="605" y="0"/>
                    <a:pt x="605" y="0"/>
                    <a:pt x="605" y="0"/>
                  </a:cubicBezTo>
                  <a:cubicBezTo>
                    <a:pt x="605" y="0"/>
                    <a:pt x="605" y="0"/>
                    <a:pt x="605" y="0"/>
                  </a:cubicBezTo>
                  <a:cubicBezTo>
                    <a:pt x="605" y="0"/>
                    <a:pt x="605" y="0"/>
                    <a:pt x="605" y="0"/>
                  </a:cubicBezTo>
                  <a:cubicBezTo>
                    <a:pt x="605" y="0"/>
                    <a:pt x="605" y="0"/>
                    <a:pt x="605" y="0"/>
                  </a:cubicBezTo>
                  <a:cubicBezTo>
                    <a:pt x="605" y="0"/>
                    <a:pt x="605" y="0"/>
                    <a:pt x="605" y="0"/>
                  </a:cubicBezTo>
                  <a:cubicBezTo>
                    <a:pt x="605" y="0"/>
                    <a:pt x="605" y="0"/>
                    <a:pt x="605" y="0"/>
                  </a:cubicBezTo>
                  <a:cubicBezTo>
                    <a:pt x="605" y="0"/>
                    <a:pt x="605" y="0"/>
                    <a:pt x="605" y="0"/>
                  </a:cubicBezTo>
                  <a:cubicBezTo>
                    <a:pt x="605" y="0"/>
                    <a:pt x="605" y="0"/>
                    <a:pt x="605" y="0"/>
                  </a:cubicBezTo>
                  <a:cubicBezTo>
                    <a:pt x="605" y="0"/>
                    <a:pt x="605" y="0"/>
                    <a:pt x="605" y="0"/>
                  </a:cubicBezTo>
                  <a:cubicBezTo>
                    <a:pt x="605" y="0"/>
                    <a:pt x="605" y="0"/>
                    <a:pt x="605" y="0"/>
                  </a:cubicBezTo>
                  <a:cubicBezTo>
                    <a:pt x="605" y="0"/>
                    <a:pt x="605" y="0"/>
                    <a:pt x="605" y="0"/>
                  </a:cubicBezTo>
                  <a:cubicBezTo>
                    <a:pt x="605" y="0"/>
                    <a:pt x="605" y="0"/>
                    <a:pt x="605" y="0"/>
                  </a:cubicBezTo>
                  <a:cubicBezTo>
                    <a:pt x="604" y="0"/>
                    <a:pt x="604" y="0"/>
                    <a:pt x="604" y="0"/>
                  </a:cubicBezTo>
                  <a:cubicBezTo>
                    <a:pt x="604" y="0"/>
                    <a:pt x="604" y="0"/>
                    <a:pt x="604" y="0"/>
                  </a:cubicBezTo>
                  <a:cubicBezTo>
                    <a:pt x="604" y="0"/>
                    <a:pt x="604" y="0"/>
                    <a:pt x="604" y="0"/>
                  </a:cubicBezTo>
                  <a:cubicBezTo>
                    <a:pt x="604" y="0"/>
                    <a:pt x="604" y="0"/>
                    <a:pt x="604" y="0"/>
                  </a:cubicBezTo>
                  <a:cubicBezTo>
                    <a:pt x="604" y="0"/>
                    <a:pt x="604" y="0"/>
                    <a:pt x="604" y="0"/>
                  </a:cubicBezTo>
                  <a:cubicBezTo>
                    <a:pt x="604" y="0"/>
                    <a:pt x="604" y="0"/>
                    <a:pt x="604" y="0"/>
                  </a:cubicBezTo>
                  <a:cubicBezTo>
                    <a:pt x="604" y="0"/>
                    <a:pt x="604" y="0"/>
                    <a:pt x="604" y="0"/>
                  </a:cubicBezTo>
                  <a:cubicBezTo>
                    <a:pt x="604" y="0"/>
                    <a:pt x="604" y="0"/>
                    <a:pt x="604" y="0"/>
                  </a:cubicBezTo>
                  <a:cubicBezTo>
                    <a:pt x="604" y="0"/>
                    <a:pt x="604" y="0"/>
                    <a:pt x="604" y="0"/>
                  </a:cubicBezTo>
                  <a:cubicBezTo>
                    <a:pt x="604" y="0"/>
                    <a:pt x="604" y="0"/>
                    <a:pt x="604" y="0"/>
                  </a:cubicBezTo>
                  <a:cubicBezTo>
                    <a:pt x="604" y="0"/>
                    <a:pt x="604" y="0"/>
                    <a:pt x="604" y="0"/>
                  </a:cubicBezTo>
                  <a:cubicBezTo>
                    <a:pt x="604" y="0"/>
                    <a:pt x="604" y="0"/>
                    <a:pt x="604" y="0"/>
                  </a:cubicBezTo>
                  <a:cubicBezTo>
                    <a:pt x="604" y="0"/>
                    <a:pt x="604" y="0"/>
                    <a:pt x="604" y="0"/>
                  </a:cubicBezTo>
                  <a:cubicBezTo>
                    <a:pt x="604" y="0"/>
                    <a:pt x="604" y="0"/>
                    <a:pt x="604" y="0"/>
                  </a:cubicBezTo>
                  <a:cubicBezTo>
                    <a:pt x="604" y="0"/>
                    <a:pt x="604" y="0"/>
                    <a:pt x="604" y="0"/>
                  </a:cubicBezTo>
                  <a:cubicBezTo>
                    <a:pt x="604" y="0"/>
                    <a:pt x="604" y="0"/>
                    <a:pt x="604" y="0"/>
                  </a:cubicBezTo>
                  <a:cubicBezTo>
                    <a:pt x="604" y="0"/>
                    <a:pt x="604" y="0"/>
                    <a:pt x="604" y="0"/>
                  </a:cubicBezTo>
                  <a:cubicBezTo>
                    <a:pt x="604" y="0"/>
                    <a:pt x="604" y="0"/>
                    <a:pt x="604" y="0"/>
                  </a:cubicBezTo>
                  <a:cubicBezTo>
                    <a:pt x="604" y="0"/>
                    <a:pt x="604" y="0"/>
                    <a:pt x="604" y="0"/>
                  </a:cubicBezTo>
                  <a:cubicBezTo>
                    <a:pt x="604" y="0"/>
                    <a:pt x="604" y="0"/>
                    <a:pt x="604" y="0"/>
                  </a:cubicBezTo>
                  <a:cubicBezTo>
                    <a:pt x="603" y="0"/>
                    <a:pt x="602" y="1"/>
                    <a:pt x="602" y="2"/>
                  </a:cubicBezTo>
                  <a:cubicBezTo>
                    <a:pt x="602" y="3"/>
                    <a:pt x="602" y="3"/>
                    <a:pt x="602" y="3"/>
                  </a:cubicBezTo>
                  <a:cubicBezTo>
                    <a:pt x="602" y="3"/>
                    <a:pt x="602" y="3"/>
                    <a:pt x="602" y="3"/>
                  </a:cubicBezTo>
                  <a:cubicBezTo>
                    <a:pt x="602" y="3"/>
                    <a:pt x="602" y="3"/>
                    <a:pt x="602" y="3"/>
                  </a:cubicBezTo>
                  <a:cubicBezTo>
                    <a:pt x="602" y="3"/>
                    <a:pt x="602" y="3"/>
                    <a:pt x="602" y="3"/>
                  </a:cubicBezTo>
                  <a:cubicBezTo>
                    <a:pt x="602" y="3"/>
                    <a:pt x="602" y="3"/>
                    <a:pt x="602" y="3"/>
                  </a:cubicBezTo>
                  <a:cubicBezTo>
                    <a:pt x="602" y="3"/>
                    <a:pt x="602" y="3"/>
                    <a:pt x="602" y="3"/>
                  </a:cubicBezTo>
                  <a:cubicBezTo>
                    <a:pt x="602" y="3"/>
                    <a:pt x="602" y="3"/>
                    <a:pt x="602" y="3"/>
                  </a:cubicBezTo>
                  <a:cubicBezTo>
                    <a:pt x="602" y="3"/>
                    <a:pt x="602" y="3"/>
                    <a:pt x="602" y="3"/>
                  </a:cubicBezTo>
                  <a:cubicBezTo>
                    <a:pt x="602" y="3"/>
                    <a:pt x="602" y="3"/>
                    <a:pt x="602" y="3"/>
                  </a:cubicBezTo>
                  <a:cubicBezTo>
                    <a:pt x="602" y="3"/>
                    <a:pt x="602" y="3"/>
                    <a:pt x="602" y="3"/>
                  </a:cubicBezTo>
                  <a:cubicBezTo>
                    <a:pt x="602" y="3"/>
                    <a:pt x="602" y="3"/>
                    <a:pt x="602" y="3"/>
                  </a:cubicBezTo>
                  <a:cubicBezTo>
                    <a:pt x="602" y="3"/>
                    <a:pt x="602" y="3"/>
                    <a:pt x="602" y="3"/>
                  </a:cubicBezTo>
                  <a:cubicBezTo>
                    <a:pt x="602" y="3"/>
                    <a:pt x="602" y="3"/>
                    <a:pt x="602" y="3"/>
                  </a:cubicBezTo>
                  <a:cubicBezTo>
                    <a:pt x="602" y="3"/>
                    <a:pt x="602" y="3"/>
                    <a:pt x="602" y="3"/>
                  </a:cubicBezTo>
                  <a:cubicBezTo>
                    <a:pt x="602" y="3"/>
                    <a:pt x="602" y="3"/>
                    <a:pt x="602" y="3"/>
                  </a:cubicBezTo>
                  <a:cubicBezTo>
                    <a:pt x="602" y="3"/>
                    <a:pt x="602" y="3"/>
                    <a:pt x="602" y="3"/>
                  </a:cubicBezTo>
                  <a:cubicBezTo>
                    <a:pt x="602" y="3"/>
                    <a:pt x="602" y="3"/>
                    <a:pt x="602" y="3"/>
                  </a:cubicBezTo>
                  <a:cubicBezTo>
                    <a:pt x="602" y="3"/>
                    <a:pt x="602" y="3"/>
                    <a:pt x="602" y="3"/>
                  </a:cubicBezTo>
                  <a:cubicBezTo>
                    <a:pt x="602" y="3"/>
                    <a:pt x="602" y="3"/>
                    <a:pt x="602" y="3"/>
                  </a:cubicBezTo>
                  <a:cubicBezTo>
                    <a:pt x="602" y="3"/>
                    <a:pt x="602" y="3"/>
                    <a:pt x="602" y="3"/>
                  </a:cubicBezTo>
                  <a:cubicBezTo>
                    <a:pt x="602" y="3"/>
                    <a:pt x="602" y="3"/>
                    <a:pt x="602" y="3"/>
                  </a:cubicBezTo>
                  <a:cubicBezTo>
                    <a:pt x="602" y="3"/>
                    <a:pt x="602" y="3"/>
                    <a:pt x="602" y="3"/>
                  </a:cubicBezTo>
                  <a:cubicBezTo>
                    <a:pt x="602" y="3"/>
                    <a:pt x="602" y="3"/>
                    <a:pt x="602" y="3"/>
                  </a:cubicBezTo>
                  <a:cubicBezTo>
                    <a:pt x="602" y="3"/>
                    <a:pt x="602" y="3"/>
                    <a:pt x="602" y="3"/>
                  </a:cubicBezTo>
                  <a:cubicBezTo>
                    <a:pt x="602" y="3"/>
                    <a:pt x="602" y="3"/>
                    <a:pt x="602" y="3"/>
                  </a:cubicBezTo>
                  <a:cubicBezTo>
                    <a:pt x="602" y="4"/>
                    <a:pt x="602" y="4"/>
                    <a:pt x="602" y="4"/>
                  </a:cubicBezTo>
                  <a:cubicBezTo>
                    <a:pt x="602" y="4"/>
                    <a:pt x="602" y="4"/>
                    <a:pt x="602" y="4"/>
                  </a:cubicBezTo>
                  <a:cubicBezTo>
                    <a:pt x="602" y="4"/>
                    <a:pt x="602" y="4"/>
                    <a:pt x="602" y="4"/>
                  </a:cubicBezTo>
                  <a:cubicBezTo>
                    <a:pt x="602" y="4"/>
                    <a:pt x="602" y="4"/>
                    <a:pt x="602" y="4"/>
                  </a:cubicBezTo>
                  <a:cubicBezTo>
                    <a:pt x="602" y="4"/>
                    <a:pt x="602" y="5"/>
                    <a:pt x="602" y="5"/>
                  </a:cubicBezTo>
                  <a:cubicBezTo>
                    <a:pt x="602" y="5"/>
                    <a:pt x="602" y="5"/>
                    <a:pt x="602" y="5"/>
                  </a:cubicBezTo>
                  <a:cubicBezTo>
                    <a:pt x="602" y="5"/>
                    <a:pt x="602" y="5"/>
                    <a:pt x="602" y="5"/>
                  </a:cubicBezTo>
                  <a:cubicBezTo>
                    <a:pt x="602" y="5"/>
                    <a:pt x="602" y="5"/>
                    <a:pt x="602" y="5"/>
                  </a:cubicBezTo>
                  <a:cubicBezTo>
                    <a:pt x="602" y="5"/>
                    <a:pt x="602" y="5"/>
                    <a:pt x="602" y="5"/>
                  </a:cubicBezTo>
                  <a:cubicBezTo>
                    <a:pt x="602" y="5"/>
                    <a:pt x="602" y="5"/>
                    <a:pt x="602" y="5"/>
                  </a:cubicBezTo>
                  <a:cubicBezTo>
                    <a:pt x="602" y="5"/>
                    <a:pt x="602" y="5"/>
                    <a:pt x="602" y="5"/>
                  </a:cubicBezTo>
                  <a:cubicBezTo>
                    <a:pt x="602" y="5"/>
                    <a:pt x="602" y="5"/>
                    <a:pt x="602" y="5"/>
                  </a:cubicBezTo>
                  <a:cubicBezTo>
                    <a:pt x="602" y="5"/>
                    <a:pt x="602" y="5"/>
                    <a:pt x="602" y="5"/>
                  </a:cubicBezTo>
                  <a:cubicBezTo>
                    <a:pt x="602" y="5"/>
                    <a:pt x="602" y="5"/>
                    <a:pt x="602" y="5"/>
                  </a:cubicBezTo>
                  <a:cubicBezTo>
                    <a:pt x="602" y="5"/>
                    <a:pt x="602" y="5"/>
                    <a:pt x="602" y="5"/>
                  </a:cubicBezTo>
                  <a:cubicBezTo>
                    <a:pt x="602" y="5"/>
                    <a:pt x="602" y="5"/>
                    <a:pt x="602" y="5"/>
                  </a:cubicBezTo>
                  <a:cubicBezTo>
                    <a:pt x="602" y="5"/>
                    <a:pt x="602" y="5"/>
                    <a:pt x="602" y="5"/>
                  </a:cubicBezTo>
                  <a:cubicBezTo>
                    <a:pt x="602" y="5"/>
                    <a:pt x="602" y="5"/>
                    <a:pt x="602" y="5"/>
                  </a:cubicBezTo>
                  <a:cubicBezTo>
                    <a:pt x="602" y="5"/>
                    <a:pt x="602" y="5"/>
                    <a:pt x="602" y="5"/>
                  </a:cubicBezTo>
                  <a:cubicBezTo>
                    <a:pt x="602" y="6"/>
                    <a:pt x="602" y="6"/>
                    <a:pt x="602" y="6"/>
                  </a:cubicBezTo>
                  <a:cubicBezTo>
                    <a:pt x="602" y="6"/>
                    <a:pt x="602" y="6"/>
                    <a:pt x="602" y="6"/>
                  </a:cubicBezTo>
                  <a:cubicBezTo>
                    <a:pt x="602" y="6"/>
                    <a:pt x="602" y="6"/>
                    <a:pt x="602" y="6"/>
                  </a:cubicBezTo>
                  <a:cubicBezTo>
                    <a:pt x="602" y="6"/>
                    <a:pt x="602" y="6"/>
                    <a:pt x="602" y="6"/>
                  </a:cubicBezTo>
                  <a:cubicBezTo>
                    <a:pt x="602" y="6"/>
                    <a:pt x="602" y="6"/>
                    <a:pt x="602" y="6"/>
                  </a:cubicBezTo>
                  <a:cubicBezTo>
                    <a:pt x="602" y="6"/>
                    <a:pt x="602" y="6"/>
                    <a:pt x="602" y="6"/>
                  </a:cubicBezTo>
                  <a:cubicBezTo>
                    <a:pt x="602" y="6"/>
                    <a:pt x="602" y="6"/>
                    <a:pt x="602" y="6"/>
                  </a:cubicBezTo>
                  <a:cubicBezTo>
                    <a:pt x="602" y="6"/>
                    <a:pt x="602" y="6"/>
                    <a:pt x="602" y="6"/>
                  </a:cubicBezTo>
                  <a:cubicBezTo>
                    <a:pt x="602" y="6"/>
                    <a:pt x="602" y="6"/>
                    <a:pt x="602" y="6"/>
                  </a:cubicBezTo>
                  <a:cubicBezTo>
                    <a:pt x="602" y="6"/>
                    <a:pt x="602" y="6"/>
                    <a:pt x="602" y="6"/>
                  </a:cubicBezTo>
                  <a:cubicBezTo>
                    <a:pt x="602" y="6"/>
                    <a:pt x="602" y="6"/>
                    <a:pt x="602" y="6"/>
                  </a:cubicBezTo>
                  <a:cubicBezTo>
                    <a:pt x="602" y="6"/>
                    <a:pt x="602" y="6"/>
                    <a:pt x="602" y="6"/>
                  </a:cubicBezTo>
                  <a:cubicBezTo>
                    <a:pt x="602" y="6"/>
                    <a:pt x="602" y="6"/>
                    <a:pt x="602" y="6"/>
                  </a:cubicBezTo>
                  <a:cubicBezTo>
                    <a:pt x="602" y="6"/>
                    <a:pt x="602" y="6"/>
                    <a:pt x="602" y="6"/>
                  </a:cubicBezTo>
                  <a:cubicBezTo>
                    <a:pt x="602" y="6"/>
                    <a:pt x="602" y="6"/>
                    <a:pt x="602" y="6"/>
                  </a:cubicBezTo>
                  <a:cubicBezTo>
                    <a:pt x="602" y="6"/>
                    <a:pt x="602" y="6"/>
                    <a:pt x="602" y="6"/>
                  </a:cubicBezTo>
                  <a:cubicBezTo>
                    <a:pt x="601" y="6"/>
                    <a:pt x="601" y="6"/>
                    <a:pt x="601" y="6"/>
                  </a:cubicBezTo>
                  <a:cubicBezTo>
                    <a:pt x="601" y="7"/>
                    <a:pt x="601" y="7"/>
                    <a:pt x="601" y="7"/>
                  </a:cubicBezTo>
                  <a:cubicBezTo>
                    <a:pt x="601" y="7"/>
                    <a:pt x="601" y="7"/>
                    <a:pt x="601" y="7"/>
                  </a:cubicBezTo>
                  <a:cubicBezTo>
                    <a:pt x="601" y="7"/>
                    <a:pt x="601" y="7"/>
                    <a:pt x="601" y="7"/>
                  </a:cubicBezTo>
                  <a:cubicBezTo>
                    <a:pt x="601" y="7"/>
                    <a:pt x="601" y="7"/>
                    <a:pt x="601" y="7"/>
                  </a:cubicBezTo>
                  <a:cubicBezTo>
                    <a:pt x="601" y="7"/>
                    <a:pt x="601" y="7"/>
                    <a:pt x="601" y="7"/>
                  </a:cubicBezTo>
                  <a:cubicBezTo>
                    <a:pt x="601" y="7"/>
                    <a:pt x="601" y="7"/>
                    <a:pt x="601" y="7"/>
                  </a:cubicBezTo>
                  <a:cubicBezTo>
                    <a:pt x="601" y="7"/>
                    <a:pt x="601" y="7"/>
                    <a:pt x="601" y="7"/>
                  </a:cubicBezTo>
                  <a:cubicBezTo>
                    <a:pt x="601" y="7"/>
                    <a:pt x="601" y="7"/>
                    <a:pt x="601" y="7"/>
                  </a:cubicBezTo>
                  <a:cubicBezTo>
                    <a:pt x="601" y="7"/>
                    <a:pt x="601" y="7"/>
                    <a:pt x="601" y="7"/>
                  </a:cubicBezTo>
                  <a:cubicBezTo>
                    <a:pt x="601" y="7"/>
                    <a:pt x="601" y="7"/>
                    <a:pt x="601" y="7"/>
                  </a:cubicBezTo>
                  <a:cubicBezTo>
                    <a:pt x="602" y="7"/>
                    <a:pt x="602" y="7"/>
                    <a:pt x="602" y="7"/>
                  </a:cubicBezTo>
                  <a:cubicBezTo>
                    <a:pt x="602" y="7"/>
                    <a:pt x="602" y="7"/>
                    <a:pt x="602" y="7"/>
                  </a:cubicBezTo>
                  <a:cubicBezTo>
                    <a:pt x="602" y="7"/>
                    <a:pt x="602" y="7"/>
                    <a:pt x="602" y="7"/>
                  </a:cubicBezTo>
                  <a:cubicBezTo>
                    <a:pt x="602" y="7"/>
                    <a:pt x="602" y="7"/>
                    <a:pt x="602" y="7"/>
                  </a:cubicBezTo>
                  <a:cubicBezTo>
                    <a:pt x="602" y="7"/>
                    <a:pt x="602" y="7"/>
                    <a:pt x="602" y="7"/>
                  </a:cubicBezTo>
                  <a:cubicBezTo>
                    <a:pt x="602" y="7"/>
                    <a:pt x="602" y="7"/>
                    <a:pt x="602" y="7"/>
                  </a:cubicBezTo>
                  <a:cubicBezTo>
                    <a:pt x="602" y="7"/>
                    <a:pt x="602" y="7"/>
                    <a:pt x="602" y="7"/>
                  </a:cubicBezTo>
                  <a:cubicBezTo>
                    <a:pt x="602" y="7"/>
                    <a:pt x="602" y="7"/>
                    <a:pt x="602" y="7"/>
                  </a:cubicBezTo>
                  <a:cubicBezTo>
                    <a:pt x="602" y="7"/>
                    <a:pt x="602" y="7"/>
                    <a:pt x="602" y="7"/>
                  </a:cubicBezTo>
                  <a:cubicBezTo>
                    <a:pt x="602" y="8"/>
                    <a:pt x="602" y="8"/>
                    <a:pt x="602" y="8"/>
                  </a:cubicBezTo>
                  <a:cubicBezTo>
                    <a:pt x="601" y="8"/>
                    <a:pt x="601" y="8"/>
                    <a:pt x="601" y="8"/>
                  </a:cubicBezTo>
                  <a:cubicBezTo>
                    <a:pt x="601" y="8"/>
                    <a:pt x="601" y="8"/>
                    <a:pt x="601" y="8"/>
                  </a:cubicBezTo>
                  <a:cubicBezTo>
                    <a:pt x="601" y="8"/>
                    <a:pt x="601" y="8"/>
                    <a:pt x="601" y="8"/>
                  </a:cubicBezTo>
                  <a:cubicBezTo>
                    <a:pt x="601" y="8"/>
                    <a:pt x="601" y="8"/>
                    <a:pt x="601" y="8"/>
                  </a:cubicBezTo>
                  <a:cubicBezTo>
                    <a:pt x="601" y="8"/>
                    <a:pt x="601" y="8"/>
                    <a:pt x="601" y="8"/>
                  </a:cubicBezTo>
                  <a:cubicBezTo>
                    <a:pt x="601" y="8"/>
                    <a:pt x="601" y="8"/>
                    <a:pt x="601" y="8"/>
                  </a:cubicBezTo>
                  <a:cubicBezTo>
                    <a:pt x="601" y="8"/>
                    <a:pt x="601" y="8"/>
                    <a:pt x="601" y="8"/>
                  </a:cubicBezTo>
                  <a:cubicBezTo>
                    <a:pt x="601" y="8"/>
                    <a:pt x="601" y="8"/>
                    <a:pt x="601" y="8"/>
                  </a:cubicBezTo>
                  <a:cubicBezTo>
                    <a:pt x="601" y="8"/>
                    <a:pt x="601" y="8"/>
                    <a:pt x="601" y="8"/>
                  </a:cubicBezTo>
                  <a:cubicBezTo>
                    <a:pt x="601" y="8"/>
                    <a:pt x="601" y="8"/>
                    <a:pt x="601" y="8"/>
                  </a:cubicBezTo>
                  <a:cubicBezTo>
                    <a:pt x="601" y="8"/>
                    <a:pt x="601" y="8"/>
                    <a:pt x="601" y="8"/>
                  </a:cubicBezTo>
                  <a:cubicBezTo>
                    <a:pt x="601" y="8"/>
                    <a:pt x="601" y="8"/>
                    <a:pt x="601" y="8"/>
                  </a:cubicBezTo>
                  <a:cubicBezTo>
                    <a:pt x="601" y="8"/>
                    <a:pt x="601" y="8"/>
                    <a:pt x="601" y="8"/>
                  </a:cubicBezTo>
                  <a:cubicBezTo>
                    <a:pt x="601" y="8"/>
                    <a:pt x="601" y="8"/>
                    <a:pt x="601" y="8"/>
                  </a:cubicBezTo>
                  <a:cubicBezTo>
                    <a:pt x="601" y="8"/>
                    <a:pt x="601" y="8"/>
                    <a:pt x="601" y="8"/>
                  </a:cubicBezTo>
                  <a:cubicBezTo>
                    <a:pt x="601" y="8"/>
                    <a:pt x="601" y="8"/>
                    <a:pt x="601" y="8"/>
                  </a:cubicBezTo>
                  <a:cubicBezTo>
                    <a:pt x="601" y="8"/>
                    <a:pt x="601" y="8"/>
                    <a:pt x="601" y="8"/>
                  </a:cubicBezTo>
                  <a:cubicBezTo>
                    <a:pt x="601" y="8"/>
                    <a:pt x="601" y="8"/>
                    <a:pt x="601" y="8"/>
                  </a:cubicBezTo>
                  <a:cubicBezTo>
                    <a:pt x="601" y="8"/>
                    <a:pt x="601" y="8"/>
                    <a:pt x="601" y="8"/>
                  </a:cubicBezTo>
                  <a:cubicBezTo>
                    <a:pt x="601" y="8"/>
                    <a:pt x="601" y="8"/>
                    <a:pt x="601" y="8"/>
                  </a:cubicBezTo>
                  <a:cubicBezTo>
                    <a:pt x="601" y="8"/>
                    <a:pt x="601" y="8"/>
                    <a:pt x="601" y="8"/>
                  </a:cubicBezTo>
                  <a:cubicBezTo>
                    <a:pt x="601" y="8"/>
                    <a:pt x="601" y="8"/>
                    <a:pt x="601" y="8"/>
                  </a:cubicBezTo>
                  <a:cubicBezTo>
                    <a:pt x="601" y="8"/>
                    <a:pt x="601" y="8"/>
                    <a:pt x="601" y="8"/>
                  </a:cubicBezTo>
                  <a:cubicBezTo>
                    <a:pt x="601" y="8"/>
                    <a:pt x="601" y="8"/>
                    <a:pt x="601" y="8"/>
                  </a:cubicBezTo>
                  <a:cubicBezTo>
                    <a:pt x="601" y="8"/>
                    <a:pt x="601" y="8"/>
                    <a:pt x="601" y="8"/>
                  </a:cubicBezTo>
                  <a:cubicBezTo>
                    <a:pt x="601" y="8"/>
                    <a:pt x="601" y="8"/>
                    <a:pt x="601" y="8"/>
                  </a:cubicBezTo>
                  <a:cubicBezTo>
                    <a:pt x="601" y="8"/>
                    <a:pt x="601" y="8"/>
                    <a:pt x="601" y="8"/>
                  </a:cubicBezTo>
                  <a:cubicBezTo>
                    <a:pt x="601" y="8"/>
                    <a:pt x="601" y="8"/>
                    <a:pt x="601" y="8"/>
                  </a:cubicBezTo>
                  <a:cubicBezTo>
                    <a:pt x="601" y="9"/>
                    <a:pt x="601" y="9"/>
                    <a:pt x="601" y="9"/>
                  </a:cubicBezTo>
                  <a:cubicBezTo>
                    <a:pt x="601" y="9"/>
                    <a:pt x="601" y="9"/>
                    <a:pt x="601" y="9"/>
                  </a:cubicBezTo>
                  <a:cubicBezTo>
                    <a:pt x="601" y="9"/>
                    <a:pt x="601" y="9"/>
                    <a:pt x="601" y="9"/>
                  </a:cubicBezTo>
                  <a:cubicBezTo>
                    <a:pt x="601" y="9"/>
                    <a:pt x="601" y="9"/>
                    <a:pt x="601" y="9"/>
                  </a:cubicBezTo>
                  <a:cubicBezTo>
                    <a:pt x="601" y="9"/>
                    <a:pt x="601" y="9"/>
                    <a:pt x="601" y="9"/>
                  </a:cubicBezTo>
                  <a:cubicBezTo>
                    <a:pt x="601" y="9"/>
                    <a:pt x="601" y="9"/>
                    <a:pt x="601" y="9"/>
                  </a:cubicBezTo>
                  <a:cubicBezTo>
                    <a:pt x="599" y="10"/>
                    <a:pt x="598" y="12"/>
                    <a:pt x="598" y="14"/>
                  </a:cubicBezTo>
                  <a:cubicBezTo>
                    <a:pt x="598" y="15"/>
                    <a:pt x="598" y="15"/>
                    <a:pt x="598" y="15"/>
                  </a:cubicBezTo>
                  <a:cubicBezTo>
                    <a:pt x="598" y="16"/>
                    <a:pt x="598" y="16"/>
                    <a:pt x="598" y="16"/>
                  </a:cubicBezTo>
                  <a:cubicBezTo>
                    <a:pt x="598" y="16"/>
                    <a:pt x="598" y="16"/>
                    <a:pt x="598" y="16"/>
                  </a:cubicBezTo>
                  <a:cubicBezTo>
                    <a:pt x="598" y="16"/>
                    <a:pt x="598" y="16"/>
                    <a:pt x="598" y="16"/>
                  </a:cubicBezTo>
                  <a:cubicBezTo>
                    <a:pt x="598" y="16"/>
                    <a:pt x="598" y="16"/>
                    <a:pt x="598" y="16"/>
                  </a:cubicBezTo>
                  <a:cubicBezTo>
                    <a:pt x="598" y="16"/>
                    <a:pt x="598" y="16"/>
                    <a:pt x="598" y="16"/>
                  </a:cubicBezTo>
                  <a:cubicBezTo>
                    <a:pt x="598" y="16"/>
                    <a:pt x="598" y="16"/>
                    <a:pt x="598" y="16"/>
                  </a:cubicBezTo>
                  <a:cubicBezTo>
                    <a:pt x="598" y="16"/>
                    <a:pt x="598" y="16"/>
                    <a:pt x="598" y="16"/>
                  </a:cubicBezTo>
                  <a:cubicBezTo>
                    <a:pt x="598" y="19"/>
                    <a:pt x="598" y="19"/>
                    <a:pt x="598" y="19"/>
                  </a:cubicBezTo>
                  <a:cubicBezTo>
                    <a:pt x="598" y="19"/>
                    <a:pt x="598" y="19"/>
                    <a:pt x="598" y="19"/>
                  </a:cubicBezTo>
                  <a:cubicBezTo>
                    <a:pt x="598" y="20"/>
                    <a:pt x="598" y="20"/>
                    <a:pt x="597" y="20"/>
                  </a:cubicBezTo>
                  <a:cubicBezTo>
                    <a:pt x="597" y="20"/>
                    <a:pt x="597" y="20"/>
                    <a:pt x="597" y="20"/>
                  </a:cubicBezTo>
                  <a:cubicBezTo>
                    <a:pt x="597" y="20"/>
                    <a:pt x="597" y="20"/>
                    <a:pt x="597" y="20"/>
                  </a:cubicBezTo>
                  <a:cubicBezTo>
                    <a:pt x="595" y="21"/>
                    <a:pt x="594" y="22"/>
                    <a:pt x="594" y="23"/>
                  </a:cubicBezTo>
                  <a:cubicBezTo>
                    <a:pt x="594" y="24"/>
                    <a:pt x="595" y="25"/>
                    <a:pt x="597" y="26"/>
                  </a:cubicBezTo>
                  <a:cubicBezTo>
                    <a:pt x="597" y="26"/>
                    <a:pt x="597" y="26"/>
                    <a:pt x="597" y="26"/>
                  </a:cubicBezTo>
                  <a:cubicBezTo>
                    <a:pt x="597" y="26"/>
                    <a:pt x="597" y="26"/>
                    <a:pt x="597" y="26"/>
                  </a:cubicBezTo>
                  <a:cubicBezTo>
                    <a:pt x="597" y="26"/>
                    <a:pt x="597" y="26"/>
                    <a:pt x="597" y="26"/>
                  </a:cubicBezTo>
                  <a:cubicBezTo>
                    <a:pt x="597" y="26"/>
                    <a:pt x="597" y="26"/>
                    <a:pt x="597" y="26"/>
                  </a:cubicBezTo>
                  <a:cubicBezTo>
                    <a:pt x="597" y="26"/>
                    <a:pt x="597" y="26"/>
                    <a:pt x="597" y="26"/>
                  </a:cubicBezTo>
                  <a:cubicBezTo>
                    <a:pt x="596" y="26"/>
                    <a:pt x="596" y="26"/>
                    <a:pt x="596" y="26"/>
                  </a:cubicBezTo>
                  <a:cubicBezTo>
                    <a:pt x="596" y="28"/>
                    <a:pt x="596" y="28"/>
                    <a:pt x="596" y="28"/>
                  </a:cubicBezTo>
                  <a:cubicBezTo>
                    <a:pt x="596" y="28"/>
                    <a:pt x="596" y="28"/>
                    <a:pt x="596" y="28"/>
                  </a:cubicBezTo>
                  <a:cubicBezTo>
                    <a:pt x="596" y="28"/>
                    <a:pt x="596" y="28"/>
                    <a:pt x="596" y="28"/>
                  </a:cubicBezTo>
                  <a:cubicBezTo>
                    <a:pt x="596" y="28"/>
                    <a:pt x="596" y="28"/>
                    <a:pt x="596" y="28"/>
                  </a:cubicBezTo>
                  <a:cubicBezTo>
                    <a:pt x="596" y="29"/>
                    <a:pt x="596" y="29"/>
                    <a:pt x="596" y="29"/>
                  </a:cubicBezTo>
                  <a:cubicBezTo>
                    <a:pt x="596" y="29"/>
                    <a:pt x="596" y="29"/>
                    <a:pt x="596" y="29"/>
                  </a:cubicBezTo>
                  <a:cubicBezTo>
                    <a:pt x="596" y="29"/>
                    <a:pt x="596" y="29"/>
                    <a:pt x="596" y="29"/>
                  </a:cubicBezTo>
                  <a:cubicBezTo>
                    <a:pt x="596" y="29"/>
                    <a:pt x="596" y="29"/>
                    <a:pt x="596" y="29"/>
                  </a:cubicBezTo>
                  <a:cubicBezTo>
                    <a:pt x="596" y="30"/>
                    <a:pt x="596" y="30"/>
                    <a:pt x="596" y="30"/>
                  </a:cubicBezTo>
                  <a:cubicBezTo>
                    <a:pt x="596" y="30"/>
                    <a:pt x="596" y="30"/>
                    <a:pt x="596" y="30"/>
                  </a:cubicBezTo>
                  <a:cubicBezTo>
                    <a:pt x="596" y="30"/>
                    <a:pt x="596" y="30"/>
                    <a:pt x="596" y="30"/>
                  </a:cubicBezTo>
                  <a:cubicBezTo>
                    <a:pt x="596" y="30"/>
                    <a:pt x="596" y="30"/>
                    <a:pt x="596" y="30"/>
                  </a:cubicBezTo>
                  <a:cubicBezTo>
                    <a:pt x="596" y="30"/>
                    <a:pt x="596" y="30"/>
                    <a:pt x="596" y="30"/>
                  </a:cubicBezTo>
                  <a:cubicBezTo>
                    <a:pt x="596" y="30"/>
                    <a:pt x="596" y="30"/>
                    <a:pt x="596" y="30"/>
                  </a:cubicBezTo>
                  <a:cubicBezTo>
                    <a:pt x="596" y="30"/>
                    <a:pt x="596" y="30"/>
                    <a:pt x="596" y="30"/>
                  </a:cubicBezTo>
                  <a:cubicBezTo>
                    <a:pt x="596" y="30"/>
                    <a:pt x="596" y="30"/>
                    <a:pt x="596" y="30"/>
                  </a:cubicBezTo>
                  <a:cubicBezTo>
                    <a:pt x="596" y="30"/>
                    <a:pt x="596" y="30"/>
                    <a:pt x="596" y="30"/>
                  </a:cubicBezTo>
                  <a:cubicBezTo>
                    <a:pt x="596" y="30"/>
                    <a:pt x="596" y="30"/>
                    <a:pt x="596" y="30"/>
                  </a:cubicBezTo>
                  <a:cubicBezTo>
                    <a:pt x="596" y="30"/>
                    <a:pt x="596" y="30"/>
                    <a:pt x="596" y="30"/>
                  </a:cubicBezTo>
                  <a:cubicBezTo>
                    <a:pt x="596" y="30"/>
                    <a:pt x="596" y="30"/>
                    <a:pt x="596" y="30"/>
                  </a:cubicBezTo>
                  <a:cubicBezTo>
                    <a:pt x="596" y="31"/>
                    <a:pt x="596" y="31"/>
                    <a:pt x="596" y="31"/>
                  </a:cubicBezTo>
                  <a:cubicBezTo>
                    <a:pt x="596" y="31"/>
                    <a:pt x="596" y="31"/>
                    <a:pt x="596" y="31"/>
                  </a:cubicBezTo>
                  <a:cubicBezTo>
                    <a:pt x="596" y="31"/>
                    <a:pt x="596" y="31"/>
                    <a:pt x="596" y="31"/>
                  </a:cubicBezTo>
                  <a:cubicBezTo>
                    <a:pt x="597" y="31"/>
                    <a:pt x="597" y="31"/>
                    <a:pt x="597" y="31"/>
                  </a:cubicBezTo>
                  <a:cubicBezTo>
                    <a:pt x="597" y="31"/>
                    <a:pt x="597" y="31"/>
                    <a:pt x="597" y="31"/>
                  </a:cubicBezTo>
                  <a:cubicBezTo>
                    <a:pt x="598" y="31"/>
                    <a:pt x="598" y="31"/>
                    <a:pt x="598" y="31"/>
                  </a:cubicBezTo>
                  <a:cubicBezTo>
                    <a:pt x="598" y="31"/>
                    <a:pt x="598" y="31"/>
                    <a:pt x="598" y="31"/>
                  </a:cubicBezTo>
                  <a:cubicBezTo>
                    <a:pt x="598" y="31"/>
                    <a:pt x="598" y="31"/>
                    <a:pt x="598" y="31"/>
                  </a:cubicBezTo>
                  <a:cubicBezTo>
                    <a:pt x="598" y="31"/>
                    <a:pt x="598" y="31"/>
                    <a:pt x="598" y="31"/>
                  </a:cubicBezTo>
                  <a:cubicBezTo>
                    <a:pt x="597" y="32"/>
                    <a:pt x="597" y="32"/>
                    <a:pt x="597" y="32"/>
                  </a:cubicBezTo>
                  <a:cubicBezTo>
                    <a:pt x="597" y="32"/>
                    <a:pt x="597" y="32"/>
                    <a:pt x="597" y="32"/>
                  </a:cubicBezTo>
                  <a:cubicBezTo>
                    <a:pt x="597" y="32"/>
                    <a:pt x="597" y="32"/>
                    <a:pt x="597" y="32"/>
                  </a:cubicBezTo>
                  <a:cubicBezTo>
                    <a:pt x="597" y="32"/>
                    <a:pt x="597" y="32"/>
                    <a:pt x="597" y="32"/>
                  </a:cubicBezTo>
                  <a:cubicBezTo>
                    <a:pt x="597" y="32"/>
                    <a:pt x="597" y="32"/>
                    <a:pt x="597" y="32"/>
                  </a:cubicBezTo>
                  <a:cubicBezTo>
                    <a:pt x="597" y="32"/>
                    <a:pt x="597" y="32"/>
                    <a:pt x="597" y="32"/>
                  </a:cubicBezTo>
                  <a:cubicBezTo>
                    <a:pt x="598" y="33"/>
                    <a:pt x="598" y="33"/>
                    <a:pt x="598" y="33"/>
                  </a:cubicBezTo>
                  <a:cubicBezTo>
                    <a:pt x="598" y="32"/>
                    <a:pt x="598" y="32"/>
                    <a:pt x="598" y="32"/>
                  </a:cubicBezTo>
                  <a:cubicBezTo>
                    <a:pt x="598" y="33"/>
                    <a:pt x="598" y="33"/>
                    <a:pt x="598" y="33"/>
                  </a:cubicBezTo>
                  <a:cubicBezTo>
                    <a:pt x="598" y="33"/>
                    <a:pt x="598" y="33"/>
                    <a:pt x="598" y="33"/>
                  </a:cubicBezTo>
                  <a:cubicBezTo>
                    <a:pt x="598" y="33"/>
                    <a:pt x="598" y="33"/>
                    <a:pt x="598" y="33"/>
                  </a:cubicBezTo>
                  <a:cubicBezTo>
                    <a:pt x="598" y="33"/>
                    <a:pt x="598" y="33"/>
                    <a:pt x="598" y="33"/>
                  </a:cubicBezTo>
                  <a:cubicBezTo>
                    <a:pt x="598" y="33"/>
                    <a:pt x="598" y="33"/>
                    <a:pt x="598" y="33"/>
                  </a:cubicBezTo>
                  <a:cubicBezTo>
                    <a:pt x="599" y="33"/>
                    <a:pt x="599" y="33"/>
                    <a:pt x="599" y="33"/>
                  </a:cubicBezTo>
                  <a:cubicBezTo>
                    <a:pt x="599" y="34"/>
                    <a:pt x="599" y="34"/>
                    <a:pt x="599" y="34"/>
                  </a:cubicBezTo>
                  <a:cubicBezTo>
                    <a:pt x="599" y="34"/>
                    <a:pt x="599" y="34"/>
                    <a:pt x="599" y="34"/>
                  </a:cubicBezTo>
                  <a:cubicBezTo>
                    <a:pt x="599" y="34"/>
                    <a:pt x="599" y="34"/>
                    <a:pt x="599" y="34"/>
                  </a:cubicBezTo>
                  <a:cubicBezTo>
                    <a:pt x="599" y="34"/>
                    <a:pt x="599" y="34"/>
                    <a:pt x="599" y="34"/>
                  </a:cubicBezTo>
                  <a:cubicBezTo>
                    <a:pt x="599" y="34"/>
                    <a:pt x="599" y="34"/>
                    <a:pt x="599" y="34"/>
                  </a:cubicBezTo>
                  <a:cubicBezTo>
                    <a:pt x="599" y="34"/>
                    <a:pt x="599" y="34"/>
                    <a:pt x="599" y="34"/>
                  </a:cubicBezTo>
                  <a:cubicBezTo>
                    <a:pt x="599" y="34"/>
                    <a:pt x="599" y="34"/>
                    <a:pt x="599" y="34"/>
                  </a:cubicBezTo>
                  <a:cubicBezTo>
                    <a:pt x="599" y="34"/>
                    <a:pt x="599" y="34"/>
                    <a:pt x="599" y="34"/>
                  </a:cubicBezTo>
                  <a:cubicBezTo>
                    <a:pt x="599" y="34"/>
                    <a:pt x="599" y="34"/>
                    <a:pt x="599" y="34"/>
                  </a:cubicBezTo>
                  <a:cubicBezTo>
                    <a:pt x="598" y="34"/>
                    <a:pt x="598" y="34"/>
                    <a:pt x="598" y="34"/>
                  </a:cubicBezTo>
                  <a:cubicBezTo>
                    <a:pt x="598" y="34"/>
                    <a:pt x="598" y="34"/>
                    <a:pt x="598" y="34"/>
                  </a:cubicBezTo>
                  <a:cubicBezTo>
                    <a:pt x="598" y="34"/>
                    <a:pt x="598" y="34"/>
                    <a:pt x="598" y="34"/>
                  </a:cubicBezTo>
                  <a:cubicBezTo>
                    <a:pt x="599" y="34"/>
                    <a:pt x="599" y="34"/>
                    <a:pt x="599" y="34"/>
                  </a:cubicBezTo>
                  <a:cubicBezTo>
                    <a:pt x="599" y="35"/>
                    <a:pt x="599" y="35"/>
                    <a:pt x="599" y="35"/>
                  </a:cubicBezTo>
                  <a:cubicBezTo>
                    <a:pt x="599" y="35"/>
                    <a:pt x="599" y="35"/>
                    <a:pt x="599" y="35"/>
                  </a:cubicBezTo>
                  <a:cubicBezTo>
                    <a:pt x="599" y="35"/>
                    <a:pt x="599" y="35"/>
                    <a:pt x="599" y="35"/>
                  </a:cubicBezTo>
                  <a:cubicBezTo>
                    <a:pt x="599" y="35"/>
                    <a:pt x="599" y="35"/>
                    <a:pt x="599" y="35"/>
                  </a:cubicBezTo>
                  <a:cubicBezTo>
                    <a:pt x="599" y="35"/>
                    <a:pt x="599" y="35"/>
                    <a:pt x="599" y="35"/>
                  </a:cubicBezTo>
                  <a:cubicBezTo>
                    <a:pt x="599" y="36"/>
                    <a:pt x="599" y="36"/>
                    <a:pt x="599" y="36"/>
                  </a:cubicBezTo>
                  <a:cubicBezTo>
                    <a:pt x="599" y="36"/>
                    <a:pt x="599" y="36"/>
                    <a:pt x="599" y="36"/>
                  </a:cubicBezTo>
                  <a:cubicBezTo>
                    <a:pt x="599" y="36"/>
                    <a:pt x="599" y="36"/>
                    <a:pt x="599" y="36"/>
                  </a:cubicBezTo>
                  <a:cubicBezTo>
                    <a:pt x="599" y="36"/>
                    <a:pt x="599" y="36"/>
                    <a:pt x="599" y="36"/>
                  </a:cubicBezTo>
                  <a:cubicBezTo>
                    <a:pt x="599" y="36"/>
                    <a:pt x="599" y="36"/>
                    <a:pt x="599" y="36"/>
                  </a:cubicBezTo>
                  <a:cubicBezTo>
                    <a:pt x="599" y="36"/>
                    <a:pt x="599" y="36"/>
                    <a:pt x="599" y="36"/>
                  </a:cubicBezTo>
                  <a:cubicBezTo>
                    <a:pt x="599" y="37"/>
                    <a:pt x="599" y="37"/>
                    <a:pt x="599" y="37"/>
                  </a:cubicBezTo>
                  <a:cubicBezTo>
                    <a:pt x="599" y="37"/>
                    <a:pt x="599" y="37"/>
                    <a:pt x="599" y="37"/>
                  </a:cubicBezTo>
                  <a:cubicBezTo>
                    <a:pt x="596" y="78"/>
                    <a:pt x="596" y="78"/>
                    <a:pt x="596" y="78"/>
                  </a:cubicBezTo>
                  <a:cubicBezTo>
                    <a:pt x="596" y="79"/>
                    <a:pt x="596" y="79"/>
                    <a:pt x="596" y="79"/>
                  </a:cubicBezTo>
                  <a:cubicBezTo>
                    <a:pt x="596" y="79"/>
                    <a:pt x="596" y="79"/>
                    <a:pt x="596" y="79"/>
                  </a:cubicBezTo>
                  <a:cubicBezTo>
                    <a:pt x="596" y="79"/>
                    <a:pt x="596" y="79"/>
                    <a:pt x="596" y="79"/>
                  </a:cubicBezTo>
                  <a:cubicBezTo>
                    <a:pt x="596" y="79"/>
                    <a:pt x="596" y="79"/>
                    <a:pt x="596" y="79"/>
                  </a:cubicBezTo>
                  <a:cubicBezTo>
                    <a:pt x="596" y="80"/>
                    <a:pt x="596" y="80"/>
                    <a:pt x="596" y="80"/>
                  </a:cubicBezTo>
                  <a:cubicBezTo>
                    <a:pt x="595" y="90"/>
                    <a:pt x="595" y="90"/>
                    <a:pt x="595" y="90"/>
                  </a:cubicBezTo>
                  <a:cubicBezTo>
                    <a:pt x="595" y="90"/>
                    <a:pt x="595" y="90"/>
                    <a:pt x="595" y="90"/>
                  </a:cubicBezTo>
                  <a:cubicBezTo>
                    <a:pt x="595" y="90"/>
                    <a:pt x="595" y="90"/>
                    <a:pt x="595" y="90"/>
                  </a:cubicBezTo>
                  <a:cubicBezTo>
                    <a:pt x="595" y="90"/>
                    <a:pt x="595" y="90"/>
                    <a:pt x="595" y="90"/>
                  </a:cubicBezTo>
                  <a:cubicBezTo>
                    <a:pt x="595" y="90"/>
                    <a:pt x="595" y="90"/>
                    <a:pt x="595" y="90"/>
                  </a:cubicBezTo>
                  <a:cubicBezTo>
                    <a:pt x="595" y="91"/>
                    <a:pt x="595" y="91"/>
                    <a:pt x="595" y="91"/>
                  </a:cubicBezTo>
                  <a:cubicBezTo>
                    <a:pt x="592" y="113"/>
                    <a:pt x="592" y="113"/>
                    <a:pt x="592" y="113"/>
                  </a:cubicBezTo>
                  <a:cubicBezTo>
                    <a:pt x="592" y="113"/>
                    <a:pt x="592" y="113"/>
                    <a:pt x="592" y="113"/>
                  </a:cubicBezTo>
                  <a:cubicBezTo>
                    <a:pt x="592" y="113"/>
                    <a:pt x="592" y="113"/>
                    <a:pt x="592" y="113"/>
                  </a:cubicBezTo>
                  <a:cubicBezTo>
                    <a:pt x="592" y="113"/>
                    <a:pt x="592" y="113"/>
                    <a:pt x="592" y="113"/>
                  </a:cubicBezTo>
                  <a:cubicBezTo>
                    <a:pt x="592" y="113"/>
                    <a:pt x="592" y="113"/>
                    <a:pt x="592" y="113"/>
                  </a:cubicBezTo>
                  <a:cubicBezTo>
                    <a:pt x="592" y="113"/>
                    <a:pt x="592" y="113"/>
                    <a:pt x="592" y="113"/>
                  </a:cubicBezTo>
                  <a:cubicBezTo>
                    <a:pt x="592" y="113"/>
                    <a:pt x="592" y="113"/>
                    <a:pt x="592" y="113"/>
                  </a:cubicBezTo>
                  <a:cubicBezTo>
                    <a:pt x="592" y="114"/>
                    <a:pt x="592" y="114"/>
                    <a:pt x="592" y="114"/>
                  </a:cubicBezTo>
                  <a:cubicBezTo>
                    <a:pt x="589" y="136"/>
                    <a:pt x="589" y="136"/>
                    <a:pt x="589" y="136"/>
                  </a:cubicBezTo>
                  <a:cubicBezTo>
                    <a:pt x="589" y="136"/>
                    <a:pt x="589" y="136"/>
                    <a:pt x="589" y="136"/>
                  </a:cubicBezTo>
                  <a:cubicBezTo>
                    <a:pt x="589" y="136"/>
                    <a:pt x="589" y="136"/>
                    <a:pt x="589" y="136"/>
                  </a:cubicBezTo>
                  <a:cubicBezTo>
                    <a:pt x="589" y="138"/>
                    <a:pt x="589" y="138"/>
                    <a:pt x="589" y="138"/>
                  </a:cubicBezTo>
                  <a:cubicBezTo>
                    <a:pt x="588" y="147"/>
                    <a:pt x="588" y="147"/>
                    <a:pt x="588" y="147"/>
                  </a:cubicBezTo>
                  <a:cubicBezTo>
                    <a:pt x="587" y="147"/>
                    <a:pt x="587" y="147"/>
                    <a:pt x="587" y="147"/>
                  </a:cubicBezTo>
                  <a:cubicBezTo>
                    <a:pt x="587" y="147"/>
                    <a:pt x="587" y="147"/>
                    <a:pt x="587" y="147"/>
                  </a:cubicBezTo>
                  <a:cubicBezTo>
                    <a:pt x="586" y="148"/>
                    <a:pt x="586" y="148"/>
                    <a:pt x="586" y="148"/>
                  </a:cubicBezTo>
                  <a:cubicBezTo>
                    <a:pt x="586" y="148"/>
                    <a:pt x="586" y="148"/>
                    <a:pt x="586" y="148"/>
                  </a:cubicBezTo>
                  <a:cubicBezTo>
                    <a:pt x="585" y="149"/>
                    <a:pt x="584" y="150"/>
                    <a:pt x="584" y="151"/>
                  </a:cubicBezTo>
                  <a:cubicBezTo>
                    <a:pt x="584" y="153"/>
                    <a:pt x="585" y="154"/>
                    <a:pt x="586" y="155"/>
                  </a:cubicBezTo>
                  <a:cubicBezTo>
                    <a:pt x="584" y="161"/>
                    <a:pt x="584" y="161"/>
                    <a:pt x="584" y="161"/>
                  </a:cubicBezTo>
                  <a:cubicBezTo>
                    <a:pt x="584" y="161"/>
                    <a:pt x="584" y="161"/>
                    <a:pt x="584" y="161"/>
                  </a:cubicBezTo>
                  <a:cubicBezTo>
                    <a:pt x="584" y="161"/>
                    <a:pt x="584" y="161"/>
                    <a:pt x="584" y="161"/>
                  </a:cubicBezTo>
                  <a:cubicBezTo>
                    <a:pt x="584" y="162"/>
                    <a:pt x="584" y="162"/>
                    <a:pt x="584" y="162"/>
                  </a:cubicBezTo>
                  <a:cubicBezTo>
                    <a:pt x="584" y="162"/>
                    <a:pt x="584" y="162"/>
                    <a:pt x="584" y="162"/>
                  </a:cubicBezTo>
                  <a:cubicBezTo>
                    <a:pt x="584" y="162"/>
                    <a:pt x="584" y="162"/>
                    <a:pt x="584" y="162"/>
                  </a:cubicBezTo>
                  <a:cubicBezTo>
                    <a:pt x="584" y="164"/>
                    <a:pt x="584" y="164"/>
                    <a:pt x="584" y="164"/>
                  </a:cubicBezTo>
                  <a:cubicBezTo>
                    <a:pt x="576" y="190"/>
                    <a:pt x="576" y="190"/>
                    <a:pt x="576" y="190"/>
                  </a:cubicBezTo>
                  <a:cubicBezTo>
                    <a:pt x="576" y="190"/>
                    <a:pt x="576" y="190"/>
                    <a:pt x="576" y="190"/>
                  </a:cubicBezTo>
                  <a:cubicBezTo>
                    <a:pt x="576" y="190"/>
                    <a:pt x="576" y="190"/>
                    <a:pt x="576" y="190"/>
                  </a:cubicBezTo>
                  <a:cubicBezTo>
                    <a:pt x="576" y="190"/>
                    <a:pt x="576" y="190"/>
                    <a:pt x="576" y="190"/>
                  </a:cubicBezTo>
                  <a:cubicBezTo>
                    <a:pt x="576" y="191"/>
                    <a:pt x="576" y="191"/>
                    <a:pt x="576" y="191"/>
                  </a:cubicBezTo>
                  <a:cubicBezTo>
                    <a:pt x="575" y="192"/>
                    <a:pt x="575" y="192"/>
                    <a:pt x="575" y="192"/>
                  </a:cubicBezTo>
                  <a:cubicBezTo>
                    <a:pt x="575" y="192"/>
                    <a:pt x="575" y="192"/>
                    <a:pt x="575" y="192"/>
                  </a:cubicBezTo>
                  <a:cubicBezTo>
                    <a:pt x="575" y="192"/>
                    <a:pt x="575" y="192"/>
                    <a:pt x="575" y="192"/>
                  </a:cubicBezTo>
                  <a:cubicBezTo>
                    <a:pt x="575" y="192"/>
                    <a:pt x="575" y="192"/>
                    <a:pt x="575" y="192"/>
                  </a:cubicBezTo>
                  <a:cubicBezTo>
                    <a:pt x="575" y="192"/>
                    <a:pt x="575" y="192"/>
                    <a:pt x="575" y="192"/>
                  </a:cubicBezTo>
                  <a:cubicBezTo>
                    <a:pt x="575" y="192"/>
                    <a:pt x="575" y="192"/>
                    <a:pt x="575" y="192"/>
                  </a:cubicBezTo>
                  <a:cubicBezTo>
                    <a:pt x="575" y="192"/>
                    <a:pt x="575" y="192"/>
                    <a:pt x="575" y="192"/>
                  </a:cubicBezTo>
                  <a:cubicBezTo>
                    <a:pt x="572" y="193"/>
                    <a:pt x="571" y="195"/>
                    <a:pt x="571" y="198"/>
                  </a:cubicBezTo>
                  <a:cubicBezTo>
                    <a:pt x="571" y="199"/>
                    <a:pt x="571" y="200"/>
                    <a:pt x="572" y="201"/>
                  </a:cubicBezTo>
                  <a:cubicBezTo>
                    <a:pt x="572" y="201"/>
                    <a:pt x="572" y="201"/>
                    <a:pt x="572" y="201"/>
                  </a:cubicBezTo>
                  <a:cubicBezTo>
                    <a:pt x="572" y="202"/>
                    <a:pt x="572" y="202"/>
                    <a:pt x="572" y="202"/>
                  </a:cubicBezTo>
                  <a:cubicBezTo>
                    <a:pt x="572" y="202"/>
                    <a:pt x="572" y="202"/>
                    <a:pt x="572" y="202"/>
                  </a:cubicBezTo>
                  <a:cubicBezTo>
                    <a:pt x="571" y="203"/>
                    <a:pt x="571" y="203"/>
                    <a:pt x="571" y="203"/>
                  </a:cubicBezTo>
                  <a:cubicBezTo>
                    <a:pt x="571" y="203"/>
                    <a:pt x="571" y="203"/>
                    <a:pt x="571" y="203"/>
                  </a:cubicBezTo>
                  <a:cubicBezTo>
                    <a:pt x="571" y="203"/>
                    <a:pt x="571" y="203"/>
                    <a:pt x="571" y="203"/>
                  </a:cubicBezTo>
                  <a:cubicBezTo>
                    <a:pt x="570" y="206"/>
                    <a:pt x="570" y="206"/>
                    <a:pt x="570" y="206"/>
                  </a:cubicBezTo>
                  <a:cubicBezTo>
                    <a:pt x="570" y="206"/>
                    <a:pt x="570" y="206"/>
                    <a:pt x="570" y="206"/>
                  </a:cubicBezTo>
                  <a:cubicBezTo>
                    <a:pt x="569" y="207"/>
                    <a:pt x="569" y="207"/>
                    <a:pt x="569" y="207"/>
                  </a:cubicBezTo>
                  <a:cubicBezTo>
                    <a:pt x="569" y="207"/>
                    <a:pt x="569" y="207"/>
                    <a:pt x="569" y="207"/>
                  </a:cubicBezTo>
                  <a:cubicBezTo>
                    <a:pt x="567" y="211"/>
                    <a:pt x="567" y="211"/>
                    <a:pt x="567" y="211"/>
                  </a:cubicBezTo>
                  <a:cubicBezTo>
                    <a:pt x="567" y="212"/>
                    <a:pt x="567" y="212"/>
                    <a:pt x="567" y="212"/>
                  </a:cubicBezTo>
                  <a:cubicBezTo>
                    <a:pt x="567" y="212"/>
                    <a:pt x="567" y="212"/>
                    <a:pt x="567" y="212"/>
                  </a:cubicBezTo>
                  <a:cubicBezTo>
                    <a:pt x="567" y="212"/>
                    <a:pt x="567" y="212"/>
                    <a:pt x="567" y="212"/>
                  </a:cubicBezTo>
                  <a:cubicBezTo>
                    <a:pt x="566" y="213"/>
                    <a:pt x="566" y="213"/>
                    <a:pt x="566" y="213"/>
                  </a:cubicBezTo>
                  <a:cubicBezTo>
                    <a:pt x="566" y="213"/>
                    <a:pt x="566" y="213"/>
                    <a:pt x="566" y="213"/>
                  </a:cubicBezTo>
                  <a:cubicBezTo>
                    <a:pt x="566" y="213"/>
                    <a:pt x="566" y="213"/>
                    <a:pt x="566" y="213"/>
                  </a:cubicBezTo>
                  <a:cubicBezTo>
                    <a:pt x="566" y="213"/>
                    <a:pt x="566" y="213"/>
                    <a:pt x="566" y="213"/>
                  </a:cubicBezTo>
                  <a:cubicBezTo>
                    <a:pt x="566" y="213"/>
                    <a:pt x="566" y="213"/>
                    <a:pt x="566" y="213"/>
                  </a:cubicBezTo>
                  <a:cubicBezTo>
                    <a:pt x="566" y="213"/>
                    <a:pt x="566" y="213"/>
                    <a:pt x="566" y="213"/>
                  </a:cubicBezTo>
                  <a:cubicBezTo>
                    <a:pt x="565" y="215"/>
                    <a:pt x="565" y="215"/>
                    <a:pt x="565" y="215"/>
                  </a:cubicBezTo>
                  <a:cubicBezTo>
                    <a:pt x="565" y="215"/>
                    <a:pt x="565" y="215"/>
                    <a:pt x="565" y="215"/>
                  </a:cubicBezTo>
                  <a:cubicBezTo>
                    <a:pt x="565" y="215"/>
                    <a:pt x="565" y="215"/>
                    <a:pt x="565" y="215"/>
                  </a:cubicBezTo>
                  <a:cubicBezTo>
                    <a:pt x="564" y="218"/>
                    <a:pt x="564" y="218"/>
                    <a:pt x="564" y="218"/>
                  </a:cubicBezTo>
                  <a:cubicBezTo>
                    <a:pt x="564" y="218"/>
                    <a:pt x="564" y="218"/>
                    <a:pt x="564" y="218"/>
                  </a:cubicBezTo>
                  <a:cubicBezTo>
                    <a:pt x="563" y="218"/>
                    <a:pt x="563" y="218"/>
                    <a:pt x="563" y="218"/>
                  </a:cubicBezTo>
                  <a:cubicBezTo>
                    <a:pt x="563" y="218"/>
                    <a:pt x="563" y="218"/>
                    <a:pt x="563" y="218"/>
                  </a:cubicBezTo>
                  <a:cubicBezTo>
                    <a:pt x="563" y="218"/>
                    <a:pt x="563" y="218"/>
                    <a:pt x="563" y="218"/>
                  </a:cubicBezTo>
                  <a:cubicBezTo>
                    <a:pt x="560" y="224"/>
                    <a:pt x="560" y="224"/>
                    <a:pt x="560" y="224"/>
                  </a:cubicBezTo>
                  <a:cubicBezTo>
                    <a:pt x="557" y="229"/>
                    <a:pt x="557" y="229"/>
                    <a:pt x="557" y="229"/>
                  </a:cubicBezTo>
                  <a:cubicBezTo>
                    <a:pt x="558" y="229"/>
                    <a:pt x="558" y="229"/>
                    <a:pt x="558" y="229"/>
                  </a:cubicBezTo>
                  <a:cubicBezTo>
                    <a:pt x="558" y="229"/>
                    <a:pt x="558" y="229"/>
                    <a:pt x="558" y="229"/>
                  </a:cubicBezTo>
                  <a:cubicBezTo>
                    <a:pt x="557" y="229"/>
                    <a:pt x="557" y="229"/>
                    <a:pt x="557" y="229"/>
                  </a:cubicBezTo>
                  <a:cubicBezTo>
                    <a:pt x="557" y="230"/>
                    <a:pt x="557" y="230"/>
                    <a:pt x="557" y="230"/>
                  </a:cubicBezTo>
                  <a:cubicBezTo>
                    <a:pt x="557" y="230"/>
                    <a:pt x="557" y="230"/>
                    <a:pt x="557" y="230"/>
                  </a:cubicBezTo>
                  <a:cubicBezTo>
                    <a:pt x="557" y="230"/>
                    <a:pt x="557" y="230"/>
                    <a:pt x="557" y="230"/>
                  </a:cubicBezTo>
                  <a:cubicBezTo>
                    <a:pt x="557" y="230"/>
                    <a:pt x="557" y="230"/>
                    <a:pt x="557" y="230"/>
                  </a:cubicBezTo>
                  <a:cubicBezTo>
                    <a:pt x="556" y="231"/>
                    <a:pt x="556" y="231"/>
                    <a:pt x="556" y="231"/>
                  </a:cubicBezTo>
                  <a:cubicBezTo>
                    <a:pt x="556" y="231"/>
                    <a:pt x="556" y="232"/>
                    <a:pt x="555" y="233"/>
                  </a:cubicBezTo>
                  <a:cubicBezTo>
                    <a:pt x="555" y="148"/>
                    <a:pt x="555" y="148"/>
                    <a:pt x="555" y="148"/>
                  </a:cubicBezTo>
                  <a:cubicBezTo>
                    <a:pt x="554" y="149"/>
                    <a:pt x="554" y="149"/>
                    <a:pt x="554" y="149"/>
                  </a:cubicBezTo>
                  <a:cubicBezTo>
                    <a:pt x="552" y="150"/>
                    <a:pt x="552" y="150"/>
                    <a:pt x="552" y="150"/>
                  </a:cubicBezTo>
                  <a:cubicBezTo>
                    <a:pt x="549" y="153"/>
                    <a:pt x="549" y="153"/>
                    <a:pt x="549" y="153"/>
                  </a:cubicBezTo>
                  <a:cubicBezTo>
                    <a:pt x="547" y="154"/>
                    <a:pt x="547" y="154"/>
                    <a:pt x="547" y="154"/>
                  </a:cubicBezTo>
                  <a:cubicBezTo>
                    <a:pt x="545" y="159"/>
                    <a:pt x="545" y="159"/>
                    <a:pt x="545" y="159"/>
                  </a:cubicBezTo>
                  <a:cubicBezTo>
                    <a:pt x="545" y="156"/>
                    <a:pt x="545" y="156"/>
                    <a:pt x="545" y="156"/>
                  </a:cubicBezTo>
                  <a:cubicBezTo>
                    <a:pt x="540" y="160"/>
                    <a:pt x="540" y="160"/>
                    <a:pt x="540" y="160"/>
                  </a:cubicBezTo>
                  <a:cubicBezTo>
                    <a:pt x="539" y="163"/>
                    <a:pt x="539" y="163"/>
                    <a:pt x="539" y="163"/>
                  </a:cubicBezTo>
                  <a:cubicBezTo>
                    <a:pt x="533" y="169"/>
                    <a:pt x="533" y="169"/>
                    <a:pt x="533" y="169"/>
                  </a:cubicBezTo>
                  <a:cubicBezTo>
                    <a:pt x="533" y="210"/>
                    <a:pt x="533" y="210"/>
                    <a:pt x="533" y="210"/>
                  </a:cubicBezTo>
                  <a:cubicBezTo>
                    <a:pt x="537" y="215"/>
                    <a:pt x="537" y="215"/>
                    <a:pt x="537" y="215"/>
                  </a:cubicBezTo>
                  <a:cubicBezTo>
                    <a:pt x="537" y="215"/>
                    <a:pt x="537" y="215"/>
                    <a:pt x="537" y="215"/>
                  </a:cubicBezTo>
                  <a:cubicBezTo>
                    <a:pt x="534" y="215"/>
                    <a:pt x="534" y="215"/>
                    <a:pt x="534" y="215"/>
                  </a:cubicBezTo>
                  <a:cubicBezTo>
                    <a:pt x="534" y="214"/>
                    <a:pt x="534" y="214"/>
                    <a:pt x="534" y="214"/>
                  </a:cubicBezTo>
                  <a:cubicBezTo>
                    <a:pt x="533" y="214"/>
                    <a:pt x="533" y="214"/>
                    <a:pt x="533" y="214"/>
                  </a:cubicBezTo>
                  <a:cubicBezTo>
                    <a:pt x="532" y="214"/>
                    <a:pt x="532" y="214"/>
                    <a:pt x="532" y="214"/>
                  </a:cubicBezTo>
                  <a:cubicBezTo>
                    <a:pt x="530" y="214"/>
                    <a:pt x="530" y="214"/>
                    <a:pt x="530" y="214"/>
                  </a:cubicBezTo>
                  <a:cubicBezTo>
                    <a:pt x="530" y="214"/>
                    <a:pt x="530" y="214"/>
                    <a:pt x="530" y="214"/>
                  </a:cubicBezTo>
                  <a:cubicBezTo>
                    <a:pt x="529" y="214"/>
                    <a:pt x="529" y="214"/>
                    <a:pt x="529" y="214"/>
                  </a:cubicBezTo>
                  <a:cubicBezTo>
                    <a:pt x="529" y="214"/>
                    <a:pt x="529" y="214"/>
                    <a:pt x="529" y="214"/>
                  </a:cubicBezTo>
                  <a:cubicBezTo>
                    <a:pt x="528" y="214"/>
                    <a:pt x="528" y="214"/>
                    <a:pt x="528" y="214"/>
                  </a:cubicBezTo>
                  <a:cubicBezTo>
                    <a:pt x="528" y="214"/>
                    <a:pt x="528" y="214"/>
                    <a:pt x="528" y="214"/>
                  </a:cubicBezTo>
                  <a:cubicBezTo>
                    <a:pt x="527" y="214"/>
                    <a:pt x="527" y="214"/>
                    <a:pt x="527" y="214"/>
                  </a:cubicBezTo>
                  <a:cubicBezTo>
                    <a:pt x="527" y="214"/>
                    <a:pt x="527" y="214"/>
                    <a:pt x="527" y="214"/>
                  </a:cubicBezTo>
                  <a:cubicBezTo>
                    <a:pt x="526" y="214"/>
                    <a:pt x="526" y="214"/>
                    <a:pt x="526" y="214"/>
                  </a:cubicBezTo>
                  <a:cubicBezTo>
                    <a:pt x="525" y="214"/>
                    <a:pt x="525" y="214"/>
                    <a:pt x="525" y="214"/>
                  </a:cubicBezTo>
                  <a:cubicBezTo>
                    <a:pt x="525" y="214"/>
                    <a:pt x="525" y="214"/>
                    <a:pt x="525" y="214"/>
                  </a:cubicBezTo>
                  <a:cubicBezTo>
                    <a:pt x="524" y="214"/>
                    <a:pt x="524" y="214"/>
                    <a:pt x="524" y="214"/>
                  </a:cubicBezTo>
                  <a:cubicBezTo>
                    <a:pt x="523" y="214"/>
                    <a:pt x="523" y="214"/>
                    <a:pt x="523" y="214"/>
                  </a:cubicBezTo>
                  <a:cubicBezTo>
                    <a:pt x="522" y="214"/>
                    <a:pt x="522" y="214"/>
                    <a:pt x="522" y="214"/>
                  </a:cubicBezTo>
                  <a:cubicBezTo>
                    <a:pt x="521" y="215"/>
                    <a:pt x="521" y="215"/>
                    <a:pt x="521" y="215"/>
                  </a:cubicBezTo>
                  <a:cubicBezTo>
                    <a:pt x="521" y="215"/>
                    <a:pt x="521" y="215"/>
                    <a:pt x="521" y="215"/>
                  </a:cubicBezTo>
                  <a:cubicBezTo>
                    <a:pt x="517" y="215"/>
                    <a:pt x="517" y="215"/>
                    <a:pt x="517" y="215"/>
                  </a:cubicBezTo>
                  <a:cubicBezTo>
                    <a:pt x="522" y="210"/>
                    <a:pt x="522" y="210"/>
                    <a:pt x="522" y="210"/>
                  </a:cubicBezTo>
                  <a:cubicBezTo>
                    <a:pt x="522" y="169"/>
                    <a:pt x="522" y="169"/>
                    <a:pt x="522" y="169"/>
                  </a:cubicBezTo>
                  <a:cubicBezTo>
                    <a:pt x="516" y="162"/>
                    <a:pt x="516" y="162"/>
                    <a:pt x="516" y="162"/>
                  </a:cubicBezTo>
                  <a:cubicBezTo>
                    <a:pt x="515" y="160"/>
                    <a:pt x="515" y="160"/>
                    <a:pt x="515" y="160"/>
                  </a:cubicBezTo>
                  <a:cubicBezTo>
                    <a:pt x="510" y="156"/>
                    <a:pt x="510" y="156"/>
                    <a:pt x="510" y="156"/>
                  </a:cubicBezTo>
                  <a:cubicBezTo>
                    <a:pt x="510" y="159"/>
                    <a:pt x="510" y="159"/>
                    <a:pt x="510" y="159"/>
                  </a:cubicBezTo>
                  <a:cubicBezTo>
                    <a:pt x="508" y="154"/>
                    <a:pt x="508" y="154"/>
                    <a:pt x="508" y="154"/>
                  </a:cubicBezTo>
                  <a:cubicBezTo>
                    <a:pt x="506" y="152"/>
                    <a:pt x="506" y="152"/>
                    <a:pt x="506" y="152"/>
                  </a:cubicBezTo>
                  <a:cubicBezTo>
                    <a:pt x="503" y="150"/>
                    <a:pt x="503" y="150"/>
                    <a:pt x="503" y="150"/>
                  </a:cubicBezTo>
                  <a:cubicBezTo>
                    <a:pt x="500" y="148"/>
                    <a:pt x="500" y="148"/>
                    <a:pt x="500" y="148"/>
                  </a:cubicBezTo>
                  <a:cubicBezTo>
                    <a:pt x="499" y="148"/>
                    <a:pt x="499" y="148"/>
                    <a:pt x="499" y="148"/>
                  </a:cubicBezTo>
                  <a:cubicBezTo>
                    <a:pt x="500" y="235"/>
                    <a:pt x="500" y="235"/>
                    <a:pt x="500" y="235"/>
                  </a:cubicBezTo>
                  <a:cubicBezTo>
                    <a:pt x="496" y="235"/>
                    <a:pt x="496" y="235"/>
                    <a:pt x="496" y="235"/>
                  </a:cubicBezTo>
                  <a:cubicBezTo>
                    <a:pt x="496" y="235"/>
                    <a:pt x="496" y="235"/>
                    <a:pt x="496" y="235"/>
                  </a:cubicBezTo>
                  <a:cubicBezTo>
                    <a:pt x="496" y="126"/>
                    <a:pt x="496" y="126"/>
                    <a:pt x="496" y="126"/>
                  </a:cubicBezTo>
                  <a:cubicBezTo>
                    <a:pt x="493" y="126"/>
                    <a:pt x="493" y="126"/>
                    <a:pt x="493" y="126"/>
                  </a:cubicBezTo>
                  <a:cubicBezTo>
                    <a:pt x="492" y="118"/>
                    <a:pt x="492" y="118"/>
                    <a:pt x="492" y="118"/>
                  </a:cubicBezTo>
                  <a:cubicBezTo>
                    <a:pt x="492" y="117"/>
                    <a:pt x="492" y="117"/>
                    <a:pt x="492" y="117"/>
                  </a:cubicBezTo>
                  <a:cubicBezTo>
                    <a:pt x="485" y="103"/>
                    <a:pt x="485" y="103"/>
                    <a:pt x="485" y="103"/>
                  </a:cubicBezTo>
                  <a:cubicBezTo>
                    <a:pt x="485" y="96"/>
                    <a:pt x="485" y="96"/>
                    <a:pt x="485" y="96"/>
                  </a:cubicBezTo>
                  <a:cubicBezTo>
                    <a:pt x="485" y="96"/>
                    <a:pt x="485" y="96"/>
                    <a:pt x="485" y="96"/>
                  </a:cubicBezTo>
                  <a:cubicBezTo>
                    <a:pt x="483" y="92"/>
                    <a:pt x="483" y="92"/>
                    <a:pt x="483" y="92"/>
                  </a:cubicBezTo>
                  <a:cubicBezTo>
                    <a:pt x="483" y="92"/>
                    <a:pt x="483" y="92"/>
                    <a:pt x="483" y="92"/>
                  </a:cubicBezTo>
                  <a:cubicBezTo>
                    <a:pt x="483" y="92"/>
                    <a:pt x="483" y="92"/>
                    <a:pt x="483" y="92"/>
                  </a:cubicBezTo>
                  <a:cubicBezTo>
                    <a:pt x="480" y="97"/>
                    <a:pt x="480" y="97"/>
                    <a:pt x="480" y="97"/>
                  </a:cubicBezTo>
                  <a:cubicBezTo>
                    <a:pt x="480" y="97"/>
                    <a:pt x="480" y="97"/>
                    <a:pt x="480" y="97"/>
                  </a:cubicBezTo>
                  <a:cubicBezTo>
                    <a:pt x="481" y="104"/>
                    <a:pt x="481" y="104"/>
                    <a:pt x="481" y="104"/>
                  </a:cubicBezTo>
                  <a:cubicBezTo>
                    <a:pt x="474" y="119"/>
                    <a:pt x="474" y="119"/>
                    <a:pt x="474" y="119"/>
                  </a:cubicBezTo>
                  <a:cubicBezTo>
                    <a:pt x="474" y="119"/>
                    <a:pt x="474" y="119"/>
                    <a:pt x="474" y="119"/>
                  </a:cubicBezTo>
                  <a:cubicBezTo>
                    <a:pt x="474" y="119"/>
                    <a:pt x="474" y="119"/>
                    <a:pt x="474" y="119"/>
                  </a:cubicBezTo>
                  <a:cubicBezTo>
                    <a:pt x="474" y="119"/>
                    <a:pt x="474" y="119"/>
                    <a:pt x="474" y="119"/>
                  </a:cubicBezTo>
                  <a:cubicBezTo>
                    <a:pt x="474" y="119"/>
                    <a:pt x="474" y="119"/>
                    <a:pt x="474" y="119"/>
                  </a:cubicBezTo>
                  <a:cubicBezTo>
                    <a:pt x="475" y="129"/>
                    <a:pt x="475" y="129"/>
                    <a:pt x="475" y="129"/>
                  </a:cubicBezTo>
                  <a:cubicBezTo>
                    <a:pt x="472" y="132"/>
                    <a:pt x="472" y="132"/>
                    <a:pt x="472" y="132"/>
                  </a:cubicBezTo>
                  <a:cubicBezTo>
                    <a:pt x="472" y="201"/>
                    <a:pt x="472" y="201"/>
                    <a:pt x="472" y="201"/>
                  </a:cubicBezTo>
                  <a:cubicBezTo>
                    <a:pt x="462" y="196"/>
                    <a:pt x="462" y="196"/>
                    <a:pt x="462" y="196"/>
                  </a:cubicBezTo>
                  <a:cubicBezTo>
                    <a:pt x="447" y="188"/>
                    <a:pt x="447" y="188"/>
                    <a:pt x="447" y="188"/>
                  </a:cubicBezTo>
                  <a:cubicBezTo>
                    <a:pt x="442" y="187"/>
                    <a:pt x="442" y="187"/>
                    <a:pt x="442" y="187"/>
                  </a:cubicBezTo>
                  <a:cubicBezTo>
                    <a:pt x="419" y="187"/>
                    <a:pt x="419" y="187"/>
                    <a:pt x="419" y="187"/>
                  </a:cubicBezTo>
                  <a:cubicBezTo>
                    <a:pt x="419" y="179"/>
                    <a:pt x="419" y="179"/>
                    <a:pt x="419" y="179"/>
                  </a:cubicBezTo>
                  <a:cubicBezTo>
                    <a:pt x="418" y="179"/>
                    <a:pt x="418" y="179"/>
                    <a:pt x="418" y="179"/>
                  </a:cubicBezTo>
                  <a:cubicBezTo>
                    <a:pt x="418" y="178"/>
                    <a:pt x="418" y="178"/>
                    <a:pt x="418" y="178"/>
                  </a:cubicBezTo>
                  <a:cubicBezTo>
                    <a:pt x="418" y="176"/>
                    <a:pt x="418" y="176"/>
                    <a:pt x="418" y="176"/>
                  </a:cubicBezTo>
                  <a:cubicBezTo>
                    <a:pt x="418" y="175"/>
                    <a:pt x="418" y="175"/>
                    <a:pt x="418" y="175"/>
                  </a:cubicBezTo>
                  <a:cubicBezTo>
                    <a:pt x="418" y="173"/>
                    <a:pt x="418" y="173"/>
                    <a:pt x="418" y="173"/>
                  </a:cubicBezTo>
                  <a:cubicBezTo>
                    <a:pt x="417" y="171"/>
                    <a:pt x="417" y="171"/>
                    <a:pt x="417" y="171"/>
                  </a:cubicBezTo>
                  <a:cubicBezTo>
                    <a:pt x="417" y="170"/>
                    <a:pt x="417" y="170"/>
                    <a:pt x="417" y="170"/>
                  </a:cubicBezTo>
                  <a:cubicBezTo>
                    <a:pt x="416" y="168"/>
                    <a:pt x="416" y="168"/>
                    <a:pt x="416" y="168"/>
                  </a:cubicBezTo>
                  <a:cubicBezTo>
                    <a:pt x="415" y="167"/>
                    <a:pt x="415" y="167"/>
                    <a:pt x="415" y="167"/>
                  </a:cubicBezTo>
                  <a:cubicBezTo>
                    <a:pt x="414" y="166"/>
                    <a:pt x="414" y="166"/>
                    <a:pt x="414" y="166"/>
                  </a:cubicBezTo>
                  <a:cubicBezTo>
                    <a:pt x="413" y="164"/>
                    <a:pt x="413" y="164"/>
                    <a:pt x="413" y="164"/>
                  </a:cubicBezTo>
                  <a:cubicBezTo>
                    <a:pt x="413" y="163"/>
                    <a:pt x="413" y="163"/>
                    <a:pt x="413" y="163"/>
                  </a:cubicBezTo>
                  <a:cubicBezTo>
                    <a:pt x="412" y="163"/>
                    <a:pt x="412" y="163"/>
                    <a:pt x="412" y="163"/>
                  </a:cubicBezTo>
                  <a:cubicBezTo>
                    <a:pt x="412" y="162"/>
                    <a:pt x="412" y="162"/>
                    <a:pt x="412" y="162"/>
                  </a:cubicBezTo>
                  <a:cubicBezTo>
                    <a:pt x="412" y="155"/>
                    <a:pt x="412" y="155"/>
                    <a:pt x="412" y="155"/>
                  </a:cubicBezTo>
                  <a:cubicBezTo>
                    <a:pt x="412" y="154"/>
                    <a:pt x="412" y="154"/>
                    <a:pt x="412" y="154"/>
                  </a:cubicBezTo>
                  <a:cubicBezTo>
                    <a:pt x="411" y="153"/>
                    <a:pt x="411" y="153"/>
                    <a:pt x="411" y="153"/>
                  </a:cubicBezTo>
                  <a:cubicBezTo>
                    <a:pt x="411" y="153"/>
                    <a:pt x="411" y="153"/>
                    <a:pt x="411" y="153"/>
                  </a:cubicBezTo>
                  <a:cubicBezTo>
                    <a:pt x="411" y="152"/>
                    <a:pt x="411" y="152"/>
                    <a:pt x="411" y="152"/>
                  </a:cubicBezTo>
                  <a:cubicBezTo>
                    <a:pt x="411" y="152"/>
                    <a:pt x="411" y="152"/>
                    <a:pt x="411" y="152"/>
                  </a:cubicBezTo>
                  <a:cubicBezTo>
                    <a:pt x="411" y="151"/>
                    <a:pt x="411" y="151"/>
                    <a:pt x="411" y="151"/>
                  </a:cubicBezTo>
                  <a:cubicBezTo>
                    <a:pt x="411" y="151"/>
                    <a:pt x="411" y="151"/>
                    <a:pt x="411" y="151"/>
                  </a:cubicBezTo>
                  <a:cubicBezTo>
                    <a:pt x="411" y="150"/>
                    <a:pt x="411" y="150"/>
                    <a:pt x="411" y="150"/>
                  </a:cubicBezTo>
                  <a:cubicBezTo>
                    <a:pt x="410" y="149"/>
                    <a:pt x="410" y="149"/>
                    <a:pt x="410" y="149"/>
                  </a:cubicBezTo>
                  <a:cubicBezTo>
                    <a:pt x="410" y="149"/>
                    <a:pt x="410" y="149"/>
                    <a:pt x="410" y="149"/>
                  </a:cubicBezTo>
                  <a:cubicBezTo>
                    <a:pt x="410" y="148"/>
                    <a:pt x="410" y="148"/>
                    <a:pt x="410" y="148"/>
                  </a:cubicBezTo>
                  <a:cubicBezTo>
                    <a:pt x="410" y="148"/>
                    <a:pt x="410" y="148"/>
                    <a:pt x="410" y="148"/>
                  </a:cubicBezTo>
                  <a:cubicBezTo>
                    <a:pt x="410" y="148"/>
                    <a:pt x="410" y="148"/>
                    <a:pt x="410" y="148"/>
                  </a:cubicBezTo>
                  <a:cubicBezTo>
                    <a:pt x="409" y="148"/>
                    <a:pt x="409" y="148"/>
                    <a:pt x="409" y="148"/>
                  </a:cubicBezTo>
                  <a:cubicBezTo>
                    <a:pt x="409" y="148"/>
                    <a:pt x="409" y="148"/>
                    <a:pt x="409" y="148"/>
                  </a:cubicBezTo>
                  <a:cubicBezTo>
                    <a:pt x="409" y="147"/>
                    <a:pt x="409" y="147"/>
                    <a:pt x="409" y="147"/>
                  </a:cubicBezTo>
                  <a:cubicBezTo>
                    <a:pt x="409" y="147"/>
                    <a:pt x="409" y="147"/>
                    <a:pt x="409" y="147"/>
                  </a:cubicBezTo>
                  <a:cubicBezTo>
                    <a:pt x="409" y="147"/>
                    <a:pt x="409" y="147"/>
                    <a:pt x="409" y="147"/>
                  </a:cubicBezTo>
                  <a:cubicBezTo>
                    <a:pt x="409" y="147"/>
                    <a:pt x="409" y="147"/>
                    <a:pt x="409" y="147"/>
                  </a:cubicBezTo>
                  <a:cubicBezTo>
                    <a:pt x="409" y="147"/>
                    <a:pt x="409" y="147"/>
                    <a:pt x="409" y="147"/>
                  </a:cubicBezTo>
                  <a:cubicBezTo>
                    <a:pt x="409" y="147"/>
                    <a:pt x="409" y="147"/>
                    <a:pt x="409" y="147"/>
                  </a:cubicBezTo>
                  <a:cubicBezTo>
                    <a:pt x="409" y="147"/>
                    <a:pt x="409" y="147"/>
                    <a:pt x="409" y="147"/>
                  </a:cubicBezTo>
                  <a:cubicBezTo>
                    <a:pt x="409" y="147"/>
                    <a:pt x="409" y="147"/>
                    <a:pt x="409" y="147"/>
                  </a:cubicBezTo>
                  <a:cubicBezTo>
                    <a:pt x="409" y="147"/>
                    <a:pt x="409" y="147"/>
                    <a:pt x="409" y="147"/>
                  </a:cubicBezTo>
                  <a:cubicBezTo>
                    <a:pt x="409" y="147"/>
                    <a:pt x="409" y="147"/>
                    <a:pt x="409" y="147"/>
                  </a:cubicBezTo>
                  <a:cubicBezTo>
                    <a:pt x="409" y="147"/>
                    <a:pt x="409" y="147"/>
                    <a:pt x="409" y="147"/>
                  </a:cubicBezTo>
                  <a:cubicBezTo>
                    <a:pt x="409" y="148"/>
                    <a:pt x="409" y="148"/>
                    <a:pt x="409" y="148"/>
                  </a:cubicBezTo>
                  <a:cubicBezTo>
                    <a:pt x="409" y="148"/>
                    <a:pt x="409" y="148"/>
                    <a:pt x="409" y="148"/>
                  </a:cubicBezTo>
                  <a:cubicBezTo>
                    <a:pt x="409" y="149"/>
                    <a:pt x="409" y="149"/>
                    <a:pt x="409" y="149"/>
                  </a:cubicBezTo>
                  <a:cubicBezTo>
                    <a:pt x="409" y="149"/>
                    <a:pt x="409" y="149"/>
                    <a:pt x="409" y="149"/>
                  </a:cubicBezTo>
                  <a:cubicBezTo>
                    <a:pt x="408" y="149"/>
                    <a:pt x="408" y="149"/>
                    <a:pt x="408" y="149"/>
                  </a:cubicBezTo>
                  <a:cubicBezTo>
                    <a:pt x="408" y="150"/>
                    <a:pt x="408" y="150"/>
                    <a:pt x="408" y="150"/>
                  </a:cubicBezTo>
                  <a:cubicBezTo>
                    <a:pt x="408" y="150"/>
                    <a:pt x="408" y="150"/>
                    <a:pt x="408" y="150"/>
                  </a:cubicBezTo>
                  <a:cubicBezTo>
                    <a:pt x="407" y="151"/>
                    <a:pt x="407" y="151"/>
                    <a:pt x="407" y="151"/>
                  </a:cubicBezTo>
                  <a:cubicBezTo>
                    <a:pt x="407" y="152"/>
                    <a:pt x="407" y="152"/>
                    <a:pt x="407" y="152"/>
                  </a:cubicBezTo>
                  <a:cubicBezTo>
                    <a:pt x="407" y="152"/>
                    <a:pt x="407" y="152"/>
                    <a:pt x="407" y="152"/>
                  </a:cubicBezTo>
                  <a:cubicBezTo>
                    <a:pt x="407" y="153"/>
                    <a:pt x="407" y="153"/>
                    <a:pt x="407" y="153"/>
                  </a:cubicBezTo>
                  <a:cubicBezTo>
                    <a:pt x="407" y="153"/>
                    <a:pt x="407" y="153"/>
                    <a:pt x="407" y="153"/>
                  </a:cubicBezTo>
                  <a:cubicBezTo>
                    <a:pt x="407" y="154"/>
                    <a:pt x="407" y="154"/>
                    <a:pt x="407" y="154"/>
                  </a:cubicBezTo>
                  <a:cubicBezTo>
                    <a:pt x="407" y="155"/>
                    <a:pt x="407" y="155"/>
                    <a:pt x="407" y="155"/>
                  </a:cubicBezTo>
                  <a:cubicBezTo>
                    <a:pt x="407" y="162"/>
                    <a:pt x="407" y="162"/>
                    <a:pt x="407" y="162"/>
                  </a:cubicBezTo>
                  <a:cubicBezTo>
                    <a:pt x="407" y="162"/>
                    <a:pt x="407" y="162"/>
                    <a:pt x="407" y="162"/>
                  </a:cubicBezTo>
                  <a:cubicBezTo>
                    <a:pt x="407" y="154"/>
                    <a:pt x="407" y="154"/>
                    <a:pt x="407" y="154"/>
                  </a:cubicBezTo>
                  <a:cubicBezTo>
                    <a:pt x="407" y="154"/>
                    <a:pt x="407" y="154"/>
                    <a:pt x="407" y="154"/>
                  </a:cubicBezTo>
                  <a:cubicBezTo>
                    <a:pt x="407" y="152"/>
                    <a:pt x="407" y="152"/>
                    <a:pt x="407" y="152"/>
                  </a:cubicBezTo>
                  <a:cubicBezTo>
                    <a:pt x="407" y="152"/>
                    <a:pt x="407" y="152"/>
                    <a:pt x="407" y="152"/>
                  </a:cubicBezTo>
                  <a:cubicBezTo>
                    <a:pt x="407" y="152"/>
                    <a:pt x="407" y="152"/>
                    <a:pt x="407" y="152"/>
                  </a:cubicBezTo>
                  <a:cubicBezTo>
                    <a:pt x="407" y="151"/>
                    <a:pt x="407" y="151"/>
                    <a:pt x="407" y="151"/>
                  </a:cubicBezTo>
                  <a:cubicBezTo>
                    <a:pt x="406" y="149"/>
                    <a:pt x="406" y="149"/>
                    <a:pt x="406" y="149"/>
                  </a:cubicBezTo>
                  <a:cubicBezTo>
                    <a:pt x="406" y="147"/>
                    <a:pt x="406" y="147"/>
                    <a:pt x="406" y="147"/>
                  </a:cubicBezTo>
                  <a:cubicBezTo>
                    <a:pt x="405" y="145"/>
                    <a:pt x="405" y="145"/>
                    <a:pt x="405" y="145"/>
                  </a:cubicBezTo>
                  <a:cubicBezTo>
                    <a:pt x="404" y="142"/>
                    <a:pt x="404" y="142"/>
                    <a:pt x="404" y="142"/>
                  </a:cubicBezTo>
                  <a:cubicBezTo>
                    <a:pt x="403" y="140"/>
                    <a:pt x="403" y="140"/>
                    <a:pt x="403" y="140"/>
                  </a:cubicBezTo>
                  <a:cubicBezTo>
                    <a:pt x="402" y="138"/>
                    <a:pt x="402" y="138"/>
                    <a:pt x="402" y="138"/>
                  </a:cubicBezTo>
                  <a:cubicBezTo>
                    <a:pt x="401" y="136"/>
                    <a:pt x="401" y="136"/>
                    <a:pt x="401" y="136"/>
                  </a:cubicBezTo>
                  <a:cubicBezTo>
                    <a:pt x="401" y="136"/>
                    <a:pt x="401" y="136"/>
                    <a:pt x="401" y="136"/>
                  </a:cubicBezTo>
                  <a:cubicBezTo>
                    <a:pt x="400" y="136"/>
                    <a:pt x="400" y="136"/>
                    <a:pt x="400" y="136"/>
                  </a:cubicBezTo>
                  <a:cubicBezTo>
                    <a:pt x="400" y="136"/>
                    <a:pt x="400" y="136"/>
                    <a:pt x="400" y="136"/>
                  </a:cubicBezTo>
                  <a:cubicBezTo>
                    <a:pt x="399" y="135"/>
                    <a:pt x="399" y="135"/>
                    <a:pt x="399" y="135"/>
                  </a:cubicBezTo>
                  <a:cubicBezTo>
                    <a:pt x="399" y="135"/>
                    <a:pt x="399" y="135"/>
                    <a:pt x="399" y="135"/>
                  </a:cubicBezTo>
                  <a:cubicBezTo>
                    <a:pt x="399" y="134"/>
                    <a:pt x="399" y="134"/>
                    <a:pt x="399" y="134"/>
                  </a:cubicBezTo>
                  <a:cubicBezTo>
                    <a:pt x="398" y="133"/>
                    <a:pt x="398" y="133"/>
                    <a:pt x="398" y="133"/>
                  </a:cubicBezTo>
                  <a:cubicBezTo>
                    <a:pt x="396" y="131"/>
                    <a:pt x="396" y="131"/>
                    <a:pt x="396" y="131"/>
                  </a:cubicBezTo>
                  <a:cubicBezTo>
                    <a:pt x="396" y="131"/>
                    <a:pt x="396" y="131"/>
                    <a:pt x="396" y="131"/>
                  </a:cubicBezTo>
                  <a:cubicBezTo>
                    <a:pt x="396" y="131"/>
                    <a:pt x="396" y="131"/>
                    <a:pt x="396" y="131"/>
                  </a:cubicBezTo>
                  <a:cubicBezTo>
                    <a:pt x="394" y="129"/>
                    <a:pt x="394" y="129"/>
                    <a:pt x="394" y="129"/>
                  </a:cubicBezTo>
                  <a:cubicBezTo>
                    <a:pt x="394" y="129"/>
                    <a:pt x="394" y="129"/>
                    <a:pt x="394" y="129"/>
                  </a:cubicBezTo>
                  <a:cubicBezTo>
                    <a:pt x="393" y="129"/>
                    <a:pt x="393" y="129"/>
                    <a:pt x="393" y="129"/>
                  </a:cubicBezTo>
                  <a:cubicBezTo>
                    <a:pt x="393" y="120"/>
                    <a:pt x="393" y="120"/>
                    <a:pt x="393" y="120"/>
                  </a:cubicBezTo>
                  <a:cubicBezTo>
                    <a:pt x="393" y="119"/>
                    <a:pt x="393" y="119"/>
                    <a:pt x="393" y="119"/>
                  </a:cubicBezTo>
                  <a:cubicBezTo>
                    <a:pt x="393" y="119"/>
                    <a:pt x="393" y="119"/>
                    <a:pt x="393" y="119"/>
                  </a:cubicBezTo>
                  <a:cubicBezTo>
                    <a:pt x="393" y="118"/>
                    <a:pt x="393" y="118"/>
                    <a:pt x="393" y="118"/>
                  </a:cubicBezTo>
                  <a:cubicBezTo>
                    <a:pt x="393" y="117"/>
                    <a:pt x="393" y="117"/>
                    <a:pt x="393" y="117"/>
                  </a:cubicBezTo>
                  <a:cubicBezTo>
                    <a:pt x="393" y="117"/>
                    <a:pt x="393" y="117"/>
                    <a:pt x="393" y="117"/>
                  </a:cubicBezTo>
                  <a:cubicBezTo>
                    <a:pt x="393" y="117"/>
                    <a:pt x="393" y="117"/>
                    <a:pt x="393" y="117"/>
                  </a:cubicBezTo>
                  <a:cubicBezTo>
                    <a:pt x="392" y="116"/>
                    <a:pt x="392" y="116"/>
                    <a:pt x="392" y="116"/>
                  </a:cubicBezTo>
                  <a:cubicBezTo>
                    <a:pt x="392" y="115"/>
                    <a:pt x="392" y="115"/>
                    <a:pt x="392" y="115"/>
                  </a:cubicBezTo>
                  <a:cubicBezTo>
                    <a:pt x="392" y="115"/>
                    <a:pt x="392" y="115"/>
                    <a:pt x="392" y="115"/>
                  </a:cubicBezTo>
                  <a:cubicBezTo>
                    <a:pt x="392" y="114"/>
                    <a:pt x="392" y="114"/>
                    <a:pt x="392" y="114"/>
                  </a:cubicBezTo>
                  <a:cubicBezTo>
                    <a:pt x="391" y="113"/>
                    <a:pt x="391" y="113"/>
                    <a:pt x="391" y="113"/>
                  </a:cubicBezTo>
                  <a:cubicBezTo>
                    <a:pt x="391" y="112"/>
                    <a:pt x="391" y="112"/>
                    <a:pt x="391" y="112"/>
                  </a:cubicBezTo>
                  <a:cubicBezTo>
                    <a:pt x="391" y="112"/>
                    <a:pt x="391" y="112"/>
                    <a:pt x="391" y="112"/>
                  </a:cubicBezTo>
                  <a:cubicBezTo>
                    <a:pt x="390" y="112"/>
                    <a:pt x="390" y="112"/>
                    <a:pt x="390" y="112"/>
                  </a:cubicBezTo>
                  <a:cubicBezTo>
                    <a:pt x="390" y="111"/>
                    <a:pt x="390" y="111"/>
                    <a:pt x="390" y="111"/>
                  </a:cubicBezTo>
                  <a:cubicBezTo>
                    <a:pt x="390" y="110"/>
                    <a:pt x="390" y="110"/>
                    <a:pt x="390" y="110"/>
                  </a:cubicBezTo>
                  <a:cubicBezTo>
                    <a:pt x="390" y="110"/>
                    <a:pt x="390" y="110"/>
                    <a:pt x="390" y="110"/>
                  </a:cubicBezTo>
                  <a:cubicBezTo>
                    <a:pt x="390" y="110"/>
                    <a:pt x="390" y="110"/>
                    <a:pt x="390" y="110"/>
                  </a:cubicBezTo>
                  <a:cubicBezTo>
                    <a:pt x="390" y="110"/>
                    <a:pt x="390" y="110"/>
                    <a:pt x="390" y="110"/>
                  </a:cubicBezTo>
                  <a:cubicBezTo>
                    <a:pt x="390" y="110"/>
                    <a:pt x="390" y="110"/>
                    <a:pt x="390" y="110"/>
                  </a:cubicBezTo>
                  <a:cubicBezTo>
                    <a:pt x="390" y="109"/>
                    <a:pt x="390" y="109"/>
                    <a:pt x="390" y="109"/>
                  </a:cubicBezTo>
                  <a:cubicBezTo>
                    <a:pt x="390" y="109"/>
                    <a:pt x="390" y="109"/>
                    <a:pt x="390" y="109"/>
                  </a:cubicBezTo>
                  <a:cubicBezTo>
                    <a:pt x="390" y="109"/>
                    <a:pt x="390" y="109"/>
                    <a:pt x="390" y="109"/>
                  </a:cubicBezTo>
                  <a:cubicBezTo>
                    <a:pt x="390" y="109"/>
                    <a:pt x="390" y="109"/>
                    <a:pt x="390" y="109"/>
                  </a:cubicBezTo>
                  <a:cubicBezTo>
                    <a:pt x="389" y="109"/>
                    <a:pt x="389" y="109"/>
                    <a:pt x="389" y="109"/>
                  </a:cubicBezTo>
                  <a:cubicBezTo>
                    <a:pt x="389" y="109"/>
                    <a:pt x="389" y="109"/>
                    <a:pt x="389" y="109"/>
                  </a:cubicBezTo>
                  <a:cubicBezTo>
                    <a:pt x="389" y="109"/>
                    <a:pt x="389" y="109"/>
                    <a:pt x="389" y="109"/>
                  </a:cubicBezTo>
                  <a:cubicBezTo>
                    <a:pt x="389" y="110"/>
                    <a:pt x="389" y="110"/>
                    <a:pt x="389" y="110"/>
                  </a:cubicBezTo>
                  <a:cubicBezTo>
                    <a:pt x="389" y="110"/>
                    <a:pt x="389" y="110"/>
                    <a:pt x="389" y="110"/>
                  </a:cubicBezTo>
                  <a:cubicBezTo>
                    <a:pt x="389" y="110"/>
                    <a:pt x="389" y="110"/>
                    <a:pt x="389" y="110"/>
                  </a:cubicBezTo>
                  <a:cubicBezTo>
                    <a:pt x="389" y="111"/>
                    <a:pt x="389" y="111"/>
                    <a:pt x="389" y="111"/>
                  </a:cubicBezTo>
                  <a:cubicBezTo>
                    <a:pt x="389" y="111"/>
                    <a:pt x="389" y="111"/>
                    <a:pt x="389" y="111"/>
                  </a:cubicBezTo>
                  <a:cubicBezTo>
                    <a:pt x="389" y="111"/>
                    <a:pt x="389" y="111"/>
                    <a:pt x="389" y="111"/>
                  </a:cubicBezTo>
                  <a:cubicBezTo>
                    <a:pt x="389" y="111"/>
                    <a:pt x="389" y="111"/>
                    <a:pt x="389" y="111"/>
                  </a:cubicBezTo>
                  <a:cubicBezTo>
                    <a:pt x="389" y="112"/>
                    <a:pt x="389" y="112"/>
                    <a:pt x="389" y="112"/>
                  </a:cubicBezTo>
                  <a:cubicBezTo>
                    <a:pt x="389" y="112"/>
                    <a:pt x="389" y="112"/>
                    <a:pt x="389" y="112"/>
                  </a:cubicBezTo>
                  <a:cubicBezTo>
                    <a:pt x="388" y="113"/>
                    <a:pt x="388" y="113"/>
                    <a:pt x="388" y="113"/>
                  </a:cubicBezTo>
                  <a:cubicBezTo>
                    <a:pt x="388" y="114"/>
                    <a:pt x="388" y="114"/>
                    <a:pt x="388" y="114"/>
                  </a:cubicBezTo>
                  <a:cubicBezTo>
                    <a:pt x="388" y="114"/>
                    <a:pt x="388" y="114"/>
                    <a:pt x="388" y="114"/>
                  </a:cubicBezTo>
                  <a:cubicBezTo>
                    <a:pt x="387" y="115"/>
                    <a:pt x="387" y="115"/>
                    <a:pt x="387" y="115"/>
                  </a:cubicBezTo>
                  <a:cubicBezTo>
                    <a:pt x="387" y="116"/>
                    <a:pt x="387" y="116"/>
                    <a:pt x="387" y="116"/>
                  </a:cubicBezTo>
                  <a:cubicBezTo>
                    <a:pt x="387" y="117"/>
                    <a:pt x="387" y="117"/>
                    <a:pt x="387" y="117"/>
                  </a:cubicBezTo>
                  <a:cubicBezTo>
                    <a:pt x="387" y="117"/>
                    <a:pt x="387" y="117"/>
                    <a:pt x="387" y="117"/>
                  </a:cubicBezTo>
                  <a:cubicBezTo>
                    <a:pt x="387" y="118"/>
                    <a:pt x="387" y="118"/>
                    <a:pt x="387" y="118"/>
                  </a:cubicBezTo>
                  <a:cubicBezTo>
                    <a:pt x="387" y="118"/>
                    <a:pt x="387" y="118"/>
                    <a:pt x="387" y="118"/>
                  </a:cubicBezTo>
                  <a:cubicBezTo>
                    <a:pt x="386" y="119"/>
                    <a:pt x="386" y="119"/>
                    <a:pt x="386" y="119"/>
                  </a:cubicBezTo>
                  <a:cubicBezTo>
                    <a:pt x="386" y="120"/>
                    <a:pt x="386" y="120"/>
                    <a:pt x="386" y="120"/>
                  </a:cubicBezTo>
                  <a:cubicBezTo>
                    <a:pt x="386" y="129"/>
                    <a:pt x="386" y="129"/>
                    <a:pt x="386" y="129"/>
                  </a:cubicBezTo>
                  <a:cubicBezTo>
                    <a:pt x="386" y="129"/>
                    <a:pt x="386" y="129"/>
                    <a:pt x="386" y="129"/>
                  </a:cubicBezTo>
                  <a:cubicBezTo>
                    <a:pt x="385" y="129"/>
                    <a:pt x="385" y="129"/>
                    <a:pt x="385" y="129"/>
                  </a:cubicBezTo>
                  <a:cubicBezTo>
                    <a:pt x="383" y="130"/>
                    <a:pt x="383" y="130"/>
                    <a:pt x="383" y="130"/>
                  </a:cubicBezTo>
                  <a:cubicBezTo>
                    <a:pt x="382" y="132"/>
                    <a:pt x="382" y="132"/>
                    <a:pt x="382" y="132"/>
                  </a:cubicBezTo>
                  <a:cubicBezTo>
                    <a:pt x="381" y="132"/>
                    <a:pt x="381" y="132"/>
                    <a:pt x="381" y="132"/>
                  </a:cubicBezTo>
                  <a:cubicBezTo>
                    <a:pt x="381" y="132"/>
                    <a:pt x="381" y="132"/>
                    <a:pt x="381" y="132"/>
                  </a:cubicBezTo>
                  <a:cubicBezTo>
                    <a:pt x="381" y="132"/>
                    <a:pt x="381" y="132"/>
                    <a:pt x="381" y="132"/>
                  </a:cubicBezTo>
                  <a:cubicBezTo>
                    <a:pt x="381" y="132"/>
                    <a:pt x="381" y="132"/>
                    <a:pt x="381" y="132"/>
                  </a:cubicBezTo>
                  <a:cubicBezTo>
                    <a:pt x="381" y="132"/>
                    <a:pt x="381" y="132"/>
                    <a:pt x="381" y="132"/>
                  </a:cubicBezTo>
                  <a:cubicBezTo>
                    <a:pt x="380" y="134"/>
                    <a:pt x="380" y="134"/>
                    <a:pt x="380" y="134"/>
                  </a:cubicBezTo>
                  <a:cubicBezTo>
                    <a:pt x="380" y="134"/>
                    <a:pt x="380" y="134"/>
                    <a:pt x="380" y="134"/>
                  </a:cubicBezTo>
                  <a:cubicBezTo>
                    <a:pt x="380" y="134"/>
                    <a:pt x="380" y="134"/>
                    <a:pt x="380" y="134"/>
                  </a:cubicBezTo>
                  <a:cubicBezTo>
                    <a:pt x="378" y="136"/>
                    <a:pt x="378" y="136"/>
                    <a:pt x="378" y="136"/>
                  </a:cubicBezTo>
                  <a:cubicBezTo>
                    <a:pt x="377" y="138"/>
                    <a:pt x="377" y="138"/>
                    <a:pt x="377" y="138"/>
                  </a:cubicBezTo>
                  <a:cubicBezTo>
                    <a:pt x="376" y="140"/>
                    <a:pt x="376" y="140"/>
                    <a:pt x="376" y="140"/>
                  </a:cubicBezTo>
                  <a:cubicBezTo>
                    <a:pt x="375" y="142"/>
                    <a:pt x="375" y="142"/>
                    <a:pt x="375" y="142"/>
                  </a:cubicBezTo>
                  <a:cubicBezTo>
                    <a:pt x="374" y="144"/>
                    <a:pt x="374" y="144"/>
                    <a:pt x="374" y="144"/>
                  </a:cubicBezTo>
                  <a:cubicBezTo>
                    <a:pt x="373" y="146"/>
                    <a:pt x="373" y="146"/>
                    <a:pt x="373" y="146"/>
                  </a:cubicBezTo>
                  <a:cubicBezTo>
                    <a:pt x="372" y="148"/>
                    <a:pt x="372" y="148"/>
                    <a:pt x="372" y="148"/>
                  </a:cubicBezTo>
                  <a:cubicBezTo>
                    <a:pt x="372" y="151"/>
                    <a:pt x="372" y="151"/>
                    <a:pt x="372" y="151"/>
                  </a:cubicBezTo>
                  <a:cubicBezTo>
                    <a:pt x="372" y="153"/>
                    <a:pt x="372" y="153"/>
                    <a:pt x="372" y="153"/>
                  </a:cubicBezTo>
                  <a:cubicBezTo>
                    <a:pt x="371" y="153"/>
                    <a:pt x="371" y="153"/>
                    <a:pt x="371" y="153"/>
                  </a:cubicBezTo>
                  <a:cubicBezTo>
                    <a:pt x="371" y="154"/>
                    <a:pt x="371" y="154"/>
                    <a:pt x="371" y="154"/>
                  </a:cubicBezTo>
                  <a:cubicBezTo>
                    <a:pt x="371" y="154"/>
                    <a:pt x="371" y="154"/>
                    <a:pt x="371" y="154"/>
                  </a:cubicBezTo>
                  <a:cubicBezTo>
                    <a:pt x="371" y="154"/>
                    <a:pt x="371" y="154"/>
                    <a:pt x="371" y="154"/>
                  </a:cubicBezTo>
                  <a:cubicBezTo>
                    <a:pt x="371" y="154"/>
                    <a:pt x="371" y="154"/>
                    <a:pt x="371" y="154"/>
                  </a:cubicBezTo>
                  <a:cubicBezTo>
                    <a:pt x="371" y="155"/>
                    <a:pt x="371" y="155"/>
                    <a:pt x="371" y="155"/>
                  </a:cubicBezTo>
                  <a:cubicBezTo>
                    <a:pt x="371" y="155"/>
                    <a:pt x="371" y="155"/>
                    <a:pt x="371" y="155"/>
                  </a:cubicBezTo>
                  <a:cubicBezTo>
                    <a:pt x="371" y="156"/>
                    <a:pt x="371" y="156"/>
                    <a:pt x="371" y="156"/>
                  </a:cubicBezTo>
                  <a:cubicBezTo>
                    <a:pt x="371" y="156"/>
                    <a:pt x="371" y="156"/>
                    <a:pt x="371" y="156"/>
                  </a:cubicBezTo>
                  <a:cubicBezTo>
                    <a:pt x="371" y="156"/>
                    <a:pt x="371" y="156"/>
                    <a:pt x="371" y="156"/>
                  </a:cubicBezTo>
                  <a:cubicBezTo>
                    <a:pt x="371" y="156"/>
                    <a:pt x="371" y="156"/>
                    <a:pt x="371" y="156"/>
                  </a:cubicBezTo>
                  <a:cubicBezTo>
                    <a:pt x="371" y="156"/>
                    <a:pt x="371" y="156"/>
                    <a:pt x="371" y="156"/>
                  </a:cubicBezTo>
                  <a:cubicBezTo>
                    <a:pt x="371" y="156"/>
                    <a:pt x="371" y="156"/>
                    <a:pt x="371" y="156"/>
                  </a:cubicBezTo>
                  <a:cubicBezTo>
                    <a:pt x="371" y="157"/>
                    <a:pt x="371" y="157"/>
                    <a:pt x="371" y="157"/>
                  </a:cubicBezTo>
                  <a:cubicBezTo>
                    <a:pt x="370" y="157"/>
                    <a:pt x="370" y="157"/>
                    <a:pt x="370" y="157"/>
                  </a:cubicBezTo>
                  <a:cubicBezTo>
                    <a:pt x="370" y="158"/>
                    <a:pt x="370" y="158"/>
                    <a:pt x="370" y="158"/>
                  </a:cubicBezTo>
                  <a:cubicBezTo>
                    <a:pt x="370" y="158"/>
                    <a:pt x="370" y="158"/>
                    <a:pt x="370" y="158"/>
                  </a:cubicBezTo>
                  <a:cubicBezTo>
                    <a:pt x="370" y="159"/>
                    <a:pt x="370" y="159"/>
                    <a:pt x="370" y="159"/>
                  </a:cubicBezTo>
                  <a:cubicBezTo>
                    <a:pt x="370" y="159"/>
                    <a:pt x="370" y="159"/>
                    <a:pt x="370" y="159"/>
                  </a:cubicBezTo>
                  <a:cubicBezTo>
                    <a:pt x="369" y="160"/>
                    <a:pt x="369" y="160"/>
                    <a:pt x="369" y="160"/>
                  </a:cubicBezTo>
                  <a:cubicBezTo>
                    <a:pt x="369" y="160"/>
                    <a:pt x="369" y="160"/>
                    <a:pt x="369" y="160"/>
                  </a:cubicBezTo>
                  <a:cubicBezTo>
                    <a:pt x="369" y="161"/>
                    <a:pt x="369" y="161"/>
                    <a:pt x="369" y="161"/>
                  </a:cubicBezTo>
                  <a:cubicBezTo>
                    <a:pt x="369" y="161"/>
                    <a:pt x="369" y="161"/>
                    <a:pt x="369" y="161"/>
                  </a:cubicBezTo>
                  <a:cubicBezTo>
                    <a:pt x="369" y="164"/>
                    <a:pt x="369" y="164"/>
                    <a:pt x="369" y="164"/>
                  </a:cubicBezTo>
                  <a:cubicBezTo>
                    <a:pt x="369" y="163"/>
                    <a:pt x="369" y="163"/>
                    <a:pt x="369" y="163"/>
                  </a:cubicBezTo>
                  <a:cubicBezTo>
                    <a:pt x="368" y="162"/>
                    <a:pt x="368" y="162"/>
                    <a:pt x="368" y="162"/>
                  </a:cubicBezTo>
                  <a:cubicBezTo>
                    <a:pt x="368" y="154"/>
                    <a:pt x="368" y="154"/>
                    <a:pt x="368" y="154"/>
                  </a:cubicBezTo>
                  <a:cubicBezTo>
                    <a:pt x="368" y="154"/>
                    <a:pt x="368" y="154"/>
                    <a:pt x="368" y="154"/>
                  </a:cubicBezTo>
                  <a:cubicBezTo>
                    <a:pt x="368" y="153"/>
                    <a:pt x="368" y="153"/>
                    <a:pt x="368" y="153"/>
                  </a:cubicBezTo>
                  <a:cubicBezTo>
                    <a:pt x="368" y="153"/>
                    <a:pt x="368" y="153"/>
                    <a:pt x="368" y="153"/>
                  </a:cubicBezTo>
                  <a:cubicBezTo>
                    <a:pt x="368" y="153"/>
                    <a:pt x="368" y="153"/>
                    <a:pt x="368" y="153"/>
                  </a:cubicBezTo>
                  <a:cubicBezTo>
                    <a:pt x="368" y="152"/>
                    <a:pt x="368" y="152"/>
                    <a:pt x="368" y="152"/>
                  </a:cubicBezTo>
                  <a:cubicBezTo>
                    <a:pt x="368" y="151"/>
                    <a:pt x="368" y="151"/>
                    <a:pt x="368" y="151"/>
                  </a:cubicBezTo>
                  <a:cubicBezTo>
                    <a:pt x="367" y="151"/>
                    <a:pt x="367" y="151"/>
                    <a:pt x="367" y="151"/>
                  </a:cubicBezTo>
                  <a:cubicBezTo>
                    <a:pt x="367" y="150"/>
                    <a:pt x="367" y="150"/>
                    <a:pt x="367" y="150"/>
                  </a:cubicBezTo>
                  <a:cubicBezTo>
                    <a:pt x="367" y="150"/>
                    <a:pt x="367" y="150"/>
                    <a:pt x="367" y="150"/>
                  </a:cubicBezTo>
                  <a:cubicBezTo>
                    <a:pt x="367" y="149"/>
                    <a:pt x="367" y="149"/>
                    <a:pt x="367" y="149"/>
                  </a:cubicBezTo>
                  <a:cubicBezTo>
                    <a:pt x="366" y="149"/>
                    <a:pt x="366" y="149"/>
                    <a:pt x="366" y="149"/>
                  </a:cubicBezTo>
                  <a:cubicBezTo>
                    <a:pt x="366" y="148"/>
                    <a:pt x="366" y="148"/>
                    <a:pt x="366" y="148"/>
                  </a:cubicBezTo>
                  <a:cubicBezTo>
                    <a:pt x="366" y="148"/>
                    <a:pt x="366" y="148"/>
                    <a:pt x="366" y="148"/>
                  </a:cubicBezTo>
                  <a:cubicBezTo>
                    <a:pt x="366" y="147"/>
                    <a:pt x="366" y="147"/>
                    <a:pt x="366" y="147"/>
                  </a:cubicBezTo>
                  <a:cubicBezTo>
                    <a:pt x="366" y="147"/>
                    <a:pt x="366" y="147"/>
                    <a:pt x="366" y="147"/>
                  </a:cubicBezTo>
                  <a:cubicBezTo>
                    <a:pt x="366" y="147"/>
                    <a:pt x="366" y="147"/>
                    <a:pt x="366" y="147"/>
                  </a:cubicBezTo>
                  <a:cubicBezTo>
                    <a:pt x="366" y="147"/>
                    <a:pt x="366" y="147"/>
                    <a:pt x="366" y="147"/>
                  </a:cubicBezTo>
                  <a:cubicBezTo>
                    <a:pt x="366" y="146"/>
                    <a:pt x="366" y="146"/>
                    <a:pt x="366" y="146"/>
                  </a:cubicBezTo>
                  <a:cubicBezTo>
                    <a:pt x="366" y="146"/>
                    <a:pt x="366" y="146"/>
                    <a:pt x="366" y="146"/>
                  </a:cubicBezTo>
                  <a:cubicBezTo>
                    <a:pt x="366" y="146"/>
                    <a:pt x="366" y="146"/>
                    <a:pt x="366" y="146"/>
                  </a:cubicBezTo>
                  <a:cubicBezTo>
                    <a:pt x="366" y="147"/>
                    <a:pt x="366" y="147"/>
                    <a:pt x="366" y="147"/>
                  </a:cubicBezTo>
                  <a:cubicBezTo>
                    <a:pt x="365" y="147"/>
                    <a:pt x="365" y="147"/>
                    <a:pt x="365" y="147"/>
                  </a:cubicBezTo>
                  <a:cubicBezTo>
                    <a:pt x="365" y="147"/>
                    <a:pt x="365" y="147"/>
                    <a:pt x="365" y="147"/>
                  </a:cubicBezTo>
                  <a:cubicBezTo>
                    <a:pt x="366" y="147"/>
                    <a:pt x="366" y="147"/>
                    <a:pt x="366" y="147"/>
                  </a:cubicBezTo>
                  <a:cubicBezTo>
                    <a:pt x="366" y="148"/>
                    <a:pt x="366" y="148"/>
                    <a:pt x="366" y="148"/>
                  </a:cubicBezTo>
                  <a:cubicBezTo>
                    <a:pt x="366" y="148"/>
                    <a:pt x="366" y="148"/>
                    <a:pt x="366" y="148"/>
                  </a:cubicBezTo>
                  <a:cubicBezTo>
                    <a:pt x="366" y="148"/>
                    <a:pt x="366" y="148"/>
                    <a:pt x="366" y="148"/>
                  </a:cubicBezTo>
                  <a:cubicBezTo>
                    <a:pt x="365" y="148"/>
                    <a:pt x="365" y="148"/>
                    <a:pt x="365" y="148"/>
                  </a:cubicBezTo>
                  <a:cubicBezTo>
                    <a:pt x="365" y="149"/>
                    <a:pt x="365" y="149"/>
                    <a:pt x="365" y="149"/>
                  </a:cubicBezTo>
                  <a:cubicBezTo>
                    <a:pt x="365" y="149"/>
                    <a:pt x="365" y="149"/>
                    <a:pt x="365" y="149"/>
                  </a:cubicBezTo>
                  <a:cubicBezTo>
                    <a:pt x="364" y="150"/>
                    <a:pt x="364" y="150"/>
                    <a:pt x="364" y="150"/>
                  </a:cubicBezTo>
                  <a:cubicBezTo>
                    <a:pt x="364" y="150"/>
                    <a:pt x="364" y="150"/>
                    <a:pt x="364" y="150"/>
                  </a:cubicBezTo>
                  <a:cubicBezTo>
                    <a:pt x="364" y="151"/>
                    <a:pt x="364" y="151"/>
                    <a:pt x="364" y="151"/>
                  </a:cubicBezTo>
                  <a:cubicBezTo>
                    <a:pt x="364" y="151"/>
                    <a:pt x="364" y="151"/>
                    <a:pt x="364" y="151"/>
                  </a:cubicBezTo>
                  <a:cubicBezTo>
                    <a:pt x="364" y="152"/>
                    <a:pt x="364" y="152"/>
                    <a:pt x="364" y="152"/>
                  </a:cubicBezTo>
                  <a:cubicBezTo>
                    <a:pt x="363" y="152"/>
                    <a:pt x="363" y="152"/>
                    <a:pt x="363" y="152"/>
                  </a:cubicBezTo>
                  <a:cubicBezTo>
                    <a:pt x="363" y="153"/>
                    <a:pt x="363" y="153"/>
                    <a:pt x="363" y="153"/>
                  </a:cubicBezTo>
                  <a:cubicBezTo>
                    <a:pt x="363" y="154"/>
                    <a:pt x="363" y="154"/>
                    <a:pt x="363" y="154"/>
                  </a:cubicBezTo>
                  <a:cubicBezTo>
                    <a:pt x="363" y="154"/>
                    <a:pt x="363" y="154"/>
                    <a:pt x="363" y="154"/>
                  </a:cubicBezTo>
                  <a:cubicBezTo>
                    <a:pt x="363" y="162"/>
                    <a:pt x="363" y="162"/>
                    <a:pt x="363" y="162"/>
                  </a:cubicBezTo>
                  <a:cubicBezTo>
                    <a:pt x="362" y="163"/>
                    <a:pt x="362" y="163"/>
                    <a:pt x="362" y="163"/>
                  </a:cubicBezTo>
                  <a:cubicBezTo>
                    <a:pt x="361" y="164"/>
                    <a:pt x="361" y="164"/>
                    <a:pt x="361" y="164"/>
                  </a:cubicBezTo>
                  <a:cubicBezTo>
                    <a:pt x="360" y="165"/>
                    <a:pt x="360" y="165"/>
                    <a:pt x="360" y="165"/>
                  </a:cubicBezTo>
                  <a:cubicBezTo>
                    <a:pt x="359" y="167"/>
                    <a:pt x="359" y="167"/>
                    <a:pt x="359" y="167"/>
                  </a:cubicBezTo>
                  <a:cubicBezTo>
                    <a:pt x="358" y="168"/>
                    <a:pt x="358" y="168"/>
                    <a:pt x="358" y="168"/>
                  </a:cubicBezTo>
                  <a:cubicBezTo>
                    <a:pt x="358" y="170"/>
                    <a:pt x="358" y="170"/>
                    <a:pt x="358" y="170"/>
                  </a:cubicBezTo>
                  <a:cubicBezTo>
                    <a:pt x="357" y="171"/>
                    <a:pt x="357" y="171"/>
                    <a:pt x="357" y="171"/>
                  </a:cubicBezTo>
                  <a:cubicBezTo>
                    <a:pt x="357" y="173"/>
                    <a:pt x="357" y="173"/>
                    <a:pt x="357" y="173"/>
                  </a:cubicBezTo>
                  <a:cubicBezTo>
                    <a:pt x="356" y="174"/>
                    <a:pt x="356" y="174"/>
                    <a:pt x="356" y="174"/>
                  </a:cubicBezTo>
                  <a:cubicBezTo>
                    <a:pt x="356" y="176"/>
                    <a:pt x="356" y="176"/>
                    <a:pt x="356" y="176"/>
                  </a:cubicBezTo>
                  <a:cubicBezTo>
                    <a:pt x="356" y="177"/>
                    <a:pt x="356" y="177"/>
                    <a:pt x="356" y="177"/>
                  </a:cubicBezTo>
                  <a:cubicBezTo>
                    <a:pt x="356" y="179"/>
                    <a:pt x="356" y="179"/>
                    <a:pt x="356" y="179"/>
                  </a:cubicBezTo>
                  <a:cubicBezTo>
                    <a:pt x="354" y="179"/>
                    <a:pt x="354" y="179"/>
                    <a:pt x="354" y="179"/>
                  </a:cubicBezTo>
                  <a:cubicBezTo>
                    <a:pt x="354" y="185"/>
                    <a:pt x="354" y="185"/>
                    <a:pt x="354" y="185"/>
                  </a:cubicBezTo>
                  <a:cubicBezTo>
                    <a:pt x="354" y="186"/>
                    <a:pt x="354" y="186"/>
                    <a:pt x="354" y="186"/>
                  </a:cubicBezTo>
                  <a:cubicBezTo>
                    <a:pt x="354" y="186"/>
                    <a:pt x="354" y="186"/>
                    <a:pt x="354" y="186"/>
                  </a:cubicBezTo>
                  <a:cubicBezTo>
                    <a:pt x="353" y="187"/>
                    <a:pt x="353" y="187"/>
                    <a:pt x="353" y="187"/>
                  </a:cubicBezTo>
                  <a:cubicBezTo>
                    <a:pt x="353" y="187"/>
                    <a:pt x="353" y="187"/>
                    <a:pt x="353" y="187"/>
                  </a:cubicBezTo>
                  <a:cubicBezTo>
                    <a:pt x="336" y="187"/>
                    <a:pt x="336" y="187"/>
                    <a:pt x="336" y="187"/>
                  </a:cubicBezTo>
                  <a:cubicBezTo>
                    <a:pt x="336" y="185"/>
                    <a:pt x="336" y="185"/>
                    <a:pt x="336" y="185"/>
                  </a:cubicBezTo>
                  <a:cubicBezTo>
                    <a:pt x="336" y="185"/>
                    <a:pt x="336" y="185"/>
                    <a:pt x="336" y="185"/>
                  </a:cubicBezTo>
                  <a:cubicBezTo>
                    <a:pt x="336" y="185"/>
                    <a:pt x="336" y="185"/>
                    <a:pt x="336" y="185"/>
                  </a:cubicBezTo>
                  <a:cubicBezTo>
                    <a:pt x="336" y="185"/>
                    <a:pt x="336" y="185"/>
                    <a:pt x="336" y="185"/>
                  </a:cubicBezTo>
                  <a:cubicBezTo>
                    <a:pt x="335" y="181"/>
                    <a:pt x="335" y="181"/>
                    <a:pt x="335" y="181"/>
                  </a:cubicBezTo>
                  <a:cubicBezTo>
                    <a:pt x="332" y="181"/>
                    <a:pt x="332" y="181"/>
                    <a:pt x="332" y="181"/>
                  </a:cubicBezTo>
                  <a:cubicBezTo>
                    <a:pt x="332" y="181"/>
                    <a:pt x="332" y="181"/>
                    <a:pt x="332" y="181"/>
                  </a:cubicBezTo>
                  <a:cubicBezTo>
                    <a:pt x="332" y="181"/>
                    <a:pt x="332" y="181"/>
                    <a:pt x="332" y="181"/>
                  </a:cubicBezTo>
                  <a:cubicBezTo>
                    <a:pt x="332" y="181"/>
                    <a:pt x="332" y="181"/>
                    <a:pt x="332" y="181"/>
                  </a:cubicBezTo>
                  <a:cubicBezTo>
                    <a:pt x="332" y="181"/>
                    <a:pt x="332" y="181"/>
                    <a:pt x="332" y="181"/>
                  </a:cubicBezTo>
                  <a:cubicBezTo>
                    <a:pt x="332" y="181"/>
                    <a:pt x="332" y="181"/>
                    <a:pt x="332" y="181"/>
                  </a:cubicBezTo>
                  <a:cubicBezTo>
                    <a:pt x="332" y="180"/>
                    <a:pt x="332" y="180"/>
                    <a:pt x="332" y="180"/>
                  </a:cubicBezTo>
                  <a:cubicBezTo>
                    <a:pt x="332" y="180"/>
                    <a:pt x="332" y="180"/>
                    <a:pt x="332" y="180"/>
                  </a:cubicBezTo>
                  <a:cubicBezTo>
                    <a:pt x="332" y="180"/>
                    <a:pt x="332" y="180"/>
                    <a:pt x="332" y="180"/>
                  </a:cubicBezTo>
                  <a:cubicBezTo>
                    <a:pt x="332" y="179"/>
                    <a:pt x="332" y="179"/>
                    <a:pt x="332" y="179"/>
                  </a:cubicBezTo>
                  <a:cubicBezTo>
                    <a:pt x="332" y="179"/>
                    <a:pt x="332" y="179"/>
                    <a:pt x="332" y="179"/>
                  </a:cubicBezTo>
                  <a:cubicBezTo>
                    <a:pt x="332" y="179"/>
                    <a:pt x="332" y="179"/>
                    <a:pt x="332" y="179"/>
                  </a:cubicBezTo>
                  <a:cubicBezTo>
                    <a:pt x="332" y="179"/>
                    <a:pt x="332" y="179"/>
                    <a:pt x="332" y="179"/>
                  </a:cubicBezTo>
                  <a:cubicBezTo>
                    <a:pt x="331" y="179"/>
                    <a:pt x="331" y="179"/>
                    <a:pt x="331" y="179"/>
                  </a:cubicBezTo>
                  <a:cubicBezTo>
                    <a:pt x="331" y="179"/>
                    <a:pt x="331" y="179"/>
                    <a:pt x="331" y="179"/>
                  </a:cubicBezTo>
                  <a:cubicBezTo>
                    <a:pt x="331" y="179"/>
                    <a:pt x="331" y="179"/>
                    <a:pt x="331" y="179"/>
                  </a:cubicBezTo>
                  <a:cubicBezTo>
                    <a:pt x="331" y="179"/>
                    <a:pt x="331" y="179"/>
                    <a:pt x="331" y="179"/>
                  </a:cubicBezTo>
                  <a:cubicBezTo>
                    <a:pt x="331" y="179"/>
                    <a:pt x="331" y="179"/>
                    <a:pt x="331" y="179"/>
                  </a:cubicBezTo>
                  <a:cubicBezTo>
                    <a:pt x="331" y="179"/>
                    <a:pt x="331" y="179"/>
                    <a:pt x="331" y="179"/>
                  </a:cubicBezTo>
                  <a:cubicBezTo>
                    <a:pt x="331" y="179"/>
                    <a:pt x="331" y="179"/>
                    <a:pt x="331" y="179"/>
                  </a:cubicBezTo>
                  <a:cubicBezTo>
                    <a:pt x="331" y="179"/>
                    <a:pt x="331" y="179"/>
                    <a:pt x="331" y="179"/>
                  </a:cubicBezTo>
                  <a:cubicBezTo>
                    <a:pt x="331" y="181"/>
                    <a:pt x="331" y="181"/>
                    <a:pt x="331" y="181"/>
                  </a:cubicBezTo>
                  <a:cubicBezTo>
                    <a:pt x="331" y="181"/>
                    <a:pt x="331" y="181"/>
                    <a:pt x="331" y="181"/>
                  </a:cubicBezTo>
                  <a:cubicBezTo>
                    <a:pt x="331" y="181"/>
                    <a:pt x="331" y="181"/>
                    <a:pt x="331" y="181"/>
                  </a:cubicBezTo>
                  <a:cubicBezTo>
                    <a:pt x="331" y="181"/>
                    <a:pt x="331" y="181"/>
                    <a:pt x="331" y="181"/>
                  </a:cubicBezTo>
                  <a:cubicBezTo>
                    <a:pt x="331" y="181"/>
                    <a:pt x="331" y="181"/>
                    <a:pt x="331" y="181"/>
                  </a:cubicBezTo>
                  <a:cubicBezTo>
                    <a:pt x="331" y="181"/>
                    <a:pt x="331" y="181"/>
                    <a:pt x="331" y="181"/>
                  </a:cubicBezTo>
                  <a:cubicBezTo>
                    <a:pt x="331" y="181"/>
                    <a:pt x="331" y="181"/>
                    <a:pt x="331" y="181"/>
                  </a:cubicBezTo>
                  <a:cubicBezTo>
                    <a:pt x="331" y="181"/>
                    <a:pt x="331" y="181"/>
                    <a:pt x="331" y="181"/>
                  </a:cubicBezTo>
                  <a:cubicBezTo>
                    <a:pt x="329" y="184"/>
                    <a:pt x="329" y="184"/>
                    <a:pt x="329" y="184"/>
                  </a:cubicBezTo>
                  <a:cubicBezTo>
                    <a:pt x="329" y="184"/>
                    <a:pt x="329" y="184"/>
                    <a:pt x="329" y="184"/>
                  </a:cubicBezTo>
                  <a:cubicBezTo>
                    <a:pt x="329" y="184"/>
                    <a:pt x="329" y="184"/>
                    <a:pt x="329" y="184"/>
                  </a:cubicBezTo>
                  <a:cubicBezTo>
                    <a:pt x="329" y="184"/>
                    <a:pt x="329" y="184"/>
                    <a:pt x="329" y="184"/>
                  </a:cubicBezTo>
                  <a:cubicBezTo>
                    <a:pt x="330" y="184"/>
                    <a:pt x="330" y="184"/>
                    <a:pt x="330" y="184"/>
                  </a:cubicBezTo>
                  <a:cubicBezTo>
                    <a:pt x="329" y="190"/>
                    <a:pt x="329" y="190"/>
                    <a:pt x="329" y="190"/>
                  </a:cubicBezTo>
                  <a:cubicBezTo>
                    <a:pt x="329" y="191"/>
                    <a:pt x="329" y="191"/>
                    <a:pt x="329" y="191"/>
                  </a:cubicBezTo>
                  <a:cubicBezTo>
                    <a:pt x="329" y="192"/>
                    <a:pt x="329" y="192"/>
                    <a:pt x="329" y="192"/>
                  </a:cubicBezTo>
                  <a:cubicBezTo>
                    <a:pt x="328" y="192"/>
                    <a:pt x="328" y="192"/>
                    <a:pt x="328" y="192"/>
                  </a:cubicBezTo>
                  <a:cubicBezTo>
                    <a:pt x="328" y="192"/>
                    <a:pt x="328" y="192"/>
                    <a:pt x="328" y="192"/>
                  </a:cubicBezTo>
                  <a:cubicBezTo>
                    <a:pt x="328" y="191"/>
                    <a:pt x="328" y="191"/>
                    <a:pt x="328" y="191"/>
                  </a:cubicBezTo>
                  <a:cubicBezTo>
                    <a:pt x="328" y="191"/>
                    <a:pt x="328" y="191"/>
                    <a:pt x="328" y="191"/>
                  </a:cubicBezTo>
                  <a:cubicBezTo>
                    <a:pt x="328" y="190"/>
                    <a:pt x="328" y="190"/>
                    <a:pt x="328" y="190"/>
                  </a:cubicBezTo>
                  <a:cubicBezTo>
                    <a:pt x="328" y="190"/>
                    <a:pt x="328" y="190"/>
                    <a:pt x="328" y="190"/>
                  </a:cubicBezTo>
                  <a:cubicBezTo>
                    <a:pt x="328" y="189"/>
                    <a:pt x="328" y="189"/>
                    <a:pt x="328" y="189"/>
                  </a:cubicBezTo>
                  <a:cubicBezTo>
                    <a:pt x="328" y="189"/>
                    <a:pt x="328" y="189"/>
                    <a:pt x="328" y="189"/>
                  </a:cubicBezTo>
                  <a:cubicBezTo>
                    <a:pt x="328" y="188"/>
                    <a:pt x="328" y="188"/>
                    <a:pt x="328" y="188"/>
                  </a:cubicBezTo>
                  <a:cubicBezTo>
                    <a:pt x="328" y="188"/>
                    <a:pt x="328" y="188"/>
                    <a:pt x="328" y="188"/>
                  </a:cubicBezTo>
                  <a:cubicBezTo>
                    <a:pt x="327" y="187"/>
                    <a:pt x="327" y="187"/>
                    <a:pt x="327" y="187"/>
                  </a:cubicBezTo>
                  <a:cubicBezTo>
                    <a:pt x="327" y="187"/>
                    <a:pt x="327" y="187"/>
                    <a:pt x="327" y="187"/>
                  </a:cubicBezTo>
                  <a:cubicBezTo>
                    <a:pt x="327" y="186"/>
                    <a:pt x="327" y="186"/>
                    <a:pt x="327" y="186"/>
                  </a:cubicBezTo>
                  <a:cubicBezTo>
                    <a:pt x="326" y="186"/>
                    <a:pt x="326" y="186"/>
                    <a:pt x="326" y="186"/>
                  </a:cubicBezTo>
                  <a:cubicBezTo>
                    <a:pt x="326" y="186"/>
                    <a:pt x="326" y="186"/>
                    <a:pt x="326" y="186"/>
                  </a:cubicBezTo>
                  <a:cubicBezTo>
                    <a:pt x="325" y="187"/>
                    <a:pt x="325" y="187"/>
                    <a:pt x="325" y="187"/>
                  </a:cubicBezTo>
                  <a:cubicBezTo>
                    <a:pt x="325" y="187"/>
                    <a:pt x="325" y="187"/>
                    <a:pt x="325" y="187"/>
                  </a:cubicBezTo>
                  <a:cubicBezTo>
                    <a:pt x="325" y="187"/>
                    <a:pt x="325" y="187"/>
                    <a:pt x="325" y="187"/>
                  </a:cubicBezTo>
                  <a:cubicBezTo>
                    <a:pt x="324" y="188"/>
                    <a:pt x="324" y="188"/>
                    <a:pt x="324" y="188"/>
                  </a:cubicBezTo>
                  <a:cubicBezTo>
                    <a:pt x="324" y="188"/>
                    <a:pt x="324" y="188"/>
                    <a:pt x="324" y="188"/>
                  </a:cubicBezTo>
                  <a:cubicBezTo>
                    <a:pt x="324" y="189"/>
                    <a:pt x="324" y="189"/>
                    <a:pt x="324" y="189"/>
                  </a:cubicBezTo>
                  <a:cubicBezTo>
                    <a:pt x="324" y="189"/>
                    <a:pt x="324" y="189"/>
                    <a:pt x="324" y="189"/>
                  </a:cubicBezTo>
                  <a:cubicBezTo>
                    <a:pt x="324" y="190"/>
                    <a:pt x="324" y="190"/>
                    <a:pt x="324" y="190"/>
                  </a:cubicBezTo>
                  <a:cubicBezTo>
                    <a:pt x="323" y="191"/>
                    <a:pt x="323" y="191"/>
                    <a:pt x="323" y="191"/>
                  </a:cubicBezTo>
                  <a:cubicBezTo>
                    <a:pt x="323" y="191"/>
                    <a:pt x="323" y="191"/>
                    <a:pt x="323" y="191"/>
                  </a:cubicBezTo>
                  <a:cubicBezTo>
                    <a:pt x="323" y="192"/>
                    <a:pt x="323" y="192"/>
                    <a:pt x="323" y="192"/>
                  </a:cubicBezTo>
                  <a:cubicBezTo>
                    <a:pt x="323" y="192"/>
                    <a:pt x="323" y="192"/>
                    <a:pt x="323" y="192"/>
                  </a:cubicBezTo>
                  <a:cubicBezTo>
                    <a:pt x="323" y="192"/>
                    <a:pt x="323" y="192"/>
                    <a:pt x="323" y="192"/>
                  </a:cubicBezTo>
                  <a:cubicBezTo>
                    <a:pt x="323" y="192"/>
                    <a:pt x="323" y="192"/>
                    <a:pt x="323" y="192"/>
                  </a:cubicBezTo>
                  <a:cubicBezTo>
                    <a:pt x="323" y="198"/>
                    <a:pt x="323" y="198"/>
                    <a:pt x="323" y="198"/>
                  </a:cubicBezTo>
                  <a:cubicBezTo>
                    <a:pt x="323" y="204"/>
                    <a:pt x="323" y="204"/>
                    <a:pt x="323" y="204"/>
                  </a:cubicBezTo>
                  <a:cubicBezTo>
                    <a:pt x="322" y="204"/>
                    <a:pt x="322" y="204"/>
                    <a:pt x="322" y="204"/>
                  </a:cubicBezTo>
                  <a:cubicBezTo>
                    <a:pt x="322" y="205"/>
                    <a:pt x="322" y="205"/>
                    <a:pt x="322" y="205"/>
                  </a:cubicBezTo>
                  <a:cubicBezTo>
                    <a:pt x="322" y="205"/>
                    <a:pt x="322" y="205"/>
                    <a:pt x="322" y="205"/>
                  </a:cubicBezTo>
                  <a:cubicBezTo>
                    <a:pt x="322" y="205"/>
                    <a:pt x="322" y="205"/>
                    <a:pt x="322" y="205"/>
                  </a:cubicBezTo>
                  <a:cubicBezTo>
                    <a:pt x="322" y="209"/>
                    <a:pt x="322" y="209"/>
                    <a:pt x="322" y="209"/>
                  </a:cubicBezTo>
                  <a:cubicBezTo>
                    <a:pt x="322" y="209"/>
                    <a:pt x="322" y="209"/>
                    <a:pt x="322" y="209"/>
                  </a:cubicBezTo>
                  <a:cubicBezTo>
                    <a:pt x="322" y="209"/>
                    <a:pt x="322" y="209"/>
                    <a:pt x="322" y="209"/>
                  </a:cubicBezTo>
                  <a:cubicBezTo>
                    <a:pt x="322" y="209"/>
                    <a:pt x="322" y="209"/>
                    <a:pt x="322" y="209"/>
                  </a:cubicBezTo>
                  <a:cubicBezTo>
                    <a:pt x="321" y="209"/>
                    <a:pt x="321" y="209"/>
                    <a:pt x="321" y="209"/>
                  </a:cubicBezTo>
                  <a:cubicBezTo>
                    <a:pt x="321" y="209"/>
                    <a:pt x="321" y="209"/>
                    <a:pt x="321" y="209"/>
                  </a:cubicBezTo>
                  <a:cubicBezTo>
                    <a:pt x="321" y="210"/>
                    <a:pt x="321" y="210"/>
                    <a:pt x="321" y="210"/>
                  </a:cubicBezTo>
                  <a:cubicBezTo>
                    <a:pt x="321" y="210"/>
                    <a:pt x="321" y="210"/>
                    <a:pt x="321" y="210"/>
                  </a:cubicBezTo>
                  <a:cubicBezTo>
                    <a:pt x="321" y="210"/>
                    <a:pt x="321" y="210"/>
                    <a:pt x="321" y="210"/>
                  </a:cubicBezTo>
                  <a:cubicBezTo>
                    <a:pt x="321" y="211"/>
                    <a:pt x="321" y="211"/>
                    <a:pt x="321" y="211"/>
                  </a:cubicBezTo>
                  <a:cubicBezTo>
                    <a:pt x="322" y="211"/>
                    <a:pt x="322" y="211"/>
                    <a:pt x="322" y="211"/>
                  </a:cubicBezTo>
                  <a:cubicBezTo>
                    <a:pt x="322" y="211"/>
                    <a:pt x="322" y="211"/>
                    <a:pt x="322" y="211"/>
                  </a:cubicBezTo>
                  <a:cubicBezTo>
                    <a:pt x="322" y="211"/>
                    <a:pt x="322" y="211"/>
                    <a:pt x="322" y="211"/>
                  </a:cubicBezTo>
                  <a:cubicBezTo>
                    <a:pt x="321" y="211"/>
                    <a:pt x="321" y="211"/>
                    <a:pt x="321" y="211"/>
                  </a:cubicBezTo>
                  <a:cubicBezTo>
                    <a:pt x="321" y="211"/>
                    <a:pt x="321" y="211"/>
                    <a:pt x="321" y="211"/>
                  </a:cubicBezTo>
                  <a:cubicBezTo>
                    <a:pt x="321" y="211"/>
                    <a:pt x="321" y="211"/>
                    <a:pt x="321" y="211"/>
                  </a:cubicBezTo>
                  <a:cubicBezTo>
                    <a:pt x="321" y="211"/>
                    <a:pt x="321" y="211"/>
                    <a:pt x="321" y="211"/>
                  </a:cubicBezTo>
                  <a:cubicBezTo>
                    <a:pt x="321" y="211"/>
                    <a:pt x="321" y="211"/>
                    <a:pt x="321" y="211"/>
                  </a:cubicBezTo>
                  <a:cubicBezTo>
                    <a:pt x="320" y="211"/>
                    <a:pt x="320" y="211"/>
                    <a:pt x="320" y="211"/>
                  </a:cubicBezTo>
                  <a:cubicBezTo>
                    <a:pt x="320" y="211"/>
                    <a:pt x="320" y="211"/>
                    <a:pt x="320" y="211"/>
                  </a:cubicBezTo>
                  <a:cubicBezTo>
                    <a:pt x="319" y="212"/>
                    <a:pt x="319" y="212"/>
                    <a:pt x="319" y="212"/>
                  </a:cubicBezTo>
                  <a:cubicBezTo>
                    <a:pt x="319" y="212"/>
                    <a:pt x="319" y="212"/>
                    <a:pt x="319" y="212"/>
                  </a:cubicBezTo>
                  <a:cubicBezTo>
                    <a:pt x="320" y="213"/>
                    <a:pt x="320" y="213"/>
                    <a:pt x="320" y="213"/>
                  </a:cubicBezTo>
                  <a:cubicBezTo>
                    <a:pt x="320" y="213"/>
                    <a:pt x="320" y="213"/>
                    <a:pt x="320" y="213"/>
                  </a:cubicBezTo>
                  <a:cubicBezTo>
                    <a:pt x="320" y="212"/>
                    <a:pt x="320" y="212"/>
                    <a:pt x="320" y="212"/>
                  </a:cubicBezTo>
                  <a:cubicBezTo>
                    <a:pt x="320" y="212"/>
                    <a:pt x="320" y="212"/>
                    <a:pt x="320" y="212"/>
                  </a:cubicBezTo>
                  <a:cubicBezTo>
                    <a:pt x="321" y="212"/>
                    <a:pt x="321" y="212"/>
                    <a:pt x="321" y="212"/>
                  </a:cubicBezTo>
                  <a:cubicBezTo>
                    <a:pt x="321" y="213"/>
                    <a:pt x="321" y="213"/>
                    <a:pt x="321" y="213"/>
                  </a:cubicBezTo>
                  <a:cubicBezTo>
                    <a:pt x="321" y="213"/>
                    <a:pt x="321" y="213"/>
                    <a:pt x="321" y="213"/>
                  </a:cubicBezTo>
                  <a:cubicBezTo>
                    <a:pt x="321" y="213"/>
                    <a:pt x="321" y="213"/>
                    <a:pt x="321" y="213"/>
                  </a:cubicBezTo>
                  <a:cubicBezTo>
                    <a:pt x="321" y="213"/>
                    <a:pt x="321" y="213"/>
                    <a:pt x="321" y="213"/>
                  </a:cubicBezTo>
                  <a:cubicBezTo>
                    <a:pt x="321" y="214"/>
                    <a:pt x="321" y="214"/>
                    <a:pt x="321" y="214"/>
                  </a:cubicBezTo>
                  <a:cubicBezTo>
                    <a:pt x="321" y="214"/>
                    <a:pt x="321" y="214"/>
                    <a:pt x="321" y="214"/>
                  </a:cubicBezTo>
                  <a:cubicBezTo>
                    <a:pt x="321" y="214"/>
                    <a:pt x="321" y="214"/>
                    <a:pt x="321" y="214"/>
                  </a:cubicBezTo>
                  <a:cubicBezTo>
                    <a:pt x="322" y="214"/>
                    <a:pt x="322" y="214"/>
                    <a:pt x="322" y="214"/>
                  </a:cubicBezTo>
                  <a:cubicBezTo>
                    <a:pt x="322" y="215"/>
                    <a:pt x="322" y="215"/>
                    <a:pt x="322" y="215"/>
                  </a:cubicBezTo>
                  <a:cubicBezTo>
                    <a:pt x="322" y="217"/>
                    <a:pt x="322" y="217"/>
                    <a:pt x="322" y="217"/>
                  </a:cubicBezTo>
                  <a:cubicBezTo>
                    <a:pt x="317" y="217"/>
                    <a:pt x="317" y="217"/>
                    <a:pt x="317" y="217"/>
                  </a:cubicBezTo>
                  <a:cubicBezTo>
                    <a:pt x="316" y="217"/>
                    <a:pt x="316" y="217"/>
                    <a:pt x="316" y="217"/>
                  </a:cubicBezTo>
                  <a:cubicBezTo>
                    <a:pt x="316" y="217"/>
                    <a:pt x="316" y="217"/>
                    <a:pt x="316" y="217"/>
                  </a:cubicBezTo>
                  <a:cubicBezTo>
                    <a:pt x="316" y="216"/>
                    <a:pt x="316" y="216"/>
                    <a:pt x="316" y="216"/>
                  </a:cubicBezTo>
                  <a:cubicBezTo>
                    <a:pt x="316" y="215"/>
                    <a:pt x="316" y="215"/>
                    <a:pt x="316" y="215"/>
                  </a:cubicBezTo>
                  <a:cubicBezTo>
                    <a:pt x="316" y="215"/>
                    <a:pt x="316" y="215"/>
                    <a:pt x="316" y="215"/>
                  </a:cubicBezTo>
                  <a:cubicBezTo>
                    <a:pt x="316" y="215"/>
                    <a:pt x="316" y="215"/>
                    <a:pt x="316" y="215"/>
                  </a:cubicBezTo>
                  <a:cubicBezTo>
                    <a:pt x="317" y="215"/>
                    <a:pt x="317" y="215"/>
                    <a:pt x="317" y="215"/>
                  </a:cubicBezTo>
                  <a:cubicBezTo>
                    <a:pt x="317" y="214"/>
                    <a:pt x="317" y="214"/>
                    <a:pt x="317" y="214"/>
                  </a:cubicBezTo>
                  <a:cubicBezTo>
                    <a:pt x="317" y="214"/>
                    <a:pt x="317" y="214"/>
                    <a:pt x="317" y="214"/>
                  </a:cubicBezTo>
                  <a:cubicBezTo>
                    <a:pt x="317" y="213"/>
                    <a:pt x="317" y="213"/>
                    <a:pt x="317" y="213"/>
                  </a:cubicBezTo>
                  <a:cubicBezTo>
                    <a:pt x="316" y="213"/>
                    <a:pt x="316" y="213"/>
                    <a:pt x="316" y="213"/>
                  </a:cubicBezTo>
                  <a:cubicBezTo>
                    <a:pt x="316" y="212"/>
                    <a:pt x="316" y="212"/>
                    <a:pt x="316" y="212"/>
                  </a:cubicBezTo>
                  <a:cubicBezTo>
                    <a:pt x="315" y="212"/>
                    <a:pt x="315" y="212"/>
                    <a:pt x="315" y="212"/>
                  </a:cubicBezTo>
                  <a:cubicBezTo>
                    <a:pt x="315" y="212"/>
                    <a:pt x="315" y="212"/>
                    <a:pt x="315" y="212"/>
                  </a:cubicBezTo>
                  <a:cubicBezTo>
                    <a:pt x="314" y="210"/>
                    <a:pt x="314" y="210"/>
                    <a:pt x="314" y="210"/>
                  </a:cubicBezTo>
                  <a:cubicBezTo>
                    <a:pt x="314" y="210"/>
                    <a:pt x="314" y="210"/>
                    <a:pt x="314" y="210"/>
                  </a:cubicBezTo>
                  <a:cubicBezTo>
                    <a:pt x="314" y="210"/>
                    <a:pt x="314" y="210"/>
                    <a:pt x="314" y="210"/>
                  </a:cubicBezTo>
                  <a:cubicBezTo>
                    <a:pt x="313" y="210"/>
                    <a:pt x="313" y="210"/>
                    <a:pt x="313" y="210"/>
                  </a:cubicBezTo>
                  <a:cubicBezTo>
                    <a:pt x="313" y="209"/>
                    <a:pt x="313" y="209"/>
                    <a:pt x="313" y="209"/>
                  </a:cubicBezTo>
                  <a:cubicBezTo>
                    <a:pt x="313" y="209"/>
                    <a:pt x="313" y="209"/>
                    <a:pt x="313" y="209"/>
                  </a:cubicBezTo>
                  <a:cubicBezTo>
                    <a:pt x="313" y="209"/>
                    <a:pt x="313" y="209"/>
                    <a:pt x="313" y="209"/>
                  </a:cubicBezTo>
                  <a:cubicBezTo>
                    <a:pt x="313" y="209"/>
                    <a:pt x="313" y="209"/>
                    <a:pt x="313" y="209"/>
                  </a:cubicBezTo>
                  <a:cubicBezTo>
                    <a:pt x="312" y="209"/>
                    <a:pt x="312" y="209"/>
                    <a:pt x="312" y="209"/>
                  </a:cubicBezTo>
                  <a:cubicBezTo>
                    <a:pt x="312" y="209"/>
                    <a:pt x="312" y="209"/>
                    <a:pt x="312" y="209"/>
                  </a:cubicBezTo>
                  <a:cubicBezTo>
                    <a:pt x="312" y="209"/>
                    <a:pt x="312" y="209"/>
                    <a:pt x="312" y="209"/>
                  </a:cubicBezTo>
                  <a:cubicBezTo>
                    <a:pt x="312" y="210"/>
                    <a:pt x="312" y="210"/>
                    <a:pt x="312" y="210"/>
                  </a:cubicBezTo>
                  <a:cubicBezTo>
                    <a:pt x="312" y="210"/>
                    <a:pt x="312" y="210"/>
                    <a:pt x="312" y="210"/>
                  </a:cubicBezTo>
                  <a:cubicBezTo>
                    <a:pt x="311" y="210"/>
                    <a:pt x="311" y="210"/>
                    <a:pt x="311" y="210"/>
                  </a:cubicBezTo>
                  <a:cubicBezTo>
                    <a:pt x="311" y="210"/>
                    <a:pt x="311" y="210"/>
                    <a:pt x="311" y="210"/>
                  </a:cubicBezTo>
                  <a:cubicBezTo>
                    <a:pt x="310" y="209"/>
                    <a:pt x="310" y="209"/>
                    <a:pt x="310" y="209"/>
                  </a:cubicBezTo>
                  <a:cubicBezTo>
                    <a:pt x="310" y="209"/>
                    <a:pt x="310" y="209"/>
                    <a:pt x="310" y="209"/>
                  </a:cubicBezTo>
                  <a:cubicBezTo>
                    <a:pt x="310" y="209"/>
                    <a:pt x="310" y="209"/>
                    <a:pt x="310" y="209"/>
                  </a:cubicBezTo>
                  <a:cubicBezTo>
                    <a:pt x="310" y="209"/>
                    <a:pt x="310" y="209"/>
                    <a:pt x="310" y="209"/>
                  </a:cubicBezTo>
                  <a:cubicBezTo>
                    <a:pt x="310" y="210"/>
                    <a:pt x="310" y="210"/>
                    <a:pt x="310" y="210"/>
                  </a:cubicBezTo>
                  <a:cubicBezTo>
                    <a:pt x="310" y="210"/>
                    <a:pt x="310" y="210"/>
                    <a:pt x="310" y="210"/>
                  </a:cubicBezTo>
                  <a:cubicBezTo>
                    <a:pt x="310" y="211"/>
                    <a:pt x="310" y="211"/>
                    <a:pt x="310" y="211"/>
                  </a:cubicBezTo>
                  <a:cubicBezTo>
                    <a:pt x="310" y="211"/>
                    <a:pt x="310" y="211"/>
                    <a:pt x="310" y="211"/>
                  </a:cubicBezTo>
                  <a:cubicBezTo>
                    <a:pt x="311" y="211"/>
                    <a:pt x="311" y="211"/>
                    <a:pt x="311" y="211"/>
                  </a:cubicBezTo>
                  <a:cubicBezTo>
                    <a:pt x="311" y="211"/>
                    <a:pt x="311" y="211"/>
                    <a:pt x="311" y="211"/>
                  </a:cubicBezTo>
                  <a:cubicBezTo>
                    <a:pt x="312" y="211"/>
                    <a:pt x="312" y="211"/>
                    <a:pt x="312" y="211"/>
                  </a:cubicBezTo>
                  <a:cubicBezTo>
                    <a:pt x="312" y="211"/>
                    <a:pt x="312" y="211"/>
                    <a:pt x="312" y="211"/>
                  </a:cubicBezTo>
                  <a:cubicBezTo>
                    <a:pt x="312" y="211"/>
                    <a:pt x="312" y="211"/>
                    <a:pt x="312" y="211"/>
                  </a:cubicBezTo>
                  <a:cubicBezTo>
                    <a:pt x="312" y="212"/>
                    <a:pt x="312" y="212"/>
                    <a:pt x="312" y="212"/>
                  </a:cubicBezTo>
                  <a:cubicBezTo>
                    <a:pt x="312" y="212"/>
                    <a:pt x="312" y="212"/>
                    <a:pt x="312" y="212"/>
                  </a:cubicBezTo>
                  <a:cubicBezTo>
                    <a:pt x="312" y="212"/>
                    <a:pt x="312" y="212"/>
                    <a:pt x="312" y="212"/>
                  </a:cubicBezTo>
                  <a:cubicBezTo>
                    <a:pt x="312" y="212"/>
                    <a:pt x="312" y="212"/>
                    <a:pt x="312" y="212"/>
                  </a:cubicBezTo>
                  <a:cubicBezTo>
                    <a:pt x="311" y="212"/>
                    <a:pt x="311" y="212"/>
                    <a:pt x="311" y="212"/>
                  </a:cubicBezTo>
                  <a:cubicBezTo>
                    <a:pt x="311" y="212"/>
                    <a:pt x="311" y="212"/>
                    <a:pt x="311" y="212"/>
                  </a:cubicBezTo>
                  <a:cubicBezTo>
                    <a:pt x="311" y="212"/>
                    <a:pt x="311" y="212"/>
                    <a:pt x="311" y="212"/>
                  </a:cubicBezTo>
                  <a:cubicBezTo>
                    <a:pt x="310" y="212"/>
                    <a:pt x="310" y="212"/>
                    <a:pt x="310" y="212"/>
                  </a:cubicBezTo>
                  <a:cubicBezTo>
                    <a:pt x="310" y="211"/>
                    <a:pt x="310" y="211"/>
                    <a:pt x="310" y="211"/>
                  </a:cubicBezTo>
                  <a:cubicBezTo>
                    <a:pt x="310" y="211"/>
                    <a:pt x="310" y="211"/>
                    <a:pt x="310" y="211"/>
                  </a:cubicBezTo>
                  <a:cubicBezTo>
                    <a:pt x="309" y="211"/>
                    <a:pt x="309" y="211"/>
                    <a:pt x="309" y="211"/>
                  </a:cubicBezTo>
                  <a:cubicBezTo>
                    <a:pt x="309" y="211"/>
                    <a:pt x="309" y="211"/>
                    <a:pt x="309" y="211"/>
                  </a:cubicBezTo>
                  <a:cubicBezTo>
                    <a:pt x="309" y="211"/>
                    <a:pt x="309" y="211"/>
                    <a:pt x="309" y="211"/>
                  </a:cubicBezTo>
                  <a:cubicBezTo>
                    <a:pt x="308" y="211"/>
                    <a:pt x="308" y="211"/>
                    <a:pt x="308" y="211"/>
                  </a:cubicBezTo>
                  <a:cubicBezTo>
                    <a:pt x="308" y="211"/>
                    <a:pt x="308" y="211"/>
                    <a:pt x="308" y="211"/>
                  </a:cubicBezTo>
                  <a:cubicBezTo>
                    <a:pt x="308" y="213"/>
                    <a:pt x="308" y="213"/>
                    <a:pt x="308" y="213"/>
                  </a:cubicBezTo>
                  <a:cubicBezTo>
                    <a:pt x="307" y="213"/>
                    <a:pt x="307" y="213"/>
                    <a:pt x="307" y="213"/>
                  </a:cubicBezTo>
                  <a:cubicBezTo>
                    <a:pt x="308" y="213"/>
                    <a:pt x="308" y="213"/>
                    <a:pt x="308" y="213"/>
                  </a:cubicBezTo>
                  <a:cubicBezTo>
                    <a:pt x="308" y="213"/>
                    <a:pt x="308" y="213"/>
                    <a:pt x="308" y="213"/>
                  </a:cubicBezTo>
                  <a:cubicBezTo>
                    <a:pt x="308" y="213"/>
                    <a:pt x="308" y="213"/>
                    <a:pt x="308" y="213"/>
                  </a:cubicBezTo>
                  <a:cubicBezTo>
                    <a:pt x="309" y="213"/>
                    <a:pt x="309" y="213"/>
                    <a:pt x="309" y="213"/>
                  </a:cubicBezTo>
                  <a:cubicBezTo>
                    <a:pt x="309" y="213"/>
                    <a:pt x="309" y="213"/>
                    <a:pt x="309" y="213"/>
                  </a:cubicBezTo>
                  <a:cubicBezTo>
                    <a:pt x="309" y="213"/>
                    <a:pt x="309" y="213"/>
                    <a:pt x="309" y="213"/>
                  </a:cubicBezTo>
                  <a:cubicBezTo>
                    <a:pt x="309" y="213"/>
                    <a:pt x="309" y="213"/>
                    <a:pt x="309" y="213"/>
                  </a:cubicBezTo>
                  <a:cubicBezTo>
                    <a:pt x="309" y="213"/>
                    <a:pt x="309" y="213"/>
                    <a:pt x="309" y="213"/>
                  </a:cubicBezTo>
                  <a:cubicBezTo>
                    <a:pt x="309" y="214"/>
                    <a:pt x="309" y="214"/>
                    <a:pt x="309" y="214"/>
                  </a:cubicBezTo>
                  <a:cubicBezTo>
                    <a:pt x="309" y="214"/>
                    <a:pt x="309" y="214"/>
                    <a:pt x="309" y="214"/>
                  </a:cubicBezTo>
                  <a:cubicBezTo>
                    <a:pt x="309" y="215"/>
                    <a:pt x="309" y="215"/>
                    <a:pt x="309" y="215"/>
                  </a:cubicBezTo>
                  <a:cubicBezTo>
                    <a:pt x="310" y="215"/>
                    <a:pt x="310" y="215"/>
                    <a:pt x="310" y="215"/>
                  </a:cubicBezTo>
                  <a:cubicBezTo>
                    <a:pt x="310" y="215"/>
                    <a:pt x="310" y="215"/>
                    <a:pt x="310" y="215"/>
                  </a:cubicBezTo>
                  <a:cubicBezTo>
                    <a:pt x="311" y="216"/>
                    <a:pt x="311" y="216"/>
                    <a:pt x="311" y="216"/>
                  </a:cubicBezTo>
                  <a:cubicBezTo>
                    <a:pt x="311" y="217"/>
                    <a:pt x="311" y="217"/>
                    <a:pt x="311" y="217"/>
                  </a:cubicBezTo>
                  <a:cubicBezTo>
                    <a:pt x="311" y="217"/>
                    <a:pt x="311" y="217"/>
                    <a:pt x="311" y="217"/>
                  </a:cubicBezTo>
                  <a:cubicBezTo>
                    <a:pt x="311" y="217"/>
                    <a:pt x="311" y="217"/>
                    <a:pt x="311" y="217"/>
                  </a:cubicBezTo>
                  <a:cubicBezTo>
                    <a:pt x="311" y="217"/>
                    <a:pt x="311" y="217"/>
                    <a:pt x="311" y="217"/>
                  </a:cubicBezTo>
                  <a:cubicBezTo>
                    <a:pt x="310" y="235"/>
                    <a:pt x="310" y="235"/>
                    <a:pt x="310" y="235"/>
                  </a:cubicBezTo>
                  <a:cubicBezTo>
                    <a:pt x="308" y="235"/>
                    <a:pt x="308" y="235"/>
                    <a:pt x="308" y="235"/>
                  </a:cubicBezTo>
                  <a:cubicBezTo>
                    <a:pt x="308" y="215"/>
                    <a:pt x="308" y="215"/>
                    <a:pt x="308" y="215"/>
                  </a:cubicBezTo>
                  <a:cubicBezTo>
                    <a:pt x="304" y="215"/>
                    <a:pt x="304" y="215"/>
                    <a:pt x="304" y="215"/>
                  </a:cubicBezTo>
                  <a:cubicBezTo>
                    <a:pt x="303" y="215"/>
                    <a:pt x="303" y="215"/>
                    <a:pt x="303" y="215"/>
                  </a:cubicBezTo>
                  <a:cubicBezTo>
                    <a:pt x="303" y="213"/>
                    <a:pt x="303" y="213"/>
                    <a:pt x="303" y="213"/>
                  </a:cubicBezTo>
                  <a:cubicBezTo>
                    <a:pt x="300" y="213"/>
                    <a:pt x="300" y="213"/>
                    <a:pt x="300" y="213"/>
                  </a:cubicBezTo>
                  <a:cubicBezTo>
                    <a:pt x="300" y="204"/>
                    <a:pt x="300" y="204"/>
                    <a:pt x="300" y="204"/>
                  </a:cubicBezTo>
                  <a:cubicBezTo>
                    <a:pt x="298" y="204"/>
                    <a:pt x="298" y="204"/>
                    <a:pt x="298" y="204"/>
                  </a:cubicBezTo>
                  <a:cubicBezTo>
                    <a:pt x="298" y="213"/>
                    <a:pt x="298" y="213"/>
                    <a:pt x="298" y="213"/>
                  </a:cubicBezTo>
                  <a:cubicBezTo>
                    <a:pt x="297" y="213"/>
                    <a:pt x="297" y="213"/>
                    <a:pt x="297" y="213"/>
                  </a:cubicBezTo>
                  <a:cubicBezTo>
                    <a:pt x="295" y="213"/>
                    <a:pt x="295" y="213"/>
                    <a:pt x="295" y="213"/>
                  </a:cubicBezTo>
                  <a:cubicBezTo>
                    <a:pt x="295" y="214"/>
                    <a:pt x="295" y="214"/>
                    <a:pt x="295" y="214"/>
                  </a:cubicBezTo>
                  <a:cubicBezTo>
                    <a:pt x="292" y="214"/>
                    <a:pt x="292" y="214"/>
                    <a:pt x="292" y="214"/>
                  </a:cubicBezTo>
                  <a:cubicBezTo>
                    <a:pt x="291" y="213"/>
                    <a:pt x="291" y="213"/>
                    <a:pt x="291" y="213"/>
                  </a:cubicBezTo>
                  <a:cubicBezTo>
                    <a:pt x="291" y="213"/>
                    <a:pt x="291" y="213"/>
                    <a:pt x="291" y="213"/>
                  </a:cubicBezTo>
                  <a:cubicBezTo>
                    <a:pt x="291" y="213"/>
                    <a:pt x="291" y="213"/>
                    <a:pt x="291" y="213"/>
                  </a:cubicBezTo>
                  <a:cubicBezTo>
                    <a:pt x="290" y="213"/>
                    <a:pt x="290" y="213"/>
                    <a:pt x="290" y="213"/>
                  </a:cubicBezTo>
                  <a:cubicBezTo>
                    <a:pt x="288" y="213"/>
                    <a:pt x="288" y="213"/>
                    <a:pt x="288" y="213"/>
                  </a:cubicBezTo>
                  <a:cubicBezTo>
                    <a:pt x="288" y="206"/>
                    <a:pt x="288" y="206"/>
                    <a:pt x="288" y="206"/>
                  </a:cubicBezTo>
                  <a:cubicBezTo>
                    <a:pt x="287" y="206"/>
                    <a:pt x="287" y="206"/>
                    <a:pt x="287" y="206"/>
                  </a:cubicBezTo>
                  <a:cubicBezTo>
                    <a:pt x="287" y="213"/>
                    <a:pt x="287" y="213"/>
                    <a:pt x="287" y="213"/>
                  </a:cubicBezTo>
                  <a:cubicBezTo>
                    <a:pt x="273" y="213"/>
                    <a:pt x="273" y="213"/>
                    <a:pt x="273" y="213"/>
                  </a:cubicBezTo>
                  <a:cubicBezTo>
                    <a:pt x="258" y="208"/>
                    <a:pt x="258" y="208"/>
                    <a:pt x="258" y="208"/>
                  </a:cubicBezTo>
                  <a:cubicBezTo>
                    <a:pt x="241" y="208"/>
                    <a:pt x="241" y="208"/>
                    <a:pt x="241" y="208"/>
                  </a:cubicBezTo>
                  <a:cubicBezTo>
                    <a:pt x="241" y="203"/>
                    <a:pt x="241" y="203"/>
                    <a:pt x="241" y="203"/>
                  </a:cubicBezTo>
                  <a:cubicBezTo>
                    <a:pt x="241" y="200"/>
                    <a:pt x="241" y="200"/>
                    <a:pt x="241" y="200"/>
                  </a:cubicBezTo>
                  <a:cubicBezTo>
                    <a:pt x="240" y="199"/>
                    <a:pt x="240" y="199"/>
                    <a:pt x="240" y="199"/>
                  </a:cubicBezTo>
                  <a:cubicBezTo>
                    <a:pt x="239" y="199"/>
                    <a:pt x="239" y="199"/>
                    <a:pt x="239" y="199"/>
                  </a:cubicBezTo>
                  <a:cubicBezTo>
                    <a:pt x="237" y="198"/>
                    <a:pt x="237" y="198"/>
                    <a:pt x="237" y="198"/>
                  </a:cubicBezTo>
                  <a:cubicBezTo>
                    <a:pt x="237" y="198"/>
                    <a:pt x="237" y="198"/>
                    <a:pt x="237" y="198"/>
                  </a:cubicBezTo>
                  <a:cubicBezTo>
                    <a:pt x="232" y="196"/>
                    <a:pt x="232" y="196"/>
                    <a:pt x="232" y="196"/>
                  </a:cubicBezTo>
                  <a:cubicBezTo>
                    <a:pt x="228" y="195"/>
                    <a:pt x="228" y="195"/>
                    <a:pt x="228" y="195"/>
                  </a:cubicBezTo>
                  <a:cubicBezTo>
                    <a:pt x="228" y="191"/>
                    <a:pt x="228" y="191"/>
                    <a:pt x="228" y="191"/>
                  </a:cubicBezTo>
                  <a:cubicBezTo>
                    <a:pt x="228" y="191"/>
                    <a:pt x="228" y="191"/>
                    <a:pt x="228" y="191"/>
                  </a:cubicBezTo>
                  <a:cubicBezTo>
                    <a:pt x="224" y="190"/>
                    <a:pt x="224" y="190"/>
                    <a:pt x="224" y="190"/>
                  </a:cubicBezTo>
                  <a:cubicBezTo>
                    <a:pt x="224" y="190"/>
                    <a:pt x="224" y="190"/>
                    <a:pt x="224" y="190"/>
                  </a:cubicBezTo>
                  <a:cubicBezTo>
                    <a:pt x="223" y="190"/>
                    <a:pt x="223" y="190"/>
                    <a:pt x="223" y="190"/>
                  </a:cubicBezTo>
                  <a:cubicBezTo>
                    <a:pt x="222" y="190"/>
                    <a:pt x="222" y="190"/>
                    <a:pt x="222" y="190"/>
                  </a:cubicBezTo>
                  <a:cubicBezTo>
                    <a:pt x="222" y="190"/>
                    <a:pt x="222" y="190"/>
                    <a:pt x="222" y="190"/>
                  </a:cubicBezTo>
                  <a:cubicBezTo>
                    <a:pt x="218" y="191"/>
                    <a:pt x="218" y="191"/>
                    <a:pt x="218" y="191"/>
                  </a:cubicBezTo>
                  <a:cubicBezTo>
                    <a:pt x="218" y="191"/>
                    <a:pt x="218" y="191"/>
                    <a:pt x="218" y="191"/>
                  </a:cubicBezTo>
                  <a:cubicBezTo>
                    <a:pt x="218" y="195"/>
                    <a:pt x="218" y="195"/>
                    <a:pt x="218" y="195"/>
                  </a:cubicBezTo>
                  <a:cubicBezTo>
                    <a:pt x="214" y="196"/>
                    <a:pt x="214" y="196"/>
                    <a:pt x="214" y="196"/>
                  </a:cubicBezTo>
                  <a:cubicBezTo>
                    <a:pt x="209" y="197"/>
                    <a:pt x="209" y="197"/>
                    <a:pt x="209" y="197"/>
                  </a:cubicBezTo>
                  <a:cubicBezTo>
                    <a:pt x="209" y="198"/>
                    <a:pt x="209" y="198"/>
                    <a:pt x="209" y="198"/>
                  </a:cubicBezTo>
                  <a:cubicBezTo>
                    <a:pt x="207" y="199"/>
                    <a:pt x="207" y="199"/>
                    <a:pt x="207" y="199"/>
                  </a:cubicBezTo>
                  <a:cubicBezTo>
                    <a:pt x="207" y="197"/>
                    <a:pt x="207" y="197"/>
                    <a:pt x="207" y="197"/>
                  </a:cubicBezTo>
                  <a:cubicBezTo>
                    <a:pt x="207" y="197"/>
                    <a:pt x="207" y="197"/>
                    <a:pt x="207" y="197"/>
                  </a:cubicBezTo>
                  <a:cubicBezTo>
                    <a:pt x="207" y="193"/>
                    <a:pt x="207" y="193"/>
                    <a:pt x="207" y="193"/>
                  </a:cubicBezTo>
                  <a:cubicBezTo>
                    <a:pt x="207" y="192"/>
                    <a:pt x="207" y="192"/>
                    <a:pt x="207" y="192"/>
                  </a:cubicBezTo>
                  <a:cubicBezTo>
                    <a:pt x="207" y="197"/>
                    <a:pt x="207" y="197"/>
                    <a:pt x="207" y="197"/>
                  </a:cubicBezTo>
                  <a:cubicBezTo>
                    <a:pt x="206" y="185"/>
                    <a:pt x="206" y="185"/>
                    <a:pt x="206" y="185"/>
                  </a:cubicBezTo>
                  <a:cubicBezTo>
                    <a:pt x="205" y="185"/>
                    <a:pt x="205" y="185"/>
                    <a:pt x="205" y="185"/>
                  </a:cubicBezTo>
                  <a:cubicBezTo>
                    <a:pt x="205" y="174"/>
                    <a:pt x="205" y="174"/>
                    <a:pt x="205" y="174"/>
                  </a:cubicBezTo>
                  <a:cubicBezTo>
                    <a:pt x="205" y="173"/>
                    <a:pt x="205" y="173"/>
                    <a:pt x="205" y="173"/>
                  </a:cubicBezTo>
                  <a:cubicBezTo>
                    <a:pt x="205" y="185"/>
                    <a:pt x="205" y="185"/>
                    <a:pt x="205" y="185"/>
                  </a:cubicBezTo>
                  <a:cubicBezTo>
                    <a:pt x="203" y="185"/>
                    <a:pt x="203" y="185"/>
                    <a:pt x="203" y="185"/>
                  </a:cubicBezTo>
                  <a:cubicBezTo>
                    <a:pt x="203" y="186"/>
                    <a:pt x="203" y="186"/>
                    <a:pt x="203" y="186"/>
                  </a:cubicBezTo>
                  <a:cubicBezTo>
                    <a:pt x="172" y="186"/>
                    <a:pt x="172" y="186"/>
                    <a:pt x="172" y="186"/>
                  </a:cubicBezTo>
                  <a:cubicBezTo>
                    <a:pt x="172" y="185"/>
                    <a:pt x="172" y="185"/>
                    <a:pt x="172" y="185"/>
                  </a:cubicBezTo>
                  <a:cubicBezTo>
                    <a:pt x="168" y="185"/>
                    <a:pt x="168" y="185"/>
                    <a:pt x="168" y="185"/>
                  </a:cubicBezTo>
                  <a:cubicBezTo>
                    <a:pt x="166" y="190"/>
                    <a:pt x="166" y="190"/>
                    <a:pt x="166" y="190"/>
                  </a:cubicBezTo>
                  <a:cubicBezTo>
                    <a:pt x="165" y="185"/>
                    <a:pt x="165" y="185"/>
                    <a:pt x="165" y="185"/>
                  </a:cubicBezTo>
                  <a:cubicBezTo>
                    <a:pt x="164" y="193"/>
                    <a:pt x="164" y="193"/>
                    <a:pt x="164" y="193"/>
                  </a:cubicBezTo>
                  <a:cubicBezTo>
                    <a:pt x="163" y="193"/>
                    <a:pt x="163" y="193"/>
                    <a:pt x="163" y="193"/>
                  </a:cubicBezTo>
                  <a:cubicBezTo>
                    <a:pt x="163" y="193"/>
                    <a:pt x="163" y="193"/>
                    <a:pt x="163" y="193"/>
                  </a:cubicBezTo>
                  <a:cubicBezTo>
                    <a:pt x="163" y="194"/>
                    <a:pt x="163" y="194"/>
                    <a:pt x="163" y="194"/>
                  </a:cubicBezTo>
                  <a:cubicBezTo>
                    <a:pt x="160" y="192"/>
                    <a:pt x="160" y="192"/>
                    <a:pt x="160" y="192"/>
                  </a:cubicBezTo>
                  <a:cubicBezTo>
                    <a:pt x="160" y="192"/>
                    <a:pt x="160" y="192"/>
                    <a:pt x="160" y="192"/>
                  </a:cubicBezTo>
                  <a:cubicBezTo>
                    <a:pt x="160" y="192"/>
                    <a:pt x="160" y="192"/>
                    <a:pt x="160" y="192"/>
                  </a:cubicBezTo>
                  <a:cubicBezTo>
                    <a:pt x="159" y="191"/>
                    <a:pt x="159" y="191"/>
                    <a:pt x="159" y="191"/>
                  </a:cubicBezTo>
                  <a:cubicBezTo>
                    <a:pt x="159" y="192"/>
                    <a:pt x="159" y="192"/>
                    <a:pt x="159" y="192"/>
                  </a:cubicBezTo>
                  <a:cubicBezTo>
                    <a:pt x="156" y="190"/>
                    <a:pt x="156" y="190"/>
                    <a:pt x="156" y="190"/>
                  </a:cubicBezTo>
                  <a:cubicBezTo>
                    <a:pt x="156" y="190"/>
                    <a:pt x="156" y="190"/>
                    <a:pt x="156" y="190"/>
                  </a:cubicBezTo>
                  <a:cubicBezTo>
                    <a:pt x="156" y="190"/>
                    <a:pt x="156" y="190"/>
                    <a:pt x="156" y="190"/>
                  </a:cubicBezTo>
                  <a:cubicBezTo>
                    <a:pt x="155" y="189"/>
                    <a:pt x="155" y="189"/>
                    <a:pt x="155" y="189"/>
                  </a:cubicBezTo>
                  <a:cubicBezTo>
                    <a:pt x="155" y="190"/>
                    <a:pt x="155" y="190"/>
                    <a:pt x="155" y="190"/>
                  </a:cubicBezTo>
                  <a:cubicBezTo>
                    <a:pt x="152" y="188"/>
                    <a:pt x="152" y="188"/>
                    <a:pt x="152" y="188"/>
                  </a:cubicBezTo>
                  <a:cubicBezTo>
                    <a:pt x="152" y="188"/>
                    <a:pt x="152" y="188"/>
                    <a:pt x="152" y="188"/>
                  </a:cubicBezTo>
                  <a:cubicBezTo>
                    <a:pt x="152" y="188"/>
                    <a:pt x="152" y="188"/>
                    <a:pt x="152" y="188"/>
                  </a:cubicBezTo>
                  <a:cubicBezTo>
                    <a:pt x="151" y="187"/>
                    <a:pt x="151" y="187"/>
                    <a:pt x="151" y="187"/>
                  </a:cubicBezTo>
                  <a:cubicBezTo>
                    <a:pt x="151" y="188"/>
                    <a:pt x="151" y="188"/>
                    <a:pt x="151" y="188"/>
                  </a:cubicBezTo>
                  <a:cubicBezTo>
                    <a:pt x="148" y="186"/>
                    <a:pt x="148" y="186"/>
                    <a:pt x="148" y="186"/>
                  </a:cubicBezTo>
                  <a:cubicBezTo>
                    <a:pt x="148" y="186"/>
                    <a:pt x="148" y="186"/>
                    <a:pt x="148" y="186"/>
                  </a:cubicBezTo>
                  <a:cubicBezTo>
                    <a:pt x="148" y="186"/>
                    <a:pt x="148" y="186"/>
                    <a:pt x="148" y="186"/>
                  </a:cubicBezTo>
                  <a:cubicBezTo>
                    <a:pt x="147" y="186"/>
                    <a:pt x="147" y="186"/>
                    <a:pt x="147" y="186"/>
                  </a:cubicBezTo>
                  <a:cubicBezTo>
                    <a:pt x="147" y="186"/>
                    <a:pt x="147" y="186"/>
                    <a:pt x="147" y="186"/>
                  </a:cubicBezTo>
                  <a:cubicBezTo>
                    <a:pt x="144" y="184"/>
                    <a:pt x="144" y="184"/>
                    <a:pt x="144" y="184"/>
                  </a:cubicBezTo>
                  <a:cubicBezTo>
                    <a:pt x="144" y="184"/>
                    <a:pt x="144" y="184"/>
                    <a:pt x="144" y="184"/>
                  </a:cubicBezTo>
                  <a:cubicBezTo>
                    <a:pt x="144" y="184"/>
                    <a:pt x="144" y="184"/>
                    <a:pt x="144" y="184"/>
                  </a:cubicBezTo>
                  <a:cubicBezTo>
                    <a:pt x="144" y="184"/>
                    <a:pt x="144" y="184"/>
                    <a:pt x="144" y="184"/>
                  </a:cubicBezTo>
                  <a:cubicBezTo>
                    <a:pt x="144" y="184"/>
                    <a:pt x="144" y="184"/>
                    <a:pt x="144" y="184"/>
                  </a:cubicBezTo>
                  <a:cubicBezTo>
                    <a:pt x="144" y="181"/>
                    <a:pt x="144" y="181"/>
                    <a:pt x="144" y="181"/>
                  </a:cubicBezTo>
                  <a:cubicBezTo>
                    <a:pt x="144" y="181"/>
                    <a:pt x="144" y="181"/>
                    <a:pt x="144" y="181"/>
                  </a:cubicBezTo>
                  <a:cubicBezTo>
                    <a:pt x="144" y="181"/>
                    <a:pt x="144" y="181"/>
                    <a:pt x="144" y="181"/>
                  </a:cubicBezTo>
                  <a:cubicBezTo>
                    <a:pt x="145" y="180"/>
                    <a:pt x="145" y="180"/>
                    <a:pt x="145" y="180"/>
                  </a:cubicBezTo>
                  <a:cubicBezTo>
                    <a:pt x="145" y="180"/>
                    <a:pt x="145" y="180"/>
                    <a:pt x="145" y="180"/>
                  </a:cubicBezTo>
                  <a:cubicBezTo>
                    <a:pt x="145" y="180"/>
                    <a:pt x="145" y="180"/>
                    <a:pt x="145" y="180"/>
                  </a:cubicBezTo>
                  <a:cubicBezTo>
                    <a:pt x="145" y="180"/>
                    <a:pt x="145" y="180"/>
                    <a:pt x="145" y="180"/>
                  </a:cubicBezTo>
                  <a:cubicBezTo>
                    <a:pt x="145" y="180"/>
                    <a:pt x="145" y="180"/>
                    <a:pt x="145" y="180"/>
                  </a:cubicBezTo>
                  <a:cubicBezTo>
                    <a:pt x="145" y="180"/>
                    <a:pt x="145" y="180"/>
                    <a:pt x="145" y="180"/>
                  </a:cubicBezTo>
                  <a:cubicBezTo>
                    <a:pt x="145" y="180"/>
                    <a:pt x="145" y="180"/>
                    <a:pt x="145" y="180"/>
                  </a:cubicBezTo>
                  <a:cubicBezTo>
                    <a:pt x="145" y="180"/>
                    <a:pt x="145" y="180"/>
                    <a:pt x="145" y="180"/>
                  </a:cubicBezTo>
                  <a:cubicBezTo>
                    <a:pt x="145" y="180"/>
                    <a:pt x="145" y="180"/>
                    <a:pt x="145" y="180"/>
                  </a:cubicBezTo>
                  <a:cubicBezTo>
                    <a:pt x="145" y="180"/>
                    <a:pt x="145" y="180"/>
                    <a:pt x="145" y="180"/>
                  </a:cubicBezTo>
                  <a:cubicBezTo>
                    <a:pt x="145" y="180"/>
                    <a:pt x="145" y="180"/>
                    <a:pt x="145" y="180"/>
                  </a:cubicBezTo>
                  <a:cubicBezTo>
                    <a:pt x="144" y="179"/>
                    <a:pt x="144" y="179"/>
                    <a:pt x="144" y="179"/>
                  </a:cubicBezTo>
                  <a:cubicBezTo>
                    <a:pt x="133" y="171"/>
                    <a:pt x="133" y="171"/>
                    <a:pt x="133" y="171"/>
                  </a:cubicBezTo>
                  <a:cubicBezTo>
                    <a:pt x="133" y="170"/>
                    <a:pt x="133" y="170"/>
                    <a:pt x="133" y="170"/>
                  </a:cubicBezTo>
                  <a:cubicBezTo>
                    <a:pt x="134" y="171"/>
                    <a:pt x="134" y="171"/>
                    <a:pt x="134" y="171"/>
                  </a:cubicBezTo>
                  <a:cubicBezTo>
                    <a:pt x="134" y="171"/>
                    <a:pt x="134" y="171"/>
                    <a:pt x="134" y="171"/>
                  </a:cubicBezTo>
                  <a:cubicBezTo>
                    <a:pt x="134" y="170"/>
                    <a:pt x="134" y="170"/>
                    <a:pt x="134" y="170"/>
                  </a:cubicBezTo>
                  <a:cubicBezTo>
                    <a:pt x="134" y="170"/>
                    <a:pt x="134" y="170"/>
                    <a:pt x="134" y="170"/>
                  </a:cubicBezTo>
                  <a:cubicBezTo>
                    <a:pt x="136" y="167"/>
                    <a:pt x="136" y="167"/>
                    <a:pt x="136" y="167"/>
                  </a:cubicBezTo>
                  <a:cubicBezTo>
                    <a:pt x="137" y="167"/>
                    <a:pt x="137" y="167"/>
                    <a:pt x="137" y="167"/>
                  </a:cubicBezTo>
                  <a:cubicBezTo>
                    <a:pt x="137" y="167"/>
                    <a:pt x="137" y="167"/>
                    <a:pt x="137" y="167"/>
                  </a:cubicBezTo>
                  <a:cubicBezTo>
                    <a:pt x="137" y="167"/>
                    <a:pt x="137" y="167"/>
                    <a:pt x="137" y="167"/>
                  </a:cubicBezTo>
                  <a:cubicBezTo>
                    <a:pt x="137" y="167"/>
                    <a:pt x="137" y="167"/>
                    <a:pt x="137" y="167"/>
                  </a:cubicBezTo>
                  <a:cubicBezTo>
                    <a:pt x="139" y="164"/>
                    <a:pt x="139" y="164"/>
                    <a:pt x="139" y="164"/>
                  </a:cubicBezTo>
                  <a:cubicBezTo>
                    <a:pt x="140" y="164"/>
                    <a:pt x="140" y="164"/>
                    <a:pt x="140" y="164"/>
                  </a:cubicBezTo>
                  <a:cubicBezTo>
                    <a:pt x="140" y="163"/>
                    <a:pt x="140" y="163"/>
                    <a:pt x="140" y="163"/>
                  </a:cubicBezTo>
                  <a:cubicBezTo>
                    <a:pt x="140" y="163"/>
                    <a:pt x="140" y="163"/>
                    <a:pt x="140" y="163"/>
                  </a:cubicBezTo>
                  <a:cubicBezTo>
                    <a:pt x="140" y="163"/>
                    <a:pt x="140" y="163"/>
                    <a:pt x="140" y="163"/>
                  </a:cubicBezTo>
                  <a:cubicBezTo>
                    <a:pt x="142" y="160"/>
                    <a:pt x="142" y="160"/>
                    <a:pt x="142" y="160"/>
                  </a:cubicBezTo>
                  <a:cubicBezTo>
                    <a:pt x="142" y="161"/>
                    <a:pt x="142" y="161"/>
                    <a:pt x="142" y="161"/>
                  </a:cubicBezTo>
                  <a:cubicBezTo>
                    <a:pt x="143" y="160"/>
                    <a:pt x="143" y="160"/>
                    <a:pt x="143" y="160"/>
                  </a:cubicBezTo>
                  <a:cubicBezTo>
                    <a:pt x="143" y="160"/>
                    <a:pt x="143" y="160"/>
                    <a:pt x="143" y="160"/>
                  </a:cubicBezTo>
                  <a:cubicBezTo>
                    <a:pt x="143" y="160"/>
                    <a:pt x="143" y="160"/>
                    <a:pt x="143" y="160"/>
                  </a:cubicBezTo>
                  <a:cubicBezTo>
                    <a:pt x="142" y="160"/>
                    <a:pt x="142" y="160"/>
                    <a:pt x="142" y="160"/>
                  </a:cubicBezTo>
                  <a:cubicBezTo>
                    <a:pt x="145" y="157"/>
                    <a:pt x="145" y="157"/>
                    <a:pt x="145" y="157"/>
                  </a:cubicBezTo>
                  <a:cubicBezTo>
                    <a:pt x="145" y="157"/>
                    <a:pt x="145" y="157"/>
                    <a:pt x="145" y="157"/>
                  </a:cubicBezTo>
                  <a:cubicBezTo>
                    <a:pt x="145" y="157"/>
                    <a:pt x="145" y="157"/>
                    <a:pt x="145" y="157"/>
                  </a:cubicBezTo>
                  <a:cubicBezTo>
                    <a:pt x="146" y="157"/>
                    <a:pt x="146" y="157"/>
                    <a:pt x="146" y="157"/>
                  </a:cubicBezTo>
                  <a:cubicBezTo>
                    <a:pt x="145" y="156"/>
                    <a:pt x="145" y="156"/>
                    <a:pt x="145" y="156"/>
                  </a:cubicBezTo>
                  <a:cubicBezTo>
                    <a:pt x="148" y="153"/>
                    <a:pt x="148" y="153"/>
                    <a:pt x="148" y="153"/>
                  </a:cubicBezTo>
                  <a:cubicBezTo>
                    <a:pt x="148" y="154"/>
                    <a:pt x="148" y="154"/>
                    <a:pt x="148" y="154"/>
                  </a:cubicBezTo>
                  <a:cubicBezTo>
                    <a:pt x="148" y="154"/>
                    <a:pt x="148" y="154"/>
                    <a:pt x="148" y="154"/>
                  </a:cubicBezTo>
                  <a:cubicBezTo>
                    <a:pt x="149" y="153"/>
                    <a:pt x="149" y="153"/>
                    <a:pt x="149" y="153"/>
                  </a:cubicBezTo>
                  <a:cubicBezTo>
                    <a:pt x="148" y="153"/>
                    <a:pt x="148" y="153"/>
                    <a:pt x="148" y="153"/>
                  </a:cubicBezTo>
                  <a:cubicBezTo>
                    <a:pt x="151" y="150"/>
                    <a:pt x="151" y="150"/>
                    <a:pt x="151" y="150"/>
                  </a:cubicBezTo>
                  <a:cubicBezTo>
                    <a:pt x="151" y="150"/>
                    <a:pt x="151" y="150"/>
                    <a:pt x="151" y="150"/>
                  </a:cubicBezTo>
                  <a:cubicBezTo>
                    <a:pt x="151" y="150"/>
                    <a:pt x="151" y="150"/>
                    <a:pt x="151" y="150"/>
                  </a:cubicBezTo>
                  <a:cubicBezTo>
                    <a:pt x="152" y="150"/>
                    <a:pt x="152" y="150"/>
                    <a:pt x="152" y="150"/>
                  </a:cubicBezTo>
                  <a:cubicBezTo>
                    <a:pt x="151" y="149"/>
                    <a:pt x="151" y="149"/>
                    <a:pt x="151" y="149"/>
                  </a:cubicBezTo>
                  <a:cubicBezTo>
                    <a:pt x="154" y="147"/>
                    <a:pt x="154" y="147"/>
                    <a:pt x="154" y="147"/>
                  </a:cubicBezTo>
                  <a:cubicBezTo>
                    <a:pt x="154" y="147"/>
                    <a:pt x="154" y="147"/>
                    <a:pt x="154" y="147"/>
                  </a:cubicBezTo>
                  <a:cubicBezTo>
                    <a:pt x="154" y="147"/>
                    <a:pt x="154" y="147"/>
                    <a:pt x="154" y="147"/>
                  </a:cubicBezTo>
                  <a:cubicBezTo>
                    <a:pt x="154" y="147"/>
                    <a:pt x="154" y="147"/>
                    <a:pt x="154" y="147"/>
                  </a:cubicBezTo>
                  <a:cubicBezTo>
                    <a:pt x="144" y="140"/>
                    <a:pt x="144" y="140"/>
                    <a:pt x="144" y="140"/>
                  </a:cubicBezTo>
                  <a:cubicBezTo>
                    <a:pt x="144" y="140"/>
                    <a:pt x="144" y="140"/>
                    <a:pt x="144" y="140"/>
                  </a:cubicBezTo>
                  <a:cubicBezTo>
                    <a:pt x="144" y="140"/>
                    <a:pt x="144" y="140"/>
                    <a:pt x="144" y="140"/>
                  </a:cubicBezTo>
                  <a:cubicBezTo>
                    <a:pt x="144" y="140"/>
                    <a:pt x="144" y="140"/>
                    <a:pt x="144" y="140"/>
                  </a:cubicBezTo>
                  <a:cubicBezTo>
                    <a:pt x="142" y="144"/>
                    <a:pt x="142" y="144"/>
                    <a:pt x="142" y="144"/>
                  </a:cubicBezTo>
                  <a:cubicBezTo>
                    <a:pt x="142" y="143"/>
                    <a:pt x="142" y="143"/>
                    <a:pt x="142" y="143"/>
                  </a:cubicBezTo>
                  <a:cubicBezTo>
                    <a:pt x="142" y="144"/>
                    <a:pt x="142" y="144"/>
                    <a:pt x="142" y="144"/>
                  </a:cubicBezTo>
                  <a:cubicBezTo>
                    <a:pt x="142" y="144"/>
                    <a:pt x="142" y="144"/>
                    <a:pt x="142" y="144"/>
                  </a:cubicBezTo>
                  <a:cubicBezTo>
                    <a:pt x="142" y="144"/>
                    <a:pt x="142" y="144"/>
                    <a:pt x="142" y="144"/>
                  </a:cubicBezTo>
                  <a:cubicBezTo>
                    <a:pt x="140" y="148"/>
                    <a:pt x="140" y="148"/>
                    <a:pt x="140" y="148"/>
                  </a:cubicBezTo>
                  <a:cubicBezTo>
                    <a:pt x="140" y="148"/>
                    <a:pt x="140" y="148"/>
                    <a:pt x="140" y="148"/>
                  </a:cubicBezTo>
                  <a:cubicBezTo>
                    <a:pt x="140" y="148"/>
                    <a:pt x="140" y="148"/>
                    <a:pt x="140" y="148"/>
                  </a:cubicBezTo>
                  <a:cubicBezTo>
                    <a:pt x="140" y="148"/>
                    <a:pt x="140" y="148"/>
                    <a:pt x="140" y="148"/>
                  </a:cubicBezTo>
                  <a:cubicBezTo>
                    <a:pt x="140" y="148"/>
                    <a:pt x="140" y="148"/>
                    <a:pt x="140" y="148"/>
                  </a:cubicBezTo>
                  <a:cubicBezTo>
                    <a:pt x="138" y="152"/>
                    <a:pt x="138" y="152"/>
                    <a:pt x="138" y="152"/>
                  </a:cubicBezTo>
                  <a:cubicBezTo>
                    <a:pt x="138" y="152"/>
                    <a:pt x="138" y="152"/>
                    <a:pt x="138" y="152"/>
                  </a:cubicBezTo>
                  <a:cubicBezTo>
                    <a:pt x="138" y="152"/>
                    <a:pt x="138" y="152"/>
                    <a:pt x="138" y="152"/>
                  </a:cubicBezTo>
                  <a:cubicBezTo>
                    <a:pt x="138" y="152"/>
                    <a:pt x="138" y="152"/>
                    <a:pt x="138" y="152"/>
                  </a:cubicBezTo>
                  <a:cubicBezTo>
                    <a:pt x="138" y="153"/>
                    <a:pt x="138" y="153"/>
                    <a:pt x="138" y="153"/>
                  </a:cubicBezTo>
                  <a:cubicBezTo>
                    <a:pt x="136" y="156"/>
                    <a:pt x="136" y="156"/>
                    <a:pt x="136" y="156"/>
                  </a:cubicBezTo>
                  <a:cubicBezTo>
                    <a:pt x="136" y="156"/>
                    <a:pt x="136" y="156"/>
                    <a:pt x="136" y="156"/>
                  </a:cubicBezTo>
                  <a:cubicBezTo>
                    <a:pt x="136" y="156"/>
                    <a:pt x="136" y="156"/>
                    <a:pt x="136" y="156"/>
                  </a:cubicBezTo>
                  <a:cubicBezTo>
                    <a:pt x="136" y="156"/>
                    <a:pt x="136" y="156"/>
                    <a:pt x="136" y="156"/>
                  </a:cubicBezTo>
                  <a:cubicBezTo>
                    <a:pt x="136" y="157"/>
                    <a:pt x="136" y="157"/>
                    <a:pt x="136" y="157"/>
                  </a:cubicBezTo>
                  <a:cubicBezTo>
                    <a:pt x="134" y="160"/>
                    <a:pt x="134" y="160"/>
                    <a:pt x="134" y="160"/>
                  </a:cubicBezTo>
                  <a:cubicBezTo>
                    <a:pt x="134" y="160"/>
                    <a:pt x="134" y="160"/>
                    <a:pt x="134" y="160"/>
                  </a:cubicBezTo>
                  <a:cubicBezTo>
                    <a:pt x="134" y="160"/>
                    <a:pt x="134" y="160"/>
                    <a:pt x="134" y="160"/>
                  </a:cubicBezTo>
                  <a:cubicBezTo>
                    <a:pt x="134" y="160"/>
                    <a:pt x="134" y="160"/>
                    <a:pt x="134" y="160"/>
                  </a:cubicBezTo>
                  <a:cubicBezTo>
                    <a:pt x="134" y="161"/>
                    <a:pt x="134" y="161"/>
                    <a:pt x="134" y="161"/>
                  </a:cubicBezTo>
                  <a:cubicBezTo>
                    <a:pt x="133" y="164"/>
                    <a:pt x="133" y="164"/>
                    <a:pt x="133" y="164"/>
                  </a:cubicBezTo>
                  <a:cubicBezTo>
                    <a:pt x="132" y="164"/>
                    <a:pt x="132" y="164"/>
                    <a:pt x="132" y="164"/>
                  </a:cubicBezTo>
                  <a:cubicBezTo>
                    <a:pt x="132" y="164"/>
                    <a:pt x="132" y="164"/>
                    <a:pt x="132" y="164"/>
                  </a:cubicBezTo>
                  <a:cubicBezTo>
                    <a:pt x="132" y="164"/>
                    <a:pt x="132" y="164"/>
                    <a:pt x="132" y="164"/>
                  </a:cubicBezTo>
                  <a:cubicBezTo>
                    <a:pt x="132" y="165"/>
                    <a:pt x="132" y="165"/>
                    <a:pt x="132" y="165"/>
                  </a:cubicBezTo>
                  <a:cubicBezTo>
                    <a:pt x="131" y="168"/>
                    <a:pt x="131" y="168"/>
                    <a:pt x="131" y="168"/>
                  </a:cubicBezTo>
                  <a:cubicBezTo>
                    <a:pt x="130" y="168"/>
                    <a:pt x="130" y="168"/>
                    <a:pt x="130" y="168"/>
                  </a:cubicBezTo>
                  <a:cubicBezTo>
                    <a:pt x="130" y="168"/>
                    <a:pt x="130" y="168"/>
                    <a:pt x="130" y="168"/>
                  </a:cubicBezTo>
                  <a:cubicBezTo>
                    <a:pt x="130" y="168"/>
                    <a:pt x="130" y="168"/>
                    <a:pt x="130" y="168"/>
                  </a:cubicBezTo>
                  <a:cubicBezTo>
                    <a:pt x="130" y="168"/>
                    <a:pt x="130" y="168"/>
                    <a:pt x="130" y="168"/>
                  </a:cubicBezTo>
                  <a:cubicBezTo>
                    <a:pt x="130" y="169"/>
                    <a:pt x="130" y="169"/>
                    <a:pt x="130" y="169"/>
                  </a:cubicBezTo>
                  <a:cubicBezTo>
                    <a:pt x="128" y="168"/>
                    <a:pt x="128" y="168"/>
                    <a:pt x="128" y="168"/>
                  </a:cubicBezTo>
                  <a:cubicBezTo>
                    <a:pt x="128" y="168"/>
                    <a:pt x="128" y="168"/>
                    <a:pt x="128" y="168"/>
                  </a:cubicBezTo>
                  <a:cubicBezTo>
                    <a:pt x="128" y="168"/>
                    <a:pt x="128" y="168"/>
                    <a:pt x="128" y="168"/>
                  </a:cubicBezTo>
                  <a:cubicBezTo>
                    <a:pt x="128" y="168"/>
                    <a:pt x="128" y="168"/>
                    <a:pt x="128" y="168"/>
                  </a:cubicBezTo>
                  <a:cubicBezTo>
                    <a:pt x="127" y="168"/>
                    <a:pt x="127" y="168"/>
                    <a:pt x="127" y="168"/>
                  </a:cubicBezTo>
                  <a:cubicBezTo>
                    <a:pt x="127" y="168"/>
                    <a:pt x="127" y="168"/>
                    <a:pt x="127" y="168"/>
                  </a:cubicBezTo>
                  <a:cubicBezTo>
                    <a:pt x="127" y="168"/>
                    <a:pt x="127" y="168"/>
                    <a:pt x="127" y="168"/>
                  </a:cubicBezTo>
                  <a:cubicBezTo>
                    <a:pt x="127" y="168"/>
                    <a:pt x="127" y="168"/>
                    <a:pt x="127" y="168"/>
                  </a:cubicBezTo>
                  <a:cubicBezTo>
                    <a:pt x="127" y="168"/>
                    <a:pt x="127" y="168"/>
                    <a:pt x="127" y="168"/>
                  </a:cubicBezTo>
                  <a:cubicBezTo>
                    <a:pt x="127" y="168"/>
                    <a:pt x="127" y="168"/>
                    <a:pt x="127" y="168"/>
                  </a:cubicBezTo>
                  <a:cubicBezTo>
                    <a:pt x="127" y="168"/>
                    <a:pt x="127" y="168"/>
                    <a:pt x="127" y="168"/>
                  </a:cubicBezTo>
                  <a:cubicBezTo>
                    <a:pt x="127" y="168"/>
                    <a:pt x="127" y="168"/>
                    <a:pt x="127" y="168"/>
                  </a:cubicBezTo>
                  <a:cubicBezTo>
                    <a:pt x="127" y="168"/>
                    <a:pt x="127" y="168"/>
                    <a:pt x="127" y="168"/>
                  </a:cubicBezTo>
                  <a:cubicBezTo>
                    <a:pt x="122" y="172"/>
                    <a:pt x="122" y="172"/>
                    <a:pt x="122" y="172"/>
                  </a:cubicBezTo>
                  <a:cubicBezTo>
                    <a:pt x="121" y="171"/>
                    <a:pt x="121" y="171"/>
                    <a:pt x="121" y="171"/>
                  </a:cubicBezTo>
                  <a:cubicBezTo>
                    <a:pt x="121" y="170"/>
                    <a:pt x="121" y="170"/>
                    <a:pt x="121" y="170"/>
                  </a:cubicBezTo>
                  <a:cubicBezTo>
                    <a:pt x="120" y="170"/>
                    <a:pt x="120" y="170"/>
                    <a:pt x="120" y="170"/>
                  </a:cubicBezTo>
                  <a:cubicBezTo>
                    <a:pt x="120" y="170"/>
                    <a:pt x="120" y="170"/>
                    <a:pt x="120" y="170"/>
                  </a:cubicBezTo>
                  <a:cubicBezTo>
                    <a:pt x="120" y="170"/>
                    <a:pt x="120" y="170"/>
                    <a:pt x="120" y="170"/>
                  </a:cubicBezTo>
                  <a:cubicBezTo>
                    <a:pt x="117" y="168"/>
                    <a:pt x="117" y="168"/>
                    <a:pt x="117" y="168"/>
                  </a:cubicBezTo>
                  <a:cubicBezTo>
                    <a:pt x="118" y="167"/>
                    <a:pt x="118" y="167"/>
                    <a:pt x="118" y="167"/>
                  </a:cubicBezTo>
                  <a:cubicBezTo>
                    <a:pt x="117" y="167"/>
                    <a:pt x="117" y="167"/>
                    <a:pt x="117" y="167"/>
                  </a:cubicBezTo>
                  <a:cubicBezTo>
                    <a:pt x="117" y="167"/>
                    <a:pt x="117" y="167"/>
                    <a:pt x="117" y="167"/>
                  </a:cubicBezTo>
                  <a:cubicBezTo>
                    <a:pt x="117" y="167"/>
                    <a:pt x="117" y="167"/>
                    <a:pt x="117" y="167"/>
                  </a:cubicBezTo>
                  <a:cubicBezTo>
                    <a:pt x="114" y="165"/>
                    <a:pt x="114" y="165"/>
                    <a:pt x="114" y="165"/>
                  </a:cubicBezTo>
                  <a:cubicBezTo>
                    <a:pt x="114" y="164"/>
                    <a:pt x="114" y="164"/>
                    <a:pt x="114" y="164"/>
                  </a:cubicBezTo>
                  <a:cubicBezTo>
                    <a:pt x="114" y="164"/>
                    <a:pt x="114" y="164"/>
                    <a:pt x="114" y="164"/>
                  </a:cubicBezTo>
                  <a:cubicBezTo>
                    <a:pt x="114" y="164"/>
                    <a:pt x="114" y="164"/>
                    <a:pt x="114" y="164"/>
                  </a:cubicBezTo>
                  <a:cubicBezTo>
                    <a:pt x="113" y="164"/>
                    <a:pt x="113" y="164"/>
                    <a:pt x="113" y="164"/>
                  </a:cubicBezTo>
                  <a:cubicBezTo>
                    <a:pt x="111" y="162"/>
                    <a:pt x="111" y="162"/>
                    <a:pt x="111" y="162"/>
                  </a:cubicBezTo>
                  <a:cubicBezTo>
                    <a:pt x="111" y="162"/>
                    <a:pt x="111" y="162"/>
                    <a:pt x="111" y="162"/>
                  </a:cubicBezTo>
                  <a:cubicBezTo>
                    <a:pt x="110" y="161"/>
                    <a:pt x="110" y="161"/>
                    <a:pt x="110" y="161"/>
                  </a:cubicBezTo>
                  <a:cubicBezTo>
                    <a:pt x="110" y="161"/>
                    <a:pt x="110" y="161"/>
                    <a:pt x="110" y="161"/>
                  </a:cubicBezTo>
                  <a:cubicBezTo>
                    <a:pt x="110" y="162"/>
                    <a:pt x="110" y="162"/>
                    <a:pt x="110" y="162"/>
                  </a:cubicBezTo>
                  <a:cubicBezTo>
                    <a:pt x="107" y="159"/>
                    <a:pt x="107" y="159"/>
                    <a:pt x="107" y="159"/>
                  </a:cubicBezTo>
                  <a:cubicBezTo>
                    <a:pt x="108" y="159"/>
                    <a:pt x="108" y="159"/>
                    <a:pt x="108" y="159"/>
                  </a:cubicBezTo>
                  <a:cubicBezTo>
                    <a:pt x="107" y="159"/>
                    <a:pt x="107" y="159"/>
                    <a:pt x="107" y="159"/>
                  </a:cubicBezTo>
                  <a:cubicBezTo>
                    <a:pt x="107" y="159"/>
                    <a:pt x="107" y="159"/>
                    <a:pt x="107" y="159"/>
                  </a:cubicBezTo>
                  <a:cubicBezTo>
                    <a:pt x="107" y="159"/>
                    <a:pt x="107" y="159"/>
                    <a:pt x="107" y="159"/>
                  </a:cubicBezTo>
                  <a:cubicBezTo>
                    <a:pt x="104" y="157"/>
                    <a:pt x="104" y="157"/>
                    <a:pt x="104" y="157"/>
                  </a:cubicBezTo>
                  <a:cubicBezTo>
                    <a:pt x="104" y="156"/>
                    <a:pt x="104" y="156"/>
                    <a:pt x="104" y="156"/>
                  </a:cubicBezTo>
                  <a:cubicBezTo>
                    <a:pt x="104" y="156"/>
                    <a:pt x="104" y="156"/>
                    <a:pt x="104" y="156"/>
                  </a:cubicBezTo>
                  <a:cubicBezTo>
                    <a:pt x="104" y="156"/>
                    <a:pt x="104" y="156"/>
                    <a:pt x="104" y="156"/>
                  </a:cubicBezTo>
                  <a:cubicBezTo>
                    <a:pt x="104" y="156"/>
                    <a:pt x="104" y="156"/>
                    <a:pt x="104" y="156"/>
                  </a:cubicBezTo>
                  <a:cubicBezTo>
                    <a:pt x="101" y="154"/>
                    <a:pt x="101" y="154"/>
                    <a:pt x="101" y="154"/>
                  </a:cubicBezTo>
                  <a:cubicBezTo>
                    <a:pt x="101" y="153"/>
                    <a:pt x="101" y="153"/>
                    <a:pt x="101" y="153"/>
                  </a:cubicBezTo>
                  <a:cubicBezTo>
                    <a:pt x="101" y="153"/>
                    <a:pt x="101" y="153"/>
                    <a:pt x="101" y="153"/>
                  </a:cubicBezTo>
                  <a:cubicBezTo>
                    <a:pt x="101" y="153"/>
                    <a:pt x="101" y="153"/>
                    <a:pt x="101" y="153"/>
                  </a:cubicBezTo>
                  <a:cubicBezTo>
                    <a:pt x="100" y="153"/>
                    <a:pt x="100" y="153"/>
                    <a:pt x="100" y="153"/>
                  </a:cubicBezTo>
                  <a:cubicBezTo>
                    <a:pt x="98" y="151"/>
                    <a:pt x="98" y="151"/>
                    <a:pt x="98" y="151"/>
                  </a:cubicBezTo>
                  <a:cubicBezTo>
                    <a:pt x="98" y="150"/>
                    <a:pt x="98" y="150"/>
                    <a:pt x="98" y="150"/>
                  </a:cubicBezTo>
                  <a:cubicBezTo>
                    <a:pt x="98" y="150"/>
                    <a:pt x="98" y="150"/>
                    <a:pt x="98" y="150"/>
                  </a:cubicBezTo>
                  <a:cubicBezTo>
                    <a:pt x="98" y="150"/>
                    <a:pt x="98" y="150"/>
                    <a:pt x="98" y="150"/>
                  </a:cubicBezTo>
                  <a:cubicBezTo>
                    <a:pt x="91" y="161"/>
                    <a:pt x="91" y="161"/>
                    <a:pt x="91" y="161"/>
                  </a:cubicBezTo>
                  <a:cubicBezTo>
                    <a:pt x="91" y="161"/>
                    <a:pt x="91" y="161"/>
                    <a:pt x="91" y="161"/>
                  </a:cubicBezTo>
                  <a:cubicBezTo>
                    <a:pt x="91" y="161"/>
                    <a:pt x="91" y="161"/>
                    <a:pt x="91" y="161"/>
                  </a:cubicBezTo>
                  <a:cubicBezTo>
                    <a:pt x="92" y="160"/>
                    <a:pt x="92" y="160"/>
                    <a:pt x="92" y="160"/>
                  </a:cubicBezTo>
                  <a:cubicBezTo>
                    <a:pt x="95" y="162"/>
                    <a:pt x="95" y="162"/>
                    <a:pt x="95" y="162"/>
                  </a:cubicBezTo>
                  <a:cubicBezTo>
                    <a:pt x="95" y="162"/>
                    <a:pt x="95" y="162"/>
                    <a:pt x="95" y="162"/>
                  </a:cubicBezTo>
                  <a:cubicBezTo>
                    <a:pt x="95" y="163"/>
                    <a:pt x="95" y="163"/>
                    <a:pt x="95" y="163"/>
                  </a:cubicBezTo>
                  <a:cubicBezTo>
                    <a:pt x="95" y="163"/>
                    <a:pt x="95" y="163"/>
                    <a:pt x="95" y="163"/>
                  </a:cubicBezTo>
                  <a:cubicBezTo>
                    <a:pt x="95" y="162"/>
                    <a:pt x="95" y="162"/>
                    <a:pt x="95" y="162"/>
                  </a:cubicBezTo>
                  <a:cubicBezTo>
                    <a:pt x="99" y="164"/>
                    <a:pt x="99" y="164"/>
                    <a:pt x="99" y="164"/>
                  </a:cubicBezTo>
                  <a:cubicBezTo>
                    <a:pt x="98" y="164"/>
                    <a:pt x="98" y="164"/>
                    <a:pt x="98" y="164"/>
                  </a:cubicBezTo>
                  <a:cubicBezTo>
                    <a:pt x="99" y="165"/>
                    <a:pt x="99" y="165"/>
                    <a:pt x="99" y="165"/>
                  </a:cubicBezTo>
                  <a:cubicBezTo>
                    <a:pt x="99" y="165"/>
                    <a:pt x="99" y="165"/>
                    <a:pt x="99" y="165"/>
                  </a:cubicBezTo>
                  <a:cubicBezTo>
                    <a:pt x="99" y="164"/>
                    <a:pt x="99" y="164"/>
                    <a:pt x="99" y="164"/>
                  </a:cubicBezTo>
                  <a:cubicBezTo>
                    <a:pt x="103" y="166"/>
                    <a:pt x="103" y="166"/>
                    <a:pt x="103" y="166"/>
                  </a:cubicBezTo>
                  <a:cubicBezTo>
                    <a:pt x="102" y="166"/>
                    <a:pt x="102" y="166"/>
                    <a:pt x="102" y="166"/>
                  </a:cubicBezTo>
                  <a:cubicBezTo>
                    <a:pt x="103" y="166"/>
                    <a:pt x="103" y="166"/>
                    <a:pt x="103" y="166"/>
                  </a:cubicBezTo>
                  <a:cubicBezTo>
                    <a:pt x="103" y="166"/>
                    <a:pt x="103" y="166"/>
                    <a:pt x="103" y="166"/>
                  </a:cubicBezTo>
                  <a:cubicBezTo>
                    <a:pt x="103" y="166"/>
                    <a:pt x="103" y="166"/>
                    <a:pt x="103" y="166"/>
                  </a:cubicBezTo>
                  <a:cubicBezTo>
                    <a:pt x="106" y="168"/>
                    <a:pt x="106" y="168"/>
                    <a:pt x="106" y="168"/>
                  </a:cubicBezTo>
                  <a:cubicBezTo>
                    <a:pt x="106" y="168"/>
                    <a:pt x="106" y="168"/>
                    <a:pt x="106" y="168"/>
                  </a:cubicBezTo>
                  <a:cubicBezTo>
                    <a:pt x="107" y="168"/>
                    <a:pt x="107" y="168"/>
                    <a:pt x="107" y="168"/>
                  </a:cubicBezTo>
                  <a:cubicBezTo>
                    <a:pt x="107" y="168"/>
                    <a:pt x="107" y="168"/>
                    <a:pt x="107" y="168"/>
                  </a:cubicBezTo>
                  <a:cubicBezTo>
                    <a:pt x="107" y="168"/>
                    <a:pt x="107" y="168"/>
                    <a:pt x="107" y="168"/>
                  </a:cubicBezTo>
                  <a:cubicBezTo>
                    <a:pt x="110" y="169"/>
                    <a:pt x="110" y="169"/>
                    <a:pt x="110" y="169"/>
                  </a:cubicBezTo>
                  <a:cubicBezTo>
                    <a:pt x="110" y="170"/>
                    <a:pt x="110" y="170"/>
                    <a:pt x="110" y="170"/>
                  </a:cubicBezTo>
                  <a:cubicBezTo>
                    <a:pt x="111" y="170"/>
                    <a:pt x="111" y="170"/>
                    <a:pt x="111" y="170"/>
                  </a:cubicBezTo>
                  <a:cubicBezTo>
                    <a:pt x="111" y="170"/>
                    <a:pt x="111" y="170"/>
                    <a:pt x="111" y="170"/>
                  </a:cubicBezTo>
                  <a:cubicBezTo>
                    <a:pt x="111" y="170"/>
                    <a:pt x="111" y="170"/>
                    <a:pt x="111" y="170"/>
                  </a:cubicBezTo>
                  <a:cubicBezTo>
                    <a:pt x="114" y="171"/>
                    <a:pt x="114" y="171"/>
                    <a:pt x="114" y="171"/>
                  </a:cubicBezTo>
                  <a:cubicBezTo>
                    <a:pt x="114" y="172"/>
                    <a:pt x="114" y="172"/>
                    <a:pt x="114" y="172"/>
                  </a:cubicBezTo>
                  <a:cubicBezTo>
                    <a:pt x="114" y="172"/>
                    <a:pt x="114" y="172"/>
                    <a:pt x="114" y="172"/>
                  </a:cubicBezTo>
                  <a:cubicBezTo>
                    <a:pt x="114" y="172"/>
                    <a:pt x="114" y="172"/>
                    <a:pt x="114" y="172"/>
                  </a:cubicBezTo>
                  <a:cubicBezTo>
                    <a:pt x="115" y="172"/>
                    <a:pt x="115" y="172"/>
                    <a:pt x="115" y="172"/>
                  </a:cubicBezTo>
                  <a:cubicBezTo>
                    <a:pt x="118" y="173"/>
                    <a:pt x="118" y="173"/>
                    <a:pt x="118" y="173"/>
                  </a:cubicBezTo>
                  <a:cubicBezTo>
                    <a:pt x="118" y="174"/>
                    <a:pt x="118" y="174"/>
                    <a:pt x="118" y="174"/>
                  </a:cubicBezTo>
                  <a:cubicBezTo>
                    <a:pt x="118" y="174"/>
                    <a:pt x="118" y="174"/>
                    <a:pt x="118" y="174"/>
                  </a:cubicBezTo>
                  <a:cubicBezTo>
                    <a:pt x="110" y="180"/>
                    <a:pt x="110" y="180"/>
                    <a:pt x="110" y="180"/>
                  </a:cubicBezTo>
                  <a:cubicBezTo>
                    <a:pt x="110" y="180"/>
                    <a:pt x="110" y="180"/>
                    <a:pt x="110" y="180"/>
                  </a:cubicBezTo>
                  <a:cubicBezTo>
                    <a:pt x="110" y="180"/>
                    <a:pt x="110" y="180"/>
                    <a:pt x="110" y="180"/>
                  </a:cubicBezTo>
                  <a:cubicBezTo>
                    <a:pt x="110" y="180"/>
                    <a:pt x="110" y="180"/>
                    <a:pt x="110" y="180"/>
                  </a:cubicBezTo>
                  <a:cubicBezTo>
                    <a:pt x="110" y="180"/>
                    <a:pt x="110" y="180"/>
                    <a:pt x="110" y="180"/>
                  </a:cubicBezTo>
                  <a:cubicBezTo>
                    <a:pt x="110" y="180"/>
                    <a:pt x="110" y="180"/>
                    <a:pt x="110" y="180"/>
                  </a:cubicBezTo>
                  <a:cubicBezTo>
                    <a:pt x="110" y="180"/>
                    <a:pt x="110" y="180"/>
                    <a:pt x="110" y="180"/>
                  </a:cubicBezTo>
                  <a:cubicBezTo>
                    <a:pt x="110" y="180"/>
                    <a:pt x="110" y="180"/>
                    <a:pt x="110" y="180"/>
                  </a:cubicBezTo>
                  <a:cubicBezTo>
                    <a:pt x="110" y="180"/>
                    <a:pt x="110" y="180"/>
                    <a:pt x="110" y="180"/>
                  </a:cubicBezTo>
                  <a:cubicBezTo>
                    <a:pt x="110" y="180"/>
                    <a:pt x="110" y="180"/>
                    <a:pt x="110" y="180"/>
                  </a:cubicBezTo>
                  <a:cubicBezTo>
                    <a:pt x="110" y="180"/>
                    <a:pt x="110" y="180"/>
                    <a:pt x="110" y="180"/>
                  </a:cubicBezTo>
                  <a:cubicBezTo>
                    <a:pt x="111" y="181"/>
                    <a:pt x="111" y="181"/>
                    <a:pt x="111" y="181"/>
                  </a:cubicBezTo>
                  <a:cubicBezTo>
                    <a:pt x="111" y="181"/>
                    <a:pt x="111" y="181"/>
                    <a:pt x="111" y="181"/>
                  </a:cubicBezTo>
                  <a:cubicBezTo>
                    <a:pt x="111" y="181"/>
                    <a:pt x="111" y="181"/>
                    <a:pt x="111" y="181"/>
                  </a:cubicBezTo>
                  <a:cubicBezTo>
                    <a:pt x="110" y="194"/>
                    <a:pt x="110" y="194"/>
                    <a:pt x="110" y="194"/>
                  </a:cubicBezTo>
                  <a:cubicBezTo>
                    <a:pt x="111" y="195"/>
                    <a:pt x="111" y="195"/>
                    <a:pt x="111" y="195"/>
                  </a:cubicBezTo>
                  <a:cubicBezTo>
                    <a:pt x="111" y="195"/>
                    <a:pt x="111" y="195"/>
                    <a:pt x="111" y="195"/>
                  </a:cubicBezTo>
                  <a:cubicBezTo>
                    <a:pt x="111" y="195"/>
                    <a:pt x="111" y="195"/>
                    <a:pt x="111" y="195"/>
                  </a:cubicBezTo>
                  <a:cubicBezTo>
                    <a:pt x="110" y="196"/>
                    <a:pt x="110" y="196"/>
                    <a:pt x="110" y="196"/>
                  </a:cubicBezTo>
                  <a:cubicBezTo>
                    <a:pt x="109" y="196"/>
                    <a:pt x="109" y="196"/>
                    <a:pt x="109" y="196"/>
                  </a:cubicBezTo>
                  <a:cubicBezTo>
                    <a:pt x="109" y="196"/>
                    <a:pt x="109" y="196"/>
                    <a:pt x="109" y="196"/>
                  </a:cubicBezTo>
                  <a:cubicBezTo>
                    <a:pt x="109" y="196"/>
                    <a:pt x="109" y="196"/>
                    <a:pt x="109" y="196"/>
                  </a:cubicBezTo>
                  <a:cubicBezTo>
                    <a:pt x="109" y="197"/>
                    <a:pt x="109" y="197"/>
                    <a:pt x="109" y="197"/>
                  </a:cubicBezTo>
                  <a:cubicBezTo>
                    <a:pt x="107" y="199"/>
                    <a:pt x="107" y="199"/>
                    <a:pt x="107" y="199"/>
                  </a:cubicBezTo>
                  <a:cubicBezTo>
                    <a:pt x="107" y="199"/>
                    <a:pt x="107" y="199"/>
                    <a:pt x="107" y="199"/>
                  </a:cubicBezTo>
                  <a:cubicBezTo>
                    <a:pt x="107" y="199"/>
                    <a:pt x="107" y="199"/>
                    <a:pt x="107" y="199"/>
                  </a:cubicBezTo>
                  <a:cubicBezTo>
                    <a:pt x="106" y="200"/>
                    <a:pt x="106" y="200"/>
                    <a:pt x="106" y="200"/>
                  </a:cubicBezTo>
                  <a:cubicBezTo>
                    <a:pt x="107" y="200"/>
                    <a:pt x="107" y="200"/>
                    <a:pt x="107" y="200"/>
                  </a:cubicBezTo>
                  <a:cubicBezTo>
                    <a:pt x="104" y="202"/>
                    <a:pt x="104" y="202"/>
                    <a:pt x="104" y="202"/>
                  </a:cubicBezTo>
                  <a:cubicBezTo>
                    <a:pt x="104" y="202"/>
                    <a:pt x="104" y="202"/>
                    <a:pt x="104" y="202"/>
                  </a:cubicBezTo>
                  <a:cubicBezTo>
                    <a:pt x="104" y="202"/>
                    <a:pt x="104" y="202"/>
                    <a:pt x="104" y="202"/>
                  </a:cubicBezTo>
                  <a:cubicBezTo>
                    <a:pt x="104" y="203"/>
                    <a:pt x="104" y="203"/>
                    <a:pt x="104" y="203"/>
                  </a:cubicBezTo>
                  <a:cubicBezTo>
                    <a:pt x="104" y="203"/>
                    <a:pt x="104" y="203"/>
                    <a:pt x="104" y="203"/>
                  </a:cubicBezTo>
                  <a:cubicBezTo>
                    <a:pt x="102" y="206"/>
                    <a:pt x="102" y="206"/>
                    <a:pt x="102" y="206"/>
                  </a:cubicBezTo>
                  <a:cubicBezTo>
                    <a:pt x="101" y="205"/>
                    <a:pt x="101" y="205"/>
                    <a:pt x="101" y="205"/>
                  </a:cubicBezTo>
                  <a:cubicBezTo>
                    <a:pt x="101" y="205"/>
                    <a:pt x="101" y="205"/>
                    <a:pt x="101" y="205"/>
                  </a:cubicBezTo>
                  <a:cubicBezTo>
                    <a:pt x="101" y="206"/>
                    <a:pt x="101" y="206"/>
                    <a:pt x="101" y="206"/>
                  </a:cubicBezTo>
                  <a:cubicBezTo>
                    <a:pt x="111" y="212"/>
                    <a:pt x="111" y="212"/>
                    <a:pt x="111" y="212"/>
                  </a:cubicBezTo>
                  <a:cubicBezTo>
                    <a:pt x="110" y="225"/>
                    <a:pt x="110" y="225"/>
                    <a:pt x="110" y="225"/>
                  </a:cubicBezTo>
                  <a:cubicBezTo>
                    <a:pt x="98" y="225"/>
                    <a:pt x="98" y="225"/>
                    <a:pt x="98" y="225"/>
                  </a:cubicBezTo>
                  <a:cubicBezTo>
                    <a:pt x="98" y="225"/>
                    <a:pt x="98" y="225"/>
                    <a:pt x="98" y="225"/>
                  </a:cubicBezTo>
                  <a:cubicBezTo>
                    <a:pt x="98" y="227"/>
                    <a:pt x="98" y="227"/>
                    <a:pt x="98" y="227"/>
                  </a:cubicBezTo>
                  <a:cubicBezTo>
                    <a:pt x="98" y="219"/>
                    <a:pt x="98" y="219"/>
                    <a:pt x="98" y="219"/>
                  </a:cubicBezTo>
                  <a:cubicBezTo>
                    <a:pt x="98" y="219"/>
                    <a:pt x="98" y="219"/>
                    <a:pt x="98" y="219"/>
                  </a:cubicBezTo>
                  <a:cubicBezTo>
                    <a:pt x="98" y="218"/>
                    <a:pt x="98" y="218"/>
                    <a:pt x="98" y="218"/>
                  </a:cubicBezTo>
                  <a:cubicBezTo>
                    <a:pt x="97" y="218"/>
                    <a:pt x="97" y="218"/>
                    <a:pt x="97" y="218"/>
                  </a:cubicBezTo>
                  <a:cubicBezTo>
                    <a:pt x="97" y="204"/>
                    <a:pt x="97" y="204"/>
                    <a:pt x="97" y="204"/>
                  </a:cubicBezTo>
                  <a:cubicBezTo>
                    <a:pt x="95" y="204"/>
                    <a:pt x="95" y="204"/>
                    <a:pt x="95" y="204"/>
                  </a:cubicBezTo>
                  <a:cubicBezTo>
                    <a:pt x="95" y="204"/>
                    <a:pt x="95" y="204"/>
                    <a:pt x="95" y="204"/>
                  </a:cubicBezTo>
                  <a:cubicBezTo>
                    <a:pt x="95" y="211"/>
                    <a:pt x="95" y="211"/>
                    <a:pt x="95" y="211"/>
                  </a:cubicBezTo>
                  <a:cubicBezTo>
                    <a:pt x="95" y="211"/>
                    <a:pt x="95" y="211"/>
                    <a:pt x="95" y="211"/>
                  </a:cubicBezTo>
                  <a:cubicBezTo>
                    <a:pt x="94" y="211"/>
                    <a:pt x="94" y="211"/>
                    <a:pt x="94" y="211"/>
                  </a:cubicBezTo>
                  <a:cubicBezTo>
                    <a:pt x="93" y="210"/>
                    <a:pt x="93" y="210"/>
                    <a:pt x="93" y="210"/>
                  </a:cubicBezTo>
                  <a:cubicBezTo>
                    <a:pt x="93" y="209"/>
                    <a:pt x="93" y="209"/>
                    <a:pt x="93" y="209"/>
                  </a:cubicBezTo>
                  <a:cubicBezTo>
                    <a:pt x="92" y="209"/>
                    <a:pt x="92" y="209"/>
                    <a:pt x="92" y="209"/>
                  </a:cubicBezTo>
                  <a:cubicBezTo>
                    <a:pt x="92" y="208"/>
                    <a:pt x="92" y="208"/>
                    <a:pt x="92" y="208"/>
                  </a:cubicBezTo>
                  <a:cubicBezTo>
                    <a:pt x="92" y="207"/>
                    <a:pt x="92" y="207"/>
                    <a:pt x="92" y="207"/>
                  </a:cubicBezTo>
                  <a:cubicBezTo>
                    <a:pt x="83" y="207"/>
                    <a:pt x="83" y="207"/>
                    <a:pt x="83" y="207"/>
                  </a:cubicBezTo>
                  <a:cubicBezTo>
                    <a:pt x="83" y="209"/>
                    <a:pt x="83" y="209"/>
                    <a:pt x="83" y="209"/>
                  </a:cubicBezTo>
                  <a:cubicBezTo>
                    <a:pt x="82" y="209"/>
                    <a:pt x="82" y="209"/>
                    <a:pt x="82" y="209"/>
                  </a:cubicBezTo>
                  <a:cubicBezTo>
                    <a:pt x="81" y="210"/>
                    <a:pt x="81" y="210"/>
                    <a:pt x="81" y="210"/>
                  </a:cubicBezTo>
                  <a:cubicBezTo>
                    <a:pt x="81" y="211"/>
                    <a:pt x="81" y="211"/>
                    <a:pt x="81" y="211"/>
                  </a:cubicBezTo>
                  <a:cubicBezTo>
                    <a:pt x="80" y="211"/>
                    <a:pt x="80" y="211"/>
                    <a:pt x="80" y="211"/>
                  </a:cubicBezTo>
                  <a:cubicBezTo>
                    <a:pt x="80" y="204"/>
                    <a:pt x="80" y="204"/>
                    <a:pt x="80" y="204"/>
                  </a:cubicBezTo>
                  <a:cubicBezTo>
                    <a:pt x="80" y="204"/>
                    <a:pt x="80" y="204"/>
                    <a:pt x="80" y="204"/>
                  </a:cubicBezTo>
                  <a:cubicBezTo>
                    <a:pt x="77" y="204"/>
                    <a:pt x="77" y="204"/>
                    <a:pt x="77" y="204"/>
                  </a:cubicBezTo>
                  <a:cubicBezTo>
                    <a:pt x="77" y="218"/>
                    <a:pt x="77" y="218"/>
                    <a:pt x="77" y="218"/>
                  </a:cubicBezTo>
                  <a:cubicBezTo>
                    <a:pt x="77" y="218"/>
                    <a:pt x="77" y="218"/>
                    <a:pt x="77" y="218"/>
                  </a:cubicBezTo>
                  <a:cubicBezTo>
                    <a:pt x="77" y="219"/>
                    <a:pt x="77" y="219"/>
                    <a:pt x="77" y="219"/>
                  </a:cubicBezTo>
                  <a:cubicBezTo>
                    <a:pt x="77" y="219"/>
                    <a:pt x="77" y="219"/>
                    <a:pt x="77" y="219"/>
                  </a:cubicBezTo>
                  <a:cubicBezTo>
                    <a:pt x="77" y="226"/>
                    <a:pt x="77" y="226"/>
                    <a:pt x="77" y="226"/>
                  </a:cubicBezTo>
                  <a:cubicBezTo>
                    <a:pt x="76" y="225"/>
                    <a:pt x="76" y="225"/>
                    <a:pt x="76" y="225"/>
                  </a:cubicBezTo>
                  <a:cubicBezTo>
                    <a:pt x="76" y="225"/>
                    <a:pt x="76" y="225"/>
                    <a:pt x="76" y="225"/>
                  </a:cubicBezTo>
                  <a:cubicBezTo>
                    <a:pt x="65" y="225"/>
                    <a:pt x="65" y="225"/>
                    <a:pt x="65" y="225"/>
                  </a:cubicBezTo>
                  <a:cubicBezTo>
                    <a:pt x="65" y="186"/>
                    <a:pt x="65" y="186"/>
                    <a:pt x="65" y="186"/>
                  </a:cubicBezTo>
                  <a:cubicBezTo>
                    <a:pt x="57" y="186"/>
                    <a:pt x="57" y="186"/>
                    <a:pt x="57" y="186"/>
                  </a:cubicBezTo>
                  <a:cubicBezTo>
                    <a:pt x="53" y="186"/>
                    <a:pt x="53" y="186"/>
                    <a:pt x="53" y="186"/>
                  </a:cubicBezTo>
                  <a:cubicBezTo>
                    <a:pt x="50" y="186"/>
                    <a:pt x="50" y="186"/>
                    <a:pt x="50" y="186"/>
                  </a:cubicBezTo>
                  <a:cubicBezTo>
                    <a:pt x="50" y="155"/>
                    <a:pt x="50" y="155"/>
                    <a:pt x="50" y="155"/>
                  </a:cubicBezTo>
                  <a:cubicBezTo>
                    <a:pt x="44" y="154"/>
                    <a:pt x="44" y="154"/>
                    <a:pt x="44" y="154"/>
                  </a:cubicBezTo>
                  <a:cubicBezTo>
                    <a:pt x="44" y="154"/>
                    <a:pt x="44" y="154"/>
                    <a:pt x="44" y="154"/>
                  </a:cubicBezTo>
                  <a:cubicBezTo>
                    <a:pt x="44" y="154"/>
                    <a:pt x="44" y="154"/>
                    <a:pt x="44" y="154"/>
                  </a:cubicBezTo>
                  <a:cubicBezTo>
                    <a:pt x="43" y="154"/>
                    <a:pt x="43" y="154"/>
                    <a:pt x="43" y="154"/>
                  </a:cubicBezTo>
                  <a:cubicBezTo>
                    <a:pt x="43" y="153"/>
                    <a:pt x="43" y="153"/>
                    <a:pt x="43" y="153"/>
                  </a:cubicBezTo>
                  <a:cubicBezTo>
                    <a:pt x="41" y="153"/>
                    <a:pt x="41" y="153"/>
                    <a:pt x="41" y="153"/>
                  </a:cubicBezTo>
                  <a:cubicBezTo>
                    <a:pt x="40" y="153"/>
                    <a:pt x="40" y="153"/>
                    <a:pt x="40" y="153"/>
                  </a:cubicBezTo>
                  <a:cubicBezTo>
                    <a:pt x="35" y="153"/>
                    <a:pt x="35" y="153"/>
                    <a:pt x="35" y="153"/>
                  </a:cubicBezTo>
                  <a:cubicBezTo>
                    <a:pt x="25" y="155"/>
                    <a:pt x="25" y="155"/>
                    <a:pt x="25" y="155"/>
                  </a:cubicBezTo>
                  <a:cubicBezTo>
                    <a:pt x="25" y="171"/>
                    <a:pt x="25" y="171"/>
                    <a:pt x="25" y="171"/>
                  </a:cubicBezTo>
                  <a:cubicBezTo>
                    <a:pt x="22" y="171"/>
                    <a:pt x="22" y="171"/>
                    <a:pt x="22" y="171"/>
                  </a:cubicBezTo>
                  <a:cubicBezTo>
                    <a:pt x="17" y="171"/>
                    <a:pt x="17" y="171"/>
                    <a:pt x="17" y="171"/>
                  </a:cubicBezTo>
                  <a:cubicBezTo>
                    <a:pt x="10" y="172"/>
                    <a:pt x="10" y="172"/>
                    <a:pt x="10" y="172"/>
                  </a:cubicBezTo>
                  <a:cubicBezTo>
                    <a:pt x="10" y="224"/>
                    <a:pt x="10" y="224"/>
                    <a:pt x="10" y="224"/>
                  </a:cubicBezTo>
                  <a:cubicBezTo>
                    <a:pt x="5" y="226"/>
                    <a:pt x="5" y="226"/>
                    <a:pt x="5" y="226"/>
                  </a:cubicBezTo>
                  <a:cubicBezTo>
                    <a:pt x="3" y="226"/>
                    <a:pt x="3" y="226"/>
                    <a:pt x="3" y="226"/>
                  </a:cubicBezTo>
                  <a:cubicBezTo>
                    <a:pt x="4" y="235"/>
                    <a:pt x="4" y="235"/>
                    <a:pt x="4" y="235"/>
                  </a:cubicBezTo>
                  <a:cubicBezTo>
                    <a:pt x="0" y="235"/>
                    <a:pt x="0" y="235"/>
                    <a:pt x="0" y="235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1071" y="274"/>
                    <a:pt x="1071" y="274"/>
                    <a:pt x="1071" y="274"/>
                  </a:cubicBezTo>
                  <a:cubicBezTo>
                    <a:pt x="1071" y="235"/>
                    <a:pt x="1071" y="235"/>
                    <a:pt x="1071" y="235"/>
                  </a:cubicBezTo>
                  <a:lnTo>
                    <a:pt x="1070" y="235"/>
                  </a:lnTo>
                  <a:close/>
                  <a:moveTo>
                    <a:pt x="607" y="7"/>
                  </a:moveTo>
                  <a:cubicBezTo>
                    <a:pt x="607" y="7"/>
                    <a:pt x="607" y="7"/>
                    <a:pt x="607" y="7"/>
                  </a:cubicBezTo>
                  <a:cubicBezTo>
                    <a:pt x="607" y="7"/>
                    <a:pt x="607" y="7"/>
                    <a:pt x="607" y="7"/>
                  </a:cubicBezTo>
                  <a:close/>
                  <a:moveTo>
                    <a:pt x="693" y="201"/>
                  </a:moveTo>
                  <a:cubicBezTo>
                    <a:pt x="694" y="201"/>
                    <a:pt x="694" y="201"/>
                    <a:pt x="694" y="201"/>
                  </a:cubicBezTo>
                  <a:cubicBezTo>
                    <a:pt x="695" y="201"/>
                    <a:pt x="695" y="201"/>
                    <a:pt x="695" y="201"/>
                  </a:cubicBezTo>
                  <a:cubicBezTo>
                    <a:pt x="694" y="201"/>
                    <a:pt x="694" y="201"/>
                    <a:pt x="694" y="201"/>
                  </a:cubicBezTo>
                  <a:cubicBezTo>
                    <a:pt x="694" y="201"/>
                    <a:pt x="694" y="201"/>
                    <a:pt x="694" y="201"/>
                  </a:cubicBezTo>
                  <a:cubicBezTo>
                    <a:pt x="693" y="201"/>
                    <a:pt x="693" y="201"/>
                    <a:pt x="693" y="201"/>
                  </a:cubicBezTo>
                  <a:close/>
                  <a:moveTo>
                    <a:pt x="692" y="201"/>
                  </a:moveTo>
                  <a:cubicBezTo>
                    <a:pt x="692" y="201"/>
                    <a:pt x="692" y="201"/>
                    <a:pt x="692" y="201"/>
                  </a:cubicBezTo>
                  <a:cubicBezTo>
                    <a:pt x="692" y="201"/>
                    <a:pt x="692" y="201"/>
                    <a:pt x="692" y="201"/>
                  </a:cubicBezTo>
                  <a:cubicBezTo>
                    <a:pt x="692" y="201"/>
                    <a:pt x="692" y="201"/>
                    <a:pt x="692" y="201"/>
                  </a:cubicBezTo>
                  <a:cubicBezTo>
                    <a:pt x="692" y="201"/>
                    <a:pt x="692" y="201"/>
                    <a:pt x="692" y="201"/>
                  </a:cubicBezTo>
                  <a:cubicBezTo>
                    <a:pt x="692" y="201"/>
                    <a:pt x="692" y="201"/>
                    <a:pt x="692" y="201"/>
                  </a:cubicBezTo>
                  <a:cubicBezTo>
                    <a:pt x="692" y="201"/>
                    <a:pt x="692" y="201"/>
                    <a:pt x="692" y="201"/>
                  </a:cubicBezTo>
                  <a:close/>
                  <a:moveTo>
                    <a:pt x="695" y="232"/>
                  </a:moveTo>
                  <a:cubicBezTo>
                    <a:pt x="695" y="232"/>
                    <a:pt x="695" y="232"/>
                    <a:pt x="695" y="232"/>
                  </a:cubicBezTo>
                  <a:cubicBezTo>
                    <a:pt x="695" y="232"/>
                    <a:pt x="695" y="232"/>
                    <a:pt x="695" y="232"/>
                  </a:cubicBezTo>
                  <a:cubicBezTo>
                    <a:pt x="695" y="227"/>
                    <a:pt x="695" y="227"/>
                    <a:pt x="695" y="227"/>
                  </a:cubicBezTo>
                  <a:cubicBezTo>
                    <a:pt x="694" y="227"/>
                    <a:pt x="694" y="227"/>
                    <a:pt x="694" y="227"/>
                  </a:cubicBezTo>
                  <a:cubicBezTo>
                    <a:pt x="694" y="227"/>
                    <a:pt x="694" y="227"/>
                    <a:pt x="694" y="227"/>
                  </a:cubicBezTo>
                  <a:cubicBezTo>
                    <a:pt x="694" y="204"/>
                    <a:pt x="694" y="204"/>
                    <a:pt x="694" y="204"/>
                  </a:cubicBezTo>
                  <a:cubicBezTo>
                    <a:pt x="694" y="204"/>
                    <a:pt x="694" y="204"/>
                    <a:pt x="694" y="204"/>
                  </a:cubicBezTo>
                  <a:cubicBezTo>
                    <a:pt x="694" y="203"/>
                    <a:pt x="694" y="203"/>
                    <a:pt x="694" y="203"/>
                  </a:cubicBezTo>
                  <a:cubicBezTo>
                    <a:pt x="694" y="202"/>
                    <a:pt x="694" y="202"/>
                    <a:pt x="694" y="202"/>
                  </a:cubicBezTo>
                  <a:cubicBezTo>
                    <a:pt x="695" y="202"/>
                    <a:pt x="695" y="202"/>
                    <a:pt x="695" y="202"/>
                  </a:cubicBezTo>
                  <a:cubicBezTo>
                    <a:pt x="695" y="202"/>
                    <a:pt x="695" y="202"/>
                    <a:pt x="695" y="202"/>
                  </a:cubicBezTo>
                  <a:cubicBezTo>
                    <a:pt x="695" y="202"/>
                    <a:pt x="695" y="202"/>
                    <a:pt x="695" y="202"/>
                  </a:cubicBezTo>
                  <a:cubicBezTo>
                    <a:pt x="695" y="202"/>
                    <a:pt x="695" y="202"/>
                    <a:pt x="695" y="202"/>
                  </a:cubicBezTo>
                  <a:cubicBezTo>
                    <a:pt x="695" y="202"/>
                    <a:pt x="695" y="202"/>
                    <a:pt x="695" y="202"/>
                  </a:cubicBezTo>
                  <a:cubicBezTo>
                    <a:pt x="695" y="202"/>
                    <a:pt x="695" y="202"/>
                    <a:pt x="695" y="202"/>
                  </a:cubicBezTo>
                  <a:cubicBezTo>
                    <a:pt x="695" y="202"/>
                    <a:pt x="695" y="202"/>
                    <a:pt x="695" y="202"/>
                  </a:cubicBezTo>
                  <a:cubicBezTo>
                    <a:pt x="695" y="202"/>
                    <a:pt x="695" y="202"/>
                    <a:pt x="695" y="202"/>
                  </a:cubicBezTo>
                  <a:cubicBezTo>
                    <a:pt x="696" y="202"/>
                    <a:pt x="696" y="202"/>
                    <a:pt x="696" y="202"/>
                  </a:cubicBezTo>
                  <a:cubicBezTo>
                    <a:pt x="696" y="202"/>
                    <a:pt x="696" y="202"/>
                    <a:pt x="696" y="202"/>
                  </a:cubicBezTo>
                  <a:cubicBezTo>
                    <a:pt x="696" y="202"/>
                    <a:pt x="696" y="202"/>
                    <a:pt x="696" y="202"/>
                  </a:cubicBezTo>
                  <a:cubicBezTo>
                    <a:pt x="696" y="201"/>
                    <a:pt x="696" y="201"/>
                    <a:pt x="696" y="201"/>
                  </a:cubicBezTo>
                  <a:cubicBezTo>
                    <a:pt x="695" y="201"/>
                    <a:pt x="695" y="201"/>
                    <a:pt x="695" y="201"/>
                  </a:cubicBezTo>
                  <a:cubicBezTo>
                    <a:pt x="695" y="201"/>
                    <a:pt x="695" y="201"/>
                    <a:pt x="695" y="201"/>
                  </a:cubicBezTo>
                  <a:cubicBezTo>
                    <a:pt x="694" y="201"/>
                    <a:pt x="694" y="201"/>
                    <a:pt x="694" y="201"/>
                  </a:cubicBezTo>
                  <a:cubicBezTo>
                    <a:pt x="694" y="201"/>
                    <a:pt x="694" y="201"/>
                    <a:pt x="694" y="201"/>
                  </a:cubicBezTo>
                  <a:cubicBezTo>
                    <a:pt x="694" y="201"/>
                    <a:pt x="694" y="201"/>
                    <a:pt x="694" y="201"/>
                  </a:cubicBezTo>
                  <a:cubicBezTo>
                    <a:pt x="694" y="199"/>
                    <a:pt x="694" y="199"/>
                    <a:pt x="694" y="199"/>
                  </a:cubicBezTo>
                  <a:cubicBezTo>
                    <a:pt x="695" y="196"/>
                    <a:pt x="695" y="196"/>
                    <a:pt x="695" y="196"/>
                  </a:cubicBezTo>
                  <a:cubicBezTo>
                    <a:pt x="697" y="194"/>
                    <a:pt x="697" y="194"/>
                    <a:pt x="697" y="194"/>
                  </a:cubicBezTo>
                  <a:cubicBezTo>
                    <a:pt x="699" y="192"/>
                    <a:pt x="699" y="192"/>
                    <a:pt x="699" y="192"/>
                  </a:cubicBezTo>
                  <a:cubicBezTo>
                    <a:pt x="701" y="191"/>
                    <a:pt x="701" y="191"/>
                    <a:pt x="701" y="191"/>
                  </a:cubicBezTo>
                  <a:cubicBezTo>
                    <a:pt x="704" y="191"/>
                    <a:pt x="704" y="191"/>
                    <a:pt x="704" y="191"/>
                  </a:cubicBezTo>
                  <a:cubicBezTo>
                    <a:pt x="704" y="191"/>
                    <a:pt x="704" y="191"/>
                    <a:pt x="704" y="191"/>
                  </a:cubicBezTo>
                  <a:cubicBezTo>
                    <a:pt x="704" y="191"/>
                    <a:pt x="704" y="191"/>
                    <a:pt x="704" y="191"/>
                  </a:cubicBezTo>
                  <a:cubicBezTo>
                    <a:pt x="707" y="191"/>
                    <a:pt x="707" y="191"/>
                    <a:pt x="707" y="191"/>
                  </a:cubicBezTo>
                  <a:cubicBezTo>
                    <a:pt x="709" y="192"/>
                    <a:pt x="709" y="192"/>
                    <a:pt x="709" y="192"/>
                  </a:cubicBezTo>
                  <a:cubicBezTo>
                    <a:pt x="711" y="194"/>
                    <a:pt x="711" y="194"/>
                    <a:pt x="711" y="194"/>
                  </a:cubicBezTo>
                  <a:cubicBezTo>
                    <a:pt x="713" y="196"/>
                    <a:pt x="713" y="196"/>
                    <a:pt x="713" y="196"/>
                  </a:cubicBezTo>
                  <a:cubicBezTo>
                    <a:pt x="714" y="199"/>
                    <a:pt x="714" y="199"/>
                    <a:pt x="714" y="199"/>
                  </a:cubicBezTo>
                  <a:cubicBezTo>
                    <a:pt x="714" y="201"/>
                    <a:pt x="714" y="201"/>
                    <a:pt x="714" y="201"/>
                  </a:cubicBezTo>
                  <a:cubicBezTo>
                    <a:pt x="714" y="201"/>
                    <a:pt x="714" y="201"/>
                    <a:pt x="714" y="201"/>
                  </a:cubicBezTo>
                  <a:cubicBezTo>
                    <a:pt x="712" y="201"/>
                    <a:pt x="712" y="201"/>
                    <a:pt x="712" y="201"/>
                  </a:cubicBezTo>
                  <a:cubicBezTo>
                    <a:pt x="712" y="202"/>
                    <a:pt x="712" y="202"/>
                    <a:pt x="712" y="202"/>
                  </a:cubicBezTo>
                  <a:cubicBezTo>
                    <a:pt x="713" y="202"/>
                    <a:pt x="713" y="202"/>
                    <a:pt x="713" y="202"/>
                  </a:cubicBezTo>
                  <a:cubicBezTo>
                    <a:pt x="713" y="202"/>
                    <a:pt x="713" y="202"/>
                    <a:pt x="713" y="202"/>
                  </a:cubicBezTo>
                  <a:cubicBezTo>
                    <a:pt x="713" y="202"/>
                    <a:pt x="713" y="202"/>
                    <a:pt x="713" y="202"/>
                  </a:cubicBezTo>
                  <a:cubicBezTo>
                    <a:pt x="713" y="202"/>
                    <a:pt x="713" y="202"/>
                    <a:pt x="713" y="202"/>
                  </a:cubicBezTo>
                  <a:cubicBezTo>
                    <a:pt x="713" y="202"/>
                    <a:pt x="713" y="202"/>
                    <a:pt x="713" y="202"/>
                  </a:cubicBezTo>
                  <a:cubicBezTo>
                    <a:pt x="713" y="202"/>
                    <a:pt x="713" y="202"/>
                    <a:pt x="713" y="202"/>
                  </a:cubicBezTo>
                  <a:cubicBezTo>
                    <a:pt x="713" y="202"/>
                    <a:pt x="713" y="202"/>
                    <a:pt x="713" y="202"/>
                  </a:cubicBezTo>
                  <a:cubicBezTo>
                    <a:pt x="714" y="202"/>
                    <a:pt x="714" y="202"/>
                    <a:pt x="714" y="202"/>
                  </a:cubicBezTo>
                  <a:cubicBezTo>
                    <a:pt x="714" y="202"/>
                    <a:pt x="714" y="202"/>
                    <a:pt x="714" y="202"/>
                  </a:cubicBezTo>
                  <a:cubicBezTo>
                    <a:pt x="714" y="202"/>
                    <a:pt x="714" y="202"/>
                    <a:pt x="714" y="202"/>
                  </a:cubicBezTo>
                  <a:cubicBezTo>
                    <a:pt x="714" y="202"/>
                    <a:pt x="714" y="202"/>
                    <a:pt x="714" y="202"/>
                  </a:cubicBezTo>
                  <a:cubicBezTo>
                    <a:pt x="714" y="203"/>
                    <a:pt x="714" y="203"/>
                    <a:pt x="714" y="203"/>
                  </a:cubicBezTo>
                  <a:cubicBezTo>
                    <a:pt x="714" y="204"/>
                    <a:pt x="714" y="204"/>
                    <a:pt x="714" y="204"/>
                  </a:cubicBezTo>
                  <a:cubicBezTo>
                    <a:pt x="714" y="204"/>
                    <a:pt x="714" y="204"/>
                    <a:pt x="714" y="204"/>
                  </a:cubicBezTo>
                  <a:cubicBezTo>
                    <a:pt x="714" y="227"/>
                    <a:pt x="714" y="227"/>
                    <a:pt x="714" y="227"/>
                  </a:cubicBezTo>
                  <a:cubicBezTo>
                    <a:pt x="714" y="227"/>
                    <a:pt x="714" y="227"/>
                    <a:pt x="714" y="227"/>
                  </a:cubicBezTo>
                  <a:cubicBezTo>
                    <a:pt x="713" y="227"/>
                    <a:pt x="713" y="227"/>
                    <a:pt x="713" y="227"/>
                  </a:cubicBezTo>
                  <a:cubicBezTo>
                    <a:pt x="713" y="232"/>
                    <a:pt x="713" y="232"/>
                    <a:pt x="713" y="232"/>
                  </a:cubicBezTo>
                  <a:cubicBezTo>
                    <a:pt x="713" y="232"/>
                    <a:pt x="713" y="232"/>
                    <a:pt x="713" y="232"/>
                  </a:cubicBezTo>
                  <a:cubicBezTo>
                    <a:pt x="713" y="232"/>
                    <a:pt x="713" y="232"/>
                    <a:pt x="713" y="232"/>
                  </a:cubicBezTo>
                  <a:cubicBezTo>
                    <a:pt x="713" y="234"/>
                    <a:pt x="713" y="234"/>
                    <a:pt x="713" y="234"/>
                  </a:cubicBezTo>
                  <a:cubicBezTo>
                    <a:pt x="713" y="235"/>
                    <a:pt x="713" y="235"/>
                    <a:pt x="713" y="235"/>
                  </a:cubicBezTo>
                  <a:cubicBezTo>
                    <a:pt x="695" y="235"/>
                    <a:pt x="695" y="235"/>
                    <a:pt x="695" y="235"/>
                  </a:cubicBezTo>
                  <a:cubicBezTo>
                    <a:pt x="695" y="234"/>
                    <a:pt x="695" y="234"/>
                    <a:pt x="695" y="234"/>
                  </a:cubicBezTo>
                  <a:lnTo>
                    <a:pt x="695" y="232"/>
                  </a:lnTo>
                  <a:close/>
                  <a:moveTo>
                    <a:pt x="609" y="34"/>
                  </a:moveTo>
                  <a:cubicBezTo>
                    <a:pt x="609" y="34"/>
                    <a:pt x="609" y="34"/>
                    <a:pt x="609" y="34"/>
                  </a:cubicBezTo>
                  <a:cubicBezTo>
                    <a:pt x="609" y="34"/>
                    <a:pt x="609" y="34"/>
                    <a:pt x="609" y="34"/>
                  </a:cubicBezTo>
                  <a:cubicBezTo>
                    <a:pt x="609" y="34"/>
                    <a:pt x="609" y="34"/>
                    <a:pt x="609" y="34"/>
                  </a:cubicBezTo>
                  <a:close/>
                  <a:moveTo>
                    <a:pt x="600" y="145"/>
                  </a:moveTo>
                  <a:cubicBezTo>
                    <a:pt x="601" y="136"/>
                    <a:pt x="601" y="136"/>
                    <a:pt x="601" y="136"/>
                  </a:cubicBezTo>
                  <a:cubicBezTo>
                    <a:pt x="601" y="131"/>
                    <a:pt x="601" y="131"/>
                    <a:pt x="601" y="131"/>
                  </a:cubicBezTo>
                  <a:cubicBezTo>
                    <a:pt x="601" y="131"/>
                    <a:pt x="601" y="131"/>
                    <a:pt x="601" y="131"/>
                  </a:cubicBezTo>
                  <a:cubicBezTo>
                    <a:pt x="601" y="131"/>
                    <a:pt x="601" y="131"/>
                    <a:pt x="601" y="131"/>
                  </a:cubicBezTo>
                  <a:cubicBezTo>
                    <a:pt x="601" y="131"/>
                    <a:pt x="601" y="131"/>
                    <a:pt x="601" y="131"/>
                  </a:cubicBezTo>
                  <a:cubicBezTo>
                    <a:pt x="601" y="131"/>
                    <a:pt x="601" y="131"/>
                    <a:pt x="601" y="131"/>
                  </a:cubicBezTo>
                  <a:cubicBezTo>
                    <a:pt x="601" y="131"/>
                    <a:pt x="601" y="131"/>
                    <a:pt x="601" y="131"/>
                  </a:cubicBezTo>
                  <a:cubicBezTo>
                    <a:pt x="601" y="131"/>
                    <a:pt x="601" y="131"/>
                    <a:pt x="601" y="131"/>
                  </a:cubicBezTo>
                  <a:cubicBezTo>
                    <a:pt x="601" y="131"/>
                    <a:pt x="601" y="131"/>
                    <a:pt x="601" y="131"/>
                  </a:cubicBezTo>
                  <a:cubicBezTo>
                    <a:pt x="601" y="131"/>
                    <a:pt x="601" y="131"/>
                    <a:pt x="601" y="131"/>
                  </a:cubicBezTo>
                  <a:cubicBezTo>
                    <a:pt x="601" y="131"/>
                    <a:pt x="601" y="131"/>
                    <a:pt x="601" y="131"/>
                  </a:cubicBezTo>
                  <a:cubicBezTo>
                    <a:pt x="601" y="131"/>
                    <a:pt x="601" y="131"/>
                    <a:pt x="601" y="131"/>
                  </a:cubicBezTo>
                  <a:cubicBezTo>
                    <a:pt x="602" y="124"/>
                    <a:pt x="602" y="124"/>
                    <a:pt x="602" y="124"/>
                  </a:cubicBezTo>
                  <a:cubicBezTo>
                    <a:pt x="602" y="123"/>
                    <a:pt x="602" y="123"/>
                    <a:pt x="602" y="123"/>
                  </a:cubicBezTo>
                  <a:cubicBezTo>
                    <a:pt x="602" y="123"/>
                    <a:pt x="602" y="123"/>
                    <a:pt x="602" y="123"/>
                  </a:cubicBezTo>
                  <a:cubicBezTo>
                    <a:pt x="602" y="119"/>
                    <a:pt x="602" y="119"/>
                    <a:pt x="602" y="119"/>
                  </a:cubicBezTo>
                  <a:cubicBezTo>
                    <a:pt x="603" y="117"/>
                    <a:pt x="603" y="117"/>
                    <a:pt x="603" y="117"/>
                  </a:cubicBezTo>
                  <a:cubicBezTo>
                    <a:pt x="603" y="116"/>
                    <a:pt x="603" y="116"/>
                    <a:pt x="603" y="116"/>
                  </a:cubicBezTo>
                  <a:cubicBezTo>
                    <a:pt x="603" y="116"/>
                    <a:pt x="603" y="116"/>
                    <a:pt x="603" y="116"/>
                  </a:cubicBezTo>
                  <a:cubicBezTo>
                    <a:pt x="603" y="115"/>
                    <a:pt x="603" y="115"/>
                    <a:pt x="603" y="115"/>
                  </a:cubicBezTo>
                  <a:cubicBezTo>
                    <a:pt x="603" y="115"/>
                    <a:pt x="603" y="115"/>
                    <a:pt x="603" y="115"/>
                  </a:cubicBezTo>
                  <a:cubicBezTo>
                    <a:pt x="603" y="115"/>
                    <a:pt x="603" y="115"/>
                    <a:pt x="603" y="115"/>
                  </a:cubicBezTo>
                  <a:cubicBezTo>
                    <a:pt x="603" y="115"/>
                    <a:pt x="603" y="115"/>
                    <a:pt x="603" y="115"/>
                  </a:cubicBezTo>
                  <a:cubicBezTo>
                    <a:pt x="603" y="115"/>
                    <a:pt x="603" y="115"/>
                    <a:pt x="603" y="115"/>
                  </a:cubicBezTo>
                  <a:cubicBezTo>
                    <a:pt x="603" y="115"/>
                    <a:pt x="603" y="115"/>
                    <a:pt x="603" y="115"/>
                  </a:cubicBezTo>
                  <a:cubicBezTo>
                    <a:pt x="603" y="115"/>
                    <a:pt x="603" y="115"/>
                    <a:pt x="603" y="115"/>
                  </a:cubicBezTo>
                  <a:cubicBezTo>
                    <a:pt x="603" y="114"/>
                    <a:pt x="603" y="114"/>
                    <a:pt x="603" y="114"/>
                  </a:cubicBezTo>
                  <a:cubicBezTo>
                    <a:pt x="603" y="114"/>
                    <a:pt x="603" y="114"/>
                    <a:pt x="603" y="114"/>
                  </a:cubicBezTo>
                  <a:cubicBezTo>
                    <a:pt x="603" y="114"/>
                    <a:pt x="603" y="114"/>
                    <a:pt x="603" y="114"/>
                  </a:cubicBezTo>
                  <a:cubicBezTo>
                    <a:pt x="603" y="114"/>
                    <a:pt x="603" y="114"/>
                    <a:pt x="603" y="114"/>
                  </a:cubicBezTo>
                  <a:cubicBezTo>
                    <a:pt x="603" y="114"/>
                    <a:pt x="603" y="114"/>
                    <a:pt x="603" y="114"/>
                  </a:cubicBezTo>
                  <a:cubicBezTo>
                    <a:pt x="603" y="110"/>
                    <a:pt x="603" y="110"/>
                    <a:pt x="603" y="110"/>
                  </a:cubicBezTo>
                  <a:cubicBezTo>
                    <a:pt x="603" y="109"/>
                    <a:pt x="603" y="109"/>
                    <a:pt x="603" y="109"/>
                  </a:cubicBezTo>
                  <a:cubicBezTo>
                    <a:pt x="604" y="123"/>
                    <a:pt x="604" y="123"/>
                    <a:pt x="604" y="123"/>
                  </a:cubicBezTo>
                  <a:cubicBezTo>
                    <a:pt x="604" y="123"/>
                    <a:pt x="604" y="123"/>
                    <a:pt x="604" y="123"/>
                  </a:cubicBezTo>
                  <a:cubicBezTo>
                    <a:pt x="604" y="123"/>
                    <a:pt x="604" y="123"/>
                    <a:pt x="604" y="123"/>
                  </a:cubicBezTo>
                  <a:cubicBezTo>
                    <a:pt x="604" y="123"/>
                    <a:pt x="604" y="123"/>
                    <a:pt x="604" y="123"/>
                  </a:cubicBezTo>
                  <a:cubicBezTo>
                    <a:pt x="604" y="123"/>
                    <a:pt x="604" y="123"/>
                    <a:pt x="604" y="123"/>
                  </a:cubicBezTo>
                  <a:cubicBezTo>
                    <a:pt x="605" y="127"/>
                    <a:pt x="605" y="127"/>
                    <a:pt x="605" y="127"/>
                  </a:cubicBezTo>
                  <a:cubicBezTo>
                    <a:pt x="605" y="131"/>
                    <a:pt x="605" y="131"/>
                    <a:pt x="605" y="131"/>
                  </a:cubicBezTo>
                  <a:cubicBezTo>
                    <a:pt x="605" y="131"/>
                    <a:pt x="605" y="131"/>
                    <a:pt x="605" y="131"/>
                  </a:cubicBezTo>
                  <a:cubicBezTo>
                    <a:pt x="605" y="131"/>
                    <a:pt x="605" y="131"/>
                    <a:pt x="605" y="131"/>
                  </a:cubicBezTo>
                  <a:cubicBezTo>
                    <a:pt x="605" y="131"/>
                    <a:pt x="605" y="131"/>
                    <a:pt x="605" y="131"/>
                  </a:cubicBezTo>
                  <a:cubicBezTo>
                    <a:pt x="605" y="132"/>
                    <a:pt x="605" y="132"/>
                    <a:pt x="605" y="132"/>
                  </a:cubicBezTo>
                  <a:cubicBezTo>
                    <a:pt x="605" y="132"/>
                    <a:pt x="605" y="132"/>
                    <a:pt x="605" y="132"/>
                  </a:cubicBezTo>
                  <a:cubicBezTo>
                    <a:pt x="605" y="132"/>
                    <a:pt x="605" y="132"/>
                    <a:pt x="605" y="132"/>
                  </a:cubicBezTo>
                  <a:cubicBezTo>
                    <a:pt x="605" y="132"/>
                    <a:pt x="605" y="132"/>
                    <a:pt x="605" y="132"/>
                  </a:cubicBezTo>
                  <a:cubicBezTo>
                    <a:pt x="605" y="133"/>
                    <a:pt x="605" y="133"/>
                    <a:pt x="605" y="133"/>
                  </a:cubicBezTo>
                  <a:cubicBezTo>
                    <a:pt x="605" y="133"/>
                    <a:pt x="605" y="133"/>
                    <a:pt x="605" y="133"/>
                  </a:cubicBezTo>
                  <a:cubicBezTo>
                    <a:pt x="605" y="137"/>
                    <a:pt x="605" y="137"/>
                    <a:pt x="605" y="137"/>
                  </a:cubicBezTo>
                  <a:cubicBezTo>
                    <a:pt x="605" y="137"/>
                    <a:pt x="605" y="137"/>
                    <a:pt x="605" y="137"/>
                  </a:cubicBezTo>
                  <a:cubicBezTo>
                    <a:pt x="605" y="137"/>
                    <a:pt x="605" y="137"/>
                    <a:pt x="605" y="137"/>
                  </a:cubicBezTo>
                  <a:cubicBezTo>
                    <a:pt x="605" y="138"/>
                    <a:pt x="605" y="138"/>
                    <a:pt x="605" y="138"/>
                  </a:cubicBezTo>
                  <a:cubicBezTo>
                    <a:pt x="605" y="138"/>
                    <a:pt x="605" y="138"/>
                    <a:pt x="605" y="138"/>
                  </a:cubicBezTo>
                  <a:cubicBezTo>
                    <a:pt x="605" y="138"/>
                    <a:pt x="605" y="138"/>
                    <a:pt x="605" y="138"/>
                  </a:cubicBezTo>
                  <a:cubicBezTo>
                    <a:pt x="605" y="138"/>
                    <a:pt x="605" y="138"/>
                    <a:pt x="605" y="138"/>
                  </a:cubicBezTo>
                  <a:cubicBezTo>
                    <a:pt x="605" y="138"/>
                    <a:pt x="605" y="138"/>
                    <a:pt x="605" y="138"/>
                  </a:cubicBezTo>
                  <a:cubicBezTo>
                    <a:pt x="605" y="138"/>
                    <a:pt x="605" y="138"/>
                    <a:pt x="605" y="138"/>
                  </a:cubicBezTo>
                  <a:cubicBezTo>
                    <a:pt x="606" y="138"/>
                    <a:pt x="606" y="138"/>
                    <a:pt x="606" y="138"/>
                  </a:cubicBezTo>
                  <a:cubicBezTo>
                    <a:pt x="606" y="138"/>
                    <a:pt x="606" y="138"/>
                    <a:pt x="606" y="138"/>
                  </a:cubicBezTo>
                  <a:cubicBezTo>
                    <a:pt x="605" y="138"/>
                    <a:pt x="605" y="138"/>
                    <a:pt x="605" y="138"/>
                  </a:cubicBezTo>
                  <a:cubicBezTo>
                    <a:pt x="605" y="138"/>
                    <a:pt x="605" y="138"/>
                    <a:pt x="605" y="138"/>
                  </a:cubicBezTo>
                  <a:cubicBezTo>
                    <a:pt x="606" y="138"/>
                    <a:pt x="606" y="138"/>
                    <a:pt x="606" y="138"/>
                  </a:cubicBezTo>
                  <a:cubicBezTo>
                    <a:pt x="606" y="138"/>
                    <a:pt x="606" y="138"/>
                    <a:pt x="606" y="138"/>
                  </a:cubicBezTo>
                  <a:cubicBezTo>
                    <a:pt x="605" y="138"/>
                    <a:pt x="605" y="138"/>
                    <a:pt x="605" y="138"/>
                  </a:cubicBezTo>
                  <a:cubicBezTo>
                    <a:pt x="606" y="143"/>
                    <a:pt x="606" y="143"/>
                    <a:pt x="606" y="143"/>
                  </a:cubicBezTo>
                  <a:cubicBezTo>
                    <a:pt x="606" y="143"/>
                    <a:pt x="606" y="143"/>
                    <a:pt x="606" y="143"/>
                  </a:cubicBezTo>
                  <a:cubicBezTo>
                    <a:pt x="606" y="148"/>
                    <a:pt x="606" y="148"/>
                    <a:pt x="606" y="148"/>
                  </a:cubicBezTo>
                  <a:cubicBezTo>
                    <a:pt x="606" y="148"/>
                    <a:pt x="606" y="148"/>
                    <a:pt x="606" y="148"/>
                  </a:cubicBezTo>
                  <a:cubicBezTo>
                    <a:pt x="606" y="149"/>
                    <a:pt x="606" y="149"/>
                    <a:pt x="606" y="149"/>
                  </a:cubicBezTo>
                  <a:cubicBezTo>
                    <a:pt x="603" y="149"/>
                    <a:pt x="603" y="149"/>
                    <a:pt x="603" y="149"/>
                  </a:cubicBezTo>
                  <a:cubicBezTo>
                    <a:pt x="603" y="149"/>
                    <a:pt x="603" y="149"/>
                    <a:pt x="603" y="149"/>
                  </a:cubicBezTo>
                  <a:cubicBezTo>
                    <a:pt x="603" y="149"/>
                    <a:pt x="603" y="149"/>
                    <a:pt x="603" y="149"/>
                  </a:cubicBezTo>
                  <a:cubicBezTo>
                    <a:pt x="602" y="149"/>
                    <a:pt x="602" y="149"/>
                    <a:pt x="602" y="149"/>
                  </a:cubicBezTo>
                  <a:cubicBezTo>
                    <a:pt x="602" y="149"/>
                    <a:pt x="602" y="149"/>
                    <a:pt x="602" y="149"/>
                  </a:cubicBezTo>
                  <a:cubicBezTo>
                    <a:pt x="600" y="149"/>
                    <a:pt x="600" y="149"/>
                    <a:pt x="600" y="149"/>
                  </a:cubicBezTo>
                  <a:cubicBezTo>
                    <a:pt x="599" y="149"/>
                    <a:pt x="599" y="149"/>
                    <a:pt x="599" y="149"/>
                  </a:cubicBezTo>
                  <a:lnTo>
                    <a:pt x="600" y="145"/>
                  </a:lnTo>
                  <a:close/>
                  <a:moveTo>
                    <a:pt x="597" y="165"/>
                  </a:moveTo>
                  <a:cubicBezTo>
                    <a:pt x="608" y="165"/>
                    <a:pt x="608" y="165"/>
                    <a:pt x="608" y="165"/>
                  </a:cubicBezTo>
                  <a:cubicBezTo>
                    <a:pt x="609" y="166"/>
                    <a:pt x="609" y="166"/>
                    <a:pt x="609" y="166"/>
                  </a:cubicBezTo>
                  <a:cubicBezTo>
                    <a:pt x="609" y="167"/>
                    <a:pt x="609" y="167"/>
                    <a:pt x="609" y="167"/>
                  </a:cubicBezTo>
                  <a:cubicBezTo>
                    <a:pt x="614" y="194"/>
                    <a:pt x="614" y="194"/>
                    <a:pt x="614" y="194"/>
                  </a:cubicBezTo>
                  <a:cubicBezTo>
                    <a:pt x="591" y="194"/>
                    <a:pt x="591" y="194"/>
                    <a:pt x="591" y="194"/>
                  </a:cubicBezTo>
                  <a:lnTo>
                    <a:pt x="597" y="165"/>
                  </a:lnTo>
                  <a:close/>
                  <a:moveTo>
                    <a:pt x="574" y="230"/>
                  </a:moveTo>
                  <a:cubicBezTo>
                    <a:pt x="574" y="230"/>
                    <a:pt x="574" y="230"/>
                    <a:pt x="574" y="230"/>
                  </a:cubicBezTo>
                  <a:cubicBezTo>
                    <a:pt x="574" y="230"/>
                    <a:pt x="574" y="230"/>
                    <a:pt x="574" y="230"/>
                  </a:cubicBezTo>
                  <a:cubicBezTo>
                    <a:pt x="574" y="230"/>
                    <a:pt x="574" y="230"/>
                    <a:pt x="574" y="230"/>
                  </a:cubicBezTo>
                  <a:cubicBezTo>
                    <a:pt x="574" y="230"/>
                    <a:pt x="574" y="230"/>
                    <a:pt x="574" y="230"/>
                  </a:cubicBezTo>
                  <a:cubicBezTo>
                    <a:pt x="575" y="229"/>
                    <a:pt x="575" y="229"/>
                    <a:pt x="575" y="229"/>
                  </a:cubicBezTo>
                  <a:cubicBezTo>
                    <a:pt x="575" y="229"/>
                    <a:pt x="575" y="229"/>
                    <a:pt x="575" y="229"/>
                  </a:cubicBezTo>
                  <a:cubicBezTo>
                    <a:pt x="575" y="229"/>
                    <a:pt x="575" y="229"/>
                    <a:pt x="575" y="229"/>
                  </a:cubicBezTo>
                  <a:cubicBezTo>
                    <a:pt x="575" y="229"/>
                    <a:pt x="575" y="229"/>
                    <a:pt x="575" y="229"/>
                  </a:cubicBezTo>
                  <a:cubicBezTo>
                    <a:pt x="577" y="224"/>
                    <a:pt x="577" y="224"/>
                    <a:pt x="577" y="224"/>
                  </a:cubicBezTo>
                  <a:cubicBezTo>
                    <a:pt x="577" y="224"/>
                    <a:pt x="577" y="224"/>
                    <a:pt x="577" y="224"/>
                  </a:cubicBezTo>
                  <a:cubicBezTo>
                    <a:pt x="577" y="224"/>
                    <a:pt x="577" y="224"/>
                    <a:pt x="577" y="224"/>
                  </a:cubicBezTo>
                  <a:cubicBezTo>
                    <a:pt x="578" y="220"/>
                    <a:pt x="590" y="211"/>
                    <a:pt x="603" y="211"/>
                  </a:cubicBezTo>
                  <a:cubicBezTo>
                    <a:pt x="613" y="211"/>
                    <a:pt x="621" y="216"/>
                    <a:pt x="625" y="220"/>
                  </a:cubicBezTo>
                  <a:cubicBezTo>
                    <a:pt x="625" y="220"/>
                    <a:pt x="625" y="220"/>
                    <a:pt x="625" y="220"/>
                  </a:cubicBezTo>
                  <a:cubicBezTo>
                    <a:pt x="625" y="220"/>
                    <a:pt x="625" y="220"/>
                    <a:pt x="625" y="220"/>
                  </a:cubicBezTo>
                  <a:cubicBezTo>
                    <a:pt x="625" y="220"/>
                    <a:pt x="625" y="220"/>
                    <a:pt x="625" y="220"/>
                  </a:cubicBezTo>
                  <a:cubicBezTo>
                    <a:pt x="626" y="222"/>
                    <a:pt x="627" y="223"/>
                    <a:pt x="627" y="224"/>
                  </a:cubicBezTo>
                  <a:cubicBezTo>
                    <a:pt x="628" y="226"/>
                    <a:pt x="628" y="226"/>
                    <a:pt x="628" y="226"/>
                  </a:cubicBezTo>
                  <a:cubicBezTo>
                    <a:pt x="627" y="226"/>
                    <a:pt x="627" y="226"/>
                    <a:pt x="627" y="226"/>
                  </a:cubicBezTo>
                  <a:cubicBezTo>
                    <a:pt x="628" y="227"/>
                    <a:pt x="628" y="227"/>
                    <a:pt x="628" y="227"/>
                  </a:cubicBezTo>
                  <a:cubicBezTo>
                    <a:pt x="628" y="227"/>
                    <a:pt x="628" y="227"/>
                    <a:pt x="628" y="227"/>
                  </a:cubicBezTo>
                  <a:cubicBezTo>
                    <a:pt x="628" y="227"/>
                    <a:pt x="628" y="227"/>
                    <a:pt x="628" y="227"/>
                  </a:cubicBezTo>
                  <a:cubicBezTo>
                    <a:pt x="628" y="227"/>
                    <a:pt x="628" y="227"/>
                    <a:pt x="628" y="227"/>
                  </a:cubicBezTo>
                  <a:cubicBezTo>
                    <a:pt x="629" y="228"/>
                    <a:pt x="629" y="228"/>
                    <a:pt x="629" y="228"/>
                  </a:cubicBezTo>
                  <a:cubicBezTo>
                    <a:pt x="629" y="228"/>
                    <a:pt x="629" y="228"/>
                    <a:pt x="629" y="228"/>
                  </a:cubicBezTo>
                  <a:cubicBezTo>
                    <a:pt x="629" y="229"/>
                    <a:pt x="629" y="229"/>
                    <a:pt x="629" y="229"/>
                  </a:cubicBezTo>
                  <a:cubicBezTo>
                    <a:pt x="629" y="229"/>
                    <a:pt x="629" y="229"/>
                    <a:pt x="629" y="229"/>
                  </a:cubicBezTo>
                  <a:cubicBezTo>
                    <a:pt x="629" y="229"/>
                    <a:pt x="629" y="229"/>
                    <a:pt x="629" y="229"/>
                  </a:cubicBezTo>
                  <a:cubicBezTo>
                    <a:pt x="629" y="230"/>
                    <a:pt x="629" y="230"/>
                    <a:pt x="629" y="230"/>
                  </a:cubicBezTo>
                  <a:cubicBezTo>
                    <a:pt x="629" y="231"/>
                    <a:pt x="628" y="232"/>
                    <a:pt x="628" y="233"/>
                  </a:cubicBezTo>
                  <a:cubicBezTo>
                    <a:pt x="628" y="233"/>
                    <a:pt x="628" y="233"/>
                    <a:pt x="628" y="234"/>
                  </a:cubicBezTo>
                  <a:cubicBezTo>
                    <a:pt x="628" y="234"/>
                    <a:pt x="628" y="234"/>
                    <a:pt x="628" y="234"/>
                  </a:cubicBezTo>
                  <a:cubicBezTo>
                    <a:pt x="628" y="234"/>
                    <a:pt x="628" y="234"/>
                    <a:pt x="628" y="234"/>
                  </a:cubicBezTo>
                  <a:cubicBezTo>
                    <a:pt x="629" y="234"/>
                    <a:pt x="629" y="234"/>
                    <a:pt x="629" y="235"/>
                  </a:cubicBezTo>
                  <a:cubicBezTo>
                    <a:pt x="629" y="235"/>
                    <a:pt x="629" y="235"/>
                    <a:pt x="629" y="235"/>
                  </a:cubicBezTo>
                  <a:cubicBezTo>
                    <a:pt x="629" y="235"/>
                    <a:pt x="629" y="235"/>
                    <a:pt x="629" y="235"/>
                  </a:cubicBezTo>
                  <a:cubicBezTo>
                    <a:pt x="629" y="235"/>
                    <a:pt x="629" y="235"/>
                    <a:pt x="629" y="235"/>
                  </a:cubicBezTo>
                  <a:cubicBezTo>
                    <a:pt x="574" y="235"/>
                    <a:pt x="574" y="235"/>
                    <a:pt x="574" y="235"/>
                  </a:cubicBezTo>
                  <a:cubicBezTo>
                    <a:pt x="575" y="235"/>
                    <a:pt x="575" y="234"/>
                    <a:pt x="575" y="234"/>
                  </a:cubicBezTo>
                  <a:cubicBezTo>
                    <a:pt x="575" y="233"/>
                    <a:pt x="574" y="232"/>
                    <a:pt x="574" y="231"/>
                  </a:cubicBezTo>
                  <a:lnTo>
                    <a:pt x="574" y="230"/>
                  </a:lnTo>
                  <a:close/>
                  <a:moveTo>
                    <a:pt x="144" y="195"/>
                  </a:moveTo>
                  <a:cubicBezTo>
                    <a:pt x="145" y="194"/>
                    <a:pt x="145" y="194"/>
                    <a:pt x="145" y="194"/>
                  </a:cubicBezTo>
                  <a:cubicBezTo>
                    <a:pt x="144" y="193"/>
                    <a:pt x="144" y="193"/>
                    <a:pt x="144" y="193"/>
                  </a:cubicBezTo>
                  <a:cubicBezTo>
                    <a:pt x="147" y="195"/>
                    <a:pt x="147" y="195"/>
                    <a:pt x="147" y="195"/>
                  </a:cubicBezTo>
                  <a:cubicBezTo>
                    <a:pt x="146" y="195"/>
                    <a:pt x="146" y="195"/>
                    <a:pt x="146" y="195"/>
                  </a:cubicBezTo>
                  <a:cubicBezTo>
                    <a:pt x="146" y="195"/>
                    <a:pt x="146" y="195"/>
                    <a:pt x="146" y="195"/>
                  </a:cubicBezTo>
                  <a:cubicBezTo>
                    <a:pt x="147" y="195"/>
                    <a:pt x="147" y="195"/>
                    <a:pt x="147" y="195"/>
                  </a:cubicBezTo>
                  <a:cubicBezTo>
                    <a:pt x="147" y="195"/>
                    <a:pt x="147" y="195"/>
                    <a:pt x="147" y="195"/>
                  </a:cubicBezTo>
                  <a:cubicBezTo>
                    <a:pt x="150" y="197"/>
                    <a:pt x="150" y="197"/>
                    <a:pt x="150" y="197"/>
                  </a:cubicBezTo>
                  <a:cubicBezTo>
                    <a:pt x="150" y="198"/>
                    <a:pt x="150" y="198"/>
                    <a:pt x="150" y="198"/>
                  </a:cubicBezTo>
                  <a:cubicBezTo>
                    <a:pt x="150" y="198"/>
                    <a:pt x="150" y="198"/>
                    <a:pt x="150" y="198"/>
                  </a:cubicBezTo>
                  <a:cubicBezTo>
                    <a:pt x="150" y="198"/>
                    <a:pt x="150" y="198"/>
                    <a:pt x="150" y="198"/>
                  </a:cubicBezTo>
                  <a:cubicBezTo>
                    <a:pt x="150" y="198"/>
                    <a:pt x="150" y="198"/>
                    <a:pt x="150" y="198"/>
                  </a:cubicBezTo>
                  <a:cubicBezTo>
                    <a:pt x="153" y="200"/>
                    <a:pt x="153" y="200"/>
                    <a:pt x="153" y="200"/>
                  </a:cubicBezTo>
                  <a:cubicBezTo>
                    <a:pt x="153" y="201"/>
                    <a:pt x="153" y="201"/>
                    <a:pt x="153" y="201"/>
                  </a:cubicBezTo>
                  <a:cubicBezTo>
                    <a:pt x="153" y="201"/>
                    <a:pt x="153" y="201"/>
                    <a:pt x="153" y="201"/>
                  </a:cubicBezTo>
                  <a:cubicBezTo>
                    <a:pt x="153" y="201"/>
                    <a:pt x="153" y="201"/>
                    <a:pt x="153" y="201"/>
                  </a:cubicBezTo>
                  <a:cubicBezTo>
                    <a:pt x="154" y="201"/>
                    <a:pt x="154" y="201"/>
                    <a:pt x="154" y="201"/>
                  </a:cubicBezTo>
                  <a:cubicBezTo>
                    <a:pt x="156" y="203"/>
                    <a:pt x="156" y="203"/>
                    <a:pt x="156" y="203"/>
                  </a:cubicBezTo>
                  <a:cubicBezTo>
                    <a:pt x="156" y="203"/>
                    <a:pt x="156" y="203"/>
                    <a:pt x="156" y="203"/>
                  </a:cubicBezTo>
                  <a:cubicBezTo>
                    <a:pt x="156" y="203"/>
                    <a:pt x="156" y="203"/>
                    <a:pt x="156" y="203"/>
                  </a:cubicBezTo>
                  <a:cubicBezTo>
                    <a:pt x="156" y="204"/>
                    <a:pt x="156" y="204"/>
                    <a:pt x="156" y="204"/>
                  </a:cubicBezTo>
                  <a:cubicBezTo>
                    <a:pt x="163" y="194"/>
                    <a:pt x="163" y="194"/>
                    <a:pt x="163" y="194"/>
                  </a:cubicBezTo>
                  <a:cubicBezTo>
                    <a:pt x="163" y="201"/>
                    <a:pt x="163" y="201"/>
                    <a:pt x="163" y="201"/>
                  </a:cubicBezTo>
                  <a:cubicBezTo>
                    <a:pt x="163" y="215"/>
                    <a:pt x="163" y="215"/>
                    <a:pt x="163" y="215"/>
                  </a:cubicBezTo>
                  <a:cubicBezTo>
                    <a:pt x="161" y="215"/>
                    <a:pt x="161" y="215"/>
                    <a:pt x="161" y="215"/>
                  </a:cubicBezTo>
                  <a:cubicBezTo>
                    <a:pt x="161" y="215"/>
                    <a:pt x="161" y="215"/>
                    <a:pt x="161" y="215"/>
                  </a:cubicBezTo>
                  <a:cubicBezTo>
                    <a:pt x="156" y="215"/>
                    <a:pt x="156" y="215"/>
                    <a:pt x="156" y="215"/>
                  </a:cubicBezTo>
                  <a:cubicBezTo>
                    <a:pt x="153" y="215"/>
                    <a:pt x="153" y="215"/>
                    <a:pt x="153" y="215"/>
                  </a:cubicBezTo>
                  <a:cubicBezTo>
                    <a:pt x="153" y="218"/>
                    <a:pt x="153" y="218"/>
                    <a:pt x="153" y="218"/>
                  </a:cubicBezTo>
                  <a:cubicBezTo>
                    <a:pt x="152" y="220"/>
                    <a:pt x="152" y="220"/>
                    <a:pt x="152" y="220"/>
                  </a:cubicBezTo>
                  <a:cubicBezTo>
                    <a:pt x="144" y="220"/>
                    <a:pt x="144" y="220"/>
                    <a:pt x="144" y="220"/>
                  </a:cubicBezTo>
                  <a:cubicBezTo>
                    <a:pt x="144" y="195"/>
                    <a:pt x="144" y="195"/>
                    <a:pt x="144" y="19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148"/>
            <p:cNvSpPr>
              <a:spLocks noEditPoints="1"/>
            </p:cNvSpPr>
            <p:nvPr/>
          </p:nvSpPr>
          <p:spPr bwMode="auto">
            <a:xfrm>
              <a:off x="9179904" y="5257800"/>
              <a:ext cx="9889761" cy="1600200"/>
            </a:xfrm>
            <a:custGeom>
              <a:avLst/>
              <a:gdLst>
                <a:gd name="T0" fmla="*/ 953 w 1119"/>
                <a:gd name="T1" fmla="*/ 123 h 181"/>
                <a:gd name="T2" fmla="*/ 878 w 1119"/>
                <a:gd name="T3" fmla="*/ 68 h 181"/>
                <a:gd name="T4" fmla="*/ 836 w 1119"/>
                <a:gd name="T5" fmla="*/ 94 h 181"/>
                <a:gd name="T6" fmla="*/ 778 w 1119"/>
                <a:gd name="T7" fmla="*/ 125 h 181"/>
                <a:gd name="T8" fmla="*/ 748 w 1119"/>
                <a:gd name="T9" fmla="*/ 141 h 181"/>
                <a:gd name="T10" fmla="*/ 683 w 1119"/>
                <a:gd name="T11" fmla="*/ 33 h 181"/>
                <a:gd name="T12" fmla="*/ 627 w 1119"/>
                <a:gd name="T13" fmla="*/ 33 h 181"/>
                <a:gd name="T14" fmla="*/ 587 w 1119"/>
                <a:gd name="T15" fmla="*/ 140 h 181"/>
                <a:gd name="T16" fmla="*/ 530 w 1119"/>
                <a:gd name="T17" fmla="*/ 107 h 181"/>
                <a:gd name="T18" fmla="*/ 526 w 1119"/>
                <a:gd name="T19" fmla="*/ 93 h 181"/>
                <a:gd name="T20" fmla="*/ 525 w 1119"/>
                <a:gd name="T21" fmla="*/ 81 h 181"/>
                <a:gd name="T22" fmla="*/ 525 w 1119"/>
                <a:gd name="T23" fmla="*/ 81 h 181"/>
                <a:gd name="T24" fmla="*/ 525 w 1119"/>
                <a:gd name="T25" fmla="*/ 81 h 181"/>
                <a:gd name="T26" fmla="*/ 525 w 1119"/>
                <a:gd name="T27" fmla="*/ 83 h 181"/>
                <a:gd name="T28" fmla="*/ 523 w 1119"/>
                <a:gd name="T29" fmla="*/ 93 h 181"/>
                <a:gd name="T30" fmla="*/ 509 w 1119"/>
                <a:gd name="T31" fmla="*/ 107 h 181"/>
                <a:gd name="T32" fmla="*/ 498 w 1119"/>
                <a:gd name="T33" fmla="*/ 78 h 181"/>
                <a:gd name="T34" fmla="*/ 496 w 1119"/>
                <a:gd name="T35" fmla="*/ 61 h 181"/>
                <a:gd name="T36" fmla="*/ 493 w 1119"/>
                <a:gd name="T37" fmla="*/ 46 h 181"/>
                <a:gd name="T38" fmla="*/ 492 w 1119"/>
                <a:gd name="T39" fmla="*/ 27 h 181"/>
                <a:gd name="T40" fmla="*/ 490 w 1119"/>
                <a:gd name="T41" fmla="*/ 14 h 181"/>
                <a:gd name="T42" fmla="*/ 488 w 1119"/>
                <a:gd name="T43" fmla="*/ 3 h 181"/>
                <a:gd name="T44" fmla="*/ 488 w 1119"/>
                <a:gd name="T45" fmla="*/ 0 h 181"/>
                <a:gd name="T46" fmla="*/ 487 w 1119"/>
                <a:gd name="T47" fmla="*/ 4 h 181"/>
                <a:gd name="T48" fmla="*/ 488 w 1119"/>
                <a:gd name="T49" fmla="*/ 8 h 181"/>
                <a:gd name="T50" fmla="*/ 486 w 1119"/>
                <a:gd name="T51" fmla="*/ 19 h 181"/>
                <a:gd name="T52" fmla="*/ 484 w 1119"/>
                <a:gd name="T53" fmla="*/ 27 h 181"/>
                <a:gd name="T54" fmla="*/ 483 w 1119"/>
                <a:gd name="T55" fmla="*/ 60 h 181"/>
                <a:gd name="T56" fmla="*/ 478 w 1119"/>
                <a:gd name="T57" fmla="*/ 68 h 181"/>
                <a:gd name="T58" fmla="*/ 477 w 1119"/>
                <a:gd name="T59" fmla="*/ 81 h 181"/>
                <a:gd name="T60" fmla="*/ 466 w 1119"/>
                <a:gd name="T61" fmla="*/ 96 h 181"/>
                <a:gd name="T62" fmla="*/ 434 w 1119"/>
                <a:gd name="T63" fmla="*/ 93 h 181"/>
                <a:gd name="T64" fmla="*/ 415 w 1119"/>
                <a:gd name="T65" fmla="*/ 93 h 181"/>
                <a:gd name="T66" fmla="*/ 354 w 1119"/>
                <a:gd name="T67" fmla="*/ 78 h 181"/>
                <a:gd name="T68" fmla="*/ 290 w 1119"/>
                <a:gd name="T69" fmla="*/ 96 h 181"/>
                <a:gd name="T70" fmla="*/ 269 w 1119"/>
                <a:gd name="T71" fmla="*/ 97 h 181"/>
                <a:gd name="T72" fmla="*/ 200 w 1119"/>
                <a:gd name="T73" fmla="*/ 88 h 181"/>
                <a:gd name="T74" fmla="*/ 187 w 1119"/>
                <a:gd name="T75" fmla="*/ 80 h 181"/>
                <a:gd name="T76" fmla="*/ 155 w 1119"/>
                <a:gd name="T77" fmla="*/ 118 h 181"/>
                <a:gd name="T78" fmla="*/ 102 w 1119"/>
                <a:gd name="T79" fmla="*/ 93 h 181"/>
                <a:gd name="T80" fmla="*/ 22 w 1119"/>
                <a:gd name="T81" fmla="*/ 115 h 181"/>
                <a:gd name="T82" fmla="*/ 525 w 1119"/>
                <a:gd name="T83" fmla="*/ 81 h 181"/>
                <a:gd name="T84" fmla="*/ 527 w 1119"/>
                <a:gd name="T85" fmla="*/ 98 h 181"/>
                <a:gd name="T86" fmla="*/ 525 w 1119"/>
                <a:gd name="T87" fmla="*/ 98 h 181"/>
                <a:gd name="T88" fmla="*/ 527 w 1119"/>
                <a:gd name="T89" fmla="*/ 102 h 181"/>
                <a:gd name="T90" fmla="*/ 524 w 1119"/>
                <a:gd name="T91" fmla="*/ 98 h 181"/>
                <a:gd name="T92" fmla="*/ 491 w 1119"/>
                <a:gd name="T93" fmla="*/ 49 h 181"/>
                <a:gd name="T94" fmla="*/ 491 w 1119"/>
                <a:gd name="T95" fmla="*/ 50 h 181"/>
                <a:gd name="T96" fmla="*/ 490 w 1119"/>
                <a:gd name="T97" fmla="*/ 49 h 181"/>
                <a:gd name="T98" fmla="*/ 488 w 1119"/>
                <a:gd name="T99" fmla="*/ 75 h 181"/>
                <a:gd name="T100" fmla="*/ 488 w 1119"/>
                <a:gd name="T101" fmla="*/ 8 h 181"/>
                <a:gd name="T102" fmla="*/ 489 w 1119"/>
                <a:gd name="T103" fmla="*/ 49 h 181"/>
                <a:gd name="T104" fmla="*/ 485 w 1119"/>
                <a:gd name="T105" fmla="*/ 49 h 181"/>
                <a:gd name="T106" fmla="*/ 487 w 1119"/>
                <a:gd name="T107" fmla="*/ 55 h 181"/>
                <a:gd name="T108" fmla="*/ 877 w 1119"/>
                <a:gd name="T109" fmla="*/ 63 h 181"/>
                <a:gd name="T110" fmla="*/ 867 w 1119"/>
                <a:gd name="T111" fmla="*/ 62 h 181"/>
                <a:gd name="T112" fmla="*/ 864 w 1119"/>
                <a:gd name="T113" fmla="*/ 63 h 181"/>
                <a:gd name="T114" fmla="*/ 815 w 1119"/>
                <a:gd name="T115" fmla="*/ 131 h 181"/>
                <a:gd name="T116" fmla="*/ 844 w 1119"/>
                <a:gd name="T117" fmla="*/ 150 h 181"/>
                <a:gd name="T118" fmla="*/ 775 w 1119"/>
                <a:gd name="T119" fmla="*/ 138 h 1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1119" h="181">
                  <a:moveTo>
                    <a:pt x="1104" y="150"/>
                  </a:moveTo>
                  <a:cubicBezTo>
                    <a:pt x="1080" y="145"/>
                    <a:pt x="1080" y="145"/>
                    <a:pt x="1080" y="145"/>
                  </a:cubicBezTo>
                  <a:cubicBezTo>
                    <a:pt x="1069" y="143"/>
                    <a:pt x="1069" y="143"/>
                    <a:pt x="1069" y="143"/>
                  </a:cubicBezTo>
                  <a:cubicBezTo>
                    <a:pt x="1063" y="143"/>
                    <a:pt x="1063" y="143"/>
                    <a:pt x="1063" y="143"/>
                  </a:cubicBezTo>
                  <a:cubicBezTo>
                    <a:pt x="1044" y="139"/>
                    <a:pt x="1044" y="139"/>
                    <a:pt x="1044" y="139"/>
                  </a:cubicBezTo>
                  <a:cubicBezTo>
                    <a:pt x="1044" y="138"/>
                    <a:pt x="1044" y="138"/>
                    <a:pt x="1044" y="138"/>
                  </a:cubicBezTo>
                  <a:cubicBezTo>
                    <a:pt x="1042" y="126"/>
                    <a:pt x="1042" y="126"/>
                    <a:pt x="1042" y="126"/>
                  </a:cubicBezTo>
                  <a:cubicBezTo>
                    <a:pt x="1041" y="124"/>
                    <a:pt x="1041" y="124"/>
                    <a:pt x="1041" y="124"/>
                  </a:cubicBezTo>
                  <a:cubicBezTo>
                    <a:pt x="1041" y="123"/>
                    <a:pt x="1041" y="123"/>
                    <a:pt x="1041" y="123"/>
                  </a:cubicBezTo>
                  <a:cubicBezTo>
                    <a:pt x="995" y="124"/>
                    <a:pt x="995" y="124"/>
                    <a:pt x="995" y="124"/>
                  </a:cubicBezTo>
                  <a:cubicBezTo>
                    <a:pt x="995" y="112"/>
                    <a:pt x="995" y="112"/>
                    <a:pt x="995" y="112"/>
                  </a:cubicBezTo>
                  <a:cubicBezTo>
                    <a:pt x="991" y="109"/>
                    <a:pt x="991" y="109"/>
                    <a:pt x="991" y="109"/>
                  </a:cubicBezTo>
                  <a:cubicBezTo>
                    <a:pt x="957" y="111"/>
                    <a:pt x="957" y="111"/>
                    <a:pt x="957" y="111"/>
                  </a:cubicBezTo>
                  <a:cubicBezTo>
                    <a:pt x="956" y="124"/>
                    <a:pt x="956" y="124"/>
                    <a:pt x="956" y="124"/>
                  </a:cubicBezTo>
                  <a:cubicBezTo>
                    <a:pt x="953" y="123"/>
                    <a:pt x="953" y="123"/>
                    <a:pt x="953" y="123"/>
                  </a:cubicBezTo>
                  <a:cubicBezTo>
                    <a:pt x="952" y="123"/>
                    <a:pt x="952" y="123"/>
                    <a:pt x="952" y="123"/>
                  </a:cubicBezTo>
                  <a:cubicBezTo>
                    <a:pt x="910" y="123"/>
                    <a:pt x="910" y="123"/>
                    <a:pt x="910" y="123"/>
                  </a:cubicBezTo>
                  <a:cubicBezTo>
                    <a:pt x="910" y="129"/>
                    <a:pt x="910" y="129"/>
                    <a:pt x="910" y="129"/>
                  </a:cubicBezTo>
                  <a:cubicBezTo>
                    <a:pt x="888" y="129"/>
                    <a:pt x="888" y="129"/>
                    <a:pt x="888" y="129"/>
                  </a:cubicBezTo>
                  <a:cubicBezTo>
                    <a:pt x="888" y="137"/>
                    <a:pt x="888" y="137"/>
                    <a:pt x="888" y="137"/>
                  </a:cubicBezTo>
                  <a:cubicBezTo>
                    <a:pt x="891" y="137"/>
                    <a:pt x="891" y="137"/>
                    <a:pt x="891" y="137"/>
                  </a:cubicBezTo>
                  <a:cubicBezTo>
                    <a:pt x="891" y="138"/>
                    <a:pt x="891" y="138"/>
                    <a:pt x="891" y="138"/>
                  </a:cubicBezTo>
                  <a:cubicBezTo>
                    <a:pt x="868" y="138"/>
                    <a:pt x="868" y="138"/>
                    <a:pt x="868" y="138"/>
                  </a:cubicBezTo>
                  <a:cubicBezTo>
                    <a:pt x="868" y="144"/>
                    <a:pt x="868" y="144"/>
                    <a:pt x="868" y="144"/>
                  </a:cubicBezTo>
                  <a:cubicBezTo>
                    <a:pt x="868" y="148"/>
                    <a:pt x="868" y="148"/>
                    <a:pt x="868" y="148"/>
                  </a:cubicBezTo>
                  <a:cubicBezTo>
                    <a:pt x="868" y="150"/>
                    <a:pt x="868" y="150"/>
                    <a:pt x="868" y="150"/>
                  </a:cubicBezTo>
                  <a:cubicBezTo>
                    <a:pt x="860" y="150"/>
                    <a:pt x="860" y="150"/>
                    <a:pt x="860" y="150"/>
                  </a:cubicBezTo>
                  <a:cubicBezTo>
                    <a:pt x="861" y="94"/>
                    <a:pt x="861" y="94"/>
                    <a:pt x="861" y="94"/>
                  </a:cubicBezTo>
                  <a:cubicBezTo>
                    <a:pt x="861" y="93"/>
                    <a:pt x="861" y="93"/>
                    <a:pt x="861" y="93"/>
                  </a:cubicBezTo>
                  <a:cubicBezTo>
                    <a:pt x="878" y="68"/>
                    <a:pt x="878" y="68"/>
                    <a:pt x="878" y="68"/>
                  </a:cubicBezTo>
                  <a:cubicBezTo>
                    <a:pt x="880" y="63"/>
                    <a:pt x="880" y="63"/>
                    <a:pt x="880" y="63"/>
                  </a:cubicBezTo>
                  <a:cubicBezTo>
                    <a:pt x="880" y="62"/>
                    <a:pt x="880" y="62"/>
                    <a:pt x="880" y="62"/>
                  </a:cubicBezTo>
                  <a:cubicBezTo>
                    <a:pt x="868" y="59"/>
                    <a:pt x="868" y="59"/>
                    <a:pt x="868" y="59"/>
                  </a:cubicBezTo>
                  <a:cubicBezTo>
                    <a:pt x="855" y="63"/>
                    <a:pt x="855" y="63"/>
                    <a:pt x="855" y="63"/>
                  </a:cubicBezTo>
                  <a:cubicBezTo>
                    <a:pt x="855" y="64"/>
                    <a:pt x="855" y="64"/>
                    <a:pt x="855" y="64"/>
                  </a:cubicBezTo>
                  <a:cubicBezTo>
                    <a:pt x="857" y="68"/>
                    <a:pt x="857" y="68"/>
                    <a:pt x="857" y="68"/>
                  </a:cubicBezTo>
                  <a:cubicBezTo>
                    <a:pt x="857" y="68"/>
                    <a:pt x="857" y="68"/>
                    <a:pt x="857" y="68"/>
                  </a:cubicBezTo>
                  <a:cubicBezTo>
                    <a:pt x="857" y="68"/>
                    <a:pt x="857" y="68"/>
                    <a:pt x="857" y="68"/>
                  </a:cubicBezTo>
                  <a:cubicBezTo>
                    <a:pt x="855" y="67"/>
                    <a:pt x="855" y="67"/>
                    <a:pt x="855" y="67"/>
                  </a:cubicBezTo>
                  <a:cubicBezTo>
                    <a:pt x="855" y="67"/>
                    <a:pt x="855" y="67"/>
                    <a:pt x="855" y="67"/>
                  </a:cubicBezTo>
                  <a:cubicBezTo>
                    <a:pt x="851" y="75"/>
                    <a:pt x="851" y="75"/>
                    <a:pt x="851" y="75"/>
                  </a:cubicBezTo>
                  <a:cubicBezTo>
                    <a:pt x="847" y="80"/>
                    <a:pt x="847" y="80"/>
                    <a:pt x="847" y="80"/>
                  </a:cubicBezTo>
                  <a:cubicBezTo>
                    <a:pt x="844" y="85"/>
                    <a:pt x="844" y="85"/>
                    <a:pt x="844" y="85"/>
                  </a:cubicBezTo>
                  <a:cubicBezTo>
                    <a:pt x="840" y="89"/>
                    <a:pt x="840" y="89"/>
                    <a:pt x="840" y="89"/>
                  </a:cubicBezTo>
                  <a:cubicBezTo>
                    <a:pt x="836" y="94"/>
                    <a:pt x="836" y="94"/>
                    <a:pt x="836" y="94"/>
                  </a:cubicBezTo>
                  <a:cubicBezTo>
                    <a:pt x="832" y="98"/>
                    <a:pt x="832" y="98"/>
                    <a:pt x="832" y="98"/>
                  </a:cubicBezTo>
                  <a:cubicBezTo>
                    <a:pt x="827" y="102"/>
                    <a:pt x="827" y="102"/>
                    <a:pt x="827" y="102"/>
                  </a:cubicBezTo>
                  <a:cubicBezTo>
                    <a:pt x="823" y="106"/>
                    <a:pt x="823" y="106"/>
                    <a:pt x="823" y="106"/>
                  </a:cubicBezTo>
                  <a:cubicBezTo>
                    <a:pt x="818" y="110"/>
                    <a:pt x="818" y="110"/>
                    <a:pt x="818" y="110"/>
                  </a:cubicBezTo>
                  <a:cubicBezTo>
                    <a:pt x="813" y="113"/>
                    <a:pt x="813" y="113"/>
                    <a:pt x="813" y="113"/>
                  </a:cubicBezTo>
                  <a:cubicBezTo>
                    <a:pt x="807" y="116"/>
                    <a:pt x="807" y="116"/>
                    <a:pt x="807" y="116"/>
                  </a:cubicBezTo>
                  <a:cubicBezTo>
                    <a:pt x="802" y="119"/>
                    <a:pt x="802" y="119"/>
                    <a:pt x="802" y="119"/>
                  </a:cubicBezTo>
                  <a:cubicBezTo>
                    <a:pt x="794" y="122"/>
                    <a:pt x="794" y="122"/>
                    <a:pt x="794" y="122"/>
                  </a:cubicBezTo>
                  <a:cubicBezTo>
                    <a:pt x="787" y="124"/>
                    <a:pt x="787" y="124"/>
                    <a:pt x="787" y="124"/>
                  </a:cubicBezTo>
                  <a:cubicBezTo>
                    <a:pt x="785" y="124"/>
                    <a:pt x="785" y="124"/>
                    <a:pt x="785" y="124"/>
                  </a:cubicBezTo>
                  <a:cubicBezTo>
                    <a:pt x="784" y="124"/>
                    <a:pt x="784" y="124"/>
                    <a:pt x="784" y="124"/>
                  </a:cubicBezTo>
                  <a:cubicBezTo>
                    <a:pt x="783" y="125"/>
                    <a:pt x="783" y="125"/>
                    <a:pt x="783" y="125"/>
                  </a:cubicBezTo>
                  <a:cubicBezTo>
                    <a:pt x="781" y="125"/>
                    <a:pt x="781" y="125"/>
                    <a:pt x="781" y="125"/>
                  </a:cubicBezTo>
                  <a:cubicBezTo>
                    <a:pt x="780" y="125"/>
                    <a:pt x="780" y="125"/>
                    <a:pt x="780" y="125"/>
                  </a:cubicBezTo>
                  <a:cubicBezTo>
                    <a:pt x="778" y="125"/>
                    <a:pt x="778" y="125"/>
                    <a:pt x="778" y="125"/>
                  </a:cubicBezTo>
                  <a:cubicBezTo>
                    <a:pt x="777" y="125"/>
                    <a:pt x="777" y="125"/>
                    <a:pt x="777" y="125"/>
                  </a:cubicBezTo>
                  <a:cubicBezTo>
                    <a:pt x="776" y="125"/>
                    <a:pt x="776" y="125"/>
                    <a:pt x="776" y="125"/>
                  </a:cubicBezTo>
                  <a:cubicBezTo>
                    <a:pt x="774" y="126"/>
                    <a:pt x="774" y="126"/>
                    <a:pt x="774" y="126"/>
                  </a:cubicBezTo>
                  <a:cubicBezTo>
                    <a:pt x="773" y="126"/>
                    <a:pt x="773" y="126"/>
                    <a:pt x="773" y="126"/>
                  </a:cubicBezTo>
                  <a:cubicBezTo>
                    <a:pt x="771" y="126"/>
                    <a:pt x="771" y="126"/>
                    <a:pt x="771" y="126"/>
                  </a:cubicBezTo>
                  <a:cubicBezTo>
                    <a:pt x="770" y="126"/>
                    <a:pt x="770" y="126"/>
                    <a:pt x="770" y="126"/>
                  </a:cubicBezTo>
                  <a:cubicBezTo>
                    <a:pt x="764" y="126"/>
                    <a:pt x="764" y="126"/>
                    <a:pt x="764" y="126"/>
                  </a:cubicBezTo>
                  <a:cubicBezTo>
                    <a:pt x="764" y="129"/>
                    <a:pt x="764" y="129"/>
                    <a:pt x="764" y="129"/>
                  </a:cubicBezTo>
                  <a:cubicBezTo>
                    <a:pt x="764" y="129"/>
                    <a:pt x="764" y="129"/>
                    <a:pt x="764" y="129"/>
                  </a:cubicBezTo>
                  <a:cubicBezTo>
                    <a:pt x="764" y="135"/>
                    <a:pt x="764" y="135"/>
                    <a:pt x="764" y="135"/>
                  </a:cubicBezTo>
                  <a:cubicBezTo>
                    <a:pt x="763" y="136"/>
                    <a:pt x="763" y="136"/>
                    <a:pt x="763" y="136"/>
                  </a:cubicBezTo>
                  <a:cubicBezTo>
                    <a:pt x="759" y="137"/>
                    <a:pt x="759" y="137"/>
                    <a:pt x="759" y="137"/>
                  </a:cubicBezTo>
                  <a:cubicBezTo>
                    <a:pt x="755" y="138"/>
                    <a:pt x="755" y="138"/>
                    <a:pt x="755" y="138"/>
                  </a:cubicBezTo>
                  <a:cubicBezTo>
                    <a:pt x="752" y="139"/>
                    <a:pt x="752" y="139"/>
                    <a:pt x="752" y="139"/>
                  </a:cubicBezTo>
                  <a:cubicBezTo>
                    <a:pt x="748" y="141"/>
                    <a:pt x="748" y="141"/>
                    <a:pt x="748" y="141"/>
                  </a:cubicBezTo>
                  <a:cubicBezTo>
                    <a:pt x="745" y="142"/>
                    <a:pt x="745" y="142"/>
                    <a:pt x="745" y="142"/>
                  </a:cubicBezTo>
                  <a:cubicBezTo>
                    <a:pt x="743" y="143"/>
                    <a:pt x="743" y="143"/>
                    <a:pt x="743" y="143"/>
                  </a:cubicBezTo>
                  <a:cubicBezTo>
                    <a:pt x="741" y="144"/>
                    <a:pt x="741" y="144"/>
                    <a:pt x="741" y="144"/>
                  </a:cubicBezTo>
                  <a:cubicBezTo>
                    <a:pt x="738" y="146"/>
                    <a:pt x="738" y="146"/>
                    <a:pt x="738" y="146"/>
                  </a:cubicBezTo>
                  <a:cubicBezTo>
                    <a:pt x="735" y="148"/>
                    <a:pt x="735" y="148"/>
                    <a:pt x="735" y="148"/>
                  </a:cubicBezTo>
                  <a:cubicBezTo>
                    <a:pt x="732" y="150"/>
                    <a:pt x="732" y="150"/>
                    <a:pt x="732" y="150"/>
                  </a:cubicBezTo>
                  <a:cubicBezTo>
                    <a:pt x="718" y="150"/>
                    <a:pt x="718" y="150"/>
                    <a:pt x="718" y="150"/>
                  </a:cubicBezTo>
                  <a:cubicBezTo>
                    <a:pt x="718" y="67"/>
                    <a:pt x="718" y="67"/>
                    <a:pt x="718" y="67"/>
                  </a:cubicBezTo>
                  <a:cubicBezTo>
                    <a:pt x="718" y="56"/>
                    <a:pt x="718" y="56"/>
                    <a:pt x="718" y="56"/>
                  </a:cubicBezTo>
                  <a:cubicBezTo>
                    <a:pt x="718" y="33"/>
                    <a:pt x="718" y="33"/>
                    <a:pt x="718" y="33"/>
                  </a:cubicBezTo>
                  <a:cubicBezTo>
                    <a:pt x="703" y="33"/>
                    <a:pt x="703" y="33"/>
                    <a:pt x="703" y="33"/>
                  </a:cubicBezTo>
                  <a:cubicBezTo>
                    <a:pt x="702" y="34"/>
                    <a:pt x="702" y="34"/>
                    <a:pt x="702" y="34"/>
                  </a:cubicBezTo>
                  <a:cubicBezTo>
                    <a:pt x="699" y="34"/>
                    <a:pt x="699" y="34"/>
                    <a:pt x="699" y="34"/>
                  </a:cubicBezTo>
                  <a:cubicBezTo>
                    <a:pt x="699" y="33"/>
                    <a:pt x="699" y="33"/>
                    <a:pt x="699" y="33"/>
                  </a:cubicBezTo>
                  <a:cubicBezTo>
                    <a:pt x="683" y="33"/>
                    <a:pt x="683" y="33"/>
                    <a:pt x="683" y="33"/>
                  </a:cubicBezTo>
                  <a:cubicBezTo>
                    <a:pt x="679" y="49"/>
                    <a:pt x="679" y="49"/>
                    <a:pt x="679" y="49"/>
                  </a:cubicBezTo>
                  <a:cubicBezTo>
                    <a:pt x="679" y="76"/>
                    <a:pt x="679" y="76"/>
                    <a:pt x="679" y="76"/>
                  </a:cubicBezTo>
                  <a:cubicBezTo>
                    <a:pt x="679" y="90"/>
                    <a:pt x="679" y="90"/>
                    <a:pt x="679" y="90"/>
                  </a:cubicBezTo>
                  <a:cubicBezTo>
                    <a:pt x="678" y="90"/>
                    <a:pt x="678" y="90"/>
                    <a:pt x="678" y="90"/>
                  </a:cubicBezTo>
                  <a:cubicBezTo>
                    <a:pt x="678" y="89"/>
                    <a:pt x="678" y="89"/>
                    <a:pt x="678" y="89"/>
                  </a:cubicBezTo>
                  <a:cubicBezTo>
                    <a:pt x="663" y="89"/>
                    <a:pt x="663" y="89"/>
                    <a:pt x="663" y="89"/>
                  </a:cubicBezTo>
                  <a:cubicBezTo>
                    <a:pt x="663" y="90"/>
                    <a:pt x="663" y="90"/>
                    <a:pt x="663" y="90"/>
                  </a:cubicBezTo>
                  <a:cubicBezTo>
                    <a:pt x="649" y="90"/>
                    <a:pt x="649" y="90"/>
                    <a:pt x="649" y="90"/>
                  </a:cubicBezTo>
                  <a:cubicBezTo>
                    <a:pt x="648" y="89"/>
                    <a:pt x="648" y="89"/>
                    <a:pt x="648" y="89"/>
                  </a:cubicBezTo>
                  <a:cubicBezTo>
                    <a:pt x="633" y="89"/>
                    <a:pt x="633" y="89"/>
                    <a:pt x="633" y="89"/>
                  </a:cubicBezTo>
                  <a:cubicBezTo>
                    <a:pt x="633" y="90"/>
                    <a:pt x="633" y="90"/>
                    <a:pt x="633" y="90"/>
                  </a:cubicBezTo>
                  <a:cubicBezTo>
                    <a:pt x="633" y="90"/>
                    <a:pt x="633" y="90"/>
                    <a:pt x="633" y="90"/>
                  </a:cubicBezTo>
                  <a:cubicBezTo>
                    <a:pt x="633" y="76"/>
                    <a:pt x="633" y="76"/>
                    <a:pt x="633" y="76"/>
                  </a:cubicBezTo>
                  <a:cubicBezTo>
                    <a:pt x="633" y="49"/>
                    <a:pt x="633" y="49"/>
                    <a:pt x="633" y="49"/>
                  </a:cubicBezTo>
                  <a:cubicBezTo>
                    <a:pt x="627" y="33"/>
                    <a:pt x="627" y="33"/>
                    <a:pt x="627" y="33"/>
                  </a:cubicBezTo>
                  <a:cubicBezTo>
                    <a:pt x="611" y="33"/>
                    <a:pt x="611" y="33"/>
                    <a:pt x="611" y="33"/>
                  </a:cubicBezTo>
                  <a:cubicBezTo>
                    <a:pt x="611" y="34"/>
                    <a:pt x="611" y="34"/>
                    <a:pt x="611" y="34"/>
                  </a:cubicBezTo>
                  <a:cubicBezTo>
                    <a:pt x="608" y="34"/>
                    <a:pt x="608" y="34"/>
                    <a:pt x="608" y="34"/>
                  </a:cubicBezTo>
                  <a:cubicBezTo>
                    <a:pt x="607" y="33"/>
                    <a:pt x="607" y="33"/>
                    <a:pt x="607" y="33"/>
                  </a:cubicBezTo>
                  <a:cubicBezTo>
                    <a:pt x="592" y="33"/>
                    <a:pt x="592" y="33"/>
                    <a:pt x="592" y="33"/>
                  </a:cubicBezTo>
                  <a:cubicBezTo>
                    <a:pt x="592" y="56"/>
                    <a:pt x="592" y="56"/>
                    <a:pt x="592" y="56"/>
                  </a:cubicBezTo>
                  <a:cubicBezTo>
                    <a:pt x="592" y="67"/>
                    <a:pt x="592" y="67"/>
                    <a:pt x="592" y="67"/>
                  </a:cubicBezTo>
                  <a:cubicBezTo>
                    <a:pt x="592" y="150"/>
                    <a:pt x="592" y="150"/>
                    <a:pt x="592" y="150"/>
                  </a:cubicBezTo>
                  <a:cubicBezTo>
                    <a:pt x="583" y="150"/>
                    <a:pt x="583" y="150"/>
                    <a:pt x="583" y="150"/>
                  </a:cubicBezTo>
                  <a:cubicBezTo>
                    <a:pt x="585" y="149"/>
                    <a:pt x="585" y="149"/>
                    <a:pt x="585" y="149"/>
                  </a:cubicBezTo>
                  <a:cubicBezTo>
                    <a:pt x="585" y="141"/>
                    <a:pt x="585" y="141"/>
                    <a:pt x="585" y="141"/>
                  </a:cubicBezTo>
                  <a:cubicBezTo>
                    <a:pt x="587" y="141"/>
                    <a:pt x="587" y="141"/>
                    <a:pt x="587" y="141"/>
                  </a:cubicBezTo>
                  <a:cubicBezTo>
                    <a:pt x="587" y="140"/>
                    <a:pt x="587" y="140"/>
                    <a:pt x="587" y="140"/>
                  </a:cubicBezTo>
                  <a:cubicBezTo>
                    <a:pt x="587" y="140"/>
                    <a:pt x="587" y="140"/>
                    <a:pt x="587" y="140"/>
                  </a:cubicBezTo>
                  <a:cubicBezTo>
                    <a:pt x="587" y="140"/>
                    <a:pt x="587" y="140"/>
                    <a:pt x="587" y="140"/>
                  </a:cubicBezTo>
                  <a:cubicBezTo>
                    <a:pt x="578" y="129"/>
                    <a:pt x="578" y="129"/>
                    <a:pt x="578" y="129"/>
                  </a:cubicBezTo>
                  <a:cubicBezTo>
                    <a:pt x="578" y="129"/>
                    <a:pt x="578" y="129"/>
                    <a:pt x="578" y="129"/>
                  </a:cubicBezTo>
                  <a:cubicBezTo>
                    <a:pt x="579" y="128"/>
                    <a:pt x="579" y="128"/>
                    <a:pt x="579" y="128"/>
                  </a:cubicBezTo>
                  <a:cubicBezTo>
                    <a:pt x="579" y="128"/>
                    <a:pt x="579" y="128"/>
                    <a:pt x="579" y="128"/>
                  </a:cubicBezTo>
                  <a:cubicBezTo>
                    <a:pt x="579" y="128"/>
                    <a:pt x="579" y="128"/>
                    <a:pt x="579" y="128"/>
                  </a:cubicBezTo>
                  <a:cubicBezTo>
                    <a:pt x="571" y="110"/>
                    <a:pt x="571" y="110"/>
                    <a:pt x="571" y="110"/>
                  </a:cubicBezTo>
                  <a:cubicBezTo>
                    <a:pt x="557" y="109"/>
                    <a:pt x="557" y="109"/>
                    <a:pt x="557" y="109"/>
                  </a:cubicBezTo>
                  <a:cubicBezTo>
                    <a:pt x="555" y="107"/>
                    <a:pt x="555" y="107"/>
                    <a:pt x="555" y="107"/>
                  </a:cubicBezTo>
                  <a:cubicBezTo>
                    <a:pt x="555" y="98"/>
                    <a:pt x="555" y="98"/>
                    <a:pt x="555" y="98"/>
                  </a:cubicBezTo>
                  <a:cubicBezTo>
                    <a:pt x="551" y="97"/>
                    <a:pt x="551" y="97"/>
                    <a:pt x="551" y="97"/>
                  </a:cubicBezTo>
                  <a:cubicBezTo>
                    <a:pt x="550" y="98"/>
                    <a:pt x="550" y="98"/>
                    <a:pt x="550" y="98"/>
                  </a:cubicBezTo>
                  <a:cubicBezTo>
                    <a:pt x="550" y="105"/>
                    <a:pt x="550" y="105"/>
                    <a:pt x="550" y="105"/>
                  </a:cubicBezTo>
                  <a:cubicBezTo>
                    <a:pt x="529" y="107"/>
                    <a:pt x="529" y="107"/>
                    <a:pt x="529" y="107"/>
                  </a:cubicBezTo>
                  <a:cubicBezTo>
                    <a:pt x="529" y="107"/>
                    <a:pt x="529" y="107"/>
                    <a:pt x="529" y="107"/>
                  </a:cubicBezTo>
                  <a:cubicBezTo>
                    <a:pt x="530" y="107"/>
                    <a:pt x="530" y="107"/>
                    <a:pt x="530" y="107"/>
                  </a:cubicBezTo>
                  <a:cubicBezTo>
                    <a:pt x="527" y="105"/>
                    <a:pt x="527" y="105"/>
                    <a:pt x="527" y="105"/>
                  </a:cubicBezTo>
                  <a:cubicBezTo>
                    <a:pt x="527" y="97"/>
                    <a:pt x="527" y="97"/>
                    <a:pt x="527" y="97"/>
                  </a:cubicBezTo>
                  <a:cubicBezTo>
                    <a:pt x="527" y="97"/>
                    <a:pt x="527" y="97"/>
                    <a:pt x="527" y="97"/>
                  </a:cubicBezTo>
                  <a:cubicBezTo>
                    <a:pt x="528" y="97"/>
                    <a:pt x="528" y="97"/>
                    <a:pt x="528" y="97"/>
                  </a:cubicBezTo>
                  <a:cubicBezTo>
                    <a:pt x="528" y="97"/>
                    <a:pt x="528" y="97"/>
                    <a:pt x="528" y="97"/>
                  </a:cubicBezTo>
                  <a:cubicBezTo>
                    <a:pt x="528" y="96"/>
                    <a:pt x="528" y="96"/>
                    <a:pt x="528" y="96"/>
                  </a:cubicBezTo>
                  <a:cubicBezTo>
                    <a:pt x="527" y="96"/>
                    <a:pt x="527" y="96"/>
                    <a:pt x="527" y="96"/>
                  </a:cubicBezTo>
                  <a:cubicBezTo>
                    <a:pt x="527" y="95"/>
                    <a:pt x="527" y="95"/>
                    <a:pt x="527" y="95"/>
                  </a:cubicBezTo>
                  <a:cubicBezTo>
                    <a:pt x="527" y="95"/>
                    <a:pt x="527" y="95"/>
                    <a:pt x="527" y="95"/>
                  </a:cubicBezTo>
                  <a:cubicBezTo>
                    <a:pt x="526" y="94"/>
                    <a:pt x="526" y="94"/>
                    <a:pt x="526" y="94"/>
                  </a:cubicBezTo>
                  <a:cubicBezTo>
                    <a:pt x="526" y="93"/>
                    <a:pt x="526" y="93"/>
                    <a:pt x="526" y="93"/>
                  </a:cubicBezTo>
                  <a:cubicBezTo>
                    <a:pt x="526" y="93"/>
                    <a:pt x="526" y="93"/>
                    <a:pt x="526" y="93"/>
                  </a:cubicBezTo>
                  <a:cubicBezTo>
                    <a:pt x="526" y="93"/>
                    <a:pt x="526" y="93"/>
                    <a:pt x="526" y="93"/>
                  </a:cubicBezTo>
                  <a:cubicBezTo>
                    <a:pt x="526" y="93"/>
                    <a:pt x="526" y="93"/>
                    <a:pt x="526" y="93"/>
                  </a:cubicBezTo>
                  <a:cubicBezTo>
                    <a:pt x="526" y="93"/>
                    <a:pt x="526" y="93"/>
                    <a:pt x="526" y="93"/>
                  </a:cubicBezTo>
                  <a:cubicBezTo>
                    <a:pt x="526" y="93"/>
                    <a:pt x="526" y="93"/>
                    <a:pt x="526" y="93"/>
                  </a:cubicBezTo>
                  <a:cubicBezTo>
                    <a:pt x="526" y="93"/>
                    <a:pt x="526" y="93"/>
                    <a:pt x="526" y="93"/>
                  </a:cubicBezTo>
                  <a:cubicBezTo>
                    <a:pt x="526" y="93"/>
                    <a:pt x="526" y="93"/>
                    <a:pt x="526" y="93"/>
                  </a:cubicBezTo>
                  <a:cubicBezTo>
                    <a:pt x="525" y="85"/>
                    <a:pt x="525" y="85"/>
                    <a:pt x="525" y="85"/>
                  </a:cubicBezTo>
                  <a:cubicBezTo>
                    <a:pt x="525" y="85"/>
                    <a:pt x="525" y="85"/>
                    <a:pt x="525" y="85"/>
                  </a:cubicBezTo>
                  <a:cubicBezTo>
                    <a:pt x="525" y="85"/>
                    <a:pt x="525" y="85"/>
                    <a:pt x="525" y="85"/>
                  </a:cubicBezTo>
                  <a:cubicBezTo>
                    <a:pt x="525" y="85"/>
                    <a:pt x="525" y="85"/>
                    <a:pt x="525" y="85"/>
                  </a:cubicBezTo>
                  <a:cubicBezTo>
                    <a:pt x="525" y="84"/>
                    <a:pt x="525" y="84"/>
                    <a:pt x="525" y="84"/>
                  </a:cubicBezTo>
                  <a:cubicBezTo>
                    <a:pt x="525" y="84"/>
                    <a:pt x="525" y="84"/>
                    <a:pt x="525" y="83"/>
                  </a:cubicBezTo>
                  <a:cubicBezTo>
                    <a:pt x="525" y="83"/>
                    <a:pt x="525" y="83"/>
                    <a:pt x="525" y="83"/>
                  </a:cubicBezTo>
                  <a:cubicBezTo>
                    <a:pt x="525" y="83"/>
                    <a:pt x="525" y="83"/>
                    <a:pt x="525" y="83"/>
                  </a:cubicBezTo>
                  <a:cubicBezTo>
                    <a:pt x="525" y="83"/>
                    <a:pt x="525" y="83"/>
                    <a:pt x="525" y="83"/>
                  </a:cubicBezTo>
                  <a:cubicBezTo>
                    <a:pt x="525" y="83"/>
                    <a:pt x="525" y="83"/>
                    <a:pt x="525" y="83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5" y="80"/>
                    <a:pt x="525" y="80"/>
                    <a:pt x="525" y="80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5" y="80"/>
                    <a:pt x="525" y="80"/>
                    <a:pt x="525" y="80"/>
                  </a:cubicBezTo>
                  <a:cubicBezTo>
                    <a:pt x="525" y="80"/>
                    <a:pt x="525" y="80"/>
                    <a:pt x="525" y="80"/>
                  </a:cubicBezTo>
                  <a:cubicBezTo>
                    <a:pt x="525" y="80"/>
                    <a:pt x="525" y="80"/>
                    <a:pt x="525" y="80"/>
                  </a:cubicBezTo>
                  <a:cubicBezTo>
                    <a:pt x="525" y="80"/>
                    <a:pt x="525" y="80"/>
                    <a:pt x="525" y="80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4" y="81"/>
                    <a:pt x="524" y="81"/>
                    <a:pt x="524" y="81"/>
                  </a:cubicBezTo>
                  <a:cubicBezTo>
                    <a:pt x="524" y="81"/>
                    <a:pt x="524" y="81"/>
                    <a:pt x="524" y="81"/>
                  </a:cubicBezTo>
                  <a:cubicBezTo>
                    <a:pt x="524" y="81"/>
                    <a:pt x="524" y="81"/>
                    <a:pt x="524" y="81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4" y="81"/>
                    <a:pt x="524" y="81"/>
                    <a:pt x="524" y="81"/>
                  </a:cubicBezTo>
                  <a:cubicBezTo>
                    <a:pt x="524" y="81"/>
                    <a:pt x="524" y="81"/>
                    <a:pt x="524" y="81"/>
                  </a:cubicBezTo>
                  <a:cubicBezTo>
                    <a:pt x="524" y="81"/>
                    <a:pt x="524" y="81"/>
                    <a:pt x="524" y="81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4" y="81"/>
                    <a:pt x="524" y="81"/>
                    <a:pt x="524" y="81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5" y="83"/>
                    <a:pt x="525" y="83"/>
                    <a:pt x="525" y="83"/>
                  </a:cubicBezTo>
                  <a:cubicBezTo>
                    <a:pt x="525" y="83"/>
                    <a:pt x="525" y="83"/>
                    <a:pt x="525" y="83"/>
                  </a:cubicBezTo>
                  <a:cubicBezTo>
                    <a:pt x="525" y="83"/>
                    <a:pt x="525" y="83"/>
                    <a:pt x="525" y="83"/>
                  </a:cubicBezTo>
                  <a:cubicBezTo>
                    <a:pt x="525" y="83"/>
                    <a:pt x="525" y="83"/>
                    <a:pt x="525" y="83"/>
                  </a:cubicBezTo>
                  <a:cubicBezTo>
                    <a:pt x="525" y="83"/>
                    <a:pt x="525" y="83"/>
                    <a:pt x="525" y="83"/>
                  </a:cubicBezTo>
                  <a:cubicBezTo>
                    <a:pt x="524" y="83"/>
                    <a:pt x="524" y="83"/>
                    <a:pt x="524" y="83"/>
                  </a:cubicBezTo>
                  <a:cubicBezTo>
                    <a:pt x="524" y="84"/>
                    <a:pt x="524" y="84"/>
                    <a:pt x="525" y="84"/>
                  </a:cubicBezTo>
                  <a:cubicBezTo>
                    <a:pt x="525" y="85"/>
                    <a:pt x="525" y="85"/>
                    <a:pt x="525" y="85"/>
                  </a:cubicBezTo>
                  <a:cubicBezTo>
                    <a:pt x="525" y="85"/>
                    <a:pt x="525" y="85"/>
                    <a:pt x="525" y="85"/>
                  </a:cubicBezTo>
                  <a:cubicBezTo>
                    <a:pt x="525" y="85"/>
                    <a:pt x="525" y="85"/>
                    <a:pt x="525" y="85"/>
                  </a:cubicBezTo>
                  <a:cubicBezTo>
                    <a:pt x="525" y="85"/>
                    <a:pt x="525" y="85"/>
                    <a:pt x="525" y="85"/>
                  </a:cubicBezTo>
                  <a:cubicBezTo>
                    <a:pt x="524" y="93"/>
                    <a:pt x="524" y="93"/>
                    <a:pt x="524" y="93"/>
                  </a:cubicBezTo>
                  <a:cubicBezTo>
                    <a:pt x="524" y="93"/>
                    <a:pt x="524" y="93"/>
                    <a:pt x="524" y="93"/>
                  </a:cubicBezTo>
                  <a:cubicBezTo>
                    <a:pt x="524" y="93"/>
                    <a:pt x="524" y="93"/>
                    <a:pt x="524" y="93"/>
                  </a:cubicBezTo>
                  <a:cubicBezTo>
                    <a:pt x="524" y="93"/>
                    <a:pt x="524" y="93"/>
                    <a:pt x="524" y="93"/>
                  </a:cubicBezTo>
                  <a:cubicBezTo>
                    <a:pt x="524" y="93"/>
                    <a:pt x="524" y="93"/>
                    <a:pt x="524" y="93"/>
                  </a:cubicBezTo>
                  <a:cubicBezTo>
                    <a:pt x="523" y="93"/>
                    <a:pt x="523" y="93"/>
                    <a:pt x="523" y="93"/>
                  </a:cubicBezTo>
                  <a:cubicBezTo>
                    <a:pt x="523" y="93"/>
                    <a:pt x="523" y="93"/>
                    <a:pt x="523" y="93"/>
                  </a:cubicBezTo>
                  <a:cubicBezTo>
                    <a:pt x="523" y="94"/>
                    <a:pt x="523" y="94"/>
                    <a:pt x="523" y="94"/>
                  </a:cubicBezTo>
                  <a:cubicBezTo>
                    <a:pt x="523" y="95"/>
                    <a:pt x="523" y="95"/>
                    <a:pt x="523" y="95"/>
                  </a:cubicBezTo>
                  <a:cubicBezTo>
                    <a:pt x="522" y="95"/>
                    <a:pt x="522" y="95"/>
                    <a:pt x="522" y="95"/>
                  </a:cubicBezTo>
                  <a:cubicBezTo>
                    <a:pt x="522" y="96"/>
                    <a:pt x="522" y="96"/>
                    <a:pt x="522" y="96"/>
                  </a:cubicBezTo>
                  <a:cubicBezTo>
                    <a:pt x="522" y="96"/>
                    <a:pt x="522" y="96"/>
                    <a:pt x="522" y="96"/>
                  </a:cubicBezTo>
                  <a:cubicBezTo>
                    <a:pt x="522" y="97"/>
                    <a:pt x="522" y="97"/>
                    <a:pt x="522" y="97"/>
                  </a:cubicBezTo>
                  <a:cubicBezTo>
                    <a:pt x="522" y="97"/>
                    <a:pt x="522" y="97"/>
                    <a:pt x="522" y="97"/>
                  </a:cubicBezTo>
                  <a:cubicBezTo>
                    <a:pt x="522" y="97"/>
                    <a:pt x="522" y="97"/>
                    <a:pt x="522" y="97"/>
                  </a:cubicBezTo>
                  <a:cubicBezTo>
                    <a:pt x="522" y="97"/>
                    <a:pt x="522" y="97"/>
                    <a:pt x="522" y="97"/>
                  </a:cubicBezTo>
                  <a:cubicBezTo>
                    <a:pt x="522" y="105"/>
                    <a:pt x="522" y="105"/>
                    <a:pt x="522" y="105"/>
                  </a:cubicBezTo>
                  <a:cubicBezTo>
                    <a:pt x="519" y="107"/>
                    <a:pt x="519" y="107"/>
                    <a:pt x="519" y="107"/>
                  </a:cubicBezTo>
                  <a:cubicBezTo>
                    <a:pt x="521" y="107"/>
                    <a:pt x="521" y="107"/>
                    <a:pt x="521" y="107"/>
                  </a:cubicBezTo>
                  <a:cubicBezTo>
                    <a:pt x="521" y="108"/>
                    <a:pt x="521" y="108"/>
                    <a:pt x="521" y="108"/>
                  </a:cubicBezTo>
                  <a:cubicBezTo>
                    <a:pt x="509" y="107"/>
                    <a:pt x="509" y="107"/>
                    <a:pt x="509" y="107"/>
                  </a:cubicBezTo>
                  <a:cubicBezTo>
                    <a:pt x="509" y="96"/>
                    <a:pt x="509" y="96"/>
                    <a:pt x="509" y="96"/>
                  </a:cubicBezTo>
                  <a:cubicBezTo>
                    <a:pt x="510" y="96"/>
                    <a:pt x="510" y="96"/>
                    <a:pt x="510" y="96"/>
                  </a:cubicBezTo>
                  <a:cubicBezTo>
                    <a:pt x="510" y="96"/>
                    <a:pt x="510" y="96"/>
                    <a:pt x="510" y="96"/>
                  </a:cubicBezTo>
                  <a:cubicBezTo>
                    <a:pt x="509" y="96"/>
                    <a:pt x="509" y="96"/>
                    <a:pt x="509" y="96"/>
                  </a:cubicBezTo>
                  <a:cubicBezTo>
                    <a:pt x="509" y="85"/>
                    <a:pt x="509" y="85"/>
                    <a:pt x="509" y="85"/>
                  </a:cubicBezTo>
                  <a:cubicBezTo>
                    <a:pt x="511" y="85"/>
                    <a:pt x="511" y="85"/>
                    <a:pt x="511" y="85"/>
                  </a:cubicBezTo>
                  <a:cubicBezTo>
                    <a:pt x="508" y="83"/>
                    <a:pt x="508" y="83"/>
                    <a:pt x="508" y="83"/>
                  </a:cubicBezTo>
                  <a:cubicBezTo>
                    <a:pt x="503" y="83"/>
                    <a:pt x="503" y="83"/>
                    <a:pt x="503" y="83"/>
                  </a:cubicBezTo>
                  <a:cubicBezTo>
                    <a:pt x="503" y="83"/>
                    <a:pt x="503" y="83"/>
                    <a:pt x="503" y="83"/>
                  </a:cubicBezTo>
                  <a:cubicBezTo>
                    <a:pt x="501" y="82"/>
                    <a:pt x="501" y="82"/>
                    <a:pt x="501" y="82"/>
                  </a:cubicBezTo>
                  <a:cubicBezTo>
                    <a:pt x="500" y="81"/>
                    <a:pt x="500" y="81"/>
                    <a:pt x="500" y="81"/>
                  </a:cubicBezTo>
                  <a:cubicBezTo>
                    <a:pt x="499" y="80"/>
                    <a:pt x="499" y="80"/>
                    <a:pt x="499" y="80"/>
                  </a:cubicBezTo>
                  <a:cubicBezTo>
                    <a:pt x="498" y="79"/>
                    <a:pt x="498" y="79"/>
                    <a:pt x="498" y="79"/>
                  </a:cubicBezTo>
                  <a:cubicBezTo>
                    <a:pt x="498" y="78"/>
                    <a:pt x="498" y="78"/>
                    <a:pt x="498" y="78"/>
                  </a:cubicBezTo>
                  <a:cubicBezTo>
                    <a:pt x="498" y="78"/>
                    <a:pt x="498" y="78"/>
                    <a:pt x="498" y="78"/>
                  </a:cubicBezTo>
                  <a:cubicBezTo>
                    <a:pt x="498" y="78"/>
                    <a:pt x="498" y="78"/>
                    <a:pt x="498" y="78"/>
                  </a:cubicBezTo>
                  <a:cubicBezTo>
                    <a:pt x="498" y="77"/>
                    <a:pt x="498" y="77"/>
                    <a:pt x="498" y="77"/>
                  </a:cubicBezTo>
                  <a:cubicBezTo>
                    <a:pt x="498" y="76"/>
                    <a:pt x="498" y="76"/>
                    <a:pt x="498" y="76"/>
                  </a:cubicBezTo>
                  <a:cubicBezTo>
                    <a:pt x="498" y="76"/>
                    <a:pt x="498" y="76"/>
                    <a:pt x="498" y="76"/>
                  </a:cubicBezTo>
                  <a:cubicBezTo>
                    <a:pt x="498" y="76"/>
                    <a:pt x="498" y="76"/>
                    <a:pt x="498" y="76"/>
                  </a:cubicBezTo>
                  <a:cubicBezTo>
                    <a:pt x="498" y="76"/>
                    <a:pt x="498" y="76"/>
                    <a:pt x="498" y="76"/>
                  </a:cubicBezTo>
                  <a:cubicBezTo>
                    <a:pt x="498" y="76"/>
                    <a:pt x="498" y="76"/>
                    <a:pt x="498" y="76"/>
                  </a:cubicBezTo>
                  <a:cubicBezTo>
                    <a:pt x="498" y="76"/>
                    <a:pt x="498" y="76"/>
                    <a:pt x="498" y="76"/>
                  </a:cubicBezTo>
                  <a:cubicBezTo>
                    <a:pt x="498" y="76"/>
                    <a:pt x="498" y="76"/>
                    <a:pt x="498" y="76"/>
                  </a:cubicBezTo>
                  <a:cubicBezTo>
                    <a:pt x="498" y="68"/>
                    <a:pt x="498" y="68"/>
                    <a:pt x="498" y="68"/>
                  </a:cubicBezTo>
                  <a:cubicBezTo>
                    <a:pt x="499" y="68"/>
                    <a:pt x="499" y="68"/>
                    <a:pt x="499" y="68"/>
                  </a:cubicBezTo>
                  <a:cubicBezTo>
                    <a:pt x="499" y="67"/>
                    <a:pt x="499" y="67"/>
                    <a:pt x="499" y="67"/>
                  </a:cubicBezTo>
                  <a:cubicBezTo>
                    <a:pt x="497" y="58"/>
                    <a:pt x="497" y="58"/>
                    <a:pt x="497" y="58"/>
                  </a:cubicBezTo>
                  <a:cubicBezTo>
                    <a:pt x="497" y="61"/>
                    <a:pt x="497" y="61"/>
                    <a:pt x="497" y="61"/>
                  </a:cubicBezTo>
                  <a:cubicBezTo>
                    <a:pt x="496" y="61"/>
                    <a:pt x="496" y="61"/>
                    <a:pt x="496" y="61"/>
                  </a:cubicBezTo>
                  <a:cubicBezTo>
                    <a:pt x="495" y="58"/>
                    <a:pt x="495" y="58"/>
                    <a:pt x="495" y="58"/>
                  </a:cubicBezTo>
                  <a:cubicBezTo>
                    <a:pt x="495" y="60"/>
                    <a:pt x="495" y="60"/>
                    <a:pt x="495" y="60"/>
                  </a:cubicBezTo>
                  <a:cubicBezTo>
                    <a:pt x="494" y="60"/>
                    <a:pt x="494" y="60"/>
                    <a:pt x="494" y="60"/>
                  </a:cubicBezTo>
                  <a:cubicBezTo>
                    <a:pt x="494" y="58"/>
                    <a:pt x="494" y="58"/>
                    <a:pt x="494" y="58"/>
                  </a:cubicBezTo>
                  <a:cubicBezTo>
                    <a:pt x="494" y="60"/>
                    <a:pt x="494" y="60"/>
                    <a:pt x="494" y="60"/>
                  </a:cubicBezTo>
                  <a:cubicBezTo>
                    <a:pt x="493" y="60"/>
                    <a:pt x="493" y="60"/>
                    <a:pt x="493" y="60"/>
                  </a:cubicBezTo>
                  <a:cubicBezTo>
                    <a:pt x="493" y="60"/>
                    <a:pt x="493" y="60"/>
                    <a:pt x="493" y="60"/>
                  </a:cubicBezTo>
                  <a:cubicBezTo>
                    <a:pt x="493" y="60"/>
                    <a:pt x="493" y="60"/>
                    <a:pt x="493" y="60"/>
                  </a:cubicBezTo>
                  <a:cubicBezTo>
                    <a:pt x="493" y="60"/>
                    <a:pt x="493" y="60"/>
                    <a:pt x="493" y="60"/>
                  </a:cubicBezTo>
                  <a:cubicBezTo>
                    <a:pt x="493" y="60"/>
                    <a:pt x="493" y="60"/>
                    <a:pt x="493" y="60"/>
                  </a:cubicBezTo>
                  <a:cubicBezTo>
                    <a:pt x="493" y="60"/>
                    <a:pt x="493" y="60"/>
                    <a:pt x="493" y="60"/>
                  </a:cubicBezTo>
                  <a:cubicBezTo>
                    <a:pt x="493" y="59"/>
                    <a:pt x="493" y="59"/>
                    <a:pt x="493" y="59"/>
                  </a:cubicBezTo>
                  <a:cubicBezTo>
                    <a:pt x="493" y="59"/>
                    <a:pt x="493" y="59"/>
                    <a:pt x="493" y="59"/>
                  </a:cubicBezTo>
                  <a:cubicBezTo>
                    <a:pt x="493" y="56"/>
                    <a:pt x="493" y="56"/>
                    <a:pt x="493" y="56"/>
                  </a:cubicBezTo>
                  <a:cubicBezTo>
                    <a:pt x="493" y="46"/>
                    <a:pt x="493" y="46"/>
                    <a:pt x="493" y="46"/>
                  </a:cubicBezTo>
                  <a:cubicBezTo>
                    <a:pt x="493" y="46"/>
                    <a:pt x="493" y="46"/>
                    <a:pt x="493" y="46"/>
                  </a:cubicBezTo>
                  <a:cubicBezTo>
                    <a:pt x="493" y="46"/>
                    <a:pt x="493" y="46"/>
                    <a:pt x="493" y="46"/>
                  </a:cubicBezTo>
                  <a:cubicBezTo>
                    <a:pt x="493" y="46"/>
                    <a:pt x="493" y="46"/>
                    <a:pt x="493" y="46"/>
                  </a:cubicBezTo>
                  <a:cubicBezTo>
                    <a:pt x="493" y="44"/>
                    <a:pt x="493" y="44"/>
                    <a:pt x="493" y="44"/>
                  </a:cubicBezTo>
                  <a:cubicBezTo>
                    <a:pt x="493" y="44"/>
                    <a:pt x="493" y="44"/>
                    <a:pt x="493" y="44"/>
                  </a:cubicBezTo>
                  <a:cubicBezTo>
                    <a:pt x="492" y="41"/>
                    <a:pt x="492" y="41"/>
                    <a:pt x="492" y="41"/>
                  </a:cubicBezTo>
                  <a:cubicBezTo>
                    <a:pt x="492" y="41"/>
                    <a:pt x="492" y="41"/>
                    <a:pt x="492" y="41"/>
                  </a:cubicBezTo>
                  <a:cubicBezTo>
                    <a:pt x="492" y="38"/>
                    <a:pt x="492" y="38"/>
                    <a:pt x="492" y="38"/>
                  </a:cubicBezTo>
                  <a:cubicBezTo>
                    <a:pt x="492" y="35"/>
                    <a:pt x="492" y="35"/>
                    <a:pt x="492" y="35"/>
                  </a:cubicBezTo>
                  <a:cubicBezTo>
                    <a:pt x="492" y="35"/>
                    <a:pt x="492" y="35"/>
                    <a:pt x="492" y="35"/>
                  </a:cubicBezTo>
                  <a:cubicBezTo>
                    <a:pt x="492" y="35"/>
                    <a:pt x="492" y="35"/>
                    <a:pt x="492" y="35"/>
                  </a:cubicBezTo>
                  <a:cubicBezTo>
                    <a:pt x="492" y="28"/>
                    <a:pt x="492" y="28"/>
                    <a:pt x="492" y="28"/>
                  </a:cubicBezTo>
                  <a:cubicBezTo>
                    <a:pt x="492" y="28"/>
                    <a:pt x="492" y="28"/>
                    <a:pt x="492" y="28"/>
                  </a:cubicBezTo>
                  <a:cubicBezTo>
                    <a:pt x="492" y="27"/>
                    <a:pt x="492" y="27"/>
                    <a:pt x="492" y="27"/>
                  </a:cubicBezTo>
                  <a:cubicBezTo>
                    <a:pt x="492" y="27"/>
                    <a:pt x="492" y="27"/>
                    <a:pt x="492" y="27"/>
                  </a:cubicBezTo>
                  <a:cubicBezTo>
                    <a:pt x="492" y="27"/>
                    <a:pt x="492" y="27"/>
                    <a:pt x="492" y="27"/>
                  </a:cubicBezTo>
                  <a:cubicBezTo>
                    <a:pt x="492" y="26"/>
                    <a:pt x="492" y="26"/>
                    <a:pt x="492" y="26"/>
                  </a:cubicBezTo>
                  <a:cubicBezTo>
                    <a:pt x="492" y="26"/>
                    <a:pt x="492" y="26"/>
                    <a:pt x="492" y="26"/>
                  </a:cubicBezTo>
                  <a:cubicBezTo>
                    <a:pt x="492" y="24"/>
                    <a:pt x="492" y="24"/>
                    <a:pt x="492" y="24"/>
                  </a:cubicBezTo>
                  <a:cubicBezTo>
                    <a:pt x="492" y="20"/>
                    <a:pt x="492" y="20"/>
                    <a:pt x="492" y="20"/>
                  </a:cubicBezTo>
                  <a:cubicBezTo>
                    <a:pt x="491" y="20"/>
                    <a:pt x="491" y="20"/>
                    <a:pt x="491" y="20"/>
                  </a:cubicBezTo>
                  <a:cubicBezTo>
                    <a:pt x="491" y="19"/>
                    <a:pt x="491" y="19"/>
                    <a:pt x="491" y="19"/>
                  </a:cubicBezTo>
                  <a:cubicBezTo>
                    <a:pt x="491" y="19"/>
                    <a:pt x="491" y="19"/>
                    <a:pt x="491" y="19"/>
                  </a:cubicBezTo>
                  <a:cubicBezTo>
                    <a:pt x="491" y="19"/>
                    <a:pt x="491" y="19"/>
                    <a:pt x="491" y="19"/>
                  </a:cubicBezTo>
                  <a:cubicBezTo>
                    <a:pt x="490" y="19"/>
                    <a:pt x="490" y="19"/>
                    <a:pt x="490" y="19"/>
                  </a:cubicBezTo>
                  <a:cubicBezTo>
                    <a:pt x="490" y="19"/>
                    <a:pt x="490" y="19"/>
                    <a:pt x="490" y="19"/>
                  </a:cubicBezTo>
                  <a:cubicBezTo>
                    <a:pt x="490" y="18"/>
                    <a:pt x="490" y="18"/>
                    <a:pt x="490" y="18"/>
                  </a:cubicBezTo>
                  <a:cubicBezTo>
                    <a:pt x="490" y="16"/>
                    <a:pt x="490" y="16"/>
                    <a:pt x="490" y="16"/>
                  </a:cubicBezTo>
                  <a:cubicBezTo>
                    <a:pt x="490" y="15"/>
                    <a:pt x="490" y="15"/>
                    <a:pt x="490" y="15"/>
                  </a:cubicBezTo>
                  <a:cubicBezTo>
                    <a:pt x="490" y="14"/>
                    <a:pt x="490" y="14"/>
                    <a:pt x="490" y="14"/>
                  </a:cubicBezTo>
                  <a:cubicBezTo>
                    <a:pt x="489" y="13"/>
                    <a:pt x="489" y="13"/>
                    <a:pt x="489" y="13"/>
                  </a:cubicBezTo>
                  <a:cubicBezTo>
                    <a:pt x="489" y="13"/>
                    <a:pt x="489" y="13"/>
                    <a:pt x="489" y="13"/>
                  </a:cubicBezTo>
                  <a:cubicBezTo>
                    <a:pt x="488" y="11"/>
                    <a:pt x="488" y="11"/>
                    <a:pt x="488" y="11"/>
                  </a:cubicBezTo>
                  <a:cubicBezTo>
                    <a:pt x="488" y="10"/>
                    <a:pt x="488" y="10"/>
                    <a:pt x="488" y="10"/>
                  </a:cubicBezTo>
                  <a:cubicBezTo>
                    <a:pt x="489" y="10"/>
                    <a:pt x="489" y="10"/>
                    <a:pt x="489" y="9"/>
                  </a:cubicBezTo>
                  <a:cubicBezTo>
                    <a:pt x="489" y="9"/>
                    <a:pt x="489" y="9"/>
                    <a:pt x="488" y="8"/>
                  </a:cubicBezTo>
                  <a:cubicBezTo>
                    <a:pt x="488" y="8"/>
                    <a:pt x="488" y="8"/>
                    <a:pt x="488" y="8"/>
                  </a:cubicBezTo>
                  <a:cubicBezTo>
                    <a:pt x="488" y="8"/>
                    <a:pt x="488" y="8"/>
                    <a:pt x="488" y="8"/>
                  </a:cubicBezTo>
                  <a:cubicBezTo>
                    <a:pt x="488" y="8"/>
                    <a:pt x="488" y="8"/>
                    <a:pt x="488" y="8"/>
                  </a:cubicBezTo>
                  <a:cubicBezTo>
                    <a:pt x="488" y="3"/>
                    <a:pt x="488" y="3"/>
                    <a:pt x="488" y="3"/>
                  </a:cubicBezTo>
                  <a:cubicBezTo>
                    <a:pt x="489" y="4"/>
                    <a:pt x="489" y="4"/>
                    <a:pt x="489" y="4"/>
                  </a:cubicBezTo>
                  <a:cubicBezTo>
                    <a:pt x="489" y="3"/>
                    <a:pt x="489" y="3"/>
                    <a:pt x="489" y="3"/>
                  </a:cubicBezTo>
                  <a:cubicBezTo>
                    <a:pt x="489" y="4"/>
                    <a:pt x="489" y="4"/>
                    <a:pt x="489" y="4"/>
                  </a:cubicBezTo>
                  <a:cubicBezTo>
                    <a:pt x="489" y="3"/>
                    <a:pt x="489" y="3"/>
                    <a:pt x="489" y="3"/>
                  </a:cubicBezTo>
                  <a:cubicBezTo>
                    <a:pt x="488" y="3"/>
                    <a:pt x="488" y="3"/>
                    <a:pt x="488" y="3"/>
                  </a:cubicBezTo>
                  <a:cubicBezTo>
                    <a:pt x="488" y="3"/>
                    <a:pt x="488" y="3"/>
                    <a:pt x="488" y="3"/>
                  </a:cubicBezTo>
                  <a:cubicBezTo>
                    <a:pt x="490" y="3"/>
                    <a:pt x="490" y="3"/>
                    <a:pt x="490" y="3"/>
                  </a:cubicBezTo>
                  <a:cubicBezTo>
                    <a:pt x="488" y="3"/>
                    <a:pt x="488" y="3"/>
                    <a:pt x="488" y="3"/>
                  </a:cubicBezTo>
                  <a:cubicBezTo>
                    <a:pt x="488" y="3"/>
                    <a:pt x="488" y="3"/>
                    <a:pt x="488" y="3"/>
                  </a:cubicBezTo>
                  <a:cubicBezTo>
                    <a:pt x="490" y="3"/>
                    <a:pt x="490" y="3"/>
                    <a:pt x="490" y="3"/>
                  </a:cubicBezTo>
                  <a:cubicBezTo>
                    <a:pt x="490" y="2"/>
                    <a:pt x="490" y="2"/>
                    <a:pt x="490" y="2"/>
                  </a:cubicBezTo>
                  <a:cubicBezTo>
                    <a:pt x="490" y="2"/>
                    <a:pt x="490" y="2"/>
                    <a:pt x="490" y="2"/>
                  </a:cubicBezTo>
                  <a:cubicBezTo>
                    <a:pt x="488" y="2"/>
                    <a:pt x="488" y="2"/>
                    <a:pt x="488" y="2"/>
                  </a:cubicBezTo>
                  <a:cubicBezTo>
                    <a:pt x="489" y="2"/>
                    <a:pt x="489" y="2"/>
                    <a:pt x="489" y="2"/>
                  </a:cubicBezTo>
                  <a:cubicBezTo>
                    <a:pt x="489" y="2"/>
                    <a:pt x="489" y="2"/>
                    <a:pt x="489" y="2"/>
                  </a:cubicBezTo>
                  <a:cubicBezTo>
                    <a:pt x="489" y="2"/>
                    <a:pt x="489" y="2"/>
                    <a:pt x="489" y="2"/>
                  </a:cubicBezTo>
                  <a:cubicBezTo>
                    <a:pt x="489" y="2"/>
                    <a:pt x="489" y="2"/>
                    <a:pt x="489" y="2"/>
                  </a:cubicBezTo>
                  <a:cubicBezTo>
                    <a:pt x="488" y="2"/>
                    <a:pt x="488" y="2"/>
                    <a:pt x="488" y="2"/>
                  </a:cubicBezTo>
                  <a:cubicBezTo>
                    <a:pt x="488" y="0"/>
                    <a:pt x="488" y="0"/>
                    <a:pt x="488" y="0"/>
                  </a:cubicBezTo>
                  <a:cubicBezTo>
                    <a:pt x="488" y="0"/>
                    <a:pt x="488" y="0"/>
                    <a:pt x="488" y="0"/>
                  </a:cubicBezTo>
                  <a:cubicBezTo>
                    <a:pt x="488" y="0"/>
                    <a:pt x="488" y="0"/>
                    <a:pt x="488" y="0"/>
                  </a:cubicBezTo>
                  <a:cubicBezTo>
                    <a:pt x="488" y="2"/>
                    <a:pt x="488" y="2"/>
                    <a:pt x="488" y="2"/>
                  </a:cubicBezTo>
                  <a:cubicBezTo>
                    <a:pt x="488" y="2"/>
                    <a:pt x="488" y="2"/>
                    <a:pt x="488" y="2"/>
                  </a:cubicBezTo>
                  <a:cubicBezTo>
                    <a:pt x="487" y="2"/>
                    <a:pt x="487" y="2"/>
                    <a:pt x="487" y="2"/>
                  </a:cubicBezTo>
                  <a:cubicBezTo>
                    <a:pt x="487" y="2"/>
                    <a:pt x="487" y="2"/>
                    <a:pt x="487" y="2"/>
                  </a:cubicBezTo>
                  <a:cubicBezTo>
                    <a:pt x="487" y="2"/>
                    <a:pt x="487" y="2"/>
                    <a:pt x="487" y="2"/>
                  </a:cubicBezTo>
                  <a:cubicBezTo>
                    <a:pt x="488" y="3"/>
                    <a:pt x="488" y="3"/>
                    <a:pt x="488" y="3"/>
                  </a:cubicBezTo>
                  <a:cubicBezTo>
                    <a:pt x="488" y="3"/>
                    <a:pt x="488" y="3"/>
                    <a:pt x="488" y="3"/>
                  </a:cubicBezTo>
                  <a:cubicBezTo>
                    <a:pt x="486" y="3"/>
                    <a:pt x="486" y="3"/>
                    <a:pt x="486" y="3"/>
                  </a:cubicBezTo>
                  <a:cubicBezTo>
                    <a:pt x="486" y="3"/>
                    <a:pt x="486" y="3"/>
                    <a:pt x="486" y="3"/>
                  </a:cubicBezTo>
                  <a:cubicBezTo>
                    <a:pt x="486" y="3"/>
                    <a:pt x="486" y="3"/>
                    <a:pt x="486" y="3"/>
                  </a:cubicBezTo>
                  <a:cubicBezTo>
                    <a:pt x="488" y="3"/>
                    <a:pt x="488" y="3"/>
                    <a:pt x="488" y="3"/>
                  </a:cubicBezTo>
                  <a:cubicBezTo>
                    <a:pt x="488" y="3"/>
                    <a:pt x="488" y="3"/>
                    <a:pt x="488" y="3"/>
                  </a:cubicBezTo>
                  <a:cubicBezTo>
                    <a:pt x="487" y="4"/>
                    <a:pt x="487" y="4"/>
                    <a:pt x="487" y="4"/>
                  </a:cubicBezTo>
                  <a:cubicBezTo>
                    <a:pt x="487" y="4"/>
                    <a:pt x="487" y="4"/>
                    <a:pt x="487" y="4"/>
                  </a:cubicBezTo>
                  <a:cubicBezTo>
                    <a:pt x="487" y="4"/>
                    <a:pt x="487" y="4"/>
                    <a:pt x="487" y="4"/>
                  </a:cubicBezTo>
                  <a:cubicBezTo>
                    <a:pt x="488" y="4"/>
                    <a:pt x="488" y="4"/>
                    <a:pt x="488" y="4"/>
                  </a:cubicBezTo>
                  <a:cubicBezTo>
                    <a:pt x="488" y="3"/>
                    <a:pt x="488" y="3"/>
                    <a:pt x="488" y="3"/>
                  </a:cubicBezTo>
                  <a:cubicBezTo>
                    <a:pt x="488" y="8"/>
                    <a:pt x="488" y="8"/>
                    <a:pt x="488" y="8"/>
                  </a:cubicBezTo>
                  <a:cubicBezTo>
                    <a:pt x="488" y="8"/>
                    <a:pt x="488" y="8"/>
                    <a:pt x="488" y="8"/>
                  </a:cubicBezTo>
                  <a:cubicBezTo>
                    <a:pt x="488" y="8"/>
                    <a:pt x="488" y="8"/>
                    <a:pt x="488" y="8"/>
                  </a:cubicBezTo>
                  <a:cubicBezTo>
                    <a:pt x="488" y="8"/>
                    <a:pt x="488" y="8"/>
                    <a:pt x="488" y="8"/>
                  </a:cubicBezTo>
                  <a:cubicBezTo>
                    <a:pt x="488" y="8"/>
                    <a:pt x="488" y="8"/>
                    <a:pt x="488" y="8"/>
                  </a:cubicBezTo>
                  <a:cubicBezTo>
                    <a:pt x="488" y="8"/>
                    <a:pt x="488" y="8"/>
                    <a:pt x="488" y="8"/>
                  </a:cubicBezTo>
                  <a:cubicBezTo>
                    <a:pt x="488" y="8"/>
                    <a:pt x="488" y="8"/>
                    <a:pt x="488" y="8"/>
                  </a:cubicBezTo>
                  <a:cubicBezTo>
                    <a:pt x="488" y="8"/>
                    <a:pt x="488" y="8"/>
                    <a:pt x="488" y="8"/>
                  </a:cubicBezTo>
                  <a:cubicBezTo>
                    <a:pt x="488" y="8"/>
                    <a:pt x="488" y="8"/>
                    <a:pt x="488" y="8"/>
                  </a:cubicBezTo>
                  <a:cubicBezTo>
                    <a:pt x="488" y="8"/>
                    <a:pt x="488" y="8"/>
                    <a:pt x="488" y="8"/>
                  </a:cubicBezTo>
                  <a:cubicBezTo>
                    <a:pt x="488" y="8"/>
                    <a:pt x="488" y="8"/>
                    <a:pt x="488" y="8"/>
                  </a:cubicBezTo>
                  <a:cubicBezTo>
                    <a:pt x="488" y="8"/>
                    <a:pt x="488" y="8"/>
                    <a:pt x="488" y="8"/>
                  </a:cubicBezTo>
                  <a:cubicBezTo>
                    <a:pt x="488" y="8"/>
                    <a:pt x="488" y="8"/>
                    <a:pt x="488" y="8"/>
                  </a:cubicBezTo>
                  <a:cubicBezTo>
                    <a:pt x="488" y="8"/>
                    <a:pt x="488" y="8"/>
                    <a:pt x="488" y="8"/>
                  </a:cubicBezTo>
                  <a:cubicBezTo>
                    <a:pt x="488" y="8"/>
                    <a:pt x="488" y="8"/>
                    <a:pt x="488" y="8"/>
                  </a:cubicBezTo>
                  <a:cubicBezTo>
                    <a:pt x="487" y="9"/>
                    <a:pt x="487" y="9"/>
                    <a:pt x="487" y="9"/>
                  </a:cubicBezTo>
                  <a:cubicBezTo>
                    <a:pt x="487" y="10"/>
                    <a:pt x="487" y="10"/>
                    <a:pt x="488" y="10"/>
                  </a:cubicBezTo>
                  <a:cubicBezTo>
                    <a:pt x="488" y="10"/>
                    <a:pt x="488" y="10"/>
                    <a:pt x="488" y="10"/>
                  </a:cubicBezTo>
                  <a:cubicBezTo>
                    <a:pt x="488" y="11"/>
                    <a:pt x="488" y="11"/>
                    <a:pt x="488" y="11"/>
                  </a:cubicBezTo>
                  <a:cubicBezTo>
                    <a:pt x="487" y="13"/>
                    <a:pt x="487" y="13"/>
                    <a:pt x="487" y="13"/>
                  </a:cubicBezTo>
                  <a:cubicBezTo>
                    <a:pt x="487" y="13"/>
                    <a:pt x="487" y="13"/>
                    <a:pt x="487" y="13"/>
                  </a:cubicBezTo>
                  <a:cubicBezTo>
                    <a:pt x="487" y="14"/>
                    <a:pt x="487" y="14"/>
                    <a:pt x="487" y="14"/>
                  </a:cubicBezTo>
                  <a:cubicBezTo>
                    <a:pt x="486" y="15"/>
                    <a:pt x="486" y="15"/>
                    <a:pt x="486" y="15"/>
                  </a:cubicBezTo>
                  <a:cubicBezTo>
                    <a:pt x="486" y="16"/>
                    <a:pt x="486" y="16"/>
                    <a:pt x="486" y="16"/>
                  </a:cubicBezTo>
                  <a:cubicBezTo>
                    <a:pt x="486" y="18"/>
                    <a:pt x="486" y="18"/>
                    <a:pt x="486" y="18"/>
                  </a:cubicBezTo>
                  <a:cubicBezTo>
                    <a:pt x="486" y="19"/>
                    <a:pt x="486" y="19"/>
                    <a:pt x="486" y="19"/>
                  </a:cubicBezTo>
                  <a:cubicBezTo>
                    <a:pt x="486" y="19"/>
                    <a:pt x="486" y="19"/>
                    <a:pt x="486" y="19"/>
                  </a:cubicBezTo>
                  <a:cubicBezTo>
                    <a:pt x="486" y="19"/>
                    <a:pt x="486" y="19"/>
                    <a:pt x="486" y="19"/>
                  </a:cubicBezTo>
                  <a:cubicBezTo>
                    <a:pt x="486" y="19"/>
                    <a:pt x="486" y="19"/>
                    <a:pt x="486" y="19"/>
                  </a:cubicBezTo>
                  <a:cubicBezTo>
                    <a:pt x="485" y="19"/>
                    <a:pt x="485" y="19"/>
                    <a:pt x="485" y="19"/>
                  </a:cubicBezTo>
                  <a:cubicBezTo>
                    <a:pt x="485" y="19"/>
                    <a:pt x="485" y="19"/>
                    <a:pt x="485" y="19"/>
                  </a:cubicBezTo>
                  <a:cubicBezTo>
                    <a:pt x="485" y="19"/>
                    <a:pt x="485" y="19"/>
                    <a:pt x="485" y="19"/>
                  </a:cubicBezTo>
                  <a:cubicBezTo>
                    <a:pt x="485" y="20"/>
                    <a:pt x="485" y="20"/>
                    <a:pt x="485" y="20"/>
                  </a:cubicBezTo>
                  <a:cubicBezTo>
                    <a:pt x="485" y="20"/>
                    <a:pt x="485" y="20"/>
                    <a:pt x="485" y="20"/>
                  </a:cubicBezTo>
                  <a:cubicBezTo>
                    <a:pt x="485" y="20"/>
                    <a:pt x="485" y="20"/>
                    <a:pt x="485" y="20"/>
                  </a:cubicBezTo>
                  <a:cubicBezTo>
                    <a:pt x="484" y="20"/>
                    <a:pt x="484" y="20"/>
                    <a:pt x="484" y="20"/>
                  </a:cubicBezTo>
                  <a:cubicBezTo>
                    <a:pt x="484" y="20"/>
                    <a:pt x="484" y="20"/>
                    <a:pt x="484" y="20"/>
                  </a:cubicBezTo>
                  <a:cubicBezTo>
                    <a:pt x="484" y="24"/>
                    <a:pt x="484" y="24"/>
                    <a:pt x="484" y="24"/>
                  </a:cubicBezTo>
                  <a:cubicBezTo>
                    <a:pt x="484" y="26"/>
                    <a:pt x="484" y="26"/>
                    <a:pt x="484" y="26"/>
                  </a:cubicBezTo>
                  <a:cubicBezTo>
                    <a:pt x="484" y="26"/>
                    <a:pt x="484" y="26"/>
                    <a:pt x="484" y="26"/>
                  </a:cubicBezTo>
                  <a:cubicBezTo>
                    <a:pt x="484" y="27"/>
                    <a:pt x="484" y="27"/>
                    <a:pt x="484" y="27"/>
                  </a:cubicBezTo>
                  <a:cubicBezTo>
                    <a:pt x="484" y="27"/>
                    <a:pt x="484" y="27"/>
                    <a:pt x="484" y="27"/>
                  </a:cubicBezTo>
                  <a:cubicBezTo>
                    <a:pt x="484" y="35"/>
                    <a:pt x="484" y="35"/>
                    <a:pt x="484" y="35"/>
                  </a:cubicBezTo>
                  <a:cubicBezTo>
                    <a:pt x="484" y="35"/>
                    <a:pt x="484" y="35"/>
                    <a:pt x="484" y="35"/>
                  </a:cubicBezTo>
                  <a:cubicBezTo>
                    <a:pt x="484" y="38"/>
                    <a:pt x="484" y="38"/>
                    <a:pt x="484" y="38"/>
                  </a:cubicBezTo>
                  <a:cubicBezTo>
                    <a:pt x="484" y="41"/>
                    <a:pt x="484" y="41"/>
                    <a:pt x="484" y="41"/>
                  </a:cubicBezTo>
                  <a:cubicBezTo>
                    <a:pt x="484" y="41"/>
                    <a:pt x="484" y="41"/>
                    <a:pt x="484" y="41"/>
                  </a:cubicBezTo>
                  <a:cubicBezTo>
                    <a:pt x="483" y="44"/>
                    <a:pt x="483" y="44"/>
                    <a:pt x="483" y="44"/>
                  </a:cubicBezTo>
                  <a:cubicBezTo>
                    <a:pt x="483" y="44"/>
                    <a:pt x="483" y="44"/>
                    <a:pt x="483" y="44"/>
                  </a:cubicBezTo>
                  <a:cubicBezTo>
                    <a:pt x="483" y="46"/>
                    <a:pt x="483" y="46"/>
                    <a:pt x="483" y="46"/>
                  </a:cubicBezTo>
                  <a:cubicBezTo>
                    <a:pt x="484" y="46"/>
                    <a:pt x="484" y="46"/>
                    <a:pt x="484" y="46"/>
                  </a:cubicBezTo>
                  <a:cubicBezTo>
                    <a:pt x="483" y="53"/>
                    <a:pt x="483" y="53"/>
                    <a:pt x="483" y="53"/>
                  </a:cubicBezTo>
                  <a:cubicBezTo>
                    <a:pt x="483" y="56"/>
                    <a:pt x="483" y="56"/>
                    <a:pt x="483" y="56"/>
                  </a:cubicBezTo>
                  <a:cubicBezTo>
                    <a:pt x="483" y="59"/>
                    <a:pt x="483" y="59"/>
                    <a:pt x="483" y="59"/>
                  </a:cubicBezTo>
                  <a:cubicBezTo>
                    <a:pt x="483" y="59"/>
                    <a:pt x="483" y="59"/>
                    <a:pt x="483" y="59"/>
                  </a:cubicBezTo>
                  <a:cubicBezTo>
                    <a:pt x="483" y="60"/>
                    <a:pt x="483" y="60"/>
                    <a:pt x="483" y="60"/>
                  </a:cubicBezTo>
                  <a:cubicBezTo>
                    <a:pt x="483" y="60"/>
                    <a:pt x="483" y="60"/>
                    <a:pt x="483" y="60"/>
                  </a:cubicBezTo>
                  <a:cubicBezTo>
                    <a:pt x="483" y="60"/>
                    <a:pt x="483" y="60"/>
                    <a:pt x="483" y="60"/>
                  </a:cubicBezTo>
                  <a:cubicBezTo>
                    <a:pt x="483" y="60"/>
                    <a:pt x="483" y="60"/>
                    <a:pt x="483" y="60"/>
                  </a:cubicBezTo>
                  <a:cubicBezTo>
                    <a:pt x="483" y="60"/>
                    <a:pt x="483" y="60"/>
                    <a:pt x="483" y="60"/>
                  </a:cubicBezTo>
                  <a:cubicBezTo>
                    <a:pt x="483" y="60"/>
                    <a:pt x="483" y="60"/>
                    <a:pt x="483" y="60"/>
                  </a:cubicBezTo>
                  <a:cubicBezTo>
                    <a:pt x="483" y="60"/>
                    <a:pt x="483" y="60"/>
                    <a:pt x="483" y="60"/>
                  </a:cubicBezTo>
                  <a:cubicBezTo>
                    <a:pt x="483" y="60"/>
                    <a:pt x="483" y="60"/>
                    <a:pt x="483" y="60"/>
                  </a:cubicBezTo>
                  <a:cubicBezTo>
                    <a:pt x="482" y="57"/>
                    <a:pt x="482" y="57"/>
                    <a:pt x="482" y="57"/>
                  </a:cubicBezTo>
                  <a:cubicBezTo>
                    <a:pt x="481" y="60"/>
                    <a:pt x="481" y="60"/>
                    <a:pt x="481" y="60"/>
                  </a:cubicBezTo>
                  <a:cubicBezTo>
                    <a:pt x="481" y="58"/>
                    <a:pt x="481" y="58"/>
                    <a:pt x="481" y="58"/>
                  </a:cubicBezTo>
                  <a:cubicBezTo>
                    <a:pt x="481" y="61"/>
                    <a:pt x="481" y="61"/>
                    <a:pt x="481" y="61"/>
                  </a:cubicBezTo>
                  <a:cubicBezTo>
                    <a:pt x="479" y="60"/>
                    <a:pt x="479" y="60"/>
                    <a:pt x="479" y="60"/>
                  </a:cubicBezTo>
                  <a:cubicBezTo>
                    <a:pt x="479" y="58"/>
                    <a:pt x="479" y="58"/>
                    <a:pt x="479" y="58"/>
                  </a:cubicBezTo>
                  <a:cubicBezTo>
                    <a:pt x="477" y="67"/>
                    <a:pt x="477" y="67"/>
                    <a:pt x="477" y="67"/>
                  </a:cubicBezTo>
                  <a:cubicBezTo>
                    <a:pt x="477" y="68"/>
                    <a:pt x="477" y="68"/>
                    <a:pt x="477" y="68"/>
                  </a:cubicBezTo>
                  <a:cubicBezTo>
                    <a:pt x="478" y="68"/>
                    <a:pt x="478" y="68"/>
                    <a:pt x="478" y="68"/>
                  </a:cubicBezTo>
                  <a:cubicBezTo>
                    <a:pt x="478" y="75"/>
                    <a:pt x="478" y="75"/>
                    <a:pt x="478" y="75"/>
                  </a:cubicBezTo>
                  <a:cubicBezTo>
                    <a:pt x="478" y="75"/>
                    <a:pt x="478" y="75"/>
                    <a:pt x="478" y="75"/>
                  </a:cubicBezTo>
                  <a:cubicBezTo>
                    <a:pt x="478" y="76"/>
                    <a:pt x="478" y="76"/>
                    <a:pt x="478" y="76"/>
                  </a:cubicBezTo>
                  <a:cubicBezTo>
                    <a:pt x="479" y="76"/>
                    <a:pt x="479" y="76"/>
                    <a:pt x="479" y="76"/>
                  </a:cubicBezTo>
                  <a:cubicBezTo>
                    <a:pt x="479" y="76"/>
                    <a:pt x="479" y="76"/>
                    <a:pt x="479" y="76"/>
                  </a:cubicBezTo>
                  <a:cubicBezTo>
                    <a:pt x="479" y="76"/>
                    <a:pt x="479" y="76"/>
                    <a:pt x="479" y="76"/>
                  </a:cubicBezTo>
                  <a:cubicBezTo>
                    <a:pt x="479" y="77"/>
                    <a:pt x="479" y="77"/>
                    <a:pt x="479" y="77"/>
                  </a:cubicBezTo>
                  <a:cubicBezTo>
                    <a:pt x="479" y="78"/>
                    <a:pt x="479" y="78"/>
                    <a:pt x="479" y="78"/>
                  </a:cubicBezTo>
                  <a:cubicBezTo>
                    <a:pt x="479" y="78"/>
                    <a:pt x="479" y="78"/>
                    <a:pt x="479" y="78"/>
                  </a:cubicBezTo>
                  <a:cubicBezTo>
                    <a:pt x="478" y="78"/>
                    <a:pt x="478" y="78"/>
                    <a:pt x="478" y="78"/>
                  </a:cubicBezTo>
                  <a:cubicBezTo>
                    <a:pt x="478" y="78"/>
                    <a:pt x="478" y="78"/>
                    <a:pt x="478" y="78"/>
                  </a:cubicBezTo>
                  <a:cubicBezTo>
                    <a:pt x="478" y="79"/>
                    <a:pt x="478" y="79"/>
                    <a:pt x="478" y="79"/>
                  </a:cubicBezTo>
                  <a:cubicBezTo>
                    <a:pt x="478" y="79"/>
                    <a:pt x="478" y="79"/>
                    <a:pt x="478" y="79"/>
                  </a:cubicBezTo>
                  <a:cubicBezTo>
                    <a:pt x="477" y="80"/>
                    <a:pt x="477" y="80"/>
                    <a:pt x="477" y="80"/>
                  </a:cubicBezTo>
                  <a:cubicBezTo>
                    <a:pt x="477" y="81"/>
                    <a:pt x="477" y="81"/>
                    <a:pt x="477" y="81"/>
                  </a:cubicBezTo>
                  <a:cubicBezTo>
                    <a:pt x="476" y="81"/>
                    <a:pt x="476" y="81"/>
                    <a:pt x="476" y="81"/>
                  </a:cubicBezTo>
                  <a:cubicBezTo>
                    <a:pt x="476" y="81"/>
                    <a:pt x="476" y="81"/>
                    <a:pt x="476" y="81"/>
                  </a:cubicBezTo>
                  <a:cubicBezTo>
                    <a:pt x="475" y="82"/>
                    <a:pt x="475" y="82"/>
                    <a:pt x="475" y="82"/>
                  </a:cubicBezTo>
                  <a:cubicBezTo>
                    <a:pt x="474" y="83"/>
                    <a:pt x="474" y="83"/>
                    <a:pt x="474" y="83"/>
                  </a:cubicBezTo>
                  <a:cubicBezTo>
                    <a:pt x="473" y="84"/>
                    <a:pt x="473" y="84"/>
                    <a:pt x="473" y="84"/>
                  </a:cubicBezTo>
                  <a:cubicBezTo>
                    <a:pt x="473" y="84"/>
                    <a:pt x="473" y="84"/>
                    <a:pt x="473" y="84"/>
                  </a:cubicBezTo>
                  <a:cubicBezTo>
                    <a:pt x="473" y="84"/>
                    <a:pt x="473" y="84"/>
                    <a:pt x="473" y="84"/>
                  </a:cubicBezTo>
                  <a:cubicBezTo>
                    <a:pt x="473" y="84"/>
                    <a:pt x="473" y="84"/>
                    <a:pt x="473" y="84"/>
                  </a:cubicBezTo>
                  <a:cubicBezTo>
                    <a:pt x="473" y="84"/>
                    <a:pt x="473" y="84"/>
                    <a:pt x="473" y="84"/>
                  </a:cubicBezTo>
                  <a:cubicBezTo>
                    <a:pt x="468" y="84"/>
                    <a:pt x="468" y="84"/>
                    <a:pt x="468" y="84"/>
                  </a:cubicBezTo>
                  <a:cubicBezTo>
                    <a:pt x="464" y="85"/>
                    <a:pt x="464" y="85"/>
                    <a:pt x="464" y="85"/>
                  </a:cubicBezTo>
                  <a:cubicBezTo>
                    <a:pt x="466" y="85"/>
                    <a:pt x="466" y="85"/>
                    <a:pt x="466" y="85"/>
                  </a:cubicBezTo>
                  <a:cubicBezTo>
                    <a:pt x="466" y="96"/>
                    <a:pt x="466" y="96"/>
                    <a:pt x="466" y="96"/>
                  </a:cubicBezTo>
                  <a:cubicBezTo>
                    <a:pt x="466" y="96"/>
                    <a:pt x="466" y="96"/>
                    <a:pt x="466" y="96"/>
                  </a:cubicBezTo>
                  <a:cubicBezTo>
                    <a:pt x="466" y="96"/>
                    <a:pt x="466" y="96"/>
                    <a:pt x="466" y="96"/>
                  </a:cubicBezTo>
                  <a:cubicBezTo>
                    <a:pt x="466" y="96"/>
                    <a:pt x="466" y="96"/>
                    <a:pt x="466" y="96"/>
                  </a:cubicBezTo>
                  <a:cubicBezTo>
                    <a:pt x="466" y="134"/>
                    <a:pt x="466" y="134"/>
                    <a:pt x="466" y="134"/>
                  </a:cubicBezTo>
                  <a:cubicBezTo>
                    <a:pt x="467" y="150"/>
                    <a:pt x="467" y="150"/>
                    <a:pt x="467" y="150"/>
                  </a:cubicBezTo>
                  <a:cubicBezTo>
                    <a:pt x="454" y="150"/>
                    <a:pt x="454" y="150"/>
                    <a:pt x="454" y="150"/>
                  </a:cubicBezTo>
                  <a:cubicBezTo>
                    <a:pt x="456" y="99"/>
                    <a:pt x="456" y="99"/>
                    <a:pt x="456" y="99"/>
                  </a:cubicBezTo>
                  <a:cubicBezTo>
                    <a:pt x="456" y="98"/>
                    <a:pt x="456" y="98"/>
                    <a:pt x="456" y="98"/>
                  </a:cubicBezTo>
                  <a:cubicBezTo>
                    <a:pt x="456" y="93"/>
                    <a:pt x="456" y="93"/>
                    <a:pt x="456" y="93"/>
                  </a:cubicBezTo>
                  <a:cubicBezTo>
                    <a:pt x="452" y="93"/>
                    <a:pt x="452" y="93"/>
                    <a:pt x="452" y="93"/>
                  </a:cubicBezTo>
                  <a:cubicBezTo>
                    <a:pt x="452" y="98"/>
                    <a:pt x="452" y="98"/>
                    <a:pt x="452" y="98"/>
                  </a:cubicBezTo>
                  <a:cubicBezTo>
                    <a:pt x="441" y="97"/>
                    <a:pt x="441" y="97"/>
                    <a:pt x="441" y="97"/>
                  </a:cubicBezTo>
                  <a:cubicBezTo>
                    <a:pt x="441" y="93"/>
                    <a:pt x="441" y="93"/>
                    <a:pt x="441" y="93"/>
                  </a:cubicBezTo>
                  <a:cubicBezTo>
                    <a:pt x="437" y="93"/>
                    <a:pt x="437" y="93"/>
                    <a:pt x="437" y="93"/>
                  </a:cubicBezTo>
                  <a:cubicBezTo>
                    <a:pt x="437" y="91"/>
                    <a:pt x="437" y="91"/>
                    <a:pt x="437" y="91"/>
                  </a:cubicBezTo>
                  <a:cubicBezTo>
                    <a:pt x="434" y="92"/>
                    <a:pt x="434" y="92"/>
                    <a:pt x="434" y="92"/>
                  </a:cubicBezTo>
                  <a:cubicBezTo>
                    <a:pt x="434" y="93"/>
                    <a:pt x="434" y="93"/>
                    <a:pt x="434" y="93"/>
                  </a:cubicBezTo>
                  <a:cubicBezTo>
                    <a:pt x="434" y="93"/>
                    <a:pt x="434" y="93"/>
                    <a:pt x="434" y="93"/>
                  </a:cubicBezTo>
                  <a:cubicBezTo>
                    <a:pt x="434" y="96"/>
                    <a:pt x="434" y="96"/>
                    <a:pt x="434" y="96"/>
                  </a:cubicBezTo>
                  <a:cubicBezTo>
                    <a:pt x="434" y="96"/>
                    <a:pt x="434" y="96"/>
                    <a:pt x="434" y="96"/>
                  </a:cubicBezTo>
                  <a:cubicBezTo>
                    <a:pt x="431" y="96"/>
                    <a:pt x="431" y="96"/>
                    <a:pt x="431" y="96"/>
                  </a:cubicBezTo>
                  <a:cubicBezTo>
                    <a:pt x="431" y="92"/>
                    <a:pt x="431" y="92"/>
                    <a:pt x="431" y="92"/>
                  </a:cubicBezTo>
                  <a:cubicBezTo>
                    <a:pt x="430" y="93"/>
                    <a:pt x="430" y="93"/>
                    <a:pt x="430" y="93"/>
                  </a:cubicBezTo>
                  <a:cubicBezTo>
                    <a:pt x="429" y="96"/>
                    <a:pt x="429" y="96"/>
                    <a:pt x="429" y="96"/>
                  </a:cubicBezTo>
                  <a:cubicBezTo>
                    <a:pt x="429" y="96"/>
                    <a:pt x="429" y="96"/>
                    <a:pt x="429" y="96"/>
                  </a:cubicBezTo>
                  <a:cubicBezTo>
                    <a:pt x="429" y="93"/>
                    <a:pt x="429" y="93"/>
                    <a:pt x="429" y="93"/>
                  </a:cubicBezTo>
                  <a:cubicBezTo>
                    <a:pt x="427" y="94"/>
                    <a:pt x="427" y="94"/>
                    <a:pt x="427" y="94"/>
                  </a:cubicBezTo>
                  <a:cubicBezTo>
                    <a:pt x="427" y="96"/>
                    <a:pt x="427" y="96"/>
                    <a:pt x="427" y="96"/>
                  </a:cubicBezTo>
                  <a:cubicBezTo>
                    <a:pt x="420" y="96"/>
                    <a:pt x="420" y="96"/>
                    <a:pt x="420" y="96"/>
                  </a:cubicBezTo>
                  <a:cubicBezTo>
                    <a:pt x="417" y="96"/>
                    <a:pt x="417" y="96"/>
                    <a:pt x="417" y="96"/>
                  </a:cubicBezTo>
                  <a:cubicBezTo>
                    <a:pt x="417" y="93"/>
                    <a:pt x="417" y="93"/>
                    <a:pt x="417" y="93"/>
                  </a:cubicBezTo>
                  <a:cubicBezTo>
                    <a:pt x="415" y="93"/>
                    <a:pt x="415" y="93"/>
                    <a:pt x="415" y="93"/>
                  </a:cubicBezTo>
                  <a:cubicBezTo>
                    <a:pt x="415" y="96"/>
                    <a:pt x="415" y="96"/>
                    <a:pt x="415" y="96"/>
                  </a:cubicBezTo>
                  <a:cubicBezTo>
                    <a:pt x="410" y="95"/>
                    <a:pt x="410" y="95"/>
                    <a:pt x="410" y="95"/>
                  </a:cubicBezTo>
                  <a:cubicBezTo>
                    <a:pt x="399" y="95"/>
                    <a:pt x="399" y="95"/>
                    <a:pt x="399" y="95"/>
                  </a:cubicBezTo>
                  <a:cubicBezTo>
                    <a:pt x="399" y="95"/>
                    <a:pt x="399" y="95"/>
                    <a:pt x="399" y="95"/>
                  </a:cubicBezTo>
                  <a:cubicBezTo>
                    <a:pt x="399" y="95"/>
                    <a:pt x="399" y="95"/>
                    <a:pt x="399" y="95"/>
                  </a:cubicBezTo>
                  <a:cubicBezTo>
                    <a:pt x="392" y="95"/>
                    <a:pt x="392" y="95"/>
                    <a:pt x="392" y="95"/>
                  </a:cubicBezTo>
                  <a:cubicBezTo>
                    <a:pt x="354" y="89"/>
                    <a:pt x="354" y="89"/>
                    <a:pt x="354" y="89"/>
                  </a:cubicBezTo>
                  <a:cubicBezTo>
                    <a:pt x="354" y="82"/>
                    <a:pt x="354" y="82"/>
                    <a:pt x="354" y="82"/>
                  </a:cubicBezTo>
                  <a:cubicBezTo>
                    <a:pt x="360" y="83"/>
                    <a:pt x="360" y="83"/>
                    <a:pt x="360" y="83"/>
                  </a:cubicBezTo>
                  <a:cubicBezTo>
                    <a:pt x="360" y="78"/>
                    <a:pt x="360" y="78"/>
                    <a:pt x="360" y="78"/>
                  </a:cubicBezTo>
                  <a:cubicBezTo>
                    <a:pt x="354" y="78"/>
                    <a:pt x="354" y="78"/>
                    <a:pt x="354" y="78"/>
                  </a:cubicBezTo>
                  <a:cubicBezTo>
                    <a:pt x="354" y="78"/>
                    <a:pt x="354" y="78"/>
                    <a:pt x="354" y="78"/>
                  </a:cubicBezTo>
                  <a:cubicBezTo>
                    <a:pt x="354" y="78"/>
                    <a:pt x="354" y="78"/>
                    <a:pt x="354" y="78"/>
                  </a:cubicBezTo>
                  <a:cubicBezTo>
                    <a:pt x="354" y="78"/>
                    <a:pt x="354" y="78"/>
                    <a:pt x="354" y="78"/>
                  </a:cubicBezTo>
                  <a:cubicBezTo>
                    <a:pt x="354" y="78"/>
                    <a:pt x="354" y="78"/>
                    <a:pt x="354" y="78"/>
                  </a:cubicBezTo>
                  <a:cubicBezTo>
                    <a:pt x="354" y="78"/>
                    <a:pt x="354" y="78"/>
                    <a:pt x="354" y="78"/>
                  </a:cubicBezTo>
                  <a:cubicBezTo>
                    <a:pt x="354" y="78"/>
                    <a:pt x="354" y="78"/>
                    <a:pt x="354" y="78"/>
                  </a:cubicBezTo>
                  <a:cubicBezTo>
                    <a:pt x="354" y="78"/>
                    <a:pt x="354" y="78"/>
                    <a:pt x="354" y="78"/>
                  </a:cubicBezTo>
                  <a:cubicBezTo>
                    <a:pt x="354" y="78"/>
                    <a:pt x="354" y="78"/>
                    <a:pt x="354" y="78"/>
                  </a:cubicBezTo>
                  <a:cubicBezTo>
                    <a:pt x="354" y="78"/>
                    <a:pt x="354" y="78"/>
                    <a:pt x="354" y="78"/>
                  </a:cubicBezTo>
                  <a:cubicBezTo>
                    <a:pt x="354" y="78"/>
                    <a:pt x="354" y="78"/>
                    <a:pt x="354" y="78"/>
                  </a:cubicBezTo>
                  <a:cubicBezTo>
                    <a:pt x="354" y="78"/>
                    <a:pt x="354" y="78"/>
                    <a:pt x="354" y="78"/>
                  </a:cubicBezTo>
                  <a:cubicBezTo>
                    <a:pt x="354" y="78"/>
                    <a:pt x="354" y="78"/>
                    <a:pt x="354" y="78"/>
                  </a:cubicBezTo>
                  <a:cubicBezTo>
                    <a:pt x="354" y="89"/>
                    <a:pt x="354" y="89"/>
                    <a:pt x="354" y="89"/>
                  </a:cubicBezTo>
                  <a:cubicBezTo>
                    <a:pt x="316" y="95"/>
                    <a:pt x="316" y="95"/>
                    <a:pt x="316" y="95"/>
                  </a:cubicBezTo>
                  <a:cubicBezTo>
                    <a:pt x="300" y="95"/>
                    <a:pt x="300" y="95"/>
                    <a:pt x="300" y="95"/>
                  </a:cubicBezTo>
                  <a:cubicBezTo>
                    <a:pt x="293" y="96"/>
                    <a:pt x="293" y="96"/>
                    <a:pt x="293" y="96"/>
                  </a:cubicBezTo>
                  <a:cubicBezTo>
                    <a:pt x="293" y="94"/>
                    <a:pt x="293" y="94"/>
                    <a:pt x="293" y="94"/>
                  </a:cubicBezTo>
                  <a:cubicBezTo>
                    <a:pt x="290" y="93"/>
                    <a:pt x="290" y="93"/>
                    <a:pt x="290" y="93"/>
                  </a:cubicBezTo>
                  <a:cubicBezTo>
                    <a:pt x="290" y="96"/>
                    <a:pt x="290" y="96"/>
                    <a:pt x="290" y="96"/>
                  </a:cubicBezTo>
                  <a:cubicBezTo>
                    <a:pt x="290" y="96"/>
                    <a:pt x="290" y="96"/>
                    <a:pt x="290" y="96"/>
                  </a:cubicBezTo>
                  <a:cubicBezTo>
                    <a:pt x="285" y="96"/>
                    <a:pt x="285" y="96"/>
                    <a:pt x="285" y="96"/>
                  </a:cubicBezTo>
                  <a:cubicBezTo>
                    <a:pt x="285" y="94"/>
                    <a:pt x="285" y="94"/>
                    <a:pt x="285" y="94"/>
                  </a:cubicBezTo>
                  <a:cubicBezTo>
                    <a:pt x="283" y="94"/>
                    <a:pt x="283" y="94"/>
                    <a:pt x="283" y="94"/>
                  </a:cubicBezTo>
                  <a:cubicBezTo>
                    <a:pt x="283" y="96"/>
                    <a:pt x="283" y="96"/>
                    <a:pt x="283" y="96"/>
                  </a:cubicBezTo>
                  <a:cubicBezTo>
                    <a:pt x="282" y="96"/>
                    <a:pt x="282" y="96"/>
                    <a:pt x="282" y="96"/>
                  </a:cubicBezTo>
                  <a:cubicBezTo>
                    <a:pt x="282" y="93"/>
                    <a:pt x="282" y="93"/>
                    <a:pt x="282" y="93"/>
                  </a:cubicBezTo>
                  <a:cubicBezTo>
                    <a:pt x="280" y="93"/>
                    <a:pt x="280" y="93"/>
                    <a:pt x="280" y="93"/>
                  </a:cubicBezTo>
                  <a:cubicBezTo>
                    <a:pt x="280" y="97"/>
                    <a:pt x="280" y="97"/>
                    <a:pt x="280" y="97"/>
                  </a:cubicBezTo>
                  <a:cubicBezTo>
                    <a:pt x="277" y="96"/>
                    <a:pt x="277" y="96"/>
                    <a:pt x="277" y="96"/>
                  </a:cubicBezTo>
                  <a:cubicBezTo>
                    <a:pt x="277" y="92"/>
                    <a:pt x="277" y="92"/>
                    <a:pt x="277" y="92"/>
                  </a:cubicBezTo>
                  <a:cubicBezTo>
                    <a:pt x="274" y="92"/>
                    <a:pt x="274" y="92"/>
                    <a:pt x="274" y="92"/>
                  </a:cubicBezTo>
                  <a:cubicBezTo>
                    <a:pt x="274" y="93"/>
                    <a:pt x="274" y="93"/>
                    <a:pt x="274" y="93"/>
                  </a:cubicBezTo>
                  <a:cubicBezTo>
                    <a:pt x="269" y="93"/>
                    <a:pt x="269" y="93"/>
                    <a:pt x="269" y="93"/>
                  </a:cubicBezTo>
                  <a:cubicBezTo>
                    <a:pt x="269" y="97"/>
                    <a:pt x="269" y="97"/>
                    <a:pt x="269" y="97"/>
                  </a:cubicBezTo>
                  <a:cubicBezTo>
                    <a:pt x="258" y="98"/>
                    <a:pt x="258" y="98"/>
                    <a:pt x="258" y="98"/>
                  </a:cubicBezTo>
                  <a:cubicBezTo>
                    <a:pt x="258" y="94"/>
                    <a:pt x="258" y="94"/>
                    <a:pt x="258" y="94"/>
                  </a:cubicBezTo>
                  <a:cubicBezTo>
                    <a:pt x="254" y="93"/>
                    <a:pt x="254" y="93"/>
                    <a:pt x="254" y="93"/>
                  </a:cubicBezTo>
                  <a:cubicBezTo>
                    <a:pt x="254" y="98"/>
                    <a:pt x="254" y="98"/>
                    <a:pt x="254" y="98"/>
                  </a:cubicBezTo>
                  <a:cubicBezTo>
                    <a:pt x="254" y="100"/>
                    <a:pt x="254" y="100"/>
                    <a:pt x="254" y="100"/>
                  </a:cubicBezTo>
                  <a:cubicBezTo>
                    <a:pt x="256" y="150"/>
                    <a:pt x="256" y="150"/>
                    <a:pt x="256" y="150"/>
                  </a:cubicBezTo>
                  <a:cubicBezTo>
                    <a:pt x="233" y="150"/>
                    <a:pt x="233" y="150"/>
                    <a:pt x="233" y="150"/>
                  </a:cubicBezTo>
                  <a:cubicBezTo>
                    <a:pt x="233" y="133"/>
                    <a:pt x="233" y="133"/>
                    <a:pt x="233" y="133"/>
                  </a:cubicBezTo>
                  <a:cubicBezTo>
                    <a:pt x="225" y="132"/>
                    <a:pt x="225" y="132"/>
                    <a:pt x="225" y="132"/>
                  </a:cubicBezTo>
                  <a:cubicBezTo>
                    <a:pt x="225" y="128"/>
                    <a:pt x="225" y="128"/>
                    <a:pt x="225" y="128"/>
                  </a:cubicBezTo>
                  <a:cubicBezTo>
                    <a:pt x="225" y="118"/>
                    <a:pt x="225" y="118"/>
                    <a:pt x="225" y="118"/>
                  </a:cubicBezTo>
                  <a:cubicBezTo>
                    <a:pt x="222" y="108"/>
                    <a:pt x="222" y="108"/>
                    <a:pt x="222" y="108"/>
                  </a:cubicBezTo>
                  <a:cubicBezTo>
                    <a:pt x="217" y="99"/>
                    <a:pt x="217" y="99"/>
                    <a:pt x="217" y="99"/>
                  </a:cubicBezTo>
                  <a:cubicBezTo>
                    <a:pt x="209" y="92"/>
                    <a:pt x="209" y="92"/>
                    <a:pt x="209" y="92"/>
                  </a:cubicBezTo>
                  <a:cubicBezTo>
                    <a:pt x="200" y="88"/>
                    <a:pt x="200" y="88"/>
                    <a:pt x="200" y="88"/>
                  </a:cubicBezTo>
                  <a:cubicBezTo>
                    <a:pt x="199" y="88"/>
                    <a:pt x="199" y="88"/>
                    <a:pt x="199" y="88"/>
                  </a:cubicBezTo>
                  <a:cubicBezTo>
                    <a:pt x="198" y="87"/>
                    <a:pt x="198" y="87"/>
                    <a:pt x="198" y="87"/>
                  </a:cubicBezTo>
                  <a:cubicBezTo>
                    <a:pt x="196" y="87"/>
                    <a:pt x="196" y="87"/>
                    <a:pt x="196" y="87"/>
                  </a:cubicBezTo>
                  <a:cubicBezTo>
                    <a:pt x="195" y="87"/>
                    <a:pt x="195" y="87"/>
                    <a:pt x="195" y="87"/>
                  </a:cubicBezTo>
                  <a:cubicBezTo>
                    <a:pt x="195" y="80"/>
                    <a:pt x="195" y="80"/>
                    <a:pt x="195" y="80"/>
                  </a:cubicBezTo>
                  <a:cubicBezTo>
                    <a:pt x="194" y="80"/>
                    <a:pt x="194" y="80"/>
                    <a:pt x="194" y="80"/>
                  </a:cubicBezTo>
                  <a:cubicBezTo>
                    <a:pt x="193" y="80"/>
                    <a:pt x="193" y="80"/>
                    <a:pt x="193" y="80"/>
                  </a:cubicBezTo>
                  <a:cubicBezTo>
                    <a:pt x="192" y="80"/>
                    <a:pt x="192" y="80"/>
                    <a:pt x="192" y="80"/>
                  </a:cubicBezTo>
                  <a:cubicBezTo>
                    <a:pt x="191" y="80"/>
                    <a:pt x="191" y="80"/>
                    <a:pt x="191" y="80"/>
                  </a:cubicBezTo>
                  <a:cubicBezTo>
                    <a:pt x="190" y="80"/>
                    <a:pt x="190" y="80"/>
                    <a:pt x="190" y="80"/>
                  </a:cubicBezTo>
                  <a:cubicBezTo>
                    <a:pt x="189" y="80"/>
                    <a:pt x="189" y="80"/>
                    <a:pt x="189" y="80"/>
                  </a:cubicBezTo>
                  <a:cubicBezTo>
                    <a:pt x="188" y="80"/>
                    <a:pt x="188" y="80"/>
                    <a:pt x="188" y="80"/>
                  </a:cubicBezTo>
                  <a:cubicBezTo>
                    <a:pt x="188" y="80"/>
                    <a:pt x="188" y="80"/>
                    <a:pt x="188" y="80"/>
                  </a:cubicBezTo>
                  <a:cubicBezTo>
                    <a:pt x="188" y="80"/>
                    <a:pt x="188" y="80"/>
                    <a:pt x="188" y="80"/>
                  </a:cubicBezTo>
                  <a:cubicBezTo>
                    <a:pt x="187" y="80"/>
                    <a:pt x="187" y="80"/>
                    <a:pt x="187" y="80"/>
                  </a:cubicBezTo>
                  <a:cubicBezTo>
                    <a:pt x="187" y="80"/>
                    <a:pt x="187" y="80"/>
                    <a:pt x="187" y="80"/>
                  </a:cubicBezTo>
                  <a:cubicBezTo>
                    <a:pt x="186" y="81"/>
                    <a:pt x="186" y="81"/>
                    <a:pt x="186" y="81"/>
                  </a:cubicBezTo>
                  <a:cubicBezTo>
                    <a:pt x="186" y="81"/>
                    <a:pt x="186" y="81"/>
                    <a:pt x="186" y="81"/>
                  </a:cubicBezTo>
                  <a:cubicBezTo>
                    <a:pt x="186" y="81"/>
                    <a:pt x="186" y="81"/>
                    <a:pt x="186" y="81"/>
                  </a:cubicBezTo>
                  <a:cubicBezTo>
                    <a:pt x="186" y="81"/>
                    <a:pt x="186" y="81"/>
                    <a:pt x="186" y="81"/>
                  </a:cubicBezTo>
                  <a:cubicBezTo>
                    <a:pt x="186" y="81"/>
                    <a:pt x="186" y="81"/>
                    <a:pt x="186" y="81"/>
                  </a:cubicBezTo>
                  <a:cubicBezTo>
                    <a:pt x="185" y="87"/>
                    <a:pt x="185" y="87"/>
                    <a:pt x="185" y="87"/>
                  </a:cubicBezTo>
                  <a:cubicBezTo>
                    <a:pt x="184" y="87"/>
                    <a:pt x="184" y="87"/>
                    <a:pt x="184" y="87"/>
                  </a:cubicBezTo>
                  <a:cubicBezTo>
                    <a:pt x="182" y="88"/>
                    <a:pt x="182" y="88"/>
                    <a:pt x="182" y="88"/>
                  </a:cubicBezTo>
                  <a:cubicBezTo>
                    <a:pt x="181" y="88"/>
                    <a:pt x="181" y="88"/>
                    <a:pt x="181" y="88"/>
                  </a:cubicBezTo>
                  <a:cubicBezTo>
                    <a:pt x="172" y="92"/>
                    <a:pt x="172" y="92"/>
                    <a:pt x="172" y="92"/>
                  </a:cubicBezTo>
                  <a:cubicBezTo>
                    <a:pt x="171" y="93"/>
                    <a:pt x="171" y="93"/>
                    <a:pt x="171" y="93"/>
                  </a:cubicBezTo>
                  <a:cubicBezTo>
                    <a:pt x="163" y="99"/>
                    <a:pt x="163" y="99"/>
                    <a:pt x="163" y="99"/>
                  </a:cubicBezTo>
                  <a:cubicBezTo>
                    <a:pt x="158" y="108"/>
                    <a:pt x="158" y="108"/>
                    <a:pt x="158" y="108"/>
                  </a:cubicBezTo>
                  <a:cubicBezTo>
                    <a:pt x="155" y="118"/>
                    <a:pt x="155" y="118"/>
                    <a:pt x="155" y="118"/>
                  </a:cubicBezTo>
                  <a:cubicBezTo>
                    <a:pt x="155" y="124"/>
                    <a:pt x="155" y="124"/>
                    <a:pt x="155" y="124"/>
                  </a:cubicBezTo>
                  <a:cubicBezTo>
                    <a:pt x="152" y="126"/>
                    <a:pt x="152" y="126"/>
                    <a:pt x="152" y="126"/>
                  </a:cubicBezTo>
                  <a:cubicBezTo>
                    <a:pt x="152" y="127"/>
                    <a:pt x="152" y="127"/>
                    <a:pt x="152" y="127"/>
                  </a:cubicBezTo>
                  <a:cubicBezTo>
                    <a:pt x="149" y="126"/>
                    <a:pt x="149" y="126"/>
                    <a:pt x="149" y="126"/>
                  </a:cubicBezTo>
                  <a:cubicBezTo>
                    <a:pt x="149" y="129"/>
                    <a:pt x="149" y="129"/>
                    <a:pt x="149" y="129"/>
                  </a:cubicBezTo>
                  <a:cubicBezTo>
                    <a:pt x="136" y="130"/>
                    <a:pt x="136" y="130"/>
                    <a:pt x="136" y="130"/>
                  </a:cubicBezTo>
                  <a:cubicBezTo>
                    <a:pt x="136" y="115"/>
                    <a:pt x="136" y="115"/>
                    <a:pt x="136" y="115"/>
                  </a:cubicBezTo>
                  <a:cubicBezTo>
                    <a:pt x="122" y="115"/>
                    <a:pt x="122" y="115"/>
                    <a:pt x="122" y="115"/>
                  </a:cubicBezTo>
                  <a:cubicBezTo>
                    <a:pt x="122" y="98"/>
                    <a:pt x="122" y="98"/>
                    <a:pt x="122" y="98"/>
                  </a:cubicBezTo>
                  <a:cubicBezTo>
                    <a:pt x="122" y="98"/>
                    <a:pt x="122" y="98"/>
                    <a:pt x="122" y="98"/>
                  </a:cubicBezTo>
                  <a:cubicBezTo>
                    <a:pt x="122" y="92"/>
                    <a:pt x="122" y="92"/>
                    <a:pt x="122" y="92"/>
                  </a:cubicBezTo>
                  <a:cubicBezTo>
                    <a:pt x="119" y="92"/>
                    <a:pt x="119" y="92"/>
                    <a:pt x="119" y="92"/>
                  </a:cubicBezTo>
                  <a:cubicBezTo>
                    <a:pt x="110" y="92"/>
                    <a:pt x="110" y="92"/>
                    <a:pt x="110" y="92"/>
                  </a:cubicBezTo>
                  <a:cubicBezTo>
                    <a:pt x="104" y="92"/>
                    <a:pt x="104" y="92"/>
                    <a:pt x="104" y="92"/>
                  </a:cubicBezTo>
                  <a:cubicBezTo>
                    <a:pt x="102" y="93"/>
                    <a:pt x="102" y="93"/>
                    <a:pt x="102" y="93"/>
                  </a:cubicBezTo>
                  <a:cubicBezTo>
                    <a:pt x="102" y="99"/>
                    <a:pt x="102" y="99"/>
                    <a:pt x="102" y="99"/>
                  </a:cubicBezTo>
                  <a:cubicBezTo>
                    <a:pt x="102" y="99"/>
                    <a:pt x="102" y="99"/>
                    <a:pt x="102" y="99"/>
                  </a:cubicBezTo>
                  <a:cubicBezTo>
                    <a:pt x="102" y="109"/>
                    <a:pt x="102" y="109"/>
                    <a:pt x="102" y="109"/>
                  </a:cubicBezTo>
                  <a:cubicBezTo>
                    <a:pt x="46" y="109"/>
                    <a:pt x="46" y="109"/>
                    <a:pt x="46" y="109"/>
                  </a:cubicBezTo>
                  <a:cubicBezTo>
                    <a:pt x="46" y="99"/>
                    <a:pt x="46" y="99"/>
                    <a:pt x="46" y="99"/>
                  </a:cubicBezTo>
                  <a:cubicBezTo>
                    <a:pt x="45" y="99"/>
                    <a:pt x="45" y="99"/>
                    <a:pt x="45" y="99"/>
                  </a:cubicBezTo>
                  <a:cubicBezTo>
                    <a:pt x="45" y="94"/>
                    <a:pt x="45" y="94"/>
                    <a:pt x="45" y="94"/>
                  </a:cubicBezTo>
                  <a:cubicBezTo>
                    <a:pt x="44" y="93"/>
                    <a:pt x="44" y="93"/>
                    <a:pt x="44" y="93"/>
                  </a:cubicBezTo>
                  <a:cubicBezTo>
                    <a:pt x="41" y="92"/>
                    <a:pt x="41" y="92"/>
                    <a:pt x="41" y="92"/>
                  </a:cubicBezTo>
                  <a:cubicBezTo>
                    <a:pt x="32" y="92"/>
                    <a:pt x="32" y="92"/>
                    <a:pt x="32" y="92"/>
                  </a:cubicBezTo>
                  <a:cubicBezTo>
                    <a:pt x="27" y="93"/>
                    <a:pt x="27" y="93"/>
                    <a:pt x="27" y="93"/>
                  </a:cubicBezTo>
                  <a:cubicBezTo>
                    <a:pt x="27" y="98"/>
                    <a:pt x="27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cubicBezTo>
                    <a:pt x="27" y="116"/>
                    <a:pt x="27" y="116"/>
                    <a:pt x="27" y="116"/>
                  </a:cubicBezTo>
                  <a:cubicBezTo>
                    <a:pt x="22" y="115"/>
                    <a:pt x="22" y="115"/>
                    <a:pt x="22" y="115"/>
                  </a:cubicBezTo>
                  <a:cubicBezTo>
                    <a:pt x="0" y="116"/>
                    <a:pt x="0" y="116"/>
                    <a:pt x="0" y="116"/>
                  </a:cubicBezTo>
                  <a:cubicBezTo>
                    <a:pt x="0" y="150"/>
                    <a:pt x="0" y="150"/>
                    <a:pt x="0" y="150"/>
                  </a:cubicBezTo>
                  <a:cubicBezTo>
                    <a:pt x="0" y="150"/>
                    <a:pt x="0" y="150"/>
                    <a:pt x="0" y="150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1119" y="181"/>
                    <a:pt x="1119" y="181"/>
                    <a:pt x="1119" y="181"/>
                  </a:cubicBezTo>
                  <a:cubicBezTo>
                    <a:pt x="1119" y="150"/>
                    <a:pt x="1119" y="150"/>
                    <a:pt x="1119" y="150"/>
                  </a:cubicBezTo>
                  <a:lnTo>
                    <a:pt x="1104" y="150"/>
                  </a:lnTo>
                  <a:close/>
                  <a:moveTo>
                    <a:pt x="525" y="81"/>
                  </a:moveTo>
                  <a:cubicBezTo>
                    <a:pt x="525" y="81"/>
                    <a:pt x="525" y="81"/>
                    <a:pt x="525" y="81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5" y="81"/>
                    <a:pt x="525" y="81"/>
                    <a:pt x="525" y="81"/>
                  </a:cubicBezTo>
                  <a:close/>
                  <a:moveTo>
                    <a:pt x="525" y="81"/>
                  </a:moveTo>
                  <a:cubicBezTo>
                    <a:pt x="525" y="81"/>
                    <a:pt x="525" y="81"/>
                    <a:pt x="525" y="81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5" y="81"/>
                    <a:pt x="525" y="81"/>
                    <a:pt x="525" y="81"/>
                  </a:cubicBezTo>
                  <a:close/>
                  <a:moveTo>
                    <a:pt x="527" y="97"/>
                  </a:moveTo>
                  <a:cubicBezTo>
                    <a:pt x="527" y="97"/>
                    <a:pt x="527" y="97"/>
                    <a:pt x="527" y="97"/>
                  </a:cubicBezTo>
                  <a:cubicBezTo>
                    <a:pt x="527" y="97"/>
                    <a:pt x="527" y="97"/>
                    <a:pt x="527" y="97"/>
                  </a:cubicBezTo>
                  <a:cubicBezTo>
                    <a:pt x="527" y="97"/>
                    <a:pt x="527" y="97"/>
                    <a:pt x="527" y="97"/>
                  </a:cubicBezTo>
                  <a:close/>
                  <a:moveTo>
                    <a:pt x="527" y="97"/>
                  </a:moveTo>
                  <a:cubicBezTo>
                    <a:pt x="527" y="97"/>
                    <a:pt x="527" y="97"/>
                    <a:pt x="527" y="97"/>
                  </a:cubicBezTo>
                  <a:cubicBezTo>
                    <a:pt x="527" y="97"/>
                    <a:pt x="527" y="97"/>
                    <a:pt x="527" y="97"/>
                  </a:cubicBezTo>
                  <a:cubicBezTo>
                    <a:pt x="527" y="97"/>
                    <a:pt x="527" y="97"/>
                    <a:pt x="527" y="97"/>
                  </a:cubicBezTo>
                  <a:close/>
                  <a:moveTo>
                    <a:pt x="527" y="98"/>
                  </a:moveTo>
                  <a:cubicBezTo>
                    <a:pt x="527" y="98"/>
                    <a:pt x="527" y="98"/>
                    <a:pt x="527" y="98"/>
                  </a:cubicBezTo>
                  <a:cubicBezTo>
                    <a:pt x="527" y="98"/>
                    <a:pt x="527" y="98"/>
                    <a:pt x="527" y="98"/>
                  </a:cubicBezTo>
                  <a:cubicBezTo>
                    <a:pt x="527" y="98"/>
                    <a:pt x="527" y="98"/>
                    <a:pt x="527" y="98"/>
                  </a:cubicBezTo>
                  <a:close/>
                  <a:moveTo>
                    <a:pt x="527" y="98"/>
                  </a:moveTo>
                  <a:cubicBezTo>
                    <a:pt x="527" y="98"/>
                    <a:pt x="527" y="98"/>
                    <a:pt x="527" y="98"/>
                  </a:cubicBezTo>
                  <a:cubicBezTo>
                    <a:pt x="527" y="98"/>
                    <a:pt x="527" y="98"/>
                    <a:pt x="527" y="98"/>
                  </a:cubicBezTo>
                  <a:close/>
                  <a:moveTo>
                    <a:pt x="526" y="97"/>
                  </a:moveTo>
                  <a:cubicBezTo>
                    <a:pt x="526" y="97"/>
                    <a:pt x="526" y="97"/>
                    <a:pt x="526" y="97"/>
                  </a:cubicBezTo>
                  <a:cubicBezTo>
                    <a:pt x="526" y="97"/>
                    <a:pt x="526" y="97"/>
                    <a:pt x="526" y="97"/>
                  </a:cubicBezTo>
                  <a:close/>
                  <a:moveTo>
                    <a:pt x="525" y="93"/>
                  </a:moveTo>
                  <a:cubicBezTo>
                    <a:pt x="525" y="93"/>
                    <a:pt x="525" y="93"/>
                    <a:pt x="525" y="93"/>
                  </a:cubicBezTo>
                  <a:cubicBezTo>
                    <a:pt x="525" y="93"/>
                    <a:pt x="525" y="93"/>
                    <a:pt x="525" y="93"/>
                  </a:cubicBezTo>
                  <a:cubicBezTo>
                    <a:pt x="526" y="93"/>
                    <a:pt x="526" y="93"/>
                    <a:pt x="526" y="93"/>
                  </a:cubicBezTo>
                  <a:cubicBezTo>
                    <a:pt x="525" y="93"/>
                    <a:pt x="525" y="93"/>
                    <a:pt x="525" y="93"/>
                  </a:cubicBezTo>
                  <a:close/>
                  <a:moveTo>
                    <a:pt x="525" y="98"/>
                  </a:moveTo>
                  <a:cubicBezTo>
                    <a:pt x="525" y="98"/>
                    <a:pt x="525" y="98"/>
                    <a:pt x="525" y="98"/>
                  </a:cubicBezTo>
                  <a:cubicBezTo>
                    <a:pt x="525" y="98"/>
                    <a:pt x="525" y="98"/>
                    <a:pt x="525" y="98"/>
                  </a:cubicBezTo>
                  <a:cubicBezTo>
                    <a:pt x="525" y="98"/>
                    <a:pt x="525" y="98"/>
                    <a:pt x="525" y="98"/>
                  </a:cubicBezTo>
                  <a:cubicBezTo>
                    <a:pt x="526" y="98"/>
                    <a:pt x="526" y="98"/>
                    <a:pt x="526" y="98"/>
                  </a:cubicBezTo>
                  <a:cubicBezTo>
                    <a:pt x="525" y="98"/>
                    <a:pt x="525" y="98"/>
                    <a:pt x="525" y="98"/>
                  </a:cubicBezTo>
                  <a:cubicBezTo>
                    <a:pt x="525" y="98"/>
                    <a:pt x="525" y="98"/>
                    <a:pt x="525" y="98"/>
                  </a:cubicBezTo>
                  <a:cubicBezTo>
                    <a:pt x="525" y="98"/>
                    <a:pt x="525" y="98"/>
                    <a:pt x="525" y="98"/>
                  </a:cubicBezTo>
                  <a:cubicBezTo>
                    <a:pt x="526" y="98"/>
                    <a:pt x="526" y="98"/>
                    <a:pt x="526" y="98"/>
                  </a:cubicBezTo>
                  <a:cubicBezTo>
                    <a:pt x="526" y="98"/>
                    <a:pt x="526" y="98"/>
                    <a:pt x="526" y="98"/>
                  </a:cubicBezTo>
                  <a:cubicBezTo>
                    <a:pt x="526" y="97"/>
                    <a:pt x="526" y="97"/>
                    <a:pt x="526" y="97"/>
                  </a:cubicBezTo>
                  <a:cubicBezTo>
                    <a:pt x="526" y="97"/>
                    <a:pt x="526" y="97"/>
                    <a:pt x="526" y="97"/>
                  </a:cubicBezTo>
                  <a:cubicBezTo>
                    <a:pt x="526" y="97"/>
                    <a:pt x="526" y="97"/>
                    <a:pt x="526" y="97"/>
                  </a:cubicBezTo>
                  <a:cubicBezTo>
                    <a:pt x="526" y="97"/>
                    <a:pt x="526" y="97"/>
                    <a:pt x="526" y="97"/>
                  </a:cubicBezTo>
                  <a:cubicBezTo>
                    <a:pt x="526" y="98"/>
                    <a:pt x="526" y="98"/>
                    <a:pt x="526" y="98"/>
                  </a:cubicBezTo>
                  <a:cubicBezTo>
                    <a:pt x="526" y="98"/>
                    <a:pt x="526" y="98"/>
                    <a:pt x="526" y="98"/>
                  </a:cubicBezTo>
                  <a:cubicBezTo>
                    <a:pt x="526" y="98"/>
                    <a:pt x="526" y="98"/>
                    <a:pt x="526" y="98"/>
                  </a:cubicBezTo>
                  <a:cubicBezTo>
                    <a:pt x="526" y="98"/>
                    <a:pt x="526" y="98"/>
                    <a:pt x="526" y="98"/>
                  </a:cubicBezTo>
                  <a:cubicBezTo>
                    <a:pt x="526" y="98"/>
                    <a:pt x="526" y="98"/>
                    <a:pt x="526" y="98"/>
                  </a:cubicBezTo>
                  <a:cubicBezTo>
                    <a:pt x="527" y="98"/>
                    <a:pt x="527" y="98"/>
                    <a:pt x="527" y="98"/>
                  </a:cubicBezTo>
                  <a:cubicBezTo>
                    <a:pt x="527" y="98"/>
                    <a:pt x="527" y="98"/>
                    <a:pt x="527" y="98"/>
                  </a:cubicBezTo>
                  <a:cubicBezTo>
                    <a:pt x="527" y="102"/>
                    <a:pt x="527" y="102"/>
                    <a:pt x="527" y="102"/>
                  </a:cubicBezTo>
                  <a:cubicBezTo>
                    <a:pt x="525" y="102"/>
                    <a:pt x="525" y="102"/>
                    <a:pt x="525" y="102"/>
                  </a:cubicBezTo>
                  <a:lnTo>
                    <a:pt x="525" y="98"/>
                  </a:lnTo>
                  <a:close/>
                  <a:moveTo>
                    <a:pt x="523" y="98"/>
                  </a:moveTo>
                  <a:cubicBezTo>
                    <a:pt x="523" y="98"/>
                    <a:pt x="523" y="98"/>
                    <a:pt x="523" y="98"/>
                  </a:cubicBezTo>
                  <a:cubicBezTo>
                    <a:pt x="523" y="98"/>
                    <a:pt x="523" y="98"/>
                    <a:pt x="523" y="98"/>
                  </a:cubicBezTo>
                  <a:cubicBezTo>
                    <a:pt x="523" y="98"/>
                    <a:pt x="523" y="98"/>
                    <a:pt x="523" y="98"/>
                  </a:cubicBezTo>
                  <a:cubicBezTo>
                    <a:pt x="523" y="98"/>
                    <a:pt x="523" y="98"/>
                    <a:pt x="523" y="98"/>
                  </a:cubicBezTo>
                  <a:cubicBezTo>
                    <a:pt x="523" y="98"/>
                    <a:pt x="523" y="98"/>
                    <a:pt x="523" y="98"/>
                  </a:cubicBezTo>
                  <a:cubicBezTo>
                    <a:pt x="523" y="98"/>
                    <a:pt x="523" y="98"/>
                    <a:pt x="523" y="98"/>
                  </a:cubicBezTo>
                  <a:cubicBezTo>
                    <a:pt x="523" y="98"/>
                    <a:pt x="523" y="98"/>
                    <a:pt x="523" y="98"/>
                  </a:cubicBezTo>
                  <a:cubicBezTo>
                    <a:pt x="523" y="98"/>
                    <a:pt x="523" y="98"/>
                    <a:pt x="523" y="98"/>
                  </a:cubicBezTo>
                  <a:cubicBezTo>
                    <a:pt x="523" y="97"/>
                    <a:pt x="523" y="97"/>
                    <a:pt x="523" y="97"/>
                  </a:cubicBezTo>
                  <a:cubicBezTo>
                    <a:pt x="523" y="97"/>
                    <a:pt x="523" y="97"/>
                    <a:pt x="523" y="97"/>
                  </a:cubicBezTo>
                  <a:cubicBezTo>
                    <a:pt x="524" y="97"/>
                    <a:pt x="524" y="97"/>
                    <a:pt x="524" y="97"/>
                  </a:cubicBezTo>
                  <a:cubicBezTo>
                    <a:pt x="524" y="98"/>
                    <a:pt x="524" y="98"/>
                    <a:pt x="524" y="98"/>
                  </a:cubicBezTo>
                  <a:cubicBezTo>
                    <a:pt x="524" y="98"/>
                    <a:pt x="524" y="98"/>
                    <a:pt x="524" y="98"/>
                  </a:cubicBezTo>
                  <a:cubicBezTo>
                    <a:pt x="524" y="98"/>
                    <a:pt x="524" y="98"/>
                    <a:pt x="524" y="98"/>
                  </a:cubicBezTo>
                  <a:cubicBezTo>
                    <a:pt x="524" y="98"/>
                    <a:pt x="524" y="98"/>
                    <a:pt x="524" y="98"/>
                  </a:cubicBezTo>
                  <a:cubicBezTo>
                    <a:pt x="524" y="102"/>
                    <a:pt x="524" y="102"/>
                    <a:pt x="524" y="102"/>
                  </a:cubicBezTo>
                  <a:cubicBezTo>
                    <a:pt x="523" y="102"/>
                    <a:pt x="523" y="102"/>
                    <a:pt x="523" y="102"/>
                  </a:cubicBezTo>
                  <a:lnTo>
                    <a:pt x="523" y="98"/>
                  </a:lnTo>
                  <a:close/>
                  <a:moveTo>
                    <a:pt x="497" y="68"/>
                  </a:moveTo>
                  <a:cubicBezTo>
                    <a:pt x="497" y="75"/>
                    <a:pt x="497" y="75"/>
                    <a:pt x="497" y="75"/>
                  </a:cubicBezTo>
                  <a:cubicBezTo>
                    <a:pt x="495" y="75"/>
                    <a:pt x="495" y="75"/>
                    <a:pt x="495" y="75"/>
                  </a:cubicBezTo>
                  <a:cubicBezTo>
                    <a:pt x="495" y="75"/>
                    <a:pt x="495" y="75"/>
                    <a:pt x="495" y="75"/>
                  </a:cubicBezTo>
                  <a:cubicBezTo>
                    <a:pt x="495" y="67"/>
                    <a:pt x="495" y="67"/>
                    <a:pt x="495" y="67"/>
                  </a:cubicBezTo>
                  <a:lnTo>
                    <a:pt x="497" y="68"/>
                  </a:lnTo>
                  <a:close/>
                  <a:moveTo>
                    <a:pt x="491" y="50"/>
                  </a:moveTo>
                  <a:cubicBezTo>
                    <a:pt x="491" y="49"/>
                    <a:pt x="491" y="49"/>
                    <a:pt x="491" y="49"/>
                  </a:cubicBezTo>
                  <a:cubicBezTo>
                    <a:pt x="491" y="49"/>
                    <a:pt x="491" y="49"/>
                    <a:pt x="491" y="49"/>
                  </a:cubicBezTo>
                  <a:cubicBezTo>
                    <a:pt x="491" y="49"/>
                    <a:pt x="491" y="49"/>
                    <a:pt x="491" y="49"/>
                  </a:cubicBezTo>
                  <a:cubicBezTo>
                    <a:pt x="491" y="49"/>
                    <a:pt x="491" y="49"/>
                    <a:pt x="491" y="49"/>
                  </a:cubicBezTo>
                  <a:cubicBezTo>
                    <a:pt x="491" y="49"/>
                    <a:pt x="491" y="49"/>
                    <a:pt x="491" y="49"/>
                  </a:cubicBezTo>
                  <a:cubicBezTo>
                    <a:pt x="491" y="49"/>
                    <a:pt x="491" y="49"/>
                    <a:pt x="491" y="49"/>
                  </a:cubicBezTo>
                  <a:cubicBezTo>
                    <a:pt x="491" y="49"/>
                    <a:pt x="491" y="49"/>
                    <a:pt x="491" y="49"/>
                  </a:cubicBezTo>
                  <a:cubicBezTo>
                    <a:pt x="491" y="49"/>
                    <a:pt x="491" y="49"/>
                    <a:pt x="491" y="49"/>
                  </a:cubicBezTo>
                  <a:cubicBezTo>
                    <a:pt x="491" y="49"/>
                    <a:pt x="491" y="49"/>
                    <a:pt x="491" y="49"/>
                  </a:cubicBezTo>
                  <a:cubicBezTo>
                    <a:pt x="491" y="49"/>
                    <a:pt x="491" y="49"/>
                    <a:pt x="491" y="49"/>
                  </a:cubicBezTo>
                  <a:cubicBezTo>
                    <a:pt x="491" y="49"/>
                    <a:pt x="491" y="49"/>
                    <a:pt x="491" y="49"/>
                  </a:cubicBezTo>
                  <a:cubicBezTo>
                    <a:pt x="491" y="49"/>
                    <a:pt x="491" y="49"/>
                    <a:pt x="491" y="49"/>
                  </a:cubicBezTo>
                  <a:cubicBezTo>
                    <a:pt x="491" y="49"/>
                    <a:pt x="491" y="49"/>
                    <a:pt x="491" y="49"/>
                  </a:cubicBezTo>
                  <a:cubicBezTo>
                    <a:pt x="491" y="49"/>
                    <a:pt x="491" y="49"/>
                    <a:pt x="491" y="49"/>
                  </a:cubicBezTo>
                  <a:cubicBezTo>
                    <a:pt x="491" y="50"/>
                    <a:pt x="491" y="50"/>
                    <a:pt x="491" y="50"/>
                  </a:cubicBezTo>
                  <a:cubicBezTo>
                    <a:pt x="491" y="50"/>
                    <a:pt x="491" y="50"/>
                    <a:pt x="491" y="50"/>
                  </a:cubicBezTo>
                  <a:cubicBezTo>
                    <a:pt x="491" y="50"/>
                    <a:pt x="491" y="50"/>
                    <a:pt x="491" y="50"/>
                  </a:cubicBezTo>
                  <a:cubicBezTo>
                    <a:pt x="491" y="50"/>
                    <a:pt x="491" y="50"/>
                    <a:pt x="491" y="50"/>
                  </a:cubicBezTo>
                  <a:cubicBezTo>
                    <a:pt x="491" y="50"/>
                    <a:pt x="491" y="50"/>
                    <a:pt x="491" y="50"/>
                  </a:cubicBezTo>
                  <a:cubicBezTo>
                    <a:pt x="491" y="50"/>
                    <a:pt x="491" y="50"/>
                    <a:pt x="491" y="50"/>
                  </a:cubicBezTo>
                  <a:cubicBezTo>
                    <a:pt x="491" y="50"/>
                    <a:pt x="491" y="50"/>
                    <a:pt x="491" y="50"/>
                  </a:cubicBezTo>
                  <a:cubicBezTo>
                    <a:pt x="491" y="50"/>
                    <a:pt x="491" y="50"/>
                    <a:pt x="491" y="50"/>
                  </a:cubicBezTo>
                  <a:cubicBezTo>
                    <a:pt x="491" y="57"/>
                    <a:pt x="491" y="57"/>
                    <a:pt x="491" y="57"/>
                  </a:cubicBezTo>
                  <a:cubicBezTo>
                    <a:pt x="491" y="57"/>
                    <a:pt x="491" y="57"/>
                    <a:pt x="491" y="57"/>
                  </a:cubicBezTo>
                  <a:cubicBezTo>
                    <a:pt x="491" y="50"/>
                    <a:pt x="491" y="50"/>
                    <a:pt x="491" y="50"/>
                  </a:cubicBezTo>
                  <a:close/>
                  <a:moveTo>
                    <a:pt x="489" y="50"/>
                  </a:moveTo>
                  <a:cubicBezTo>
                    <a:pt x="489" y="49"/>
                    <a:pt x="489" y="49"/>
                    <a:pt x="489" y="49"/>
                  </a:cubicBezTo>
                  <a:cubicBezTo>
                    <a:pt x="489" y="49"/>
                    <a:pt x="489" y="49"/>
                    <a:pt x="489" y="49"/>
                  </a:cubicBezTo>
                  <a:cubicBezTo>
                    <a:pt x="490" y="49"/>
                    <a:pt x="490" y="49"/>
                    <a:pt x="490" y="49"/>
                  </a:cubicBezTo>
                  <a:cubicBezTo>
                    <a:pt x="490" y="49"/>
                    <a:pt x="490" y="49"/>
                    <a:pt x="490" y="49"/>
                  </a:cubicBezTo>
                  <a:cubicBezTo>
                    <a:pt x="490" y="49"/>
                    <a:pt x="490" y="49"/>
                    <a:pt x="490" y="49"/>
                  </a:cubicBezTo>
                  <a:cubicBezTo>
                    <a:pt x="490" y="49"/>
                    <a:pt x="490" y="49"/>
                    <a:pt x="490" y="49"/>
                  </a:cubicBezTo>
                  <a:cubicBezTo>
                    <a:pt x="490" y="49"/>
                    <a:pt x="490" y="49"/>
                    <a:pt x="490" y="49"/>
                  </a:cubicBezTo>
                  <a:cubicBezTo>
                    <a:pt x="490" y="49"/>
                    <a:pt x="490" y="49"/>
                    <a:pt x="490" y="49"/>
                  </a:cubicBezTo>
                  <a:cubicBezTo>
                    <a:pt x="490" y="49"/>
                    <a:pt x="490" y="49"/>
                    <a:pt x="490" y="49"/>
                  </a:cubicBezTo>
                  <a:cubicBezTo>
                    <a:pt x="490" y="49"/>
                    <a:pt x="490" y="49"/>
                    <a:pt x="490" y="49"/>
                  </a:cubicBezTo>
                  <a:cubicBezTo>
                    <a:pt x="490" y="49"/>
                    <a:pt x="490" y="49"/>
                    <a:pt x="490" y="49"/>
                  </a:cubicBezTo>
                  <a:cubicBezTo>
                    <a:pt x="490" y="50"/>
                    <a:pt x="490" y="50"/>
                    <a:pt x="490" y="50"/>
                  </a:cubicBezTo>
                  <a:cubicBezTo>
                    <a:pt x="490" y="57"/>
                    <a:pt x="490" y="57"/>
                    <a:pt x="490" y="57"/>
                  </a:cubicBezTo>
                  <a:cubicBezTo>
                    <a:pt x="489" y="57"/>
                    <a:pt x="489" y="57"/>
                    <a:pt x="489" y="57"/>
                  </a:cubicBezTo>
                  <a:cubicBezTo>
                    <a:pt x="489" y="56"/>
                    <a:pt x="489" y="56"/>
                    <a:pt x="489" y="56"/>
                  </a:cubicBezTo>
                  <a:cubicBezTo>
                    <a:pt x="489" y="50"/>
                    <a:pt x="489" y="50"/>
                    <a:pt x="489" y="50"/>
                  </a:cubicBezTo>
                  <a:close/>
                  <a:moveTo>
                    <a:pt x="489" y="67"/>
                  </a:moveTo>
                  <a:cubicBezTo>
                    <a:pt x="491" y="67"/>
                    <a:pt x="491" y="67"/>
                    <a:pt x="491" y="67"/>
                  </a:cubicBezTo>
                  <a:cubicBezTo>
                    <a:pt x="491" y="75"/>
                    <a:pt x="491" y="75"/>
                    <a:pt x="491" y="75"/>
                  </a:cubicBezTo>
                  <a:cubicBezTo>
                    <a:pt x="491" y="75"/>
                    <a:pt x="491" y="75"/>
                    <a:pt x="491" y="75"/>
                  </a:cubicBezTo>
                  <a:cubicBezTo>
                    <a:pt x="488" y="75"/>
                    <a:pt x="488" y="75"/>
                    <a:pt x="488" y="75"/>
                  </a:cubicBezTo>
                  <a:cubicBezTo>
                    <a:pt x="488" y="75"/>
                    <a:pt x="488" y="75"/>
                    <a:pt x="488" y="75"/>
                  </a:cubicBezTo>
                  <a:cubicBezTo>
                    <a:pt x="488" y="67"/>
                    <a:pt x="488" y="67"/>
                    <a:pt x="488" y="67"/>
                  </a:cubicBezTo>
                  <a:lnTo>
                    <a:pt x="489" y="67"/>
                  </a:lnTo>
                  <a:close/>
                  <a:moveTo>
                    <a:pt x="488" y="8"/>
                  </a:moveTo>
                  <a:cubicBezTo>
                    <a:pt x="488" y="8"/>
                    <a:pt x="488" y="8"/>
                    <a:pt x="488" y="8"/>
                  </a:cubicBezTo>
                  <a:cubicBezTo>
                    <a:pt x="488" y="8"/>
                    <a:pt x="488" y="8"/>
                    <a:pt x="488" y="8"/>
                  </a:cubicBezTo>
                  <a:cubicBezTo>
                    <a:pt x="488" y="8"/>
                    <a:pt x="488" y="8"/>
                    <a:pt x="488" y="8"/>
                  </a:cubicBezTo>
                  <a:cubicBezTo>
                    <a:pt x="488" y="8"/>
                    <a:pt x="488" y="8"/>
                    <a:pt x="488" y="8"/>
                  </a:cubicBezTo>
                  <a:cubicBezTo>
                    <a:pt x="488" y="8"/>
                    <a:pt x="488" y="8"/>
                    <a:pt x="488" y="8"/>
                  </a:cubicBezTo>
                  <a:close/>
                  <a:moveTo>
                    <a:pt x="488" y="10"/>
                  </a:moveTo>
                  <a:cubicBezTo>
                    <a:pt x="488" y="11"/>
                    <a:pt x="488" y="11"/>
                    <a:pt x="488" y="11"/>
                  </a:cubicBezTo>
                  <a:cubicBezTo>
                    <a:pt x="488" y="11"/>
                    <a:pt x="488" y="11"/>
                    <a:pt x="488" y="11"/>
                  </a:cubicBezTo>
                  <a:cubicBezTo>
                    <a:pt x="488" y="10"/>
                    <a:pt x="488" y="10"/>
                    <a:pt x="488" y="10"/>
                  </a:cubicBezTo>
                  <a:close/>
                  <a:moveTo>
                    <a:pt x="488" y="8"/>
                  </a:moveTo>
                  <a:cubicBezTo>
                    <a:pt x="488" y="8"/>
                    <a:pt x="488" y="8"/>
                    <a:pt x="488" y="8"/>
                  </a:cubicBezTo>
                  <a:cubicBezTo>
                    <a:pt x="488" y="8"/>
                    <a:pt x="488" y="8"/>
                    <a:pt x="488" y="8"/>
                  </a:cubicBezTo>
                  <a:cubicBezTo>
                    <a:pt x="488" y="8"/>
                    <a:pt x="488" y="8"/>
                    <a:pt x="488" y="8"/>
                  </a:cubicBezTo>
                  <a:close/>
                  <a:moveTo>
                    <a:pt x="487" y="49"/>
                  </a:moveTo>
                  <a:cubicBezTo>
                    <a:pt x="487" y="49"/>
                    <a:pt x="487" y="49"/>
                    <a:pt x="487" y="49"/>
                  </a:cubicBezTo>
                  <a:cubicBezTo>
                    <a:pt x="488" y="48"/>
                    <a:pt x="488" y="48"/>
                    <a:pt x="488" y="48"/>
                  </a:cubicBezTo>
                  <a:cubicBezTo>
                    <a:pt x="488" y="48"/>
                    <a:pt x="488" y="48"/>
                    <a:pt x="488" y="48"/>
                  </a:cubicBezTo>
                  <a:cubicBezTo>
                    <a:pt x="488" y="48"/>
                    <a:pt x="488" y="48"/>
                    <a:pt x="488" y="48"/>
                  </a:cubicBezTo>
                  <a:cubicBezTo>
                    <a:pt x="488" y="48"/>
                    <a:pt x="488" y="48"/>
                    <a:pt x="488" y="48"/>
                  </a:cubicBezTo>
                  <a:cubicBezTo>
                    <a:pt x="488" y="48"/>
                    <a:pt x="488" y="48"/>
                    <a:pt x="488" y="48"/>
                  </a:cubicBezTo>
                  <a:cubicBezTo>
                    <a:pt x="488" y="48"/>
                    <a:pt x="488" y="48"/>
                    <a:pt x="488" y="48"/>
                  </a:cubicBezTo>
                  <a:cubicBezTo>
                    <a:pt x="488" y="48"/>
                    <a:pt x="488" y="48"/>
                    <a:pt x="488" y="48"/>
                  </a:cubicBezTo>
                  <a:cubicBezTo>
                    <a:pt x="488" y="48"/>
                    <a:pt x="488" y="48"/>
                    <a:pt x="488" y="48"/>
                  </a:cubicBezTo>
                  <a:cubicBezTo>
                    <a:pt x="488" y="48"/>
                    <a:pt x="488" y="48"/>
                    <a:pt x="488" y="48"/>
                  </a:cubicBezTo>
                  <a:cubicBezTo>
                    <a:pt x="489" y="49"/>
                    <a:pt x="489" y="49"/>
                    <a:pt x="489" y="49"/>
                  </a:cubicBezTo>
                  <a:cubicBezTo>
                    <a:pt x="489" y="49"/>
                    <a:pt x="489" y="49"/>
                    <a:pt x="489" y="49"/>
                  </a:cubicBezTo>
                  <a:cubicBezTo>
                    <a:pt x="489" y="49"/>
                    <a:pt x="489" y="49"/>
                    <a:pt x="489" y="49"/>
                  </a:cubicBezTo>
                  <a:cubicBezTo>
                    <a:pt x="489" y="49"/>
                    <a:pt x="489" y="49"/>
                    <a:pt x="489" y="49"/>
                  </a:cubicBezTo>
                  <a:cubicBezTo>
                    <a:pt x="489" y="50"/>
                    <a:pt x="489" y="50"/>
                    <a:pt x="489" y="50"/>
                  </a:cubicBezTo>
                  <a:cubicBezTo>
                    <a:pt x="489" y="50"/>
                    <a:pt x="489" y="50"/>
                    <a:pt x="489" y="50"/>
                  </a:cubicBezTo>
                  <a:cubicBezTo>
                    <a:pt x="489" y="50"/>
                    <a:pt x="489" y="50"/>
                    <a:pt x="489" y="50"/>
                  </a:cubicBezTo>
                  <a:cubicBezTo>
                    <a:pt x="489" y="50"/>
                    <a:pt x="489" y="50"/>
                    <a:pt x="489" y="50"/>
                  </a:cubicBezTo>
                  <a:cubicBezTo>
                    <a:pt x="489" y="57"/>
                    <a:pt x="489" y="57"/>
                    <a:pt x="489" y="57"/>
                  </a:cubicBezTo>
                  <a:cubicBezTo>
                    <a:pt x="487" y="57"/>
                    <a:pt x="487" y="57"/>
                    <a:pt x="487" y="57"/>
                  </a:cubicBezTo>
                  <a:cubicBezTo>
                    <a:pt x="487" y="52"/>
                    <a:pt x="487" y="52"/>
                    <a:pt x="487" y="52"/>
                  </a:cubicBezTo>
                  <a:cubicBezTo>
                    <a:pt x="487" y="49"/>
                    <a:pt x="487" y="49"/>
                    <a:pt x="487" y="49"/>
                  </a:cubicBezTo>
                  <a:close/>
                  <a:moveTo>
                    <a:pt x="485" y="50"/>
                  </a:moveTo>
                  <a:cubicBezTo>
                    <a:pt x="485" y="49"/>
                    <a:pt x="485" y="49"/>
                    <a:pt x="485" y="49"/>
                  </a:cubicBezTo>
                  <a:cubicBezTo>
                    <a:pt x="485" y="49"/>
                    <a:pt x="485" y="49"/>
                    <a:pt x="485" y="49"/>
                  </a:cubicBezTo>
                  <a:cubicBezTo>
                    <a:pt x="485" y="48"/>
                    <a:pt x="485" y="48"/>
                    <a:pt x="485" y="48"/>
                  </a:cubicBezTo>
                  <a:cubicBezTo>
                    <a:pt x="485" y="49"/>
                    <a:pt x="485" y="49"/>
                    <a:pt x="485" y="49"/>
                  </a:cubicBezTo>
                  <a:cubicBezTo>
                    <a:pt x="486" y="49"/>
                    <a:pt x="486" y="49"/>
                    <a:pt x="486" y="49"/>
                  </a:cubicBezTo>
                  <a:cubicBezTo>
                    <a:pt x="485" y="49"/>
                    <a:pt x="485" y="49"/>
                    <a:pt x="485" y="49"/>
                  </a:cubicBezTo>
                  <a:cubicBezTo>
                    <a:pt x="485" y="48"/>
                    <a:pt x="485" y="48"/>
                    <a:pt x="485" y="48"/>
                  </a:cubicBezTo>
                  <a:cubicBezTo>
                    <a:pt x="485" y="48"/>
                    <a:pt x="485" y="48"/>
                    <a:pt x="485" y="48"/>
                  </a:cubicBezTo>
                  <a:cubicBezTo>
                    <a:pt x="485" y="49"/>
                    <a:pt x="485" y="49"/>
                    <a:pt x="485" y="49"/>
                  </a:cubicBezTo>
                  <a:cubicBezTo>
                    <a:pt x="486" y="49"/>
                    <a:pt x="486" y="49"/>
                    <a:pt x="486" y="49"/>
                  </a:cubicBezTo>
                  <a:cubicBezTo>
                    <a:pt x="486" y="48"/>
                    <a:pt x="486" y="48"/>
                    <a:pt x="486" y="48"/>
                  </a:cubicBezTo>
                  <a:cubicBezTo>
                    <a:pt x="486" y="48"/>
                    <a:pt x="486" y="48"/>
                    <a:pt x="486" y="48"/>
                  </a:cubicBezTo>
                  <a:cubicBezTo>
                    <a:pt x="486" y="48"/>
                    <a:pt x="486" y="48"/>
                    <a:pt x="486" y="48"/>
                  </a:cubicBezTo>
                  <a:cubicBezTo>
                    <a:pt x="486" y="48"/>
                    <a:pt x="486" y="48"/>
                    <a:pt x="486" y="48"/>
                  </a:cubicBezTo>
                  <a:cubicBezTo>
                    <a:pt x="486" y="48"/>
                    <a:pt x="486" y="48"/>
                    <a:pt x="486" y="48"/>
                  </a:cubicBezTo>
                  <a:cubicBezTo>
                    <a:pt x="487" y="49"/>
                    <a:pt x="487" y="49"/>
                    <a:pt x="487" y="49"/>
                  </a:cubicBezTo>
                  <a:cubicBezTo>
                    <a:pt x="487" y="49"/>
                    <a:pt x="487" y="49"/>
                    <a:pt x="487" y="49"/>
                  </a:cubicBezTo>
                  <a:cubicBezTo>
                    <a:pt x="487" y="49"/>
                    <a:pt x="487" y="49"/>
                    <a:pt x="487" y="49"/>
                  </a:cubicBezTo>
                  <a:cubicBezTo>
                    <a:pt x="487" y="55"/>
                    <a:pt x="487" y="55"/>
                    <a:pt x="487" y="55"/>
                  </a:cubicBezTo>
                  <a:cubicBezTo>
                    <a:pt x="487" y="57"/>
                    <a:pt x="487" y="57"/>
                    <a:pt x="487" y="57"/>
                  </a:cubicBezTo>
                  <a:cubicBezTo>
                    <a:pt x="485" y="57"/>
                    <a:pt x="485" y="57"/>
                    <a:pt x="485" y="57"/>
                  </a:cubicBezTo>
                  <a:cubicBezTo>
                    <a:pt x="485" y="57"/>
                    <a:pt x="485" y="57"/>
                    <a:pt x="485" y="57"/>
                  </a:cubicBezTo>
                  <a:cubicBezTo>
                    <a:pt x="485" y="57"/>
                    <a:pt x="485" y="57"/>
                    <a:pt x="485" y="57"/>
                  </a:cubicBezTo>
                  <a:cubicBezTo>
                    <a:pt x="485" y="50"/>
                    <a:pt x="485" y="50"/>
                    <a:pt x="485" y="50"/>
                  </a:cubicBezTo>
                  <a:close/>
                  <a:moveTo>
                    <a:pt x="481" y="67"/>
                  </a:moveTo>
                  <a:cubicBezTo>
                    <a:pt x="483" y="67"/>
                    <a:pt x="483" y="67"/>
                    <a:pt x="483" y="67"/>
                  </a:cubicBezTo>
                  <a:cubicBezTo>
                    <a:pt x="483" y="75"/>
                    <a:pt x="483" y="75"/>
                    <a:pt x="483" y="75"/>
                  </a:cubicBezTo>
                  <a:cubicBezTo>
                    <a:pt x="483" y="75"/>
                    <a:pt x="483" y="75"/>
                    <a:pt x="483" y="75"/>
                  </a:cubicBezTo>
                  <a:cubicBezTo>
                    <a:pt x="481" y="75"/>
                    <a:pt x="481" y="75"/>
                    <a:pt x="481" y="75"/>
                  </a:cubicBezTo>
                  <a:cubicBezTo>
                    <a:pt x="481" y="67"/>
                    <a:pt x="481" y="67"/>
                    <a:pt x="481" y="67"/>
                  </a:cubicBezTo>
                  <a:close/>
                  <a:moveTo>
                    <a:pt x="880" y="63"/>
                  </a:moveTo>
                  <a:cubicBezTo>
                    <a:pt x="878" y="67"/>
                    <a:pt x="878" y="67"/>
                    <a:pt x="878" y="67"/>
                  </a:cubicBezTo>
                  <a:cubicBezTo>
                    <a:pt x="876" y="67"/>
                    <a:pt x="876" y="67"/>
                    <a:pt x="876" y="67"/>
                  </a:cubicBezTo>
                  <a:cubicBezTo>
                    <a:pt x="877" y="63"/>
                    <a:pt x="877" y="63"/>
                    <a:pt x="877" y="63"/>
                  </a:cubicBezTo>
                  <a:lnTo>
                    <a:pt x="880" y="63"/>
                  </a:lnTo>
                  <a:close/>
                  <a:moveTo>
                    <a:pt x="877" y="63"/>
                  </a:moveTo>
                  <a:cubicBezTo>
                    <a:pt x="876" y="67"/>
                    <a:pt x="876" y="67"/>
                    <a:pt x="876" y="67"/>
                  </a:cubicBezTo>
                  <a:cubicBezTo>
                    <a:pt x="873" y="67"/>
                    <a:pt x="873" y="67"/>
                    <a:pt x="873" y="67"/>
                  </a:cubicBezTo>
                  <a:cubicBezTo>
                    <a:pt x="874" y="62"/>
                    <a:pt x="874" y="62"/>
                    <a:pt x="874" y="62"/>
                  </a:cubicBezTo>
                  <a:lnTo>
                    <a:pt x="877" y="63"/>
                  </a:lnTo>
                  <a:close/>
                  <a:moveTo>
                    <a:pt x="873" y="62"/>
                  </a:moveTo>
                  <a:cubicBezTo>
                    <a:pt x="872" y="67"/>
                    <a:pt x="872" y="67"/>
                    <a:pt x="872" y="67"/>
                  </a:cubicBezTo>
                  <a:cubicBezTo>
                    <a:pt x="869" y="67"/>
                    <a:pt x="869" y="67"/>
                    <a:pt x="869" y="67"/>
                  </a:cubicBezTo>
                  <a:cubicBezTo>
                    <a:pt x="871" y="62"/>
                    <a:pt x="871" y="62"/>
                    <a:pt x="871" y="62"/>
                  </a:cubicBezTo>
                  <a:lnTo>
                    <a:pt x="873" y="62"/>
                  </a:lnTo>
                  <a:close/>
                  <a:moveTo>
                    <a:pt x="870" y="62"/>
                  </a:moveTo>
                  <a:cubicBezTo>
                    <a:pt x="869" y="67"/>
                    <a:pt x="869" y="67"/>
                    <a:pt x="869" y="67"/>
                  </a:cubicBezTo>
                  <a:cubicBezTo>
                    <a:pt x="867" y="67"/>
                    <a:pt x="867" y="67"/>
                    <a:pt x="867" y="67"/>
                  </a:cubicBezTo>
                  <a:cubicBezTo>
                    <a:pt x="867" y="62"/>
                    <a:pt x="867" y="62"/>
                    <a:pt x="867" y="62"/>
                  </a:cubicBezTo>
                  <a:lnTo>
                    <a:pt x="870" y="62"/>
                  </a:lnTo>
                  <a:close/>
                  <a:moveTo>
                    <a:pt x="867" y="62"/>
                  </a:moveTo>
                  <a:cubicBezTo>
                    <a:pt x="867" y="67"/>
                    <a:pt x="867" y="67"/>
                    <a:pt x="867" y="67"/>
                  </a:cubicBezTo>
                  <a:cubicBezTo>
                    <a:pt x="867" y="67"/>
                    <a:pt x="867" y="67"/>
                    <a:pt x="867" y="67"/>
                  </a:cubicBezTo>
                  <a:cubicBezTo>
                    <a:pt x="865" y="65"/>
                    <a:pt x="865" y="65"/>
                    <a:pt x="865" y="65"/>
                  </a:cubicBezTo>
                  <a:cubicBezTo>
                    <a:pt x="865" y="65"/>
                    <a:pt x="865" y="65"/>
                    <a:pt x="865" y="65"/>
                  </a:cubicBezTo>
                  <a:cubicBezTo>
                    <a:pt x="865" y="66"/>
                    <a:pt x="865" y="66"/>
                    <a:pt x="865" y="66"/>
                  </a:cubicBezTo>
                  <a:cubicBezTo>
                    <a:pt x="864" y="62"/>
                    <a:pt x="864" y="62"/>
                    <a:pt x="864" y="62"/>
                  </a:cubicBezTo>
                  <a:lnTo>
                    <a:pt x="867" y="62"/>
                  </a:lnTo>
                  <a:close/>
                  <a:moveTo>
                    <a:pt x="864" y="63"/>
                  </a:moveTo>
                  <a:cubicBezTo>
                    <a:pt x="864" y="66"/>
                    <a:pt x="864" y="66"/>
                    <a:pt x="864" y="66"/>
                  </a:cubicBezTo>
                  <a:cubicBezTo>
                    <a:pt x="864" y="67"/>
                    <a:pt x="864" y="67"/>
                    <a:pt x="864" y="67"/>
                  </a:cubicBezTo>
                  <a:cubicBezTo>
                    <a:pt x="862" y="67"/>
                    <a:pt x="862" y="67"/>
                    <a:pt x="862" y="67"/>
                  </a:cubicBezTo>
                  <a:cubicBezTo>
                    <a:pt x="861" y="63"/>
                    <a:pt x="861" y="63"/>
                    <a:pt x="861" y="63"/>
                  </a:cubicBezTo>
                  <a:lnTo>
                    <a:pt x="864" y="63"/>
                  </a:lnTo>
                  <a:close/>
                  <a:moveTo>
                    <a:pt x="861" y="63"/>
                  </a:moveTo>
                  <a:cubicBezTo>
                    <a:pt x="862" y="67"/>
                    <a:pt x="862" y="67"/>
                    <a:pt x="862" y="67"/>
                  </a:cubicBezTo>
                  <a:cubicBezTo>
                    <a:pt x="859" y="68"/>
                    <a:pt x="859" y="68"/>
                    <a:pt x="859" y="68"/>
                  </a:cubicBezTo>
                  <a:cubicBezTo>
                    <a:pt x="858" y="63"/>
                    <a:pt x="858" y="63"/>
                    <a:pt x="858" y="63"/>
                  </a:cubicBezTo>
                  <a:lnTo>
                    <a:pt x="861" y="63"/>
                  </a:lnTo>
                  <a:close/>
                  <a:moveTo>
                    <a:pt x="855" y="64"/>
                  </a:moveTo>
                  <a:cubicBezTo>
                    <a:pt x="858" y="64"/>
                    <a:pt x="858" y="64"/>
                    <a:pt x="858" y="64"/>
                  </a:cubicBezTo>
                  <a:cubicBezTo>
                    <a:pt x="859" y="68"/>
                    <a:pt x="859" y="68"/>
                    <a:pt x="859" y="68"/>
                  </a:cubicBezTo>
                  <a:cubicBezTo>
                    <a:pt x="857" y="68"/>
                    <a:pt x="857" y="68"/>
                    <a:pt x="857" y="68"/>
                  </a:cubicBezTo>
                  <a:lnTo>
                    <a:pt x="855" y="64"/>
                  </a:lnTo>
                  <a:close/>
                  <a:moveTo>
                    <a:pt x="811" y="133"/>
                  </a:moveTo>
                  <a:cubicBezTo>
                    <a:pt x="812" y="132"/>
                    <a:pt x="812" y="132"/>
                    <a:pt x="812" y="132"/>
                  </a:cubicBezTo>
                  <a:cubicBezTo>
                    <a:pt x="813" y="132"/>
                    <a:pt x="813" y="132"/>
                    <a:pt x="813" y="132"/>
                  </a:cubicBezTo>
                  <a:cubicBezTo>
                    <a:pt x="814" y="131"/>
                    <a:pt x="814" y="131"/>
                    <a:pt x="814" y="131"/>
                  </a:cubicBezTo>
                  <a:cubicBezTo>
                    <a:pt x="815" y="131"/>
                    <a:pt x="815" y="131"/>
                    <a:pt x="815" y="131"/>
                  </a:cubicBezTo>
                  <a:cubicBezTo>
                    <a:pt x="816" y="130"/>
                    <a:pt x="816" y="130"/>
                    <a:pt x="816" y="130"/>
                  </a:cubicBezTo>
                  <a:cubicBezTo>
                    <a:pt x="819" y="128"/>
                    <a:pt x="819" y="128"/>
                    <a:pt x="819" y="128"/>
                  </a:cubicBezTo>
                  <a:cubicBezTo>
                    <a:pt x="822" y="127"/>
                    <a:pt x="822" y="127"/>
                    <a:pt x="822" y="127"/>
                  </a:cubicBezTo>
                  <a:cubicBezTo>
                    <a:pt x="825" y="125"/>
                    <a:pt x="825" y="125"/>
                    <a:pt x="825" y="125"/>
                  </a:cubicBezTo>
                  <a:cubicBezTo>
                    <a:pt x="827" y="123"/>
                    <a:pt x="827" y="123"/>
                    <a:pt x="827" y="123"/>
                  </a:cubicBezTo>
                  <a:cubicBezTo>
                    <a:pt x="830" y="121"/>
                    <a:pt x="830" y="121"/>
                    <a:pt x="830" y="121"/>
                  </a:cubicBezTo>
                  <a:cubicBezTo>
                    <a:pt x="832" y="119"/>
                    <a:pt x="832" y="119"/>
                    <a:pt x="832" y="119"/>
                  </a:cubicBezTo>
                  <a:cubicBezTo>
                    <a:pt x="835" y="117"/>
                    <a:pt x="835" y="117"/>
                    <a:pt x="835" y="117"/>
                  </a:cubicBezTo>
                  <a:cubicBezTo>
                    <a:pt x="837" y="115"/>
                    <a:pt x="837" y="115"/>
                    <a:pt x="837" y="115"/>
                  </a:cubicBezTo>
                  <a:cubicBezTo>
                    <a:pt x="840" y="113"/>
                    <a:pt x="840" y="113"/>
                    <a:pt x="840" y="113"/>
                  </a:cubicBezTo>
                  <a:cubicBezTo>
                    <a:pt x="842" y="111"/>
                    <a:pt x="842" y="111"/>
                    <a:pt x="842" y="111"/>
                  </a:cubicBezTo>
                  <a:cubicBezTo>
                    <a:pt x="843" y="110"/>
                    <a:pt x="843" y="110"/>
                    <a:pt x="843" y="110"/>
                  </a:cubicBezTo>
                  <a:cubicBezTo>
                    <a:pt x="844" y="109"/>
                    <a:pt x="844" y="109"/>
                    <a:pt x="844" y="109"/>
                  </a:cubicBezTo>
                  <a:cubicBezTo>
                    <a:pt x="845" y="109"/>
                    <a:pt x="845" y="109"/>
                    <a:pt x="845" y="109"/>
                  </a:cubicBezTo>
                  <a:cubicBezTo>
                    <a:pt x="844" y="150"/>
                    <a:pt x="844" y="150"/>
                    <a:pt x="844" y="150"/>
                  </a:cubicBezTo>
                  <a:cubicBezTo>
                    <a:pt x="811" y="150"/>
                    <a:pt x="811" y="150"/>
                    <a:pt x="811" y="150"/>
                  </a:cubicBezTo>
                  <a:cubicBezTo>
                    <a:pt x="809" y="137"/>
                    <a:pt x="809" y="137"/>
                    <a:pt x="809" y="137"/>
                  </a:cubicBezTo>
                  <a:cubicBezTo>
                    <a:pt x="811" y="135"/>
                    <a:pt x="811" y="135"/>
                    <a:pt x="811" y="135"/>
                  </a:cubicBezTo>
                  <a:cubicBezTo>
                    <a:pt x="811" y="134"/>
                    <a:pt x="811" y="134"/>
                    <a:pt x="811" y="134"/>
                  </a:cubicBezTo>
                  <a:cubicBezTo>
                    <a:pt x="811" y="133"/>
                    <a:pt x="811" y="133"/>
                    <a:pt x="811" y="133"/>
                  </a:cubicBezTo>
                  <a:close/>
                  <a:moveTo>
                    <a:pt x="804" y="150"/>
                  </a:moveTo>
                  <a:cubicBezTo>
                    <a:pt x="803" y="150"/>
                    <a:pt x="803" y="150"/>
                    <a:pt x="803" y="150"/>
                  </a:cubicBezTo>
                  <a:cubicBezTo>
                    <a:pt x="804" y="147"/>
                    <a:pt x="804" y="147"/>
                    <a:pt x="804" y="147"/>
                  </a:cubicBezTo>
                  <a:lnTo>
                    <a:pt x="804" y="150"/>
                  </a:lnTo>
                  <a:close/>
                  <a:moveTo>
                    <a:pt x="771" y="144"/>
                  </a:moveTo>
                  <a:cubicBezTo>
                    <a:pt x="771" y="138"/>
                    <a:pt x="771" y="138"/>
                    <a:pt x="771" y="138"/>
                  </a:cubicBezTo>
                  <a:cubicBezTo>
                    <a:pt x="771" y="138"/>
                    <a:pt x="771" y="138"/>
                    <a:pt x="771" y="138"/>
                  </a:cubicBezTo>
                  <a:cubicBezTo>
                    <a:pt x="771" y="138"/>
                    <a:pt x="771" y="138"/>
                    <a:pt x="771" y="138"/>
                  </a:cubicBezTo>
                  <a:cubicBezTo>
                    <a:pt x="771" y="138"/>
                    <a:pt x="771" y="138"/>
                    <a:pt x="771" y="138"/>
                  </a:cubicBezTo>
                  <a:cubicBezTo>
                    <a:pt x="775" y="138"/>
                    <a:pt x="775" y="138"/>
                    <a:pt x="775" y="138"/>
                  </a:cubicBezTo>
                  <a:cubicBezTo>
                    <a:pt x="779" y="138"/>
                    <a:pt x="779" y="138"/>
                    <a:pt x="779" y="138"/>
                  </a:cubicBezTo>
                  <a:cubicBezTo>
                    <a:pt x="783" y="138"/>
                    <a:pt x="783" y="138"/>
                    <a:pt x="783" y="138"/>
                  </a:cubicBezTo>
                  <a:cubicBezTo>
                    <a:pt x="787" y="138"/>
                    <a:pt x="787" y="138"/>
                    <a:pt x="787" y="138"/>
                  </a:cubicBezTo>
                  <a:cubicBezTo>
                    <a:pt x="791" y="137"/>
                    <a:pt x="791" y="137"/>
                    <a:pt x="791" y="137"/>
                  </a:cubicBezTo>
                  <a:cubicBezTo>
                    <a:pt x="795" y="137"/>
                    <a:pt x="795" y="137"/>
                    <a:pt x="795" y="137"/>
                  </a:cubicBezTo>
                  <a:cubicBezTo>
                    <a:pt x="798" y="136"/>
                    <a:pt x="798" y="136"/>
                    <a:pt x="798" y="136"/>
                  </a:cubicBezTo>
                  <a:cubicBezTo>
                    <a:pt x="799" y="136"/>
                    <a:pt x="799" y="136"/>
                    <a:pt x="799" y="136"/>
                  </a:cubicBezTo>
                  <a:cubicBezTo>
                    <a:pt x="797" y="150"/>
                    <a:pt x="797" y="150"/>
                    <a:pt x="797" y="150"/>
                  </a:cubicBezTo>
                  <a:cubicBezTo>
                    <a:pt x="771" y="150"/>
                    <a:pt x="771" y="150"/>
                    <a:pt x="771" y="150"/>
                  </a:cubicBezTo>
                  <a:lnTo>
                    <a:pt x="771" y="144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18" name="矩形 17"/>
          <p:cNvSpPr/>
          <p:nvPr/>
        </p:nvSpPr>
        <p:spPr>
          <a:xfrm>
            <a:off x="0" y="263150"/>
            <a:ext cx="5115339" cy="569843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-1" y="263150"/>
            <a:ext cx="51153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1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地位与作用</a:t>
            </a:r>
            <a:endParaRPr lang="zh-CN" altLang="en-US" sz="31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直角三角形 18"/>
          <p:cNvSpPr/>
          <p:nvPr/>
        </p:nvSpPr>
        <p:spPr>
          <a:xfrm flipV="1">
            <a:off x="4258996" y="827313"/>
            <a:ext cx="856343" cy="174172"/>
          </a:xfrm>
          <a:prstGeom prst="rtTriangl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内容占位符 2"/>
          <p:cNvSpPr txBox="1"/>
          <p:nvPr/>
        </p:nvSpPr>
        <p:spPr>
          <a:xfrm>
            <a:off x="419030" y="1173700"/>
            <a:ext cx="11413306" cy="452596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None/>
            </a:pPr>
            <a:r>
              <a:rPr lang="en-US" altLang="zh-CN" sz="3200" b="1" dirty="0" smtClean="0"/>
              <a:t>		</a:t>
            </a:r>
            <a:r>
              <a:rPr lang="zh-CN" altLang="en-US" sz="3200" b="1" dirty="0"/>
              <a:t>本章是学生完成从实验几何到论证</a:t>
            </a:r>
            <a:r>
              <a:rPr lang="zh-CN" altLang="en-US" sz="3200" b="1" dirty="0" smtClean="0"/>
              <a:t>几何</a:t>
            </a:r>
            <a:r>
              <a:rPr lang="zh-CN" altLang="en-US" sz="3200" b="1" dirty="0"/>
              <a:t>过渡的关键章节，不仅要求学生通过</a:t>
            </a:r>
            <a:r>
              <a:rPr lang="zh-CN" altLang="en-US" sz="3200" b="1" dirty="0" smtClean="0"/>
              <a:t>观察</a:t>
            </a:r>
            <a:r>
              <a:rPr lang="zh-CN" altLang="en-US" sz="3200" b="1" dirty="0"/>
              <a:t>、实验、探究得到图形的性质，还要</a:t>
            </a:r>
            <a:r>
              <a:rPr lang="zh-CN" altLang="en-US" sz="3200" b="1" dirty="0" smtClean="0"/>
              <a:t>学习通过</a:t>
            </a:r>
            <a:r>
              <a:rPr lang="zh-CN" altLang="en-US" sz="3200" b="1" dirty="0"/>
              <a:t>简单推理得出数学结论的方法，培养</a:t>
            </a:r>
            <a:r>
              <a:rPr lang="zh-CN" altLang="en-US" sz="3200" b="1" dirty="0" smtClean="0"/>
              <a:t>言之</a:t>
            </a:r>
            <a:r>
              <a:rPr lang="zh-CN" altLang="en-US" sz="3200" b="1" dirty="0"/>
              <a:t>有据的思考习惯。另外，本章也是学生</a:t>
            </a:r>
            <a:r>
              <a:rPr lang="zh-CN" altLang="en-US" sz="3200" b="1" dirty="0" smtClean="0"/>
              <a:t>比较</a:t>
            </a:r>
            <a:r>
              <a:rPr lang="zh-CN" altLang="en-US" sz="3200" b="1" dirty="0"/>
              <a:t>系统地研究几何图形的初始章节。</a:t>
            </a:r>
            <a:r>
              <a:rPr lang="zh-CN" altLang="en-US" sz="3200" b="1" dirty="0" smtClean="0"/>
              <a:t>因此，其中</a:t>
            </a:r>
            <a:r>
              <a:rPr lang="zh-CN" altLang="en-US" sz="3200" b="1" dirty="0"/>
              <a:t>体现的几何研究的基本内容、思路和</a:t>
            </a:r>
            <a:r>
              <a:rPr lang="zh-CN" altLang="en-US" sz="3200" b="1" dirty="0" smtClean="0"/>
              <a:t>方法</a:t>
            </a:r>
            <a:r>
              <a:rPr lang="zh-CN" altLang="en-US" sz="3200" b="1" dirty="0"/>
              <a:t>也是学生后续学习 </a:t>
            </a:r>
            <a:r>
              <a:rPr lang="zh-CN" altLang="en-US" sz="3200" b="1" dirty="0" smtClean="0"/>
              <a:t>“图形</a:t>
            </a:r>
            <a:r>
              <a:rPr lang="zh-CN" altLang="en-US" sz="3200" b="1" dirty="0"/>
              <a:t>与</a:t>
            </a:r>
            <a:r>
              <a:rPr lang="zh-CN" altLang="en-US" sz="3200" b="1" dirty="0" smtClean="0"/>
              <a:t>几何”相关内容</a:t>
            </a:r>
            <a:r>
              <a:rPr lang="zh-CN" altLang="en-US" sz="3200" b="1" dirty="0"/>
              <a:t>的基础。 </a:t>
            </a:r>
            <a:endParaRPr lang="zh-CN" altLang="en-US" sz="32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0" y="4476884"/>
            <a:ext cx="19069665" cy="2381116"/>
            <a:chOff x="0" y="4476884"/>
            <a:chExt cx="19069665" cy="2381116"/>
          </a:xfrm>
          <a:solidFill>
            <a:srgbClr val="CCECFF"/>
          </a:solidFill>
        </p:grpSpPr>
        <p:sp>
          <p:nvSpPr>
            <p:cNvPr id="3" name="Freeform 5"/>
            <p:cNvSpPr>
              <a:spLocks noEditPoints="1"/>
            </p:cNvSpPr>
            <p:nvPr/>
          </p:nvSpPr>
          <p:spPr bwMode="auto">
            <a:xfrm>
              <a:off x="0" y="4476884"/>
              <a:ext cx="9279917" cy="2381116"/>
            </a:xfrm>
            <a:custGeom>
              <a:avLst/>
              <a:gdLst>
                <a:gd name="T0" fmla="*/ 1014 w 1071"/>
                <a:gd name="T1" fmla="*/ 195 h 274"/>
                <a:gd name="T2" fmla="*/ 971 w 1071"/>
                <a:gd name="T3" fmla="*/ 158 h 274"/>
                <a:gd name="T4" fmla="*/ 963 w 1071"/>
                <a:gd name="T5" fmla="*/ 147 h 274"/>
                <a:gd name="T6" fmla="*/ 936 w 1071"/>
                <a:gd name="T7" fmla="*/ 168 h 274"/>
                <a:gd name="T8" fmla="*/ 878 w 1071"/>
                <a:gd name="T9" fmla="*/ 176 h 274"/>
                <a:gd name="T10" fmla="*/ 821 w 1071"/>
                <a:gd name="T11" fmla="*/ 128 h 274"/>
                <a:gd name="T12" fmla="*/ 792 w 1071"/>
                <a:gd name="T13" fmla="*/ 129 h 274"/>
                <a:gd name="T14" fmla="*/ 744 w 1071"/>
                <a:gd name="T15" fmla="*/ 203 h 274"/>
                <a:gd name="T16" fmla="*/ 751 w 1071"/>
                <a:gd name="T17" fmla="*/ 167 h 274"/>
                <a:gd name="T18" fmla="*/ 737 w 1071"/>
                <a:gd name="T19" fmla="*/ 154 h 274"/>
                <a:gd name="T20" fmla="*/ 725 w 1071"/>
                <a:gd name="T21" fmla="*/ 154 h 274"/>
                <a:gd name="T22" fmla="*/ 714 w 1071"/>
                <a:gd name="T23" fmla="*/ 154 h 274"/>
                <a:gd name="T24" fmla="*/ 698 w 1071"/>
                <a:gd name="T25" fmla="*/ 154 h 274"/>
                <a:gd name="T26" fmla="*/ 686 w 1071"/>
                <a:gd name="T27" fmla="*/ 153 h 274"/>
                <a:gd name="T28" fmla="*/ 672 w 1071"/>
                <a:gd name="T29" fmla="*/ 154 h 274"/>
                <a:gd name="T30" fmla="*/ 663 w 1071"/>
                <a:gd name="T31" fmla="*/ 154 h 274"/>
                <a:gd name="T32" fmla="*/ 661 w 1071"/>
                <a:gd name="T33" fmla="*/ 202 h 274"/>
                <a:gd name="T34" fmla="*/ 633 w 1071"/>
                <a:gd name="T35" fmla="*/ 201 h 274"/>
                <a:gd name="T36" fmla="*/ 609 w 1071"/>
                <a:gd name="T37" fmla="*/ 37 h 274"/>
                <a:gd name="T38" fmla="*/ 611 w 1071"/>
                <a:gd name="T39" fmla="*/ 32 h 274"/>
                <a:gd name="T40" fmla="*/ 610 w 1071"/>
                <a:gd name="T41" fmla="*/ 14 h 274"/>
                <a:gd name="T42" fmla="*/ 607 w 1071"/>
                <a:gd name="T43" fmla="*/ 6 h 274"/>
                <a:gd name="T44" fmla="*/ 607 w 1071"/>
                <a:gd name="T45" fmla="*/ 4 h 274"/>
                <a:gd name="T46" fmla="*/ 605 w 1071"/>
                <a:gd name="T47" fmla="*/ 0 h 274"/>
                <a:gd name="T48" fmla="*/ 602 w 1071"/>
                <a:gd name="T49" fmla="*/ 3 h 274"/>
                <a:gd name="T50" fmla="*/ 602 w 1071"/>
                <a:gd name="T51" fmla="*/ 5 h 274"/>
                <a:gd name="T52" fmla="*/ 602 w 1071"/>
                <a:gd name="T53" fmla="*/ 7 h 274"/>
                <a:gd name="T54" fmla="*/ 598 w 1071"/>
                <a:gd name="T55" fmla="*/ 15 h 274"/>
                <a:gd name="T56" fmla="*/ 596 w 1071"/>
                <a:gd name="T57" fmla="*/ 30 h 274"/>
                <a:gd name="T58" fmla="*/ 598 w 1071"/>
                <a:gd name="T59" fmla="*/ 34 h 274"/>
                <a:gd name="T60" fmla="*/ 589 w 1071"/>
                <a:gd name="T61" fmla="*/ 136 h 274"/>
                <a:gd name="T62" fmla="*/ 570 w 1071"/>
                <a:gd name="T63" fmla="*/ 206 h 274"/>
                <a:gd name="T64" fmla="*/ 547 w 1071"/>
                <a:gd name="T65" fmla="*/ 154 h 274"/>
                <a:gd name="T66" fmla="*/ 506 w 1071"/>
                <a:gd name="T67" fmla="*/ 152 h 274"/>
                <a:gd name="T68" fmla="*/ 418 w 1071"/>
                <a:gd name="T69" fmla="*/ 173 h 274"/>
                <a:gd name="T70" fmla="*/ 409 w 1071"/>
                <a:gd name="T71" fmla="*/ 148 h 274"/>
                <a:gd name="T72" fmla="*/ 396 w 1071"/>
                <a:gd name="T73" fmla="*/ 131 h 274"/>
                <a:gd name="T74" fmla="*/ 389 w 1071"/>
                <a:gd name="T75" fmla="*/ 111 h 274"/>
                <a:gd name="T76" fmla="*/ 372 w 1071"/>
                <a:gd name="T77" fmla="*/ 153 h 274"/>
                <a:gd name="T78" fmla="*/ 367 w 1071"/>
                <a:gd name="T79" fmla="*/ 149 h 274"/>
                <a:gd name="T80" fmla="*/ 357 w 1071"/>
                <a:gd name="T81" fmla="*/ 171 h 274"/>
                <a:gd name="T82" fmla="*/ 331 w 1071"/>
                <a:gd name="T83" fmla="*/ 179 h 274"/>
                <a:gd name="T84" fmla="*/ 324 w 1071"/>
                <a:gd name="T85" fmla="*/ 188 h 274"/>
                <a:gd name="T86" fmla="*/ 319 w 1071"/>
                <a:gd name="T87" fmla="*/ 212 h 274"/>
                <a:gd name="T88" fmla="*/ 313 w 1071"/>
                <a:gd name="T89" fmla="*/ 209 h 274"/>
                <a:gd name="T90" fmla="*/ 308 w 1071"/>
                <a:gd name="T91" fmla="*/ 213 h 274"/>
                <a:gd name="T92" fmla="*/ 290 w 1071"/>
                <a:gd name="T93" fmla="*/ 213 h 274"/>
                <a:gd name="T94" fmla="*/ 205 w 1071"/>
                <a:gd name="T95" fmla="*/ 174 h 274"/>
                <a:gd name="T96" fmla="*/ 144 w 1071"/>
                <a:gd name="T97" fmla="*/ 184 h 274"/>
                <a:gd name="T98" fmla="*/ 143 w 1071"/>
                <a:gd name="T99" fmla="*/ 160 h 274"/>
                <a:gd name="T100" fmla="*/ 138 w 1071"/>
                <a:gd name="T101" fmla="*/ 152 h 274"/>
                <a:gd name="T102" fmla="*/ 122 w 1071"/>
                <a:gd name="T103" fmla="*/ 172 h 274"/>
                <a:gd name="T104" fmla="*/ 98 w 1071"/>
                <a:gd name="T105" fmla="*/ 150 h 274"/>
                <a:gd name="T106" fmla="*/ 118 w 1071"/>
                <a:gd name="T107" fmla="*/ 173 h 274"/>
                <a:gd name="T108" fmla="*/ 101 w 1071"/>
                <a:gd name="T109" fmla="*/ 205 h 274"/>
                <a:gd name="T110" fmla="*/ 76 w 1071"/>
                <a:gd name="T111" fmla="*/ 225 h 274"/>
                <a:gd name="T112" fmla="*/ 694 w 1071"/>
                <a:gd name="T113" fmla="*/ 201 h 274"/>
                <a:gd name="T114" fmla="*/ 695 w 1071"/>
                <a:gd name="T115" fmla="*/ 196 h 274"/>
                <a:gd name="T116" fmla="*/ 713 w 1071"/>
                <a:gd name="T117" fmla="*/ 235 h 274"/>
                <a:gd name="T118" fmla="*/ 603 w 1071"/>
                <a:gd name="T119" fmla="*/ 114 h 274"/>
                <a:gd name="T120" fmla="*/ 606 w 1071"/>
                <a:gd name="T121" fmla="*/ 143 h 274"/>
                <a:gd name="T122" fmla="*/ 627 w 1071"/>
                <a:gd name="T123" fmla="*/ 224 h 274"/>
                <a:gd name="T124" fmla="*/ 150 w 1071"/>
                <a:gd name="T125" fmla="*/ 198 h 2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071" h="274">
                  <a:moveTo>
                    <a:pt x="1070" y="235"/>
                  </a:moveTo>
                  <a:cubicBezTo>
                    <a:pt x="1070" y="202"/>
                    <a:pt x="1070" y="202"/>
                    <a:pt x="1070" y="202"/>
                  </a:cubicBezTo>
                  <a:cubicBezTo>
                    <a:pt x="1066" y="192"/>
                    <a:pt x="1066" y="192"/>
                    <a:pt x="1066" y="192"/>
                  </a:cubicBezTo>
                  <a:cubicBezTo>
                    <a:pt x="1066" y="192"/>
                    <a:pt x="1066" y="192"/>
                    <a:pt x="1066" y="192"/>
                  </a:cubicBezTo>
                  <a:cubicBezTo>
                    <a:pt x="1065" y="189"/>
                    <a:pt x="1065" y="189"/>
                    <a:pt x="1065" y="189"/>
                  </a:cubicBezTo>
                  <a:cubicBezTo>
                    <a:pt x="1065" y="190"/>
                    <a:pt x="1065" y="190"/>
                    <a:pt x="1065" y="190"/>
                  </a:cubicBezTo>
                  <a:cubicBezTo>
                    <a:pt x="1063" y="185"/>
                    <a:pt x="1063" y="185"/>
                    <a:pt x="1063" y="185"/>
                  </a:cubicBezTo>
                  <a:cubicBezTo>
                    <a:pt x="1063" y="184"/>
                    <a:pt x="1063" y="184"/>
                    <a:pt x="1063" y="184"/>
                  </a:cubicBezTo>
                  <a:cubicBezTo>
                    <a:pt x="1056" y="184"/>
                    <a:pt x="1056" y="184"/>
                    <a:pt x="1056" y="184"/>
                  </a:cubicBezTo>
                  <a:cubicBezTo>
                    <a:pt x="1056" y="179"/>
                    <a:pt x="1056" y="179"/>
                    <a:pt x="1056" y="179"/>
                  </a:cubicBezTo>
                  <a:cubicBezTo>
                    <a:pt x="1050" y="179"/>
                    <a:pt x="1050" y="179"/>
                    <a:pt x="1050" y="179"/>
                  </a:cubicBezTo>
                  <a:cubicBezTo>
                    <a:pt x="1050" y="178"/>
                    <a:pt x="1050" y="178"/>
                    <a:pt x="1050" y="178"/>
                  </a:cubicBezTo>
                  <a:cubicBezTo>
                    <a:pt x="1048" y="178"/>
                    <a:pt x="1048" y="178"/>
                    <a:pt x="1048" y="178"/>
                  </a:cubicBezTo>
                  <a:cubicBezTo>
                    <a:pt x="1046" y="178"/>
                    <a:pt x="1046" y="178"/>
                    <a:pt x="1046" y="178"/>
                  </a:cubicBezTo>
                  <a:cubicBezTo>
                    <a:pt x="1046" y="194"/>
                    <a:pt x="1046" y="194"/>
                    <a:pt x="1046" y="194"/>
                  </a:cubicBezTo>
                  <a:cubicBezTo>
                    <a:pt x="1045" y="198"/>
                    <a:pt x="1045" y="198"/>
                    <a:pt x="1045" y="198"/>
                  </a:cubicBezTo>
                  <a:cubicBezTo>
                    <a:pt x="1044" y="198"/>
                    <a:pt x="1044" y="198"/>
                    <a:pt x="1044" y="198"/>
                  </a:cubicBezTo>
                  <a:cubicBezTo>
                    <a:pt x="1043" y="196"/>
                    <a:pt x="1043" y="196"/>
                    <a:pt x="1043" y="196"/>
                  </a:cubicBezTo>
                  <a:cubicBezTo>
                    <a:pt x="1043" y="193"/>
                    <a:pt x="1043" y="193"/>
                    <a:pt x="1043" y="193"/>
                  </a:cubicBezTo>
                  <a:cubicBezTo>
                    <a:pt x="1042" y="191"/>
                    <a:pt x="1042" y="191"/>
                    <a:pt x="1042" y="191"/>
                  </a:cubicBezTo>
                  <a:cubicBezTo>
                    <a:pt x="1042" y="193"/>
                    <a:pt x="1042" y="193"/>
                    <a:pt x="1042" y="193"/>
                  </a:cubicBezTo>
                  <a:cubicBezTo>
                    <a:pt x="1040" y="189"/>
                    <a:pt x="1040" y="189"/>
                    <a:pt x="1040" y="189"/>
                  </a:cubicBezTo>
                  <a:cubicBezTo>
                    <a:pt x="1040" y="183"/>
                    <a:pt x="1040" y="183"/>
                    <a:pt x="1040" y="183"/>
                  </a:cubicBezTo>
                  <a:cubicBezTo>
                    <a:pt x="1035" y="182"/>
                    <a:pt x="1035" y="182"/>
                    <a:pt x="1035" y="182"/>
                  </a:cubicBezTo>
                  <a:cubicBezTo>
                    <a:pt x="1034" y="183"/>
                    <a:pt x="1034" y="183"/>
                    <a:pt x="1034" y="183"/>
                  </a:cubicBezTo>
                  <a:cubicBezTo>
                    <a:pt x="1034" y="188"/>
                    <a:pt x="1034" y="188"/>
                    <a:pt x="1034" y="188"/>
                  </a:cubicBezTo>
                  <a:cubicBezTo>
                    <a:pt x="1033" y="188"/>
                    <a:pt x="1033" y="188"/>
                    <a:pt x="1033" y="188"/>
                  </a:cubicBezTo>
                  <a:cubicBezTo>
                    <a:pt x="1031" y="188"/>
                    <a:pt x="1031" y="188"/>
                    <a:pt x="1031" y="188"/>
                  </a:cubicBezTo>
                  <a:cubicBezTo>
                    <a:pt x="1030" y="188"/>
                    <a:pt x="1030" y="188"/>
                    <a:pt x="1030" y="188"/>
                  </a:cubicBezTo>
                  <a:cubicBezTo>
                    <a:pt x="1030" y="183"/>
                    <a:pt x="1030" y="183"/>
                    <a:pt x="1030" y="183"/>
                  </a:cubicBezTo>
                  <a:cubicBezTo>
                    <a:pt x="1029" y="183"/>
                    <a:pt x="1029" y="183"/>
                    <a:pt x="1029" y="183"/>
                  </a:cubicBezTo>
                  <a:cubicBezTo>
                    <a:pt x="1027" y="183"/>
                    <a:pt x="1027" y="183"/>
                    <a:pt x="1027" y="183"/>
                  </a:cubicBezTo>
                  <a:cubicBezTo>
                    <a:pt x="1027" y="196"/>
                    <a:pt x="1027" y="196"/>
                    <a:pt x="1027" y="196"/>
                  </a:cubicBezTo>
                  <a:cubicBezTo>
                    <a:pt x="1027" y="198"/>
                    <a:pt x="1027" y="198"/>
                    <a:pt x="1027" y="198"/>
                  </a:cubicBezTo>
                  <a:cubicBezTo>
                    <a:pt x="1022" y="198"/>
                    <a:pt x="1022" y="198"/>
                    <a:pt x="1022" y="198"/>
                  </a:cubicBezTo>
                  <a:cubicBezTo>
                    <a:pt x="1014" y="198"/>
                    <a:pt x="1014" y="198"/>
                    <a:pt x="1014" y="198"/>
                  </a:cubicBezTo>
                  <a:cubicBezTo>
                    <a:pt x="1014" y="195"/>
                    <a:pt x="1014" y="195"/>
                    <a:pt x="1014" y="195"/>
                  </a:cubicBezTo>
                  <a:cubicBezTo>
                    <a:pt x="1013" y="191"/>
                    <a:pt x="1013" y="191"/>
                    <a:pt x="1013" y="191"/>
                  </a:cubicBezTo>
                  <a:cubicBezTo>
                    <a:pt x="1013" y="168"/>
                    <a:pt x="1013" y="168"/>
                    <a:pt x="1013" y="168"/>
                  </a:cubicBezTo>
                  <a:cubicBezTo>
                    <a:pt x="1014" y="167"/>
                    <a:pt x="1014" y="167"/>
                    <a:pt x="1014" y="167"/>
                  </a:cubicBezTo>
                  <a:cubicBezTo>
                    <a:pt x="1014" y="164"/>
                    <a:pt x="1014" y="164"/>
                    <a:pt x="1014" y="164"/>
                  </a:cubicBezTo>
                  <a:cubicBezTo>
                    <a:pt x="1011" y="164"/>
                    <a:pt x="1011" y="164"/>
                    <a:pt x="1011" y="164"/>
                  </a:cubicBezTo>
                  <a:cubicBezTo>
                    <a:pt x="1010" y="165"/>
                    <a:pt x="1010" y="165"/>
                    <a:pt x="1010" y="165"/>
                  </a:cubicBezTo>
                  <a:cubicBezTo>
                    <a:pt x="1010" y="168"/>
                    <a:pt x="1010" y="168"/>
                    <a:pt x="1010" y="168"/>
                  </a:cubicBezTo>
                  <a:cubicBezTo>
                    <a:pt x="1010" y="168"/>
                    <a:pt x="1010" y="168"/>
                    <a:pt x="1010" y="168"/>
                  </a:cubicBezTo>
                  <a:cubicBezTo>
                    <a:pt x="1010" y="181"/>
                    <a:pt x="1010" y="181"/>
                    <a:pt x="1010" y="181"/>
                  </a:cubicBezTo>
                  <a:cubicBezTo>
                    <a:pt x="1010" y="181"/>
                    <a:pt x="1010" y="181"/>
                    <a:pt x="1010" y="181"/>
                  </a:cubicBezTo>
                  <a:cubicBezTo>
                    <a:pt x="1005" y="169"/>
                    <a:pt x="1005" y="169"/>
                    <a:pt x="1005" y="169"/>
                  </a:cubicBezTo>
                  <a:cubicBezTo>
                    <a:pt x="1005" y="160"/>
                    <a:pt x="1005" y="160"/>
                    <a:pt x="1005" y="160"/>
                  </a:cubicBezTo>
                  <a:cubicBezTo>
                    <a:pt x="996" y="160"/>
                    <a:pt x="996" y="160"/>
                    <a:pt x="996" y="160"/>
                  </a:cubicBezTo>
                  <a:cubicBezTo>
                    <a:pt x="996" y="169"/>
                    <a:pt x="996" y="169"/>
                    <a:pt x="996" y="169"/>
                  </a:cubicBezTo>
                  <a:cubicBezTo>
                    <a:pt x="992" y="183"/>
                    <a:pt x="992" y="183"/>
                    <a:pt x="992" y="183"/>
                  </a:cubicBezTo>
                  <a:cubicBezTo>
                    <a:pt x="991" y="185"/>
                    <a:pt x="991" y="185"/>
                    <a:pt x="991" y="185"/>
                  </a:cubicBezTo>
                  <a:cubicBezTo>
                    <a:pt x="991" y="168"/>
                    <a:pt x="991" y="168"/>
                    <a:pt x="991" y="168"/>
                  </a:cubicBezTo>
                  <a:cubicBezTo>
                    <a:pt x="992" y="167"/>
                    <a:pt x="992" y="167"/>
                    <a:pt x="992" y="167"/>
                  </a:cubicBezTo>
                  <a:cubicBezTo>
                    <a:pt x="992" y="163"/>
                    <a:pt x="992" y="163"/>
                    <a:pt x="992" y="163"/>
                  </a:cubicBezTo>
                  <a:cubicBezTo>
                    <a:pt x="989" y="163"/>
                    <a:pt x="989" y="163"/>
                    <a:pt x="989" y="163"/>
                  </a:cubicBezTo>
                  <a:cubicBezTo>
                    <a:pt x="988" y="164"/>
                    <a:pt x="988" y="164"/>
                    <a:pt x="988" y="164"/>
                  </a:cubicBezTo>
                  <a:cubicBezTo>
                    <a:pt x="988" y="168"/>
                    <a:pt x="988" y="168"/>
                    <a:pt x="988" y="168"/>
                  </a:cubicBezTo>
                  <a:cubicBezTo>
                    <a:pt x="989" y="168"/>
                    <a:pt x="989" y="168"/>
                    <a:pt x="989" y="168"/>
                  </a:cubicBezTo>
                  <a:cubicBezTo>
                    <a:pt x="989" y="194"/>
                    <a:pt x="989" y="194"/>
                    <a:pt x="989" y="194"/>
                  </a:cubicBezTo>
                  <a:cubicBezTo>
                    <a:pt x="988" y="196"/>
                    <a:pt x="988" y="196"/>
                    <a:pt x="988" y="196"/>
                  </a:cubicBezTo>
                  <a:cubicBezTo>
                    <a:pt x="988" y="197"/>
                    <a:pt x="988" y="197"/>
                    <a:pt x="988" y="197"/>
                  </a:cubicBezTo>
                  <a:cubicBezTo>
                    <a:pt x="987" y="187"/>
                    <a:pt x="987" y="187"/>
                    <a:pt x="987" y="187"/>
                  </a:cubicBezTo>
                  <a:cubicBezTo>
                    <a:pt x="987" y="178"/>
                    <a:pt x="987" y="178"/>
                    <a:pt x="987" y="178"/>
                  </a:cubicBezTo>
                  <a:cubicBezTo>
                    <a:pt x="972" y="178"/>
                    <a:pt x="972" y="178"/>
                    <a:pt x="972" y="178"/>
                  </a:cubicBezTo>
                  <a:cubicBezTo>
                    <a:pt x="972" y="176"/>
                    <a:pt x="972" y="176"/>
                    <a:pt x="972" y="176"/>
                  </a:cubicBezTo>
                  <a:cubicBezTo>
                    <a:pt x="972" y="176"/>
                    <a:pt x="972" y="176"/>
                    <a:pt x="972" y="176"/>
                  </a:cubicBezTo>
                  <a:cubicBezTo>
                    <a:pt x="972" y="164"/>
                    <a:pt x="972" y="164"/>
                    <a:pt x="972" y="164"/>
                  </a:cubicBezTo>
                  <a:cubicBezTo>
                    <a:pt x="972" y="162"/>
                    <a:pt x="972" y="162"/>
                    <a:pt x="972" y="162"/>
                  </a:cubicBezTo>
                  <a:cubicBezTo>
                    <a:pt x="971" y="160"/>
                    <a:pt x="971" y="160"/>
                    <a:pt x="971" y="160"/>
                  </a:cubicBezTo>
                  <a:cubicBezTo>
                    <a:pt x="970" y="159"/>
                    <a:pt x="970" y="159"/>
                    <a:pt x="970" y="159"/>
                  </a:cubicBezTo>
                  <a:cubicBezTo>
                    <a:pt x="971" y="158"/>
                    <a:pt x="971" y="158"/>
                    <a:pt x="971" y="158"/>
                  </a:cubicBezTo>
                  <a:cubicBezTo>
                    <a:pt x="971" y="158"/>
                    <a:pt x="971" y="158"/>
                    <a:pt x="971" y="158"/>
                  </a:cubicBezTo>
                  <a:cubicBezTo>
                    <a:pt x="971" y="157"/>
                    <a:pt x="971" y="157"/>
                    <a:pt x="971" y="157"/>
                  </a:cubicBezTo>
                  <a:cubicBezTo>
                    <a:pt x="970" y="157"/>
                    <a:pt x="970" y="157"/>
                    <a:pt x="970" y="157"/>
                  </a:cubicBezTo>
                  <a:cubicBezTo>
                    <a:pt x="970" y="147"/>
                    <a:pt x="970" y="147"/>
                    <a:pt x="970" y="147"/>
                  </a:cubicBezTo>
                  <a:cubicBezTo>
                    <a:pt x="971" y="147"/>
                    <a:pt x="971" y="147"/>
                    <a:pt x="971" y="147"/>
                  </a:cubicBezTo>
                  <a:cubicBezTo>
                    <a:pt x="971" y="147"/>
                    <a:pt x="971" y="147"/>
                    <a:pt x="971" y="147"/>
                  </a:cubicBezTo>
                  <a:cubicBezTo>
                    <a:pt x="971" y="146"/>
                    <a:pt x="971" y="146"/>
                    <a:pt x="971" y="146"/>
                  </a:cubicBezTo>
                  <a:cubicBezTo>
                    <a:pt x="970" y="146"/>
                    <a:pt x="970" y="146"/>
                    <a:pt x="970" y="146"/>
                  </a:cubicBezTo>
                  <a:cubicBezTo>
                    <a:pt x="970" y="145"/>
                    <a:pt x="970" y="145"/>
                    <a:pt x="970" y="145"/>
                  </a:cubicBezTo>
                  <a:cubicBezTo>
                    <a:pt x="969" y="143"/>
                    <a:pt x="969" y="143"/>
                    <a:pt x="969" y="143"/>
                  </a:cubicBezTo>
                  <a:cubicBezTo>
                    <a:pt x="967" y="143"/>
                    <a:pt x="967" y="143"/>
                    <a:pt x="967" y="143"/>
                  </a:cubicBezTo>
                  <a:cubicBezTo>
                    <a:pt x="967" y="143"/>
                    <a:pt x="967" y="143"/>
                    <a:pt x="967" y="143"/>
                  </a:cubicBezTo>
                  <a:cubicBezTo>
                    <a:pt x="968" y="142"/>
                    <a:pt x="968" y="142"/>
                    <a:pt x="968" y="142"/>
                  </a:cubicBezTo>
                  <a:cubicBezTo>
                    <a:pt x="968" y="142"/>
                    <a:pt x="968" y="142"/>
                    <a:pt x="968" y="142"/>
                  </a:cubicBezTo>
                  <a:cubicBezTo>
                    <a:pt x="968" y="142"/>
                    <a:pt x="968" y="142"/>
                    <a:pt x="968" y="142"/>
                  </a:cubicBezTo>
                  <a:cubicBezTo>
                    <a:pt x="968" y="142"/>
                    <a:pt x="968" y="142"/>
                    <a:pt x="968" y="142"/>
                  </a:cubicBezTo>
                  <a:cubicBezTo>
                    <a:pt x="968" y="141"/>
                    <a:pt x="968" y="141"/>
                    <a:pt x="968" y="141"/>
                  </a:cubicBezTo>
                  <a:cubicBezTo>
                    <a:pt x="968" y="141"/>
                    <a:pt x="968" y="141"/>
                    <a:pt x="968" y="141"/>
                  </a:cubicBezTo>
                  <a:cubicBezTo>
                    <a:pt x="968" y="141"/>
                    <a:pt x="968" y="141"/>
                    <a:pt x="968" y="141"/>
                  </a:cubicBezTo>
                  <a:cubicBezTo>
                    <a:pt x="967" y="140"/>
                    <a:pt x="967" y="140"/>
                    <a:pt x="967" y="140"/>
                  </a:cubicBezTo>
                  <a:cubicBezTo>
                    <a:pt x="967" y="140"/>
                    <a:pt x="967" y="140"/>
                    <a:pt x="967" y="140"/>
                  </a:cubicBezTo>
                  <a:cubicBezTo>
                    <a:pt x="967" y="127"/>
                    <a:pt x="967" y="127"/>
                    <a:pt x="967" y="127"/>
                  </a:cubicBezTo>
                  <a:cubicBezTo>
                    <a:pt x="966" y="140"/>
                    <a:pt x="966" y="140"/>
                    <a:pt x="966" y="140"/>
                  </a:cubicBezTo>
                  <a:cubicBezTo>
                    <a:pt x="966" y="140"/>
                    <a:pt x="966" y="140"/>
                    <a:pt x="966" y="140"/>
                  </a:cubicBezTo>
                  <a:cubicBezTo>
                    <a:pt x="966" y="141"/>
                    <a:pt x="966" y="141"/>
                    <a:pt x="966" y="141"/>
                  </a:cubicBezTo>
                  <a:cubicBezTo>
                    <a:pt x="966" y="141"/>
                    <a:pt x="966" y="141"/>
                    <a:pt x="966" y="141"/>
                  </a:cubicBezTo>
                  <a:cubicBezTo>
                    <a:pt x="966" y="141"/>
                    <a:pt x="966" y="141"/>
                    <a:pt x="966" y="141"/>
                  </a:cubicBezTo>
                  <a:cubicBezTo>
                    <a:pt x="966" y="142"/>
                    <a:pt x="966" y="142"/>
                    <a:pt x="966" y="142"/>
                  </a:cubicBezTo>
                  <a:cubicBezTo>
                    <a:pt x="966" y="142"/>
                    <a:pt x="966" y="142"/>
                    <a:pt x="966" y="142"/>
                  </a:cubicBezTo>
                  <a:cubicBezTo>
                    <a:pt x="966" y="142"/>
                    <a:pt x="966" y="142"/>
                    <a:pt x="966" y="142"/>
                  </a:cubicBezTo>
                  <a:cubicBezTo>
                    <a:pt x="966" y="142"/>
                    <a:pt x="966" y="142"/>
                    <a:pt x="966" y="142"/>
                  </a:cubicBezTo>
                  <a:cubicBezTo>
                    <a:pt x="966" y="143"/>
                    <a:pt x="966" y="143"/>
                    <a:pt x="966" y="143"/>
                  </a:cubicBezTo>
                  <a:cubicBezTo>
                    <a:pt x="966" y="143"/>
                    <a:pt x="966" y="143"/>
                    <a:pt x="966" y="143"/>
                  </a:cubicBezTo>
                  <a:cubicBezTo>
                    <a:pt x="965" y="143"/>
                    <a:pt x="965" y="143"/>
                    <a:pt x="965" y="143"/>
                  </a:cubicBezTo>
                  <a:cubicBezTo>
                    <a:pt x="964" y="145"/>
                    <a:pt x="964" y="145"/>
                    <a:pt x="964" y="145"/>
                  </a:cubicBezTo>
                  <a:cubicBezTo>
                    <a:pt x="963" y="146"/>
                    <a:pt x="963" y="146"/>
                    <a:pt x="963" y="146"/>
                  </a:cubicBezTo>
                  <a:cubicBezTo>
                    <a:pt x="963" y="146"/>
                    <a:pt x="963" y="146"/>
                    <a:pt x="963" y="146"/>
                  </a:cubicBezTo>
                  <a:cubicBezTo>
                    <a:pt x="963" y="147"/>
                    <a:pt x="963" y="147"/>
                    <a:pt x="963" y="147"/>
                  </a:cubicBezTo>
                  <a:cubicBezTo>
                    <a:pt x="963" y="147"/>
                    <a:pt x="963" y="147"/>
                    <a:pt x="963" y="147"/>
                  </a:cubicBezTo>
                  <a:cubicBezTo>
                    <a:pt x="964" y="147"/>
                    <a:pt x="964" y="147"/>
                    <a:pt x="964" y="147"/>
                  </a:cubicBezTo>
                  <a:cubicBezTo>
                    <a:pt x="964" y="157"/>
                    <a:pt x="964" y="157"/>
                    <a:pt x="964" y="157"/>
                  </a:cubicBezTo>
                  <a:cubicBezTo>
                    <a:pt x="963" y="157"/>
                    <a:pt x="963" y="157"/>
                    <a:pt x="963" y="157"/>
                  </a:cubicBezTo>
                  <a:cubicBezTo>
                    <a:pt x="963" y="158"/>
                    <a:pt x="963" y="158"/>
                    <a:pt x="963" y="158"/>
                  </a:cubicBezTo>
                  <a:cubicBezTo>
                    <a:pt x="963" y="158"/>
                    <a:pt x="963" y="158"/>
                    <a:pt x="963" y="158"/>
                  </a:cubicBezTo>
                  <a:cubicBezTo>
                    <a:pt x="964" y="159"/>
                    <a:pt x="964" y="159"/>
                    <a:pt x="964" y="159"/>
                  </a:cubicBezTo>
                  <a:cubicBezTo>
                    <a:pt x="963" y="159"/>
                    <a:pt x="963" y="159"/>
                    <a:pt x="963" y="159"/>
                  </a:cubicBezTo>
                  <a:cubicBezTo>
                    <a:pt x="962" y="161"/>
                    <a:pt x="962" y="161"/>
                    <a:pt x="962" y="161"/>
                  </a:cubicBezTo>
                  <a:cubicBezTo>
                    <a:pt x="962" y="162"/>
                    <a:pt x="962" y="162"/>
                    <a:pt x="962" y="162"/>
                  </a:cubicBezTo>
                  <a:cubicBezTo>
                    <a:pt x="961" y="164"/>
                    <a:pt x="961" y="164"/>
                    <a:pt x="961" y="164"/>
                  </a:cubicBezTo>
                  <a:cubicBezTo>
                    <a:pt x="961" y="176"/>
                    <a:pt x="961" y="176"/>
                    <a:pt x="961" y="176"/>
                  </a:cubicBezTo>
                  <a:cubicBezTo>
                    <a:pt x="961" y="177"/>
                    <a:pt x="961" y="177"/>
                    <a:pt x="961" y="177"/>
                  </a:cubicBezTo>
                  <a:cubicBezTo>
                    <a:pt x="961" y="179"/>
                    <a:pt x="961" y="179"/>
                    <a:pt x="961" y="179"/>
                  </a:cubicBezTo>
                  <a:cubicBezTo>
                    <a:pt x="961" y="179"/>
                    <a:pt x="961" y="179"/>
                    <a:pt x="961" y="179"/>
                  </a:cubicBezTo>
                  <a:cubicBezTo>
                    <a:pt x="961" y="186"/>
                    <a:pt x="961" y="186"/>
                    <a:pt x="961" y="186"/>
                  </a:cubicBezTo>
                  <a:cubicBezTo>
                    <a:pt x="961" y="186"/>
                    <a:pt x="961" y="186"/>
                    <a:pt x="961" y="186"/>
                  </a:cubicBezTo>
                  <a:cubicBezTo>
                    <a:pt x="961" y="186"/>
                    <a:pt x="961" y="186"/>
                    <a:pt x="961" y="186"/>
                  </a:cubicBezTo>
                  <a:cubicBezTo>
                    <a:pt x="961" y="178"/>
                    <a:pt x="961" y="178"/>
                    <a:pt x="961" y="178"/>
                  </a:cubicBezTo>
                  <a:cubicBezTo>
                    <a:pt x="946" y="178"/>
                    <a:pt x="946" y="178"/>
                    <a:pt x="946" y="178"/>
                  </a:cubicBezTo>
                  <a:cubicBezTo>
                    <a:pt x="946" y="187"/>
                    <a:pt x="946" y="187"/>
                    <a:pt x="946" y="187"/>
                  </a:cubicBezTo>
                  <a:cubicBezTo>
                    <a:pt x="945" y="201"/>
                    <a:pt x="945" y="201"/>
                    <a:pt x="945" y="201"/>
                  </a:cubicBezTo>
                  <a:cubicBezTo>
                    <a:pt x="944" y="202"/>
                    <a:pt x="944" y="202"/>
                    <a:pt x="944" y="202"/>
                  </a:cubicBezTo>
                  <a:cubicBezTo>
                    <a:pt x="944" y="202"/>
                    <a:pt x="944" y="202"/>
                    <a:pt x="944" y="202"/>
                  </a:cubicBezTo>
                  <a:cubicBezTo>
                    <a:pt x="944" y="201"/>
                    <a:pt x="944" y="201"/>
                    <a:pt x="944" y="201"/>
                  </a:cubicBezTo>
                  <a:cubicBezTo>
                    <a:pt x="944" y="201"/>
                    <a:pt x="944" y="201"/>
                    <a:pt x="944" y="201"/>
                  </a:cubicBezTo>
                  <a:cubicBezTo>
                    <a:pt x="944" y="167"/>
                    <a:pt x="944" y="167"/>
                    <a:pt x="944" y="167"/>
                  </a:cubicBezTo>
                  <a:cubicBezTo>
                    <a:pt x="944" y="167"/>
                    <a:pt x="944" y="167"/>
                    <a:pt x="944" y="167"/>
                  </a:cubicBezTo>
                  <a:cubicBezTo>
                    <a:pt x="944" y="164"/>
                    <a:pt x="944" y="164"/>
                    <a:pt x="944" y="164"/>
                  </a:cubicBezTo>
                  <a:cubicBezTo>
                    <a:pt x="944" y="163"/>
                    <a:pt x="944" y="163"/>
                    <a:pt x="944" y="163"/>
                  </a:cubicBezTo>
                  <a:cubicBezTo>
                    <a:pt x="941" y="163"/>
                    <a:pt x="941" y="163"/>
                    <a:pt x="941" y="163"/>
                  </a:cubicBezTo>
                  <a:cubicBezTo>
                    <a:pt x="941" y="166"/>
                    <a:pt x="941" y="166"/>
                    <a:pt x="941" y="166"/>
                  </a:cubicBezTo>
                  <a:cubicBezTo>
                    <a:pt x="942" y="167"/>
                    <a:pt x="942" y="167"/>
                    <a:pt x="942" y="167"/>
                  </a:cubicBezTo>
                  <a:cubicBezTo>
                    <a:pt x="942" y="167"/>
                    <a:pt x="942" y="167"/>
                    <a:pt x="942" y="167"/>
                  </a:cubicBezTo>
                  <a:cubicBezTo>
                    <a:pt x="942" y="188"/>
                    <a:pt x="942" y="188"/>
                    <a:pt x="942" y="188"/>
                  </a:cubicBezTo>
                  <a:cubicBezTo>
                    <a:pt x="940" y="182"/>
                    <a:pt x="940" y="182"/>
                    <a:pt x="940" y="182"/>
                  </a:cubicBezTo>
                  <a:cubicBezTo>
                    <a:pt x="936" y="168"/>
                    <a:pt x="936" y="168"/>
                    <a:pt x="936" y="168"/>
                  </a:cubicBezTo>
                  <a:cubicBezTo>
                    <a:pt x="936" y="159"/>
                    <a:pt x="936" y="159"/>
                    <a:pt x="936" y="159"/>
                  </a:cubicBezTo>
                  <a:cubicBezTo>
                    <a:pt x="927" y="159"/>
                    <a:pt x="927" y="159"/>
                    <a:pt x="927" y="159"/>
                  </a:cubicBezTo>
                  <a:cubicBezTo>
                    <a:pt x="927" y="168"/>
                    <a:pt x="927" y="168"/>
                    <a:pt x="927" y="168"/>
                  </a:cubicBezTo>
                  <a:cubicBezTo>
                    <a:pt x="923" y="181"/>
                    <a:pt x="923" y="181"/>
                    <a:pt x="923" y="181"/>
                  </a:cubicBezTo>
                  <a:cubicBezTo>
                    <a:pt x="922" y="181"/>
                    <a:pt x="922" y="181"/>
                    <a:pt x="922" y="181"/>
                  </a:cubicBezTo>
                  <a:cubicBezTo>
                    <a:pt x="921" y="182"/>
                    <a:pt x="921" y="182"/>
                    <a:pt x="921" y="182"/>
                  </a:cubicBezTo>
                  <a:cubicBezTo>
                    <a:pt x="921" y="167"/>
                    <a:pt x="921" y="167"/>
                    <a:pt x="921" y="167"/>
                  </a:cubicBezTo>
                  <a:cubicBezTo>
                    <a:pt x="922" y="167"/>
                    <a:pt x="922" y="167"/>
                    <a:pt x="922" y="167"/>
                  </a:cubicBezTo>
                  <a:cubicBezTo>
                    <a:pt x="922" y="164"/>
                    <a:pt x="922" y="164"/>
                    <a:pt x="922" y="164"/>
                  </a:cubicBezTo>
                  <a:cubicBezTo>
                    <a:pt x="921" y="163"/>
                    <a:pt x="921" y="163"/>
                    <a:pt x="921" y="163"/>
                  </a:cubicBezTo>
                  <a:cubicBezTo>
                    <a:pt x="918" y="163"/>
                    <a:pt x="918" y="163"/>
                    <a:pt x="918" y="163"/>
                  </a:cubicBezTo>
                  <a:cubicBezTo>
                    <a:pt x="918" y="166"/>
                    <a:pt x="918" y="166"/>
                    <a:pt x="918" y="166"/>
                  </a:cubicBezTo>
                  <a:cubicBezTo>
                    <a:pt x="919" y="167"/>
                    <a:pt x="919" y="167"/>
                    <a:pt x="919" y="167"/>
                  </a:cubicBezTo>
                  <a:cubicBezTo>
                    <a:pt x="919" y="182"/>
                    <a:pt x="919" y="182"/>
                    <a:pt x="919" y="182"/>
                  </a:cubicBezTo>
                  <a:cubicBezTo>
                    <a:pt x="918" y="182"/>
                    <a:pt x="918" y="182"/>
                    <a:pt x="918" y="182"/>
                  </a:cubicBezTo>
                  <a:cubicBezTo>
                    <a:pt x="918" y="195"/>
                    <a:pt x="918" y="195"/>
                    <a:pt x="918" y="195"/>
                  </a:cubicBezTo>
                  <a:cubicBezTo>
                    <a:pt x="918" y="195"/>
                    <a:pt x="918" y="195"/>
                    <a:pt x="918" y="195"/>
                  </a:cubicBezTo>
                  <a:cubicBezTo>
                    <a:pt x="918" y="199"/>
                    <a:pt x="918" y="199"/>
                    <a:pt x="918" y="199"/>
                  </a:cubicBezTo>
                  <a:cubicBezTo>
                    <a:pt x="918" y="199"/>
                    <a:pt x="918" y="199"/>
                    <a:pt x="918" y="199"/>
                  </a:cubicBezTo>
                  <a:cubicBezTo>
                    <a:pt x="918" y="198"/>
                    <a:pt x="918" y="198"/>
                    <a:pt x="918" y="198"/>
                  </a:cubicBezTo>
                  <a:cubicBezTo>
                    <a:pt x="909" y="198"/>
                    <a:pt x="909" y="198"/>
                    <a:pt x="909" y="198"/>
                  </a:cubicBezTo>
                  <a:cubicBezTo>
                    <a:pt x="901" y="198"/>
                    <a:pt x="901" y="198"/>
                    <a:pt x="901" y="198"/>
                  </a:cubicBezTo>
                  <a:cubicBezTo>
                    <a:pt x="897" y="198"/>
                    <a:pt x="897" y="198"/>
                    <a:pt x="897" y="198"/>
                  </a:cubicBezTo>
                  <a:cubicBezTo>
                    <a:pt x="897" y="197"/>
                    <a:pt x="897" y="197"/>
                    <a:pt x="897" y="197"/>
                  </a:cubicBezTo>
                  <a:cubicBezTo>
                    <a:pt x="897" y="182"/>
                    <a:pt x="897" y="182"/>
                    <a:pt x="897" y="182"/>
                  </a:cubicBezTo>
                  <a:cubicBezTo>
                    <a:pt x="896" y="182"/>
                    <a:pt x="896" y="182"/>
                    <a:pt x="896" y="182"/>
                  </a:cubicBezTo>
                  <a:cubicBezTo>
                    <a:pt x="894" y="182"/>
                    <a:pt x="894" y="182"/>
                    <a:pt x="894" y="182"/>
                  </a:cubicBezTo>
                  <a:cubicBezTo>
                    <a:pt x="894" y="188"/>
                    <a:pt x="894" y="188"/>
                    <a:pt x="894" y="188"/>
                  </a:cubicBezTo>
                  <a:cubicBezTo>
                    <a:pt x="893" y="187"/>
                    <a:pt x="893" y="187"/>
                    <a:pt x="893" y="187"/>
                  </a:cubicBezTo>
                  <a:cubicBezTo>
                    <a:pt x="892" y="187"/>
                    <a:pt x="892" y="187"/>
                    <a:pt x="892" y="187"/>
                  </a:cubicBezTo>
                  <a:cubicBezTo>
                    <a:pt x="884" y="187"/>
                    <a:pt x="884" y="187"/>
                    <a:pt x="884" y="187"/>
                  </a:cubicBezTo>
                  <a:cubicBezTo>
                    <a:pt x="884" y="188"/>
                    <a:pt x="884" y="188"/>
                    <a:pt x="884" y="188"/>
                  </a:cubicBezTo>
                  <a:cubicBezTo>
                    <a:pt x="881" y="195"/>
                    <a:pt x="881" y="195"/>
                    <a:pt x="881" y="195"/>
                  </a:cubicBezTo>
                  <a:cubicBezTo>
                    <a:pt x="881" y="195"/>
                    <a:pt x="881" y="195"/>
                    <a:pt x="881" y="195"/>
                  </a:cubicBezTo>
                  <a:cubicBezTo>
                    <a:pt x="882" y="177"/>
                    <a:pt x="882" y="177"/>
                    <a:pt x="882" y="177"/>
                  </a:cubicBezTo>
                  <a:cubicBezTo>
                    <a:pt x="880" y="177"/>
                    <a:pt x="880" y="177"/>
                    <a:pt x="880" y="177"/>
                  </a:cubicBezTo>
                  <a:cubicBezTo>
                    <a:pt x="878" y="176"/>
                    <a:pt x="878" y="176"/>
                    <a:pt x="878" y="176"/>
                  </a:cubicBezTo>
                  <a:cubicBezTo>
                    <a:pt x="878" y="184"/>
                    <a:pt x="878" y="184"/>
                    <a:pt x="878" y="184"/>
                  </a:cubicBezTo>
                  <a:cubicBezTo>
                    <a:pt x="876" y="183"/>
                    <a:pt x="876" y="183"/>
                    <a:pt x="876" y="183"/>
                  </a:cubicBezTo>
                  <a:cubicBezTo>
                    <a:pt x="874" y="183"/>
                    <a:pt x="874" y="183"/>
                    <a:pt x="874" y="183"/>
                  </a:cubicBezTo>
                  <a:cubicBezTo>
                    <a:pt x="864" y="183"/>
                    <a:pt x="864" y="183"/>
                    <a:pt x="864" y="183"/>
                  </a:cubicBezTo>
                  <a:cubicBezTo>
                    <a:pt x="864" y="184"/>
                    <a:pt x="864" y="184"/>
                    <a:pt x="864" y="184"/>
                  </a:cubicBezTo>
                  <a:cubicBezTo>
                    <a:pt x="862" y="190"/>
                    <a:pt x="862" y="190"/>
                    <a:pt x="862" y="190"/>
                  </a:cubicBezTo>
                  <a:cubicBezTo>
                    <a:pt x="861" y="190"/>
                    <a:pt x="861" y="190"/>
                    <a:pt x="861" y="190"/>
                  </a:cubicBezTo>
                  <a:cubicBezTo>
                    <a:pt x="861" y="188"/>
                    <a:pt x="861" y="188"/>
                    <a:pt x="861" y="188"/>
                  </a:cubicBezTo>
                  <a:cubicBezTo>
                    <a:pt x="860" y="191"/>
                    <a:pt x="860" y="191"/>
                    <a:pt x="860" y="191"/>
                  </a:cubicBezTo>
                  <a:cubicBezTo>
                    <a:pt x="860" y="193"/>
                    <a:pt x="860" y="193"/>
                    <a:pt x="860" y="193"/>
                  </a:cubicBezTo>
                  <a:cubicBezTo>
                    <a:pt x="856" y="202"/>
                    <a:pt x="856" y="202"/>
                    <a:pt x="856" y="202"/>
                  </a:cubicBezTo>
                  <a:cubicBezTo>
                    <a:pt x="856" y="235"/>
                    <a:pt x="856" y="235"/>
                    <a:pt x="856" y="235"/>
                  </a:cubicBezTo>
                  <a:cubicBezTo>
                    <a:pt x="854" y="235"/>
                    <a:pt x="854" y="235"/>
                    <a:pt x="854" y="235"/>
                  </a:cubicBezTo>
                  <a:cubicBezTo>
                    <a:pt x="854" y="203"/>
                    <a:pt x="854" y="203"/>
                    <a:pt x="854" y="203"/>
                  </a:cubicBezTo>
                  <a:cubicBezTo>
                    <a:pt x="853" y="203"/>
                    <a:pt x="853" y="203"/>
                    <a:pt x="853" y="203"/>
                  </a:cubicBezTo>
                  <a:cubicBezTo>
                    <a:pt x="852" y="203"/>
                    <a:pt x="852" y="203"/>
                    <a:pt x="852" y="203"/>
                  </a:cubicBezTo>
                  <a:cubicBezTo>
                    <a:pt x="852" y="182"/>
                    <a:pt x="852" y="182"/>
                    <a:pt x="852" y="182"/>
                  </a:cubicBezTo>
                  <a:cubicBezTo>
                    <a:pt x="851" y="182"/>
                    <a:pt x="851" y="182"/>
                    <a:pt x="851" y="182"/>
                  </a:cubicBezTo>
                  <a:cubicBezTo>
                    <a:pt x="851" y="166"/>
                    <a:pt x="851" y="166"/>
                    <a:pt x="851" y="166"/>
                  </a:cubicBezTo>
                  <a:cubicBezTo>
                    <a:pt x="850" y="166"/>
                    <a:pt x="850" y="166"/>
                    <a:pt x="850" y="166"/>
                  </a:cubicBezTo>
                  <a:cubicBezTo>
                    <a:pt x="850" y="130"/>
                    <a:pt x="850" y="130"/>
                    <a:pt x="850" y="130"/>
                  </a:cubicBezTo>
                  <a:cubicBezTo>
                    <a:pt x="850" y="130"/>
                    <a:pt x="850" y="130"/>
                    <a:pt x="850" y="130"/>
                  </a:cubicBezTo>
                  <a:cubicBezTo>
                    <a:pt x="850" y="129"/>
                    <a:pt x="850" y="129"/>
                    <a:pt x="850" y="129"/>
                  </a:cubicBezTo>
                  <a:cubicBezTo>
                    <a:pt x="849" y="129"/>
                    <a:pt x="849" y="129"/>
                    <a:pt x="849" y="129"/>
                  </a:cubicBezTo>
                  <a:cubicBezTo>
                    <a:pt x="849" y="129"/>
                    <a:pt x="849" y="129"/>
                    <a:pt x="849" y="129"/>
                  </a:cubicBezTo>
                  <a:cubicBezTo>
                    <a:pt x="849" y="129"/>
                    <a:pt x="849" y="129"/>
                    <a:pt x="849" y="129"/>
                  </a:cubicBezTo>
                  <a:cubicBezTo>
                    <a:pt x="849" y="128"/>
                    <a:pt x="849" y="128"/>
                    <a:pt x="849" y="128"/>
                  </a:cubicBezTo>
                  <a:cubicBezTo>
                    <a:pt x="848" y="128"/>
                    <a:pt x="848" y="128"/>
                    <a:pt x="848" y="128"/>
                  </a:cubicBezTo>
                  <a:cubicBezTo>
                    <a:pt x="848" y="127"/>
                    <a:pt x="848" y="127"/>
                    <a:pt x="848" y="127"/>
                  </a:cubicBezTo>
                  <a:cubicBezTo>
                    <a:pt x="848" y="127"/>
                    <a:pt x="848" y="127"/>
                    <a:pt x="848" y="127"/>
                  </a:cubicBezTo>
                  <a:cubicBezTo>
                    <a:pt x="845" y="125"/>
                    <a:pt x="845" y="125"/>
                    <a:pt x="845" y="125"/>
                  </a:cubicBezTo>
                  <a:cubicBezTo>
                    <a:pt x="843" y="127"/>
                    <a:pt x="843" y="127"/>
                    <a:pt x="843" y="127"/>
                  </a:cubicBezTo>
                  <a:cubicBezTo>
                    <a:pt x="843" y="127"/>
                    <a:pt x="843" y="127"/>
                    <a:pt x="843" y="127"/>
                  </a:cubicBezTo>
                  <a:cubicBezTo>
                    <a:pt x="843" y="129"/>
                    <a:pt x="843" y="129"/>
                    <a:pt x="843" y="129"/>
                  </a:cubicBezTo>
                  <a:cubicBezTo>
                    <a:pt x="823" y="129"/>
                    <a:pt x="823" y="129"/>
                    <a:pt x="823" y="129"/>
                  </a:cubicBezTo>
                  <a:cubicBezTo>
                    <a:pt x="823" y="128"/>
                    <a:pt x="823" y="128"/>
                    <a:pt x="823" y="128"/>
                  </a:cubicBezTo>
                  <a:cubicBezTo>
                    <a:pt x="821" y="128"/>
                    <a:pt x="821" y="128"/>
                    <a:pt x="821" y="128"/>
                  </a:cubicBezTo>
                  <a:cubicBezTo>
                    <a:pt x="821" y="129"/>
                    <a:pt x="821" y="129"/>
                    <a:pt x="821" y="129"/>
                  </a:cubicBezTo>
                  <a:cubicBezTo>
                    <a:pt x="821" y="129"/>
                    <a:pt x="821" y="129"/>
                    <a:pt x="821" y="129"/>
                  </a:cubicBezTo>
                  <a:cubicBezTo>
                    <a:pt x="820" y="129"/>
                    <a:pt x="820" y="129"/>
                    <a:pt x="820" y="129"/>
                  </a:cubicBezTo>
                  <a:cubicBezTo>
                    <a:pt x="820" y="129"/>
                    <a:pt x="820" y="129"/>
                    <a:pt x="820" y="129"/>
                  </a:cubicBezTo>
                  <a:cubicBezTo>
                    <a:pt x="820" y="130"/>
                    <a:pt x="820" y="130"/>
                    <a:pt x="820" y="130"/>
                  </a:cubicBezTo>
                  <a:cubicBezTo>
                    <a:pt x="820" y="130"/>
                    <a:pt x="820" y="130"/>
                    <a:pt x="820" y="130"/>
                  </a:cubicBezTo>
                  <a:cubicBezTo>
                    <a:pt x="820" y="130"/>
                    <a:pt x="820" y="130"/>
                    <a:pt x="820" y="130"/>
                  </a:cubicBezTo>
                  <a:cubicBezTo>
                    <a:pt x="820" y="131"/>
                    <a:pt x="820" y="131"/>
                    <a:pt x="820" y="131"/>
                  </a:cubicBezTo>
                  <a:cubicBezTo>
                    <a:pt x="820" y="134"/>
                    <a:pt x="820" y="134"/>
                    <a:pt x="820" y="134"/>
                  </a:cubicBezTo>
                  <a:cubicBezTo>
                    <a:pt x="819" y="134"/>
                    <a:pt x="819" y="134"/>
                    <a:pt x="819" y="134"/>
                  </a:cubicBezTo>
                  <a:cubicBezTo>
                    <a:pt x="819" y="135"/>
                    <a:pt x="819" y="135"/>
                    <a:pt x="819" y="135"/>
                  </a:cubicBezTo>
                  <a:cubicBezTo>
                    <a:pt x="819" y="135"/>
                    <a:pt x="819" y="135"/>
                    <a:pt x="819" y="135"/>
                  </a:cubicBezTo>
                  <a:cubicBezTo>
                    <a:pt x="819" y="136"/>
                    <a:pt x="819" y="136"/>
                    <a:pt x="819" y="136"/>
                  </a:cubicBezTo>
                  <a:cubicBezTo>
                    <a:pt x="819" y="136"/>
                    <a:pt x="819" y="136"/>
                    <a:pt x="819" y="136"/>
                  </a:cubicBezTo>
                  <a:cubicBezTo>
                    <a:pt x="819" y="136"/>
                    <a:pt x="819" y="136"/>
                    <a:pt x="819" y="136"/>
                  </a:cubicBezTo>
                  <a:cubicBezTo>
                    <a:pt x="819" y="165"/>
                    <a:pt x="819" y="165"/>
                    <a:pt x="819" y="165"/>
                  </a:cubicBezTo>
                  <a:cubicBezTo>
                    <a:pt x="809" y="165"/>
                    <a:pt x="809" y="165"/>
                    <a:pt x="809" y="165"/>
                  </a:cubicBezTo>
                  <a:cubicBezTo>
                    <a:pt x="808" y="161"/>
                    <a:pt x="808" y="161"/>
                    <a:pt x="808" y="161"/>
                  </a:cubicBezTo>
                  <a:cubicBezTo>
                    <a:pt x="807" y="148"/>
                    <a:pt x="807" y="148"/>
                    <a:pt x="807" y="148"/>
                  </a:cubicBezTo>
                  <a:cubicBezTo>
                    <a:pt x="806" y="114"/>
                    <a:pt x="806" y="114"/>
                    <a:pt x="806" y="114"/>
                  </a:cubicBezTo>
                  <a:cubicBezTo>
                    <a:pt x="805" y="148"/>
                    <a:pt x="805" y="148"/>
                    <a:pt x="805" y="148"/>
                  </a:cubicBezTo>
                  <a:cubicBezTo>
                    <a:pt x="804" y="161"/>
                    <a:pt x="804" y="161"/>
                    <a:pt x="804" y="161"/>
                  </a:cubicBezTo>
                  <a:cubicBezTo>
                    <a:pt x="803" y="165"/>
                    <a:pt x="803" y="165"/>
                    <a:pt x="803" y="165"/>
                  </a:cubicBezTo>
                  <a:cubicBezTo>
                    <a:pt x="794" y="165"/>
                    <a:pt x="794" y="165"/>
                    <a:pt x="794" y="165"/>
                  </a:cubicBezTo>
                  <a:cubicBezTo>
                    <a:pt x="794" y="136"/>
                    <a:pt x="794" y="136"/>
                    <a:pt x="794" y="136"/>
                  </a:cubicBezTo>
                  <a:cubicBezTo>
                    <a:pt x="794" y="136"/>
                    <a:pt x="794" y="136"/>
                    <a:pt x="794" y="136"/>
                  </a:cubicBezTo>
                  <a:cubicBezTo>
                    <a:pt x="794" y="136"/>
                    <a:pt x="794" y="136"/>
                    <a:pt x="794" y="136"/>
                  </a:cubicBezTo>
                  <a:cubicBezTo>
                    <a:pt x="794" y="135"/>
                    <a:pt x="794" y="135"/>
                    <a:pt x="794" y="135"/>
                  </a:cubicBezTo>
                  <a:cubicBezTo>
                    <a:pt x="793" y="135"/>
                    <a:pt x="793" y="135"/>
                    <a:pt x="793" y="135"/>
                  </a:cubicBezTo>
                  <a:cubicBezTo>
                    <a:pt x="793" y="134"/>
                    <a:pt x="793" y="134"/>
                    <a:pt x="793" y="134"/>
                  </a:cubicBezTo>
                  <a:cubicBezTo>
                    <a:pt x="793" y="134"/>
                    <a:pt x="793" y="134"/>
                    <a:pt x="793" y="134"/>
                  </a:cubicBezTo>
                  <a:cubicBezTo>
                    <a:pt x="793" y="131"/>
                    <a:pt x="793" y="131"/>
                    <a:pt x="793" y="131"/>
                  </a:cubicBezTo>
                  <a:cubicBezTo>
                    <a:pt x="793" y="130"/>
                    <a:pt x="793" y="130"/>
                    <a:pt x="793" y="130"/>
                  </a:cubicBezTo>
                  <a:cubicBezTo>
                    <a:pt x="793" y="130"/>
                    <a:pt x="793" y="130"/>
                    <a:pt x="793" y="130"/>
                  </a:cubicBezTo>
                  <a:cubicBezTo>
                    <a:pt x="793" y="130"/>
                    <a:pt x="793" y="130"/>
                    <a:pt x="793" y="130"/>
                  </a:cubicBezTo>
                  <a:cubicBezTo>
                    <a:pt x="792" y="129"/>
                    <a:pt x="792" y="129"/>
                    <a:pt x="792" y="129"/>
                  </a:cubicBezTo>
                  <a:cubicBezTo>
                    <a:pt x="792" y="129"/>
                    <a:pt x="792" y="129"/>
                    <a:pt x="792" y="129"/>
                  </a:cubicBezTo>
                  <a:cubicBezTo>
                    <a:pt x="792" y="129"/>
                    <a:pt x="792" y="129"/>
                    <a:pt x="792" y="129"/>
                  </a:cubicBezTo>
                  <a:cubicBezTo>
                    <a:pt x="792" y="129"/>
                    <a:pt x="792" y="129"/>
                    <a:pt x="792" y="129"/>
                  </a:cubicBezTo>
                  <a:cubicBezTo>
                    <a:pt x="792" y="128"/>
                    <a:pt x="792" y="128"/>
                    <a:pt x="792" y="128"/>
                  </a:cubicBezTo>
                  <a:cubicBezTo>
                    <a:pt x="791" y="128"/>
                    <a:pt x="791" y="128"/>
                    <a:pt x="791" y="128"/>
                  </a:cubicBezTo>
                  <a:cubicBezTo>
                    <a:pt x="791" y="129"/>
                    <a:pt x="791" y="129"/>
                    <a:pt x="791" y="129"/>
                  </a:cubicBezTo>
                  <a:cubicBezTo>
                    <a:pt x="770" y="129"/>
                    <a:pt x="770" y="129"/>
                    <a:pt x="770" y="129"/>
                  </a:cubicBezTo>
                  <a:cubicBezTo>
                    <a:pt x="770" y="127"/>
                    <a:pt x="770" y="127"/>
                    <a:pt x="770" y="127"/>
                  </a:cubicBezTo>
                  <a:cubicBezTo>
                    <a:pt x="770" y="127"/>
                    <a:pt x="770" y="127"/>
                    <a:pt x="770" y="127"/>
                  </a:cubicBezTo>
                  <a:cubicBezTo>
                    <a:pt x="768" y="124"/>
                    <a:pt x="768" y="124"/>
                    <a:pt x="768" y="124"/>
                  </a:cubicBezTo>
                  <a:cubicBezTo>
                    <a:pt x="766" y="126"/>
                    <a:pt x="766" y="126"/>
                    <a:pt x="766" y="126"/>
                  </a:cubicBezTo>
                  <a:cubicBezTo>
                    <a:pt x="765" y="127"/>
                    <a:pt x="765" y="127"/>
                    <a:pt x="765" y="127"/>
                  </a:cubicBezTo>
                  <a:cubicBezTo>
                    <a:pt x="765" y="128"/>
                    <a:pt x="765" y="128"/>
                    <a:pt x="765" y="128"/>
                  </a:cubicBezTo>
                  <a:cubicBezTo>
                    <a:pt x="764" y="128"/>
                    <a:pt x="764" y="128"/>
                    <a:pt x="764" y="128"/>
                  </a:cubicBezTo>
                  <a:cubicBezTo>
                    <a:pt x="764" y="129"/>
                    <a:pt x="764" y="129"/>
                    <a:pt x="764" y="129"/>
                  </a:cubicBezTo>
                  <a:cubicBezTo>
                    <a:pt x="763" y="129"/>
                    <a:pt x="763" y="129"/>
                    <a:pt x="763" y="129"/>
                  </a:cubicBezTo>
                  <a:cubicBezTo>
                    <a:pt x="763" y="129"/>
                    <a:pt x="763" y="129"/>
                    <a:pt x="763" y="129"/>
                  </a:cubicBezTo>
                  <a:cubicBezTo>
                    <a:pt x="763" y="129"/>
                    <a:pt x="763" y="129"/>
                    <a:pt x="763" y="129"/>
                  </a:cubicBezTo>
                  <a:cubicBezTo>
                    <a:pt x="763" y="130"/>
                    <a:pt x="763" y="130"/>
                    <a:pt x="763" y="130"/>
                  </a:cubicBezTo>
                  <a:cubicBezTo>
                    <a:pt x="763" y="130"/>
                    <a:pt x="763" y="130"/>
                    <a:pt x="763" y="130"/>
                  </a:cubicBezTo>
                  <a:cubicBezTo>
                    <a:pt x="763" y="166"/>
                    <a:pt x="763" y="166"/>
                    <a:pt x="763" y="166"/>
                  </a:cubicBezTo>
                  <a:cubicBezTo>
                    <a:pt x="762" y="166"/>
                    <a:pt x="762" y="166"/>
                    <a:pt x="762" y="166"/>
                  </a:cubicBezTo>
                  <a:cubicBezTo>
                    <a:pt x="762" y="182"/>
                    <a:pt x="762" y="182"/>
                    <a:pt x="762" y="182"/>
                  </a:cubicBezTo>
                  <a:cubicBezTo>
                    <a:pt x="761" y="182"/>
                    <a:pt x="761" y="182"/>
                    <a:pt x="761" y="182"/>
                  </a:cubicBezTo>
                  <a:cubicBezTo>
                    <a:pt x="761" y="203"/>
                    <a:pt x="761" y="203"/>
                    <a:pt x="761" y="203"/>
                  </a:cubicBezTo>
                  <a:cubicBezTo>
                    <a:pt x="760" y="203"/>
                    <a:pt x="760" y="203"/>
                    <a:pt x="760" y="203"/>
                  </a:cubicBezTo>
                  <a:cubicBezTo>
                    <a:pt x="759" y="203"/>
                    <a:pt x="759" y="203"/>
                    <a:pt x="759" y="203"/>
                  </a:cubicBezTo>
                  <a:cubicBezTo>
                    <a:pt x="759" y="235"/>
                    <a:pt x="759" y="235"/>
                    <a:pt x="759" y="235"/>
                  </a:cubicBezTo>
                  <a:cubicBezTo>
                    <a:pt x="745" y="235"/>
                    <a:pt x="745" y="235"/>
                    <a:pt x="745" y="235"/>
                  </a:cubicBezTo>
                  <a:cubicBezTo>
                    <a:pt x="745" y="232"/>
                    <a:pt x="745" y="232"/>
                    <a:pt x="745" y="232"/>
                  </a:cubicBezTo>
                  <a:cubicBezTo>
                    <a:pt x="745" y="232"/>
                    <a:pt x="745" y="232"/>
                    <a:pt x="745" y="232"/>
                  </a:cubicBezTo>
                  <a:cubicBezTo>
                    <a:pt x="744" y="232"/>
                    <a:pt x="744" y="232"/>
                    <a:pt x="744" y="232"/>
                  </a:cubicBezTo>
                  <a:cubicBezTo>
                    <a:pt x="744" y="204"/>
                    <a:pt x="744" y="204"/>
                    <a:pt x="744" y="204"/>
                  </a:cubicBezTo>
                  <a:cubicBezTo>
                    <a:pt x="744" y="204"/>
                    <a:pt x="744" y="204"/>
                    <a:pt x="744" y="204"/>
                  </a:cubicBezTo>
                  <a:cubicBezTo>
                    <a:pt x="744" y="204"/>
                    <a:pt x="744" y="204"/>
                    <a:pt x="744" y="204"/>
                  </a:cubicBezTo>
                  <a:cubicBezTo>
                    <a:pt x="744" y="203"/>
                    <a:pt x="744" y="203"/>
                    <a:pt x="744" y="203"/>
                  </a:cubicBezTo>
                  <a:cubicBezTo>
                    <a:pt x="744" y="203"/>
                    <a:pt x="744" y="203"/>
                    <a:pt x="744" y="203"/>
                  </a:cubicBezTo>
                  <a:cubicBezTo>
                    <a:pt x="744" y="203"/>
                    <a:pt x="744" y="203"/>
                    <a:pt x="744" y="203"/>
                  </a:cubicBezTo>
                  <a:cubicBezTo>
                    <a:pt x="745" y="202"/>
                    <a:pt x="745" y="202"/>
                    <a:pt x="745" y="202"/>
                  </a:cubicBezTo>
                  <a:cubicBezTo>
                    <a:pt x="745" y="202"/>
                    <a:pt x="745" y="202"/>
                    <a:pt x="745" y="202"/>
                  </a:cubicBezTo>
                  <a:cubicBezTo>
                    <a:pt x="745" y="202"/>
                    <a:pt x="745" y="202"/>
                    <a:pt x="745" y="202"/>
                  </a:cubicBezTo>
                  <a:cubicBezTo>
                    <a:pt x="745" y="202"/>
                    <a:pt x="745" y="202"/>
                    <a:pt x="745" y="202"/>
                  </a:cubicBezTo>
                  <a:cubicBezTo>
                    <a:pt x="745" y="202"/>
                    <a:pt x="745" y="202"/>
                    <a:pt x="745" y="202"/>
                  </a:cubicBezTo>
                  <a:cubicBezTo>
                    <a:pt x="745" y="202"/>
                    <a:pt x="745" y="202"/>
                    <a:pt x="745" y="202"/>
                  </a:cubicBezTo>
                  <a:cubicBezTo>
                    <a:pt x="746" y="202"/>
                    <a:pt x="746" y="202"/>
                    <a:pt x="746" y="202"/>
                  </a:cubicBezTo>
                  <a:cubicBezTo>
                    <a:pt x="746" y="202"/>
                    <a:pt x="746" y="202"/>
                    <a:pt x="746" y="202"/>
                  </a:cubicBezTo>
                  <a:cubicBezTo>
                    <a:pt x="746" y="202"/>
                    <a:pt x="746" y="202"/>
                    <a:pt x="746" y="202"/>
                  </a:cubicBezTo>
                  <a:cubicBezTo>
                    <a:pt x="746" y="202"/>
                    <a:pt x="746" y="202"/>
                    <a:pt x="746" y="202"/>
                  </a:cubicBezTo>
                  <a:cubicBezTo>
                    <a:pt x="746" y="202"/>
                    <a:pt x="746" y="202"/>
                    <a:pt x="746" y="202"/>
                  </a:cubicBezTo>
                  <a:cubicBezTo>
                    <a:pt x="746" y="202"/>
                    <a:pt x="746" y="202"/>
                    <a:pt x="746" y="202"/>
                  </a:cubicBezTo>
                  <a:cubicBezTo>
                    <a:pt x="746" y="202"/>
                    <a:pt x="746" y="202"/>
                    <a:pt x="746" y="202"/>
                  </a:cubicBezTo>
                  <a:cubicBezTo>
                    <a:pt x="746" y="201"/>
                    <a:pt x="746" y="201"/>
                    <a:pt x="746" y="201"/>
                  </a:cubicBezTo>
                  <a:cubicBezTo>
                    <a:pt x="744" y="201"/>
                    <a:pt x="744" y="201"/>
                    <a:pt x="744" y="201"/>
                  </a:cubicBezTo>
                  <a:cubicBezTo>
                    <a:pt x="744" y="186"/>
                    <a:pt x="744" y="186"/>
                    <a:pt x="744" y="186"/>
                  </a:cubicBezTo>
                  <a:cubicBezTo>
                    <a:pt x="744" y="186"/>
                    <a:pt x="744" y="186"/>
                    <a:pt x="744" y="186"/>
                  </a:cubicBezTo>
                  <a:cubicBezTo>
                    <a:pt x="744" y="186"/>
                    <a:pt x="744" y="186"/>
                    <a:pt x="744" y="186"/>
                  </a:cubicBezTo>
                  <a:cubicBezTo>
                    <a:pt x="744" y="185"/>
                    <a:pt x="744" y="185"/>
                    <a:pt x="744" y="185"/>
                  </a:cubicBezTo>
                  <a:cubicBezTo>
                    <a:pt x="745" y="185"/>
                    <a:pt x="745" y="185"/>
                    <a:pt x="745" y="185"/>
                  </a:cubicBezTo>
                  <a:cubicBezTo>
                    <a:pt x="745" y="184"/>
                    <a:pt x="745" y="184"/>
                    <a:pt x="745" y="184"/>
                  </a:cubicBezTo>
                  <a:cubicBezTo>
                    <a:pt x="745" y="183"/>
                    <a:pt x="745" y="183"/>
                    <a:pt x="745" y="183"/>
                  </a:cubicBezTo>
                  <a:cubicBezTo>
                    <a:pt x="746" y="183"/>
                    <a:pt x="746" y="183"/>
                    <a:pt x="746" y="183"/>
                  </a:cubicBezTo>
                  <a:cubicBezTo>
                    <a:pt x="746" y="183"/>
                    <a:pt x="746" y="183"/>
                    <a:pt x="746" y="183"/>
                  </a:cubicBezTo>
                  <a:cubicBezTo>
                    <a:pt x="746" y="182"/>
                    <a:pt x="746" y="182"/>
                    <a:pt x="746" y="182"/>
                  </a:cubicBezTo>
                  <a:cubicBezTo>
                    <a:pt x="744" y="182"/>
                    <a:pt x="744" y="182"/>
                    <a:pt x="744" y="182"/>
                  </a:cubicBezTo>
                  <a:cubicBezTo>
                    <a:pt x="744" y="177"/>
                    <a:pt x="744" y="177"/>
                    <a:pt x="744" y="177"/>
                  </a:cubicBezTo>
                  <a:cubicBezTo>
                    <a:pt x="744" y="176"/>
                    <a:pt x="744" y="176"/>
                    <a:pt x="744" y="176"/>
                  </a:cubicBezTo>
                  <a:cubicBezTo>
                    <a:pt x="748" y="173"/>
                    <a:pt x="748" y="173"/>
                    <a:pt x="748" y="173"/>
                  </a:cubicBezTo>
                  <a:cubicBezTo>
                    <a:pt x="748" y="172"/>
                    <a:pt x="748" y="172"/>
                    <a:pt x="748" y="172"/>
                  </a:cubicBezTo>
                  <a:cubicBezTo>
                    <a:pt x="749" y="171"/>
                    <a:pt x="749" y="171"/>
                    <a:pt x="749" y="171"/>
                  </a:cubicBezTo>
                  <a:cubicBezTo>
                    <a:pt x="749" y="170"/>
                    <a:pt x="749" y="170"/>
                    <a:pt x="749" y="170"/>
                  </a:cubicBezTo>
                  <a:cubicBezTo>
                    <a:pt x="750" y="170"/>
                    <a:pt x="750" y="170"/>
                    <a:pt x="750" y="170"/>
                  </a:cubicBezTo>
                  <a:cubicBezTo>
                    <a:pt x="750" y="169"/>
                    <a:pt x="750" y="169"/>
                    <a:pt x="750" y="169"/>
                  </a:cubicBezTo>
                  <a:cubicBezTo>
                    <a:pt x="751" y="168"/>
                    <a:pt x="751" y="168"/>
                    <a:pt x="751" y="168"/>
                  </a:cubicBezTo>
                  <a:cubicBezTo>
                    <a:pt x="751" y="168"/>
                    <a:pt x="751" y="168"/>
                    <a:pt x="751" y="168"/>
                  </a:cubicBezTo>
                  <a:cubicBezTo>
                    <a:pt x="751" y="167"/>
                    <a:pt x="751" y="167"/>
                    <a:pt x="751" y="167"/>
                  </a:cubicBezTo>
                  <a:cubicBezTo>
                    <a:pt x="751" y="167"/>
                    <a:pt x="751" y="167"/>
                    <a:pt x="751" y="167"/>
                  </a:cubicBezTo>
                  <a:cubicBezTo>
                    <a:pt x="745" y="167"/>
                    <a:pt x="745" y="167"/>
                    <a:pt x="745" y="167"/>
                  </a:cubicBezTo>
                  <a:cubicBezTo>
                    <a:pt x="745" y="161"/>
                    <a:pt x="745" y="161"/>
                    <a:pt x="745" y="161"/>
                  </a:cubicBezTo>
                  <a:cubicBezTo>
                    <a:pt x="746" y="159"/>
                    <a:pt x="746" y="159"/>
                    <a:pt x="746" y="159"/>
                  </a:cubicBezTo>
                  <a:cubicBezTo>
                    <a:pt x="746" y="159"/>
                    <a:pt x="746" y="159"/>
                    <a:pt x="746" y="159"/>
                  </a:cubicBezTo>
                  <a:cubicBezTo>
                    <a:pt x="747" y="158"/>
                    <a:pt x="747" y="158"/>
                    <a:pt x="747" y="158"/>
                  </a:cubicBezTo>
                  <a:cubicBezTo>
                    <a:pt x="747" y="158"/>
                    <a:pt x="747" y="158"/>
                    <a:pt x="747" y="158"/>
                  </a:cubicBezTo>
                  <a:cubicBezTo>
                    <a:pt x="747" y="157"/>
                    <a:pt x="747" y="157"/>
                    <a:pt x="747" y="157"/>
                  </a:cubicBezTo>
                  <a:cubicBezTo>
                    <a:pt x="744" y="157"/>
                    <a:pt x="744" y="157"/>
                    <a:pt x="744" y="157"/>
                  </a:cubicBezTo>
                  <a:cubicBezTo>
                    <a:pt x="744" y="155"/>
                    <a:pt x="744" y="155"/>
                    <a:pt x="744" y="155"/>
                  </a:cubicBezTo>
                  <a:cubicBezTo>
                    <a:pt x="744" y="155"/>
                    <a:pt x="744" y="155"/>
                    <a:pt x="744" y="155"/>
                  </a:cubicBezTo>
                  <a:cubicBezTo>
                    <a:pt x="744" y="154"/>
                    <a:pt x="744" y="154"/>
                    <a:pt x="744" y="154"/>
                  </a:cubicBezTo>
                  <a:cubicBezTo>
                    <a:pt x="744" y="154"/>
                    <a:pt x="744" y="154"/>
                    <a:pt x="744" y="154"/>
                  </a:cubicBezTo>
                  <a:cubicBezTo>
                    <a:pt x="744" y="154"/>
                    <a:pt x="744" y="154"/>
                    <a:pt x="744" y="154"/>
                  </a:cubicBezTo>
                  <a:cubicBezTo>
                    <a:pt x="744" y="154"/>
                    <a:pt x="744" y="154"/>
                    <a:pt x="744" y="154"/>
                  </a:cubicBezTo>
                  <a:cubicBezTo>
                    <a:pt x="744" y="154"/>
                    <a:pt x="744" y="154"/>
                    <a:pt x="744" y="154"/>
                  </a:cubicBezTo>
                  <a:cubicBezTo>
                    <a:pt x="744" y="154"/>
                    <a:pt x="744" y="154"/>
                    <a:pt x="744" y="154"/>
                  </a:cubicBezTo>
                  <a:cubicBezTo>
                    <a:pt x="744" y="154"/>
                    <a:pt x="744" y="154"/>
                    <a:pt x="744" y="154"/>
                  </a:cubicBezTo>
                  <a:cubicBezTo>
                    <a:pt x="743" y="154"/>
                    <a:pt x="743" y="154"/>
                    <a:pt x="743" y="154"/>
                  </a:cubicBezTo>
                  <a:cubicBezTo>
                    <a:pt x="743" y="154"/>
                    <a:pt x="743" y="154"/>
                    <a:pt x="743" y="154"/>
                  </a:cubicBezTo>
                  <a:cubicBezTo>
                    <a:pt x="743" y="154"/>
                    <a:pt x="743" y="154"/>
                    <a:pt x="743" y="154"/>
                  </a:cubicBezTo>
                  <a:cubicBezTo>
                    <a:pt x="743" y="154"/>
                    <a:pt x="743" y="154"/>
                    <a:pt x="743" y="154"/>
                  </a:cubicBezTo>
                  <a:cubicBezTo>
                    <a:pt x="743" y="154"/>
                    <a:pt x="743" y="154"/>
                    <a:pt x="743" y="154"/>
                  </a:cubicBezTo>
                  <a:cubicBezTo>
                    <a:pt x="742" y="154"/>
                    <a:pt x="742" y="154"/>
                    <a:pt x="742" y="154"/>
                  </a:cubicBezTo>
                  <a:cubicBezTo>
                    <a:pt x="742" y="154"/>
                    <a:pt x="742" y="154"/>
                    <a:pt x="742" y="154"/>
                  </a:cubicBezTo>
                  <a:cubicBezTo>
                    <a:pt x="742" y="154"/>
                    <a:pt x="742" y="154"/>
                    <a:pt x="742" y="154"/>
                  </a:cubicBezTo>
                  <a:cubicBezTo>
                    <a:pt x="742" y="155"/>
                    <a:pt x="742" y="155"/>
                    <a:pt x="742" y="155"/>
                  </a:cubicBezTo>
                  <a:cubicBezTo>
                    <a:pt x="741" y="155"/>
                    <a:pt x="741" y="155"/>
                    <a:pt x="741" y="155"/>
                  </a:cubicBezTo>
                  <a:cubicBezTo>
                    <a:pt x="741" y="154"/>
                    <a:pt x="741" y="154"/>
                    <a:pt x="741" y="154"/>
                  </a:cubicBezTo>
                  <a:cubicBezTo>
                    <a:pt x="740" y="154"/>
                    <a:pt x="740" y="154"/>
                    <a:pt x="740" y="154"/>
                  </a:cubicBezTo>
                  <a:cubicBezTo>
                    <a:pt x="740" y="155"/>
                    <a:pt x="740" y="155"/>
                    <a:pt x="740" y="155"/>
                  </a:cubicBezTo>
                  <a:cubicBezTo>
                    <a:pt x="739" y="155"/>
                    <a:pt x="739" y="155"/>
                    <a:pt x="739" y="155"/>
                  </a:cubicBezTo>
                  <a:cubicBezTo>
                    <a:pt x="739" y="154"/>
                    <a:pt x="739" y="154"/>
                    <a:pt x="739" y="154"/>
                  </a:cubicBezTo>
                  <a:cubicBezTo>
                    <a:pt x="738" y="154"/>
                    <a:pt x="738" y="154"/>
                    <a:pt x="738" y="154"/>
                  </a:cubicBezTo>
                  <a:cubicBezTo>
                    <a:pt x="738" y="155"/>
                    <a:pt x="738" y="155"/>
                    <a:pt x="738" y="155"/>
                  </a:cubicBezTo>
                  <a:cubicBezTo>
                    <a:pt x="737" y="155"/>
                    <a:pt x="737" y="155"/>
                    <a:pt x="737" y="155"/>
                  </a:cubicBezTo>
                  <a:cubicBezTo>
                    <a:pt x="737" y="154"/>
                    <a:pt x="737" y="154"/>
                    <a:pt x="737" y="154"/>
                  </a:cubicBezTo>
                  <a:cubicBezTo>
                    <a:pt x="737" y="154"/>
                    <a:pt x="737" y="154"/>
                    <a:pt x="737" y="154"/>
                  </a:cubicBezTo>
                  <a:cubicBezTo>
                    <a:pt x="737" y="154"/>
                    <a:pt x="737" y="154"/>
                    <a:pt x="737" y="154"/>
                  </a:cubicBezTo>
                  <a:cubicBezTo>
                    <a:pt x="736" y="154"/>
                    <a:pt x="736" y="154"/>
                    <a:pt x="736" y="154"/>
                  </a:cubicBezTo>
                  <a:cubicBezTo>
                    <a:pt x="736" y="154"/>
                    <a:pt x="736" y="154"/>
                    <a:pt x="736" y="154"/>
                  </a:cubicBezTo>
                  <a:cubicBezTo>
                    <a:pt x="736" y="154"/>
                    <a:pt x="736" y="154"/>
                    <a:pt x="736" y="154"/>
                  </a:cubicBezTo>
                  <a:cubicBezTo>
                    <a:pt x="736" y="154"/>
                    <a:pt x="736" y="154"/>
                    <a:pt x="736" y="154"/>
                  </a:cubicBezTo>
                  <a:cubicBezTo>
                    <a:pt x="736" y="154"/>
                    <a:pt x="736" y="154"/>
                    <a:pt x="736" y="154"/>
                  </a:cubicBezTo>
                  <a:cubicBezTo>
                    <a:pt x="735" y="154"/>
                    <a:pt x="735" y="154"/>
                    <a:pt x="735" y="154"/>
                  </a:cubicBezTo>
                  <a:cubicBezTo>
                    <a:pt x="735" y="154"/>
                    <a:pt x="735" y="154"/>
                    <a:pt x="735" y="154"/>
                  </a:cubicBezTo>
                  <a:cubicBezTo>
                    <a:pt x="735" y="154"/>
                    <a:pt x="735" y="154"/>
                    <a:pt x="735" y="154"/>
                  </a:cubicBezTo>
                  <a:cubicBezTo>
                    <a:pt x="735" y="155"/>
                    <a:pt x="735" y="155"/>
                    <a:pt x="735" y="155"/>
                  </a:cubicBezTo>
                  <a:cubicBezTo>
                    <a:pt x="734" y="155"/>
                    <a:pt x="734" y="155"/>
                    <a:pt x="734" y="155"/>
                  </a:cubicBezTo>
                  <a:cubicBezTo>
                    <a:pt x="734" y="154"/>
                    <a:pt x="734" y="154"/>
                    <a:pt x="734" y="154"/>
                  </a:cubicBezTo>
                  <a:cubicBezTo>
                    <a:pt x="733" y="154"/>
                    <a:pt x="733" y="154"/>
                    <a:pt x="733" y="154"/>
                  </a:cubicBezTo>
                  <a:cubicBezTo>
                    <a:pt x="733" y="155"/>
                    <a:pt x="733" y="155"/>
                    <a:pt x="733" y="155"/>
                  </a:cubicBezTo>
                  <a:cubicBezTo>
                    <a:pt x="732" y="155"/>
                    <a:pt x="732" y="155"/>
                    <a:pt x="732" y="155"/>
                  </a:cubicBezTo>
                  <a:cubicBezTo>
                    <a:pt x="732" y="154"/>
                    <a:pt x="732" y="154"/>
                    <a:pt x="732" y="154"/>
                  </a:cubicBezTo>
                  <a:cubicBezTo>
                    <a:pt x="731" y="154"/>
                    <a:pt x="731" y="154"/>
                    <a:pt x="731" y="154"/>
                  </a:cubicBezTo>
                  <a:cubicBezTo>
                    <a:pt x="731" y="154"/>
                    <a:pt x="731" y="154"/>
                    <a:pt x="731" y="154"/>
                  </a:cubicBezTo>
                  <a:cubicBezTo>
                    <a:pt x="730" y="154"/>
                    <a:pt x="730" y="154"/>
                    <a:pt x="730" y="154"/>
                  </a:cubicBezTo>
                  <a:cubicBezTo>
                    <a:pt x="730" y="154"/>
                    <a:pt x="730" y="154"/>
                    <a:pt x="730" y="154"/>
                  </a:cubicBezTo>
                  <a:cubicBezTo>
                    <a:pt x="730" y="154"/>
                    <a:pt x="730" y="154"/>
                    <a:pt x="730" y="154"/>
                  </a:cubicBezTo>
                  <a:cubicBezTo>
                    <a:pt x="730" y="154"/>
                    <a:pt x="730" y="154"/>
                    <a:pt x="730" y="154"/>
                  </a:cubicBezTo>
                  <a:cubicBezTo>
                    <a:pt x="729" y="154"/>
                    <a:pt x="729" y="154"/>
                    <a:pt x="729" y="154"/>
                  </a:cubicBezTo>
                  <a:cubicBezTo>
                    <a:pt x="729" y="154"/>
                    <a:pt x="729" y="154"/>
                    <a:pt x="729" y="154"/>
                  </a:cubicBezTo>
                  <a:cubicBezTo>
                    <a:pt x="729" y="154"/>
                    <a:pt x="729" y="154"/>
                    <a:pt x="729" y="154"/>
                  </a:cubicBezTo>
                  <a:cubicBezTo>
                    <a:pt x="729" y="154"/>
                    <a:pt x="729" y="154"/>
                    <a:pt x="729" y="154"/>
                  </a:cubicBezTo>
                  <a:cubicBezTo>
                    <a:pt x="728" y="154"/>
                    <a:pt x="728" y="154"/>
                    <a:pt x="728" y="154"/>
                  </a:cubicBezTo>
                  <a:cubicBezTo>
                    <a:pt x="728" y="154"/>
                    <a:pt x="728" y="154"/>
                    <a:pt x="728" y="154"/>
                  </a:cubicBezTo>
                  <a:cubicBezTo>
                    <a:pt x="728" y="154"/>
                    <a:pt x="728" y="154"/>
                    <a:pt x="728" y="154"/>
                  </a:cubicBezTo>
                  <a:cubicBezTo>
                    <a:pt x="728" y="154"/>
                    <a:pt x="728" y="154"/>
                    <a:pt x="728" y="154"/>
                  </a:cubicBezTo>
                  <a:cubicBezTo>
                    <a:pt x="728" y="154"/>
                    <a:pt x="728" y="154"/>
                    <a:pt x="728" y="154"/>
                  </a:cubicBezTo>
                  <a:cubicBezTo>
                    <a:pt x="727" y="154"/>
                    <a:pt x="727" y="154"/>
                    <a:pt x="727" y="154"/>
                  </a:cubicBezTo>
                  <a:cubicBezTo>
                    <a:pt x="727" y="154"/>
                    <a:pt x="727" y="154"/>
                    <a:pt x="727" y="154"/>
                  </a:cubicBezTo>
                  <a:cubicBezTo>
                    <a:pt x="726" y="154"/>
                    <a:pt x="726" y="154"/>
                    <a:pt x="726" y="154"/>
                  </a:cubicBezTo>
                  <a:cubicBezTo>
                    <a:pt x="726" y="154"/>
                    <a:pt x="726" y="154"/>
                    <a:pt x="726" y="154"/>
                  </a:cubicBezTo>
                  <a:cubicBezTo>
                    <a:pt x="725" y="154"/>
                    <a:pt x="725" y="154"/>
                    <a:pt x="725" y="154"/>
                  </a:cubicBezTo>
                  <a:cubicBezTo>
                    <a:pt x="725" y="154"/>
                    <a:pt x="725" y="154"/>
                    <a:pt x="725" y="154"/>
                  </a:cubicBezTo>
                  <a:cubicBezTo>
                    <a:pt x="724" y="154"/>
                    <a:pt x="724" y="154"/>
                    <a:pt x="724" y="154"/>
                  </a:cubicBezTo>
                  <a:cubicBezTo>
                    <a:pt x="723" y="154"/>
                    <a:pt x="723" y="154"/>
                    <a:pt x="723" y="154"/>
                  </a:cubicBezTo>
                  <a:cubicBezTo>
                    <a:pt x="723" y="154"/>
                    <a:pt x="723" y="154"/>
                    <a:pt x="723" y="154"/>
                  </a:cubicBezTo>
                  <a:cubicBezTo>
                    <a:pt x="723" y="154"/>
                    <a:pt x="723" y="154"/>
                    <a:pt x="723" y="154"/>
                  </a:cubicBezTo>
                  <a:cubicBezTo>
                    <a:pt x="723" y="154"/>
                    <a:pt x="723" y="154"/>
                    <a:pt x="723" y="154"/>
                  </a:cubicBezTo>
                  <a:cubicBezTo>
                    <a:pt x="723" y="154"/>
                    <a:pt x="723" y="154"/>
                    <a:pt x="723" y="154"/>
                  </a:cubicBezTo>
                  <a:cubicBezTo>
                    <a:pt x="723" y="154"/>
                    <a:pt x="723" y="154"/>
                    <a:pt x="723" y="154"/>
                  </a:cubicBezTo>
                  <a:cubicBezTo>
                    <a:pt x="722" y="154"/>
                    <a:pt x="722" y="154"/>
                    <a:pt x="722" y="154"/>
                  </a:cubicBezTo>
                  <a:cubicBezTo>
                    <a:pt x="722" y="154"/>
                    <a:pt x="722" y="154"/>
                    <a:pt x="722" y="154"/>
                  </a:cubicBezTo>
                  <a:cubicBezTo>
                    <a:pt x="722" y="154"/>
                    <a:pt x="722" y="154"/>
                    <a:pt x="722" y="154"/>
                  </a:cubicBezTo>
                  <a:cubicBezTo>
                    <a:pt x="722" y="154"/>
                    <a:pt x="722" y="154"/>
                    <a:pt x="722" y="154"/>
                  </a:cubicBezTo>
                  <a:cubicBezTo>
                    <a:pt x="722" y="154"/>
                    <a:pt x="722" y="154"/>
                    <a:pt x="722" y="154"/>
                  </a:cubicBezTo>
                  <a:cubicBezTo>
                    <a:pt x="721" y="154"/>
                    <a:pt x="721" y="154"/>
                    <a:pt x="721" y="154"/>
                  </a:cubicBezTo>
                  <a:cubicBezTo>
                    <a:pt x="721" y="154"/>
                    <a:pt x="721" y="154"/>
                    <a:pt x="721" y="154"/>
                  </a:cubicBezTo>
                  <a:cubicBezTo>
                    <a:pt x="721" y="154"/>
                    <a:pt x="721" y="154"/>
                    <a:pt x="721" y="154"/>
                  </a:cubicBezTo>
                  <a:cubicBezTo>
                    <a:pt x="721" y="154"/>
                    <a:pt x="721" y="154"/>
                    <a:pt x="721" y="154"/>
                  </a:cubicBezTo>
                  <a:cubicBezTo>
                    <a:pt x="721" y="154"/>
                    <a:pt x="721" y="154"/>
                    <a:pt x="721" y="154"/>
                  </a:cubicBezTo>
                  <a:cubicBezTo>
                    <a:pt x="720" y="154"/>
                    <a:pt x="720" y="154"/>
                    <a:pt x="720" y="154"/>
                  </a:cubicBezTo>
                  <a:cubicBezTo>
                    <a:pt x="720" y="154"/>
                    <a:pt x="720" y="154"/>
                    <a:pt x="720" y="154"/>
                  </a:cubicBezTo>
                  <a:cubicBezTo>
                    <a:pt x="719" y="154"/>
                    <a:pt x="719" y="154"/>
                    <a:pt x="719" y="154"/>
                  </a:cubicBezTo>
                  <a:cubicBezTo>
                    <a:pt x="718" y="154"/>
                    <a:pt x="718" y="154"/>
                    <a:pt x="718" y="154"/>
                  </a:cubicBezTo>
                  <a:cubicBezTo>
                    <a:pt x="718" y="154"/>
                    <a:pt x="718" y="154"/>
                    <a:pt x="718" y="154"/>
                  </a:cubicBezTo>
                  <a:cubicBezTo>
                    <a:pt x="717" y="154"/>
                    <a:pt x="717" y="154"/>
                    <a:pt x="717" y="154"/>
                  </a:cubicBezTo>
                  <a:cubicBezTo>
                    <a:pt x="717" y="154"/>
                    <a:pt x="717" y="154"/>
                    <a:pt x="717" y="154"/>
                  </a:cubicBezTo>
                  <a:cubicBezTo>
                    <a:pt x="716" y="154"/>
                    <a:pt x="716" y="154"/>
                    <a:pt x="716" y="154"/>
                  </a:cubicBezTo>
                  <a:cubicBezTo>
                    <a:pt x="716" y="154"/>
                    <a:pt x="716" y="154"/>
                    <a:pt x="716" y="154"/>
                  </a:cubicBezTo>
                  <a:cubicBezTo>
                    <a:pt x="716" y="154"/>
                    <a:pt x="716" y="154"/>
                    <a:pt x="716" y="154"/>
                  </a:cubicBezTo>
                  <a:cubicBezTo>
                    <a:pt x="715" y="154"/>
                    <a:pt x="715" y="154"/>
                    <a:pt x="715" y="154"/>
                  </a:cubicBezTo>
                  <a:cubicBezTo>
                    <a:pt x="715" y="154"/>
                    <a:pt x="715" y="154"/>
                    <a:pt x="715" y="154"/>
                  </a:cubicBezTo>
                  <a:cubicBezTo>
                    <a:pt x="715" y="154"/>
                    <a:pt x="715" y="154"/>
                    <a:pt x="715" y="154"/>
                  </a:cubicBezTo>
                  <a:cubicBezTo>
                    <a:pt x="715" y="154"/>
                    <a:pt x="715" y="154"/>
                    <a:pt x="715" y="154"/>
                  </a:cubicBezTo>
                  <a:cubicBezTo>
                    <a:pt x="715" y="154"/>
                    <a:pt x="715" y="154"/>
                    <a:pt x="715" y="154"/>
                  </a:cubicBezTo>
                  <a:cubicBezTo>
                    <a:pt x="714" y="154"/>
                    <a:pt x="714" y="154"/>
                    <a:pt x="714" y="154"/>
                  </a:cubicBezTo>
                  <a:cubicBezTo>
                    <a:pt x="714" y="154"/>
                    <a:pt x="714" y="154"/>
                    <a:pt x="714" y="154"/>
                  </a:cubicBezTo>
                  <a:cubicBezTo>
                    <a:pt x="714" y="154"/>
                    <a:pt x="714" y="154"/>
                    <a:pt x="714" y="154"/>
                  </a:cubicBezTo>
                  <a:cubicBezTo>
                    <a:pt x="714" y="154"/>
                    <a:pt x="714" y="154"/>
                    <a:pt x="714" y="154"/>
                  </a:cubicBezTo>
                  <a:cubicBezTo>
                    <a:pt x="714" y="154"/>
                    <a:pt x="714" y="154"/>
                    <a:pt x="714" y="154"/>
                  </a:cubicBezTo>
                  <a:cubicBezTo>
                    <a:pt x="714" y="154"/>
                    <a:pt x="714" y="154"/>
                    <a:pt x="714" y="154"/>
                  </a:cubicBezTo>
                  <a:cubicBezTo>
                    <a:pt x="713" y="154"/>
                    <a:pt x="713" y="154"/>
                    <a:pt x="713" y="154"/>
                  </a:cubicBezTo>
                  <a:cubicBezTo>
                    <a:pt x="712" y="154"/>
                    <a:pt x="712" y="154"/>
                    <a:pt x="712" y="154"/>
                  </a:cubicBezTo>
                  <a:cubicBezTo>
                    <a:pt x="712" y="154"/>
                    <a:pt x="712" y="154"/>
                    <a:pt x="712" y="154"/>
                  </a:cubicBezTo>
                  <a:cubicBezTo>
                    <a:pt x="712" y="154"/>
                    <a:pt x="712" y="154"/>
                    <a:pt x="712" y="154"/>
                  </a:cubicBezTo>
                  <a:cubicBezTo>
                    <a:pt x="711" y="154"/>
                    <a:pt x="711" y="154"/>
                    <a:pt x="711" y="154"/>
                  </a:cubicBezTo>
                  <a:cubicBezTo>
                    <a:pt x="710" y="154"/>
                    <a:pt x="710" y="154"/>
                    <a:pt x="710" y="154"/>
                  </a:cubicBezTo>
                  <a:cubicBezTo>
                    <a:pt x="710" y="154"/>
                    <a:pt x="710" y="154"/>
                    <a:pt x="710" y="154"/>
                  </a:cubicBezTo>
                  <a:cubicBezTo>
                    <a:pt x="710" y="154"/>
                    <a:pt x="710" y="154"/>
                    <a:pt x="710" y="154"/>
                  </a:cubicBezTo>
                  <a:cubicBezTo>
                    <a:pt x="709" y="154"/>
                    <a:pt x="709" y="154"/>
                    <a:pt x="709" y="154"/>
                  </a:cubicBezTo>
                  <a:cubicBezTo>
                    <a:pt x="708" y="154"/>
                    <a:pt x="708" y="154"/>
                    <a:pt x="708" y="154"/>
                  </a:cubicBezTo>
                  <a:cubicBezTo>
                    <a:pt x="708" y="154"/>
                    <a:pt x="708" y="154"/>
                    <a:pt x="708" y="154"/>
                  </a:cubicBezTo>
                  <a:cubicBezTo>
                    <a:pt x="708" y="154"/>
                    <a:pt x="708" y="154"/>
                    <a:pt x="708" y="154"/>
                  </a:cubicBezTo>
                  <a:cubicBezTo>
                    <a:pt x="708" y="154"/>
                    <a:pt x="708" y="154"/>
                    <a:pt x="708" y="154"/>
                  </a:cubicBezTo>
                  <a:cubicBezTo>
                    <a:pt x="707" y="154"/>
                    <a:pt x="707" y="154"/>
                    <a:pt x="707" y="154"/>
                  </a:cubicBezTo>
                  <a:cubicBezTo>
                    <a:pt x="707" y="154"/>
                    <a:pt x="707" y="154"/>
                    <a:pt x="707" y="154"/>
                  </a:cubicBezTo>
                  <a:cubicBezTo>
                    <a:pt x="707" y="154"/>
                    <a:pt x="707" y="154"/>
                    <a:pt x="707" y="154"/>
                  </a:cubicBezTo>
                  <a:cubicBezTo>
                    <a:pt x="706" y="154"/>
                    <a:pt x="706" y="154"/>
                    <a:pt x="706" y="154"/>
                  </a:cubicBezTo>
                  <a:cubicBezTo>
                    <a:pt x="705" y="154"/>
                    <a:pt x="705" y="154"/>
                    <a:pt x="705" y="154"/>
                  </a:cubicBezTo>
                  <a:cubicBezTo>
                    <a:pt x="705" y="154"/>
                    <a:pt x="705" y="154"/>
                    <a:pt x="705" y="154"/>
                  </a:cubicBezTo>
                  <a:cubicBezTo>
                    <a:pt x="705" y="154"/>
                    <a:pt x="705" y="154"/>
                    <a:pt x="705" y="154"/>
                  </a:cubicBezTo>
                  <a:cubicBezTo>
                    <a:pt x="705" y="154"/>
                    <a:pt x="705" y="154"/>
                    <a:pt x="705" y="154"/>
                  </a:cubicBezTo>
                  <a:cubicBezTo>
                    <a:pt x="703" y="154"/>
                    <a:pt x="703" y="154"/>
                    <a:pt x="703" y="154"/>
                  </a:cubicBezTo>
                  <a:cubicBezTo>
                    <a:pt x="703" y="154"/>
                    <a:pt x="703" y="154"/>
                    <a:pt x="703" y="154"/>
                  </a:cubicBezTo>
                  <a:cubicBezTo>
                    <a:pt x="703" y="154"/>
                    <a:pt x="703" y="154"/>
                    <a:pt x="703" y="154"/>
                  </a:cubicBezTo>
                  <a:cubicBezTo>
                    <a:pt x="703" y="154"/>
                    <a:pt x="703" y="154"/>
                    <a:pt x="703" y="154"/>
                  </a:cubicBezTo>
                  <a:cubicBezTo>
                    <a:pt x="702" y="154"/>
                    <a:pt x="702" y="154"/>
                    <a:pt x="702" y="154"/>
                  </a:cubicBezTo>
                  <a:cubicBezTo>
                    <a:pt x="701" y="154"/>
                    <a:pt x="701" y="154"/>
                    <a:pt x="701" y="154"/>
                  </a:cubicBezTo>
                  <a:cubicBezTo>
                    <a:pt x="701" y="154"/>
                    <a:pt x="701" y="154"/>
                    <a:pt x="701" y="154"/>
                  </a:cubicBezTo>
                  <a:cubicBezTo>
                    <a:pt x="701" y="154"/>
                    <a:pt x="701" y="154"/>
                    <a:pt x="701" y="154"/>
                  </a:cubicBezTo>
                  <a:cubicBezTo>
                    <a:pt x="700" y="154"/>
                    <a:pt x="700" y="154"/>
                    <a:pt x="700" y="154"/>
                  </a:cubicBezTo>
                  <a:cubicBezTo>
                    <a:pt x="700" y="154"/>
                    <a:pt x="700" y="154"/>
                    <a:pt x="700" y="154"/>
                  </a:cubicBezTo>
                  <a:cubicBezTo>
                    <a:pt x="700" y="154"/>
                    <a:pt x="700" y="154"/>
                    <a:pt x="700" y="154"/>
                  </a:cubicBezTo>
                  <a:cubicBezTo>
                    <a:pt x="700" y="154"/>
                    <a:pt x="700" y="154"/>
                    <a:pt x="700" y="154"/>
                  </a:cubicBezTo>
                  <a:cubicBezTo>
                    <a:pt x="699" y="154"/>
                    <a:pt x="699" y="154"/>
                    <a:pt x="699" y="154"/>
                  </a:cubicBezTo>
                  <a:cubicBezTo>
                    <a:pt x="698" y="154"/>
                    <a:pt x="698" y="154"/>
                    <a:pt x="698" y="154"/>
                  </a:cubicBezTo>
                  <a:cubicBezTo>
                    <a:pt x="698" y="154"/>
                    <a:pt x="698" y="154"/>
                    <a:pt x="698" y="154"/>
                  </a:cubicBezTo>
                  <a:cubicBezTo>
                    <a:pt x="698" y="154"/>
                    <a:pt x="698" y="154"/>
                    <a:pt x="698" y="154"/>
                  </a:cubicBezTo>
                  <a:cubicBezTo>
                    <a:pt x="697" y="154"/>
                    <a:pt x="697" y="154"/>
                    <a:pt x="697" y="154"/>
                  </a:cubicBezTo>
                  <a:cubicBezTo>
                    <a:pt x="696" y="154"/>
                    <a:pt x="696" y="154"/>
                    <a:pt x="696" y="154"/>
                  </a:cubicBezTo>
                  <a:cubicBezTo>
                    <a:pt x="696" y="154"/>
                    <a:pt x="696" y="154"/>
                    <a:pt x="696" y="154"/>
                  </a:cubicBezTo>
                  <a:cubicBezTo>
                    <a:pt x="695" y="154"/>
                    <a:pt x="695" y="154"/>
                    <a:pt x="695" y="154"/>
                  </a:cubicBezTo>
                  <a:cubicBezTo>
                    <a:pt x="695" y="154"/>
                    <a:pt x="695" y="154"/>
                    <a:pt x="695" y="154"/>
                  </a:cubicBezTo>
                  <a:cubicBezTo>
                    <a:pt x="694" y="154"/>
                    <a:pt x="694" y="154"/>
                    <a:pt x="694" y="154"/>
                  </a:cubicBezTo>
                  <a:cubicBezTo>
                    <a:pt x="694" y="154"/>
                    <a:pt x="694" y="154"/>
                    <a:pt x="694" y="154"/>
                  </a:cubicBezTo>
                  <a:cubicBezTo>
                    <a:pt x="694" y="154"/>
                    <a:pt x="694" y="154"/>
                    <a:pt x="694" y="154"/>
                  </a:cubicBezTo>
                  <a:cubicBezTo>
                    <a:pt x="694" y="154"/>
                    <a:pt x="694" y="154"/>
                    <a:pt x="694" y="154"/>
                  </a:cubicBezTo>
                  <a:cubicBezTo>
                    <a:pt x="694" y="154"/>
                    <a:pt x="694" y="154"/>
                    <a:pt x="694" y="154"/>
                  </a:cubicBezTo>
                  <a:cubicBezTo>
                    <a:pt x="693" y="154"/>
                    <a:pt x="693" y="154"/>
                    <a:pt x="693" y="154"/>
                  </a:cubicBezTo>
                  <a:cubicBezTo>
                    <a:pt x="693" y="153"/>
                    <a:pt x="693" y="153"/>
                    <a:pt x="693" y="153"/>
                  </a:cubicBezTo>
                  <a:cubicBezTo>
                    <a:pt x="693" y="153"/>
                    <a:pt x="693" y="153"/>
                    <a:pt x="693" y="153"/>
                  </a:cubicBezTo>
                  <a:cubicBezTo>
                    <a:pt x="693" y="154"/>
                    <a:pt x="693" y="154"/>
                    <a:pt x="693" y="154"/>
                  </a:cubicBezTo>
                  <a:cubicBezTo>
                    <a:pt x="693" y="154"/>
                    <a:pt x="693" y="154"/>
                    <a:pt x="693" y="154"/>
                  </a:cubicBezTo>
                  <a:cubicBezTo>
                    <a:pt x="692" y="154"/>
                    <a:pt x="692" y="154"/>
                    <a:pt x="692" y="154"/>
                  </a:cubicBezTo>
                  <a:cubicBezTo>
                    <a:pt x="692" y="154"/>
                    <a:pt x="692" y="154"/>
                    <a:pt x="692" y="154"/>
                  </a:cubicBezTo>
                  <a:cubicBezTo>
                    <a:pt x="692" y="154"/>
                    <a:pt x="692" y="154"/>
                    <a:pt x="692" y="154"/>
                  </a:cubicBezTo>
                  <a:cubicBezTo>
                    <a:pt x="691" y="154"/>
                    <a:pt x="691" y="154"/>
                    <a:pt x="691" y="154"/>
                  </a:cubicBezTo>
                  <a:cubicBezTo>
                    <a:pt x="691" y="153"/>
                    <a:pt x="691" y="153"/>
                    <a:pt x="691" y="153"/>
                  </a:cubicBezTo>
                  <a:cubicBezTo>
                    <a:pt x="690" y="153"/>
                    <a:pt x="690" y="153"/>
                    <a:pt x="690" y="153"/>
                  </a:cubicBezTo>
                  <a:cubicBezTo>
                    <a:pt x="690" y="154"/>
                    <a:pt x="690" y="154"/>
                    <a:pt x="690" y="154"/>
                  </a:cubicBezTo>
                  <a:cubicBezTo>
                    <a:pt x="689" y="154"/>
                    <a:pt x="689" y="154"/>
                    <a:pt x="689" y="154"/>
                  </a:cubicBezTo>
                  <a:cubicBezTo>
                    <a:pt x="689" y="153"/>
                    <a:pt x="689" y="153"/>
                    <a:pt x="689" y="153"/>
                  </a:cubicBezTo>
                  <a:cubicBezTo>
                    <a:pt x="688" y="153"/>
                    <a:pt x="688" y="153"/>
                    <a:pt x="688" y="153"/>
                  </a:cubicBezTo>
                  <a:cubicBezTo>
                    <a:pt x="688" y="154"/>
                    <a:pt x="688" y="154"/>
                    <a:pt x="688" y="154"/>
                  </a:cubicBezTo>
                  <a:cubicBezTo>
                    <a:pt x="687" y="154"/>
                    <a:pt x="687" y="154"/>
                    <a:pt x="687" y="154"/>
                  </a:cubicBezTo>
                  <a:cubicBezTo>
                    <a:pt x="687" y="154"/>
                    <a:pt x="687" y="154"/>
                    <a:pt x="687" y="154"/>
                  </a:cubicBezTo>
                  <a:cubicBezTo>
                    <a:pt x="687" y="154"/>
                    <a:pt x="687" y="154"/>
                    <a:pt x="687" y="154"/>
                  </a:cubicBezTo>
                  <a:cubicBezTo>
                    <a:pt x="687" y="154"/>
                    <a:pt x="687" y="154"/>
                    <a:pt x="687" y="154"/>
                  </a:cubicBezTo>
                  <a:cubicBezTo>
                    <a:pt x="686" y="153"/>
                    <a:pt x="686" y="153"/>
                    <a:pt x="686" y="153"/>
                  </a:cubicBezTo>
                  <a:cubicBezTo>
                    <a:pt x="686" y="153"/>
                    <a:pt x="686" y="153"/>
                    <a:pt x="686" y="153"/>
                  </a:cubicBezTo>
                  <a:cubicBezTo>
                    <a:pt x="686" y="153"/>
                    <a:pt x="686" y="153"/>
                    <a:pt x="686" y="153"/>
                  </a:cubicBezTo>
                  <a:cubicBezTo>
                    <a:pt x="686" y="153"/>
                    <a:pt x="686" y="153"/>
                    <a:pt x="686" y="153"/>
                  </a:cubicBezTo>
                  <a:cubicBezTo>
                    <a:pt x="686" y="153"/>
                    <a:pt x="686" y="153"/>
                    <a:pt x="686" y="153"/>
                  </a:cubicBezTo>
                  <a:cubicBezTo>
                    <a:pt x="685" y="154"/>
                    <a:pt x="685" y="154"/>
                    <a:pt x="685" y="154"/>
                  </a:cubicBezTo>
                  <a:cubicBezTo>
                    <a:pt x="685" y="154"/>
                    <a:pt x="685" y="154"/>
                    <a:pt x="685" y="154"/>
                  </a:cubicBezTo>
                  <a:cubicBezTo>
                    <a:pt x="685" y="154"/>
                    <a:pt x="685" y="154"/>
                    <a:pt x="685" y="154"/>
                  </a:cubicBezTo>
                  <a:cubicBezTo>
                    <a:pt x="685" y="154"/>
                    <a:pt x="685" y="154"/>
                    <a:pt x="685" y="154"/>
                  </a:cubicBezTo>
                  <a:cubicBezTo>
                    <a:pt x="685" y="154"/>
                    <a:pt x="685" y="154"/>
                    <a:pt x="685" y="154"/>
                  </a:cubicBezTo>
                  <a:cubicBezTo>
                    <a:pt x="685" y="154"/>
                    <a:pt x="685" y="154"/>
                    <a:pt x="685" y="154"/>
                  </a:cubicBezTo>
                  <a:cubicBezTo>
                    <a:pt x="684" y="154"/>
                    <a:pt x="684" y="154"/>
                    <a:pt x="684" y="154"/>
                  </a:cubicBezTo>
                  <a:cubicBezTo>
                    <a:pt x="684" y="153"/>
                    <a:pt x="684" y="153"/>
                    <a:pt x="684" y="153"/>
                  </a:cubicBezTo>
                  <a:cubicBezTo>
                    <a:pt x="683" y="153"/>
                    <a:pt x="683" y="153"/>
                    <a:pt x="683" y="153"/>
                  </a:cubicBezTo>
                  <a:cubicBezTo>
                    <a:pt x="683" y="154"/>
                    <a:pt x="683" y="154"/>
                    <a:pt x="683" y="154"/>
                  </a:cubicBezTo>
                  <a:cubicBezTo>
                    <a:pt x="682" y="154"/>
                    <a:pt x="682" y="154"/>
                    <a:pt x="682" y="154"/>
                  </a:cubicBezTo>
                  <a:cubicBezTo>
                    <a:pt x="682" y="153"/>
                    <a:pt x="682" y="153"/>
                    <a:pt x="682" y="153"/>
                  </a:cubicBezTo>
                  <a:cubicBezTo>
                    <a:pt x="681" y="153"/>
                    <a:pt x="681" y="153"/>
                    <a:pt x="681" y="153"/>
                  </a:cubicBezTo>
                  <a:cubicBezTo>
                    <a:pt x="680" y="154"/>
                    <a:pt x="680" y="154"/>
                    <a:pt x="680" y="154"/>
                  </a:cubicBezTo>
                  <a:cubicBezTo>
                    <a:pt x="680" y="154"/>
                    <a:pt x="680" y="154"/>
                    <a:pt x="680" y="154"/>
                  </a:cubicBezTo>
                  <a:cubicBezTo>
                    <a:pt x="680" y="154"/>
                    <a:pt x="680" y="154"/>
                    <a:pt x="680" y="154"/>
                  </a:cubicBezTo>
                  <a:cubicBezTo>
                    <a:pt x="680" y="154"/>
                    <a:pt x="680" y="154"/>
                    <a:pt x="680" y="154"/>
                  </a:cubicBezTo>
                  <a:cubicBezTo>
                    <a:pt x="679" y="153"/>
                    <a:pt x="679" y="153"/>
                    <a:pt x="679" y="153"/>
                  </a:cubicBezTo>
                  <a:cubicBezTo>
                    <a:pt x="679" y="153"/>
                    <a:pt x="679" y="153"/>
                    <a:pt x="679" y="153"/>
                  </a:cubicBezTo>
                  <a:cubicBezTo>
                    <a:pt x="679" y="153"/>
                    <a:pt x="679" y="153"/>
                    <a:pt x="679" y="153"/>
                  </a:cubicBezTo>
                  <a:cubicBezTo>
                    <a:pt x="679" y="153"/>
                    <a:pt x="679" y="153"/>
                    <a:pt x="679" y="153"/>
                  </a:cubicBezTo>
                  <a:cubicBezTo>
                    <a:pt x="678" y="153"/>
                    <a:pt x="678" y="153"/>
                    <a:pt x="678" y="153"/>
                  </a:cubicBezTo>
                  <a:cubicBezTo>
                    <a:pt x="678" y="153"/>
                    <a:pt x="678" y="153"/>
                    <a:pt x="678" y="153"/>
                  </a:cubicBezTo>
                  <a:cubicBezTo>
                    <a:pt x="678" y="153"/>
                    <a:pt x="678" y="153"/>
                    <a:pt x="678" y="153"/>
                  </a:cubicBezTo>
                  <a:cubicBezTo>
                    <a:pt x="678" y="154"/>
                    <a:pt x="678" y="154"/>
                    <a:pt x="678" y="154"/>
                  </a:cubicBezTo>
                  <a:cubicBezTo>
                    <a:pt x="678" y="154"/>
                    <a:pt x="678" y="154"/>
                    <a:pt x="678" y="154"/>
                  </a:cubicBezTo>
                  <a:cubicBezTo>
                    <a:pt x="678" y="154"/>
                    <a:pt x="678" y="154"/>
                    <a:pt x="678" y="154"/>
                  </a:cubicBezTo>
                  <a:cubicBezTo>
                    <a:pt x="677" y="154"/>
                    <a:pt x="677" y="154"/>
                    <a:pt x="677" y="154"/>
                  </a:cubicBezTo>
                  <a:cubicBezTo>
                    <a:pt x="676" y="153"/>
                    <a:pt x="676" y="153"/>
                    <a:pt x="676" y="153"/>
                  </a:cubicBezTo>
                  <a:cubicBezTo>
                    <a:pt x="676" y="153"/>
                    <a:pt x="676" y="153"/>
                    <a:pt x="676" y="153"/>
                  </a:cubicBezTo>
                  <a:cubicBezTo>
                    <a:pt x="675" y="154"/>
                    <a:pt x="675" y="154"/>
                    <a:pt x="675" y="154"/>
                  </a:cubicBezTo>
                  <a:cubicBezTo>
                    <a:pt x="675" y="154"/>
                    <a:pt x="675" y="154"/>
                    <a:pt x="675" y="154"/>
                  </a:cubicBezTo>
                  <a:cubicBezTo>
                    <a:pt x="674" y="153"/>
                    <a:pt x="674" y="153"/>
                    <a:pt x="674" y="153"/>
                  </a:cubicBezTo>
                  <a:cubicBezTo>
                    <a:pt x="674" y="153"/>
                    <a:pt x="674" y="153"/>
                    <a:pt x="674" y="153"/>
                  </a:cubicBezTo>
                  <a:cubicBezTo>
                    <a:pt x="673" y="154"/>
                    <a:pt x="673" y="154"/>
                    <a:pt x="673" y="154"/>
                  </a:cubicBezTo>
                  <a:cubicBezTo>
                    <a:pt x="673" y="154"/>
                    <a:pt x="673" y="154"/>
                    <a:pt x="673" y="154"/>
                  </a:cubicBezTo>
                  <a:cubicBezTo>
                    <a:pt x="672" y="154"/>
                    <a:pt x="672" y="154"/>
                    <a:pt x="672" y="154"/>
                  </a:cubicBezTo>
                  <a:cubicBezTo>
                    <a:pt x="672" y="153"/>
                    <a:pt x="672" y="153"/>
                    <a:pt x="672" y="153"/>
                  </a:cubicBezTo>
                  <a:cubicBezTo>
                    <a:pt x="672" y="153"/>
                    <a:pt x="672" y="153"/>
                    <a:pt x="672" y="153"/>
                  </a:cubicBezTo>
                  <a:cubicBezTo>
                    <a:pt x="672" y="153"/>
                    <a:pt x="672" y="153"/>
                    <a:pt x="672" y="153"/>
                  </a:cubicBezTo>
                  <a:cubicBezTo>
                    <a:pt x="672" y="153"/>
                    <a:pt x="672" y="153"/>
                    <a:pt x="672" y="153"/>
                  </a:cubicBezTo>
                  <a:cubicBezTo>
                    <a:pt x="671" y="153"/>
                    <a:pt x="671" y="153"/>
                    <a:pt x="671" y="153"/>
                  </a:cubicBezTo>
                  <a:cubicBezTo>
                    <a:pt x="671" y="153"/>
                    <a:pt x="671" y="153"/>
                    <a:pt x="671" y="153"/>
                  </a:cubicBezTo>
                  <a:cubicBezTo>
                    <a:pt x="671" y="153"/>
                    <a:pt x="671" y="153"/>
                    <a:pt x="671" y="153"/>
                  </a:cubicBezTo>
                  <a:cubicBezTo>
                    <a:pt x="671" y="153"/>
                    <a:pt x="671" y="153"/>
                    <a:pt x="671" y="153"/>
                  </a:cubicBezTo>
                  <a:cubicBezTo>
                    <a:pt x="671" y="153"/>
                    <a:pt x="671" y="153"/>
                    <a:pt x="671" y="153"/>
                  </a:cubicBezTo>
                  <a:cubicBezTo>
                    <a:pt x="670" y="154"/>
                    <a:pt x="670" y="154"/>
                    <a:pt x="670" y="154"/>
                  </a:cubicBezTo>
                  <a:cubicBezTo>
                    <a:pt x="670" y="154"/>
                    <a:pt x="670" y="154"/>
                    <a:pt x="670" y="154"/>
                  </a:cubicBezTo>
                  <a:cubicBezTo>
                    <a:pt x="670" y="154"/>
                    <a:pt x="670" y="154"/>
                    <a:pt x="670" y="154"/>
                  </a:cubicBezTo>
                  <a:cubicBezTo>
                    <a:pt x="669" y="153"/>
                    <a:pt x="669" y="153"/>
                    <a:pt x="669" y="153"/>
                  </a:cubicBezTo>
                  <a:cubicBezTo>
                    <a:pt x="669" y="153"/>
                    <a:pt x="669" y="153"/>
                    <a:pt x="669" y="153"/>
                  </a:cubicBezTo>
                  <a:cubicBezTo>
                    <a:pt x="668" y="154"/>
                    <a:pt x="668" y="154"/>
                    <a:pt x="668" y="154"/>
                  </a:cubicBezTo>
                  <a:cubicBezTo>
                    <a:pt x="668" y="154"/>
                    <a:pt x="668" y="154"/>
                    <a:pt x="668" y="154"/>
                  </a:cubicBezTo>
                  <a:cubicBezTo>
                    <a:pt x="667" y="153"/>
                    <a:pt x="667" y="153"/>
                    <a:pt x="667" y="153"/>
                  </a:cubicBezTo>
                  <a:cubicBezTo>
                    <a:pt x="666" y="153"/>
                    <a:pt x="666" y="153"/>
                    <a:pt x="666" y="153"/>
                  </a:cubicBezTo>
                  <a:cubicBezTo>
                    <a:pt x="666" y="154"/>
                    <a:pt x="666" y="154"/>
                    <a:pt x="666" y="154"/>
                  </a:cubicBezTo>
                  <a:cubicBezTo>
                    <a:pt x="665" y="154"/>
                    <a:pt x="665" y="154"/>
                    <a:pt x="665" y="154"/>
                  </a:cubicBezTo>
                  <a:cubicBezTo>
                    <a:pt x="665" y="154"/>
                    <a:pt x="665" y="154"/>
                    <a:pt x="665" y="154"/>
                  </a:cubicBezTo>
                  <a:cubicBezTo>
                    <a:pt x="665" y="153"/>
                    <a:pt x="665" y="153"/>
                    <a:pt x="665" y="153"/>
                  </a:cubicBezTo>
                  <a:cubicBezTo>
                    <a:pt x="665" y="153"/>
                    <a:pt x="665" y="153"/>
                    <a:pt x="665" y="153"/>
                  </a:cubicBezTo>
                  <a:cubicBezTo>
                    <a:pt x="665" y="153"/>
                    <a:pt x="665" y="153"/>
                    <a:pt x="665" y="153"/>
                  </a:cubicBezTo>
                  <a:cubicBezTo>
                    <a:pt x="664" y="153"/>
                    <a:pt x="664" y="153"/>
                    <a:pt x="664" y="153"/>
                  </a:cubicBezTo>
                  <a:cubicBezTo>
                    <a:pt x="664" y="153"/>
                    <a:pt x="664" y="153"/>
                    <a:pt x="664" y="153"/>
                  </a:cubicBezTo>
                  <a:cubicBezTo>
                    <a:pt x="664" y="153"/>
                    <a:pt x="664" y="153"/>
                    <a:pt x="664" y="153"/>
                  </a:cubicBezTo>
                  <a:cubicBezTo>
                    <a:pt x="664" y="153"/>
                    <a:pt x="664" y="153"/>
                    <a:pt x="664" y="153"/>
                  </a:cubicBezTo>
                  <a:cubicBezTo>
                    <a:pt x="663" y="153"/>
                    <a:pt x="663" y="153"/>
                    <a:pt x="663" y="153"/>
                  </a:cubicBezTo>
                  <a:cubicBezTo>
                    <a:pt x="663" y="153"/>
                    <a:pt x="663" y="153"/>
                    <a:pt x="663" y="153"/>
                  </a:cubicBezTo>
                  <a:cubicBezTo>
                    <a:pt x="663" y="153"/>
                    <a:pt x="663" y="153"/>
                    <a:pt x="663" y="153"/>
                  </a:cubicBezTo>
                  <a:cubicBezTo>
                    <a:pt x="663" y="153"/>
                    <a:pt x="663" y="153"/>
                    <a:pt x="663" y="153"/>
                  </a:cubicBezTo>
                  <a:cubicBezTo>
                    <a:pt x="663" y="153"/>
                    <a:pt x="663" y="153"/>
                    <a:pt x="663" y="153"/>
                  </a:cubicBezTo>
                  <a:cubicBezTo>
                    <a:pt x="663" y="153"/>
                    <a:pt x="663" y="153"/>
                    <a:pt x="663" y="153"/>
                  </a:cubicBezTo>
                  <a:cubicBezTo>
                    <a:pt x="663" y="153"/>
                    <a:pt x="663" y="153"/>
                    <a:pt x="663" y="153"/>
                  </a:cubicBezTo>
                  <a:cubicBezTo>
                    <a:pt x="663" y="154"/>
                    <a:pt x="663" y="154"/>
                    <a:pt x="663" y="154"/>
                  </a:cubicBezTo>
                  <a:cubicBezTo>
                    <a:pt x="663" y="154"/>
                    <a:pt x="663" y="154"/>
                    <a:pt x="663" y="154"/>
                  </a:cubicBezTo>
                  <a:cubicBezTo>
                    <a:pt x="663" y="156"/>
                    <a:pt x="663" y="156"/>
                    <a:pt x="663" y="156"/>
                  </a:cubicBezTo>
                  <a:cubicBezTo>
                    <a:pt x="660" y="156"/>
                    <a:pt x="660" y="156"/>
                    <a:pt x="660" y="156"/>
                  </a:cubicBezTo>
                  <a:cubicBezTo>
                    <a:pt x="660" y="157"/>
                    <a:pt x="660" y="157"/>
                    <a:pt x="660" y="157"/>
                  </a:cubicBezTo>
                  <a:cubicBezTo>
                    <a:pt x="661" y="158"/>
                    <a:pt x="661" y="158"/>
                    <a:pt x="661" y="158"/>
                  </a:cubicBezTo>
                  <a:cubicBezTo>
                    <a:pt x="661" y="158"/>
                    <a:pt x="661" y="158"/>
                    <a:pt x="661" y="158"/>
                  </a:cubicBezTo>
                  <a:cubicBezTo>
                    <a:pt x="662" y="160"/>
                    <a:pt x="662" y="160"/>
                    <a:pt x="662" y="160"/>
                  </a:cubicBezTo>
                  <a:cubicBezTo>
                    <a:pt x="662" y="166"/>
                    <a:pt x="662" y="166"/>
                    <a:pt x="662" y="166"/>
                  </a:cubicBezTo>
                  <a:cubicBezTo>
                    <a:pt x="656" y="166"/>
                    <a:pt x="656" y="166"/>
                    <a:pt x="656" y="166"/>
                  </a:cubicBezTo>
                  <a:cubicBezTo>
                    <a:pt x="656" y="166"/>
                    <a:pt x="656" y="166"/>
                    <a:pt x="656" y="166"/>
                  </a:cubicBezTo>
                  <a:cubicBezTo>
                    <a:pt x="656" y="167"/>
                    <a:pt x="656" y="167"/>
                    <a:pt x="656" y="167"/>
                  </a:cubicBezTo>
                  <a:cubicBezTo>
                    <a:pt x="656" y="167"/>
                    <a:pt x="656" y="167"/>
                    <a:pt x="656" y="167"/>
                  </a:cubicBezTo>
                  <a:cubicBezTo>
                    <a:pt x="657" y="168"/>
                    <a:pt x="657" y="168"/>
                    <a:pt x="657" y="168"/>
                  </a:cubicBezTo>
                  <a:cubicBezTo>
                    <a:pt x="657" y="170"/>
                    <a:pt x="657" y="170"/>
                    <a:pt x="657" y="170"/>
                  </a:cubicBezTo>
                  <a:cubicBezTo>
                    <a:pt x="657" y="170"/>
                    <a:pt x="657" y="170"/>
                    <a:pt x="657" y="170"/>
                  </a:cubicBezTo>
                  <a:cubicBezTo>
                    <a:pt x="657" y="170"/>
                    <a:pt x="657" y="170"/>
                    <a:pt x="657" y="170"/>
                  </a:cubicBezTo>
                  <a:cubicBezTo>
                    <a:pt x="657" y="170"/>
                    <a:pt x="657" y="170"/>
                    <a:pt x="657" y="170"/>
                  </a:cubicBezTo>
                  <a:cubicBezTo>
                    <a:pt x="659" y="171"/>
                    <a:pt x="659" y="171"/>
                    <a:pt x="659" y="171"/>
                  </a:cubicBezTo>
                  <a:cubicBezTo>
                    <a:pt x="659" y="172"/>
                    <a:pt x="659" y="172"/>
                    <a:pt x="659" y="172"/>
                  </a:cubicBezTo>
                  <a:cubicBezTo>
                    <a:pt x="663" y="175"/>
                    <a:pt x="663" y="175"/>
                    <a:pt x="663" y="175"/>
                  </a:cubicBezTo>
                  <a:cubicBezTo>
                    <a:pt x="663" y="176"/>
                    <a:pt x="663" y="176"/>
                    <a:pt x="663" y="176"/>
                  </a:cubicBezTo>
                  <a:cubicBezTo>
                    <a:pt x="663" y="182"/>
                    <a:pt x="663" y="182"/>
                    <a:pt x="663" y="182"/>
                  </a:cubicBezTo>
                  <a:cubicBezTo>
                    <a:pt x="662" y="182"/>
                    <a:pt x="662" y="182"/>
                    <a:pt x="662" y="182"/>
                  </a:cubicBezTo>
                  <a:cubicBezTo>
                    <a:pt x="662" y="183"/>
                    <a:pt x="662" y="183"/>
                    <a:pt x="662" y="183"/>
                  </a:cubicBezTo>
                  <a:cubicBezTo>
                    <a:pt x="662" y="183"/>
                    <a:pt x="662" y="183"/>
                    <a:pt x="662" y="183"/>
                  </a:cubicBezTo>
                  <a:cubicBezTo>
                    <a:pt x="662" y="183"/>
                    <a:pt x="662" y="183"/>
                    <a:pt x="662" y="183"/>
                  </a:cubicBezTo>
                  <a:cubicBezTo>
                    <a:pt x="662" y="184"/>
                    <a:pt x="662" y="184"/>
                    <a:pt x="662" y="184"/>
                  </a:cubicBezTo>
                  <a:cubicBezTo>
                    <a:pt x="663" y="184"/>
                    <a:pt x="663" y="184"/>
                    <a:pt x="663" y="184"/>
                  </a:cubicBezTo>
                  <a:cubicBezTo>
                    <a:pt x="663" y="184"/>
                    <a:pt x="663" y="184"/>
                    <a:pt x="663" y="184"/>
                  </a:cubicBezTo>
                  <a:cubicBezTo>
                    <a:pt x="663" y="185"/>
                    <a:pt x="663" y="185"/>
                    <a:pt x="663" y="185"/>
                  </a:cubicBezTo>
                  <a:cubicBezTo>
                    <a:pt x="663" y="185"/>
                    <a:pt x="663" y="185"/>
                    <a:pt x="663" y="185"/>
                  </a:cubicBezTo>
                  <a:cubicBezTo>
                    <a:pt x="663" y="186"/>
                    <a:pt x="663" y="186"/>
                    <a:pt x="663" y="186"/>
                  </a:cubicBezTo>
                  <a:cubicBezTo>
                    <a:pt x="664" y="201"/>
                    <a:pt x="664" y="201"/>
                    <a:pt x="664" y="201"/>
                  </a:cubicBezTo>
                  <a:cubicBezTo>
                    <a:pt x="661" y="201"/>
                    <a:pt x="661" y="201"/>
                    <a:pt x="661" y="201"/>
                  </a:cubicBezTo>
                  <a:cubicBezTo>
                    <a:pt x="661" y="202"/>
                    <a:pt x="661" y="202"/>
                    <a:pt x="661" y="202"/>
                  </a:cubicBezTo>
                  <a:cubicBezTo>
                    <a:pt x="661" y="202"/>
                    <a:pt x="661" y="202"/>
                    <a:pt x="661" y="202"/>
                  </a:cubicBezTo>
                  <a:cubicBezTo>
                    <a:pt x="661" y="202"/>
                    <a:pt x="661" y="202"/>
                    <a:pt x="661" y="202"/>
                  </a:cubicBezTo>
                  <a:cubicBezTo>
                    <a:pt x="661" y="202"/>
                    <a:pt x="661" y="202"/>
                    <a:pt x="661" y="202"/>
                  </a:cubicBezTo>
                  <a:cubicBezTo>
                    <a:pt x="661" y="202"/>
                    <a:pt x="661" y="202"/>
                    <a:pt x="661" y="202"/>
                  </a:cubicBezTo>
                  <a:cubicBezTo>
                    <a:pt x="662" y="202"/>
                    <a:pt x="662" y="202"/>
                    <a:pt x="662" y="202"/>
                  </a:cubicBezTo>
                  <a:cubicBezTo>
                    <a:pt x="662" y="202"/>
                    <a:pt x="662" y="202"/>
                    <a:pt x="662" y="202"/>
                  </a:cubicBezTo>
                  <a:cubicBezTo>
                    <a:pt x="662" y="202"/>
                    <a:pt x="662" y="202"/>
                    <a:pt x="662" y="202"/>
                  </a:cubicBezTo>
                  <a:cubicBezTo>
                    <a:pt x="662" y="202"/>
                    <a:pt x="662" y="202"/>
                    <a:pt x="662" y="202"/>
                  </a:cubicBezTo>
                  <a:cubicBezTo>
                    <a:pt x="662" y="202"/>
                    <a:pt x="662" y="202"/>
                    <a:pt x="662" y="202"/>
                  </a:cubicBezTo>
                  <a:cubicBezTo>
                    <a:pt x="662" y="202"/>
                    <a:pt x="662" y="202"/>
                    <a:pt x="662" y="202"/>
                  </a:cubicBezTo>
                  <a:cubicBezTo>
                    <a:pt x="663" y="202"/>
                    <a:pt x="663" y="202"/>
                    <a:pt x="663" y="202"/>
                  </a:cubicBezTo>
                  <a:cubicBezTo>
                    <a:pt x="663" y="203"/>
                    <a:pt x="663" y="203"/>
                    <a:pt x="663" y="203"/>
                  </a:cubicBezTo>
                  <a:cubicBezTo>
                    <a:pt x="663" y="203"/>
                    <a:pt x="663" y="203"/>
                    <a:pt x="663" y="203"/>
                  </a:cubicBezTo>
                  <a:cubicBezTo>
                    <a:pt x="663" y="203"/>
                    <a:pt x="663" y="203"/>
                    <a:pt x="663" y="203"/>
                  </a:cubicBezTo>
                  <a:cubicBezTo>
                    <a:pt x="663" y="203"/>
                    <a:pt x="663" y="203"/>
                    <a:pt x="663" y="203"/>
                  </a:cubicBezTo>
                  <a:cubicBezTo>
                    <a:pt x="663" y="204"/>
                    <a:pt x="663" y="204"/>
                    <a:pt x="663" y="204"/>
                  </a:cubicBezTo>
                  <a:cubicBezTo>
                    <a:pt x="663" y="204"/>
                    <a:pt x="663" y="204"/>
                    <a:pt x="663" y="204"/>
                  </a:cubicBezTo>
                  <a:cubicBezTo>
                    <a:pt x="664" y="204"/>
                    <a:pt x="664" y="204"/>
                    <a:pt x="664" y="204"/>
                  </a:cubicBezTo>
                  <a:cubicBezTo>
                    <a:pt x="664" y="232"/>
                    <a:pt x="664" y="232"/>
                    <a:pt x="664" y="232"/>
                  </a:cubicBezTo>
                  <a:cubicBezTo>
                    <a:pt x="663" y="233"/>
                    <a:pt x="663" y="233"/>
                    <a:pt x="663" y="233"/>
                  </a:cubicBezTo>
                  <a:cubicBezTo>
                    <a:pt x="663" y="235"/>
                    <a:pt x="663" y="235"/>
                    <a:pt x="663" y="235"/>
                  </a:cubicBezTo>
                  <a:cubicBezTo>
                    <a:pt x="650" y="235"/>
                    <a:pt x="650" y="235"/>
                    <a:pt x="650" y="235"/>
                  </a:cubicBezTo>
                  <a:cubicBezTo>
                    <a:pt x="650" y="234"/>
                    <a:pt x="650" y="234"/>
                    <a:pt x="650" y="234"/>
                  </a:cubicBezTo>
                  <a:cubicBezTo>
                    <a:pt x="650" y="234"/>
                    <a:pt x="650" y="234"/>
                    <a:pt x="650" y="234"/>
                  </a:cubicBezTo>
                  <a:cubicBezTo>
                    <a:pt x="649" y="233"/>
                    <a:pt x="649" y="233"/>
                    <a:pt x="649" y="233"/>
                  </a:cubicBezTo>
                  <a:cubicBezTo>
                    <a:pt x="649" y="233"/>
                    <a:pt x="649" y="233"/>
                    <a:pt x="649" y="233"/>
                  </a:cubicBezTo>
                  <a:cubicBezTo>
                    <a:pt x="649" y="233"/>
                    <a:pt x="649" y="233"/>
                    <a:pt x="649" y="233"/>
                  </a:cubicBezTo>
                  <a:cubicBezTo>
                    <a:pt x="649" y="232"/>
                    <a:pt x="649" y="232"/>
                    <a:pt x="649" y="232"/>
                  </a:cubicBezTo>
                  <a:cubicBezTo>
                    <a:pt x="648" y="232"/>
                    <a:pt x="648" y="232"/>
                    <a:pt x="648" y="232"/>
                  </a:cubicBezTo>
                  <a:cubicBezTo>
                    <a:pt x="648" y="231"/>
                    <a:pt x="648" y="231"/>
                    <a:pt x="648" y="231"/>
                  </a:cubicBezTo>
                  <a:cubicBezTo>
                    <a:pt x="647" y="229"/>
                    <a:pt x="647" y="229"/>
                    <a:pt x="647" y="229"/>
                  </a:cubicBezTo>
                  <a:cubicBezTo>
                    <a:pt x="647" y="229"/>
                    <a:pt x="647" y="229"/>
                    <a:pt x="647" y="229"/>
                  </a:cubicBezTo>
                  <a:cubicBezTo>
                    <a:pt x="647" y="229"/>
                    <a:pt x="647" y="229"/>
                    <a:pt x="647" y="229"/>
                  </a:cubicBezTo>
                  <a:cubicBezTo>
                    <a:pt x="647" y="229"/>
                    <a:pt x="647" y="229"/>
                    <a:pt x="647" y="229"/>
                  </a:cubicBezTo>
                  <a:cubicBezTo>
                    <a:pt x="646" y="228"/>
                    <a:pt x="646" y="228"/>
                    <a:pt x="646" y="228"/>
                  </a:cubicBezTo>
                  <a:cubicBezTo>
                    <a:pt x="646" y="228"/>
                    <a:pt x="646" y="228"/>
                    <a:pt x="646" y="228"/>
                  </a:cubicBezTo>
                  <a:cubicBezTo>
                    <a:pt x="646" y="228"/>
                    <a:pt x="646" y="228"/>
                    <a:pt x="646" y="228"/>
                  </a:cubicBezTo>
                  <a:cubicBezTo>
                    <a:pt x="646" y="228"/>
                    <a:pt x="646" y="228"/>
                    <a:pt x="646" y="228"/>
                  </a:cubicBezTo>
                  <a:cubicBezTo>
                    <a:pt x="646" y="227"/>
                    <a:pt x="646" y="227"/>
                    <a:pt x="646" y="227"/>
                  </a:cubicBezTo>
                  <a:cubicBezTo>
                    <a:pt x="633" y="201"/>
                    <a:pt x="633" y="201"/>
                    <a:pt x="633" y="201"/>
                  </a:cubicBezTo>
                  <a:cubicBezTo>
                    <a:pt x="634" y="200"/>
                    <a:pt x="634" y="199"/>
                    <a:pt x="634" y="198"/>
                  </a:cubicBezTo>
                  <a:cubicBezTo>
                    <a:pt x="634" y="195"/>
                    <a:pt x="632" y="193"/>
                    <a:pt x="630" y="192"/>
                  </a:cubicBezTo>
                  <a:cubicBezTo>
                    <a:pt x="623" y="165"/>
                    <a:pt x="623" y="165"/>
                    <a:pt x="623" y="165"/>
                  </a:cubicBezTo>
                  <a:cubicBezTo>
                    <a:pt x="622" y="162"/>
                    <a:pt x="622" y="162"/>
                    <a:pt x="622" y="162"/>
                  </a:cubicBezTo>
                  <a:cubicBezTo>
                    <a:pt x="622" y="162"/>
                    <a:pt x="622" y="162"/>
                    <a:pt x="622" y="162"/>
                  </a:cubicBezTo>
                  <a:cubicBezTo>
                    <a:pt x="622" y="162"/>
                    <a:pt x="622" y="162"/>
                    <a:pt x="622" y="162"/>
                  </a:cubicBezTo>
                  <a:cubicBezTo>
                    <a:pt x="620" y="155"/>
                    <a:pt x="620" y="155"/>
                    <a:pt x="620" y="155"/>
                  </a:cubicBezTo>
                  <a:cubicBezTo>
                    <a:pt x="621" y="154"/>
                    <a:pt x="621" y="153"/>
                    <a:pt x="621" y="151"/>
                  </a:cubicBezTo>
                  <a:cubicBezTo>
                    <a:pt x="621" y="150"/>
                    <a:pt x="621" y="149"/>
                    <a:pt x="620" y="148"/>
                  </a:cubicBezTo>
                  <a:cubicBezTo>
                    <a:pt x="620" y="148"/>
                    <a:pt x="620" y="148"/>
                    <a:pt x="620" y="148"/>
                  </a:cubicBezTo>
                  <a:cubicBezTo>
                    <a:pt x="620" y="148"/>
                    <a:pt x="620" y="148"/>
                    <a:pt x="620" y="148"/>
                  </a:cubicBezTo>
                  <a:cubicBezTo>
                    <a:pt x="620" y="148"/>
                    <a:pt x="620" y="148"/>
                    <a:pt x="620" y="148"/>
                  </a:cubicBezTo>
                  <a:cubicBezTo>
                    <a:pt x="619" y="147"/>
                    <a:pt x="619" y="147"/>
                    <a:pt x="618" y="147"/>
                  </a:cubicBezTo>
                  <a:cubicBezTo>
                    <a:pt x="617" y="137"/>
                    <a:pt x="617" y="137"/>
                    <a:pt x="617" y="137"/>
                  </a:cubicBezTo>
                  <a:cubicBezTo>
                    <a:pt x="617" y="137"/>
                    <a:pt x="617" y="137"/>
                    <a:pt x="617" y="137"/>
                  </a:cubicBezTo>
                  <a:cubicBezTo>
                    <a:pt x="615" y="114"/>
                    <a:pt x="615" y="114"/>
                    <a:pt x="615" y="114"/>
                  </a:cubicBezTo>
                  <a:cubicBezTo>
                    <a:pt x="614" y="114"/>
                    <a:pt x="614" y="114"/>
                    <a:pt x="614" y="114"/>
                  </a:cubicBezTo>
                  <a:cubicBezTo>
                    <a:pt x="614" y="114"/>
                    <a:pt x="614" y="114"/>
                    <a:pt x="614" y="114"/>
                  </a:cubicBezTo>
                  <a:cubicBezTo>
                    <a:pt x="614" y="114"/>
                    <a:pt x="614" y="114"/>
                    <a:pt x="614" y="114"/>
                  </a:cubicBezTo>
                  <a:cubicBezTo>
                    <a:pt x="614" y="114"/>
                    <a:pt x="614" y="114"/>
                    <a:pt x="614" y="114"/>
                  </a:cubicBezTo>
                  <a:cubicBezTo>
                    <a:pt x="614" y="114"/>
                    <a:pt x="614" y="114"/>
                    <a:pt x="614" y="114"/>
                  </a:cubicBezTo>
                  <a:cubicBezTo>
                    <a:pt x="614" y="114"/>
                    <a:pt x="614" y="114"/>
                    <a:pt x="614" y="114"/>
                  </a:cubicBezTo>
                  <a:cubicBezTo>
                    <a:pt x="614" y="113"/>
                    <a:pt x="614" y="113"/>
                    <a:pt x="614" y="113"/>
                  </a:cubicBezTo>
                  <a:cubicBezTo>
                    <a:pt x="612" y="91"/>
                    <a:pt x="612" y="91"/>
                    <a:pt x="612" y="91"/>
                  </a:cubicBezTo>
                  <a:cubicBezTo>
                    <a:pt x="612" y="91"/>
                    <a:pt x="612" y="91"/>
                    <a:pt x="612" y="91"/>
                  </a:cubicBezTo>
                  <a:cubicBezTo>
                    <a:pt x="612" y="91"/>
                    <a:pt x="612" y="91"/>
                    <a:pt x="612" y="91"/>
                  </a:cubicBezTo>
                  <a:cubicBezTo>
                    <a:pt x="612" y="91"/>
                    <a:pt x="612" y="91"/>
                    <a:pt x="612" y="91"/>
                  </a:cubicBezTo>
                  <a:cubicBezTo>
                    <a:pt x="612" y="90"/>
                    <a:pt x="612" y="90"/>
                    <a:pt x="612" y="90"/>
                  </a:cubicBezTo>
                  <a:cubicBezTo>
                    <a:pt x="612" y="90"/>
                    <a:pt x="612" y="90"/>
                    <a:pt x="612" y="90"/>
                  </a:cubicBezTo>
                  <a:cubicBezTo>
                    <a:pt x="612" y="90"/>
                    <a:pt x="612" y="90"/>
                    <a:pt x="612" y="90"/>
                  </a:cubicBezTo>
                  <a:cubicBezTo>
                    <a:pt x="611" y="80"/>
                    <a:pt x="611" y="80"/>
                    <a:pt x="611" y="80"/>
                  </a:cubicBezTo>
                  <a:cubicBezTo>
                    <a:pt x="611" y="79"/>
                    <a:pt x="611" y="79"/>
                    <a:pt x="611" y="79"/>
                  </a:cubicBezTo>
                  <a:cubicBezTo>
                    <a:pt x="611" y="79"/>
                    <a:pt x="611" y="79"/>
                    <a:pt x="611" y="79"/>
                  </a:cubicBezTo>
                  <a:cubicBezTo>
                    <a:pt x="611" y="79"/>
                    <a:pt x="611" y="79"/>
                    <a:pt x="611" y="79"/>
                  </a:cubicBezTo>
                  <a:cubicBezTo>
                    <a:pt x="611" y="79"/>
                    <a:pt x="611" y="79"/>
                    <a:pt x="611" y="79"/>
                  </a:cubicBezTo>
                  <a:cubicBezTo>
                    <a:pt x="611" y="79"/>
                    <a:pt x="611" y="79"/>
                    <a:pt x="611" y="79"/>
                  </a:cubicBezTo>
                  <a:cubicBezTo>
                    <a:pt x="609" y="37"/>
                    <a:pt x="609" y="37"/>
                    <a:pt x="609" y="37"/>
                  </a:cubicBezTo>
                  <a:cubicBezTo>
                    <a:pt x="609" y="35"/>
                    <a:pt x="609" y="35"/>
                    <a:pt x="609" y="35"/>
                  </a:cubicBezTo>
                  <a:cubicBezTo>
                    <a:pt x="609" y="35"/>
                    <a:pt x="609" y="35"/>
                    <a:pt x="609" y="35"/>
                  </a:cubicBezTo>
                  <a:cubicBezTo>
                    <a:pt x="609" y="35"/>
                    <a:pt x="609" y="35"/>
                    <a:pt x="609" y="35"/>
                  </a:cubicBezTo>
                  <a:cubicBezTo>
                    <a:pt x="609" y="34"/>
                    <a:pt x="609" y="34"/>
                    <a:pt x="609" y="34"/>
                  </a:cubicBezTo>
                  <a:cubicBezTo>
                    <a:pt x="609" y="34"/>
                    <a:pt x="609" y="34"/>
                    <a:pt x="609" y="34"/>
                  </a:cubicBezTo>
                  <a:cubicBezTo>
                    <a:pt x="609" y="34"/>
                    <a:pt x="609" y="34"/>
                    <a:pt x="609" y="34"/>
                  </a:cubicBezTo>
                  <a:cubicBezTo>
                    <a:pt x="609" y="34"/>
                    <a:pt x="609" y="34"/>
                    <a:pt x="609" y="34"/>
                  </a:cubicBezTo>
                  <a:cubicBezTo>
                    <a:pt x="609" y="34"/>
                    <a:pt x="609" y="34"/>
                    <a:pt x="609" y="34"/>
                  </a:cubicBezTo>
                  <a:cubicBezTo>
                    <a:pt x="609" y="34"/>
                    <a:pt x="609" y="34"/>
                    <a:pt x="609" y="34"/>
                  </a:cubicBezTo>
                  <a:cubicBezTo>
                    <a:pt x="609" y="34"/>
                    <a:pt x="609" y="34"/>
                    <a:pt x="609" y="34"/>
                  </a:cubicBezTo>
                  <a:cubicBezTo>
                    <a:pt x="609" y="34"/>
                    <a:pt x="609" y="34"/>
                    <a:pt x="609" y="34"/>
                  </a:cubicBezTo>
                  <a:cubicBezTo>
                    <a:pt x="609" y="34"/>
                    <a:pt x="609" y="34"/>
                    <a:pt x="609" y="34"/>
                  </a:cubicBezTo>
                  <a:cubicBezTo>
                    <a:pt x="609" y="34"/>
                    <a:pt x="609" y="34"/>
                    <a:pt x="609" y="34"/>
                  </a:cubicBezTo>
                  <a:cubicBezTo>
                    <a:pt x="609" y="34"/>
                    <a:pt x="609" y="34"/>
                    <a:pt x="609" y="34"/>
                  </a:cubicBezTo>
                  <a:cubicBezTo>
                    <a:pt x="609" y="34"/>
                    <a:pt x="609" y="34"/>
                    <a:pt x="609" y="34"/>
                  </a:cubicBezTo>
                  <a:cubicBezTo>
                    <a:pt x="609" y="34"/>
                    <a:pt x="609" y="34"/>
                    <a:pt x="609" y="34"/>
                  </a:cubicBezTo>
                  <a:cubicBezTo>
                    <a:pt x="609" y="34"/>
                    <a:pt x="609" y="34"/>
                    <a:pt x="609" y="34"/>
                  </a:cubicBezTo>
                  <a:cubicBezTo>
                    <a:pt x="609" y="34"/>
                    <a:pt x="609" y="34"/>
                    <a:pt x="609" y="34"/>
                  </a:cubicBezTo>
                  <a:cubicBezTo>
                    <a:pt x="610" y="34"/>
                    <a:pt x="610" y="34"/>
                    <a:pt x="610" y="34"/>
                  </a:cubicBezTo>
                  <a:cubicBezTo>
                    <a:pt x="610" y="34"/>
                    <a:pt x="610" y="34"/>
                    <a:pt x="610" y="34"/>
                  </a:cubicBezTo>
                  <a:cubicBezTo>
                    <a:pt x="610" y="34"/>
                    <a:pt x="610" y="34"/>
                    <a:pt x="610" y="34"/>
                  </a:cubicBezTo>
                  <a:cubicBezTo>
                    <a:pt x="610" y="33"/>
                    <a:pt x="610" y="33"/>
                    <a:pt x="610" y="33"/>
                  </a:cubicBezTo>
                  <a:cubicBezTo>
                    <a:pt x="609" y="33"/>
                    <a:pt x="609" y="33"/>
                    <a:pt x="609" y="33"/>
                  </a:cubicBezTo>
                  <a:cubicBezTo>
                    <a:pt x="609" y="33"/>
                    <a:pt x="609" y="33"/>
                    <a:pt x="609" y="33"/>
                  </a:cubicBezTo>
                  <a:cubicBezTo>
                    <a:pt x="610" y="33"/>
                    <a:pt x="610" y="33"/>
                    <a:pt x="610" y="33"/>
                  </a:cubicBezTo>
                  <a:cubicBezTo>
                    <a:pt x="610" y="33"/>
                    <a:pt x="610" y="33"/>
                    <a:pt x="610" y="33"/>
                  </a:cubicBezTo>
                  <a:cubicBezTo>
                    <a:pt x="610" y="33"/>
                    <a:pt x="610" y="33"/>
                    <a:pt x="610" y="33"/>
                  </a:cubicBezTo>
                  <a:cubicBezTo>
                    <a:pt x="610" y="33"/>
                    <a:pt x="610" y="33"/>
                    <a:pt x="610" y="33"/>
                  </a:cubicBezTo>
                  <a:cubicBezTo>
                    <a:pt x="610" y="33"/>
                    <a:pt x="610" y="33"/>
                    <a:pt x="610" y="33"/>
                  </a:cubicBezTo>
                  <a:cubicBezTo>
                    <a:pt x="610" y="33"/>
                    <a:pt x="610" y="33"/>
                    <a:pt x="610" y="33"/>
                  </a:cubicBezTo>
                  <a:cubicBezTo>
                    <a:pt x="610" y="33"/>
                    <a:pt x="610" y="33"/>
                    <a:pt x="610" y="33"/>
                  </a:cubicBezTo>
                  <a:cubicBezTo>
                    <a:pt x="611" y="32"/>
                    <a:pt x="611" y="32"/>
                    <a:pt x="611" y="32"/>
                  </a:cubicBezTo>
                  <a:cubicBezTo>
                    <a:pt x="611" y="32"/>
                    <a:pt x="611" y="32"/>
                    <a:pt x="611" y="32"/>
                  </a:cubicBezTo>
                  <a:cubicBezTo>
                    <a:pt x="611" y="32"/>
                    <a:pt x="611" y="32"/>
                    <a:pt x="611" y="32"/>
                  </a:cubicBezTo>
                  <a:cubicBezTo>
                    <a:pt x="610" y="32"/>
                    <a:pt x="610" y="32"/>
                    <a:pt x="610" y="32"/>
                  </a:cubicBezTo>
                  <a:cubicBezTo>
                    <a:pt x="610" y="32"/>
                    <a:pt x="610" y="32"/>
                    <a:pt x="610" y="32"/>
                  </a:cubicBezTo>
                  <a:cubicBezTo>
                    <a:pt x="611" y="32"/>
                    <a:pt x="611" y="32"/>
                    <a:pt x="611" y="32"/>
                  </a:cubicBezTo>
                  <a:cubicBezTo>
                    <a:pt x="611" y="32"/>
                    <a:pt x="611" y="32"/>
                    <a:pt x="611" y="32"/>
                  </a:cubicBezTo>
                  <a:cubicBezTo>
                    <a:pt x="610" y="32"/>
                    <a:pt x="610" y="32"/>
                    <a:pt x="610" y="32"/>
                  </a:cubicBezTo>
                  <a:cubicBezTo>
                    <a:pt x="610" y="32"/>
                    <a:pt x="610" y="32"/>
                    <a:pt x="610" y="32"/>
                  </a:cubicBezTo>
                  <a:cubicBezTo>
                    <a:pt x="610" y="32"/>
                    <a:pt x="610" y="32"/>
                    <a:pt x="610" y="32"/>
                  </a:cubicBezTo>
                  <a:cubicBezTo>
                    <a:pt x="610" y="32"/>
                    <a:pt x="610" y="32"/>
                    <a:pt x="610" y="32"/>
                  </a:cubicBezTo>
                  <a:cubicBezTo>
                    <a:pt x="611" y="32"/>
                    <a:pt x="611" y="32"/>
                    <a:pt x="611" y="32"/>
                  </a:cubicBezTo>
                  <a:cubicBezTo>
                    <a:pt x="611" y="32"/>
                    <a:pt x="611" y="32"/>
                    <a:pt x="611" y="32"/>
                  </a:cubicBezTo>
                  <a:cubicBezTo>
                    <a:pt x="611" y="32"/>
                    <a:pt x="611" y="32"/>
                    <a:pt x="611" y="32"/>
                  </a:cubicBezTo>
                  <a:cubicBezTo>
                    <a:pt x="611" y="31"/>
                    <a:pt x="611" y="31"/>
                    <a:pt x="611" y="31"/>
                  </a:cubicBezTo>
                  <a:cubicBezTo>
                    <a:pt x="611" y="31"/>
                    <a:pt x="611" y="31"/>
                    <a:pt x="611" y="31"/>
                  </a:cubicBezTo>
                  <a:cubicBezTo>
                    <a:pt x="611" y="31"/>
                    <a:pt x="611" y="31"/>
                    <a:pt x="611" y="31"/>
                  </a:cubicBezTo>
                  <a:cubicBezTo>
                    <a:pt x="611" y="31"/>
                    <a:pt x="611" y="31"/>
                    <a:pt x="611" y="31"/>
                  </a:cubicBezTo>
                  <a:cubicBezTo>
                    <a:pt x="611" y="31"/>
                    <a:pt x="611" y="31"/>
                    <a:pt x="611" y="31"/>
                  </a:cubicBezTo>
                  <a:cubicBezTo>
                    <a:pt x="611" y="31"/>
                    <a:pt x="611" y="31"/>
                    <a:pt x="611" y="31"/>
                  </a:cubicBezTo>
                  <a:cubicBezTo>
                    <a:pt x="611" y="31"/>
                    <a:pt x="611" y="31"/>
                    <a:pt x="611" y="31"/>
                  </a:cubicBezTo>
                  <a:cubicBezTo>
                    <a:pt x="611" y="31"/>
                    <a:pt x="611" y="31"/>
                    <a:pt x="611" y="31"/>
                  </a:cubicBezTo>
                  <a:cubicBezTo>
                    <a:pt x="611" y="31"/>
                    <a:pt x="611" y="31"/>
                    <a:pt x="611" y="31"/>
                  </a:cubicBezTo>
                  <a:cubicBezTo>
                    <a:pt x="612" y="31"/>
                    <a:pt x="612" y="31"/>
                    <a:pt x="612" y="31"/>
                  </a:cubicBezTo>
                  <a:cubicBezTo>
                    <a:pt x="612" y="31"/>
                    <a:pt x="612" y="31"/>
                    <a:pt x="612" y="31"/>
                  </a:cubicBezTo>
                  <a:cubicBezTo>
                    <a:pt x="612" y="31"/>
                    <a:pt x="612" y="31"/>
                    <a:pt x="612" y="31"/>
                  </a:cubicBezTo>
                  <a:cubicBezTo>
                    <a:pt x="612" y="26"/>
                    <a:pt x="612" y="26"/>
                    <a:pt x="612" y="26"/>
                  </a:cubicBezTo>
                  <a:cubicBezTo>
                    <a:pt x="611" y="26"/>
                    <a:pt x="611" y="26"/>
                    <a:pt x="611" y="26"/>
                  </a:cubicBezTo>
                  <a:cubicBezTo>
                    <a:pt x="611" y="26"/>
                    <a:pt x="611" y="26"/>
                    <a:pt x="611" y="26"/>
                  </a:cubicBezTo>
                  <a:cubicBezTo>
                    <a:pt x="611" y="26"/>
                    <a:pt x="611" y="26"/>
                    <a:pt x="611" y="26"/>
                  </a:cubicBezTo>
                  <a:cubicBezTo>
                    <a:pt x="611" y="26"/>
                    <a:pt x="611" y="26"/>
                    <a:pt x="611" y="26"/>
                  </a:cubicBezTo>
                  <a:cubicBezTo>
                    <a:pt x="611" y="26"/>
                    <a:pt x="611" y="26"/>
                    <a:pt x="611" y="26"/>
                  </a:cubicBezTo>
                  <a:cubicBezTo>
                    <a:pt x="613" y="25"/>
                    <a:pt x="614" y="24"/>
                    <a:pt x="614" y="23"/>
                  </a:cubicBezTo>
                  <a:cubicBezTo>
                    <a:pt x="614" y="21"/>
                    <a:pt x="612" y="20"/>
                    <a:pt x="610" y="19"/>
                  </a:cubicBezTo>
                  <a:cubicBezTo>
                    <a:pt x="610" y="15"/>
                    <a:pt x="610" y="15"/>
                    <a:pt x="610" y="15"/>
                  </a:cubicBezTo>
                  <a:cubicBezTo>
                    <a:pt x="610" y="14"/>
                    <a:pt x="610" y="14"/>
                    <a:pt x="610" y="14"/>
                  </a:cubicBezTo>
                  <a:cubicBezTo>
                    <a:pt x="610" y="14"/>
                    <a:pt x="610" y="14"/>
                    <a:pt x="610" y="14"/>
                  </a:cubicBezTo>
                  <a:cubicBezTo>
                    <a:pt x="610" y="14"/>
                    <a:pt x="610" y="14"/>
                    <a:pt x="610" y="14"/>
                  </a:cubicBezTo>
                  <a:cubicBezTo>
                    <a:pt x="610" y="14"/>
                    <a:pt x="610" y="14"/>
                    <a:pt x="610" y="14"/>
                  </a:cubicBezTo>
                  <a:cubicBezTo>
                    <a:pt x="610" y="14"/>
                    <a:pt x="610" y="14"/>
                    <a:pt x="610" y="14"/>
                  </a:cubicBezTo>
                  <a:cubicBezTo>
                    <a:pt x="610" y="14"/>
                    <a:pt x="610" y="14"/>
                    <a:pt x="610" y="14"/>
                  </a:cubicBezTo>
                  <a:cubicBezTo>
                    <a:pt x="610" y="14"/>
                    <a:pt x="610" y="14"/>
                    <a:pt x="610" y="14"/>
                  </a:cubicBezTo>
                  <a:cubicBezTo>
                    <a:pt x="610" y="14"/>
                    <a:pt x="610" y="14"/>
                    <a:pt x="610" y="14"/>
                  </a:cubicBezTo>
                  <a:cubicBezTo>
                    <a:pt x="610" y="14"/>
                    <a:pt x="610" y="14"/>
                    <a:pt x="610" y="14"/>
                  </a:cubicBezTo>
                  <a:cubicBezTo>
                    <a:pt x="610" y="14"/>
                    <a:pt x="610" y="14"/>
                    <a:pt x="610" y="14"/>
                  </a:cubicBezTo>
                  <a:cubicBezTo>
                    <a:pt x="610" y="14"/>
                    <a:pt x="610" y="14"/>
                    <a:pt x="610" y="14"/>
                  </a:cubicBezTo>
                  <a:cubicBezTo>
                    <a:pt x="610" y="14"/>
                    <a:pt x="610" y="14"/>
                    <a:pt x="610" y="14"/>
                  </a:cubicBezTo>
                  <a:cubicBezTo>
                    <a:pt x="610" y="12"/>
                    <a:pt x="609" y="10"/>
                    <a:pt x="607" y="9"/>
                  </a:cubicBezTo>
                  <a:cubicBezTo>
                    <a:pt x="607" y="8"/>
                    <a:pt x="607" y="8"/>
                    <a:pt x="607" y="8"/>
                  </a:cubicBezTo>
                  <a:cubicBezTo>
                    <a:pt x="607" y="8"/>
                    <a:pt x="607" y="8"/>
                    <a:pt x="607" y="8"/>
                  </a:cubicBezTo>
                  <a:cubicBezTo>
                    <a:pt x="607" y="8"/>
                    <a:pt x="607" y="8"/>
                    <a:pt x="607" y="8"/>
                  </a:cubicBezTo>
                  <a:cubicBezTo>
                    <a:pt x="607" y="8"/>
                    <a:pt x="607" y="8"/>
                    <a:pt x="607" y="8"/>
                  </a:cubicBezTo>
                  <a:cubicBezTo>
                    <a:pt x="607" y="8"/>
                    <a:pt x="607" y="8"/>
                    <a:pt x="607" y="8"/>
                  </a:cubicBezTo>
                  <a:cubicBezTo>
                    <a:pt x="607" y="8"/>
                    <a:pt x="607" y="8"/>
                    <a:pt x="607" y="8"/>
                  </a:cubicBezTo>
                  <a:cubicBezTo>
                    <a:pt x="607" y="8"/>
                    <a:pt x="607" y="8"/>
                    <a:pt x="607" y="8"/>
                  </a:cubicBezTo>
                  <a:cubicBezTo>
                    <a:pt x="607" y="8"/>
                    <a:pt x="607" y="8"/>
                    <a:pt x="607" y="8"/>
                  </a:cubicBezTo>
                  <a:cubicBezTo>
                    <a:pt x="607" y="8"/>
                    <a:pt x="607" y="8"/>
                    <a:pt x="607" y="8"/>
                  </a:cubicBezTo>
                  <a:cubicBezTo>
                    <a:pt x="607" y="8"/>
                    <a:pt x="607" y="8"/>
                    <a:pt x="607" y="8"/>
                  </a:cubicBezTo>
                  <a:cubicBezTo>
                    <a:pt x="607" y="8"/>
                    <a:pt x="607" y="8"/>
                    <a:pt x="607" y="8"/>
                  </a:cubicBezTo>
                  <a:cubicBezTo>
                    <a:pt x="607" y="8"/>
                    <a:pt x="607" y="8"/>
                    <a:pt x="607" y="8"/>
                  </a:cubicBezTo>
                  <a:cubicBezTo>
                    <a:pt x="607" y="8"/>
                    <a:pt x="607" y="8"/>
                    <a:pt x="607" y="8"/>
                  </a:cubicBezTo>
                  <a:cubicBezTo>
                    <a:pt x="607" y="8"/>
                    <a:pt x="607" y="8"/>
                    <a:pt x="607" y="8"/>
                  </a:cubicBezTo>
                  <a:cubicBezTo>
                    <a:pt x="607" y="7"/>
                    <a:pt x="607" y="7"/>
                    <a:pt x="607" y="7"/>
                  </a:cubicBezTo>
                  <a:cubicBezTo>
                    <a:pt x="607" y="7"/>
                    <a:pt x="607" y="7"/>
                    <a:pt x="607" y="7"/>
                  </a:cubicBezTo>
                  <a:cubicBezTo>
                    <a:pt x="607" y="7"/>
                    <a:pt x="607" y="7"/>
                    <a:pt x="607" y="7"/>
                  </a:cubicBezTo>
                  <a:cubicBezTo>
                    <a:pt x="607" y="7"/>
                    <a:pt x="607" y="7"/>
                    <a:pt x="607" y="7"/>
                  </a:cubicBezTo>
                  <a:cubicBezTo>
                    <a:pt x="607" y="7"/>
                    <a:pt x="607" y="7"/>
                    <a:pt x="607" y="7"/>
                  </a:cubicBezTo>
                  <a:cubicBezTo>
                    <a:pt x="607" y="7"/>
                    <a:pt x="607" y="7"/>
                    <a:pt x="607" y="7"/>
                  </a:cubicBezTo>
                  <a:cubicBezTo>
                    <a:pt x="607" y="7"/>
                    <a:pt x="607" y="7"/>
                    <a:pt x="607" y="7"/>
                  </a:cubicBezTo>
                  <a:cubicBezTo>
                    <a:pt x="607" y="7"/>
                    <a:pt x="607" y="7"/>
                    <a:pt x="607" y="7"/>
                  </a:cubicBezTo>
                  <a:cubicBezTo>
                    <a:pt x="607" y="7"/>
                    <a:pt x="607" y="7"/>
                    <a:pt x="607" y="7"/>
                  </a:cubicBezTo>
                  <a:cubicBezTo>
                    <a:pt x="607" y="7"/>
                    <a:pt x="607" y="7"/>
                    <a:pt x="607" y="7"/>
                  </a:cubicBezTo>
                  <a:cubicBezTo>
                    <a:pt x="607" y="7"/>
                    <a:pt x="607" y="7"/>
                    <a:pt x="607" y="7"/>
                  </a:cubicBezTo>
                  <a:cubicBezTo>
                    <a:pt x="607" y="7"/>
                    <a:pt x="607" y="7"/>
                    <a:pt x="607" y="7"/>
                  </a:cubicBezTo>
                  <a:cubicBezTo>
                    <a:pt x="607" y="6"/>
                    <a:pt x="607" y="6"/>
                    <a:pt x="607" y="6"/>
                  </a:cubicBezTo>
                  <a:cubicBezTo>
                    <a:pt x="607" y="6"/>
                    <a:pt x="607" y="6"/>
                    <a:pt x="607" y="6"/>
                  </a:cubicBezTo>
                  <a:cubicBezTo>
                    <a:pt x="607" y="6"/>
                    <a:pt x="607" y="6"/>
                    <a:pt x="607" y="6"/>
                  </a:cubicBezTo>
                  <a:cubicBezTo>
                    <a:pt x="607" y="6"/>
                    <a:pt x="607" y="6"/>
                    <a:pt x="607" y="6"/>
                  </a:cubicBezTo>
                  <a:cubicBezTo>
                    <a:pt x="607" y="6"/>
                    <a:pt x="607" y="6"/>
                    <a:pt x="607" y="6"/>
                  </a:cubicBezTo>
                  <a:cubicBezTo>
                    <a:pt x="607" y="6"/>
                    <a:pt x="607" y="6"/>
                    <a:pt x="607" y="6"/>
                  </a:cubicBezTo>
                  <a:cubicBezTo>
                    <a:pt x="607" y="6"/>
                    <a:pt x="607" y="6"/>
                    <a:pt x="607" y="6"/>
                  </a:cubicBezTo>
                  <a:cubicBezTo>
                    <a:pt x="607" y="6"/>
                    <a:pt x="607" y="6"/>
                    <a:pt x="607" y="6"/>
                  </a:cubicBezTo>
                  <a:cubicBezTo>
                    <a:pt x="607" y="6"/>
                    <a:pt x="607" y="6"/>
                    <a:pt x="607" y="6"/>
                  </a:cubicBezTo>
                  <a:cubicBezTo>
                    <a:pt x="607" y="6"/>
                    <a:pt x="607" y="6"/>
                    <a:pt x="607" y="6"/>
                  </a:cubicBezTo>
                  <a:cubicBezTo>
                    <a:pt x="607" y="6"/>
                    <a:pt x="607" y="6"/>
                    <a:pt x="607" y="6"/>
                  </a:cubicBezTo>
                  <a:cubicBezTo>
                    <a:pt x="607" y="6"/>
                    <a:pt x="607" y="6"/>
                    <a:pt x="607" y="6"/>
                  </a:cubicBezTo>
                  <a:cubicBezTo>
                    <a:pt x="607" y="6"/>
                    <a:pt x="607" y="6"/>
                    <a:pt x="607" y="6"/>
                  </a:cubicBezTo>
                  <a:cubicBezTo>
                    <a:pt x="607" y="6"/>
                    <a:pt x="607" y="6"/>
                    <a:pt x="607" y="6"/>
                  </a:cubicBezTo>
                  <a:cubicBezTo>
                    <a:pt x="607" y="6"/>
                    <a:pt x="607" y="6"/>
                    <a:pt x="607" y="6"/>
                  </a:cubicBezTo>
                  <a:cubicBezTo>
                    <a:pt x="607" y="6"/>
                    <a:pt x="607" y="6"/>
                    <a:pt x="607" y="6"/>
                  </a:cubicBezTo>
                  <a:cubicBezTo>
                    <a:pt x="607" y="6"/>
                    <a:pt x="607" y="6"/>
                    <a:pt x="607" y="6"/>
                  </a:cubicBezTo>
                  <a:cubicBezTo>
                    <a:pt x="607" y="6"/>
                    <a:pt x="607" y="6"/>
                    <a:pt x="607" y="6"/>
                  </a:cubicBezTo>
                  <a:cubicBezTo>
                    <a:pt x="607" y="6"/>
                    <a:pt x="607" y="6"/>
                    <a:pt x="607" y="6"/>
                  </a:cubicBezTo>
                  <a:cubicBezTo>
                    <a:pt x="607" y="6"/>
                    <a:pt x="607" y="6"/>
                    <a:pt x="607" y="6"/>
                  </a:cubicBezTo>
                  <a:cubicBezTo>
                    <a:pt x="607" y="6"/>
                    <a:pt x="607" y="6"/>
                    <a:pt x="607" y="6"/>
                  </a:cubicBezTo>
                  <a:cubicBezTo>
                    <a:pt x="607" y="6"/>
                    <a:pt x="607" y="6"/>
                    <a:pt x="607" y="6"/>
                  </a:cubicBezTo>
                  <a:cubicBezTo>
                    <a:pt x="607" y="6"/>
                    <a:pt x="607" y="6"/>
                    <a:pt x="607" y="6"/>
                  </a:cubicBezTo>
                  <a:cubicBezTo>
                    <a:pt x="607" y="6"/>
                    <a:pt x="607" y="6"/>
                    <a:pt x="607" y="6"/>
                  </a:cubicBezTo>
                  <a:cubicBezTo>
                    <a:pt x="607" y="6"/>
                    <a:pt x="607" y="6"/>
                    <a:pt x="607" y="6"/>
                  </a:cubicBezTo>
                  <a:cubicBezTo>
                    <a:pt x="607" y="6"/>
                    <a:pt x="607" y="6"/>
                    <a:pt x="607" y="6"/>
                  </a:cubicBezTo>
                  <a:cubicBezTo>
                    <a:pt x="607" y="6"/>
                    <a:pt x="607" y="6"/>
                    <a:pt x="607" y="6"/>
                  </a:cubicBezTo>
                  <a:cubicBezTo>
                    <a:pt x="607" y="6"/>
                    <a:pt x="607" y="6"/>
                    <a:pt x="607" y="6"/>
                  </a:cubicBezTo>
                  <a:cubicBezTo>
                    <a:pt x="607" y="6"/>
                    <a:pt x="607" y="6"/>
                    <a:pt x="607" y="6"/>
                  </a:cubicBezTo>
                  <a:cubicBezTo>
                    <a:pt x="607" y="5"/>
                    <a:pt x="607" y="5"/>
                    <a:pt x="607" y="5"/>
                  </a:cubicBezTo>
                  <a:cubicBezTo>
                    <a:pt x="607" y="5"/>
                    <a:pt x="607" y="5"/>
                    <a:pt x="607" y="5"/>
                  </a:cubicBezTo>
                  <a:cubicBezTo>
                    <a:pt x="607" y="5"/>
                    <a:pt x="607" y="5"/>
                    <a:pt x="607" y="5"/>
                  </a:cubicBezTo>
                  <a:cubicBezTo>
                    <a:pt x="607" y="5"/>
                    <a:pt x="607" y="5"/>
                    <a:pt x="607" y="5"/>
                  </a:cubicBezTo>
                  <a:cubicBezTo>
                    <a:pt x="607" y="5"/>
                    <a:pt x="607" y="5"/>
                    <a:pt x="607" y="5"/>
                  </a:cubicBezTo>
                  <a:cubicBezTo>
                    <a:pt x="607" y="5"/>
                    <a:pt x="607" y="5"/>
                    <a:pt x="607" y="5"/>
                  </a:cubicBezTo>
                  <a:cubicBezTo>
                    <a:pt x="607" y="5"/>
                    <a:pt x="607" y="5"/>
                    <a:pt x="607" y="5"/>
                  </a:cubicBezTo>
                  <a:cubicBezTo>
                    <a:pt x="607" y="5"/>
                    <a:pt x="607" y="5"/>
                    <a:pt x="607" y="5"/>
                  </a:cubicBezTo>
                  <a:cubicBezTo>
                    <a:pt x="607" y="5"/>
                    <a:pt x="607" y="5"/>
                    <a:pt x="607" y="5"/>
                  </a:cubicBezTo>
                  <a:cubicBezTo>
                    <a:pt x="607" y="5"/>
                    <a:pt x="607" y="5"/>
                    <a:pt x="607" y="5"/>
                  </a:cubicBezTo>
                  <a:cubicBezTo>
                    <a:pt x="607" y="5"/>
                    <a:pt x="607" y="5"/>
                    <a:pt x="607" y="5"/>
                  </a:cubicBezTo>
                  <a:cubicBezTo>
                    <a:pt x="607" y="5"/>
                    <a:pt x="607" y="4"/>
                    <a:pt x="607" y="4"/>
                  </a:cubicBezTo>
                  <a:cubicBezTo>
                    <a:pt x="607" y="4"/>
                    <a:pt x="607" y="4"/>
                    <a:pt x="607" y="4"/>
                  </a:cubicBezTo>
                  <a:cubicBezTo>
                    <a:pt x="607" y="4"/>
                    <a:pt x="607" y="4"/>
                    <a:pt x="607" y="4"/>
                  </a:cubicBezTo>
                  <a:cubicBezTo>
                    <a:pt x="607" y="4"/>
                    <a:pt x="607" y="4"/>
                    <a:pt x="607" y="4"/>
                  </a:cubicBezTo>
                  <a:cubicBezTo>
                    <a:pt x="607" y="4"/>
                    <a:pt x="606" y="4"/>
                    <a:pt x="606" y="3"/>
                  </a:cubicBezTo>
                  <a:cubicBezTo>
                    <a:pt x="606" y="3"/>
                    <a:pt x="606" y="3"/>
                    <a:pt x="606" y="3"/>
                  </a:cubicBezTo>
                  <a:cubicBezTo>
                    <a:pt x="606" y="3"/>
                    <a:pt x="606" y="3"/>
                    <a:pt x="606" y="3"/>
                  </a:cubicBezTo>
                  <a:cubicBezTo>
                    <a:pt x="606" y="3"/>
                    <a:pt x="606" y="3"/>
                    <a:pt x="606" y="3"/>
                  </a:cubicBezTo>
                  <a:cubicBezTo>
                    <a:pt x="606" y="3"/>
                    <a:pt x="606" y="3"/>
                    <a:pt x="606" y="3"/>
                  </a:cubicBezTo>
                  <a:cubicBezTo>
                    <a:pt x="606" y="3"/>
                    <a:pt x="606" y="3"/>
                    <a:pt x="606" y="3"/>
                  </a:cubicBezTo>
                  <a:cubicBezTo>
                    <a:pt x="606" y="3"/>
                    <a:pt x="606" y="3"/>
                    <a:pt x="606" y="3"/>
                  </a:cubicBezTo>
                  <a:cubicBezTo>
                    <a:pt x="606" y="3"/>
                    <a:pt x="606" y="3"/>
                    <a:pt x="606" y="3"/>
                  </a:cubicBezTo>
                  <a:cubicBezTo>
                    <a:pt x="606" y="3"/>
                    <a:pt x="606" y="3"/>
                    <a:pt x="606" y="3"/>
                  </a:cubicBezTo>
                  <a:cubicBezTo>
                    <a:pt x="606" y="3"/>
                    <a:pt x="606" y="3"/>
                    <a:pt x="606" y="3"/>
                  </a:cubicBezTo>
                  <a:cubicBezTo>
                    <a:pt x="606" y="3"/>
                    <a:pt x="606" y="3"/>
                    <a:pt x="606" y="3"/>
                  </a:cubicBezTo>
                  <a:cubicBezTo>
                    <a:pt x="606" y="3"/>
                    <a:pt x="606" y="3"/>
                    <a:pt x="606" y="3"/>
                  </a:cubicBezTo>
                  <a:cubicBezTo>
                    <a:pt x="606" y="3"/>
                    <a:pt x="606" y="3"/>
                    <a:pt x="606" y="3"/>
                  </a:cubicBezTo>
                  <a:cubicBezTo>
                    <a:pt x="606" y="3"/>
                    <a:pt x="606" y="3"/>
                    <a:pt x="606" y="3"/>
                  </a:cubicBezTo>
                  <a:cubicBezTo>
                    <a:pt x="606" y="3"/>
                    <a:pt x="606" y="3"/>
                    <a:pt x="606" y="3"/>
                  </a:cubicBezTo>
                  <a:cubicBezTo>
                    <a:pt x="606" y="3"/>
                    <a:pt x="606" y="3"/>
                    <a:pt x="606" y="3"/>
                  </a:cubicBezTo>
                  <a:cubicBezTo>
                    <a:pt x="606" y="3"/>
                    <a:pt x="606" y="3"/>
                    <a:pt x="606" y="3"/>
                  </a:cubicBezTo>
                  <a:cubicBezTo>
                    <a:pt x="606" y="3"/>
                    <a:pt x="606" y="3"/>
                    <a:pt x="606" y="3"/>
                  </a:cubicBezTo>
                  <a:cubicBezTo>
                    <a:pt x="606" y="3"/>
                    <a:pt x="606" y="3"/>
                    <a:pt x="606" y="3"/>
                  </a:cubicBezTo>
                  <a:cubicBezTo>
                    <a:pt x="606" y="3"/>
                    <a:pt x="606" y="3"/>
                    <a:pt x="606" y="3"/>
                  </a:cubicBezTo>
                  <a:cubicBezTo>
                    <a:pt x="606" y="3"/>
                    <a:pt x="606" y="3"/>
                    <a:pt x="606" y="3"/>
                  </a:cubicBezTo>
                  <a:cubicBezTo>
                    <a:pt x="606" y="3"/>
                    <a:pt x="606" y="3"/>
                    <a:pt x="606" y="3"/>
                  </a:cubicBezTo>
                  <a:cubicBezTo>
                    <a:pt x="606" y="3"/>
                    <a:pt x="606" y="3"/>
                    <a:pt x="606" y="3"/>
                  </a:cubicBezTo>
                  <a:cubicBezTo>
                    <a:pt x="606" y="3"/>
                    <a:pt x="606" y="3"/>
                    <a:pt x="606" y="3"/>
                  </a:cubicBezTo>
                  <a:cubicBezTo>
                    <a:pt x="606" y="3"/>
                    <a:pt x="606" y="3"/>
                    <a:pt x="606" y="3"/>
                  </a:cubicBezTo>
                  <a:cubicBezTo>
                    <a:pt x="606" y="2"/>
                    <a:pt x="606" y="2"/>
                    <a:pt x="606" y="2"/>
                  </a:cubicBezTo>
                  <a:cubicBezTo>
                    <a:pt x="606" y="2"/>
                    <a:pt x="606" y="2"/>
                    <a:pt x="606" y="2"/>
                  </a:cubicBezTo>
                  <a:cubicBezTo>
                    <a:pt x="606" y="2"/>
                    <a:pt x="606" y="2"/>
                    <a:pt x="606" y="2"/>
                  </a:cubicBezTo>
                  <a:cubicBezTo>
                    <a:pt x="606" y="1"/>
                    <a:pt x="606" y="1"/>
                    <a:pt x="605" y="0"/>
                  </a:cubicBezTo>
                  <a:cubicBezTo>
                    <a:pt x="605" y="0"/>
                    <a:pt x="605" y="0"/>
                    <a:pt x="605" y="0"/>
                  </a:cubicBezTo>
                  <a:cubicBezTo>
                    <a:pt x="605" y="0"/>
                    <a:pt x="605" y="0"/>
                    <a:pt x="605" y="0"/>
                  </a:cubicBezTo>
                  <a:cubicBezTo>
                    <a:pt x="605" y="0"/>
                    <a:pt x="605" y="0"/>
                    <a:pt x="605" y="0"/>
                  </a:cubicBezTo>
                  <a:cubicBezTo>
                    <a:pt x="605" y="0"/>
                    <a:pt x="605" y="0"/>
                    <a:pt x="605" y="0"/>
                  </a:cubicBezTo>
                  <a:cubicBezTo>
                    <a:pt x="605" y="0"/>
                    <a:pt x="605" y="0"/>
                    <a:pt x="605" y="0"/>
                  </a:cubicBezTo>
                  <a:cubicBezTo>
                    <a:pt x="605" y="0"/>
                    <a:pt x="605" y="0"/>
                    <a:pt x="605" y="0"/>
                  </a:cubicBezTo>
                  <a:cubicBezTo>
                    <a:pt x="605" y="0"/>
                    <a:pt x="605" y="0"/>
                    <a:pt x="605" y="0"/>
                  </a:cubicBezTo>
                  <a:cubicBezTo>
                    <a:pt x="605" y="0"/>
                    <a:pt x="605" y="0"/>
                    <a:pt x="605" y="0"/>
                  </a:cubicBezTo>
                  <a:cubicBezTo>
                    <a:pt x="605" y="0"/>
                    <a:pt x="605" y="0"/>
                    <a:pt x="605" y="0"/>
                  </a:cubicBezTo>
                  <a:cubicBezTo>
                    <a:pt x="605" y="0"/>
                    <a:pt x="605" y="0"/>
                    <a:pt x="605" y="0"/>
                  </a:cubicBezTo>
                  <a:cubicBezTo>
                    <a:pt x="605" y="0"/>
                    <a:pt x="605" y="0"/>
                    <a:pt x="605" y="0"/>
                  </a:cubicBezTo>
                  <a:cubicBezTo>
                    <a:pt x="605" y="0"/>
                    <a:pt x="605" y="0"/>
                    <a:pt x="605" y="0"/>
                  </a:cubicBezTo>
                  <a:cubicBezTo>
                    <a:pt x="605" y="0"/>
                    <a:pt x="605" y="0"/>
                    <a:pt x="605" y="0"/>
                  </a:cubicBezTo>
                  <a:cubicBezTo>
                    <a:pt x="605" y="0"/>
                    <a:pt x="605" y="0"/>
                    <a:pt x="605" y="0"/>
                  </a:cubicBezTo>
                  <a:cubicBezTo>
                    <a:pt x="605" y="0"/>
                    <a:pt x="605" y="0"/>
                    <a:pt x="605" y="0"/>
                  </a:cubicBezTo>
                  <a:cubicBezTo>
                    <a:pt x="605" y="0"/>
                    <a:pt x="605" y="0"/>
                    <a:pt x="605" y="0"/>
                  </a:cubicBezTo>
                  <a:cubicBezTo>
                    <a:pt x="605" y="0"/>
                    <a:pt x="605" y="0"/>
                    <a:pt x="605" y="0"/>
                  </a:cubicBezTo>
                  <a:cubicBezTo>
                    <a:pt x="604" y="0"/>
                    <a:pt x="604" y="0"/>
                    <a:pt x="604" y="0"/>
                  </a:cubicBezTo>
                  <a:cubicBezTo>
                    <a:pt x="604" y="0"/>
                    <a:pt x="604" y="0"/>
                    <a:pt x="604" y="0"/>
                  </a:cubicBezTo>
                  <a:cubicBezTo>
                    <a:pt x="604" y="0"/>
                    <a:pt x="604" y="0"/>
                    <a:pt x="604" y="0"/>
                  </a:cubicBezTo>
                  <a:cubicBezTo>
                    <a:pt x="604" y="0"/>
                    <a:pt x="604" y="0"/>
                    <a:pt x="604" y="0"/>
                  </a:cubicBezTo>
                  <a:cubicBezTo>
                    <a:pt x="604" y="0"/>
                    <a:pt x="604" y="0"/>
                    <a:pt x="604" y="0"/>
                  </a:cubicBezTo>
                  <a:cubicBezTo>
                    <a:pt x="604" y="0"/>
                    <a:pt x="604" y="0"/>
                    <a:pt x="604" y="0"/>
                  </a:cubicBezTo>
                  <a:cubicBezTo>
                    <a:pt x="604" y="0"/>
                    <a:pt x="604" y="0"/>
                    <a:pt x="604" y="0"/>
                  </a:cubicBezTo>
                  <a:cubicBezTo>
                    <a:pt x="604" y="0"/>
                    <a:pt x="604" y="0"/>
                    <a:pt x="604" y="0"/>
                  </a:cubicBezTo>
                  <a:cubicBezTo>
                    <a:pt x="604" y="0"/>
                    <a:pt x="604" y="0"/>
                    <a:pt x="604" y="0"/>
                  </a:cubicBezTo>
                  <a:cubicBezTo>
                    <a:pt x="604" y="0"/>
                    <a:pt x="604" y="0"/>
                    <a:pt x="604" y="0"/>
                  </a:cubicBezTo>
                  <a:cubicBezTo>
                    <a:pt x="604" y="0"/>
                    <a:pt x="604" y="0"/>
                    <a:pt x="604" y="0"/>
                  </a:cubicBezTo>
                  <a:cubicBezTo>
                    <a:pt x="604" y="0"/>
                    <a:pt x="604" y="0"/>
                    <a:pt x="604" y="0"/>
                  </a:cubicBezTo>
                  <a:cubicBezTo>
                    <a:pt x="604" y="0"/>
                    <a:pt x="604" y="0"/>
                    <a:pt x="604" y="0"/>
                  </a:cubicBezTo>
                  <a:cubicBezTo>
                    <a:pt x="604" y="0"/>
                    <a:pt x="604" y="0"/>
                    <a:pt x="604" y="0"/>
                  </a:cubicBezTo>
                  <a:cubicBezTo>
                    <a:pt x="604" y="0"/>
                    <a:pt x="604" y="0"/>
                    <a:pt x="604" y="0"/>
                  </a:cubicBezTo>
                  <a:cubicBezTo>
                    <a:pt x="604" y="0"/>
                    <a:pt x="604" y="0"/>
                    <a:pt x="604" y="0"/>
                  </a:cubicBezTo>
                  <a:cubicBezTo>
                    <a:pt x="604" y="0"/>
                    <a:pt x="604" y="0"/>
                    <a:pt x="604" y="0"/>
                  </a:cubicBezTo>
                  <a:cubicBezTo>
                    <a:pt x="604" y="0"/>
                    <a:pt x="604" y="0"/>
                    <a:pt x="604" y="0"/>
                  </a:cubicBezTo>
                  <a:cubicBezTo>
                    <a:pt x="604" y="0"/>
                    <a:pt x="604" y="0"/>
                    <a:pt x="604" y="0"/>
                  </a:cubicBezTo>
                  <a:cubicBezTo>
                    <a:pt x="604" y="0"/>
                    <a:pt x="604" y="0"/>
                    <a:pt x="604" y="0"/>
                  </a:cubicBezTo>
                  <a:cubicBezTo>
                    <a:pt x="603" y="0"/>
                    <a:pt x="602" y="1"/>
                    <a:pt x="602" y="2"/>
                  </a:cubicBezTo>
                  <a:cubicBezTo>
                    <a:pt x="602" y="3"/>
                    <a:pt x="602" y="3"/>
                    <a:pt x="602" y="3"/>
                  </a:cubicBezTo>
                  <a:cubicBezTo>
                    <a:pt x="602" y="3"/>
                    <a:pt x="602" y="3"/>
                    <a:pt x="602" y="3"/>
                  </a:cubicBezTo>
                  <a:cubicBezTo>
                    <a:pt x="602" y="3"/>
                    <a:pt x="602" y="3"/>
                    <a:pt x="602" y="3"/>
                  </a:cubicBezTo>
                  <a:cubicBezTo>
                    <a:pt x="602" y="3"/>
                    <a:pt x="602" y="3"/>
                    <a:pt x="602" y="3"/>
                  </a:cubicBezTo>
                  <a:cubicBezTo>
                    <a:pt x="602" y="3"/>
                    <a:pt x="602" y="3"/>
                    <a:pt x="602" y="3"/>
                  </a:cubicBezTo>
                  <a:cubicBezTo>
                    <a:pt x="602" y="3"/>
                    <a:pt x="602" y="3"/>
                    <a:pt x="602" y="3"/>
                  </a:cubicBezTo>
                  <a:cubicBezTo>
                    <a:pt x="602" y="3"/>
                    <a:pt x="602" y="3"/>
                    <a:pt x="602" y="3"/>
                  </a:cubicBezTo>
                  <a:cubicBezTo>
                    <a:pt x="602" y="3"/>
                    <a:pt x="602" y="3"/>
                    <a:pt x="602" y="3"/>
                  </a:cubicBezTo>
                  <a:cubicBezTo>
                    <a:pt x="602" y="3"/>
                    <a:pt x="602" y="3"/>
                    <a:pt x="602" y="3"/>
                  </a:cubicBezTo>
                  <a:cubicBezTo>
                    <a:pt x="602" y="3"/>
                    <a:pt x="602" y="3"/>
                    <a:pt x="602" y="3"/>
                  </a:cubicBezTo>
                  <a:cubicBezTo>
                    <a:pt x="602" y="3"/>
                    <a:pt x="602" y="3"/>
                    <a:pt x="602" y="3"/>
                  </a:cubicBezTo>
                  <a:cubicBezTo>
                    <a:pt x="602" y="3"/>
                    <a:pt x="602" y="3"/>
                    <a:pt x="602" y="3"/>
                  </a:cubicBezTo>
                  <a:cubicBezTo>
                    <a:pt x="602" y="3"/>
                    <a:pt x="602" y="3"/>
                    <a:pt x="602" y="3"/>
                  </a:cubicBezTo>
                  <a:cubicBezTo>
                    <a:pt x="602" y="3"/>
                    <a:pt x="602" y="3"/>
                    <a:pt x="602" y="3"/>
                  </a:cubicBezTo>
                  <a:cubicBezTo>
                    <a:pt x="602" y="3"/>
                    <a:pt x="602" y="3"/>
                    <a:pt x="602" y="3"/>
                  </a:cubicBezTo>
                  <a:cubicBezTo>
                    <a:pt x="602" y="3"/>
                    <a:pt x="602" y="3"/>
                    <a:pt x="602" y="3"/>
                  </a:cubicBezTo>
                  <a:cubicBezTo>
                    <a:pt x="602" y="3"/>
                    <a:pt x="602" y="3"/>
                    <a:pt x="602" y="3"/>
                  </a:cubicBezTo>
                  <a:cubicBezTo>
                    <a:pt x="602" y="3"/>
                    <a:pt x="602" y="3"/>
                    <a:pt x="602" y="3"/>
                  </a:cubicBezTo>
                  <a:cubicBezTo>
                    <a:pt x="602" y="3"/>
                    <a:pt x="602" y="3"/>
                    <a:pt x="602" y="3"/>
                  </a:cubicBezTo>
                  <a:cubicBezTo>
                    <a:pt x="602" y="3"/>
                    <a:pt x="602" y="3"/>
                    <a:pt x="602" y="3"/>
                  </a:cubicBezTo>
                  <a:cubicBezTo>
                    <a:pt x="602" y="3"/>
                    <a:pt x="602" y="3"/>
                    <a:pt x="602" y="3"/>
                  </a:cubicBezTo>
                  <a:cubicBezTo>
                    <a:pt x="602" y="3"/>
                    <a:pt x="602" y="3"/>
                    <a:pt x="602" y="3"/>
                  </a:cubicBezTo>
                  <a:cubicBezTo>
                    <a:pt x="602" y="3"/>
                    <a:pt x="602" y="3"/>
                    <a:pt x="602" y="3"/>
                  </a:cubicBezTo>
                  <a:cubicBezTo>
                    <a:pt x="602" y="3"/>
                    <a:pt x="602" y="3"/>
                    <a:pt x="602" y="3"/>
                  </a:cubicBezTo>
                  <a:cubicBezTo>
                    <a:pt x="602" y="3"/>
                    <a:pt x="602" y="3"/>
                    <a:pt x="602" y="3"/>
                  </a:cubicBezTo>
                  <a:cubicBezTo>
                    <a:pt x="602" y="4"/>
                    <a:pt x="602" y="4"/>
                    <a:pt x="602" y="4"/>
                  </a:cubicBezTo>
                  <a:cubicBezTo>
                    <a:pt x="602" y="4"/>
                    <a:pt x="602" y="4"/>
                    <a:pt x="602" y="4"/>
                  </a:cubicBezTo>
                  <a:cubicBezTo>
                    <a:pt x="602" y="4"/>
                    <a:pt x="602" y="4"/>
                    <a:pt x="602" y="4"/>
                  </a:cubicBezTo>
                  <a:cubicBezTo>
                    <a:pt x="602" y="4"/>
                    <a:pt x="602" y="4"/>
                    <a:pt x="602" y="4"/>
                  </a:cubicBezTo>
                  <a:cubicBezTo>
                    <a:pt x="602" y="4"/>
                    <a:pt x="602" y="5"/>
                    <a:pt x="602" y="5"/>
                  </a:cubicBezTo>
                  <a:cubicBezTo>
                    <a:pt x="602" y="5"/>
                    <a:pt x="602" y="5"/>
                    <a:pt x="602" y="5"/>
                  </a:cubicBezTo>
                  <a:cubicBezTo>
                    <a:pt x="602" y="5"/>
                    <a:pt x="602" y="5"/>
                    <a:pt x="602" y="5"/>
                  </a:cubicBezTo>
                  <a:cubicBezTo>
                    <a:pt x="602" y="5"/>
                    <a:pt x="602" y="5"/>
                    <a:pt x="602" y="5"/>
                  </a:cubicBezTo>
                  <a:cubicBezTo>
                    <a:pt x="602" y="5"/>
                    <a:pt x="602" y="5"/>
                    <a:pt x="602" y="5"/>
                  </a:cubicBezTo>
                  <a:cubicBezTo>
                    <a:pt x="602" y="5"/>
                    <a:pt x="602" y="5"/>
                    <a:pt x="602" y="5"/>
                  </a:cubicBezTo>
                  <a:cubicBezTo>
                    <a:pt x="602" y="5"/>
                    <a:pt x="602" y="5"/>
                    <a:pt x="602" y="5"/>
                  </a:cubicBezTo>
                  <a:cubicBezTo>
                    <a:pt x="602" y="5"/>
                    <a:pt x="602" y="5"/>
                    <a:pt x="602" y="5"/>
                  </a:cubicBezTo>
                  <a:cubicBezTo>
                    <a:pt x="602" y="5"/>
                    <a:pt x="602" y="5"/>
                    <a:pt x="602" y="5"/>
                  </a:cubicBezTo>
                  <a:cubicBezTo>
                    <a:pt x="602" y="5"/>
                    <a:pt x="602" y="5"/>
                    <a:pt x="602" y="5"/>
                  </a:cubicBezTo>
                  <a:cubicBezTo>
                    <a:pt x="602" y="5"/>
                    <a:pt x="602" y="5"/>
                    <a:pt x="602" y="5"/>
                  </a:cubicBezTo>
                  <a:cubicBezTo>
                    <a:pt x="602" y="5"/>
                    <a:pt x="602" y="5"/>
                    <a:pt x="602" y="5"/>
                  </a:cubicBezTo>
                  <a:cubicBezTo>
                    <a:pt x="602" y="5"/>
                    <a:pt x="602" y="5"/>
                    <a:pt x="602" y="5"/>
                  </a:cubicBezTo>
                  <a:cubicBezTo>
                    <a:pt x="602" y="5"/>
                    <a:pt x="602" y="5"/>
                    <a:pt x="602" y="5"/>
                  </a:cubicBezTo>
                  <a:cubicBezTo>
                    <a:pt x="602" y="5"/>
                    <a:pt x="602" y="5"/>
                    <a:pt x="602" y="5"/>
                  </a:cubicBezTo>
                  <a:cubicBezTo>
                    <a:pt x="602" y="6"/>
                    <a:pt x="602" y="6"/>
                    <a:pt x="602" y="6"/>
                  </a:cubicBezTo>
                  <a:cubicBezTo>
                    <a:pt x="602" y="6"/>
                    <a:pt x="602" y="6"/>
                    <a:pt x="602" y="6"/>
                  </a:cubicBezTo>
                  <a:cubicBezTo>
                    <a:pt x="602" y="6"/>
                    <a:pt x="602" y="6"/>
                    <a:pt x="602" y="6"/>
                  </a:cubicBezTo>
                  <a:cubicBezTo>
                    <a:pt x="602" y="6"/>
                    <a:pt x="602" y="6"/>
                    <a:pt x="602" y="6"/>
                  </a:cubicBezTo>
                  <a:cubicBezTo>
                    <a:pt x="602" y="6"/>
                    <a:pt x="602" y="6"/>
                    <a:pt x="602" y="6"/>
                  </a:cubicBezTo>
                  <a:cubicBezTo>
                    <a:pt x="602" y="6"/>
                    <a:pt x="602" y="6"/>
                    <a:pt x="602" y="6"/>
                  </a:cubicBezTo>
                  <a:cubicBezTo>
                    <a:pt x="602" y="6"/>
                    <a:pt x="602" y="6"/>
                    <a:pt x="602" y="6"/>
                  </a:cubicBezTo>
                  <a:cubicBezTo>
                    <a:pt x="602" y="6"/>
                    <a:pt x="602" y="6"/>
                    <a:pt x="602" y="6"/>
                  </a:cubicBezTo>
                  <a:cubicBezTo>
                    <a:pt x="602" y="6"/>
                    <a:pt x="602" y="6"/>
                    <a:pt x="602" y="6"/>
                  </a:cubicBezTo>
                  <a:cubicBezTo>
                    <a:pt x="602" y="6"/>
                    <a:pt x="602" y="6"/>
                    <a:pt x="602" y="6"/>
                  </a:cubicBezTo>
                  <a:cubicBezTo>
                    <a:pt x="602" y="6"/>
                    <a:pt x="602" y="6"/>
                    <a:pt x="602" y="6"/>
                  </a:cubicBezTo>
                  <a:cubicBezTo>
                    <a:pt x="602" y="6"/>
                    <a:pt x="602" y="6"/>
                    <a:pt x="602" y="6"/>
                  </a:cubicBezTo>
                  <a:cubicBezTo>
                    <a:pt x="602" y="6"/>
                    <a:pt x="602" y="6"/>
                    <a:pt x="602" y="6"/>
                  </a:cubicBezTo>
                  <a:cubicBezTo>
                    <a:pt x="602" y="6"/>
                    <a:pt x="602" y="6"/>
                    <a:pt x="602" y="6"/>
                  </a:cubicBezTo>
                  <a:cubicBezTo>
                    <a:pt x="602" y="6"/>
                    <a:pt x="602" y="6"/>
                    <a:pt x="602" y="6"/>
                  </a:cubicBezTo>
                  <a:cubicBezTo>
                    <a:pt x="602" y="6"/>
                    <a:pt x="602" y="6"/>
                    <a:pt x="602" y="6"/>
                  </a:cubicBezTo>
                  <a:cubicBezTo>
                    <a:pt x="601" y="6"/>
                    <a:pt x="601" y="6"/>
                    <a:pt x="601" y="6"/>
                  </a:cubicBezTo>
                  <a:cubicBezTo>
                    <a:pt x="601" y="7"/>
                    <a:pt x="601" y="7"/>
                    <a:pt x="601" y="7"/>
                  </a:cubicBezTo>
                  <a:cubicBezTo>
                    <a:pt x="601" y="7"/>
                    <a:pt x="601" y="7"/>
                    <a:pt x="601" y="7"/>
                  </a:cubicBezTo>
                  <a:cubicBezTo>
                    <a:pt x="601" y="7"/>
                    <a:pt x="601" y="7"/>
                    <a:pt x="601" y="7"/>
                  </a:cubicBezTo>
                  <a:cubicBezTo>
                    <a:pt x="601" y="7"/>
                    <a:pt x="601" y="7"/>
                    <a:pt x="601" y="7"/>
                  </a:cubicBezTo>
                  <a:cubicBezTo>
                    <a:pt x="601" y="7"/>
                    <a:pt x="601" y="7"/>
                    <a:pt x="601" y="7"/>
                  </a:cubicBezTo>
                  <a:cubicBezTo>
                    <a:pt x="601" y="7"/>
                    <a:pt x="601" y="7"/>
                    <a:pt x="601" y="7"/>
                  </a:cubicBezTo>
                  <a:cubicBezTo>
                    <a:pt x="601" y="7"/>
                    <a:pt x="601" y="7"/>
                    <a:pt x="601" y="7"/>
                  </a:cubicBezTo>
                  <a:cubicBezTo>
                    <a:pt x="601" y="7"/>
                    <a:pt x="601" y="7"/>
                    <a:pt x="601" y="7"/>
                  </a:cubicBezTo>
                  <a:cubicBezTo>
                    <a:pt x="601" y="7"/>
                    <a:pt x="601" y="7"/>
                    <a:pt x="601" y="7"/>
                  </a:cubicBezTo>
                  <a:cubicBezTo>
                    <a:pt x="601" y="7"/>
                    <a:pt x="601" y="7"/>
                    <a:pt x="601" y="7"/>
                  </a:cubicBezTo>
                  <a:cubicBezTo>
                    <a:pt x="602" y="7"/>
                    <a:pt x="602" y="7"/>
                    <a:pt x="602" y="7"/>
                  </a:cubicBezTo>
                  <a:cubicBezTo>
                    <a:pt x="602" y="7"/>
                    <a:pt x="602" y="7"/>
                    <a:pt x="602" y="7"/>
                  </a:cubicBezTo>
                  <a:cubicBezTo>
                    <a:pt x="602" y="7"/>
                    <a:pt x="602" y="7"/>
                    <a:pt x="602" y="7"/>
                  </a:cubicBezTo>
                  <a:cubicBezTo>
                    <a:pt x="602" y="7"/>
                    <a:pt x="602" y="7"/>
                    <a:pt x="602" y="7"/>
                  </a:cubicBezTo>
                  <a:cubicBezTo>
                    <a:pt x="602" y="7"/>
                    <a:pt x="602" y="7"/>
                    <a:pt x="602" y="7"/>
                  </a:cubicBezTo>
                  <a:cubicBezTo>
                    <a:pt x="602" y="7"/>
                    <a:pt x="602" y="7"/>
                    <a:pt x="602" y="7"/>
                  </a:cubicBezTo>
                  <a:cubicBezTo>
                    <a:pt x="602" y="7"/>
                    <a:pt x="602" y="7"/>
                    <a:pt x="602" y="7"/>
                  </a:cubicBezTo>
                  <a:cubicBezTo>
                    <a:pt x="602" y="7"/>
                    <a:pt x="602" y="7"/>
                    <a:pt x="602" y="7"/>
                  </a:cubicBezTo>
                  <a:cubicBezTo>
                    <a:pt x="602" y="7"/>
                    <a:pt x="602" y="7"/>
                    <a:pt x="602" y="7"/>
                  </a:cubicBezTo>
                  <a:cubicBezTo>
                    <a:pt x="602" y="8"/>
                    <a:pt x="602" y="8"/>
                    <a:pt x="602" y="8"/>
                  </a:cubicBezTo>
                  <a:cubicBezTo>
                    <a:pt x="601" y="8"/>
                    <a:pt x="601" y="8"/>
                    <a:pt x="601" y="8"/>
                  </a:cubicBezTo>
                  <a:cubicBezTo>
                    <a:pt x="601" y="8"/>
                    <a:pt x="601" y="8"/>
                    <a:pt x="601" y="8"/>
                  </a:cubicBezTo>
                  <a:cubicBezTo>
                    <a:pt x="601" y="8"/>
                    <a:pt x="601" y="8"/>
                    <a:pt x="601" y="8"/>
                  </a:cubicBezTo>
                  <a:cubicBezTo>
                    <a:pt x="601" y="8"/>
                    <a:pt x="601" y="8"/>
                    <a:pt x="601" y="8"/>
                  </a:cubicBezTo>
                  <a:cubicBezTo>
                    <a:pt x="601" y="8"/>
                    <a:pt x="601" y="8"/>
                    <a:pt x="601" y="8"/>
                  </a:cubicBezTo>
                  <a:cubicBezTo>
                    <a:pt x="601" y="8"/>
                    <a:pt x="601" y="8"/>
                    <a:pt x="601" y="8"/>
                  </a:cubicBezTo>
                  <a:cubicBezTo>
                    <a:pt x="601" y="8"/>
                    <a:pt x="601" y="8"/>
                    <a:pt x="601" y="8"/>
                  </a:cubicBezTo>
                  <a:cubicBezTo>
                    <a:pt x="601" y="8"/>
                    <a:pt x="601" y="8"/>
                    <a:pt x="601" y="8"/>
                  </a:cubicBezTo>
                  <a:cubicBezTo>
                    <a:pt x="601" y="8"/>
                    <a:pt x="601" y="8"/>
                    <a:pt x="601" y="8"/>
                  </a:cubicBezTo>
                  <a:cubicBezTo>
                    <a:pt x="601" y="8"/>
                    <a:pt x="601" y="8"/>
                    <a:pt x="601" y="8"/>
                  </a:cubicBezTo>
                  <a:cubicBezTo>
                    <a:pt x="601" y="8"/>
                    <a:pt x="601" y="8"/>
                    <a:pt x="601" y="8"/>
                  </a:cubicBezTo>
                  <a:cubicBezTo>
                    <a:pt x="601" y="8"/>
                    <a:pt x="601" y="8"/>
                    <a:pt x="601" y="8"/>
                  </a:cubicBezTo>
                  <a:cubicBezTo>
                    <a:pt x="601" y="8"/>
                    <a:pt x="601" y="8"/>
                    <a:pt x="601" y="8"/>
                  </a:cubicBezTo>
                  <a:cubicBezTo>
                    <a:pt x="601" y="8"/>
                    <a:pt x="601" y="8"/>
                    <a:pt x="601" y="8"/>
                  </a:cubicBezTo>
                  <a:cubicBezTo>
                    <a:pt x="601" y="8"/>
                    <a:pt x="601" y="8"/>
                    <a:pt x="601" y="8"/>
                  </a:cubicBezTo>
                  <a:cubicBezTo>
                    <a:pt x="601" y="8"/>
                    <a:pt x="601" y="8"/>
                    <a:pt x="601" y="8"/>
                  </a:cubicBezTo>
                  <a:cubicBezTo>
                    <a:pt x="601" y="8"/>
                    <a:pt x="601" y="8"/>
                    <a:pt x="601" y="8"/>
                  </a:cubicBezTo>
                  <a:cubicBezTo>
                    <a:pt x="601" y="8"/>
                    <a:pt x="601" y="8"/>
                    <a:pt x="601" y="8"/>
                  </a:cubicBezTo>
                  <a:cubicBezTo>
                    <a:pt x="601" y="8"/>
                    <a:pt x="601" y="8"/>
                    <a:pt x="601" y="8"/>
                  </a:cubicBezTo>
                  <a:cubicBezTo>
                    <a:pt x="601" y="8"/>
                    <a:pt x="601" y="8"/>
                    <a:pt x="601" y="8"/>
                  </a:cubicBezTo>
                  <a:cubicBezTo>
                    <a:pt x="601" y="8"/>
                    <a:pt x="601" y="8"/>
                    <a:pt x="601" y="8"/>
                  </a:cubicBezTo>
                  <a:cubicBezTo>
                    <a:pt x="601" y="8"/>
                    <a:pt x="601" y="8"/>
                    <a:pt x="601" y="8"/>
                  </a:cubicBezTo>
                  <a:cubicBezTo>
                    <a:pt x="601" y="8"/>
                    <a:pt x="601" y="8"/>
                    <a:pt x="601" y="8"/>
                  </a:cubicBezTo>
                  <a:cubicBezTo>
                    <a:pt x="601" y="8"/>
                    <a:pt x="601" y="8"/>
                    <a:pt x="601" y="8"/>
                  </a:cubicBezTo>
                  <a:cubicBezTo>
                    <a:pt x="601" y="8"/>
                    <a:pt x="601" y="8"/>
                    <a:pt x="601" y="8"/>
                  </a:cubicBezTo>
                  <a:cubicBezTo>
                    <a:pt x="601" y="8"/>
                    <a:pt x="601" y="8"/>
                    <a:pt x="601" y="8"/>
                  </a:cubicBezTo>
                  <a:cubicBezTo>
                    <a:pt x="601" y="8"/>
                    <a:pt x="601" y="8"/>
                    <a:pt x="601" y="8"/>
                  </a:cubicBezTo>
                  <a:cubicBezTo>
                    <a:pt x="601" y="8"/>
                    <a:pt x="601" y="8"/>
                    <a:pt x="601" y="8"/>
                  </a:cubicBezTo>
                  <a:cubicBezTo>
                    <a:pt x="601" y="9"/>
                    <a:pt x="601" y="9"/>
                    <a:pt x="601" y="9"/>
                  </a:cubicBezTo>
                  <a:cubicBezTo>
                    <a:pt x="601" y="9"/>
                    <a:pt x="601" y="9"/>
                    <a:pt x="601" y="9"/>
                  </a:cubicBezTo>
                  <a:cubicBezTo>
                    <a:pt x="601" y="9"/>
                    <a:pt x="601" y="9"/>
                    <a:pt x="601" y="9"/>
                  </a:cubicBezTo>
                  <a:cubicBezTo>
                    <a:pt x="601" y="9"/>
                    <a:pt x="601" y="9"/>
                    <a:pt x="601" y="9"/>
                  </a:cubicBezTo>
                  <a:cubicBezTo>
                    <a:pt x="601" y="9"/>
                    <a:pt x="601" y="9"/>
                    <a:pt x="601" y="9"/>
                  </a:cubicBezTo>
                  <a:cubicBezTo>
                    <a:pt x="601" y="9"/>
                    <a:pt x="601" y="9"/>
                    <a:pt x="601" y="9"/>
                  </a:cubicBezTo>
                  <a:cubicBezTo>
                    <a:pt x="599" y="10"/>
                    <a:pt x="598" y="12"/>
                    <a:pt x="598" y="14"/>
                  </a:cubicBezTo>
                  <a:cubicBezTo>
                    <a:pt x="598" y="15"/>
                    <a:pt x="598" y="15"/>
                    <a:pt x="598" y="15"/>
                  </a:cubicBezTo>
                  <a:cubicBezTo>
                    <a:pt x="598" y="16"/>
                    <a:pt x="598" y="16"/>
                    <a:pt x="598" y="16"/>
                  </a:cubicBezTo>
                  <a:cubicBezTo>
                    <a:pt x="598" y="16"/>
                    <a:pt x="598" y="16"/>
                    <a:pt x="598" y="16"/>
                  </a:cubicBezTo>
                  <a:cubicBezTo>
                    <a:pt x="598" y="16"/>
                    <a:pt x="598" y="16"/>
                    <a:pt x="598" y="16"/>
                  </a:cubicBezTo>
                  <a:cubicBezTo>
                    <a:pt x="598" y="16"/>
                    <a:pt x="598" y="16"/>
                    <a:pt x="598" y="16"/>
                  </a:cubicBezTo>
                  <a:cubicBezTo>
                    <a:pt x="598" y="16"/>
                    <a:pt x="598" y="16"/>
                    <a:pt x="598" y="16"/>
                  </a:cubicBezTo>
                  <a:cubicBezTo>
                    <a:pt x="598" y="16"/>
                    <a:pt x="598" y="16"/>
                    <a:pt x="598" y="16"/>
                  </a:cubicBezTo>
                  <a:cubicBezTo>
                    <a:pt x="598" y="16"/>
                    <a:pt x="598" y="16"/>
                    <a:pt x="598" y="16"/>
                  </a:cubicBezTo>
                  <a:cubicBezTo>
                    <a:pt x="598" y="19"/>
                    <a:pt x="598" y="19"/>
                    <a:pt x="598" y="19"/>
                  </a:cubicBezTo>
                  <a:cubicBezTo>
                    <a:pt x="598" y="19"/>
                    <a:pt x="598" y="19"/>
                    <a:pt x="598" y="19"/>
                  </a:cubicBezTo>
                  <a:cubicBezTo>
                    <a:pt x="598" y="20"/>
                    <a:pt x="598" y="20"/>
                    <a:pt x="597" y="20"/>
                  </a:cubicBezTo>
                  <a:cubicBezTo>
                    <a:pt x="597" y="20"/>
                    <a:pt x="597" y="20"/>
                    <a:pt x="597" y="20"/>
                  </a:cubicBezTo>
                  <a:cubicBezTo>
                    <a:pt x="597" y="20"/>
                    <a:pt x="597" y="20"/>
                    <a:pt x="597" y="20"/>
                  </a:cubicBezTo>
                  <a:cubicBezTo>
                    <a:pt x="595" y="21"/>
                    <a:pt x="594" y="22"/>
                    <a:pt x="594" y="23"/>
                  </a:cubicBezTo>
                  <a:cubicBezTo>
                    <a:pt x="594" y="24"/>
                    <a:pt x="595" y="25"/>
                    <a:pt x="597" y="26"/>
                  </a:cubicBezTo>
                  <a:cubicBezTo>
                    <a:pt x="597" y="26"/>
                    <a:pt x="597" y="26"/>
                    <a:pt x="597" y="26"/>
                  </a:cubicBezTo>
                  <a:cubicBezTo>
                    <a:pt x="597" y="26"/>
                    <a:pt x="597" y="26"/>
                    <a:pt x="597" y="26"/>
                  </a:cubicBezTo>
                  <a:cubicBezTo>
                    <a:pt x="597" y="26"/>
                    <a:pt x="597" y="26"/>
                    <a:pt x="597" y="26"/>
                  </a:cubicBezTo>
                  <a:cubicBezTo>
                    <a:pt x="597" y="26"/>
                    <a:pt x="597" y="26"/>
                    <a:pt x="597" y="26"/>
                  </a:cubicBezTo>
                  <a:cubicBezTo>
                    <a:pt x="597" y="26"/>
                    <a:pt x="597" y="26"/>
                    <a:pt x="597" y="26"/>
                  </a:cubicBezTo>
                  <a:cubicBezTo>
                    <a:pt x="596" y="26"/>
                    <a:pt x="596" y="26"/>
                    <a:pt x="596" y="26"/>
                  </a:cubicBezTo>
                  <a:cubicBezTo>
                    <a:pt x="596" y="28"/>
                    <a:pt x="596" y="28"/>
                    <a:pt x="596" y="28"/>
                  </a:cubicBezTo>
                  <a:cubicBezTo>
                    <a:pt x="596" y="28"/>
                    <a:pt x="596" y="28"/>
                    <a:pt x="596" y="28"/>
                  </a:cubicBezTo>
                  <a:cubicBezTo>
                    <a:pt x="596" y="28"/>
                    <a:pt x="596" y="28"/>
                    <a:pt x="596" y="28"/>
                  </a:cubicBezTo>
                  <a:cubicBezTo>
                    <a:pt x="596" y="28"/>
                    <a:pt x="596" y="28"/>
                    <a:pt x="596" y="28"/>
                  </a:cubicBezTo>
                  <a:cubicBezTo>
                    <a:pt x="596" y="29"/>
                    <a:pt x="596" y="29"/>
                    <a:pt x="596" y="29"/>
                  </a:cubicBezTo>
                  <a:cubicBezTo>
                    <a:pt x="596" y="29"/>
                    <a:pt x="596" y="29"/>
                    <a:pt x="596" y="29"/>
                  </a:cubicBezTo>
                  <a:cubicBezTo>
                    <a:pt x="596" y="29"/>
                    <a:pt x="596" y="29"/>
                    <a:pt x="596" y="29"/>
                  </a:cubicBezTo>
                  <a:cubicBezTo>
                    <a:pt x="596" y="29"/>
                    <a:pt x="596" y="29"/>
                    <a:pt x="596" y="29"/>
                  </a:cubicBezTo>
                  <a:cubicBezTo>
                    <a:pt x="596" y="30"/>
                    <a:pt x="596" y="30"/>
                    <a:pt x="596" y="30"/>
                  </a:cubicBezTo>
                  <a:cubicBezTo>
                    <a:pt x="596" y="30"/>
                    <a:pt x="596" y="30"/>
                    <a:pt x="596" y="30"/>
                  </a:cubicBezTo>
                  <a:cubicBezTo>
                    <a:pt x="596" y="30"/>
                    <a:pt x="596" y="30"/>
                    <a:pt x="596" y="30"/>
                  </a:cubicBezTo>
                  <a:cubicBezTo>
                    <a:pt x="596" y="30"/>
                    <a:pt x="596" y="30"/>
                    <a:pt x="596" y="30"/>
                  </a:cubicBezTo>
                  <a:cubicBezTo>
                    <a:pt x="596" y="30"/>
                    <a:pt x="596" y="30"/>
                    <a:pt x="596" y="30"/>
                  </a:cubicBezTo>
                  <a:cubicBezTo>
                    <a:pt x="596" y="30"/>
                    <a:pt x="596" y="30"/>
                    <a:pt x="596" y="30"/>
                  </a:cubicBezTo>
                  <a:cubicBezTo>
                    <a:pt x="596" y="30"/>
                    <a:pt x="596" y="30"/>
                    <a:pt x="596" y="30"/>
                  </a:cubicBezTo>
                  <a:cubicBezTo>
                    <a:pt x="596" y="30"/>
                    <a:pt x="596" y="30"/>
                    <a:pt x="596" y="30"/>
                  </a:cubicBezTo>
                  <a:cubicBezTo>
                    <a:pt x="596" y="30"/>
                    <a:pt x="596" y="30"/>
                    <a:pt x="596" y="30"/>
                  </a:cubicBezTo>
                  <a:cubicBezTo>
                    <a:pt x="596" y="30"/>
                    <a:pt x="596" y="30"/>
                    <a:pt x="596" y="30"/>
                  </a:cubicBezTo>
                  <a:cubicBezTo>
                    <a:pt x="596" y="30"/>
                    <a:pt x="596" y="30"/>
                    <a:pt x="596" y="30"/>
                  </a:cubicBezTo>
                  <a:cubicBezTo>
                    <a:pt x="596" y="30"/>
                    <a:pt x="596" y="30"/>
                    <a:pt x="596" y="30"/>
                  </a:cubicBezTo>
                  <a:cubicBezTo>
                    <a:pt x="596" y="31"/>
                    <a:pt x="596" y="31"/>
                    <a:pt x="596" y="31"/>
                  </a:cubicBezTo>
                  <a:cubicBezTo>
                    <a:pt x="596" y="31"/>
                    <a:pt x="596" y="31"/>
                    <a:pt x="596" y="31"/>
                  </a:cubicBezTo>
                  <a:cubicBezTo>
                    <a:pt x="596" y="31"/>
                    <a:pt x="596" y="31"/>
                    <a:pt x="596" y="31"/>
                  </a:cubicBezTo>
                  <a:cubicBezTo>
                    <a:pt x="597" y="31"/>
                    <a:pt x="597" y="31"/>
                    <a:pt x="597" y="31"/>
                  </a:cubicBezTo>
                  <a:cubicBezTo>
                    <a:pt x="597" y="31"/>
                    <a:pt x="597" y="31"/>
                    <a:pt x="597" y="31"/>
                  </a:cubicBezTo>
                  <a:cubicBezTo>
                    <a:pt x="598" y="31"/>
                    <a:pt x="598" y="31"/>
                    <a:pt x="598" y="31"/>
                  </a:cubicBezTo>
                  <a:cubicBezTo>
                    <a:pt x="598" y="31"/>
                    <a:pt x="598" y="31"/>
                    <a:pt x="598" y="31"/>
                  </a:cubicBezTo>
                  <a:cubicBezTo>
                    <a:pt x="598" y="31"/>
                    <a:pt x="598" y="31"/>
                    <a:pt x="598" y="31"/>
                  </a:cubicBezTo>
                  <a:cubicBezTo>
                    <a:pt x="598" y="31"/>
                    <a:pt x="598" y="31"/>
                    <a:pt x="598" y="31"/>
                  </a:cubicBezTo>
                  <a:cubicBezTo>
                    <a:pt x="597" y="32"/>
                    <a:pt x="597" y="32"/>
                    <a:pt x="597" y="32"/>
                  </a:cubicBezTo>
                  <a:cubicBezTo>
                    <a:pt x="597" y="32"/>
                    <a:pt x="597" y="32"/>
                    <a:pt x="597" y="32"/>
                  </a:cubicBezTo>
                  <a:cubicBezTo>
                    <a:pt x="597" y="32"/>
                    <a:pt x="597" y="32"/>
                    <a:pt x="597" y="32"/>
                  </a:cubicBezTo>
                  <a:cubicBezTo>
                    <a:pt x="597" y="32"/>
                    <a:pt x="597" y="32"/>
                    <a:pt x="597" y="32"/>
                  </a:cubicBezTo>
                  <a:cubicBezTo>
                    <a:pt x="597" y="32"/>
                    <a:pt x="597" y="32"/>
                    <a:pt x="597" y="32"/>
                  </a:cubicBezTo>
                  <a:cubicBezTo>
                    <a:pt x="597" y="32"/>
                    <a:pt x="597" y="32"/>
                    <a:pt x="597" y="32"/>
                  </a:cubicBezTo>
                  <a:cubicBezTo>
                    <a:pt x="598" y="33"/>
                    <a:pt x="598" y="33"/>
                    <a:pt x="598" y="33"/>
                  </a:cubicBezTo>
                  <a:cubicBezTo>
                    <a:pt x="598" y="32"/>
                    <a:pt x="598" y="32"/>
                    <a:pt x="598" y="32"/>
                  </a:cubicBezTo>
                  <a:cubicBezTo>
                    <a:pt x="598" y="33"/>
                    <a:pt x="598" y="33"/>
                    <a:pt x="598" y="33"/>
                  </a:cubicBezTo>
                  <a:cubicBezTo>
                    <a:pt x="598" y="33"/>
                    <a:pt x="598" y="33"/>
                    <a:pt x="598" y="33"/>
                  </a:cubicBezTo>
                  <a:cubicBezTo>
                    <a:pt x="598" y="33"/>
                    <a:pt x="598" y="33"/>
                    <a:pt x="598" y="33"/>
                  </a:cubicBezTo>
                  <a:cubicBezTo>
                    <a:pt x="598" y="33"/>
                    <a:pt x="598" y="33"/>
                    <a:pt x="598" y="33"/>
                  </a:cubicBezTo>
                  <a:cubicBezTo>
                    <a:pt x="598" y="33"/>
                    <a:pt x="598" y="33"/>
                    <a:pt x="598" y="33"/>
                  </a:cubicBezTo>
                  <a:cubicBezTo>
                    <a:pt x="599" y="33"/>
                    <a:pt x="599" y="33"/>
                    <a:pt x="599" y="33"/>
                  </a:cubicBezTo>
                  <a:cubicBezTo>
                    <a:pt x="599" y="34"/>
                    <a:pt x="599" y="34"/>
                    <a:pt x="599" y="34"/>
                  </a:cubicBezTo>
                  <a:cubicBezTo>
                    <a:pt x="599" y="34"/>
                    <a:pt x="599" y="34"/>
                    <a:pt x="599" y="34"/>
                  </a:cubicBezTo>
                  <a:cubicBezTo>
                    <a:pt x="599" y="34"/>
                    <a:pt x="599" y="34"/>
                    <a:pt x="599" y="34"/>
                  </a:cubicBezTo>
                  <a:cubicBezTo>
                    <a:pt x="599" y="34"/>
                    <a:pt x="599" y="34"/>
                    <a:pt x="599" y="34"/>
                  </a:cubicBezTo>
                  <a:cubicBezTo>
                    <a:pt x="599" y="34"/>
                    <a:pt x="599" y="34"/>
                    <a:pt x="599" y="34"/>
                  </a:cubicBezTo>
                  <a:cubicBezTo>
                    <a:pt x="599" y="34"/>
                    <a:pt x="599" y="34"/>
                    <a:pt x="599" y="34"/>
                  </a:cubicBezTo>
                  <a:cubicBezTo>
                    <a:pt x="599" y="34"/>
                    <a:pt x="599" y="34"/>
                    <a:pt x="599" y="34"/>
                  </a:cubicBezTo>
                  <a:cubicBezTo>
                    <a:pt x="599" y="34"/>
                    <a:pt x="599" y="34"/>
                    <a:pt x="599" y="34"/>
                  </a:cubicBezTo>
                  <a:cubicBezTo>
                    <a:pt x="599" y="34"/>
                    <a:pt x="599" y="34"/>
                    <a:pt x="599" y="34"/>
                  </a:cubicBezTo>
                  <a:cubicBezTo>
                    <a:pt x="598" y="34"/>
                    <a:pt x="598" y="34"/>
                    <a:pt x="598" y="34"/>
                  </a:cubicBezTo>
                  <a:cubicBezTo>
                    <a:pt x="598" y="34"/>
                    <a:pt x="598" y="34"/>
                    <a:pt x="598" y="34"/>
                  </a:cubicBezTo>
                  <a:cubicBezTo>
                    <a:pt x="598" y="34"/>
                    <a:pt x="598" y="34"/>
                    <a:pt x="598" y="34"/>
                  </a:cubicBezTo>
                  <a:cubicBezTo>
                    <a:pt x="599" y="34"/>
                    <a:pt x="599" y="34"/>
                    <a:pt x="599" y="34"/>
                  </a:cubicBezTo>
                  <a:cubicBezTo>
                    <a:pt x="599" y="35"/>
                    <a:pt x="599" y="35"/>
                    <a:pt x="599" y="35"/>
                  </a:cubicBezTo>
                  <a:cubicBezTo>
                    <a:pt x="599" y="35"/>
                    <a:pt x="599" y="35"/>
                    <a:pt x="599" y="35"/>
                  </a:cubicBezTo>
                  <a:cubicBezTo>
                    <a:pt x="599" y="35"/>
                    <a:pt x="599" y="35"/>
                    <a:pt x="599" y="35"/>
                  </a:cubicBezTo>
                  <a:cubicBezTo>
                    <a:pt x="599" y="35"/>
                    <a:pt x="599" y="35"/>
                    <a:pt x="599" y="35"/>
                  </a:cubicBezTo>
                  <a:cubicBezTo>
                    <a:pt x="599" y="35"/>
                    <a:pt x="599" y="35"/>
                    <a:pt x="599" y="35"/>
                  </a:cubicBezTo>
                  <a:cubicBezTo>
                    <a:pt x="599" y="36"/>
                    <a:pt x="599" y="36"/>
                    <a:pt x="599" y="36"/>
                  </a:cubicBezTo>
                  <a:cubicBezTo>
                    <a:pt x="599" y="36"/>
                    <a:pt x="599" y="36"/>
                    <a:pt x="599" y="36"/>
                  </a:cubicBezTo>
                  <a:cubicBezTo>
                    <a:pt x="599" y="36"/>
                    <a:pt x="599" y="36"/>
                    <a:pt x="599" y="36"/>
                  </a:cubicBezTo>
                  <a:cubicBezTo>
                    <a:pt x="599" y="36"/>
                    <a:pt x="599" y="36"/>
                    <a:pt x="599" y="36"/>
                  </a:cubicBezTo>
                  <a:cubicBezTo>
                    <a:pt x="599" y="36"/>
                    <a:pt x="599" y="36"/>
                    <a:pt x="599" y="36"/>
                  </a:cubicBezTo>
                  <a:cubicBezTo>
                    <a:pt x="599" y="36"/>
                    <a:pt x="599" y="36"/>
                    <a:pt x="599" y="36"/>
                  </a:cubicBezTo>
                  <a:cubicBezTo>
                    <a:pt x="599" y="37"/>
                    <a:pt x="599" y="37"/>
                    <a:pt x="599" y="37"/>
                  </a:cubicBezTo>
                  <a:cubicBezTo>
                    <a:pt x="599" y="37"/>
                    <a:pt x="599" y="37"/>
                    <a:pt x="599" y="37"/>
                  </a:cubicBezTo>
                  <a:cubicBezTo>
                    <a:pt x="596" y="78"/>
                    <a:pt x="596" y="78"/>
                    <a:pt x="596" y="78"/>
                  </a:cubicBezTo>
                  <a:cubicBezTo>
                    <a:pt x="596" y="79"/>
                    <a:pt x="596" y="79"/>
                    <a:pt x="596" y="79"/>
                  </a:cubicBezTo>
                  <a:cubicBezTo>
                    <a:pt x="596" y="79"/>
                    <a:pt x="596" y="79"/>
                    <a:pt x="596" y="79"/>
                  </a:cubicBezTo>
                  <a:cubicBezTo>
                    <a:pt x="596" y="79"/>
                    <a:pt x="596" y="79"/>
                    <a:pt x="596" y="79"/>
                  </a:cubicBezTo>
                  <a:cubicBezTo>
                    <a:pt x="596" y="79"/>
                    <a:pt x="596" y="79"/>
                    <a:pt x="596" y="79"/>
                  </a:cubicBezTo>
                  <a:cubicBezTo>
                    <a:pt x="596" y="80"/>
                    <a:pt x="596" y="80"/>
                    <a:pt x="596" y="80"/>
                  </a:cubicBezTo>
                  <a:cubicBezTo>
                    <a:pt x="595" y="90"/>
                    <a:pt x="595" y="90"/>
                    <a:pt x="595" y="90"/>
                  </a:cubicBezTo>
                  <a:cubicBezTo>
                    <a:pt x="595" y="90"/>
                    <a:pt x="595" y="90"/>
                    <a:pt x="595" y="90"/>
                  </a:cubicBezTo>
                  <a:cubicBezTo>
                    <a:pt x="595" y="90"/>
                    <a:pt x="595" y="90"/>
                    <a:pt x="595" y="90"/>
                  </a:cubicBezTo>
                  <a:cubicBezTo>
                    <a:pt x="595" y="90"/>
                    <a:pt x="595" y="90"/>
                    <a:pt x="595" y="90"/>
                  </a:cubicBezTo>
                  <a:cubicBezTo>
                    <a:pt x="595" y="90"/>
                    <a:pt x="595" y="90"/>
                    <a:pt x="595" y="90"/>
                  </a:cubicBezTo>
                  <a:cubicBezTo>
                    <a:pt x="595" y="91"/>
                    <a:pt x="595" y="91"/>
                    <a:pt x="595" y="91"/>
                  </a:cubicBezTo>
                  <a:cubicBezTo>
                    <a:pt x="592" y="113"/>
                    <a:pt x="592" y="113"/>
                    <a:pt x="592" y="113"/>
                  </a:cubicBezTo>
                  <a:cubicBezTo>
                    <a:pt x="592" y="113"/>
                    <a:pt x="592" y="113"/>
                    <a:pt x="592" y="113"/>
                  </a:cubicBezTo>
                  <a:cubicBezTo>
                    <a:pt x="592" y="113"/>
                    <a:pt x="592" y="113"/>
                    <a:pt x="592" y="113"/>
                  </a:cubicBezTo>
                  <a:cubicBezTo>
                    <a:pt x="592" y="113"/>
                    <a:pt x="592" y="113"/>
                    <a:pt x="592" y="113"/>
                  </a:cubicBezTo>
                  <a:cubicBezTo>
                    <a:pt x="592" y="113"/>
                    <a:pt x="592" y="113"/>
                    <a:pt x="592" y="113"/>
                  </a:cubicBezTo>
                  <a:cubicBezTo>
                    <a:pt x="592" y="113"/>
                    <a:pt x="592" y="113"/>
                    <a:pt x="592" y="113"/>
                  </a:cubicBezTo>
                  <a:cubicBezTo>
                    <a:pt x="592" y="113"/>
                    <a:pt x="592" y="113"/>
                    <a:pt x="592" y="113"/>
                  </a:cubicBezTo>
                  <a:cubicBezTo>
                    <a:pt x="592" y="114"/>
                    <a:pt x="592" y="114"/>
                    <a:pt x="592" y="114"/>
                  </a:cubicBezTo>
                  <a:cubicBezTo>
                    <a:pt x="589" y="136"/>
                    <a:pt x="589" y="136"/>
                    <a:pt x="589" y="136"/>
                  </a:cubicBezTo>
                  <a:cubicBezTo>
                    <a:pt x="589" y="136"/>
                    <a:pt x="589" y="136"/>
                    <a:pt x="589" y="136"/>
                  </a:cubicBezTo>
                  <a:cubicBezTo>
                    <a:pt x="589" y="136"/>
                    <a:pt x="589" y="136"/>
                    <a:pt x="589" y="136"/>
                  </a:cubicBezTo>
                  <a:cubicBezTo>
                    <a:pt x="589" y="138"/>
                    <a:pt x="589" y="138"/>
                    <a:pt x="589" y="138"/>
                  </a:cubicBezTo>
                  <a:cubicBezTo>
                    <a:pt x="588" y="147"/>
                    <a:pt x="588" y="147"/>
                    <a:pt x="588" y="147"/>
                  </a:cubicBezTo>
                  <a:cubicBezTo>
                    <a:pt x="587" y="147"/>
                    <a:pt x="587" y="147"/>
                    <a:pt x="587" y="147"/>
                  </a:cubicBezTo>
                  <a:cubicBezTo>
                    <a:pt x="587" y="147"/>
                    <a:pt x="587" y="147"/>
                    <a:pt x="587" y="147"/>
                  </a:cubicBezTo>
                  <a:cubicBezTo>
                    <a:pt x="586" y="148"/>
                    <a:pt x="586" y="148"/>
                    <a:pt x="586" y="148"/>
                  </a:cubicBezTo>
                  <a:cubicBezTo>
                    <a:pt x="586" y="148"/>
                    <a:pt x="586" y="148"/>
                    <a:pt x="586" y="148"/>
                  </a:cubicBezTo>
                  <a:cubicBezTo>
                    <a:pt x="585" y="149"/>
                    <a:pt x="584" y="150"/>
                    <a:pt x="584" y="151"/>
                  </a:cubicBezTo>
                  <a:cubicBezTo>
                    <a:pt x="584" y="153"/>
                    <a:pt x="585" y="154"/>
                    <a:pt x="586" y="155"/>
                  </a:cubicBezTo>
                  <a:cubicBezTo>
                    <a:pt x="584" y="161"/>
                    <a:pt x="584" y="161"/>
                    <a:pt x="584" y="161"/>
                  </a:cubicBezTo>
                  <a:cubicBezTo>
                    <a:pt x="584" y="161"/>
                    <a:pt x="584" y="161"/>
                    <a:pt x="584" y="161"/>
                  </a:cubicBezTo>
                  <a:cubicBezTo>
                    <a:pt x="584" y="161"/>
                    <a:pt x="584" y="161"/>
                    <a:pt x="584" y="161"/>
                  </a:cubicBezTo>
                  <a:cubicBezTo>
                    <a:pt x="584" y="162"/>
                    <a:pt x="584" y="162"/>
                    <a:pt x="584" y="162"/>
                  </a:cubicBezTo>
                  <a:cubicBezTo>
                    <a:pt x="584" y="162"/>
                    <a:pt x="584" y="162"/>
                    <a:pt x="584" y="162"/>
                  </a:cubicBezTo>
                  <a:cubicBezTo>
                    <a:pt x="584" y="162"/>
                    <a:pt x="584" y="162"/>
                    <a:pt x="584" y="162"/>
                  </a:cubicBezTo>
                  <a:cubicBezTo>
                    <a:pt x="584" y="164"/>
                    <a:pt x="584" y="164"/>
                    <a:pt x="584" y="164"/>
                  </a:cubicBezTo>
                  <a:cubicBezTo>
                    <a:pt x="576" y="190"/>
                    <a:pt x="576" y="190"/>
                    <a:pt x="576" y="190"/>
                  </a:cubicBezTo>
                  <a:cubicBezTo>
                    <a:pt x="576" y="190"/>
                    <a:pt x="576" y="190"/>
                    <a:pt x="576" y="190"/>
                  </a:cubicBezTo>
                  <a:cubicBezTo>
                    <a:pt x="576" y="190"/>
                    <a:pt x="576" y="190"/>
                    <a:pt x="576" y="190"/>
                  </a:cubicBezTo>
                  <a:cubicBezTo>
                    <a:pt x="576" y="190"/>
                    <a:pt x="576" y="190"/>
                    <a:pt x="576" y="190"/>
                  </a:cubicBezTo>
                  <a:cubicBezTo>
                    <a:pt x="576" y="191"/>
                    <a:pt x="576" y="191"/>
                    <a:pt x="576" y="191"/>
                  </a:cubicBezTo>
                  <a:cubicBezTo>
                    <a:pt x="575" y="192"/>
                    <a:pt x="575" y="192"/>
                    <a:pt x="575" y="192"/>
                  </a:cubicBezTo>
                  <a:cubicBezTo>
                    <a:pt x="575" y="192"/>
                    <a:pt x="575" y="192"/>
                    <a:pt x="575" y="192"/>
                  </a:cubicBezTo>
                  <a:cubicBezTo>
                    <a:pt x="575" y="192"/>
                    <a:pt x="575" y="192"/>
                    <a:pt x="575" y="192"/>
                  </a:cubicBezTo>
                  <a:cubicBezTo>
                    <a:pt x="575" y="192"/>
                    <a:pt x="575" y="192"/>
                    <a:pt x="575" y="192"/>
                  </a:cubicBezTo>
                  <a:cubicBezTo>
                    <a:pt x="575" y="192"/>
                    <a:pt x="575" y="192"/>
                    <a:pt x="575" y="192"/>
                  </a:cubicBezTo>
                  <a:cubicBezTo>
                    <a:pt x="575" y="192"/>
                    <a:pt x="575" y="192"/>
                    <a:pt x="575" y="192"/>
                  </a:cubicBezTo>
                  <a:cubicBezTo>
                    <a:pt x="575" y="192"/>
                    <a:pt x="575" y="192"/>
                    <a:pt x="575" y="192"/>
                  </a:cubicBezTo>
                  <a:cubicBezTo>
                    <a:pt x="572" y="193"/>
                    <a:pt x="571" y="195"/>
                    <a:pt x="571" y="198"/>
                  </a:cubicBezTo>
                  <a:cubicBezTo>
                    <a:pt x="571" y="199"/>
                    <a:pt x="571" y="200"/>
                    <a:pt x="572" y="201"/>
                  </a:cubicBezTo>
                  <a:cubicBezTo>
                    <a:pt x="572" y="201"/>
                    <a:pt x="572" y="201"/>
                    <a:pt x="572" y="201"/>
                  </a:cubicBezTo>
                  <a:cubicBezTo>
                    <a:pt x="572" y="202"/>
                    <a:pt x="572" y="202"/>
                    <a:pt x="572" y="202"/>
                  </a:cubicBezTo>
                  <a:cubicBezTo>
                    <a:pt x="572" y="202"/>
                    <a:pt x="572" y="202"/>
                    <a:pt x="572" y="202"/>
                  </a:cubicBezTo>
                  <a:cubicBezTo>
                    <a:pt x="571" y="203"/>
                    <a:pt x="571" y="203"/>
                    <a:pt x="571" y="203"/>
                  </a:cubicBezTo>
                  <a:cubicBezTo>
                    <a:pt x="571" y="203"/>
                    <a:pt x="571" y="203"/>
                    <a:pt x="571" y="203"/>
                  </a:cubicBezTo>
                  <a:cubicBezTo>
                    <a:pt x="571" y="203"/>
                    <a:pt x="571" y="203"/>
                    <a:pt x="571" y="203"/>
                  </a:cubicBezTo>
                  <a:cubicBezTo>
                    <a:pt x="570" y="206"/>
                    <a:pt x="570" y="206"/>
                    <a:pt x="570" y="206"/>
                  </a:cubicBezTo>
                  <a:cubicBezTo>
                    <a:pt x="570" y="206"/>
                    <a:pt x="570" y="206"/>
                    <a:pt x="570" y="206"/>
                  </a:cubicBezTo>
                  <a:cubicBezTo>
                    <a:pt x="569" y="207"/>
                    <a:pt x="569" y="207"/>
                    <a:pt x="569" y="207"/>
                  </a:cubicBezTo>
                  <a:cubicBezTo>
                    <a:pt x="569" y="207"/>
                    <a:pt x="569" y="207"/>
                    <a:pt x="569" y="207"/>
                  </a:cubicBezTo>
                  <a:cubicBezTo>
                    <a:pt x="567" y="211"/>
                    <a:pt x="567" y="211"/>
                    <a:pt x="567" y="211"/>
                  </a:cubicBezTo>
                  <a:cubicBezTo>
                    <a:pt x="567" y="212"/>
                    <a:pt x="567" y="212"/>
                    <a:pt x="567" y="212"/>
                  </a:cubicBezTo>
                  <a:cubicBezTo>
                    <a:pt x="567" y="212"/>
                    <a:pt x="567" y="212"/>
                    <a:pt x="567" y="212"/>
                  </a:cubicBezTo>
                  <a:cubicBezTo>
                    <a:pt x="567" y="212"/>
                    <a:pt x="567" y="212"/>
                    <a:pt x="567" y="212"/>
                  </a:cubicBezTo>
                  <a:cubicBezTo>
                    <a:pt x="566" y="213"/>
                    <a:pt x="566" y="213"/>
                    <a:pt x="566" y="213"/>
                  </a:cubicBezTo>
                  <a:cubicBezTo>
                    <a:pt x="566" y="213"/>
                    <a:pt x="566" y="213"/>
                    <a:pt x="566" y="213"/>
                  </a:cubicBezTo>
                  <a:cubicBezTo>
                    <a:pt x="566" y="213"/>
                    <a:pt x="566" y="213"/>
                    <a:pt x="566" y="213"/>
                  </a:cubicBezTo>
                  <a:cubicBezTo>
                    <a:pt x="566" y="213"/>
                    <a:pt x="566" y="213"/>
                    <a:pt x="566" y="213"/>
                  </a:cubicBezTo>
                  <a:cubicBezTo>
                    <a:pt x="566" y="213"/>
                    <a:pt x="566" y="213"/>
                    <a:pt x="566" y="213"/>
                  </a:cubicBezTo>
                  <a:cubicBezTo>
                    <a:pt x="566" y="213"/>
                    <a:pt x="566" y="213"/>
                    <a:pt x="566" y="213"/>
                  </a:cubicBezTo>
                  <a:cubicBezTo>
                    <a:pt x="565" y="215"/>
                    <a:pt x="565" y="215"/>
                    <a:pt x="565" y="215"/>
                  </a:cubicBezTo>
                  <a:cubicBezTo>
                    <a:pt x="565" y="215"/>
                    <a:pt x="565" y="215"/>
                    <a:pt x="565" y="215"/>
                  </a:cubicBezTo>
                  <a:cubicBezTo>
                    <a:pt x="565" y="215"/>
                    <a:pt x="565" y="215"/>
                    <a:pt x="565" y="215"/>
                  </a:cubicBezTo>
                  <a:cubicBezTo>
                    <a:pt x="564" y="218"/>
                    <a:pt x="564" y="218"/>
                    <a:pt x="564" y="218"/>
                  </a:cubicBezTo>
                  <a:cubicBezTo>
                    <a:pt x="564" y="218"/>
                    <a:pt x="564" y="218"/>
                    <a:pt x="564" y="218"/>
                  </a:cubicBezTo>
                  <a:cubicBezTo>
                    <a:pt x="563" y="218"/>
                    <a:pt x="563" y="218"/>
                    <a:pt x="563" y="218"/>
                  </a:cubicBezTo>
                  <a:cubicBezTo>
                    <a:pt x="563" y="218"/>
                    <a:pt x="563" y="218"/>
                    <a:pt x="563" y="218"/>
                  </a:cubicBezTo>
                  <a:cubicBezTo>
                    <a:pt x="563" y="218"/>
                    <a:pt x="563" y="218"/>
                    <a:pt x="563" y="218"/>
                  </a:cubicBezTo>
                  <a:cubicBezTo>
                    <a:pt x="560" y="224"/>
                    <a:pt x="560" y="224"/>
                    <a:pt x="560" y="224"/>
                  </a:cubicBezTo>
                  <a:cubicBezTo>
                    <a:pt x="557" y="229"/>
                    <a:pt x="557" y="229"/>
                    <a:pt x="557" y="229"/>
                  </a:cubicBezTo>
                  <a:cubicBezTo>
                    <a:pt x="558" y="229"/>
                    <a:pt x="558" y="229"/>
                    <a:pt x="558" y="229"/>
                  </a:cubicBezTo>
                  <a:cubicBezTo>
                    <a:pt x="558" y="229"/>
                    <a:pt x="558" y="229"/>
                    <a:pt x="558" y="229"/>
                  </a:cubicBezTo>
                  <a:cubicBezTo>
                    <a:pt x="557" y="229"/>
                    <a:pt x="557" y="229"/>
                    <a:pt x="557" y="229"/>
                  </a:cubicBezTo>
                  <a:cubicBezTo>
                    <a:pt x="557" y="230"/>
                    <a:pt x="557" y="230"/>
                    <a:pt x="557" y="230"/>
                  </a:cubicBezTo>
                  <a:cubicBezTo>
                    <a:pt x="557" y="230"/>
                    <a:pt x="557" y="230"/>
                    <a:pt x="557" y="230"/>
                  </a:cubicBezTo>
                  <a:cubicBezTo>
                    <a:pt x="557" y="230"/>
                    <a:pt x="557" y="230"/>
                    <a:pt x="557" y="230"/>
                  </a:cubicBezTo>
                  <a:cubicBezTo>
                    <a:pt x="557" y="230"/>
                    <a:pt x="557" y="230"/>
                    <a:pt x="557" y="230"/>
                  </a:cubicBezTo>
                  <a:cubicBezTo>
                    <a:pt x="556" y="231"/>
                    <a:pt x="556" y="231"/>
                    <a:pt x="556" y="231"/>
                  </a:cubicBezTo>
                  <a:cubicBezTo>
                    <a:pt x="556" y="231"/>
                    <a:pt x="556" y="232"/>
                    <a:pt x="555" y="233"/>
                  </a:cubicBezTo>
                  <a:cubicBezTo>
                    <a:pt x="555" y="148"/>
                    <a:pt x="555" y="148"/>
                    <a:pt x="555" y="148"/>
                  </a:cubicBezTo>
                  <a:cubicBezTo>
                    <a:pt x="554" y="149"/>
                    <a:pt x="554" y="149"/>
                    <a:pt x="554" y="149"/>
                  </a:cubicBezTo>
                  <a:cubicBezTo>
                    <a:pt x="552" y="150"/>
                    <a:pt x="552" y="150"/>
                    <a:pt x="552" y="150"/>
                  </a:cubicBezTo>
                  <a:cubicBezTo>
                    <a:pt x="549" y="153"/>
                    <a:pt x="549" y="153"/>
                    <a:pt x="549" y="153"/>
                  </a:cubicBezTo>
                  <a:cubicBezTo>
                    <a:pt x="547" y="154"/>
                    <a:pt x="547" y="154"/>
                    <a:pt x="547" y="154"/>
                  </a:cubicBezTo>
                  <a:cubicBezTo>
                    <a:pt x="545" y="159"/>
                    <a:pt x="545" y="159"/>
                    <a:pt x="545" y="159"/>
                  </a:cubicBezTo>
                  <a:cubicBezTo>
                    <a:pt x="545" y="156"/>
                    <a:pt x="545" y="156"/>
                    <a:pt x="545" y="156"/>
                  </a:cubicBezTo>
                  <a:cubicBezTo>
                    <a:pt x="540" y="160"/>
                    <a:pt x="540" y="160"/>
                    <a:pt x="540" y="160"/>
                  </a:cubicBezTo>
                  <a:cubicBezTo>
                    <a:pt x="539" y="163"/>
                    <a:pt x="539" y="163"/>
                    <a:pt x="539" y="163"/>
                  </a:cubicBezTo>
                  <a:cubicBezTo>
                    <a:pt x="533" y="169"/>
                    <a:pt x="533" y="169"/>
                    <a:pt x="533" y="169"/>
                  </a:cubicBezTo>
                  <a:cubicBezTo>
                    <a:pt x="533" y="210"/>
                    <a:pt x="533" y="210"/>
                    <a:pt x="533" y="210"/>
                  </a:cubicBezTo>
                  <a:cubicBezTo>
                    <a:pt x="537" y="215"/>
                    <a:pt x="537" y="215"/>
                    <a:pt x="537" y="215"/>
                  </a:cubicBezTo>
                  <a:cubicBezTo>
                    <a:pt x="537" y="215"/>
                    <a:pt x="537" y="215"/>
                    <a:pt x="537" y="215"/>
                  </a:cubicBezTo>
                  <a:cubicBezTo>
                    <a:pt x="534" y="215"/>
                    <a:pt x="534" y="215"/>
                    <a:pt x="534" y="215"/>
                  </a:cubicBezTo>
                  <a:cubicBezTo>
                    <a:pt x="534" y="214"/>
                    <a:pt x="534" y="214"/>
                    <a:pt x="534" y="214"/>
                  </a:cubicBezTo>
                  <a:cubicBezTo>
                    <a:pt x="533" y="214"/>
                    <a:pt x="533" y="214"/>
                    <a:pt x="533" y="214"/>
                  </a:cubicBezTo>
                  <a:cubicBezTo>
                    <a:pt x="532" y="214"/>
                    <a:pt x="532" y="214"/>
                    <a:pt x="532" y="214"/>
                  </a:cubicBezTo>
                  <a:cubicBezTo>
                    <a:pt x="530" y="214"/>
                    <a:pt x="530" y="214"/>
                    <a:pt x="530" y="214"/>
                  </a:cubicBezTo>
                  <a:cubicBezTo>
                    <a:pt x="530" y="214"/>
                    <a:pt x="530" y="214"/>
                    <a:pt x="530" y="214"/>
                  </a:cubicBezTo>
                  <a:cubicBezTo>
                    <a:pt x="529" y="214"/>
                    <a:pt x="529" y="214"/>
                    <a:pt x="529" y="214"/>
                  </a:cubicBezTo>
                  <a:cubicBezTo>
                    <a:pt x="529" y="214"/>
                    <a:pt x="529" y="214"/>
                    <a:pt x="529" y="214"/>
                  </a:cubicBezTo>
                  <a:cubicBezTo>
                    <a:pt x="528" y="214"/>
                    <a:pt x="528" y="214"/>
                    <a:pt x="528" y="214"/>
                  </a:cubicBezTo>
                  <a:cubicBezTo>
                    <a:pt x="528" y="214"/>
                    <a:pt x="528" y="214"/>
                    <a:pt x="528" y="214"/>
                  </a:cubicBezTo>
                  <a:cubicBezTo>
                    <a:pt x="527" y="214"/>
                    <a:pt x="527" y="214"/>
                    <a:pt x="527" y="214"/>
                  </a:cubicBezTo>
                  <a:cubicBezTo>
                    <a:pt x="527" y="214"/>
                    <a:pt x="527" y="214"/>
                    <a:pt x="527" y="214"/>
                  </a:cubicBezTo>
                  <a:cubicBezTo>
                    <a:pt x="526" y="214"/>
                    <a:pt x="526" y="214"/>
                    <a:pt x="526" y="214"/>
                  </a:cubicBezTo>
                  <a:cubicBezTo>
                    <a:pt x="525" y="214"/>
                    <a:pt x="525" y="214"/>
                    <a:pt x="525" y="214"/>
                  </a:cubicBezTo>
                  <a:cubicBezTo>
                    <a:pt x="525" y="214"/>
                    <a:pt x="525" y="214"/>
                    <a:pt x="525" y="214"/>
                  </a:cubicBezTo>
                  <a:cubicBezTo>
                    <a:pt x="524" y="214"/>
                    <a:pt x="524" y="214"/>
                    <a:pt x="524" y="214"/>
                  </a:cubicBezTo>
                  <a:cubicBezTo>
                    <a:pt x="523" y="214"/>
                    <a:pt x="523" y="214"/>
                    <a:pt x="523" y="214"/>
                  </a:cubicBezTo>
                  <a:cubicBezTo>
                    <a:pt x="522" y="214"/>
                    <a:pt x="522" y="214"/>
                    <a:pt x="522" y="214"/>
                  </a:cubicBezTo>
                  <a:cubicBezTo>
                    <a:pt x="521" y="215"/>
                    <a:pt x="521" y="215"/>
                    <a:pt x="521" y="215"/>
                  </a:cubicBezTo>
                  <a:cubicBezTo>
                    <a:pt x="521" y="215"/>
                    <a:pt x="521" y="215"/>
                    <a:pt x="521" y="215"/>
                  </a:cubicBezTo>
                  <a:cubicBezTo>
                    <a:pt x="517" y="215"/>
                    <a:pt x="517" y="215"/>
                    <a:pt x="517" y="215"/>
                  </a:cubicBezTo>
                  <a:cubicBezTo>
                    <a:pt x="522" y="210"/>
                    <a:pt x="522" y="210"/>
                    <a:pt x="522" y="210"/>
                  </a:cubicBezTo>
                  <a:cubicBezTo>
                    <a:pt x="522" y="169"/>
                    <a:pt x="522" y="169"/>
                    <a:pt x="522" y="169"/>
                  </a:cubicBezTo>
                  <a:cubicBezTo>
                    <a:pt x="516" y="162"/>
                    <a:pt x="516" y="162"/>
                    <a:pt x="516" y="162"/>
                  </a:cubicBezTo>
                  <a:cubicBezTo>
                    <a:pt x="515" y="160"/>
                    <a:pt x="515" y="160"/>
                    <a:pt x="515" y="160"/>
                  </a:cubicBezTo>
                  <a:cubicBezTo>
                    <a:pt x="510" y="156"/>
                    <a:pt x="510" y="156"/>
                    <a:pt x="510" y="156"/>
                  </a:cubicBezTo>
                  <a:cubicBezTo>
                    <a:pt x="510" y="159"/>
                    <a:pt x="510" y="159"/>
                    <a:pt x="510" y="159"/>
                  </a:cubicBezTo>
                  <a:cubicBezTo>
                    <a:pt x="508" y="154"/>
                    <a:pt x="508" y="154"/>
                    <a:pt x="508" y="154"/>
                  </a:cubicBezTo>
                  <a:cubicBezTo>
                    <a:pt x="506" y="152"/>
                    <a:pt x="506" y="152"/>
                    <a:pt x="506" y="152"/>
                  </a:cubicBezTo>
                  <a:cubicBezTo>
                    <a:pt x="503" y="150"/>
                    <a:pt x="503" y="150"/>
                    <a:pt x="503" y="150"/>
                  </a:cubicBezTo>
                  <a:cubicBezTo>
                    <a:pt x="500" y="148"/>
                    <a:pt x="500" y="148"/>
                    <a:pt x="500" y="148"/>
                  </a:cubicBezTo>
                  <a:cubicBezTo>
                    <a:pt x="499" y="148"/>
                    <a:pt x="499" y="148"/>
                    <a:pt x="499" y="148"/>
                  </a:cubicBezTo>
                  <a:cubicBezTo>
                    <a:pt x="500" y="235"/>
                    <a:pt x="500" y="235"/>
                    <a:pt x="500" y="235"/>
                  </a:cubicBezTo>
                  <a:cubicBezTo>
                    <a:pt x="496" y="235"/>
                    <a:pt x="496" y="235"/>
                    <a:pt x="496" y="235"/>
                  </a:cubicBezTo>
                  <a:cubicBezTo>
                    <a:pt x="496" y="235"/>
                    <a:pt x="496" y="235"/>
                    <a:pt x="496" y="235"/>
                  </a:cubicBezTo>
                  <a:cubicBezTo>
                    <a:pt x="496" y="126"/>
                    <a:pt x="496" y="126"/>
                    <a:pt x="496" y="126"/>
                  </a:cubicBezTo>
                  <a:cubicBezTo>
                    <a:pt x="493" y="126"/>
                    <a:pt x="493" y="126"/>
                    <a:pt x="493" y="126"/>
                  </a:cubicBezTo>
                  <a:cubicBezTo>
                    <a:pt x="492" y="118"/>
                    <a:pt x="492" y="118"/>
                    <a:pt x="492" y="118"/>
                  </a:cubicBezTo>
                  <a:cubicBezTo>
                    <a:pt x="492" y="117"/>
                    <a:pt x="492" y="117"/>
                    <a:pt x="492" y="117"/>
                  </a:cubicBezTo>
                  <a:cubicBezTo>
                    <a:pt x="485" y="103"/>
                    <a:pt x="485" y="103"/>
                    <a:pt x="485" y="103"/>
                  </a:cubicBezTo>
                  <a:cubicBezTo>
                    <a:pt x="485" y="96"/>
                    <a:pt x="485" y="96"/>
                    <a:pt x="485" y="96"/>
                  </a:cubicBezTo>
                  <a:cubicBezTo>
                    <a:pt x="485" y="96"/>
                    <a:pt x="485" y="96"/>
                    <a:pt x="485" y="96"/>
                  </a:cubicBezTo>
                  <a:cubicBezTo>
                    <a:pt x="483" y="92"/>
                    <a:pt x="483" y="92"/>
                    <a:pt x="483" y="92"/>
                  </a:cubicBezTo>
                  <a:cubicBezTo>
                    <a:pt x="483" y="92"/>
                    <a:pt x="483" y="92"/>
                    <a:pt x="483" y="92"/>
                  </a:cubicBezTo>
                  <a:cubicBezTo>
                    <a:pt x="483" y="92"/>
                    <a:pt x="483" y="92"/>
                    <a:pt x="483" y="92"/>
                  </a:cubicBezTo>
                  <a:cubicBezTo>
                    <a:pt x="480" y="97"/>
                    <a:pt x="480" y="97"/>
                    <a:pt x="480" y="97"/>
                  </a:cubicBezTo>
                  <a:cubicBezTo>
                    <a:pt x="480" y="97"/>
                    <a:pt x="480" y="97"/>
                    <a:pt x="480" y="97"/>
                  </a:cubicBezTo>
                  <a:cubicBezTo>
                    <a:pt x="481" y="104"/>
                    <a:pt x="481" y="104"/>
                    <a:pt x="481" y="104"/>
                  </a:cubicBezTo>
                  <a:cubicBezTo>
                    <a:pt x="474" y="119"/>
                    <a:pt x="474" y="119"/>
                    <a:pt x="474" y="119"/>
                  </a:cubicBezTo>
                  <a:cubicBezTo>
                    <a:pt x="474" y="119"/>
                    <a:pt x="474" y="119"/>
                    <a:pt x="474" y="119"/>
                  </a:cubicBezTo>
                  <a:cubicBezTo>
                    <a:pt x="474" y="119"/>
                    <a:pt x="474" y="119"/>
                    <a:pt x="474" y="119"/>
                  </a:cubicBezTo>
                  <a:cubicBezTo>
                    <a:pt x="474" y="119"/>
                    <a:pt x="474" y="119"/>
                    <a:pt x="474" y="119"/>
                  </a:cubicBezTo>
                  <a:cubicBezTo>
                    <a:pt x="474" y="119"/>
                    <a:pt x="474" y="119"/>
                    <a:pt x="474" y="119"/>
                  </a:cubicBezTo>
                  <a:cubicBezTo>
                    <a:pt x="475" y="129"/>
                    <a:pt x="475" y="129"/>
                    <a:pt x="475" y="129"/>
                  </a:cubicBezTo>
                  <a:cubicBezTo>
                    <a:pt x="472" y="132"/>
                    <a:pt x="472" y="132"/>
                    <a:pt x="472" y="132"/>
                  </a:cubicBezTo>
                  <a:cubicBezTo>
                    <a:pt x="472" y="201"/>
                    <a:pt x="472" y="201"/>
                    <a:pt x="472" y="201"/>
                  </a:cubicBezTo>
                  <a:cubicBezTo>
                    <a:pt x="462" y="196"/>
                    <a:pt x="462" y="196"/>
                    <a:pt x="462" y="196"/>
                  </a:cubicBezTo>
                  <a:cubicBezTo>
                    <a:pt x="447" y="188"/>
                    <a:pt x="447" y="188"/>
                    <a:pt x="447" y="188"/>
                  </a:cubicBezTo>
                  <a:cubicBezTo>
                    <a:pt x="442" y="187"/>
                    <a:pt x="442" y="187"/>
                    <a:pt x="442" y="187"/>
                  </a:cubicBezTo>
                  <a:cubicBezTo>
                    <a:pt x="419" y="187"/>
                    <a:pt x="419" y="187"/>
                    <a:pt x="419" y="187"/>
                  </a:cubicBezTo>
                  <a:cubicBezTo>
                    <a:pt x="419" y="179"/>
                    <a:pt x="419" y="179"/>
                    <a:pt x="419" y="179"/>
                  </a:cubicBezTo>
                  <a:cubicBezTo>
                    <a:pt x="418" y="179"/>
                    <a:pt x="418" y="179"/>
                    <a:pt x="418" y="179"/>
                  </a:cubicBezTo>
                  <a:cubicBezTo>
                    <a:pt x="418" y="178"/>
                    <a:pt x="418" y="178"/>
                    <a:pt x="418" y="178"/>
                  </a:cubicBezTo>
                  <a:cubicBezTo>
                    <a:pt x="418" y="176"/>
                    <a:pt x="418" y="176"/>
                    <a:pt x="418" y="176"/>
                  </a:cubicBezTo>
                  <a:cubicBezTo>
                    <a:pt x="418" y="175"/>
                    <a:pt x="418" y="175"/>
                    <a:pt x="418" y="175"/>
                  </a:cubicBezTo>
                  <a:cubicBezTo>
                    <a:pt x="418" y="173"/>
                    <a:pt x="418" y="173"/>
                    <a:pt x="418" y="173"/>
                  </a:cubicBezTo>
                  <a:cubicBezTo>
                    <a:pt x="417" y="171"/>
                    <a:pt x="417" y="171"/>
                    <a:pt x="417" y="171"/>
                  </a:cubicBezTo>
                  <a:cubicBezTo>
                    <a:pt x="417" y="170"/>
                    <a:pt x="417" y="170"/>
                    <a:pt x="417" y="170"/>
                  </a:cubicBezTo>
                  <a:cubicBezTo>
                    <a:pt x="416" y="168"/>
                    <a:pt x="416" y="168"/>
                    <a:pt x="416" y="168"/>
                  </a:cubicBezTo>
                  <a:cubicBezTo>
                    <a:pt x="415" y="167"/>
                    <a:pt x="415" y="167"/>
                    <a:pt x="415" y="167"/>
                  </a:cubicBezTo>
                  <a:cubicBezTo>
                    <a:pt x="414" y="166"/>
                    <a:pt x="414" y="166"/>
                    <a:pt x="414" y="166"/>
                  </a:cubicBezTo>
                  <a:cubicBezTo>
                    <a:pt x="413" y="164"/>
                    <a:pt x="413" y="164"/>
                    <a:pt x="413" y="164"/>
                  </a:cubicBezTo>
                  <a:cubicBezTo>
                    <a:pt x="413" y="163"/>
                    <a:pt x="413" y="163"/>
                    <a:pt x="413" y="163"/>
                  </a:cubicBezTo>
                  <a:cubicBezTo>
                    <a:pt x="412" y="163"/>
                    <a:pt x="412" y="163"/>
                    <a:pt x="412" y="163"/>
                  </a:cubicBezTo>
                  <a:cubicBezTo>
                    <a:pt x="412" y="162"/>
                    <a:pt x="412" y="162"/>
                    <a:pt x="412" y="162"/>
                  </a:cubicBezTo>
                  <a:cubicBezTo>
                    <a:pt x="412" y="155"/>
                    <a:pt x="412" y="155"/>
                    <a:pt x="412" y="155"/>
                  </a:cubicBezTo>
                  <a:cubicBezTo>
                    <a:pt x="412" y="154"/>
                    <a:pt x="412" y="154"/>
                    <a:pt x="412" y="154"/>
                  </a:cubicBezTo>
                  <a:cubicBezTo>
                    <a:pt x="411" y="153"/>
                    <a:pt x="411" y="153"/>
                    <a:pt x="411" y="153"/>
                  </a:cubicBezTo>
                  <a:cubicBezTo>
                    <a:pt x="411" y="153"/>
                    <a:pt x="411" y="153"/>
                    <a:pt x="411" y="153"/>
                  </a:cubicBezTo>
                  <a:cubicBezTo>
                    <a:pt x="411" y="152"/>
                    <a:pt x="411" y="152"/>
                    <a:pt x="411" y="152"/>
                  </a:cubicBezTo>
                  <a:cubicBezTo>
                    <a:pt x="411" y="152"/>
                    <a:pt x="411" y="152"/>
                    <a:pt x="411" y="152"/>
                  </a:cubicBezTo>
                  <a:cubicBezTo>
                    <a:pt x="411" y="151"/>
                    <a:pt x="411" y="151"/>
                    <a:pt x="411" y="151"/>
                  </a:cubicBezTo>
                  <a:cubicBezTo>
                    <a:pt x="411" y="151"/>
                    <a:pt x="411" y="151"/>
                    <a:pt x="411" y="151"/>
                  </a:cubicBezTo>
                  <a:cubicBezTo>
                    <a:pt x="411" y="150"/>
                    <a:pt x="411" y="150"/>
                    <a:pt x="411" y="150"/>
                  </a:cubicBezTo>
                  <a:cubicBezTo>
                    <a:pt x="410" y="149"/>
                    <a:pt x="410" y="149"/>
                    <a:pt x="410" y="149"/>
                  </a:cubicBezTo>
                  <a:cubicBezTo>
                    <a:pt x="410" y="149"/>
                    <a:pt x="410" y="149"/>
                    <a:pt x="410" y="149"/>
                  </a:cubicBezTo>
                  <a:cubicBezTo>
                    <a:pt x="410" y="148"/>
                    <a:pt x="410" y="148"/>
                    <a:pt x="410" y="148"/>
                  </a:cubicBezTo>
                  <a:cubicBezTo>
                    <a:pt x="410" y="148"/>
                    <a:pt x="410" y="148"/>
                    <a:pt x="410" y="148"/>
                  </a:cubicBezTo>
                  <a:cubicBezTo>
                    <a:pt x="410" y="148"/>
                    <a:pt x="410" y="148"/>
                    <a:pt x="410" y="148"/>
                  </a:cubicBezTo>
                  <a:cubicBezTo>
                    <a:pt x="409" y="148"/>
                    <a:pt x="409" y="148"/>
                    <a:pt x="409" y="148"/>
                  </a:cubicBezTo>
                  <a:cubicBezTo>
                    <a:pt x="409" y="148"/>
                    <a:pt x="409" y="148"/>
                    <a:pt x="409" y="148"/>
                  </a:cubicBezTo>
                  <a:cubicBezTo>
                    <a:pt x="409" y="147"/>
                    <a:pt x="409" y="147"/>
                    <a:pt x="409" y="147"/>
                  </a:cubicBezTo>
                  <a:cubicBezTo>
                    <a:pt x="409" y="147"/>
                    <a:pt x="409" y="147"/>
                    <a:pt x="409" y="147"/>
                  </a:cubicBezTo>
                  <a:cubicBezTo>
                    <a:pt x="409" y="147"/>
                    <a:pt x="409" y="147"/>
                    <a:pt x="409" y="147"/>
                  </a:cubicBezTo>
                  <a:cubicBezTo>
                    <a:pt x="409" y="147"/>
                    <a:pt x="409" y="147"/>
                    <a:pt x="409" y="147"/>
                  </a:cubicBezTo>
                  <a:cubicBezTo>
                    <a:pt x="409" y="147"/>
                    <a:pt x="409" y="147"/>
                    <a:pt x="409" y="147"/>
                  </a:cubicBezTo>
                  <a:cubicBezTo>
                    <a:pt x="409" y="147"/>
                    <a:pt x="409" y="147"/>
                    <a:pt x="409" y="147"/>
                  </a:cubicBezTo>
                  <a:cubicBezTo>
                    <a:pt x="409" y="147"/>
                    <a:pt x="409" y="147"/>
                    <a:pt x="409" y="147"/>
                  </a:cubicBezTo>
                  <a:cubicBezTo>
                    <a:pt x="409" y="147"/>
                    <a:pt x="409" y="147"/>
                    <a:pt x="409" y="147"/>
                  </a:cubicBezTo>
                  <a:cubicBezTo>
                    <a:pt x="409" y="147"/>
                    <a:pt x="409" y="147"/>
                    <a:pt x="409" y="147"/>
                  </a:cubicBezTo>
                  <a:cubicBezTo>
                    <a:pt x="409" y="147"/>
                    <a:pt x="409" y="147"/>
                    <a:pt x="409" y="147"/>
                  </a:cubicBezTo>
                  <a:cubicBezTo>
                    <a:pt x="409" y="147"/>
                    <a:pt x="409" y="147"/>
                    <a:pt x="409" y="147"/>
                  </a:cubicBezTo>
                  <a:cubicBezTo>
                    <a:pt x="409" y="148"/>
                    <a:pt x="409" y="148"/>
                    <a:pt x="409" y="148"/>
                  </a:cubicBezTo>
                  <a:cubicBezTo>
                    <a:pt x="409" y="148"/>
                    <a:pt x="409" y="148"/>
                    <a:pt x="409" y="148"/>
                  </a:cubicBezTo>
                  <a:cubicBezTo>
                    <a:pt x="409" y="149"/>
                    <a:pt x="409" y="149"/>
                    <a:pt x="409" y="149"/>
                  </a:cubicBezTo>
                  <a:cubicBezTo>
                    <a:pt x="409" y="149"/>
                    <a:pt x="409" y="149"/>
                    <a:pt x="409" y="149"/>
                  </a:cubicBezTo>
                  <a:cubicBezTo>
                    <a:pt x="408" y="149"/>
                    <a:pt x="408" y="149"/>
                    <a:pt x="408" y="149"/>
                  </a:cubicBezTo>
                  <a:cubicBezTo>
                    <a:pt x="408" y="150"/>
                    <a:pt x="408" y="150"/>
                    <a:pt x="408" y="150"/>
                  </a:cubicBezTo>
                  <a:cubicBezTo>
                    <a:pt x="408" y="150"/>
                    <a:pt x="408" y="150"/>
                    <a:pt x="408" y="150"/>
                  </a:cubicBezTo>
                  <a:cubicBezTo>
                    <a:pt x="407" y="151"/>
                    <a:pt x="407" y="151"/>
                    <a:pt x="407" y="151"/>
                  </a:cubicBezTo>
                  <a:cubicBezTo>
                    <a:pt x="407" y="152"/>
                    <a:pt x="407" y="152"/>
                    <a:pt x="407" y="152"/>
                  </a:cubicBezTo>
                  <a:cubicBezTo>
                    <a:pt x="407" y="152"/>
                    <a:pt x="407" y="152"/>
                    <a:pt x="407" y="152"/>
                  </a:cubicBezTo>
                  <a:cubicBezTo>
                    <a:pt x="407" y="153"/>
                    <a:pt x="407" y="153"/>
                    <a:pt x="407" y="153"/>
                  </a:cubicBezTo>
                  <a:cubicBezTo>
                    <a:pt x="407" y="153"/>
                    <a:pt x="407" y="153"/>
                    <a:pt x="407" y="153"/>
                  </a:cubicBezTo>
                  <a:cubicBezTo>
                    <a:pt x="407" y="154"/>
                    <a:pt x="407" y="154"/>
                    <a:pt x="407" y="154"/>
                  </a:cubicBezTo>
                  <a:cubicBezTo>
                    <a:pt x="407" y="155"/>
                    <a:pt x="407" y="155"/>
                    <a:pt x="407" y="155"/>
                  </a:cubicBezTo>
                  <a:cubicBezTo>
                    <a:pt x="407" y="162"/>
                    <a:pt x="407" y="162"/>
                    <a:pt x="407" y="162"/>
                  </a:cubicBezTo>
                  <a:cubicBezTo>
                    <a:pt x="407" y="162"/>
                    <a:pt x="407" y="162"/>
                    <a:pt x="407" y="162"/>
                  </a:cubicBezTo>
                  <a:cubicBezTo>
                    <a:pt x="407" y="154"/>
                    <a:pt x="407" y="154"/>
                    <a:pt x="407" y="154"/>
                  </a:cubicBezTo>
                  <a:cubicBezTo>
                    <a:pt x="407" y="154"/>
                    <a:pt x="407" y="154"/>
                    <a:pt x="407" y="154"/>
                  </a:cubicBezTo>
                  <a:cubicBezTo>
                    <a:pt x="407" y="152"/>
                    <a:pt x="407" y="152"/>
                    <a:pt x="407" y="152"/>
                  </a:cubicBezTo>
                  <a:cubicBezTo>
                    <a:pt x="407" y="152"/>
                    <a:pt x="407" y="152"/>
                    <a:pt x="407" y="152"/>
                  </a:cubicBezTo>
                  <a:cubicBezTo>
                    <a:pt x="407" y="152"/>
                    <a:pt x="407" y="152"/>
                    <a:pt x="407" y="152"/>
                  </a:cubicBezTo>
                  <a:cubicBezTo>
                    <a:pt x="407" y="151"/>
                    <a:pt x="407" y="151"/>
                    <a:pt x="407" y="151"/>
                  </a:cubicBezTo>
                  <a:cubicBezTo>
                    <a:pt x="406" y="149"/>
                    <a:pt x="406" y="149"/>
                    <a:pt x="406" y="149"/>
                  </a:cubicBezTo>
                  <a:cubicBezTo>
                    <a:pt x="406" y="147"/>
                    <a:pt x="406" y="147"/>
                    <a:pt x="406" y="147"/>
                  </a:cubicBezTo>
                  <a:cubicBezTo>
                    <a:pt x="405" y="145"/>
                    <a:pt x="405" y="145"/>
                    <a:pt x="405" y="145"/>
                  </a:cubicBezTo>
                  <a:cubicBezTo>
                    <a:pt x="404" y="142"/>
                    <a:pt x="404" y="142"/>
                    <a:pt x="404" y="142"/>
                  </a:cubicBezTo>
                  <a:cubicBezTo>
                    <a:pt x="403" y="140"/>
                    <a:pt x="403" y="140"/>
                    <a:pt x="403" y="140"/>
                  </a:cubicBezTo>
                  <a:cubicBezTo>
                    <a:pt x="402" y="138"/>
                    <a:pt x="402" y="138"/>
                    <a:pt x="402" y="138"/>
                  </a:cubicBezTo>
                  <a:cubicBezTo>
                    <a:pt x="401" y="136"/>
                    <a:pt x="401" y="136"/>
                    <a:pt x="401" y="136"/>
                  </a:cubicBezTo>
                  <a:cubicBezTo>
                    <a:pt x="401" y="136"/>
                    <a:pt x="401" y="136"/>
                    <a:pt x="401" y="136"/>
                  </a:cubicBezTo>
                  <a:cubicBezTo>
                    <a:pt x="400" y="136"/>
                    <a:pt x="400" y="136"/>
                    <a:pt x="400" y="136"/>
                  </a:cubicBezTo>
                  <a:cubicBezTo>
                    <a:pt x="400" y="136"/>
                    <a:pt x="400" y="136"/>
                    <a:pt x="400" y="136"/>
                  </a:cubicBezTo>
                  <a:cubicBezTo>
                    <a:pt x="399" y="135"/>
                    <a:pt x="399" y="135"/>
                    <a:pt x="399" y="135"/>
                  </a:cubicBezTo>
                  <a:cubicBezTo>
                    <a:pt x="399" y="135"/>
                    <a:pt x="399" y="135"/>
                    <a:pt x="399" y="135"/>
                  </a:cubicBezTo>
                  <a:cubicBezTo>
                    <a:pt x="399" y="134"/>
                    <a:pt x="399" y="134"/>
                    <a:pt x="399" y="134"/>
                  </a:cubicBezTo>
                  <a:cubicBezTo>
                    <a:pt x="398" y="133"/>
                    <a:pt x="398" y="133"/>
                    <a:pt x="398" y="133"/>
                  </a:cubicBezTo>
                  <a:cubicBezTo>
                    <a:pt x="396" y="131"/>
                    <a:pt x="396" y="131"/>
                    <a:pt x="396" y="131"/>
                  </a:cubicBezTo>
                  <a:cubicBezTo>
                    <a:pt x="396" y="131"/>
                    <a:pt x="396" y="131"/>
                    <a:pt x="396" y="131"/>
                  </a:cubicBezTo>
                  <a:cubicBezTo>
                    <a:pt x="396" y="131"/>
                    <a:pt x="396" y="131"/>
                    <a:pt x="396" y="131"/>
                  </a:cubicBezTo>
                  <a:cubicBezTo>
                    <a:pt x="394" y="129"/>
                    <a:pt x="394" y="129"/>
                    <a:pt x="394" y="129"/>
                  </a:cubicBezTo>
                  <a:cubicBezTo>
                    <a:pt x="394" y="129"/>
                    <a:pt x="394" y="129"/>
                    <a:pt x="394" y="129"/>
                  </a:cubicBezTo>
                  <a:cubicBezTo>
                    <a:pt x="393" y="129"/>
                    <a:pt x="393" y="129"/>
                    <a:pt x="393" y="129"/>
                  </a:cubicBezTo>
                  <a:cubicBezTo>
                    <a:pt x="393" y="120"/>
                    <a:pt x="393" y="120"/>
                    <a:pt x="393" y="120"/>
                  </a:cubicBezTo>
                  <a:cubicBezTo>
                    <a:pt x="393" y="119"/>
                    <a:pt x="393" y="119"/>
                    <a:pt x="393" y="119"/>
                  </a:cubicBezTo>
                  <a:cubicBezTo>
                    <a:pt x="393" y="119"/>
                    <a:pt x="393" y="119"/>
                    <a:pt x="393" y="119"/>
                  </a:cubicBezTo>
                  <a:cubicBezTo>
                    <a:pt x="393" y="118"/>
                    <a:pt x="393" y="118"/>
                    <a:pt x="393" y="118"/>
                  </a:cubicBezTo>
                  <a:cubicBezTo>
                    <a:pt x="393" y="117"/>
                    <a:pt x="393" y="117"/>
                    <a:pt x="393" y="117"/>
                  </a:cubicBezTo>
                  <a:cubicBezTo>
                    <a:pt x="393" y="117"/>
                    <a:pt x="393" y="117"/>
                    <a:pt x="393" y="117"/>
                  </a:cubicBezTo>
                  <a:cubicBezTo>
                    <a:pt x="393" y="117"/>
                    <a:pt x="393" y="117"/>
                    <a:pt x="393" y="117"/>
                  </a:cubicBezTo>
                  <a:cubicBezTo>
                    <a:pt x="392" y="116"/>
                    <a:pt x="392" y="116"/>
                    <a:pt x="392" y="116"/>
                  </a:cubicBezTo>
                  <a:cubicBezTo>
                    <a:pt x="392" y="115"/>
                    <a:pt x="392" y="115"/>
                    <a:pt x="392" y="115"/>
                  </a:cubicBezTo>
                  <a:cubicBezTo>
                    <a:pt x="392" y="115"/>
                    <a:pt x="392" y="115"/>
                    <a:pt x="392" y="115"/>
                  </a:cubicBezTo>
                  <a:cubicBezTo>
                    <a:pt x="392" y="114"/>
                    <a:pt x="392" y="114"/>
                    <a:pt x="392" y="114"/>
                  </a:cubicBezTo>
                  <a:cubicBezTo>
                    <a:pt x="391" y="113"/>
                    <a:pt x="391" y="113"/>
                    <a:pt x="391" y="113"/>
                  </a:cubicBezTo>
                  <a:cubicBezTo>
                    <a:pt x="391" y="112"/>
                    <a:pt x="391" y="112"/>
                    <a:pt x="391" y="112"/>
                  </a:cubicBezTo>
                  <a:cubicBezTo>
                    <a:pt x="391" y="112"/>
                    <a:pt x="391" y="112"/>
                    <a:pt x="391" y="112"/>
                  </a:cubicBezTo>
                  <a:cubicBezTo>
                    <a:pt x="390" y="112"/>
                    <a:pt x="390" y="112"/>
                    <a:pt x="390" y="112"/>
                  </a:cubicBezTo>
                  <a:cubicBezTo>
                    <a:pt x="390" y="111"/>
                    <a:pt x="390" y="111"/>
                    <a:pt x="390" y="111"/>
                  </a:cubicBezTo>
                  <a:cubicBezTo>
                    <a:pt x="390" y="110"/>
                    <a:pt x="390" y="110"/>
                    <a:pt x="390" y="110"/>
                  </a:cubicBezTo>
                  <a:cubicBezTo>
                    <a:pt x="390" y="110"/>
                    <a:pt x="390" y="110"/>
                    <a:pt x="390" y="110"/>
                  </a:cubicBezTo>
                  <a:cubicBezTo>
                    <a:pt x="390" y="110"/>
                    <a:pt x="390" y="110"/>
                    <a:pt x="390" y="110"/>
                  </a:cubicBezTo>
                  <a:cubicBezTo>
                    <a:pt x="390" y="110"/>
                    <a:pt x="390" y="110"/>
                    <a:pt x="390" y="110"/>
                  </a:cubicBezTo>
                  <a:cubicBezTo>
                    <a:pt x="390" y="110"/>
                    <a:pt x="390" y="110"/>
                    <a:pt x="390" y="110"/>
                  </a:cubicBezTo>
                  <a:cubicBezTo>
                    <a:pt x="390" y="109"/>
                    <a:pt x="390" y="109"/>
                    <a:pt x="390" y="109"/>
                  </a:cubicBezTo>
                  <a:cubicBezTo>
                    <a:pt x="390" y="109"/>
                    <a:pt x="390" y="109"/>
                    <a:pt x="390" y="109"/>
                  </a:cubicBezTo>
                  <a:cubicBezTo>
                    <a:pt x="390" y="109"/>
                    <a:pt x="390" y="109"/>
                    <a:pt x="390" y="109"/>
                  </a:cubicBezTo>
                  <a:cubicBezTo>
                    <a:pt x="390" y="109"/>
                    <a:pt x="390" y="109"/>
                    <a:pt x="390" y="109"/>
                  </a:cubicBezTo>
                  <a:cubicBezTo>
                    <a:pt x="389" y="109"/>
                    <a:pt x="389" y="109"/>
                    <a:pt x="389" y="109"/>
                  </a:cubicBezTo>
                  <a:cubicBezTo>
                    <a:pt x="389" y="109"/>
                    <a:pt x="389" y="109"/>
                    <a:pt x="389" y="109"/>
                  </a:cubicBezTo>
                  <a:cubicBezTo>
                    <a:pt x="389" y="109"/>
                    <a:pt x="389" y="109"/>
                    <a:pt x="389" y="109"/>
                  </a:cubicBezTo>
                  <a:cubicBezTo>
                    <a:pt x="389" y="110"/>
                    <a:pt x="389" y="110"/>
                    <a:pt x="389" y="110"/>
                  </a:cubicBezTo>
                  <a:cubicBezTo>
                    <a:pt x="389" y="110"/>
                    <a:pt x="389" y="110"/>
                    <a:pt x="389" y="110"/>
                  </a:cubicBezTo>
                  <a:cubicBezTo>
                    <a:pt x="389" y="110"/>
                    <a:pt x="389" y="110"/>
                    <a:pt x="389" y="110"/>
                  </a:cubicBezTo>
                  <a:cubicBezTo>
                    <a:pt x="389" y="111"/>
                    <a:pt x="389" y="111"/>
                    <a:pt x="389" y="111"/>
                  </a:cubicBezTo>
                  <a:cubicBezTo>
                    <a:pt x="389" y="111"/>
                    <a:pt x="389" y="111"/>
                    <a:pt x="389" y="111"/>
                  </a:cubicBezTo>
                  <a:cubicBezTo>
                    <a:pt x="389" y="111"/>
                    <a:pt x="389" y="111"/>
                    <a:pt x="389" y="111"/>
                  </a:cubicBezTo>
                  <a:cubicBezTo>
                    <a:pt x="389" y="111"/>
                    <a:pt x="389" y="111"/>
                    <a:pt x="389" y="111"/>
                  </a:cubicBezTo>
                  <a:cubicBezTo>
                    <a:pt x="389" y="112"/>
                    <a:pt x="389" y="112"/>
                    <a:pt x="389" y="112"/>
                  </a:cubicBezTo>
                  <a:cubicBezTo>
                    <a:pt x="389" y="112"/>
                    <a:pt x="389" y="112"/>
                    <a:pt x="389" y="112"/>
                  </a:cubicBezTo>
                  <a:cubicBezTo>
                    <a:pt x="388" y="113"/>
                    <a:pt x="388" y="113"/>
                    <a:pt x="388" y="113"/>
                  </a:cubicBezTo>
                  <a:cubicBezTo>
                    <a:pt x="388" y="114"/>
                    <a:pt x="388" y="114"/>
                    <a:pt x="388" y="114"/>
                  </a:cubicBezTo>
                  <a:cubicBezTo>
                    <a:pt x="388" y="114"/>
                    <a:pt x="388" y="114"/>
                    <a:pt x="388" y="114"/>
                  </a:cubicBezTo>
                  <a:cubicBezTo>
                    <a:pt x="387" y="115"/>
                    <a:pt x="387" y="115"/>
                    <a:pt x="387" y="115"/>
                  </a:cubicBezTo>
                  <a:cubicBezTo>
                    <a:pt x="387" y="116"/>
                    <a:pt x="387" y="116"/>
                    <a:pt x="387" y="116"/>
                  </a:cubicBezTo>
                  <a:cubicBezTo>
                    <a:pt x="387" y="117"/>
                    <a:pt x="387" y="117"/>
                    <a:pt x="387" y="117"/>
                  </a:cubicBezTo>
                  <a:cubicBezTo>
                    <a:pt x="387" y="117"/>
                    <a:pt x="387" y="117"/>
                    <a:pt x="387" y="117"/>
                  </a:cubicBezTo>
                  <a:cubicBezTo>
                    <a:pt x="387" y="118"/>
                    <a:pt x="387" y="118"/>
                    <a:pt x="387" y="118"/>
                  </a:cubicBezTo>
                  <a:cubicBezTo>
                    <a:pt x="387" y="118"/>
                    <a:pt x="387" y="118"/>
                    <a:pt x="387" y="118"/>
                  </a:cubicBezTo>
                  <a:cubicBezTo>
                    <a:pt x="386" y="119"/>
                    <a:pt x="386" y="119"/>
                    <a:pt x="386" y="119"/>
                  </a:cubicBezTo>
                  <a:cubicBezTo>
                    <a:pt x="386" y="120"/>
                    <a:pt x="386" y="120"/>
                    <a:pt x="386" y="120"/>
                  </a:cubicBezTo>
                  <a:cubicBezTo>
                    <a:pt x="386" y="129"/>
                    <a:pt x="386" y="129"/>
                    <a:pt x="386" y="129"/>
                  </a:cubicBezTo>
                  <a:cubicBezTo>
                    <a:pt x="386" y="129"/>
                    <a:pt x="386" y="129"/>
                    <a:pt x="386" y="129"/>
                  </a:cubicBezTo>
                  <a:cubicBezTo>
                    <a:pt x="385" y="129"/>
                    <a:pt x="385" y="129"/>
                    <a:pt x="385" y="129"/>
                  </a:cubicBezTo>
                  <a:cubicBezTo>
                    <a:pt x="383" y="130"/>
                    <a:pt x="383" y="130"/>
                    <a:pt x="383" y="130"/>
                  </a:cubicBezTo>
                  <a:cubicBezTo>
                    <a:pt x="382" y="132"/>
                    <a:pt x="382" y="132"/>
                    <a:pt x="382" y="132"/>
                  </a:cubicBezTo>
                  <a:cubicBezTo>
                    <a:pt x="381" y="132"/>
                    <a:pt x="381" y="132"/>
                    <a:pt x="381" y="132"/>
                  </a:cubicBezTo>
                  <a:cubicBezTo>
                    <a:pt x="381" y="132"/>
                    <a:pt x="381" y="132"/>
                    <a:pt x="381" y="132"/>
                  </a:cubicBezTo>
                  <a:cubicBezTo>
                    <a:pt x="381" y="132"/>
                    <a:pt x="381" y="132"/>
                    <a:pt x="381" y="132"/>
                  </a:cubicBezTo>
                  <a:cubicBezTo>
                    <a:pt x="381" y="132"/>
                    <a:pt x="381" y="132"/>
                    <a:pt x="381" y="132"/>
                  </a:cubicBezTo>
                  <a:cubicBezTo>
                    <a:pt x="381" y="132"/>
                    <a:pt x="381" y="132"/>
                    <a:pt x="381" y="132"/>
                  </a:cubicBezTo>
                  <a:cubicBezTo>
                    <a:pt x="380" y="134"/>
                    <a:pt x="380" y="134"/>
                    <a:pt x="380" y="134"/>
                  </a:cubicBezTo>
                  <a:cubicBezTo>
                    <a:pt x="380" y="134"/>
                    <a:pt x="380" y="134"/>
                    <a:pt x="380" y="134"/>
                  </a:cubicBezTo>
                  <a:cubicBezTo>
                    <a:pt x="380" y="134"/>
                    <a:pt x="380" y="134"/>
                    <a:pt x="380" y="134"/>
                  </a:cubicBezTo>
                  <a:cubicBezTo>
                    <a:pt x="378" y="136"/>
                    <a:pt x="378" y="136"/>
                    <a:pt x="378" y="136"/>
                  </a:cubicBezTo>
                  <a:cubicBezTo>
                    <a:pt x="377" y="138"/>
                    <a:pt x="377" y="138"/>
                    <a:pt x="377" y="138"/>
                  </a:cubicBezTo>
                  <a:cubicBezTo>
                    <a:pt x="376" y="140"/>
                    <a:pt x="376" y="140"/>
                    <a:pt x="376" y="140"/>
                  </a:cubicBezTo>
                  <a:cubicBezTo>
                    <a:pt x="375" y="142"/>
                    <a:pt x="375" y="142"/>
                    <a:pt x="375" y="142"/>
                  </a:cubicBezTo>
                  <a:cubicBezTo>
                    <a:pt x="374" y="144"/>
                    <a:pt x="374" y="144"/>
                    <a:pt x="374" y="144"/>
                  </a:cubicBezTo>
                  <a:cubicBezTo>
                    <a:pt x="373" y="146"/>
                    <a:pt x="373" y="146"/>
                    <a:pt x="373" y="146"/>
                  </a:cubicBezTo>
                  <a:cubicBezTo>
                    <a:pt x="372" y="148"/>
                    <a:pt x="372" y="148"/>
                    <a:pt x="372" y="148"/>
                  </a:cubicBezTo>
                  <a:cubicBezTo>
                    <a:pt x="372" y="151"/>
                    <a:pt x="372" y="151"/>
                    <a:pt x="372" y="151"/>
                  </a:cubicBezTo>
                  <a:cubicBezTo>
                    <a:pt x="372" y="153"/>
                    <a:pt x="372" y="153"/>
                    <a:pt x="372" y="153"/>
                  </a:cubicBezTo>
                  <a:cubicBezTo>
                    <a:pt x="371" y="153"/>
                    <a:pt x="371" y="153"/>
                    <a:pt x="371" y="153"/>
                  </a:cubicBezTo>
                  <a:cubicBezTo>
                    <a:pt x="371" y="154"/>
                    <a:pt x="371" y="154"/>
                    <a:pt x="371" y="154"/>
                  </a:cubicBezTo>
                  <a:cubicBezTo>
                    <a:pt x="371" y="154"/>
                    <a:pt x="371" y="154"/>
                    <a:pt x="371" y="154"/>
                  </a:cubicBezTo>
                  <a:cubicBezTo>
                    <a:pt x="371" y="154"/>
                    <a:pt x="371" y="154"/>
                    <a:pt x="371" y="154"/>
                  </a:cubicBezTo>
                  <a:cubicBezTo>
                    <a:pt x="371" y="154"/>
                    <a:pt x="371" y="154"/>
                    <a:pt x="371" y="154"/>
                  </a:cubicBezTo>
                  <a:cubicBezTo>
                    <a:pt x="371" y="155"/>
                    <a:pt x="371" y="155"/>
                    <a:pt x="371" y="155"/>
                  </a:cubicBezTo>
                  <a:cubicBezTo>
                    <a:pt x="371" y="155"/>
                    <a:pt x="371" y="155"/>
                    <a:pt x="371" y="155"/>
                  </a:cubicBezTo>
                  <a:cubicBezTo>
                    <a:pt x="371" y="156"/>
                    <a:pt x="371" y="156"/>
                    <a:pt x="371" y="156"/>
                  </a:cubicBezTo>
                  <a:cubicBezTo>
                    <a:pt x="371" y="156"/>
                    <a:pt x="371" y="156"/>
                    <a:pt x="371" y="156"/>
                  </a:cubicBezTo>
                  <a:cubicBezTo>
                    <a:pt x="371" y="156"/>
                    <a:pt x="371" y="156"/>
                    <a:pt x="371" y="156"/>
                  </a:cubicBezTo>
                  <a:cubicBezTo>
                    <a:pt x="371" y="156"/>
                    <a:pt x="371" y="156"/>
                    <a:pt x="371" y="156"/>
                  </a:cubicBezTo>
                  <a:cubicBezTo>
                    <a:pt x="371" y="156"/>
                    <a:pt x="371" y="156"/>
                    <a:pt x="371" y="156"/>
                  </a:cubicBezTo>
                  <a:cubicBezTo>
                    <a:pt x="371" y="156"/>
                    <a:pt x="371" y="156"/>
                    <a:pt x="371" y="156"/>
                  </a:cubicBezTo>
                  <a:cubicBezTo>
                    <a:pt x="371" y="157"/>
                    <a:pt x="371" y="157"/>
                    <a:pt x="371" y="157"/>
                  </a:cubicBezTo>
                  <a:cubicBezTo>
                    <a:pt x="370" y="157"/>
                    <a:pt x="370" y="157"/>
                    <a:pt x="370" y="157"/>
                  </a:cubicBezTo>
                  <a:cubicBezTo>
                    <a:pt x="370" y="158"/>
                    <a:pt x="370" y="158"/>
                    <a:pt x="370" y="158"/>
                  </a:cubicBezTo>
                  <a:cubicBezTo>
                    <a:pt x="370" y="158"/>
                    <a:pt x="370" y="158"/>
                    <a:pt x="370" y="158"/>
                  </a:cubicBezTo>
                  <a:cubicBezTo>
                    <a:pt x="370" y="159"/>
                    <a:pt x="370" y="159"/>
                    <a:pt x="370" y="159"/>
                  </a:cubicBezTo>
                  <a:cubicBezTo>
                    <a:pt x="370" y="159"/>
                    <a:pt x="370" y="159"/>
                    <a:pt x="370" y="159"/>
                  </a:cubicBezTo>
                  <a:cubicBezTo>
                    <a:pt x="369" y="160"/>
                    <a:pt x="369" y="160"/>
                    <a:pt x="369" y="160"/>
                  </a:cubicBezTo>
                  <a:cubicBezTo>
                    <a:pt x="369" y="160"/>
                    <a:pt x="369" y="160"/>
                    <a:pt x="369" y="160"/>
                  </a:cubicBezTo>
                  <a:cubicBezTo>
                    <a:pt x="369" y="161"/>
                    <a:pt x="369" y="161"/>
                    <a:pt x="369" y="161"/>
                  </a:cubicBezTo>
                  <a:cubicBezTo>
                    <a:pt x="369" y="161"/>
                    <a:pt x="369" y="161"/>
                    <a:pt x="369" y="161"/>
                  </a:cubicBezTo>
                  <a:cubicBezTo>
                    <a:pt x="369" y="164"/>
                    <a:pt x="369" y="164"/>
                    <a:pt x="369" y="164"/>
                  </a:cubicBezTo>
                  <a:cubicBezTo>
                    <a:pt x="369" y="163"/>
                    <a:pt x="369" y="163"/>
                    <a:pt x="369" y="163"/>
                  </a:cubicBezTo>
                  <a:cubicBezTo>
                    <a:pt x="368" y="162"/>
                    <a:pt x="368" y="162"/>
                    <a:pt x="368" y="162"/>
                  </a:cubicBezTo>
                  <a:cubicBezTo>
                    <a:pt x="368" y="154"/>
                    <a:pt x="368" y="154"/>
                    <a:pt x="368" y="154"/>
                  </a:cubicBezTo>
                  <a:cubicBezTo>
                    <a:pt x="368" y="154"/>
                    <a:pt x="368" y="154"/>
                    <a:pt x="368" y="154"/>
                  </a:cubicBezTo>
                  <a:cubicBezTo>
                    <a:pt x="368" y="153"/>
                    <a:pt x="368" y="153"/>
                    <a:pt x="368" y="153"/>
                  </a:cubicBezTo>
                  <a:cubicBezTo>
                    <a:pt x="368" y="153"/>
                    <a:pt x="368" y="153"/>
                    <a:pt x="368" y="153"/>
                  </a:cubicBezTo>
                  <a:cubicBezTo>
                    <a:pt x="368" y="153"/>
                    <a:pt x="368" y="153"/>
                    <a:pt x="368" y="153"/>
                  </a:cubicBezTo>
                  <a:cubicBezTo>
                    <a:pt x="368" y="152"/>
                    <a:pt x="368" y="152"/>
                    <a:pt x="368" y="152"/>
                  </a:cubicBezTo>
                  <a:cubicBezTo>
                    <a:pt x="368" y="151"/>
                    <a:pt x="368" y="151"/>
                    <a:pt x="368" y="151"/>
                  </a:cubicBezTo>
                  <a:cubicBezTo>
                    <a:pt x="367" y="151"/>
                    <a:pt x="367" y="151"/>
                    <a:pt x="367" y="151"/>
                  </a:cubicBezTo>
                  <a:cubicBezTo>
                    <a:pt x="367" y="150"/>
                    <a:pt x="367" y="150"/>
                    <a:pt x="367" y="150"/>
                  </a:cubicBezTo>
                  <a:cubicBezTo>
                    <a:pt x="367" y="150"/>
                    <a:pt x="367" y="150"/>
                    <a:pt x="367" y="150"/>
                  </a:cubicBezTo>
                  <a:cubicBezTo>
                    <a:pt x="367" y="149"/>
                    <a:pt x="367" y="149"/>
                    <a:pt x="367" y="149"/>
                  </a:cubicBezTo>
                  <a:cubicBezTo>
                    <a:pt x="366" y="149"/>
                    <a:pt x="366" y="149"/>
                    <a:pt x="366" y="149"/>
                  </a:cubicBezTo>
                  <a:cubicBezTo>
                    <a:pt x="366" y="148"/>
                    <a:pt x="366" y="148"/>
                    <a:pt x="366" y="148"/>
                  </a:cubicBezTo>
                  <a:cubicBezTo>
                    <a:pt x="366" y="148"/>
                    <a:pt x="366" y="148"/>
                    <a:pt x="366" y="148"/>
                  </a:cubicBezTo>
                  <a:cubicBezTo>
                    <a:pt x="366" y="147"/>
                    <a:pt x="366" y="147"/>
                    <a:pt x="366" y="147"/>
                  </a:cubicBezTo>
                  <a:cubicBezTo>
                    <a:pt x="366" y="147"/>
                    <a:pt x="366" y="147"/>
                    <a:pt x="366" y="147"/>
                  </a:cubicBezTo>
                  <a:cubicBezTo>
                    <a:pt x="366" y="147"/>
                    <a:pt x="366" y="147"/>
                    <a:pt x="366" y="147"/>
                  </a:cubicBezTo>
                  <a:cubicBezTo>
                    <a:pt x="366" y="147"/>
                    <a:pt x="366" y="147"/>
                    <a:pt x="366" y="147"/>
                  </a:cubicBezTo>
                  <a:cubicBezTo>
                    <a:pt x="366" y="146"/>
                    <a:pt x="366" y="146"/>
                    <a:pt x="366" y="146"/>
                  </a:cubicBezTo>
                  <a:cubicBezTo>
                    <a:pt x="366" y="146"/>
                    <a:pt x="366" y="146"/>
                    <a:pt x="366" y="146"/>
                  </a:cubicBezTo>
                  <a:cubicBezTo>
                    <a:pt x="366" y="146"/>
                    <a:pt x="366" y="146"/>
                    <a:pt x="366" y="146"/>
                  </a:cubicBezTo>
                  <a:cubicBezTo>
                    <a:pt x="366" y="147"/>
                    <a:pt x="366" y="147"/>
                    <a:pt x="366" y="147"/>
                  </a:cubicBezTo>
                  <a:cubicBezTo>
                    <a:pt x="365" y="147"/>
                    <a:pt x="365" y="147"/>
                    <a:pt x="365" y="147"/>
                  </a:cubicBezTo>
                  <a:cubicBezTo>
                    <a:pt x="365" y="147"/>
                    <a:pt x="365" y="147"/>
                    <a:pt x="365" y="147"/>
                  </a:cubicBezTo>
                  <a:cubicBezTo>
                    <a:pt x="366" y="147"/>
                    <a:pt x="366" y="147"/>
                    <a:pt x="366" y="147"/>
                  </a:cubicBezTo>
                  <a:cubicBezTo>
                    <a:pt x="366" y="148"/>
                    <a:pt x="366" y="148"/>
                    <a:pt x="366" y="148"/>
                  </a:cubicBezTo>
                  <a:cubicBezTo>
                    <a:pt x="366" y="148"/>
                    <a:pt x="366" y="148"/>
                    <a:pt x="366" y="148"/>
                  </a:cubicBezTo>
                  <a:cubicBezTo>
                    <a:pt x="366" y="148"/>
                    <a:pt x="366" y="148"/>
                    <a:pt x="366" y="148"/>
                  </a:cubicBezTo>
                  <a:cubicBezTo>
                    <a:pt x="365" y="148"/>
                    <a:pt x="365" y="148"/>
                    <a:pt x="365" y="148"/>
                  </a:cubicBezTo>
                  <a:cubicBezTo>
                    <a:pt x="365" y="149"/>
                    <a:pt x="365" y="149"/>
                    <a:pt x="365" y="149"/>
                  </a:cubicBezTo>
                  <a:cubicBezTo>
                    <a:pt x="365" y="149"/>
                    <a:pt x="365" y="149"/>
                    <a:pt x="365" y="149"/>
                  </a:cubicBezTo>
                  <a:cubicBezTo>
                    <a:pt x="364" y="150"/>
                    <a:pt x="364" y="150"/>
                    <a:pt x="364" y="150"/>
                  </a:cubicBezTo>
                  <a:cubicBezTo>
                    <a:pt x="364" y="150"/>
                    <a:pt x="364" y="150"/>
                    <a:pt x="364" y="150"/>
                  </a:cubicBezTo>
                  <a:cubicBezTo>
                    <a:pt x="364" y="151"/>
                    <a:pt x="364" y="151"/>
                    <a:pt x="364" y="151"/>
                  </a:cubicBezTo>
                  <a:cubicBezTo>
                    <a:pt x="364" y="151"/>
                    <a:pt x="364" y="151"/>
                    <a:pt x="364" y="151"/>
                  </a:cubicBezTo>
                  <a:cubicBezTo>
                    <a:pt x="364" y="152"/>
                    <a:pt x="364" y="152"/>
                    <a:pt x="364" y="152"/>
                  </a:cubicBezTo>
                  <a:cubicBezTo>
                    <a:pt x="363" y="152"/>
                    <a:pt x="363" y="152"/>
                    <a:pt x="363" y="152"/>
                  </a:cubicBezTo>
                  <a:cubicBezTo>
                    <a:pt x="363" y="153"/>
                    <a:pt x="363" y="153"/>
                    <a:pt x="363" y="153"/>
                  </a:cubicBezTo>
                  <a:cubicBezTo>
                    <a:pt x="363" y="154"/>
                    <a:pt x="363" y="154"/>
                    <a:pt x="363" y="154"/>
                  </a:cubicBezTo>
                  <a:cubicBezTo>
                    <a:pt x="363" y="154"/>
                    <a:pt x="363" y="154"/>
                    <a:pt x="363" y="154"/>
                  </a:cubicBezTo>
                  <a:cubicBezTo>
                    <a:pt x="363" y="162"/>
                    <a:pt x="363" y="162"/>
                    <a:pt x="363" y="162"/>
                  </a:cubicBezTo>
                  <a:cubicBezTo>
                    <a:pt x="362" y="163"/>
                    <a:pt x="362" y="163"/>
                    <a:pt x="362" y="163"/>
                  </a:cubicBezTo>
                  <a:cubicBezTo>
                    <a:pt x="361" y="164"/>
                    <a:pt x="361" y="164"/>
                    <a:pt x="361" y="164"/>
                  </a:cubicBezTo>
                  <a:cubicBezTo>
                    <a:pt x="360" y="165"/>
                    <a:pt x="360" y="165"/>
                    <a:pt x="360" y="165"/>
                  </a:cubicBezTo>
                  <a:cubicBezTo>
                    <a:pt x="359" y="167"/>
                    <a:pt x="359" y="167"/>
                    <a:pt x="359" y="167"/>
                  </a:cubicBezTo>
                  <a:cubicBezTo>
                    <a:pt x="358" y="168"/>
                    <a:pt x="358" y="168"/>
                    <a:pt x="358" y="168"/>
                  </a:cubicBezTo>
                  <a:cubicBezTo>
                    <a:pt x="358" y="170"/>
                    <a:pt x="358" y="170"/>
                    <a:pt x="358" y="170"/>
                  </a:cubicBezTo>
                  <a:cubicBezTo>
                    <a:pt x="357" y="171"/>
                    <a:pt x="357" y="171"/>
                    <a:pt x="357" y="171"/>
                  </a:cubicBezTo>
                  <a:cubicBezTo>
                    <a:pt x="357" y="173"/>
                    <a:pt x="357" y="173"/>
                    <a:pt x="357" y="173"/>
                  </a:cubicBezTo>
                  <a:cubicBezTo>
                    <a:pt x="356" y="174"/>
                    <a:pt x="356" y="174"/>
                    <a:pt x="356" y="174"/>
                  </a:cubicBezTo>
                  <a:cubicBezTo>
                    <a:pt x="356" y="176"/>
                    <a:pt x="356" y="176"/>
                    <a:pt x="356" y="176"/>
                  </a:cubicBezTo>
                  <a:cubicBezTo>
                    <a:pt x="356" y="177"/>
                    <a:pt x="356" y="177"/>
                    <a:pt x="356" y="177"/>
                  </a:cubicBezTo>
                  <a:cubicBezTo>
                    <a:pt x="356" y="179"/>
                    <a:pt x="356" y="179"/>
                    <a:pt x="356" y="179"/>
                  </a:cubicBezTo>
                  <a:cubicBezTo>
                    <a:pt x="354" y="179"/>
                    <a:pt x="354" y="179"/>
                    <a:pt x="354" y="179"/>
                  </a:cubicBezTo>
                  <a:cubicBezTo>
                    <a:pt x="354" y="185"/>
                    <a:pt x="354" y="185"/>
                    <a:pt x="354" y="185"/>
                  </a:cubicBezTo>
                  <a:cubicBezTo>
                    <a:pt x="354" y="186"/>
                    <a:pt x="354" y="186"/>
                    <a:pt x="354" y="186"/>
                  </a:cubicBezTo>
                  <a:cubicBezTo>
                    <a:pt x="354" y="186"/>
                    <a:pt x="354" y="186"/>
                    <a:pt x="354" y="186"/>
                  </a:cubicBezTo>
                  <a:cubicBezTo>
                    <a:pt x="353" y="187"/>
                    <a:pt x="353" y="187"/>
                    <a:pt x="353" y="187"/>
                  </a:cubicBezTo>
                  <a:cubicBezTo>
                    <a:pt x="353" y="187"/>
                    <a:pt x="353" y="187"/>
                    <a:pt x="353" y="187"/>
                  </a:cubicBezTo>
                  <a:cubicBezTo>
                    <a:pt x="336" y="187"/>
                    <a:pt x="336" y="187"/>
                    <a:pt x="336" y="187"/>
                  </a:cubicBezTo>
                  <a:cubicBezTo>
                    <a:pt x="336" y="185"/>
                    <a:pt x="336" y="185"/>
                    <a:pt x="336" y="185"/>
                  </a:cubicBezTo>
                  <a:cubicBezTo>
                    <a:pt x="336" y="185"/>
                    <a:pt x="336" y="185"/>
                    <a:pt x="336" y="185"/>
                  </a:cubicBezTo>
                  <a:cubicBezTo>
                    <a:pt x="336" y="185"/>
                    <a:pt x="336" y="185"/>
                    <a:pt x="336" y="185"/>
                  </a:cubicBezTo>
                  <a:cubicBezTo>
                    <a:pt x="336" y="185"/>
                    <a:pt x="336" y="185"/>
                    <a:pt x="336" y="185"/>
                  </a:cubicBezTo>
                  <a:cubicBezTo>
                    <a:pt x="335" y="181"/>
                    <a:pt x="335" y="181"/>
                    <a:pt x="335" y="181"/>
                  </a:cubicBezTo>
                  <a:cubicBezTo>
                    <a:pt x="332" y="181"/>
                    <a:pt x="332" y="181"/>
                    <a:pt x="332" y="181"/>
                  </a:cubicBezTo>
                  <a:cubicBezTo>
                    <a:pt x="332" y="181"/>
                    <a:pt x="332" y="181"/>
                    <a:pt x="332" y="181"/>
                  </a:cubicBezTo>
                  <a:cubicBezTo>
                    <a:pt x="332" y="181"/>
                    <a:pt x="332" y="181"/>
                    <a:pt x="332" y="181"/>
                  </a:cubicBezTo>
                  <a:cubicBezTo>
                    <a:pt x="332" y="181"/>
                    <a:pt x="332" y="181"/>
                    <a:pt x="332" y="181"/>
                  </a:cubicBezTo>
                  <a:cubicBezTo>
                    <a:pt x="332" y="181"/>
                    <a:pt x="332" y="181"/>
                    <a:pt x="332" y="181"/>
                  </a:cubicBezTo>
                  <a:cubicBezTo>
                    <a:pt x="332" y="181"/>
                    <a:pt x="332" y="181"/>
                    <a:pt x="332" y="181"/>
                  </a:cubicBezTo>
                  <a:cubicBezTo>
                    <a:pt x="332" y="180"/>
                    <a:pt x="332" y="180"/>
                    <a:pt x="332" y="180"/>
                  </a:cubicBezTo>
                  <a:cubicBezTo>
                    <a:pt x="332" y="180"/>
                    <a:pt x="332" y="180"/>
                    <a:pt x="332" y="180"/>
                  </a:cubicBezTo>
                  <a:cubicBezTo>
                    <a:pt x="332" y="180"/>
                    <a:pt x="332" y="180"/>
                    <a:pt x="332" y="180"/>
                  </a:cubicBezTo>
                  <a:cubicBezTo>
                    <a:pt x="332" y="179"/>
                    <a:pt x="332" y="179"/>
                    <a:pt x="332" y="179"/>
                  </a:cubicBezTo>
                  <a:cubicBezTo>
                    <a:pt x="332" y="179"/>
                    <a:pt x="332" y="179"/>
                    <a:pt x="332" y="179"/>
                  </a:cubicBezTo>
                  <a:cubicBezTo>
                    <a:pt x="332" y="179"/>
                    <a:pt x="332" y="179"/>
                    <a:pt x="332" y="179"/>
                  </a:cubicBezTo>
                  <a:cubicBezTo>
                    <a:pt x="332" y="179"/>
                    <a:pt x="332" y="179"/>
                    <a:pt x="332" y="179"/>
                  </a:cubicBezTo>
                  <a:cubicBezTo>
                    <a:pt x="331" y="179"/>
                    <a:pt x="331" y="179"/>
                    <a:pt x="331" y="179"/>
                  </a:cubicBezTo>
                  <a:cubicBezTo>
                    <a:pt x="331" y="179"/>
                    <a:pt x="331" y="179"/>
                    <a:pt x="331" y="179"/>
                  </a:cubicBezTo>
                  <a:cubicBezTo>
                    <a:pt x="331" y="179"/>
                    <a:pt x="331" y="179"/>
                    <a:pt x="331" y="179"/>
                  </a:cubicBezTo>
                  <a:cubicBezTo>
                    <a:pt x="331" y="179"/>
                    <a:pt x="331" y="179"/>
                    <a:pt x="331" y="179"/>
                  </a:cubicBezTo>
                  <a:cubicBezTo>
                    <a:pt x="331" y="179"/>
                    <a:pt x="331" y="179"/>
                    <a:pt x="331" y="179"/>
                  </a:cubicBezTo>
                  <a:cubicBezTo>
                    <a:pt x="331" y="179"/>
                    <a:pt x="331" y="179"/>
                    <a:pt x="331" y="179"/>
                  </a:cubicBezTo>
                  <a:cubicBezTo>
                    <a:pt x="331" y="179"/>
                    <a:pt x="331" y="179"/>
                    <a:pt x="331" y="179"/>
                  </a:cubicBezTo>
                  <a:cubicBezTo>
                    <a:pt x="331" y="179"/>
                    <a:pt x="331" y="179"/>
                    <a:pt x="331" y="179"/>
                  </a:cubicBezTo>
                  <a:cubicBezTo>
                    <a:pt x="331" y="181"/>
                    <a:pt x="331" y="181"/>
                    <a:pt x="331" y="181"/>
                  </a:cubicBezTo>
                  <a:cubicBezTo>
                    <a:pt x="331" y="181"/>
                    <a:pt x="331" y="181"/>
                    <a:pt x="331" y="181"/>
                  </a:cubicBezTo>
                  <a:cubicBezTo>
                    <a:pt x="331" y="181"/>
                    <a:pt x="331" y="181"/>
                    <a:pt x="331" y="181"/>
                  </a:cubicBezTo>
                  <a:cubicBezTo>
                    <a:pt x="331" y="181"/>
                    <a:pt x="331" y="181"/>
                    <a:pt x="331" y="181"/>
                  </a:cubicBezTo>
                  <a:cubicBezTo>
                    <a:pt x="331" y="181"/>
                    <a:pt x="331" y="181"/>
                    <a:pt x="331" y="181"/>
                  </a:cubicBezTo>
                  <a:cubicBezTo>
                    <a:pt x="331" y="181"/>
                    <a:pt x="331" y="181"/>
                    <a:pt x="331" y="181"/>
                  </a:cubicBezTo>
                  <a:cubicBezTo>
                    <a:pt x="331" y="181"/>
                    <a:pt x="331" y="181"/>
                    <a:pt x="331" y="181"/>
                  </a:cubicBezTo>
                  <a:cubicBezTo>
                    <a:pt x="331" y="181"/>
                    <a:pt x="331" y="181"/>
                    <a:pt x="331" y="181"/>
                  </a:cubicBezTo>
                  <a:cubicBezTo>
                    <a:pt x="329" y="184"/>
                    <a:pt x="329" y="184"/>
                    <a:pt x="329" y="184"/>
                  </a:cubicBezTo>
                  <a:cubicBezTo>
                    <a:pt x="329" y="184"/>
                    <a:pt x="329" y="184"/>
                    <a:pt x="329" y="184"/>
                  </a:cubicBezTo>
                  <a:cubicBezTo>
                    <a:pt x="329" y="184"/>
                    <a:pt x="329" y="184"/>
                    <a:pt x="329" y="184"/>
                  </a:cubicBezTo>
                  <a:cubicBezTo>
                    <a:pt x="329" y="184"/>
                    <a:pt x="329" y="184"/>
                    <a:pt x="329" y="184"/>
                  </a:cubicBezTo>
                  <a:cubicBezTo>
                    <a:pt x="330" y="184"/>
                    <a:pt x="330" y="184"/>
                    <a:pt x="330" y="184"/>
                  </a:cubicBezTo>
                  <a:cubicBezTo>
                    <a:pt x="329" y="190"/>
                    <a:pt x="329" y="190"/>
                    <a:pt x="329" y="190"/>
                  </a:cubicBezTo>
                  <a:cubicBezTo>
                    <a:pt x="329" y="191"/>
                    <a:pt x="329" y="191"/>
                    <a:pt x="329" y="191"/>
                  </a:cubicBezTo>
                  <a:cubicBezTo>
                    <a:pt x="329" y="192"/>
                    <a:pt x="329" y="192"/>
                    <a:pt x="329" y="192"/>
                  </a:cubicBezTo>
                  <a:cubicBezTo>
                    <a:pt x="328" y="192"/>
                    <a:pt x="328" y="192"/>
                    <a:pt x="328" y="192"/>
                  </a:cubicBezTo>
                  <a:cubicBezTo>
                    <a:pt x="328" y="192"/>
                    <a:pt x="328" y="192"/>
                    <a:pt x="328" y="192"/>
                  </a:cubicBezTo>
                  <a:cubicBezTo>
                    <a:pt x="328" y="191"/>
                    <a:pt x="328" y="191"/>
                    <a:pt x="328" y="191"/>
                  </a:cubicBezTo>
                  <a:cubicBezTo>
                    <a:pt x="328" y="191"/>
                    <a:pt x="328" y="191"/>
                    <a:pt x="328" y="191"/>
                  </a:cubicBezTo>
                  <a:cubicBezTo>
                    <a:pt x="328" y="190"/>
                    <a:pt x="328" y="190"/>
                    <a:pt x="328" y="190"/>
                  </a:cubicBezTo>
                  <a:cubicBezTo>
                    <a:pt x="328" y="190"/>
                    <a:pt x="328" y="190"/>
                    <a:pt x="328" y="190"/>
                  </a:cubicBezTo>
                  <a:cubicBezTo>
                    <a:pt x="328" y="189"/>
                    <a:pt x="328" y="189"/>
                    <a:pt x="328" y="189"/>
                  </a:cubicBezTo>
                  <a:cubicBezTo>
                    <a:pt x="328" y="189"/>
                    <a:pt x="328" y="189"/>
                    <a:pt x="328" y="189"/>
                  </a:cubicBezTo>
                  <a:cubicBezTo>
                    <a:pt x="328" y="188"/>
                    <a:pt x="328" y="188"/>
                    <a:pt x="328" y="188"/>
                  </a:cubicBezTo>
                  <a:cubicBezTo>
                    <a:pt x="328" y="188"/>
                    <a:pt x="328" y="188"/>
                    <a:pt x="328" y="188"/>
                  </a:cubicBezTo>
                  <a:cubicBezTo>
                    <a:pt x="327" y="187"/>
                    <a:pt x="327" y="187"/>
                    <a:pt x="327" y="187"/>
                  </a:cubicBezTo>
                  <a:cubicBezTo>
                    <a:pt x="327" y="187"/>
                    <a:pt x="327" y="187"/>
                    <a:pt x="327" y="187"/>
                  </a:cubicBezTo>
                  <a:cubicBezTo>
                    <a:pt x="327" y="186"/>
                    <a:pt x="327" y="186"/>
                    <a:pt x="327" y="186"/>
                  </a:cubicBezTo>
                  <a:cubicBezTo>
                    <a:pt x="326" y="186"/>
                    <a:pt x="326" y="186"/>
                    <a:pt x="326" y="186"/>
                  </a:cubicBezTo>
                  <a:cubicBezTo>
                    <a:pt x="326" y="186"/>
                    <a:pt x="326" y="186"/>
                    <a:pt x="326" y="186"/>
                  </a:cubicBezTo>
                  <a:cubicBezTo>
                    <a:pt x="325" y="187"/>
                    <a:pt x="325" y="187"/>
                    <a:pt x="325" y="187"/>
                  </a:cubicBezTo>
                  <a:cubicBezTo>
                    <a:pt x="325" y="187"/>
                    <a:pt x="325" y="187"/>
                    <a:pt x="325" y="187"/>
                  </a:cubicBezTo>
                  <a:cubicBezTo>
                    <a:pt x="325" y="187"/>
                    <a:pt x="325" y="187"/>
                    <a:pt x="325" y="187"/>
                  </a:cubicBezTo>
                  <a:cubicBezTo>
                    <a:pt x="324" y="188"/>
                    <a:pt x="324" y="188"/>
                    <a:pt x="324" y="188"/>
                  </a:cubicBezTo>
                  <a:cubicBezTo>
                    <a:pt x="324" y="188"/>
                    <a:pt x="324" y="188"/>
                    <a:pt x="324" y="188"/>
                  </a:cubicBezTo>
                  <a:cubicBezTo>
                    <a:pt x="324" y="189"/>
                    <a:pt x="324" y="189"/>
                    <a:pt x="324" y="189"/>
                  </a:cubicBezTo>
                  <a:cubicBezTo>
                    <a:pt x="324" y="189"/>
                    <a:pt x="324" y="189"/>
                    <a:pt x="324" y="189"/>
                  </a:cubicBezTo>
                  <a:cubicBezTo>
                    <a:pt x="324" y="190"/>
                    <a:pt x="324" y="190"/>
                    <a:pt x="324" y="190"/>
                  </a:cubicBezTo>
                  <a:cubicBezTo>
                    <a:pt x="323" y="191"/>
                    <a:pt x="323" y="191"/>
                    <a:pt x="323" y="191"/>
                  </a:cubicBezTo>
                  <a:cubicBezTo>
                    <a:pt x="323" y="191"/>
                    <a:pt x="323" y="191"/>
                    <a:pt x="323" y="191"/>
                  </a:cubicBezTo>
                  <a:cubicBezTo>
                    <a:pt x="323" y="192"/>
                    <a:pt x="323" y="192"/>
                    <a:pt x="323" y="192"/>
                  </a:cubicBezTo>
                  <a:cubicBezTo>
                    <a:pt x="323" y="192"/>
                    <a:pt x="323" y="192"/>
                    <a:pt x="323" y="192"/>
                  </a:cubicBezTo>
                  <a:cubicBezTo>
                    <a:pt x="323" y="192"/>
                    <a:pt x="323" y="192"/>
                    <a:pt x="323" y="192"/>
                  </a:cubicBezTo>
                  <a:cubicBezTo>
                    <a:pt x="323" y="192"/>
                    <a:pt x="323" y="192"/>
                    <a:pt x="323" y="192"/>
                  </a:cubicBezTo>
                  <a:cubicBezTo>
                    <a:pt x="323" y="198"/>
                    <a:pt x="323" y="198"/>
                    <a:pt x="323" y="198"/>
                  </a:cubicBezTo>
                  <a:cubicBezTo>
                    <a:pt x="323" y="204"/>
                    <a:pt x="323" y="204"/>
                    <a:pt x="323" y="204"/>
                  </a:cubicBezTo>
                  <a:cubicBezTo>
                    <a:pt x="322" y="204"/>
                    <a:pt x="322" y="204"/>
                    <a:pt x="322" y="204"/>
                  </a:cubicBezTo>
                  <a:cubicBezTo>
                    <a:pt x="322" y="205"/>
                    <a:pt x="322" y="205"/>
                    <a:pt x="322" y="205"/>
                  </a:cubicBezTo>
                  <a:cubicBezTo>
                    <a:pt x="322" y="205"/>
                    <a:pt x="322" y="205"/>
                    <a:pt x="322" y="205"/>
                  </a:cubicBezTo>
                  <a:cubicBezTo>
                    <a:pt x="322" y="205"/>
                    <a:pt x="322" y="205"/>
                    <a:pt x="322" y="205"/>
                  </a:cubicBezTo>
                  <a:cubicBezTo>
                    <a:pt x="322" y="209"/>
                    <a:pt x="322" y="209"/>
                    <a:pt x="322" y="209"/>
                  </a:cubicBezTo>
                  <a:cubicBezTo>
                    <a:pt x="322" y="209"/>
                    <a:pt x="322" y="209"/>
                    <a:pt x="322" y="209"/>
                  </a:cubicBezTo>
                  <a:cubicBezTo>
                    <a:pt x="322" y="209"/>
                    <a:pt x="322" y="209"/>
                    <a:pt x="322" y="209"/>
                  </a:cubicBezTo>
                  <a:cubicBezTo>
                    <a:pt x="322" y="209"/>
                    <a:pt x="322" y="209"/>
                    <a:pt x="322" y="209"/>
                  </a:cubicBezTo>
                  <a:cubicBezTo>
                    <a:pt x="321" y="209"/>
                    <a:pt x="321" y="209"/>
                    <a:pt x="321" y="209"/>
                  </a:cubicBezTo>
                  <a:cubicBezTo>
                    <a:pt x="321" y="209"/>
                    <a:pt x="321" y="209"/>
                    <a:pt x="321" y="209"/>
                  </a:cubicBezTo>
                  <a:cubicBezTo>
                    <a:pt x="321" y="210"/>
                    <a:pt x="321" y="210"/>
                    <a:pt x="321" y="210"/>
                  </a:cubicBezTo>
                  <a:cubicBezTo>
                    <a:pt x="321" y="210"/>
                    <a:pt x="321" y="210"/>
                    <a:pt x="321" y="210"/>
                  </a:cubicBezTo>
                  <a:cubicBezTo>
                    <a:pt x="321" y="210"/>
                    <a:pt x="321" y="210"/>
                    <a:pt x="321" y="210"/>
                  </a:cubicBezTo>
                  <a:cubicBezTo>
                    <a:pt x="321" y="211"/>
                    <a:pt x="321" y="211"/>
                    <a:pt x="321" y="211"/>
                  </a:cubicBezTo>
                  <a:cubicBezTo>
                    <a:pt x="322" y="211"/>
                    <a:pt x="322" y="211"/>
                    <a:pt x="322" y="211"/>
                  </a:cubicBezTo>
                  <a:cubicBezTo>
                    <a:pt x="322" y="211"/>
                    <a:pt x="322" y="211"/>
                    <a:pt x="322" y="211"/>
                  </a:cubicBezTo>
                  <a:cubicBezTo>
                    <a:pt x="322" y="211"/>
                    <a:pt x="322" y="211"/>
                    <a:pt x="322" y="211"/>
                  </a:cubicBezTo>
                  <a:cubicBezTo>
                    <a:pt x="321" y="211"/>
                    <a:pt x="321" y="211"/>
                    <a:pt x="321" y="211"/>
                  </a:cubicBezTo>
                  <a:cubicBezTo>
                    <a:pt x="321" y="211"/>
                    <a:pt x="321" y="211"/>
                    <a:pt x="321" y="211"/>
                  </a:cubicBezTo>
                  <a:cubicBezTo>
                    <a:pt x="321" y="211"/>
                    <a:pt x="321" y="211"/>
                    <a:pt x="321" y="211"/>
                  </a:cubicBezTo>
                  <a:cubicBezTo>
                    <a:pt x="321" y="211"/>
                    <a:pt x="321" y="211"/>
                    <a:pt x="321" y="211"/>
                  </a:cubicBezTo>
                  <a:cubicBezTo>
                    <a:pt x="321" y="211"/>
                    <a:pt x="321" y="211"/>
                    <a:pt x="321" y="211"/>
                  </a:cubicBezTo>
                  <a:cubicBezTo>
                    <a:pt x="320" y="211"/>
                    <a:pt x="320" y="211"/>
                    <a:pt x="320" y="211"/>
                  </a:cubicBezTo>
                  <a:cubicBezTo>
                    <a:pt x="320" y="211"/>
                    <a:pt x="320" y="211"/>
                    <a:pt x="320" y="211"/>
                  </a:cubicBezTo>
                  <a:cubicBezTo>
                    <a:pt x="319" y="212"/>
                    <a:pt x="319" y="212"/>
                    <a:pt x="319" y="212"/>
                  </a:cubicBezTo>
                  <a:cubicBezTo>
                    <a:pt x="319" y="212"/>
                    <a:pt x="319" y="212"/>
                    <a:pt x="319" y="212"/>
                  </a:cubicBezTo>
                  <a:cubicBezTo>
                    <a:pt x="320" y="213"/>
                    <a:pt x="320" y="213"/>
                    <a:pt x="320" y="213"/>
                  </a:cubicBezTo>
                  <a:cubicBezTo>
                    <a:pt x="320" y="213"/>
                    <a:pt x="320" y="213"/>
                    <a:pt x="320" y="213"/>
                  </a:cubicBezTo>
                  <a:cubicBezTo>
                    <a:pt x="320" y="212"/>
                    <a:pt x="320" y="212"/>
                    <a:pt x="320" y="212"/>
                  </a:cubicBezTo>
                  <a:cubicBezTo>
                    <a:pt x="320" y="212"/>
                    <a:pt x="320" y="212"/>
                    <a:pt x="320" y="212"/>
                  </a:cubicBezTo>
                  <a:cubicBezTo>
                    <a:pt x="321" y="212"/>
                    <a:pt x="321" y="212"/>
                    <a:pt x="321" y="212"/>
                  </a:cubicBezTo>
                  <a:cubicBezTo>
                    <a:pt x="321" y="213"/>
                    <a:pt x="321" y="213"/>
                    <a:pt x="321" y="213"/>
                  </a:cubicBezTo>
                  <a:cubicBezTo>
                    <a:pt x="321" y="213"/>
                    <a:pt x="321" y="213"/>
                    <a:pt x="321" y="213"/>
                  </a:cubicBezTo>
                  <a:cubicBezTo>
                    <a:pt x="321" y="213"/>
                    <a:pt x="321" y="213"/>
                    <a:pt x="321" y="213"/>
                  </a:cubicBezTo>
                  <a:cubicBezTo>
                    <a:pt x="321" y="213"/>
                    <a:pt x="321" y="213"/>
                    <a:pt x="321" y="213"/>
                  </a:cubicBezTo>
                  <a:cubicBezTo>
                    <a:pt x="321" y="214"/>
                    <a:pt x="321" y="214"/>
                    <a:pt x="321" y="214"/>
                  </a:cubicBezTo>
                  <a:cubicBezTo>
                    <a:pt x="321" y="214"/>
                    <a:pt x="321" y="214"/>
                    <a:pt x="321" y="214"/>
                  </a:cubicBezTo>
                  <a:cubicBezTo>
                    <a:pt x="321" y="214"/>
                    <a:pt x="321" y="214"/>
                    <a:pt x="321" y="214"/>
                  </a:cubicBezTo>
                  <a:cubicBezTo>
                    <a:pt x="322" y="214"/>
                    <a:pt x="322" y="214"/>
                    <a:pt x="322" y="214"/>
                  </a:cubicBezTo>
                  <a:cubicBezTo>
                    <a:pt x="322" y="215"/>
                    <a:pt x="322" y="215"/>
                    <a:pt x="322" y="215"/>
                  </a:cubicBezTo>
                  <a:cubicBezTo>
                    <a:pt x="322" y="217"/>
                    <a:pt x="322" y="217"/>
                    <a:pt x="322" y="217"/>
                  </a:cubicBezTo>
                  <a:cubicBezTo>
                    <a:pt x="317" y="217"/>
                    <a:pt x="317" y="217"/>
                    <a:pt x="317" y="217"/>
                  </a:cubicBezTo>
                  <a:cubicBezTo>
                    <a:pt x="316" y="217"/>
                    <a:pt x="316" y="217"/>
                    <a:pt x="316" y="217"/>
                  </a:cubicBezTo>
                  <a:cubicBezTo>
                    <a:pt x="316" y="217"/>
                    <a:pt x="316" y="217"/>
                    <a:pt x="316" y="217"/>
                  </a:cubicBezTo>
                  <a:cubicBezTo>
                    <a:pt x="316" y="216"/>
                    <a:pt x="316" y="216"/>
                    <a:pt x="316" y="216"/>
                  </a:cubicBezTo>
                  <a:cubicBezTo>
                    <a:pt x="316" y="215"/>
                    <a:pt x="316" y="215"/>
                    <a:pt x="316" y="215"/>
                  </a:cubicBezTo>
                  <a:cubicBezTo>
                    <a:pt x="316" y="215"/>
                    <a:pt x="316" y="215"/>
                    <a:pt x="316" y="215"/>
                  </a:cubicBezTo>
                  <a:cubicBezTo>
                    <a:pt x="316" y="215"/>
                    <a:pt x="316" y="215"/>
                    <a:pt x="316" y="215"/>
                  </a:cubicBezTo>
                  <a:cubicBezTo>
                    <a:pt x="317" y="215"/>
                    <a:pt x="317" y="215"/>
                    <a:pt x="317" y="215"/>
                  </a:cubicBezTo>
                  <a:cubicBezTo>
                    <a:pt x="317" y="214"/>
                    <a:pt x="317" y="214"/>
                    <a:pt x="317" y="214"/>
                  </a:cubicBezTo>
                  <a:cubicBezTo>
                    <a:pt x="317" y="214"/>
                    <a:pt x="317" y="214"/>
                    <a:pt x="317" y="214"/>
                  </a:cubicBezTo>
                  <a:cubicBezTo>
                    <a:pt x="317" y="213"/>
                    <a:pt x="317" y="213"/>
                    <a:pt x="317" y="213"/>
                  </a:cubicBezTo>
                  <a:cubicBezTo>
                    <a:pt x="316" y="213"/>
                    <a:pt x="316" y="213"/>
                    <a:pt x="316" y="213"/>
                  </a:cubicBezTo>
                  <a:cubicBezTo>
                    <a:pt x="316" y="212"/>
                    <a:pt x="316" y="212"/>
                    <a:pt x="316" y="212"/>
                  </a:cubicBezTo>
                  <a:cubicBezTo>
                    <a:pt x="315" y="212"/>
                    <a:pt x="315" y="212"/>
                    <a:pt x="315" y="212"/>
                  </a:cubicBezTo>
                  <a:cubicBezTo>
                    <a:pt x="315" y="212"/>
                    <a:pt x="315" y="212"/>
                    <a:pt x="315" y="212"/>
                  </a:cubicBezTo>
                  <a:cubicBezTo>
                    <a:pt x="314" y="210"/>
                    <a:pt x="314" y="210"/>
                    <a:pt x="314" y="210"/>
                  </a:cubicBezTo>
                  <a:cubicBezTo>
                    <a:pt x="314" y="210"/>
                    <a:pt x="314" y="210"/>
                    <a:pt x="314" y="210"/>
                  </a:cubicBezTo>
                  <a:cubicBezTo>
                    <a:pt x="314" y="210"/>
                    <a:pt x="314" y="210"/>
                    <a:pt x="314" y="210"/>
                  </a:cubicBezTo>
                  <a:cubicBezTo>
                    <a:pt x="313" y="210"/>
                    <a:pt x="313" y="210"/>
                    <a:pt x="313" y="210"/>
                  </a:cubicBezTo>
                  <a:cubicBezTo>
                    <a:pt x="313" y="209"/>
                    <a:pt x="313" y="209"/>
                    <a:pt x="313" y="209"/>
                  </a:cubicBezTo>
                  <a:cubicBezTo>
                    <a:pt x="313" y="209"/>
                    <a:pt x="313" y="209"/>
                    <a:pt x="313" y="209"/>
                  </a:cubicBezTo>
                  <a:cubicBezTo>
                    <a:pt x="313" y="209"/>
                    <a:pt x="313" y="209"/>
                    <a:pt x="313" y="209"/>
                  </a:cubicBezTo>
                  <a:cubicBezTo>
                    <a:pt x="313" y="209"/>
                    <a:pt x="313" y="209"/>
                    <a:pt x="313" y="209"/>
                  </a:cubicBezTo>
                  <a:cubicBezTo>
                    <a:pt x="312" y="209"/>
                    <a:pt x="312" y="209"/>
                    <a:pt x="312" y="209"/>
                  </a:cubicBezTo>
                  <a:cubicBezTo>
                    <a:pt x="312" y="209"/>
                    <a:pt x="312" y="209"/>
                    <a:pt x="312" y="209"/>
                  </a:cubicBezTo>
                  <a:cubicBezTo>
                    <a:pt x="312" y="209"/>
                    <a:pt x="312" y="209"/>
                    <a:pt x="312" y="209"/>
                  </a:cubicBezTo>
                  <a:cubicBezTo>
                    <a:pt x="312" y="210"/>
                    <a:pt x="312" y="210"/>
                    <a:pt x="312" y="210"/>
                  </a:cubicBezTo>
                  <a:cubicBezTo>
                    <a:pt x="312" y="210"/>
                    <a:pt x="312" y="210"/>
                    <a:pt x="312" y="210"/>
                  </a:cubicBezTo>
                  <a:cubicBezTo>
                    <a:pt x="311" y="210"/>
                    <a:pt x="311" y="210"/>
                    <a:pt x="311" y="210"/>
                  </a:cubicBezTo>
                  <a:cubicBezTo>
                    <a:pt x="311" y="210"/>
                    <a:pt x="311" y="210"/>
                    <a:pt x="311" y="210"/>
                  </a:cubicBezTo>
                  <a:cubicBezTo>
                    <a:pt x="310" y="209"/>
                    <a:pt x="310" y="209"/>
                    <a:pt x="310" y="209"/>
                  </a:cubicBezTo>
                  <a:cubicBezTo>
                    <a:pt x="310" y="209"/>
                    <a:pt x="310" y="209"/>
                    <a:pt x="310" y="209"/>
                  </a:cubicBezTo>
                  <a:cubicBezTo>
                    <a:pt x="310" y="209"/>
                    <a:pt x="310" y="209"/>
                    <a:pt x="310" y="209"/>
                  </a:cubicBezTo>
                  <a:cubicBezTo>
                    <a:pt x="310" y="209"/>
                    <a:pt x="310" y="209"/>
                    <a:pt x="310" y="209"/>
                  </a:cubicBezTo>
                  <a:cubicBezTo>
                    <a:pt x="310" y="210"/>
                    <a:pt x="310" y="210"/>
                    <a:pt x="310" y="210"/>
                  </a:cubicBezTo>
                  <a:cubicBezTo>
                    <a:pt x="310" y="210"/>
                    <a:pt x="310" y="210"/>
                    <a:pt x="310" y="210"/>
                  </a:cubicBezTo>
                  <a:cubicBezTo>
                    <a:pt x="310" y="211"/>
                    <a:pt x="310" y="211"/>
                    <a:pt x="310" y="211"/>
                  </a:cubicBezTo>
                  <a:cubicBezTo>
                    <a:pt x="310" y="211"/>
                    <a:pt x="310" y="211"/>
                    <a:pt x="310" y="211"/>
                  </a:cubicBezTo>
                  <a:cubicBezTo>
                    <a:pt x="311" y="211"/>
                    <a:pt x="311" y="211"/>
                    <a:pt x="311" y="211"/>
                  </a:cubicBezTo>
                  <a:cubicBezTo>
                    <a:pt x="311" y="211"/>
                    <a:pt x="311" y="211"/>
                    <a:pt x="311" y="211"/>
                  </a:cubicBezTo>
                  <a:cubicBezTo>
                    <a:pt x="312" y="211"/>
                    <a:pt x="312" y="211"/>
                    <a:pt x="312" y="211"/>
                  </a:cubicBezTo>
                  <a:cubicBezTo>
                    <a:pt x="312" y="211"/>
                    <a:pt x="312" y="211"/>
                    <a:pt x="312" y="211"/>
                  </a:cubicBezTo>
                  <a:cubicBezTo>
                    <a:pt x="312" y="211"/>
                    <a:pt x="312" y="211"/>
                    <a:pt x="312" y="211"/>
                  </a:cubicBezTo>
                  <a:cubicBezTo>
                    <a:pt x="312" y="212"/>
                    <a:pt x="312" y="212"/>
                    <a:pt x="312" y="212"/>
                  </a:cubicBezTo>
                  <a:cubicBezTo>
                    <a:pt x="312" y="212"/>
                    <a:pt x="312" y="212"/>
                    <a:pt x="312" y="212"/>
                  </a:cubicBezTo>
                  <a:cubicBezTo>
                    <a:pt x="312" y="212"/>
                    <a:pt x="312" y="212"/>
                    <a:pt x="312" y="212"/>
                  </a:cubicBezTo>
                  <a:cubicBezTo>
                    <a:pt x="312" y="212"/>
                    <a:pt x="312" y="212"/>
                    <a:pt x="312" y="212"/>
                  </a:cubicBezTo>
                  <a:cubicBezTo>
                    <a:pt x="311" y="212"/>
                    <a:pt x="311" y="212"/>
                    <a:pt x="311" y="212"/>
                  </a:cubicBezTo>
                  <a:cubicBezTo>
                    <a:pt x="311" y="212"/>
                    <a:pt x="311" y="212"/>
                    <a:pt x="311" y="212"/>
                  </a:cubicBezTo>
                  <a:cubicBezTo>
                    <a:pt x="311" y="212"/>
                    <a:pt x="311" y="212"/>
                    <a:pt x="311" y="212"/>
                  </a:cubicBezTo>
                  <a:cubicBezTo>
                    <a:pt x="310" y="212"/>
                    <a:pt x="310" y="212"/>
                    <a:pt x="310" y="212"/>
                  </a:cubicBezTo>
                  <a:cubicBezTo>
                    <a:pt x="310" y="211"/>
                    <a:pt x="310" y="211"/>
                    <a:pt x="310" y="211"/>
                  </a:cubicBezTo>
                  <a:cubicBezTo>
                    <a:pt x="310" y="211"/>
                    <a:pt x="310" y="211"/>
                    <a:pt x="310" y="211"/>
                  </a:cubicBezTo>
                  <a:cubicBezTo>
                    <a:pt x="309" y="211"/>
                    <a:pt x="309" y="211"/>
                    <a:pt x="309" y="211"/>
                  </a:cubicBezTo>
                  <a:cubicBezTo>
                    <a:pt x="309" y="211"/>
                    <a:pt x="309" y="211"/>
                    <a:pt x="309" y="211"/>
                  </a:cubicBezTo>
                  <a:cubicBezTo>
                    <a:pt x="309" y="211"/>
                    <a:pt x="309" y="211"/>
                    <a:pt x="309" y="211"/>
                  </a:cubicBezTo>
                  <a:cubicBezTo>
                    <a:pt x="308" y="211"/>
                    <a:pt x="308" y="211"/>
                    <a:pt x="308" y="211"/>
                  </a:cubicBezTo>
                  <a:cubicBezTo>
                    <a:pt x="308" y="211"/>
                    <a:pt x="308" y="211"/>
                    <a:pt x="308" y="211"/>
                  </a:cubicBezTo>
                  <a:cubicBezTo>
                    <a:pt x="308" y="213"/>
                    <a:pt x="308" y="213"/>
                    <a:pt x="308" y="213"/>
                  </a:cubicBezTo>
                  <a:cubicBezTo>
                    <a:pt x="307" y="213"/>
                    <a:pt x="307" y="213"/>
                    <a:pt x="307" y="213"/>
                  </a:cubicBezTo>
                  <a:cubicBezTo>
                    <a:pt x="308" y="213"/>
                    <a:pt x="308" y="213"/>
                    <a:pt x="308" y="213"/>
                  </a:cubicBezTo>
                  <a:cubicBezTo>
                    <a:pt x="308" y="213"/>
                    <a:pt x="308" y="213"/>
                    <a:pt x="308" y="213"/>
                  </a:cubicBezTo>
                  <a:cubicBezTo>
                    <a:pt x="308" y="213"/>
                    <a:pt x="308" y="213"/>
                    <a:pt x="308" y="213"/>
                  </a:cubicBezTo>
                  <a:cubicBezTo>
                    <a:pt x="309" y="213"/>
                    <a:pt x="309" y="213"/>
                    <a:pt x="309" y="213"/>
                  </a:cubicBezTo>
                  <a:cubicBezTo>
                    <a:pt x="309" y="213"/>
                    <a:pt x="309" y="213"/>
                    <a:pt x="309" y="213"/>
                  </a:cubicBezTo>
                  <a:cubicBezTo>
                    <a:pt x="309" y="213"/>
                    <a:pt x="309" y="213"/>
                    <a:pt x="309" y="213"/>
                  </a:cubicBezTo>
                  <a:cubicBezTo>
                    <a:pt x="309" y="213"/>
                    <a:pt x="309" y="213"/>
                    <a:pt x="309" y="213"/>
                  </a:cubicBezTo>
                  <a:cubicBezTo>
                    <a:pt x="309" y="213"/>
                    <a:pt x="309" y="213"/>
                    <a:pt x="309" y="213"/>
                  </a:cubicBezTo>
                  <a:cubicBezTo>
                    <a:pt x="309" y="214"/>
                    <a:pt x="309" y="214"/>
                    <a:pt x="309" y="214"/>
                  </a:cubicBezTo>
                  <a:cubicBezTo>
                    <a:pt x="309" y="214"/>
                    <a:pt x="309" y="214"/>
                    <a:pt x="309" y="214"/>
                  </a:cubicBezTo>
                  <a:cubicBezTo>
                    <a:pt x="309" y="215"/>
                    <a:pt x="309" y="215"/>
                    <a:pt x="309" y="215"/>
                  </a:cubicBezTo>
                  <a:cubicBezTo>
                    <a:pt x="310" y="215"/>
                    <a:pt x="310" y="215"/>
                    <a:pt x="310" y="215"/>
                  </a:cubicBezTo>
                  <a:cubicBezTo>
                    <a:pt x="310" y="215"/>
                    <a:pt x="310" y="215"/>
                    <a:pt x="310" y="215"/>
                  </a:cubicBezTo>
                  <a:cubicBezTo>
                    <a:pt x="311" y="216"/>
                    <a:pt x="311" y="216"/>
                    <a:pt x="311" y="216"/>
                  </a:cubicBezTo>
                  <a:cubicBezTo>
                    <a:pt x="311" y="217"/>
                    <a:pt x="311" y="217"/>
                    <a:pt x="311" y="217"/>
                  </a:cubicBezTo>
                  <a:cubicBezTo>
                    <a:pt x="311" y="217"/>
                    <a:pt x="311" y="217"/>
                    <a:pt x="311" y="217"/>
                  </a:cubicBezTo>
                  <a:cubicBezTo>
                    <a:pt x="311" y="217"/>
                    <a:pt x="311" y="217"/>
                    <a:pt x="311" y="217"/>
                  </a:cubicBezTo>
                  <a:cubicBezTo>
                    <a:pt x="311" y="217"/>
                    <a:pt x="311" y="217"/>
                    <a:pt x="311" y="217"/>
                  </a:cubicBezTo>
                  <a:cubicBezTo>
                    <a:pt x="310" y="235"/>
                    <a:pt x="310" y="235"/>
                    <a:pt x="310" y="235"/>
                  </a:cubicBezTo>
                  <a:cubicBezTo>
                    <a:pt x="308" y="235"/>
                    <a:pt x="308" y="235"/>
                    <a:pt x="308" y="235"/>
                  </a:cubicBezTo>
                  <a:cubicBezTo>
                    <a:pt x="308" y="215"/>
                    <a:pt x="308" y="215"/>
                    <a:pt x="308" y="215"/>
                  </a:cubicBezTo>
                  <a:cubicBezTo>
                    <a:pt x="304" y="215"/>
                    <a:pt x="304" y="215"/>
                    <a:pt x="304" y="215"/>
                  </a:cubicBezTo>
                  <a:cubicBezTo>
                    <a:pt x="303" y="215"/>
                    <a:pt x="303" y="215"/>
                    <a:pt x="303" y="215"/>
                  </a:cubicBezTo>
                  <a:cubicBezTo>
                    <a:pt x="303" y="213"/>
                    <a:pt x="303" y="213"/>
                    <a:pt x="303" y="213"/>
                  </a:cubicBezTo>
                  <a:cubicBezTo>
                    <a:pt x="300" y="213"/>
                    <a:pt x="300" y="213"/>
                    <a:pt x="300" y="213"/>
                  </a:cubicBezTo>
                  <a:cubicBezTo>
                    <a:pt x="300" y="204"/>
                    <a:pt x="300" y="204"/>
                    <a:pt x="300" y="204"/>
                  </a:cubicBezTo>
                  <a:cubicBezTo>
                    <a:pt x="298" y="204"/>
                    <a:pt x="298" y="204"/>
                    <a:pt x="298" y="204"/>
                  </a:cubicBezTo>
                  <a:cubicBezTo>
                    <a:pt x="298" y="213"/>
                    <a:pt x="298" y="213"/>
                    <a:pt x="298" y="213"/>
                  </a:cubicBezTo>
                  <a:cubicBezTo>
                    <a:pt x="297" y="213"/>
                    <a:pt x="297" y="213"/>
                    <a:pt x="297" y="213"/>
                  </a:cubicBezTo>
                  <a:cubicBezTo>
                    <a:pt x="295" y="213"/>
                    <a:pt x="295" y="213"/>
                    <a:pt x="295" y="213"/>
                  </a:cubicBezTo>
                  <a:cubicBezTo>
                    <a:pt x="295" y="214"/>
                    <a:pt x="295" y="214"/>
                    <a:pt x="295" y="214"/>
                  </a:cubicBezTo>
                  <a:cubicBezTo>
                    <a:pt x="292" y="214"/>
                    <a:pt x="292" y="214"/>
                    <a:pt x="292" y="214"/>
                  </a:cubicBezTo>
                  <a:cubicBezTo>
                    <a:pt x="291" y="213"/>
                    <a:pt x="291" y="213"/>
                    <a:pt x="291" y="213"/>
                  </a:cubicBezTo>
                  <a:cubicBezTo>
                    <a:pt x="291" y="213"/>
                    <a:pt x="291" y="213"/>
                    <a:pt x="291" y="213"/>
                  </a:cubicBezTo>
                  <a:cubicBezTo>
                    <a:pt x="291" y="213"/>
                    <a:pt x="291" y="213"/>
                    <a:pt x="291" y="213"/>
                  </a:cubicBezTo>
                  <a:cubicBezTo>
                    <a:pt x="290" y="213"/>
                    <a:pt x="290" y="213"/>
                    <a:pt x="290" y="213"/>
                  </a:cubicBezTo>
                  <a:cubicBezTo>
                    <a:pt x="288" y="213"/>
                    <a:pt x="288" y="213"/>
                    <a:pt x="288" y="213"/>
                  </a:cubicBezTo>
                  <a:cubicBezTo>
                    <a:pt x="288" y="206"/>
                    <a:pt x="288" y="206"/>
                    <a:pt x="288" y="206"/>
                  </a:cubicBezTo>
                  <a:cubicBezTo>
                    <a:pt x="287" y="206"/>
                    <a:pt x="287" y="206"/>
                    <a:pt x="287" y="206"/>
                  </a:cubicBezTo>
                  <a:cubicBezTo>
                    <a:pt x="287" y="213"/>
                    <a:pt x="287" y="213"/>
                    <a:pt x="287" y="213"/>
                  </a:cubicBezTo>
                  <a:cubicBezTo>
                    <a:pt x="273" y="213"/>
                    <a:pt x="273" y="213"/>
                    <a:pt x="273" y="213"/>
                  </a:cubicBezTo>
                  <a:cubicBezTo>
                    <a:pt x="258" y="208"/>
                    <a:pt x="258" y="208"/>
                    <a:pt x="258" y="208"/>
                  </a:cubicBezTo>
                  <a:cubicBezTo>
                    <a:pt x="241" y="208"/>
                    <a:pt x="241" y="208"/>
                    <a:pt x="241" y="208"/>
                  </a:cubicBezTo>
                  <a:cubicBezTo>
                    <a:pt x="241" y="203"/>
                    <a:pt x="241" y="203"/>
                    <a:pt x="241" y="203"/>
                  </a:cubicBezTo>
                  <a:cubicBezTo>
                    <a:pt x="241" y="200"/>
                    <a:pt x="241" y="200"/>
                    <a:pt x="241" y="200"/>
                  </a:cubicBezTo>
                  <a:cubicBezTo>
                    <a:pt x="240" y="199"/>
                    <a:pt x="240" y="199"/>
                    <a:pt x="240" y="199"/>
                  </a:cubicBezTo>
                  <a:cubicBezTo>
                    <a:pt x="239" y="199"/>
                    <a:pt x="239" y="199"/>
                    <a:pt x="239" y="199"/>
                  </a:cubicBezTo>
                  <a:cubicBezTo>
                    <a:pt x="237" y="198"/>
                    <a:pt x="237" y="198"/>
                    <a:pt x="237" y="198"/>
                  </a:cubicBezTo>
                  <a:cubicBezTo>
                    <a:pt x="237" y="198"/>
                    <a:pt x="237" y="198"/>
                    <a:pt x="237" y="198"/>
                  </a:cubicBezTo>
                  <a:cubicBezTo>
                    <a:pt x="232" y="196"/>
                    <a:pt x="232" y="196"/>
                    <a:pt x="232" y="196"/>
                  </a:cubicBezTo>
                  <a:cubicBezTo>
                    <a:pt x="228" y="195"/>
                    <a:pt x="228" y="195"/>
                    <a:pt x="228" y="195"/>
                  </a:cubicBezTo>
                  <a:cubicBezTo>
                    <a:pt x="228" y="191"/>
                    <a:pt x="228" y="191"/>
                    <a:pt x="228" y="191"/>
                  </a:cubicBezTo>
                  <a:cubicBezTo>
                    <a:pt x="228" y="191"/>
                    <a:pt x="228" y="191"/>
                    <a:pt x="228" y="191"/>
                  </a:cubicBezTo>
                  <a:cubicBezTo>
                    <a:pt x="224" y="190"/>
                    <a:pt x="224" y="190"/>
                    <a:pt x="224" y="190"/>
                  </a:cubicBezTo>
                  <a:cubicBezTo>
                    <a:pt x="224" y="190"/>
                    <a:pt x="224" y="190"/>
                    <a:pt x="224" y="190"/>
                  </a:cubicBezTo>
                  <a:cubicBezTo>
                    <a:pt x="223" y="190"/>
                    <a:pt x="223" y="190"/>
                    <a:pt x="223" y="190"/>
                  </a:cubicBezTo>
                  <a:cubicBezTo>
                    <a:pt x="222" y="190"/>
                    <a:pt x="222" y="190"/>
                    <a:pt x="222" y="190"/>
                  </a:cubicBezTo>
                  <a:cubicBezTo>
                    <a:pt x="222" y="190"/>
                    <a:pt x="222" y="190"/>
                    <a:pt x="222" y="190"/>
                  </a:cubicBezTo>
                  <a:cubicBezTo>
                    <a:pt x="218" y="191"/>
                    <a:pt x="218" y="191"/>
                    <a:pt x="218" y="191"/>
                  </a:cubicBezTo>
                  <a:cubicBezTo>
                    <a:pt x="218" y="191"/>
                    <a:pt x="218" y="191"/>
                    <a:pt x="218" y="191"/>
                  </a:cubicBezTo>
                  <a:cubicBezTo>
                    <a:pt x="218" y="195"/>
                    <a:pt x="218" y="195"/>
                    <a:pt x="218" y="195"/>
                  </a:cubicBezTo>
                  <a:cubicBezTo>
                    <a:pt x="214" y="196"/>
                    <a:pt x="214" y="196"/>
                    <a:pt x="214" y="196"/>
                  </a:cubicBezTo>
                  <a:cubicBezTo>
                    <a:pt x="209" y="197"/>
                    <a:pt x="209" y="197"/>
                    <a:pt x="209" y="197"/>
                  </a:cubicBezTo>
                  <a:cubicBezTo>
                    <a:pt x="209" y="198"/>
                    <a:pt x="209" y="198"/>
                    <a:pt x="209" y="198"/>
                  </a:cubicBezTo>
                  <a:cubicBezTo>
                    <a:pt x="207" y="199"/>
                    <a:pt x="207" y="199"/>
                    <a:pt x="207" y="199"/>
                  </a:cubicBezTo>
                  <a:cubicBezTo>
                    <a:pt x="207" y="197"/>
                    <a:pt x="207" y="197"/>
                    <a:pt x="207" y="197"/>
                  </a:cubicBezTo>
                  <a:cubicBezTo>
                    <a:pt x="207" y="197"/>
                    <a:pt x="207" y="197"/>
                    <a:pt x="207" y="197"/>
                  </a:cubicBezTo>
                  <a:cubicBezTo>
                    <a:pt x="207" y="193"/>
                    <a:pt x="207" y="193"/>
                    <a:pt x="207" y="193"/>
                  </a:cubicBezTo>
                  <a:cubicBezTo>
                    <a:pt x="207" y="192"/>
                    <a:pt x="207" y="192"/>
                    <a:pt x="207" y="192"/>
                  </a:cubicBezTo>
                  <a:cubicBezTo>
                    <a:pt x="207" y="197"/>
                    <a:pt x="207" y="197"/>
                    <a:pt x="207" y="197"/>
                  </a:cubicBezTo>
                  <a:cubicBezTo>
                    <a:pt x="206" y="185"/>
                    <a:pt x="206" y="185"/>
                    <a:pt x="206" y="185"/>
                  </a:cubicBezTo>
                  <a:cubicBezTo>
                    <a:pt x="205" y="185"/>
                    <a:pt x="205" y="185"/>
                    <a:pt x="205" y="185"/>
                  </a:cubicBezTo>
                  <a:cubicBezTo>
                    <a:pt x="205" y="174"/>
                    <a:pt x="205" y="174"/>
                    <a:pt x="205" y="174"/>
                  </a:cubicBezTo>
                  <a:cubicBezTo>
                    <a:pt x="205" y="173"/>
                    <a:pt x="205" y="173"/>
                    <a:pt x="205" y="173"/>
                  </a:cubicBezTo>
                  <a:cubicBezTo>
                    <a:pt x="205" y="185"/>
                    <a:pt x="205" y="185"/>
                    <a:pt x="205" y="185"/>
                  </a:cubicBezTo>
                  <a:cubicBezTo>
                    <a:pt x="203" y="185"/>
                    <a:pt x="203" y="185"/>
                    <a:pt x="203" y="185"/>
                  </a:cubicBezTo>
                  <a:cubicBezTo>
                    <a:pt x="203" y="186"/>
                    <a:pt x="203" y="186"/>
                    <a:pt x="203" y="186"/>
                  </a:cubicBezTo>
                  <a:cubicBezTo>
                    <a:pt x="172" y="186"/>
                    <a:pt x="172" y="186"/>
                    <a:pt x="172" y="186"/>
                  </a:cubicBezTo>
                  <a:cubicBezTo>
                    <a:pt x="172" y="185"/>
                    <a:pt x="172" y="185"/>
                    <a:pt x="172" y="185"/>
                  </a:cubicBezTo>
                  <a:cubicBezTo>
                    <a:pt x="168" y="185"/>
                    <a:pt x="168" y="185"/>
                    <a:pt x="168" y="185"/>
                  </a:cubicBezTo>
                  <a:cubicBezTo>
                    <a:pt x="166" y="190"/>
                    <a:pt x="166" y="190"/>
                    <a:pt x="166" y="190"/>
                  </a:cubicBezTo>
                  <a:cubicBezTo>
                    <a:pt x="165" y="185"/>
                    <a:pt x="165" y="185"/>
                    <a:pt x="165" y="185"/>
                  </a:cubicBezTo>
                  <a:cubicBezTo>
                    <a:pt x="164" y="193"/>
                    <a:pt x="164" y="193"/>
                    <a:pt x="164" y="193"/>
                  </a:cubicBezTo>
                  <a:cubicBezTo>
                    <a:pt x="163" y="193"/>
                    <a:pt x="163" y="193"/>
                    <a:pt x="163" y="193"/>
                  </a:cubicBezTo>
                  <a:cubicBezTo>
                    <a:pt x="163" y="193"/>
                    <a:pt x="163" y="193"/>
                    <a:pt x="163" y="193"/>
                  </a:cubicBezTo>
                  <a:cubicBezTo>
                    <a:pt x="163" y="194"/>
                    <a:pt x="163" y="194"/>
                    <a:pt x="163" y="194"/>
                  </a:cubicBezTo>
                  <a:cubicBezTo>
                    <a:pt x="160" y="192"/>
                    <a:pt x="160" y="192"/>
                    <a:pt x="160" y="192"/>
                  </a:cubicBezTo>
                  <a:cubicBezTo>
                    <a:pt x="160" y="192"/>
                    <a:pt x="160" y="192"/>
                    <a:pt x="160" y="192"/>
                  </a:cubicBezTo>
                  <a:cubicBezTo>
                    <a:pt x="160" y="192"/>
                    <a:pt x="160" y="192"/>
                    <a:pt x="160" y="192"/>
                  </a:cubicBezTo>
                  <a:cubicBezTo>
                    <a:pt x="159" y="191"/>
                    <a:pt x="159" y="191"/>
                    <a:pt x="159" y="191"/>
                  </a:cubicBezTo>
                  <a:cubicBezTo>
                    <a:pt x="159" y="192"/>
                    <a:pt x="159" y="192"/>
                    <a:pt x="159" y="192"/>
                  </a:cubicBezTo>
                  <a:cubicBezTo>
                    <a:pt x="156" y="190"/>
                    <a:pt x="156" y="190"/>
                    <a:pt x="156" y="190"/>
                  </a:cubicBezTo>
                  <a:cubicBezTo>
                    <a:pt x="156" y="190"/>
                    <a:pt x="156" y="190"/>
                    <a:pt x="156" y="190"/>
                  </a:cubicBezTo>
                  <a:cubicBezTo>
                    <a:pt x="156" y="190"/>
                    <a:pt x="156" y="190"/>
                    <a:pt x="156" y="190"/>
                  </a:cubicBezTo>
                  <a:cubicBezTo>
                    <a:pt x="155" y="189"/>
                    <a:pt x="155" y="189"/>
                    <a:pt x="155" y="189"/>
                  </a:cubicBezTo>
                  <a:cubicBezTo>
                    <a:pt x="155" y="190"/>
                    <a:pt x="155" y="190"/>
                    <a:pt x="155" y="190"/>
                  </a:cubicBezTo>
                  <a:cubicBezTo>
                    <a:pt x="152" y="188"/>
                    <a:pt x="152" y="188"/>
                    <a:pt x="152" y="188"/>
                  </a:cubicBezTo>
                  <a:cubicBezTo>
                    <a:pt x="152" y="188"/>
                    <a:pt x="152" y="188"/>
                    <a:pt x="152" y="188"/>
                  </a:cubicBezTo>
                  <a:cubicBezTo>
                    <a:pt x="152" y="188"/>
                    <a:pt x="152" y="188"/>
                    <a:pt x="152" y="188"/>
                  </a:cubicBezTo>
                  <a:cubicBezTo>
                    <a:pt x="151" y="187"/>
                    <a:pt x="151" y="187"/>
                    <a:pt x="151" y="187"/>
                  </a:cubicBezTo>
                  <a:cubicBezTo>
                    <a:pt x="151" y="188"/>
                    <a:pt x="151" y="188"/>
                    <a:pt x="151" y="188"/>
                  </a:cubicBezTo>
                  <a:cubicBezTo>
                    <a:pt x="148" y="186"/>
                    <a:pt x="148" y="186"/>
                    <a:pt x="148" y="186"/>
                  </a:cubicBezTo>
                  <a:cubicBezTo>
                    <a:pt x="148" y="186"/>
                    <a:pt x="148" y="186"/>
                    <a:pt x="148" y="186"/>
                  </a:cubicBezTo>
                  <a:cubicBezTo>
                    <a:pt x="148" y="186"/>
                    <a:pt x="148" y="186"/>
                    <a:pt x="148" y="186"/>
                  </a:cubicBezTo>
                  <a:cubicBezTo>
                    <a:pt x="147" y="186"/>
                    <a:pt x="147" y="186"/>
                    <a:pt x="147" y="186"/>
                  </a:cubicBezTo>
                  <a:cubicBezTo>
                    <a:pt x="147" y="186"/>
                    <a:pt x="147" y="186"/>
                    <a:pt x="147" y="186"/>
                  </a:cubicBezTo>
                  <a:cubicBezTo>
                    <a:pt x="144" y="184"/>
                    <a:pt x="144" y="184"/>
                    <a:pt x="144" y="184"/>
                  </a:cubicBezTo>
                  <a:cubicBezTo>
                    <a:pt x="144" y="184"/>
                    <a:pt x="144" y="184"/>
                    <a:pt x="144" y="184"/>
                  </a:cubicBezTo>
                  <a:cubicBezTo>
                    <a:pt x="144" y="184"/>
                    <a:pt x="144" y="184"/>
                    <a:pt x="144" y="184"/>
                  </a:cubicBezTo>
                  <a:cubicBezTo>
                    <a:pt x="144" y="184"/>
                    <a:pt x="144" y="184"/>
                    <a:pt x="144" y="184"/>
                  </a:cubicBezTo>
                  <a:cubicBezTo>
                    <a:pt x="144" y="184"/>
                    <a:pt x="144" y="184"/>
                    <a:pt x="144" y="184"/>
                  </a:cubicBezTo>
                  <a:cubicBezTo>
                    <a:pt x="144" y="181"/>
                    <a:pt x="144" y="181"/>
                    <a:pt x="144" y="181"/>
                  </a:cubicBezTo>
                  <a:cubicBezTo>
                    <a:pt x="144" y="181"/>
                    <a:pt x="144" y="181"/>
                    <a:pt x="144" y="181"/>
                  </a:cubicBezTo>
                  <a:cubicBezTo>
                    <a:pt x="144" y="181"/>
                    <a:pt x="144" y="181"/>
                    <a:pt x="144" y="181"/>
                  </a:cubicBezTo>
                  <a:cubicBezTo>
                    <a:pt x="145" y="180"/>
                    <a:pt x="145" y="180"/>
                    <a:pt x="145" y="180"/>
                  </a:cubicBezTo>
                  <a:cubicBezTo>
                    <a:pt x="145" y="180"/>
                    <a:pt x="145" y="180"/>
                    <a:pt x="145" y="180"/>
                  </a:cubicBezTo>
                  <a:cubicBezTo>
                    <a:pt x="145" y="180"/>
                    <a:pt x="145" y="180"/>
                    <a:pt x="145" y="180"/>
                  </a:cubicBezTo>
                  <a:cubicBezTo>
                    <a:pt x="145" y="180"/>
                    <a:pt x="145" y="180"/>
                    <a:pt x="145" y="180"/>
                  </a:cubicBezTo>
                  <a:cubicBezTo>
                    <a:pt x="145" y="180"/>
                    <a:pt x="145" y="180"/>
                    <a:pt x="145" y="180"/>
                  </a:cubicBezTo>
                  <a:cubicBezTo>
                    <a:pt x="145" y="180"/>
                    <a:pt x="145" y="180"/>
                    <a:pt x="145" y="180"/>
                  </a:cubicBezTo>
                  <a:cubicBezTo>
                    <a:pt x="145" y="180"/>
                    <a:pt x="145" y="180"/>
                    <a:pt x="145" y="180"/>
                  </a:cubicBezTo>
                  <a:cubicBezTo>
                    <a:pt x="145" y="180"/>
                    <a:pt x="145" y="180"/>
                    <a:pt x="145" y="180"/>
                  </a:cubicBezTo>
                  <a:cubicBezTo>
                    <a:pt x="145" y="180"/>
                    <a:pt x="145" y="180"/>
                    <a:pt x="145" y="180"/>
                  </a:cubicBezTo>
                  <a:cubicBezTo>
                    <a:pt x="145" y="180"/>
                    <a:pt x="145" y="180"/>
                    <a:pt x="145" y="180"/>
                  </a:cubicBezTo>
                  <a:cubicBezTo>
                    <a:pt x="145" y="180"/>
                    <a:pt x="145" y="180"/>
                    <a:pt x="145" y="180"/>
                  </a:cubicBezTo>
                  <a:cubicBezTo>
                    <a:pt x="144" y="179"/>
                    <a:pt x="144" y="179"/>
                    <a:pt x="144" y="179"/>
                  </a:cubicBezTo>
                  <a:cubicBezTo>
                    <a:pt x="133" y="171"/>
                    <a:pt x="133" y="171"/>
                    <a:pt x="133" y="171"/>
                  </a:cubicBezTo>
                  <a:cubicBezTo>
                    <a:pt x="133" y="170"/>
                    <a:pt x="133" y="170"/>
                    <a:pt x="133" y="170"/>
                  </a:cubicBezTo>
                  <a:cubicBezTo>
                    <a:pt x="134" y="171"/>
                    <a:pt x="134" y="171"/>
                    <a:pt x="134" y="171"/>
                  </a:cubicBezTo>
                  <a:cubicBezTo>
                    <a:pt x="134" y="171"/>
                    <a:pt x="134" y="171"/>
                    <a:pt x="134" y="171"/>
                  </a:cubicBezTo>
                  <a:cubicBezTo>
                    <a:pt x="134" y="170"/>
                    <a:pt x="134" y="170"/>
                    <a:pt x="134" y="170"/>
                  </a:cubicBezTo>
                  <a:cubicBezTo>
                    <a:pt x="134" y="170"/>
                    <a:pt x="134" y="170"/>
                    <a:pt x="134" y="170"/>
                  </a:cubicBezTo>
                  <a:cubicBezTo>
                    <a:pt x="136" y="167"/>
                    <a:pt x="136" y="167"/>
                    <a:pt x="136" y="167"/>
                  </a:cubicBezTo>
                  <a:cubicBezTo>
                    <a:pt x="137" y="167"/>
                    <a:pt x="137" y="167"/>
                    <a:pt x="137" y="167"/>
                  </a:cubicBezTo>
                  <a:cubicBezTo>
                    <a:pt x="137" y="167"/>
                    <a:pt x="137" y="167"/>
                    <a:pt x="137" y="167"/>
                  </a:cubicBezTo>
                  <a:cubicBezTo>
                    <a:pt x="137" y="167"/>
                    <a:pt x="137" y="167"/>
                    <a:pt x="137" y="167"/>
                  </a:cubicBezTo>
                  <a:cubicBezTo>
                    <a:pt x="137" y="167"/>
                    <a:pt x="137" y="167"/>
                    <a:pt x="137" y="167"/>
                  </a:cubicBezTo>
                  <a:cubicBezTo>
                    <a:pt x="139" y="164"/>
                    <a:pt x="139" y="164"/>
                    <a:pt x="139" y="164"/>
                  </a:cubicBezTo>
                  <a:cubicBezTo>
                    <a:pt x="140" y="164"/>
                    <a:pt x="140" y="164"/>
                    <a:pt x="140" y="164"/>
                  </a:cubicBezTo>
                  <a:cubicBezTo>
                    <a:pt x="140" y="163"/>
                    <a:pt x="140" y="163"/>
                    <a:pt x="140" y="163"/>
                  </a:cubicBezTo>
                  <a:cubicBezTo>
                    <a:pt x="140" y="163"/>
                    <a:pt x="140" y="163"/>
                    <a:pt x="140" y="163"/>
                  </a:cubicBezTo>
                  <a:cubicBezTo>
                    <a:pt x="140" y="163"/>
                    <a:pt x="140" y="163"/>
                    <a:pt x="140" y="163"/>
                  </a:cubicBezTo>
                  <a:cubicBezTo>
                    <a:pt x="142" y="160"/>
                    <a:pt x="142" y="160"/>
                    <a:pt x="142" y="160"/>
                  </a:cubicBezTo>
                  <a:cubicBezTo>
                    <a:pt x="142" y="161"/>
                    <a:pt x="142" y="161"/>
                    <a:pt x="142" y="161"/>
                  </a:cubicBezTo>
                  <a:cubicBezTo>
                    <a:pt x="143" y="160"/>
                    <a:pt x="143" y="160"/>
                    <a:pt x="143" y="160"/>
                  </a:cubicBezTo>
                  <a:cubicBezTo>
                    <a:pt x="143" y="160"/>
                    <a:pt x="143" y="160"/>
                    <a:pt x="143" y="160"/>
                  </a:cubicBezTo>
                  <a:cubicBezTo>
                    <a:pt x="143" y="160"/>
                    <a:pt x="143" y="160"/>
                    <a:pt x="143" y="160"/>
                  </a:cubicBezTo>
                  <a:cubicBezTo>
                    <a:pt x="142" y="160"/>
                    <a:pt x="142" y="160"/>
                    <a:pt x="142" y="160"/>
                  </a:cubicBezTo>
                  <a:cubicBezTo>
                    <a:pt x="145" y="157"/>
                    <a:pt x="145" y="157"/>
                    <a:pt x="145" y="157"/>
                  </a:cubicBezTo>
                  <a:cubicBezTo>
                    <a:pt x="145" y="157"/>
                    <a:pt x="145" y="157"/>
                    <a:pt x="145" y="157"/>
                  </a:cubicBezTo>
                  <a:cubicBezTo>
                    <a:pt x="145" y="157"/>
                    <a:pt x="145" y="157"/>
                    <a:pt x="145" y="157"/>
                  </a:cubicBezTo>
                  <a:cubicBezTo>
                    <a:pt x="146" y="157"/>
                    <a:pt x="146" y="157"/>
                    <a:pt x="146" y="157"/>
                  </a:cubicBezTo>
                  <a:cubicBezTo>
                    <a:pt x="145" y="156"/>
                    <a:pt x="145" y="156"/>
                    <a:pt x="145" y="156"/>
                  </a:cubicBezTo>
                  <a:cubicBezTo>
                    <a:pt x="148" y="153"/>
                    <a:pt x="148" y="153"/>
                    <a:pt x="148" y="153"/>
                  </a:cubicBezTo>
                  <a:cubicBezTo>
                    <a:pt x="148" y="154"/>
                    <a:pt x="148" y="154"/>
                    <a:pt x="148" y="154"/>
                  </a:cubicBezTo>
                  <a:cubicBezTo>
                    <a:pt x="148" y="154"/>
                    <a:pt x="148" y="154"/>
                    <a:pt x="148" y="154"/>
                  </a:cubicBezTo>
                  <a:cubicBezTo>
                    <a:pt x="149" y="153"/>
                    <a:pt x="149" y="153"/>
                    <a:pt x="149" y="153"/>
                  </a:cubicBezTo>
                  <a:cubicBezTo>
                    <a:pt x="148" y="153"/>
                    <a:pt x="148" y="153"/>
                    <a:pt x="148" y="153"/>
                  </a:cubicBezTo>
                  <a:cubicBezTo>
                    <a:pt x="151" y="150"/>
                    <a:pt x="151" y="150"/>
                    <a:pt x="151" y="150"/>
                  </a:cubicBezTo>
                  <a:cubicBezTo>
                    <a:pt x="151" y="150"/>
                    <a:pt x="151" y="150"/>
                    <a:pt x="151" y="150"/>
                  </a:cubicBezTo>
                  <a:cubicBezTo>
                    <a:pt x="151" y="150"/>
                    <a:pt x="151" y="150"/>
                    <a:pt x="151" y="150"/>
                  </a:cubicBezTo>
                  <a:cubicBezTo>
                    <a:pt x="152" y="150"/>
                    <a:pt x="152" y="150"/>
                    <a:pt x="152" y="150"/>
                  </a:cubicBezTo>
                  <a:cubicBezTo>
                    <a:pt x="151" y="149"/>
                    <a:pt x="151" y="149"/>
                    <a:pt x="151" y="149"/>
                  </a:cubicBezTo>
                  <a:cubicBezTo>
                    <a:pt x="154" y="147"/>
                    <a:pt x="154" y="147"/>
                    <a:pt x="154" y="147"/>
                  </a:cubicBezTo>
                  <a:cubicBezTo>
                    <a:pt x="154" y="147"/>
                    <a:pt x="154" y="147"/>
                    <a:pt x="154" y="147"/>
                  </a:cubicBezTo>
                  <a:cubicBezTo>
                    <a:pt x="154" y="147"/>
                    <a:pt x="154" y="147"/>
                    <a:pt x="154" y="147"/>
                  </a:cubicBezTo>
                  <a:cubicBezTo>
                    <a:pt x="154" y="147"/>
                    <a:pt x="154" y="147"/>
                    <a:pt x="154" y="147"/>
                  </a:cubicBezTo>
                  <a:cubicBezTo>
                    <a:pt x="144" y="140"/>
                    <a:pt x="144" y="140"/>
                    <a:pt x="144" y="140"/>
                  </a:cubicBezTo>
                  <a:cubicBezTo>
                    <a:pt x="144" y="140"/>
                    <a:pt x="144" y="140"/>
                    <a:pt x="144" y="140"/>
                  </a:cubicBezTo>
                  <a:cubicBezTo>
                    <a:pt x="144" y="140"/>
                    <a:pt x="144" y="140"/>
                    <a:pt x="144" y="140"/>
                  </a:cubicBezTo>
                  <a:cubicBezTo>
                    <a:pt x="144" y="140"/>
                    <a:pt x="144" y="140"/>
                    <a:pt x="144" y="140"/>
                  </a:cubicBezTo>
                  <a:cubicBezTo>
                    <a:pt x="142" y="144"/>
                    <a:pt x="142" y="144"/>
                    <a:pt x="142" y="144"/>
                  </a:cubicBezTo>
                  <a:cubicBezTo>
                    <a:pt x="142" y="143"/>
                    <a:pt x="142" y="143"/>
                    <a:pt x="142" y="143"/>
                  </a:cubicBezTo>
                  <a:cubicBezTo>
                    <a:pt x="142" y="144"/>
                    <a:pt x="142" y="144"/>
                    <a:pt x="142" y="144"/>
                  </a:cubicBezTo>
                  <a:cubicBezTo>
                    <a:pt x="142" y="144"/>
                    <a:pt x="142" y="144"/>
                    <a:pt x="142" y="144"/>
                  </a:cubicBezTo>
                  <a:cubicBezTo>
                    <a:pt x="142" y="144"/>
                    <a:pt x="142" y="144"/>
                    <a:pt x="142" y="144"/>
                  </a:cubicBezTo>
                  <a:cubicBezTo>
                    <a:pt x="140" y="148"/>
                    <a:pt x="140" y="148"/>
                    <a:pt x="140" y="148"/>
                  </a:cubicBezTo>
                  <a:cubicBezTo>
                    <a:pt x="140" y="148"/>
                    <a:pt x="140" y="148"/>
                    <a:pt x="140" y="148"/>
                  </a:cubicBezTo>
                  <a:cubicBezTo>
                    <a:pt x="140" y="148"/>
                    <a:pt x="140" y="148"/>
                    <a:pt x="140" y="148"/>
                  </a:cubicBezTo>
                  <a:cubicBezTo>
                    <a:pt x="140" y="148"/>
                    <a:pt x="140" y="148"/>
                    <a:pt x="140" y="148"/>
                  </a:cubicBezTo>
                  <a:cubicBezTo>
                    <a:pt x="140" y="148"/>
                    <a:pt x="140" y="148"/>
                    <a:pt x="140" y="148"/>
                  </a:cubicBezTo>
                  <a:cubicBezTo>
                    <a:pt x="138" y="152"/>
                    <a:pt x="138" y="152"/>
                    <a:pt x="138" y="152"/>
                  </a:cubicBezTo>
                  <a:cubicBezTo>
                    <a:pt x="138" y="152"/>
                    <a:pt x="138" y="152"/>
                    <a:pt x="138" y="152"/>
                  </a:cubicBezTo>
                  <a:cubicBezTo>
                    <a:pt x="138" y="152"/>
                    <a:pt x="138" y="152"/>
                    <a:pt x="138" y="152"/>
                  </a:cubicBezTo>
                  <a:cubicBezTo>
                    <a:pt x="138" y="152"/>
                    <a:pt x="138" y="152"/>
                    <a:pt x="138" y="152"/>
                  </a:cubicBezTo>
                  <a:cubicBezTo>
                    <a:pt x="138" y="153"/>
                    <a:pt x="138" y="153"/>
                    <a:pt x="138" y="153"/>
                  </a:cubicBezTo>
                  <a:cubicBezTo>
                    <a:pt x="136" y="156"/>
                    <a:pt x="136" y="156"/>
                    <a:pt x="136" y="156"/>
                  </a:cubicBezTo>
                  <a:cubicBezTo>
                    <a:pt x="136" y="156"/>
                    <a:pt x="136" y="156"/>
                    <a:pt x="136" y="156"/>
                  </a:cubicBezTo>
                  <a:cubicBezTo>
                    <a:pt x="136" y="156"/>
                    <a:pt x="136" y="156"/>
                    <a:pt x="136" y="156"/>
                  </a:cubicBezTo>
                  <a:cubicBezTo>
                    <a:pt x="136" y="156"/>
                    <a:pt x="136" y="156"/>
                    <a:pt x="136" y="156"/>
                  </a:cubicBezTo>
                  <a:cubicBezTo>
                    <a:pt x="136" y="157"/>
                    <a:pt x="136" y="157"/>
                    <a:pt x="136" y="157"/>
                  </a:cubicBezTo>
                  <a:cubicBezTo>
                    <a:pt x="134" y="160"/>
                    <a:pt x="134" y="160"/>
                    <a:pt x="134" y="160"/>
                  </a:cubicBezTo>
                  <a:cubicBezTo>
                    <a:pt x="134" y="160"/>
                    <a:pt x="134" y="160"/>
                    <a:pt x="134" y="160"/>
                  </a:cubicBezTo>
                  <a:cubicBezTo>
                    <a:pt x="134" y="160"/>
                    <a:pt x="134" y="160"/>
                    <a:pt x="134" y="160"/>
                  </a:cubicBezTo>
                  <a:cubicBezTo>
                    <a:pt x="134" y="160"/>
                    <a:pt x="134" y="160"/>
                    <a:pt x="134" y="160"/>
                  </a:cubicBezTo>
                  <a:cubicBezTo>
                    <a:pt x="134" y="161"/>
                    <a:pt x="134" y="161"/>
                    <a:pt x="134" y="161"/>
                  </a:cubicBezTo>
                  <a:cubicBezTo>
                    <a:pt x="133" y="164"/>
                    <a:pt x="133" y="164"/>
                    <a:pt x="133" y="164"/>
                  </a:cubicBezTo>
                  <a:cubicBezTo>
                    <a:pt x="132" y="164"/>
                    <a:pt x="132" y="164"/>
                    <a:pt x="132" y="164"/>
                  </a:cubicBezTo>
                  <a:cubicBezTo>
                    <a:pt x="132" y="164"/>
                    <a:pt x="132" y="164"/>
                    <a:pt x="132" y="164"/>
                  </a:cubicBezTo>
                  <a:cubicBezTo>
                    <a:pt x="132" y="164"/>
                    <a:pt x="132" y="164"/>
                    <a:pt x="132" y="164"/>
                  </a:cubicBezTo>
                  <a:cubicBezTo>
                    <a:pt x="132" y="165"/>
                    <a:pt x="132" y="165"/>
                    <a:pt x="132" y="165"/>
                  </a:cubicBezTo>
                  <a:cubicBezTo>
                    <a:pt x="131" y="168"/>
                    <a:pt x="131" y="168"/>
                    <a:pt x="131" y="168"/>
                  </a:cubicBezTo>
                  <a:cubicBezTo>
                    <a:pt x="130" y="168"/>
                    <a:pt x="130" y="168"/>
                    <a:pt x="130" y="168"/>
                  </a:cubicBezTo>
                  <a:cubicBezTo>
                    <a:pt x="130" y="168"/>
                    <a:pt x="130" y="168"/>
                    <a:pt x="130" y="168"/>
                  </a:cubicBezTo>
                  <a:cubicBezTo>
                    <a:pt x="130" y="168"/>
                    <a:pt x="130" y="168"/>
                    <a:pt x="130" y="168"/>
                  </a:cubicBezTo>
                  <a:cubicBezTo>
                    <a:pt x="130" y="168"/>
                    <a:pt x="130" y="168"/>
                    <a:pt x="130" y="168"/>
                  </a:cubicBezTo>
                  <a:cubicBezTo>
                    <a:pt x="130" y="169"/>
                    <a:pt x="130" y="169"/>
                    <a:pt x="130" y="169"/>
                  </a:cubicBezTo>
                  <a:cubicBezTo>
                    <a:pt x="128" y="168"/>
                    <a:pt x="128" y="168"/>
                    <a:pt x="128" y="168"/>
                  </a:cubicBezTo>
                  <a:cubicBezTo>
                    <a:pt x="128" y="168"/>
                    <a:pt x="128" y="168"/>
                    <a:pt x="128" y="168"/>
                  </a:cubicBezTo>
                  <a:cubicBezTo>
                    <a:pt x="128" y="168"/>
                    <a:pt x="128" y="168"/>
                    <a:pt x="128" y="168"/>
                  </a:cubicBezTo>
                  <a:cubicBezTo>
                    <a:pt x="128" y="168"/>
                    <a:pt x="128" y="168"/>
                    <a:pt x="128" y="168"/>
                  </a:cubicBezTo>
                  <a:cubicBezTo>
                    <a:pt x="127" y="168"/>
                    <a:pt x="127" y="168"/>
                    <a:pt x="127" y="168"/>
                  </a:cubicBezTo>
                  <a:cubicBezTo>
                    <a:pt x="127" y="168"/>
                    <a:pt x="127" y="168"/>
                    <a:pt x="127" y="168"/>
                  </a:cubicBezTo>
                  <a:cubicBezTo>
                    <a:pt x="127" y="168"/>
                    <a:pt x="127" y="168"/>
                    <a:pt x="127" y="168"/>
                  </a:cubicBezTo>
                  <a:cubicBezTo>
                    <a:pt x="127" y="168"/>
                    <a:pt x="127" y="168"/>
                    <a:pt x="127" y="168"/>
                  </a:cubicBezTo>
                  <a:cubicBezTo>
                    <a:pt x="127" y="168"/>
                    <a:pt x="127" y="168"/>
                    <a:pt x="127" y="168"/>
                  </a:cubicBezTo>
                  <a:cubicBezTo>
                    <a:pt x="127" y="168"/>
                    <a:pt x="127" y="168"/>
                    <a:pt x="127" y="168"/>
                  </a:cubicBezTo>
                  <a:cubicBezTo>
                    <a:pt x="127" y="168"/>
                    <a:pt x="127" y="168"/>
                    <a:pt x="127" y="168"/>
                  </a:cubicBezTo>
                  <a:cubicBezTo>
                    <a:pt x="127" y="168"/>
                    <a:pt x="127" y="168"/>
                    <a:pt x="127" y="168"/>
                  </a:cubicBezTo>
                  <a:cubicBezTo>
                    <a:pt x="127" y="168"/>
                    <a:pt x="127" y="168"/>
                    <a:pt x="127" y="168"/>
                  </a:cubicBezTo>
                  <a:cubicBezTo>
                    <a:pt x="122" y="172"/>
                    <a:pt x="122" y="172"/>
                    <a:pt x="122" y="172"/>
                  </a:cubicBezTo>
                  <a:cubicBezTo>
                    <a:pt x="121" y="171"/>
                    <a:pt x="121" y="171"/>
                    <a:pt x="121" y="171"/>
                  </a:cubicBezTo>
                  <a:cubicBezTo>
                    <a:pt x="121" y="170"/>
                    <a:pt x="121" y="170"/>
                    <a:pt x="121" y="170"/>
                  </a:cubicBezTo>
                  <a:cubicBezTo>
                    <a:pt x="120" y="170"/>
                    <a:pt x="120" y="170"/>
                    <a:pt x="120" y="170"/>
                  </a:cubicBezTo>
                  <a:cubicBezTo>
                    <a:pt x="120" y="170"/>
                    <a:pt x="120" y="170"/>
                    <a:pt x="120" y="170"/>
                  </a:cubicBezTo>
                  <a:cubicBezTo>
                    <a:pt x="120" y="170"/>
                    <a:pt x="120" y="170"/>
                    <a:pt x="120" y="170"/>
                  </a:cubicBezTo>
                  <a:cubicBezTo>
                    <a:pt x="117" y="168"/>
                    <a:pt x="117" y="168"/>
                    <a:pt x="117" y="168"/>
                  </a:cubicBezTo>
                  <a:cubicBezTo>
                    <a:pt x="118" y="167"/>
                    <a:pt x="118" y="167"/>
                    <a:pt x="118" y="167"/>
                  </a:cubicBezTo>
                  <a:cubicBezTo>
                    <a:pt x="117" y="167"/>
                    <a:pt x="117" y="167"/>
                    <a:pt x="117" y="167"/>
                  </a:cubicBezTo>
                  <a:cubicBezTo>
                    <a:pt x="117" y="167"/>
                    <a:pt x="117" y="167"/>
                    <a:pt x="117" y="167"/>
                  </a:cubicBezTo>
                  <a:cubicBezTo>
                    <a:pt x="117" y="167"/>
                    <a:pt x="117" y="167"/>
                    <a:pt x="117" y="167"/>
                  </a:cubicBezTo>
                  <a:cubicBezTo>
                    <a:pt x="114" y="165"/>
                    <a:pt x="114" y="165"/>
                    <a:pt x="114" y="165"/>
                  </a:cubicBezTo>
                  <a:cubicBezTo>
                    <a:pt x="114" y="164"/>
                    <a:pt x="114" y="164"/>
                    <a:pt x="114" y="164"/>
                  </a:cubicBezTo>
                  <a:cubicBezTo>
                    <a:pt x="114" y="164"/>
                    <a:pt x="114" y="164"/>
                    <a:pt x="114" y="164"/>
                  </a:cubicBezTo>
                  <a:cubicBezTo>
                    <a:pt x="114" y="164"/>
                    <a:pt x="114" y="164"/>
                    <a:pt x="114" y="164"/>
                  </a:cubicBezTo>
                  <a:cubicBezTo>
                    <a:pt x="113" y="164"/>
                    <a:pt x="113" y="164"/>
                    <a:pt x="113" y="164"/>
                  </a:cubicBezTo>
                  <a:cubicBezTo>
                    <a:pt x="111" y="162"/>
                    <a:pt x="111" y="162"/>
                    <a:pt x="111" y="162"/>
                  </a:cubicBezTo>
                  <a:cubicBezTo>
                    <a:pt x="111" y="162"/>
                    <a:pt x="111" y="162"/>
                    <a:pt x="111" y="162"/>
                  </a:cubicBezTo>
                  <a:cubicBezTo>
                    <a:pt x="110" y="161"/>
                    <a:pt x="110" y="161"/>
                    <a:pt x="110" y="161"/>
                  </a:cubicBezTo>
                  <a:cubicBezTo>
                    <a:pt x="110" y="161"/>
                    <a:pt x="110" y="161"/>
                    <a:pt x="110" y="161"/>
                  </a:cubicBezTo>
                  <a:cubicBezTo>
                    <a:pt x="110" y="162"/>
                    <a:pt x="110" y="162"/>
                    <a:pt x="110" y="162"/>
                  </a:cubicBezTo>
                  <a:cubicBezTo>
                    <a:pt x="107" y="159"/>
                    <a:pt x="107" y="159"/>
                    <a:pt x="107" y="159"/>
                  </a:cubicBezTo>
                  <a:cubicBezTo>
                    <a:pt x="108" y="159"/>
                    <a:pt x="108" y="159"/>
                    <a:pt x="108" y="159"/>
                  </a:cubicBezTo>
                  <a:cubicBezTo>
                    <a:pt x="107" y="159"/>
                    <a:pt x="107" y="159"/>
                    <a:pt x="107" y="159"/>
                  </a:cubicBezTo>
                  <a:cubicBezTo>
                    <a:pt x="107" y="159"/>
                    <a:pt x="107" y="159"/>
                    <a:pt x="107" y="159"/>
                  </a:cubicBezTo>
                  <a:cubicBezTo>
                    <a:pt x="107" y="159"/>
                    <a:pt x="107" y="159"/>
                    <a:pt x="107" y="159"/>
                  </a:cubicBezTo>
                  <a:cubicBezTo>
                    <a:pt x="104" y="157"/>
                    <a:pt x="104" y="157"/>
                    <a:pt x="104" y="157"/>
                  </a:cubicBezTo>
                  <a:cubicBezTo>
                    <a:pt x="104" y="156"/>
                    <a:pt x="104" y="156"/>
                    <a:pt x="104" y="156"/>
                  </a:cubicBezTo>
                  <a:cubicBezTo>
                    <a:pt x="104" y="156"/>
                    <a:pt x="104" y="156"/>
                    <a:pt x="104" y="156"/>
                  </a:cubicBezTo>
                  <a:cubicBezTo>
                    <a:pt x="104" y="156"/>
                    <a:pt x="104" y="156"/>
                    <a:pt x="104" y="156"/>
                  </a:cubicBezTo>
                  <a:cubicBezTo>
                    <a:pt x="104" y="156"/>
                    <a:pt x="104" y="156"/>
                    <a:pt x="104" y="156"/>
                  </a:cubicBezTo>
                  <a:cubicBezTo>
                    <a:pt x="101" y="154"/>
                    <a:pt x="101" y="154"/>
                    <a:pt x="101" y="154"/>
                  </a:cubicBezTo>
                  <a:cubicBezTo>
                    <a:pt x="101" y="153"/>
                    <a:pt x="101" y="153"/>
                    <a:pt x="101" y="153"/>
                  </a:cubicBezTo>
                  <a:cubicBezTo>
                    <a:pt x="101" y="153"/>
                    <a:pt x="101" y="153"/>
                    <a:pt x="101" y="153"/>
                  </a:cubicBezTo>
                  <a:cubicBezTo>
                    <a:pt x="101" y="153"/>
                    <a:pt x="101" y="153"/>
                    <a:pt x="101" y="153"/>
                  </a:cubicBezTo>
                  <a:cubicBezTo>
                    <a:pt x="100" y="153"/>
                    <a:pt x="100" y="153"/>
                    <a:pt x="100" y="153"/>
                  </a:cubicBezTo>
                  <a:cubicBezTo>
                    <a:pt x="98" y="151"/>
                    <a:pt x="98" y="151"/>
                    <a:pt x="98" y="151"/>
                  </a:cubicBezTo>
                  <a:cubicBezTo>
                    <a:pt x="98" y="150"/>
                    <a:pt x="98" y="150"/>
                    <a:pt x="98" y="150"/>
                  </a:cubicBezTo>
                  <a:cubicBezTo>
                    <a:pt x="98" y="150"/>
                    <a:pt x="98" y="150"/>
                    <a:pt x="98" y="150"/>
                  </a:cubicBezTo>
                  <a:cubicBezTo>
                    <a:pt x="98" y="150"/>
                    <a:pt x="98" y="150"/>
                    <a:pt x="98" y="150"/>
                  </a:cubicBezTo>
                  <a:cubicBezTo>
                    <a:pt x="91" y="161"/>
                    <a:pt x="91" y="161"/>
                    <a:pt x="91" y="161"/>
                  </a:cubicBezTo>
                  <a:cubicBezTo>
                    <a:pt x="91" y="161"/>
                    <a:pt x="91" y="161"/>
                    <a:pt x="91" y="161"/>
                  </a:cubicBezTo>
                  <a:cubicBezTo>
                    <a:pt x="91" y="161"/>
                    <a:pt x="91" y="161"/>
                    <a:pt x="91" y="161"/>
                  </a:cubicBezTo>
                  <a:cubicBezTo>
                    <a:pt x="92" y="160"/>
                    <a:pt x="92" y="160"/>
                    <a:pt x="92" y="160"/>
                  </a:cubicBezTo>
                  <a:cubicBezTo>
                    <a:pt x="95" y="162"/>
                    <a:pt x="95" y="162"/>
                    <a:pt x="95" y="162"/>
                  </a:cubicBezTo>
                  <a:cubicBezTo>
                    <a:pt x="95" y="162"/>
                    <a:pt x="95" y="162"/>
                    <a:pt x="95" y="162"/>
                  </a:cubicBezTo>
                  <a:cubicBezTo>
                    <a:pt x="95" y="163"/>
                    <a:pt x="95" y="163"/>
                    <a:pt x="95" y="163"/>
                  </a:cubicBezTo>
                  <a:cubicBezTo>
                    <a:pt x="95" y="163"/>
                    <a:pt x="95" y="163"/>
                    <a:pt x="95" y="163"/>
                  </a:cubicBezTo>
                  <a:cubicBezTo>
                    <a:pt x="95" y="162"/>
                    <a:pt x="95" y="162"/>
                    <a:pt x="95" y="162"/>
                  </a:cubicBezTo>
                  <a:cubicBezTo>
                    <a:pt x="99" y="164"/>
                    <a:pt x="99" y="164"/>
                    <a:pt x="99" y="164"/>
                  </a:cubicBezTo>
                  <a:cubicBezTo>
                    <a:pt x="98" y="164"/>
                    <a:pt x="98" y="164"/>
                    <a:pt x="98" y="164"/>
                  </a:cubicBezTo>
                  <a:cubicBezTo>
                    <a:pt x="99" y="165"/>
                    <a:pt x="99" y="165"/>
                    <a:pt x="99" y="165"/>
                  </a:cubicBezTo>
                  <a:cubicBezTo>
                    <a:pt x="99" y="165"/>
                    <a:pt x="99" y="165"/>
                    <a:pt x="99" y="165"/>
                  </a:cubicBezTo>
                  <a:cubicBezTo>
                    <a:pt x="99" y="164"/>
                    <a:pt x="99" y="164"/>
                    <a:pt x="99" y="164"/>
                  </a:cubicBezTo>
                  <a:cubicBezTo>
                    <a:pt x="103" y="166"/>
                    <a:pt x="103" y="166"/>
                    <a:pt x="103" y="166"/>
                  </a:cubicBezTo>
                  <a:cubicBezTo>
                    <a:pt x="102" y="166"/>
                    <a:pt x="102" y="166"/>
                    <a:pt x="102" y="166"/>
                  </a:cubicBezTo>
                  <a:cubicBezTo>
                    <a:pt x="103" y="166"/>
                    <a:pt x="103" y="166"/>
                    <a:pt x="103" y="166"/>
                  </a:cubicBezTo>
                  <a:cubicBezTo>
                    <a:pt x="103" y="166"/>
                    <a:pt x="103" y="166"/>
                    <a:pt x="103" y="166"/>
                  </a:cubicBezTo>
                  <a:cubicBezTo>
                    <a:pt x="103" y="166"/>
                    <a:pt x="103" y="166"/>
                    <a:pt x="103" y="166"/>
                  </a:cubicBezTo>
                  <a:cubicBezTo>
                    <a:pt x="106" y="168"/>
                    <a:pt x="106" y="168"/>
                    <a:pt x="106" y="168"/>
                  </a:cubicBezTo>
                  <a:cubicBezTo>
                    <a:pt x="106" y="168"/>
                    <a:pt x="106" y="168"/>
                    <a:pt x="106" y="168"/>
                  </a:cubicBezTo>
                  <a:cubicBezTo>
                    <a:pt x="107" y="168"/>
                    <a:pt x="107" y="168"/>
                    <a:pt x="107" y="168"/>
                  </a:cubicBezTo>
                  <a:cubicBezTo>
                    <a:pt x="107" y="168"/>
                    <a:pt x="107" y="168"/>
                    <a:pt x="107" y="168"/>
                  </a:cubicBezTo>
                  <a:cubicBezTo>
                    <a:pt x="107" y="168"/>
                    <a:pt x="107" y="168"/>
                    <a:pt x="107" y="168"/>
                  </a:cubicBezTo>
                  <a:cubicBezTo>
                    <a:pt x="110" y="169"/>
                    <a:pt x="110" y="169"/>
                    <a:pt x="110" y="169"/>
                  </a:cubicBezTo>
                  <a:cubicBezTo>
                    <a:pt x="110" y="170"/>
                    <a:pt x="110" y="170"/>
                    <a:pt x="110" y="170"/>
                  </a:cubicBezTo>
                  <a:cubicBezTo>
                    <a:pt x="111" y="170"/>
                    <a:pt x="111" y="170"/>
                    <a:pt x="111" y="170"/>
                  </a:cubicBezTo>
                  <a:cubicBezTo>
                    <a:pt x="111" y="170"/>
                    <a:pt x="111" y="170"/>
                    <a:pt x="111" y="170"/>
                  </a:cubicBezTo>
                  <a:cubicBezTo>
                    <a:pt x="111" y="170"/>
                    <a:pt x="111" y="170"/>
                    <a:pt x="111" y="170"/>
                  </a:cubicBezTo>
                  <a:cubicBezTo>
                    <a:pt x="114" y="171"/>
                    <a:pt x="114" y="171"/>
                    <a:pt x="114" y="171"/>
                  </a:cubicBezTo>
                  <a:cubicBezTo>
                    <a:pt x="114" y="172"/>
                    <a:pt x="114" y="172"/>
                    <a:pt x="114" y="172"/>
                  </a:cubicBezTo>
                  <a:cubicBezTo>
                    <a:pt x="114" y="172"/>
                    <a:pt x="114" y="172"/>
                    <a:pt x="114" y="172"/>
                  </a:cubicBezTo>
                  <a:cubicBezTo>
                    <a:pt x="114" y="172"/>
                    <a:pt x="114" y="172"/>
                    <a:pt x="114" y="172"/>
                  </a:cubicBezTo>
                  <a:cubicBezTo>
                    <a:pt x="115" y="172"/>
                    <a:pt x="115" y="172"/>
                    <a:pt x="115" y="172"/>
                  </a:cubicBezTo>
                  <a:cubicBezTo>
                    <a:pt x="118" y="173"/>
                    <a:pt x="118" y="173"/>
                    <a:pt x="118" y="173"/>
                  </a:cubicBezTo>
                  <a:cubicBezTo>
                    <a:pt x="118" y="174"/>
                    <a:pt x="118" y="174"/>
                    <a:pt x="118" y="174"/>
                  </a:cubicBezTo>
                  <a:cubicBezTo>
                    <a:pt x="118" y="174"/>
                    <a:pt x="118" y="174"/>
                    <a:pt x="118" y="174"/>
                  </a:cubicBezTo>
                  <a:cubicBezTo>
                    <a:pt x="110" y="180"/>
                    <a:pt x="110" y="180"/>
                    <a:pt x="110" y="180"/>
                  </a:cubicBezTo>
                  <a:cubicBezTo>
                    <a:pt x="110" y="180"/>
                    <a:pt x="110" y="180"/>
                    <a:pt x="110" y="180"/>
                  </a:cubicBezTo>
                  <a:cubicBezTo>
                    <a:pt x="110" y="180"/>
                    <a:pt x="110" y="180"/>
                    <a:pt x="110" y="180"/>
                  </a:cubicBezTo>
                  <a:cubicBezTo>
                    <a:pt x="110" y="180"/>
                    <a:pt x="110" y="180"/>
                    <a:pt x="110" y="180"/>
                  </a:cubicBezTo>
                  <a:cubicBezTo>
                    <a:pt x="110" y="180"/>
                    <a:pt x="110" y="180"/>
                    <a:pt x="110" y="180"/>
                  </a:cubicBezTo>
                  <a:cubicBezTo>
                    <a:pt x="110" y="180"/>
                    <a:pt x="110" y="180"/>
                    <a:pt x="110" y="180"/>
                  </a:cubicBezTo>
                  <a:cubicBezTo>
                    <a:pt x="110" y="180"/>
                    <a:pt x="110" y="180"/>
                    <a:pt x="110" y="180"/>
                  </a:cubicBezTo>
                  <a:cubicBezTo>
                    <a:pt x="110" y="180"/>
                    <a:pt x="110" y="180"/>
                    <a:pt x="110" y="180"/>
                  </a:cubicBezTo>
                  <a:cubicBezTo>
                    <a:pt x="110" y="180"/>
                    <a:pt x="110" y="180"/>
                    <a:pt x="110" y="180"/>
                  </a:cubicBezTo>
                  <a:cubicBezTo>
                    <a:pt x="110" y="180"/>
                    <a:pt x="110" y="180"/>
                    <a:pt x="110" y="180"/>
                  </a:cubicBezTo>
                  <a:cubicBezTo>
                    <a:pt x="110" y="180"/>
                    <a:pt x="110" y="180"/>
                    <a:pt x="110" y="180"/>
                  </a:cubicBezTo>
                  <a:cubicBezTo>
                    <a:pt x="111" y="181"/>
                    <a:pt x="111" y="181"/>
                    <a:pt x="111" y="181"/>
                  </a:cubicBezTo>
                  <a:cubicBezTo>
                    <a:pt x="111" y="181"/>
                    <a:pt x="111" y="181"/>
                    <a:pt x="111" y="181"/>
                  </a:cubicBezTo>
                  <a:cubicBezTo>
                    <a:pt x="111" y="181"/>
                    <a:pt x="111" y="181"/>
                    <a:pt x="111" y="181"/>
                  </a:cubicBezTo>
                  <a:cubicBezTo>
                    <a:pt x="110" y="194"/>
                    <a:pt x="110" y="194"/>
                    <a:pt x="110" y="194"/>
                  </a:cubicBezTo>
                  <a:cubicBezTo>
                    <a:pt x="111" y="195"/>
                    <a:pt x="111" y="195"/>
                    <a:pt x="111" y="195"/>
                  </a:cubicBezTo>
                  <a:cubicBezTo>
                    <a:pt x="111" y="195"/>
                    <a:pt x="111" y="195"/>
                    <a:pt x="111" y="195"/>
                  </a:cubicBezTo>
                  <a:cubicBezTo>
                    <a:pt x="111" y="195"/>
                    <a:pt x="111" y="195"/>
                    <a:pt x="111" y="195"/>
                  </a:cubicBezTo>
                  <a:cubicBezTo>
                    <a:pt x="110" y="196"/>
                    <a:pt x="110" y="196"/>
                    <a:pt x="110" y="196"/>
                  </a:cubicBezTo>
                  <a:cubicBezTo>
                    <a:pt x="109" y="196"/>
                    <a:pt x="109" y="196"/>
                    <a:pt x="109" y="196"/>
                  </a:cubicBezTo>
                  <a:cubicBezTo>
                    <a:pt x="109" y="196"/>
                    <a:pt x="109" y="196"/>
                    <a:pt x="109" y="196"/>
                  </a:cubicBezTo>
                  <a:cubicBezTo>
                    <a:pt x="109" y="196"/>
                    <a:pt x="109" y="196"/>
                    <a:pt x="109" y="196"/>
                  </a:cubicBezTo>
                  <a:cubicBezTo>
                    <a:pt x="109" y="197"/>
                    <a:pt x="109" y="197"/>
                    <a:pt x="109" y="197"/>
                  </a:cubicBezTo>
                  <a:cubicBezTo>
                    <a:pt x="107" y="199"/>
                    <a:pt x="107" y="199"/>
                    <a:pt x="107" y="199"/>
                  </a:cubicBezTo>
                  <a:cubicBezTo>
                    <a:pt x="107" y="199"/>
                    <a:pt x="107" y="199"/>
                    <a:pt x="107" y="199"/>
                  </a:cubicBezTo>
                  <a:cubicBezTo>
                    <a:pt x="107" y="199"/>
                    <a:pt x="107" y="199"/>
                    <a:pt x="107" y="199"/>
                  </a:cubicBezTo>
                  <a:cubicBezTo>
                    <a:pt x="106" y="200"/>
                    <a:pt x="106" y="200"/>
                    <a:pt x="106" y="200"/>
                  </a:cubicBezTo>
                  <a:cubicBezTo>
                    <a:pt x="107" y="200"/>
                    <a:pt x="107" y="200"/>
                    <a:pt x="107" y="200"/>
                  </a:cubicBezTo>
                  <a:cubicBezTo>
                    <a:pt x="104" y="202"/>
                    <a:pt x="104" y="202"/>
                    <a:pt x="104" y="202"/>
                  </a:cubicBezTo>
                  <a:cubicBezTo>
                    <a:pt x="104" y="202"/>
                    <a:pt x="104" y="202"/>
                    <a:pt x="104" y="202"/>
                  </a:cubicBezTo>
                  <a:cubicBezTo>
                    <a:pt x="104" y="202"/>
                    <a:pt x="104" y="202"/>
                    <a:pt x="104" y="202"/>
                  </a:cubicBezTo>
                  <a:cubicBezTo>
                    <a:pt x="104" y="203"/>
                    <a:pt x="104" y="203"/>
                    <a:pt x="104" y="203"/>
                  </a:cubicBezTo>
                  <a:cubicBezTo>
                    <a:pt x="104" y="203"/>
                    <a:pt x="104" y="203"/>
                    <a:pt x="104" y="203"/>
                  </a:cubicBezTo>
                  <a:cubicBezTo>
                    <a:pt x="102" y="206"/>
                    <a:pt x="102" y="206"/>
                    <a:pt x="102" y="206"/>
                  </a:cubicBezTo>
                  <a:cubicBezTo>
                    <a:pt x="101" y="205"/>
                    <a:pt x="101" y="205"/>
                    <a:pt x="101" y="205"/>
                  </a:cubicBezTo>
                  <a:cubicBezTo>
                    <a:pt x="101" y="205"/>
                    <a:pt x="101" y="205"/>
                    <a:pt x="101" y="205"/>
                  </a:cubicBezTo>
                  <a:cubicBezTo>
                    <a:pt x="101" y="206"/>
                    <a:pt x="101" y="206"/>
                    <a:pt x="101" y="206"/>
                  </a:cubicBezTo>
                  <a:cubicBezTo>
                    <a:pt x="111" y="212"/>
                    <a:pt x="111" y="212"/>
                    <a:pt x="111" y="212"/>
                  </a:cubicBezTo>
                  <a:cubicBezTo>
                    <a:pt x="110" y="225"/>
                    <a:pt x="110" y="225"/>
                    <a:pt x="110" y="225"/>
                  </a:cubicBezTo>
                  <a:cubicBezTo>
                    <a:pt x="98" y="225"/>
                    <a:pt x="98" y="225"/>
                    <a:pt x="98" y="225"/>
                  </a:cubicBezTo>
                  <a:cubicBezTo>
                    <a:pt x="98" y="225"/>
                    <a:pt x="98" y="225"/>
                    <a:pt x="98" y="225"/>
                  </a:cubicBezTo>
                  <a:cubicBezTo>
                    <a:pt x="98" y="227"/>
                    <a:pt x="98" y="227"/>
                    <a:pt x="98" y="227"/>
                  </a:cubicBezTo>
                  <a:cubicBezTo>
                    <a:pt x="98" y="219"/>
                    <a:pt x="98" y="219"/>
                    <a:pt x="98" y="219"/>
                  </a:cubicBezTo>
                  <a:cubicBezTo>
                    <a:pt x="98" y="219"/>
                    <a:pt x="98" y="219"/>
                    <a:pt x="98" y="219"/>
                  </a:cubicBezTo>
                  <a:cubicBezTo>
                    <a:pt x="98" y="218"/>
                    <a:pt x="98" y="218"/>
                    <a:pt x="98" y="218"/>
                  </a:cubicBezTo>
                  <a:cubicBezTo>
                    <a:pt x="97" y="218"/>
                    <a:pt x="97" y="218"/>
                    <a:pt x="97" y="218"/>
                  </a:cubicBezTo>
                  <a:cubicBezTo>
                    <a:pt x="97" y="204"/>
                    <a:pt x="97" y="204"/>
                    <a:pt x="97" y="204"/>
                  </a:cubicBezTo>
                  <a:cubicBezTo>
                    <a:pt x="95" y="204"/>
                    <a:pt x="95" y="204"/>
                    <a:pt x="95" y="204"/>
                  </a:cubicBezTo>
                  <a:cubicBezTo>
                    <a:pt x="95" y="204"/>
                    <a:pt x="95" y="204"/>
                    <a:pt x="95" y="204"/>
                  </a:cubicBezTo>
                  <a:cubicBezTo>
                    <a:pt x="95" y="211"/>
                    <a:pt x="95" y="211"/>
                    <a:pt x="95" y="211"/>
                  </a:cubicBezTo>
                  <a:cubicBezTo>
                    <a:pt x="95" y="211"/>
                    <a:pt x="95" y="211"/>
                    <a:pt x="95" y="211"/>
                  </a:cubicBezTo>
                  <a:cubicBezTo>
                    <a:pt x="94" y="211"/>
                    <a:pt x="94" y="211"/>
                    <a:pt x="94" y="211"/>
                  </a:cubicBezTo>
                  <a:cubicBezTo>
                    <a:pt x="93" y="210"/>
                    <a:pt x="93" y="210"/>
                    <a:pt x="93" y="210"/>
                  </a:cubicBezTo>
                  <a:cubicBezTo>
                    <a:pt x="93" y="209"/>
                    <a:pt x="93" y="209"/>
                    <a:pt x="93" y="209"/>
                  </a:cubicBezTo>
                  <a:cubicBezTo>
                    <a:pt x="92" y="209"/>
                    <a:pt x="92" y="209"/>
                    <a:pt x="92" y="209"/>
                  </a:cubicBezTo>
                  <a:cubicBezTo>
                    <a:pt x="92" y="208"/>
                    <a:pt x="92" y="208"/>
                    <a:pt x="92" y="208"/>
                  </a:cubicBezTo>
                  <a:cubicBezTo>
                    <a:pt x="92" y="207"/>
                    <a:pt x="92" y="207"/>
                    <a:pt x="92" y="207"/>
                  </a:cubicBezTo>
                  <a:cubicBezTo>
                    <a:pt x="83" y="207"/>
                    <a:pt x="83" y="207"/>
                    <a:pt x="83" y="207"/>
                  </a:cubicBezTo>
                  <a:cubicBezTo>
                    <a:pt x="83" y="209"/>
                    <a:pt x="83" y="209"/>
                    <a:pt x="83" y="209"/>
                  </a:cubicBezTo>
                  <a:cubicBezTo>
                    <a:pt x="82" y="209"/>
                    <a:pt x="82" y="209"/>
                    <a:pt x="82" y="209"/>
                  </a:cubicBezTo>
                  <a:cubicBezTo>
                    <a:pt x="81" y="210"/>
                    <a:pt x="81" y="210"/>
                    <a:pt x="81" y="210"/>
                  </a:cubicBezTo>
                  <a:cubicBezTo>
                    <a:pt x="81" y="211"/>
                    <a:pt x="81" y="211"/>
                    <a:pt x="81" y="211"/>
                  </a:cubicBezTo>
                  <a:cubicBezTo>
                    <a:pt x="80" y="211"/>
                    <a:pt x="80" y="211"/>
                    <a:pt x="80" y="211"/>
                  </a:cubicBezTo>
                  <a:cubicBezTo>
                    <a:pt x="80" y="204"/>
                    <a:pt x="80" y="204"/>
                    <a:pt x="80" y="204"/>
                  </a:cubicBezTo>
                  <a:cubicBezTo>
                    <a:pt x="80" y="204"/>
                    <a:pt x="80" y="204"/>
                    <a:pt x="80" y="204"/>
                  </a:cubicBezTo>
                  <a:cubicBezTo>
                    <a:pt x="77" y="204"/>
                    <a:pt x="77" y="204"/>
                    <a:pt x="77" y="204"/>
                  </a:cubicBezTo>
                  <a:cubicBezTo>
                    <a:pt x="77" y="218"/>
                    <a:pt x="77" y="218"/>
                    <a:pt x="77" y="218"/>
                  </a:cubicBezTo>
                  <a:cubicBezTo>
                    <a:pt x="77" y="218"/>
                    <a:pt x="77" y="218"/>
                    <a:pt x="77" y="218"/>
                  </a:cubicBezTo>
                  <a:cubicBezTo>
                    <a:pt x="77" y="219"/>
                    <a:pt x="77" y="219"/>
                    <a:pt x="77" y="219"/>
                  </a:cubicBezTo>
                  <a:cubicBezTo>
                    <a:pt x="77" y="219"/>
                    <a:pt x="77" y="219"/>
                    <a:pt x="77" y="219"/>
                  </a:cubicBezTo>
                  <a:cubicBezTo>
                    <a:pt x="77" y="226"/>
                    <a:pt x="77" y="226"/>
                    <a:pt x="77" y="226"/>
                  </a:cubicBezTo>
                  <a:cubicBezTo>
                    <a:pt x="76" y="225"/>
                    <a:pt x="76" y="225"/>
                    <a:pt x="76" y="225"/>
                  </a:cubicBezTo>
                  <a:cubicBezTo>
                    <a:pt x="76" y="225"/>
                    <a:pt x="76" y="225"/>
                    <a:pt x="76" y="225"/>
                  </a:cubicBezTo>
                  <a:cubicBezTo>
                    <a:pt x="65" y="225"/>
                    <a:pt x="65" y="225"/>
                    <a:pt x="65" y="225"/>
                  </a:cubicBezTo>
                  <a:cubicBezTo>
                    <a:pt x="65" y="186"/>
                    <a:pt x="65" y="186"/>
                    <a:pt x="65" y="186"/>
                  </a:cubicBezTo>
                  <a:cubicBezTo>
                    <a:pt x="57" y="186"/>
                    <a:pt x="57" y="186"/>
                    <a:pt x="57" y="186"/>
                  </a:cubicBezTo>
                  <a:cubicBezTo>
                    <a:pt x="53" y="186"/>
                    <a:pt x="53" y="186"/>
                    <a:pt x="53" y="186"/>
                  </a:cubicBezTo>
                  <a:cubicBezTo>
                    <a:pt x="50" y="186"/>
                    <a:pt x="50" y="186"/>
                    <a:pt x="50" y="186"/>
                  </a:cubicBezTo>
                  <a:cubicBezTo>
                    <a:pt x="50" y="155"/>
                    <a:pt x="50" y="155"/>
                    <a:pt x="50" y="155"/>
                  </a:cubicBezTo>
                  <a:cubicBezTo>
                    <a:pt x="44" y="154"/>
                    <a:pt x="44" y="154"/>
                    <a:pt x="44" y="154"/>
                  </a:cubicBezTo>
                  <a:cubicBezTo>
                    <a:pt x="44" y="154"/>
                    <a:pt x="44" y="154"/>
                    <a:pt x="44" y="154"/>
                  </a:cubicBezTo>
                  <a:cubicBezTo>
                    <a:pt x="44" y="154"/>
                    <a:pt x="44" y="154"/>
                    <a:pt x="44" y="154"/>
                  </a:cubicBezTo>
                  <a:cubicBezTo>
                    <a:pt x="43" y="154"/>
                    <a:pt x="43" y="154"/>
                    <a:pt x="43" y="154"/>
                  </a:cubicBezTo>
                  <a:cubicBezTo>
                    <a:pt x="43" y="153"/>
                    <a:pt x="43" y="153"/>
                    <a:pt x="43" y="153"/>
                  </a:cubicBezTo>
                  <a:cubicBezTo>
                    <a:pt x="41" y="153"/>
                    <a:pt x="41" y="153"/>
                    <a:pt x="41" y="153"/>
                  </a:cubicBezTo>
                  <a:cubicBezTo>
                    <a:pt x="40" y="153"/>
                    <a:pt x="40" y="153"/>
                    <a:pt x="40" y="153"/>
                  </a:cubicBezTo>
                  <a:cubicBezTo>
                    <a:pt x="35" y="153"/>
                    <a:pt x="35" y="153"/>
                    <a:pt x="35" y="153"/>
                  </a:cubicBezTo>
                  <a:cubicBezTo>
                    <a:pt x="25" y="155"/>
                    <a:pt x="25" y="155"/>
                    <a:pt x="25" y="155"/>
                  </a:cubicBezTo>
                  <a:cubicBezTo>
                    <a:pt x="25" y="171"/>
                    <a:pt x="25" y="171"/>
                    <a:pt x="25" y="171"/>
                  </a:cubicBezTo>
                  <a:cubicBezTo>
                    <a:pt x="22" y="171"/>
                    <a:pt x="22" y="171"/>
                    <a:pt x="22" y="171"/>
                  </a:cubicBezTo>
                  <a:cubicBezTo>
                    <a:pt x="17" y="171"/>
                    <a:pt x="17" y="171"/>
                    <a:pt x="17" y="171"/>
                  </a:cubicBezTo>
                  <a:cubicBezTo>
                    <a:pt x="10" y="172"/>
                    <a:pt x="10" y="172"/>
                    <a:pt x="10" y="172"/>
                  </a:cubicBezTo>
                  <a:cubicBezTo>
                    <a:pt x="10" y="224"/>
                    <a:pt x="10" y="224"/>
                    <a:pt x="10" y="224"/>
                  </a:cubicBezTo>
                  <a:cubicBezTo>
                    <a:pt x="5" y="226"/>
                    <a:pt x="5" y="226"/>
                    <a:pt x="5" y="226"/>
                  </a:cubicBezTo>
                  <a:cubicBezTo>
                    <a:pt x="3" y="226"/>
                    <a:pt x="3" y="226"/>
                    <a:pt x="3" y="226"/>
                  </a:cubicBezTo>
                  <a:cubicBezTo>
                    <a:pt x="4" y="235"/>
                    <a:pt x="4" y="235"/>
                    <a:pt x="4" y="235"/>
                  </a:cubicBezTo>
                  <a:cubicBezTo>
                    <a:pt x="0" y="235"/>
                    <a:pt x="0" y="235"/>
                    <a:pt x="0" y="235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1071" y="274"/>
                    <a:pt x="1071" y="274"/>
                    <a:pt x="1071" y="274"/>
                  </a:cubicBezTo>
                  <a:cubicBezTo>
                    <a:pt x="1071" y="235"/>
                    <a:pt x="1071" y="235"/>
                    <a:pt x="1071" y="235"/>
                  </a:cubicBezTo>
                  <a:lnTo>
                    <a:pt x="1070" y="235"/>
                  </a:lnTo>
                  <a:close/>
                  <a:moveTo>
                    <a:pt x="607" y="7"/>
                  </a:moveTo>
                  <a:cubicBezTo>
                    <a:pt x="607" y="7"/>
                    <a:pt x="607" y="7"/>
                    <a:pt x="607" y="7"/>
                  </a:cubicBezTo>
                  <a:cubicBezTo>
                    <a:pt x="607" y="7"/>
                    <a:pt x="607" y="7"/>
                    <a:pt x="607" y="7"/>
                  </a:cubicBezTo>
                  <a:close/>
                  <a:moveTo>
                    <a:pt x="693" y="201"/>
                  </a:moveTo>
                  <a:cubicBezTo>
                    <a:pt x="694" y="201"/>
                    <a:pt x="694" y="201"/>
                    <a:pt x="694" y="201"/>
                  </a:cubicBezTo>
                  <a:cubicBezTo>
                    <a:pt x="695" y="201"/>
                    <a:pt x="695" y="201"/>
                    <a:pt x="695" y="201"/>
                  </a:cubicBezTo>
                  <a:cubicBezTo>
                    <a:pt x="694" y="201"/>
                    <a:pt x="694" y="201"/>
                    <a:pt x="694" y="201"/>
                  </a:cubicBezTo>
                  <a:cubicBezTo>
                    <a:pt x="694" y="201"/>
                    <a:pt x="694" y="201"/>
                    <a:pt x="694" y="201"/>
                  </a:cubicBezTo>
                  <a:cubicBezTo>
                    <a:pt x="693" y="201"/>
                    <a:pt x="693" y="201"/>
                    <a:pt x="693" y="201"/>
                  </a:cubicBezTo>
                  <a:close/>
                  <a:moveTo>
                    <a:pt x="692" y="201"/>
                  </a:moveTo>
                  <a:cubicBezTo>
                    <a:pt x="692" y="201"/>
                    <a:pt x="692" y="201"/>
                    <a:pt x="692" y="201"/>
                  </a:cubicBezTo>
                  <a:cubicBezTo>
                    <a:pt x="692" y="201"/>
                    <a:pt x="692" y="201"/>
                    <a:pt x="692" y="201"/>
                  </a:cubicBezTo>
                  <a:cubicBezTo>
                    <a:pt x="692" y="201"/>
                    <a:pt x="692" y="201"/>
                    <a:pt x="692" y="201"/>
                  </a:cubicBezTo>
                  <a:cubicBezTo>
                    <a:pt x="692" y="201"/>
                    <a:pt x="692" y="201"/>
                    <a:pt x="692" y="201"/>
                  </a:cubicBezTo>
                  <a:cubicBezTo>
                    <a:pt x="692" y="201"/>
                    <a:pt x="692" y="201"/>
                    <a:pt x="692" y="201"/>
                  </a:cubicBezTo>
                  <a:cubicBezTo>
                    <a:pt x="692" y="201"/>
                    <a:pt x="692" y="201"/>
                    <a:pt x="692" y="201"/>
                  </a:cubicBezTo>
                  <a:close/>
                  <a:moveTo>
                    <a:pt x="695" y="232"/>
                  </a:moveTo>
                  <a:cubicBezTo>
                    <a:pt x="695" y="232"/>
                    <a:pt x="695" y="232"/>
                    <a:pt x="695" y="232"/>
                  </a:cubicBezTo>
                  <a:cubicBezTo>
                    <a:pt x="695" y="232"/>
                    <a:pt x="695" y="232"/>
                    <a:pt x="695" y="232"/>
                  </a:cubicBezTo>
                  <a:cubicBezTo>
                    <a:pt x="695" y="227"/>
                    <a:pt x="695" y="227"/>
                    <a:pt x="695" y="227"/>
                  </a:cubicBezTo>
                  <a:cubicBezTo>
                    <a:pt x="694" y="227"/>
                    <a:pt x="694" y="227"/>
                    <a:pt x="694" y="227"/>
                  </a:cubicBezTo>
                  <a:cubicBezTo>
                    <a:pt x="694" y="227"/>
                    <a:pt x="694" y="227"/>
                    <a:pt x="694" y="227"/>
                  </a:cubicBezTo>
                  <a:cubicBezTo>
                    <a:pt x="694" y="204"/>
                    <a:pt x="694" y="204"/>
                    <a:pt x="694" y="204"/>
                  </a:cubicBezTo>
                  <a:cubicBezTo>
                    <a:pt x="694" y="204"/>
                    <a:pt x="694" y="204"/>
                    <a:pt x="694" y="204"/>
                  </a:cubicBezTo>
                  <a:cubicBezTo>
                    <a:pt x="694" y="203"/>
                    <a:pt x="694" y="203"/>
                    <a:pt x="694" y="203"/>
                  </a:cubicBezTo>
                  <a:cubicBezTo>
                    <a:pt x="694" y="202"/>
                    <a:pt x="694" y="202"/>
                    <a:pt x="694" y="202"/>
                  </a:cubicBezTo>
                  <a:cubicBezTo>
                    <a:pt x="695" y="202"/>
                    <a:pt x="695" y="202"/>
                    <a:pt x="695" y="202"/>
                  </a:cubicBezTo>
                  <a:cubicBezTo>
                    <a:pt x="695" y="202"/>
                    <a:pt x="695" y="202"/>
                    <a:pt x="695" y="202"/>
                  </a:cubicBezTo>
                  <a:cubicBezTo>
                    <a:pt x="695" y="202"/>
                    <a:pt x="695" y="202"/>
                    <a:pt x="695" y="202"/>
                  </a:cubicBezTo>
                  <a:cubicBezTo>
                    <a:pt x="695" y="202"/>
                    <a:pt x="695" y="202"/>
                    <a:pt x="695" y="202"/>
                  </a:cubicBezTo>
                  <a:cubicBezTo>
                    <a:pt x="695" y="202"/>
                    <a:pt x="695" y="202"/>
                    <a:pt x="695" y="202"/>
                  </a:cubicBezTo>
                  <a:cubicBezTo>
                    <a:pt x="695" y="202"/>
                    <a:pt x="695" y="202"/>
                    <a:pt x="695" y="202"/>
                  </a:cubicBezTo>
                  <a:cubicBezTo>
                    <a:pt x="695" y="202"/>
                    <a:pt x="695" y="202"/>
                    <a:pt x="695" y="202"/>
                  </a:cubicBezTo>
                  <a:cubicBezTo>
                    <a:pt x="695" y="202"/>
                    <a:pt x="695" y="202"/>
                    <a:pt x="695" y="202"/>
                  </a:cubicBezTo>
                  <a:cubicBezTo>
                    <a:pt x="696" y="202"/>
                    <a:pt x="696" y="202"/>
                    <a:pt x="696" y="202"/>
                  </a:cubicBezTo>
                  <a:cubicBezTo>
                    <a:pt x="696" y="202"/>
                    <a:pt x="696" y="202"/>
                    <a:pt x="696" y="202"/>
                  </a:cubicBezTo>
                  <a:cubicBezTo>
                    <a:pt x="696" y="202"/>
                    <a:pt x="696" y="202"/>
                    <a:pt x="696" y="202"/>
                  </a:cubicBezTo>
                  <a:cubicBezTo>
                    <a:pt x="696" y="201"/>
                    <a:pt x="696" y="201"/>
                    <a:pt x="696" y="201"/>
                  </a:cubicBezTo>
                  <a:cubicBezTo>
                    <a:pt x="695" y="201"/>
                    <a:pt x="695" y="201"/>
                    <a:pt x="695" y="201"/>
                  </a:cubicBezTo>
                  <a:cubicBezTo>
                    <a:pt x="695" y="201"/>
                    <a:pt x="695" y="201"/>
                    <a:pt x="695" y="201"/>
                  </a:cubicBezTo>
                  <a:cubicBezTo>
                    <a:pt x="694" y="201"/>
                    <a:pt x="694" y="201"/>
                    <a:pt x="694" y="201"/>
                  </a:cubicBezTo>
                  <a:cubicBezTo>
                    <a:pt x="694" y="201"/>
                    <a:pt x="694" y="201"/>
                    <a:pt x="694" y="201"/>
                  </a:cubicBezTo>
                  <a:cubicBezTo>
                    <a:pt x="694" y="201"/>
                    <a:pt x="694" y="201"/>
                    <a:pt x="694" y="201"/>
                  </a:cubicBezTo>
                  <a:cubicBezTo>
                    <a:pt x="694" y="199"/>
                    <a:pt x="694" y="199"/>
                    <a:pt x="694" y="199"/>
                  </a:cubicBezTo>
                  <a:cubicBezTo>
                    <a:pt x="695" y="196"/>
                    <a:pt x="695" y="196"/>
                    <a:pt x="695" y="196"/>
                  </a:cubicBezTo>
                  <a:cubicBezTo>
                    <a:pt x="697" y="194"/>
                    <a:pt x="697" y="194"/>
                    <a:pt x="697" y="194"/>
                  </a:cubicBezTo>
                  <a:cubicBezTo>
                    <a:pt x="699" y="192"/>
                    <a:pt x="699" y="192"/>
                    <a:pt x="699" y="192"/>
                  </a:cubicBezTo>
                  <a:cubicBezTo>
                    <a:pt x="701" y="191"/>
                    <a:pt x="701" y="191"/>
                    <a:pt x="701" y="191"/>
                  </a:cubicBezTo>
                  <a:cubicBezTo>
                    <a:pt x="704" y="191"/>
                    <a:pt x="704" y="191"/>
                    <a:pt x="704" y="191"/>
                  </a:cubicBezTo>
                  <a:cubicBezTo>
                    <a:pt x="704" y="191"/>
                    <a:pt x="704" y="191"/>
                    <a:pt x="704" y="191"/>
                  </a:cubicBezTo>
                  <a:cubicBezTo>
                    <a:pt x="704" y="191"/>
                    <a:pt x="704" y="191"/>
                    <a:pt x="704" y="191"/>
                  </a:cubicBezTo>
                  <a:cubicBezTo>
                    <a:pt x="707" y="191"/>
                    <a:pt x="707" y="191"/>
                    <a:pt x="707" y="191"/>
                  </a:cubicBezTo>
                  <a:cubicBezTo>
                    <a:pt x="709" y="192"/>
                    <a:pt x="709" y="192"/>
                    <a:pt x="709" y="192"/>
                  </a:cubicBezTo>
                  <a:cubicBezTo>
                    <a:pt x="711" y="194"/>
                    <a:pt x="711" y="194"/>
                    <a:pt x="711" y="194"/>
                  </a:cubicBezTo>
                  <a:cubicBezTo>
                    <a:pt x="713" y="196"/>
                    <a:pt x="713" y="196"/>
                    <a:pt x="713" y="196"/>
                  </a:cubicBezTo>
                  <a:cubicBezTo>
                    <a:pt x="714" y="199"/>
                    <a:pt x="714" y="199"/>
                    <a:pt x="714" y="199"/>
                  </a:cubicBezTo>
                  <a:cubicBezTo>
                    <a:pt x="714" y="201"/>
                    <a:pt x="714" y="201"/>
                    <a:pt x="714" y="201"/>
                  </a:cubicBezTo>
                  <a:cubicBezTo>
                    <a:pt x="714" y="201"/>
                    <a:pt x="714" y="201"/>
                    <a:pt x="714" y="201"/>
                  </a:cubicBezTo>
                  <a:cubicBezTo>
                    <a:pt x="712" y="201"/>
                    <a:pt x="712" y="201"/>
                    <a:pt x="712" y="201"/>
                  </a:cubicBezTo>
                  <a:cubicBezTo>
                    <a:pt x="712" y="202"/>
                    <a:pt x="712" y="202"/>
                    <a:pt x="712" y="202"/>
                  </a:cubicBezTo>
                  <a:cubicBezTo>
                    <a:pt x="713" y="202"/>
                    <a:pt x="713" y="202"/>
                    <a:pt x="713" y="202"/>
                  </a:cubicBezTo>
                  <a:cubicBezTo>
                    <a:pt x="713" y="202"/>
                    <a:pt x="713" y="202"/>
                    <a:pt x="713" y="202"/>
                  </a:cubicBezTo>
                  <a:cubicBezTo>
                    <a:pt x="713" y="202"/>
                    <a:pt x="713" y="202"/>
                    <a:pt x="713" y="202"/>
                  </a:cubicBezTo>
                  <a:cubicBezTo>
                    <a:pt x="713" y="202"/>
                    <a:pt x="713" y="202"/>
                    <a:pt x="713" y="202"/>
                  </a:cubicBezTo>
                  <a:cubicBezTo>
                    <a:pt x="713" y="202"/>
                    <a:pt x="713" y="202"/>
                    <a:pt x="713" y="202"/>
                  </a:cubicBezTo>
                  <a:cubicBezTo>
                    <a:pt x="713" y="202"/>
                    <a:pt x="713" y="202"/>
                    <a:pt x="713" y="202"/>
                  </a:cubicBezTo>
                  <a:cubicBezTo>
                    <a:pt x="713" y="202"/>
                    <a:pt x="713" y="202"/>
                    <a:pt x="713" y="202"/>
                  </a:cubicBezTo>
                  <a:cubicBezTo>
                    <a:pt x="714" y="202"/>
                    <a:pt x="714" y="202"/>
                    <a:pt x="714" y="202"/>
                  </a:cubicBezTo>
                  <a:cubicBezTo>
                    <a:pt x="714" y="202"/>
                    <a:pt x="714" y="202"/>
                    <a:pt x="714" y="202"/>
                  </a:cubicBezTo>
                  <a:cubicBezTo>
                    <a:pt x="714" y="202"/>
                    <a:pt x="714" y="202"/>
                    <a:pt x="714" y="202"/>
                  </a:cubicBezTo>
                  <a:cubicBezTo>
                    <a:pt x="714" y="202"/>
                    <a:pt x="714" y="202"/>
                    <a:pt x="714" y="202"/>
                  </a:cubicBezTo>
                  <a:cubicBezTo>
                    <a:pt x="714" y="203"/>
                    <a:pt x="714" y="203"/>
                    <a:pt x="714" y="203"/>
                  </a:cubicBezTo>
                  <a:cubicBezTo>
                    <a:pt x="714" y="204"/>
                    <a:pt x="714" y="204"/>
                    <a:pt x="714" y="204"/>
                  </a:cubicBezTo>
                  <a:cubicBezTo>
                    <a:pt x="714" y="204"/>
                    <a:pt x="714" y="204"/>
                    <a:pt x="714" y="204"/>
                  </a:cubicBezTo>
                  <a:cubicBezTo>
                    <a:pt x="714" y="227"/>
                    <a:pt x="714" y="227"/>
                    <a:pt x="714" y="227"/>
                  </a:cubicBezTo>
                  <a:cubicBezTo>
                    <a:pt x="714" y="227"/>
                    <a:pt x="714" y="227"/>
                    <a:pt x="714" y="227"/>
                  </a:cubicBezTo>
                  <a:cubicBezTo>
                    <a:pt x="713" y="227"/>
                    <a:pt x="713" y="227"/>
                    <a:pt x="713" y="227"/>
                  </a:cubicBezTo>
                  <a:cubicBezTo>
                    <a:pt x="713" y="232"/>
                    <a:pt x="713" y="232"/>
                    <a:pt x="713" y="232"/>
                  </a:cubicBezTo>
                  <a:cubicBezTo>
                    <a:pt x="713" y="232"/>
                    <a:pt x="713" y="232"/>
                    <a:pt x="713" y="232"/>
                  </a:cubicBezTo>
                  <a:cubicBezTo>
                    <a:pt x="713" y="232"/>
                    <a:pt x="713" y="232"/>
                    <a:pt x="713" y="232"/>
                  </a:cubicBezTo>
                  <a:cubicBezTo>
                    <a:pt x="713" y="234"/>
                    <a:pt x="713" y="234"/>
                    <a:pt x="713" y="234"/>
                  </a:cubicBezTo>
                  <a:cubicBezTo>
                    <a:pt x="713" y="235"/>
                    <a:pt x="713" y="235"/>
                    <a:pt x="713" y="235"/>
                  </a:cubicBezTo>
                  <a:cubicBezTo>
                    <a:pt x="695" y="235"/>
                    <a:pt x="695" y="235"/>
                    <a:pt x="695" y="235"/>
                  </a:cubicBezTo>
                  <a:cubicBezTo>
                    <a:pt x="695" y="234"/>
                    <a:pt x="695" y="234"/>
                    <a:pt x="695" y="234"/>
                  </a:cubicBezTo>
                  <a:lnTo>
                    <a:pt x="695" y="232"/>
                  </a:lnTo>
                  <a:close/>
                  <a:moveTo>
                    <a:pt x="609" y="34"/>
                  </a:moveTo>
                  <a:cubicBezTo>
                    <a:pt x="609" y="34"/>
                    <a:pt x="609" y="34"/>
                    <a:pt x="609" y="34"/>
                  </a:cubicBezTo>
                  <a:cubicBezTo>
                    <a:pt x="609" y="34"/>
                    <a:pt x="609" y="34"/>
                    <a:pt x="609" y="34"/>
                  </a:cubicBezTo>
                  <a:cubicBezTo>
                    <a:pt x="609" y="34"/>
                    <a:pt x="609" y="34"/>
                    <a:pt x="609" y="34"/>
                  </a:cubicBezTo>
                  <a:close/>
                  <a:moveTo>
                    <a:pt x="600" y="145"/>
                  </a:moveTo>
                  <a:cubicBezTo>
                    <a:pt x="601" y="136"/>
                    <a:pt x="601" y="136"/>
                    <a:pt x="601" y="136"/>
                  </a:cubicBezTo>
                  <a:cubicBezTo>
                    <a:pt x="601" y="131"/>
                    <a:pt x="601" y="131"/>
                    <a:pt x="601" y="131"/>
                  </a:cubicBezTo>
                  <a:cubicBezTo>
                    <a:pt x="601" y="131"/>
                    <a:pt x="601" y="131"/>
                    <a:pt x="601" y="131"/>
                  </a:cubicBezTo>
                  <a:cubicBezTo>
                    <a:pt x="601" y="131"/>
                    <a:pt x="601" y="131"/>
                    <a:pt x="601" y="131"/>
                  </a:cubicBezTo>
                  <a:cubicBezTo>
                    <a:pt x="601" y="131"/>
                    <a:pt x="601" y="131"/>
                    <a:pt x="601" y="131"/>
                  </a:cubicBezTo>
                  <a:cubicBezTo>
                    <a:pt x="601" y="131"/>
                    <a:pt x="601" y="131"/>
                    <a:pt x="601" y="131"/>
                  </a:cubicBezTo>
                  <a:cubicBezTo>
                    <a:pt x="601" y="131"/>
                    <a:pt x="601" y="131"/>
                    <a:pt x="601" y="131"/>
                  </a:cubicBezTo>
                  <a:cubicBezTo>
                    <a:pt x="601" y="131"/>
                    <a:pt x="601" y="131"/>
                    <a:pt x="601" y="131"/>
                  </a:cubicBezTo>
                  <a:cubicBezTo>
                    <a:pt x="601" y="131"/>
                    <a:pt x="601" y="131"/>
                    <a:pt x="601" y="131"/>
                  </a:cubicBezTo>
                  <a:cubicBezTo>
                    <a:pt x="601" y="131"/>
                    <a:pt x="601" y="131"/>
                    <a:pt x="601" y="131"/>
                  </a:cubicBezTo>
                  <a:cubicBezTo>
                    <a:pt x="601" y="131"/>
                    <a:pt x="601" y="131"/>
                    <a:pt x="601" y="131"/>
                  </a:cubicBezTo>
                  <a:cubicBezTo>
                    <a:pt x="601" y="131"/>
                    <a:pt x="601" y="131"/>
                    <a:pt x="601" y="131"/>
                  </a:cubicBezTo>
                  <a:cubicBezTo>
                    <a:pt x="602" y="124"/>
                    <a:pt x="602" y="124"/>
                    <a:pt x="602" y="124"/>
                  </a:cubicBezTo>
                  <a:cubicBezTo>
                    <a:pt x="602" y="123"/>
                    <a:pt x="602" y="123"/>
                    <a:pt x="602" y="123"/>
                  </a:cubicBezTo>
                  <a:cubicBezTo>
                    <a:pt x="602" y="123"/>
                    <a:pt x="602" y="123"/>
                    <a:pt x="602" y="123"/>
                  </a:cubicBezTo>
                  <a:cubicBezTo>
                    <a:pt x="602" y="119"/>
                    <a:pt x="602" y="119"/>
                    <a:pt x="602" y="119"/>
                  </a:cubicBezTo>
                  <a:cubicBezTo>
                    <a:pt x="603" y="117"/>
                    <a:pt x="603" y="117"/>
                    <a:pt x="603" y="117"/>
                  </a:cubicBezTo>
                  <a:cubicBezTo>
                    <a:pt x="603" y="116"/>
                    <a:pt x="603" y="116"/>
                    <a:pt x="603" y="116"/>
                  </a:cubicBezTo>
                  <a:cubicBezTo>
                    <a:pt x="603" y="116"/>
                    <a:pt x="603" y="116"/>
                    <a:pt x="603" y="116"/>
                  </a:cubicBezTo>
                  <a:cubicBezTo>
                    <a:pt x="603" y="115"/>
                    <a:pt x="603" y="115"/>
                    <a:pt x="603" y="115"/>
                  </a:cubicBezTo>
                  <a:cubicBezTo>
                    <a:pt x="603" y="115"/>
                    <a:pt x="603" y="115"/>
                    <a:pt x="603" y="115"/>
                  </a:cubicBezTo>
                  <a:cubicBezTo>
                    <a:pt x="603" y="115"/>
                    <a:pt x="603" y="115"/>
                    <a:pt x="603" y="115"/>
                  </a:cubicBezTo>
                  <a:cubicBezTo>
                    <a:pt x="603" y="115"/>
                    <a:pt x="603" y="115"/>
                    <a:pt x="603" y="115"/>
                  </a:cubicBezTo>
                  <a:cubicBezTo>
                    <a:pt x="603" y="115"/>
                    <a:pt x="603" y="115"/>
                    <a:pt x="603" y="115"/>
                  </a:cubicBezTo>
                  <a:cubicBezTo>
                    <a:pt x="603" y="115"/>
                    <a:pt x="603" y="115"/>
                    <a:pt x="603" y="115"/>
                  </a:cubicBezTo>
                  <a:cubicBezTo>
                    <a:pt x="603" y="115"/>
                    <a:pt x="603" y="115"/>
                    <a:pt x="603" y="115"/>
                  </a:cubicBezTo>
                  <a:cubicBezTo>
                    <a:pt x="603" y="114"/>
                    <a:pt x="603" y="114"/>
                    <a:pt x="603" y="114"/>
                  </a:cubicBezTo>
                  <a:cubicBezTo>
                    <a:pt x="603" y="114"/>
                    <a:pt x="603" y="114"/>
                    <a:pt x="603" y="114"/>
                  </a:cubicBezTo>
                  <a:cubicBezTo>
                    <a:pt x="603" y="114"/>
                    <a:pt x="603" y="114"/>
                    <a:pt x="603" y="114"/>
                  </a:cubicBezTo>
                  <a:cubicBezTo>
                    <a:pt x="603" y="114"/>
                    <a:pt x="603" y="114"/>
                    <a:pt x="603" y="114"/>
                  </a:cubicBezTo>
                  <a:cubicBezTo>
                    <a:pt x="603" y="114"/>
                    <a:pt x="603" y="114"/>
                    <a:pt x="603" y="114"/>
                  </a:cubicBezTo>
                  <a:cubicBezTo>
                    <a:pt x="603" y="110"/>
                    <a:pt x="603" y="110"/>
                    <a:pt x="603" y="110"/>
                  </a:cubicBezTo>
                  <a:cubicBezTo>
                    <a:pt x="603" y="109"/>
                    <a:pt x="603" y="109"/>
                    <a:pt x="603" y="109"/>
                  </a:cubicBezTo>
                  <a:cubicBezTo>
                    <a:pt x="604" y="123"/>
                    <a:pt x="604" y="123"/>
                    <a:pt x="604" y="123"/>
                  </a:cubicBezTo>
                  <a:cubicBezTo>
                    <a:pt x="604" y="123"/>
                    <a:pt x="604" y="123"/>
                    <a:pt x="604" y="123"/>
                  </a:cubicBezTo>
                  <a:cubicBezTo>
                    <a:pt x="604" y="123"/>
                    <a:pt x="604" y="123"/>
                    <a:pt x="604" y="123"/>
                  </a:cubicBezTo>
                  <a:cubicBezTo>
                    <a:pt x="604" y="123"/>
                    <a:pt x="604" y="123"/>
                    <a:pt x="604" y="123"/>
                  </a:cubicBezTo>
                  <a:cubicBezTo>
                    <a:pt x="604" y="123"/>
                    <a:pt x="604" y="123"/>
                    <a:pt x="604" y="123"/>
                  </a:cubicBezTo>
                  <a:cubicBezTo>
                    <a:pt x="605" y="127"/>
                    <a:pt x="605" y="127"/>
                    <a:pt x="605" y="127"/>
                  </a:cubicBezTo>
                  <a:cubicBezTo>
                    <a:pt x="605" y="131"/>
                    <a:pt x="605" y="131"/>
                    <a:pt x="605" y="131"/>
                  </a:cubicBezTo>
                  <a:cubicBezTo>
                    <a:pt x="605" y="131"/>
                    <a:pt x="605" y="131"/>
                    <a:pt x="605" y="131"/>
                  </a:cubicBezTo>
                  <a:cubicBezTo>
                    <a:pt x="605" y="131"/>
                    <a:pt x="605" y="131"/>
                    <a:pt x="605" y="131"/>
                  </a:cubicBezTo>
                  <a:cubicBezTo>
                    <a:pt x="605" y="131"/>
                    <a:pt x="605" y="131"/>
                    <a:pt x="605" y="131"/>
                  </a:cubicBezTo>
                  <a:cubicBezTo>
                    <a:pt x="605" y="132"/>
                    <a:pt x="605" y="132"/>
                    <a:pt x="605" y="132"/>
                  </a:cubicBezTo>
                  <a:cubicBezTo>
                    <a:pt x="605" y="132"/>
                    <a:pt x="605" y="132"/>
                    <a:pt x="605" y="132"/>
                  </a:cubicBezTo>
                  <a:cubicBezTo>
                    <a:pt x="605" y="132"/>
                    <a:pt x="605" y="132"/>
                    <a:pt x="605" y="132"/>
                  </a:cubicBezTo>
                  <a:cubicBezTo>
                    <a:pt x="605" y="132"/>
                    <a:pt x="605" y="132"/>
                    <a:pt x="605" y="132"/>
                  </a:cubicBezTo>
                  <a:cubicBezTo>
                    <a:pt x="605" y="133"/>
                    <a:pt x="605" y="133"/>
                    <a:pt x="605" y="133"/>
                  </a:cubicBezTo>
                  <a:cubicBezTo>
                    <a:pt x="605" y="133"/>
                    <a:pt x="605" y="133"/>
                    <a:pt x="605" y="133"/>
                  </a:cubicBezTo>
                  <a:cubicBezTo>
                    <a:pt x="605" y="137"/>
                    <a:pt x="605" y="137"/>
                    <a:pt x="605" y="137"/>
                  </a:cubicBezTo>
                  <a:cubicBezTo>
                    <a:pt x="605" y="137"/>
                    <a:pt x="605" y="137"/>
                    <a:pt x="605" y="137"/>
                  </a:cubicBezTo>
                  <a:cubicBezTo>
                    <a:pt x="605" y="137"/>
                    <a:pt x="605" y="137"/>
                    <a:pt x="605" y="137"/>
                  </a:cubicBezTo>
                  <a:cubicBezTo>
                    <a:pt x="605" y="138"/>
                    <a:pt x="605" y="138"/>
                    <a:pt x="605" y="138"/>
                  </a:cubicBezTo>
                  <a:cubicBezTo>
                    <a:pt x="605" y="138"/>
                    <a:pt x="605" y="138"/>
                    <a:pt x="605" y="138"/>
                  </a:cubicBezTo>
                  <a:cubicBezTo>
                    <a:pt x="605" y="138"/>
                    <a:pt x="605" y="138"/>
                    <a:pt x="605" y="138"/>
                  </a:cubicBezTo>
                  <a:cubicBezTo>
                    <a:pt x="605" y="138"/>
                    <a:pt x="605" y="138"/>
                    <a:pt x="605" y="138"/>
                  </a:cubicBezTo>
                  <a:cubicBezTo>
                    <a:pt x="605" y="138"/>
                    <a:pt x="605" y="138"/>
                    <a:pt x="605" y="138"/>
                  </a:cubicBezTo>
                  <a:cubicBezTo>
                    <a:pt x="605" y="138"/>
                    <a:pt x="605" y="138"/>
                    <a:pt x="605" y="138"/>
                  </a:cubicBezTo>
                  <a:cubicBezTo>
                    <a:pt x="606" y="138"/>
                    <a:pt x="606" y="138"/>
                    <a:pt x="606" y="138"/>
                  </a:cubicBezTo>
                  <a:cubicBezTo>
                    <a:pt x="606" y="138"/>
                    <a:pt x="606" y="138"/>
                    <a:pt x="606" y="138"/>
                  </a:cubicBezTo>
                  <a:cubicBezTo>
                    <a:pt x="605" y="138"/>
                    <a:pt x="605" y="138"/>
                    <a:pt x="605" y="138"/>
                  </a:cubicBezTo>
                  <a:cubicBezTo>
                    <a:pt x="605" y="138"/>
                    <a:pt x="605" y="138"/>
                    <a:pt x="605" y="138"/>
                  </a:cubicBezTo>
                  <a:cubicBezTo>
                    <a:pt x="606" y="138"/>
                    <a:pt x="606" y="138"/>
                    <a:pt x="606" y="138"/>
                  </a:cubicBezTo>
                  <a:cubicBezTo>
                    <a:pt x="606" y="138"/>
                    <a:pt x="606" y="138"/>
                    <a:pt x="606" y="138"/>
                  </a:cubicBezTo>
                  <a:cubicBezTo>
                    <a:pt x="605" y="138"/>
                    <a:pt x="605" y="138"/>
                    <a:pt x="605" y="138"/>
                  </a:cubicBezTo>
                  <a:cubicBezTo>
                    <a:pt x="606" y="143"/>
                    <a:pt x="606" y="143"/>
                    <a:pt x="606" y="143"/>
                  </a:cubicBezTo>
                  <a:cubicBezTo>
                    <a:pt x="606" y="143"/>
                    <a:pt x="606" y="143"/>
                    <a:pt x="606" y="143"/>
                  </a:cubicBezTo>
                  <a:cubicBezTo>
                    <a:pt x="606" y="148"/>
                    <a:pt x="606" y="148"/>
                    <a:pt x="606" y="148"/>
                  </a:cubicBezTo>
                  <a:cubicBezTo>
                    <a:pt x="606" y="148"/>
                    <a:pt x="606" y="148"/>
                    <a:pt x="606" y="148"/>
                  </a:cubicBezTo>
                  <a:cubicBezTo>
                    <a:pt x="606" y="149"/>
                    <a:pt x="606" y="149"/>
                    <a:pt x="606" y="149"/>
                  </a:cubicBezTo>
                  <a:cubicBezTo>
                    <a:pt x="603" y="149"/>
                    <a:pt x="603" y="149"/>
                    <a:pt x="603" y="149"/>
                  </a:cubicBezTo>
                  <a:cubicBezTo>
                    <a:pt x="603" y="149"/>
                    <a:pt x="603" y="149"/>
                    <a:pt x="603" y="149"/>
                  </a:cubicBezTo>
                  <a:cubicBezTo>
                    <a:pt x="603" y="149"/>
                    <a:pt x="603" y="149"/>
                    <a:pt x="603" y="149"/>
                  </a:cubicBezTo>
                  <a:cubicBezTo>
                    <a:pt x="602" y="149"/>
                    <a:pt x="602" y="149"/>
                    <a:pt x="602" y="149"/>
                  </a:cubicBezTo>
                  <a:cubicBezTo>
                    <a:pt x="602" y="149"/>
                    <a:pt x="602" y="149"/>
                    <a:pt x="602" y="149"/>
                  </a:cubicBezTo>
                  <a:cubicBezTo>
                    <a:pt x="600" y="149"/>
                    <a:pt x="600" y="149"/>
                    <a:pt x="600" y="149"/>
                  </a:cubicBezTo>
                  <a:cubicBezTo>
                    <a:pt x="599" y="149"/>
                    <a:pt x="599" y="149"/>
                    <a:pt x="599" y="149"/>
                  </a:cubicBezTo>
                  <a:lnTo>
                    <a:pt x="600" y="145"/>
                  </a:lnTo>
                  <a:close/>
                  <a:moveTo>
                    <a:pt x="597" y="165"/>
                  </a:moveTo>
                  <a:cubicBezTo>
                    <a:pt x="608" y="165"/>
                    <a:pt x="608" y="165"/>
                    <a:pt x="608" y="165"/>
                  </a:cubicBezTo>
                  <a:cubicBezTo>
                    <a:pt x="609" y="166"/>
                    <a:pt x="609" y="166"/>
                    <a:pt x="609" y="166"/>
                  </a:cubicBezTo>
                  <a:cubicBezTo>
                    <a:pt x="609" y="167"/>
                    <a:pt x="609" y="167"/>
                    <a:pt x="609" y="167"/>
                  </a:cubicBezTo>
                  <a:cubicBezTo>
                    <a:pt x="614" y="194"/>
                    <a:pt x="614" y="194"/>
                    <a:pt x="614" y="194"/>
                  </a:cubicBezTo>
                  <a:cubicBezTo>
                    <a:pt x="591" y="194"/>
                    <a:pt x="591" y="194"/>
                    <a:pt x="591" y="194"/>
                  </a:cubicBezTo>
                  <a:lnTo>
                    <a:pt x="597" y="165"/>
                  </a:lnTo>
                  <a:close/>
                  <a:moveTo>
                    <a:pt x="574" y="230"/>
                  </a:moveTo>
                  <a:cubicBezTo>
                    <a:pt x="574" y="230"/>
                    <a:pt x="574" y="230"/>
                    <a:pt x="574" y="230"/>
                  </a:cubicBezTo>
                  <a:cubicBezTo>
                    <a:pt x="574" y="230"/>
                    <a:pt x="574" y="230"/>
                    <a:pt x="574" y="230"/>
                  </a:cubicBezTo>
                  <a:cubicBezTo>
                    <a:pt x="574" y="230"/>
                    <a:pt x="574" y="230"/>
                    <a:pt x="574" y="230"/>
                  </a:cubicBezTo>
                  <a:cubicBezTo>
                    <a:pt x="574" y="230"/>
                    <a:pt x="574" y="230"/>
                    <a:pt x="574" y="230"/>
                  </a:cubicBezTo>
                  <a:cubicBezTo>
                    <a:pt x="575" y="229"/>
                    <a:pt x="575" y="229"/>
                    <a:pt x="575" y="229"/>
                  </a:cubicBezTo>
                  <a:cubicBezTo>
                    <a:pt x="575" y="229"/>
                    <a:pt x="575" y="229"/>
                    <a:pt x="575" y="229"/>
                  </a:cubicBezTo>
                  <a:cubicBezTo>
                    <a:pt x="575" y="229"/>
                    <a:pt x="575" y="229"/>
                    <a:pt x="575" y="229"/>
                  </a:cubicBezTo>
                  <a:cubicBezTo>
                    <a:pt x="575" y="229"/>
                    <a:pt x="575" y="229"/>
                    <a:pt x="575" y="229"/>
                  </a:cubicBezTo>
                  <a:cubicBezTo>
                    <a:pt x="577" y="224"/>
                    <a:pt x="577" y="224"/>
                    <a:pt x="577" y="224"/>
                  </a:cubicBezTo>
                  <a:cubicBezTo>
                    <a:pt x="577" y="224"/>
                    <a:pt x="577" y="224"/>
                    <a:pt x="577" y="224"/>
                  </a:cubicBezTo>
                  <a:cubicBezTo>
                    <a:pt x="577" y="224"/>
                    <a:pt x="577" y="224"/>
                    <a:pt x="577" y="224"/>
                  </a:cubicBezTo>
                  <a:cubicBezTo>
                    <a:pt x="578" y="220"/>
                    <a:pt x="590" y="211"/>
                    <a:pt x="603" y="211"/>
                  </a:cubicBezTo>
                  <a:cubicBezTo>
                    <a:pt x="613" y="211"/>
                    <a:pt x="621" y="216"/>
                    <a:pt x="625" y="220"/>
                  </a:cubicBezTo>
                  <a:cubicBezTo>
                    <a:pt x="625" y="220"/>
                    <a:pt x="625" y="220"/>
                    <a:pt x="625" y="220"/>
                  </a:cubicBezTo>
                  <a:cubicBezTo>
                    <a:pt x="625" y="220"/>
                    <a:pt x="625" y="220"/>
                    <a:pt x="625" y="220"/>
                  </a:cubicBezTo>
                  <a:cubicBezTo>
                    <a:pt x="625" y="220"/>
                    <a:pt x="625" y="220"/>
                    <a:pt x="625" y="220"/>
                  </a:cubicBezTo>
                  <a:cubicBezTo>
                    <a:pt x="626" y="222"/>
                    <a:pt x="627" y="223"/>
                    <a:pt x="627" y="224"/>
                  </a:cubicBezTo>
                  <a:cubicBezTo>
                    <a:pt x="628" y="226"/>
                    <a:pt x="628" y="226"/>
                    <a:pt x="628" y="226"/>
                  </a:cubicBezTo>
                  <a:cubicBezTo>
                    <a:pt x="627" y="226"/>
                    <a:pt x="627" y="226"/>
                    <a:pt x="627" y="226"/>
                  </a:cubicBezTo>
                  <a:cubicBezTo>
                    <a:pt x="628" y="227"/>
                    <a:pt x="628" y="227"/>
                    <a:pt x="628" y="227"/>
                  </a:cubicBezTo>
                  <a:cubicBezTo>
                    <a:pt x="628" y="227"/>
                    <a:pt x="628" y="227"/>
                    <a:pt x="628" y="227"/>
                  </a:cubicBezTo>
                  <a:cubicBezTo>
                    <a:pt x="628" y="227"/>
                    <a:pt x="628" y="227"/>
                    <a:pt x="628" y="227"/>
                  </a:cubicBezTo>
                  <a:cubicBezTo>
                    <a:pt x="628" y="227"/>
                    <a:pt x="628" y="227"/>
                    <a:pt x="628" y="227"/>
                  </a:cubicBezTo>
                  <a:cubicBezTo>
                    <a:pt x="629" y="228"/>
                    <a:pt x="629" y="228"/>
                    <a:pt x="629" y="228"/>
                  </a:cubicBezTo>
                  <a:cubicBezTo>
                    <a:pt x="629" y="228"/>
                    <a:pt x="629" y="228"/>
                    <a:pt x="629" y="228"/>
                  </a:cubicBezTo>
                  <a:cubicBezTo>
                    <a:pt x="629" y="229"/>
                    <a:pt x="629" y="229"/>
                    <a:pt x="629" y="229"/>
                  </a:cubicBezTo>
                  <a:cubicBezTo>
                    <a:pt x="629" y="229"/>
                    <a:pt x="629" y="229"/>
                    <a:pt x="629" y="229"/>
                  </a:cubicBezTo>
                  <a:cubicBezTo>
                    <a:pt x="629" y="229"/>
                    <a:pt x="629" y="229"/>
                    <a:pt x="629" y="229"/>
                  </a:cubicBezTo>
                  <a:cubicBezTo>
                    <a:pt x="629" y="230"/>
                    <a:pt x="629" y="230"/>
                    <a:pt x="629" y="230"/>
                  </a:cubicBezTo>
                  <a:cubicBezTo>
                    <a:pt x="629" y="231"/>
                    <a:pt x="628" y="232"/>
                    <a:pt x="628" y="233"/>
                  </a:cubicBezTo>
                  <a:cubicBezTo>
                    <a:pt x="628" y="233"/>
                    <a:pt x="628" y="233"/>
                    <a:pt x="628" y="234"/>
                  </a:cubicBezTo>
                  <a:cubicBezTo>
                    <a:pt x="628" y="234"/>
                    <a:pt x="628" y="234"/>
                    <a:pt x="628" y="234"/>
                  </a:cubicBezTo>
                  <a:cubicBezTo>
                    <a:pt x="628" y="234"/>
                    <a:pt x="628" y="234"/>
                    <a:pt x="628" y="234"/>
                  </a:cubicBezTo>
                  <a:cubicBezTo>
                    <a:pt x="629" y="234"/>
                    <a:pt x="629" y="234"/>
                    <a:pt x="629" y="235"/>
                  </a:cubicBezTo>
                  <a:cubicBezTo>
                    <a:pt x="629" y="235"/>
                    <a:pt x="629" y="235"/>
                    <a:pt x="629" y="235"/>
                  </a:cubicBezTo>
                  <a:cubicBezTo>
                    <a:pt x="629" y="235"/>
                    <a:pt x="629" y="235"/>
                    <a:pt x="629" y="235"/>
                  </a:cubicBezTo>
                  <a:cubicBezTo>
                    <a:pt x="629" y="235"/>
                    <a:pt x="629" y="235"/>
                    <a:pt x="629" y="235"/>
                  </a:cubicBezTo>
                  <a:cubicBezTo>
                    <a:pt x="574" y="235"/>
                    <a:pt x="574" y="235"/>
                    <a:pt x="574" y="235"/>
                  </a:cubicBezTo>
                  <a:cubicBezTo>
                    <a:pt x="575" y="235"/>
                    <a:pt x="575" y="234"/>
                    <a:pt x="575" y="234"/>
                  </a:cubicBezTo>
                  <a:cubicBezTo>
                    <a:pt x="575" y="233"/>
                    <a:pt x="574" y="232"/>
                    <a:pt x="574" y="231"/>
                  </a:cubicBezTo>
                  <a:lnTo>
                    <a:pt x="574" y="230"/>
                  </a:lnTo>
                  <a:close/>
                  <a:moveTo>
                    <a:pt x="144" y="195"/>
                  </a:moveTo>
                  <a:cubicBezTo>
                    <a:pt x="145" y="194"/>
                    <a:pt x="145" y="194"/>
                    <a:pt x="145" y="194"/>
                  </a:cubicBezTo>
                  <a:cubicBezTo>
                    <a:pt x="144" y="193"/>
                    <a:pt x="144" y="193"/>
                    <a:pt x="144" y="193"/>
                  </a:cubicBezTo>
                  <a:cubicBezTo>
                    <a:pt x="147" y="195"/>
                    <a:pt x="147" y="195"/>
                    <a:pt x="147" y="195"/>
                  </a:cubicBezTo>
                  <a:cubicBezTo>
                    <a:pt x="146" y="195"/>
                    <a:pt x="146" y="195"/>
                    <a:pt x="146" y="195"/>
                  </a:cubicBezTo>
                  <a:cubicBezTo>
                    <a:pt x="146" y="195"/>
                    <a:pt x="146" y="195"/>
                    <a:pt x="146" y="195"/>
                  </a:cubicBezTo>
                  <a:cubicBezTo>
                    <a:pt x="147" y="195"/>
                    <a:pt x="147" y="195"/>
                    <a:pt x="147" y="195"/>
                  </a:cubicBezTo>
                  <a:cubicBezTo>
                    <a:pt x="147" y="195"/>
                    <a:pt x="147" y="195"/>
                    <a:pt x="147" y="195"/>
                  </a:cubicBezTo>
                  <a:cubicBezTo>
                    <a:pt x="150" y="197"/>
                    <a:pt x="150" y="197"/>
                    <a:pt x="150" y="197"/>
                  </a:cubicBezTo>
                  <a:cubicBezTo>
                    <a:pt x="150" y="198"/>
                    <a:pt x="150" y="198"/>
                    <a:pt x="150" y="198"/>
                  </a:cubicBezTo>
                  <a:cubicBezTo>
                    <a:pt x="150" y="198"/>
                    <a:pt x="150" y="198"/>
                    <a:pt x="150" y="198"/>
                  </a:cubicBezTo>
                  <a:cubicBezTo>
                    <a:pt x="150" y="198"/>
                    <a:pt x="150" y="198"/>
                    <a:pt x="150" y="198"/>
                  </a:cubicBezTo>
                  <a:cubicBezTo>
                    <a:pt x="150" y="198"/>
                    <a:pt x="150" y="198"/>
                    <a:pt x="150" y="198"/>
                  </a:cubicBezTo>
                  <a:cubicBezTo>
                    <a:pt x="153" y="200"/>
                    <a:pt x="153" y="200"/>
                    <a:pt x="153" y="200"/>
                  </a:cubicBezTo>
                  <a:cubicBezTo>
                    <a:pt x="153" y="201"/>
                    <a:pt x="153" y="201"/>
                    <a:pt x="153" y="201"/>
                  </a:cubicBezTo>
                  <a:cubicBezTo>
                    <a:pt x="153" y="201"/>
                    <a:pt x="153" y="201"/>
                    <a:pt x="153" y="201"/>
                  </a:cubicBezTo>
                  <a:cubicBezTo>
                    <a:pt x="153" y="201"/>
                    <a:pt x="153" y="201"/>
                    <a:pt x="153" y="201"/>
                  </a:cubicBezTo>
                  <a:cubicBezTo>
                    <a:pt x="154" y="201"/>
                    <a:pt x="154" y="201"/>
                    <a:pt x="154" y="201"/>
                  </a:cubicBezTo>
                  <a:cubicBezTo>
                    <a:pt x="156" y="203"/>
                    <a:pt x="156" y="203"/>
                    <a:pt x="156" y="203"/>
                  </a:cubicBezTo>
                  <a:cubicBezTo>
                    <a:pt x="156" y="203"/>
                    <a:pt x="156" y="203"/>
                    <a:pt x="156" y="203"/>
                  </a:cubicBezTo>
                  <a:cubicBezTo>
                    <a:pt x="156" y="203"/>
                    <a:pt x="156" y="203"/>
                    <a:pt x="156" y="203"/>
                  </a:cubicBezTo>
                  <a:cubicBezTo>
                    <a:pt x="156" y="204"/>
                    <a:pt x="156" y="204"/>
                    <a:pt x="156" y="204"/>
                  </a:cubicBezTo>
                  <a:cubicBezTo>
                    <a:pt x="163" y="194"/>
                    <a:pt x="163" y="194"/>
                    <a:pt x="163" y="194"/>
                  </a:cubicBezTo>
                  <a:cubicBezTo>
                    <a:pt x="163" y="201"/>
                    <a:pt x="163" y="201"/>
                    <a:pt x="163" y="201"/>
                  </a:cubicBezTo>
                  <a:cubicBezTo>
                    <a:pt x="163" y="215"/>
                    <a:pt x="163" y="215"/>
                    <a:pt x="163" y="215"/>
                  </a:cubicBezTo>
                  <a:cubicBezTo>
                    <a:pt x="161" y="215"/>
                    <a:pt x="161" y="215"/>
                    <a:pt x="161" y="215"/>
                  </a:cubicBezTo>
                  <a:cubicBezTo>
                    <a:pt x="161" y="215"/>
                    <a:pt x="161" y="215"/>
                    <a:pt x="161" y="215"/>
                  </a:cubicBezTo>
                  <a:cubicBezTo>
                    <a:pt x="156" y="215"/>
                    <a:pt x="156" y="215"/>
                    <a:pt x="156" y="215"/>
                  </a:cubicBezTo>
                  <a:cubicBezTo>
                    <a:pt x="153" y="215"/>
                    <a:pt x="153" y="215"/>
                    <a:pt x="153" y="215"/>
                  </a:cubicBezTo>
                  <a:cubicBezTo>
                    <a:pt x="153" y="218"/>
                    <a:pt x="153" y="218"/>
                    <a:pt x="153" y="218"/>
                  </a:cubicBezTo>
                  <a:cubicBezTo>
                    <a:pt x="152" y="220"/>
                    <a:pt x="152" y="220"/>
                    <a:pt x="152" y="220"/>
                  </a:cubicBezTo>
                  <a:cubicBezTo>
                    <a:pt x="144" y="220"/>
                    <a:pt x="144" y="220"/>
                    <a:pt x="144" y="220"/>
                  </a:cubicBezTo>
                  <a:cubicBezTo>
                    <a:pt x="144" y="195"/>
                    <a:pt x="144" y="195"/>
                    <a:pt x="144" y="19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148"/>
            <p:cNvSpPr>
              <a:spLocks noEditPoints="1"/>
            </p:cNvSpPr>
            <p:nvPr/>
          </p:nvSpPr>
          <p:spPr bwMode="auto">
            <a:xfrm>
              <a:off x="9179904" y="5257800"/>
              <a:ext cx="9889761" cy="1600200"/>
            </a:xfrm>
            <a:custGeom>
              <a:avLst/>
              <a:gdLst>
                <a:gd name="T0" fmla="*/ 953 w 1119"/>
                <a:gd name="T1" fmla="*/ 123 h 181"/>
                <a:gd name="T2" fmla="*/ 878 w 1119"/>
                <a:gd name="T3" fmla="*/ 68 h 181"/>
                <a:gd name="T4" fmla="*/ 836 w 1119"/>
                <a:gd name="T5" fmla="*/ 94 h 181"/>
                <a:gd name="T6" fmla="*/ 778 w 1119"/>
                <a:gd name="T7" fmla="*/ 125 h 181"/>
                <a:gd name="T8" fmla="*/ 748 w 1119"/>
                <a:gd name="T9" fmla="*/ 141 h 181"/>
                <a:gd name="T10" fmla="*/ 683 w 1119"/>
                <a:gd name="T11" fmla="*/ 33 h 181"/>
                <a:gd name="T12" fmla="*/ 627 w 1119"/>
                <a:gd name="T13" fmla="*/ 33 h 181"/>
                <a:gd name="T14" fmla="*/ 587 w 1119"/>
                <a:gd name="T15" fmla="*/ 140 h 181"/>
                <a:gd name="T16" fmla="*/ 530 w 1119"/>
                <a:gd name="T17" fmla="*/ 107 h 181"/>
                <a:gd name="T18" fmla="*/ 526 w 1119"/>
                <a:gd name="T19" fmla="*/ 93 h 181"/>
                <a:gd name="T20" fmla="*/ 525 w 1119"/>
                <a:gd name="T21" fmla="*/ 81 h 181"/>
                <a:gd name="T22" fmla="*/ 525 w 1119"/>
                <a:gd name="T23" fmla="*/ 81 h 181"/>
                <a:gd name="T24" fmla="*/ 525 w 1119"/>
                <a:gd name="T25" fmla="*/ 81 h 181"/>
                <a:gd name="T26" fmla="*/ 525 w 1119"/>
                <a:gd name="T27" fmla="*/ 83 h 181"/>
                <a:gd name="T28" fmla="*/ 523 w 1119"/>
                <a:gd name="T29" fmla="*/ 93 h 181"/>
                <a:gd name="T30" fmla="*/ 509 w 1119"/>
                <a:gd name="T31" fmla="*/ 107 h 181"/>
                <a:gd name="T32" fmla="*/ 498 w 1119"/>
                <a:gd name="T33" fmla="*/ 78 h 181"/>
                <a:gd name="T34" fmla="*/ 496 w 1119"/>
                <a:gd name="T35" fmla="*/ 61 h 181"/>
                <a:gd name="T36" fmla="*/ 493 w 1119"/>
                <a:gd name="T37" fmla="*/ 46 h 181"/>
                <a:gd name="T38" fmla="*/ 492 w 1119"/>
                <a:gd name="T39" fmla="*/ 27 h 181"/>
                <a:gd name="T40" fmla="*/ 490 w 1119"/>
                <a:gd name="T41" fmla="*/ 14 h 181"/>
                <a:gd name="T42" fmla="*/ 488 w 1119"/>
                <a:gd name="T43" fmla="*/ 3 h 181"/>
                <a:gd name="T44" fmla="*/ 488 w 1119"/>
                <a:gd name="T45" fmla="*/ 0 h 181"/>
                <a:gd name="T46" fmla="*/ 487 w 1119"/>
                <a:gd name="T47" fmla="*/ 4 h 181"/>
                <a:gd name="T48" fmla="*/ 488 w 1119"/>
                <a:gd name="T49" fmla="*/ 8 h 181"/>
                <a:gd name="T50" fmla="*/ 486 w 1119"/>
                <a:gd name="T51" fmla="*/ 19 h 181"/>
                <a:gd name="T52" fmla="*/ 484 w 1119"/>
                <a:gd name="T53" fmla="*/ 27 h 181"/>
                <a:gd name="T54" fmla="*/ 483 w 1119"/>
                <a:gd name="T55" fmla="*/ 60 h 181"/>
                <a:gd name="T56" fmla="*/ 478 w 1119"/>
                <a:gd name="T57" fmla="*/ 68 h 181"/>
                <a:gd name="T58" fmla="*/ 477 w 1119"/>
                <a:gd name="T59" fmla="*/ 81 h 181"/>
                <a:gd name="T60" fmla="*/ 466 w 1119"/>
                <a:gd name="T61" fmla="*/ 96 h 181"/>
                <a:gd name="T62" fmla="*/ 434 w 1119"/>
                <a:gd name="T63" fmla="*/ 93 h 181"/>
                <a:gd name="T64" fmla="*/ 415 w 1119"/>
                <a:gd name="T65" fmla="*/ 93 h 181"/>
                <a:gd name="T66" fmla="*/ 354 w 1119"/>
                <a:gd name="T67" fmla="*/ 78 h 181"/>
                <a:gd name="T68" fmla="*/ 290 w 1119"/>
                <a:gd name="T69" fmla="*/ 96 h 181"/>
                <a:gd name="T70" fmla="*/ 269 w 1119"/>
                <a:gd name="T71" fmla="*/ 97 h 181"/>
                <a:gd name="T72" fmla="*/ 200 w 1119"/>
                <a:gd name="T73" fmla="*/ 88 h 181"/>
                <a:gd name="T74" fmla="*/ 187 w 1119"/>
                <a:gd name="T75" fmla="*/ 80 h 181"/>
                <a:gd name="T76" fmla="*/ 155 w 1119"/>
                <a:gd name="T77" fmla="*/ 118 h 181"/>
                <a:gd name="T78" fmla="*/ 102 w 1119"/>
                <a:gd name="T79" fmla="*/ 93 h 181"/>
                <a:gd name="T80" fmla="*/ 22 w 1119"/>
                <a:gd name="T81" fmla="*/ 115 h 181"/>
                <a:gd name="T82" fmla="*/ 525 w 1119"/>
                <a:gd name="T83" fmla="*/ 81 h 181"/>
                <a:gd name="T84" fmla="*/ 527 w 1119"/>
                <a:gd name="T85" fmla="*/ 98 h 181"/>
                <a:gd name="T86" fmla="*/ 525 w 1119"/>
                <a:gd name="T87" fmla="*/ 98 h 181"/>
                <a:gd name="T88" fmla="*/ 527 w 1119"/>
                <a:gd name="T89" fmla="*/ 102 h 181"/>
                <a:gd name="T90" fmla="*/ 524 w 1119"/>
                <a:gd name="T91" fmla="*/ 98 h 181"/>
                <a:gd name="T92" fmla="*/ 491 w 1119"/>
                <a:gd name="T93" fmla="*/ 49 h 181"/>
                <a:gd name="T94" fmla="*/ 491 w 1119"/>
                <a:gd name="T95" fmla="*/ 50 h 181"/>
                <a:gd name="T96" fmla="*/ 490 w 1119"/>
                <a:gd name="T97" fmla="*/ 49 h 181"/>
                <a:gd name="T98" fmla="*/ 488 w 1119"/>
                <a:gd name="T99" fmla="*/ 75 h 181"/>
                <a:gd name="T100" fmla="*/ 488 w 1119"/>
                <a:gd name="T101" fmla="*/ 8 h 181"/>
                <a:gd name="T102" fmla="*/ 489 w 1119"/>
                <a:gd name="T103" fmla="*/ 49 h 181"/>
                <a:gd name="T104" fmla="*/ 485 w 1119"/>
                <a:gd name="T105" fmla="*/ 49 h 181"/>
                <a:gd name="T106" fmla="*/ 487 w 1119"/>
                <a:gd name="T107" fmla="*/ 55 h 181"/>
                <a:gd name="T108" fmla="*/ 877 w 1119"/>
                <a:gd name="T109" fmla="*/ 63 h 181"/>
                <a:gd name="T110" fmla="*/ 867 w 1119"/>
                <a:gd name="T111" fmla="*/ 62 h 181"/>
                <a:gd name="T112" fmla="*/ 864 w 1119"/>
                <a:gd name="T113" fmla="*/ 63 h 181"/>
                <a:gd name="T114" fmla="*/ 815 w 1119"/>
                <a:gd name="T115" fmla="*/ 131 h 181"/>
                <a:gd name="T116" fmla="*/ 844 w 1119"/>
                <a:gd name="T117" fmla="*/ 150 h 181"/>
                <a:gd name="T118" fmla="*/ 775 w 1119"/>
                <a:gd name="T119" fmla="*/ 138 h 1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1119" h="181">
                  <a:moveTo>
                    <a:pt x="1104" y="150"/>
                  </a:moveTo>
                  <a:cubicBezTo>
                    <a:pt x="1080" y="145"/>
                    <a:pt x="1080" y="145"/>
                    <a:pt x="1080" y="145"/>
                  </a:cubicBezTo>
                  <a:cubicBezTo>
                    <a:pt x="1069" y="143"/>
                    <a:pt x="1069" y="143"/>
                    <a:pt x="1069" y="143"/>
                  </a:cubicBezTo>
                  <a:cubicBezTo>
                    <a:pt x="1063" y="143"/>
                    <a:pt x="1063" y="143"/>
                    <a:pt x="1063" y="143"/>
                  </a:cubicBezTo>
                  <a:cubicBezTo>
                    <a:pt x="1044" y="139"/>
                    <a:pt x="1044" y="139"/>
                    <a:pt x="1044" y="139"/>
                  </a:cubicBezTo>
                  <a:cubicBezTo>
                    <a:pt x="1044" y="138"/>
                    <a:pt x="1044" y="138"/>
                    <a:pt x="1044" y="138"/>
                  </a:cubicBezTo>
                  <a:cubicBezTo>
                    <a:pt x="1042" y="126"/>
                    <a:pt x="1042" y="126"/>
                    <a:pt x="1042" y="126"/>
                  </a:cubicBezTo>
                  <a:cubicBezTo>
                    <a:pt x="1041" y="124"/>
                    <a:pt x="1041" y="124"/>
                    <a:pt x="1041" y="124"/>
                  </a:cubicBezTo>
                  <a:cubicBezTo>
                    <a:pt x="1041" y="123"/>
                    <a:pt x="1041" y="123"/>
                    <a:pt x="1041" y="123"/>
                  </a:cubicBezTo>
                  <a:cubicBezTo>
                    <a:pt x="995" y="124"/>
                    <a:pt x="995" y="124"/>
                    <a:pt x="995" y="124"/>
                  </a:cubicBezTo>
                  <a:cubicBezTo>
                    <a:pt x="995" y="112"/>
                    <a:pt x="995" y="112"/>
                    <a:pt x="995" y="112"/>
                  </a:cubicBezTo>
                  <a:cubicBezTo>
                    <a:pt x="991" y="109"/>
                    <a:pt x="991" y="109"/>
                    <a:pt x="991" y="109"/>
                  </a:cubicBezTo>
                  <a:cubicBezTo>
                    <a:pt x="957" y="111"/>
                    <a:pt x="957" y="111"/>
                    <a:pt x="957" y="111"/>
                  </a:cubicBezTo>
                  <a:cubicBezTo>
                    <a:pt x="956" y="124"/>
                    <a:pt x="956" y="124"/>
                    <a:pt x="956" y="124"/>
                  </a:cubicBezTo>
                  <a:cubicBezTo>
                    <a:pt x="953" y="123"/>
                    <a:pt x="953" y="123"/>
                    <a:pt x="953" y="123"/>
                  </a:cubicBezTo>
                  <a:cubicBezTo>
                    <a:pt x="952" y="123"/>
                    <a:pt x="952" y="123"/>
                    <a:pt x="952" y="123"/>
                  </a:cubicBezTo>
                  <a:cubicBezTo>
                    <a:pt x="910" y="123"/>
                    <a:pt x="910" y="123"/>
                    <a:pt x="910" y="123"/>
                  </a:cubicBezTo>
                  <a:cubicBezTo>
                    <a:pt x="910" y="129"/>
                    <a:pt x="910" y="129"/>
                    <a:pt x="910" y="129"/>
                  </a:cubicBezTo>
                  <a:cubicBezTo>
                    <a:pt x="888" y="129"/>
                    <a:pt x="888" y="129"/>
                    <a:pt x="888" y="129"/>
                  </a:cubicBezTo>
                  <a:cubicBezTo>
                    <a:pt x="888" y="137"/>
                    <a:pt x="888" y="137"/>
                    <a:pt x="888" y="137"/>
                  </a:cubicBezTo>
                  <a:cubicBezTo>
                    <a:pt x="891" y="137"/>
                    <a:pt x="891" y="137"/>
                    <a:pt x="891" y="137"/>
                  </a:cubicBezTo>
                  <a:cubicBezTo>
                    <a:pt x="891" y="138"/>
                    <a:pt x="891" y="138"/>
                    <a:pt x="891" y="138"/>
                  </a:cubicBezTo>
                  <a:cubicBezTo>
                    <a:pt x="868" y="138"/>
                    <a:pt x="868" y="138"/>
                    <a:pt x="868" y="138"/>
                  </a:cubicBezTo>
                  <a:cubicBezTo>
                    <a:pt x="868" y="144"/>
                    <a:pt x="868" y="144"/>
                    <a:pt x="868" y="144"/>
                  </a:cubicBezTo>
                  <a:cubicBezTo>
                    <a:pt x="868" y="148"/>
                    <a:pt x="868" y="148"/>
                    <a:pt x="868" y="148"/>
                  </a:cubicBezTo>
                  <a:cubicBezTo>
                    <a:pt x="868" y="150"/>
                    <a:pt x="868" y="150"/>
                    <a:pt x="868" y="150"/>
                  </a:cubicBezTo>
                  <a:cubicBezTo>
                    <a:pt x="860" y="150"/>
                    <a:pt x="860" y="150"/>
                    <a:pt x="860" y="150"/>
                  </a:cubicBezTo>
                  <a:cubicBezTo>
                    <a:pt x="861" y="94"/>
                    <a:pt x="861" y="94"/>
                    <a:pt x="861" y="94"/>
                  </a:cubicBezTo>
                  <a:cubicBezTo>
                    <a:pt x="861" y="93"/>
                    <a:pt x="861" y="93"/>
                    <a:pt x="861" y="93"/>
                  </a:cubicBezTo>
                  <a:cubicBezTo>
                    <a:pt x="878" y="68"/>
                    <a:pt x="878" y="68"/>
                    <a:pt x="878" y="68"/>
                  </a:cubicBezTo>
                  <a:cubicBezTo>
                    <a:pt x="880" y="63"/>
                    <a:pt x="880" y="63"/>
                    <a:pt x="880" y="63"/>
                  </a:cubicBezTo>
                  <a:cubicBezTo>
                    <a:pt x="880" y="62"/>
                    <a:pt x="880" y="62"/>
                    <a:pt x="880" y="62"/>
                  </a:cubicBezTo>
                  <a:cubicBezTo>
                    <a:pt x="868" y="59"/>
                    <a:pt x="868" y="59"/>
                    <a:pt x="868" y="59"/>
                  </a:cubicBezTo>
                  <a:cubicBezTo>
                    <a:pt x="855" y="63"/>
                    <a:pt x="855" y="63"/>
                    <a:pt x="855" y="63"/>
                  </a:cubicBezTo>
                  <a:cubicBezTo>
                    <a:pt x="855" y="64"/>
                    <a:pt x="855" y="64"/>
                    <a:pt x="855" y="64"/>
                  </a:cubicBezTo>
                  <a:cubicBezTo>
                    <a:pt x="857" y="68"/>
                    <a:pt x="857" y="68"/>
                    <a:pt x="857" y="68"/>
                  </a:cubicBezTo>
                  <a:cubicBezTo>
                    <a:pt x="857" y="68"/>
                    <a:pt x="857" y="68"/>
                    <a:pt x="857" y="68"/>
                  </a:cubicBezTo>
                  <a:cubicBezTo>
                    <a:pt x="857" y="68"/>
                    <a:pt x="857" y="68"/>
                    <a:pt x="857" y="68"/>
                  </a:cubicBezTo>
                  <a:cubicBezTo>
                    <a:pt x="855" y="67"/>
                    <a:pt x="855" y="67"/>
                    <a:pt x="855" y="67"/>
                  </a:cubicBezTo>
                  <a:cubicBezTo>
                    <a:pt x="855" y="67"/>
                    <a:pt x="855" y="67"/>
                    <a:pt x="855" y="67"/>
                  </a:cubicBezTo>
                  <a:cubicBezTo>
                    <a:pt x="851" y="75"/>
                    <a:pt x="851" y="75"/>
                    <a:pt x="851" y="75"/>
                  </a:cubicBezTo>
                  <a:cubicBezTo>
                    <a:pt x="847" y="80"/>
                    <a:pt x="847" y="80"/>
                    <a:pt x="847" y="80"/>
                  </a:cubicBezTo>
                  <a:cubicBezTo>
                    <a:pt x="844" y="85"/>
                    <a:pt x="844" y="85"/>
                    <a:pt x="844" y="85"/>
                  </a:cubicBezTo>
                  <a:cubicBezTo>
                    <a:pt x="840" y="89"/>
                    <a:pt x="840" y="89"/>
                    <a:pt x="840" y="89"/>
                  </a:cubicBezTo>
                  <a:cubicBezTo>
                    <a:pt x="836" y="94"/>
                    <a:pt x="836" y="94"/>
                    <a:pt x="836" y="94"/>
                  </a:cubicBezTo>
                  <a:cubicBezTo>
                    <a:pt x="832" y="98"/>
                    <a:pt x="832" y="98"/>
                    <a:pt x="832" y="98"/>
                  </a:cubicBezTo>
                  <a:cubicBezTo>
                    <a:pt x="827" y="102"/>
                    <a:pt x="827" y="102"/>
                    <a:pt x="827" y="102"/>
                  </a:cubicBezTo>
                  <a:cubicBezTo>
                    <a:pt x="823" y="106"/>
                    <a:pt x="823" y="106"/>
                    <a:pt x="823" y="106"/>
                  </a:cubicBezTo>
                  <a:cubicBezTo>
                    <a:pt x="818" y="110"/>
                    <a:pt x="818" y="110"/>
                    <a:pt x="818" y="110"/>
                  </a:cubicBezTo>
                  <a:cubicBezTo>
                    <a:pt x="813" y="113"/>
                    <a:pt x="813" y="113"/>
                    <a:pt x="813" y="113"/>
                  </a:cubicBezTo>
                  <a:cubicBezTo>
                    <a:pt x="807" y="116"/>
                    <a:pt x="807" y="116"/>
                    <a:pt x="807" y="116"/>
                  </a:cubicBezTo>
                  <a:cubicBezTo>
                    <a:pt x="802" y="119"/>
                    <a:pt x="802" y="119"/>
                    <a:pt x="802" y="119"/>
                  </a:cubicBezTo>
                  <a:cubicBezTo>
                    <a:pt x="794" y="122"/>
                    <a:pt x="794" y="122"/>
                    <a:pt x="794" y="122"/>
                  </a:cubicBezTo>
                  <a:cubicBezTo>
                    <a:pt x="787" y="124"/>
                    <a:pt x="787" y="124"/>
                    <a:pt x="787" y="124"/>
                  </a:cubicBezTo>
                  <a:cubicBezTo>
                    <a:pt x="785" y="124"/>
                    <a:pt x="785" y="124"/>
                    <a:pt x="785" y="124"/>
                  </a:cubicBezTo>
                  <a:cubicBezTo>
                    <a:pt x="784" y="124"/>
                    <a:pt x="784" y="124"/>
                    <a:pt x="784" y="124"/>
                  </a:cubicBezTo>
                  <a:cubicBezTo>
                    <a:pt x="783" y="125"/>
                    <a:pt x="783" y="125"/>
                    <a:pt x="783" y="125"/>
                  </a:cubicBezTo>
                  <a:cubicBezTo>
                    <a:pt x="781" y="125"/>
                    <a:pt x="781" y="125"/>
                    <a:pt x="781" y="125"/>
                  </a:cubicBezTo>
                  <a:cubicBezTo>
                    <a:pt x="780" y="125"/>
                    <a:pt x="780" y="125"/>
                    <a:pt x="780" y="125"/>
                  </a:cubicBezTo>
                  <a:cubicBezTo>
                    <a:pt x="778" y="125"/>
                    <a:pt x="778" y="125"/>
                    <a:pt x="778" y="125"/>
                  </a:cubicBezTo>
                  <a:cubicBezTo>
                    <a:pt x="777" y="125"/>
                    <a:pt x="777" y="125"/>
                    <a:pt x="777" y="125"/>
                  </a:cubicBezTo>
                  <a:cubicBezTo>
                    <a:pt x="776" y="125"/>
                    <a:pt x="776" y="125"/>
                    <a:pt x="776" y="125"/>
                  </a:cubicBezTo>
                  <a:cubicBezTo>
                    <a:pt x="774" y="126"/>
                    <a:pt x="774" y="126"/>
                    <a:pt x="774" y="126"/>
                  </a:cubicBezTo>
                  <a:cubicBezTo>
                    <a:pt x="773" y="126"/>
                    <a:pt x="773" y="126"/>
                    <a:pt x="773" y="126"/>
                  </a:cubicBezTo>
                  <a:cubicBezTo>
                    <a:pt x="771" y="126"/>
                    <a:pt x="771" y="126"/>
                    <a:pt x="771" y="126"/>
                  </a:cubicBezTo>
                  <a:cubicBezTo>
                    <a:pt x="770" y="126"/>
                    <a:pt x="770" y="126"/>
                    <a:pt x="770" y="126"/>
                  </a:cubicBezTo>
                  <a:cubicBezTo>
                    <a:pt x="764" y="126"/>
                    <a:pt x="764" y="126"/>
                    <a:pt x="764" y="126"/>
                  </a:cubicBezTo>
                  <a:cubicBezTo>
                    <a:pt x="764" y="129"/>
                    <a:pt x="764" y="129"/>
                    <a:pt x="764" y="129"/>
                  </a:cubicBezTo>
                  <a:cubicBezTo>
                    <a:pt x="764" y="129"/>
                    <a:pt x="764" y="129"/>
                    <a:pt x="764" y="129"/>
                  </a:cubicBezTo>
                  <a:cubicBezTo>
                    <a:pt x="764" y="135"/>
                    <a:pt x="764" y="135"/>
                    <a:pt x="764" y="135"/>
                  </a:cubicBezTo>
                  <a:cubicBezTo>
                    <a:pt x="763" y="136"/>
                    <a:pt x="763" y="136"/>
                    <a:pt x="763" y="136"/>
                  </a:cubicBezTo>
                  <a:cubicBezTo>
                    <a:pt x="759" y="137"/>
                    <a:pt x="759" y="137"/>
                    <a:pt x="759" y="137"/>
                  </a:cubicBezTo>
                  <a:cubicBezTo>
                    <a:pt x="755" y="138"/>
                    <a:pt x="755" y="138"/>
                    <a:pt x="755" y="138"/>
                  </a:cubicBezTo>
                  <a:cubicBezTo>
                    <a:pt x="752" y="139"/>
                    <a:pt x="752" y="139"/>
                    <a:pt x="752" y="139"/>
                  </a:cubicBezTo>
                  <a:cubicBezTo>
                    <a:pt x="748" y="141"/>
                    <a:pt x="748" y="141"/>
                    <a:pt x="748" y="141"/>
                  </a:cubicBezTo>
                  <a:cubicBezTo>
                    <a:pt x="745" y="142"/>
                    <a:pt x="745" y="142"/>
                    <a:pt x="745" y="142"/>
                  </a:cubicBezTo>
                  <a:cubicBezTo>
                    <a:pt x="743" y="143"/>
                    <a:pt x="743" y="143"/>
                    <a:pt x="743" y="143"/>
                  </a:cubicBezTo>
                  <a:cubicBezTo>
                    <a:pt x="741" y="144"/>
                    <a:pt x="741" y="144"/>
                    <a:pt x="741" y="144"/>
                  </a:cubicBezTo>
                  <a:cubicBezTo>
                    <a:pt x="738" y="146"/>
                    <a:pt x="738" y="146"/>
                    <a:pt x="738" y="146"/>
                  </a:cubicBezTo>
                  <a:cubicBezTo>
                    <a:pt x="735" y="148"/>
                    <a:pt x="735" y="148"/>
                    <a:pt x="735" y="148"/>
                  </a:cubicBezTo>
                  <a:cubicBezTo>
                    <a:pt x="732" y="150"/>
                    <a:pt x="732" y="150"/>
                    <a:pt x="732" y="150"/>
                  </a:cubicBezTo>
                  <a:cubicBezTo>
                    <a:pt x="718" y="150"/>
                    <a:pt x="718" y="150"/>
                    <a:pt x="718" y="150"/>
                  </a:cubicBezTo>
                  <a:cubicBezTo>
                    <a:pt x="718" y="67"/>
                    <a:pt x="718" y="67"/>
                    <a:pt x="718" y="67"/>
                  </a:cubicBezTo>
                  <a:cubicBezTo>
                    <a:pt x="718" y="56"/>
                    <a:pt x="718" y="56"/>
                    <a:pt x="718" y="56"/>
                  </a:cubicBezTo>
                  <a:cubicBezTo>
                    <a:pt x="718" y="33"/>
                    <a:pt x="718" y="33"/>
                    <a:pt x="718" y="33"/>
                  </a:cubicBezTo>
                  <a:cubicBezTo>
                    <a:pt x="703" y="33"/>
                    <a:pt x="703" y="33"/>
                    <a:pt x="703" y="33"/>
                  </a:cubicBezTo>
                  <a:cubicBezTo>
                    <a:pt x="702" y="34"/>
                    <a:pt x="702" y="34"/>
                    <a:pt x="702" y="34"/>
                  </a:cubicBezTo>
                  <a:cubicBezTo>
                    <a:pt x="699" y="34"/>
                    <a:pt x="699" y="34"/>
                    <a:pt x="699" y="34"/>
                  </a:cubicBezTo>
                  <a:cubicBezTo>
                    <a:pt x="699" y="33"/>
                    <a:pt x="699" y="33"/>
                    <a:pt x="699" y="33"/>
                  </a:cubicBezTo>
                  <a:cubicBezTo>
                    <a:pt x="683" y="33"/>
                    <a:pt x="683" y="33"/>
                    <a:pt x="683" y="33"/>
                  </a:cubicBezTo>
                  <a:cubicBezTo>
                    <a:pt x="679" y="49"/>
                    <a:pt x="679" y="49"/>
                    <a:pt x="679" y="49"/>
                  </a:cubicBezTo>
                  <a:cubicBezTo>
                    <a:pt x="679" y="76"/>
                    <a:pt x="679" y="76"/>
                    <a:pt x="679" y="76"/>
                  </a:cubicBezTo>
                  <a:cubicBezTo>
                    <a:pt x="679" y="90"/>
                    <a:pt x="679" y="90"/>
                    <a:pt x="679" y="90"/>
                  </a:cubicBezTo>
                  <a:cubicBezTo>
                    <a:pt x="678" y="90"/>
                    <a:pt x="678" y="90"/>
                    <a:pt x="678" y="90"/>
                  </a:cubicBezTo>
                  <a:cubicBezTo>
                    <a:pt x="678" y="89"/>
                    <a:pt x="678" y="89"/>
                    <a:pt x="678" y="89"/>
                  </a:cubicBezTo>
                  <a:cubicBezTo>
                    <a:pt x="663" y="89"/>
                    <a:pt x="663" y="89"/>
                    <a:pt x="663" y="89"/>
                  </a:cubicBezTo>
                  <a:cubicBezTo>
                    <a:pt x="663" y="90"/>
                    <a:pt x="663" y="90"/>
                    <a:pt x="663" y="90"/>
                  </a:cubicBezTo>
                  <a:cubicBezTo>
                    <a:pt x="649" y="90"/>
                    <a:pt x="649" y="90"/>
                    <a:pt x="649" y="90"/>
                  </a:cubicBezTo>
                  <a:cubicBezTo>
                    <a:pt x="648" y="89"/>
                    <a:pt x="648" y="89"/>
                    <a:pt x="648" y="89"/>
                  </a:cubicBezTo>
                  <a:cubicBezTo>
                    <a:pt x="633" y="89"/>
                    <a:pt x="633" y="89"/>
                    <a:pt x="633" y="89"/>
                  </a:cubicBezTo>
                  <a:cubicBezTo>
                    <a:pt x="633" y="90"/>
                    <a:pt x="633" y="90"/>
                    <a:pt x="633" y="90"/>
                  </a:cubicBezTo>
                  <a:cubicBezTo>
                    <a:pt x="633" y="90"/>
                    <a:pt x="633" y="90"/>
                    <a:pt x="633" y="90"/>
                  </a:cubicBezTo>
                  <a:cubicBezTo>
                    <a:pt x="633" y="76"/>
                    <a:pt x="633" y="76"/>
                    <a:pt x="633" y="76"/>
                  </a:cubicBezTo>
                  <a:cubicBezTo>
                    <a:pt x="633" y="49"/>
                    <a:pt x="633" y="49"/>
                    <a:pt x="633" y="49"/>
                  </a:cubicBezTo>
                  <a:cubicBezTo>
                    <a:pt x="627" y="33"/>
                    <a:pt x="627" y="33"/>
                    <a:pt x="627" y="33"/>
                  </a:cubicBezTo>
                  <a:cubicBezTo>
                    <a:pt x="611" y="33"/>
                    <a:pt x="611" y="33"/>
                    <a:pt x="611" y="33"/>
                  </a:cubicBezTo>
                  <a:cubicBezTo>
                    <a:pt x="611" y="34"/>
                    <a:pt x="611" y="34"/>
                    <a:pt x="611" y="34"/>
                  </a:cubicBezTo>
                  <a:cubicBezTo>
                    <a:pt x="608" y="34"/>
                    <a:pt x="608" y="34"/>
                    <a:pt x="608" y="34"/>
                  </a:cubicBezTo>
                  <a:cubicBezTo>
                    <a:pt x="607" y="33"/>
                    <a:pt x="607" y="33"/>
                    <a:pt x="607" y="33"/>
                  </a:cubicBezTo>
                  <a:cubicBezTo>
                    <a:pt x="592" y="33"/>
                    <a:pt x="592" y="33"/>
                    <a:pt x="592" y="33"/>
                  </a:cubicBezTo>
                  <a:cubicBezTo>
                    <a:pt x="592" y="56"/>
                    <a:pt x="592" y="56"/>
                    <a:pt x="592" y="56"/>
                  </a:cubicBezTo>
                  <a:cubicBezTo>
                    <a:pt x="592" y="67"/>
                    <a:pt x="592" y="67"/>
                    <a:pt x="592" y="67"/>
                  </a:cubicBezTo>
                  <a:cubicBezTo>
                    <a:pt x="592" y="150"/>
                    <a:pt x="592" y="150"/>
                    <a:pt x="592" y="150"/>
                  </a:cubicBezTo>
                  <a:cubicBezTo>
                    <a:pt x="583" y="150"/>
                    <a:pt x="583" y="150"/>
                    <a:pt x="583" y="150"/>
                  </a:cubicBezTo>
                  <a:cubicBezTo>
                    <a:pt x="585" y="149"/>
                    <a:pt x="585" y="149"/>
                    <a:pt x="585" y="149"/>
                  </a:cubicBezTo>
                  <a:cubicBezTo>
                    <a:pt x="585" y="141"/>
                    <a:pt x="585" y="141"/>
                    <a:pt x="585" y="141"/>
                  </a:cubicBezTo>
                  <a:cubicBezTo>
                    <a:pt x="587" y="141"/>
                    <a:pt x="587" y="141"/>
                    <a:pt x="587" y="141"/>
                  </a:cubicBezTo>
                  <a:cubicBezTo>
                    <a:pt x="587" y="140"/>
                    <a:pt x="587" y="140"/>
                    <a:pt x="587" y="140"/>
                  </a:cubicBezTo>
                  <a:cubicBezTo>
                    <a:pt x="587" y="140"/>
                    <a:pt x="587" y="140"/>
                    <a:pt x="587" y="140"/>
                  </a:cubicBezTo>
                  <a:cubicBezTo>
                    <a:pt x="587" y="140"/>
                    <a:pt x="587" y="140"/>
                    <a:pt x="587" y="140"/>
                  </a:cubicBezTo>
                  <a:cubicBezTo>
                    <a:pt x="578" y="129"/>
                    <a:pt x="578" y="129"/>
                    <a:pt x="578" y="129"/>
                  </a:cubicBezTo>
                  <a:cubicBezTo>
                    <a:pt x="578" y="129"/>
                    <a:pt x="578" y="129"/>
                    <a:pt x="578" y="129"/>
                  </a:cubicBezTo>
                  <a:cubicBezTo>
                    <a:pt x="579" y="128"/>
                    <a:pt x="579" y="128"/>
                    <a:pt x="579" y="128"/>
                  </a:cubicBezTo>
                  <a:cubicBezTo>
                    <a:pt x="579" y="128"/>
                    <a:pt x="579" y="128"/>
                    <a:pt x="579" y="128"/>
                  </a:cubicBezTo>
                  <a:cubicBezTo>
                    <a:pt x="579" y="128"/>
                    <a:pt x="579" y="128"/>
                    <a:pt x="579" y="128"/>
                  </a:cubicBezTo>
                  <a:cubicBezTo>
                    <a:pt x="571" y="110"/>
                    <a:pt x="571" y="110"/>
                    <a:pt x="571" y="110"/>
                  </a:cubicBezTo>
                  <a:cubicBezTo>
                    <a:pt x="557" y="109"/>
                    <a:pt x="557" y="109"/>
                    <a:pt x="557" y="109"/>
                  </a:cubicBezTo>
                  <a:cubicBezTo>
                    <a:pt x="555" y="107"/>
                    <a:pt x="555" y="107"/>
                    <a:pt x="555" y="107"/>
                  </a:cubicBezTo>
                  <a:cubicBezTo>
                    <a:pt x="555" y="98"/>
                    <a:pt x="555" y="98"/>
                    <a:pt x="555" y="98"/>
                  </a:cubicBezTo>
                  <a:cubicBezTo>
                    <a:pt x="551" y="97"/>
                    <a:pt x="551" y="97"/>
                    <a:pt x="551" y="97"/>
                  </a:cubicBezTo>
                  <a:cubicBezTo>
                    <a:pt x="550" y="98"/>
                    <a:pt x="550" y="98"/>
                    <a:pt x="550" y="98"/>
                  </a:cubicBezTo>
                  <a:cubicBezTo>
                    <a:pt x="550" y="105"/>
                    <a:pt x="550" y="105"/>
                    <a:pt x="550" y="105"/>
                  </a:cubicBezTo>
                  <a:cubicBezTo>
                    <a:pt x="529" y="107"/>
                    <a:pt x="529" y="107"/>
                    <a:pt x="529" y="107"/>
                  </a:cubicBezTo>
                  <a:cubicBezTo>
                    <a:pt x="529" y="107"/>
                    <a:pt x="529" y="107"/>
                    <a:pt x="529" y="107"/>
                  </a:cubicBezTo>
                  <a:cubicBezTo>
                    <a:pt x="530" y="107"/>
                    <a:pt x="530" y="107"/>
                    <a:pt x="530" y="107"/>
                  </a:cubicBezTo>
                  <a:cubicBezTo>
                    <a:pt x="527" y="105"/>
                    <a:pt x="527" y="105"/>
                    <a:pt x="527" y="105"/>
                  </a:cubicBezTo>
                  <a:cubicBezTo>
                    <a:pt x="527" y="97"/>
                    <a:pt x="527" y="97"/>
                    <a:pt x="527" y="97"/>
                  </a:cubicBezTo>
                  <a:cubicBezTo>
                    <a:pt x="527" y="97"/>
                    <a:pt x="527" y="97"/>
                    <a:pt x="527" y="97"/>
                  </a:cubicBezTo>
                  <a:cubicBezTo>
                    <a:pt x="528" y="97"/>
                    <a:pt x="528" y="97"/>
                    <a:pt x="528" y="97"/>
                  </a:cubicBezTo>
                  <a:cubicBezTo>
                    <a:pt x="528" y="97"/>
                    <a:pt x="528" y="97"/>
                    <a:pt x="528" y="97"/>
                  </a:cubicBezTo>
                  <a:cubicBezTo>
                    <a:pt x="528" y="96"/>
                    <a:pt x="528" y="96"/>
                    <a:pt x="528" y="96"/>
                  </a:cubicBezTo>
                  <a:cubicBezTo>
                    <a:pt x="527" y="96"/>
                    <a:pt x="527" y="96"/>
                    <a:pt x="527" y="96"/>
                  </a:cubicBezTo>
                  <a:cubicBezTo>
                    <a:pt x="527" y="95"/>
                    <a:pt x="527" y="95"/>
                    <a:pt x="527" y="95"/>
                  </a:cubicBezTo>
                  <a:cubicBezTo>
                    <a:pt x="527" y="95"/>
                    <a:pt x="527" y="95"/>
                    <a:pt x="527" y="95"/>
                  </a:cubicBezTo>
                  <a:cubicBezTo>
                    <a:pt x="526" y="94"/>
                    <a:pt x="526" y="94"/>
                    <a:pt x="526" y="94"/>
                  </a:cubicBezTo>
                  <a:cubicBezTo>
                    <a:pt x="526" y="93"/>
                    <a:pt x="526" y="93"/>
                    <a:pt x="526" y="93"/>
                  </a:cubicBezTo>
                  <a:cubicBezTo>
                    <a:pt x="526" y="93"/>
                    <a:pt x="526" y="93"/>
                    <a:pt x="526" y="93"/>
                  </a:cubicBezTo>
                  <a:cubicBezTo>
                    <a:pt x="526" y="93"/>
                    <a:pt x="526" y="93"/>
                    <a:pt x="526" y="93"/>
                  </a:cubicBezTo>
                  <a:cubicBezTo>
                    <a:pt x="526" y="93"/>
                    <a:pt x="526" y="93"/>
                    <a:pt x="526" y="93"/>
                  </a:cubicBezTo>
                  <a:cubicBezTo>
                    <a:pt x="526" y="93"/>
                    <a:pt x="526" y="93"/>
                    <a:pt x="526" y="93"/>
                  </a:cubicBezTo>
                  <a:cubicBezTo>
                    <a:pt x="526" y="93"/>
                    <a:pt x="526" y="93"/>
                    <a:pt x="526" y="93"/>
                  </a:cubicBezTo>
                  <a:cubicBezTo>
                    <a:pt x="526" y="93"/>
                    <a:pt x="526" y="93"/>
                    <a:pt x="526" y="93"/>
                  </a:cubicBezTo>
                  <a:cubicBezTo>
                    <a:pt x="526" y="93"/>
                    <a:pt x="526" y="93"/>
                    <a:pt x="526" y="93"/>
                  </a:cubicBezTo>
                  <a:cubicBezTo>
                    <a:pt x="525" y="85"/>
                    <a:pt x="525" y="85"/>
                    <a:pt x="525" y="85"/>
                  </a:cubicBezTo>
                  <a:cubicBezTo>
                    <a:pt x="525" y="85"/>
                    <a:pt x="525" y="85"/>
                    <a:pt x="525" y="85"/>
                  </a:cubicBezTo>
                  <a:cubicBezTo>
                    <a:pt x="525" y="85"/>
                    <a:pt x="525" y="85"/>
                    <a:pt x="525" y="85"/>
                  </a:cubicBezTo>
                  <a:cubicBezTo>
                    <a:pt x="525" y="85"/>
                    <a:pt x="525" y="85"/>
                    <a:pt x="525" y="85"/>
                  </a:cubicBezTo>
                  <a:cubicBezTo>
                    <a:pt x="525" y="84"/>
                    <a:pt x="525" y="84"/>
                    <a:pt x="525" y="84"/>
                  </a:cubicBezTo>
                  <a:cubicBezTo>
                    <a:pt x="525" y="84"/>
                    <a:pt x="525" y="84"/>
                    <a:pt x="525" y="83"/>
                  </a:cubicBezTo>
                  <a:cubicBezTo>
                    <a:pt x="525" y="83"/>
                    <a:pt x="525" y="83"/>
                    <a:pt x="525" y="83"/>
                  </a:cubicBezTo>
                  <a:cubicBezTo>
                    <a:pt x="525" y="83"/>
                    <a:pt x="525" y="83"/>
                    <a:pt x="525" y="83"/>
                  </a:cubicBezTo>
                  <a:cubicBezTo>
                    <a:pt x="525" y="83"/>
                    <a:pt x="525" y="83"/>
                    <a:pt x="525" y="83"/>
                  </a:cubicBezTo>
                  <a:cubicBezTo>
                    <a:pt x="525" y="83"/>
                    <a:pt x="525" y="83"/>
                    <a:pt x="525" y="83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5" y="80"/>
                    <a:pt x="525" y="80"/>
                    <a:pt x="525" y="80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5" y="80"/>
                    <a:pt x="525" y="80"/>
                    <a:pt x="525" y="80"/>
                  </a:cubicBezTo>
                  <a:cubicBezTo>
                    <a:pt x="525" y="80"/>
                    <a:pt x="525" y="80"/>
                    <a:pt x="525" y="80"/>
                  </a:cubicBezTo>
                  <a:cubicBezTo>
                    <a:pt x="525" y="80"/>
                    <a:pt x="525" y="80"/>
                    <a:pt x="525" y="80"/>
                  </a:cubicBezTo>
                  <a:cubicBezTo>
                    <a:pt x="525" y="80"/>
                    <a:pt x="525" y="80"/>
                    <a:pt x="525" y="80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4" y="81"/>
                    <a:pt x="524" y="81"/>
                    <a:pt x="524" y="81"/>
                  </a:cubicBezTo>
                  <a:cubicBezTo>
                    <a:pt x="524" y="81"/>
                    <a:pt x="524" y="81"/>
                    <a:pt x="524" y="81"/>
                  </a:cubicBezTo>
                  <a:cubicBezTo>
                    <a:pt x="524" y="81"/>
                    <a:pt x="524" y="81"/>
                    <a:pt x="524" y="81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4" y="81"/>
                    <a:pt x="524" y="81"/>
                    <a:pt x="524" y="81"/>
                  </a:cubicBezTo>
                  <a:cubicBezTo>
                    <a:pt x="524" y="81"/>
                    <a:pt x="524" y="81"/>
                    <a:pt x="524" y="81"/>
                  </a:cubicBezTo>
                  <a:cubicBezTo>
                    <a:pt x="524" y="81"/>
                    <a:pt x="524" y="81"/>
                    <a:pt x="524" y="81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4" y="81"/>
                    <a:pt x="524" y="81"/>
                    <a:pt x="524" y="81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5" y="83"/>
                    <a:pt x="525" y="83"/>
                    <a:pt x="525" y="83"/>
                  </a:cubicBezTo>
                  <a:cubicBezTo>
                    <a:pt x="525" y="83"/>
                    <a:pt x="525" y="83"/>
                    <a:pt x="525" y="83"/>
                  </a:cubicBezTo>
                  <a:cubicBezTo>
                    <a:pt x="525" y="83"/>
                    <a:pt x="525" y="83"/>
                    <a:pt x="525" y="83"/>
                  </a:cubicBezTo>
                  <a:cubicBezTo>
                    <a:pt x="525" y="83"/>
                    <a:pt x="525" y="83"/>
                    <a:pt x="525" y="83"/>
                  </a:cubicBezTo>
                  <a:cubicBezTo>
                    <a:pt x="525" y="83"/>
                    <a:pt x="525" y="83"/>
                    <a:pt x="525" y="83"/>
                  </a:cubicBezTo>
                  <a:cubicBezTo>
                    <a:pt x="524" y="83"/>
                    <a:pt x="524" y="83"/>
                    <a:pt x="524" y="83"/>
                  </a:cubicBezTo>
                  <a:cubicBezTo>
                    <a:pt x="524" y="84"/>
                    <a:pt x="524" y="84"/>
                    <a:pt x="525" y="84"/>
                  </a:cubicBezTo>
                  <a:cubicBezTo>
                    <a:pt x="525" y="85"/>
                    <a:pt x="525" y="85"/>
                    <a:pt x="525" y="85"/>
                  </a:cubicBezTo>
                  <a:cubicBezTo>
                    <a:pt x="525" y="85"/>
                    <a:pt x="525" y="85"/>
                    <a:pt x="525" y="85"/>
                  </a:cubicBezTo>
                  <a:cubicBezTo>
                    <a:pt x="525" y="85"/>
                    <a:pt x="525" y="85"/>
                    <a:pt x="525" y="85"/>
                  </a:cubicBezTo>
                  <a:cubicBezTo>
                    <a:pt x="525" y="85"/>
                    <a:pt x="525" y="85"/>
                    <a:pt x="525" y="85"/>
                  </a:cubicBezTo>
                  <a:cubicBezTo>
                    <a:pt x="524" y="93"/>
                    <a:pt x="524" y="93"/>
                    <a:pt x="524" y="93"/>
                  </a:cubicBezTo>
                  <a:cubicBezTo>
                    <a:pt x="524" y="93"/>
                    <a:pt x="524" y="93"/>
                    <a:pt x="524" y="93"/>
                  </a:cubicBezTo>
                  <a:cubicBezTo>
                    <a:pt x="524" y="93"/>
                    <a:pt x="524" y="93"/>
                    <a:pt x="524" y="93"/>
                  </a:cubicBezTo>
                  <a:cubicBezTo>
                    <a:pt x="524" y="93"/>
                    <a:pt x="524" y="93"/>
                    <a:pt x="524" y="93"/>
                  </a:cubicBezTo>
                  <a:cubicBezTo>
                    <a:pt x="524" y="93"/>
                    <a:pt x="524" y="93"/>
                    <a:pt x="524" y="93"/>
                  </a:cubicBezTo>
                  <a:cubicBezTo>
                    <a:pt x="523" y="93"/>
                    <a:pt x="523" y="93"/>
                    <a:pt x="523" y="93"/>
                  </a:cubicBezTo>
                  <a:cubicBezTo>
                    <a:pt x="523" y="93"/>
                    <a:pt x="523" y="93"/>
                    <a:pt x="523" y="93"/>
                  </a:cubicBezTo>
                  <a:cubicBezTo>
                    <a:pt x="523" y="94"/>
                    <a:pt x="523" y="94"/>
                    <a:pt x="523" y="94"/>
                  </a:cubicBezTo>
                  <a:cubicBezTo>
                    <a:pt x="523" y="95"/>
                    <a:pt x="523" y="95"/>
                    <a:pt x="523" y="95"/>
                  </a:cubicBezTo>
                  <a:cubicBezTo>
                    <a:pt x="522" y="95"/>
                    <a:pt x="522" y="95"/>
                    <a:pt x="522" y="95"/>
                  </a:cubicBezTo>
                  <a:cubicBezTo>
                    <a:pt x="522" y="96"/>
                    <a:pt x="522" y="96"/>
                    <a:pt x="522" y="96"/>
                  </a:cubicBezTo>
                  <a:cubicBezTo>
                    <a:pt x="522" y="96"/>
                    <a:pt x="522" y="96"/>
                    <a:pt x="522" y="96"/>
                  </a:cubicBezTo>
                  <a:cubicBezTo>
                    <a:pt x="522" y="97"/>
                    <a:pt x="522" y="97"/>
                    <a:pt x="522" y="97"/>
                  </a:cubicBezTo>
                  <a:cubicBezTo>
                    <a:pt x="522" y="97"/>
                    <a:pt x="522" y="97"/>
                    <a:pt x="522" y="97"/>
                  </a:cubicBezTo>
                  <a:cubicBezTo>
                    <a:pt x="522" y="97"/>
                    <a:pt x="522" y="97"/>
                    <a:pt x="522" y="97"/>
                  </a:cubicBezTo>
                  <a:cubicBezTo>
                    <a:pt x="522" y="97"/>
                    <a:pt x="522" y="97"/>
                    <a:pt x="522" y="97"/>
                  </a:cubicBezTo>
                  <a:cubicBezTo>
                    <a:pt x="522" y="105"/>
                    <a:pt x="522" y="105"/>
                    <a:pt x="522" y="105"/>
                  </a:cubicBezTo>
                  <a:cubicBezTo>
                    <a:pt x="519" y="107"/>
                    <a:pt x="519" y="107"/>
                    <a:pt x="519" y="107"/>
                  </a:cubicBezTo>
                  <a:cubicBezTo>
                    <a:pt x="521" y="107"/>
                    <a:pt x="521" y="107"/>
                    <a:pt x="521" y="107"/>
                  </a:cubicBezTo>
                  <a:cubicBezTo>
                    <a:pt x="521" y="108"/>
                    <a:pt x="521" y="108"/>
                    <a:pt x="521" y="108"/>
                  </a:cubicBezTo>
                  <a:cubicBezTo>
                    <a:pt x="509" y="107"/>
                    <a:pt x="509" y="107"/>
                    <a:pt x="509" y="107"/>
                  </a:cubicBezTo>
                  <a:cubicBezTo>
                    <a:pt x="509" y="96"/>
                    <a:pt x="509" y="96"/>
                    <a:pt x="509" y="96"/>
                  </a:cubicBezTo>
                  <a:cubicBezTo>
                    <a:pt x="510" y="96"/>
                    <a:pt x="510" y="96"/>
                    <a:pt x="510" y="96"/>
                  </a:cubicBezTo>
                  <a:cubicBezTo>
                    <a:pt x="510" y="96"/>
                    <a:pt x="510" y="96"/>
                    <a:pt x="510" y="96"/>
                  </a:cubicBezTo>
                  <a:cubicBezTo>
                    <a:pt x="509" y="96"/>
                    <a:pt x="509" y="96"/>
                    <a:pt x="509" y="96"/>
                  </a:cubicBezTo>
                  <a:cubicBezTo>
                    <a:pt x="509" y="85"/>
                    <a:pt x="509" y="85"/>
                    <a:pt x="509" y="85"/>
                  </a:cubicBezTo>
                  <a:cubicBezTo>
                    <a:pt x="511" y="85"/>
                    <a:pt x="511" y="85"/>
                    <a:pt x="511" y="85"/>
                  </a:cubicBezTo>
                  <a:cubicBezTo>
                    <a:pt x="508" y="83"/>
                    <a:pt x="508" y="83"/>
                    <a:pt x="508" y="83"/>
                  </a:cubicBezTo>
                  <a:cubicBezTo>
                    <a:pt x="503" y="83"/>
                    <a:pt x="503" y="83"/>
                    <a:pt x="503" y="83"/>
                  </a:cubicBezTo>
                  <a:cubicBezTo>
                    <a:pt x="503" y="83"/>
                    <a:pt x="503" y="83"/>
                    <a:pt x="503" y="83"/>
                  </a:cubicBezTo>
                  <a:cubicBezTo>
                    <a:pt x="501" y="82"/>
                    <a:pt x="501" y="82"/>
                    <a:pt x="501" y="82"/>
                  </a:cubicBezTo>
                  <a:cubicBezTo>
                    <a:pt x="500" y="81"/>
                    <a:pt x="500" y="81"/>
                    <a:pt x="500" y="81"/>
                  </a:cubicBezTo>
                  <a:cubicBezTo>
                    <a:pt x="499" y="80"/>
                    <a:pt x="499" y="80"/>
                    <a:pt x="499" y="80"/>
                  </a:cubicBezTo>
                  <a:cubicBezTo>
                    <a:pt x="498" y="79"/>
                    <a:pt x="498" y="79"/>
                    <a:pt x="498" y="79"/>
                  </a:cubicBezTo>
                  <a:cubicBezTo>
                    <a:pt x="498" y="78"/>
                    <a:pt x="498" y="78"/>
                    <a:pt x="498" y="78"/>
                  </a:cubicBezTo>
                  <a:cubicBezTo>
                    <a:pt x="498" y="78"/>
                    <a:pt x="498" y="78"/>
                    <a:pt x="498" y="78"/>
                  </a:cubicBezTo>
                  <a:cubicBezTo>
                    <a:pt x="498" y="78"/>
                    <a:pt x="498" y="78"/>
                    <a:pt x="498" y="78"/>
                  </a:cubicBezTo>
                  <a:cubicBezTo>
                    <a:pt x="498" y="77"/>
                    <a:pt x="498" y="77"/>
                    <a:pt x="498" y="77"/>
                  </a:cubicBezTo>
                  <a:cubicBezTo>
                    <a:pt x="498" y="76"/>
                    <a:pt x="498" y="76"/>
                    <a:pt x="498" y="76"/>
                  </a:cubicBezTo>
                  <a:cubicBezTo>
                    <a:pt x="498" y="76"/>
                    <a:pt x="498" y="76"/>
                    <a:pt x="498" y="76"/>
                  </a:cubicBezTo>
                  <a:cubicBezTo>
                    <a:pt x="498" y="76"/>
                    <a:pt x="498" y="76"/>
                    <a:pt x="498" y="76"/>
                  </a:cubicBezTo>
                  <a:cubicBezTo>
                    <a:pt x="498" y="76"/>
                    <a:pt x="498" y="76"/>
                    <a:pt x="498" y="76"/>
                  </a:cubicBezTo>
                  <a:cubicBezTo>
                    <a:pt x="498" y="76"/>
                    <a:pt x="498" y="76"/>
                    <a:pt x="498" y="76"/>
                  </a:cubicBezTo>
                  <a:cubicBezTo>
                    <a:pt x="498" y="76"/>
                    <a:pt x="498" y="76"/>
                    <a:pt x="498" y="76"/>
                  </a:cubicBezTo>
                  <a:cubicBezTo>
                    <a:pt x="498" y="76"/>
                    <a:pt x="498" y="76"/>
                    <a:pt x="498" y="76"/>
                  </a:cubicBezTo>
                  <a:cubicBezTo>
                    <a:pt x="498" y="68"/>
                    <a:pt x="498" y="68"/>
                    <a:pt x="498" y="68"/>
                  </a:cubicBezTo>
                  <a:cubicBezTo>
                    <a:pt x="499" y="68"/>
                    <a:pt x="499" y="68"/>
                    <a:pt x="499" y="68"/>
                  </a:cubicBezTo>
                  <a:cubicBezTo>
                    <a:pt x="499" y="67"/>
                    <a:pt x="499" y="67"/>
                    <a:pt x="499" y="67"/>
                  </a:cubicBezTo>
                  <a:cubicBezTo>
                    <a:pt x="497" y="58"/>
                    <a:pt x="497" y="58"/>
                    <a:pt x="497" y="58"/>
                  </a:cubicBezTo>
                  <a:cubicBezTo>
                    <a:pt x="497" y="61"/>
                    <a:pt x="497" y="61"/>
                    <a:pt x="497" y="61"/>
                  </a:cubicBezTo>
                  <a:cubicBezTo>
                    <a:pt x="496" y="61"/>
                    <a:pt x="496" y="61"/>
                    <a:pt x="496" y="61"/>
                  </a:cubicBezTo>
                  <a:cubicBezTo>
                    <a:pt x="495" y="58"/>
                    <a:pt x="495" y="58"/>
                    <a:pt x="495" y="58"/>
                  </a:cubicBezTo>
                  <a:cubicBezTo>
                    <a:pt x="495" y="60"/>
                    <a:pt x="495" y="60"/>
                    <a:pt x="495" y="60"/>
                  </a:cubicBezTo>
                  <a:cubicBezTo>
                    <a:pt x="494" y="60"/>
                    <a:pt x="494" y="60"/>
                    <a:pt x="494" y="60"/>
                  </a:cubicBezTo>
                  <a:cubicBezTo>
                    <a:pt x="494" y="58"/>
                    <a:pt x="494" y="58"/>
                    <a:pt x="494" y="58"/>
                  </a:cubicBezTo>
                  <a:cubicBezTo>
                    <a:pt x="494" y="60"/>
                    <a:pt x="494" y="60"/>
                    <a:pt x="494" y="60"/>
                  </a:cubicBezTo>
                  <a:cubicBezTo>
                    <a:pt x="493" y="60"/>
                    <a:pt x="493" y="60"/>
                    <a:pt x="493" y="60"/>
                  </a:cubicBezTo>
                  <a:cubicBezTo>
                    <a:pt x="493" y="60"/>
                    <a:pt x="493" y="60"/>
                    <a:pt x="493" y="60"/>
                  </a:cubicBezTo>
                  <a:cubicBezTo>
                    <a:pt x="493" y="60"/>
                    <a:pt x="493" y="60"/>
                    <a:pt x="493" y="60"/>
                  </a:cubicBezTo>
                  <a:cubicBezTo>
                    <a:pt x="493" y="60"/>
                    <a:pt x="493" y="60"/>
                    <a:pt x="493" y="60"/>
                  </a:cubicBezTo>
                  <a:cubicBezTo>
                    <a:pt x="493" y="60"/>
                    <a:pt x="493" y="60"/>
                    <a:pt x="493" y="60"/>
                  </a:cubicBezTo>
                  <a:cubicBezTo>
                    <a:pt x="493" y="60"/>
                    <a:pt x="493" y="60"/>
                    <a:pt x="493" y="60"/>
                  </a:cubicBezTo>
                  <a:cubicBezTo>
                    <a:pt x="493" y="59"/>
                    <a:pt x="493" y="59"/>
                    <a:pt x="493" y="59"/>
                  </a:cubicBezTo>
                  <a:cubicBezTo>
                    <a:pt x="493" y="59"/>
                    <a:pt x="493" y="59"/>
                    <a:pt x="493" y="59"/>
                  </a:cubicBezTo>
                  <a:cubicBezTo>
                    <a:pt x="493" y="56"/>
                    <a:pt x="493" y="56"/>
                    <a:pt x="493" y="56"/>
                  </a:cubicBezTo>
                  <a:cubicBezTo>
                    <a:pt x="493" y="46"/>
                    <a:pt x="493" y="46"/>
                    <a:pt x="493" y="46"/>
                  </a:cubicBezTo>
                  <a:cubicBezTo>
                    <a:pt x="493" y="46"/>
                    <a:pt x="493" y="46"/>
                    <a:pt x="493" y="46"/>
                  </a:cubicBezTo>
                  <a:cubicBezTo>
                    <a:pt x="493" y="46"/>
                    <a:pt x="493" y="46"/>
                    <a:pt x="493" y="46"/>
                  </a:cubicBezTo>
                  <a:cubicBezTo>
                    <a:pt x="493" y="46"/>
                    <a:pt x="493" y="46"/>
                    <a:pt x="493" y="46"/>
                  </a:cubicBezTo>
                  <a:cubicBezTo>
                    <a:pt x="493" y="44"/>
                    <a:pt x="493" y="44"/>
                    <a:pt x="493" y="44"/>
                  </a:cubicBezTo>
                  <a:cubicBezTo>
                    <a:pt x="493" y="44"/>
                    <a:pt x="493" y="44"/>
                    <a:pt x="493" y="44"/>
                  </a:cubicBezTo>
                  <a:cubicBezTo>
                    <a:pt x="492" y="41"/>
                    <a:pt x="492" y="41"/>
                    <a:pt x="492" y="41"/>
                  </a:cubicBezTo>
                  <a:cubicBezTo>
                    <a:pt x="492" y="41"/>
                    <a:pt x="492" y="41"/>
                    <a:pt x="492" y="41"/>
                  </a:cubicBezTo>
                  <a:cubicBezTo>
                    <a:pt x="492" y="38"/>
                    <a:pt x="492" y="38"/>
                    <a:pt x="492" y="38"/>
                  </a:cubicBezTo>
                  <a:cubicBezTo>
                    <a:pt x="492" y="35"/>
                    <a:pt x="492" y="35"/>
                    <a:pt x="492" y="35"/>
                  </a:cubicBezTo>
                  <a:cubicBezTo>
                    <a:pt x="492" y="35"/>
                    <a:pt x="492" y="35"/>
                    <a:pt x="492" y="35"/>
                  </a:cubicBezTo>
                  <a:cubicBezTo>
                    <a:pt x="492" y="35"/>
                    <a:pt x="492" y="35"/>
                    <a:pt x="492" y="35"/>
                  </a:cubicBezTo>
                  <a:cubicBezTo>
                    <a:pt x="492" y="28"/>
                    <a:pt x="492" y="28"/>
                    <a:pt x="492" y="28"/>
                  </a:cubicBezTo>
                  <a:cubicBezTo>
                    <a:pt x="492" y="28"/>
                    <a:pt x="492" y="28"/>
                    <a:pt x="492" y="28"/>
                  </a:cubicBezTo>
                  <a:cubicBezTo>
                    <a:pt x="492" y="27"/>
                    <a:pt x="492" y="27"/>
                    <a:pt x="492" y="27"/>
                  </a:cubicBezTo>
                  <a:cubicBezTo>
                    <a:pt x="492" y="27"/>
                    <a:pt x="492" y="27"/>
                    <a:pt x="492" y="27"/>
                  </a:cubicBezTo>
                  <a:cubicBezTo>
                    <a:pt x="492" y="27"/>
                    <a:pt x="492" y="27"/>
                    <a:pt x="492" y="27"/>
                  </a:cubicBezTo>
                  <a:cubicBezTo>
                    <a:pt x="492" y="26"/>
                    <a:pt x="492" y="26"/>
                    <a:pt x="492" y="26"/>
                  </a:cubicBezTo>
                  <a:cubicBezTo>
                    <a:pt x="492" y="26"/>
                    <a:pt x="492" y="26"/>
                    <a:pt x="492" y="26"/>
                  </a:cubicBezTo>
                  <a:cubicBezTo>
                    <a:pt x="492" y="24"/>
                    <a:pt x="492" y="24"/>
                    <a:pt x="492" y="24"/>
                  </a:cubicBezTo>
                  <a:cubicBezTo>
                    <a:pt x="492" y="20"/>
                    <a:pt x="492" y="20"/>
                    <a:pt x="492" y="20"/>
                  </a:cubicBezTo>
                  <a:cubicBezTo>
                    <a:pt x="491" y="20"/>
                    <a:pt x="491" y="20"/>
                    <a:pt x="491" y="20"/>
                  </a:cubicBezTo>
                  <a:cubicBezTo>
                    <a:pt x="491" y="19"/>
                    <a:pt x="491" y="19"/>
                    <a:pt x="491" y="19"/>
                  </a:cubicBezTo>
                  <a:cubicBezTo>
                    <a:pt x="491" y="19"/>
                    <a:pt x="491" y="19"/>
                    <a:pt x="491" y="19"/>
                  </a:cubicBezTo>
                  <a:cubicBezTo>
                    <a:pt x="491" y="19"/>
                    <a:pt x="491" y="19"/>
                    <a:pt x="491" y="19"/>
                  </a:cubicBezTo>
                  <a:cubicBezTo>
                    <a:pt x="490" y="19"/>
                    <a:pt x="490" y="19"/>
                    <a:pt x="490" y="19"/>
                  </a:cubicBezTo>
                  <a:cubicBezTo>
                    <a:pt x="490" y="19"/>
                    <a:pt x="490" y="19"/>
                    <a:pt x="490" y="19"/>
                  </a:cubicBezTo>
                  <a:cubicBezTo>
                    <a:pt x="490" y="18"/>
                    <a:pt x="490" y="18"/>
                    <a:pt x="490" y="18"/>
                  </a:cubicBezTo>
                  <a:cubicBezTo>
                    <a:pt x="490" y="16"/>
                    <a:pt x="490" y="16"/>
                    <a:pt x="490" y="16"/>
                  </a:cubicBezTo>
                  <a:cubicBezTo>
                    <a:pt x="490" y="15"/>
                    <a:pt x="490" y="15"/>
                    <a:pt x="490" y="15"/>
                  </a:cubicBezTo>
                  <a:cubicBezTo>
                    <a:pt x="490" y="14"/>
                    <a:pt x="490" y="14"/>
                    <a:pt x="490" y="14"/>
                  </a:cubicBezTo>
                  <a:cubicBezTo>
                    <a:pt x="489" y="13"/>
                    <a:pt x="489" y="13"/>
                    <a:pt x="489" y="13"/>
                  </a:cubicBezTo>
                  <a:cubicBezTo>
                    <a:pt x="489" y="13"/>
                    <a:pt x="489" y="13"/>
                    <a:pt x="489" y="13"/>
                  </a:cubicBezTo>
                  <a:cubicBezTo>
                    <a:pt x="488" y="11"/>
                    <a:pt x="488" y="11"/>
                    <a:pt x="488" y="11"/>
                  </a:cubicBezTo>
                  <a:cubicBezTo>
                    <a:pt x="488" y="10"/>
                    <a:pt x="488" y="10"/>
                    <a:pt x="488" y="10"/>
                  </a:cubicBezTo>
                  <a:cubicBezTo>
                    <a:pt x="489" y="10"/>
                    <a:pt x="489" y="10"/>
                    <a:pt x="489" y="9"/>
                  </a:cubicBezTo>
                  <a:cubicBezTo>
                    <a:pt x="489" y="9"/>
                    <a:pt x="489" y="9"/>
                    <a:pt x="488" y="8"/>
                  </a:cubicBezTo>
                  <a:cubicBezTo>
                    <a:pt x="488" y="8"/>
                    <a:pt x="488" y="8"/>
                    <a:pt x="488" y="8"/>
                  </a:cubicBezTo>
                  <a:cubicBezTo>
                    <a:pt x="488" y="8"/>
                    <a:pt x="488" y="8"/>
                    <a:pt x="488" y="8"/>
                  </a:cubicBezTo>
                  <a:cubicBezTo>
                    <a:pt x="488" y="8"/>
                    <a:pt x="488" y="8"/>
                    <a:pt x="488" y="8"/>
                  </a:cubicBezTo>
                  <a:cubicBezTo>
                    <a:pt x="488" y="3"/>
                    <a:pt x="488" y="3"/>
                    <a:pt x="488" y="3"/>
                  </a:cubicBezTo>
                  <a:cubicBezTo>
                    <a:pt x="489" y="4"/>
                    <a:pt x="489" y="4"/>
                    <a:pt x="489" y="4"/>
                  </a:cubicBezTo>
                  <a:cubicBezTo>
                    <a:pt x="489" y="3"/>
                    <a:pt x="489" y="3"/>
                    <a:pt x="489" y="3"/>
                  </a:cubicBezTo>
                  <a:cubicBezTo>
                    <a:pt x="489" y="4"/>
                    <a:pt x="489" y="4"/>
                    <a:pt x="489" y="4"/>
                  </a:cubicBezTo>
                  <a:cubicBezTo>
                    <a:pt x="489" y="3"/>
                    <a:pt x="489" y="3"/>
                    <a:pt x="489" y="3"/>
                  </a:cubicBezTo>
                  <a:cubicBezTo>
                    <a:pt x="488" y="3"/>
                    <a:pt x="488" y="3"/>
                    <a:pt x="488" y="3"/>
                  </a:cubicBezTo>
                  <a:cubicBezTo>
                    <a:pt x="488" y="3"/>
                    <a:pt x="488" y="3"/>
                    <a:pt x="488" y="3"/>
                  </a:cubicBezTo>
                  <a:cubicBezTo>
                    <a:pt x="490" y="3"/>
                    <a:pt x="490" y="3"/>
                    <a:pt x="490" y="3"/>
                  </a:cubicBezTo>
                  <a:cubicBezTo>
                    <a:pt x="488" y="3"/>
                    <a:pt x="488" y="3"/>
                    <a:pt x="488" y="3"/>
                  </a:cubicBezTo>
                  <a:cubicBezTo>
                    <a:pt x="488" y="3"/>
                    <a:pt x="488" y="3"/>
                    <a:pt x="488" y="3"/>
                  </a:cubicBezTo>
                  <a:cubicBezTo>
                    <a:pt x="490" y="3"/>
                    <a:pt x="490" y="3"/>
                    <a:pt x="490" y="3"/>
                  </a:cubicBezTo>
                  <a:cubicBezTo>
                    <a:pt x="490" y="2"/>
                    <a:pt x="490" y="2"/>
                    <a:pt x="490" y="2"/>
                  </a:cubicBezTo>
                  <a:cubicBezTo>
                    <a:pt x="490" y="2"/>
                    <a:pt x="490" y="2"/>
                    <a:pt x="490" y="2"/>
                  </a:cubicBezTo>
                  <a:cubicBezTo>
                    <a:pt x="488" y="2"/>
                    <a:pt x="488" y="2"/>
                    <a:pt x="488" y="2"/>
                  </a:cubicBezTo>
                  <a:cubicBezTo>
                    <a:pt x="489" y="2"/>
                    <a:pt x="489" y="2"/>
                    <a:pt x="489" y="2"/>
                  </a:cubicBezTo>
                  <a:cubicBezTo>
                    <a:pt x="489" y="2"/>
                    <a:pt x="489" y="2"/>
                    <a:pt x="489" y="2"/>
                  </a:cubicBezTo>
                  <a:cubicBezTo>
                    <a:pt x="489" y="2"/>
                    <a:pt x="489" y="2"/>
                    <a:pt x="489" y="2"/>
                  </a:cubicBezTo>
                  <a:cubicBezTo>
                    <a:pt x="489" y="2"/>
                    <a:pt x="489" y="2"/>
                    <a:pt x="489" y="2"/>
                  </a:cubicBezTo>
                  <a:cubicBezTo>
                    <a:pt x="488" y="2"/>
                    <a:pt x="488" y="2"/>
                    <a:pt x="488" y="2"/>
                  </a:cubicBezTo>
                  <a:cubicBezTo>
                    <a:pt x="488" y="0"/>
                    <a:pt x="488" y="0"/>
                    <a:pt x="488" y="0"/>
                  </a:cubicBezTo>
                  <a:cubicBezTo>
                    <a:pt x="488" y="0"/>
                    <a:pt x="488" y="0"/>
                    <a:pt x="488" y="0"/>
                  </a:cubicBezTo>
                  <a:cubicBezTo>
                    <a:pt x="488" y="0"/>
                    <a:pt x="488" y="0"/>
                    <a:pt x="488" y="0"/>
                  </a:cubicBezTo>
                  <a:cubicBezTo>
                    <a:pt x="488" y="2"/>
                    <a:pt x="488" y="2"/>
                    <a:pt x="488" y="2"/>
                  </a:cubicBezTo>
                  <a:cubicBezTo>
                    <a:pt x="488" y="2"/>
                    <a:pt x="488" y="2"/>
                    <a:pt x="488" y="2"/>
                  </a:cubicBezTo>
                  <a:cubicBezTo>
                    <a:pt x="487" y="2"/>
                    <a:pt x="487" y="2"/>
                    <a:pt x="487" y="2"/>
                  </a:cubicBezTo>
                  <a:cubicBezTo>
                    <a:pt x="487" y="2"/>
                    <a:pt x="487" y="2"/>
                    <a:pt x="487" y="2"/>
                  </a:cubicBezTo>
                  <a:cubicBezTo>
                    <a:pt x="487" y="2"/>
                    <a:pt x="487" y="2"/>
                    <a:pt x="487" y="2"/>
                  </a:cubicBezTo>
                  <a:cubicBezTo>
                    <a:pt x="488" y="3"/>
                    <a:pt x="488" y="3"/>
                    <a:pt x="488" y="3"/>
                  </a:cubicBezTo>
                  <a:cubicBezTo>
                    <a:pt x="488" y="3"/>
                    <a:pt x="488" y="3"/>
                    <a:pt x="488" y="3"/>
                  </a:cubicBezTo>
                  <a:cubicBezTo>
                    <a:pt x="486" y="3"/>
                    <a:pt x="486" y="3"/>
                    <a:pt x="486" y="3"/>
                  </a:cubicBezTo>
                  <a:cubicBezTo>
                    <a:pt x="486" y="3"/>
                    <a:pt x="486" y="3"/>
                    <a:pt x="486" y="3"/>
                  </a:cubicBezTo>
                  <a:cubicBezTo>
                    <a:pt x="486" y="3"/>
                    <a:pt x="486" y="3"/>
                    <a:pt x="486" y="3"/>
                  </a:cubicBezTo>
                  <a:cubicBezTo>
                    <a:pt x="488" y="3"/>
                    <a:pt x="488" y="3"/>
                    <a:pt x="488" y="3"/>
                  </a:cubicBezTo>
                  <a:cubicBezTo>
                    <a:pt x="488" y="3"/>
                    <a:pt x="488" y="3"/>
                    <a:pt x="488" y="3"/>
                  </a:cubicBezTo>
                  <a:cubicBezTo>
                    <a:pt x="487" y="4"/>
                    <a:pt x="487" y="4"/>
                    <a:pt x="487" y="4"/>
                  </a:cubicBezTo>
                  <a:cubicBezTo>
                    <a:pt x="487" y="4"/>
                    <a:pt x="487" y="4"/>
                    <a:pt x="487" y="4"/>
                  </a:cubicBezTo>
                  <a:cubicBezTo>
                    <a:pt x="487" y="4"/>
                    <a:pt x="487" y="4"/>
                    <a:pt x="487" y="4"/>
                  </a:cubicBezTo>
                  <a:cubicBezTo>
                    <a:pt x="488" y="4"/>
                    <a:pt x="488" y="4"/>
                    <a:pt x="488" y="4"/>
                  </a:cubicBezTo>
                  <a:cubicBezTo>
                    <a:pt x="488" y="3"/>
                    <a:pt x="488" y="3"/>
                    <a:pt x="488" y="3"/>
                  </a:cubicBezTo>
                  <a:cubicBezTo>
                    <a:pt x="488" y="8"/>
                    <a:pt x="488" y="8"/>
                    <a:pt x="488" y="8"/>
                  </a:cubicBezTo>
                  <a:cubicBezTo>
                    <a:pt x="488" y="8"/>
                    <a:pt x="488" y="8"/>
                    <a:pt x="488" y="8"/>
                  </a:cubicBezTo>
                  <a:cubicBezTo>
                    <a:pt x="488" y="8"/>
                    <a:pt x="488" y="8"/>
                    <a:pt x="488" y="8"/>
                  </a:cubicBezTo>
                  <a:cubicBezTo>
                    <a:pt x="488" y="8"/>
                    <a:pt x="488" y="8"/>
                    <a:pt x="488" y="8"/>
                  </a:cubicBezTo>
                  <a:cubicBezTo>
                    <a:pt x="488" y="8"/>
                    <a:pt x="488" y="8"/>
                    <a:pt x="488" y="8"/>
                  </a:cubicBezTo>
                  <a:cubicBezTo>
                    <a:pt x="488" y="8"/>
                    <a:pt x="488" y="8"/>
                    <a:pt x="488" y="8"/>
                  </a:cubicBezTo>
                  <a:cubicBezTo>
                    <a:pt x="488" y="8"/>
                    <a:pt x="488" y="8"/>
                    <a:pt x="488" y="8"/>
                  </a:cubicBezTo>
                  <a:cubicBezTo>
                    <a:pt x="488" y="8"/>
                    <a:pt x="488" y="8"/>
                    <a:pt x="488" y="8"/>
                  </a:cubicBezTo>
                  <a:cubicBezTo>
                    <a:pt x="488" y="8"/>
                    <a:pt x="488" y="8"/>
                    <a:pt x="488" y="8"/>
                  </a:cubicBezTo>
                  <a:cubicBezTo>
                    <a:pt x="488" y="8"/>
                    <a:pt x="488" y="8"/>
                    <a:pt x="488" y="8"/>
                  </a:cubicBezTo>
                  <a:cubicBezTo>
                    <a:pt x="488" y="8"/>
                    <a:pt x="488" y="8"/>
                    <a:pt x="488" y="8"/>
                  </a:cubicBezTo>
                  <a:cubicBezTo>
                    <a:pt x="488" y="8"/>
                    <a:pt x="488" y="8"/>
                    <a:pt x="488" y="8"/>
                  </a:cubicBezTo>
                  <a:cubicBezTo>
                    <a:pt x="488" y="8"/>
                    <a:pt x="488" y="8"/>
                    <a:pt x="488" y="8"/>
                  </a:cubicBezTo>
                  <a:cubicBezTo>
                    <a:pt x="488" y="8"/>
                    <a:pt x="488" y="8"/>
                    <a:pt x="488" y="8"/>
                  </a:cubicBezTo>
                  <a:cubicBezTo>
                    <a:pt x="488" y="8"/>
                    <a:pt x="488" y="8"/>
                    <a:pt x="488" y="8"/>
                  </a:cubicBezTo>
                  <a:cubicBezTo>
                    <a:pt x="487" y="9"/>
                    <a:pt x="487" y="9"/>
                    <a:pt x="487" y="9"/>
                  </a:cubicBezTo>
                  <a:cubicBezTo>
                    <a:pt x="487" y="10"/>
                    <a:pt x="487" y="10"/>
                    <a:pt x="488" y="10"/>
                  </a:cubicBezTo>
                  <a:cubicBezTo>
                    <a:pt x="488" y="10"/>
                    <a:pt x="488" y="10"/>
                    <a:pt x="488" y="10"/>
                  </a:cubicBezTo>
                  <a:cubicBezTo>
                    <a:pt x="488" y="11"/>
                    <a:pt x="488" y="11"/>
                    <a:pt x="488" y="11"/>
                  </a:cubicBezTo>
                  <a:cubicBezTo>
                    <a:pt x="487" y="13"/>
                    <a:pt x="487" y="13"/>
                    <a:pt x="487" y="13"/>
                  </a:cubicBezTo>
                  <a:cubicBezTo>
                    <a:pt x="487" y="13"/>
                    <a:pt x="487" y="13"/>
                    <a:pt x="487" y="13"/>
                  </a:cubicBezTo>
                  <a:cubicBezTo>
                    <a:pt x="487" y="14"/>
                    <a:pt x="487" y="14"/>
                    <a:pt x="487" y="14"/>
                  </a:cubicBezTo>
                  <a:cubicBezTo>
                    <a:pt x="486" y="15"/>
                    <a:pt x="486" y="15"/>
                    <a:pt x="486" y="15"/>
                  </a:cubicBezTo>
                  <a:cubicBezTo>
                    <a:pt x="486" y="16"/>
                    <a:pt x="486" y="16"/>
                    <a:pt x="486" y="16"/>
                  </a:cubicBezTo>
                  <a:cubicBezTo>
                    <a:pt x="486" y="18"/>
                    <a:pt x="486" y="18"/>
                    <a:pt x="486" y="18"/>
                  </a:cubicBezTo>
                  <a:cubicBezTo>
                    <a:pt x="486" y="19"/>
                    <a:pt x="486" y="19"/>
                    <a:pt x="486" y="19"/>
                  </a:cubicBezTo>
                  <a:cubicBezTo>
                    <a:pt x="486" y="19"/>
                    <a:pt x="486" y="19"/>
                    <a:pt x="486" y="19"/>
                  </a:cubicBezTo>
                  <a:cubicBezTo>
                    <a:pt x="486" y="19"/>
                    <a:pt x="486" y="19"/>
                    <a:pt x="486" y="19"/>
                  </a:cubicBezTo>
                  <a:cubicBezTo>
                    <a:pt x="486" y="19"/>
                    <a:pt x="486" y="19"/>
                    <a:pt x="486" y="19"/>
                  </a:cubicBezTo>
                  <a:cubicBezTo>
                    <a:pt x="485" y="19"/>
                    <a:pt x="485" y="19"/>
                    <a:pt x="485" y="19"/>
                  </a:cubicBezTo>
                  <a:cubicBezTo>
                    <a:pt x="485" y="19"/>
                    <a:pt x="485" y="19"/>
                    <a:pt x="485" y="19"/>
                  </a:cubicBezTo>
                  <a:cubicBezTo>
                    <a:pt x="485" y="19"/>
                    <a:pt x="485" y="19"/>
                    <a:pt x="485" y="19"/>
                  </a:cubicBezTo>
                  <a:cubicBezTo>
                    <a:pt x="485" y="20"/>
                    <a:pt x="485" y="20"/>
                    <a:pt x="485" y="20"/>
                  </a:cubicBezTo>
                  <a:cubicBezTo>
                    <a:pt x="485" y="20"/>
                    <a:pt x="485" y="20"/>
                    <a:pt x="485" y="20"/>
                  </a:cubicBezTo>
                  <a:cubicBezTo>
                    <a:pt x="485" y="20"/>
                    <a:pt x="485" y="20"/>
                    <a:pt x="485" y="20"/>
                  </a:cubicBezTo>
                  <a:cubicBezTo>
                    <a:pt x="484" y="20"/>
                    <a:pt x="484" y="20"/>
                    <a:pt x="484" y="20"/>
                  </a:cubicBezTo>
                  <a:cubicBezTo>
                    <a:pt x="484" y="20"/>
                    <a:pt x="484" y="20"/>
                    <a:pt x="484" y="20"/>
                  </a:cubicBezTo>
                  <a:cubicBezTo>
                    <a:pt x="484" y="24"/>
                    <a:pt x="484" y="24"/>
                    <a:pt x="484" y="24"/>
                  </a:cubicBezTo>
                  <a:cubicBezTo>
                    <a:pt x="484" y="26"/>
                    <a:pt x="484" y="26"/>
                    <a:pt x="484" y="26"/>
                  </a:cubicBezTo>
                  <a:cubicBezTo>
                    <a:pt x="484" y="26"/>
                    <a:pt x="484" y="26"/>
                    <a:pt x="484" y="26"/>
                  </a:cubicBezTo>
                  <a:cubicBezTo>
                    <a:pt x="484" y="27"/>
                    <a:pt x="484" y="27"/>
                    <a:pt x="484" y="27"/>
                  </a:cubicBezTo>
                  <a:cubicBezTo>
                    <a:pt x="484" y="27"/>
                    <a:pt x="484" y="27"/>
                    <a:pt x="484" y="27"/>
                  </a:cubicBezTo>
                  <a:cubicBezTo>
                    <a:pt x="484" y="35"/>
                    <a:pt x="484" y="35"/>
                    <a:pt x="484" y="35"/>
                  </a:cubicBezTo>
                  <a:cubicBezTo>
                    <a:pt x="484" y="35"/>
                    <a:pt x="484" y="35"/>
                    <a:pt x="484" y="35"/>
                  </a:cubicBezTo>
                  <a:cubicBezTo>
                    <a:pt x="484" y="38"/>
                    <a:pt x="484" y="38"/>
                    <a:pt x="484" y="38"/>
                  </a:cubicBezTo>
                  <a:cubicBezTo>
                    <a:pt x="484" y="41"/>
                    <a:pt x="484" y="41"/>
                    <a:pt x="484" y="41"/>
                  </a:cubicBezTo>
                  <a:cubicBezTo>
                    <a:pt x="484" y="41"/>
                    <a:pt x="484" y="41"/>
                    <a:pt x="484" y="41"/>
                  </a:cubicBezTo>
                  <a:cubicBezTo>
                    <a:pt x="483" y="44"/>
                    <a:pt x="483" y="44"/>
                    <a:pt x="483" y="44"/>
                  </a:cubicBezTo>
                  <a:cubicBezTo>
                    <a:pt x="483" y="44"/>
                    <a:pt x="483" y="44"/>
                    <a:pt x="483" y="44"/>
                  </a:cubicBezTo>
                  <a:cubicBezTo>
                    <a:pt x="483" y="46"/>
                    <a:pt x="483" y="46"/>
                    <a:pt x="483" y="46"/>
                  </a:cubicBezTo>
                  <a:cubicBezTo>
                    <a:pt x="484" y="46"/>
                    <a:pt x="484" y="46"/>
                    <a:pt x="484" y="46"/>
                  </a:cubicBezTo>
                  <a:cubicBezTo>
                    <a:pt x="483" y="53"/>
                    <a:pt x="483" y="53"/>
                    <a:pt x="483" y="53"/>
                  </a:cubicBezTo>
                  <a:cubicBezTo>
                    <a:pt x="483" y="56"/>
                    <a:pt x="483" y="56"/>
                    <a:pt x="483" y="56"/>
                  </a:cubicBezTo>
                  <a:cubicBezTo>
                    <a:pt x="483" y="59"/>
                    <a:pt x="483" y="59"/>
                    <a:pt x="483" y="59"/>
                  </a:cubicBezTo>
                  <a:cubicBezTo>
                    <a:pt x="483" y="59"/>
                    <a:pt x="483" y="59"/>
                    <a:pt x="483" y="59"/>
                  </a:cubicBezTo>
                  <a:cubicBezTo>
                    <a:pt x="483" y="60"/>
                    <a:pt x="483" y="60"/>
                    <a:pt x="483" y="60"/>
                  </a:cubicBezTo>
                  <a:cubicBezTo>
                    <a:pt x="483" y="60"/>
                    <a:pt x="483" y="60"/>
                    <a:pt x="483" y="60"/>
                  </a:cubicBezTo>
                  <a:cubicBezTo>
                    <a:pt x="483" y="60"/>
                    <a:pt x="483" y="60"/>
                    <a:pt x="483" y="60"/>
                  </a:cubicBezTo>
                  <a:cubicBezTo>
                    <a:pt x="483" y="60"/>
                    <a:pt x="483" y="60"/>
                    <a:pt x="483" y="60"/>
                  </a:cubicBezTo>
                  <a:cubicBezTo>
                    <a:pt x="483" y="60"/>
                    <a:pt x="483" y="60"/>
                    <a:pt x="483" y="60"/>
                  </a:cubicBezTo>
                  <a:cubicBezTo>
                    <a:pt x="483" y="60"/>
                    <a:pt x="483" y="60"/>
                    <a:pt x="483" y="60"/>
                  </a:cubicBezTo>
                  <a:cubicBezTo>
                    <a:pt x="483" y="60"/>
                    <a:pt x="483" y="60"/>
                    <a:pt x="483" y="60"/>
                  </a:cubicBezTo>
                  <a:cubicBezTo>
                    <a:pt x="483" y="60"/>
                    <a:pt x="483" y="60"/>
                    <a:pt x="483" y="60"/>
                  </a:cubicBezTo>
                  <a:cubicBezTo>
                    <a:pt x="482" y="57"/>
                    <a:pt x="482" y="57"/>
                    <a:pt x="482" y="57"/>
                  </a:cubicBezTo>
                  <a:cubicBezTo>
                    <a:pt x="481" y="60"/>
                    <a:pt x="481" y="60"/>
                    <a:pt x="481" y="60"/>
                  </a:cubicBezTo>
                  <a:cubicBezTo>
                    <a:pt x="481" y="58"/>
                    <a:pt x="481" y="58"/>
                    <a:pt x="481" y="58"/>
                  </a:cubicBezTo>
                  <a:cubicBezTo>
                    <a:pt x="481" y="61"/>
                    <a:pt x="481" y="61"/>
                    <a:pt x="481" y="61"/>
                  </a:cubicBezTo>
                  <a:cubicBezTo>
                    <a:pt x="479" y="60"/>
                    <a:pt x="479" y="60"/>
                    <a:pt x="479" y="60"/>
                  </a:cubicBezTo>
                  <a:cubicBezTo>
                    <a:pt x="479" y="58"/>
                    <a:pt x="479" y="58"/>
                    <a:pt x="479" y="58"/>
                  </a:cubicBezTo>
                  <a:cubicBezTo>
                    <a:pt x="477" y="67"/>
                    <a:pt x="477" y="67"/>
                    <a:pt x="477" y="67"/>
                  </a:cubicBezTo>
                  <a:cubicBezTo>
                    <a:pt x="477" y="68"/>
                    <a:pt x="477" y="68"/>
                    <a:pt x="477" y="68"/>
                  </a:cubicBezTo>
                  <a:cubicBezTo>
                    <a:pt x="478" y="68"/>
                    <a:pt x="478" y="68"/>
                    <a:pt x="478" y="68"/>
                  </a:cubicBezTo>
                  <a:cubicBezTo>
                    <a:pt x="478" y="75"/>
                    <a:pt x="478" y="75"/>
                    <a:pt x="478" y="75"/>
                  </a:cubicBezTo>
                  <a:cubicBezTo>
                    <a:pt x="478" y="75"/>
                    <a:pt x="478" y="75"/>
                    <a:pt x="478" y="75"/>
                  </a:cubicBezTo>
                  <a:cubicBezTo>
                    <a:pt x="478" y="76"/>
                    <a:pt x="478" y="76"/>
                    <a:pt x="478" y="76"/>
                  </a:cubicBezTo>
                  <a:cubicBezTo>
                    <a:pt x="479" y="76"/>
                    <a:pt x="479" y="76"/>
                    <a:pt x="479" y="76"/>
                  </a:cubicBezTo>
                  <a:cubicBezTo>
                    <a:pt x="479" y="76"/>
                    <a:pt x="479" y="76"/>
                    <a:pt x="479" y="76"/>
                  </a:cubicBezTo>
                  <a:cubicBezTo>
                    <a:pt x="479" y="76"/>
                    <a:pt x="479" y="76"/>
                    <a:pt x="479" y="76"/>
                  </a:cubicBezTo>
                  <a:cubicBezTo>
                    <a:pt x="479" y="77"/>
                    <a:pt x="479" y="77"/>
                    <a:pt x="479" y="77"/>
                  </a:cubicBezTo>
                  <a:cubicBezTo>
                    <a:pt x="479" y="78"/>
                    <a:pt x="479" y="78"/>
                    <a:pt x="479" y="78"/>
                  </a:cubicBezTo>
                  <a:cubicBezTo>
                    <a:pt x="479" y="78"/>
                    <a:pt x="479" y="78"/>
                    <a:pt x="479" y="78"/>
                  </a:cubicBezTo>
                  <a:cubicBezTo>
                    <a:pt x="478" y="78"/>
                    <a:pt x="478" y="78"/>
                    <a:pt x="478" y="78"/>
                  </a:cubicBezTo>
                  <a:cubicBezTo>
                    <a:pt x="478" y="78"/>
                    <a:pt x="478" y="78"/>
                    <a:pt x="478" y="78"/>
                  </a:cubicBezTo>
                  <a:cubicBezTo>
                    <a:pt x="478" y="79"/>
                    <a:pt x="478" y="79"/>
                    <a:pt x="478" y="79"/>
                  </a:cubicBezTo>
                  <a:cubicBezTo>
                    <a:pt x="478" y="79"/>
                    <a:pt x="478" y="79"/>
                    <a:pt x="478" y="79"/>
                  </a:cubicBezTo>
                  <a:cubicBezTo>
                    <a:pt x="477" y="80"/>
                    <a:pt x="477" y="80"/>
                    <a:pt x="477" y="80"/>
                  </a:cubicBezTo>
                  <a:cubicBezTo>
                    <a:pt x="477" y="81"/>
                    <a:pt x="477" y="81"/>
                    <a:pt x="477" y="81"/>
                  </a:cubicBezTo>
                  <a:cubicBezTo>
                    <a:pt x="476" y="81"/>
                    <a:pt x="476" y="81"/>
                    <a:pt x="476" y="81"/>
                  </a:cubicBezTo>
                  <a:cubicBezTo>
                    <a:pt x="476" y="81"/>
                    <a:pt x="476" y="81"/>
                    <a:pt x="476" y="81"/>
                  </a:cubicBezTo>
                  <a:cubicBezTo>
                    <a:pt x="475" y="82"/>
                    <a:pt x="475" y="82"/>
                    <a:pt x="475" y="82"/>
                  </a:cubicBezTo>
                  <a:cubicBezTo>
                    <a:pt x="474" y="83"/>
                    <a:pt x="474" y="83"/>
                    <a:pt x="474" y="83"/>
                  </a:cubicBezTo>
                  <a:cubicBezTo>
                    <a:pt x="473" y="84"/>
                    <a:pt x="473" y="84"/>
                    <a:pt x="473" y="84"/>
                  </a:cubicBezTo>
                  <a:cubicBezTo>
                    <a:pt x="473" y="84"/>
                    <a:pt x="473" y="84"/>
                    <a:pt x="473" y="84"/>
                  </a:cubicBezTo>
                  <a:cubicBezTo>
                    <a:pt x="473" y="84"/>
                    <a:pt x="473" y="84"/>
                    <a:pt x="473" y="84"/>
                  </a:cubicBezTo>
                  <a:cubicBezTo>
                    <a:pt x="473" y="84"/>
                    <a:pt x="473" y="84"/>
                    <a:pt x="473" y="84"/>
                  </a:cubicBezTo>
                  <a:cubicBezTo>
                    <a:pt x="473" y="84"/>
                    <a:pt x="473" y="84"/>
                    <a:pt x="473" y="84"/>
                  </a:cubicBezTo>
                  <a:cubicBezTo>
                    <a:pt x="468" y="84"/>
                    <a:pt x="468" y="84"/>
                    <a:pt x="468" y="84"/>
                  </a:cubicBezTo>
                  <a:cubicBezTo>
                    <a:pt x="464" y="85"/>
                    <a:pt x="464" y="85"/>
                    <a:pt x="464" y="85"/>
                  </a:cubicBezTo>
                  <a:cubicBezTo>
                    <a:pt x="466" y="85"/>
                    <a:pt x="466" y="85"/>
                    <a:pt x="466" y="85"/>
                  </a:cubicBezTo>
                  <a:cubicBezTo>
                    <a:pt x="466" y="96"/>
                    <a:pt x="466" y="96"/>
                    <a:pt x="466" y="96"/>
                  </a:cubicBezTo>
                  <a:cubicBezTo>
                    <a:pt x="466" y="96"/>
                    <a:pt x="466" y="96"/>
                    <a:pt x="466" y="96"/>
                  </a:cubicBezTo>
                  <a:cubicBezTo>
                    <a:pt x="466" y="96"/>
                    <a:pt x="466" y="96"/>
                    <a:pt x="466" y="96"/>
                  </a:cubicBezTo>
                  <a:cubicBezTo>
                    <a:pt x="466" y="96"/>
                    <a:pt x="466" y="96"/>
                    <a:pt x="466" y="96"/>
                  </a:cubicBezTo>
                  <a:cubicBezTo>
                    <a:pt x="466" y="134"/>
                    <a:pt x="466" y="134"/>
                    <a:pt x="466" y="134"/>
                  </a:cubicBezTo>
                  <a:cubicBezTo>
                    <a:pt x="467" y="150"/>
                    <a:pt x="467" y="150"/>
                    <a:pt x="467" y="150"/>
                  </a:cubicBezTo>
                  <a:cubicBezTo>
                    <a:pt x="454" y="150"/>
                    <a:pt x="454" y="150"/>
                    <a:pt x="454" y="150"/>
                  </a:cubicBezTo>
                  <a:cubicBezTo>
                    <a:pt x="456" y="99"/>
                    <a:pt x="456" y="99"/>
                    <a:pt x="456" y="99"/>
                  </a:cubicBezTo>
                  <a:cubicBezTo>
                    <a:pt x="456" y="98"/>
                    <a:pt x="456" y="98"/>
                    <a:pt x="456" y="98"/>
                  </a:cubicBezTo>
                  <a:cubicBezTo>
                    <a:pt x="456" y="93"/>
                    <a:pt x="456" y="93"/>
                    <a:pt x="456" y="93"/>
                  </a:cubicBezTo>
                  <a:cubicBezTo>
                    <a:pt x="452" y="93"/>
                    <a:pt x="452" y="93"/>
                    <a:pt x="452" y="93"/>
                  </a:cubicBezTo>
                  <a:cubicBezTo>
                    <a:pt x="452" y="98"/>
                    <a:pt x="452" y="98"/>
                    <a:pt x="452" y="98"/>
                  </a:cubicBezTo>
                  <a:cubicBezTo>
                    <a:pt x="441" y="97"/>
                    <a:pt x="441" y="97"/>
                    <a:pt x="441" y="97"/>
                  </a:cubicBezTo>
                  <a:cubicBezTo>
                    <a:pt x="441" y="93"/>
                    <a:pt x="441" y="93"/>
                    <a:pt x="441" y="93"/>
                  </a:cubicBezTo>
                  <a:cubicBezTo>
                    <a:pt x="437" y="93"/>
                    <a:pt x="437" y="93"/>
                    <a:pt x="437" y="93"/>
                  </a:cubicBezTo>
                  <a:cubicBezTo>
                    <a:pt x="437" y="91"/>
                    <a:pt x="437" y="91"/>
                    <a:pt x="437" y="91"/>
                  </a:cubicBezTo>
                  <a:cubicBezTo>
                    <a:pt x="434" y="92"/>
                    <a:pt x="434" y="92"/>
                    <a:pt x="434" y="92"/>
                  </a:cubicBezTo>
                  <a:cubicBezTo>
                    <a:pt x="434" y="93"/>
                    <a:pt x="434" y="93"/>
                    <a:pt x="434" y="93"/>
                  </a:cubicBezTo>
                  <a:cubicBezTo>
                    <a:pt x="434" y="93"/>
                    <a:pt x="434" y="93"/>
                    <a:pt x="434" y="93"/>
                  </a:cubicBezTo>
                  <a:cubicBezTo>
                    <a:pt x="434" y="96"/>
                    <a:pt x="434" y="96"/>
                    <a:pt x="434" y="96"/>
                  </a:cubicBezTo>
                  <a:cubicBezTo>
                    <a:pt x="434" y="96"/>
                    <a:pt x="434" y="96"/>
                    <a:pt x="434" y="96"/>
                  </a:cubicBezTo>
                  <a:cubicBezTo>
                    <a:pt x="431" y="96"/>
                    <a:pt x="431" y="96"/>
                    <a:pt x="431" y="96"/>
                  </a:cubicBezTo>
                  <a:cubicBezTo>
                    <a:pt x="431" y="92"/>
                    <a:pt x="431" y="92"/>
                    <a:pt x="431" y="92"/>
                  </a:cubicBezTo>
                  <a:cubicBezTo>
                    <a:pt x="430" y="93"/>
                    <a:pt x="430" y="93"/>
                    <a:pt x="430" y="93"/>
                  </a:cubicBezTo>
                  <a:cubicBezTo>
                    <a:pt x="429" y="96"/>
                    <a:pt x="429" y="96"/>
                    <a:pt x="429" y="96"/>
                  </a:cubicBezTo>
                  <a:cubicBezTo>
                    <a:pt x="429" y="96"/>
                    <a:pt x="429" y="96"/>
                    <a:pt x="429" y="96"/>
                  </a:cubicBezTo>
                  <a:cubicBezTo>
                    <a:pt x="429" y="93"/>
                    <a:pt x="429" y="93"/>
                    <a:pt x="429" y="93"/>
                  </a:cubicBezTo>
                  <a:cubicBezTo>
                    <a:pt x="427" y="94"/>
                    <a:pt x="427" y="94"/>
                    <a:pt x="427" y="94"/>
                  </a:cubicBezTo>
                  <a:cubicBezTo>
                    <a:pt x="427" y="96"/>
                    <a:pt x="427" y="96"/>
                    <a:pt x="427" y="96"/>
                  </a:cubicBezTo>
                  <a:cubicBezTo>
                    <a:pt x="420" y="96"/>
                    <a:pt x="420" y="96"/>
                    <a:pt x="420" y="96"/>
                  </a:cubicBezTo>
                  <a:cubicBezTo>
                    <a:pt x="417" y="96"/>
                    <a:pt x="417" y="96"/>
                    <a:pt x="417" y="96"/>
                  </a:cubicBezTo>
                  <a:cubicBezTo>
                    <a:pt x="417" y="93"/>
                    <a:pt x="417" y="93"/>
                    <a:pt x="417" y="93"/>
                  </a:cubicBezTo>
                  <a:cubicBezTo>
                    <a:pt x="415" y="93"/>
                    <a:pt x="415" y="93"/>
                    <a:pt x="415" y="93"/>
                  </a:cubicBezTo>
                  <a:cubicBezTo>
                    <a:pt x="415" y="96"/>
                    <a:pt x="415" y="96"/>
                    <a:pt x="415" y="96"/>
                  </a:cubicBezTo>
                  <a:cubicBezTo>
                    <a:pt x="410" y="95"/>
                    <a:pt x="410" y="95"/>
                    <a:pt x="410" y="95"/>
                  </a:cubicBezTo>
                  <a:cubicBezTo>
                    <a:pt x="399" y="95"/>
                    <a:pt x="399" y="95"/>
                    <a:pt x="399" y="95"/>
                  </a:cubicBezTo>
                  <a:cubicBezTo>
                    <a:pt x="399" y="95"/>
                    <a:pt x="399" y="95"/>
                    <a:pt x="399" y="95"/>
                  </a:cubicBezTo>
                  <a:cubicBezTo>
                    <a:pt x="399" y="95"/>
                    <a:pt x="399" y="95"/>
                    <a:pt x="399" y="95"/>
                  </a:cubicBezTo>
                  <a:cubicBezTo>
                    <a:pt x="392" y="95"/>
                    <a:pt x="392" y="95"/>
                    <a:pt x="392" y="95"/>
                  </a:cubicBezTo>
                  <a:cubicBezTo>
                    <a:pt x="354" y="89"/>
                    <a:pt x="354" y="89"/>
                    <a:pt x="354" y="89"/>
                  </a:cubicBezTo>
                  <a:cubicBezTo>
                    <a:pt x="354" y="82"/>
                    <a:pt x="354" y="82"/>
                    <a:pt x="354" y="82"/>
                  </a:cubicBezTo>
                  <a:cubicBezTo>
                    <a:pt x="360" y="83"/>
                    <a:pt x="360" y="83"/>
                    <a:pt x="360" y="83"/>
                  </a:cubicBezTo>
                  <a:cubicBezTo>
                    <a:pt x="360" y="78"/>
                    <a:pt x="360" y="78"/>
                    <a:pt x="360" y="78"/>
                  </a:cubicBezTo>
                  <a:cubicBezTo>
                    <a:pt x="354" y="78"/>
                    <a:pt x="354" y="78"/>
                    <a:pt x="354" y="78"/>
                  </a:cubicBezTo>
                  <a:cubicBezTo>
                    <a:pt x="354" y="78"/>
                    <a:pt x="354" y="78"/>
                    <a:pt x="354" y="78"/>
                  </a:cubicBezTo>
                  <a:cubicBezTo>
                    <a:pt x="354" y="78"/>
                    <a:pt x="354" y="78"/>
                    <a:pt x="354" y="78"/>
                  </a:cubicBezTo>
                  <a:cubicBezTo>
                    <a:pt x="354" y="78"/>
                    <a:pt x="354" y="78"/>
                    <a:pt x="354" y="78"/>
                  </a:cubicBezTo>
                  <a:cubicBezTo>
                    <a:pt x="354" y="78"/>
                    <a:pt x="354" y="78"/>
                    <a:pt x="354" y="78"/>
                  </a:cubicBezTo>
                  <a:cubicBezTo>
                    <a:pt x="354" y="78"/>
                    <a:pt x="354" y="78"/>
                    <a:pt x="354" y="78"/>
                  </a:cubicBezTo>
                  <a:cubicBezTo>
                    <a:pt x="354" y="78"/>
                    <a:pt x="354" y="78"/>
                    <a:pt x="354" y="78"/>
                  </a:cubicBezTo>
                  <a:cubicBezTo>
                    <a:pt x="354" y="78"/>
                    <a:pt x="354" y="78"/>
                    <a:pt x="354" y="78"/>
                  </a:cubicBezTo>
                  <a:cubicBezTo>
                    <a:pt x="354" y="78"/>
                    <a:pt x="354" y="78"/>
                    <a:pt x="354" y="78"/>
                  </a:cubicBezTo>
                  <a:cubicBezTo>
                    <a:pt x="354" y="78"/>
                    <a:pt x="354" y="78"/>
                    <a:pt x="354" y="78"/>
                  </a:cubicBezTo>
                  <a:cubicBezTo>
                    <a:pt x="354" y="78"/>
                    <a:pt x="354" y="78"/>
                    <a:pt x="354" y="78"/>
                  </a:cubicBezTo>
                  <a:cubicBezTo>
                    <a:pt x="354" y="78"/>
                    <a:pt x="354" y="78"/>
                    <a:pt x="354" y="78"/>
                  </a:cubicBezTo>
                  <a:cubicBezTo>
                    <a:pt x="354" y="78"/>
                    <a:pt x="354" y="78"/>
                    <a:pt x="354" y="78"/>
                  </a:cubicBezTo>
                  <a:cubicBezTo>
                    <a:pt x="354" y="89"/>
                    <a:pt x="354" y="89"/>
                    <a:pt x="354" y="89"/>
                  </a:cubicBezTo>
                  <a:cubicBezTo>
                    <a:pt x="316" y="95"/>
                    <a:pt x="316" y="95"/>
                    <a:pt x="316" y="95"/>
                  </a:cubicBezTo>
                  <a:cubicBezTo>
                    <a:pt x="300" y="95"/>
                    <a:pt x="300" y="95"/>
                    <a:pt x="300" y="95"/>
                  </a:cubicBezTo>
                  <a:cubicBezTo>
                    <a:pt x="293" y="96"/>
                    <a:pt x="293" y="96"/>
                    <a:pt x="293" y="96"/>
                  </a:cubicBezTo>
                  <a:cubicBezTo>
                    <a:pt x="293" y="94"/>
                    <a:pt x="293" y="94"/>
                    <a:pt x="293" y="94"/>
                  </a:cubicBezTo>
                  <a:cubicBezTo>
                    <a:pt x="290" y="93"/>
                    <a:pt x="290" y="93"/>
                    <a:pt x="290" y="93"/>
                  </a:cubicBezTo>
                  <a:cubicBezTo>
                    <a:pt x="290" y="96"/>
                    <a:pt x="290" y="96"/>
                    <a:pt x="290" y="96"/>
                  </a:cubicBezTo>
                  <a:cubicBezTo>
                    <a:pt x="290" y="96"/>
                    <a:pt x="290" y="96"/>
                    <a:pt x="290" y="96"/>
                  </a:cubicBezTo>
                  <a:cubicBezTo>
                    <a:pt x="285" y="96"/>
                    <a:pt x="285" y="96"/>
                    <a:pt x="285" y="96"/>
                  </a:cubicBezTo>
                  <a:cubicBezTo>
                    <a:pt x="285" y="94"/>
                    <a:pt x="285" y="94"/>
                    <a:pt x="285" y="94"/>
                  </a:cubicBezTo>
                  <a:cubicBezTo>
                    <a:pt x="283" y="94"/>
                    <a:pt x="283" y="94"/>
                    <a:pt x="283" y="94"/>
                  </a:cubicBezTo>
                  <a:cubicBezTo>
                    <a:pt x="283" y="96"/>
                    <a:pt x="283" y="96"/>
                    <a:pt x="283" y="96"/>
                  </a:cubicBezTo>
                  <a:cubicBezTo>
                    <a:pt x="282" y="96"/>
                    <a:pt x="282" y="96"/>
                    <a:pt x="282" y="96"/>
                  </a:cubicBezTo>
                  <a:cubicBezTo>
                    <a:pt x="282" y="93"/>
                    <a:pt x="282" y="93"/>
                    <a:pt x="282" y="93"/>
                  </a:cubicBezTo>
                  <a:cubicBezTo>
                    <a:pt x="280" y="93"/>
                    <a:pt x="280" y="93"/>
                    <a:pt x="280" y="93"/>
                  </a:cubicBezTo>
                  <a:cubicBezTo>
                    <a:pt x="280" y="97"/>
                    <a:pt x="280" y="97"/>
                    <a:pt x="280" y="97"/>
                  </a:cubicBezTo>
                  <a:cubicBezTo>
                    <a:pt x="277" y="96"/>
                    <a:pt x="277" y="96"/>
                    <a:pt x="277" y="96"/>
                  </a:cubicBezTo>
                  <a:cubicBezTo>
                    <a:pt x="277" y="92"/>
                    <a:pt x="277" y="92"/>
                    <a:pt x="277" y="92"/>
                  </a:cubicBezTo>
                  <a:cubicBezTo>
                    <a:pt x="274" y="92"/>
                    <a:pt x="274" y="92"/>
                    <a:pt x="274" y="92"/>
                  </a:cubicBezTo>
                  <a:cubicBezTo>
                    <a:pt x="274" y="93"/>
                    <a:pt x="274" y="93"/>
                    <a:pt x="274" y="93"/>
                  </a:cubicBezTo>
                  <a:cubicBezTo>
                    <a:pt x="269" y="93"/>
                    <a:pt x="269" y="93"/>
                    <a:pt x="269" y="93"/>
                  </a:cubicBezTo>
                  <a:cubicBezTo>
                    <a:pt x="269" y="97"/>
                    <a:pt x="269" y="97"/>
                    <a:pt x="269" y="97"/>
                  </a:cubicBezTo>
                  <a:cubicBezTo>
                    <a:pt x="258" y="98"/>
                    <a:pt x="258" y="98"/>
                    <a:pt x="258" y="98"/>
                  </a:cubicBezTo>
                  <a:cubicBezTo>
                    <a:pt x="258" y="94"/>
                    <a:pt x="258" y="94"/>
                    <a:pt x="258" y="94"/>
                  </a:cubicBezTo>
                  <a:cubicBezTo>
                    <a:pt x="254" y="93"/>
                    <a:pt x="254" y="93"/>
                    <a:pt x="254" y="93"/>
                  </a:cubicBezTo>
                  <a:cubicBezTo>
                    <a:pt x="254" y="98"/>
                    <a:pt x="254" y="98"/>
                    <a:pt x="254" y="98"/>
                  </a:cubicBezTo>
                  <a:cubicBezTo>
                    <a:pt x="254" y="100"/>
                    <a:pt x="254" y="100"/>
                    <a:pt x="254" y="100"/>
                  </a:cubicBezTo>
                  <a:cubicBezTo>
                    <a:pt x="256" y="150"/>
                    <a:pt x="256" y="150"/>
                    <a:pt x="256" y="150"/>
                  </a:cubicBezTo>
                  <a:cubicBezTo>
                    <a:pt x="233" y="150"/>
                    <a:pt x="233" y="150"/>
                    <a:pt x="233" y="150"/>
                  </a:cubicBezTo>
                  <a:cubicBezTo>
                    <a:pt x="233" y="133"/>
                    <a:pt x="233" y="133"/>
                    <a:pt x="233" y="133"/>
                  </a:cubicBezTo>
                  <a:cubicBezTo>
                    <a:pt x="225" y="132"/>
                    <a:pt x="225" y="132"/>
                    <a:pt x="225" y="132"/>
                  </a:cubicBezTo>
                  <a:cubicBezTo>
                    <a:pt x="225" y="128"/>
                    <a:pt x="225" y="128"/>
                    <a:pt x="225" y="128"/>
                  </a:cubicBezTo>
                  <a:cubicBezTo>
                    <a:pt x="225" y="118"/>
                    <a:pt x="225" y="118"/>
                    <a:pt x="225" y="118"/>
                  </a:cubicBezTo>
                  <a:cubicBezTo>
                    <a:pt x="222" y="108"/>
                    <a:pt x="222" y="108"/>
                    <a:pt x="222" y="108"/>
                  </a:cubicBezTo>
                  <a:cubicBezTo>
                    <a:pt x="217" y="99"/>
                    <a:pt x="217" y="99"/>
                    <a:pt x="217" y="99"/>
                  </a:cubicBezTo>
                  <a:cubicBezTo>
                    <a:pt x="209" y="92"/>
                    <a:pt x="209" y="92"/>
                    <a:pt x="209" y="92"/>
                  </a:cubicBezTo>
                  <a:cubicBezTo>
                    <a:pt x="200" y="88"/>
                    <a:pt x="200" y="88"/>
                    <a:pt x="200" y="88"/>
                  </a:cubicBezTo>
                  <a:cubicBezTo>
                    <a:pt x="199" y="88"/>
                    <a:pt x="199" y="88"/>
                    <a:pt x="199" y="88"/>
                  </a:cubicBezTo>
                  <a:cubicBezTo>
                    <a:pt x="198" y="87"/>
                    <a:pt x="198" y="87"/>
                    <a:pt x="198" y="87"/>
                  </a:cubicBezTo>
                  <a:cubicBezTo>
                    <a:pt x="196" y="87"/>
                    <a:pt x="196" y="87"/>
                    <a:pt x="196" y="87"/>
                  </a:cubicBezTo>
                  <a:cubicBezTo>
                    <a:pt x="195" y="87"/>
                    <a:pt x="195" y="87"/>
                    <a:pt x="195" y="87"/>
                  </a:cubicBezTo>
                  <a:cubicBezTo>
                    <a:pt x="195" y="80"/>
                    <a:pt x="195" y="80"/>
                    <a:pt x="195" y="80"/>
                  </a:cubicBezTo>
                  <a:cubicBezTo>
                    <a:pt x="194" y="80"/>
                    <a:pt x="194" y="80"/>
                    <a:pt x="194" y="80"/>
                  </a:cubicBezTo>
                  <a:cubicBezTo>
                    <a:pt x="193" y="80"/>
                    <a:pt x="193" y="80"/>
                    <a:pt x="193" y="80"/>
                  </a:cubicBezTo>
                  <a:cubicBezTo>
                    <a:pt x="192" y="80"/>
                    <a:pt x="192" y="80"/>
                    <a:pt x="192" y="80"/>
                  </a:cubicBezTo>
                  <a:cubicBezTo>
                    <a:pt x="191" y="80"/>
                    <a:pt x="191" y="80"/>
                    <a:pt x="191" y="80"/>
                  </a:cubicBezTo>
                  <a:cubicBezTo>
                    <a:pt x="190" y="80"/>
                    <a:pt x="190" y="80"/>
                    <a:pt x="190" y="80"/>
                  </a:cubicBezTo>
                  <a:cubicBezTo>
                    <a:pt x="189" y="80"/>
                    <a:pt x="189" y="80"/>
                    <a:pt x="189" y="80"/>
                  </a:cubicBezTo>
                  <a:cubicBezTo>
                    <a:pt x="188" y="80"/>
                    <a:pt x="188" y="80"/>
                    <a:pt x="188" y="80"/>
                  </a:cubicBezTo>
                  <a:cubicBezTo>
                    <a:pt x="188" y="80"/>
                    <a:pt x="188" y="80"/>
                    <a:pt x="188" y="80"/>
                  </a:cubicBezTo>
                  <a:cubicBezTo>
                    <a:pt x="188" y="80"/>
                    <a:pt x="188" y="80"/>
                    <a:pt x="188" y="80"/>
                  </a:cubicBezTo>
                  <a:cubicBezTo>
                    <a:pt x="187" y="80"/>
                    <a:pt x="187" y="80"/>
                    <a:pt x="187" y="80"/>
                  </a:cubicBezTo>
                  <a:cubicBezTo>
                    <a:pt x="187" y="80"/>
                    <a:pt x="187" y="80"/>
                    <a:pt x="187" y="80"/>
                  </a:cubicBezTo>
                  <a:cubicBezTo>
                    <a:pt x="186" y="81"/>
                    <a:pt x="186" y="81"/>
                    <a:pt x="186" y="81"/>
                  </a:cubicBezTo>
                  <a:cubicBezTo>
                    <a:pt x="186" y="81"/>
                    <a:pt x="186" y="81"/>
                    <a:pt x="186" y="81"/>
                  </a:cubicBezTo>
                  <a:cubicBezTo>
                    <a:pt x="186" y="81"/>
                    <a:pt x="186" y="81"/>
                    <a:pt x="186" y="81"/>
                  </a:cubicBezTo>
                  <a:cubicBezTo>
                    <a:pt x="186" y="81"/>
                    <a:pt x="186" y="81"/>
                    <a:pt x="186" y="81"/>
                  </a:cubicBezTo>
                  <a:cubicBezTo>
                    <a:pt x="186" y="81"/>
                    <a:pt x="186" y="81"/>
                    <a:pt x="186" y="81"/>
                  </a:cubicBezTo>
                  <a:cubicBezTo>
                    <a:pt x="185" y="87"/>
                    <a:pt x="185" y="87"/>
                    <a:pt x="185" y="87"/>
                  </a:cubicBezTo>
                  <a:cubicBezTo>
                    <a:pt x="184" y="87"/>
                    <a:pt x="184" y="87"/>
                    <a:pt x="184" y="87"/>
                  </a:cubicBezTo>
                  <a:cubicBezTo>
                    <a:pt x="182" y="88"/>
                    <a:pt x="182" y="88"/>
                    <a:pt x="182" y="88"/>
                  </a:cubicBezTo>
                  <a:cubicBezTo>
                    <a:pt x="181" y="88"/>
                    <a:pt x="181" y="88"/>
                    <a:pt x="181" y="88"/>
                  </a:cubicBezTo>
                  <a:cubicBezTo>
                    <a:pt x="172" y="92"/>
                    <a:pt x="172" y="92"/>
                    <a:pt x="172" y="92"/>
                  </a:cubicBezTo>
                  <a:cubicBezTo>
                    <a:pt x="171" y="93"/>
                    <a:pt x="171" y="93"/>
                    <a:pt x="171" y="93"/>
                  </a:cubicBezTo>
                  <a:cubicBezTo>
                    <a:pt x="163" y="99"/>
                    <a:pt x="163" y="99"/>
                    <a:pt x="163" y="99"/>
                  </a:cubicBezTo>
                  <a:cubicBezTo>
                    <a:pt x="158" y="108"/>
                    <a:pt x="158" y="108"/>
                    <a:pt x="158" y="108"/>
                  </a:cubicBezTo>
                  <a:cubicBezTo>
                    <a:pt x="155" y="118"/>
                    <a:pt x="155" y="118"/>
                    <a:pt x="155" y="118"/>
                  </a:cubicBezTo>
                  <a:cubicBezTo>
                    <a:pt x="155" y="124"/>
                    <a:pt x="155" y="124"/>
                    <a:pt x="155" y="124"/>
                  </a:cubicBezTo>
                  <a:cubicBezTo>
                    <a:pt x="152" y="126"/>
                    <a:pt x="152" y="126"/>
                    <a:pt x="152" y="126"/>
                  </a:cubicBezTo>
                  <a:cubicBezTo>
                    <a:pt x="152" y="127"/>
                    <a:pt x="152" y="127"/>
                    <a:pt x="152" y="127"/>
                  </a:cubicBezTo>
                  <a:cubicBezTo>
                    <a:pt x="149" y="126"/>
                    <a:pt x="149" y="126"/>
                    <a:pt x="149" y="126"/>
                  </a:cubicBezTo>
                  <a:cubicBezTo>
                    <a:pt x="149" y="129"/>
                    <a:pt x="149" y="129"/>
                    <a:pt x="149" y="129"/>
                  </a:cubicBezTo>
                  <a:cubicBezTo>
                    <a:pt x="136" y="130"/>
                    <a:pt x="136" y="130"/>
                    <a:pt x="136" y="130"/>
                  </a:cubicBezTo>
                  <a:cubicBezTo>
                    <a:pt x="136" y="115"/>
                    <a:pt x="136" y="115"/>
                    <a:pt x="136" y="115"/>
                  </a:cubicBezTo>
                  <a:cubicBezTo>
                    <a:pt x="122" y="115"/>
                    <a:pt x="122" y="115"/>
                    <a:pt x="122" y="115"/>
                  </a:cubicBezTo>
                  <a:cubicBezTo>
                    <a:pt x="122" y="98"/>
                    <a:pt x="122" y="98"/>
                    <a:pt x="122" y="98"/>
                  </a:cubicBezTo>
                  <a:cubicBezTo>
                    <a:pt x="122" y="98"/>
                    <a:pt x="122" y="98"/>
                    <a:pt x="122" y="98"/>
                  </a:cubicBezTo>
                  <a:cubicBezTo>
                    <a:pt x="122" y="92"/>
                    <a:pt x="122" y="92"/>
                    <a:pt x="122" y="92"/>
                  </a:cubicBezTo>
                  <a:cubicBezTo>
                    <a:pt x="119" y="92"/>
                    <a:pt x="119" y="92"/>
                    <a:pt x="119" y="92"/>
                  </a:cubicBezTo>
                  <a:cubicBezTo>
                    <a:pt x="110" y="92"/>
                    <a:pt x="110" y="92"/>
                    <a:pt x="110" y="92"/>
                  </a:cubicBezTo>
                  <a:cubicBezTo>
                    <a:pt x="104" y="92"/>
                    <a:pt x="104" y="92"/>
                    <a:pt x="104" y="92"/>
                  </a:cubicBezTo>
                  <a:cubicBezTo>
                    <a:pt x="102" y="93"/>
                    <a:pt x="102" y="93"/>
                    <a:pt x="102" y="93"/>
                  </a:cubicBezTo>
                  <a:cubicBezTo>
                    <a:pt x="102" y="99"/>
                    <a:pt x="102" y="99"/>
                    <a:pt x="102" y="99"/>
                  </a:cubicBezTo>
                  <a:cubicBezTo>
                    <a:pt x="102" y="99"/>
                    <a:pt x="102" y="99"/>
                    <a:pt x="102" y="99"/>
                  </a:cubicBezTo>
                  <a:cubicBezTo>
                    <a:pt x="102" y="109"/>
                    <a:pt x="102" y="109"/>
                    <a:pt x="102" y="109"/>
                  </a:cubicBezTo>
                  <a:cubicBezTo>
                    <a:pt x="46" y="109"/>
                    <a:pt x="46" y="109"/>
                    <a:pt x="46" y="109"/>
                  </a:cubicBezTo>
                  <a:cubicBezTo>
                    <a:pt x="46" y="99"/>
                    <a:pt x="46" y="99"/>
                    <a:pt x="46" y="99"/>
                  </a:cubicBezTo>
                  <a:cubicBezTo>
                    <a:pt x="45" y="99"/>
                    <a:pt x="45" y="99"/>
                    <a:pt x="45" y="99"/>
                  </a:cubicBezTo>
                  <a:cubicBezTo>
                    <a:pt x="45" y="94"/>
                    <a:pt x="45" y="94"/>
                    <a:pt x="45" y="94"/>
                  </a:cubicBezTo>
                  <a:cubicBezTo>
                    <a:pt x="44" y="93"/>
                    <a:pt x="44" y="93"/>
                    <a:pt x="44" y="93"/>
                  </a:cubicBezTo>
                  <a:cubicBezTo>
                    <a:pt x="41" y="92"/>
                    <a:pt x="41" y="92"/>
                    <a:pt x="41" y="92"/>
                  </a:cubicBezTo>
                  <a:cubicBezTo>
                    <a:pt x="32" y="92"/>
                    <a:pt x="32" y="92"/>
                    <a:pt x="32" y="92"/>
                  </a:cubicBezTo>
                  <a:cubicBezTo>
                    <a:pt x="27" y="93"/>
                    <a:pt x="27" y="93"/>
                    <a:pt x="27" y="93"/>
                  </a:cubicBezTo>
                  <a:cubicBezTo>
                    <a:pt x="27" y="98"/>
                    <a:pt x="27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cubicBezTo>
                    <a:pt x="27" y="116"/>
                    <a:pt x="27" y="116"/>
                    <a:pt x="27" y="116"/>
                  </a:cubicBezTo>
                  <a:cubicBezTo>
                    <a:pt x="22" y="115"/>
                    <a:pt x="22" y="115"/>
                    <a:pt x="22" y="115"/>
                  </a:cubicBezTo>
                  <a:cubicBezTo>
                    <a:pt x="0" y="116"/>
                    <a:pt x="0" y="116"/>
                    <a:pt x="0" y="116"/>
                  </a:cubicBezTo>
                  <a:cubicBezTo>
                    <a:pt x="0" y="150"/>
                    <a:pt x="0" y="150"/>
                    <a:pt x="0" y="150"/>
                  </a:cubicBezTo>
                  <a:cubicBezTo>
                    <a:pt x="0" y="150"/>
                    <a:pt x="0" y="150"/>
                    <a:pt x="0" y="150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1119" y="181"/>
                    <a:pt x="1119" y="181"/>
                    <a:pt x="1119" y="181"/>
                  </a:cubicBezTo>
                  <a:cubicBezTo>
                    <a:pt x="1119" y="150"/>
                    <a:pt x="1119" y="150"/>
                    <a:pt x="1119" y="150"/>
                  </a:cubicBezTo>
                  <a:lnTo>
                    <a:pt x="1104" y="150"/>
                  </a:lnTo>
                  <a:close/>
                  <a:moveTo>
                    <a:pt x="525" y="81"/>
                  </a:moveTo>
                  <a:cubicBezTo>
                    <a:pt x="525" y="81"/>
                    <a:pt x="525" y="81"/>
                    <a:pt x="525" y="81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5" y="81"/>
                    <a:pt x="525" y="81"/>
                    <a:pt x="525" y="81"/>
                  </a:cubicBezTo>
                  <a:close/>
                  <a:moveTo>
                    <a:pt x="525" y="81"/>
                  </a:moveTo>
                  <a:cubicBezTo>
                    <a:pt x="525" y="81"/>
                    <a:pt x="525" y="81"/>
                    <a:pt x="525" y="81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5" y="81"/>
                    <a:pt x="525" y="81"/>
                    <a:pt x="525" y="81"/>
                  </a:cubicBezTo>
                  <a:close/>
                  <a:moveTo>
                    <a:pt x="527" y="97"/>
                  </a:moveTo>
                  <a:cubicBezTo>
                    <a:pt x="527" y="97"/>
                    <a:pt x="527" y="97"/>
                    <a:pt x="527" y="97"/>
                  </a:cubicBezTo>
                  <a:cubicBezTo>
                    <a:pt x="527" y="97"/>
                    <a:pt x="527" y="97"/>
                    <a:pt x="527" y="97"/>
                  </a:cubicBezTo>
                  <a:cubicBezTo>
                    <a:pt x="527" y="97"/>
                    <a:pt x="527" y="97"/>
                    <a:pt x="527" y="97"/>
                  </a:cubicBezTo>
                  <a:close/>
                  <a:moveTo>
                    <a:pt x="527" y="97"/>
                  </a:moveTo>
                  <a:cubicBezTo>
                    <a:pt x="527" y="97"/>
                    <a:pt x="527" y="97"/>
                    <a:pt x="527" y="97"/>
                  </a:cubicBezTo>
                  <a:cubicBezTo>
                    <a:pt x="527" y="97"/>
                    <a:pt x="527" y="97"/>
                    <a:pt x="527" y="97"/>
                  </a:cubicBezTo>
                  <a:cubicBezTo>
                    <a:pt x="527" y="97"/>
                    <a:pt x="527" y="97"/>
                    <a:pt x="527" y="97"/>
                  </a:cubicBezTo>
                  <a:close/>
                  <a:moveTo>
                    <a:pt x="527" y="98"/>
                  </a:moveTo>
                  <a:cubicBezTo>
                    <a:pt x="527" y="98"/>
                    <a:pt x="527" y="98"/>
                    <a:pt x="527" y="98"/>
                  </a:cubicBezTo>
                  <a:cubicBezTo>
                    <a:pt x="527" y="98"/>
                    <a:pt x="527" y="98"/>
                    <a:pt x="527" y="98"/>
                  </a:cubicBezTo>
                  <a:cubicBezTo>
                    <a:pt x="527" y="98"/>
                    <a:pt x="527" y="98"/>
                    <a:pt x="527" y="98"/>
                  </a:cubicBezTo>
                  <a:close/>
                  <a:moveTo>
                    <a:pt x="527" y="98"/>
                  </a:moveTo>
                  <a:cubicBezTo>
                    <a:pt x="527" y="98"/>
                    <a:pt x="527" y="98"/>
                    <a:pt x="527" y="98"/>
                  </a:cubicBezTo>
                  <a:cubicBezTo>
                    <a:pt x="527" y="98"/>
                    <a:pt x="527" y="98"/>
                    <a:pt x="527" y="98"/>
                  </a:cubicBezTo>
                  <a:close/>
                  <a:moveTo>
                    <a:pt x="526" y="97"/>
                  </a:moveTo>
                  <a:cubicBezTo>
                    <a:pt x="526" y="97"/>
                    <a:pt x="526" y="97"/>
                    <a:pt x="526" y="97"/>
                  </a:cubicBezTo>
                  <a:cubicBezTo>
                    <a:pt x="526" y="97"/>
                    <a:pt x="526" y="97"/>
                    <a:pt x="526" y="97"/>
                  </a:cubicBezTo>
                  <a:close/>
                  <a:moveTo>
                    <a:pt x="525" y="93"/>
                  </a:moveTo>
                  <a:cubicBezTo>
                    <a:pt x="525" y="93"/>
                    <a:pt x="525" y="93"/>
                    <a:pt x="525" y="93"/>
                  </a:cubicBezTo>
                  <a:cubicBezTo>
                    <a:pt x="525" y="93"/>
                    <a:pt x="525" y="93"/>
                    <a:pt x="525" y="93"/>
                  </a:cubicBezTo>
                  <a:cubicBezTo>
                    <a:pt x="526" y="93"/>
                    <a:pt x="526" y="93"/>
                    <a:pt x="526" y="93"/>
                  </a:cubicBezTo>
                  <a:cubicBezTo>
                    <a:pt x="525" y="93"/>
                    <a:pt x="525" y="93"/>
                    <a:pt x="525" y="93"/>
                  </a:cubicBezTo>
                  <a:close/>
                  <a:moveTo>
                    <a:pt x="525" y="98"/>
                  </a:moveTo>
                  <a:cubicBezTo>
                    <a:pt x="525" y="98"/>
                    <a:pt x="525" y="98"/>
                    <a:pt x="525" y="98"/>
                  </a:cubicBezTo>
                  <a:cubicBezTo>
                    <a:pt x="525" y="98"/>
                    <a:pt x="525" y="98"/>
                    <a:pt x="525" y="98"/>
                  </a:cubicBezTo>
                  <a:cubicBezTo>
                    <a:pt x="525" y="98"/>
                    <a:pt x="525" y="98"/>
                    <a:pt x="525" y="98"/>
                  </a:cubicBezTo>
                  <a:cubicBezTo>
                    <a:pt x="526" y="98"/>
                    <a:pt x="526" y="98"/>
                    <a:pt x="526" y="98"/>
                  </a:cubicBezTo>
                  <a:cubicBezTo>
                    <a:pt x="525" y="98"/>
                    <a:pt x="525" y="98"/>
                    <a:pt x="525" y="98"/>
                  </a:cubicBezTo>
                  <a:cubicBezTo>
                    <a:pt x="525" y="98"/>
                    <a:pt x="525" y="98"/>
                    <a:pt x="525" y="98"/>
                  </a:cubicBezTo>
                  <a:cubicBezTo>
                    <a:pt x="525" y="98"/>
                    <a:pt x="525" y="98"/>
                    <a:pt x="525" y="98"/>
                  </a:cubicBezTo>
                  <a:cubicBezTo>
                    <a:pt x="526" y="98"/>
                    <a:pt x="526" y="98"/>
                    <a:pt x="526" y="98"/>
                  </a:cubicBezTo>
                  <a:cubicBezTo>
                    <a:pt x="526" y="98"/>
                    <a:pt x="526" y="98"/>
                    <a:pt x="526" y="98"/>
                  </a:cubicBezTo>
                  <a:cubicBezTo>
                    <a:pt x="526" y="97"/>
                    <a:pt x="526" y="97"/>
                    <a:pt x="526" y="97"/>
                  </a:cubicBezTo>
                  <a:cubicBezTo>
                    <a:pt x="526" y="97"/>
                    <a:pt x="526" y="97"/>
                    <a:pt x="526" y="97"/>
                  </a:cubicBezTo>
                  <a:cubicBezTo>
                    <a:pt x="526" y="97"/>
                    <a:pt x="526" y="97"/>
                    <a:pt x="526" y="97"/>
                  </a:cubicBezTo>
                  <a:cubicBezTo>
                    <a:pt x="526" y="97"/>
                    <a:pt x="526" y="97"/>
                    <a:pt x="526" y="97"/>
                  </a:cubicBezTo>
                  <a:cubicBezTo>
                    <a:pt x="526" y="98"/>
                    <a:pt x="526" y="98"/>
                    <a:pt x="526" y="98"/>
                  </a:cubicBezTo>
                  <a:cubicBezTo>
                    <a:pt x="526" y="98"/>
                    <a:pt x="526" y="98"/>
                    <a:pt x="526" y="98"/>
                  </a:cubicBezTo>
                  <a:cubicBezTo>
                    <a:pt x="526" y="98"/>
                    <a:pt x="526" y="98"/>
                    <a:pt x="526" y="98"/>
                  </a:cubicBezTo>
                  <a:cubicBezTo>
                    <a:pt x="526" y="98"/>
                    <a:pt x="526" y="98"/>
                    <a:pt x="526" y="98"/>
                  </a:cubicBezTo>
                  <a:cubicBezTo>
                    <a:pt x="526" y="98"/>
                    <a:pt x="526" y="98"/>
                    <a:pt x="526" y="98"/>
                  </a:cubicBezTo>
                  <a:cubicBezTo>
                    <a:pt x="527" y="98"/>
                    <a:pt x="527" y="98"/>
                    <a:pt x="527" y="98"/>
                  </a:cubicBezTo>
                  <a:cubicBezTo>
                    <a:pt x="527" y="98"/>
                    <a:pt x="527" y="98"/>
                    <a:pt x="527" y="98"/>
                  </a:cubicBezTo>
                  <a:cubicBezTo>
                    <a:pt x="527" y="102"/>
                    <a:pt x="527" y="102"/>
                    <a:pt x="527" y="102"/>
                  </a:cubicBezTo>
                  <a:cubicBezTo>
                    <a:pt x="525" y="102"/>
                    <a:pt x="525" y="102"/>
                    <a:pt x="525" y="102"/>
                  </a:cubicBezTo>
                  <a:lnTo>
                    <a:pt x="525" y="98"/>
                  </a:lnTo>
                  <a:close/>
                  <a:moveTo>
                    <a:pt x="523" y="98"/>
                  </a:moveTo>
                  <a:cubicBezTo>
                    <a:pt x="523" y="98"/>
                    <a:pt x="523" y="98"/>
                    <a:pt x="523" y="98"/>
                  </a:cubicBezTo>
                  <a:cubicBezTo>
                    <a:pt x="523" y="98"/>
                    <a:pt x="523" y="98"/>
                    <a:pt x="523" y="98"/>
                  </a:cubicBezTo>
                  <a:cubicBezTo>
                    <a:pt x="523" y="98"/>
                    <a:pt x="523" y="98"/>
                    <a:pt x="523" y="98"/>
                  </a:cubicBezTo>
                  <a:cubicBezTo>
                    <a:pt x="523" y="98"/>
                    <a:pt x="523" y="98"/>
                    <a:pt x="523" y="98"/>
                  </a:cubicBezTo>
                  <a:cubicBezTo>
                    <a:pt x="523" y="98"/>
                    <a:pt x="523" y="98"/>
                    <a:pt x="523" y="98"/>
                  </a:cubicBezTo>
                  <a:cubicBezTo>
                    <a:pt x="523" y="98"/>
                    <a:pt x="523" y="98"/>
                    <a:pt x="523" y="98"/>
                  </a:cubicBezTo>
                  <a:cubicBezTo>
                    <a:pt x="523" y="98"/>
                    <a:pt x="523" y="98"/>
                    <a:pt x="523" y="98"/>
                  </a:cubicBezTo>
                  <a:cubicBezTo>
                    <a:pt x="523" y="98"/>
                    <a:pt x="523" y="98"/>
                    <a:pt x="523" y="98"/>
                  </a:cubicBezTo>
                  <a:cubicBezTo>
                    <a:pt x="523" y="97"/>
                    <a:pt x="523" y="97"/>
                    <a:pt x="523" y="97"/>
                  </a:cubicBezTo>
                  <a:cubicBezTo>
                    <a:pt x="523" y="97"/>
                    <a:pt x="523" y="97"/>
                    <a:pt x="523" y="97"/>
                  </a:cubicBezTo>
                  <a:cubicBezTo>
                    <a:pt x="524" y="97"/>
                    <a:pt x="524" y="97"/>
                    <a:pt x="524" y="97"/>
                  </a:cubicBezTo>
                  <a:cubicBezTo>
                    <a:pt x="524" y="98"/>
                    <a:pt x="524" y="98"/>
                    <a:pt x="524" y="98"/>
                  </a:cubicBezTo>
                  <a:cubicBezTo>
                    <a:pt x="524" y="98"/>
                    <a:pt x="524" y="98"/>
                    <a:pt x="524" y="98"/>
                  </a:cubicBezTo>
                  <a:cubicBezTo>
                    <a:pt x="524" y="98"/>
                    <a:pt x="524" y="98"/>
                    <a:pt x="524" y="98"/>
                  </a:cubicBezTo>
                  <a:cubicBezTo>
                    <a:pt x="524" y="98"/>
                    <a:pt x="524" y="98"/>
                    <a:pt x="524" y="98"/>
                  </a:cubicBezTo>
                  <a:cubicBezTo>
                    <a:pt x="524" y="102"/>
                    <a:pt x="524" y="102"/>
                    <a:pt x="524" y="102"/>
                  </a:cubicBezTo>
                  <a:cubicBezTo>
                    <a:pt x="523" y="102"/>
                    <a:pt x="523" y="102"/>
                    <a:pt x="523" y="102"/>
                  </a:cubicBezTo>
                  <a:lnTo>
                    <a:pt x="523" y="98"/>
                  </a:lnTo>
                  <a:close/>
                  <a:moveTo>
                    <a:pt x="497" y="68"/>
                  </a:moveTo>
                  <a:cubicBezTo>
                    <a:pt x="497" y="75"/>
                    <a:pt x="497" y="75"/>
                    <a:pt x="497" y="75"/>
                  </a:cubicBezTo>
                  <a:cubicBezTo>
                    <a:pt x="495" y="75"/>
                    <a:pt x="495" y="75"/>
                    <a:pt x="495" y="75"/>
                  </a:cubicBezTo>
                  <a:cubicBezTo>
                    <a:pt x="495" y="75"/>
                    <a:pt x="495" y="75"/>
                    <a:pt x="495" y="75"/>
                  </a:cubicBezTo>
                  <a:cubicBezTo>
                    <a:pt x="495" y="67"/>
                    <a:pt x="495" y="67"/>
                    <a:pt x="495" y="67"/>
                  </a:cubicBezTo>
                  <a:lnTo>
                    <a:pt x="497" y="68"/>
                  </a:lnTo>
                  <a:close/>
                  <a:moveTo>
                    <a:pt x="491" y="50"/>
                  </a:moveTo>
                  <a:cubicBezTo>
                    <a:pt x="491" y="49"/>
                    <a:pt x="491" y="49"/>
                    <a:pt x="491" y="49"/>
                  </a:cubicBezTo>
                  <a:cubicBezTo>
                    <a:pt x="491" y="49"/>
                    <a:pt x="491" y="49"/>
                    <a:pt x="491" y="49"/>
                  </a:cubicBezTo>
                  <a:cubicBezTo>
                    <a:pt x="491" y="49"/>
                    <a:pt x="491" y="49"/>
                    <a:pt x="491" y="49"/>
                  </a:cubicBezTo>
                  <a:cubicBezTo>
                    <a:pt x="491" y="49"/>
                    <a:pt x="491" y="49"/>
                    <a:pt x="491" y="49"/>
                  </a:cubicBezTo>
                  <a:cubicBezTo>
                    <a:pt x="491" y="49"/>
                    <a:pt x="491" y="49"/>
                    <a:pt x="491" y="49"/>
                  </a:cubicBezTo>
                  <a:cubicBezTo>
                    <a:pt x="491" y="49"/>
                    <a:pt x="491" y="49"/>
                    <a:pt x="491" y="49"/>
                  </a:cubicBezTo>
                  <a:cubicBezTo>
                    <a:pt x="491" y="49"/>
                    <a:pt x="491" y="49"/>
                    <a:pt x="491" y="49"/>
                  </a:cubicBezTo>
                  <a:cubicBezTo>
                    <a:pt x="491" y="49"/>
                    <a:pt x="491" y="49"/>
                    <a:pt x="491" y="49"/>
                  </a:cubicBezTo>
                  <a:cubicBezTo>
                    <a:pt x="491" y="49"/>
                    <a:pt x="491" y="49"/>
                    <a:pt x="491" y="49"/>
                  </a:cubicBezTo>
                  <a:cubicBezTo>
                    <a:pt x="491" y="49"/>
                    <a:pt x="491" y="49"/>
                    <a:pt x="491" y="49"/>
                  </a:cubicBezTo>
                  <a:cubicBezTo>
                    <a:pt x="491" y="49"/>
                    <a:pt x="491" y="49"/>
                    <a:pt x="491" y="49"/>
                  </a:cubicBezTo>
                  <a:cubicBezTo>
                    <a:pt x="491" y="49"/>
                    <a:pt x="491" y="49"/>
                    <a:pt x="491" y="49"/>
                  </a:cubicBezTo>
                  <a:cubicBezTo>
                    <a:pt x="491" y="49"/>
                    <a:pt x="491" y="49"/>
                    <a:pt x="491" y="49"/>
                  </a:cubicBezTo>
                  <a:cubicBezTo>
                    <a:pt x="491" y="49"/>
                    <a:pt x="491" y="49"/>
                    <a:pt x="491" y="49"/>
                  </a:cubicBezTo>
                  <a:cubicBezTo>
                    <a:pt x="491" y="50"/>
                    <a:pt x="491" y="50"/>
                    <a:pt x="491" y="50"/>
                  </a:cubicBezTo>
                  <a:cubicBezTo>
                    <a:pt x="491" y="50"/>
                    <a:pt x="491" y="50"/>
                    <a:pt x="491" y="50"/>
                  </a:cubicBezTo>
                  <a:cubicBezTo>
                    <a:pt x="491" y="50"/>
                    <a:pt x="491" y="50"/>
                    <a:pt x="491" y="50"/>
                  </a:cubicBezTo>
                  <a:cubicBezTo>
                    <a:pt x="491" y="50"/>
                    <a:pt x="491" y="50"/>
                    <a:pt x="491" y="50"/>
                  </a:cubicBezTo>
                  <a:cubicBezTo>
                    <a:pt x="491" y="50"/>
                    <a:pt x="491" y="50"/>
                    <a:pt x="491" y="50"/>
                  </a:cubicBezTo>
                  <a:cubicBezTo>
                    <a:pt x="491" y="50"/>
                    <a:pt x="491" y="50"/>
                    <a:pt x="491" y="50"/>
                  </a:cubicBezTo>
                  <a:cubicBezTo>
                    <a:pt x="491" y="50"/>
                    <a:pt x="491" y="50"/>
                    <a:pt x="491" y="50"/>
                  </a:cubicBezTo>
                  <a:cubicBezTo>
                    <a:pt x="491" y="50"/>
                    <a:pt x="491" y="50"/>
                    <a:pt x="491" y="50"/>
                  </a:cubicBezTo>
                  <a:cubicBezTo>
                    <a:pt x="491" y="57"/>
                    <a:pt x="491" y="57"/>
                    <a:pt x="491" y="57"/>
                  </a:cubicBezTo>
                  <a:cubicBezTo>
                    <a:pt x="491" y="57"/>
                    <a:pt x="491" y="57"/>
                    <a:pt x="491" y="57"/>
                  </a:cubicBezTo>
                  <a:cubicBezTo>
                    <a:pt x="491" y="50"/>
                    <a:pt x="491" y="50"/>
                    <a:pt x="491" y="50"/>
                  </a:cubicBezTo>
                  <a:close/>
                  <a:moveTo>
                    <a:pt x="489" y="50"/>
                  </a:moveTo>
                  <a:cubicBezTo>
                    <a:pt x="489" y="49"/>
                    <a:pt x="489" y="49"/>
                    <a:pt x="489" y="49"/>
                  </a:cubicBezTo>
                  <a:cubicBezTo>
                    <a:pt x="489" y="49"/>
                    <a:pt x="489" y="49"/>
                    <a:pt x="489" y="49"/>
                  </a:cubicBezTo>
                  <a:cubicBezTo>
                    <a:pt x="490" y="49"/>
                    <a:pt x="490" y="49"/>
                    <a:pt x="490" y="49"/>
                  </a:cubicBezTo>
                  <a:cubicBezTo>
                    <a:pt x="490" y="49"/>
                    <a:pt x="490" y="49"/>
                    <a:pt x="490" y="49"/>
                  </a:cubicBezTo>
                  <a:cubicBezTo>
                    <a:pt x="490" y="49"/>
                    <a:pt x="490" y="49"/>
                    <a:pt x="490" y="49"/>
                  </a:cubicBezTo>
                  <a:cubicBezTo>
                    <a:pt x="490" y="49"/>
                    <a:pt x="490" y="49"/>
                    <a:pt x="490" y="49"/>
                  </a:cubicBezTo>
                  <a:cubicBezTo>
                    <a:pt x="490" y="49"/>
                    <a:pt x="490" y="49"/>
                    <a:pt x="490" y="49"/>
                  </a:cubicBezTo>
                  <a:cubicBezTo>
                    <a:pt x="490" y="49"/>
                    <a:pt x="490" y="49"/>
                    <a:pt x="490" y="49"/>
                  </a:cubicBezTo>
                  <a:cubicBezTo>
                    <a:pt x="490" y="49"/>
                    <a:pt x="490" y="49"/>
                    <a:pt x="490" y="49"/>
                  </a:cubicBezTo>
                  <a:cubicBezTo>
                    <a:pt x="490" y="49"/>
                    <a:pt x="490" y="49"/>
                    <a:pt x="490" y="49"/>
                  </a:cubicBezTo>
                  <a:cubicBezTo>
                    <a:pt x="490" y="49"/>
                    <a:pt x="490" y="49"/>
                    <a:pt x="490" y="49"/>
                  </a:cubicBezTo>
                  <a:cubicBezTo>
                    <a:pt x="490" y="50"/>
                    <a:pt x="490" y="50"/>
                    <a:pt x="490" y="50"/>
                  </a:cubicBezTo>
                  <a:cubicBezTo>
                    <a:pt x="490" y="57"/>
                    <a:pt x="490" y="57"/>
                    <a:pt x="490" y="57"/>
                  </a:cubicBezTo>
                  <a:cubicBezTo>
                    <a:pt x="489" y="57"/>
                    <a:pt x="489" y="57"/>
                    <a:pt x="489" y="57"/>
                  </a:cubicBezTo>
                  <a:cubicBezTo>
                    <a:pt x="489" y="56"/>
                    <a:pt x="489" y="56"/>
                    <a:pt x="489" y="56"/>
                  </a:cubicBezTo>
                  <a:cubicBezTo>
                    <a:pt x="489" y="50"/>
                    <a:pt x="489" y="50"/>
                    <a:pt x="489" y="50"/>
                  </a:cubicBezTo>
                  <a:close/>
                  <a:moveTo>
                    <a:pt x="489" y="67"/>
                  </a:moveTo>
                  <a:cubicBezTo>
                    <a:pt x="491" y="67"/>
                    <a:pt x="491" y="67"/>
                    <a:pt x="491" y="67"/>
                  </a:cubicBezTo>
                  <a:cubicBezTo>
                    <a:pt x="491" y="75"/>
                    <a:pt x="491" y="75"/>
                    <a:pt x="491" y="75"/>
                  </a:cubicBezTo>
                  <a:cubicBezTo>
                    <a:pt x="491" y="75"/>
                    <a:pt x="491" y="75"/>
                    <a:pt x="491" y="75"/>
                  </a:cubicBezTo>
                  <a:cubicBezTo>
                    <a:pt x="488" y="75"/>
                    <a:pt x="488" y="75"/>
                    <a:pt x="488" y="75"/>
                  </a:cubicBezTo>
                  <a:cubicBezTo>
                    <a:pt x="488" y="75"/>
                    <a:pt x="488" y="75"/>
                    <a:pt x="488" y="75"/>
                  </a:cubicBezTo>
                  <a:cubicBezTo>
                    <a:pt x="488" y="67"/>
                    <a:pt x="488" y="67"/>
                    <a:pt x="488" y="67"/>
                  </a:cubicBezTo>
                  <a:lnTo>
                    <a:pt x="489" y="67"/>
                  </a:lnTo>
                  <a:close/>
                  <a:moveTo>
                    <a:pt x="488" y="8"/>
                  </a:moveTo>
                  <a:cubicBezTo>
                    <a:pt x="488" y="8"/>
                    <a:pt x="488" y="8"/>
                    <a:pt x="488" y="8"/>
                  </a:cubicBezTo>
                  <a:cubicBezTo>
                    <a:pt x="488" y="8"/>
                    <a:pt x="488" y="8"/>
                    <a:pt x="488" y="8"/>
                  </a:cubicBezTo>
                  <a:cubicBezTo>
                    <a:pt x="488" y="8"/>
                    <a:pt x="488" y="8"/>
                    <a:pt x="488" y="8"/>
                  </a:cubicBezTo>
                  <a:cubicBezTo>
                    <a:pt x="488" y="8"/>
                    <a:pt x="488" y="8"/>
                    <a:pt x="488" y="8"/>
                  </a:cubicBezTo>
                  <a:cubicBezTo>
                    <a:pt x="488" y="8"/>
                    <a:pt x="488" y="8"/>
                    <a:pt x="488" y="8"/>
                  </a:cubicBezTo>
                  <a:close/>
                  <a:moveTo>
                    <a:pt x="488" y="10"/>
                  </a:moveTo>
                  <a:cubicBezTo>
                    <a:pt x="488" y="11"/>
                    <a:pt x="488" y="11"/>
                    <a:pt x="488" y="11"/>
                  </a:cubicBezTo>
                  <a:cubicBezTo>
                    <a:pt x="488" y="11"/>
                    <a:pt x="488" y="11"/>
                    <a:pt x="488" y="11"/>
                  </a:cubicBezTo>
                  <a:cubicBezTo>
                    <a:pt x="488" y="10"/>
                    <a:pt x="488" y="10"/>
                    <a:pt x="488" y="10"/>
                  </a:cubicBezTo>
                  <a:close/>
                  <a:moveTo>
                    <a:pt x="488" y="8"/>
                  </a:moveTo>
                  <a:cubicBezTo>
                    <a:pt x="488" y="8"/>
                    <a:pt x="488" y="8"/>
                    <a:pt x="488" y="8"/>
                  </a:cubicBezTo>
                  <a:cubicBezTo>
                    <a:pt x="488" y="8"/>
                    <a:pt x="488" y="8"/>
                    <a:pt x="488" y="8"/>
                  </a:cubicBezTo>
                  <a:cubicBezTo>
                    <a:pt x="488" y="8"/>
                    <a:pt x="488" y="8"/>
                    <a:pt x="488" y="8"/>
                  </a:cubicBezTo>
                  <a:close/>
                  <a:moveTo>
                    <a:pt x="487" y="49"/>
                  </a:moveTo>
                  <a:cubicBezTo>
                    <a:pt x="487" y="49"/>
                    <a:pt x="487" y="49"/>
                    <a:pt x="487" y="49"/>
                  </a:cubicBezTo>
                  <a:cubicBezTo>
                    <a:pt x="488" y="48"/>
                    <a:pt x="488" y="48"/>
                    <a:pt x="488" y="48"/>
                  </a:cubicBezTo>
                  <a:cubicBezTo>
                    <a:pt x="488" y="48"/>
                    <a:pt x="488" y="48"/>
                    <a:pt x="488" y="48"/>
                  </a:cubicBezTo>
                  <a:cubicBezTo>
                    <a:pt x="488" y="48"/>
                    <a:pt x="488" y="48"/>
                    <a:pt x="488" y="48"/>
                  </a:cubicBezTo>
                  <a:cubicBezTo>
                    <a:pt x="488" y="48"/>
                    <a:pt x="488" y="48"/>
                    <a:pt x="488" y="48"/>
                  </a:cubicBezTo>
                  <a:cubicBezTo>
                    <a:pt x="488" y="48"/>
                    <a:pt x="488" y="48"/>
                    <a:pt x="488" y="48"/>
                  </a:cubicBezTo>
                  <a:cubicBezTo>
                    <a:pt x="488" y="48"/>
                    <a:pt x="488" y="48"/>
                    <a:pt x="488" y="48"/>
                  </a:cubicBezTo>
                  <a:cubicBezTo>
                    <a:pt x="488" y="48"/>
                    <a:pt x="488" y="48"/>
                    <a:pt x="488" y="48"/>
                  </a:cubicBezTo>
                  <a:cubicBezTo>
                    <a:pt x="488" y="48"/>
                    <a:pt x="488" y="48"/>
                    <a:pt x="488" y="48"/>
                  </a:cubicBezTo>
                  <a:cubicBezTo>
                    <a:pt x="488" y="48"/>
                    <a:pt x="488" y="48"/>
                    <a:pt x="488" y="48"/>
                  </a:cubicBezTo>
                  <a:cubicBezTo>
                    <a:pt x="489" y="49"/>
                    <a:pt x="489" y="49"/>
                    <a:pt x="489" y="49"/>
                  </a:cubicBezTo>
                  <a:cubicBezTo>
                    <a:pt x="489" y="49"/>
                    <a:pt x="489" y="49"/>
                    <a:pt x="489" y="49"/>
                  </a:cubicBezTo>
                  <a:cubicBezTo>
                    <a:pt x="489" y="49"/>
                    <a:pt x="489" y="49"/>
                    <a:pt x="489" y="49"/>
                  </a:cubicBezTo>
                  <a:cubicBezTo>
                    <a:pt x="489" y="49"/>
                    <a:pt x="489" y="49"/>
                    <a:pt x="489" y="49"/>
                  </a:cubicBezTo>
                  <a:cubicBezTo>
                    <a:pt x="489" y="50"/>
                    <a:pt x="489" y="50"/>
                    <a:pt x="489" y="50"/>
                  </a:cubicBezTo>
                  <a:cubicBezTo>
                    <a:pt x="489" y="50"/>
                    <a:pt x="489" y="50"/>
                    <a:pt x="489" y="50"/>
                  </a:cubicBezTo>
                  <a:cubicBezTo>
                    <a:pt x="489" y="50"/>
                    <a:pt x="489" y="50"/>
                    <a:pt x="489" y="50"/>
                  </a:cubicBezTo>
                  <a:cubicBezTo>
                    <a:pt x="489" y="50"/>
                    <a:pt x="489" y="50"/>
                    <a:pt x="489" y="50"/>
                  </a:cubicBezTo>
                  <a:cubicBezTo>
                    <a:pt x="489" y="57"/>
                    <a:pt x="489" y="57"/>
                    <a:pt x="489" y="57"/>
                  </a:cubicBezTo>
                  <a:cubicBezTo>
                    <a:pt x="487" y="57"/>
                    <a:pt x="487" y="57"/>
                    <a:pt x="487" y="57"/>
                  </a:cubicBezTo>
                  <a:cubicBezTo>
                    <a:pt x="487" y="52"/>
                    <a:pt x="487" y="52"/>
                    <a:pt x="487" y="52"/>
                  </a:cubicBezTo>
                  <a:cubicBezTo>
                    <a:pt x="487" y="49"/>
                    <a:pt x="487" y="49"/>
                    <a:pt x="487" y="49"/>
                  </a:cubicBezTo>
                  <a:close/>
                  <a:moveTo>
                    <a:pt x="485" y="50"/>
                  </a:moveTo>
                  <a:cubicBezTo>
                    <a:pt x="485" y="49"/>
                    <a:pt x="485" y="49"/>
                    <a:pt x="485" y="49"/>
                  </a:cubicBezTo>
                  <a:cubicBezTo>
                    <a:pt x="485" y="49"/>
                    <a:pt x="485" y="49"/>
                    <a:pt x="485" y="49"/>
                  </a:cubicBezTo>
                  <a:cubicBezTo>
                    <a:pt x="485" y="48"/>
                    <a:pt x="485" y="48"/>
                    <a:pt x="485" y="48"/>
                  </a:cubicBezTo>
                  <a:cubicBezTo>
                    <a:pt x="485" y="49"/>
                    <a:pt x="485" y="49"/>
                    <a:pt x="485" y="49"/>
                  </a:cubicBezTo>
                  <a:cubicBezTo>
                    <a:pt x="486" y="49"/>
                    <a:pt x="486" y="49"/>
                    <a:pt x="486" y="49"/>
                  </a:cubicBezTo>
                  <a:cubicBezTo>
                    <a:pt x="485" y="49"/>
                    <a:pt x="485" y="49"/>
                    <a:pt x="485" y="49"/>
                  </a:cubicBezTo>
                  <a:cubicBezTo>
                    <a:pt x="485" y="48"/>
                    <a:pt x="485" y="48"/>
                    <a:pt x="485" y="48"/>
                  </a:cubicBezTo>
                  <a:cubicBezTo>
                    <a:pt x="485" y="48"/>
                    <a:pt x="485" y="48"/>
                    <a:pt x="485" y="48"/>
                  </a:cubicBezTo>
                  <a:cubicBezTo>
                    <a:pt x="485" y="49"/>
                    <a:pt x="485" y="49"/>
                    <a:pt x="485" y="49"/>
                  </a:cubicBezTo>
                  <a:cubicBezTo>
                    <a:pt x="486" y="49"/>
                    <a:pt x="486" y="49"/>
                    <a:pt x="486" y="49"/>
                  </a:cubicBezTo>
                  <a:cubicBezTo>
                    <a:pt x="486" y="48"/>
                    <a:pt x="486" y="48"/>
                    <a:pt x="486" y="48"/>
                  </a:cubicBezTo>
                  <a:cubicBezTo>
                    <a:pt x="486" y="48"/>
                    <a:pt x="486" y="48"/>
                    <a:pt x="486" y="48"/>
                  </a:cubicBezTo>
                  <a:cubicBezTo>
                    <a:pt x="486" y="48"/>
                    <a:pt x="486" y="48"/>
                    <a:pt x="486" y="48"/>
                  </a:cubicBezTo>
                  <a:cubicBezTo>
                    <a:pt x="486" y="48"/>
                    <a:pt x="486" y="48"/>
                    <a:pt x="486" y="48"/>
                  </a:cubicBezTo>
                  <a:cubicBezTo>
                    <a:pt x="486" y="48"/>
                    <a:pt x="486" y="48"/>
                    <a:pt x="486" y="48"/>
                  </a:cubicBezTo>
                  <a:cubicBezTo>
                    <a:pt x="487" y="49"/>
                    <a:pt x="487" y="49"/>
                    <a:pt x="487" y="49"/>
                  </a:cubicBezTo>
                  <a:cubicBezTo>
                    <a:pt x="487" y="49"/>
                    <a:pt x="487" y="49"/>
                    <a:pt x="487" y="49"/>
                  </a:cubicBezTo>
                  <a:cubicBezTo>
                    <a:pt x="487" y="49"/>
                    <a:pt x="487" y="49"/>
                    <a:pt x="487" y="49"/>
                  </a:cubicBezTo>
                  <a:cubicBezTo>
                    <a:pt x="487" y="55"/>
                    <a:pt x="487" y="55"/>
                    <a:pt x="487" y="55"/>
                  </a:cubicBezTo>
                  <a:cubicBezTo>
                    <a:pt x="487" y="57"/>
                    <a:pt x="487" y="57"/>
                    <a:pt x="487" y="57"/>
                  </a:cubicBezTo>
                  <a:cubicBezTo>
                    <a:pt x="485" y="57"/>
                    <a:pt x="485" y="57"/>
                    <a:pt x="485" y="57"/>
                  </a:cubicBezTo>
                  <a:cubicBezTo>
                    <a:pt x="485" y="57"/>
                    <a:pt x="485" y="57"/>
                    <a:pt x="485" y="57"/>
                  </a:cubicBezTo>
                  <a:cubicBezTo>
                    <a:pt x="485" y="57"/>
                    <a:pt x="485" y="57"/>
                    <a:pt x="485" y="57"/>
                  </a:cubicBezTo>
                  <a:cubicBezTo>
                    <a:pt x="485" y="50"/>
                    <a:pt x="485" y="50"/>
                    <a:pt x="485" y="50"/>
                  </a:cubicBezTo>
                  <a:close/>
                  <a:moveTo>
                    <a:pt x="481" y="67"/>
                  </a:moveTo>
                  <a:cubicBezTo>
                    <a:pt x="483" y="67"/>
                    <a:pt x="483" y="67"/>
                    <a:pt x="483" y="67"/>
                  </a:cubicBezTo>
                  <a:cubicBezTo>
                    <a:pt x="483" y="75"/>
                    <a:pt x="483" y="75"/>
                    <a:pt x="483" y="75"/>
                  </a:cubicBezTo>
                  <a:cubicBezTo>
                    <a:pt x="483" y="75"/>
                    <a:pt x="483" y="75"/>
                    <a:pt x="483" y="75"/>
                  </a:cubicBezTo>
                  <a:cubicBezTo>
                    <a:pt x="481" y="75"/>
                    <a:pt x="481" y="75"/>
                    <a:pt x="481" y="75"/>
                  </a:cubicBezTo>
                  <a:cubicBezTo>
                    <a:pt x="481" y="67"/>
                    <a:pt x="481" y="67"/>
                    <a:pt x="481" y="67"/>
                  </a:cubicBezTo>
                  <a:close/>
                  <a:moveTo>
                    <a:pt x="880" y="63"/>
                  </a:moveTo>
                  <a:cubicBezTo>
                    <a:pt x="878" y="67"/>
                    <a:pt x="878" y="67"/>
                    <a:pt x="878" y="67"/>
                  </a:cubicBezTo>
                  <a:cubicBezTo>
                    <a:pt x="876" y="67"/>
                    <a:pt x="876" y="67"/>
                    <a:pt x="876" y="67"/>
                  </a:cubicBezTo>
                  <a:cubicBezTo>
                    <a:pt x="877" y="63"/>
                    <a:pt x="877" y="63"/>
                    <a:pt x="877" y="63"/>
                  </a:cubicBezTo>
                  <a:lnTo>
                    <a:pt x="880" y="63"/>
                  </a:lnTo>
                  <a:close/>
                  <a:moveTo>
                    <a:pt x="877" y="63"/>
                  </a:moveTo>
                  <a:cubicBezTo>
                    <a:pt x="876" y="67"/>
                    <a:pt x="876" y="67"/>
                    <a:pt x="876" y="67"/>
                  </a:cubicBezTo>
                  <a:cubicBezTo>
                    <a:pt x="873" y="67"/>
                    <a:pt x="873" y="67"/>
                    <a:pt x="873" y="67"/>
                  </a:cubicBezTo>
                  <a:cubicBezTo>
                    <a:pt x="874" y="62"/>
                    <a:pt x="874" y="62"/>
                    <a:pt x="874" y="62"/>
                  </a:cubicBezTo>
                  <a:lnTo>
                    <a:pt x="877" y="63"/>
                  </a:lnTo>
                  <a:close/>
                  <a:moveTo>
                    <a:pt x="873" y="62"/>
                  </a:moveTo>
                  <a:cubicBezTo>
                    <a:pt x="872" y="67"/>
                    <a:pt x="872" y="67"/>
                    <a:pt x="872" y="67"/>
                  </a:cubicBezTo>
                  <a:cubicBezTo>
                    <a:pt x="869" y="67"/>
                    <a:pt x="869" y="67"/>
                    <a:pt x="869" y="67"/>
                  </a:cubicBezTo>
                  <a:cubicBezTo>
                    <a:pt x="871" y="62"/>
                    <a:pt x="871" y="62"/>
                    <a:pt x="871" y="62"/>
                  </a:cubicBezTo>
                  <a:lnTo>
                    <a:pt x="873" y="62"/>
                  </a:lnTo>
                  <a:close/>
                  <a:moveTo>
                    <a:pt x="870" y="62"/>
                  </a:moveTo>
                  <a:cubicBezTo>
                    <a:pt x="869" y="67"/>
                    <a:pt x="869" y="67"/>
                    <a:pt x="869" y="67"/>
                  </a:cubicBezTo>
                  <a:cubicBezTo>
                    <a:pt x="867" y="67"/>
                    <a:pt x="867" y="67"/>
                    <a:pt x="867" y="67"/>
                  </a:cubicBezTo>
                  <a:cubicBezTo>
                    <a:pt x="867" y="62"/>
                    <a:pt x="867" y="62"/>
                    <a:pt x="867" y="62"/>
                  </a:cubicBezTo>
                  <a:lnTo>
                    <a:pt x="870" y="62"/>
                  </a:lnTo>
                  <a:close/>
                  <a:moveTo>
                    <a:pt x="867" y="62"/>
                  </a:moveTo>
                  <a:cubicBezTo>
                    <a:pt x="867" y="67"/>
                    <a:pt x="867" y="67"/>
                    <a:pt x="867" y="67"/>
                  </a:cubicBezTo>
                  <a:cubicBezTo>
                    <a:pt x="867" y="67"/>
                    <a:pt x="867" y="67"/>
                    <a:pt x="867" y="67"/>
                  </a:cubicBezTo>
                  <a:cubicBezTo>
                    <a:pt x="865" y="65"/>
                    <a:pt x="865" y="65"/>
                    <a:pt x="865" y="65"/>
                  </a:cubicBezTo>
                  <a:cubicBezTo>
                    <a:pt x="865" y="65"/>
                    <a:pt x="865" y="65"/>
                    <a:pt x="865" y="65"/>
                  </a:cubicBezTo>
                  <a:cubicBezTo>
                    <a:pt x="865" y="66"/>
                    <a:pt x="865" y="66"/>
                    <a:pt x="865" y="66"/>
                  </a:cubicBezTo>
                  <a:cubicBezTo>
                    <a:pt x="864" y="62"/>
                    <a:pt x="864" y="62"/>
                    <a:pt x="864" y="62"/>
                  </a:cubicBezTo>
                  <a:lnTo>
                    <a:pt x="867" y="62"/>
                  </a:lnTo>
                  <a:close/>
                  <a:moveTo>
                    <a:pt x="864" y="63"/>
                  </a:moveTo>
                  <a:cubicBezTo>
                    <a:pt x="864" y="66"/>
                    <a:pt x="864" y="66"/>
                    <a:pt x="864" y="66"/>
                  </a:cubicBezTo>
                  <a:cubicBezTo>
                    <a:pt x="864" y="67"/>
                    <a:pt x="864" y="67"/>
                    <a:pt x="864" y="67"/>
                  </a:cubicBezTo>
                  <a:cubicBezTo>
                    <a:pt x="862" y="67"/>
                    <a:pt x="862" y="67"/>
                    <a:pt x="862" y="67"/>
                  </a:cubicBezTo>
                  <a:cubicBezTo>
                    <a:pt x="861" y="63"/>
                    <a:pt x="861" y="63"/>
                    <a:pt x="861" y="63"/>
                  </a:cubicBezTo>
                  <a:lnTo>
                    <a:pt x="864" y="63"/>
                  </a:lnTo>
                  <a:close/>
                  <a:moveTo>
                    <a:pt x="861" y="63"/>
                  </a:moveTo>
                  <a:cubicBezTo>
                    <a:pt x="862" y="67"/>
                    <a:pt x="862" y="67"/>
                    <a:pt x="862" y="67"/>
                  </a:cubicBezTo>
                  <a:cubicBezTo>
                    <a:pt x="859" y="68"/>
                    <a:pt x="859" y="68"/>
                    <a:pt x="859" y="68"/>
                  </a:cubicBezTo>
                  <a:cubicBezTo>
                    <a:pt x="858" y="63"/>
                    <a:pt x="858" y="63"/>
                    <a:pt x="858" y="63"/>
                  </a:cubicBezTo>
                  <a:lnTo>
                    <a:pt x="861" y="63"/>
                  </a:lnTo>
                  <a:close/>
                  <a:moveTo>
                    <a:pt x="855" y="64"/>
                  </a:moveTo>
                  <a:cubicBezTo>
                    <a:pt x="858" y="64"/>
                    <a:pt x="858" y="64"/>
                    <a:pt x="858" y="64"/>
                  </a:cubicBezTo>
                  <a:cubicBezTo>
                    <a:pt x="859" y="68"/>
                    <a:pt x="859" y="68"/>
                    <a:pt x="859" y="68"/>
                  </a:cubicBezTo>
                  <a:cubicBezTo>
                    <a:pt x="857" y="68"/>
                    <a:pt x="857" y="68"/>
                    <a:pt x="857" y="68"/>
                  </a:cubicBezTo>
                  <a:lnTo>
                    <a:pt x="855" y="64"/>
                  </a:lnTo>
                  <a:close/>
                  <a:moveTo>
                    <a:pt x="811" y="133"/>
                  </a:moveTo>
                  <a:cubicBezTo>
                    <a:pt x="812" y="132"/>
                    <a:pt x="812" y="132"/>
                    <a:pt x="812" y="132"/>
                  </a:cubicBezTo>
                  <a:cubicBezTo>
                    <a:pt x="813" y="132"/>
                    <a:pt x="813" y="132"/>
                    <a:pt x="813" y="132"/>
                  </a:cubicBezTo>
                  <a:cubicBezTo>
                    <a:pt x="814" y="131"/>
                    <a:pt x="814" y="131"/>
                    <a:pt x="814" y="131"/>
                  </a:cubicBezTo>
                  <a:cubicBezTo>
                    <a:pt x="815" y="131"/>
                    <a:pt x="815" y="131"/>
                    <a:pt x="815" y="131"/>
                  </a:cubicBezTo>
                  <a:cubicBezTo>
                    <a:pt x="816" y="130"/>
                    <a:pt x="816" y="130"/>
                    <a:pt x="816" y="130"/>
                  </a:cubicBezTo>
                  <a:cubicBezTo>
                    <a:pt x="819" y="128"/>
                    <a:pt x="819" y="128"/>
                    <a:pt x="819" y="128"/>
                  </a:cubicBezTo>
                  <a:cubicBezTo>
                    <a:pt x="822" y="127"/>
                    <a:pt x="822" y="127"/>
                    <a:pt x="822" y="127"/>
                  </a:cubicBezTo>
                  <a:cubicBezTo>
                    <a:pt x="825" y="125"/>
                    <a:pt x="825" y="125"/>
                    <a:pt x="825" y="125"/>
                  </a:cubicBezTo>
                  <a:cubicBezTo>
                    <a:pt x="827" y="123"/>
                    <a:pt x="827" y="123"/>
                    <a:pt x="827" y="123"/>
                  </a:cubicBezTo>
                  <a:cubicBezTo>
                    <a:pt x="830" y="121"/>
                    <a:pt x="830" y="121"/>
                    <a:pt x="830" y="121"/>
                  </a:cubicBezTo>
                  <a:cubicBezTo>
                    <a:pt x="832" y="119"/>
                    <a:pt x="832" y="119"/>
                    <a:pt x="832" y="119"/>
                  </a:cubicBezTo>
                  <a:cubicBezTo>
                    <a:pt x="835" y="117"/>
                    <a:pt x="835" y="117"/>
                    <a:pt x="835" y="117"/>
                  </a:cubicBezTo>
                  <a:cubicBezTo>
                    <a:pt x="837" y="115"/>
                    <a:pt x="837" y="115"/>
                    <a:pt x="837" y="115"/>
                  </a:cubicBezTo>
                  <a:cubicBezTo>
                    <a:pt x="840" y="113"/>
                    <a:pt x="840" y="113"/>
                    <a:pt x="840" y="113"/>
                  </a:cubicBezTo>
                  <a:cubicBezTo>
                    <a:pt x="842" y="111"/>
                    <a:pt x="842" y="111"/>
                    <a:pt x="842" y="111"/>
                  </a:cubicBezTo>
                  <a:cubicBezTo>
                    <a:pt x="843" y="110"/>
                    <a:pt x="843" y="110"/>
                    <a:pt x="843" y="110"/>
                  </a:cubicBezTo>
                  <a:cubicBezTo>
                    <a:pt x="844" y="109"/>
                    <a:pt x="844" y="109"/>
                    <a:pt x="844" y="109"/>
                  </a:cubicBezTo>
                  <a:cubicBezTo>
                    <a:pt x="845" y="109"/>
                    <a:pt x="845" y="109"/>
                    <a:pt x="845" y="109"/>
                  </a:cubicBezTo>
                  <a:cubicBezTo>
                    <a:pt x="844" y="150"/>
                    <a:pt x="844" y="150"/>
                    <a:pt x="844" y="150"/>
                  </a:cubicBezTo>
                  <a:cubicBezTo>
                    <a:pt x="811" y="150"/>
                    <a:pt x="811" y="150"/>
                    <a:pt x="811" y="150"/>
                  </a:cubicBezTo>
                  <a:cubicBezTo>
                    <a:pt x="809" y="137"/>
                    <a:pt x="809" y="137"/>
                    <a:pt x="809" y="137"/>
                  </a:cubicBezTo>
                  <a:cubicBezTo>
                    <a:pt x="811" y="135"/>
                    <a:pt x="811" y="135"/>
                    <a:pt x="811" y="135"/>
                  </a:cubicBezTo>
                  <a:cubicBezTo>
                    <a:pt x="811" y="134"/>
                    <a:pt x="811" y="134"/>
                    <a:pt x="811" y="134"/>
                  </a:cubicBezTo>
                  <a:cubicBezTo>
                    <a:pt x="811" y="133"/>
                    <a:pt x="811" y="133"/>
                    <a:pt x="811" y="133"/>
                  </a:cubicBezTo>
                  <a:close/>
                  <a:moveTo>
                    <a:pt x="804" y="150"/>
                  </a:moveTo>
                  <a:cubicBezTo>
                    <a:pt x="803" y="150"/>
                    <a:pt x="803" y="150"/>
                    <a:pt x="803" y="150"/>
                  </a:cubicBezTo>
                  <a:cubicBezTo>
                    <a:pt x="804" y="147"/>
                    <a:pt x="804" y="147"/>
                    <a:pt x="804" y="147"/>
                  </a:cubicBezTo>
                  <a:lnTo>
                    <a:pt x="804" y="150"/>
                  </a:lnTo>
                  <a:close/>
                  <a:moveTo>
                    <a:pt x="771" y="144"/>
                  </a:moveTo>
                  <a:cubicBezTo>
                    <a:pt x="771" y="138"/>
                    <a:pt x="771" y="138"/>
                    <a:pt x="771" y="138"/>
                  </a:cubicBezTo>
                  <a:cubicBezTo>
                    <a:pt x="771" y="138"/>
                    <a:pt x="771" y="138"/>
                    <a:pt x="771" y="138"/>
                  </a:cubicBezTo>
                  <a:cubicBezTo>
                    <a:pt x="771" y="138"/>
                    <a:pt x="771" y="138"/>
                    <a:pt x="771" y="138"/>
                  </a:cubicBezTo>
                  <a:cubicBezTo>
                    <a:pt x="771" y="138"/>
                    <a:pt x="771" y="138"/>
                    <a:pt x="771" y="138"/>
                  </a:cubicBezTo>
                  <a:cubicBezTo>
                    <a:pt x="775" y="138"/>
                    <a:pt x="775" y="138"/>
                    <a:pt x="775" y="138"/>
                  </a:cubicBezTo>
                  <a:cubicBezTo>
                    <a:pt x="779" y="138"/>
                    <a:pt x="779" y="138"/>
                    <a:pt x="779" y="138"/>
                  </a:cubicBezTo>
                  <a:cubicBezTo>
                    <a:pt x="783" y="138"/>
                    <a:pt x="783" y="138"/>
                    <a:pt x="783" y="138"/>
                  </a:cubicBezTo>
                  <a:cubicBezTo>
                    <a:pt x="787" y="138"/>
                    <a:pt x="787" y="138"/>
                    <a:pt x="787" y="138"/>
                  </a:cubicBezTo>
                  <a:cubicBezTo>
                    <a:pt x="791" y="137"/>
                    <a:pt x="791" y="137"/>
                    <a:pt x="791" y="137"/>
                  </a:cubicBezTo>
                  <a:cubicBezTo>
                    <a:pt x="795" y="137"/>
                    <a:pt x="795" y="137"/>
                    <a:pt x="795" y="137"/>
                  </a:cubicBezTo>
                  <a:cubicBezTo>
                    <a:pt x="798" y="136"/>
                    <a:pt x="798" y="136"/>
                    <a:pt x="798" y="136"/>
                  </a:cubicBezTo>
                  <a:cubicBezTo>
                    <a:pt x="799" y="136"/>
                    <a:pt x="799" y="136"/>
                    <a:pt x="799" y="136"/>
                  </a:cubicBezTo>
                  <a:cubicBezTo>
                    <a:pt x="797" y="150"/>
                    <a:pt x="797" y="150"/>
                    <a:pt x="797" y="150"/>
                  </a:cubicBezTo>
                  <a:cubicBezTo>
                    <a:pt x="771" y="150"/>
                    <a:pt x="771" y="150"/>
                    <a:pt x="771" y="150"/>
                  </a:cubicBezTo>
                  <a:lnTo>
                    <a:pt x="771" y="144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18" name="矩形 17"/>
          <p:cNvSpPr/>
          <p:nvPr/>
        </p:nvSpPr>
        <p:spPr>
          <a:xfrm>
            <a:off x="0" y="263150"/>
            <a:ext cx="5115339" cy="569843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-1" y="263150"/>
            <a:ext cx="51153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1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九个基本事实</a:t>
            </a:r>
            <a:endParaRPr lang="zh-CN" altLang="en-US" sz="31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直角三角形 18"/>
          <p:cNvSpPr/>
          <p:nvPr/>
        </p:nvSpPr>
        <p:spPr>
          <a:xfrm flipV="1">
            <a:off x="4258996" y="827313"/>
            <a:ext cx="856343" cy="174172"/>
          </a:xfrm>
          <a:prstGeom prst="rtTriangl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9" name="内容占位符 7"/>
          <p:cNvGraphicFramePr/>
          <p:nvPr/>
        </p:nvGraphicFramePr>
        <p:xfrm>
          <a:off x="932688" y="1397156"/>
          <a:ext cx="10442448" cy="498535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" r:lo="rId2" r:qs="rId3" r:cs="rId4"/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9" grpId="0">
        <p:bldAsOne/>
      </p:bldGraphic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0" y="4476884"/>
            <a:ext cx="19069665" cy="2381116"/>
            <a:chOff x="0" y="4476884"/>
            <a:chExt cx="19069665" cy="2381116"/>
          </a:xfrm>
          <a:solidFill>
            <a:srgbClr val="CCECFF"/>
          </a:solidFill>
        </p:grpSpPr>
        <p:sp>
          <p:nvSpPr>
            <p:cNvPr id="3" name="Freeform 5"/>
            <p:cNvSpPr>
              <a:spLocks noEditPoints="1"/>
            </p:cNvSpPr>
            <p:nvPr/>
          </p:nvSpPr>
          <p:spPr bwMode="auto">
            <a:xfrm>
              <a:off x="0" y="4476884"/>
              <a:ext cx="9279917" cy="2381116"/>
            </a:xfrm>
            <a:custGeom>
              <a:avLst/>
              <a:gdLst>
                <a:gd name="T0" fmla="*/ 1014 w 1071"/>
                <a:gd name="T1" fmla="*/ 195 h 274"/>
                <a:gd name="T2" fmla="*/ 971 w 1071"/>
                <a:gd name="T3" fmla="*/ 158 h 274"/>
                <a:gd name="T4" fmla="*/ 963 w 1071"/>
                <a:gd name="T5" fmla="*/ 147 h 274"/>
                <a:gd name="T6" fmla="*/ 936 w 1071"/>
                <a:gd name="T7" fmla="*/ 168 h 274"/>
                <a:gd name="T8" fmla="*/ 878 w 1071"/>
                <a:gd name="T9" fmla="*/ 176 h 274"/>
                <a:gd name="T10" fmla="*/ 821 w 1071"/>
                <a:gd name="T11" fmla="*/ 128 h 274"/>
                <a:gd name="T12" fmla="*/ 792 w 1071"/>
                <a:gd name="T13" fmla="*/ 129 h 274"/>
                <a:gd name="T14" fmla="*/ 744 w 1071"/>
                <a:gd name="T15" fmla="*/ 203 h 274"/>
                <a:gd name="T16" fmla="*/ 751 w 1071"/>
                <a:gd name="T17" fmla="*/ 167 h 274"/>
                <a:gd name="T18" fmla="*/ 737 w 1071"/>
                <a:gd name="T19" fmla="*/ 154 h 274"/>
                <a:gd name="T20" fmla="*/ 725 w 1071"/>
                <a:gd name="T21" fmla="*/ 154 h 274"/>
                <a:gd name="T22" fmla="*/ 714 w 1071"/>
                <a:gd name="T23" fmla="*/ 154 h 274"/>
                <a:gd name="T24" fmla="*/ 698 w 1071"/>
                <a:gd name="T25" fmla="*/ 154 h 274"/>
                <a:gd name="T26" fmla="*/ 686 w 1071"/>
                <a:gd name="T27" fmla="*/ 153 h 274"/>
                <a:gd name="T28" fmla="*/ 672 w 1071"/>
                <a:gd name="T29" fmla="*/ 154 h 274"/>
                <a:gd name="T30" fmla="*/ 663 w 1071"/>
                <a:gd name="T31" fmla="*/ 154 h 274"/>
                <a:gd name="T32" fmla="*/ 661 w 1071"/>
                <a:gd name="T33" fmla="*/ 202 h 274"/>
                <a:gd name="T34" fmla="*/ 633 w 1071"/>
                <a:gd name="T35" fmla="*/ 201 h 274"/>
                <a:gd name="T36" fmla="*/ 609 w 1071"/>
                <a:gd name="T37" fmla="*/ 37 h 274"/>
                <a:gd name="T38" fmla="*/ 611 w 1071"/>
                <a:gd name="T39" fmla="*/ 32 h 274"/>
                <a:gd name="T40" fmla="*/ 610 w 1071"/>
                <a:gd name="T41" fmla="*/ 14 h 274"/>
                <a:gd name="T42" fmla="*/ 607 w 1071"/>
                <a:gd name="T43" fmla="*/ 6 h 274"/>
                <a:gd name="T44" fmla="*/ 607 w 1071"/>
                <a:gd name="T45" fmla="*/ 4 h 274"/>
                <a:gd name="T46" fmla="*/ 605 w 1071"/>
                <a:gd name="T47" fmla="*/ 0 h 274"/>
                <a:gd name="T48" fmla="*/ 602 w 1071"/>
                <a:gd name="T49" fmla="*/ 3 h 274"/>
                <a:gd name="T50" fmla="*/ 602 w 1071"/>
                <a:gd name="T51" fmla="*/ 5 h 274"/>
                <a:gd name="T52" fmla="*/ 602 w 1071"/>
                <a:gd name="T53" fmla="*/ 7 h 274"/>
                <a:gd name="T54" fmla="*/ 598 w 1071"/>
                <a:gd name="T55" fmla="*/ 15 h 274"/>
                <a:gd name="T56" fmla="*/ 596 w 1071"/>
                <a:gd name="T57" fmla="*/ 30 h 274"/>
                <a:gd name="T58" fmla="*/ 598 w 1071"/>
                <a:gd name="T59" fmla="*/ 34 h 274"/>
                <a:gd name="T60" fmla="*/ 589 w 1071"/>
                <a:gd name="T61" fmla="*/ 136 h 274"/>
                <a:gd name="T62" fmla="*/ 570 w 1071"/>
                <a:gd name="T63" fmla="*/ 206 h 274"/>
                <a:gd name="T64" fmla="*/ 547 w 1071"/>
                <a:gd name="T65" fmla="*/ 154 h 274"/>
                <a:gd name="T66" fmla="*/ 506 w 1071"/>
                <a:gd name="T67" fmla="*/ 152 h 274"/>
                <a:gd name="T68" fmla="*/ 418 w 1071"/>
                <a:gd name="T69" fmla="*/ 173 h 274"/>
                <a:gd name="T70" fmla="*/ 409 w 1071"/>
                <a:gd name="T71" fmla="*/ 148 h 274"/>
                <a:gd name="T72" fmla="*/ 396 w 1071"/>
                <a:gd name="T73" fmla="*/ 131 h 274"/>
                <a:gd name="T74" fmla="*/ 389 w 1071"/>
                <a:gd name="T75" fmla="*/ 111 h 274"/>
                <a:gd name="T76" fmla="*/ 372 w 1071"/>
                <a:gd name="T77" fmla="*/ 153 h 274"/>
                <a:gd name="T78" fmla="*/ 367 w 1071"/>
                <a:gd name="T79" fmla="*/ 149 h 274"/>
                <a:gd name="T80" fmla="*/ 357 w 1071"/>
                <a:gd name="T81" fmla="*/ 171 h 274"/>
                <a:gd name="T82" fmla="*/ 331 w 1071"/>
                <a:gd name="T83" fmla="*/ 179 h 274"/>
                <a:gd name="T84" fmla="*/ 324 w 1071"/>
                <a:gd name="T85" fmla="*/ 188 h 274"/>
                <a:gd name="T86" fmla="*/ 319 w 1071"/>
                <a:gd name="T87" fmla="*/ 212 h 274"/>
                <a:gd name="T88" fmla="*/ 313 w 1071"/>
                <a:gd name="T89" fmla="*/ 209 h 274"/>
                <a:gd name="T90" fmla="*/ 308 w 1071"/>
                <a:gd name="T91" fmla="*/ 213 h 274"/>
                <a:gd name="T92" fmla="*/ 290 w 1071"/>
                <a:gd name="T93" fmla="*/ 213 h 274"/>
                <a:gd name="T94" fmla="*/ 205 w 1071"/>
                <a:gd name="T95" fmla="*/ 174 h 274"/>
                <a:gd name="T96" fmla="*/ 144 w 1071"/>
                <a:gd name="T97" fmla="*/ 184 h 274"/>
                <a:gd name="T98" fmla="*/ 143 w 1071"/>
                <a:gd name="T99" fmla="*/ 160 h 274"/>
                <a:gd name="T100" fmla="*/ 138 w 1071"/>
                <a:gd name="T101" fmla="*/ 152 h 274"/>
                <a:gd name="T102" fmla="*/ 122 w 1071"/>
                <a:gd name="T103" fmla="*/ 172 h 274"/>
                <a:gd name="T104" fmla="*/ 98 w 1071"/>
                <a:gd name="T105" fmla="*/ 150 h 274"/>
                <a:gd name="T106" fmla="*/ 118 w 1071"/>
                <a:gd name="T107" fmla="*/ 173 h 274"/>
                <a:gd name="T108" fmla="*/ 101 w 1071"/>
                <a:gd name="T109" fmla="*/ 205 h 274"/>
                <a:gd name="T110" fmla="*/ 76 w 1071"/>
                <a:gd name="T111" fmla="*/ 225 h 274"/>
                <a:gd name="T112" fmla="*/ 694 w 1071"/>
                <a:gd name="T113" fmla="*/ 201 h 274"/>
                <a:gd name="T114" fmla="*/ 695 w 1071"/>
                <a:gd name="T115" fmla="*/ 196 h 274"/>
                <a:gd name="T116" fmla="*/ 713 w 1071"/>
                <a:gd name="T117" fmla="*/ 235 h 274"/>
                <a:gd name="T118" fmla="*/ 603 w 1071"/>
                <a:gd name="T119" fmla="*/ 114 h 274"/>
                <a:gd name="T120" fmla="*/ 606 w 1071"/>
                <a:gd name="T121" fmla="*/ 143 h 274"/>
                <a:gd name="T122" fmla="*/ 627 w 1071"/>
                <a:gd name="T123" fmla="*/ 224 h 274"/>
                <a:gd name="T124" fmla="*/ 150 w 1071"/>
                <a:gd name="T125" fmla="*/ 198 h 2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071" h="274">
                  <a:moveTo>
                    <a:pt x="1070" y="235"/>
                  </a:moveTo>
                  <a:cubicBezTo>
                    <a:pt x="1070" y="202"/>
                    <a:pt x="1070" y="202"/>
                    <a:pt x="1070" y="202"/>
                  </a:cubicBezTo>
                  <a:cubicBezTo>
                    <a:pt x="1066" y="192"/>
                    <a:pt x="1066" y="192"/>
                    <a:pt x="1066" y="192"/>
                  </a:cubicBezTo>
                  <a:cubicBezTo>
                    <a:pt x="1066" y="192"/>
                    <a:pt x="1066" y="192"/>
                    <a:pt x="1066" y="192"/>
                  </a:cubicBezTo>
                  <a:cubicBezTo>
                    <a:pt x="1065" y="189"/>
                    <a:pt x="1065" y="189"/>
                    <a:pt x="1065" y="189"/>
                  </a:cubicBezTo>
                  <a:cubicBezTo>
                    <a:pt x="1065" y="190"/>
                    <a:pt x="1065" y="190"/>
                    <a:pt x="1065" y="190"/>
                  </a:cubicBezTo>
                  <a:cubicBezTo>
                    <a:pt x="1063" y="185"/>
                    <a:pt x="1063" y="185"/>
                    <a:pt x="1063" y="185"/>
                  </a:cubicBezTo>
                  <a:cubicBezTo>
                    <a:pt x="1063" y="184"/>
                    <a:pt x="1063" y="184"/>
                    <a:pt x="1063" y="184"/>
                  </a:cubicBezTo>
                  <a:cubicBezTo>
                    <a:pt x="1056" y="184"/>
                    <a:pt x="1056" y="184"/>
                    <a:pt x="1056" y="184"/>
                  </a:cubicBezTo>
                  <a:cubicBezTo>
                    <a:pt x="1056" y="179"/>
                    <a:pt x="1056" y="179"/>
                    <a:pt x="1056" y="179"/>
                  </a:cubicBezTo>
                  <a:cubicBezTo>
                    <a:pt x="1050" y="179"/>
                    <a:pt x="1050" y="179"/>
                    <a:pt x="1050" y="179"/>
                  </a:cubicBezTo>
                  <a:cubicBezTo>
                    <a:pt x="1050" y="178"/>
                    <a:pt x="1050" y="178"/>
                    <a:pt x="1050" y="178"/>
                  </a:cubicBezTo>
                  <a:cubicBezTo>
                    <a:pt x="1048" y="178"/>
                    <a:pt x="1048" y="178"/>
                    <a:pt x="1048" y="178"/>
                  </a:cubicBezTo>
                  <a:cubicBezTo>
                    <a:pt x="1046" y="178"/>
                    <a:pt x="1046" y="178"/>
                    <a:pt x="1046" y="178"/>
                  </a:cubicBezTo>
                  <a:cubicBezTo>
                    <a:pt x="1046" y="194"/>
                    <a:pt x="1046" y="194"/>
                    <a:pt x="1046" y="194"/>
                  </a:cubicBezTo>
                  <a:cubicBezTo>
                    <a:pt x="1045" y="198"/>
                    <a:pt x="1045" y="198"/>
                    <a:pt x="1045" y="198"/>
                  </a:cubicBezTo>
                  <a:cubicBezTo>
                    <a:pt x="1044" y="198"/>
                    <a:pt x="1044" y="198"/>
                    <a:pt x="1044" y="198"/>
                  </a:cubicBezTo>
                  <a:cubicBezTo>
                    <a:pt x="1043" y="196"/>
                    <a:pt x="1043" y="196"/>
                    <a:pt x="1043" y="196"/>
                  </a:cubicBezTo>
                  <a:cubicBezTo>
                    <a:pt x="1043" y="193"/>
                    <a:pt x="1043" y="193"/>
                    <a:pt x="1043" y="193"/>
                  </a:cubicBezTo>
                  <a:cubicBezTo>
                    <a:pt x="1042" y="191"/>
                    <a:pt x="1042" y="191"/>
                    <a:pt x="1042" y="191"/>
                  </a:cubicBezTo>
                  <a:cubicBezTo>
                    <a:pt x="1042" y="193"/>
                    <a:pt x="1042" y="193"/>
                    <a:pt x="1042" y="193"/>
                  </a:cubicBezTo>
                  <a:cubicBezTo>
                    <a:pt x="1040" y="189"/>
                    <a:pt x="1040" y="189"/>
                    <a:pt x="1040" y="189"/>
                  </a:cubicBezTo>
                  <a:cubicBezTo>
                    <a:pt x="1040" y="183"/>
                    <a:pt x="1040" y="183"/>
                    <a:pt x="1040" y="183"/>
                  </a:cubicBezTo>
                  <a:cubicBezTo>
                    <a:pt x="1035" y="182"/>
                    <a:pt x="1035" y="182"/>
                    <a:pt x="1035" y="182"/>
                  </a:cubicBezTo>
                  <a:cubicBezTo>
                    <a:pt x="1034" y="183"/>
                    <a:pt x="1034" y="183"/>
                    <a:pt x="1034" y="183"/>
                  </a:cubicBezTo>
                  <a:cubicBezTo>
                    <a:pt x="1034" y="188"/>
                    <a:pt x="1034" y="188"/>
                    <a:pt x="1034" y="188"/>
                  </a:cubicBezTo>
                  <a:cubicBezTo>
                    <a:pt x="1033" y="188"/>
                    <a:pt x="1033" y="188"/>
                    <a:pt x="1033" y="188"/>
                  </a:cubicBezTo>
                  <a:cubicBezTo>
                    <a:pt x="1031" y="188"/>
                    <a:pt x="1031" y="188"/>
                    <a:pt x="1031" y="188"/>
                  </a:cubicBezTo>
                  <a:cubicBezTo>
                    <a:pt x="1030" y="188"/>
                    <a:pt x="1030" y="188"/>
                    <a:pt x="1030" y="188"/>
                  </a:cubicBezTo>
                  <a:cubicBezTo>
                    <a:pt x="1030" y="183"/>
                    <a:pt x="1030" y="183"/>
                    <a:pt x="1030" y="183"/>
                  </a:cubicBezTo>
                  <a:cubicBezTo>
                    <a:pt x="1029" y="183"/>
                    <a:pt x="1029" y="183"/>
                    <a:pt x="1029" y="183"/>
                  </a:cubicBezTo>
                  <a:cubicBezTo>
                    <a:pt x="1027" y="183"/>
                    <a:pt x="1027" y="183"/>
                    <a:pt x="1027" y="183"/>
                  </a:cubicBezTo>
                  <a:cubicBezTo>
                    <a:pt x="1027" y="196"/>
                    <a:pt x="1027" y="196"/>
                    <a:pt x="1027" y="196"/>
                  </a:cubicBezTo>
                  <a:cubicBezTo>
                    <a:pt x="1027" y="198"/>
                    <a:pt x="1027" y="198"/>
                    <a:pt x="1027" y="198"/>
                  </a:cubicBezTo>
                  <a:cubicBezTo>
                    <a:pt x="1022" y="198"/>
                    <a:pt x="1022" y="198"/>
                    <a:pt x="1022" y="198"/>
                  </a:cubicBezTo>
                  <a:cubicBezTo>
                    <a:pt x="1014" y="198"/>
                    <a:pt x="1014" y="198"/>
                    <a:pt x="1014" y="198"/>
                  </a:cubicBezTo>
                  <a:cubicBezTo>
                    <a:pt x="1014" y="195"/>
                    <a:pt x="1014" y="195"/>
                    <a:pt x="1014" y="195"/>
                  </a:cubicBezTo>
                  <a:cubicBezTo>
                    <a:pt x="1013" y="191"/>
                    <a:pt x="1013" y="191"/>
                    <a:pt x="1013" y="191"/>
                  </a:cubicBezTo>
                  <a:cubicBezTo>
                    <a:pt x="1013" y="168"/>
                    <a:pt x="1013" y="168"/>
                    <a:pt x="1013" y="168"/>
                  </a:cubicBezTo>
                  <a:cubicBezTo>
                    <a:pt x="1014" y="167"/>
                    <a:pt x="1014" y="167"/>
                    <a:pt x="1014" y="167"/>
                  </a:cubicBezTo>
                  <a:cubicBezTo>
                    <a:pt x="1014" y="164"/>
                    <a:pt x="1014" y="164"/>
                    <a:pt x="1014" y="164"/>
                  </a:cubicBezTo>
                  <a:cubicBezTo>
                    <a:pt x="1011" y="164"/>
                    <a:pt x="1011" y="164"/>
                    <a:pt x="1011" y="164"/>
                  </a:cubicBezTo>
                  <a:cubicBezTo>
                    <a:pt x="1010" y="165"/>
                    <a:pt x="1010" y="165"/>
                    <a:pt x="1010" y="165"/>
                  </a:cubicBezTo>
                  <a:cubicBezTo>
                    <a:pt x="1010" y="168"/>
                    <a:pt x="1010" y="168"/>
                    <a:pt x="1010" y="168"/>
                  </a:cubicBezTo>
                  <a:cubicBezTo>
                    <a:pt x="1010" y="168"/>
                    <a:pt x="1010" y="168"/>
                    <a:pt x="1010" y="168"/>
                  </a:cubicBezTo>
                  <a:cubicBezTo>
                    <a:pt x="1010" y="181"/>
                    <a:pt x="1010" y="181"/>
                    <a:pt x="1010" y="181"/>
                  </a:cubicBezTo>
                  <a:cubicBezTo>
                    <a:pt x="1010" y="181"/>
                    <a:pt x="1010" y="181"/>
                    <a:pt x="1010" y="181"/>
                  </a:cubicBezTo>
                  <a:cubicBezTo>
                    <a:pt x="1005" y="169"/>
                    <a:pt x="1005" y="169"/>
                    <a:pt x="1005" y="169"/>
                  </a:cubicBezTo>
                  <a:cubicBezTo>
                    <a:pt x="1005" y="160"/>
                    <a:pt x="1005" y="160"/>
                    <a:pt x="1005" y="160"/>
                  </a:cubicBezTo>
                  <a:cubicBezTo>
                    <a:pt x="996" y="160"/>
                    <a:pt x="996" y="160"/>
                    <a:pt x="996" y="160"/>
                  </a:cubicBezTo>
                  <a:cubicBezTo>
                    <a:pt x="996" y="169"/>
                    <a:pt x="996" y="169"/>
                    <a:pt x="996" y="169"/>
                  </a:cubicBezTo>
                  <a:cubicBezTo>
                    <a:pt x="992" y="183"/>
                    <a:pt x="992" y="183"/>
                    <a:pt x="992" y="183"/>
                  </a:cubicBezTo>
                  <a:cubicBezTo>
                    <a:pt x="991" y="185"/>
                    <a:pt x="991" y="185"/>
                    <a:pt x="991" y="185"/>
                  </a:cubicBezTo>
                  <a:cubicBezTo>
                    <a:pt x="991" y="168"/>
                    <a:pt x="991" y="168"/>
                    <a:pt x="991" y="168"/>
                  </a:cubicBezTo>
                  <a:cubicBezTo>
                    <a:pt x="992" y="167"/>
                    <a:pt x="992" y="167"/>
                    <a:pt x="992" y="167"/>
                  </a:cubicBezTo>
                  <a:cubicBezTo>
                    <a:pt x="992" y="163"/>
                    <a:pt x="992" y="163"/>
                    <a:pt x="992" y="163"/>
                  </a:cubicBezTo>
                  <a:cubicBezTo>
                    <a:pt x="989" y="163"/>
                    <a:pt x="989" y="163"/>
                    <a:pt x="989" y="163"/>
                  </a:cubicBezTo>
                  <a:cubicBezTo>
                    <a:pt x="988" y="164"/>
                    <a:pt x="988" y="164"/>
                    <a:pt x="988" y="164"/>
                  </a:cubicBezTo>
                  <a:cubicBezTo>
                    <a:pt x="988" y="168"/>
                    <a:pt x="988" y="168"/>
                    <a:pt x="988" y="168"/>
                  </a:cubicBezTo>
                  <a:cubicBezTo>
                    <a:pt x="989" y="168"/>
                    <a:pt x="989" y="168"/>
                    <a:pt x="989" y="168"/>
                  </a:cubicBezTo>
                  <a:cubicBezTo>
                    <a:pt x="989" y="194"/>
                    <a:pt x="989" y="194"/>
                    <a:pt x="989" y="194"/>
                  </a:cubicBezTo>
                  <a:cubicBezTo>
                    <a:pt x="988" y="196"/>
                    <a:pt x="988" y="196"/>
                    <a:pt x="988" y="196"/>
                  </a:cubicBezTo>
                  <a:cubicBezTo>
                    <a:pt x="988" y="197"/>
                    <a:pt x="988" y="197"/>
                    <a:pt x="988" y="197"/>
                  </a:cubicBezTo>
                  <a:cubicBezTo>
                    <a:pt x="987" y="187"/>
                    <a:pt x="987" y="187"/>
                    <a:pt x="987" y="187"/>
                  </a:cubicBezTo>
                  <a:cubicBezTo>
                    <a:pt x="987" y="178"/>
                    <a:pt x="987" y="178"/>
                    <a:pt x="987" y="178"/>
                  </a:cubicBezTo>
                  <a:cubicBezTo>
                    <a:pt x="972" y="178"/>
                    <a:pt x="972" y="178"/>
                    <a:pt x="972" y="178"/>
                  </a:cubicBezTo>
                  <a:cubicBezTo>
                    <a:pt x="972" y="176"/>
                    <a:pt x="972" y="176"/>
                    <a:pt x="972" y="176"/>
                  </a:cubicBezTo>
                  <a:cubicBezTo>
                    <a:pt x="972" y="176"/>
                    <a:pt x="972" y="176"/>
                    <a:pt x="972" y="176"/>
                  </a:cubicBezTo>
                  <a:cubicBezTo>
                    <a:pt x="972" y="164"/>
                    <a:pt x="972" y="164"/>
                    <a:pt x="972" y="164"/>
                  </a:cubicBezTo>
                  <a:cubicBezTo>
                    <a:pt x="972" y="162"/>
                    <a:pt x="972" y="162"/>
                    <a:pt x="972" y="162"/>
                  </a:cubicBezTo>
                  <a:cubicBezTo>
                    <a:pt x="971" y="160"/>
                    <a:pt x="971" y="160"/>
                    <a:pt x="971" y="160"/>
                  </a:cubicBezTo>
                  <a:cubicBezTo>
                    <a:pt x="970" y="159"/>
                    <a:pt x="970" y="159"/>
                    <a:pt x="970" y="159"/>
                  </a:cubicBezTo>
                  <a:cubicBezTo>
                    <a:pt x="971" y="158"/>
                    <a:pt x="971" y="158"/>
                    <a:pt x="971" y="158"/>
                  </a:cubicBezTo>
                  <a:cubicBezTo>
                    <a:pt x="971" y="158"/>
                    <a:pt x="971" y="158"/>
                    <a:pt x="971" y="158"/>
                  </a:cubicBezTo>
                  <a:cubicBezTo>
                    <a:pt x="971" y="157"/>
                    <a:pt x="971" y="157"/>
                    <a:pt x="971" y="157"/>
                  </a:cubicBezTo>
                  <a:cubicBezTo>
                    <a:pt x="970" y="157"/>
                    <a:pt x="970" y="157"/>
                    <a:pt x="970" y="157"/>
                  </a:cubicBezTo>
                  <a:cubicBezTo>
                    <a:pt x="970" y="147"/>
                    <a:pt x="970" y="147"/>
                    <a:pt x="970" y="147"/>
                  </a:cubicBezTo>
                  <a:cubicBezTo>
                    <a:pt x="971" y="147"/>
                    <a:pt x="971" y="147"/>
                    <a:pt x="971" y="147"/>
                  </a:cubicBezTo>
                  <a:cubicBezTo>
                    <a:pt x="971" y="147"/>
                    <a:pt x="971" y="147"/>
                    <a:pt x="971" y="147"/>
                  </a:cubicBezTo>
                  <a:cubicBezTo>
                    <a:pt x="971" y="146"/>
                    <a:pt x="971" y="146"/>
                    <a:pt x="971" y="146"/>
                  </a:cubicBezTo>
                  <a:cubicBezTo>
                    <a:pt x="970" y="146"/>
                    <a:pt x="970" y="146"/>
                    <a:pt x="970" y="146"/>
                  </a:cubicBezTo>
                  <a:cubicBezTo>
                    <a:pt x="970" y="145"/>
                    <a:pt x="970" y="145"/>
                    <a:pt x="970" y="145"/>
                  </a:cubicBezTo>
                  <a:cubicBezTo>
                    <a:pt x="969" y="143"/>
                    <a:pt x="969" y="143"/>
                    <a:pt x="969" y="143"/>
                  </a:cubicBezTo>
                  <a:cubicBezTo>
                    <a:pt x="967" y="143"/>
                    <a:pt x="967" y="143"/>
                    <a:pt x="967" y="143"/>
                  </a:cubicBezTo>
                  <a:cubicBezTo>
                    <a:pt x="967" y="143"/>
                    <a:pt x="967" y="143"/>
                    <a:pt x="967" y="143"/>
                  </a:cubicBezTo>
                  <a:cubicBezTo>
                    <a:pt x="968" y="142"/>
                    <a:pt x="968" y="142"/>
                    <a:pt x="968" y="142"/>
                  </a:cubicBezTo>
                  <a:cubicBezTo>
                    <a:pt x="968" y="142"/>
                    <a:pt x="968" y="142"/>
                    <a:pt x="968" y="142"/>
                  </a:cubicBezTo>
                  <a:cubicBezTo>
                    <a:pt x="968" y="142"/>
                    <a:pt x="968" y="142"/>
                    <a:pt x="968" y="142"/>
                  </a:cubicBezTo>
                  <a:cubicBezTo>
                    <a:pt x="968" y="142"/>
                    <a:pt x="968" y="142"/>
                    <a:pt x="968" y="142"/>
                  </a:cubicBezTo>
                  <a:cubicBezTo>
                    <a:pt x="968" y="141"/>
                    <a:pt x="968" y="141"/>
                    <a:pt x="968" y="141"/>
                  </a:cubicBezTo>
                  <a:cubicBezTo>
                    <a:pt x="968" y="141"/>
                    <a:pt x="968" y="141"/>
                    <a:pt x="968" y="141"/>
                  </a:cubicBezTo>
                  <a:cubicBezTo>
                    <a:pt x="968" y="141"/>
                    <a:pt x="968" y="141"/>
                    <a:pt x="968" y="141"/>
                  </a:cubicBezTo>
                  <a:cubicBezTo>
                    <a:pt x="967" y="140"/>
                    <a:pt x="967" y="140"/>
                    <a:pt x="967" y="140"/>
                  </a:cubicBezTo>
                  <a:cubicBezTo>
                    <a:pt x="967" y="140"/>
                    <a:pt x="967" y="140"/>
                    <a:pt x="967" y="140"/>
                  </a:cubicBezTo>
                  <a:cubicBezTo>
                    <a:pt x="967" y="127"/>
                    <a:pt x="967" y="127"/>
                    <a:pt x="967" y="127"/>
                  </a:cubicBezTo>
                  <a:cubicBezTo>
                    <a:pt x="966" y="140"/>
                    <a:pt x="966" y="140"/>
                    <a:pt x="966" y="140"/>
                  </a:cubicBezTo>
                  <a:cubicBezTo>
                    <a:pt x="966" y="140"/>
                    <a:pt x="966" y="140"/>
                    <a:pt x="966" y="140"/>
                  </a:cubicBezTo>
                  <a:cubicBezTo>
                    <a:pt x="966" y="141"/>
                    <a:pt x="966" y="141"/>
                    <a:pt x="966" y="141"/>
                  </a:cubicBezTo>
                  <a:cubicBezTo>
                    <a:pt x="966" y="141"/>
                    <a:pt x="966" y="141"/>
                    <a:pt x="966" y="141"/>
                  </a:cubicBezTo>
                  <a:cubicBezTo>
                    <a:pt x="966" y="141"/>
                    <a:pt x="966" y="141"/>
                    <a:pt x="966" y="141"/>
                  </a:cubicBezTo>
                  <a:cubicBezTo>
                    <a:pt x="966" y="142"/>
                    <a:pt x="966" y="142"/>
                    <a:pt x="966" y="142"/>
                  </a:cubicBezTo>
                  <a:cubicBezTo>
                    <a:pt x="966" y="142"/>
                    <a:pt x="966" y="142"/>
                    <a:pt x="966" y="142"/>
                  </a:cubicBezTo>
                  <a:cubicBezTo>
                    <a:pt x="966" y="142"/>
                    <a:pt x="966" y="142"/>
                    <a:pt x="966" y="142"/>
                  </a:cubicBezTo>
                  <a:cubicBezTo>
                    <a:pt x="966" y="142"/>
                    <a:pt x="966" y="142"/>
                    <a:pt x="966" y="142"/>
                  </a:cubicBezTo>
                  <a:cubicBezTo>
                    <a:pt x="966" y="143"/>
                    <a:pt x="966" y="143"/>
                    <a:pt x="966" y="143"/>
                  </a:cubicBezTo>
                  <a:cubicBezTo>
                    <a:pt x="966" y="143"/>
                    <a:pt x="966" y="143"/>
                    <a:pt x="966" y="143"/>
                  </a:cubicBezTo>
                  <a:cubicBezTo>
                    <a:pt x="965" y="143"/>
                    <a:pt x="965" y="143"/>
                    <a:pt x="965" y="143"/>
                  </a:cubicBezTo>
                  <a:cubicBezTo>
                    <a:pt x="964" y="145"/>
                    <a:pt x="964" y="145"/>
                    <a:pt x="964" y="145"/>
                  </a:cubicBezTo>
                  <a:cubicBezTo>
                    <a:pt x="963" y="146"/>
                    <a:pt x="963" y="146"/>
                    <a:pt x="963" y="146"/>
                  </a:cubicBezTo>
                  <a:cubicBezTo>
                    <a:pt x="963" y="146"/>
                    <a:pt x="963" y="146"/>
                    <a:pt x="963" y="146"/>
                  </a:cubicBezTo>
                  <a:cubicBezTo>
                    <a:pt x="963" y="147"/>
                    <a:pt x="963" y="147"/>
                    <a:pt x="963" y="147"/>
                  </a:cubicBezTo>
                  <a:cubicBezTo>
                    <a:pt x="963" y="147"/>
                    <a:pt x="963" y="147"/>
                    <a:pt x="963" y="147"/>
                  </a:cubicBezTo>
                  <a:cubicBezTo>
                    <a:pt x="964" y="147"/>
                    <a:pt x="964" y="147"/>
                    <a:pt x="964" y="147"/>
                  </a:cubicBezTo>
                  <a:cubicBezTo>
                    <a:pt x="964" y="157"/>
                    <a:pt x="964" y="157"/>
                    <a:pt x="964" y="157"/>
                  </a:cubicBezTo>
                  <a:cubicBezTo>
                    <a:pt x="963" y="157"/>
                    <a:pt x="963" y="157"/>
                    <a:pt x="963" y="157"/>
                  </a:cubicBezTo>
                  <a:cubicBezTo>
                    <a:pt x="963" y="158"/>
                    <a:pt x="963" y="158"/>
                    <a:pt x="963" y="158"/>
                  </a:cubicBezTo>
                  <a:cubicBezTo>
                    <a:pt x="963" y="158"/>
                    <a:pt x="963" y="158"/>
                    <a:pt x="963" y="158"/>
                  </a:cubicBezTo>
                  <a:cubicBezTo>
                    <a:pt x="964" y="159"/>
                    <a:pt x="964" y="159"/>
                    <a:pt x="964" y="159"/>
                  </a:cubicBezTo>
                  <a:cubicBezTo>
                    <a:pt x="963" y="159"/>
                    <a:pt x="963" y="159"/>
                    <a:pt x="963" y="159"/>
                  </a:cubicBezTo>
                  <a:cubicBezTo>
                    <a:pt x="962" y="161"/>
                    <a:pt x="962" y="161"/>
                    <a:pt x="962" y="161"/>
                  </a:cubicBezTo>
                  <a:cubicBezTo>
                    <a:pt x="962" y="162"/>
                    <a:pt x="962" y="162"/>
                    <a:pt x="962" y="162"/>
                  </a:cubicBezTo>
                  <a:cubicBezTo>
                    <a:pt x="961" y="164"/>
                    <a:pt x="961" y="164"/>
                    <a:pt x="961" y="164"/>
                  </a:cubicBezTo>
                  <a:cubicBezTo>
                    <a:pt x="961" y="176"/>
                    <a:pt x="961" y="176"/>
                    <a:pt x="961" y="176"/>
                  </a:cubicBezTo>
                  <a:cubicBezTo>
                    <a:pt x="961" y="177"/>
                    <a:pt x="961" y="177"/>
                    <a:pt x="961" y="177"/>
                  </a:cubicBezTo>
                  <a:cubicBezTo>
                    <a:pt x="961" y="179"/>
                    <a:pt x="961" y="179"/>
                    <a:pt x="961" y="179"/>
                  </a:cubicBezTo>
                  <a:cubicBezTo>
                    <a:pt x="961" y="179"/>
                    <a:pt x="961" y="179"/>
                    <a:pt x="961" y="179"/>
                  </a:cubicBezTo>
                  <a:cubicBezTo>
                    <a:pt x="961" y="186"/>
                    <a:pt x="961" y="186"/>
                    <a:pt x="961" y="186"/>
                  </a:cubicBezTo>
                  <a:cubicBezTo>
                    <a:pt x="961" y="186"/>
                    <a:pt x="961" y="186"/>
                    <a:pt x="961" y="186"/>
                  </a:cubicBezTo>
                  <a:cubicBezTo>
                    <a:pt x="961" y="186"/>
                    <a:pt x="961" y="186"/>
                    <a:pt x="961" y="186"/>
                  </a:cubicBezTo>
                  <a:cubicBezTo>
                    <a:pt x="961" y="178"/>
                    <a:pt x="961" y="178"/>
                    <a:pt x="961" y="178"/>
                  </a:cubicBezTo>
                  <a:cubicBezTo>
                    <a:pt x="946" y="178"/>
                    <a:pt x="946" y="178"/>
                    <a:pt x="946" y="178"/>
                  </a:cubicBezTo>
                  <a:cubicBezTo>
                    <a:pt x="946" y="187"/>
                    <a:pt x="946" y="187"/>
                    <a:pt x="946" y="187"/>
                  </a:cubicBezTo>
                  <a:cubicBezTo>
                    <a:pt x="945" y="201"/>
                    <a:pt x="945" y="201"/>
                    <a:pt x="945" y="201"/>
                  </a:cubicBezTo>
                  <a:cubicBezTo>
                    <a:pt x="944" y="202"/>
                    <a:pt x="944" y="202"/>
                    <a:pt x="944" y="202"/>
                  </a:cubicBezTo>
                  <a:cubicBezTo>
                    <a:pt x="944" y="202"/>
                    <a:pt x="944" y="202"/>
                    <a:pt x="944" y="202"/>
                  </a:cubicBezTo>
                  <a:cubicBezTo>
                    <a:pt x="944" y="201"/>
                    <a:pt x="944" y="201"/>
                    <a:pt x="944" y="201"/>
                  </a:cubicBezTo>
                  <a:cubicBezTo>
                    <a:pt x="944" y="201"/>
                    <a:pt x="944" y="201"/>
                    <a:pt x="944" y="201"/>
                  </a:cubicBezTo>
                  <a:cubicBezTo>
                    <a:pt x="944" y="167"/>
                    <a:pt x="944" y="167"/>
                    <a:pt x="944" y="167"/>
                  </a:cubicBezTo>
                  <a:cubicBezTo>
                    <a:pt x="944" y="167"/>
                    <a:pt x="944" y="167"/>
                    <a:pt x="944" y="167"/>
                  </a:cubicBezTo>
                  <a:cubicBezTo>
                    <a:pt x="944" y="164"/>
                    <a:pt x="944" y="164"/>
                    <a:pt x="944" y="164"/>
                  </a:cubicBezTo>
                  <a:cubicBezTo>
                    <a:pt x="944" y="163"/>
                    <a:pt x="944" y="163"/>
                    <a:pt x="944" y="163"/>
                  </a:cubicBezTo>
                  <a:cubicBezTo>
                    <a:pt x="941" y="163"/>
                    <a:pt x="941" y="163"/>
                    <a:pt x="941" y="163"/>
                  </a:cubicBezTo>
                  <a:cubicBezTo>
                    <a:pt x="941" y="166"/>
                    <a:pt x="941" y="166"/>
                    <a:pt x="941" y="166"/>
                  </a:cubicBezTo>
                  <a:cubicBezTo>
                    <a:pt x="942" y="167"/>
                    <a:pt x="942" y="167"/>
                    <a:pt x="942" y="167"/>
                  </a:cubicBezTo>
                  <a:cubicBezTo>
                    <a:pt x="942" y="167"/>
                    <a:pt x="942" y="167"/>
                    <a:pt x="942" y="167"/>
                  </a:cubicBezTo>
                  <a:cubicBezTo>
                    <a:pt x="942" y="188"/>
                    <a:pt x="942" y="188"/>
                    <a:pt x="942" y="188"/>
                  </a:cubicBezTo>
                  <a:cubicBezTo>
                    <a:pt x="940" y="182"/>
                    <a:pt x="940" y="182"/>
                    <a:pt x="940" y="182"/>
                  </a:cubicBezTo>
                  <a:cubicBezTo>
                    <a:pt x="936" y="168"/>
                    <a:pt x="936" y="168"/>
                    <a:pt x="936" y="168"/>
                  </a:cubicBezTo>
                  <a:cubicBezTo>
                    <a:pt x="936" y="159"/>
                    <a:pt x="936" y="159"/>
                    <a:pt x="936" y="159"/>
                  </a:cubicBezTo>
                  <a:cubicBezTo>
                    <a:pt x="927" y="159"/>
                    <a:pt x="927" y="159"/>
                    <a:pt x="927" y="159"/>
                  </a:cubicBezTo>
                  <a:cubicBezTo>
                    <a:pt x="927" y="168"/>
                    <a:pt x="927" y="168"/>
                    <a:pt x="927" y="168"/>
                  </a:cubicBezTo>
                  <a:cubicBezTo>
                    <a:pt x="923" y="181"/>
                    <a:pt x="923" y="181"/>
                    <a:pt x="923" y="181"/>
                  </a:cubicBezTo>
                  <a:cubicBezTo>
                    <a:pt x="922" y="181"/>
                    <a:pt x="922" y="181"/>
                    <a:pt x="922" y="181"/>
                  </a:cubicBezTo>
                  <a:cubicBezTo>
                    <a:pt x="921" y="182"/>
                    <a:pt x="921" y="182"/>
                    <a:pt x="921" y="182"/>
                  </a:cubicBezTo>
                  <a:cubicBezTo>
                    <a:pt x="921" y="167"/>
                    <a:pt x="921" y="167"/>
                    <a:pt x="921" y="167"/>
                  </a:cubicBezTo>
                  <a:cubicBezTo>
                    <a:pt x="922" y="167"/>
                    <a:pt x="922" y="167"/>
                    <a:pt x="922" y="167"/>
                  </a:cubicBezTo>
                  <a:cubicBezTo>
                    <a:pt x="922" y="164"/>
                    <a:pt x="922" y="164"/>
                    <a:pt x="922" y="164"/>
                  </a:cubicBezTo>
                  <a:cubicBezTo>
                    <a:pt x="921" y="163"/>
                    <a:pt x="921" y="163"/>
                    <a:pt x="921" y="163"/>
                  </a:cubicBezTo>
                  <a:cubicBezTo>
                    <a:pt x="918" y="163"/>
                    <a:pt x="918" y="163"/>
                    <a:pt x="918" y="163"/>
                  </a:cubicBezTo>
                  <a:cubicBezTo>
                    <a:pt x="918" y="166"/>
                    <a:pt x="918" y="166"/>
                    <a:pt x="918" y="166"/>
                  </a:cubicBezTo>
                  <a:cubicBezTo>
                    <a:pt x="919" y="167"/>
                    <a:pt x="919" y="167"/>
                    <a:pt x="919" y="167"/>
                  </a:cubicBezTo>
                  <a:cubicBezTo>
                    <a:pt x="919" y="182"/>
                    <a:pt x="919" y="182"/>
                    <a:pt x="919" y="182"/>
                  </a:cubicBezTo>
                  <a:cubicBezTo>
                    <a:pt x="918" y="182"/>
                    <a:pt x="918" y="182"/>
                    <a:pt x="918" y="182"/>
                  </a:cubicBezTo>
                  <a:cubicBezTo>
                    <a:pt x="918" y="195"/>
                    <a:pt x="918" y="195"/>
                    <a:pt x="918" y="195"/>
                  </a:cubicBezTo>
                  <a:cubicBezTo>
                    <a:pt x="918" y="195"/>
                    <a:pt x="918" y="195"/>
                    <a:pt x="918" y="195"/>
                  </a:cubicBezTo>
                  <a:cubicBezTo>
                    <a:pt x="918" y="199"/>
                    <a:pt x="918" y="199"/>
                    <a:pt x="918" y="199"/>
                  </a:cubicBezTo>
                  <a:cubicBezTo>
                    <a:pt x="918" y="199"/>
                    <a:pt x="918" y="199"/>
                    <a:pt x="918" y="199"/>
                  </a:cubicBezTo>
                  <a:cubicBezTo>
                    <a:pt x="918" y="198"/>
                    <a:pt x="918" y="198"/>
                    <a:pt x="918" y="198"/>
                  </a:cubicBezTo>
                  <a:cubicBezTo>
                    <a:pt x="909" y="198"/>
                    <a:pt x="909" y="198"/>
                    <a:pt x="909" y="198"/>
                  </a:cubicBezTo>
                  <a:cubicBezTo>
                    <a:pt x="901" y="198"/>
                    <a:pt x="901" y="198"/>
                    <a:pt x="901" y="198"/>
                  </a:cubicBezTo>
                  <a:cubicBezTo>
                    <a:pt x="897" y="198"/>
                    <a:pt x="897" y="198"/>
                    <a:pt x="897" y="198"/>
                  </a:cubicBezTo>
                  <a:cubicBezTo>
                    <a:pt x="897" y="197"/>
                    <a:pt x="897" y="197"/>
                    <a:pt x="897" y="197"/>
                  </a:cubicBezTo>
                  <a:cubicBezTo>
                    <a:pt x="897" y="182"/>
                    <a:pt x="897" y="182"/>
                    <a:pt x="897" y="182"/>
                  </a:cubicBezTo>
                  <a:cubicBezTo>
                    <a:pt x="896" y="182"/>
                    <a:pt x="896" y="182"/>
                    <a:pt x="896" y="182"/>
                  </a:cubicBezTo>
                  <a:cubicBezTo>
                    <a:pt x="894" y="182"/>
                    <a:pt x="894" y="182"/>
                    <a:pt x="894" y="182"/>
                  </a:cubicBezTo>
                  <a:cubicBezTo>
                    <a:pt x="894" y="188"/>
                    <a:pt x="894" y="188"/>
                    <a:pt x="894" y="188"/>
                  </a:cubicBezTo>
                  <a:cubicBezTo>
                    <a:pt x="893" y="187"/>
                    <a:pt x="893" y="187"/>
                    <a:pt x="893" y="187"/>
                  </a:cubicBezTo>
                  <a:cubicBezTo>
                    <a:pt x="892" y="187"/>
                    <a:pt x="892" y="187"/>
                    <a:pt x="892" y="187"/>
                  </a:cubicBezTo>
                  <a:cubicBezTo>
                    <a:pt x="884" y="187"/>
                    <a:pt x="884" y="187"/>
                    <a:pt x="884" y="187"/>
                  </a:cubicBezTo>
                  <a:cubicBezTo>
                    <a:pt x="884" y="188"/>
                    <a:pt x="884" y="188"/>
                    <a:pt x="884" y="188"/>
                  </a:cubicBezTo>
                  <a:cubicBezTo>
                    <a:pt x="881" y="195"/>
                    <a:pt x="881" y="195"/>
                    <a:pt x="881" y="195"/>
                  </a:cubicBezTo>
                  <a:cubicBezTo>
                    <a:pt x="881" y="195"/>
                    <a:pt x="881" y="195"/>
                    <a:pt x="881" y="195"/>
                  </a:cubicBezTo>
                  <a:cubicBezTo>
                    <a:pt x="882" y="177"/>
                    <a:pt x="882" y="177"/>
                    <a:pt x="882" y="177"/>
                  </a:cubicBezTo>
                  <a:cubicBezTo>
                    <a:pt x="880" y="177"/>
                    <a:pt x="880" y="177"/>
                    <a:pt x="880" y="177"/>
                  </a:cubicBezTo>
                  <a:cubicBezTo>
                    <a:pt x="878" y="176"/>
                    <a:pt x="878" y="176"/>
                    <a:pt x="878" y="176"/>
                  </a:cubicBezTo>
                  <a:cubicBezTo>
                    <a:pt x="878" y="184"/>
                    <a:pt x="878" y="184"/>
                    <a:pt x="878" y="184"/>
                  </a:cubicBezTo>
                  <a:cubicBezTo>
                    <a:pt x="876" y="183"/>
                    <a:pt x="876" y="183"/>
                    <a:pt x="876" y="183"/>
                  </a:cubicBezTo>
                  <a:cubicBezTo>
                    <a:pt x="874" y="183"/>
                    <a:pt x="874" y="183"/>
                    <a:pt x="874" y="183"/>
                  </a:cubicBezTo>
                  <a:cubicBezTo>
                    <a:pt x="864" y="183"/>
                    <a:pt x="864" y="183"/>
                    <a:pt x="864" y="183"/>
                  </a:cubicBezTo>
                  <a:cubicBezTo>
                    <a:pt x="864" y="184"/>
                    <a:pt x="864" y="184"/>
                    <a:pt x="864" y="184"/>
                  </a:cubicBezTo>
                  <a:cubicBezTo>
                    <a:pt x="862" y="190"/>
                    <a:pt x="862" y="190"/>
                    <a:pt x="862" y="190"/>
                  </a:cubicBezTo>
                  <a:cubicBezTo>
                    <a:pt x="861" y="190"/>
                    <a:pt x="861" y="190"/>
                    <a:pt x="861" y="190"/>
                  </a:cubicBezTo>
                  <a:cubicBezTo>
                    <a:pt x="861" y="188"/>
                    <a:pt x="861" y="188"/>
                    <a:pt x="861" y="188"/>
                  </a:cubicBezTo>
                  <a:cubicBezTo>
                    <a:pt x="860" y="191"/>
                    <a:pt x="860" y="191"/>
                    <a:pt x="860" y="191"/>
                  </a:cubicBezTo>
                  <a:cubicBezTo>
                    <a:pt x="860" y="193"/>
                    <a:pt x="860" y="193"/>
                    <a:pt x="860" y="193"/>
                  </a:cubicBezTo>
                  <a:cubicBezTo>
                    <a:pt x="856" y="202"/>
                    <a:pt x="856" y="202"/>
                    <a:pt x="856" y="202"/>
                  </a:cubicBezTo>
                  <a:cubicBezTo>
                    <a:pt x="856" y="235"/>
                    <a:pt x="856" y="235"/>
                    <a:pt x="856" y="235"/>
                  </a:cubicBezTo>
                  <a:cubicBezTo>
                    <a:pt x="854" y="235"/>
                    <a:pt x="854" y="235"/>
                    <a:pt x="854" y="235"/>
                  </a:cubicBezTo>
                  <a:cubicBezTo>
                    <a:pt x="854" y="203"/>
                    <a:pt x="854" y="203"/>
                    <a:pt x="854" y="203"/>
                  </a:cubicBezTo>
                  <a:cubicBezTo>
                    <a:pt x="853" y="203"/>
                    <a:pt x="853" y="203"/>
                    <a:pt x="853" y="203"/>
                  </a:cubicBezTo>
                  <a:cubicBezTo>
                    <a:pt x="852" y="203"/>
                    <a:pt x="852" y="203"/>
                    <a:pt x="852" y="203"/>
                  </a:cubicBezTo>
                  <a:cubicBezTo>
                    <a:pt x="852" y="182"/>
                    <a:pt x="852" y="182"/>
                    <a:pt x="852" y="182"/>
                  </a:cubicBezTo>
                  <a:cubicBezTo>
                    <a:pt x="851" y="182"/>
                    <a:pt x="851" y="182"/>
                    <a:pt x="851" y="182"/>
                  </a:cubicBezTo>
                  <a:cubicBezTo>
                    <a:pt x="851" y="166"/>
                    <a:pt x="851" y="166"/>
                    <a:pt x="851" y="166"/>
                  </a:cubicBezTo>
                  <a:cubicBezTo>
                    <a:pt x="850" y="166"/>
                    <a:pt x="850" y="166"/>
                    <a:pt x="850" y="166"/>
                  </a:cubicBezTo>
                  <a:cubicBezTo>
                    <a:pt x="850" y="130"/>
                    <a:pt x="850" y="130"/>
                    <a:pt x="850" y="130"/>
                  </a:cubicBezTo>
                  <a:cubicBezTo>
                    <a:pt x="850" y="130"/>
                    <a:pt x="850" y="130"/>
                    <a:pt x="850" y="130"/>
                  </a:cubicBezTo>
                  <a:cubicBezTo>
                    <a:pt x="850" y="129"/>
                    <a:pt x="850" y="129"/>
                    <a:pt x="850" y="129"/>
                  </a:cubicBezTo>
                  <a:cubicBezTo>
                    <a:pt x="849" y="129"/>
                    <a:pt x="849" y="129"/>
                    <a:pt x="849" y="129"/>
                  </a:cubicBezTo>
                  <a:cubicBezTo>
                    <a:pt x="849" y="129"/>
                    <a:pt x="849" y="129"/>
                    <a:pt x="849" y="129"/>
                  </a:cubicBezTo>
                  <a:cubicBezTo>
                    <a:pt x="849" y="129"/>
                    <a:pt x="849" y="129"/>
                    <a:pt x="849" y="129"/>
                  </a:cubicBezTo>
                  <a:cubicBezTo>
                    <a:pt x="849" y="128"/>
                    <a:pt x="849" y="128"/>
                    <a:pt x="849" y="128"/>
                  </a:cubicBezTo>
                  <a:cubicBezTo>
                    <a:pt x="848" y="128"/>
                    <a:pt x="848" y="128"/>
                    <a:pt x="848" y="128"/>
                  </a:cubicBezTo>
                  <a:cubicBezTo>
                    <a:pt x="848" y="127"/>
                    <a:pt x="848" y="127"/>
                    <a:pt x="848" y="127"/>
                  </a:cubicBezTo>
                  <a:cubicBezTo>
                    <a:pt x="848" y="127"/>
                    <a:pt x="848" y="127"/>
                    <a:pt x="848" y="127"/>
                  </a:cubicBezTo>
                  <a:cubicBezTo>
                    <a:pt x="845" y="125"/>
                    <a:pt x="845" y="125"/>
                    <a:pt x="845" y="125"/>
                  </a:cubicBezTo>
                  <a:cubicBezTo>
                    <a:pt x="843" y="127"/>
                    <a:pt x="843" y="127"/>
                    <a:pt x="843" y="127"/>
                  </a:cubicBezTo>
                  <a:cubicBezTo>
                    <a:pt x="843" y="127"/>
                    <a:pt x="843" y="127"/>
                    <a:pt x="843" y="127"/>
                  </a:cubicBezTo>
                  <a:cubicBezTo>
                    <a:pt x="843" y="129"/>
                    <a:pt x="843" y="129"/>
                    <a:pt x="843" y="129"/>
                  </a:cubicBezTo>
                  <a:cubicBezTo>
                    <a:pt x="823" y="129"/>
                    <a:pt x="823" y="129"/>
                    <a:pt x="823" y="129"/>
                  </a:cubicBezTo>
                  <a:cubicBezTo>
                    <a:pt x="823" y="128"/>
                    <a:pt x="823" y="128"/>
                    <a:pt x="823" y="128"/>
                  </a:cubicBezTo>
                  <a:cubicBezTo>
                    <a:pt x="821" y="128"/>
                    <a:pt x="821" y="128"/>
                    <a:pt x="821" y="128"/>
                  </a:cubicBezTo>
                  <a:cubicBezTo>
                    <a:pt x="821" y="129"/>
                    <a:pt x="821" y="129"/>
                    <a:pt x="821" y="129"/>
                  </a:cubicBezTo>
                  <a:cubicBezTo>
                    <a:pt x="821" y="129"/>
                    <a:pt x="821" y="129"/>
                    <a:pt x="821" y="129"/>
                  </a:cubicBezTo>
                  <a:cubicBezTo>
                    <a:pt x="820" y="129"/>
                    <a:pt x="820" y="129"/>
                    <a:pt x="820" y="129"/>
                  </a:cubicBezTo>
                  <a:cubicBezTo>
                    <a:pt x="820" y="129"/>
                    <a:pt x="820" y="129"/>
                    <a:pt x="820" y="129"/>
                  </a:cubicBezTo>
                  <a:cubicBezTo>
                    <a:pt x="820" y="130"/>
                    <a:pt x="820" y="130"/>
                    <a:pt x="820" y="130"/>
                  </a:cubicBezTo>
                  <a:cubicBezTo>
                    <a:pt x="820" y="130"/>
                    <a:pt x="820" y="130"/>
                    <a:pt x="820" y="130"/>
                  </a:cubicBezTo>
                  <a:cubicBezTo>
                    <a:pt x="820" y="130"/>
                    <a:pt x="820" y="130"/>
                    <a:pt x="820" y="130"/>
                  </a:cubicBezTo>
                  <a:cubicBezTo>
                    <a:pt x="820" y="131"/>
                    <a:pt x="820" y="131"/>
                    <a:pt x="820" y="131"/>
                  </a:cubicBezTo>
                  <a:cubicBezTo>
                    <a:pt x="820" y="134"/>
                    <a:pt x="820" y="134"/>
                    <a:pt x="820" y="134"/>
                  </a:cubicBezTo>
                  <a:cubicBezTo>
                    <a:pt x="819" y="134"/>
                    <a:pt x="819" y="134"/>
                    <a:pt x="819" y="134"/>
                  </a:cubicBezTo>
                  <a:cubicBezTo>
                    <a:pt x="819" y="135"/>
                    <a:pt x="819" y="135"/>
                    <a:pt x="819" y="135"/>
                  </a:cubicBezTo>
                  <a:cubicBezTo>
                    <a:pt x="819" y="135"/>
                    <a:pt x="819" y="135"/>
                    <a:pt x="819" y="135"/>
                  </a:cubicBezTo>
                  <a:cubicBezTo>
                    <a:pt x="819" y="136"/>
                    <a:pt x="819" y="136"/>
                    <a:pt x="819" y="136"/>
                  </a:cubicBezTo>
                  <a:cubicBezTo>
                    <a:pt x="819" y="136"/>
                    <a:pt x="819" y="136"/>
                    <a:pt x="819" y="136"/>
                  </a:cubicBezTo>
                  <a:cubicBezTo>
                    <a:pt x="819" y="136"/>
                    <a:pt x="819" y="136"/>
                    <a:pt x="819" y="136"/>
                  </a:cubicBezTo>
                  <a:cubicBezTo>
                    <a:pt x="819" y="165"/>
                    <a:pt x="819" y="165"/>
                    <a:pt x="819" y="165"/>
                  </a:cubicBezTo>
                  <a:cubicBezTo>
                    <a:pt x="809" y="165"/>
                    <a:pt x="809" y="165"/>
                    <a:pt x="809" y="165"/>
                  </a:cubicBezTo>
                  <a:cubicBezTo>
                    <a:pt x="808" y="161"/>
                    <a:pt x="808" y="161"/>
                    <a:pt x="808" y="161"/>
                  </a:cubicBezTo>
                  <a:cubicBezTo>
                    <a:pt x="807" y="148"/>
                    <a:pt x="807" y="148"/>
                    <a:pt x="807" y="148"/>
                  </a:cubicBezTo>
                  <a:cubicBezTo>
                    <a:pt x="806" y="114"/>
                    <a:pt x="806" y="114"/>
                    <a:pt x="806" y="114"/>
                  </a:cubicBezTo>
                  <a:cubicBezTo>
                    <a:pt x="805" y="148"/>
                    <a:pt x="805" y="148"/>
                    <a:pt x="805" y="148"/>
                  </a:cubicBezTo>
                  <a:cubicBezTo>
                    <a:pt x="804" y="161"/>
                    <a:pt x="804" y="161"/>
                    <a:pt x="804" y="161"/>
                  </a:cubicBezTo>
                  <a:cubicBezTo>
                    <a:pt x="803" y="165"/>
                    <a:pt x="803" y="165"/>
                    <a:pt x="803" y="165"/>
                  </a:cubicBezTo>
                  <a:cubicBezTo>
                    <a:pt x="794" y="165"/>
                    <a:pt x="794" y="165"/>
                    <a:pt x="794" y="165"/>
                  </a:cubicBezTo>
                  <a:cubicBezTo>
                    <a:pt x="794" y="136"/>
                    <a:pt x="794" y="136"/>
                    <a:pt x="794" y="136"/>
                  </a:cubicBezTo>
                  <a:cubicBezTo>
                    <a:pt x="794" y="136"/>
                    <a:pt x="794" y="136"/>
                    <a:pt x="794" y="136"/>
                  </a:cubicBezTo>
                  <a:cubicBezTo>
                    <a:pt x="794" y="136"/>
                    <a:pt x="794" y="136"/>
                    <a:pt x="794" y="136"/>
                  </a:cubicBezTo>
                  <a:cubicBezTo>
                    <a:pt x="794" y="135"/>
                    <a:pt x="794" y="135"/>
                    <a:pt x="794" y="135"/>
                  </a:cubicBezTo>
                  <a:cubicBezTo>
                    <a:pt x="793" y="135"/>
                    <a:pt x="793" y="135"/>
                    <a:pt x="793" y="135"/>
                  </a:cubicBezTo>
                  <a:cubicBezTo>
                    <a:pt x="793" y="134"/>
                    <a:pt x="793" y="134"/>
                    <a:pt x="793" y="134"/>
                  </a:cubicBezTo>
                  <a:cubicBezTo>
                    <a:pt x="793" y="134"/>
                    <a:pt x="793" y="134"/>
                    <a:pt x="793" y="134"/>
                  </a:cubicBezTo>
                  <a:cubicBezTo>
                    <a:pt x="793" y="131"/>
                    <a:pt x="793" y="131"/>
                    <a:pt x="793" y="131"/>
                  </a:cubicBezTo>
                  <a:cubicBezTo>
                    <a:pt x="793" y="130"/>
                    <a:pt x="793" y="130"/>
                    <a:pt x="793" y="130"/>
                  </a:cubicBezTo>
                  <a:cubicBezTo>
                    <a:pt x="793" y="130"/>
                    <a:pt x="793" y="130"/>
                    <a:pt x="793" y="130"/>
                  </a:cubicBezTo>
                  <a:cubicBezTo>
                    <a:pt x="793" y="130"/>
                    <a:pt x="793" y="130"/>
                    <a:pt x="793" y="130"/>
                  </a:cubicBezTo>
                  <a:cubicBezTo>
                    <a:pt x="792" y="129"/>
                    <a:pt x="792" y="129"/>
                    <a:pt x="792" y="129"/>
                  </a:cubicBezTo>
                  <a:cubicBezTo>
                    <a:pt x="792" y="129"/>
                    <a:pt x="792" y="129"/>
                    <a:pt x="792" y="129"/>
                  </a:cubicBezTo>
                  <a:cubicBezTo>
                    <a:pt x="792" y="129"/>
                    <a:pt x="792" y="129"/>
                    <a:pt x="792" y="129"/>
                  </a:cubicBezTo>
                  <a:cubicBezTo>
                    <a:pt x="792" y="129"/>
                    <a:pt x="792" y="129"/>
                    <a:pt x="792" y="129"/>
                  </a:cubicBezTo>
                  <a:cubicBezTo>
                    <a:pt x="792" y="128"/>
                    <a:pt x="792" y="128"/>
                    <a:pt x="792" y="128"/>
                  </a:cubicBezTo>
                  <a:cubicBezTo>
                    <a:pt x="791" y="128"/>
                    <a:pt x="791" y="128"/>
                    <a:pt x="791" y="128"/>
                  </a:cubicBezTo>
                  <a:cubicBezTo>
                    <a:pt x="791" y="129"/>
                    <a:pt x="791" y="129"/>
                    <a:pt x="791" y="129"/>
                  </a:cubicBezTo>
                  <a:cubicBezTo>
                    <a:pt x="770" y="129"/>
                    <a:pt x="770" y="129"/>
                    <a:pt x="770" y="129"/>
                  </a:cubicBezTo>
                  <a:cubicBezTo>
                    <a:pt x="770" y="127"/>
                    <a:pt x="770" y="127"/>
                    <a:pt x="770" y="127"/>
                  </a:cubicBezTo>
                  <a:cubicBezTo>
                    <a:pt x="770" y="127"/>
                    <a:pt x="770" y="127"/>
                    <a:pt x="770" y="127"/>
                  </a:cubicBezTo>
                  <a:cubicBezTo>
                    <a:pt x="768" y="124"/>
                    <a:pt x="768" y="124"/>
                    <a:pt x="768" y="124"/>
                  </a:cubicBezTo>
                  <a:cubicBezTo>
                    <a:pt x="766" y="126"/>
                    <a:pt x="766" y="126"/>
                    <a:pt x="766" y="126"/>
                  </a:cubicBezTo>
                  <a:cubicBezTo>
                    <a:pt x="765" y="127"/>
                    <a:pt x="765" y="127"/>
                    <a:pt x="765" y="127"/>
                  </a:cubicBezTo>
                  <a:cubicBezTo>
                    <a:pt x="765" y="128"/>
                    <a:pt x="765" y="128"/>
                    <a:pt x="765" y="128"/>
                  </a:cubicBezTo>
                  <a:cubicBezTo>
                    <a:pt x="764" y="128"/>
                    <a:pt x="764" y="128"/>
                    <a:pt x="764" y="128"/>
                  </a:cubicBezTo>
                  <a:cubicBezTo>
                    <a:pt x="764" y="129"/>
                    <a:pt x="764" y="129"/>
                    <a:pt x="764" y="129"/>
                  </a:cubicBezTo>
                  <a:cubicBezTo>
                    <a:pt x="763" y="129"/>
                    <a:pt x="763" y="129"/>
                    <a:pt x="763" y="129"/>
                  </a:cubicBezTo>
                  <a:cubicBezTo>
                    <a:pt x="763" y="129"/>
                    <a:pt x="763" y="129"/>
                    <a:pt x="763" y="129"/>
                  </a:cubicBezTo>
                  <a:cubicBezTo>
                    <a:pt x="763" y="129"/>
                    <a:pt x="763" y="129"/>
                    <a:pt x="763" y="129"/>
                  </a:cubicBezTo>
                  <a:cubicBezTo>
                    <a:pt x="763" y="130"/>
                    <a:pt x="763" y="130"/>
                    <a:pt x="763" y="130"/>
                  </a:cubicBezTo>
                  <a:cubicBezTo>
                    <a:pt x="763" y="130"/>
                    <a:pt x="763" y="130"/>
                    <a:pt x="763" y="130"/>
                  </a:cubicBezTo>
                  <a:cubicBezTo>
                    <a:pt x="763" y="166"/>
                    <a:pt x="763" y="166"/>
                    <a:pt x="763" y="166"/>
                  </a:cubicBezTo>
                  <a:cubicBezTo>
                    <a:pt x="762" y="166"/>
                    <a:pt x="762" y="166"/>
                    <a:pt x="762" y="166"/>
                  </a:cubicBezTo>
                  <a:cubicBezTo>
                    <a:pt x="762" y="182"/>
                    <a:pt x="762" y="182"/>
                    <a:pt x="762" y="182"/>
                  </a:cubicBezTo>
                  <a:cubicBezTo>
                    <a:pt x="761" y="182"/>
                    <a:pt x="761" y="182"/>
                    <a:pt x="761" y="182"/>
                  </a:cubicBezTo>
                  <a:cubicBezTo>
                    <a:pt x="761" y="203"/>
                    <a:pt x="761" y="203"/>
                    <a:pt x="761" y="203"/>
                  </a:cubicBezTo>
                  <a:cubicBezTo>
                    <a:pt x="760" y="203"/>
                    <a:pt x="760" y="203"/>
                    <a:pt x="760" y="203"/>
                  </a:cubicBezTo>
                  <a:cubicBezTo>
                    <a:pt x="759" y="203"/>
                    <a:pt x="759" y="203"/>
                    <a:pt x="759" y="203"/>
                  </a:cubicBezTo>
                  <a:cubicBezTo>
                    <a:pt x="759" y="235"/>
                    <a:pt x="759" y="235"/>
                    <a:pt x="759" y="235"/>
                  </a:cubicBezTo>
                  <a:cubicBezTo>
                    <a:pt x="745" y="235"/>
                    <a:pt x="745" y="235"/>
                    <a:pt x="745" y="235"/>
                  </a:cubicBezTo>
                  <a:cubicBezTo>
                    <a:pt x="745" y="232"/>
                    <a:pt x="745" y="232"/>
                    <a:pt x="745" y="232"/>
                  </a:cubicBezTo>
                  <a:cubicBezTo>
                    <a:pt x="745" y="232"/>
                    <a:pt x="745" y="232"/>
                    <a:pt x="745" y="232"/>
                  </a:cubicBezTo>
                  <a:cubicBezTo>
                    <a:pt x="744" y="232"/>
                    <a:pt x="744" y="232"/>
                    <a:pt x="744" y="232"/>
                  </a:cubicBezTo>
                  <a:cubicBezTo>
                    <a:pt x="744" y="204"/>
                    <a:pt x="744" y="204"/>
                    <a:pt x="744" y="204"/>
                  </a:cubicBezTo>
                  <a:cubicBezTo>
                    <a:pt x="744" y="204"/>
                    <a:pt x="744" y="204"/>
                    <a:pt x="744" y="204"/>
                  </a:cubicBezTo>
                  <a:cubicBezTo>
                    <a:pt x="744" y="204"/>
                    <a:pt x="744" y="204"/>
                    <a:pt x="744" y="204"/>
                  </a:cubicBezTo>
                  <a:cubicBezTo>
                    <a:pt x="744" y="203"/>
                    <a:pt x="744" y="203"/>
                    <a:pt x="744" y="203"/>
                  </a:cubicBezTo>
                  <a:cubicBezTo>
                    <a:pt x="744" y="203"/>
                    <a:pt x="744" y="203"/>
                    <a:pt x="744" y="203"/>
                  </a:cubicBezTo>
                  <a:cubicBezTo>
                    <a:pt x="744" y="203"/>
                    <a:pt x="744" y="203"/>
                    <a:pt x="744" y="203"/>
                  </a:cubicBezTo>
                  <a:cubicBezTo>
                    <a:pt x="745" y="202"/>
                    <a:pt x="745" y="202"/>
                    <a:pt x="745" y="202"/>
                  </a:cubicBezTo>
                  <a:cubicBezTo>
                    <a:pt x="745" y="202"/>
                    <a:pt x="745" y="202"/>
                    <a:pt x="745" y="202"/>
                  </a:cubicBezTo>
                  <a:cubicBezTo>
                    <a:pt x="745" y="202"/>
                    <a:pt x="745" y="202"/>
                    <a:pt x="745" y="202"/>
                  </a:cubicBezTo>
                  <a:cubicBezTo>
                    <a:pt x="745" y="202"/>
                    <a:pt x="745" y="202"/>
                    <a:pt x="745" y="202"/>
                  </a:cubicBezTo>
                  <a:cubicBezTo>
                    <a:pt x="745" y="202"/>
                    <a:pt x="745" y="202"/>
                    <a:pt x="745" y="202"/>
                  </a:cubicBezTo>
                  <a:cubicBezTo>
                    <a:pt x="745" y="202"/>
                    <a:pt x="745" y="202"/>
                    <a:pt x="745" y="202"/>
                  </a:cubicBezTo>
                  <a:cubicBezTo>
                    <a:pt x="746" y="202"/>
                    <a:pt x="746" y="202"/>
                    <a:pt x="746" y="202"/>
                  </a:cubicBezTo>
                  <a:cubicBezTo>
                    <a:pt x="746" y="202"/>
                    <a:pt x="746" y="202"/>
                    <a:pt x="746" y="202"/>
                  </a:cubicBezTo>
                  <a:cubicBezTo>
                    <a:pt x="746" y="202"/>
                    <a:pt x="746" y="202"/>
                    <a:pt x="746" y="202"/>
                  </a:cubicBezTo>
                  <a:cubicBezTo>
                    <a:pt x="746" y="202"/>
                    <a:pt x="746" y="202"/>
                    <a:pt x="746" y="202"/>
                  </a:cubicBezTo>
                  <a:cubicBezTo>
                    <a:pt x="746" y="202"/>
                    <a:pt x="746" y="202"/>
                    <a:pt x="746" y="202"/>
                  </a:cubicBezTo>
                  <a:cubicBezTo>
                    <a:pt x="746" y="202"/>
                    <a:pt x="746" y="202"/>
                    <a:pt x="746" y="202"/>
                  </a:cubicBezTo>
                  <a:cubicBezTo>
                    <a:pt x="746" y="202"/>
                    <a:pt x="746" y="202"/>
                    <a:pt x="746" y="202"/>
                  </a:cubicBezTo>
                  <a:cubicBezTo>
                    <a:pt x="746" y="201"/>
                    <a:pt x="746" y="201"/>
                    <a:pt x="746" y="201"/>
                  </a:cubicBezTo>
                  <a:cubicBezTo>
                    <a:pt x="744" y="201"/>
                    <a:pt x="744" y="201"/>
                    <a:pt x="744" y="201"/>
                  </a:cubicBezTo>
                  <a:cubicBezTo>
                    <a:pt x="744" y="186"/>
                    <a:pt x="744" y="186"/>
                    <a:pt x="744" y="186"/>
                  </a:cubicBezTo>
                  <a:cubicBezTo>
                    <a:pt x="744" y="186"/>
                    <a:pt x="744" y="186"/>
                    <a:pt x="744" y="186"/>
                  </a:cubicBezTo>
                  <a:cubicBezTo>
                    <a:pt x="744" y="186"/>
                    <a:pt x="744" y="186"/>
                    <a:pt x="744" y="186"/>
                  </a:cubicBezTo>
                  <a:cubicBezTo>
                    <a:pt x="744" y="185"/>
                    <a:pt x="744" y="185"/>
                    <a:pt x="744" y="185"/>
                  </a:cubicBezTo>
                  <a:cubicBezTo>
                    <a:pt x="745" y="185"/>
                    <a:pt x="745" y="185"/>
                    <a:pt x="745" y="185"/>
                  </a:cubicBezTo>
                  <a:cubicBezTo>
                    <a:pt x="745" y="184"/>
                    <a:pt x="745" y="184"/>
                    <a:pt x="745" y="184"/>
                  </a:cubicBezTo>
                  <a:cubicBezTo>
                    <a:pt x="745" y="183"/>
                    <a:pt x="745" y="183"/>
                    <a:pt x="745" y="183"/>
                  </a:cubicBezTo>
                  <a:cubicBezTo>
                    <a:pt x="746" y="183"/>
                    <a:pt x="746" y="183"/>
                    <a:pt x="746" y="183"/>
                  </a:cubicBezTo>
                  <a:cubicBezTo>
                    <a:pt x="746" y="183"/>
                    <a:pt x="746" y="183"/>
                    <a:pt x="746" y="183"/>
                  </a:cubicBezTo>
                  <a:cubicBezTo>
                    <a:pt x="746" y="182"/>
                    <a:pt x="746" y="182"/>
                    <a:pt x="746" y="182"/>
                  </a:cubicBezTo>
                  <a:cubicBezTo>
                    <a:pt x="744" y="182"/>
                    <a:pt x="744" y="182"/>
                    <a:pt x="744" y="182"/>
                  </a:cubicBezTo>
                  <a:cubicBezTo>
                    <a:pt x="744" y="177"/>
                    <a:pt x="744" y="177"/>
                    <a:pt x="744" y="177"/>
                  </a:cubicBezTo>
                  <a:cubicBezTo>
                    <a:pt x="744" y="176"/>
                    <a:pt x="744" y="176"/>
                    <a:pt x="744" y="176"/>
                  </a:cubicBezTo>
                  <a:cubicBezTo>
                    <a:pt x="748" y="173"/>
                    <a:pt x="748" y="173"/>
                    <a:pt x="748" y="173"/>
                  </a:cubicBezTo>
                  <a:cubicBezTo>
                    <a:pt x="748" y="172"/>
                    <a:pt x="748" y="172"/>
                    <a:pt x="748" y="172"/>
                  </a:cubicBezTo>
                  <a:cubicBezTo>
                    <a:pt x="749" y="171"/>
                    <a:pt x="749" y="171"/>
                    <a:pt x="749" y="171"/>
                  </a:cubicBezTo>
                  <a:cubicBezTo>
                    <a:pt x="749" y="170"/>
                    <a:pt x="749" y="170"/>
                    <a:pt x="749" y="170"/>
                  </a:cubicBezTo>
                  <a:cubicBezTo>
                    <a:pt x="750" y="170"/>
                    <a:pt x="750" y="170"/>
                    <a:pt x="750" y="170"/>
                  </a:cubicBezTo>
                  <a:cubicBezTo>
                    <a:pt x="750" y="169"/>
                    <a:pt x="750" y="169"/>
                    <a:pt x="750" y="169"/>
                  </a:cubicBezTo>
                  <a:cubicBezTo>
                    <a:pt x="751" y="168"/>
                    <a:pt x="751" y="168"/>
                    <a:pt x="751" y="168"/>
                  </a:cubicBezTo>
                  <a:cubicBezTo>
                    <a:pt x="751" y="168"/>
                    <a:pt x="751" y="168"/>
                    <a:pt x="751" y="168"/>
                  </a:cubicBezTo>
                  <a:cubicBezTo>
                    <a:pt x="751" y="167"/>
                    <a:pt x="751" y="167"/>
                    <a:pt x="751" y="167"/>
                  </a:cubicBezTo>
                  <a:cubicBezTo>
                    <a:pt x="751" y="167"/>
                    <a:pt x="751" y="167"/>
                    <a:pt x="751" y="167"/>
                  </a:cubicBezTo>
                  <a:cubicBezTo>
                    <a:pt x="745" y="167"/>
                    <a:pt x="745" y="167"/>
                    <a:pt x="745" y="167"/>
                  </a:cubicBezTo>
                  <a:cubicBezTo>
                    <a:pt x="745" y="161"/>
                    <a:pt x="745" y="161"/>
                    <a:pt x="745" y="161"/>
                  </a:cubicBezTo>
                  <a:cubicBezTo>
                    <a:pt x="746" y="159"/>
                    <a:pt x="746" y="159"/>
                    <a:pt x="746" y="159"/>
                  </a:cubicBezTo>
                  <a:cubicBezTo>
                    <a:pt x="746" y="159"/>
                    <a:pt x="746" y="159"/>
                    <a:pt x="746" y="159"/>
                  </a:cubicBezTo>
                  <a:cubicBezTo>
                    <a:pt x="747" y="158"/>
                    <a:pt x="747" y="158"/>
                    <a:pt x="747" y="158"/>
                  </a:cubicBezTo>
                  <a:cubicBezTo>
                    <a:pt x="747" y="158"/>
                    <a:pt x="747" y="158"/>
                    <a:pt x="747" y="158"/>
                  </a:cubicBezTo>
                  <a:cubicBezTo>
                    <a:pt x="747" y="157"/>
                    <a:pt x="747" y="157"/>
                    <a:pt x="747" y="157"/>
                  </a:cubicBezTo>
                  <a:cubicBezTo>
                    <a:pt x="744" y="157"/>
                    <a:pt x="744" y="157"/>
                    <a:pt x="744" y="157"/>
                  </a:cubicBezTo>
                  <a:cubicBezTo>
                    <a:pt x="744" y="155"/>
                    <a:pt x="744" y="155"/>
                    <a:pt x="744" y="155"/>
                  </a:cubicBezTo>
                  <a:cubicBezTo>
                    <a:pt x="744" y="155"/>
                    <a:pt x="744" y="155"/>
                    <a:pt x="744" y="155"/>
                  </a:cubicBezTo>
                  <a:cubicBezTo>
                    <a:pt x="744" y="154"/>
                    <a:pt x="744" y="154"/>
                    <a:pt x="744" y="154"/>
                  </a:cubicBezTo>
                  <a:cubicBezTo>
                    <a:pt x="744" y="154"/>
                    <a:pt x="744" y="154"/>
                    <a:pt x="744" y="154"/>
                  </a:cubicBezTo>
                  <a:cubicBezTo>
                    <a:pt x="744" y="154"/>
                    <a:pt x="744" y="154"/>
                    <a:pt x="744" y="154"/>
                  </a:cubicBezTo>
                  <a:cubicBezTo>
                    <a:pt x="744" y="154"/>
                    <a:pt x="744" y="154"/>
                    <a:pt x="744" y="154"/>
                  </a:cubicBezTo>
                  <a:cubicBezTo>
                    <a:pt x="744" y="154"/>
                    <a:pt x="744" y="154"/>
                    <a:pt x="744" y="154"/>
                  </a:cubicBezTo>
                  <a:cubicBezTo>
                    <a:pt x="744" y="154"/>
                    <a:pt x="744" y="154"/>
                    <a:pt x="744" y="154"/>
                  </a:cubicBezTo>
                  <a:cubicBezTo>
                    <a:pt x="744" y="154"/>
                    <a:pt x="744" y="154"/>
                    <a:pt x="744" y="154"/>
                  </a:cubicBezTo>
                  <a:cubicBezTo>
                    <a:pt x="743" y="154"/>
                    <a:pt x="743" y="154"/>
                    <a:pt x="743" y="154"/>
                  </a:cubicBezTo>
                  <a:cubicBezTo>
                    <a:pt x="743" y="154"/>
                    <a:pt x="743" y="154"/>
                    <a:pt x="743" y="154"/>
                  </a:cubicBezTo>
                  <a:cubicBezTo>
                    <a:pt x="743" y="154"/>
                    <a:pt x="743" y="154"/>
                    <a:pt x="743" y="154"/>
                  </a:cubicBezTo>
                  <a:cubicBezTo>
                    <a:pt x="743" y="154"/>
                    <a:pt x="743" y="154"/>
                    <a:pt x="743" y="154"/>
                  </a:cubicBezTo>
                  <a:cubicBezTo>
                    <a:pt x="743" y="154"/>
                    <a:pt x="743" y="154"/>
                    <a:pt x="743" y="154"/>
                  </a:cubicBezTo>
                  <a:cubicBezTo>
                    <a:pt x="742" y="154"/>
                    <a:pt x="742" y="154"/>
                    <a:pt x="742" y="154"/>
                  </a:cubicBezTo>
                  <a:cubicBezTo>
                    <a:pt x="742" y="154"/>
                    <a:pt x="742" y="154"/>
                    <a:pt x="742" y="154"/>
                  </a:cubicBezTo>
                  <a:cubicBezTo>
                    <a:pt x="742" y="154"/>
                    <a:pt x="742" y="154"/>
                    <a:pt x="742" y="154"/>
                  </a:cubicBezTo>
                  <a:cubicBezTo>
                    <a:pt x="742" y="155"/>
                    <a:pt x="742" y="155"/>
                    <a:pt x="742" y="155"/>
                  </a:cubicBezTo>
                  <a:cubicBezTo>
                    <a:pt x="741" y="155"/>
                    <a:pt x="741" y="155"/>
                    <a:pt x="741" y="155"/>
                  </a:cubicBezTo>
                  <a:cubicBezTo>
                    <a:pt x="741" y="154"/>
                    <a:pt x="741" y="154"/>
                    <a:pt x="741" y="154"/>
                  </a:cubicBezTo>
                  <a:cubicBezTo>
                    <a:pt x="740" y="154"/>
                    <a:pt x="740" y="154"/>
                    <a:pt x="740" y="154"/>
                  </a:cubicBezTo>
                  <a:cubicBezTo>
                    <a:pt x="740" y="155"/>
                    <a:pt x="740" y="155"/>
                    <a:pt x="740" y="155"/>
                  </a:cubicBezTo>
                  <a:cubicBezTo>
                    <a:pt x="739" y="155"/>
                    <a:pt x="739" y="155"/>
                    <a:pt x="739" y="155"/>
                  </a:cubicBezTo>
                  <a:cubicBezTo>
                    <a:pt x="739" y="154"/>
                    <a:pt x="739" y="154"/>
                    <a:pt x="739" y="154"/>
                  </a:cubicBezTo>
                  <a:cubicBezTo>
                    <a:pt x="738" y="154"/>
                    <a:pt x="738" y="154"/>
                    <a:pt x="738" y="154"/>
                  </a:cubicBezTo>
                  <a:cubicBezTo>
                    <a:pt x="738" y="155"/>
                    <a:pt x="738" y="155"/>
                    <a:pt x="738" y="155"/>
                  </a:cubicBezTo>
                  <a:cubicBezTo>
                    <a:pt x="737" y="155"/>
                    <a:pt x="737" y="155"/>
                    <a:pt x="737" y="155"/>
                  </a:cubicBezTo>
                  <a:cubicBezTo>
                    <a:pt x="737" y="154"/>
                    <a:pt x="737" y="154"/>
                    <a:pt x="737" y="154"/>
                  </a:cubicBezTo>
                  <a:cubicBezTo>
                    <a:pt x="737" y="154"/>
                    <a:pt x="737" y="154"/>
                    <a:pt x="737" y="154"/>
                  </a:cubicBezTo>
                  <a:cubicBezTo>
                    <a:pt x="737" y="154"/>
                    <a:pt x="737" y="154"/>
                    <a:pt x="737" y="154"/>
                  </a:cubicBezTo>
                  <a:cubicBezTo>
                    <a:pt x="736" y="154"/>
                    <a:pt x="736" y="154"/>
                    <a:pt x="736" y="154"/>
                  </a:cubicBezTo>
                  <a:cubicBezTo>
                    <a:pt x="736" y="154"/>
                    <a:pt x="736" y="154"/>
                    <a:pt x="736" y="154"/>
                  </a:cubicBezTo>
                  <a:cubicBezTo>
                    <a:pt x="736" y="154"/>
                    <a:pt x="736" y="154"/>
                    <a:pt x="736" y="154"/>
                  </a:cubicBezTo>
                  <a:cubicBezTo>
                    <a:pt x="736" y="154"/>
                    <a:pt x="736" y="154"/>
                    <a:pt x="736" y="154"/>
                  </a:cubicBezTo>
                  <a:cubicBezTo>
                    <a:pt x="736" y="154"/>
                    <a:pt x="736" y="154"/>
                    <a:pt x="736" y="154"/>
                  </a:cubicBezTo>
                  <a:cubicBezTo>
                    <a:pt x="735" y="154"/>
                    <a:pt x="735" y="154"/>
                    <a:pt x="735" y="154"/>
                  </a:cubicBezTo>
                  <a:cubicBezTo>
                    <a:pt x="735" y="154"/>
                    <a:pt x="735" y="154"/>
                    <a:pt x="735" y="154"/>
                  </a:cubicBezTo>
                  <a:cubicBezTo>
                    <a:pt x="735" y="154"/>
                    <a:pt x="735" y="154"/>
                    <a:pt x="735" y="154"/>
                  </a:cubicBezTo>
                  <a:cubicBezTo>
                    <a:pt x="735" y="155"/>
                    <a:pt x="735" y="155"/>
                    <a:pt x="735" y="155"/>
                  </a:cubicBezTo>
                  <a:cubicBezTo>
                    <a:pt x="734" y="155"/>
                    <a:pt x="734" y="155"/>
                    <a:pt x="734" y="155"/>
                  </a:cubicBezTo>
                  <a:cubicBezTo>
                    <a:pt x="734" y="154"/>
                    <a:pt x="734" y="154"/>
                    <a:pt x="734" y="154"/>
                  </a:cubicBezTo>
                  <a:cubicBezTo>
                    <a:pt x="733" y="154"/>
                    <a:pt x="733" y="154"/>
                    <a:pt x="733" y="154"/>
                  </a:cubicBezTo>
                  <a:cubicBezTo>
                    <a:pt x="733" y="155"/>
                    <a:pt x="733" y="155"/>
                    <a:pt x="733" y="155"/>
                  </a:cubicBezTo>
                  <a:cubicBezTo>
                    <a:pt x="732" y="155"/>
                    <a:pt x="732" y="155"/>
                    <a:pt x="732" y="155"/>
                  </a:cubicBezTo>
                  <a:cubicBezTo>
                    <a:pt x="732" y="154"/>
                    <a:pt x="732" y="154"/>
                    <a:pt x="732" y="154"/>
                  </a:cubicBezTo>
                  <a:cubicBezTo>
                    <a:pt x="731" y="154"/>
                    <a:pt x="731" y="154"/>
                    <a:pt x="731" y="154"/>
                  </a:cubicBezTo>
                  <a:cubicBezTo>
                    <a:pt x="731" y="154"/>
                    <a:pt x="731" y="154"/>
                    <a:pt x="731" y="154"/>
                  </a:cubicBezTo>
                  <a:cubicBezTo>
                    <a:pt x="730" y="154"/>
                    <a:pt x="730" y="154"/>
                    <a:pt x="730" y="154"/>
                  </a:cubicBezTo>
                  <a:cubicBezTo>
                    <a:pt x="730" y="154"/>
                    <a:pt x="730" y="154"/>
                    <a:pt x="730" y="154"/>
                  </a:cubicBezTo>
                  <a:cubicBezTo>
                    <a:pt x="730" y="154"/>
                    <a:pt x="730" y="154"/>
                    <a:pt x="730" y="154"/>
                  </a:cubicBezTo>
                  <a:cubicBezTo>
                    <a:pt x="730" y="154"/>
                    <a:pt x="730" y="154"/>
                    <a:pt x="730" y="154"/>
                  </a:cubicBezTo>
                  <a:cubicBezTo>
                    <a:pt x="729" y="154"/>
                    <a:pt x="729" y="154"/>
                    <a:pt x="729" y="154"/>
                  </a:cubicBezTo>
                  <a:cubicBezTo>
                    <a:pt x="729" y="154"/>
                    <a:pt x="729" y="154"/>
                    <a:pt x="729" y="154"/>
                  </a:cubicBezTo>
                  <a:cubicBezTo>
                    <a:pt x="729" y="154"/>
                    <a:pt x="729" y="154"/>
                    <a:pt x="729" y="154"/>
                  </a:cubicBezTo>
                  <a:cubicBezTo>
                    <a:pt x="729" y="154"/>
                    <a:pt x="729" y="154"/>
                    <a:pt x="729" y="154"/>
                  </a:cubicBezTo>
                  <a:cubicBezTo>
                    <a:pt x="728" y="154"/>
                    <a:pt x="728" y="154"/>
                    <a:pt x="728" y="154"/>
                  </a:cubicBezTo>
                  <a:cubicBezTo>
                    <a:pt x="728" y="154"/>
                    <a:pt x="728" y="154"/>
                    <a:pt x="728" y="154"/>
                  </a:cubicBezTo>
                  <a:cubicBezTo>
                    <a:pt x="728" y="154"/>
                    <a:pt x="728" y="154"/>
                    <a:pt x="728" y="154"/>
                  </a:cubicBezTo>
                  <a:cubicBezTo>
                    <a:pt x="728" y="154"/>
                    <a:pt x="728" y="154"/>
                    <a:pt x="728" y="154"/>
                  </a:cubicBezTo>
                  <a:cubicBezTo>
                    <a:pt x="728" y="154"/>
                    <a:pt x="728" y="154"/>
                    <a:pt x="728" y="154"/>
                  </a:cubicBezTo>
                  <a:cubicBezTo>
                    <a:pt x="727" y="154"/>
                    <a:pt x="727" y="154"/>
                    <a:pt x="727" y="154"/>
                  </a:cubicBezTo>
                  <a:cubicBezTo>
                    <a:pt x="727" y="154"/>
                    <a:pt x="727" y="154"/>
                    <a:pt x="727" y="154"/>
                  </a:cubicBezTo>
                  <a:cubicBezTo>
                    <a:pt x="726" y="154"/>
                    <a:pt x="726" y="154"/>
                    <a:pt x="726" y="154"/>
                  </a:cubicBezTo>
                  <a:cubicBezTo>
                    <a:pt x="726" y="154"/>
                    <a:pt x="726" y="154"/>
                    <a:pt x="726" y="154"/>
                  </a:cubicBezTo>
                  <a:cubicBezTo>
                    <a:pt x="725" y="154"/>
                    <a:pt x="725" y="154"/>
                    <a:pt x="725" y="154"/>
                  </a:cubicBezTo>
                  <a:cubicBezTo>
                    <a:pt x="725" y="154"/>
                    <a:pt x="725" y="154"/>
                    <a:pt x="725" y="154"/>
                  </a:cubicBezTo>
                  <a:cubicBezTo>
                    <a:pt x="724" y="154"/>
                    <a:pt x="724" y="154"/>
                    <a:pt x="724" y="154"/>
                  </a:cubicBezTo>
                  <a:cubicBezTo>
                    <a:pt x="723" y="154"/>
                    <a:pt x="723" y="154"/>
                    <a:pt x="723" y="154"/>
                  </a:cubicBezTo>
                  <a:cubicBezTo>
                    <a:pt x="723" y="154"/>
                    <a:pt x="723" y="154"/>
                    <a:pt x="723" y="154"/>
                  </a:cubicBezTo>
                  <a:cubicBezTo>
                    <a:pt x="723" y="154"/>
                    <a:pt x="723" y="154"/>
                    <a:pt x="723" y="154"/>
                  </a:cubicBezTo>
                  <a:cubicBezTo>
                    <a:pt x="723" y="154"/>
                    <a:pt x="723" y="154"/>
                    <a:pt x="723" y="154"/>
                  </a:cubicBezTo>
                  <a:cubicBezTo>
                    <a:pt x="723" y="154"/>
                    <a:pt x="723" y="154"/>
                    <a:pt x="723" y="154"/>
                  </a:cubicBezTo>
                  <a:cubicBezTo>
                    <a:pt x="723" y="154"/>
                    <a:pt x="723" y="154"/>
                    <a:pt x="723" y="154"/>
                  </a:cubicBezTo>
                  <a:cubicBezTo>
                    <a:pt x="722" y="154"/>
                    <a:pt x="722" y="154"/>
                    <a:pt x="722" y="154"/>
                  </a:cubicBezTo>
                  <a:cubicBezTo>
                    <a:pt x="722" y="154"/>
                    <a:pt x="722" y="154"/>
                    <a:pt x="722" y="154"/>
                  </a:cubicBezTo>
                  <a:cubicBezTo>
                    <a:pt x="722" y="154"/>
                    <a:pt x="722" y="154"/>
                    <a:pt x="722" y="154"/>
                  </a:cubicBezTo>
                  <a:cubicBezTo>
                    <a:pt x="722" y="154"/>
                    <a:pt x="722" y="154"/>
                    <a:pt x="722" y="154"/>
                  </a:cubicBezTo>
                  <a:cubicBezTo>
                    <a:pt x="722" y="154"/>
                    <a:pt x="722" y="154"/>
                    <a:pt x="722" y="154"/>
                  </a:cubicBezTo>
                  <a:cubicBezTo>
                    <a:pt x="721" y="154"/>
                    <a:pt x="721" y="154"/>
                    <a:pt x="721" y="154"/>
                  </a:cubicBezTo>
                  <a:cubicBezTo>
                    <a:pt x="721" y="154"/>
                    <a:pt x="721" y="154"/>
                    <a:pt x="721" y="154"/>
                  </a:cubicBezTo>
                  <a:cubicBezTo>
                    <a:pt x="721" y="154"/>
                    <a:pt x="721" y="154"/>
                    <a:pt x="721" y="154"/>
                  </a:cubicBezTo>
                  <a:cubicBezTo>
                    <a:pt x="721" y="154"/>
                    <a:pt x="721" y="154"/>
                    <a:pt x="721" y="154"/>
                  </a:cubicBezTo>
                  <a:cubicBezTo>
                    <a:pt x="721" y="154"/>
                    <a:pt x="721" y="154"/>
                    <a:pt x="721" y="154"/>
                  </a:cubicBezTo>
                  <a:cubicBezTo>
                    <a:pt x="720" y="154"/>
                    <a:pt x="720" y="154"/>
                    <a:pt x="720" y="154"/>
                  </a:cubicBezTo>
                  <a:cubicBezTo>
                    <a:pt x="720" y="154"/>
                    <a:pt x="720" y="154"/>
                    <a:pt x="720" y="154"/>
                  </a:cubicBezTo>
                  <a:cubicBezTo>
                    <a:pt x="719" y="154"/>
                    <a:pt x="719" y="154"/>
                    <a:pt x="719" y="154"/>
                  </a:cubicBezTo>
                  <a:cubicBezTo>
                    <a:pt x="718" y="154"/>
                    <a:pt x="718" y="154"/>
                    <a:pt x="718" y="154"/>
                  </a:cubicBezTo>
                  <a:cubicBezTo>
                    <a:pt x="718" y="154"/>
                    <a:pt x="718" y="154"/>
                    <a:pt x="718" y="154"/>
                  </a:cubicBezTo>
                  <a:cubicBezTo>
                    <a:pt x="717" y="154"/>
                    <a:pt x="717" y="154"/>
                    <a:pt x="717" y="154"/>
                  </a:cubicBezTo>
                  <a:cubicBezTo>
                    <a:pt x="717" y="154"/>
                    <a:pt x="717" y="154"/>
                    <a:pt x="717" y="154"/>
                  </a:cubicBezTo>
                  <a:cubicBezTo>
                    <a:pt x="716" y="154"/>
                    <a:pt x="716" y="154"/>
                    <a:pt x="716" y="154"/>
                  </a:cubicBezTo>
                  <a:cubicBezTo>
                    <a:pt x="716" y="154"/>
                    <a:pt x="716" y="154"/>
                    <a:pt x="716" y="154"/>
                  </a:cubicBezTo>
                  <a:cubicBezTo>
                    <a:pt x="716" y="154"/>
                    <a:pt x="716" y="154"/>
                    <a:pt x="716" y="154"/>
                  </a:cubicBezTo>
                  <a:cubicBezTo>
                    <a:pt x="715" y="154"/>
                    <a:pt x="715" y="154"/>
                    <a:pt x="715" y="154"/>
                  </a:cubicBezTo>
                  <a:cubicBezTo>
                    <a:pt x="715" y="154"/>
                    <a:pt x="715" y="154"/>
                    <a:pt x="715" y="154"/>
                  </a:cubicBezTo>
                  <a:cubicBezTo>
                    <a:pt x="715" y="154"/>
                    <a:pt x="715" y="154"/>
                    <a:pt x="715" y="154"/>
                  </a:cubicBezTo>
                  <a:cubicBezTo>
                    <a:pt x="715" y="154"/>
                    <a:pt x="715" y="154"/>
                    <a:pt x="715" y="154"/>
                  </a:cubicBezTo>
                  <a:cubicBezTo>
                    <a:pt x="715" y="154"/>
                    <a:pt x="715" y="154"/>
                    <a:pt x="715" y="154"/>
                  </a:cubicBezTo>
                  <a:cubicBezTo>
                    <a:pt x="714" y="154"/>
                    <a:pt x="714" y="154"/>
                    <a:pt x="714" y="154"/>
                  </a:cubicBezTo>
                  <a:cubicBezTo>
                    <a:pt x="714" y="154"/>
                    <a:pt x="714" y="154"/>
                    <a:pt x="714" y="154"/>
                  </a:cubicBezTo>
                  <a:cubicBezTo>
                    <a:pt x="714" y="154"/>
                    <a:pt x="714" y="154"/>
                    <a:pt x="714" y="154"/>
                  </a:cubicBezTo>
                  <a:cubicBezTo>
                    <a:pt x="714" y="154"/>
                    <a:pt x="714" y="154"/>
                    <a:pt x="714" y="154"/>
                  </a:cubicBezTo>
                  <a:cubicBezTo>
                    <a:pt x="714" y="154"/>
                    <a:pt x="714" y="154"/>
                    <a:pt x="714" y="154"/>
                  </a:cubicBezTo>
                  <a:cubicBezTo>
                    <a:pt x="714" y="154"/>
                    <a:pt x="714" y="154"/>
                    <a:pt x="714" y="154"/>
                  </a:cubicBezTo>
                  <a:cubicBezTo>
                    <a:pt x="713" y="154"/>
                    <a:pt x="713" y="154"/>
                    <a:pt x="713" y="154"/>
                  </a:cubicBezTo>
                  <a:cubicBezTo>
                    <a:pt x="712" y="154"/>
                    <a:pt x="712" y="154"/>
                    <a:pt x="712" y="154"/>
                  </a:cubicBezTo>
                  <a:cubicBezTo>
                    <a:pt x="712" y="154"/>
                    <a:pt x="712" y="154"/>
                    <a:pt x="712" y="154"/>
                  </a:cubicBezTo>
                  <a:cubicBezTo>
                    <a:pt x="712" y="154"/>
                    <a:pt x="712" y="154"/>
                    <a:pt x="712" y="154"/>
                  </a:cubicBezTo>
                  <a:cubicBezTo>
                    <a:pt x="711" y="154"/>
                    <a:pt x="711" y="154"/>
                    <a:pt x="711" y="154"/>
                  </a:cubicBezTo>
                  <a:cubicBezTo>
                    <a:pt x="710" y="154"/>
                    <a:pt x="710" y="154"/>
                    <a:pt x="710" y="154"/>
                  </a:cubicBezTo>
                  <a:cubicBezTo>
                    <a:pt x="710" y="154"/>
                    <a:pt x="710" y="154"/>
                    <a:pt x="710" y="154"/>
                  </a:cubicBezTo>
                  <a:cubicBezTo>
                    <a:pt x="710" y="154"/>
                    <a:pt x="710" y="154"/>
                    <a:pt x="710" y="154"/>
                  </a:cubicBezTo>
                  <a:cubicBezTo>
                    <a:pt x="709" y="154"/>
                    <a:pt x="709" y="154"/>
                    <a:pt x="709" y="154"/>
                  </a:cubicBezTo>
                  <a:cubicBezTo>
                    <a:pt x="708" y="154"/>
                    <a:pt x="708" y="154"/>
                    <a:pt x="708" y="154"/>
                  </a:cubicBezTo>
                  <a:cubicBezTo>
                    <a:pt x="708" y="154"/>
                    <a:pt x="708" y="154"/>
                    <a:pt x="708" y="154"/>
                  </a:cubicBezTo>
                  <a:cubicBezTo>
                    <a:pt x="708" y="154"/>
                    <a:pt x="708" y="154"/>
                    <a:pt x="708" y="154"/>
                  </a:cubicBezTo>
                  <a:cubicBezTo>
                    <a:pt x="708" y="154"/>
                    <a:pt x="708" y="154"/>
                    <a:pt x="708" y="154"/>
                  </a:cubicBezTo>
                  <a:cubicBezTo>
                    <a:pt x="707" y="154"/>
                    <a:pt x="707" y="154"/>
                    <a:pt x="707" y="154"/>
                  </a:cubicBezTo>
                  <a:cubicBezTo>
                    <a:pt x="707" y="154"/>
                    <a:pt x="707" y="154"/>
                    <a:pt x="707" y="154"/>
                  </a:cubicBezTo>
                  <a:cubicBezTo>
                    <a:pt x="707" y="154"/>
                    <a:pt x="707" y="154"/>
                    <a:pt x="707" y="154"/>
                  </a:cubicBezTo>
                  <a:cubicBezTo>
                    <a:pt x="706" y="154"/>
                    <a:pt x="706" y="154"/>
                    <a:pt x="706" y="154"/>
                  </a:cubicBezTo>
                  <a:cubicBezTo>
                    <a:pt x="705" y="154"/>
                    <a:pt x="705" y="154"/>
                    <a:pt x="705" y="154"/>
                  </a:cubicBezTo>
                  <a:cubicBezTo>
                    <a:pt x="705" y="154"/>
                    <a:pt x="705" y="154"/>
                    <a:pt x="705" y="154"/>
                  </a:cubicBezTo>
                  <a:cubicBezTo>
                    <a:pt x="705" y="154"/>
                    <a:pt x="705" y="154"/>
                    <a:pt x="705" y="154"/>
                  </a:cubicBezTo>
                  <a:cubicBezTo>
                    <a:pt x="705" y="154"/>
                    <a:pt x="705" y="154"/>
                    <a:pt x="705" y="154"/>
                  </a:cubicBezTo>
                  <a:cubicBezTo>
                    <a:pt x="703" y="154"/>
                    <a:pt x="703" y="154"/>
                    <a:pt x="703" y="154"/>
                  </a:cubicBezTo>
                  <a:cubicBezTo>
                    <a:pt x="703" y="154"/>
                    <a:pt x="703" y="154"/>
                    <a:pt x="703" y="154"/>
                  </a:cubicBezTo>
                  <a:cubicBezTo>
                    <a:pt x="703" y="154"/>
                    <a:pt x="703" y="154"/>
                    <a:pt x="703" y="154"/>
                  </a:cubicBezTo>
                  <a:cubicBezTo>
                    <a:pt x="703" y="154"/>
                    <a:pt x="703" y="154"/>
                    <a:pt x="703" y="154"/>
                  </a:cubicBezTo>
                  <a:cubicBezTo>
                    <a:pt x="702" y="154"/>
                    <a:pt x="702" y="154"/>
                    <a:pt x="702" y="154"/>
                  </a:cubicBezTo>
                  <a:cubicBezTo>
                    <a:pt x="701" y="154"/>
                    <a:pt x="701" y="154"/>
                    <a:pt x="701" y="154"/>
                  </a:cubicBezTo>
                  <a:cubicBezTo>
                    <a:pt x="701" y="154"/>
                    <a:pt x="701" y="154"/>
                    <a:pt x="701" y="154"/>
                  </a:cubicBezTo>
                  <a:cubicBezTo>
                    <a:pt x="701" y="154"/>
                    <a:pt x="701" y="154"/>
                    <a:pt x="701" y="154"/>
                  </a:cubicBezTo>
                  <a:cubicBezTo>
                    <a:pt x="700" y="154"/>
                    <a:pt x="700" y="154"/>
                    <a:pt x="700" y="154"/>
                  </a:cubicBezTo>
                  <a:cubicBezTo>
                    <a:pt x="700" y="154"/>
                    <a:pt x="700" y="154"/>
                    <a:pt x="700" y="154"/>
                  </a:cubicBezTo>
                  <a:cubicBezTo>
                    <a:pt x="700" y="154"/>
                    <a:pt x="700" y="154"/>
                    <a:pt x="700" y="154"/>
                  </a:cubicBezTo>
                  <a:cubicBezTo>
                    <a:pt x="700" y="154"/>
                    <a:pt x="700" y="154"/>
                    <a:pt x="700" y="154"/>
                  </a:cubicBezTo>
                  <a:cubicBezTo>
                    <a:pt x="699" y="154"/>
                    <a:pt x="699" y="154"/>
                    <a:pt x="699" y="154"/>
                  </a:cubicBezTo>
                  <a:cubicBezTo>
                    <a:pt x="698" y="154"/>
                    <a:pt x="698" y="154"/>
                    <a:pt x="698" y="154"/>
                  </a:cubicBezTo>
                  <a:cubicBezTo>
                    <a:pt x="698" y="154"/>
                    <a:pt x="698" y="154"/>
                    <a:pt x="698" y="154"/>
                  </a:cubicBezTo>
                  <a:cubicBezTo>
                    <a:pt x="698" y="154"/>
                    <a:pt x="698" y="154"/>
                    <a:pt x="698" y="154"/>
                  </a:cubicBezTo>
                  <a:cubicBezTo>
                    <a:pt x="697" y="154"/>
                    <a:pt x="697" y="154"/>
                    <a:pt x="697" y="154"/>
                  </a:cubicBezTo>
                  <a:cubicBezTo>
                    <a:pt x="696" y="154"/>
                    <a:pt x="696" y="154"/>
                    <a:pt x="696" y="154"/>
                  </a:cubicBezTo>
                  <a:cubicBezTo>
                    <a:pt x="696" y="154"/>
                    <a:pt x="696" y="154"/>
                    <a:pt x="696" y="154"/>
                  </a:cubicBezTo>
                  <a:cubicBezTo>
                    <a:pt x="695" y="154"/>
                    <a:pt x="695" y="154"/>
                    <a:pt x="695" y="154"/>
                  </a:cubicBezTo>
                  <a:cubicBezTo>
                    <a:pt x="695" y="154"/>
                    <a:pt x="695" y="154"/>
                    <a:pt x="695" y="154"/>
                  </a:cubicBezTo>
                  <a:cubicBezTo>
                    <a:pt x="694" y="154"/>
                    <a:pt x="694" y="154"/>
                    <a:pt x="694" y="154"/>
                  </a:cubicBezTo>
                  <a:cubicBezTo>
                    <a:pt x="694" y="154"/>
                    <a:pt x="694" y="154"/>
                    <a:pt x="694" y="154"/>
                  </a:cubicBezTo>
                  <a:cubicBezTo>
                    <a:pt x="694" y="154"/>
                    <a:pt x="694" y="154"/>
                    <a:pt x="694" y="154"/>
                  </a:cubicBezTo>
                  <a:cubicBezTo>
                    <a:pt x="694" y="154"/>
                    <a:pt x="694" y="154"/>
                    <a:pt x="694" y="154"/>
                  </a:cubicBezTo>
                  <a:cubicBezTo>
                    <a:pt x="694" y="154"/>
                    <a:pt x="694" y="154"/>
                    <a:pt x="694" y="154"/>
                  </a:cubicBezTo>
                  <a:cubicBezTo>
                    <a:pt x="693" y="154"/>
                    <a:pt x="693" y="154"/>
                    <a:pt x="693" y="154"/>
                  </a:cubicBezTo>
                  <a:cubicBezTo>
                    <a:pt x="693" y="153"/>
                    <a:pt x="693" y="153"/>
                    <a:pt x="693" y="153"/>
                  </a:cubicBezTo>
                  <a:cubicBezTo>
                    <a:pt x="693" y="153"/>
                    <a:pt x="693" y="153"/>
                    <a:pt x="693" y="153"/>
                  </a:cubicBezTo>
                  <a:cubicBezTo>
                    <a:pt x="693" y="154"/>
                    <a:pt x="693" y="154"/>
                    <a:pt x="693" y="154"/>
                  </a:cubicBezTo>
                  <a:cubicBezTo>
                    <a:pt x="693" y="154"/>
                    <a:pt x="693" y="154"/>
                    <a:pt x="693" y="154"/>
                  </a:cubicBezTo>
                  <a:cubicBezTo>
                    <a:pt x="692" y="154"/>
                    <a:pt x="692" y="154"/>
                    <a:pt x="692" y="154"/>
                  </a:cubicBezTo>
                  <a:cubicBezTo>
                    <a:pt x="692" y="154"/>
                    <a:pt x="692" y="154"/>
                    <a:pt x="692" y="154"/>
                  </a:cubicBezTo>
                  <a:cubicBezTo>
                    <a:pt x="692" y="154"/>
                    <a:pt x="692" y="154"/>
                    <a:pt x="692" y="154"/>
                  </a:cubicBezTo>
                  <a:cubicBezTo>
                    <a:pt x="691" y="154"/>
                    <a:pt x="691" y="154"/>
                    <a:pt x="691" y="154"/>
                  </a:cubicBezTo>
                  <a:cubicBezTo>
                    <a:pt x="691" y="153"/>
                    <a:pt x="691" y="153"/>
                    <a:pt x="691" y="153"/>
                  </a:cubicBezTo>
                  <a:cubicBezTo>
                    <a:pt x="690" y="153"/>
                    <a:pt x="690" y="153"/>
                    <a:pt x="690" y="153"/>
                  </a:cubicBezTo>
                  <a:cubicBezTo>
                    <a:pt x="690" y="154"/>
                    <a:pt x="690" y="154"/>
                    <a:pt x="690" y="154"/>
                  </a:cubicBezTo>
                  <a:cubicBezTo>
                    <a:pt x="689" y="154"/>
                    <a:pt x="689" y="154"/>
                    <a:pt x="689" y="154"/>
                  </a:cubicBezTo>
                  <a:cubicBezTo>
                    <a:pt x="689" y="153"/>
                    <a:pt x="689" y="153"/>
                    <a:pt x="689" y="153"/>
                  </a:cubicBezTo>
                  <a:cubicBezTo>
                    <a:pt x="688" y="153"/>
                    <a:pt x="688" y="153"/>
                    <a:pt x="688" y="153"/>
                  </a:cubicBezTo>
                  <a:cubicBezTo>
                    <a:pt x="688" y="154"/>
                    <a:pt x="688" y="154"/>
                    <a:pt x="688" y="154"/>
                  </a:cubicBezTo>
                  <a:cubicBezTo>
                    <a:pt x="687" y="154"/>
                    <a:pt x="687" y="154"/>
                    <a:pt x="687" y="154"/>
                  </a:cubicBezTo>
                  <a:cubicBezTo>
                    <a:pt x="687" y="154"/>
                    <a:pt x="687" y="154"/>
                    <a:pt x="687" y="154"/>
                  </a:cubicBezTo>
                  <a:cubicBezTo>
                    <a:pt x="687" y="154"/>
                    <a:pt x="687" y="154"/>
                    <a:pt x="687" y="154"/>
                  </a:cubicBezTo>
                  <a:cubicBezTo>
                    <a:pt x="687" y="154"/>
                    <a:pt x="687" y="154"/>
                    <a:pt x="687" y="154"/>
                  </a:cubicBezTo>
                  <a:cubicBezTo>
                    <a:pt x="686" y="153"/>
                    <a:pt x="686" y="153"/>
                    <a:pt x="686" y="153"/>
                  </a:cubicBezTo>
                  <a:cubicBezTo>
                    <a:pt x="686" y="153"/>
                    <a:pt x="686" y="153"/>
                    <a:pt x="686" y="153"/>
                  </a:cubicBezTo>
                  <a:cubicBezTo>
                    <a:pt x="686" y="153"/>
                    <a:pt x="686" y="153"/>
                    <a:pt x="686" y="153"/>
                  </a:cubicBezTo>
                  <a:cubicBezTo>
                    <a:pt x="686" y="153"/>
                    <a:pt x="686" y="153"/>
                    <a:pt x="686" y="153"/>
                  </a:cubicBezTo>
                  <a:cubicBezTo>
                    <a:pt x="686" y="153"/>
                    <a:pt x="686" y="153"/>
                    <a:pt x="686" y="153"/>
                  </a:cubicBezTo>
                  <a:cubicBezTo>
                    <a:pt x="685" y="154"/>
                    <a:pt x="685" y="154"/>
                    <a:pt x="685" y="154"/>
                  </a:cubicBezTo>
                  <a:cubicBezTo>
                    <a:pt x="685" y="154"/>
                    <a:pt x="685" y="154"/>
                    <a:pt x="685" y="154"/>
                  </a:cubicBezTo>
                  <a:cubicBezTo>
                    <a:pt x="685" y="154"/>
                    <a:pt x="685" y="154"/>
                    <a:pt x="685" y="154"/>
                  </a:cubicBezTo>
                  <a:cubicBezTo>
                    <a:pt x="685" y="154"/>
                    <a:pt x="685" y="154"/>
                    <a:pt x="685" y="154"/>
                  </a:cubicBezTo>
                  <a:cubicBezTo>
                    <a:pt x="685" y="154"/>
                    <a:pt x="685" y="154"/>
                    <a:pt x="685" y="154"/>
                  </a:cubicBezTo>
                  <a:cubicBezTo>
                    <a:pt x="685" y="154"/>
                    <a:pt x="685" y="154"/>
                    <a:pt x="685" y="154"/>
                  </a:cubicBezTo>
                  <a:cubicBezTo>
                    <a:pt x="684" y="154"/>
                    <a:pt x="684" y="154"/>
                    <a:pt x="684" y="154"/>
                  </a:cubicBezTo>
                  <a:cubicBezTo>
                    <a:pt x="684" y="153"/>
                    <a:pt x="684" y="153"/>
                    <a:pt x="684" y="153"/>
                  </a:cubicBezTo>
                  <a:cubicBezTo>
                    <a:pt x="683" y="153"/>
                    <a:pt x="683" y="153"/>
                    <a:pt x="683" y="153"/>
                  </a:cubicBezTo>
                  <a:cubicBezTo>
                    <a:pt x="683" y="154"/>
                    <a:pt x="683" y="154"/>
                    <a:pt x="683" y="154"/>
                  </a:cubicBezTo>
                  <a:cubicBezTo>
                    <a:pt x="682" y="154"/>
                    <a:pt x="682" y="154"/>
                    <a:pt x="682" y="154"/>
                  </a:cubicBezTo>
                  <a:cubicBezTo>
                    <a:pt x="682" y="153"/>
                    <a:pt x="682" y="153"/>
                    <a:pt x="682" y="153"/>
                  </a:cubicBezTo>
                  <a:cubicBezTo>
                    <a:pt x="681" y="153"/>
                    <a:pt x="681" y="153"/>
                    <a:pt x="681" y="153"/>
                  </a:cubicBezTo>
                  <a:cubicBezTo>
                    <a:pt x="680" y="154"/>
                    <a:pt x="680" y="154"/>
                    <a:pt x="680" y="154"/>
                  </a:cubicBezTo>
                  <a:cubicBezTo>
                    <a:pt x="680" y="154"/>
                    <a:pt x="680" y="154"/>
                    <a:pt x="680" y="154"/>
                  </a:cubicBezTo>
                  <a:cubicBezTo>
                    <a:pt x="680" y="154"/>
                    <a:pt x="680" y="154"/>
                    <a:pt x="680" y="154"/>
                  </a:cubicBezTo>
                  <a:cubicBezTo>
                    <a:pt x="680" y="154"/>
                    <a:pt x="680" y="154"/>
                    <a:pt x="680" y="154"/>
                  </a:cubicBezTo>
                  <a:cubicBezTo>
                    <a:pt x="679" y="153"/>
                    <a:pt x="679" y="153"/>
                    <a:pt x="679" y="153"/>
                  </a:cubicBezTo>
                  <a:cubicBezTo>
                    <a:pt x="679" y="153"/>
                    <a:pt x="679" y="153"/>
                    <a:pt x="679" y="153"/>
                  </a:cubicBezTo>
                  <a:cubicBezTo>
                    <a:pt x="679" y="153"/>
                    <a:pt x="679" y="153"/>
                    <a:pt x="679" y="153"/>
                  </a:cubicBezTo>
                  <a:cubicBezTo>
                    <a:pt x="679" y="153"/>
                    <a:pt x="679" y="153"/>
                    <a:pt x="679" y="153"/>
                  </a:cubicBezTo>
                  <a:cubicBezTo>
                    <a:pt x="678" y="153"/>
                    <a:pt x="678" y="153"/>
                    <a:pt x="678" y="153"/>
                  </a:cubicBezTo>
                  <a:cubicBezTo>
                    <a:pt x="678" y="153"/>
                    <a:pt x="678" y="153"/>
                    <a:pt x="678" y="153"/>
                  </a:cubicBezTo>
                  <a:cubicBezTo>
                    <a:pt x="678" y="153"/>
                    <a:pt x="678" y="153"/>
                    <a:pt x="678" y="153"/>
                  </a:cubicBezTo>
                  <a:cubicBezTo>
                    <a:pt x="678" y="154"/>
                    <a:pt x="678" y="154"/>
                    <a:pt x="678" y="154"/>
                  </a:cubicBezTo>
                  <a:cubicBezTo>
                    <a:pt x="678" y="154"/>
                    <a:pt x="678" y="154"/>
                    <a:pt x="678" y="154"/>
                  </a:cubicBezTo>
                  <a:cubicBezTo>
                    <a:pt x="678" y="154"/>
                    <a:pt x="678" y="154"/>
                    <a:pt x="678" y="154"/>
                  </a:cubicBezTo>
                  <a:cubicBezTo>
                    <a:pt x="677" y="154"/>
                    <a:pt x="677" y="154"/>
                    <a:pt x="677" y="154"/>
                  </a:cubicBezTo>
                  <a:cubicBezTo>
                    <a:pt x="676" y="153"/>
                    <a:pt x="676" y="153"/>
                    <a:pt x="676" y="153"/>
                  </a:cubicBezTo>
                  <a:cubicBezTo>
                    <a:pt x="676" y="153"/>
                    <a:pt x="676" y="153"/>
                    <a:pt x="676" y="153"/>
                  </a:cubicBezTo>
                  <a:cubicBezTo>
                    <a:pt x="675" y="154"/>
                    <a:pt x="675" y="154"/>
                    <a:pt x="675" y="154"/>
                  </a:cubicBezTo>
                  <a:cubicBezTo>
                    <a:pt x="675" y="154"/>
                    <a:pt x="675" y="154"/>
                    <a:pt x="675" y="154"/>
                  </a:cubicBezTo>
                  <a:cubicBezTo>
                    <a:pt x="674" y="153"/>
                    <a:pt x="674" y="153"/>
                    <a:pt x="674" y="153"/>
                  </a:cubicBezTo>
                  <a:cubicBezTo>
                    <a:pt x="674" y="153"/>
                    <a:pt x="674" y="153"/>
                    <a:pt x="674" y="153"/>
                  </a:cubicBezTo>
                  <a:cubicBezTo>
                    <a:pt x="673" y="154"/>
                    <a:pt x="673" y="154"/>
                    <a:pt x="673" y="154"/>
                  </a:cubicBezTo>
                  <a:cubicBezTo>
                    <a:pt x="673" y="154"/>
                    <a:pt x="673" y="154"/>
                    <a:pt x="673" y="154"/>
                  </a:cubicBezTo>
                  <a:cubicBezTo>
                    <a:pt x="672" y="154"/>
                    <a:pt x="672" y="154"/>
                    <a:pt x="672" y="154"/>
                  </a:cubicBezTo>
                  <a:cubicBezTo>
                    <a:pt x="672" y="153"/>
                    <a:pt x="672" y="153"/>
                    <a:pt x="672" y="153"/>
                  </a:cubicBezTo>
                  <a:cubicBezTo>
                    <a:pt x="672" y="153"/>
                    <a:pt x="672" y="153"/>
                    <a:pt x="672" y="153"/>
                  </a:cubicBezTo>
                  <a:cubicBezTo>
                    <a:pt x="672" y="153"/>
                    <a:pt x="672" y="153"/>
                    <a:pt x="672" y="153"/>
                  </a:cubicBezTo>
                  <a:cubicBezTo>
                    <a:pt x="672" y="153"/>
                    <a:pt x="672" y="153"/>
                    <a:pt x="672" y="153"/>
                  </a:cubicBezTo>
                  <a:cubicBezTo>
                    <a:pt x="671" y="153"/>
                    <a:pt x="671" y="153"/>
                    <a:pt x="671" y="153"/>
                  </a:cubicBezTo>
                  <a:cubicBezTo>
                    <a:pt x="671" y="153"/>
                    <a:pt x="671" y="153"/>
                    <a:pt x="671" y="153"/>
                  </a:cubicBezTo>
                  <a:cubicBezTo>
                    <a:pt x="671" y="153"/>
                    <a:pt x="671" y="153"/>
                    <a:pt x="671" y="153"/>
                  </a:cubicBezTo>
                  <a:cubicBezTo>
                    <a:pt x="671" y="153"/>
                    <a:pt x="671" y="153"/>
                    <a:pt x="671" y="153"/>
                  </a:cubicBezTo>
                  <a:cubicBezTo>
                    <a:pt x="671" y="153"/>
                    <a:pt x="671" y="153"/>
                    <a:pt x="671" y="153"/>
                  </a:cubicBezTo>
                  <a:cubicBezTo>
                    <a:pt x="670" y="154"/>
                    <a:pt x="670" y="154"/>
                    <a:pt x="670" y="154"/>
                  </a:cubicBezTo>
                  <a:cubicBezTo>
                    <a:pt x="670" y="154"/>
                    <a:pt x="670" y="154"/>
                    <a:pt x="670" y="154"/>
                  </a:cubicBezTo>
                  <a:cubicBezTo>
                    <a:pt x="670" y="154"/>
                    <a:pt x="670" y="154"/>
                    <a:pt x="670" y="154"/>
                  </a:cubicBezTo>
                  <a:cubicBezTo>
                    <a:pt x="669" y="153"/>
                    <a:pt x="669" y="153"/>
                    <a:pt x="669" y="153"/>
                  </a:cubicBezTo>
                  <a:cubicBezTo>
                    <a:pt x="669" y="153"/>
                    <a:pt x="669" y="153"/>
                    <a:pt x="669" y="153"/>
                  </a:cubicBezTo>
                  <a:cubicBezTo>
                    <a:pt x="668" y="154"/>
                    <a:pt x="668" y="154"/>
                    <a:pt x="668" y="154"/>
                  </a:cubicBezTo>
                  <a:cubicBezTo>
                    <a:pt x="668" y="154"/>
                    <a:pt x="668" y="154"/>
                    <a:pt x="668" y="154"/>
                  </a:cubicBezTo>
                  <a:cubicBezTo>
                    <a:pt x="667" y="153"/>
                    <a:pt x="667" y="153"/>
                    <a:pt x="667" y="153"/>
                  </a:cubicBezTo>
                  <a:cubicBezTo>
                    <a:pt x="666" y="153"/>
                    <a:pt x="666" y="153"/>
                    <a:pt x="666" y="153"/>
                  </a:cubicBezTo>
                  <a:cubicBezTo>
                    <a:pt x="666" y="154"/>
                    <a:pt x="666" y="154"/>
                    <a:pt x="666" y="154"/>
                  </a:cubicBezTo>
                  <a:cubicBezTo>
                    <a:pt x="665" y="154"/>
                    <a:pt x="665" y="154"/>
                    <a:pt x="665" y="154"/>
                  </a:cubicBezTo>
                  <a:cubicBezTo>
                    <a:pt x="665" y="154"/>
                    <a:pt x="665" y="154"/>
                    <a:pt x="665" y="154"/>
                  </a:cubicBezTo>
                  <a:cubicBezTo>
                    <a:pt x="665" y="153"/>
                    <a:pt x="665" y="153"/>
                    <a:pt x="665" y="153"/>
                  </a:cubicBezTo>
                  <a:cubicBezTo>
                    <a:pt x="665" y="153"/>
                    <a:pt x="665" y="153"/>
                    <a:pt x="665" y="153"/>
                  </a:cubicBezTo>
                  <a:cubicBezTo>
                    <a:pt x="665" y="153"/>
                    <a:pt x="665" y="153"/>
                    <a:pt x="665" y="153"/>
                  </a:cubicBezTo>
                  <a:cubicBezTo>
                    <a:pt x="664" y="153"/>
                    <a:pt x="664" y="153"/>
                    <a:pt x="664" y="153"/>
                  </a:cubicBezTo>
                  <a:cubicBezTo>
                    <a:pt x="664" y="153"/>
                    <a:pt x="664" y="153"/>
                    <a:pt x="664" y="153"/>
                  </a:cubicBezTo>
                  <a:cubicBezTo>
                    <a:pt x="664" y="153"/>
                    <a:pt x="664" y="153"/>
                    <a:pt x="664" y="153"/>
                  </a:cubicBezTo>
                  <a:cubicBezTo>
                    <a:pt x="664" y="153"/>
                    <a:pt x="664" y="153"/>
                    <a:pt x="664" y="153"/>
                  </a:cubicBezTo>
                  <a:cubicBezTo>
                    <a:pt x="663" y="153"/>
                    <a:pt x="663" y="153"/>
                    <a:pt x="663" y="153"/>
                  </a:cubicBezTo>
                  <a:cubicBezTo>
                    <a:pt x="663" y="153"/>
                    <a:pt x="663" y="153"/>
                    <a:pt x="663" y="153"/>
                  </a:cubicBezTo>
                  <a:cubicBezTo>
                    <a:pt x="663" y="153"/>
                    <a:pt x="663" y="153"/>
                    <a:pt x="663" y="153"/>
                  </a:cubicBezTo>
                  <a:cubicBezTo>
                    <a:pt x="663" y="153"/>
                    <a:pt x="663" y="153"/>
                    <a:pt x="663" y="153"/>
                  </a:cubicBezTo>
                  <a:cubicBezTo>
                    <a:pt x="663" y="153"/>
                    <a:pt x="663" y="153"/>
                    <a:pt x="663" y="153"/>
                  </a:cubicBezTo>
                  <a:cubicBezTo>
                    <a:pt x="663" y="153"/>
                    <a:pt x="663" y="153"/>
                    <a:pt x="663" y="153"/>
                  </a:cubicBezTo>
                  <a:cubicBezTo>
                    <a:pt x="663" y="153"/>
                    <a:pt x="663" y="153"/>
                    <a:pt x="663" y="153"/>
                  </a:cubicBezTo>
                  <a:cubicBezTo>
                    <a:pt x="663" y="154"/>
                    <a:pt x="663" y="154"/>
                    <a:pt x="663" y="154"/>
                  </a:cubicBezTo>
                  <a:cubicBezTo>
                    <a:pt x="663" y="154"/>
                    <a:pt x="663" y="154"/>
                    <a:pt x="663" y="154"/>
                  </a:cubicBezTo>
                  <a:cubicBezTo>
                    <a:pt x="663" y="156"/>
                    <a:pt x="663" y="156"/>
                    <a:pt x="663" y="156"/>
                  </a:cubicBezTo>
                  <a:cubicBezTo>
                    <a:pt x="660" y="156"/>
                    <a:pt x="660" y="156"/>
                    <a:pt x="660" y="156"/>
                  </a:cubicBezTo>
                  <a:cubicBezTo>
                    <a:pt x="660" y="157"/>
                    <a:pt x="660" y="157"/>
                    <a:pt x="660" y="157"/>
                  </a:cubicBezTo>
                  <a:cubicBezTo>
                    <a:pt x="661" y="158"/>
                    <a:pt x="661" y="158"/>
                    <a:pt x="661" y="158"/>
                  </a:cubicBezTo>
                  <a:cubicBezTo>
                    <a:pt x="661" y="158"/>
                    <a:pt x="661" y="158"/>
                    <a:pt x="661" y="158"/>
                  </a:cubicBezTo>
                  <a:cubicBezTo>
                    <a:pt x="662" y="160"/>
                    <a:pt x="662" y="160"/>
                    <a:pt x="662" y="160"/>
                  </a:cubicBezTo>
                  <a:cubicBezTo>
                    <a:pt x="662" y="166"/>
                    <a:pt x="662" y="166"/>
                    <a:pt x="662" y="166"/>
                  </a:cubicBezTo>
                  <a:cubicBezTo>
                    <a:pt x="656" y="166"/>
                    <a:pt x="656" y="166"/>
                    <a:pt x="656" y="166"/>
                  </a:cubicBezTo>
                  <a:cubicBezTo>
                    <a:pt x="656" y="166"/>
                    <a:pt x="656" y="166"/>
                    <a:pt x="656" y="166"/>
                  </a:cubicBezTo>
                  <a:cubicBezTo>
                    <a:pt x="656" y="167"/>
                    <a:pt x="656" y="167"/>
                    <a:pt x="656" y="167"/>
                  </a:cubicBezTo>
                  <a:cubicBezTo>
                    <a:pt x="656" y="167"/>
                    <a:pt x="656" y="167"/>
                    <a:pt x="656" y="167"/>
                  </a:cubicBezTo>
                  <a:cubicBezTo>
                    <a:pt x="657" y="168"/>
                    <a:pt x="657" y="168"/>
                    <a:pt x="657" y="168"/>
                  </a:cubicBezTo>
                  <a:cubicBezTo>
                    <a:pt x="657" y="170"/>
                    <a:pt x="657" y="170"/>
                    <a:pt x="657" y="170"/>
                  </a:cubicBezTo>
                  <a:cubicBezTo>
                    <a:pt x="657" y="170"/>
                    <a:pt x="657" y="170"/>
                    <a:pt x="657" y="170"/>
                  </a:cubicBezTo>
                  <a:cubicBezTo>
                    <a:pt x="657" y="170"/>
                    <a:pt x="657" y="170"/>
                    <a:pt x="657" y="170"/>
                  </a:cubicBezTo>
                  <a:cubicBezTo>
                    <a:pt x="657" y="170"/>
                    <a:pt x="657" y="170"/>
                    <a:pt x="657" y="170"/>
                  </a:cubicBezTo>
                  <a:cubicBezTo>
                    <a:pt x="659" y="171"/>
                    <a:pt x="659" y="171"/>
                    <a:pt x="659" y="171"/>
                  </a:cubicBezTo>
                  <a:cubicBezTo>
                    <a:pt x="659" y="172"/>
                    <a:pt x="659" y="172"/>
                    <a:pt x="659" y="172"/>
                  </a:cubicBezTo>
                  <a:cubicBezTo>
                    <a:pt x="663" y="175"/>
                    <a:pt x="663" y="175"/>
                    <a:pt x="663" y="175"/>
                  </a:cubicBezTo>
                  <a:cubicBezTo>
                    <a:pt x="663" y="176"/>
                    <a:pt x="663" y="176"/>
                    <a:pt x="663" y="176"/>
                  </a:cubicBezTo>
                  <a:cubicBezTo>
                    <a:pt x="663" y="182"/>
                    <a:pt x="663" y="182"/>
                    <a:pt x="663" y="182"/>
                  </a:cubicBezTo>
                  <a:cubicBezTo>
                    <a:pt x="662" y="182"/>
                    <a:pt x="662" y="182"/>
                    <a:pt x="662" y="182"/>
                  </a:cubicBezTo>
                  <a:cubicBezTo>
                    <a:pt x="662" y="183"/>
                    <a:pt x="662" y="183"/>
                    <a:pt x="662" y="183"/>
                  </a:cubicBezTo>
                  <a:cubicBezTo>
                    <a:pt x="662" y="183"/>
                    <a:pt x="662" y="183"/>
                    <a:pt x="662" y="183"/>
                  </a:cubicBezTo>
                  <a:cubicBezTo>
                    <a:pt x="662" y="183"/>
                    <a:pt x="662" y="183"/>
                    <a:pt x="662" y="183"/>
                  </a:cubicBezTo>
                  <a:cubicBezTo>
                    <a:pt x="662" y="184"/>
                    <a:pt x="662" y="184"/>
                    <a:pt x="662" y="184"/>
                  </a:cubicBezTo>
                  <a:cubicBezTo>
                    <a:pt x="663" y="184"/>
                    <a:pt x="663" y="184"/>
                    <a:pt x="663" y="184"/>
                  </a:cubicBezTo>
                  <a:cubicBezTo>
                    <a:pt x="663" y="184"/>
                    <a:pt x="663" y="184"/>
                    <a:pt x="663" y="184"/>
                  </a:cubicBezTo>
                  <a:cubicBezTo>
                    <a:pt x="663" y="185"/>
                    <a:pt x="663" y="185"/>
                    <a:pt x="663" y="185"/>
                  </a:cubicBezTo>
                  <a:cubicBezTo>
                    <a:pt x="663" y="185"/>
                    <a:pt x="663" y="185"/>
                    <a:pt x="663" y="185"/>
                  </a:cubicBezTo>
                  <a:cubicBezTo>
                    <a:pt x="663" y="186"/>
                    <a:pt x="663" y="186"/>
                    <a:pt x="663" y="186"/>
                  </a:cubicBezTo>
                  <a:cubicBezTo>
                    <a:pt x="664" y="201"/>
                    <a:pt x="664" y="201"/>
                    <a:pt x="664" y="201"/>
                  </a:cubicBezTo>
                  <a:cubicBezTo>
                    <a:pt x="661" y="201"/>
                    <a:pt x="661" y="201"/>
                    <a:pt x="661" y="201"/>
                  </a:cubicBezTo>
                  <a:cubicBezTo>
                    <a:pt x="661" y="202"/>
                    <a:pt x="661" y="202"/>
                    <a:pt x="661" y="202"/>
                  </a:cubicBezTo>
                  <a:cubicBezTo>
                    <a:pt x="661" y="202"/>
                    <a:pt x="661" y="202"/>
                    <a:pt x="661" y="202"/>
                  </a:cubicBezTo>
                  <a:cubicBezTo>
                    <a:pt x="661" y="202"/>
                    <a:pt x="661" y="202"/>
                    <a:pt x="661" y="202"/>
                  </a:cubicBezTo>
                  <a:cubicBezTo>
                    <a:pt x="661" y="202"/>
                    <a:pt x="661" y="202"/>
                    <a:pt x="661" y="202"/>
                  </a:cubicBezTo>
                  <a:cubicBezTo>
                    <a:pt x="661" y="202"/>
                    <a:pt x="661" y="202"/>
                    <a:pt x="661" y="202"/>
                  </a:cubicBezTo>
                  <a:cubicBezTo>
                    <a:pt x="662" y="202"/>
                    <a:pt x="662" y="202"/>
                    <a:pt x="662" y="202"/>
                  </a:cubicBezTo>
                  <a:cubicBezTo>
                    <a:pt x="662" y="202"/>
                    <a:pt x="662" y="202"/>
                    <a:pt x="662" y="202"/>
                  </a:cubicBezTo>
                  <a:cubicBezTo>
                    <a:pt x="662" y="202"/>
                    <a:pt x="662" y="202"/>
                    <a:pt x="662" y="202"/>
                  </a:cubicBezTo>
                  <a:cubicBezTo>
                    <a:pt x="662" y="202"/>
                    <a:pt x="662" y="202"/>
                    <a:pt x="662" y="202"/>
                  </a:cubicBezTo>
                  <a:cubicBezTo>
                    <a:pt x="662" y="202"/>
                    <a:pt x="662" y="202"/>
                    <a:pt x="662" y="202"/>
                  </a:cubicBezTo>
                  <a:cubicBezTo>
                    <a:pt x="662" y="202"/>
                    <a:pt x="662" y="202"/>
                    <a:pt x="662" y="202"/>
                  </a:cubicBezTo>
                  <a:cubicBezTo>
                    <a:pt x="663" y="202"/>
                    <a:pt x="663" y="202"/>
                    <a:pt x="663" y="202"/>
                  </a:cubicBezTo>
                  <a:cubicBezTo>
                    <a:pt x="663" y="203"/>
                    <a:pt x="663" y="203"/>
                    <a:pt x="663" y="203"/>
                  </a:cubicBezTo>
                  <a:cubicBezTo>
                    <a:pt x="663" y="203"/>
                    <a:pt x="663" y="203"/>
                    <a:pt x="663" y="203"/>
                  </a:cubicBezTo>
                  <a:cubicBezTo>
                    <a:pt x="663" y="203"/>
                    <a:pt x="663" y="203"/>
                    <a:pt x="663" y="203"/>
                  </a:cubicBezTo>
                  <a:cubicBezTo>
                    <a:pt x="663" y="203"/>
                    <a:pt x="663" y="203"/>
                    <a:pt x="663" y="203"/>
                  </a:cubicBezTo>
                  <a:cubicBezTo>
                    <a:pt x="663" y="204"/>
                    <a:pt x="663" y="204"/>
                    <a:pt x="663" y="204"/>
                  </a:cubicBezTo>
                  <a:cubicBezTo>
                    <a:pt x="663" y="204"/>
                    <a:pt x="663" y="204"/>
                    <a:pt x="663" y="204"/>
                  </a:cubicBezTo>
                  <a:cubicBezTo>
                    <a:pt x="664" y="204"/>
                    <a:pt x="664" y="204"/>
                    <a:pt x="664" y="204"/>
                  </a:cubicBezTo>
                  <a:cubicBezTo>
                    <a:pt x="664" y="232"/>
                    <a:pt x="664" y="232"/>
                    <a:pt x="664" y="232"/>
                  </a:cubicBezTo>
                  <a:cubicBezTo>
                    <a:pt x="663" y="233"/>
                    <a:pt x="663" y="233"/>
                    <a:pt x="663" y="233"/>
                  </a:cubicBezTo>
                  <a:cubicBezTo>
                    <a:pt x="663" y="235"/>
                    <a:pt x="663" y="235"/>
                    <a:pt x="663" y="235"/>
                  </a:cubicBezTo>
                  <a:cubicBezTo>
                    <a:pt x="650" y="235"/>
                    <a:pt x="650" y="235"/>
                    <a:pt x="650" y="235"/>
                  </a:cubicBezTo>
                  <a:cubicBezTo>
                    <a:pt x="650" y="234"/>
                    <a:pt x="650" y="234"/>
                    <a:pt x="650" y="234"/>
                  </a:cubicBezTo>
                  <a:cubicBezTo>
                    <a:pt x="650" y="234"/>
                    <a:pt x="650" y="234"/>
                    <a:pt x="650" y="234"/>
                  </a:cubicBezTo>
                  <a:cubicBezTo>
                    <a:pt x="649" y="233"/>
                    <a:pt x="649" y="233"/>
                    <a:pt x="649" y="233"/>
                  </a:cubicBezTo>
                  <a:cubicBezTo>
                    <a:pt x="649" y="233"/>
                    <a:pt x="649" y="233"/>
                    <a:pt x="649" y="233"/>
                  </a:cubicBezTo>
                  <a:cubicBezTo>
                    <a:pt x="649" y="233"/>
                    <a:pt x="649" y="233"/>
                    <a:pt x="649" y="233"/>
                  </a:cubicBezTo>
                  <a:cubicBezTo>
                    <a:pt x="649" y="232"/>
                    <a:pt x="649" y="232"/>
                    <a:pt x="649" y="232"/>
                  </a:cubicBezTo>
                  <a:cubicBezTo>
                    <a:pt x="648" y="232"/>
                    <a:pt x="648" y="232"/>
                    <a:pt x="648" y="232"/>
                  </a:cubicBezTo>
                  <a:cubicBezTo>
                    <a:pt x="648" y="231"/>
                    <a:pt x="648" y="231"/>
                    <a:pt x="648" y="231"/>
                  </a:cubicBezTo>
                  <a:cubicBezTo>
                    <a:pt x="647" y="229"/>
                    <a:pt x="647" y="229"/>
                    <a:pt x="647" y="229"/>
                  </a:cubicBezTo>
                  <a:cubicBezTo>
                    <a:pt x="647" y="229"/>
                    <a:pt x="647" y="229"/>
                    <a:pt x="647" y="229"/>
                  </a:cubicBezTo>
                  <a:cubicBezTo>
                    <a:pt x="647" y="229"/>
                    <a:pt x="647" y="229"/>
                    <a:pt x="647" y="229"/>
                  </a:cubicBezTo>
                  <a:cubicBezTo>
                    <a:pt x="647" y="229"/>
                    <a:pt x="647" y="229"/>
                    <a:pt x="647" y="229"/>
                  </a:cubicBezTo>
                  <a:cubicBezTo>
                    <a:pt x="646" y="228"/>
                    <a:pt x="646" y="228"/>
                    <a:pt x="646" y="228"/>
                  </a:cubicBezTo>
                  <a:cubicBezTo>
                    <a:pt x="646" y="228"/>
                    <a:pt x="646" y="228"/>
                    <a:pt x="646" y="228"/>
                  </a:cubicBezTo>
                  <a:cubicBezTo>
                    <a:pt x="646" y="228"/>
                    <a:pt x="646" y="228"/>
                    <a:pt x="646" y="228"/>
                  </a:cubicBezTo>
                  <a:cubicBezTo>
                    <a:pt x="646" y="228"/>
                    <a:pt x="646" y="228"/>
                    <a:pt x="646" y="228"/>
                  </a:cubicBezTo>
                  <a:cubicBezTo>
                    <a:pt x="646" y="227"/>
                    <a:pt x="646" y="227"/>
                    <a:pt x="646" y="227"/>
                  </a:cubicBezTo>
                  <a:cubicBezTo>
                    <a:pt x="633" y="201"/>
                    <a:pt x="633" y="201"/>
                    <a:pt x="633" y="201"/>
                  </a:cubicBezTo>
                  <a:cubicBezTo>
                    <a:pt x="634" y="200"/>
                    <a:pt x="634" y="199"/>
                    <a:pt x="634" y="198"/>
                  </a:cubicBezTo>
                  <a:cubicBezTo>
                    <a:pt x="634" y="195"/>
                    <a:pt x="632" y="193"/>
                    <a:pt x="630" y="192"/>
                  </a:cubicBezTo>
                  <a:cubicBezTo>
                    <a:pt x="623" y="165"/>
                    <a:pt x="623" y="165"/>
                    <a:pt x="623" y="165"/>
                  </a:cubicBezTo>
                  <a:cubicBezTo>
                    <a:pt x="622" y="162"/>
                    <a:pt x="622" y="162"/>
                    <a:pt x="622" y="162"/>
                  </a:cubicBezTo>
                  <a:cubicBezTo>
                    <a:pt x="622" y="162"/>
                    <a:pt x="622" y="162"/>
                    <a:pt x="622" y="162"/>
                  </a:cubicBezTo>
                  <a:cubicBezTo>
                    <a:pt x="622" y="162"/>
                    <a:pt x="622" y="162"/>
                    <a:pt x="622" y="162"/>
                  </a:cubicBezTo>
                  <a:cubicBezTo>
                    <a:pt x="620" y="155"/>
                    <a:pt x="620" y="155"/>
                    <a:pt x="620" y="155"/>
                  </a:cubicBezTo>
                  <a:cubicBezTo>
                    <a:pt x="621" y="154"/>
                    <a:pt x="621" y="153"/>
                    <a:pt x="621" y="151"/>
                  </a:cubicBezTo>
                  <a:cubicBezTo>
                    <a:pt x="621" y="150"/>
                    <a:pt x="621" y="149"/>
                    <a:pt x="620" y="148"/>
                  </a:cubicBezTo>
                  <a:cubicBezTo>
                    <a:pt x="620" y="148"/>
                    <a:pt x="620" y="148"/>
                    <a:pt x="620" y="148"/>
                  </a:cubicBezTo>
                  <a:cubicBezTo>
                    <a:pt x="620" y="148"/>
                    <a:pt x="620" y="148"/>
                    <a:pt x="620" y="148"/>
                  </a:cubicBezTo>
                  <a:cubicBezTo>
                    <a:pt x="620" y="148"/>
                    <a:pt x="620" y="148"/>
                    <a:pt x="620" y="148"/>
                  </a:cubicBezTo>
                  <a:cubicBezTo>
                    <a:pt x="619" y="147"/>
                    <a:pt x="619" y="147"/>
                    <a:pt x="618" y="147"/>
                  </a:cubicBezTo>
                  <a:cubicBezTo>
                    <a:pt x="617" y="137"/>
                    <a:pt x="617" y="137"/>
                    <a:pt x="617" y="137"/>
                  </a:cubicBezTo>
                  <a:cubicBezTo>
                    <a:pt x="617" y="137"/>
                    <a:pt x="617" y="137"/>
                    <a:pt x="617" y="137"/>
                  </a:cubicBezTo>
                  <a:cubicBezTo>
                    <a:pt x="615" y="114"/>
                    <a:pt x="615" y="114"/>
                    <a:pt x="615" y="114"/>
                  </a:cubicBezTo>
                  <a:cubicBezTo>
                    <a:pt x="614" y="114"/>
                    <a:pt x="614" y="114"/>
                    <a:pt x="614" y="114"/>
                  </a:cubicBezTo>
                  <a:cubicBezTo>
                    <a:pt x="614" y="114"/>
                    <a:pt x="614" y="114"/>
                    <a:pt x="614" y="114"/>
                  </a:cubicBezTo>
                  <a:cubicBezTo>
                    <a:pt x="614" y="114"/>
                    <a:pt x="614" y="114"/>
                    <a:pt x="614" y="114"/>
                  </a:cubicBezTo>
                  <a:cubicBezTo>
                    <a:pt x="614" y="114"/>
                    <a:pt x="614" y="114"/>
                    <a:pt x="614" y="114"/>
                  </a:cubicBezTo>
                  <a:cubicBezTo>
                    <a:pt x="614" y="114"/>
                    <a:pt x="614" y="114"/>
                    <a:pt x="614" y="114"/>
                  </a:cubicBezTo>
                  <a:cubicBezTo>
                    <a:pt x="614" y="114"/>
                    <a:pt x="614" y="114"/>
                    <a:pt x="614" y="114"/>
                  </a:cubicBezTo>
                  <a:cubicBezTo>
                    <a:pt x="614" y="113"/>
                    <a:pt x="614" y="113"/>
                    <a:pt x="614" y="113"/>
                  </a:cubicBezTo>
                  <a:cubicBezTo>
                    <a:pt x="612" y="91"/>
                    <a:pt x="612" y="91"/>
                    <a:pt x="612" y="91"/>
                  </a:cubicBezTo>
                  <a:cubicBezTo>
                    <a:pt x="612" y="91"/>
                    <a:pt x="612" y="91"/>
                    <a:pt x="612" y="91"/>
                  </a:cubicBezTo>
                  <a:cubicBezTo>
                    <a:pt x="612" y="91"/>
                    <a:pt x="612" y="91"/>
                    <a:pt x="612" y="91"/>
                  </a:cubicBezTo>
                  <a:cubicBezTo>
                    <a:pt x="612" y="91"/>
                    <a:pt x="612" y="91"/>
                    <a:pt x="612" y="91"/>
                  </a:cubicBezTo>
                  <a:cubicBezTo>
                    <a:pt x="612" y="90"/>
                    <a:pt x="612" y="90"/>
                    <a:pt x="612" y="90"/>
                  </a:cubicBezTo>
                  <a:cubicBezTo>
                    <a:pt x="612" y="90"/>
                    <a:pt x="612" y="90"/>
                    <a:pt x="612" y="90"/>
                  </a:cubicBezTo>
                  <a:cubicBezTo>
                    <a:pt x="612" y="90"/>
                    <a:pt x="612" y="90"/>
                    <a:pt x="612" y="90"/>
                  </a:cubicBezTo>
                  <a:cubicBezTo>
                    <a:pt x="611" y="80"/>
                    <a:pt x="611" y="80"/>
                    <a:pt x="611" y="80"/>
                  </a:cubicBezTo>
                  <a:cubicBezTo>
                    <a:pt x="611" y="79"/>
                    <a:pt x="611" y="79"/>
                    <a:pt x="611" y="79"/>
                  </a:cubicBezTo>
                  <a:cubicBezTo>
                    <a:pt x="611" y="79"/>
                    <a:pt x="611" y="79"/>
                    <a:pt x="611" y="79"/>
                  </a:cubicBezTo>
                  <a:cubicBezTo>
                    <a:pt x="611" y="79"/>
                    <a:pt x="611" y="79"/>
                    <a:pt x="611" y="79"/>
                  </a:cubicBezTo>
                  <a:cubicBezTo>
                    <a:pt x="611" y="79"/>
                    <a:pt x="611" y="79"/>
                    <a:pt x="611" y="79"/>
                  </a:cubicBezTo>
                  <a:cubicBezTo>
                    <a:pt x="611" y="79"/>
                    <a:pt x="611" y="79"/>
                    <a:pt x="611" y="79"/>
                  </a:cubicBezTo>
                  <a:cubicBezTo>
                    <a:pt x="609" y="37"/>
                    <a:pt x="609" y="37"/>
                    <a:pt x="609" y="37"/>
                  </a:cubicBezTo>
                  <a:cubicBezTo>
                    <a:pt x="609" y="35"/>
                    <a:pt x="609" y="35"/>
                    <a:pt x="609" y="35"/>
                  </a:cubicBezTo>
                  <a:cubicBezTo>
                    <a:pt x="609" y="35"/>
                    <a:pt x="609" y="35"/>
                    <a:pt x="609" y="35"/>
                  </a:cubicBezTo>
                  <a:cubicBezTo>
                    <a:pt x="609" y="35"/>
                    <a:pt x="609" y="35"/>
                    <a:pt x="609" y="35"/>
                  </a:cubicBezTo>
                  <a:cubicBezTo>
                    <a:pt x="609" y="34"/>
                    <a:pt x="609" y="34"/>
                    <a:pt x="609" y="34"/>
                  </a:cubicBezTo>
                  <a:cubicBezTo>
                    <a:pt x="609" y="34"/>
                    <a:pt x="609" y="34"/>
                    <a:pt x="609" y="34"/>
                  </a:cubicBezTo>
                  <a:cubicBezTo>
                    <a:pt x="609" y="34"/>
                    <a:pt x="609" y="34"/>
                    <a:pt x="609" y="34"/>
                  </a:cubicBezTo>
                  <a:cubicBezTo>
                    <a:pt x="609" y="34"/>
                    <a:pt x="609" y="34"/>
                    <a:pt x="609" y="34"/>
                  </a:cubicBezTo>
                  <a:cubicBezTo>
                    <a:pt x="609" y="34"/>
                    <a:pt x="609" y="34"/>
                    <a:pt x="609" y="34"/>
                  </a:cubicBezTo>
                  <a:cubicBezTo>
                    <a:pt x="609" y="34"/>
                    <a:pt x="609" y="34"/>
                    <a:pt x="609" y="34"/>
                  </a:cubicBezTo>
                  <a:cubicBezTo>
                    <a:pt x="609" y="34"/>
                    <a:pt x="609" y="34"/>
                    <a:pt x="609" y="34"/>
                  </a:cubicBezTo>
                  <a:cubicBezTo>
                    <a:pt x="609" y="34"/>
                    <a:pt x="609" y="34"/>
                    <a:pt x="609" y="34"/>
                  </a:cubicBezTo>
                  <a:cubicBezTo>
                    <a:pt x="609" y="34"/>
                    <a:pt x="609" y="34"/>
                    <a:pt x="609" y="34"/>
                  </a:cubicBezTo>
                  <a:cubicBezTo>
                    <a:pt x="609" y="34"/>
                    <a:pt x="609" y="34"/>
                    <a:pt x="609" y="34"/>
                  </a:cubicBezTo>
                  <a:cubicBezTo>
                    <a:pt x="609" y="34"/>
                    <a:pt x="609" y="34"/>
                    <a:pt x="609" y="34"/>
                  </a:cubicBezTo>
                  <a:cubicBezTo>
                    <a:pt x="609" y="34"/>
                    <a:pt x="609" y="34"/>
                    <a:pt x="609" y="34"/>
                  </a:cubicBezTo>
                  <a:cubicBezTo>
                    <a:pt x="609" y="34"/>
                    <a:pt x="609" y="34"/>
                    <a:pt x="609" y="34"/>
                  </a:cubicBezTo>
                  <a:cubicBezTo>
                    <a:pt x="609" y="34"/>
                    <a:pt x="609" y="34"/>
                    <a:pt x="609" y="34"/>
                  </a:cubicBezTo>
                  <a:cubicBezTo>
                    <a:pt x="609" y="34"/>
                    <a:pt x="609" y="34"/>
                    <a:pt x="609" y="34"/>
                  </a:cubicBezTo>
                  <a:cubicBezTo>
                    <a:pt x="610" y="34"/>
                    <a:pt x="610" y="34"/>
                    <a:pt x="610" y="34"/>
                  </a:cubicBezTo>
                  <a:cubicBezTo>
                    <a:pt x="610" y="34"/>
                    <a:pt x="610" y="34"/>
                    <a:pt x="610" y="34"/>
                  </a:cubicBezTo>
                  <a:cubicBezTo>
                    <a:pt x="610" y="34"/>
                    <a:pt x="610" y="34"/>
                    <a:pt x="610" y="34"/>
                  </a:cubicBezTo>
                  <a:cubicBezTo>
                    <a:pt x="610" y="33"/>
                    <a:pt x="610" y="33"/>
                    <a:pt x="610" y="33"/>
                  </a:cubicBezTo>
                  <a:cubicBezTo>
                    <a:pt x="609" y="33"/>
                    <a:pt x="609" y="33"/>
                    <a:pt x="609" y="33"/>
                  </a:cubicBezTo>
                  <a:cubicBezTo>
                    <a:pt x="609" y="33"/>
                    <a:pt x="609" y="33"/>
                    <a:pt x="609" y="33"/>
                  </a:cubicBezTo>
                  <a:cubicBezTo>
                    <a:pt x="610" y="33"/>
                    <a:pt x="610" y="33"/>
                    <a:pt x="610" y="33"/>
                  </a:cubicBezTo>
                  <a:cubicBezTo>
                    <a:pt x="610" y="33"/>
                    <a:pt x="610" y="33"/>
                    <a:pt x="610" y="33"/>
                  </a:cubicBezTo>
                  <a:cubicBezTo>
                    <a:pt x="610" y="33"/>
                    <a:pt x="610" y="33"/>
                    <a:pt x="610" y="33"/>
                  </a:cubicBezTo>
                  <a:cubicBezTo>
                    <a:pt x="610" y="33"/>
                    <a:pt x="610" y="33"/>
                    <a:pt x="610" y="33"/>
                  </a:cubicBezTo>
                  <a:cubicBezTo>
                    <a:pt x="610" y="33"/>
                    <a:pt x="610" y="33"/>
                    <a:pt x="610" y="33"/>
                  </a:cubicBezTo>
                  <a:cubicBezTo>
                    <a:pt x="610" y="33"/>
                    <a:pt x="610" y="33"/>
                    <a:pt x="610" y="33"/>
                  </a:cubicBezTo>
                  <a:cubicBezTo>
                    <a:pt x="610" y="33"/>
                    <a:pt x="610" y="33"/>
                    <a:pt x="610" y="33"/>
                  </a:cubicBezTo>
                  <a:cubicBezTo>
                    <a:pt x="611" y="32"/>
                    <a:pt x="611" y="32"/>
                    <a:pt x="611" y="32"/>
                  </a:cubicBezTo>
                  <a:cubicBezTo>
                    <a:pt x="611" y="32"/>
                    <a:pt x="611" y="32"/>
                    <a:pt x="611" y="32"/>
                  </a:cubicBezTo>
                  <a:cubicBezTo>
                    <a:pt x="611" y="32"/>
                    <a:pt x="611" y="32"/>
                    <a:pt x="611" y="32"/>
                  </a:cubicBezTo>
                  <a:cubicBezTo>
                    <a:pt x="610" y="32"/>
                    <a:pt x="610" y="32"/>
                    <a:pt x="610" y="32"/>
                  </a:cubicBezTo>
                  <a:cubicBezTo>
                    <a:pt x="610" y="32"/>
                    <a:pt x="610" y="32"/>
                    <a:pt x="610" y="32"/>
                  </a:cubicBezTo>
                  <a:cubicBezTo>
                    <a:pt x="611" y="32"/>
                    <a:pt x="611" y="32"/>
                    <a:pt x="611" y="32"/>
                  </a:cubicBezTo>
                  <a:cubicBezTo>
                    <a:pt x="611" y="32"/>
                    <a:pt x="611" y="32"/>
                    <a:pt x="611" y="32"/>
                  </a:cubicBezTo>
                  <a:cubicBezTo>
                    <a:pt x="610" y="32"/>
                    <a:pt x="610" y="32"/>
                    <a:pt x="610" y="32"/>
                  </a:cubicBezTo>
                  <a:cubicBezTo>
                    <a:pt x="610" y="32"/>
                    <a:pt x="610" y="32"/>
                    <a:pt x="610" y="32"/>
                  </a:cubicBezTo>
                  <a:cubicBezTo>
                    <a:pt x="610" y="32"/>
                    <a:pt x="610" y="32"/>
                    <a:pt x="610" y="32"/>
                  </a:cubicBezTo>
                  <a:cubicBezTo>
                    <a:pt x="610" y="32"/>
                    <a:pt x="610" y="32"/>
                    <a:pt x="610" y="32"/>
                  </a:cubicBezTo>
                  <a:cubicBezTo>
                    <a:pt x="611" y="32"/>
                    <a:pt x="611" y="32"/>
                    <a:pt x="611" y="32"/>
                  </a:cubicBezTo>
                  <a:cubicBezTo>
                    <a:pt x="611" y="32"/>
                    <a:pt x="611" y="32"/>
                    <a:pt x="611" y="32"/>
                  </a:cubicBezTo>
                  <a:cubicBezTo>
                    <a:pt x="611" y="32"/>
                    <a:pt x="611" y="32"/>
                    <a:pt x="611" y="32"/>
                  </a:cubicBezTo>
                  <a:cubicBezTo>
                    <a:pt x="611" y="31"/>
                    <a:pt x="611" y="31"/>
                    <a:pt x="611" y="31"/>
                  </a:cubicBezTo>
                  <a:cubicBezTo>
                    <a:pt x="611" y="31"/>
                    <a:pt x="611" y="31"/>
                    <a:pt x="611" y="31"/>
                  </a:cubicBezTo>
                  <a:cubicBezTo>
                    <a:pt x="611" y="31"/>
                    <a:pt x="611" y="31"/>
                    <a:pt x="611" y="31"/>
                  </a:cubicBezTo>
                  <a:cubicBezTo>
                    <a:pt x="611" y="31"/>
                    <a:pt x="611" y="31"/>
                    <a:pt x="611" y="31"/>
                  </a:cubicBezTo>
                  <a:cubicBezTo>
                    <a:pt x="611" y="31"/>
                    <a:pt x="611" y="31"/>
                    <a:pt x="611" y="31"/>
                  </a:cubicBezTo>
                  <a:cubicBezTo>
                    <a:pt x="611" y="31"/>
                    <a:pt x="611" y="31"/>
                    <a:pt x="611" y="31"/>
                  </a:cubicBezTo>
                  <a:cubicBezTo>
                    <a:pt x="611" y="31"/>
                    <a:pt x="611" y="31"/>
                    <a:pt x="611" y="31"/>
                  </a:cubicBezTo>
                  <a:cubicBezTo>
                    <a:pt x="611" y="31"/>
                    <a:pt x="611" y="31"/>
                    <a:pt x="611" y="31"/>
                  </a:cubicBezTo>
                  <a:cubicBezTo>
                    <a:pt x="611" y="31"/>
                    <a:pt x="611" y="31"/>
                    <a:pt x="611" y="31"/>
                  </a:cubicBezTo>
                  <a:cubicBezTo>
                    <a:pt x="612" y="31"/>
                    <a:pt x="612" y="31"/>
                    <a:pt x="612" y="31"/>
                  </a:cubicBezTo>
                  <a:cubicBezTo>
                    <a:pt x="612" y="31"/>
                    <a:pt x="612" y="31"/>
                    <a:pt x="612" y="31"/>
                  </a:cubicBezTo>
                  <a:cubicBezTo>
                    <a:pt x="612" y="31"/>
                    <a:pt x="612" y="31"/>
                    <a:pt x="612" y="31"/>
                  </a:cubicBezTo>
                  <a:cubicBezTo>
                    <a:pt x="612" y="26"/>
                    <a:pt x="612" y="26"/>
                    <a:pt x="612" y="26"/>
                  </a:cubicBezTo>
                  <a:cubicBezTo>
                    <a:pt x="611" y="26"/>
                    <a:pt x="611" y="26"/>
                    <a:pt x="611" y="26"/>
                  </a:cubicBezTo>
                  <a:cubicBezTo>
                    <a:pt x="611" y="26"/>
                    <a:pt x="611" y="26"/>
                    <a:pt x="611" y="26"/>
                  </a:cubicBezTo>
                  <a:cubicBezTo>
                    <a:pt x="611" y="26"/>
                    <a:pt x="611" y="26"/>
                    <a:pt x="611" y="26"/>
                  </a:cubicBezTo>
                  <a:cubicBezTo>
                    <a:pt x="611" y="26"/>
                    <a:pt x="611" y="26"/>
                    <a:pt x="611" y="26"/>
                  </a:cubicBezTo>
                  <a:cubicBezTo>
                    <a:pt x="611" y="26"/>
                    <a:pt x="611" y="26"/>
                    <a:pt x="611" y="26"/>
                  </a:cubicBezTo>
                  <a:cubicBezTo>
                    <a:pt x="613" y="25"/>
                    <a:pt x="614" y="24"/>
                    <a:pt x="614" y="23"/>
                  </a:cubicBezTo>
                  <a:cubicBezTo>
                    <a:pt x="614" y="21"/>
                    <a:pt x="612" y="20"/>
                    <a:pt x="610" y="19"/>
                  </a:cubicBezTo>
                  <a:cubicBezTo>
                    <a:pt x="610" y="15"/>
                    <a:pt x="610" y="15"/>
                    <a:pt x="610" y="15"/>
                  </a:cubicBezTo>
                  <a:cubicBezTo>
                    <a:pt x="610" y="14"/>
                    <a:pt x="610" y="14"/>
                    <a:pt x="610" y="14"/>
                  </a:cubicBezTo>
                  <a:cubicBezTo>
                    <a:pt x="610" y="14"/>
                    <a:pt x="610" y="14"/>
                    <a:pt x="610" y="14"/>
                  </a:cubicBezTo>
                  <a:cubicBezTo>
                    <a:pt x="610" y="14"/>
                    <a:pt x="610" y="14"/>
                    <a:pt x="610" y="14"/>
                  </a:cubicBezTo>
                  <a:cubicBezTo>
                    <a:pt x="610" y="14"/>
                    <a:pt x="610" y="14"/>
                    <a:pt x="610" y="14"/>
                  </a:cubicBezTo>
                  <a:cubicBezTo>
                    <a:pt x="610" y="14"/>
                    <a:pt x="610" y="14"/>
                    <a:pt x="610" y="14"/>
                  </a:cubicBezTo>
                  <a:cubicBezTo>
                    <a:pt x="610" y="14"/>
                    <a:pt x="610" y="14"/>
                    <a:pt x="610" y="14"/>
                  </a:cubicBezTo>
                  <a:cubicBezTo>
                    <a:pt x="610" y="14"/>
                    <a:pt x="610" y="14"/>
                    <a:pt x="610" y="14"/>
                  </a:cubicBezTo>
                  <a:cubicBezTo>
                    <a:pt x="610" y="14"/>
                    <a:pt x="610" y="14"/>
                    <a:pt x="610" y="14"/>
                  </a:cubicBezTo>
                  <a:cubicBezTo>
                    <a:pt x="610" y="14"/>
                    <a:pt x="610" y="14"/>
                    <a:pt x="610" y="14"/>
                  </a:cubicBezTo>
                  <a:cubicBezTo>
                    <a:pt x="610" y="14"/>
                    <a:pt x="610" y="14"/>
                    <a:pt x="610" y="14"/>
                  </a:cubicBezTo>
                  <a:cubicBezTo>
                    <a:pt x="610" y="14"/>
                    <a:pt x="610" y="14"/>
                    <a:pt x="610" y="14"/>
                  </a:cubicBezTo>
                  <a:cubicBezTo>
                    <a:pt x="610" y="14"/>
                    <a:pt x="610" y="14"/>
                    <a:pt x="610" y="14"/>
                  </a:cubicBezTo>
                  <a:cubicBezTo>
                    <a:pt x="610" y="12"/>
                    <a:pt x="609" y="10"/>
                    <a:pt x="607" y="9"/>
                  </a:cubicBezTo>
                  <a:cubicBezTo>
                    <a:pt x="607" y="8"/>
                    <a:pt x="607" y="8"/>
                    <a:pt x="607" y="8"/>
                  </a:cubicBezTo>
                  <a:cubicBezTo>
                    <a:pt x="607" y="8"/>
                    <a:pt x="607" y="8"/>
                    <a:pt x="607" y="8"/>
                  </a:cubicBezTo>
                  <a:cubicBezTo>
                    <a:pt x="607" y="8"/>
                    <a:pt x="607" y="8"/>
                    <a:pt x="607" y="8"/>
                  </a:cubicBezTo>
                  <a:cubicBezTo>
                    <a:pt x="607" y="8"/>
                    <a:pt x="607" y="8"/>
                    <a:pt x="607" y="8"/>
                  </a:cubicBezTo>
                  <a:cubicBezTo>
                    <a:pt x="607" y="8"/>
                    <a:pt x="607" y="8"/>
                    <a:pt x="607" y="8"/>
                  </a:cubicBezTo>
                  <a:cubicBezTo>
                    <a:pt x="607" y="8"/>
                    <a:pt x="607" y="8"/>
                    <a:pt x="607" y="8"/>
                  </a:cubicBezTo>
                  <a:cubicBezTo>
                    <a:pt x="607" y="8"/>
                    <a:pt x="607" y="8"/>
                    <a:pt x="607" y="8"/>
                  </a:cubicBezTo>
                  <a:cubicBezTo>
                    <a:pt x="607" y="8"/>
                    <a:pt x="607" y="8"/>
                    <a:pt x="607" y="8"/>
                  </a:cubicBezTo>
                  <a:cubicBezTo>
                    <a:pt x="607" y="8"/>
                    <a:pt x="607" y="8"/>
                    <a:pt x="607" y="8"/>
                  </a:cubicBezTo>
                  <a:cubicBezTo>
                    <a:pt x="607" y="8"/>
                    <a:pt x="607" y="8"/>
                    <a:pt x="607" y="8"/>
                  </a:cubicBezTo>
                  <a:cubicBezTo>
                    <a:pt x="607" y="8"/>
                    <a:pt x="607" y="8"/>
                    <a:pt x="607" y="8"/>
                  </a:cubicBezTo>
                  <a:cubicBezTo>
                    <a:pt x="607" y="8"/>
                    <a:pt x="607" y="8"/>
                    <a:pt x="607" y="8"/>
                  </a:cubicBezTo>
                  <a:cubicBezTo>
                    <a:pt x="607" y="8"/>
                    <a:pt x="607" y="8"/>
                    <a:pt x="607" y="8"/>
                  </a:cubicBezTo>
                  <a:cubicBezTo>
                    <a:pt x="607" y="8"/>
                    <a:pt x="607" y="8"/>
                    <a:pt x="607" y="8"/>
                  </a:cubicBezTo>
                  <a:cubicBezTo>
                    <a:pt x="607" y="7"/>
                    <a:pt x="607" y="7"/>
                    <a:pt x="607" y="7"/>
                  </a:cubicBezTo>
                  <a:cubicBezTo>
                    <a:pt x="607" y="7"/>
                    <a:pt x="607" y="7"/>
                    <a:pt x="607" y="7"/>
                  </a:cubicBezTo>
                  <a:cubicBezTo>
                    <a:pt x="607" y="7"/>
                    <a:pt x="607" y="7"/>
                    <a:pt x="607" y="7"/>
                  </a:cubicBezTo>
                  <a:cubicBezTo>
                    <a:pt x="607" y="7"/>
                    <a:pt x="607" y="7"/>
                    <a:pt x="607" y="7"/>
                  </a:cubicBezTo>
                  <a:cubicBezTo>
                    <a:pt x="607" y="7"/>
                    <a:pt x="607" y="7"/>
                    <a:pt x="607" y="7"/>
                  </a:cubicBezTo>
                  <a:cubicBezTo>
                    <a:pt x="607" y="7"/>
                    <a:pt x="607" y="7"/>
                    <a:pt x="607" y="7"/>
                  </a:cubicBezTo>
                  <a:cubicBezTo>
                    <a:pt x="607" y="7"/>
                    <a:pt x="607" y="7"/>
                    <a:pt x="607" y="7"/>
                  </a:cubicBezTo>
                  <a:cubicBezTo>
                    <a:pt x="607" y="7"/>
                    <a:pt x="607" y="7"/>
                    <a:pt x="607" y="7"/>
                  </a:cubicBezTo>
                  <a:cubicBezTo>
                    <a:pt x="607" y="7"/>
                    <a:pt x="607" y="7"/>
                    <a:pt x="607" y="7"/>
                  </a:cubicBezTo>
                  <a:cubicBezTo>
                    <a:pt x="607" y="7"/>
                    <a:pt x="607" y="7"/>
                    <a:pt x="607" y="7"/>
                  </a:cubicBezTo>
                  <a:cubicBezTo>
                    <a:pt x="607" y="7"/>
                    <a:pt x="607" y="7"/>
                    <a:pt x="607" y="7"/>
                  </a:cubicBezTo>
                  <a:cubicBezTo>
                    <a:pt x="607" y="7"/>
                    <a:pt x="607" y="7"/>
                    <a:pt x="607" y="7"/>
                  </a:cubicBezTo>
                  <a:cubicBezTo>
                    <a:pt x="607" y="6"/>
                    <a:pt x="607" y="6"/>
                    <a:pt x="607" y="6"/>
                  </a:cubicBezTo>
                  <a:cubicBezTo>
                    <a:pt x="607" y="6"/>
                    <a:pt x="607" y="6"/>
                    <a:pt x="607" y="6"/>
                  </a:cubicBezTo>
                  <a:cubicBezTo>
                    <a:pt x="607" y="6"/>
                    <a:pt x="607" y="6"/>
                    <a:pt x="607" y="6"/>
                  </a:cubicBezTo>
                  <a:cubicBezTo>
                    <a:pt x="607" y="6"/>
                    <a:pt x="607" y="6"/>
                    <a:pt x="607" y="6"/>
                  </a:cubicBezTo>
                  <a:cubicBezTo>
                    <a:pt x="607" y="6"/>
                    <a:pt x="607" y="6"/>
                    <a:pt x="607" y="6"/>
                  </a:cubicBezTo>
                  <a:cubicBezTo>
                    <a:pt x="607" y="6"/>
                    <a:pt x="607" y="6"/>
                    <a:pt x="607" y="6"/>
                  </a:cubicBezTo>
                  <a:cubicBezTo>
                    <a:pt x="607" y="6"/>
                    <a:pt x="607" y="6"/>
                    <a:pt x="607" y="6"/>
                  </a:cubicBezTo>
                  <a:cubicBezTo>
                    <a:pt x="607" y="6"/>
                    <a:pt x="607" y="6"/>
                    <a:pt x="607" y="6"/>
                  </a:cubicBezTo>
                  <a:cubicBezTo>
                    <a:pt x="607" y="6"/>
                    <a:pt x="607" y="6"/>
                    <a:pt x="607" y="6"/>
                  </a:cubicBezTo>
                  <a:cubicBezTo>
                    <a:pt x="607" y="6"/>
                    <a:pt x="607" y="6"/>
                    <a:pt x="607" y="6"/>
                  </a:cubicBezTo>
                  <a:cubicBezTo>
                    <a:pt x="607" y="6"/>
                    <a:pt x="607" y="6"/>
                    <a:pt x="607" y="6"/>
                  </a:cubicBezTo>
                  <a:cubicBezTo>
                    <a:pt x="607" y="6"/>
                    <a:pt x="607" y="6"/>
                    <a:pt x="607" y="6"/>
                  </a:cubicBezTo>
                  <a:cubicBezTo>
                    <a:pt x="607" y="6"/>
                    <a:pt x="607" y="6"/>
                    <a:pt x="607" y="6"/>
                  </a:cubicBezTo>
                  <a:cubicBezTo>
                    <a:pt x="607" y="6"/>
                    <a:pt x="607" y="6"/>
                    <a:pt x="607" y="6"/>
                  </a:cubicBezTo>
                  <a:cubicBezTo>
                    <a:pt x="607" y="6"/>
                    <a:pt x="607" y="6"/>
                    <a:pt x="607" y="6"/>
                  </a:cubicBezTo>
                  <a:cubicBezTo>
                    <a:pt x="607" y="6"/>
                    <a:pt x="607" y="6"/>
                    <a:pt x="607" y="6"/>
                  </a:cubicBezTo>
                  <a:cubicBezTo>
                    <a:pt x="607" y="6"/>
                    <a:pt x="607" y="6"/>
                    <a:pt x="607" y="6"/>
                  </a:cubicBezTo>
                  <a:cubicBezTo>
                    <a:pt x="607" y="6"/>
                    <a:pt x="607" y="6"/>
                    <a:pt x="607" y="6"/>
                  </a:cubicBezTo>
                  <a:cubicBezTo>
                    <a:pt x="607" y="6"/>
                    <a:pt x="607" y="6"/>
                    <a:pt x="607" y="6"/>
                  </a:cubicBezTo>
                  <a:cubicBezTo>
                    <a:pt x="607" y="6"/>
                    <a:pt x="607" y="6"/>
                    <a:pt x="607" y="6"/>
                  </a:cubicBezTo>
                  <a:cubicBezTo>
                    <a:pt x="607" y="6"/>
                    <a:pt x="607" y="6"/>
                    <a:pt x="607" y="6"/>
                  </a:cubicBezTo>
                  <a:cubicBezTo>
                    <a:pt x="607" y="6"/>
                    <a:pt x="607" y="6"/>
                    <a:pt x="607" y="6"/>
                  </a:cubicBezTo>
                  <a:cubicBezTo>
                    <a:pt x="607" y="6"/>
                    <a:pt x="607" y="6"/>
                    <a:pt x="607" y="6"/>
                  </a:cubicBezTo>
                  <a:cubicBezTo>
                    <a:pt x="607" y="6"/>
                    <a:pt x="607" y="6"/>
                    <a:pt x="607" y="6"/>
                  </a:cubicBezTo>
                  <a:cubicBezTo>
                    <a:pt x="607" y="6"/>
                    <a:pt x="607" y="6"/>
                    <a:pt x="607" y="6"/>
                  </a:cubicBezTo>
                  <a:cubicBezTo>
                    <a:pt x="607" y="6"/>
                    <a:pt x="607" y="6"/>
                    <a:pt x="607" y="6"/>
                  </a:cubicBezTo>
                  <a:cubicBezTo>
                    <a:pt x="607" y="6"/>
                    <a:pt x="607" y="6"/>
                    <a:pt x="607" y="6"/>
                  </a:cubicBezTo>
                  <a:cubicBezTo>
                    <a:pt x="607" y="6"/>
                    <a:pt x="607" y="6"/>
                    <a:pt x="607" y="6"/>
                  </a:cubicBezTo>
                  <a:cubicBezTo>
                    <a:pt x="607" y="6"/>
                    <a:pt x="607" y="6"/>
                    <a:pt x="607" y="6"/>
                  </a:cubicBezTo>
                  <a:cubicBezTo>
                    <a:pt x="607" y="5"/>
                    <a:pt x="607" y="5"/>
                    <a:pt x="607" y="5"/>
                  </a:cubicBezTo>
                  <a:cubicBezTo>
                    <a:pt x="607" y="5"/>
                    <a:pt x="607" y="5"/>
                    <a:pt x="607" y="5"/>
                  </a:cubicBezTo>
                  <a:cubicBezTo>
                    <a:pt x="607" y="5"/>
                    <a:pt x="607" y="5"/>
                    <a:pt x="607" y="5"/>
                  </a:cubicBezTo>
                  <a:cubicBezTo>
                    <a:pt x="607" y="5"/>
                    <a:pt x="607" y="5"/>
                    <a:pt x="607" y="5"/>
                  </a:cubicBezTo>
                  <a:cubicBezTo>
                    <a:pt x="607" y="5"/>
                    <a:pt x="607" y="5"/>
                    <a:pt x="607" y="5"/>
                  </a:cubicBezTo>
                  <a:cubicBezTo>
                    <a:pt x="607" y="5"/>
                    <a:pt x="607" y="5"/>
                    <a:pt x="607" y="5"/>
                  </a:cubicBezTo>
                  <a:cubicBezTo>
                    <a:pt x="607" y="5"/>
                    <a:pt x="607" y="5"/>
                    <a:pt x="607" y="5"/>
                  </a:cubicBezTo>
                  <a:cubicBezTo>
                    <a:pt x="607" y="5"/>
                    <a:pt x="607" y="5"/>
                    <a:pt x="607" y="5"/>
                  </a:cubicBezTo>
                  <a:cubicBezTo>
                    <a:pt x="607" y="5"/>
                    <a:pt x="607" y="5"/>
                    <a:pt x="607" y="5"/>
                  </a:cubicBezTo>
                  <a:cubicBezTo>
                    <a:pt x="607" y="5"/>
                    <a:pt x="607" y="5"/>
                    <a:pt x="607" y="5"/>
                  </a:cubicBezTo>
                  <a:cubicBezTo>
                    <a:pt x="607" y="5"/>
                    <a:pt x="607" y="5"/>
                    <a:pt x="607" y="5"/>
                  </a:cubicBezTo>
                  <a:cubicBezTo>
                    <a:pt x="607" y="5"/>
                    <a:pt x="607" y="4"/>
                    <a:pt x="607" y="4"/>
                  </a:cubicBezTo>
                  <a:cubicBezTo>
                    <a:pt x="607" y="4"/>
                    <a:pt x="607" y="4"/>
                    <a:pt x="607" y="4"/>
                  </a:cubicBezTo>
                  <a:cubicBezTo>
                    <a:pt x="607" y="4"/>
                    <a:pt x="607" y="4"/>
                    <a:pt x="607" y="4"/>
                  </a:cubicBezTo>
                  <a:cubicBezTo>
                    <a:pt x="607" y="4"/>
                    <a:pt x="607" y="4"/>
                    <a:pt x="607" y="4"/>
                  </a:cubicBezTo>
                  <a:cubicBezTo>
                    <a:pt x="607" y="4"/>
                    <a:pt x="606" y="4"/>
                    <a:pt x="606" y="3"/>
                  </a:cubicBezTo>
                  <a:cubicBezTo>
                    <a:pt x="606" y="3"/>
                    <a:pt x="606" y="3"/>
                    <a:pt x="606" y="3"/>
                  </a:cubicBezTo>
                  <a:cubicBezTo>
                    <a:pt x="606" y="3"/>
                    <a:pt x="606" y="3"/>
                    <a:pt x="606" y="3"/>
                  </a:cubicBezTo>
                  <a:cubicBezTo>
                    <a:pt x="606" y="3"/>
                    <a:pt x="606" y="3"/>
                    <a:pt x="606" y="3"/>
                  </a:cubicBezTo>
                  <a:cubicBezTo>
                    <a:pt x="606" y="3"/>
                    <a:pt x="606" y="3"/>
                    <a:pt x="606" y="3"/>
                  </a:cubicBezTo>
                  <a:cubicBezTo>
                    <a:pt x="606" y="3"/>
                    <a:pt x="606" y="3"/>
                    <a:pt x="606" y="3"/>
                  </a:cubicBezTo>
                  <a:cubicBezTo>
                    <a:pt x="606" y="3"/>
                    <a:pt x="606" y="3"/>
                    <a:pt x="606" y="3"/>
                  </a:cubicBezTo>
                  <a:cubicBezTo>
                    <a:pt x="606" y="3"/>
                    <a:pt x="606" y="3"/>
                    <a:pt x="606" y="3"/>
                  </a:cubicBezTo>
                  <a:cubicBezTo>
                    <a:pt x="606" y="3"/>
                    <a:pt x="606" y="3"/>
                    <a:pt x="606" y="3"/>
                  </a:cubicBezTo>
                  <a:cubicBezTo>
                    <a:pt x="606" y="3"/>
                    <a:pt x="606" y="3"/>
                    <a:pt x="606" y="3"/>
                  </a:cubicBezTo>
                  <a:cubicBezTo>
                    <a:pt x="606" y="3"/>
                    <a:pt x="606" y="3"/>
                    <a:pt x="606" y="3"/>
                  </a:cubicBezTo>
                  <a:cubicBezTo>
                    <a:pt x="606" y="3"/>
                    <a:pt x="606" y="3"/>
                    <a:pt x="606" y="3"/>
                  </a:cubicBezTo>
                  <a:cubicBezTo>
                    <a:pt x="606" y="3"/>
                    <a:pt x="606" y="3"/>
                    <a:pt x="606" y="3"/>
                  </a:cubicBezTo>
                  <a:cubicBezTo>
                    <a:pt x="606" y="3"/>
                    <a:pt x="606" y="3"/>
                    <a:pt x="606" y="3"/>
                  </a:cubicBezTo>
                  <a:cubicBezTo>
                    <a:pt x="606" y="3"/>
                    <a:pt x="606" y="3"/>
                    <a:pt x="606" y="3"/>
                  </a:cubicBezTo>
                  <a:cubicBezTo>
                    <a:pt x="606" y="3"/>
                    <a:pt x="606" y="3"/>
                    <a:pt x="606" y="3"/>
                  </a:cubicBezTo>
                  <a:cubicBezTo>
                    <a:pt x="606" y="3"/>
                    <a:pt x="606" y="3"/>
                    <a:pt x="606" y="3"/>
                  </a:cubicBezTo>
                  <a:cubicBezTo>
                    <a:pt x="606" y="3"/>
                    <a:pt x="606" y="3"/>
                    <a:pt x="606" y="3"/>
                  </a:cubicBezTo>
                  <a:cubicBezTo>
                    <a:pt x="606" y="3"/>
                    <a:pt x="606" y="3"/>
                    <a:pt x="606" y="3"/>
                  </a:cubicBezTo>
                  <a:cubicBezTo>
                    <a:pt x="606" y="3"/>
                    <a:pt x="606" y="3"/>
                    <a:pt x="606" y="3"/>
                  </a:cubicBezTo>
                  <a:cubicBezTo>
                    <a:pt x="606" y="3"/>
                    <a:pt x="606" y="3"/>
                    <a:pt x="606" y="3"/>
                  </a:cubicBezTo>
                  <a:cubicBezTo>
                    <a:pt x="606" y="3"/>
                    <a:pt x="606" y="3"/>
                    <a:pt x="606" y="3"/>
                  </a:cubicBezTo>
                  <a:cubicBezTo>
                    <a:pt x="606" y="3"/>
                    <a:pt x="606" y="3"/>
                    <a:pt x="606" y="3"/>
                  </a:cubicBezTo>
                  <a:cubicBezTo>
                    <a:pt x="606" y="3"/>
                    <a:pt x="606" y="3"/>
                    <a:pt x="606" y="3"/>
                  </a:cubicBezTo>
                  <a:cubicBezTo>
                    <a:pt x="606" y="3"/>
                    <a:pt x="606" y="3"/>
                    <a:pt x="606" y="3"/>
                  </a:cubicBezTo>
                  <a:cubicBezTo>
                    <a:pt x="606" y="2"/>
                    <a:pt x="606" y="2"/>
                    <a:pt x="606" y="2"/>
                  </a:cubicBezTo>
                  <a:cubicBezTo>
                    <a:pt x="606" y="2"/>
                    <a:pt x="606" y="2"/>
                    <a:pt x="606" y="2"/>
                  </a:cubicBezTo>
                  <a:cubicBezTo>
                    <a:pt x="606" y="2"/>
                    <a:pt x="606" y="2"/>
                    <a:pt x="606" y="2"/>
                  </a:cubicBezTo>
                  <a:cubicBezTo>
                    <a:pt x="606" y="1"/>
                    <a:pt x="606" y="1"/>
                    <a:pt x="605" y="0"/>
                  </a:cubicBezTo>
                  <a:cubicBezTo>
                    <a:pt x="605" y="0"/>
                    <a:pt x="605" y="0"/>
                    <a:pt x="605" y="0"/>
                  </a:cubicBezTo>
                  <a:cubicBezTo>
                    <a:pt x="605" y="0"/>
                    <a:pt x="605" y="0"/>
                    <a:pt x="605" y="0"/>
                  </a:cubicBezTo>
                  <a:cubicBezTo>
                    <a:pt x="605" y="0"/>
                    <a:pt x="605" y="0"/>
                    <a:pt x="605" y="0"/>
                  </a:cubicBezTo>
                  <a:cubicBezTo>
                    <a:pt x="605" y="0"/>
                    <a:pt x="605" y="0"/>
                    <a:pt x="605" y="0"/>
                  </a:cubicBezTo>
                  <a:cubicBezTo>
                    <a:pt x="605" y="0"/>
                    <a:pt x="605" y="0"/>
                    <a:pt x="605" y="0"/>
                  </a:cubicBezTo>
                  <a:cubicBezTo>
                    <a:pt x="605" y="0"/>
                    <a:pt x="605" y="0"/>
                    <a:pt x="605" y="0"/>
                  </a:cubicBezTo>
                  <a:cubicBezTo>
                    <a:pt x="605" y="0"/>
                    <a:pt x="605" y="0"/>
                    <a:pt x="605" y="0"/>
                  </a:cubicBezTo>
                  <a:cubicBezTo>
                    <a:pt x="605" y="0"/>
                    <a:pt x="605" y="0"/>
                    <a:pt x="605" y="0"/>
                  </a:cubicBezTo>
                  <a:cubicBezTo>
                    <a:pt x="605" y="0"/>
                    <a:pt x="605" y="0"/>
                    <a:pt x="605" y="0"/>
                  </a:cubicBezTo>
                  <a:cubicBezTo>
                    <a:pt x="605" y="0"/>
                    <a:pt x="605" y="0"/>
                    <a:pt x="605" y="0"/>
                  </a:cubicBezTo>
                  <a:cubicBezTo>
                    <a:pt x="605" y="0"/>
                    <a:pt x="605" y="0"/>
                    <a:pt x="605" y="0"/>
                  </a:cubicBezTo>
                  <a:cubicBezTo>
                    <a:pt x="605" y="0"/>
                    <a:pt x="605" y="0"/>
                    <a:pt x="605" y="0"/>
                  </a:cubicBezTo>
                  <a:cubicBezTo>
                    <a:pt x="605" y="0"/>
                    <a:pt x="605" y="0"/>
                    <a:pt x="605" y="0"/>
                  </a:cubicBezTo>
                  <a:cubicBezTo>
                    <a:pt x="605" y="0"/>
                    <a:pt x="605" y="0"/>
                    <a:pt x="605" y="0"/>
                  </a:cubicBezTo>
                  <a:cubicBezTo>
                    <a:pt x="605" y="0"/>
                    <a:pt x="605" y="0"/>
                    <a:pt x="605" y="0"/>
                  </a:cubicBezTo>
                  <a:cubicBezTo>
                    <a:pt x="605" y="0"/>
                    <a:pt x="605" y="0"/>
                    <a:pt x="605" y="0"/>
                  </a:cubicBezTo>
                  <a:cubicBezTo>
                    <a:pt x="605" y="0"/>
                    <a:pt x="605" y="0"/>
                    <a:pt x="605" y="0"/>
                  </a:cubicBezTo>
                  <a:cubicBezTo>
                    <a:pt x="604" y="0"/>
                    <a:pt x="604" y="0"/>
                    <a:pt x="604" y="0"/>
                  </a:cubicBezTo>
                  <a:cubicBezTo>
                    <a:pt x="604" y="0"/>
                    <a:pt x="604" y="0"/>
                    <a:pt x="604" y="0"/>
                  </a:cubicBezTo>
                  <a:cubicBezTo>
                    <a:pt x="604" y="0"/>
                    <a:pt x="604" y="0"/>
                    <a:pt x="604" y="0"/>
                  </a:cubicBezTo>
                  <a:cubicBezTo>
                    <a:pt x="604" y="0"/>
                    <a:pt x="604" y="0"/>
                    <a:pt x="604" y="0"/>
                  </a:cubicBezTo>
                  <a:cubicBezTo>
                    <a:pt x="604" y="0"/>
                    <a:pt x="604" y="0"/>
                    <a:pt x="604" y="0"/>
                  </a:cubicBezTo>
                  <a:cubicBezTo>
                    <a:pt x="604" y="0"/>
                    <a:pt x="604" y="0"/>
                    <a:pt x="604" y="0"/>
                  </a:cubicBezTo>
                  <a:cubicBezTo>
                    <a:pt x="604" y="0"/>
                    <a:pt x="604" y="0"/>
                    <a:pt x="604" y="0"/>
                  </a:cubicBezTo>
                  <a:cubicBezTo>
                    <a:pt x="604" y="0"/>
                    <a:pt x="604" y="0"/>
                    <a:pt x="604" y="0"/>
                  </a:cubicBezTo>
                  <a:cubicBezTo>
                    <a:pt x="604" y="0"/>
                    <a:pt x="604" y="0"/>
                    <a:pt x="604" y="0"/>
                  </a:cubicBezTo>
                  <a:cubicBezTo>
                    <a:pt x="604" y="0"/>
                    <a:pt x="604" y="0"/>
                    <a:pt x="604" y="0"/>
                  </a:cubicBezTo>
                  <a:cubicBezTo>
                    <a:pt x="604" y="0"/>
                    <a:pt x="604" y="0"/>
                    <a:pt x="604" y="0"/>
                  </a:cubicBezTo>
                  <a:cubicBezTo>
                    <a:pt x="604" y="0"/>
                    <a:pt x="604" y="0"/>
                    <a:pt x="604" y="0"/>
                  </a:cubicBezTo>
                  <a:cubicBezTo>
                    <a:pt x="604" y="0"/>
                    <a:pt x="604" y="0"/>
                    <a:pt x="604" y="0"/>
                  </a:cubicBezTo>
                  <a:cubicBezTo>
                    <a:pt x="604" y="0"/>
                    <a:pt x="604" y="0"/>
                    <a:pt x="604" y="0"/>
                  </a:cubicBezTo>
                  <a:cubicBezTo>
                    <a:pt x="604" y="0"/>
                    <a:pt x="604" y="0"/>
                    <a:pt x="604" y="0"/>
                  </a:cubicBezTo>
                  <a:cubicBezTo>
                    <a:pt x="604" y="0"/>
                    <a:pt x="604" y="0"/>
                    <a:pt x="604" y="0"/>
                  </a:cubicBezTo>
                  <a:cubicBezTo>
                    <a:pt x="604" y="0"/>
                    <a:pt x="604" y="0"/>
                    <a:pt x="604" y="0"/>
                  </a:cubicBezTo>
                  <a:cubicBezTo>
                    <a:pt x="604" y="0"/>
                    <a:pt x="604" y="0"/>
                    <a:pt x="604" y="0"/>
                  </a:cubicBezTo>
                  <a:cubicBezTo>
                    <a:pt x="604" y="0"/>
                    <a:pt x="604" y="0"/>
                    <a:pt x="604" y="0"/>
                  </a:cubicBezTo>
                  <a:cubicBezTo>
                    <a:pt x="604" y="0"/>
                    <a:pt x="604" y="0"/>
                    <a:pt x="604" y="0"/>
                  </a:cubicBezTo>
                  <a:cubicBezTo>
                    <a:pt x="603" y="0"/>
                    <a:pt x="602" y="1"/>
                    <a:pt x="602" y="2"/>
                  </a:cubicBezTo>
                  <a:cubicBezTo>
                    <a:pt x="602" y="3"/>
                    <a:pt x="602" y="3"/>
                    <a:pt x="602" y="3"/>
                  </a:cubicBezTo>
                  <a:cubicBezTo>
                    <a:pt x="602" y="3"/>
                    <a:pt x="602" y="3"/>
                    <a:pt x="602" y="3"/>
                  </a:cubicBezTo>
                  <a:cubicBezTo>
                    <a:pt x="602" y="3"/>
                    <a:pt x="602" y="3"/>
                    <a:pt x="602" y="3"/>
                  </a:cubicBezTo>
                  <a:cubicBezTo>
                    <a:pt x="602" y="3"/>
                    <a:pt x="602" y="3"/>
                    <a:pt x="602" y="3"/>
                  </a:cubicBezTo>
                  <a:cubicBezTo>
                    <a:pt x="602" y="3"/>
                    <a:pt x="602" y="3"/>
                    <a:pt x="602" y="3"/>
                  </a:cubicBezTo>
                  <a:cubicBezTo>
                    <a:pt x="602" y="3"/>
                    <a:pt x="602" y="3"/>
                    <a:pt x="602" y="3"/>
                  </a:cubicBezTo>
                  <a:cubicBezTo>
                    <a:pt x="602" y="3"/>
                    <a:pt x="602" y="3"/>
                    <a:pt x="602" y="3"/>
                  </a:cubicBezTo>
                  <a:cubicBezTo>
                    <a:pt x="602" y="3"/>
                    <a:pt x="602" y="3"/>
                    <a:pt x="602" y="3"/>
                  </a:cubicBezTo>
                  <a:cubicBezTo>
                    <a:pt x="602" y="3"/>
                    <a:pt x="602" y="3"/>
                    <a:pt x="602" y="3"/>
                  </a:cubicBezTo>
                  <a:cubicBezTo>
                    <a:pt x="602" y="3"/>
                    <a:pt x="602" y="3"/>
                    <a:pt x="602" y="3"/>
                  </a:cubicBezTo>
                  <a:cubicBezTo>
                    <a:pt x="602" y="3"/>
                    <a:pt x="602" y="3"/>
                    <a:pt x="602" y="3"/>
                  </a:cubicBezTo>
                  <a:cubicBezTo>
                    <a:pt x="602" y="3"/>
                    <a:pt x="602" y="3"/>
                    <a:pt x="602" y="3"/>
                  </a:cubicBezTo>
                  <a:cubicBezTo>
                    <a:pt x="602" y="3"/>
                    <a:pt x="602" y="3"/>
                    <a:pt x="602" y="3"/>
                  </a:cubicBezTo>
                  <a:cubicBezTo>
                    <a:pt x="602" y="3"/>
                    <a:pt x="602" y="3"/>
                    <a:pt x="602" y="3"/>
                  </a:cubicBezTo>
                  <a:cubicBezTo>
                    <a:pt x="602" y="3"/>
                    <a:pt x="602" y="3"/>
                    <a:pt x="602" y="3"/>
                  </a:cubicBezTo>
                  <a:cubicBezTo>
                    <a:pt x="602" y="3"/>
                    <a:pt x="602" y="3"/>
                    <a:pt x="602" y="3"/>
                  </a:cubicBezTo>
                  <a:cubicBezTo>
                    <a:pt x="602" y="3"/>
                    <a:pt x="602" y="3"/>
                    <a:pt x="602" y="3"/>
                  </a:cubicBezTo>
                  <a:cubicBezTo>
                    <a:pt x="602" y="3"/>
                    <a:pt x="602" y="3"/>
                    <a:pt x="602" y="3"/>
                  </a:cubicBezTo>
                  <a:cubicBezTo>
                    <a:pt x="602" y="3"/>
                    <a:pt x="602" y="3"/>
                    <a:pt x="602" y="3"/>
                  </a:cubicBezTo>
                  <a:cubicBezTo>
                    <a:pt x="602" y="3"/>
                    <a:pt x="602" y="3"/>
                    <a:pt x="602" y="3"/>
                  </a:cubicBezTo>
                  <a:cubicBezTo>
                    <a:pt x="602" y="3"/>
                    <a:pt x="602" y="3"/>
                    <a:pt x="602" y="3"/>
                  </a:cubicBezTo>
                  <a:cubicBezTo>
                    <a:pt x="602" y="3"/>
                    <a:pt x="602" y="3"/>
                    <a:pt x="602" y="3"/>
                  </a:cubicBezTo>
                  <a:cubicBezTo>
                    <a:pt x="602" y="3"/>
                    <a:pt x="602" y="3"/>
                    <a:pt x="602" y="3"/>
                  </a:cubicBezTo>
                  <a:cubicBezTo>
                    <a:pt x="602" y="3"/>
                    <a:pt x="602" y="3"/>
                    <a:pt x="602" y="3"/>
                  </a:cubicBezTo>
                  <a:cubicBezTo>
                    <a:pt x="602" y="3"/>
                    <a:pt x="602" y="3"/>
                    <a:pt x="602" y="3"/>
                  </a:cubicBezTo>
                  <a:cubicBezTo>
                    <a:pt x="602" y="4"/>
                    <a:pt x="602" y="4"/>
                    <a:pt x="602" y="4"/>
                  </a:cubicBezTo>
                  <a:cubicBezTo>
                    <a:pt x="602" y="4"/>
                    <a:pt x="602" y="4"/>
                    <a:pt x="602" y="4"/>
                  </a:cubicBezTo>
                  <a:cubicBezTo>
                    <a:pt x="602" y="4"/>
                    <a:pt x="602" y="4"/>
                    <a:pt x="602" y="4"/>
                  </a:cubicBezTo>
                  <a:cubicBezTo>
                    <a:pt x="602" y="4"/>
                    <a:pt x="602" y="4"/>
                    <a:pt x="602" y="4"/>
                  </a:cubicBezTo>
                  <a:cubicBezTo>
                    <a:pt x="602" y="4"/>
                    <a:pt x="602" y="5"/>
                    <a:pt x="602" y="5"/>
                  </a:cubicBezTo>
                  <a:cubicBezTo>
                    <a:pt x="602" y="5"/>
                    <a:pt x="602" y="5"/>
                    <a:pt x="602" y="5"/>
                  </a:cubicBezTo>
                  <a:cubicBezTo>
                    <a:pt x="602" y="5"/>
                    <a:pt x="602" y="5"/>
                    <a:pt x="602" y="5"/>
                  </a:cubicBezTo>
                  <a:cubicBezTo>
                    <a:pt x="602" y="5"/>
                    <a:pt x="602" y="5"/>
                    <a:pt x="602" y="5"/>
                  </a:cubicBezTo>
                  <a:cubicBezTo>
                    <a:pt x="602" y="5"/>
                    <a:pt x="602" y="5"/>
                    <a:pt x="602" y="5"/>
                  </a:cubicBezTo>
                  <a:cubicBezTo>
                    <a:pt x="602" y="5"/>
                    <a:pt x="602" y="5"/>
                    <a:pt x="602" y="5"/>
                  </a:cubicBezTo>
                  <a:cubicBezTo>
                    <a:pt x="602" y="5"/>
                    <a:pt x="602" y="5"/>
                    <a:pt x="602" y="5"/>
                  </a:cubicBezTo>
                  <a:cubicBezTo>
                    <a:pt x="602" y="5"/>
                    <a:pt x="602" y="5"/>
                    <a:pt x="602" y="5"/>
                  </a:cubicBezTo>
                  <a:cubicBezTo>
                    <a:pt x="602" y="5"/>
                    <a:pt x="602" y="5"/>
                    <a:pt x="602" y="5"/>
                  </a:cubicBezTo>
                  <a:cubicBezTo>
                    <a:pt x="602" y="5"/>
                    <a:pt x="602" y="5"/>
                    <a:pt x="602" y="5"/>
                  </a:cubicBezTo>
                  <a:cubicBezTo>
                    <a:pt x="602" y="5"/>
                    <a:pt x="602" y="5"/>
                    <a:pt x="602" y="5"/>
                  </a:cubicBezTo>
                  <a:cubicBezTo>
                    <a:pt x="602" y="5"/>
                    <a:pt x="602" y="5"/>
                    <a:pt x="602" y="5"/>
                  </a:cubicBezTo>
                  <a:cubicBezTo>
                    <a:pt x="602" y="5"/>
                    <a:pt x="602" y="5"/>
                    <a:pt x="602" y="5"/>
                  </a:cubicBezTo>
                  <a:cubicBezTo>
                    <a:pt x="602" y="5"/>
                    <a:pt x="602" y="5"/>
                    <a:pt x="602" y="5"/>
                  </a:cubicBezTo>
                  <a:cubicBezTo>
                    <a:pt x="602" y="5"/>
                    <a:pt x="602" y="5"/>
                    <a:pt x="602" y="5"/>
                  </a:cubicBezTo>
                  <a:cubicBezTo>
                    <a:pt x="602" y="6"/>
                    <a:pt x="602" y="6"/>
                    <a:pt x="602" y="6"/>
                  </a:cubicBezTo>
                  <a:cubicBezTo>
                    <a:pt x="602" y="6"/>
                    <a:pt x="602" y="6"/>
                    <a:pt x="602" y="6"/>
                  </a:cubicBezTo>
                  <a:cubicBezTo>
                    <a:pt x="602" y="6"/>
                    <a:pt x="602" y="6"/>
                    <a:pt x="602" y="6"/>
                  </a:cubicBezTo>
                  <a:cubicBezTo>
                    <a:pt x="602" y="6"/>
                    <a:pt x="602" y="6"/>
                    <a:pt x="602" y="6"/>
                  </a:cubicBezTo>
                  <a:cubicBezTo>
                    <a:pt x="602" y="6"/>
                    <a:pt x="602" y="6"/>
                    <a:pt x="602" y="6"/>
                  </a:cubicBezTo>
                  <a:cubicBezTo>
                    <a:pt x="602" y="6"/>
                    <a:pt x="602" y="6"/>
                    <a:pt x="602" y="6"/>
                  </a:cubicBezTo>
                  <a:cubicBezTo>
                    <a:pt x="602" y="6"/>
                    <a:pt x="602" y="6"/>
                    <a:pt x="602" y="6"/>
                  </a:cubicBezTo>
                  <a:cubicBezTo>
                    <a:pt x="602" y="6"/>
                    <a:pt x="602" y="6"/>
                    <a:pt x="602" y="6"/>
                  </a:cubicBezTo>
                  <a:cubicBezTo>
                    <a:pt x="602" y="6"/>
                    <a:pt x="602" y="6"/>
                    <a:pt x="602" y="6"/>
                  </a:cubicBezTo>
                  <a:cubicBezTo>
                    <a:pt x="602" y="6"/>
                    <a:pt x="602" y="6"/>
                    <a:pt x="602" y="6"/>
                  </a:cubicBezTo>
                  <a:cubicBezTo>
                    <a:pt x="602" y="6"/>
                    <a:pt x="602" y="6"/>
                    <a:pt x="602" y="6"/>
                  </a:cubicBezTo>
                  <a:cubicBezTo>
                    <a:pt x="602" y="6"/>
                    <a:pt x="602" y="6"/>
                    <a:pt x="602" y="6"/>
                  </a:cubicBezTo>
                  <a:cubicBezTo>
                    <a:pt x="602" y="6"/>
                    <a:pt x="602" y="6"/>
                    <a:pt x="602" y="6"/>
                  </a:cubicBezTo>
                  <a:cubicBezTo>
                    <a:pt x="602" y="6"/>
                    <a:pt x="602" y="6"/>
                    <a:pt x="602" y="6"/>
                  </a:cubicBezTo>
                  <a:cubicBezTo>
                    <a:pt x="602" y="6"/>
                    <a:pt x="602" y="6"/>
                    <a:pt x="602" y="6"/>
                  </a:cubicBezTo>
                  <a:cubicBezTo>
                    <a:pt x="602" y="6"/>
                    <a:pt x="602" y="6"/>
                    <a:pt x="602" y="6"/>
                  </a:cubicBezTo>
                  <a:cubicBezTo>
                    <a:pt x="601" y="6"/>
                    <a:pt x="601" y="6"/>
                    <a:pt x="601" y="6"/>
                  </a:cubicBezTo>
                  <a:cubicBezTo>
                    <a:pt x="601" y="7"/>
                    <a:pt x="601" y="7"/>
                    <a:pt x="601" y="7"/>
                  </a:cubicBezTo>
                  <a:cubicBezTo>
                    <a:pt x="601" y="7"/>
                    <a:pt x="601" y="7"/>
                    <a:pt x="601" y="7"/>
                  </a:cubicBezTo>
                  <a:cubicBezTo>
                    <a:pt x="601" y="7"/>
                    <a:pt x="601" y="7"/>
                    <a:pt x="601" y="7"/>
                  </a:cubicBezTo>
                  <a:cubicBezTo>
                    <a:pt x="601" y="7"/>
                    <a:pt x="601" y="7"/>
                    <a:pt x="601" y="7"/>
                  </a:cubicBezTo>
                  <a:cubicBezTo>
                    <a:pt x="601" y="7"/>
                    <a:pt x="601" y="7"/>
                    <a:pt x="601" y="7"/>
                  </a:cubicBezTo>
                  <a:cubicBezTo>
                    <a:pt x="601" y="7"/>
                    <a:pt x="601" y="7"/>
                    <a:pt x="601" y="7"/>
                  </a:cubicBezTo>
                  <a:cubicBezTo>
                    <a:pt x="601" y="7"/>
                    <a:pt x="601" y="7"/>
                    <a:pt x="601" y="7"/>
                  </a:cubicBezTo>
                  <a:cubicBezTo>
                    <a:pt x="601" y="7"/>
                    <a:pt x="601" y="7"/>
                    <a:pt x="601" y="7"/>
                  </a:cubicBezTo>
                  <a:cubicBezTo>
                    <a:pt x="601" y="7"/>
                    <a:pt x="601" y="7"/>
                    <a:pt x="601" y="7"/>
                  </a:cubicBezTo>
                  <a:cubicBezTo>
                    <a:pt x="601" y="7"/>
                    <a:pt x="601" y="7"/>
                    <a:pt x="601" y="7"/>
                  </a:cubicBezTo>
                  <a:cubicBezTo>
                    <a:pt x="602" y="7"/>
                    <a:pt x="602" y="7"/>
                    <a:pt x="602" y="7"/>
                  </a:cubicBezTo>
                  <a:cubicBezTo>
                    <a:pt x="602" y="7"/>
                    <a:pt x="602" y="7"/>
                    <a:pt x="602" y="7"/>
                  </a:cubicBezTo>
                  <a:cubicBezTo>
                    <a:pt x="602" y="7"/>
                    <a:pt x="602" y="7"/>
                    <a:pt x="602" y="7"/>
                  </a:cubicBezTo>
                  <a:cubicBezTo>
                    <a:pt x="602" y="7"/>
                    <a:pt x="602" y="7"/>
                    <a:pt x="602" y="7"/>
                  </a:cubicBezTo>
                  <a:cubicBezTo>
                    <a:pt x="602" y="7"/>
                    <a:pt x="602" y="7"/>
                    <a:pt x="602" y="7"/>
                  </a:cubicBezTo>
                  <a:cubicBezTo>
                    <a:pt x="602" y="7"/>
                    <a:pt x="602" y="7"/>
                    <a:pt x="602" y="7"/>
                  </a:cubicBezTo>
                  <a:cubicBezTo>
                    <a:pt x="602" y="7"/>
                    <a:pt x="602" y="7"/>
                    <a:pt x="602" y="7"/>
                  </a:cubicBezTo>
                  <a:cubicBezTo>
                    <a:pt x="602" y="7"/>
                    <a:pt x="602" y="7"/>
                    <a:pt x="602" y="7"/>
                  </a:cubicBezTo>
                  <a:cubicBezTo>
                    <a:pt x="602" y="7"/>
                    <a:pt x="602" y="7"/>
                    <a:pt x="602" y="7"/>
                  </a:cubicBezTo>
                  <a:cubicBezTo>
                    <a:pt x="602" y="8"/>
                    <a:pt x="602" y="8"/>
                    <a:pt x="602" y="8"/>
                  </a:cubicBezTo>
                  <a:cubicBezTo>
                    <a:pt x="601" y="8"/>
                    <a:pt x="601" y="8"/>
                    <a:pt x="601" y="8"/>
                  </a:cubicBezTo>
                  <a:cubicBezTo>
                    <a:pt x="601" y="8"/>
                    <a:pt x="601" y="8"/>
                    <a:pt x="601" y="8"/>
                  </a:cubicBezTo>
                  <a:cubicBezTo>
                    <a:pt x="601" y="8"/>
                    <a:pt x="601" y="8"/>
                    <a:pt x="601" y="8"/>
                  </a:cubicBezTo>
                  <a:cubicBezTo>
                    <a:pt x="601" y="8"/>
                    <a:pt x="601" y="8"/>
                    <a:pt x="601" y="8"/>
                  </a:cubicBezTo>
                  <a:cubicBezTo>
                    <a:pt x="601" y="8"/>
                    <a:pt x="601" y="8"/>
                    <a:pt x="601" y="8"/>
                  </a:cubicBezTo>
                  <a:cubicBezTo>
                    <a:pt x="601" y="8"/>
                    <a:pt x="601" y="8"/>
                    <a:pt x="601" y="8"/>
                  </a:cubicBezTo>
                  <a:cubicBezTo>
                    <a:pt x="601" y="8"/>
                    <a:pt x="601" y="8"/>
                    <a:pt x="601" y="8"/>
                  </a:cubicBezTo>
                  <a:cubicBezTo>
                    <a:pt x="601" y="8"/>
                    <a:pt x="601" y="8"/>
                    <a:pt x="601" y="8"/>
                  </a:cubicBezTo>
                  <a:cubicBezTo>
                    <a:pt x="601" y="8"/>
                    <a:pt x="601" y="8"/>
                    <a:pt x="601" y="8"/>
                  </a:cubicBezTo>
                  <a:cubicBezTo>
                    <a:pt x="601" y="8"/>
                    <a:pt x="601" y="8"/>
                    <a:pt x="601" y="8"/>
                  </a:cubicBezTo>
                  <a:cubicBezTo>
                    <a:pt x="601" y="8"/>
                    <a:pt x="601" y="8"/>
                    <a:pt x="601" y="8"/>
                  </a:cubicBezTo>
                  <a:cubicBezTo>
                    <a:pt x="601" y="8"/>
                    <a:pt x="601" y="8"/>
                    <a:pt x="601" y="8"/>
                  </a:cubicBezTo>
                  <a:cubicBezTo>
                    <a:pt x="601" y="8"/>
                    <a:pt x="601" y="8"/>
                    <a:pt x="601" y="8"/>
                  </a:cubicBezTo>
                  <a:cubicBezTo>
                    <a:pt x="601" y="8"/>
                    <a:pt x="601" y="8"/>
                    <a:pt x="601" y="8"/>
                  </a:cubicBezTo>
                  <a:cubicBezTo>
                    <a:pt x="601" y="8"/>
                    <a:pt x="601" y="8"/>
                    <a:pt x="601" y="8"/>
                  </a:cubicBezTo>
                  <a:cubicBezTo>
                    <a:pt x="601" y="8"/>
                    <a:pt x="601" y="8"/>
                    <a:pt x="601" y="8"/>
                  </a:cubicBezTo>
                  <a:cubicBezTo>
                    <a:pt x="601" y="8"/>
                    <a:pt x="601" y="8"/>
                    <a:pt x="601" y="8"/>
                  </a:cubicBezTo>
                  <a:cubicBezTo>
                    <a:pt x="601" y="8"/>
                    <a:pt x="601" y="8"/>
                    <a:pt x="601" y="8"/>
                  </a:cubicBezTo>
                  <a:cubicBezTo>
                    <a:pt x="601" y="8"/>
                    <a:pt x="601" y="8"/>
                    <a:pt x="601" y="8"/>
                  </a:cubicBezTo>
                  <a:cubicBezTo>
                    <a:pt x="601" y="8"/>
                    <a:pt x="601" y="8"/>
                    <a:pt x="601" y="8"/>
                  </a:cubicBezTo>
                  <a:cubicBezTo>
                    <a:pt x="601" y="8"/>
                    <a:pt x="601" y="8"/>
                    <a:pt x="601" y="8"/>
                  </a:cubicBezTo>
                  <a:cubicBezTo>
                    <a:pt x="601" y="8"/>
                    <a:pt x="601" y="8"/>
                    <a:pt x="601" y="8"/>
                  </a:cubicBezTo>
                  <a:cubicBezTo>
                    <a:pt x="601" y="8"/>
                    <a:pt x="601" y="8"/>
                    <a:pt x="601" y="8"/>
                  </a:cubicBezTo>
                  <a:cubicBezTo>
                    <a:pt x="601" y="8"/>
                    <a:pt x="601" y="8"/>
                    <a:pt x="601" y="8"/>
                  </a:cubicBezTo>
                  <a:cubicBezTo>
                    <a:pt x="601" y="8"/>
                    <a:pt x="601" y="8"/>
                    <a:pt x="601" y="8"/>
                  </a:cubicBezTo>
                  <a:cubicBezTo>
                    <a:pt x="601" y="8"/>
                    <a:pt x="601" y="8"/>
                    <a:pt x="601" y="8"/>
                  </a:cubicBezTo>
                  <a:cubicBezTo>
                    <a:pt x="601" y="8"/>
                    <a:pt x="601" y="8"/>
                    <a:pt x="601" y="8"/>
                  </a:cubicBezTo>
                  <a:cubicBezTo>
                    <a:pt x="601" y="8"/>
                    <a:pt x="601" y="8"/>
                    <a:pt x="601" y="8"/>
                  </a:cubicBezTo>
                  <a:cubicBezTo>
                    <a:pt x="601" y="9"/>
                    <a:pt x="601" y="9"/>
                    <a:pt x="601" y="9"/>
                  </a:cubicBezTo>
                  <a:cubicBezTo>
                    <a:pt x="601" y="9"/>
                    <a:pt x="601" y="9"/>
                    <a:pt x="601" y="9"/>
                  </a:cubicBezTo>
                  <a:cubicBezTo>
                    <a:pt x="601" y="9"/>
                    <a:pt x="601" y="9"/>
                    <a:pt x="601" y="9"/>
                  </a:cubicBezTo>
                  <a:cubicBezTo>
                    <a:pt x="601" y="9"/>
                    <a:pt x="601" y="9"/>
                    <a:pt x="601" y="9"/>
                  </a:cubicBezTo>
                  <a:cubicBezTo>
                    <a:pt x="601" y="9"/>
                    <a:pt x="601" y="9"/>
                    <a:pt x="601" y="9"/>
                  </a:cubicBezTo>
                  <a:cubicBezTo>
                    <a:pt x="601" y="9"/>
                    <a:pt x="601" y="9"/>
                    <a:pt x="601" y="9"/>
                  </a:cubicBezTo>
                  <a:cubicBezTo>
                    <a:pt x="599" y="10"/>
                    <a:pt x="598" y="12"/>
                    <a:pt x="598" y="14"/>
                  </a:cubicBezTo>
                  <a:cubicBezTo>
                    <a:pt x="598" y="15"/>
                    <a:pt x="598" y="15"/>
                    <a:pt x="598" y="15"/>
                  </a:cubicBezTo>
                  <a:cubicBezTo>
                    <a:pt x="598" y="16"/>
                    <a:pt x="598" y="16"/>
                    <a:pt x="598" y="16"/>
                  </a:cubicBezTo>
                  <a:cubicBezTo>
                    <a:pt x="598" y="16"/>
                    <a:pt x="598" y="16"/>
                    <a:pt x="598" y="16"/>
                  </a:cubicBezTo>
                  <a:cubicBezTo>
                    <a:pt x="598" y="16"/>
                    <a:pt x="598" y="16"/>
                    <a:pt x="598" y="16"/>
                  </a:cubicBezTo>
                  <a:cubicBezTo>
                    <a:pt x="598" y="16"/>
                    <a:pt x="598" y="16"/>
                    <a:pt x="598" y="16"/>
                  </a:cubicBezTo>
                  <a:cubicBezTo>
                    <a:pt x="598" y="16"/>
                    <a:pt x="598" y="16"/>
                    <a:pt x="598" y="16"/>
                  </a:cubicBezTo>
                  <a:cubicBezTo>
                    <a:pt x="598" y="16"/>
                    <a:pt x="598" y="16"/>
                    <a:pt x="598" y="16"/>
                  </a:cubicBezTo>
                  <a:cubicBezTo>
                    <a:pt x="598" y="16"/>
                    <a:pt x="598" y="16"/>
                    <a:pt x="598" y="16"/>
                  </a:cubicBezTo>
                  <a:cubicBezTo>
                    <a:pt x="598" y="19"/>
                    <a:pt x="598" y="19"/>
                    <a:pt x="598" y="19"/>
                  </a:cubicBezTo>
                  <a:cubicBezTo>
                    <a:pt x="598" y="19"/>
                    <a:pt x="598" y="19"/>
                    <a:pt x="598" y="19"/>
                  </a:cubicBezTo>
                  <a:cubicBezTo>
                    <a:pt x="598" y="20"/>
                    <a:pt x="598" y="20"/>
                    <a:pt x="597" y="20"/>
                  </a:cubicBezTo>
                  <a:cubicBezTo>
                    <a:pt x="597" y="20"/>
                    <a:pt x="597" y="20"/>
                    <a:pt x="597" y="20"/>
                  </a:cubicBezTo>
                  <a:cubicBezTo>
                    <a:pt x="597" y="20"/>
                    <a:pt x="597" y="20"/>
                    <a:pt x="597" y="20"/>
                  </a:cubicBezTo>
                  <a:cubicBezTo>
                    <a:pt x="595" y="21"/>
                    <a:pt x="594" y="22"/>
                    <a:pt x="594" y="23"/>
                  </a:cubicBezTo>
                  <a:cubicBezTo>
                    <a:pt x="594" y="24"/>
                    <a:pt x="595" y="25"/>
                    <a:pt x="597" y="26"/>
                  </a:cubicBezTo>
                  <a:cubicBezTo>
                    <a:pt x="597" y="26"/>
                    <a:pt x="597" y="26"/>
                    <a:pt x="597" y="26"/>
                  </a:cubicBezTo>
                  <a:cubicBezTo>
                    <a:pt x="597" y="26"/>
                    <a:pt x="597" y="26"/>
                    <a:pt x="597" y="26"/>
                  </a:cubicBezTo>
                  <a:cubicBezTo>
                    <a:pt x="597" y="26"/>
                    <a:pt x="597" y="26"/>
                    <a:pt x="597" y="26"/>
                  </a:cubicBezTo>
                  <a:cubicBezTo>
                    <a:pt x="597" y="26"/>
                    <a:pt x="597" y="26"/>
                    <a:pt x="597" y="26"/>
                  </a:cubicBezTo>
                  <a:cubicBezTo>
                    <a:pt x="597" y="26"/>
                    <a:pt x="597" y="26"/>
                    <a:pt x="597" y="26"/>
                  </a:cubicBezTo>
                  <a:cubicBezTo>
                    <a:pt x="596" y="26"/>
                    <a:pt x="596" y="26"/>
                    <a:pt x="596" y="26"/>
                  </a:cubicBezTo>
                  <a:cubicBezTo>
                    <a:pt x="596" y="28"/>
                    <a:pt x="596" y="28"/>
                    <a:pt x="596" y="28"/>
                  </a:cubicBezTo>
                  <a:cubicBezTo>
                    <a:pt x="596" y="28"/>
                    <a:pt x="596" y="28"/>
                    <a:pt x="596" y="28"/>
                  </a:cubicBezTo>
                  <a:cubicBezTo>
                    <a:pt x="596" y="28"/>
                    <a:pt x="596" y="28"/>
                    <a:pt x="596" y="28"/>
                  </a:cubicBezTo>
                  <a:cubicBezTo>
                    <a:pt x="596" y="28"/>
                    <a:pt x="596" y="28"/>
                    <a:pt x="596" y="28"/>
                  </a:cubicBezTo>
                  <a:cubicBezTo>
                    <a:pt x="596" y="29"/>
                    <a:pt x="596" y="29"/>
                    <a:pt x="596" y="29"/>
                  </a:cubicBezTo>
                  <a:cubicBezTo>
                    <a:pt x="596" y="29"/>
                    <a:pt x="596" y="29"/>
                    <a:pt x="596" y="29"/>
                  </a:cubicBezTo>
                  <a:cubicBezTo>
                    <a:pt x="596" y="29"/>
                    <a:pt x="596" y="29"/>
                    <a:pt x="596" y="29"/>
                  </a:cubicBezTo>
                  <a:cubicBezTo>
                    <a:pt x="596" y="29"/>
                    <a:pt x="596" y="29"/>
                    <a:pt x="596" y="29"/>
                  </a:cubicBezTo>
                  <a:cubicBezTo>
                    <a:pt x="596" y="30"/>
                    <a:pt x="596" y="30"/>
                    <a:pt x="596" y="30"/>
                  </a:cubicBezTo>
                  <a:cubicBezTo>
                    <a:pt x="596" y="30"/>
                    <a:pt x="596" y="30"/>
                    <a:pt x="596" y="30"/>
                  </a:cubicBezTo>
                  <a:cubicBezTo>
                    <a:pt x="596" y="30"/>
                    <a:pt x="596" y="30"/>
                    <a:pt x="596" y="30"/>
                  </a:cubicBezTo>
                  <a:cubicBezTo>
                    <a:pt x="596" y="30"/>
                    <a:pt x="596" y="30"/>
                    <a:pt x="596" y="30"/>
                  </a:cubicBezTo>
                  <a:cubicBezTo>
                    <a:pt x="596" y="30"/>
                    <a:pt x="596" y="30"/>
                    <a:pt x="596" y="30"/>
                  </a:cubicBezTo>
                  <a:cubicBezTo>
                    <a:pt x="596" y="30"/>
                    <a:pt x="596" y="30"/>
                    <a:pt x="596" y="30"/>
                  </a:cubicBezTo>
                  <a:cubicBezTo>
                    <a:pt x="596" y="30"/>
                    <a:pt x="596" y="30"/>
                    <a:pt x="596" y="30"/>
                  </a:cubicBezTo>
                  <a:cubicBezTo>
                    <a:pt x="596" y="30"/>
                    <a:pt x="596" y="30"/>
                    <a:pt x="596" y="30"/>
                  </a:cubicBezTo>
                  <a:cubicBezTo>
                    <a:pt x="596" y="30"/>
                    <a:pt x="596" y="30"/>
                    <a:pt x="596" y="30"/>
                  </a:cubicBezTo>
                  <a:cubicBezTo>
                    <a:pt x="596" y="30"/>
                    <a:pt x="596" y="30"/>
                    <a:pt x="596" y="30"/>
                  </a:cubicBezTo>
                  <a:cubicBezTo>
                    <a:pt x="596" y="30"/>
                    <a:pt x="596" y="30"/>
                    <a:pt x="596" y="30"/>
                  </a:cubicBezTo>
                  <a:cubicBezTo>
                    <a:pt x="596" y="30"/>
                    <a:pt x="596" y="30"/>
                    <a:pt x="596" y="30"/>
                  </a:cubicBezTo>
                  <a:cubicBezTo>
                    <a:pt x="596" y="31"/>
                    <a:pt x="596" y="31"/>
                    <a:pt x="596" y="31"/>
                  </a:cubicBezTo>
                  <a:cubicBezTo>
                    <a:pt x="596" y="31"/>
                    <a:pt x="596" y="31"/>
                    <a:pt x="596" y="31"/>
                  </a:cubicBezTo>
                  <a:cubicBezTo>
                    <a:pt x="596" y="31"/>
                    <a:pt x="596" y="31"/>
                    <a:pt x="596" y="31"/>
                  </a:cubicBezTo>
                  <a:cubicBezTo>
                    <a:pt x="597" y="31"/>
                    <a:pt x="597" y="31"/>
                    <a:pt x="597" y="31"/>
                  </a:cubicBezTo>
                  <a:cubicBezTo>
                    <a:pt x="597" y="31"/>
                    <a:pt x="597" y="31"/>
                    <a:pt x="597" y="31"/>
                  </a:cubicBezTo>
                  <a:cubicBezTo>
                    <a:pt x="598" y="31"/>
                    <a:pt x="598" y="31"/>
                    <a:pt x="598" y="31"/>
                  </a:cubicBezTo>
                  <a:cubicBezTo>
                    <a:pt x="598" y="31"/>
                    <a:pt x="598" y="31"/>
                    <a:pt x="598" y="31"/>
                  </a:cubicBezTo>
                  <a:cubicBezTo>
                    <a:pt x="598" y="31"/>
                    <a:pt x="598" y="31"/>
                    <a:pt x="598" y="31"/>
                  </a:cubicBezTo>
                  <a:cubicBezTo>
                    <a:pt x="598" y="31"/>
                    <a:pt x="598" y="31"/>
                    <a:pt x="598" y="31"/>
                  </a:cubicBezTo>
                  <a:cubicBezTo>
                    <a:pt x="597" y="32"/>
                    <a:pt x="597" y="32"/>
                    <a:pt x="597" y="32"/>
                  </a:cubicBezTo>
                  <a:cubicBezTo>
                    <a:pt x="597" y="32"/>
                    <a:pt x="597" y="32"/>
                    <a:pt x="597" y="32"/>
                  </a:cubicBezTo>
                  <a:cubicBezTo>
                    <a:pt x="597" y="32"/>
                    <a:pt x="597" y="32"/>
                    <a:pt x="597" y="32"/>
                  </a:cubicBezTo>
                  <a:cubicBezTo>
                    <a:pt x="597" y="32"/>
                    <a:pt x="597" y="32"/>
                    <a:pt x="597" y="32"/>
                  </a:cubicBezTo>
                  <a:cubicBezTo>
                    <a:pt x="597" y="32"/>
                    <a:pt x="597" y="32"/>
                    <a:pt x="597" y="32"/>
                  </a:cubicBezTo>
                  <a:cubicBezTo>
                    <a:pt x="597" y="32"/>
                    <a:pt x="597" y="32"/>
                    <a:pt x="597" y="32"/>
                  </a:cubicBezTo>
                  <a:cubicBezTo>
                    <a:pt x="598" y="33"/>
                    <a:pt x="598" y="33"/>
                    <a:pt x="598" y="33"/>
                  </a:cubicBezTo>
                  <a:cubicBezTo>
                    <a:pt x="598" y="32"/>
                    <a:pt x="598" y="32"/>
                    <a:pt x="598" y="32"/>
                  </a:cubicBezTo>
                  <a:cubicBezTo>
                    <a:pt x="598" y="33"/>
                    <a:pt x="598" y="33"/>
                    <a:pt x="598" y="33"/>
                  </a:cubicBezTo>
                  <a:cubicBezTo>
                    <a:pt x="598" y="33"/>
                    <a:pt x="598" y="33"/>
                    <a:pt x="598" y="33"/>
                  </a:cubicBezTo>
                  <a:cubicBezTo>
                    <a:pt x="598" y="33"/>
                    <a:pt x="598" y="33"/>
                    <a:pt x="598" y="33"/>
                  </a:cubicBezTo>
                  <a:cubicBezTo>
                    <a:pt x="598" y="33"/>
                    <a:pt x="598" y="33"/>
                    <a:pt x="598" y="33"/>
                  </a:cubicBezTo>
                  <a:cubicBezTo>
                    <a:pt x="598" y="33"/>
                    <a:pt x="598" y="33"/>
                    <a:pt x="598" y="33"/>
                  </a:cubicBezTo>
                  <a:cubicBezTo>
                    <a:pt x="599" y="33"/>
                    <a:pt x="599" y="33"/>
                    <a:pt x="599" y="33"/>
                  </a:cubicBezTo>
                  <a:cubicBezTo>
                    <a:pt x="599" y="34"/>
                    <a:pt x="599" y="34"/>
                    <a:pt x="599" y="34"/>
                  </a:cubicBezTo>
                  <a:cubicBezTo>
                    <a:pt x="599" y="34"/>
                    <a:pt x="599" y="34"/>
                    <a:pt x="599" y="34"/>
                  </a:cubicBezTo>
                  <a:cubicBezTo>
                    <a:pt x="599" y="34"/>
                    <a:pt x="599" y="34"/>
                    <a:pt x="599" y="34"/>
                  </a:cubicBezTo>
                  <a:cubicBezTo>
                    <a:pt x="599" y="34"/>
                    <a:pt x="599" y="34"/>
                    <a:pt x="599" y="34"/>
                  </a:cubicBezTo>
                  <a:cubicBezTo>
                    <a:pt x="599" y="34"/>
                    <a:pt x="599" y="34"/>
                    <a:pt x="599" y="34"/>
                  </a:cubicBezTo>
                  <a:cubicBezTo>
                    <a:pt x="599" y="34"/>
                    <a:pt x="599" y="34"/>
                    <a:pt x="599" y="34"/>
                  </a:cubicBezTo>
                  <a:cubicBezTo>
                    <a:pt x="599" y="34"/>
                    <a:pt x="599" y="34"/>
                    <a:pt x="599" y="34"/>
                  </a:cubicBezTo>
                  <a:cubicBezTo>
                    <a:pt x="599" y="34"/>
                    <a:pt x="599" y="34"/>
                    <a:pt x="599" y="34"/>
                  </a:cubicBezTo>
                  <a:cubicBezTo>
                    <a:pt x="599" y="34"/>
                    <a:pt x="599" y="34"/>
                    <a:pt x="599" y="34"/>
                  </a:cubicBezTo>
                  <a:cubicBezTo>
                    <a:pt x="598" y="34"/>
                    <a:pt x="598" y="34"/>
                    <a:pt x="598" y="34"/>
                  </a:cubicBezTo>
                  <a:cubicBezTo>
                    <a:pt x="598" y="34"/>
                    <a:pt x="598" y="34"/>
                    <a:pt x="598" y="34"/>
                  </a:cubicBezTo>
                  <a:cubicBezTo>
                    <a:pt x="598" y="34"/>
                    <a:pt x="598" y="34"/>
                    <a:pt x="598" y="34"/>
                  </a:cubicBezTo>
                  <a:cubicBezTo>
                    <a:pt x="599" y="34"/>
                    <a:pt x="599" y="34"/>
                    <a:pt x="599" y="34"/>
                  </a:cubicBezTo>
                  <a:cubicBezTo>
                    <a:pt x="599" y="35"/>
                    <a:pt x="599" y="35"/>
                    <a:pt x="599" y="35"/>
                  </a:cubicBezTo>
                  <a:cubicBezTo>
                    <a:pt x="599" y="35"/>
                    <a:pt x="599" y="35"/>
                    <a:pt x="599" y="35"/>
                  </a:cubicBezTo>
                  <a:cubicBezTo>
                    <a:pt x="599" y="35"/>
                    <a:pt x="599" y="35"/>
                    <a:pt x="599" y="35"/>
                  </a:cubicBezTo>
                  <a:cubicBezTo>
                    <a:pt x="599" y="35"/>
                    <a:pt x="599" y="35"/>
                    <a:pt x="599" y="35"/>
                  </a:cubicBezTo>
                  <a:cubicBezTo>
                    <a:pt x="599" y="35"/>
                    <a:pt x="599" y="35"/>
                    <a:pt x="599" y="35"/>
                  </a:cubicBezTo>
                  <a:cubicBezTo>
                    <a:pt x="599" y="36"/>
                    <a:pt x="599" y="36"/>
                    <a:pt x="599" y="36"/>
                  </a:cubicBezTo>
                  <a:cubicBezTo>
                    <a:pt x="599" y="36"/>
                    <a:pt x="599" y="36"/>
                    <a:pt x="599" y="36"/>
                  </a:cubicBezTo>
                  <a:cubicBezTo>
                    <a:pt x="599" y="36"/>
                    <a:pt x="599" y="36"/>
                    <a:pt x="599" y="36"/>
                  </a:cubicBezTo>
                  <a:cubicBezTo>
                    <a:pt x="599" y="36"/>
                    <a:pt x="599" y="36"/>
                    <a:pt x="599" y="36"/>
                  </a:cubicBezTo>
                  <a:cubicBezTo>
                    <a:pt x="599" y="36"/>
                    <a:pt x="599" y="36"/>
                    <a:pt x="599" y="36"/>
                  </a:cubicBezTo>
                  <a:cubicBezTo>
                    <a:pt x="599" y="36"/>
                    <a:pt x="599" y="36"/>
                    <a:pt x="599" y="36"/>
                  </a:cubicBezTo>
                  <a:cubicBezTo>
                    <a:pt x="599" y="37"/>
                    <a:pt x="599" y="37"/>
                    <a:pt x="599" y="37"/>
                  </a:cubicBezTo>
                  <a:cubicBezTo>
                    <a:pt x="599" y="37"/>
                    <a:pt x="599" y="37"/>
                    <a:pt x="599" y="37"/>
                  </a:cubicBezTo>
                  <a:cubicBezTo>
                    <a:pt x="596" y="78"/>
                    <a:pt x="596" y="78"/>
                    <a:pt x="596" y="78"/>
                  </a:cubicBezTo>
                  <a:cubicBezTo>
                    <a:pt x="596" y="79"/>
                    <a:pt x="596" y="79"/>
                    <a:pt x="596" y="79"/>
                  </a:cubicBezTo>
                  <a:cubicBezTo>
                    <a:pt x="596" y="79"/>
                    <a:pt x="596" y="79"/>
                    <a:pt x="596" y="79"/>
                  </a:cubicBezTo>
                  <a:cubicBezTo>
                    <a:pt x="596" y="79"/>
                    <a:pt x="596" y="79"/>
                    <a:pt x="596" y="79"/>
                  </a:cubicBezTo>
                  <a:cubicBezTo>
                    <a:pt x="596" y="79"/>
                    <a:pt x="596" y="79"/>
                    <a:pt x="596" y="79"/>
                  </a:cubicBezTo>
                  <a:cubicBezTo>
                    <a:pt x="596" y="80"/>
                    <a:pt x="596" y="80"/>
                    <a:pt x="596" y="80"/>
                  </a:cubicBezTo>
                  <a:cubicBezTo>
                    <a:pt x="595" y="90"/>
                    <a:pt x="595" y="90"/>
                    <a:pt x="595" y="90"/>
                  </a:cubicBezTo>
                  <a:cubicBezTo>
                    <a:pt x="595" y="90"/>
                    <a:pt x="595" y="90"/>
                    <a:pt x="595" y="90"/>
                  </a:cubicBezTo>
                  <a:cubicBezTo>
                    <a:pt x="595" y="90"/>
                    <a:pt x="595" y="90"/>
                    <a:pt x="595" y="90"/>
                  </a:cubicBezTo>
                  <a:cubicBezTo>
                    <a:pt x="595" y="90"/>
                    <a:pt x="595" y="90"/>
                    <a:pt x="595" y="90"/>
                  </a:cubicBezTo>
                  <a:cubicBezTo>
                    <a:pt x="595" y="90"/>
                    <a:pt x="595" y="90"/>
                    <a:pt x="595" y="90"/>
                  </a:cubicBezTo>
                  <a:cubicBezTo>
                    <a:pt x="595" y="91"/>
                    <a:pt x="595" y="91"/>
                    <a:pt x="595" y="91"/>
                  </a:cubicBezTo>
                  <a:cubicBezTo>
                    <a:pt x="592" y="113"/>
                    <a:pt x="592" y="113"/>
                    <a:pt x="592" y="113"/>
                  </a:cubicBezTo>
                  <a:cubicBezTo>
                    <a:pt x="592" y="113"/>
                    <a:pt x="592" y="113"/>
                    <a:pt x="592" y="113"/>
                  </a:cubicBezTo>
                  <a:cubicBezTo>
                    <a:pt x="592" y="113"/>
                    <a:pt x="592" y="113"/>
                    <a:pt x="592" y="113"/>
                  </a:cubicBezTo>
                  <a:cubicBezTo>
                    <a:pt x="592" y="113"/>
                    <a:pt x="592" y="113"/>
                    <a:pt x="592" y="113"/>
                  </a:cubicBezTo>
                  <a:cubicBezTo>
                    <a:pt x="592" y="113"/>
                    <a:pt x="592" y="113"/>
                    <a:pt x="592" y="113"/>
                  </a:cubicBezTo>
                  <a:cubicBezTo>
                    <a:pt x="592" y="113"/>
                    <a:pt x="592" y="113"/>
                    <a:pt x="592" y="113"/>
                  </a:cubicBezTo>
                  <a:cubicBezTo>
                    <a:pt x="592" y="113"/>
                    <a:pt x="592" y="113"/>
                    <a:pt x="592" y="113"/>
                  </a:cubicBezTo>
                  <a:cubicBezTo>
                    <a:pt x="592" y="114"/>
                    <a:pt x="592" y="114"/>
                    <a:pt x="592" y="114"/>
                  </a:cubicBezTo>
                  <a:cubicBezTo>
                    <a:pt x="589" y="136"/>
                    <a:pt x="589" y="136"/>
                    <a:pt x="589" y="136"/>
                  </a:cubicBezTo>
                  <a:cubicBezTo>
                    <a:pt x="589" y="136"/>
                    <a:pt x="589" y="136"/>
                    <a:pt x="589" y="136"/>
                  </a:cubicBezTo>
                  <a:cubicBezTo>
                    <a:pt x="589" y="136"/>
                    <a:pt x="589" y="136"/>
                    <a:pt x="589" y="136"/>
                  </a:cubicBezTo>
                  <a:cubicBezTo>
                    <a:pt x="589" y="138"/>
                    <a:pt x="589" y="138"/>
                    <a:pt x="589" y="138"/>
                  </a:cubicBezTo>
                  <a:cubicBezTo>
                    <a:pt x="588" y="147"/>
                    <a:pt x="588" y="147"/>
                    <a:pt x="588" y="147"/>
                  </a:cubicBezTo>
                  <a:cubicBezTo>
                    <a:pt x="587" y="147"/>
                    <a:pt x="587" y="147"/>
                    <a:pt x="587" y="147"/>
                  </a:cubicBezTo>
                  <a:cubicBezTo>
                    <a:pt x="587" y="147"/>
                    <a:pt x="587" y="147"/>
                    <a:pt x="587" y="147"/>
                  </a:cubicBezTo>
                  <a:cubicBezTo>
                    <a:pt x="586" y="148"/>
                    <a:pt x="586" y="148"/>
                    <a:pt x="586" y="148"/>
                  </a:cubicBezTo>
                  <a:cubicBezTo>
                    <a:pt x="586" y="148"/>
                    <a:pt x="586" y="148"/>
                    <a:pt x="586" y="148"/>
                  </a:cubicBezTo>
                  <a:cubicBezTo>
                    <a:pt x="585" y="149"/>
                    <a:pt x="584" y="150"/>
                    <a:pt x="584" y="151"/>
                  </a:cubicBezTo>
                  <a:cubicBezTo>
                    <a:pt x="584" y="153"/>
                    <a:pt x="585" y="154"/>
                    <a:pt x="586" y="155"/>
                  </a:cubicBezTo>
                  <a:cubicBezTo>
                    <a:pt x="584" y="161"/>
                    <a:pt x="584" y="161"/>
                    <a:pt x="584" y="161"/>
                  </a:cubicBezTo>
                  <a:cubicBezTo>
                    <a:pt x="584" y="161"/>
                    <a:pt x="584" y="161"/>
                    <a:pt x="584" y="161"/>
                  </a:cubicBezTo>
                  <a:cubicBezTo>
                    <a:pt x="584" y="161"/>
                    <a:pt x="584" y="161"/>
                    <a:pt x="584" y="161"/>
                  </a:cubicBezTo>
                  <a:cubicBezTo>
                    <a:pt x="584" y="162"/>
                    <a:pt x="584" y="162"/>
                    <a:pt x="584" y="162"/>
                  </a:cubicBezTo>
                  <a:cubicBezTo>
                    <a:pt x="584" y="162"/>
                    <a:pt x="584" y="162"/>
                    <a:pt x="584" y="162"/>
                  </a:cubicBezTo>
                  <a:cubicBezTo>
                    <a:pt x="584" y="162"/>
                    <a:pt x="584" y="162"/>
                    <a:pt x="584" y="162"/>
                  </a:cubicBezTo>
                  <a:cubicBezTo>
                    <a:pt x="584" y="164"/>
                    <a:pt x="584" y="164"/>
                    <a:pt x="584" y="164"/>
                  </a:cubicBezTo>
                  <a:cubicBezTo>
                    <a:pt x="576" y="190"/>
                    <a:pt x="576" y="190"/>
                    <a:pt x="576" y="190"/>
                  </a:cubicBezTo>
                  <a:cubicBezTo>
                    <a:pt x="576" y="190"/>
                    <a:pt x="576" y="190"/>
                    <a:pt x="576" y="190"/>
                  </a:cubicBezTo>
                  <a:cubicBezTo>
                    <a:pt x="576" y="190"/>
                    <a:pt x="576" y="190"/>
                    <a:pt x="576" y="190"/>
                  </a:cubicBezTo>
                  <a:cubicBezTo>
                    <a:pt x="576" y="190"/>
                    <a:pt x="576" y="190"/>
                    <a:pt x="576" y="190"/>
                  </a:cubicBezTo>
                  <a:cubicBezTo>
                    <a:pt x="576" y="191"/>
                    <a:pt x="576" y="191"/>
                    <a:pt x="576" y="191"/>
                  </a:cubicBezTo>
                  <a:cubicBezTo>
                    <a:pt x="575" y="192"/>
                    <a:pt x="575" y="192"/>
                    <a:pt x="575" y="192"/>
                  </a:cubicBezTo>
                  <a:cubicBezTo>
                    <a:pt x="575" y="192"/>
                    <a:pt x="575" y="192"/>
                    <a:pt x="575" y="192"/>
                  </a:cubicBezTo>
                  <a:cubicBezTo>
                    <a:pt x="575" y="192"/>
                    <a:pt x="575" y="192"/>
                    <a:pt x="575" y="192"/>
                  </a:cubicBezTo>
                  <a:cubicBezTo>
                    <a:pt x="575" y="192"/>
                    <a:pt x="575" y="192"/>
                    <a:pt x="575" y="192"/>
                  </a:cubicBezTo>
                  <a:cubicBezTo>
                    <a:pt x="575" y="192"/>
                    <a:pt x="575" y="192"/>
                    <a:pt x="575" y="192"/>
                  </a:cubicBezTo>
                  <a:cubicBezTo>
                    <a:pt x="575" y="192"/>
                    <a:pt x="575" y="192"/>
                    <a:pt x="575" y="192"/>
                  </a:cubicBezTo>
                  <a:cubicBezTo>
                    <a:pt x="575" y="192"/>
                    <a:pt x="575" y="192"/>
                    <a:pt x="575" y="192"/>
                  </a:cubicBezTo>
                  <a:cubicBezTo>
                    <a:pt x="572" y="193"/>
                    <a:pt x="571" y="195"/>
                    <a:pt x="571" y="198"/>
                  </a:cubicBezTo>
                  <a:cubicBezTo>
                    <a:pt x="571" y="199"/>
                    <a:pt x="571" y="200"/>
                    <a:pt x="572" y="201"/>
                  </a:cubicBezTo>
                  <a:cubicBezTo>
                    <a:pt x="572" y="201"/>
                    <a:pt x="572" y="201"/>
                    <a:pt x="572" y="201"/>
                  </a:cubicBezTo>
                  <a:cubicBezTo>
                    <a:pt x="572" y="202"/>
                    <a:pt x="572" y="202"/>
                    <a:pt x="572" y="202"/>
                  </a:cubicBezTo>
                  <a:cubicBezTo>
                    <a:pt x="572" y="202"/>
                    <a:pt x="572" y="202"/>
                    <a:pt x="572" y="202"/>
                  </a:cubicBezTo>
                  <a:cubicBezTo>
                    <a:pt x="571" y="203"/>
                    <a:pt x="571" y="203"/>
                    <a:pt x="571" y="203"/>
                  </a:cubicBezTo>
                  <a:cubicBezTo>
                    <a:pt x="571" y="203"/>
                    <a:pt x="571" y="203"/>
                    <a:pt x="571" y="203"/>
                  </a:cubicBezTo>
                  <a:cubicBezTo>
                    <a:pt x="571" y="203"/>
                    <a:pt x="571" y="203"/>
                    <a:pt x="571" y="203"/>
                  </a:cubicBezTo>
                  <a:cubicBezTo>
                    <a:pt x="570" y="206"/>
                    <a:pt x="570" y="206"/>
                    <a:pt x="570" y="206"/>
                  </a:cubicBezTo>
                  <a:cubicBezTo>
                    <a:pt x="570" y="206"/>
                    <a:pt x="570" y="206"/>
                    <a:pt x="570" y="206"/>
                  </a:cubicBezTo>
                  <a:cubicBezTo>
                    <a:pt x="569" y="207"/>
                    <a:pt x="569" y="207"/>
                    <a:pt x="569" y="207"/>
                  </a:cubicBezTo>
                  <a:cubicBezTo>
                    <a:pt x="569" y="207"/>
                    <a:pt x="569" y="207"/>
                    <a:pt x="569" y="207"/>
                  </a:cubicBezTo>
                  <a:cubicBezTo>
                    <a:pt x="567" y="211"/>
                    <a:pt x="567" y="211"/>
                    <a:pt x="567" y="211"/>
                  </a:cubicBezTo>
                  <a:cubicBezTo>
                    <a:pt x="567" y="212"/>
                    <a:pt x="567" y="212"/>
                    <a:pt x="567" y="212"/>
                  </a:cubicBezTo>
                  <a:cubicBezTo>
                    <a:pt x="567" y="212"/>
                    <a:pt x="567" y="212"/>
                    <a:pt x="567" y="212"/>
                  </a:cubicBezTo>
                  <a:cubicBezTo>
                    <a:pt x="567" y="212"/>
                    <a:pt x="567" y="212"/>
                    <a:pt x="567" y="212"/>
                  </a:cubicBezTo>
                  <a:cubicBezTo>
                    <a:pt x="566" y="213"/>
                    <a:pt x="566" y="213"/>
                    <a:pt x="566" y="213"/>
                  </a:cubicBezTo>
                  <a:cubicBezTo>
                    <a:pt x="566" y="213"/>
                    <a:pt x="566" y="213"/>
                    <a:pt x="566" y="213"/>
                  </a:cubicBezTo>
                  <a:cubicBezTo>
                    <a:pt x="566" y="213"/>
                    <a:pt x="566" y="213"/>
                    <a:pt x="566" y="213"/>
                  </a:cubicBezTo>
                  <a:cubicBezTo>
                    <a:pt x="566" y="213"/>
                    <a:pt x="566" y="213"/>
                    <a:pt x="566" y="213"/>
                  </a:cubicBezTo>
                  <a:cubicBezTo>
                    <a:pt x="566" y="213"/>
                    <a:pt x="566" y="213"/>
                    <a:pt x="566" y="213"/>
                  </a:cubicBezTo>
                  <a:cubicBezTo>
                    <a:pt x="566" y="213"/>
                    <a:pt x="566" y="213"/>
                    <a:pt x="566" y="213"/>
                  </a:cubicBezTo>
                  <a:cubicBezTo>
                    <a:pt x="565" y="215"/>
                    <a:pt x="565" y="215"/>
                    <a:pt x="565" y="215"/>
                  </a:cubicBezTo>
                  <a:cubicBezTo>
                    <a:pt x="565" y="215"/>
                    <a:pt x="565" y="215"/>
                    <a:pt x="565" y="215"/>
                  </a:cubicBezTo>
                  <a:cubicBezTo>
                    <a:pt x="565" y="215"/>
                    <a:pt x="565" y="215"/>
                    <a:pt x="565" y="215"/>
                  </a:cubicBezTo>
                  <a:cubicBezTo>
                    <a:pt x="564" y="218"/>
                    <a:pt x="564" y="218"/>
                    <a:pt x="564" y="218"/>
                  </a:cubicBezTo>
                  <a:cubicBezTo>
                    <a:pt x="564" y="218"/>
                    <a:pt x="564" y="218"/>
                    <a:pt x="564" y="218"/>
                  </a:cubicBezTo>
                  <a:cubicBezTo>
                    <a:pt x="563" y="218"/>
                    <a:pt x="563" y="218"/>
                    <a:pt x="563" y="218"/>
                  </a:cubicBezTo>
                  <a:cubicBezTo>
                    <a:pt x="563" y="218"/>
                    <a:pt x="563" y="218"/>
                    <a:pt x="563" y="218"/>
                  </a:cubicBezTo>
                  <a:cubicBezTo>
                    <a:pt x="563" y="218"/>
                    <a:pt x="563" y="218"/>
                    <a:pt x="563" y="218"/>
                  </a:cubicBezTo>
                  <a:cubicBezTo>
                    <a:pt x="560" y="224"/>
                    <a:pt x="560" y="224"/>
                    <a:pt x="560" y="224"/>
                  </a:cubicBezTo>
                  <a:cubicBezTo>
                    <a:pt x="557" y="229"/>
                    <a:pt x="557" y="229"/>
                    <a:pt x="557" y="229"/>
                  </a:cubicBezTo>
                  <a:cubicBezTo>
                    <a:pt x="558" y="229"/>
                    <a:pt x="558" y="229"/>
                    <a:pt x="558" y="229"/>
                  </a:cubicBezTo>
                  <a:cubicBezTo>
                    <a:pt x="558" y="229"/>
                    <a:pt x="558" y="229"/>
                    <a:pt x="558" y="229"/>
                  </a:cubicBezTo>
                  <a:cubicBezTo>
                    <a:pt x="557" y="229"/>
                    <a:pt x="557" y="229"/>
                    <a:pt x="557" y="229"/>
                  </a:cubicBezTo>
                  <a:cubicBezTo>
                    <a:pt x="557" y="230"/>
                    <a:pt x="557" y="230"/>
                    <a:pt x="557" y="230"/>
                  </a:cubicBezTo>
                  <a:cubicBezTo>
                    <a:pt x="557" y="230"/>
                    <a:pt x="557" y="230"/>
                    <a:pt x="557" y="230"/>
                  </a:cubicBezTo>
                  <a:cubicBezTo>
                    <a:pt x="557" y="230"/>
                    <a:pt x="557" y="230"/>
                    <a:pt x="557" y="230"/>
                  </a:cubicBezTo>
                  <a:cubicBezTo>
                    <a:pt x="557" y="230"/>
                    <a:pt x="557" y="230"/>
                    <a:pt x="557" y="230"/>
                  </a:cubicBezTo>
                  <a:cubicBezTo>
                    <a:pt x="556" y="231"/>
                    <a:pt x="556" y="231"/>
                    <a:pt x="556" y="231"/>
                  </a:cubicBezTo>
                  <a:cubicBezTo>
                    <a:pt x="556" y="231"/>
                    <a:pt x="556" y="232"/>
                    <a:pt x="555" y="233"/>
                  </a:cubicBezTo>
                  <a:cubicBezTo>
                    <a:pt x="555" y="148"/>
                    <a:pt x="555" y="148"/>
                    <a:pt x="555" y="148"/>
                  </a:cubicBezTo>
                  <a:cubicBezTo>
                    <a:pt x="554" y="149"/>
                    <a:pt x="554" y="149"/>
                    <a:pt x="554" y="149"/>
                  </a:cubicBezTo>
                  <a:cubicBezTo>
                    <a:pt x="552" y="150"/>
                    <a:pt x="552" y="150"/>
                    <a:pt x="552" y="150"/>
                  </a:cubicBezTo>
                  <a:cubicBezTo>
                    <a:pt x="549" y="153"/>
                    <a:pt x="549" y="153"/>
                    <a:pt x="549" y="153"/>
                  </a:cubicBezTo>
                  <a:cubicBezTo>
                    <a:pt x="547" y="154"/>
                    <a:pt x="547" y="154"/>
                    <a:pt x="547" y="154"/>
                  </a:cubicBezTo>
                  <a:cubicBezTo>
                    <a:pt x="545" y="159"/>
                    <a:pt x="545" y="159"/>
                    <a:pt x="545" y="159"/>
                  </a:cubicBezTo>
                  <a:cubicBezTo>
                    <a:pt x="545" y="156"/>
                    <a:pt x="545" y="156"/>
                    <a:pt x="545" y="156"/>
                  </a:cubicBezTo>
                  <a:cubicBezTo>
                    <a:pt x="540" y="160"/>
                    <a:pt x="540" y="160"/>
                    <a:pt x="540" y="160"/>
                  </a:cubicBezTo>
                  <a:cubicBezTo>
                    <a:pt x="539" y="163"/>
                    <a:pt x="539" y="163"/>
                    <a:pt x="539" y="163"/>
                  </a:cubicBezTo>
                  <a:cubicBezTo>
                    <a:pt x="533" y="169"/>
                    <a:pt x="533" y="169"/>
                    <a:pt x="533" y="169"/>
                  </a:cubicBezTo>
                  <a:cubicBezTo>
                    <a:pt x="533" y="210"/>
                    <a:pt x="533" y="210"/>
                    <a:pt x="533" y="210"/>
                  </a:cubicBezTo>
                  <a:cubicBezTo>
                    <a:pt x="537" y="215"/>
                    <a:pt x="537" y="215"/>
                    <a:pt x="537" y="215"/>
                  </a:cubicBezTo>
                  <a:cubicBezTo>
                    <a:pt x="537" y="215"/>
                    <a:pt x="537" y="215"/>
                    <a:pt x="537" y="215"/>
                  </a:cubicBezTo>
                  <a:cubicBezTo>
                    <a:pt x="534" y="215"/>
                    <a:pt x="534" y="215"/>
                    <a:pt x="534" y="215"/>
                  </a:cubicBezTo>
                  <a:cubicBezTo>
                    <a:pt x="534" y="214"/>
                    <a:pt x="534" y="214"/>
                    <a:pt x="534" y="214"/>
                  </a:cubicBezTo>
                  <a:cubicBezTo>
                    <a:pt x="533" y="214"/>
                    <a:pt x="533" y="214"/>
                    <a:pt x="533" y="214"/>
                  </a:cubicBezTo>
                  <a:cubicBezTo>
                    <a:pt x="532" y="214"/>
                    <a:pt x="532" y="214"/>
                    <a:pt x="532" y="214"/>
                  </a:cubicBezTo>
                  <a:cubicBezTo>
                    <a:pt x="530" y="214"/>
                    <a:pt x="530" y="214"/>
                    <a:pt x="530" y="214"/>
                  </a:cubicBezTo>
                  <a:cubicBezTo>
                    <a:pt x="530" y="214"/>
                    <a:pt x="530" y="214"/>
                    <a:pt x="530" y="214"/>
                  </a:cubicBezTo>
                  <a:cubicBezTo>
                    <a:pt x="529" y="214"/>
                    <a:pt x="529" y="214"/>
                    <a:pt x="529" y="214"/>
                  </a:cubicBezTo>
                  <a:cubicBezTo>
                    <a:pt x="529" y="214"/>
                    <a:pt x="529" y="214"/>
                    <a:pt x="529" y="214"/>
                  </a:cubicBezTo>
                  <a:cubicBezTo>
                    <a:pt x="528" y="214"/>
                    <a:pt x="528" y="214"/>
                    <a:pt x="528" y="214"/>
                  </a:cubicBezTo>
                  <a:cubicBezTo>
                    <a:pt x="528" y="214"/>
                    <a:pt x="528" y="214"/>
                    <a:pt x="528" y="214"/>
                  </a:cubicBezTo>
                  <a:cubicBezTo>
                    <a:pt x="527" y="214"/>
                    <a:pt x="527" y="214"/>
                    <a:pt x="527" y="214"/>
                  </a:cubicBezTo>
                  <a:cubicBezTo>
                    <a:pt x="527" y="214"/>
                    <a:pt x="527" y="214"/>
                    <a:pt x="527" y="214"/>
                  </a:cubicBezTo>
                  <a:cubicBezTo>
                    <a:pt x="526" y="214"/>
                    <a:pt x="526" y="214"/>
                    <a:pt x="526" y="214"/>
                  </a:cubicBezTo>
                  <a:cubicBezTo>
                    <a:pt x="525" y="214"/>
                    <a:pt x="525" y="214"/>
                    <a:pt x="525" y="214"/>
                  </a:cubicBezTo>
                  <a:cubicBezTo>
                    <a:pt x="525" y="214"/>
                    <a:pt x="525" y="214"/>
                    <a:pt x="525" y="214"/>
                  </a:cubicBezTo>
                  <a:cubicBezTo>
                    <a:pt x="524" y="214"/>
                    <a:pt x="524" y="214"/>
                    <a:pt x="524" y="214"/>
                  </a:cubicBezTo>
                  <a:cubicBezTo>
                    <a:pt x="523" y="214"/>
                    <a:pt x="523" y="214"/>
                    <a:pt x="523" y="214"/>
                  </a:cubicBezTo>
                  <a:cubicBezTo>
                    <a:pt x="522" y="214"/>
                    <a:pt x="522" y="214"/>
                    <a:pt x="522" y="214"/>
                  </a:cubicBezTo>
                  <a:cubicBezTo>
                    <a:pt x="521" y="215"/>
                    <a:pt x="521" y="215"/>
                    <a:pt x="521" y="215"/>
                  </a:cubicBezTo>
                  <a:cubicBezTo>
                    <a:pt x="521" y="215"/>
                    <a:pt x="521" y="215"/>
                    <a:pt x="521" y="215"/>
                  </a:cubicBezTo>
                  <a:cubicBezTo>
                    <a:pt x="517" y="215"/>
                    <a:pt x="517" y="215"/>
                    <a:pt x="517" y="215"/>
                  </a:cubicBezTo>
                  <a:cubicBezTo>
                    <a:pt x="522" y="210"/>
                    <a:pt x="522" y="210"/>
                    <a:pt x="522" y="210"/>
                  </a:cubicBezTo>
                  <a:cubicBezTo>
                    <a:pt x="522" y="169"/>
                    <a:pt x="522" y="169"/>
                    <a:pt x="522" y="169"/>
                  </a:cubicBezTo>
                  <a:cubicBezTo>
                    <a:pt x="516" y="162"/>
                    <a:pt x="516" y="162"/>
                    <a:pt x="516" y="162"/>
                  </a:cubicBezTo>
                  <a:cubicBezTo>
                    <a:pt x="515" y="160"/>
                    <a:pt x="515" y="160"/>
                    <a:pt x="515" y="160"/>
                  </a:cubicBezTo>
                  <a:cubicBezTo>
                    <a:pt x="510" y="156"/>
                    <a:pt x="510" y="156"/>
                    <a:pt x="510" y="156"/>
                  </a:cubicBezTo>
                  <a:cubicBezTo>
                    <a:pt x="510" y="159"/>
                    <a:pt x="510" y="159"/>
                    <a:pt x="510" y="159"/>
                  </a:cubicBezTo>
                  <a:cubicBezTo>
                    <a:pt x="508" y="154"/>
                    <a:pt x="508" y="154"/>
                    <a:pt x="508" y="154"/>
                  </a:cubicBezTo>
                  <a:cubicBezTo>
                    <a:pt x="506" y="152"/>
                    <a:pt x="506" y="152"/>
                    <a:pt x="506" y="152"/>
                  </a:cubicBezTo>
                  <a:cubicBezTo>
                    <a:pt x="503" y="150"/>
                    <a:pt x="503" y="150"/>
                    <a:pt x="503" y="150"/>
                  </a:cubicBezTo>
                  <a:cubicBezTo>
                    <a:pt x="500" y="148"/>
                    <a:pt x="500" y="148"/>
                    <a:pt x="500" y="148"/>
                  </a:cubicBezTo>
                  <a:cubicBezTo>
                    <a:pt x="499" y="148"/>
                    <a:pt x="499" y="148"/>
                    <a:pt x="499" y="148"/>
                  </a:cubicBezTo>
                  <a:cubicBezTo>
                    <a:pt x="500" y="235"/>
                    <a:pt x="500" y="235"/>
                    <a:pt x="500" y="235"/>
                  </a:cubicBezTo>
                  <a:cubicBezTo>
                    <a:pt x="496" y="235"/>
                    <a:pt x="496" y="235"/>
                    <a:pt x="496" y="235"/>
                  </a:cubicBezTo>
                  <a:cubicBezTo>
                    <a:pt x="496" y="235"/>
                    <a:pt x="496" y="235"/>
                    <a:pt x="496" y="235"/>
                  </a:cubicBezTo>
                  <a:cubicBezTo>
                    <a:pt x="496" y="126"/>
                    <a:pt x="496" y="126"/>
                    <a:pt x="496" y="126"/>
                  </a:cubicBezTo>
                  <a:cubicBezTo>
                    <a:pt x="493" y="126"/>
                    <a:pt x="493" y="126"/>
                    <a:pt x="493" y="126"/>
                  </a:cubicBezTo>
                  <a:cubicBezTo>
                    <a:pt x="492" y="118"/>
                    <a:pt x="492" y="118"/>
                    <a:pt x="492" y="118"/>
                  </a:cubicBezTo>
                  <a:cubicBezTo>
                    <a:pt x="492" y="117"/>
                    <a:pt x="492" y="117"/>
                    <a:pt x="492" y="117"/>
                  </a:cubicBezTo>
                  <a:cubicBezTo>
                    <a:pt x="485" y="103"/>
                    <a:pt x="485" y="103"/>
                    <a:pt x="485" y="103"/>
                  </a:cubicBezTo>
                  <a:cubicBezTo>
                    <a:pt x="485" y="96"/>
                    <a:pt x="485" y="96"/>
                    <a:pt x="485" y="96"/>
                  </a:cubicBezTo>
                  <a:cubicBezTo>
                    <a:pt x="485" y="96"/>
                    <a:pt x="485" y="96"/>
                    <a:pt x="485" y="96"/>
                  </a:cubicBezTo>
                  <a:cubicBezTo>
                    <a:pt x="483" y="92"/>
                    <a:pt x="483" y="92"/>
                    <a:pt x="483" y="92"/>
                  </a:cubicBezTo>
                  <a:cubicBezTo>
                    <a:pt x="483" y="92"/>
                    <a:pt x="483" y="92"/>
                    <a:pt x="483" y="92"/>
                  </a:cubicBezTo>
                  <a:cubicBezTo>
                    <a:pt x="483" y="92"/>
                    <a:pt x="483" y="92"/>
                    <a:pt x="483" y="92"/>
                  </a:cubicBezTo>
                  <a:cubicBezTo>
                    <a:pt x="480" y="97"/>
                    <a:pt x="480" y="97"/>
                    <a:pt x="480" y="97"/>
                  </a:cubicBezTo>
                  <a:cubicBezTo>
                    <a:pt x="480" y="97"/>
                    <a:pt x="480" y="97"/>
                    <a:pt x="480" y="97"/>
                  </a:cubicBezTo>
                  <a:cubicBezTo>
                    <a:pt x="481" y="104"/>
                    <a:pt x="481" y="104"/>
                    <a:pt x="481" y="104"/>
                  </a:cubicBezTo>
                  <a:cubicBezTo>
                    <a:pt x="474" y="119"/>
                    <a:pt x="474" y="119"/>
                    <a:pt x="474" y="119"/>
                  </a:cubicBezTo>
                  <a:cubicBezTo>
                    <a:pt x="474" y="119"/>
                    <a:pt x="474" y="119"/>
                    <a:pt x="474" y="119"/>
                  </a:cubicBezTo>
                  <a:cubicBezTo>
                    <a:pt x="474" y="119"/>
                    <a:pt x="474" y="119"/>
                    <a:pt x="474" y="119"/>
                  </a:cubicBezTo>
                  <a:cubicBezTo>
                    <a:pt x="474" y="119"/>
                    <a:pt x="474" y="119"/>
                    <a:pt x="474" y="119"/>
                  </a:cubicBezTo>
                  <a:cubicBezTo>
                    <a:pt x="474" y="119"/>
                    <a:pt x="474" y="119"/>
                    <a:pt x="474" y="119"/>
                  </a:cubicBezTo>
                  <a:cubicBezTo>
                    <a:pt x="475" y="129"/>
                    <a:pt x="475" y="129"/>
                    <a:pt x="475" y="129"/>
                  </a:cubicBezTo>
                  <a:cubicBezTo>
                    <a:pt x="472" y="132"/>
                    <a:pt x="472" y="132"/>
                    <a:pt x="472" y="132"/>
                  </a:cubicBezTo>
                  <a:cubicBezTo>
                    <a:pt x="472" y="201"/>
                    <a:pt x="472" y="201"/>
                    <a:pt x="472" y="201"/>
                  </a:cubicBezTo>
                  <a:cubicBezTo>
                    <a:pt x="462" y="196"/>
                    <a:pt x="462" y="196"/>
                    <a:pt x="462" y="196"/>
                  </a:cubicBezTo>
                  <a:cubicBezTo>
                    <a:pt x="447" y="188"/>
                    <a:pt x="447" y="188"/>
                    <a:pt x="447" y="188"/>
                  </a:cubicBezTo>
                  <a:cubicBezTo>
                    <a:pt x="442" y="187"/>
                    <a:pt x="442" y="187"/>
                    <a:pt x="442" y="187"/>
                  </a:cubicBezTo>
                  <a:cubicBezTo>
                    <a:pt x="419" y="187"/>
                    <a:pt x="419" y="187"/>
                    <a:pt x="419" y="187"/>
                  </a:cubicBezTo>
                  <a:cubicBezTo>
                    <a:pt x="419" y="179"/>
                    <a:pt x="419" y="179"/>
                    <a:pt x="419" y="179"/>
                  </a:cubicBezTo>
                  <a:cubicBezTo>
                    <a:pt x="418" y="179"/>
                    <a:pt x="418" y="179"/>
                    <a:pt x="418" y="179"/>
                  </a:cubicBezTo>
                  <a:cubicBezTo>
                    <a:pt x="418" y="178"/>
                    <a:pt x="418" y="178"/>
                    <a:pt x="418" y="178"/>
                  </a:cubicBezTo>
                  <a:cubicBezTo>
                    <a:pt x="418" y="176"/>
                    <a:pt x="418" y="176"/>
                    <a:pt x="418" y="176"/>
                  </a:cubicBezTo>
                  <a:cubicBezTo>
                    <a:pt x="418" y="175"/>
                    <a:pt x="418" y="175"/>
                    <a:pt x="418" y="175"/>
                  </a:cubicBezTo>
                  <a:cubicBezTo>
                    <a:pt x="418" y="173"/>
                    <a:pt x="418" y="173"/>
                    <a:pt x="418" y="173"/>
                  </a:cubicBezTo>
                  <a:cubicBezTo>
                    <a:pt x="417" y="171"/>
                    <a:pt x="417" y="171"/>
                    <a:pt x="417" y="171"/>
                  </a:cubicBezTo>
                  <a:cubicBezTo>
                    <a:pt x="417" y="170"/>
                    <a:pt x="417" y="170"/>
                    <a:pt x="417" y="170"/>
                  </a:cubicBezTo>
                  <a:cubicBezTo>
                    <a:pt x="416" y="168"/>
                    <a:pt x="416" y="168"/>
                    <a:pt x="416" y="168"/>
                  </a:cubicBezTo>
                  <a:cubicBezTo>
                    <a:pt x="415" y="167"/>
                    <a:pt x="415" y="167"/>
                    <a:pt x="415" y="167"/>
                  </a:cubicBezTo>
                  <a:cubicBezTo>
                    <a:pt x="414" y="166"/>
                    <a:pt x="414" y="166"/>
                    <a:pt x="414" y="166"/>
                  </a:cubicBezTo>
                  <a:cubicBezTo>
                    <a:pt x="413" y="164"/>
                    <a:pt x="413" y="164"/>
                    <a:pt x="413" y="164"/>
                  </a:cubicBezTo>
                  <a:cubicBezTo>
                    <a:pt x="413" y="163"/>
                    <a:pt x="413" y="163"/>
                    <a:pt x="413" y="163"/>
                  </a:cubicBezTo>
                  <a:cubicBezTo>
                    <a:pt x="412" y="163"/>
                    <a:pt x="412" y="163"/>
                    <a:pt x="412" y="163"/>
                  </a:cubicBezTo>
                  <a:cubicBezTo>
                    <a:pt x="412" y="162"/>
                    <a:pt x="412" y="162"/>
                    <a:pt x="412" y="162"/>
                  </a:cubicBezTo>
                  <a:cubicBezTo>
                    <a:pt x="412" y="155"/>
                    <a:pt x="412" y="155"/>
                    <a:pt x="412" y="155"/>
                  </a:cubicBezTo>
                  <a:cubicBezTo>
                    <a:pt x="412" y="154"/>
                    <a:pt x="412" y="154"/>
                    <a:pt x="412" y="154"/>
                  </a:cubicBezTo>
                  <a:cubicBezTo>
                    <a:pt x="411" y="153"/>
                    <a:pt x="411" y="153"/>
                    <a:pt x="411" y="153"/>
                  </a:cubicBezTo>
                  <a:cubicBezTo>
                    <a:pt x="411" y="153"/>
                    <a:pt x="411" y="153"/>
                    <a:pt x="411" y="153"/>
                  </a:cubicBezTo>
                  <a:cubicBezTo>
                    <a:pt x="411" y="152"/>
                    <a:pt x="411" y="152"/>
                    <a:pt x="411" y="152"/>
                  </a:cubicBezTo>
                  <a:cubicBezTo>
                    <a:pt x="411" y="152"/>
                    <a:pt x="411" y="152"/>
                    <a:pt x="411" y="152"/>
                  </a:cubicBezTo>
                  <a:cubicBezTo>
                    <a:pt x="411" y="151"/>
                    <a:pt x="411" y="151"/>
                    <a:pt x="411" y="151"/>
                  </a:cubicBezTo>
                  <a:cubicBezTo>
                    <a:pt x="411" y="151"/>
                    <a:pt x="411" y="151"/>
                    <a:pt x="411" y="151"/>
                  </a:cubicBezTo>
                  <a:cubicBezTo>
                    <a:pt x="411" y="150"/>
                    <a:pt x="411" y="150"/>
                    <a:pt x="411" y="150"/>
                  </a:cubicBezTo>
                  <a:cubicBezTo>
                    <a:pt x="410" y="149"/>
                    <a:pt x="410" y="149"/>
                    <a:pt x="410" y="149"/>
                  </a:cubicBezTo>
                  <a:cubicBezTo>
                    <a:pt x="410" y="149"/>
                    <a:pt x="410" y="149"/>
                    <a:pt x="410" y="149"/>
                  </a:cubicBezTo>
                  <a:cubicBezTo>
                    <a:pt x="410" y="148"/>
                    <a:pt x="410" y="148"/>
                    <a:pt x="410" y="148"/>
                  </a:cubicBezTo>
                  <a:cubicBezTo>
                    <a:pt x="410" y="148"/>
                    <a:pt x="410" y="148"/>
                    <a:pt x="410" y="148"/>
                  </a:cubicBezTo>
                  <a:cubicBezTo>
                    <a:pt x="410" y="148"/>
                    <a:pt x="410" y="148"/>
                    <a:pt x="410" y="148"/>
                  </a:cubicBezTo>
                  <a:cubicBezTo>
                    <a:pt x="409" y="148"/>
                    <a:pt x="409" y="148"/>
                    <a:pt x="409" y="148"/>
                  </a:cubicBezTo>
                  <a:cubicBezTo>
                    <a:pt x="409" y="148"/>
                    <a:pt x="409" y="148"/>
                    <a:pt x="409" y="148"/>
                  </a:cubicBezTo>
                  <a:cubicBezTo>
                    <a:pt x="409" y="147"/>
                    <a:pt x="409" y="147"/>
                    <a:pt x="409" y="147"/>
                  </a:cubicBezTo>
                  <a:cubicBezTo>
                    <a:pt x="409" y="147"/>
                    <a:pt x="409" y="147"/>
                    <a:pt x="409" y="147"/>
                  </a:cubicBezTo>
                  <a:cubicBezTo>
                    <a:pt x="409" y="147"/>
                    <a:pt x="409" y="147"/>
                    <a:pt x="409" y="147"/>
                  </a:cubicBezTo>
                  <a:cubicBezTo>
                    <a:pt x="409" y="147"/>
                    <a:pt x="409" y="147"/>
                    <a:pt x="409" y="147"/>
                  </a:cubicBezTo>
                  <a:cubicBezTo>
                    <a:pt x="409" y="147"/>
                    <a:pt x="409" y="147"/>
                    <a:pt x="409" y="147"/>
                  </a:cubicBezTo>
                  <a:cubicBezTo>
                    <a:pt x="409" y="147"/>
                    <a:pt x="409" y="147"/>
                    <a:pt x="409" y="147"/>
                  </a:cubicBezTo>
                  <a:cubicBezTo>
                    <a:pt x="409" y="147"/>
                    <a:pt x="409" y="147"/>
                    <a:pt x="409" y="147"/>
                  </a:cubicBezTo>
                  <a:cubicBezTo>
                    <a:pt x="409" y="147"/>
                    <a:pt x="409" y="147"/>
                    <a:pt x="409" y="147"/>
                  </a:cubicBezTo>
                  <a:cubicBezTo>
                    <a:pt x="409" y="147"/>
                    <a:pt x="409" y="147"/>
                    <a:pt x="409" y="147"/>
                  </a:cubicBezTo>
                  <a:cubicBezTo>
                    <a:pt x="409" y="147"/>
                    <a:pt x="409" y="147"/>
                    <a:pt x="409" y="147"/>
                  </a:cubicBezTo>
                  <a:cubicBezTo>
                    <a:pt x="409" y="147"/>
                    <a:pt x="409" y="147"/>
                    <a:pt x="409" y="147"/>
                  </a:cubicBezTo>
                  <a:cubicBezTo>
                    <a:pt x="409" y="148"/>
                    <a:pt x="409" y="148"/>
                    <a:pt x="409" y="148"/>
                  </a:cubicBezTo>
                  <a:cubicBezTo>
                    <a:pt x="409" y="148"/>
                    <a:pt x="409" y="148"/>
                    <a:pt x="409" y="148"/>
                  </a:cubicBezTo>
                  <a:cubicBezTo>
                    <a:pt x="409" y="149"/>
                    <a:pt x="409" y="149"/>
                    <a:pt x="409" y="149"/>
                  </a:cubicBezTo>
                  <a:cubicBezTo>
                    <a:pt x="409" y="149"/>
                    <a:pt x="409" y="149"/>
                    <a:pt x="409" y="149"/>
                  </a:cubicBezTo>
                  <a:cubicBezTo>
                    <a:pt x="408" y="149"/>
                    <a:pt x="408" y="149"/>
                    <a:pt x="408" y="149"/>
                  </a:cubicBezTo>
                  <a:cubicBezTo>
                    <a:pt x="408" y="150"/>
                    <a:pt x="408" y="150"/>
                    <a:pt x="408" y="150"/>
                  </a:cubicBezTo>
                  <a:cubicBezTo>
                    <a:pt x="408" y="150"/>
                    <a:pt x="408" y="150"/>
                    <a:pt x="408" y="150"/>
                  </a:cubicBezTo>
                  <a:cubicBezTo>
                    <a:pt x="407" y="151"/>
                    <a:pt x="407" y="151"/>
                    <a:pt x="407" y="151"/>
                  </a:cubicBezTo>
                  <a:cubicBezTo>
                    <a:pt x="407" y="152"/>
                    <a:pt x="407" y="152"/>
                    <a:pt x="407" y="152"/>
                  </a:cubicBezTo>
                  <a:cubicBezTo>
                    <a:pt x="407" y="152"/>
                    <a:pt x="407" y="152"/>
                    <a:pt x="407" y="152"/>
                  </a:cubicBezTo>
                  <a:cubicBezTo>
                    <a:pt x="407" y="153"/>
                    <a:pt x="407" y="153"/>
                    <a:pt x="407" y="153"/>
                  </a:cubicBezTo>
                  <a:cubicBezTo>
                    <a:pt x="407" y="153"/>
                    <a:pt x="407" y="153"/>
                    <a:pt x="407" y="153"/>
                  </a:cubicBezTo>
                  <a:cubicBezTo>
                    <a:pt x="407" y="154"/>
                    <a:pt x="407" y="154"/>
                    <a:pt x="407" y="154"/>
                  </a:cubicBezTo>
                  <a:cubicBezTo>
                    <a:pt x="407" y="155"/>
                    <a:pt x="407" y="155"/>
                    <a:pt x="407" y="155"/>
                  </a:cubicBezTo>
                  <a:cubicBezTo>
                    <a:pt x="407" y="162"/>
                    <a:pt x="407" y="162"/>
                    <a:pt x="407" y="162"/>
                  </a:cubicBezTo>
                  <a:cubicBezTo>
                    <a:pt x="407" y="162"/>
                    <a:pt x="407" y="162"/>
                    <a:pt x="407" y="162"/>
                  </a:cubicBezTo>
                  <a:cubicBezTo>
                    <a:pt x="407" y="154"/>
                    <a:pt x="407" y="154"/>
                    <a:pt x="407" y="154"/>
                  </a:cubicBezTo>
                  <a:cubicBezTo>
                    <a:pt x="407" y="154"/>
                    <a:pt x="407" y="154"/>
                    <a:pt x="407" y="154"/>
                  </a:cubicBezTo>
                  <a:cubicBezTo>
                    <a:pt x="407" y="152"/>
                    <a:pt x="407" y="152"/>
                    <a:pt x="407" y="152"/>
                  </a:cubicBezTo>
                  <a:cubicBezTo>
                    <a:pt x="407" y="152"/>
                    <a:pt x="407" y="152"/>
                    <a:pt x="407" y="152"/>
                  </a:cubicBezTo>
                  <a:cubicBezTo>
                    <a:pt x="407" y="152"/>
                    <a:pt x="407" y="152"/>
                    <a:pt x="407" y="152"/>
                  </a:cubicBezTo>
                  <a:cubicBezTo>
                    <a:pt x="407" y="151"/>
                    <a:pt x="407" y="151"/>
                    <a:pt x="407" y="151"/>
                  </a:cubicBezTo>
                  <a:cubicBezTo>
                    <a:pt x="406" y="149"/>
                    <a:pt x="406" y="149"/>
                    <a:pt x="406" y="149"/>
                  </a:cubicBezTo>
                  <a:cubicBezTo>
                    <a:pt x="406" y="147"/>
                    <a:pt x="406" y="147"/>
                    <a:pt x="406" y="147"/>
                  </a:cubicBezTo>
                  <a:cubicBezTo>
                    <a:pt x="405" y="145"/>
                    <a:pt x="405" y="145"/>
                    <a:pt x="405" y="145"/>
                  </a:cubicBezTo>
                  <a:cubicBezTo>
                    <a:pt x="404" y="142"/>
                    <a:pt x="404" y="142"/>
                    <a:pt x="404" y="142"/>
                  </a:cubicBezTo>
                  <a:cubicBezTo>
                    <a:pt x="403" y="140"/>
                    <a:pt x="403" y="140"/>
                    <a:pt x="403" y="140"/>
                  </a:cubicBezTo>
                  <a:cubicBezTo>
                    <a:pt x="402" y="138"/>
                    <a:pt x="402" y="138"/>
                    <a:pt x="402" y="138"/>
                  </a:cubicBezTo>
                  <a:cubicBezTo>
                    <a:pt x="401" y="136"/>
                    <a:pt x="401" y="136"/>
                    <a:pt x="401" y="136"/>
                  </a:cubicBezTo>
                  <a:cubicBezTo>
                    <a:pt x="401" y="136"/>
                    <a:pt x="401" y="136"/>
                    <a:pt x="401" y="136"/>
                  </a:cubicBezTo>
                  <a:cubicBezTo>
                    <a:pt x="400" y="136"/>
                    <a:pt x="400" y="136"/>
                    <a:pt x="400" y="136"/>
                  </a:cubicBezTo>
                  <a:cubicBezTo>
                    <a:pt x="400" y="136"/>
                    <a:pt x="400" y="136"/>
                    <a:pt x="400" y="136"/>
                  </a:cubicBezTo>
                  <a:cubicBezTo>
                    <a:pt x="399" y="135"/>
                    <a:pt x="399" y="135"/>
                    <a:pt x="399" y="135"/>
                  </a:cubicBezTo>
                  <a:cubicBezTo>
                    <a:pt x="399" y="135"/>
                    <a:pt x="399" y="135"/>
                    <a:pt x="399" y="135"/>
                  </a:cubicBezTo>
                  <a:cubicBezTo>
                    <a:pt x="399" y="134"/>
                    <a:pt x="399" y="134"/>
                    <a:pt x="399" y="134"/>
                  </a:cubicBezTo>
                  <a:cubicBezTo>
                    <a:pt x="398" y="133"/>
                    <a:pt x="398" y="133"/>
                    <a:pt x="398" y="133"/>
                  </a:cubicBezTo>
                  <a:cubicBezTo>
                    <a:pt x="396" y="131"/>
                    <a:pt x="396" y="131"/>
                    <a:pt x="396" y="131"/>
                  </a:cubicBezTo>
                  <a:cubicBezTo>
                    <a:pt x="396" y="131"/>
                    <a:pt x="396" y="131"/>
                    <a:pt x="396" y="131"/>
                  </a:cubicBezTo>
                  <a:cubicBezTo>
                    <a:pt x="396" y="131"/>
                    <a:pt x="396" y="131"/>
                    <a:pt x="396" y="131"/>
                  </a:cubicBezTo>
                  <a:cubicBezTo>
                    <a:pt x="394" y="129"/>
                    <a:pt x="394" y="129"/>
                    <a:pt x="394" y="129"/>
                  </a:cubicBezTo>
                  <a:cubicBezTo>
                    <a:pt x="394" y="129"/>
                    <a:pt x="394" y="129"/>
                    <a:pt x="394" y="129"/>
                  </a:cubicBezTo>
                  <a:cubicBezTo>
                    <a:pt x="393" y="129"/>
                    <a:pt x="393" y="129"/>
                    <a:pt x="393" y="129"/>
                  </a:cubicBezTo>
                  <a:cubicBezTo>
                    <a:pt x="393" y="120"/>
                    <a:pt x="393" y="120"/>
                    <a:pt x="393" y="120"/>
                  </a:cubicBezTo>
                  <a:cubicBezTo>
                    <a:pt x="393" y="119"/>
                    <a:pt x="393" y="119"/>
                    <a:pt x="393" y="119"/>
                  </a:cubicBezTo>
                  <a:cubicBezTo>
                    <a:pt x="393" y="119"/>
                    <a:pt x="393" y="119"/>
                    <a:pt x="393" y="119"/>
                  </a:cubicBezTo>
                  <a:cubicBezTo>
                    <a:pt x="393" y="118"/>
                    <a:pt x="393" y="118"/>
                    <a:pt x="393" y="118"/>
                  </a:cubicBezTo>
                  <a:cubicBezTo>
                    <a:pt x="393" y="117"/>
                    <a:pt x="393" y="117"/>
                    <a:pt x="393" y="117"/>
                  </a:cubicBezTo>
                  <a:cubicBezTo>
                    <a:pt x="393" y="117"/>
                    <a:pt x="393" y="117"/>
                    <a:pt x="393" y="117"/>
                  </a:cubicBezTo>
                  <a:cubicBezTo>
                    <a:pt x="393" y="117"/>
                    <a:pt x="393" y="117"/>
                    <a:pt x="393" y="117"/>
                  </a:cubicBezTo>
                  <a:cubicBezTo>
                    <a:pt x="392" y="116"/>
                    <a:pt x="392" y="116"/>
                    <a:pt x="392" y="116"/>
                  </a:cubicBezTo>
                  <a:cubicBezTo>
                    <a:pt x="392" y="115"/>
                    <a:pt x="392" y="115"/>
                    <a:pt x="392" y="115"/>
                  </a:cubicBezTo>
                  <a:cubicBezTo>
                    <a:pt x="392" y="115"/>
                    <a:pt x="392" y="115"/>
                    <a:pt x="392" y="115"/>
                  </a:cubicBezTo>
                  <a:cubicBezTo>
                    <a:pt x="392" y="114"/>
                    <a:pt x="392" y="114"/>
                    <a:pt x="392" y="114"/>
                  </a:cubicBezTo>
                  <a:cubicBezTo>
                    <a:pt x="391" y="113"/>
                    <a:pt x="391" y="113"/>
                    <a:pt x="391" y="113"/>
                  </a:cubicBezTo>
                  <a:cubicBezTo>
                    <a:pt x="391" y="112"/>
                    <a:pt x="391" y="112"/>
                    <a:pt x="391" y="112"/>
                  </a:cubicBezTo>
                  <a:cubicBezTo>
                    <a:pt x="391" y="112"/>
                    <a:pt x="391" y="112"/>
                    <a:pt x="391" y="112"/>
                  </a:cubicBezTo>
                  <a:cubicBezTo>
                    <a:pt x="390" y="112"/>
                    <a:pt x="390" y="112"/>
                    <a:pt x="390" y="112"/>
                  </a:cubicBezTo>
                  <a:cubicBezTo>
                    <a:pt x="390" y="111"/>
                    <a:pt x="390" y="111"/>
                    <a:pt x="390" y="111"/>
                  </a:cubicBezTo>
                  <a:cubicBezTo>
                    <a:pt x="390" y="110"/>
                    <a:pt x="390" y="110"/>
                    <a:pt x="390" y="110"/>
                  </a:cubicBezTo>
                  <a:cubicBezTo>
                    <a:pt x="390" y="110"/>
                    <a:pt x="390" y="110"/>
                    <a:pt x="390" y="110"/>
                  </a:cubicBezTo>
                  <a:cubicBezTo>
                    <a:pt x="390" y="110"/>
                    <a:pt x="390" y="110"/>
                    <a:pt x="390" y="110"/>
                  </a:cubicBezTo>
                  <a:cubicBezTo>
                    <a:pt x="390" y="110"/>
                    <a:pt x="390" y="110"/>
                    <a:pt x="390" y="110"/>
                  </a:cubicBezTo>
                  <a:cubicBezTo>
                    <a:pt x="390" y="110"/>
                    <a:pt x="390" y="110"/>
                    <a:pt x="390" y="110"/>
                  </a:cubicBezTo>
                  <a:cubicBezTo>
                    <a:pt x="390" y="109"/>
                    <a:pt x="390" y="109"/>
                    <a:pt x="390" y="109"/>
                  </a:cubicBezTo>
                  <a:cubicBezTo>
                    <a:pt x="390" y="109"/>
                    <a:pt x="390" y="109"/>
                    <a:pt x="390" y="109"/>
                  </a:cubicBezTo>
                  <a:cubicBezTo>
                    <a:pt x="390" y="109"/>
                    <a:pt x="390" y="109"/>
                    <a:pt x="390" y="109"/>
                  </a:cubicBezTo>
                  <a:cubicBezTo>
                    <a:pt x="390" y="109"/>
                    <a:pt x="390" y="109"/>
                    <a:pt x="390" y="109"/>
                  </a:cubicBezTo>
                  <a:cubicBezTo>
                    <a:pt x="389" y="109"/>
                    <a:pt x="389" y="109"/>
                    <a:pt x="389" y="109"/>
                  </a:cubicBezTo>
                  <a:cubicBezTo>
                    <a:pt x="389" y="109"/>
                    <a:pt x="389" y="109"/>
                    <a:pt x="389" y="109"/>
                  </a:cubicBezTo>
                  <a:cubicBezTo>
                    <a:pt x="389" y="109"/>
                    <a:pt x="389" y="109"/>
                    <a:pt x="389" y="109"/>
                  </a:cubicBezTo>
                  <a:cubicBezTo>
                    <a:pt x="389" y="110"/>
                    <a:pt x="389" y="110"/>
                    <a:pt x="389" y="110"/>
                  </a:cubicBezTo>
                  <a:cubicBezTo>
                    <a:pt x="389" y="110"/>
                    <a:pt x="389" y="110"/>
                    <a:pt x="389" y="110"/>
                  </a:cubicBezTo>
                  <a:cubicBezTo>
                    <a:pt x="389" y="110"/>
                    <a:pt x="389" y="110"/>
                    <a:pt x="389" y="110"/>
                  </a:cubicBezTo>
                  <a:cubicBezTo>
                    <a:pt x="389" y="111"/>
                    <a:pt x="389" y="111"/>
                    <a:pt x="389" y="111"/>
                  </a:cubicBezTo>
                  <a:cubicBezTo>
                    <a:pt x="389" y="111"/>
                    <a:pt x="389" y="111"/>
                    <a:pt x="389" y="111"/>
                  </a:cubicBezTo>
                  <a:cubicBezTo>
                    <a:pt x="389" y="111"/>
                    <a:pt x="389" y="111"/>
                    <a:pt x="389" y="111"/>
                  </a:cubicBezTo>
                  <a:cubicBezTo>
                    <a:pt x="389" y="111"/>
                    <a:pt x="389" y="111"/>
                    <a:pt x="389" y="111"/>
                  </a:cubicBezTo>
                  <a:cubicBezTo>
                    <a:pt x="389" y="112"/>
                    <a:pt x="389" y="112"/>
                    <a:pt x="389" y="112"/>
                  </a:cubicBezTo>
                  <a:cubicBezTo>
                    <a:pt x="389" y="112"/>
                    <a:pt x="389" y="112"/>
                    <a:pt x="389" y="112"/>
                  </a:cubicBezTo>
                  <a:cubicBezTo>
                    <a:pt x="388" y="113"/>
                    <a:pt x="388" y="113"/>
                    <a:pt x="388" y="113"/>
                  </a:cubicBezTo>
                  <a:cubicBezTo>
                    <a:pt x="388" y="114"/>
                    <a:pt x="388" y="114"/>
                    <a:pt x="388" y="114"/>
                  </a:cubicBezTo>
                  <a:cubicBezTo>
                    <a:pt x="388" y="114"/>
                    <a:pt x="388" y="114"/>
                    <a:pt x="388" y="114"/>
                  </a:cubicBezTo>
                  <a:cubicBezTo>
                    <a:pt x="387" y="115"/>
                    <a:pt x="387" y="115"/>
                    <a:pt x="387" y="115"/>
                  </a:cubicBezTo>
                  <a:cubicBezTo>
                    <a:pt x="387" y="116"/>
                    <a:pt x="387" y="116"/>
                    <a:pt x="387" y="116"/>
                  </a:cubicBezTo>
                  <a:cubicBezTo>
                    <a:pt x="387" y="117"/>
                    <a:pt x="387" y="117"/>
                    <a:pt x="387" y="117"/>
                  </a:cubicBezTo>
                  <a:cubicBezTo>
                    <a:pt x="387" y="117"/>
                    <a:pt x="387" y="117"/>
                    <a:pt x="387" y="117"/>
                  </a:cubicBezTo>
                  <a:cubicBezTo>
                    <a:pt x="387" y="118"/>
                    <a:pt x="387" y="118"/>
                    <a:pt x="387" y="118"/>
                  </a:cubicBezTo>
                  <a:cubicBezTo>
                    <a:pt x="387" y="118"/>
                    <a:pt x="387" y="118"/>
                    <a:pt x="387" y="118"/>
                  </a:cubicBezTo>
                  <a:cubicBezTo>
                    <a:pt x="386" y="119"/>
                    <a:pt x="386" y="119"/>
                    <a:pt x="386" y="119"/>
                  </a:cubicBezTo>
                  <a:cubicBezTo>
                    <a:pt x="386" y="120"/>
                    <a:pt x="386" y="120"/>
                    <a:pt x="386" y="120"/>
                  </a:cubicBezTo>
                  <a:cubicBezTo>
                    <a:pt x="386" y="129"/>
                    <a:pt x="386" y="129"/>
                    <a:pt x="386" y="129"/>
                  </a:cubicBezTo>
                  <a:cubicBezTo>
                    <a:pt x="386" y="129"/>
                    <a:pt x="386" y="129"/>
                    <a:pt x="386" y="129"/>
                  </a:cubicBezTo>
                  <a:cubicBezTo>
                    <a:pt x="385" y="129"/>
                    <a:pt x="385" y="129"/>
                    <a:pt x="385" y="129"/>
                  </a:cubicBezTo>
                  <a:cubicBezTo>
                    <a:pt x="383" y="130"/>
                    <a:pt x="383" y="130"/>
                    <a:pt x="383" y="130"/>
                  </a:cubicBezTo>
                  <a:cubicBezTo>
                    <a:pt x="382" y="132"/>
                    <a:pt x="382" y="132"/>
                    <a:pt x="382" y="132"/>
                  </a:cubicBezTo>
                  <a:cubicBezTo>
                    <a:pt x="381" y="132"/>
                    <a:pt x="381" y="132"/>
                    <a:pt x="381" y="132"/>
                  </a:cubicBezTo>
                  <a:cubicBezTo>
                    <a:pt x="381" y="132"/>
                    <a:pt x="381" y="132"/>
                    <a:pt x="381" y="132"/>
                  </a:cubicBezTo>
                  <a:cubicBezTo>
                    <a:pt x="381" y="132"/>
                    <a:pt x="381" y="132"/>
                    <a:pt x="381" y="132"/>
                  </a:cubicBezTo>
                  <a:cubicBezTo>
                    <a:pt x="381" y="132"/>
                    <a:pt x="381" y="132"/>
                    <a:pt x="381" y="132"/>
                  </a:cubicBezTo>
                  <a:cubicBezTo>
                    <a:pt x="381" y="132"/>
                    <a:pt x="381" y="132"/>
                    <a:pt x="381" y="132"/>
                  </a:cubicBezTo>
                  <a:cubicBezTo>
                    <a:pt x="380" y="134"/>
                    <a:pt x="380" y="134"/>
                    <a:pt x="380" y="134"/>
                  </a:cubicBezTo>
                  <a:cubicBezTo>
                    <a:pt x="380" y="134"/>
                    <a:pt x="380" y="134"/>
                    <a:pt x="380" y="134"/>
                  </a:cubicBezTo>
                  <a:cubicBezTo>
                    <a:pt x="380" y="134"/>
                    <a:pt x="380" y="134"/>
                    <a:pt x="380" y="134"/>
                  </a:cubicBezTo>
                  <a:cubicBezTo>
                    <a:pt x="378" y="136"/>
                    <a:pt x="378" y="136"/>
                    <a:pt x="378" y="136"/>
                  </a:cubicBezTo>
                  <a:cubicBezTo>
                    <a:pt x="377" y="138"/>
                    <a:pt x="377" y="138"/>
                    <a:pt x="377" y="138"/>
                  </a:cubicBezTo>
                  <a:cubicBezTo>
                    <a:pt x="376" y="140"/>
                    <a:pt x="376" y="140"/>
                    <a:pt x="376" y="140"/>
                  </a:cubicBezTo>
                  <a:cubicBezTo>
                    <a:pt x="375" y="142"/>
                    <a:pt x="375" y="142"/>
                    <a:pt x="375" y="142"/>
                  </a:cubicBezTo>
                  <a:cubicBezTo>
                    <a:pt x="374" y="144"/>
                    <a:pt x="374" y="144"/>
                    <a:pt x="374" y="144"/>
                  </a:cubicBezTo>
                  <a:cubicBezTo>
                    <a:pt x="373" y="146"/>
                    <a:pt x="373" y="146"/>
                    <a:pt x="373" y="146"/>
                  </a:cubicBezTo>
                  <a:cubicBezTo>
                    <a:pt x="372" y="148"/>
                    <a:pt x="372" y="148"/>
                    <a:pt x="372" y="148"/>
                  </a:cubicBezTo>
                  <a:cubicBezTo>
                    <a:pt x="372" y="151"/>
                    <a:pt x="372" y="151"/>
                    <a:pt x="372" y="151"/>
                  </a:cubicBezTo>
                  <a:cubicBezTo>
                    <a:pt x="372" y="153"/>
                    <a:pt x="372" y="153"/>
                    <a:pt x="372" y="153"/>
                  </a:cubicBezTo>
                  <a:cubicBezTo>
                    <a:pt x="371" y="153"/>
                    <a:pt x="371" y="153"/>
                    <a:pt x="371" y="153"/>
                  </a:cubicBezTo>
                  <a:cubicBezTo>
                    <a:pt x="371" y="154"/>
                    <a:pt x="371" y="154"/>
                    <a:pt x="371" y="154"/>
                  </a:cubicBezTo>
                  <a:cubicBezTo>
                    <a:pt x="371" y="154"/>
                    <a:pt x="371" y="154"/>
                    <a:pt x="371" y="154"/>
                  </a:cubicBezTo>
                  <a:cubicBezTo>
                    <a:pt x="371" y="154"/>
                    <a:pt x="371" y="154"/>
                    <a:pt x="371" y="154"/>
                  </a:cubicBezTo>
                  <a:cubicBezTo>
                    <a:pt x="371" y="154"/>
                    <a:pt x="371" y="154"/>
                    <a:pt x="371" y="154"/>
                  </a:cubicBezTo>
                  <a:cubicBezTo>
                    <a:pt x="371" y="155"/>
                    <a:pt x="371" y="155"/>
                    <a:pt x="371" y="155"/>
                  </a:cubicBezTo>
                  <a:cubicBezTo>
                    <a:pt x="371" y="155"/>
                    <a:pt x="371" y="155"/>
                    <a:pt x="371" y="155"/>
                  </a:cubicBezTo>
                  <a:cubicBezTo>
                    <a:pt x="371" y="156"/>
                    <a:pt x="371" y="156"/>
                    <a:pt x="371" y="156"/>
                  </a:cubicBezTo>
                  <a:cubicBezTo>
                    <a:pt x="371" y="156"/>
                    <a:pt x="371" y="156"/>
                    <a:pt x="371" y="156"/>
                  </a:cubicBezTo>
                  <a:cubicBezTo>
                    <a:pt x="371" y="156"/>
                    <a:pt x="371" y="156"/>
                    <a:pt x="371" y="156"/>
                  </a:cubicBezTo>
                  <a:cubicBezTo>
                    <a:pt x="371" y="156"/>
                    <a:pt x="371" y="156"/>
                    <a:pt x="371" y="156"/>
                  </a:cubicBezTo>
                  <a:cubicBezTo>
                    <a:pt x="371" y="156"/>
                    <a:pt x="371" y="156"/>
                    <a:pt x="371" y="156"/>
                  </a:cubicBezTo>
                  <a:cubicBezTo>
                    <a:pt x="371" y="156"/>
                    <a:pt x="371" y="156"/>
                    <a:pt x="371" y="156"/>
                  </a:cubicBezTo>
                  <a:cubicBezTo>
                    <a:pt x="371" y="157"/>
                    <a:pt x="371" y="157"/>
                    <a:pt x="371" y="157"/>
                  </a:cubicBezTo>
                  <a:cubicBezTo>
                    <a:pt x="370" y="157"/>
                    <a:pt x="370" y="157"/>
                    <a:pt x="370" y="157"/>
                  </a:cubicBezTo>
                  <a:cubicBezTo>
                    <a:pt x="370" y="158"/>
                    <a:pt x="370" y="158"/>
                    <a:pt x="370" y="158"/>
                  </a:cubicBezTo>
                  <a:cubicBezTo>
                    <a:pt x="370" y="158"/>
                    <a:pt x="370" y="158"/>
                    <a:pt x="370" y="158"/>
                  </a:cubicBezTo>
                  <a:cubicBezTo>
                    <a:pt x="370" y="159"/>
                    <a:pt x="370" y="159"/>
                    <a:pt x="370" y="159"/>
                  </a:cubicBezTo>
                  <a:cubicBezTo>
                    <a:pt x="370" y="159"/>
                    <a:pt x="370" y="159"/>
                    <a:pt x="370" y="159"/>
                  </a:cubicBezTo>
                  <a:cubicBezTo>
                    <a:pt x="369" y="160"/>
                    <a:pt x="369" y="160"/>
                    <a:pt x="369" y="160"/>
                  </a:cubicBezTo>
                  <a:cubicBezTo>
                    <a:pt x="369" y="160"/>
                    <a:pt x="369" y="160"/>
                    <a:pt x="369" y="160"/>
                  </a:cubicBezTo>
                  <a:cubicBezTo>
                    <a:pt x="369" y="161"/>
                    <a:pt x="369" y="161"/>
                    <a:pt x="369" y="161"/>
                  </a:cubicBezTo>
                  <a:cubicBezTo>
                    <a:pt x="369" y="161"/>
                    <a:pt x="369" y="161"/>
                    <a:pt x="369" y="161"/>
                  </a:cubicBezTo>
                  <a:cubicBezTo>
                    <a:pt x="369" y="164"/>
                    <a:pt x="369" y="164"/>
                    <a:pt x="369" y="164"/>
                  </a:cubicBezTo>
                  <a:cubicBezTo>
                    <a:pt x="369" y="163"/>
                    <a:pt x="369" y="163"/>
                    <a:pt x="369" y="163"/>
                  </a:cubicBezTo>
                  <a:cubicBezTo>
                    <a:pt x="368" y="162"/>
                    <a:pt x="368" y="162"/>
                    <a:pt x="368" y="162"/>
                  </a:cubicBezTo>
                  <a:cubicBezTo>
                    <a:pt x="368" y="154"/>
                    <a:pt x="368" y="154"/>
                    <a:pt x="368" y="154"/>
                  </a:cubicBezTo>
                  <a:cubicBezTo>
                    <a:pt x="368" y="154"/>
                    <a:pt x="368" y="154"/>
                    <a:pt x="368" y="154"/>
                  </a:cubicBezTo>
                  <a:cubicBezTo>
                    <a:pt x="368" y="153"/>
                    <a:pt x="368" y="153"/>
                    <a:pt x="368" y="153"/>
                  </a:cubicBezTo>
                  <a:cubicBezTo>
                    <a:pt x="368" y="153"/>
                    <a:pt x="368" y="153"/>
                    <a:pt x="368" y="153"/>
                  </a:cubicBezTo>
                  <a:cubicBezTo>
                    <a:pt x="368" y="153"/>
                    <a:pt x="368" y="153"/>
                    <a:pt x="368" y="153"/>
                  </a:cubicBezTo>
                  <a:cubicBezTo>
                    <a:pt x="368" y="152"/>
                    <a:pt x="368" y="152"/>
                    <a:pt x="368" y="152"/>
                  </a:cubicBezTo>
                  <a:cubicBezTo>
                    <a:pt x="368" y="151"/>
                    <a:pt x="368" y="151"/>
                    <a:pt x="368" y="151"/>
                  </a:cubicBezTo>
                  <a:cubicBezTo>
                    <a:pt x="367" y="151"/>
                    <a:pt x="367" y="151"/>
                    <a:pt x="367" y="151"/>
                  </a:cubicBezTo>
                  <a:cubicBezTo>
                    <a:pt x="367" y="150"/>
                    <a:pt x="367" y="150"/>
                    <a:pt x="367" y="150"/>
                  </a:cubicBezTo>
                  <a:cubicBezTo>
                    <a:pt x="367" y="150"/>
                    <a:pt x="367" y="150"/>
                    <a:pt x="367" y="150"/>
                  </a:cubicBezTo>
                  <a:cubicBezTo>
                    <a:pt x="367" y="149"/>
                    <a:pt x="367" y="149"/>
                    <a:pt x="367" y="149"/>
                  </a:cubicBezTo>
                  <a:cubicBezTo>
                    <a:pt x="366" y="149"/>
                    <a:pt x="366" y="149"/>
                    <a:pt x="366" y="149"/>
                  </a:cubicBezTo>
                  <a:cubicBezTo>
                    <a:pt x="366" y="148"/>
                    <a:pt x="366" y="148"/>
                    <a:pt x="366" y="148"/>
                  </a:cubicBezTo>
                  <a:cubicBezTo>
                    <a:pt x="366" y="148"/>
                    <a:pt x="366" y="148"/>
                    <a:pt x="366" y="148"/>
                  </a:cubicBezTo>
                  <a:cubicBezTo>
                    <a:pt x="366" y="147"/>
                    <a:pt x="366" y="147"/>
                    <a:pt x="366" y="147"/>
                  </a:cubicBezTo>
                  <a:cubicBezTo>
                    <a:pt x="366" y="147"/>
                    <a:pt x="366" y="147"/>
                    <a:pt x="366" y="147"/>
                  </a:cubicBezTo>
                  <a:cubicBezTo>
                    <a:pt x="366" y="147"/>
                    <a:pt x="366" y="147"/>
                    <a:pt x="366" y="147"/>
                  </a:cubicBezTo>
                  <a:cubicBezTo>
                    <a:pt x="366" y="147"/>
                    <a:pt x="366" y="147"/>
                    <a:pt x="366" y="147"/>
                  </a:cubicBezTo>
                  <a:cubicBezTo>
                    <a:pt x="366" y="146"/>
                    <a:pt x="366" y="146"/>
                    <a:pt x="366" y="146"/>
                  </a:cubicBezTo>
                  <a:cubicBezTo>
                    <a:pt x="366" y="146"/>
                    <a:pt x="366" y="146"/>
                    <a:pt x="366" y="146"/>
                  </a:cubicBezTo>
                  <a:cubicBezTo>
                    <a:pt x="366" y="146"/>
                    <a:pt x="366" y="146"/>
                    <a:pt x="366" y="146"/>
                  </a:cubicBezTo>
                  <a:cubicBezTo>
                    <a:pt x="366" y="147"/>
                    <a:pt x="366" y="147"/>
                    <a:pt x="366" y="147"/>
                  </a:cubicBezTo>
                  <a:cubicBezTo>
                    <a:pt x="365" y="147"/>
                    <a:pt x="365" y="147"/>
                    <a:pt x="365" y="147"/>
                  </a:cubicBezTo>
                  <a:cubicBezTo>
                    <a:pt x="365" y="147"/>
                    <a:pt x="365" y="147"/>
                    <a:pt x="365" y="147"/>
                  </a:cubicBezTo>
                  <a:cubicBezTo>
                    <a:pt x="366" y="147"/>
                    <a:pt x="366" y="147"/>
                    <a:pt x="366" y="147"/>
                  </a:cubicBezTo>
                  <a:cubicBezTo>
                    <a:pt x="366" y="148"/>
                    <a:pt x="366" y="148"/>
                    <a:pt x="366" y="148"/>
                  </a:cubicBezTo>
                  <a:cubicBezTo>
                    <a:pt x="366" y="148"/>
                    <a:pt x="366" y="148"/>
                    <a:pt x="366" y="148"/>
                  </a:cubicBezTo>
                  <a:cubicBezTo>
                    <a:pt x="366" y="148"/>
                    <a:pt x="366" y="148"/>
                    <a:pt x="366" y="148"/>
                  </a:cubicBezTo>
                  <a:cubicBezTo>
                    <a:pt x="365" y="148"/>
                    <a:pt x="365" y="148"/>
                    <a:pt x="365" y="148"/>
                  </a:cubicBezTo>
                  <a:cubicBezTo>
                    <a:pt x="365" y="149"/>
                    <a:pt x="365" y="149"/>
                    <a:pt x="365" y="149"/>
                  </a:cubicBezTo>
                  <a:cubicBezTo>
                    <a:pt x="365" y="149"/>
                    <a:pt x="365" y="149"/>
                    <a:pt x="365" y="149"/>
                  </a:cubicBezTo>
                  <a:cubicBezTo>
                    <a:pt x="364" y="150"/>
                    <a:pt x="364" y="150"/>
                    <a:pt x="364" y="150"/>
                  </a:cubicBezTo>
                  <a:cubicBezTo>
                    <a:pt x="364" y="150"/>
                    <a:pt x="364" y="150"/>
                    <a:pt x="364" y="150"/>
                  </a:cubicBezTo>
                  <a:cubicBezTo>
                    <a:pt x="364" y="151"/>
                    <a:pt x="364" y="151"/>
                    <a:pt x="364" y="151"/>
                  </a:cubicBezTo>
                  <a:cubicBezTo>
                    <a:pt x="364" y="151"/>
                    <a:pt x="364" y="151"/>
                    <a:pt x="364" y="151"/>
                  </a:cubicBezTo>
                  <a:cubicBezTo>
                    <a:pt x="364" y="152"/>
                    <a:pt x="364" y="152"/>
                    <a:pt x="364" y="152"/>
                  </a:cubicBezTo>
                  <a:cubicBezTo>
                    <a:pt x="363" y="152"/>
                    <a:pt x="363" y="152"/>
                    <a:pt x="363" y="152"/>
                  </a:cubicBezTo>
                  <a:cubicBezTo>
                    <a:pt x="363" y="153"/>
                    <a:pt x="363" y="153"/>
                    <a:pt x="363" y="153"/>
                  </a:cubicBezTo>
                  <a:cubicBezTo>
                    <a:pt x="363" y="154"/>
                    <a:pt x="363" y="154"/>
                    <a:pt x="363" y="154"/>
                  </a:cubicBezTo>
                  <a:cubicBezTo>
                    <a:pt x="363" y="154"/>
                    <a:pt x="363" y="154"/>
                    <a:pt x="363" y="154"/>
                  </a:cubicBezTo>
                  <a:cubicBezTo>
                    <a:pt x="363" y="162"/>
                    <a:pt x="363" y="162"/>
                    <a:pt x="363" y="162"/>
                  </a:cubicBezTo>
                  <a:cubicBezTo>
                    <a:pt x="362" y="163"/>
                    <a:pt x="362" y="163"/>
                    <a:pt x="362" y="163"/>
                  </a:cubicBezTo>
                  <a:cubicBezTo>
                    <a:pt x="361" y="164"/>
                    <a:pt x="361" y="164"/>
                    <a:pt x="361" y="164"/>
                  </a:cubicBezTo>
                  <a:cubicBezTo>
                    <a:pt x="360" y="165"/>
                    <a:pt x="360" y="165"/>
                    <a:pt x="360" y="165"/>
                  </a:cubicBezTo>
                  <a:cubicBezTo>
                    <a:pt x="359" y="167"/>
                    <a:pt x="359" y="167"/>
                    <a:pt x="359" y="167"/>
                  </a:cubicBezTo>
                  <a:cubicBezTo>
                    <a:pt x="358" y="168"/>
                    <a:pt x="358" y="168"/>
                    <a:pt x="358" y="168"/>
                  </a:cubicBezTo>
                  <a:cubicBezTo>
                    <a:pt x="358" y="170"/>
                    <a:pt x="358" y="170"/>
                    <a:pt x="358" y="170"/>
                  </a:cubicBezTo>
                  <a:cubicBezTo>
                    <a:pt x="357" y="171"/>
                    <a:pt x="357" y="171"/>
                    <a:pt x="357" y="171"/>
                  </a:cubicBezTo>
                  <a:cubicBezTo>
                    <a:pt x="357" y="173"/>
                    <a:pt x="357" y="173"/>
                    <a:pt x="357" y="173"/>
                  </a:cubicBezTo>
                  <a:cubicBezTo>
                    <a:pt x="356" y="174"/>
                    <a:pt x="356" y="174"/>
                    <a:pt x="356" y="174"/>
                  </a:cubicBezTo>
                  <a:cubicBezTo>
                    <a:pt x="356" y="176"/>
                    <a:pt x="356" y="176"/>
                    <a:pt x="356" y="176"/>
                  </a:cubicBezTo>
                  <a:cubicBezTo>
                    <a:pt x="356" y="177"/>
                    <a:pt x="356" y="177"/>
                    <a:pt x="356" y="177"/>
                  </a:cubicBezTo>
                  <a:cubicBezTo>
                    <a:pt x="356" y="179"/>
                    <a:pt x="356" y="179"/>
                    <a:pt x="356" y="179"/>
                  </a:cubicBezTo>
                  <a:cubicBezTo>
                    <a:pt x="354" y="179"/>
                    <a:pt x="354" y="179"/>
                    <a:pt x="354" y="179"/>
                  </a:cubicBezTo>
                  <a:cubicBezTo>
                    <a:pt x="354" y="185"/>
                    <a:pt x="354" y="185"/>
                    <a:pt x="354" y="185"/>
                  </a:cubicBezTo>
                  <a:cubicBezTo>
                    <a:pt x="354" y="186"/>
                    <a:pt x="354" y="186"/>
                    <a:pt x="354" y="186"/>
                  </a:cubicBezTo>
                  <a:cubicBezTo>
                    <a:pt x="354" y="186"/>
                    <a:pt x="354" y="186"/>
                    <a:pt x="354" y="186"/>
                  </a:cubicBezTo>
                  <a:cubicBezTo>
                    <a:pt x="353" y="187"/>
                    <a:pt x="353" y="187"/>
                    <a:pt x="353" y="187"/>
                  </a:cubicBezTo>
                  <a:cubicBezTo>
                    <a:pt x="353" y="187"/>
                    <a:pt x="353" y="187"/>
                    <a:pt x="353" y="187"/>
                  </a:cubicBezTo>
                  <a:cubicBezTo>
                    <a:pt x="336" y="187"/>
                    <a:pt x="336" y="187"/>
                    <a:pt x="336" y="187"/>
                  </a:cubicBezTo>
                  <a:cubicBezTo>
                    <a:pt x="336" y="185"/>
                    <a:pt x="336" y="185"/>
                    <a:pt x="336" y="185"/>
                  </a:cubicBezTo>
                  <a:cubicBezTo>
                    <a:pt x="336" y="185"/>
                    <a:pt x="336" y="185"/>
                    <a:pt x="336" y="185"/>
                  </a:cubicBezTo>
                  <a:cubicBezTo>
                    <a:pt x="336" y="185"/>
                    <a:pt x="336" y="185"/>
                    <a:pt x="336" y="185"/>
                  </a:cubicBezTo>
                  <a:cubicBezTo>
                    <a:pt x="336" y="185"/>
                    <a:pt x="336" y="185"/>
                    <a:pt x="336" y="185"/>
                  </a:cubicBezTo>
                  <a:cubicBezTo>
                    <a:pt x="335" y="181"/>
                    <a:pt x="335" y="181"/>
                    <a:pt x="335" y="181"/>
                  </a:cubicBezTo>
                  <a:cubicBezTo>
                    <a:pt x="332" y="181"/>
                    <a:pt x="332" y="181"/>
                    <a:pt x="332" y="181"/>
                  </a:cubicBezTo>
                  <a:cubicBezTo>
                    <a:pt x="332" y="181"/>
                    <a:pt x="332" y="181"/>
                    <a:pt x="332" y="181"/>
                  </a:cubicBezTo>
                  <a:cubicBezTo>
                    <a:pt x="332" y="181"/>
                    <a:pt x="332" y="181"/>
                    <a:pt x="332" y="181"/>
                  </a:cubicBezTo>
                  <a:cubicBezTo>
                    <a:pt x="332" y="181"/>
                    <a:pt x="332" y="181"/>
                    <a:pt x="332" y="181"/>
                  </a:cubicBezTo>
                  <a:cubicBezTo>
                    <a:pt x="332" y="181"/>
                    <a:pt x="332" y="181"/>
                    <a:pt x="332" y="181"/>
                  </a:cubicBezTo>
                  <a:cubicBezTo>
                    <a:pt x="332" y="181"/>
                    <a:pt x="332" y="181"/>
                    <a:pt x="332" y="181"/>
                  </a:cubicBezTo>
                  <a:cubicBezTo>
                    <a:pt x="332" y="180"/>
                    <a:pt x="332" y="180"/>
                    <a:pt x="332" y="180"/>
                  </a:cubicBezTo>
                  <a:cubicBezTo>
                    <a:pt x="332" y="180"/>
                    <a:pt x="332" y="180"/>
                    <a:pt x="332" y="180"/>
                  </a:cubicBezTo>
                  <a:cubicBezTo>
                    <a:pt x="332" y="180"/>
                    <a:pt x="332" y="180"/>
                    <a:pt x="332" y="180"/>
                  </a:cubicBezTo>
                  <a:cubicBezTo>
                    <a:pt x="332" y="179"/>
                    <a:pt x="332" y="179"/>
                    <a:pt x="332" y="179"/>
                  </a:cubicBezTo>
                  <a:cubicBezTo>
                    <a:pt x="332" y="179"/>
                    <a:pt x="332" y="179"/>
                    <a:pt x="332" y="179"/>
                  </a:cubicBezTo>
                  <a:cubicBezTo>
                    <a:pt x="332" y="179"/>
                    <a:pt x="332" y="179"/>
                    <a:pt x="332" y="179"/>
                  </a:cubicBezTo>
                  <a:cubicBezTo>
                    <a:pt x="332" y="179"/>
                    <a:pt x="332" y="179"/>
                    <a:pt x="332" y="179"/>
                  </a:cubicBezTo>
                  <a:cubicBezTo>
                    <a:pt x="331" y="179"/>
                    <a:pt x="331" y="179"/>
                    <a:pt x="331" y="179"/>
                  </a:cubicBezTo>
                  <a:cubicBezTo>
                    <a:pt x="331" y="179"/>
                    <a:pt x="331" y="179"/>
                    <a:pt x="331" y="179"/>
                  </a:cubicBezTo>
                  <a:cubicBezTo>
                    <a:pt x="331" y="179"/>
                    <a:pt x="331" y="179"/>
                    <a:pt x="331" y="179"/>
                  </a:cubicBezTo>
                  <a:cubicBezTo>
                    <a:pt x="331" y="179"/>
                    <a:pt x="331" y="179"/>
                    <a:pt x="331" y="179"/>
                  </a:cubicBezTo>
                  <a:cubicBezTo>
                    <a:pt x="331" y="179"/>
                    <a:pt x="331" y="179"/>
                    <a:pt x="331" y="179"/>
                  </a:cubicBezTo>
                  <a:cubicBezTo>
                    <a:pt x="331" y="179"/>
                    <a:pt x="331" y="179"/>
                    <a:pt x="331" y="179"/>
                  </a:cubicBezTo>
                  <a:cubicBezTo>
                    <a:pt x="331" y="179"/>
                    <a:pt x="331" y="179"/>
                    <a:pt x="331" y="179"/>
                  </a:cubicBezTo>
                  <a:cubicBezTo>
                    <a:pt x="331" y="179"/>
                    <a:pt x="331" y="179"/>
                    <a:pt x="331" y="179"/>
                  </a:cubicBezTo>
                  <a:cubicBezTo>
                    <a:pt x="331" y="181"/>
                    <a:pt x="331" y="181"/>
                    <a:pt x="331" y="181"/>
                  </a:cubicBezTo>
                  <a:cubicBezTo>
                    <a:pt x="331" y="181"/>
                    <a:pt x="331" y="181"/>
                    <a:pt x="331" y="181"/>
                  </a:cubicBezTo>
                  <a:cubicBezTo>
                    <a:pt x="331" y="181"/>
                    <a:pt x="331" y="181"/>
                    <a:pt x="331" y="181"/>
                  </a:cubicBezTo>
                  <a:cubicBezTo>
                    <a:pt x="331" y="181"/>
                    <a:pt x="331" y="181"/>
                    <a:pt x="331" y="181"/>
                  </a:cubicBezTo>
                  <a:cubicBezTo>
                    <a:pt x="331" y="181"/>
                    <a:pt x="331" y="181"/>
                    <a:pt x="331" y="181"/>
                  </a:cubicBezTo>
                  <a:cubicBezTo>
                    <a:pt x="331" y="181"/>
                    <a:pt x="331" y="181"/>
                    <a:pt x="331" y="181"/>
                  </a:cubicBezTo>
                  <a:cubicBezTo>
                    <a:pt x="331" y="181"/>
                    <a:pt x="331" y="181"/>
                    <a:pt x="331" y="181"/>
                  </a:cubicBezTo>
                  <a:cubicBezTo>
                    <a:pt x="331" y="181"/>
                    <a:pt x="331" y="181"/>
                    <a:pt x="331" y="181"/>
                  </a:cubicBezTo>
                  <a:cubicBezTo>
                    <a:pt x="329" y="184"/>
                    <a:pt x="329" y="184"/>
                    <a:pt x="329" y="184"/>
                  </a:cubicBezTo>
                  <a:cubicBezTo>
                    <a:pt x="329" y="184"/>
                    <a:pt x="329" y="184"/>
                    <a:pt x="329" y="184"/>
                  </a:cubicBezTo>
                  <a:cubicBezTo>
                    <a:pt x="329" y="184"/>
                    <a:pt x="329" y="184"/>
                    <a:pt x="329" y="184"/>
                  </a:cubicBezTo>
                  <a:cubicBezTo>
                    <a:pt x="329" y="184"/>
                    <a:pt x="329" y="184"/>
                    <a:pt x="329" y="184"/>
                  </a:cubicBezTo>
                  <a:cubicBezTo>
                    <a:pt x="330" y="184"/>
                    <a:pt x="330" y="184"/>
                    <a:pt x="330" y="184"/>
                  </a:cubicBezTo>
                  <a:cubicBezTo>
                    <a:pt x="329" y="190"/>
                    <a:pt x="329" y="190"/>
                    <a:pt x="329" y="190"/>
                  </a:cubicBezTo>
                  <a:cubicBezTo>
                    <a:pt x="329" y="191"/>
                    <a:pt x="329" y="191"/>
                    <a:pt x="329" y="191"/>
                  </a:cubicBezTo>
                  <a:cubicBezTo>
                    <a:pt x="329" y="192"/>
                    <a:pt x="329" y="192"/>
                    <a:pt x="329" y="192"/>
                  </a:cubicBezTo>
                  <a:cubicBezTo>
                    <a:pt x="328" y="192"/>
                    <a:pt x="328" y="192"/>
                    <a:pt x="328" y="192"/>
                  </a:cubicBezTo>
                  <a:cubicBezTo>
                    <a:pt x="328" y="192"/>
                    <a:pt x="328" y="192"/>
                    <a:pt x="328" y="192"/>
                  </a:cubicBezTo>
                  <a:cubicBezTo>
                    <a:pt x="328" y="191"/>
                    <a:pt x="328" y="191"/>
                    <a:pt x="328" y="191"/>
                  </a:cubicBezTo>
                  <a:cubicBezTo>
                    <a:pt x="328" y="191"/>
                    <a:pt x="328" y="191"/>
                    <a:pt x="328" y="191"/>
                  </a:cubicBezTo>
                  <a:cubicBezTo>
                    <a:pt x="328" y="190"/>
                    <a:pt x="328" y="190"/>
                    <a:pt x="328" y="190"/>
                  </a:cubicBezTo>
                  <a:cubicBezTo>
                    <a:pt x="328" y="190"/>
                    <a:pt x="328" y="190"/>
                    <a:pt x="328" y="190"/>
                  </a:cubicBezTo>
                  <a:cubicBezTo>
                    <a:pt x="328" y="189"/>
                    <a:pt x="328" y="189"/>
                    <a:pt x="328" y="189"/>
                  </a:cubicBezTo>
                  <a:cubicBezTo>
                    <a:pt x="328" y="189"/>
                    <a:pt x="328" y="189"/>
                    <a:pt x="328" y="189"/>
                  </a:cubicBezTo>
                  <a:cubicBezTo>
                    <a:pt x="328" y="188"/>
                    <a:pt x="328" y="188"/>
                    <a:pt x="328" y="188"/>
                  </a:cubicBezTo>
                  <a:cubicBezTo>
                    <a:pt x="328" y="188"/>
                    <a:pt x="328" y="188"/>
                    <a:pt x="328" y="188"/>
                  </a:cubicBezTo>
                  <a:cubicBezTo>
                    <a:pt x="327" y="187"/>
                    <a:pt x="327" y="187"/>
                    <a:pt x="327" y="187"/>
                  </a:cubicBezTo>
                  <a:cubicBezTo>
                    <a:pt x="327" y="187"/>
                    <a:pt x="327" y="187"/>
                    <a:pt x="327" y="187"/>
                  </a:cubicBezTo>
                  <a:cubicBezTo>
                    <a:pt x="327" y="186"/>
                    <a:pt x="327" y="186"/>
                    <a:pt x="327" y="186"/>
                  </a:cubicBezTo>
                  <a:cubicBezTo>
                    <a:pt x="326" y="186"/>
                    <a:pt x="326" y="186"/>
                    <a:pt x="326" y="186"/>
                  </a:cubicBezTo>
                  <a:cubicBezTo>
                    <a:pt x="326" y="186"/>
                    <a:pt x="326" y="186"/>
                    <a:pt x="326" y="186"/>
                  </a:cubicBezTo>
                  <a:cubicBezTo>
                    <a:pt x="325" y="187"/>
                    <a:pt x="325" y="187"/>
                    <a:pt x="325" y="187"/>
                  </a:cubicBezTo>
                  <a:cubicBezTo>
                    <a:pt x="325" y="187"/>
                    <a:pt x="325" y="187"/>
                    <a:pt x="325" y="187"/>
                  </a:cubicBezTo>
                  <a:cubicBezTo>
                    <a:pt x="325" y="187"/>
                    <a:pt x="325" y="187"/>
                    <a:pt x="325" y="187"/>
                  </a:cubicBezTo>
                  <a:cubicBezTo>
                    <a:pt x="324" y="188"/>
                    <a:pt x="324" y="188"/>
                    <a:pt x="324" y="188"/>
                  </a:cubicBezTo>
                  <a:cubicBezTo>
                    <a:pt x="324" y="188"/>
                    <a:pt x="324" y="188"/>
                    <a:pt x="324" y="188"/>
                  </a:cubicBezTo>
                  <a:cubicBezTo>
                    <a:pt x="324" y="189"/>
                    <a:pt x="324" y="189"/>
                    <a:pt x="324" y="189"/>
                  </a:cubicBezTo>
                  <a:cubicBezTo>
                    <a:pt x="324" y="189"/>
                    <a:pt x="324" y="189"/>
                    <a:pt x="324" y="189"/>
                  </a:cubicBezTo>
                  <a:cubicBezTo>
                    <a:pt x="324" y="190"/>
                    <a:pt x="324" y="190"/>
                    <a:pt x="324" y="190"/>
                  </a:cubicBezTo>
                  <a:cubicBezTo>
                    <a:pt x="323" y="191"/>
                    <a:pt x="323" y="191"/>
                    <a:pt x="323" y="191"/>
                  </a:cubicBezTo>
                  <a:cubicBezTo>
                    <a:pt x="323" y="191"/>
                    <a:pt x="323" y="191"/>
                    <a:pt x="323" y="191"/>
                  </a:cubicBezTo>
                  <a:cubicBezTo>
                    <a:pt x="323" y="192"/>
                    <a:pt x="323" y="192"/>
                    <a:pt x="323" y="192"/>
                  </a:cubicBezTo>
                  <a:cubicBezTo>
                    <a:pt x="323" y="192"/>
                    <a:pt x="323" y="192"/>
                    <a:pt x="323" y="192"/>
                  </a:cubicBezTo>
                  <a:cubicBezTo>
                    <a:pt x="323" y="192"/>
                    <a:pt x="323" y="192"/>
                    <a:pt x="323" y="192"/>
                  </a:cubicBezTo>
                  <a:cubicBezTo>
                    <a:pt x="323" y="192"/>
                    <a:pt x="323" y="192"/>
                    <a:pt x="323" y="192"/>
                  </a:cubicBezTo>
                  <a:cubicBezTo>
                    <a:pt x="323" y="198"/>
                    <a:pt x="323" y="198"/>
                    <a:pt x="323" y="198"/>
                  </a:cubicBezTo>
                  <a:cubicBezTo>
                    <a:pt x="323" y="204"/>
                    <a:pt x="323" y="204"/>
                    <a:pt x="323" y="204"/>
                  </a:cubicBezTo>
                  <a:cubicBezTo>
                    <a:pt x="322" y="204"/>
                    <a:pt x="322" y="204"/>
                    <a:pt x="322" y="204"/>
                  </a:cubicBezTo>
                  <a:cubicBezTo>
                    <a:pt x="322" y="205"/>
                    <a:pt x="322" y="205"/>
                    <a:pt x="322" y="205"/>
                  </a:cubicBezTo>
                  <a:cubicBezTo>
                    <a:pt x="322" y="205"/>
                    <a:pt x="322" y="205"/>
                    <a:pt x="322" y="205"/>
                  </a:cubicBezTo>
                  <a:cubicBezTo>
                    <a:pt x="322" y="205"/>
                    <a:pt x="322" y="205"/>
                    <a:pt x="322" y="205"/>
                  </a:cubicBezTo>
                  <a:cubicBezTo>
                    <a:pt x="322" y="209"/>
                    <a:pt x="322" y="209"/>
                    <a:pt x="322" y="209"/>
                  </a:cubicBezTo>
                  <a:cubicBezTo>
                    <a:pt x="322" y="209"/>
                    <a:pt x="322" y="209"/>
                    <a:pt x="322" y="209"/>
                  </a:cubicBezTo>
                  <a:cubicBezTo>
                    <a:pt x="322" y="209"/>
                    <a:pt x="322" y="209"/>
                    <a:pt x="322" y="209"/>
                  </a:cubicBezTo>
                  <a:cubicBezTo>
                    <a:pt x="322" y="209"/>
                    <a:pt x="322" y="209"/>
                    <a:pt x="322" y="209"/>
                  </a:cubicBezTo>
                  <a:cubicBezTo>
                    <a:pt x="321" y="209"/>
                    <a:pt x="321" y="209"/>
                    <a:pt x="321" y="209"/>
                  </a:cubicBezTo>
                  <a:cubicBezTo>
                    <a:pt x="321" y="209"/>
                    <a:pt x="321" y="209"/>
                    <a:pt x="321" y="209"/>
                  </a:cubicBezTo>
                  <a:cubicBezTo>
                    <a:pt x="321" y="210"/>
                    <a:pt x="321" y="210"/>
                    <a:pt x="321" y="210"/>
                  </a:cubicBezTo>
                  <a:cubicBezTo>
                    <a:pt x="321" y="210"/>
                    <a:pt x="321" y="210"/>
                    <a:pt x="321" y="210"/>
                  </a:cubicBezTo>
                  <a:cubicBezTo>
                    <a:pt x="321" y="210"/>
                    <a:pt x="321" y="210"/>
                    <a:pt x="321" y="210"/>
                  </a:cubicBezTo>
                  <a:cubicBezTo>
                    <a:pt x="321" y="211"/>
                    <a:pt x="321" y="211"/>
                    <a:pt x="321" y="211"/>
                  </a:cubicBezTo>
                  <a:cubicBezTo>
                    <a:pt x="322" y="211"/>
                    <a:pt x="322" y="211"/>
                    <a:pt x="322" y="211"/>
                  </a:cubicBezTo>
                  <a:cubicBezTo>
                    <a:pt x="322" y="211"/>
                    <a:pt x="322" y="211"/>
                    <a:pt x="322" y="211"/>
                  </a:cubicBezTo>
                  <a:cubicBezTo>
                    <a:pt x="322" y="211"/>
                    <a:pt x="322" y="211"/>
                    <a:pt x="322" y="211"/>
                  </a:cubicBezTo>
                  <a:cubicBezTo>
                    <a:pt x="321" y="211"/>
                    <a:pt x="321" y="211"/>
                    <a:pt x="321" y="211"/>
                  </a:cubicBezTo>
                  <a:cubicBezTo>
                    <a:pt x="321" y="211"/>
                    <a:pt x="321" y="211"/>
                    <a:pt x="321" y="211"/>
                  </a:cubicBezTo>
                  <a:cubicBezTo>
                    <a:pt x="321" y="211"/>
                    <a:pt x="321" y="211"/>
                    <a:pt x="321" y="211"/>
                  </a:cubicBezTo>
                  <a:cubicBezTo>
                    <a:pt x="321" y="211"/>
                    <a:pt x="321" y="211"/>
                    <a:pt x="321" y="211"/>
                  </a:cubicBezTo>
                  <a:cubicBezTo>
                    <a:pt x="321" y="211"/>
                    <a:pt x="321" y="211"/>
                    <a:pt x="321" y="211"/>
                  </a:cubicBezTo>
                  <a:cubicBezTo>
                    <a:pt x="320" y="211"/>
                    <a:pt x="320" y="211"/>
                    <a:pt x="320" y="211"/>
                  </a:cubicBezTo>
                  <a:cubicBezTo>
                    <a:pt x="320" y="211"/>
                    <a:pt x="320" y="211"/>
                    <a:pt x="320" y="211"/>
                  </a:cubicBezTo>
                  <a:cubicBezTo>
                    <a:pt x="319" y="212"/>
                    <a:pt x="319" y="212"/>
                    <a:pt x="319" y="212"/>
                  </a:cubicBezTo>
                  <a:cubicBezTo>
                    <a:pt x="319" y="212"/>
                    <a:pt x="319" y="212"/>
                    <a:pt x="319" y="212"/>
                  </a:cubicBezTo>
                  <a:cubicBezTo>
                    <a:pt x="320" y="213"/>
                    <a:pt x="320" y="213"/>
                    <a:pt x="320" y="213"/>
                  </a:cubicBezTo>
                  <a:cubicBezTo>
                    <a:pt x="320" y="213"/>
                    <a:pt x="320" y="213"/>
                    <a:pt x="320" y="213"/>
                  </a:cubicBezTo>
                  <a:cubicBezTo>
                    <a:pt x="320" y="212"/>
                    <a:pt x="320" y="212"/>
                    <a:pt x="320" y="212"/>
                  </a:cubicBezTo>
                  <a:cubicBezTo>
                    <a:pt x="320" y="212"/>
                    <a:pt x="320" y="212"/>
                    <a:pt x="320" y="212"/>
                  </a:cubicBezTo>
                  <a:cubicBezTo>
                    <a:pt x="321" y="212"/>
                    <a:pt x="321" y="212"/>
                    <a:pt x="321" y="212"/>
                  </a:cubicBezTo>
                  <a:cubicBezTo>
                    <a:pt x="321" y="213"/>
                    <a:pt x="321" y="213"/>
                    <a:pt x="321" y="213"/>
                  </a:cubicBezTo>
                  <a:cubicBezTo>
                    <a:pt x="321" y="213"/>
                    <a:pt x="321" y="213"/>
                    <a:pt x="321" y="213"/>
                  </a:cubicBezTo>
                  <a:cubicBezTo>
                    <a:pt x="321" y="213"/>
                    <a:pt x="321" y="213"/>
                    <a:pt x="321" y="213"/>
                  </a:cubicBezTo>
                  <a:cubicBezTo>
                    <a:pt x="321" y="213"/>
                    <a:pt x="321" y="213"/>
                    <a:pt x="321" y="213"/>
                  </a:cubicBezTo>
                  <a:cubicBezTo>
                    <a:pt x="321" y="214"/>
                    <a:pt x="321" y="214"/>
                    <a:pt x="321" y="214"/>
                  </a:cubicBezTo>
                  <a:cubicBezTo>
                    <a:pt x="321" y="214"/>
                    <a:pt x="321" y="214"/>
                    <a:pt x="321" y="214"/>
                  </a:cubicBezTo>
                  <a:cubicBezTo>
                    <a:pt x="321" y="214"/>
                    <a:pt x="321" y="214"/>
                    <a:pt x="321" y="214"/>
                  </a:cubicBezTo>
                  <a:cubicBezTo>
                    <a:pt x="322" y="214"/>
                    <a:pt x="322" y="214"/>
                    <a:pt x="322" y="214"/>
                  </a:cubicBezTo>
                  <a:cubicBezTo>
                    <a:pt x="322" y="215"/>
                    <a:pt x="322" y="215"/>
                    <a:pt x="322" y="215"/>
                  </a:cubicBezTo>
                  <a:cubicBezTo>
                    <a:pt x="322" y="217"/>
                    <a:pt x="322" y="217"/>
                    <a:pt x="322" y="217"/>
                  </a:cubicBezTo>
                  <a:cubicBezTo>
                    <a:pt x="317" y="217"/>
                    <a:pt x="317" y="217"/>
                    <a:pt x="317" y="217"/>
                  </a:cubicBezTo>
                  <a:cubicBezTo>
                    <a:pt x="316" y="217"/>
                    <a:pt x="316" y="217"/>
                    <a:pt x="316" y="217"/>
                  </a:cubicBezTo>
                  <a:cubicBezTo>
                    <a:pt x="316" y="217"/>
                    <a:pt x="316" y="217"/>
                    <a:pt x="316" y="217"/>
                  </a:cubicBezTo>
                  <a:cubicBezTo>
                    <a:pt x="316" y="216"/>
                    <a:pt x="316" y="216"/>
                    <a:pt x="316" y="216"/>
                  </a:cubicBezTo>
                  <a:cubicBezTo>
                    <a:pt x="316" y="215"/>
                    <a:pt x="316" y="215"/>
                    <a:pt x="316" y="215"/>
                  </a:cubicBezTo>
                  <a:cubicBezTo>
                    <a:pt x="316" y="215"/>
                    <a:pt x="316" y="215"/>
                    <a:pt x="316" y="215"/>
                  </a:cubicBezTo>
                  <a:cubicBezTo>
                    <a:pt x="316" y="215"/>
                    <a:pt x="316" y="215"/>
                    <a:pt x="316" y="215"/>
                  </a:cubicBezTo>
                  <a:cubicBezTo>
                    <a:pt x="317" y="215"/>
                    <a:pt x="317" y="215"/>
                    <a:pt x="317" y="215"/>
                  </a:cubicBezTo>
                  <a:cubicBezTo>
                    <a:pt x="317" y="214"/>
                    <a:pt x="317" y="214"/>
                    <a:pt x="317" y="214"/>
                  </a:cubicBezTo>
                  <a:cubicBezTo>
                    <a:pt x="317" y="214"/>
                    <a:pt x="317" y="214"/>
                    <a:pt x="317" y="214"/>
                  </a:cubicBezTo>
                  <a:cubicBezTo>
                    <a:pt x="317" y="213"/>
                    <a:pt x="317" y="213"/>
                    <a:pt x="317" y="213"/>
                  </a:cubicBezTo>
                  <a:cubicBezTo>
                    <a:pt x="316" y="213"/>
                    <a:pt x="316" y="213"/>
                    <a:pt x="316" y="213"/>
                  </a:cubicBezTo>
                  <a:cubicBezTo>
                    <a:pt x="316" y="212"/>
                    <a:pt x="316" y="212"/>
                    <a:pt x="316" y="212"/>
                  </a:cubicBezTo>
                  <a:cubicBezTo>
                    <a:pt x="315" y="212"/>
                    <a:pt x="315" y="212"/>
                    <a:pt x="315" y="212"/>
                  </a:cubicBezTo>
                  <a:cubicBezTo>
                    <a:pt x="315" y="212"/>
                    <a:pt x="315" y="212"/>
                    <a:pt x="315" y="212"/>
                  </a:cubicBezTo>
                  <a:cubicBezTo>
                    <a:pt x="314" y="210"/>
                    <a:pt x="314" y="210"/>
                    <a:pt x="314" y="210"/>
                  </a:cubicBezTo>
                  <a:cubicBezTo>
                    <a:pt x="314" y="210"/>
                    <a:pt x="314" y="210"/>
                    <a:pt x="314" y="210"/>
                  </a:cubicBezTo>
                  <a:cubicBezTo>
                    <a:pt x="314" y="210"/>
                    <a:pt x="314" y="210"/>
                    <a:pt x="314" y="210"/>
                  </a:cubicBezTo>
                  <a:cubicBezTo>
                    <a:pt x="313" y="210"/>
                    <a:pt x="313" y="210"/>
                    <a:pt x="313" y="210"/>
                  </a:cubicBezTo>
                  <a:cubicBezTo>
                    <a:pt x="313" y="209"/>
                    <a:pt x="313" y="209"/>
                    <a:pt x="313" y="209"/>
                  </a:cubicBezTo>
                  <a:cubicBezTo>
                    <a:pt x="313" y="209"/>
                    <a:pt x="313" y="209"/>
                    <a:pt x="313" y="209"/>
                  </a:cubicBezTo>
                  <a:cubicBezTo>
                    <a:pt x="313" y="209"/>
                    <a:pt x="313" y="209"/>
                    <a:pt x="313" y="209"/>
                  </a:cubicBezTo>
                  <a:cubicBezTo>
                    <a:pt x="313" y="209"/>
                    <a:pt x="313" y="209"/>
                    <a:pt x="313" y="209"/>
                  </a:cubicBezTo>
                  <a:cubicBezTo>
                    <a:pt x="312" y="209"/>
                    <a:pt x="312" y="209"/>
                    <a:pt x="312" y="209"/>
                  </a:cubicBezTo>
                  <a:cubicBezTo>
                    <a:pt x="312" y="209"/>
                    <a:pt x="312" y="209"/>
                    <a:pt x="312" y="209"/>
                  </a:cubicBezTo>
                  <a:cubicBezTo>
                    <a:pt x="312" y="209"/>
                    <a:pt x="312" y="209"/>
                    <a:pt x="312" y="209"/>
                  </a:cubicBezTo>
                  <a:cubicBezTo>
                    <a:pt x="312" y="210"/>
                    <a:pt x="312" y="210"/>
                    <a:pt x="312" y="210"/>
                  </a:cubicBezTo>
                  <a:cubicBezTo>
                    <a:pt x="312" y="210"/>
                    <a:pt x="312" y="210"/>
                    <a:pt x="312" y="210"/>
                  </a:cubicBezTo>
                  <a:cubicBezTo>
                    <a:pt x="311" y="210"/>
                    <a:pt x="311" y="210"/>
                    <a:pt x="311" y="210"/>
                  </a:cubicBezTo>
                  <a:cubicBezTo>
                    <a:pt x="311" y="210"/>
                    <a:pt x="311" y="210"/>
                    <a:pt x="311" y="210"/>
                  </a:cubicBezTo>
                  <a:cubicBezTo>
                    <a:pt x="310" y="209"/>
                    <a:pt x="310" y="209"/>
                    <a:pt x="310" y="209"/>
                  </a:cubicBezTo>
                  <a:cubicBezTo>
                    <a:pt x="310" y="209"/>
                    <a:pt x="310" y="209"/>
                    <a:pt x="310" y="209"/>
                  </a:cubicBezTo>
                  <a:cubicBezTo>
                    <a:pt x="310" y="209"/>
                    <a:pt x="310" y="209"/>
                    <a:pt x="310" y="209"/>
                  </a:cubicBezTo>
                  <a:cubicBezTo>
                    <a:pt x="310" y="209"/>
                    <a:pt x="310" y="209"/>
                    <a:pt x="310" y="209"/>
                  </a:cubicBezTo>
                  <a:cubicBezTo>
                    <a:pt x="310" y="210"/>
                    <a:pt x="310" y="210"/>
                    <a:pt x="310" y="210"/>
                  </a:cubicBezTo>
                  <a:cubicBezTo>
                    <a:pt x="310" y="210"/>
                    <a:pt x="310" y="210"/>
                    <a:pt x="310" y="210"/>
                  </a:cubicBezTo>
                  <a:cubicBezTo>
                    <a:pt x="310" y="211"/>
                    <a:pt x="310" y="211"/>
                    <a:pt x="310" y="211"/>
                  </a:cubicBezTo>
                  <a:cubicBezTo>
                    <a:pt x="310" y="211"/>
                    <a:pt x="310" y="211"/>
                    <a:pt x="310" y="211"/>
                  </a:cubicBezTo>
                  <a:cubicBezTo>
                    <a:pt x="311" y="211"/>
                    <a:pt x="311" y="211"/>
                    <a:pt x="311" y="211"/>
                  </a:cubicBezTo>
                  <a:cubicBezTo>
                    <a:pt x="311" y="211"/>
                    <a:pt x="311" y="211"/>
                    <a:pt x="311" y="211"/>
                  </a:cubicBezTo>
                  <a:cubicBezTo>
                    <a:pt x="312" y="211"/>
                    <a:pt x="312" y="211"/>
                    <a:pt x="312" y="211"/>
                  </a:cubicBezTo>
                  <a:cubicBezTo>
                    <a:pt x="312" y="211"/>
                    <a:pt x="312" y="211"/>
                    <a:pt x="312" y="211"/>
                  </a:cubicBezTo>
                  <a:cubicBezTo>
                    <a:pt x="312" y="211"/>
                    <a:pt x="312" y="211"/>
                    <a:pt x="312" y="211"/>
                  </a:cubicBezTo>
                  <a:cubicBezTo>
                    <a:pt x="312" y="212"/>
                    <a:pt x="312" y="212"/>
                    <a:pt x="312" y="212"/>
                  </a:cubicBezTo>
                  <a:cubicBezTo>
                    <a:pt x="312" y="212"/>
                    <a:pt x="312" y="212"/>
                    <a:pt x="312" y="212"/>
                  </a:cubicBezTo>
                  <a:cubicBezTo>
                    <a:pt x="312" y="212"/>
                    <a:pt x="312" y="212"/>
                    <a:pt x="312" y="212"/>
                  </a:cubicBezTo>
                  <a:cubicBezTo>
                    <a:pt x="312" y="212"/>
                    <a:pt x="312" y="212"/>
                    <a:pt x="312" y="212"/>
                  </a:cubicBezTo>
                  <a:cubicBezTo>
                    <a:pt x="311" y="212"/>
                    <a:pt x="311" y="212"/>
                    <a:pt x="311" y="212"/>
                  </a:cubicBezTo>
                  <a:cubicBezTo>
                    <a:pt x="311" y="212"/>
                    <a:pt x="311" y="212"/>
                    <a:pt x="311" y="212"/>
                  </a:cubicBezTo>
                  <a:cubicBezTo>
                    <a:pt x="311" y="212"/>
                    <a:pt x="311" y="212"/>
                    <a:pt x="311" y="212"/>
                  </a:cubicBezTo>
                  <a:cubicBezTo>
                    <a:pt x="310" y="212"/>
                    <a:pt x="310" y="212"/>
                    <a:pt x="310" y="212"/>
                  </a:cubicBezTo>
                  <a:cubicBezTo>
                    <a:pt x="310" y="211"/>
                    <a:pt x="310" y="211"/>
                    <a:pt x="310" y="211"/>
                  </a:cubicBezTo>
                  <a:cubicBezTo>
                    <a:pt x="310" y="211"/>
                    <a:pt x="310" y="211"/>
                    <a:pt x="310" y="211"/>
                  </a:cubicBezTo>
                  <a:cubicBezTo>
                    <a:pt x="309" y="211"/>
                    <a:pt x="309" y="211"/>
                    <a:pt x="309" y="211"/>
                  </a:cubicBezTo>
                  <a:cubicBezTo>
                    <a:pt x="309" y="211"/>
                    <a:pt x="309" y="211"/>
                    <a:pt x="309" y="211"/>
                  </a:cubicBezTo>
                  <a:cubicBezTo>
                    <a:pt x="309" y="211"/>
                    <a:pt x="309" y="211"/>
                    <a:pt x="309" y="211"/>
                  </a:cubicBezTo>
                  <a:cubicBezTo>
                    <a:pt x="308" y="211"/>
                    <a:pt x="308" y="211"/>
                    <a:pt x="308" y="211"/>
                  </a:cubicBezTo>
                  <a:cubicBezTo>
                    <a:pt x="308" y="211"/>
                    <a:pt x="308" y="211"/>
                    <a:pt x="308" y="211"/>
                  </a:cubicBezTo>
                  <a:cubicBezTo>
                    <a:pt x="308" y="213"/>
                    <a:pt x="308" y="213"/>
                    <a:pt x="308" y="213"/>
                  </a:cubicBezTo>
                  <a:cubicBezTo>
                    <a:pt x="307" y="213"/>
                    <a:pt x="307" y="213"/>
                    <a:pt x="307" y="213"/>
                  </a:cubicBezTo>
                  <a:cubicBezTo>
                    <a:pt x="308" y="213"/>
                    <a:pt x="308" y="213"/>
                    <a:pt x="308" y="213"/>
                  </a:cubicBezTo>
                  <a:cubicBezTo>
                    <a:pt x="308" y="213"/>
                    <a:pt x="308" y="213"/>
                    <a:pt x="308" y="213"/>
                  </a:cubicBezTo>
                  <a:cubicBezTo>
                    <a:pt x="308" y="213"/>
                    <a:pt x="308" y="213"/>
                    <a:pt x="308" y="213"/>
                  </a:cubicBezTo>
                  <a:cubicBezTo>
                    <a:pt x="309" y="213"/>
                    <a:pt x="309" y="213"/>
                    <a:pt x="309" y="213"/>
                  </a:cubicBezTo>
                  <a:cubicBezTo>
                    <a:pt x="309" y="213"/>
                    <a:pt x="309" y="213"/>
                    <a:pt x="309" y="213"/>
                  </a:cubicBezTo>
                  <a:cubicBezTo>
                    <a:pt x="309" y="213"/>
                    <a:pt x="309" y="213"/>
                    <a:pt x="309" y="213"/>
                  </a:cubicBezTo>
                  <a:cubicBezTo>
                    <a:pt x="309" y="213"/>
                    <a:pt x="309" y="213"/>
                    <a:pt x="309" y="213"/>
                  </a:cubicBezTo>
                  <a:cubicBezTo>
                    <a:pt x="309" y="213"/>
                    <a:pt x="309" y="213"/>
                    <a:pt x="309" y="213"/>
                  </a:cubicBezTo>
                  <a:cubicBezTo>
                    <a:pt x="309" y="214"/>
                    <a:pt x="309" y="214"/>
                    <a:pt x="309" y="214"/>
                  </a:cubicBezTo>
                  <a:cubicBezTo>
                    <a:pt x="309" y="214"/>
                    <a:pt x="309" y="214"/>
                    <a:pt x="309" y="214"/>
                  </a:cubicBezTo>
                  <a:cubicBezTo>
                    <a:pt x="309" y="215"/>
                    <a:pt x="309" y="215"/>
                    <a:pt x="309" y="215"/>
                  </a:cubicBezTo>
                  <a:cubicBezTo>
                    <a:pt x="310" y="215"/>
                    <a:pt x="310" y="215"/>
                    <a:pt x="310" y="215"/>
                  </a:cubicBezTo>
                  <a:cubicBezTo>
                    <a:pt x="310" y="215"/>
                    <a:pt x="310" y="215"/>
                    <a:pt x="310" y="215"/>
                  </a:cubicBezTo>
                  <a:cubicBezTo>
                    <a:pt x="311" y="216"/>
                    <a:pt x="311" y="216"/>
                    <a:pt x="311" y="216"/>
                  </a:cubicBezTo>
                  <a:cubicBezTo>
                    <a:pt x="311" y="217"/>
                    <a:pt x="311" y="217"/>
                    <a:pt x="311" y="217"/>
                  </a:cubicBezTo>
                  <a:cubicBezTo>
                    <a:pt x="311" y="217"/>
                    <a:pt x="311" y="217"/>
                    <a:pt x="311" y="217"/>
                  </a:cubicBezTo>
                  <a:cubicBezTo>
                    <a:pt x="311" y="217"/>
                    <a:pt x="311" y="217"/>
                    <a:pt x="311" y="217"/>
                  </a:cubicBezTo>
                  <a:cubicBezTo>
                    <a:pt x="311" y="217"/>
                    <a:pt x="311" y="217"/>
                    <a:pt x="311" y="217"/>
                  </a:cubicBezTo>
                  <a:cubicBezTo>
                    <a:pt x="310" y="235"/>
                    <a:pt x="310" y="235"/>
                    <a:pt x="310" y="235"/>
                  </a:cubicBezTo>
                  <a:cubicBezTo>
                    <a:pt x="308" y="235"/>
                    <a:pt x="308" y="235"/>
                    <a:pt x="308" y="235"/>
                  </a:cubicBezTo>
                  <a:cubicBezTo>
                    <a:pt x="308" y="215"/>
                    <a:pt x="308" y="215"/>
                    <a:pt x="308" y="215"/>
                  </a:cubicBezTo>
                  <a:cubicBezTo>
                    <a:pt x="304" y="215"/>
                    <a:pt x="304" y="215"/>
                    <a:pt x="304" y="215"/>
                  </a:cubicBezTo>
                  <a:cubicBezTo>
                    <a:pt x="303" y="215"/>
                    <a:pt x="303" y="215"/>
                    <a:pt x="303" y="215"/>
                  </a:cubicBezTo>
                  <a:cubicBezTo>
                    <a:pt x="303" y="213"/>
                    <a:pt x="303" y="213"/>
                    <a:pt x="303" y="213"/>
                  </a:cubicBezTo>
                  <a:cubicBezTo>
                    <a:pt x="300" y="213"/>
                    <a:pt x="300" y="213"/>
                    <a:pt x="300" y="213"/>
                  </a:cubicBezTo>
                  <a:cubicBezTo>
                    <a:pt x="300" y="204"/>
                    <a:pt x="300" y="204"/>
                    <a:pt x="300" y="204"/>
                  </a:cubicBezTo>
                  <a:cubicBezTo>
                    <a:pt x="298" y="204"/>
                    <a:pt x="298" y="204"/>
                    <a:pt x="298" y="204"/>
                  </a:cubicBezTo>
                  <a:cubicBezTo>
                    <a:pt x="298" y="213"/>
                    <a:pt x="298" y="213"/>
                    <a:pt x="298" y="213"/>
                  </a:cubicBezTo>
                  <a:cubicBezTo>
                    <a:pt x="297" y="213"/>
                    <a:pt x="297" y="213"/>
                    <a:pt x="297" y="213"/>
                  </a:cubicBezTo>
                  <a:cubicBezTo>
                    <a:pt x="295" y="213"/>
                    <a:pt x="295" y="213"/>
                    <a:pt x="295" y="213"/>
                  </a:cubicBezTo>
                  <a:cubicBezTo>
                    <a:pt x="295" y="214"/>
                    <a:pt x="295" y="214"/>
                    <a:pt x="295" y="214"/>
                  </a:cubicBezTo>
                  <a:cubicBezTo>
                    <a:pt x="292" y="214"/>
                    <a:pt x="292" y="214"/>
                    <a:pt x="292" y="214"/>
                  </a:cubicBezTo>
                  <a:cubicBezTo>
                    <a:pt x="291" y="213"/>
                    <a:pt x="291" y="213"/>
                    <a:pt x="291" y="213"/>
                  </a:cubicBezTo>
                  <a:cubicBezTo>
                    <a:pt x="291" y="213"/>
                    <a:pt x="291" y="213"/>
                    <a:pt x="291" y="213"/>
                  </a:cubicBezTo>
                  <a:cubicBezTo>
                    <a:pt x="291" y="213"/>
                    <a:pt x="291" y="213"/>
                    <a:pt x="291" y="213"/>
                  </a:cubicBezTo>
                  <a:cubicBezTo>
                    <a:pt x="290" y="213"/>
                    <a:pt x="290" y="213"/>
                    <a:pt x="290" y="213"/>
                  </a:cubicBezTo>
                  <a:cubicBezTo>
                    <a:pt x="288" y="213"/>
                    <a:pt x="288" y="213"/>
                    <a:pt x="288" y="213"/>
                  </a:cubicBezTo>
                  <a:cubicBezTo>
                    <a:pt x="288" y="206"/>
                    <a:pt x="288" y="206"/>
                    <a:pt x="288" y="206"/>
                  </a:cubicBezTo>
                  <a:cubicBezTo>
                    <a:pt x="287" y="206"/>
                    <a:pt x="287" y="206"/>
                    <a:pt x="287" y="206"/>
                  </a:cubicBezTo>
                  <a:cubicBezTo>
                    <a:pt x="287" y="213"/>
                    <a:pt x="287" y="213"/>
                    <a:pt x="287" y="213"/>
                  </a:cubicBezTo>
                  <a:cubicBezTo>
                    <a:pt x="273" y="213"/>
                    <a:pt x="273" y="213"/>
                    <a:pt x="273" y="213"/>
                  </a:cubicBezTo>
                  <a:cubicBezTo>
                    <a:pt x="258" y="208"/>
                    <a:pt x="258" y="208"/>
                    <a:pt x="258" y="208"/>
                  </a:cubicBezTo>
                  <a:cubicBezTo>
                    <a:pt x="241" y="208"/>
                    <a:pt x="241" y="208"/>
                    <a:pt x="241" y="208"/>
                  </a:cubicBezTo>
                  <a:cubicBezTo>
                    <a:pt x="241" y="203"/>
                    <a:pt x="241" y="203"/>
                    <a:pt x="241" y="203"/>
                  </a:cubicBezTo>
                  <a:cubicBezTo>
                    <a:pt x="241" y="200"/>
                    <a:pt x="241" y="200"/>
                    <a:pt x="241" y="200"/>
                  </a:cubicBezTo>
                  <a:cubicBezTo>
                    <a:pt x="240" y="199"/>
                    <a:pt x="240" y="199"/>
                    <a:pt x="240" y="199"/>
                  </a:cubicBezTo>
                  <a:cubicBezTo>
                    <a:pt x="239" y="199"/>
                    <a:pt x="239" y="199"/>
                    <a:pt x="239" y="199"/>
                  </a:cubicBezTo>
                  <a:cubicBezTo>
                    <a:pt x="237" y="198"/>
                    <a:pt x="237" y="198"/>
                    <a:pt x="237" y="198"/>
                  </a:cubicBezTo>
                  <a:cubicBezTo>
                    <a:pt x="237" y="198"/>
                    <a:pt x="237" y="198"/>
                    <a:pt x="237" y="198"/>
                  </a:cubicBezTo>
                  <a:cubicBezTo>
                    <a:pt x="232" y="196"/>
                    <a:pt x="232" y="196"/>
                    <a:pt x="232" y="196"/>
                  </a:cubicBezTo>
                  <a:cubicBezTo>
                    <a:pt x="228" y="195"/>
                    <a:pt x="228" y="195"/>
                    <a:pt x="228" y="195"/>
                  </a:cubicBezTo>
                  <a:cubicBezTo>
                    <a:pt x="228" y="191"/>
                    <a:pt x="228" y="191"/>
                    <a:pt x="228" y="191"/>
                  </a:cubicBezTo>
                  <a:cubicBezTo>
                    <a:pt x="228" y="191"/>
                    <a:pt x="228" y="191"/>
                    <a:pt x="228" y="191"/>
                  </a:cubicBezTo>
                  <a:cubicBezTo>
                    <a:pt x="224" y="190"/>
                    <a:pt x="224" y="190"/>
                    <a:pt x="224" y="190"/>
                  </a:cubicBezTo>
                  <a:cubicBezTo>
                    <a:pt x="224" y="190"/>
                    <a:pt x="224" y="190"/>
                    <a:pt x="224" y="190"/>
                  </a:cubicBezTo>
                  <a:cubicBezTo>
                    <a:pt x="223" y="190"/>
                    <a:pt x="223" y="190"/>
                    <a:pt x="223" y="190"/>
                  </a:cubicBezTo>
                  <a:cubicBezTo>
                    <a:pt x="222" y="190"/>
                    <a:pt x="222" y="190"/>
                    <a:pt x="222" y="190"/>
                  </a:cubicBezTo>
                  <a:cubicBezTo>
                    <a:pt x="222" y="190"/>
                    <a:pt x="222" y="190"/>
                    <a:pt x="222" y="190"/>
                  </a:cubicBezTo>
                  <a:cubicBezTo>
                    <a:pt x="218" y="191"/>
                    <a:pt x="218" y="191"/>
                    <a:pt x="218" y="191"/>
                  </a:cubicBezTo>
                  <a:cubicBezTo>
                    <a:pt x="218" y="191"/>
                    <a:pt x="218" y="191"/>
                    <a:pt x="218" y="191"/>
                  </a:cubicBezTo>
                  <a:cubicBezTo>
                    <a:pt x="218" y="195"/>
                    <a:pt x="218" y="195"/>
                    <a:pt x="218" y="195"/>
                  </a:cubicBezTo>
                  <a:cubicBezTo>
                    <a:pt x="214" y="196"/>
                    <a:pt x="214" y="196"/>
                    <a:pt x="214" y="196"/>
                  </a:cubicBezTo>
                  <a:cubicBezTo>
                    <a:pt x="209" y="197"/>
                    <a:pt x="209" y="197"/>
                    <a:pt x="209" y="197"/>
                  </a:cubicBezTo>
                  <a:cubicBezTo>
                    <a:pt x="209" y="198"/>
                    <a:pt x="209" y="198"/>
                    <a:pt x="209" y="198"/>
                  </a:cubicBezTo>
                  <a:cubicBezTo>
                    <a:pt x="207" y="199"/>
                    <a:pt x="207" y="199"/>
                    <a:pt x="207" y="199"/>
                  </a:cubicBezTo>
                  <a:cubicBezTo>
                    <a:pt x="207" y="197"/>
                    <a:pt x="207" y="197"/>
                    <a:pt x="207" y="197"/>
                  </a:cubicBezTo>
                  <a:cubicBezTo>
                    <a:pt x="207" y="197"/>
                    <a:pt x="207" y="197"/>
                    <a:pt x="207" y="197"/>
                  </a:cubicBezTo>
                  <a:cubicBezTo>
                    <a:pt x="207" y="193"/>
                    <a:pt x="207" y="193"/>
                    <a:pt x="207" y="193"/>
                  </a:cubicBezTo>
                  <a:cubicBezTo>
                    <a:pt x="207" y="192"/>
                    <a:pt x="207" y="192"/>
                    <a:pt x="207" y="192"/>
                  </a:cubicBezTo>
                  <a:cubicBezTo>
                    <a:pt x="207" y="197"/>
                    <a:pt x="207" y="197"/>
                    <a:pt x="207" y="197"/>
                  </a:cubicBezTo>
                  <a:cubicBezTo>
                    <a:pt x="206" y="185"/>
                    <a:pt x="206" y="185"/>
                    <a:pt x="206" y="185"/>
                  </a:cubicBezTo>
                  <a:cubicBezTo>
                    <a:pt x="205" y="185"/>
                    <a:pt x="205" y="185"/>
                    <a:pt x="205" y="185"/>
                  </a:cubicBezTo>
                  <a:cubicBezTo>
                    <a:pt x="205" y="174"/>
                    <a:pt x="205" y="174"/>
                    <a:pt x="205" y="174"/>
                  </a:cubicBezTo>
                  <a:cubicBezTo>
                    <a:pt x="205" y="173"/>
                    <a:pt x="205" y="173"/>
                    <a:pt x="205" y="173"/>
                  </a:cubicBezTo>
                  <a:cubicBezTo>
                    <a:pt x="205" y="185"/>
                    <a:pt x="205" y="185"/>
                    <a:pt x="205" y="185"/>
                  </a:cubicBezTo>
                  <a:cubicBezTo>
                    <a:pt x="203" y="185"/>
                    <a:pt x="203" y="185"/>
                    <a:pt x="203" y="185"/>
                  </a:cubicBezTo>
                  <a:cubicBezTo>
                    <a:pt x="203" y="186"/>
                    <a:pt x="203" y="186"/>
                    <a:pt x="203" y="186"/>
                  </a:cubicBezTo>
                  <a:cubicBezTo>
                    <a:pt x="172" y="186"/>
                    <a:pt x="172" y="186"/>
                    <a:pt x="172" y="186"/>
                  </a:cubicBezTo>
                  <a:cubicBezTo>
                    <a:pt x="172" y="185"/>
                    <a:pt x="172" y="185"/>
                    <a:pt x="172" y="185"/>
                  </a:cubicBezTo>
                  <a:cubicBezTo>
                    <a:pt x="168" y="185"/>
                    <a:pt x="168" y="185"/>
                    <a:pt x="168" y="185"/>
                  </a:cubicBezTo>
                  <a:cubicBezTo>
                    <a:pt x="166" y="190"/>
                    <a:pt x="166" y="190"/>
                    <a:pt x="166" y="190"/>
                  </a:cubicBezTo>
                  <a:cubicBezTo>
                    <a:pt x="165" y="185"/>
                    <a:pt x="165" y="185"/>
                    <a:pt x="165" y="185"/>
                  </a:cubicBezTo>
                  <a:cubicBezTo>
                    <a:pt x="164" y="193"/>
                    <a:pt x="164" y="193"/>
                    <a:pt x="164" y="193"/>
                  </a:cubicBezTo>
                  <a:cubicBezTo>
                    <a:pt x="163" y="193"/>
                    <a:pt x="163" y="193"/>
                    <a:pt x="163" y="193"/>
                  </a:cubicBezTo>
                  <a:cubicBezTo>
                    <a:pt x="163" y="193"/>
                    <a:pt x="163" y="193"/>
                    <a:pt x="163" y="193"/>
                  </a:cubicBezTo>
                  <a:cubicBezTo>
                    <a:pt x="163" y="194"/>
                    <a:pt x="163" y="194"/>
                    <a:pt x="163" y="194"/>
                  </a:cubicBezTo>
                  <a:cubicBezTo>
                    <a:pt x="160" y="192"/>
                    <a:pt x="160" y="192"/>
                    <a:pt x="160" y="192"/>
                  </a:cubicBezTo>
                  <a:cubicBezTo>
                    <a:pt x="160" y="192"/>
                    <a:pt x="160" y="192"/>
                    <a:pt x="160" y="192"/>
                  </a:cubicBezTo>
                  <a:cubicBezTo>
                    <a:pt x="160" y="192"/>
                    <a:pt x="160" y="192"/>
                    <a:pt x="160" y="192"/>
                  </a:cubicBezTo>
                  <a:cubicBezTo>
                    <a:pt x="159" y="191"/>
                    <a:pt x="159" y="191"/>
                    <a:pt x="159" y="191"/>
                  </a:cubicBezTo>
                  <a:cubicBezTo>
                    <a:pt x="159" y="192"/>
                    <a:pt x="159" y="192"/>
                    <a:pt x="159" y="192"/>
                  </a:cubicBezTo>
                  <a:cubicBezTo>
                    <a:pt x="156" y="190"/>
                    <a:pt x="156" y="190"/>
                    <a:pt x="156" y="190"/>
                  </a:cubicBezTo>
                  <a:cubicBezTo>
                    <a:pt x="156" y="190"/>
                    <a:pt x="156" y="190"/>
                    <a:pt x="156" y="190"/>
                  </a:cubicBezTo>
                  <a:cubicBezTo>
                    <a:pt x="156" y="190"/>
                    <a:pt x="156" y="190"/>
                    <a:pt x="156" y="190"/>
                  </a:cubicBezTo>
                  <a:cubicBezTo>
                    <a:pt x="155" y="189"/>
                    <a:pt x="155" y="189"/>
                    <a:pt x="155" y="189"/>
                  </a:cubicBezTo>
                  <a:cubicBezTo>
                    <a:pt x="155" y="190"/>
                    <a:pt x="155" y="190"/>
                    <a:pt x="155" y="190"/>
                  </a:cubicBezTo>
                  <a:cubicBezTo>
                    <a:pt x="152" y="188"/>
                    <a:pt x="152" y="188"/>
                    <a:pt x="152" y="188"/>
                  </a:cubicBezTo>
                  <a:cubicBezTo>
                    <a:pt x="152" y="188"/>
                    <a:pt x="152" y="188"/>
                    <a:pt x="152" y="188"/>
                  </a:cubicBezTo>
                  <a:cubicBezTo>
                    <a:pt x="152" y="188"/>
                    <a:pt x="152" y="188"/>
                    <a:pt x="152" y="188"/>
                  </a:cubicBezTo>
                  <a:cubicBezTo>
                    <a:pt x="151" y="187"/>
                    <a:pt x="151" y="187"/>
                    <a:pt x="151" y="187"/>
                  </a:cubicBezTo>
                  <a:cubicBezTo>
                    <a:pt x="151" y="188"/>
                    <a:pt x="151" y="188"/>
                    <a:pt x="151" y="188"/>
                  </a:cubicBezTo>
                  <a:cubicBezTo>
                    <a:pt x="148" y="186"/>
                    <a:pt x="148" y="186"/>
                    <a:pt x="148" y="186"/>
                  </a:cubicBezTo>
                  <a:cubicBezTo>
                    <a:pt x="148" y="186"/>
                    <a:pt x="148" y="186"/>
                    <a:pt x="148" y="186"/>
                  </a:cubicBezTo>
                  <a:cubicBezTo>
                    <a:pt x="148" y="186"/>
                    <a:pt x="148" y="186"/>
                    <a:pt x="148" y="186"/>
                  </a:cubicBezTo>
                  <a:cubicBezTo>
                    <a:pt x="147" y="186"/>
                    <a:pt x="147" y="186"/>
                    <a:pt x="147" y="186"/>
                  </a:cubicBezTo>
                  <a:cubicBezTo>
                    <a:pt x="147" y="186"/>
                    <a:pt x="147" y="186"/>
                    <a:pt x="147" y="186"/>
                  </a:cubicBezTo>
                  <a:cubicBezTo>
                    <a:pt x="144" y="184"/>
                    <a:pt x="144" y="184"/>
                    <a:pt x="144" y="184"/>
                  </a:cubicBezTo>
                  <a:cubicBezTo>
                    <a:pt x="144" y="184"/>
                    <a:pt x="144" y="184"/>
                    <a:pt x="144" y="184"/>
                  </a:cubicBezTo>
                  <a:cubicBezTo>
                    <a:pt x="144" y="184"/>
                    <a:pt x="144" y="184"/>
                    <a:pt x="144" y="184"/>
                  </a:cubicBezTo>
                  <a:cubicBezTo>
                    <a:pt x="144" y="184"/>
                    <a:pt x="144" y="184"/>
                    <a:pt x="144" y="184"/>
                  </a:cubicBezTo>
                  <a:cubicBezTo>
                    <a:pt x="144" y="184"/>
                    <a:pt x="144" y="184"/>
                    <a:pt x="144" y="184"/>
                  </a:cubicBezTo>
                  <a:cubicBezTo>
                    <a:pt x="144" y="181"/>
                    <a:pt x="144" y="181"/>
                    <a:pt x="144" y="181"/>
                  </a:cubicBezTo>
                  <a:cubicBezTo>
                    <a:pt x="144" y="181"/>
                    <a:pt x="144" y="181"/>
                    <a:pt x="144" y="181"/>
                  </a:cubicBezTo>
                  <a:cubicBezTo>
                    <a:pt x="144" y="181"/>
                    <a:pt x="144" y="181"/>
                    <a:pt x="144" y="181"/>
                  </a:cubicBezTo>
                  <a:cubicBezTo>
                    <a:pt x="145" y="180"/>
                    <a:pt x="145" y="180"/>
                    <a:pt x="145" y="180"/>
                  </a:cubicBezTo>
                  <a:cubicBezTo>
                    <a:pt x="145" y="180"/>
                    <a:pt x="145" y="180"/>
                    <a:pt x="145" y="180"/>
                  </a:cubicBezTo>
                  <a:cubicBezTo>
                    <a:pt x="145" y="180"/>
                    <a:pt x="145" y="180"/>
                    <a:pt x="145" y="180"/>
                  </a:cubicBezTo>
                  <a:cubicBezTo>
                    <a:pt x="145" y="180"/>
                    <a:pt x="145" y="180"/>
                    <a:pt x="145" y="180"/>
                  </a:cubicBezTo>
                  <a:cubicBezTo>
                    <a:pt x="145" y="180"/>
                    <a:pt x="145" y="180"/>
                    <a:pt x="145" y="180"/>
                  </a:cubicBezTo>
                  <a:cubicBezTo>
                    <a:pt x="145" y="180"/>
                    <a:pt x="145" y="180"/>
                    <a:pt x="145" y="180"/>
                  </a:cubicBezTo>
                  <a:cubicBezTo>
                    <a:pt x="145" y="180"/>
                    <a:pt x="145" y="180"/>
                    <a:pt x="145" y="180"/>
                  </a:cubicBezTo>
                  <a:cubicBezTo>
                    <a:pt x="145" y="180"/>
                    <a:pt x="145" y="180"/>
                    <a:pt x="145" y="180"/>
                  </a:cubicBezTo>
                  <a:cubicBezTo>
                    <a:pt x="145" y="180"/>
                    <a:pt x="145" y="180"/>
                    <a:pt x="145" y="180"/>
                  </a:cubicBezTo>
                  <a:cubicBezTo>
                    <a:pt x="145" y="180"/>
                    <a:pt x="145" y="180"/>
                    <a:pt x="145" y="180"/>
                  </a:cubicBezTo>
                  <a:cubicBezTo>
                    <a:pt x="145" y="180"/>
                    <a:pt x="145" y="180"/>
                    <a:pt x="145" y="180"/>
                  </a:cubicBezTo>
                  <a:cubicBezTo>
                    <a:pt x="144" y="179"/>
                    <a:pt x="144" y="179"/>
                    <a:pt x="144" y="179"/>
                  </a:cubicBezTo>
                  <a:cubicBezTo>
                    <a:pt x="133" y="171"/>
                    <a:pt x="133" y="171"/>
                    <a:pt x="133" y="171"/>
                  </a:cubicBezTo>
                  <a:cubicBezTo>
                    <a:pt x="133" y="170"/>
                    <a:pt x="133" y="170"/>
                    <a:pt x="133" y="170"/>
                  </a:cubicBezTo>
                  <a:cubicBezTo>
                    <a:pt x="134" y="171"/>
                    <a:pt x="134" y="171"/>
                    <a:pt x="134" y="171"/>
                  </a:cubicBezTo>
                  <a:cubicBezTo>
                    <a:pt x="134" y="171"/>
                    <a:pt x="134" y="171"/>
                    <a:pt x="134" y="171"/>
                  </a:cubicBezTo>
                  <a:cubicBezTo>
                    <a:pt x="134" y="170"/>
                    <a:pt x="134" y="170"/>
                    <a:pt x="134" y="170"/>
                  </a:cubicBezTo>
                  <a:cubicBezTo>
                    <a:pt x="134" y="170"/>
                    <a:pt x="134" y="170"/>
                    <a:pt x="134" y="170"/>
                  </a:cubicBezTo>
                  <a:cubicBezTo>
                    <a:pt x="136" y="167"/>
                    <a:pt x="136" y="167"/>
                    <a:pt x="136" y="167"/>
                  </a:cubicBezTo>
                  <a:cubicBezTo>
                    <a:pt x="137" y="167"/>
                    <a:pt x="137" y="167"/>
                    <a:pt x="137" y="167"/>
                  </a:cubicBezTo>
                  <a:cubicBezTo>
                    <a:pt x="137" y="167"/>
                    <a:pt x="137" y="167"/>
                    <a:pt x="137" y="167"/>
                  </a:cubicBezTo>
                  <a:cubicBezTo>
                    <a:pt x="137" y="167"/>
                    <a:pt x="137" y="167"/>
                    <a:pt x="137" y="167"/>
                  </a:cubicBezTo>
                  <a:cubicBezTo>
                    <a:pt x="137" y="167"/>
                    <a:pt x="137" y="167"/>
                    <a:pt x="137" y="167"/>
                  </a:cubicBezTo>
                  <a:cubicBezTo>
                    <a:pt x="139" y="164"/>
                    <a:pt x="139" y="164"/>
                    <a:pt x="139" y="164"/>
                  </a:cubicBezTo>
                  <a:cubicBezTo>
                    <a:pt x="140" y="164"/>
                    <a:pt x="140" y="164"/>
                    <a:pt x="140" y="164"/>
                  </a:cubicBezTo>
                  <a:cubicBezTo>
                    <a:pt x="140" y="163"/>
                    <a:pt x="140" y="163"/>
                    <a:pt x="140" y="163"/>
                  </a:cubicBezTo>
                  <a:cubicBezTo>
                    <a:pt x="140" y="163"/>
                    <a:pt x="140" y="163"/>
                    <a:pt x="140" y="163"/>
                  </a:cubicBezTo>
                  <a:cubicBezTo>
                    <a:pt x="140" y="163"/>
                    <a:pt x="140" y="163"/>
                    <a:pt x="140" y="163"/>
                  </a:cubicBezTo>
                  <a:cubicBezTo>
                    <a:pt x="142" y="160"/>
                    <a:pt x="142" y="160"/>
                    <a:pt x="142" y="160"/>
                  </a:cubicBezTo>
                  <a:cubicBezTo>
                    <a:pt x="142" y="161"/>
                    <a:pt x="142" y="161"/>
                    <a:pt x="142" y="161"/>
                  </a:cubicBezTo>
                  <a:cubicBezTo>
                    <a:pt x="143" y="160"/>
                    <a:pt x="143" y="160"/>
                    <a:pt x="143" y="160"/>
                  </a:cubicBezTo>
                  <a:cubicBezTo>
                    <a:pt x="143" y="160"/>
                    <a:pt x="143" y="160"/>
                    <a:pt x="143" y="160"/>
                  </a:cubicBezTo>
                  <a:cubicBezTo>
                    <a:pt x="143" y="160"/>
                    <a:pt x="143" y="160"/>
                    <a:pt x="143" y="160"/>
                  </a:cubicBezTo>
                  <a:cubicBezTo>
                    <a:pt x="142" y="160"/>
                    <a:pt x="142" y="160"/>
                    <a:pt x="142" y="160"/>
                  </a:cubicBezTo>
                  <a:cubicBezTo>
                    <a:pt x="145" y="157"/>
                    <a:pt x="145" y="157"/>
                    <a:pt x="145" y="157"/>
                  </a:cubicBezTo>
                  <a:cubicBezTo>
                    <a:pt x="145" y="157"/>
                    <a:pt x="145" y="157"/>
                    <a:pt x="145" y="157"/>
                  </a:cubicBezTo>
                  <a:cubicBezTo>
                    <a:pt x="145" y="157"/>
                    <a:pt x="145" y="157"/>
                    <a:pt x="145" y="157"/>
                  </a:cubicBezTo>
                  <a:cubicBezTo>
                    <a:pt x="146" y="157"/>
                    <a:pt x="146" y="157"/>
                    <a:pt x="146" y="157"/>
                  </a:cubicBezTo>
                  <a:cubicBezTo>
                    <a:pt x="145" y="156"/>
                    <a:pt x="145" y="156"/>
                    <a:pt x="145" y="156"/>
                  </a:cubicBezTo>
                  <a:cubicBezTo>
                    <a:pt x="148" y="153"/>
                    <a:pt x="148" y="153"/>
                    <a:pt x="148" y="153"/>
                  </a:cubicBezTo>
                  <a:cubicBezTo>
                    <a:pt x="148" y="154"/>
                    <a:pt x="148" y="154"/>
                    <a:pt x="148" y="154"/>
                  </a:cubicBezTo>
                  <a:cubicBezTo>
                    <a:pt x="148" y="154"/>
                    <a:pt x="148" y="154"/>
                    <a:pt x="148" y="154"/>
                  </a:cubicBezTo>
                  <a:cubicBezTo>
                    <a:pt x="149" y="153"/>
                    <a:pt x="149" y="153"/>
                    <a:pt x="149" y="153"/>
                  </a:cubicBezTo>
                  <a:cubicBezTo>
                    <a:pt x="148" y="153"/>
                    <a:pt x="148" y="153"/>
                    <a:pt x="148" y="153"/>
                  </a:cubicBezTo>
                  <a:cubicBezTo>
                    <a:pt x="151" y="150"/>
                    <a:pt x="151" y="150"/>
                    <a:pt x="151" y="150"/>
                  </a:cubicBezTo>
                  <a:cubicBezTo>
                    <a:pt x="151" y="150"/>
                    <a:pt x="151" y="150"/>
                    <a:pt x="151" y="150"/>
                  </a:cubicBezTo>
                  <a:cubicBezTo>
                    <a:pt x="151" y="150"/>
                    <a:pt x="151" y="150"/>
                    <a:pt x="151" y="150"/>
                  </a:cubicBezTo>
                  <a:cubicBezTo>
                    <a:pt x="152" y="150"/>
                    <a:pt x="152" y="150"/>
                    <a:pt x="152" y="150"/>
                  </a:cubicBezTo>
                  <a:cubicBezTo>
                    <a:pt x="151" y="149"/>
                    <a:pt x="151" y="149"/>
                    <a:pt x="151" y="149"/>
                  </a:cubicBezTo>
                  <a:cubicBezTo>
                    <a:pt x="154" y="147"/>
                    <a:pt x="154" y="147"/>
                    <a:pt x="154" y="147"/>
                  </a:cubicBezTo>
                  <a:cubicBezTo>
                    <a:pt x="154" y="147"/>
                    <a:pt x="154" y="147"/>
                    <a:pt x="154" y="147"/>
                  </a:cubicBezTo>
                  <a:cubicBezTo>
                    <a:pt x="154" y="147"/>
                    <a:pt x="154" y="147"/>
                    <a:pt x="154" y="147"/>
                  </a:cubicBezTo>
                  <a:cubicBezTo>
                    <a:pt x="154" y="147"/>
                    <a:pt x="154" y="147"/>
                    <a:pt x="154" y="147"/>
                  </a:cubicBezTo>
                  <a:cubicBezTo>
                    <a:pt x="144" y="140"/>
                    <a:pt x="144" y="140"/>
                    <a:pt x="144" y="140"/>
                  </a:cubicBezTo>
                  <a:cubicBezTo>
                    <a:pt x="144" y="140"/>
                    <a:pt x="144" y="140"/>
                    <a:pt x="144" y="140"/>
                  </a:cubicBezTo>
                  <a:cubicBezTo>
                    <a:pt x="144" y="140"/>
                    <a:pt x="144" y="140"/>
                    <a:pt x="144" y="140"/>
                  </a:cubicBezTo>
                  <a:cubicBezTo>
                    <a:pt x="144" y="140"/>
                    <a:pt x="144" y="140"/>
                    <a:pt x="144" y="140"/>
                  </a:cubicBezTo>
                  <a:cubicBezTo>
                    <a:pt x="142" y="144"/>
                    <a:pt x="142" y="144"/>
                    <a:pt x="142" y="144"/>
                  </a:cubicBezTo>
                  <a:cubicBezTo>
                    <a:pt x="142" y="143"/>
                    <a:pt x="142" y="143"/>
                    <a:pt x="142" y="143"/>
                  </a:cubicBezTo>
                  <a:cubicBezTo>
                    <a:pt x="142" y="144"/>
                    <a:pt x="142" y="144"/>
                    <a:pt x="142" y="144"/>
                  </a:cubicBezTo>
                  <a:cubicBezTo>
                    <a:pt x="142" y="144"/>
                    <a:pt x="142" y="144"/>
                    <a:pt x="142" y="144"/>
                  </a:cubicBezTo>
                  <a:cubicBezTo>
                    <a:pt x="142" y="144"/>
                    <a:pt x="142" y="144"/>
                    <a:pt x="142" y="144"/>
                  </a:cubicBezTo>
                  <a:cubicBezTo>
                    <a:pt x="140" y="148"/>
                    <a:pt x="140" y="148"/>
                    <a:pt x="140" y="148"/>
                  </a:cubicBezTo>
                  <a:cubicBezTo>
                    <a:pt x="140" y="148"/>
                    <a:pt x="140" y="148"/>
                    <a:pt x="140" y="148"/>
                  </a:cubicBezTo>
                  <a:cubicBezTo>
                    <a:pt x="140" y="148"/>
                    <a:pt x="140" y="148"/>
                    <a:pt x="140" y="148"/>
                  </a:cubicBezTo>
                  <a:cubicBezTo>
                    <a:pt x="140" y="148"/>
                    <a:pt x="140" y="148"/>
                    <a:pt x="140" y="148"/>
                  </a:cubicBezTo>
                  <a:cubicBezTo>
                    <a:pt x="140" y="148"/>
                    <a:pt x="140" y="148"/>
                    <a:pt x="140" y="148"/>
                  </a:cubicBezTo>
                  <a:cubicBezTo>
                    <a:pt x="138" y="152"/>
                    <a:pt x="138" y="152"/>
                    <a:pt x="138" y="152"/>
                  </a:cubicBezTo>
                  <a:cubicBezTo>
                    <a:pt x="138" y="152"/>
                    <a:pt x="138" y="152"/>
                    <a:pt x="138" y="152"/>
                  </a:cubicBezTo>
                  <a:cubicBezTo>
                    <a:pt x="138" y="152"/>
                    <a:pt x="138" y="152"/>
                    <a:pt x="138" y="152"/>
                  </a:cubicBezTo>
                  <a:cubicBezTo>
                    <a:pt x="138" y="152"/>
                    <a:pt x="138" y="152"/>
                    <a:pt x="138" y="152"/>
                  </a:cubicBezTo>
                  <a:cubicBezTo>
                    <a:pt x="138" y="153"/>
                    <a:pt x="138" y="153"/>
                    <a:pt x="138" y="153"/>
                  </a:cubicBezTo>
                  <a:cubicBezTo>
                    <a:pt x="136" y="156"/>
                    <a:pt x="136" y="156"/>
                    <a:pt x="136" y="156"/>
                  </a:cubicBezTo>
                  <a:cubicBezTo>
                    <a:pt x="136" y="156"/>
                    <a:pt x="136" y="156"/>
                    <a:pt x="136" y="156"/>
                  </a:cubicBezTo>
                  <a:cubicBezTo>
                    <a:pt x="136" y="156"/>
                    <a:pt x="136" y="156"/>
                    <a:pt x="136" y="156"/>
                  </a:cubicBezTo>
                  <a:cubicBezTo>
                    <a:pt x="136" y="156"/>
                    <a:pt x="136" y="156"/>
                    <a:pt x="136" y="156"/>
                  </a:cubicBezTo>
                  <a:cubicBezTo>
                    <a:pt x="136" y="157"/>
                    <a:pt x="136" y="157"/>
                    <a:pt x="136" y="157"/>
                  </a:cubicBezTo>
                  <a:cubicBezTo>
                    <a:pt x="134" y="160"/>
                    <a:pt x="134" y="160"/>
                    <a:pt x="134" y="160"/>
                  </a:cubicBezTo>
                  <a:cubicBezTo>
                    <a:pt x="134" y="160"/>
                    <a:pt x="134" y="160"/>
                    <a:pt x="134" y="160"/>
                  </a:cubicBezTo>
                  <a:cubicBezTo>
                    <a:pt x="134" y="160"/>
                    <a:pt x="134" y="160"/>
                    <a:pt x="134" y="160"/>
                  </a:cubicBezTo>
                  <a:cubicBezTo>
                    <a:pt x="134" y="160"/>
                    <a:pt x="134" y="160"/>
                    <a:pt x="134" y="160"/>
                  </a:cubicBezTo>
                  <a:cubicBezTo>
                    <a:pt x="134" y="161"/>
                    <a:pt x="134" y="161"/>
                    <a:pt x="134" y="161"/>
                  </a:cubicBezTo>
                  <a:cubicBezTo>
                    <a:pt x="133" y="164"/>
                    <a:pt x="133" y="164"/>
                    <a:pt x="133" y="164"/>
                  </a:cubicBezTo>
                  <a:cubicBezTo>
                    <a:pt x="132" y="164"/>
                    <a:pt x="132" y="164"/>
                    <a:pt x="132" y="164"/>
                  </a:cubicBezTo>
                  <a:cubicBezTo>
                    <a:pt x="132" y="164"/>
                    <a:pt x="132" y="164"/>
                    <a:pt x="132" y="164"/>
                  </a:cubicBezTo>
                  <a:cubicBezTo>
                    <a:pt x="132" y="164"/>
                    <a:pt x="132" y="164"/>
                    <a:pt x="132" y="164"/>
                  </a:cubicBezTo>
                  <a:cubicBezTo>
                    <a:pt x="132" y="165"/>
                    <a:pt x="132" y="165"/>
                    <a:pt x="132" y="165"/>
                  </a:cubicBezTo>
                  <a:cubicBezTo>
                    <a:pt x="131" y="168"/>
                    <a:pt x="131" y="168"/>
                    <a:pt x="131" y="168"/>
                  </a:cubicBezTo>
                  <a:cubicBezTo>
                    <a:pt x="130" y="168"/>
                    <a:pt x="130" y="168"/>
                    <a:pt x="130" y="168"/>
                  </a:cubicBezTo>
                  <a:cubicBezTo>
                    <a:pt x="130" y="168"/>
                    <a:pt x="130" y="168"/>
                    <a:pt x="130" y="168"/>
                  </a:cubicBezTo>
                  <a:cubicBezTo>
                    <a:pt x="130" y="168"/>
                    <a:pt x="130" y="168"/>
                    <a:pt x="130" y="168"/>
                  </a:cubicBezTo>
                  <a:cubicBezTo>
                    <a:pt x="130" y="168"/>
                    <a:pt x="130" y="168"/>
                    <a:pt x="130" y="168"/>
                  </a:cubicBezTo>
                  <a:cubicBezTo>
                    <a:pt x="130" y="169"/>
                    <a:pt x="130" y="169"/>
                    <a:pt x="130" y="169"/>
                  </a:cubicBezTo>
                  <a:cubicBezTo>
                    <a:pt x="128" y="168"/>
                    <a:pt x="128" y="168"/>
                    <a:pt x="128" y="168"/>
                  </a:cubicBezTo>
                  <a:cubicBezTo>
                    <a:pt x="128" y="168"/>
                    <a:pt x="128" y="168"/>
                    <a:pt x="128" y="168"/>
                  </a:cubicBezTo>
                  <a:cubicBezTo>
                    <a:pt x="128" y="168"/>
                    <a:pt x="128" y="168"/>
                    <a:pt x="128" y="168"/>
                  </a:cubicBezTo>
                  <a:cubicBezTo>
                    <a:pt x="128" y="168"/>
                    <a:pt x="128" y="168"/>
                    <a:pt x="128" y="168"/>
                  </a:cubicBezTo>
                  <a:cubicBezTo>
                    <a:pt x="127" y="168"/>
                    <a:pt x="127" y="168"/>
                    <a:pt x="127" y="168"/>
                  </a:cubicBezTo>
                  <a:cubicBezTo>
                    <a:pt x="127" y="168"/>
                    <a:pt x="127" y="168"/>
                    <a:pt x="127" y="168"/>
                  </a:cubicBezTo>
                  <a:cubicBezTo>
                    <a:pt x="127" y="168"/>
                    <a:pt x="127" y="168"/>
                    <a:pt x="127" y="168"/>
                  </a:cubicBezTo>
                  <a:cubicBezTo>
                    <a:pt x="127" y="168"/>
                    <a:pt x="127" y="168"/>
                    <a:pt x="127" y="168"/>
                  </a:cubicBezTo>
                  <a:cubicBezTo>
                    <a:pt x="127" y="168"/>
                    <a:pt x="127" y="168"/>
                    <a:pt x="127" y="168"/>
                  </a:cubicBezTo>
                  <a:cubicBezTo>
                    <a:pt x="127" y="168"/>
                    <a:pt x="127" y="168"/>
                    <a:pt x="127" y="168"/>
                  </a:cubicBezTo>
                  <a:cubicBezTo>
                    <a:pt x="127" y="168"/>
                    <a:pt x="127" y="168"/>
                    <a:pt x="127" y="168"/>
                  </a:cubicBezTo>
                  <a:cubicBezTo>
                    <a:pt x="127" y="168"/>
                    <a:pt x="127" y="168"/>
                    <a:pt x="127" y="168"/>
                  </a:cubicBezTo>
                  <a:cubicBezTo>
                    <a:pt x="127" y="168"/>
                    <a:pt x="127" y="168"/>
                    <a:pt x="127" y="168"/>
                  </a:cubicBezTo>
                  <a:cubicBezTo>
                    <a:pt x="122" y="172"/>
                    <a:pt x="122" y="172"/>
                    <a:pt x="122" y="172"/>
                  </a:cubicBezTo>
                  <a:cubicBezTo>
                    <a:pt x="121" y="171"/>
                    <a:pt x="121" y="171"/>
                    <a:pt x="121" y="171"/>
                  </a:cubicBezTo>
                  <a:cubicBezTo>
                    <a:pt x="121" y="170"/>
                    <a:pt x="121" y="170"/>
                    <a:pt x="121" y="170"/>
                  </a:cubicBezTo>
                  <a:cubicBezTo>
                    <a:pt x="120" y="170"/>
                    <a:pt x="120" y="170"/>
                    <a:pt x="120" y="170"/>
                  </a:cubicBezTo>
                  <a:cubicBezTo>
                    <a:pt x="120" y="170"/>
                    <a:pt x="120" y="170"/>
                    <a:pt x="120" y="170"/>
                  </a:cubicBezTo>
                  <a:cubicBezTo>
                    <a:pt x="120" y="170"/>
                    <a:pt x="120" y="170"/>
                    <a:pt x="120" y="170"/>
                  </a:cubicBezTo>
                  <a:cubicBezTo>
                    <a:pt x="117" y="168"/>
                    <a:pt x="117" y="168"/>
                    <a:pt x="117" y="168"/>
                  </a:cubicBezTo>
                  <a:cubicBezTo>
                    <a:pt x="118" y="167"/>
                    <a:pt x="118" y="167"/>
                    <a:pt x="118" y="167"/>
                  </a:cubicBezTo>
                  <a:cubicBezTo>
                    <a:pt x="117" y="167"/>
                    <a:pt x="117" y="167"/>
                    <a:pt x="117" y="167"/>
                  </a:cubicBezTo>
                  <a:cubicBezTo>
                    <a:pt x="117" y="167"/>
                    <a:pt x="117" y="167"/>
                    <a:pt x="117" y="167"/>
                  </a:cubicBezTo>
                  <a:cubicBezTo>
                    <a:pt x="117" y="167"/>
                    <a:pt x="117" y="167"/>
                    <a:pt x="117" y="167"/>
                  </a:cubicBezTo>
                  <a:cubicBezTo>
                    <a:pt x="114" y="165"/>
                    <a:pt x="114" y="165"/>
                    <a:pt x="114" y="165"/>
                  </a:cubicBezTo>
                  <a:cubicBezTo>
                    <a:pt x="114" y="164"/>
                    <a:pt x="114" y="164"/>
                    <a:pt x="114" y="164"/>
                  </a:cubicBezTo>
                  <a:cubicBezTo>
                    <a:pt x="114" y="164"/>
                    <a:pt x="114" y="164"/>
                    <a:pt x="114" y="164"/>
                  </a:cubicBezTo>
                  <a:cubicBezTo>
                    <a:pt x="114" y="164"/>
                    <a:pt x="114" y="164"/>
                    <a:pt x="114" y="164"/>
                  </a:cubicBezTo>
                  <a:cubicBezTo>
                    <a:pt x="113" y="164"/>
                    <a:pt x="113" y="164"/>
                    <a:pt x="113" y="164"/>
                  </a:cubicBezTo>
                  <a:cubicBezTo>
                    <a:pt x="111" y="162"/>
                    <a:pt x="111" y="162"/>
                    <a:pt x="111" y="162"/>
                  </a:cubicBezTo>
                  <a:cubicBezTo>
                    <a:pt x="111" y="162"/>
                    <a:pt x="111" y="162"/>
                    <a:pt x="111" y="162"/>
                  </a:cubicBezTo>
                  <a:cubicBezTo>
                    <a:pt x="110" y="161"/>
                    <a:pt x="110" y="161"/>
                    <a:pt x="110" y="161"/>
                  </a:cubicBezTo>
                  <a:cubicBezTo>
                    <a:pt x="110" y="161"/>
                    <a:pt x="110" y="161"/>
                    <a:pt x="110" y="161"/>
                  </a:cubicBezTo>
                  <a:cubicBezTo>
                    <a:pt x="110" y="162"/>
                    <a:pt x="110" y="162"/>
                    <a:pt x="110" y="162"/>
                  </a:cubicBezTo>
                  <a:cubicBezTo>
                    <a:pt x="107" y="159"/>
                    <a:pt x="107" y="159"/>
                    <a:pt x="107" y="159"/>
                  </a:cubicBezTo>
                  <a:cubicBezTo>
                    <a:pt x="108" y="159"/>
                    <a:pt x="108" y="159"/>
                    <a:pt x="108" y="159"/>
                  </a:cubicBezTo>
                  <a:cubicBezTo>
                    <a:pt x="107" y="159"/>
                    <a:pt x="107" y="159"/>
                    <a:pt x="107" y="159"/>
                  </a:cubicBezTo>
                  <a:cubicBezTo>
                    <a:pt x="107" y="159"/>
                    <a:pt x="107" y="159"/>
                    <a:pt x="107" y="159"/>
                  </a:cubicBezTo>
                  <a:cubicBezTo>
                    <a:pt x="107" y="159"/>
                    <a:pt x="107" y="159"/>
                    <a:pt x="107" y="159"/>
                  </a:cubicBezTo>
                  <a:cubicBezTo>
                    <a:pt x="104" y="157"/>
                    <a:pt x="104" y="157"/>
                    <a:pt x="104" y="157"/>
                  </a:cubicBezTo>
                  <a:cubicBezTo>
                    <a:pt x="104" y="156"/>
                    <a:pt x="104" y="156"/>
                    <a:pt x="104" y="156"/>
                  </a:cubicBezTo>
                  <a:cubicBezTo>
                    <a:pt x="104" y="156"/>
                    <a:pt x="104" y="156"/>
                    <a:pt x="104" y="156"/>
                  </a:cubicBezTo>
                  <a:cubicBezTo>
                    <a:pt x="104" y="156"/>
                    <a:pt x="104" y="156"/>
                    <a:pt x="104" y="156"/>
                  </a:cubicBezTo>
                  <a:cubicBezTo>
                    <a:pt x="104" y="156"/>
                    <a:pt x="104" y="156"/>
                    <a:pt x="104" y="156"/>
                  </a:cubicBezTo>
                  <a:cubicBezTo>
                    <a:pt x="101" y="154"/>
                    <a:pt x="101" y="154"/>
                    <a:pt x="101" y="154"/>
                  </a:cubicBezTo>
                  <a:cubicBezTo>
                    <a:pt x="101" y="153"/>
                    <a:pt x="101" y="153"/>
                    <a:pt x="101" y="153"/>
                  </a:cubicBezTo>
                  <a:cubicBezTo>
                    <a:pt x="101" y="153"/>
                    <a:pt x="101" y="153"/>
                    <a:pt x="101" y="153"/>
                  </a:cubicBezTo>
                  <a:cubicBezTo>
                    <a:pt x="101" y="153"/>
                    <a:pt x="101" y="153"/>
                    <a:pt x="101" y="153"/>
                  </a:cubicBezTo>
                  <a:cubicBezTo>
                    <a:pt x="100" y="153"/>
                    <a:pt x="100" y="153"/>
                    <a:pt x="100" y="153"/>
                  </a:cubicBezTo>
                  <a:cubicBezTo>
                    <a:pt x="98" y="151"/>
                    <a:pt x="98" y="151"/>
                    <a:pt x="98" y="151"/>
                  </a:cubicBezTo>
                  <a:cubicBezTo>
                    <a:pt x="98" y="150"/>
                    <a:pt x="98" y="150"/>
                    <a:pt x="98" y="150"/>
                  </a:cubicBezTo>
                  <a:cubicBezTo>
                    <a:pt x="98" y="150"/>
                    <a:pt x="98" y="150"/>
                    <a:pt x="98" y="150"/>
                  </a:cubicBezTo>
                  <a:cubicBezTo>
                    <a:pt x="98" y="150"/>
                    <a:pt x="98" y="150"/>
                    <a:pt x="98" y="150"/>
                  </a:cubicBezTo>
                  <a:cubicBezTo>
                    <a:pt x="91" y="161"/>
                    <a:pt x="91" y="161"/>
                    <a:pt x="91" y="161"/>
                  </a:cubicBezTo>
                  <a:cubicBezTo>
                    <a:pt x="91" y="161"/>
                    <a:pt x="91" y="161"/>
                    <a:pt x="91" y="161"/>
                  </a:cubicBezTo>
                  <a:cubicBezTo>
                    <a:pt x="91" y="161"/>
                    <a:pt x="91" y="161"/>
                    <a:pt x="91" y="161"/>
                  </a:cubicBezTo>
                  <a:cubicBezTo>
                    <a:pt x="92" y="160"/>
                    <a:pt x="92" y="160"/>
                    <a:pt x="92" y="160"/>
                  </a:cubicBezTo>
                  <a:cubicBezTo>
                    <a:pt x="95" y="162"/>
                    <a:pt x="95" y="162"/>
                    <a:pt x="95" y="162"/>
                  </a:cubicBezTo>
                  <a:cubicBezTo>
                    <a:pt x="95" y="162"/>
                    <a:pt x="95" y="162"/>
                    <a:pt x="95" y="162"/>
                  </a:cubicBezTo>
                  <a:cubicBezTo>
                    <a:pt x="95" y="163"/>
                    <a:pt x="95" y="163"/>
                    <a:pt x="95" y="163"/>
                  </a:cubicBezTo>
                  <a:cubicBezTo>
                    <a:pt x="95" y="163"/>
                    <a:pt x="95" y="163"/>
                    <a:pt x="95" y="163"/>
                  </a:cubicBezTo>
                  <a:cubicBezTo>
                    <a:pt x="95" y="162"/>
                    <a:pt x="95" y="162"/>
                    <a:pt x="95" y="162"/>
                  </a:cubicBezTo>
                  <a:cubicBezTo>
                    <a:pt x="99" y="164"/>
                    <a:pt x="99" y="164"/>
                    <a:pt x="99" y="164"/>
                  </a:cubicBezTo>
                  <a:cubicBezTo>
                    <a:pt x="98" y="164"/>
                    <a:pt x="98" y="164"/>
                    <a:pt x="98" y="164"/>
                  </a:cubicBezTo>
                  <a:cubicBezTo>
                    <a:pt x="99" y="165"/>
                    <a:pt x="99" y="165"/>
                    <a:pt x="99" y="165"/>
                  </a:cubicBezTo>
                  <a:cubicBezTo>
                    <a:pt x="99" y="165"/>
                    <a:pt x="99" y="165"/>
                    <a:pt x="99" y="165"/>
                  </a:cubicBezTo>
                  <a:cubicBezTo>
                    <a:pt x="99" y="164"/>
                    <a:pt x="99" y="164"/>
                    <a:pt x="99" y="164"/>
                  </a:cubicBezTo>
                  <a:cubicBezTo>
                    <a:pt x="103" y="166"/>
                    <a:pt x="103" y="166"/>
                    <a:pt x="103" y="166"/>
                  </a:cubicBezTo>
                  <a:cubicBezTo>
                    <a:pt x="102" y="166"/>
                    <a:pt x="102" y="166"/>
                    <a:pt x="102" y="166"/>
                  </a:cubicBezTo>
                  <a:cubicBezTo>
                    <a:pt x="103" y="166"/>
                    <a:pt x="103" y="166"/>
                    <a:pt x="103" y="166"/>
                  </a:cubicBezTo>
                  <a:cubicBezTo>
                    <a:pt x="103" y="166"/>
                    <a:pt x="103" y="166"/>
                    <a:pt x="103" y="166"/>
                  </a:cubicBezTo>
                  <a:cubicBezTo>
                    <a:pt x="103" y="166"/>
                    <a:pt x="103" y="166"/>
                    <a:pt x="103" y="166"/>
                  </a:cubicBezTo>
                  <a:cubicBezTo>
                    <a:pt x="106" y="168"/>
                    <a:pt x="106" y="168"/>
                    <a:pt x="106" y="168"/>
                  </a:cubicBezTo>
                  <a:cubicBezTo>
                    <a:pt x="106" y="168"/>
                    <a:pt x="106" y="168"/>
                    <a:pt x="106" y="168"/>
                  </a:cubicBezTo>
                  <a:cubicBezTo>
                    <a:pt x="107" y="168"/>
                    <a:pt x="107" y="168"/>
                    <a:pt x="107" y="168"/>
                  </a:cubicBezTo>
                  <a:cubicBezTo>
                    <a:pt x="107" y="168"/>
                    <a:pt x="107" y="168"/>
                    <a:pt x="107" y="168"/>
                  </a:cubicBezTo>
                  <a:cubicBezTo>
                    <a:pt x="107" y="168"/>
                    <a:pt x="107" y="168"/>
                    <a:pt x="107" y="168"/>
                  </a:cubicBezTo>
                  <a:cubicBezTo>
                    <a:pt x="110" y="169"/>
                    <a:pt x="110" y="169"/>
                    <a:pt x="110" y="169"/>
                  </a:cubicBezTo>
                  <a:cubicBezTo>
                    <a:pt x="110" y="170"/>
                    <a:pt x="110" y="170"/>
                    <a:pt x="110" y="170"/>
                  </a:cubicBezTo>
                  <a:cubicBezTo>
                    <a:pt x="111" y="170"/>
                    <a:pt x="111" y="170"/>
                    <a:pt x="111" y="170"/>
                  </a:cubicBezTo>
                  <a:cubicBezTo>
                    <a:pt x="111" y="170"/>
                    <a:pt x="111" y="170"/>
                    <a:pt x="111" y="170"/>
                  </a:cubicBezTo>
                  <a:cubicBezTo>
                    <a:pt x="111" y="170"/>
                    <a:pt x="111" y="170"/>
                    <a:pt x="111" y="170"/>
                  </a:cubicBezTo>
                  <a:cubicBezTo>
                    <a:pt x="114" y="171"/>
                    <a:pt x="114" y="171"/>
                    <a:pt x="114" y="171"/>
                  </a:cubicBezTo>
                  <a:cubicBezTo>
                    <a:pt x="114" y="172"/>
                    <a:pt x="114" y="172"/>
                    <a:pt x="114" y="172"/>
                  </a:cubicBezTo>
                  <a:cubicBezTo>
                    <a:pt x="114" y="172"/>
                    <a:pt x="114" y="172"/>
                    <a:pt x="114" y="172"/>
                  </a:cubicBezTo>
                  <a:cubicBezTo>
                    <a:pt x="114" y="172"/>
                    <a:pt x="114" y="172"/>
                    <a:pt x="114" y="172"/>
                  </a:cubicBezTo>
                  <a:cubicBezTo>
                    <a:pt x="115" y="172"/>
                    <a:pt x="115" y="172"/>
                    <a:pt x="115" y="172"/>
                  </a:cubicBezTo>
                  <a:cubicBezTo>
                    <a:pt x="118" y="173"/>
                    <a:pt x="118" y="173"/>
                    <a:pt x="118" y="173"/>
                  </a:cubicBezTo>
                  <a:cubicBezTo>
                    <a:pt x="118" y="174"/>
                    <a:pt x="118" y="174"/>
                    <a:pt x="118" y="174"/>
                  </a:cubicBezTo>
                  <a:cubicBezTo>
                    <a:pt x="118" y="174"/>
                    <a:pt x="118" y="174"/>
                    <a:pt x="118" y="174"/>
                  </a:cubicBezTo>
                  <a:cubicBezTo>
                    <a:pt x="110" y="180"/>
                    <a:pt x="110" y="180"/>
                    <a:pt x="110" y="180"/>
                  </a:cubicBezTo>
                  <a:cubicBezTo>
                    <a:pt x="110" y="180"/>
                    <a:pt x="110" y="180"/>
                    <a:pt x="110" y="180"/>
                  </a:cubicBezTo>
                  <a:cubicBezTo>
                    <a:pt x="110" y="180"/>
                    <a:pt x="110" y="180"/>
                    <a:pt x="110" y="180"/>
                  </a:cubicBezTo>
                  <a:cubicBezTo>
                    <a:pt x="110" y="180"/>
                    <a:pt x="110" y="180"/>
                    <a:pt x="110" y="180"/>
                  </a:cubicBezTo>
                  <a:cubicBezTo>
                    <a:pt x="110" y="180"/>
                    <a:pt x="110" y="180"/>
                    <a:pt x="110" y="180"/>
                  </a:cubicBezTo>
                  <a:cubicBezTo>
                    <a:pt x="110" y="180"/>
                    <a:pt x="110" y="180"/>
                    <a:pt x="110" y="180"/>
                  </a:cubicBezTo>
                  <a:cubicBezTo>
                    <a:pt x="110" y="180"/>
                    <a:pt x="110" y="180"/>
                    <a:pt x="110" y="180"/>
                  </a:cubicBezTo>
                  <a:cubicBezTo>
                    <a:pt x="110" y="180"/>
                    <a:pt x="110" y="180"/>
                    <a:pt x="110" y="180"/>
                  </a:cubicBezTo>
                  <a:cubicBezTo>
                    <a:pt x="110" y="180"/>
                    <a:pt x="110" y="180"/>
                    <a:pt x="110" y="180"/>
                  </a:cubicBezTo>
                  <a:cubicBezTo>
                    <a:pt x="110" y="180"/>
                    <a:pt x="110" y="180"/>
                    <a:pt x="110" y="180"/>
                  </a:cubicBezTo>
                  <a:cubicBezTo>
                    <a:pt x="110" y="180"/>
                    <a:pt x="110" y="180"/>
                    <a:pt x="110" y="180"/>
                  </a:cubicBezTo>
                  <a:cubicBezTo>
                    <a:pt x="111" y="181"/>
                    <a:pt x="111" y="181"/>
                    <a:pt x="111" y="181"/>
                  </a:cubicBezTo>
                  <a:cubicBezTo>
                    <a:pt x="111" y="181"/>
                    <a:pt x="111" y="181"/>
                    <a:pt x="111" y="181"/>
                  </a:cubicBezTo>
                  <a:cubicBezTo>
                    <a:pt x="111" y="181"/>
                    <a:pt x="111" y="181"/>
                    <a:pt x="111" y="181"/>
                  </a:cubicBezTo>
                  <a:cubicBezTo>
                    <a:pt x="110" y="194"/>
                    <a:pt x="110" y="194"/>
                    <a:pt x="110" y="194"/>
                  </a:cubicBezTo>
                  <a:cubicBezTo>
                    <a:pt x="111" y="195"/>
                    <a:pt x="111" y="195"/>
                    <a:pt x="111" y="195"/>
                  </a:cubicBezTo>
                  <a:cubicBezTo>
                    <a:pt x="111" y="195"/>
                    <a:pt x="111" y="195"/>
                    <a:pt x="111" y="195"/>
                  </a:cubicBezTo>
                  <a:cubicBezTo>
                    <a:pt x="111" y="195"/>
                    <a:pt x="111" y="195"/>
                    <a:pt x="111" y="195"/>
                  </a:cubicBezTo>
                  <a:cubicBezTo>
                    <a:pt x="110" y="196"/>
                    <a:pt x="110" y="196"/>
                    <a:pt x="110" y="196"/>
                  </a:cubicBezTo>
                  <a:cubicBezTo>
                    <a:pt x="109" y="196"/>
                    <a:pt x="109" y="196"/>
                    <a:pt x="109" y="196"/>
                  </a:cubicBezTo>
                  <a:cubicBezTo>
                    <a:pt x="109" y="196"/>
                    <a:pt x="109" y="196"/>
                    <a:pt x="109" y="196"/>
                  </a:cubicBezTo>
                  <a:cubicBezTo>
                    <a:pt x="109" y="196"/>
                    <a:pt x="109" y="196"/>
                    <a:pt x="109" y="196"/>
                  </a:cubicBezTo>
                  <a:cubicBezTo>
                    <a:pt x="109" y="197"/>
                    <a:pt x="109" y="197"/>
                    <a:pt x="109" y="197"/>
                  </a:cubicBezTo>
                  <a:cubicBezTo>
                    <a:pt x="107" y="199"/>
                    <a:pt x="107" y="199"/>
                    <a:pt x="107" y="199"/>
                  </a:cubicBezTo>
                  <a:cubicBezTo>
                    <a:pt x="107" y="199"/>
                    <a:pt x="107" y="199"/>
                    <a:pt x="107" y="199"/>
                  </a:cubicBezTo>
                  <a:cubicBezTo>
                    <a:pt x="107" y="199"/>
                    <a:pt x="107" y="199"/>
                    <a:pt x="107" y="199"/>
                  </a:cubicBezTo>
                  <a:cubicBezTo>
                    <a:pt x="106" y="200"/>
                    <a:pt x="106" y="200"/>
                    <a:pt x="106" y="200"/>
                  </a:cubicBezTo>
                  <a:cubicBezTo>
                    <a:pt x="107" y="200"/>
                    <a:pt x="107" y="200"/>
                    <a:pt x="107" y="200"/>
                  </a:cubicBezTo>
                  <a:cubicBezTo>
                    <a:pt x="104" y="202"/>
                    <a:pt x="104" y="202"/>
                    <a:pt x="104" y="202"/>
                  </a:cubicBezTo>
                  <a:cubicBezTo>
                    <a:pt x="104" y="202"/>
                    <a:pt x="104" y="202"/>
                    <a:pt x="104" y="202"/>
                  </a:cubicBezTo>
                  <a:cubicBezTo>
                    <a:pt x="104" y="202"/>
                    <a:pt x="104" y="202"/>
                    <a:pt x="104" y="202"/>
                  </a:cubicBezTo>
                  <a:cubicBezTo>
                    <a:pt x="104" y="203"/>
                    <a:pt x="104" y="203"/>
                    <a:pt x="104" y="203"/>
                  </a:cubicBezTo>
                  <a:cubicBezTo>
                    <a:pt x="104" y="203"/>
                    <a:pt x="104" y="203"/>
                    <a:pt x="104" y="203"/>
                  </a:cubicBezTo>
                  <a:cubicBezTo>
                    <a:pt x="102" y="206"/>
                    <a:pt x="102" y="206"/>
                    <a:pt x="102" y="206"/>
                  </a:cubicBezTo>
                  <a:cubicBezTo>
                    <a:pt x="101" y="205"/>
                    <a:pt x="101" y="205"/>
                    <a:pt x="101" y="205"/>
                  </a:cubicBezTo>
                  <a:cubicBezTo>
                    <a:pt x="101" y="205"/>
                    <a:pt x="101" y="205"/>
                    <a:pt x="101" y="205"/>
                  </a:cubicBezTo>
                  <a:cubicBezTo>
                    <a:pt x="101" y="206"/>
                    <a:pt x="101" y="206"/>
                    <a:pt x="101" y="206"/>
                  </a:cubicBezTo>
                  <a:cubicBezTo>
                    <a:pt x="111" y="212"/>
                    <a:pt x="111" y="212"/>
                    <a:pt x="111" y="212"/>
                  </a:cubicBezTo>
                  <a:cubicBezTo>
                    <a:pt x="110" y="225"/>
                    <a:pt x="110" y="225"/>
                    <a:pt x="110" y="225"/>
                  </a:cubicBezTo>
                  <a:cubicBezTo>
                    <a:pt x="98" y="225"/>
                    <a:pt x="98" y="225"/>
                    <a:pt x="98" y="225"/>
                  </a:cubicBezTo>
                  <a:cubicBezTo>
                    <a:pt x="98" y="225"/>
                    <a:pt x="98" y="225"/>
                    <a:pt x="98" y="225"/>
                  </a:cubicBezTo>
                  <a:cubicBezTo>
                    <a:pt x="98" y="227"/>
                    <a:pt x="98" y="227"/>
                    <a:pt x="98" y="227"/>
                  </a:cubicBezTo>
                  <a:cubicBezTo>
                    <a:pt x="98" y="219"/>
                    <a:pt x="98" y="219"/>
                    <a:pt x="98" y="219"/>
                  </a:cubicBezTo>
                  <a:cubicBezTo>
                    <a:pt x="98" y="219"/>
                    <a:pt x="98" y="219"/>
                    <a:pt x="98" y="219"/>
                  </a:cubicBezTo>
                  <a:cubicBezTo>
                    <a:pt x="98" y="218"/>
                    <a:pt x="98" y="218"/>
                    <a:pt x="98" y="218"/>
                  </a:cubicBezTo>
                  <a:cubicBezTo>
                    <a:pt x="97" y="218"/>
                    <a:pt x="97" y="218"/>
                    <a:pt x="97" y="218"/>
                  </a:cubicBezTo>
                  <a:cubicBezTo>
                    <a:pt x="97" y="204"/>
                    <a:pt x="97" y="204"/>
                    <a:pt x="97" y="204"/>
                  </a:cubicBezTo>
                  <a:cubicBezTo>
                    <a:pt x="95" y="204"/>
                    <a:pt x="95" y="204"/>
                    <a:pt x="95" y="204"/>
                  </a:cubicBezTo>
                  <a:cubicBezTo>
                    <a:pt x="95" y="204"/>
                    <a:pt x="95" y="204"/>
                    <a:pt x="95" y="204"/>
                  </a:cubicBezTo>
                  <a:cubicBezTo>
                    <a:pt x="95" y="211"/>
                    <a:pt x="95" y="211"/>
                    <a:pt x="95" y="211"/>
                  </a:cubicBezTo>
                  <a:cubicBezTo>
                    <a:pt x="95" y="211"/>
                    <a:pt x="95" y="211"/>
                    <a:pt x="95" y="211"/>
                  </a:cubicBezTo>
                  <a:cubicBezTo>
                    <a:pt x="94" y="211"/>
                    <a:pt x="94" y="211"/>
                    <a:pt x="94" y="211"/>
                  </a:cubicBezTo>
                  <a:cubicBezTo>
                    <a:pt x="93" y="210"/>
                    <a:pt x="93" y="210"/>
                    <a:pt x="93" y="210"/>
                  </a:cubicBezTo>
                  <a:cubicBezTo>
                    <a:pt x="93" y="209"/>
                    <a:pt x="93" y="209"/>
                    <a:pt x="93" y="209"/>
                  </a:cubicBezTo>
                  <a:cubicBezTo>
                    <a:pt x="92" y="209"/>
                    <a:pt x="92" y="209"/>
                    <a:pt x="92" y="209"/>
                  </a:cubicBezTo>
                  <a:cubicBezTo>
                    <a:pt x="92" y="208"/>
                    <a:pt x="92" y="208"/>
                    <a:pt x="92" y="208"/>
                  </a:cubicBezTo>
                  <a:cubicBezTo>
                    <a:pt x="92" y="207"/>
                    <a:pt x="92" y="207"/>
                    <a:pt x="92" y="207"/>
                  </a:cubicBezTo>
                  <a:cubicBezTo>
                    <a:pt x="83" y="207"/>
                    <a:pt x="83" y="207"/>
                    <a:pt x="83" y="207"/>
                  </a:cubicBezTo>
                  <a:cubicBezTo>
                    <a:pt x="83" y="209"/>
                    <a:pt x="83" y="209"/>
                    <a:pt x="83" y="209"/>
                  </a:cubicBezTo>
                  <a:cubicBezTo>
                    <a:pt x="82" y="209"/>
                    <a:pt x="82" y="209"/>
                    <a:pt x="82" y="209"/>
                  </a:cubicBezTo>
                  <a:cubicBezTo>
                    <a:pt x="81" y="210"/>
                    <a:pt x="81" y="210"/>
                    <a:pt x="81" y="210"/>
                  </a:cubicBezTo>
                  <a:cubicBezTo>
                    <a:pt x="81" y="211"/>
                    <a:pt x="81" y="211"/>
                    <a:pt x="81" y="211"/>
                  </a:cubicBezTo>
                  <a:cubicBezTo>
                    <a:pt x="80" y="211"/>
                    <a:pt x="80" y="211"/>
                    <a:pt x="80" y="211"/>
                  </a:cubicBezTo>
                  <a:cubicBezTo>
                    <a:pt x="80" y="204"/>
                    <a:pt x="80" y="204"/>
                    <a:pt x="80" y="204"/>
                  </a:cubicBezTo>
                  <a:cubicBezTo>
                    <a:pt x="80" y="204"/>
                    <a:pt x="80" y="204"/>
                    <a:pt x="80" y="204"/>
                  </a:cubicBezTo>
                  <a:cubicBezTo>
                    <a:pt x="77" y="204"/>
                    <a:pt x="77" y="204"/>
                    <a:pt x="77" y="204"/>
                  </a:cubicBezTo>
                  <a:cubicBezTo>
                    <a:pt x="77" y="218"/>
                    <a:pt x="77" y="218"/>
                    <a:pt x="77" y="218"/>
                  </a:cubicBezTo>
                  <a:cubicBezTo>
                    <a:pt x="77" y="218"/>
                    <a:pt x="77" y="218"/>
                    <a:pt x="77" y="218"/>
                  </a:cubicBezTo>
                  <a:cubicBezTo>
                    <a:pt x="77" y="219"/>
                    <a:pt x="77" y="219"/>
                    <a:pt x="77" y="219"/>
                  </a:cubicBezTo>
                  <a:cubicBezTo>
                    <a:pt x="77" y="219"/>
                    <a:pt x="77" y="219"/>
                    <a:pt x="77" y="219"/>
                  </a:cubicBezTo>
                  <a:cubicBezTo>
                    <a:pt x="77" y="226"/>
                    <a:pt x="77" y="226"/>
                    <a:pt x="77" y="226"/>
                  </a:cubicBezTo>
                  <a:cubicBezTo>
                    <a:pt x="76" y="225"/>
                    <a:pt x="76" y="225"/>
                    <a:pt x="76" y="225"/>
                  </a:cubicBezTo>
                  <a:cubicBezTo>
                    <a:pt x="76" y="225"/>
                    <a:pt x="76" y="225"/>
                    <a:pt x="76" y="225"/>
                  </a:cubicBezTo>
                  <a:cubicBezTo>
                    <a:pt x="65" y="225"/>
                    <a:pt x="65" y="225"/>
                    <a:pt x="65" y="225"/>
                  </a:cubicBezTo>
                  <a:cubicBezTo>
                    <a:pt x="65" y="186"/>
                    <a:pt x="65" y="186"/>
                    <a:pt x="65" y="186"/>
                  </a:cubicBezTo>
                  <a:cubicBezTo>
                    <a:pt x="57" y="186"/>
                    <a:pt x="57" y="186"/>
                    <a:pt x="57" y="186"/>
                  </a:cubicBezTo>
                  <a:cubicBezTo>
                    <a:pt x="53" y="186"/>
                    <a:pt x="53" y="186"/>
                    <a:pt x="53" y="186"/>
                  </a:cubicBezTo>
                  <a:cubicBezTo>
                    <a:pt x="50" y="186"/>
                    <a:pt x="50" y="186"/>
                    <a:pt x="50" y="186"/>
                  </a:cubicBezTo>
                  <a:cubicBezTo>
                    <a:pt x="50" y="155"/>
                    <a:pt x="50" y="155"/>
                    <a:pt x="50" y="155"/>
                  </a:cubicBezTo>
                  <a:cubicBezTo>
                    <a:pt x="44" y="154"/>
                    <a:pt x="44" y="154"/>
                    <a:pt x="44" y="154"/>
                  </a:cubicBezTo>
                  <a:cubicBezTo>
                    <a:pt x="44" y="154"/>
                    <a:pt x="44" y="154"/>
                    <a:pt x="44" y="154"/>
                  </a:cubicBezTo>
                  <a:cubicBezTo>
                    <a:pt x="44" y="154"/>
                    <a:pt x="44" y="154"/>
                    <a:pt x="44" y="154"/>
                  </a:cubicBezTo>
                  <a:cubicBezTo>
                    <a:pt x="43" y="154"/>
                    <a:pt x="43" y="154"/>
                    <a:pt x="43" y="154"/>
                  </a:cubicBezTo>
                  <a:cubicBezTo>
                    <a:pt x="43" y="153"/>
                    <a:pt x="43" y="153"/>
                    <a:pt x="43" y="153"/>
                  </a:cubicBezTo>
                  <a:cubicBezTo>
                    <a:pt x="41" y="153"/>
                    <a:pt x="41" y="153"/>
                    <a:pt x="41" y="153"/>
                  </a:cubicBezTo>
                  <a:cubicBezTo>
                    <a:pt x="40" y="153"/>
                    <a:pt x="40" y="153"/>
                    <a:pt x="40" y="153"/>
                  </a:cubicBezTo>
                  <a:cubicBezTo>
                    <a:pt x="35" y="153"/>
                    <a:pt x="35" y="153"/>
                    <a:pt x="35" y="153"/>
                  </a:cubicBezTo>
                  <a:cubicBezTo>
                    <a:pt x="25" y="155"/>
                    <a:pt x="25" y="155"/>
                    <a:pt x="25" y="155"/>
                  </a:cubicBezTo>
                  <a:cubicBezTo>
                    <a:pt x="25" y="171"/>
                    <a:pt x="25" y="171"/>
                    <a:pt x="25" y="171"/>
                  </a:cubicBezTo>
                  <a:cubicBezTo>
                    <a:pt x="22" y="171"/>
                    <a:pt x="22" y="171"/>
                    <a:pt x="22" y="171"/>
                  </a:cubicBezTo>
                  <a:cubicBezTo>
                    <a:pt x="17" y="171"/>
                    <a:pt x="17" y="171"/>
                    <a:pt x="17" y="171"/>
                  </a:cubicBezTo>
                  <a:cubicBezTo>
                    <a:pt x="10" y="172"/>
                    <a:pt x="10" y="172"/>
                    <a:pt x="10" y="172"/>
                  </a:cubicBezTo>
                  <a:cubicBezTo>
                    <a:pt x="10" y="224"/>
                    <a:pt x="10" y="224"/>
                    <a:pt x="10" y="224"/>
                  </a:cubicBezTo>
                  <a:cubicBezTo>
                    <a:pt x="5" y="226"/>
                    <a:pt x="5" y="226"/>
                    <a:pt x="5" y="226"/>
                  </a:cubicBezTo>
                  <a:cubicBezTo>
                    <a:pt x="3" y="226"/>
                    <a:pt x="3" y="226"/>
                    <a:pt x="3" y="226"/>
                  </a:cubicBezTo>
                  <a:cubicBezTo>
                    <a:pt x="4" y="235"/>
                    <a:pt x="4" y="235"/>
                    <a:pt x="4" y="235"/>
                  </a:cubicBezTo>
                  <a:cubicBezTo>
                    <a:pt x="0" y="235"/>
                    <a:pt x="0" y="235"/>
                    <a:pt x="0" y="235"/>
                  </a:cubicBezTo>
                  <a:cubicBezTo>
                    <a:pt x="0" y="274"/>
                    <a:pt x="0" y="274"/>
                    <a:pt x="0" y="274"/>
                  </a:cubicBezTo>
                  <a:cubicBezTo>
                    <a:pt x="1071" y="274"/>
                    <a:pt x="1071" y="274"/>
                    <a:pt x="1071" y="274"/>
                  </a:cubicBezTo>
                  <a:cubicBezTo>
                    <a:pt x="1071" y="235"/>
                    <a:pt x="1071" y="235"/>
                    <a:pt x="1071" y="235"/>
                  </a:cubicBezTo>
                  <a:lnTo>
                    <a:pt x="1070" y="235"/>
                  </a:lnTo>
                  <a:close/>
                  <a:moveTo>
                    <a:pt x="607" y="7"/>
                  </a:moveTo>
                  <a:cubicBezTo>
                    <a:pt x="607" y="7"/>
                    <a:pt x="607" y="7"/>
                    <a:pt x="607" y="7"/>
                  </a:cubicBezTo>
                  <a:cubicBezTo>
                    <a:pt x="607" y="7"/>
                    <a:pt x="607" y="7"/>
                    <a:pt x="607" y="7"/>
                  </a:cubicBezTo>
                  <a:close/>
                  <a:moveTo>
                    <a:pt x="693" y="201"/>
                  </a:moveTo>
                  <a:cubicBezTo>
                    <a:pt x="694" y="201"/>
                    <a:pt x="694" y="201"/>
                    <a:pt x="694" y="201"/>
                  </a:cubicBezTo>
                  <a:cubicBezTo>
                    <a:pt x="695" y="201"/>
                    <a:pt x="695" y="201"/>
                    <a:pt x="695" y="201"/>
                  </a:cubicBezTo>
                  <a:cubicBezTo>
                    <a:pt x="694" y="201"/>
                    <a:pt x="694" y="201"/>
                    <a:pt x="694" y="201"/>
                  </a:cubicBezTo>
                  <a:cubicBezTo>
                    <a:pt x="694" y="201"/>
                    <a:pt x="694" y="201"/>
                    <a:pt x="694" y="201"/>
                  </a:cubicBezTo>
                  <a:cubicBezTo>
                    <a:pt x="693" y="201"/>
                    <a:pt x="693" y="201"/>
                    <a:pt x="693" y="201"/>
                  </a:cubicBezTo>
                  <a:close/>
                  <a:moveTo>
                    <a:pt x="692" y="201"/>
                  </a:moveTo>
                  <a:cubicBezTo>
                    <a:pt x="692" y="201"/>
                    <a:pt x="692" y="201"/>
                    <a:pt x="692" y="201"/>
                  </a:cubicBezTo>
                  <a:cubicBezTo>
                    <a:pt x="692" y="201"/>
                    <a:pt x="692" y="201"/>
                    <a:pt x="692" y="201"/>
                  </a:cubicBezTo>
                  <a:cubicBezTo>
                    <a:pt x="692" y="201"/>
                    <a:pt x="692" y="201"/>
                    <a:pt x="692" y="201"/>
                  </a:cubicBezTo>
                  <a:cubicBezTo>
                    <a:pt x="692" y="201"/>
                    <a:pt x="692" y="201"/>
                    <a:pt x="692" y="201"/>
                  </a:cubicBezTo>
                  <a:cubicBezTo>
                    <a:pt x="692" y="201"/>
                    <a:pt x="692" y="201"/>
                    <a:pt x="692" y="201"/>
                  </a:cubicBezTo>
                  <a:cubicBezTo>
                    <a:pt x="692" y="201"/>
                    <a:pt x="692" y="201"/>
                    <a:pt x="692" y="201"/>
                  </a:cubicBezTo>
                  <a:close/>
                  <a:moveTo>
                    <a:pt x="695" y="232"/>
                  </a:moveTo>
                  <a:cubicBezTo>
                    <a:pt x="695" y="232"/>
                    <a:pt x="695" y="232"/>
                    <a:pt x="695" y="232"/>
                  </a:cubicBezTo>
                  <a:cubicBezTo>
                    <a:pt x="695" y="232"/>
                    <a:pt x="695" y="232"/>
                    <a:pt x="695" y="232"/>
                  </a:cubicBezTo>
                  <a:cubicBezTo>
                    <a:pt x="695" y="227"/>
                    <a:pt x="695" y="227"/>
                    <a:pt x="695" y="227"/>
                  </a:cubicBezTo>
                  <a:cubicBezTo>
                    <a:pt x="694" y="227"/>
                    <a:pt x="694" y="227"/>
                    <a:pt x="694" y="227"/>
                  </a:cubicBezTo>
                  <a:cubicBezTo>
                    <a:pt x="694" y="227"/>
                    <a:pt x="694" y="227"/>
                    <a:pt x="694" y="227"/>
                  </a:cubicBezTo>
                  <a:cubicBezTo>
                    <a:pt x="694" y="204"/>
                    <a:pt x="694" y="204"/>
                    <a:pt x="694" y="204"/>
                  </a:cubicBezTo>
                  <a:cubicBezTo>
                    <a:pt x="694" y="204"/>
                    <a:pt x="694" y="204"/>
                    <a:pt x="694" y="204"/>
                  </a:cubicBezTo>
                  <a:cubicBezTo>
                    <a:pt x="694" y="203"/>
                    <a:pt x="694" y="203"/>
                    <a:pt x="694" y="203"/>
                  </a:cubicBezTo>
                  <a:cubicBezTo>
                    <a:pt x="694" y="202"/>
                    <a:pt x="694" y="202"/>
                    <a:pt x="694" y="202"/>
                  </a:cubicBezTo>
                  <a:cubicBezTo>
                    <a:pt x="695" y="202"/>
                    <a:pt x="695" y="202"/>
                    <a:pt x="695" y="202"/>
                  </a:cubicBezTo>
                  <a:cubicBezTo>
                    <a:pt x="695" y="202"/>
                    <a:pt x="695" y="202"/>
                    <a:pt x="695" y="202"/>
                  </a:cubicBezTo>
                  <a:cubicBezTo>
                    <a:pt x="695" y="202"/>
                    <a:pt x="695" y="202"/>
                    <a:pt x="695" y="202"/>
                  </a:cubicBezTo>
                  <a:cubicBezTo>
                    <a:pt x="695" y="202"/>
                    <a:pt x="695" y="202"/>
                    <a:pt x="695" y="202"/>
                  </a:cubicBezTo>
                  <a:cubicBezTo>
                    <a:pt x="695" y="202"/>
                    <a:pt x="695" y="202"/>
                    <a:pt x="695" y="202"/>
                  </a:cubicBezTo>
                  <a:cubicBezTo>
                    <a:pt x="695" y="202"/>
                    <a:pt x="695" y="202"/>
                    <a:pt x="695" y="202"/>
                  </a:cubicBezTo>
                  <a:cubicBezTo>
                    <a:pt x="695" y="202"/>
                    <a:pt x="695" y="202"/>
                    <a:pt x="695" y="202"/>
                  </a:cubicBezTo>
                  <a:cubicBezTo>
                    <a:pt x="695" y="202"/>
                    <a:pt x="695" y="202"/>
                    <a:pt x="695" y="202"/>
                  </a:cubicBezTo>
                  <a:cubicBezTo>
                    <a:pt x="696" y="202"/>
                    <a:pt x="696" y="202"/>
                    <a:pt x="696" y="202"/>
                  </a:cubicBezTo>
                  <a:cubicBezTo>
                    <a:pt x="696" y="202"/>
                    <a:pt x="696" y="202"/>
                    <a:pt x="696" y="202"/>
                  </a:cubicBezTo>
                  <a:cubicBezTo>
                    <a:pt x="696" y="202"/>
                    <a:pt x="696" y="202"/>
                    <a:pt x="696" y="202"/>
                  </a:cubicBezTo>
                  <a:cubicBezTo>
                    <a:pt x="696" y="201"/>
                    <a:pt x="696" y="201"/>
                    <a:pt x="696" y="201"/>
                  </a:cubicBezTo>
                  <a:cubicBezTo>
                    <a:pt x="695" y="201"/>
                    <a:pt x="695" y="201"/>
                    <a:pt x="695" y="201"/>
                  </a:cubicBezTo>
                  <a:cubicBezTo>
                    <a:pt x="695" y="201"/>
                    <a:pt x="695" y="201"/>
                    <a:pt x="695" y="201"/>
                  </a:cubicBezTo>
                  <a:cubicBezTo>
                    <a:pt x="694" y="201"/>
                    <a:pt x="694" y="201"/>
                    <a:pt x="694" y="201"/>
                  </a:cubicBezTo>
                  <a:cubicBezTo>
                    <a:pt x="694" y="201"/>
                    <a:pt x="694" y="201"/>
                    <a:pt x="694" y="201"/>
                  </a:cubicBezTo>
                  <a:cubicBezTo>
                    <a:pt x="694" y="201"/>
                    <a:pt x="694" y="201"/>
                    <a:pt x="694" y="201"/>
                  </a:cubicBezTo>
                  <a:cubicBezTo>
                    <a:pt x="694" y="199"/>
                    <a:pt x="694" y="199"/>
                    <a:pt x="694" y="199"/>
                  </a:cubicBezTo>
                  <a:cubicBezTo>
                    <a:pt x="695" y="196"/>
                    <a:pt x="695" y="196"/>
                    <a:pt x="695" y="196"/>
                  </a:cubicBezTo>
                  <a:cubicBezTo>
                    <a:pt x="697" y="194"/>
                    <a:pt x="697" y="194"/>
                    <a:pt x="697" y="194"/>
                  </a:cubicBezTo>
                  <a:cubicBezTo>
                    <a:pt x="699" y="192"/>
                    <a:pt x="699" y="192"/>
                    <a:pt x="699" y="192"/>
                  </a:cubicBezTo>
                  <a:cubicBezTo>
                    <a:pt x="701" y="191"/>
                    <a:pt x="701" y="191"/>
                    <a:pt x="701" y="191"/>
                  </a:cubicBezTo>
                  <a:cubicBezTo>
                    <a:pt x="704" y="191"/>
                    <a:pt x="704" y="191"/>
                    <a:pt x="704" y="191"/>
                  </a:cubicBezTo>
                  <a:cubicBezTo>
                    <a:pt x="704" y="191"/>
                    <a:pt x="704" y="191"/>
                    <a:pt x="704" y="191"/>
                  </a:cubicBezTo>
                  <a:cubicBezTo>
                    <a:pt x="704" y="191"/>
                    <a:pt x="704" y="191"/>
                    <a:pt x="704" y="191"/>
                  </a:cubicBezTo>
                  <a:cubicBezTo>
                    <a:pt x="707" y="191"/>
                    <a:pt x="707" y="191"/>
                    <a:pt x="707" y="191"/>
                  </a:cubicBezTo>
                  <a:cubicBezTo>
                    <a:pt x="709" y="192"/>
                    <a:pt x="709" y="192"/>
                    <a:pt x="709" y="192"/>
                  </a:cubicBezTo>
                  <a:cubicBezTo>
                    <a:pt x="711" y="194"/>
                    <a:pt x="711" y="194"/>
                    <a:pt x="711" y="194"/>
                  </a:cubicBezTo>
                  <a:cubicBezTo>
                    <a:pt x="713" y="196"/>
                    <a:pt x="713" y="196"/>
                    <a:pt x="713" y="196"/>
                  </a:cubicBezTo>
                  <a:cubicBezTo>
                    <a:pt x="714" y="199"/>
                    <a:pt x="714" y="199"/>
                    <a:pt x="714" y="199"/>
                  </a:cubicBezTo>
                  <a:cubicBezTo>
                    <a:pt x="714" y="201"/>
                    <a:pt x="714" y="201"/>
                    <a:pt x="714" y="201"/>
                  </a:cubicBezTo>
                  <a:cubicBezTo>
                    <a:pt x="714" y="201"/>
                    <a:pt x="714" y="201"/>
                    <a:pt x="714" y="201"/>
                  </a:cubicBezTo>
                  <a:cubicBezTo>
                    <a:pt x="712" y="201"/>
                    <a:pt x="712" y="201"/>
                    <a:pt x="712" y="201"/>
                  </a:cubicBezTo>
                  <a:cubicBezTo>
                    <a:pt x="712" y="202"/>
                    <a:pt x="712" y="202"/>
                    <a:pt x="712" y="202"/>
                  </a:cubicBezTo>
                  <a:cubicBezTo>
                    <a:pt x="713" y="202"/>
                    <a:pt x="713" y="202"/>
                    <a:pt x="713" y="202"/>
                  </a:cubicBezTo>
                  <a:cubicBezTo>
                    <a:pt x="713" y="202"/>
                    <a:pt x="713" y="202"/>
                    <a:pt x="713" y="202"/>
                  </a:cubicBezTo>
                  <a:cubicBezTo>
                    <a:pt x="713" y="202"/>
                    <a:pt x="713" y="202"/>
                    <a:pt x="713" y="202"/>
                  </a:cubicBezTo>
                  <a:cubicBezTo>
                    <a:pt x="713" y="202"/>
                    <a:pt x="713" y="202"/>
                    <a:pt x="713" y="202"/>
                  </a:cubicBezTo>
                  <a:cubicBezTo>
                    <a:pt x="713" y="202"/>
                    <a:pt x="713" y="202"/>
                    <a:pt x="713" y="202"/>
                  </a:cubicBezTo>
                  <a:cubicBezTo>
                    <a:pt x="713" y="202"/>
                    <a:pt x="713" y="202"/>
                    <a:pt x="713" y="202"/>
                  </a:cubicBezTo>
                  <a:cubicBezTo>
                    <a:pt x="713" y="202"/>
                    <a:pt x="713" y="202"/>
                    <a:pt x="713" y="202"/>
                  </a:cubicBezTo>
                  <a:cubicBezTo>
                    <a:pt x="714" y="202"/>
                    <a:pt x="714" y="202"/>
                    <a:pt x="714" y="202"/>
                  </a:cubicBezTo>
                  <a:cubicBezTo>
                    <a:pt x="714" y="202"/>
                    <a:pt x="714" y="202"/>
                    <a:pt x="714" y="202"/>
                  </a:cubicBezTo>
                  <a:cubicBezTo>
                    <a:pt x="714" y="202"/>
                    <a:pt x="714" y="202"/>
                    <a:pt x="714" y="202"/>
                  </a:cubicBezTo>
                  <a:cubicBezTo>
                    <a:pt x="714" y="202"/>
                    <a:pt x="714" y="202"/>
                    <a:pt x="714" y="202"/>
                  </a:cubicBezTo>
                  <a:cubicBezTo>
                    <a:pt x="714" y="203"/>
                    <a:pt x="714" y="203"/>
                    <a:pt x="714" y="203"/>
                  </a:cubicBezTo>
                  <a:cubicBezTo>
                    <a:pt x="714" y="204"/>
                    <a:pt x="714" y="204"/>
                    <a:pt x="714" y="204"/>
                  </a:cubicBezTo>
                  <a:cubicBezTo>
                    <a:pt x="714" y="204"/>
                    <a:pt x="714" y="204"/>
                    <a:pt x="714" y="204"/>
                  </a:cubicBezTo>
                  <a:cubicBezTo>
                    <a:pt x="714" y="227"/>
                    <a:pt x="714" y="227"/>
                    <a:pt x="714" y="227"/>
                  </a:cubicBezTo>
                  <a:cubicBezTo>
                    <a:pt x="714" y="227"/>
                    <a:pt x="714" y="227"/>
                    <a:pt x="714" y="227"/>
                  </a:cubicBezTo>
                  <a:cubicBezTo>
                    <a:pt x="713" y="227"/>
                    <a:pt x="713" y="227"/>
                    <a:pt x="713" y="227"/>
                  </a:cubicBezTo>
                  <a:cubicBezTo>
                    <a:pt x="713" y="232"/>
                    <a:pt x="713" y="232"/>
                    <a:pt x="713" y="232"/>
                  </a:cubicBezTo>
                  <a:cubicBezTo>
                    <a:pt x="713" y="232"/>
                    <a:pt x="713" y="232"/>
                    <a:pt x="713" y="232"/>
                  </a:cubicBezTo>
                  <a:cubicBezTo>
                    <a:pt x="713" y="232"/>
                    <a:pt x="713" y="232"/>
                    <a:pt x="713" y="232"/>
                  </a:cubicBezTo>
                  <a:cubicBezTo>
                    <a:pt x="713" y="234"/>
                    <a:pt x="713" y="234"/>
                    <a:pt x="713" y="234"/>
                  </a:cubicBezTo>
                  <a:cubicBezTo>
                    <a:pt x="713" y="235"/>
                    <a:pt x="713" y="235"/>
                    <a:pt x="713" y="235"/>
                  </a:cubicBezTo>
                  <a:cubicBezTo>
                    <a:pt x="695" y="235"/>
                    <a:pt x="695" y="235"/>
                    <a:pt x="695" y="235"/>
                  </a:cubicBezTo>
                  <a:cubicBezTo>
                    <a:pt x="695" y="234"/>
                    <a:pt x="695" y="234"/>
                    <a:pt x="695" y="234"/>
                  </a:cubicBezTo>
                  <a:lnTo>
                    <a:pt x="695" y="232"/>
                  </a:lnTo>
                  <a:close/>
                  <a:moveTo>
                    <a:pt x="609" y="34"/>
                  </a:moveTo>
                  <a:cubicBezTo>
                    <a:pt x="609" y="34"/>
                    <a:pt x="609" y="34"/>
                    <a:pt x="609" y="34"/>
                  </a:cubicBezTo>
                  <a:cubicBezTo>
                    <a:pt x="609" y="34"/>
                    <a:pt x="609" y="34"/>
                    <a:pt x="609" y="34"/>
                  </a:cubicBezTo>
                  <a:cubicBezTo>
                    <a:pt x="609" y="34"/>
                    <a:pt x="609" y="34"/>
                    <a:pt x="609" y="34"/>
                  </a:cubicBezTo>
                  <a:close/>
                  <a:moveTo>
                    <a:pt x="600" y="145"/>
                  </a:moveTo>
                  <a:cubicBezTo>
                    <a:pt x="601" y="136"/>
                    <a:pt x="601" y="136"/>
                    <a:pt x="601" y="136"/>
                  </a:cubicBezTo>
                  <a:cubicBezTo>
                    <a:pt x="601" y="131"/>
                    <a:pt x="601" y="131"/>
                    <a:pt x="601" y="131"/>
                  </a:cubicBezTo>
                  <a:cubicBezTo>
                    <a:pt x="601" y="131"/>
                    <a:pt x="601" y="131"/>
                    <a:pt x="601" y="131"/>
                  </a:cubicBezTo>
                  <a:cubicBezTo>
                    <a:pt x="601" y="131"/>
                    <a:pt x="601" y="131"/>
                    <a:pt x="601" y="131"/>
                  </a:cubicBezTo>
                  <a:cubicBezTo>
                    <a:pt x="601" y="131"/>
                    <a:pt x="601" y="131"/>
                    <a:pt x="601" y="131"/>
                  </a:cubicBezTo>
                  <a:cubicBezTo>
                    <a:pt x="601" y="131"/>
                    <a:pt x="601" y="131"/>
                    <a:pt x="601" y="131"/>
                  </a:cubicBezTo>
                  <a:cubicBezTo>
                    <a:pt x="601" y="131"/>
                    <a:pt x="601" y="131"/>
                    <a:pt x="601" y="131"/>
                  </a:cubicBezTo>
                  <a:cubicBezTo>
                    <a:pt x="601" y="131"/>
                    <a:pt x="601" y="131"/>
                    <a:pt x="601" y="131"/>
                  </a:cubicBezTo>
                  <a:cubicBezTo>
                    <a:pt x="601" y="131"/>
                    <a:pt x="601" y="131"/>
                    <a:pt x="601" y="131"/>
                  </a:cubicBezTo>
                  <a:cubicBezTo>
                    <a:pt x="601" y="131"/>
                    <a:pt x="601" y="131"/>
                    <a:pt x="601" y="131"/>
                  </a:cubicBezTo>
                  <a:cubicBezTo>
                    <a:pt x="601" y="131"/>
                    <a:pt x="601" y="131"/>
                    <a:pt x="601" y="131"/>
                  </a:cubicBezTo>
                  <a:cubicBezTo>
                    <a:pt x="601" y="131"/>
                    <a:pt x="601" y="131"/>
                    <a:pt x="601" y="131"/>
                  </a:cubicBezTo>
                  <a:cubicBezTo>
                    <a:pt x="602" y="124"/>
                    <a:pt x="602" y="124"/>
                    <a:pt x="602" y="124"/>
                  </a:cubicBezTo>
                  <a:cubicBezTo>
                    <a:pt x="602" y="123"/>
                    <a:pt x="602" y="123"/>
                    <a:pt x="602" y="123"/>
                  </a:cubicBezTo>
                  <a:cubicBezTo>
                    <a:pt x="602" y="123"/>
                    <a:pt x="602" y="123"/>
                    <a:pt x="602" y="123"/>
                  </a:cubicBezTo>
                  <a:cubicBezTo>
                    <a:pt x="602" y="119"/>
                    <a:pt x="602" y="119"/>
                    <a:pt x="602" y="119"/>
                  </a:cubicBezTo>
                  <a:cubicBezTo>
                    <a:pt x="603" y="117"/>
                    <a:pt x="603" y="117"/>
                    <a:pt x="603" y="117"/>
                  </a:cubicBezTo>
                  <a:cubicBezTo>
                    <a:pt x="603" y="116"/>
                    <a:pt x="603" y="116"/>
                    <a:pt x="603" y="116"/>
                  </a:cubicBezTo>
                  <a:cubicBezTo>
                    <a:pt x="603" y="116"/>
                    <a:pt x="603" y="116"/>
                    <a:pt x="603" y="116"/>
                  </a:cubicBezTo>
                  <a:cubicBezTo>
                    <a:pt x="603" y="115"/>
                    <a:pt x="603" y="115"/>
                    <a:pt x="603" y="115"/>
                  </a:cubicBezTo>
                  <a:cubicBezTo>
                    <a:pt x="603" y="115"/>
                    <a:pt x="603" y="115"/>
                    <a:pt x="603" y="115"/>
                  </a:cubicBezTo>
                  <a:cubicBezTo>
                    <a:pt x="603" y="115"/>
                    <a:pt x="603" y="115"/>
                    <a:pt x="603" y="115"/>
                  </a:cubicBezTo>
                  <a:cubicBezTo>
                    <a:pt x="603" y="115"/>
                    <a:pt x="603" y="115"/>
                    <a:pt x="603" y="115"/>
                  </a:cubicBezTo>
                  <a:cubicBezTo>
                    <a:pt x="603" y="115"/>
                    <a:pt x="603" y="115"/>
                    <a:pt x="603" y="115"/>
                  </a:cubicBezTo>
                  <a:cubicBezTo>
                    <a:pt x="603" y="115"/>
                    <a:pt x="603" y="115"/>
                    <a:pt x="603" y="115"/>
                  </a:cubicBezTo>
                  <a:cubicBezTo>
                    <a:pt x="603" y="115"/>
                    <a:pt x="603" y="115"/>
                    <a:pt x="603" y="115"/>
                  </a:cubicBezTo>
                  <a:cubicBezTo>
                    <a:pt x="603" y="114"/>
                    <a:pt x="603" y="114"/>
                    <a:pt x="603" y="114"/>
                  </a:cubicBezTo>
                  <a:cubicBezTo>
                    <a:pt x="603" y="114"/>
                    <a:pt x="603" y="114"/>
                    <a:pt x="603" y="114"/>
                  </a:cubicBezTo>
                  <a:cubicBezTo>
                    <a:pt x="603" y="114"/>
                    <a:pt x="603" y="114"/>
                    <a:pt x="603" y="114"/>
                  </a:cubicBezTo>
                  <a:cubicBezTo>
                    <a:pt x="603" y="114"/>
                    <a:pt x="603" y="114"/>
                    <a:pt x="603" y="114"/>
                  </a:cubicBezTo>
                  <a:cubicBezTo>
                    <a:pt x="603" y="114"/>
                    <a:pt x="603" y="114"/>
                    <a:pt x="603" y="114"/>
                  </a:cubicBezTo>
                  <a:cubicBezTo>
                    <a:pt x="603" y="110"/>
                    <a:pt x="603" y="110"/>
                    <a:pt x="603" y="110"/>
                  </a:cubicBezTo>
                  <a:cubicBezTo>
                    <a:pt x="603" y="109"/>
                    <a:pt x="603" y="109"/>
                    <a:pt x="603" y="109"/>
                  </a:cubicBezTo>
                  <a:cubicBezTo>
                    <a:pt x="604" y="123"/>
                    <a:pt x="604" y="123"/>
                    <a:pt x="604" y="123"/>
                  </a:cubicBezTo>
                  <a:cubicBezTo>
                    <a:pt x="604" y="123"/>
                    <a:pt x="604" y="123"/>
                    <a:pt x="604" y="123"/>
                  </a:cubicBezTo>
                  <a:cubicBezTo>
                    <a:pt x="604" y="123"/>
                    <a:pt x="604" y="123"/>
                    <a:pt x="604" y="123"/>
                  </a:cubicBezTo>
                  <a:cubicBezTo>
                    <a:pt x="604" y="123"/>
                    <a:pt x="604" y="123"/>
                    <a:pt x="604" y="123"/>
                  </a:cubicBezTo>
                  <a:cubicBezTo>
                    <a:pt x="604" y="123"/>
                    <a:pt x="604" y="123"/>
                    <a:pt x="604" y="123"/>
                  </a:cubicBezTo>
                  <a:cubicBezTo>
                    <a:pt x="605" y="127"/>
                    <a:pt x="605" y="127"/>
                    <a:pt x="605" y="127"/>
                  </a:cubicBezTo>
                  <a:cubicBezTo>
                    <a:pt x="605" y="131"/>
                    <a:pt x="605" y="131"/>
                    <a:pt x="605" y="131"/>
                  </a:cubicBezTo>
                  <a:cubicBezTo>
                    <a:pt x="605" y="131"/>
                    <a:pt x="605" y="131"/>
                    <a:pt x="605" y="131"/>
                  </a:cubicBezTo>
                  <a:cubicBezTo>
                    <a:pt x="605" y="131"/>
                    <a:pt x="605" y="131"/>
                    <a:pt x="605" y="131"/>
                  </a:cubicBezTo>
                  <a:cubicBezTo>
                    <a:pt x="605" y="131"/>
                    <a:pt x="605" y="131"/>
                    <a:pt x="605" y="131"/>
                  </a:cubicBezTo>
                  <a:cubicBezTo>
                    <a:pt x="605" y="132"/>
                    <a:pt x="605" y="132"/>
                    <a:pt x="605" y="132"/>
                  </a:cubicBezTo>
                  <a:cubicBezTo>
                    <a:pt x="605" y="132"/>
                    <a:pt x="605" y="132"/>
                    <a:pt x="605" y="132"/>
                  </a:cubicBezTo>
                  <a:cubicBezTo>
                    <a:pt x="605" y="132"/>
                    <a:pt x="605" y="132"/>
                    <a:pt x="605" y="132"/>
                  </a:cubicBezTo>
                  <a:cubicBezTo>
                    <a:pt x="605" y="132"/>
                    <a:pt x="605" y="132"/>
                    <a:pt x="605" y="132"/>
                  </a:cubicBezTo>
                  <a:cubicBezTo>
                    <a:pt x="605" y="133"/>
                    <a:pt x="605" y="133"/>
                    <a:pt x="605" y="133"/>
                  </a:cubicBezTo>
                  <a:cubicBezTo>
                    <a:pt x="605" y="133"/>
                    <a:pt x="605" y="133"/>
                    <a:pt x="605" y="133"/>
                  </a:cubicBezTo>
                  <a:cubicBezTo>
                    <a:pt x="605" y="137"/>
                    <a:pt x="605" y="137"/>
                    <a:pt x="605" y="137"/>
                  </a:cubicBezTo>
                  <a:cubicBezTo>
                    <a:pt x="605" y="137"/>
                    <a:pt x="605" y="137"/>
                    <a:pt x="605" y="137"/>
                  </a:cubicBezTo>
                  <a:cubicBezTo>
                    <a:pt x="605" y="137"/>
                    <a:pt x="605" y="137"/>
                    <a:pt x="605" y="137"/>
                  </a:cubicBezTo>
                  <a:cubicBezTo>
                    <a:pt x="605" y="138"/>
                    <a:pt x="605" y="138"/>
                    <a:pt x="605" y="138"/>
                  </a:cubicBezTo>
                  <a:cubicBezTo>
                    <a:pt x="605" y="138"/>
                    <a:pt x="605" y="138"/>
                    <a:pt x="605" y="138"/>
                  </a:cubicBezTo>
                  <a:cubicBezTo>
                    <a:pt x="605" y="138"/>
                    <a:pt x="605" y="138"/>
                    <a:pt x="605" y="138"/>
                  </a:cubicBezTo>
                  <a:cubicBezTo>
                    <a:pt x="605" y="138"/>
                    <a:pt x="605" y="138"/>
                    <a:pt x="605" y="138"/>
                  </a:cubicBezTo>
                  <a:cubicBezTo>
                    <a:pt x="605" y="138"/>
                    <a:pt x="605" y="138"/>
                    <a:pt x="605" y="138"/>
                  </a:cubicBezTo>
                  <a:cubicBezTo>
                    <a:pt x="605" y="138"/>
                    <a:pt x="605" y="138"/>
                    <a:pt x="605" y="138"/>
                  </a:cubicBezTo>
                  <a:cubicBezTo>
                    <a:pt x="606" y="138"/>
                    <a:pt x="606" y="138"/>
                    <a:pt x="606" y="138"/>
                  </a:cubicBezTo>
                  <a:cubicBezTo>
                    <a:pt x="606" y="138"/>
                    <a:pt x="606" y="138"/>
                    <a:pt x="606" y="138"/>
                  </a:cubicBezTo>
                  <a:cubicBezTo>
                    <a:pt x="605" y="138"/>
                    <a:pt x="605" y="138"/>
                    <a:pt x="605" y="138"/>
                  </a:cubicBezTo>
                  <a:cubicBezTo>
                    <a:pt x="605" y="138"/>
                    <a:pt x="605" y="138"/>
                    <a:pt x="605" y="138"/>
                  </a:cubicBezTo>
                  <a:cubicBezTo>
                    <a:pt x="606" y="138"/>
                    <a:pt x="606" y="138"/>
                    <a:pt x="606" y="138"/>
                  </a:cubicBezTo>
                  <a:cubicBezTo>
                    <a:pt x="606" y="138"/>
                    <a:pt x="606" y="138"/>
                    <a:pt x="606" y="138"/>
                  </a:cubicBezTo>
                  <a:cubicBezTo>
                    <a:pt x="605" y="138"/>
                    <a:pt x="605" y="138"/>
                    <a:pt x="605" y="138"/>
                  </a:cubicBezTo>
                  <a:cubicBezTo>
                    <a:pt x="606" y="143"/>
                    <a:pt x="606" y="143"/>
                    <a:pt x="606" y="143"/>
                  </a:cubicBezTo>
                  <a:cubicBezTo>
                    <a:pt x="606" y="143"/>
                    <a:pt x="606" y="143"/>
                    <a:pt x="606" y="143"/>
                  </a:cubicBezTo>
                  <a:cubicBezTo>
                    <a:pt x="606" y="148"/>
                    <a:pt x="606" y="148"/>
                    <a:pt x="606" y="148"/>
                  </a:cubicBezTo>
                  <a:cubicBezTo>
                    <a:pt x="606" y="148"/>
                    <a:pt x="606" y="148"/>
                    <a:pt x="606" y="148"/>
                  </a:cubicBezTo>
                  <a:cubicBezTo>
                    <a:pt x="606" y="149"/>
                    <a:pt x="606" y="149"/>
                    <a:pt x="606" y="149"/>
                  </a:cubicBezTo>
                  <a:cubicBezTo>
                    <a:pt x="603" y="149"/>
                    <a:pt x="603" y="149"/>
                    <a:pt x="603" y="149"/>
                  </a:cubicBezTo>
                  <a:cubicBezTo>
                    <a:pt x="603" y="149"/>
                    <a:pt x="603" y="149"/>
                    <a:pt x="603" y="149"/>
                  </a:cubicBezTo>
                  <a:cubicBezTo>
                    <a:pt x="603" y="149"/>
                    <a:pt x="603" y="149"/>
                    <a:pt x="603" y="149"/>
                  </a:cubicBezTo>
                  <a:cubicBezTo>
                    <a:pt x="602" y="149"/>
                    <a:pt x="602" y="149"/>
                    <a:pt x="602" y="149"/>
                  </a:cubicBezTo>
                  <a:cubicBezTo>
                    <a:pt x="602" y="149"/>
                    <a:pt x="602" y="149"/>
                    <a:pt x="602" y="149"/>
                  </a:cubicBezTo>
                  <a:cubicBezTo>
                    <a:pt x="600" y="149"/>
                    <a:pt x="600" y="149"/>
                    <a:pt x="600" y="149"/>
                  </a:cubicBezTo>
                  <a:cubicBezTo>
                    <a:pt x="599" y="149"/>
                    <a:pt x="599" y="149"/>
                    <a:pt x="599" y="149"/>
                  </a:cubicBezTo>
                  <a:lnTo>
                    <a:pt x="600" y="145"/>
                  </a:lnTo>
                  <a:close/>
                  <a:moveTo>
                    <a:pt x="597" y="165"/>
                  </a:moveTo>
                  <a:cubicBezTo>
                    <a:pt x="608" y="165"/>
                    <a:pt x="608" y="165"/>
                    <a:pt x="608" y="165"/>
                  </a:cubicBezTo>
                  <a:cubicBezTo>
                    <a:pt x="609" y="166"/>
                    <a:pt x="609" y="166"/>
                    <a:pt x="609" y="166"/>
                  </a:cubicBezTo>
                  <a:cubicBezTo>
                    <a:pt x="609" y="167"/>
                    <a:pt x="609" y="167"/>
                    <a:pt x="609" y="167"/>
                  </a:cubicBezTo>
                  <a:cubicBezTo>
                    <a:pt x="614" y="194"/>
                    <a:pt x="614" y="194"/>
                    <a:pt x="614" y="194"/>
                  </a:cubicBezTo>
                  <a:cubicBezTo>
                    <a:pt x="591" y="194"/>
                    <a:pt x="591" y="194"/>
                    <a:pt x="591" y="194"/>
                  </a:cubicBezTo>
                  <a:lnTo>
                    <a:pt x="597" y="165"/>
                  </a:lnTo>
                  <a:close/>
                  <a:moveTo>
                    <a:pt x="574" y="230"/>
                  </a:moveTo>
                  <a:cubicBezTo>
                    <a:pt x="574" y="230"/>
                    <a:pt x="574" y="230"/>
                    <a:pt x="574" y="230"/>
                  </a:cubicBezTo>
                  <a:cubicBezTo>
                    <a:pt x="574" y="230"/>
                    <a:pt x="574" y="230"/>
                    <a:pt x="574" y="230"/>
                  </a:cubicBezTo>
                  <a:cubicBezTo>
                    <a:pt x="574" y="230"/>
                    <a:pt x="574" y="230"/>
                    <a:pt x="574" y="230"/>
                  </a:cubicBezTo>
                  <a:cubicBezTo>
                    <a:pt x="574" y="230"/>
                    <a:pt x="574" y="230"/>
                    <a:pt x="574" y="230"/>
                  </a:cubicBezTo>
                  <a:cubicBezTo>
                    <a:pt x="575" y="229"/>
                    <a:pt x="575" y="229"/>
                    <a:pt x="575" y="229"/>
                  </a:cubicBezTo>
                  <a:cubicBezTo>
                    <a:pt x="575" y="229"/>
                    <a:pt x="575" y="229"/>
                    <a:pt x="575" y="229"/>
                  </a:cubicBezTo>
                  <a:cubicBezTo>
                    <a:pt x="575" y="229"/>
                    <a:pt x="575" y="229"/>
                    <a:pt x="575" y="229"/>
                  </a:cubicBezTo>
                  <a:cubicBezTo>
                    <a:pt x="575" y="229"/>
                    <a:pt x="575" y="229"/>
                    <a:pt x="575" y="229"/>
                  </a:cubicBezTo>
                  <a:cubicBezTo>
                    <a:pt x="577" y="224"/>
                    <a:pt x="577" y="224"/>
                    <a:pt x="577" y="224"/>
                  </a:cubicBezTo>
                  <a:cubicBezTo>
                    <a:pt x="577" y="224"/>
                    <a:pt x="577" y="224"/>
                    <a:pt x="577" y="224"/>
                  </a:cubicBezTo>
                  <a:cubicBezTo>
                    <a:pt x="577" y="224"/>
                    <a:pt x="577" y="224"/>
                    <a:pt x="577" y="224"/>
                  </a:cubicBezTo>
                  <a:cubicBezTo>
                    <a:pt x="578" y="220"/>
                    <a:pt x="590" y="211"/>
                    <a:pt x="603" y="211"/>
                  </a:cubicBezTo>
                  <a:cubicBezTo>
                    <a:pt x="613" y="211"/>
                    <a:pt x="621" y="216"/>
                    <a:pt x="625" y="220"/>
                  </a:cubicBezTo>
                  <a:cubicBezTo>
                    <a:pt x="625" y="220"/>
                    <a:pt x="625" y="220"/>
                    <a:pt x="625" y="220"/>
                  </a:cubicBezTo>
                  <a:cubicBezTo>
                    <a:pt x="625" y="220"/>
                    <a:pt x="625" y="220"/>
                    <a:pt x="625" y="220"/>
                  </a:cubicBezTo>
                  <a:cubicBezTo>
                    <a:pt x="625" y="220"/>
                    <a:pt x="625" y="220"/>
                    <a:pt x="625" y="220"/>
                  </a:cubicBezTo>
                  <a:cubicBezTo>
                    <a:pt x="626" y="222"/>
                    <a:pt x="627" y="223"/>
                    <a:pt x="627" y="224"/>
                  </a:cubicBezTo>
                  <a:cubicBezTo>
                    <a:pt x="628" y="226"/>
                    <a:pt x="628" y="226"/>
                    <a:pt x="628" y="226"/>
                  </a:cubicBezTo>
                  <a:cubicBezTo>
                    <a:pt x="627" y="226"/>
                    <a:pt x="627" y="226"/>
                    <a:pt x="627" y="226"/>
                  </a:cubicBezTo>
                  <a:cubicBezTo>
                    <a:pt x="628" y="227"/>
                    <a:pt x="628" y="227"/>
                    <a:pt x="628" y="227"/>
                  </a:cubicBezTo>
                  <a:cubicBezTo>
                    <a:pt x="628" y="227"/>
                    <a:pt x="628" y="227"/>
                    <a:pt x="628" y="227"/>
                  </a:cubicBezTo>
                  <a:cubicBezTo>
                    <a:pt x="628" y="227"/>
                    <a:pt x="628" y="227"/>
                    <a:pt x="628" y="227"/>
                  </a:cubicBezTo>
                  <a:cubicBezTo>
                    <a:pt x="628" y="227"/>
                    <a:pt x="628" y="227"/>
                    <a:pt x="628" y="227"/>
                  </a:cubicBezTo>
                  <a:cubicBezTo>
                    <a:pt x="629" y="228"/>
                    <a:pt x="629" y="228"/>
                    <a:pt x="629" y="228"/>
                  </a:cubicBezTo>
                  <a:cubicBezTo>
                    <a:pt x="629" y="228"/>
                    <a:pt x="629" y="228"/>
                    <a:pt x="629" y="228"/>
                  </a:cubicBezTo>
                  <a:cubicBezTo>
                    <a:pt x="629" y="229"/>
                    <a:pt x="629" y="229"/>
                    <a:pt x="629" y="229"/>
                  </a:cubicBezTo>
                  <a:cubicBezTo>
                    <a:pt x="629" y="229"/>
                    <a:pt x="629" y="229"/>
                    <a:pt x="629" y="229"/>
                  </a:cubicBezTo>
                  <a:cubicBezTo>
                    <a:pt x="629" y="229"/>
                    <a:pt x="629" y="229"/>
                    <a:pt x="629" y="229"/>
                  </a:cubicBezTo>
                  <a:cubicBezTo>
                    <a:pt x="629" y="230"/>
                    <a:pt x="629" y="230"/>
                    <a:pt x="629" y="230"/>
                  </a:cubicBezTo>
                  <a:cubicBezTo>
                    <a:pt x="629" y="231"/>
                    <a:pt x="628" y="232"/>
                    <a:pt x="628" y="233"/>
                  </a:cubicBezTo>
                  <a:cubicBezTo>
                    <a:pt x="628" y="233"/>
                    <a:pt x="628" y="233"/>
                    <a:pt x="628" y="234"/>
                  </a:cubicBezTo>
                  <a:cubicBezTo>
                    <a:pt x="628" y="234"/>
                    <a:pt x="628" y="234"/>
                    <a:pt x="628" y="234"/>
                  </a:cubicBezTo>
                  <a:cubicBezTo>
                    <a:pt x="628" y="234"/>
                    <a:pt x="628" y="234"/>
                    <a:pt x="628" y="234"/>
                  </a:cubicBezTo>
                  <a:cubicBezTo>
                    <a:pt x="629" y="234"/>
                    <a:pt x="629" y="234"/>
                    <a:pt x="629" y="235"/>
                  </a:cubicBezTo>
                  <a:cubicBezTo>
                    <a:pt x="629" y="235"/>
                    <a:pt x="629" y="235"/>
                    <a:pt x="629" y="235"/>
                  </a:cubicBezTo>
                  <a:cubicBezTo>
                    <a:pt x="629" y="235"/>
                    <a:pt x="629" y="235"/>
                    <a:pt x="629" y="235"/>
                  </a:cubicBezTo>
                  <a:cubicBezTo>
                    <a:pt x="629" y="235"/>
                    <a:pt x="629" y="235"/>
                    <a:pt x="629" y="235"/>
                  </a:cubicBezTo>
                  <a:cubicBezTo>
                    <a:pt x="574" y="235"/>
                    <a:pt x="574" y="235"/>
                    <a:pt x="574" y="235"/>
                  </a:cubicBezTo>
                  <a:cubicBezTo>
                    <a:pt x="575" y="235"/>
                    <a:pt x="575" y="234"/>
                    <a:pt x="575" y="234"/>
                  </a:cubicBezTo>
                  <a:cubicBezTo>
                    <a:pt x="575" y="233"/>
                    <a:pt x="574" y="232"/>
                    <a:pt x="574" y="231"/>
                  </a:cubicBezTo>
                  <a:lnTo>
                    <a:pt x="574" y="230"/>
                  </a:lnTo>
                  <a:close/>
                  <a:moveTo>
                    <a:pt x="144" y="195"/>
                  </a:moveTo>
                  <a:cubicBezTo>
                    <a:pt x="145" y="194"/>
                    <a:pt x="145" y="194"/>
                    <a:pt x="145" y="194"/>
                  </a:cubicBezTo>
                  <a:cubicBezTo>
                    <a:pt x="144" y="193"/>
                    <a:pt x="144" y="193"/>
                    <a:pt x="144" y="193"/>
                  </a:cubicBezTo>
                  <a:cubicBezTo>
                    <a:pt x="147" y="195"/>
                    <a:pt x="147" y="195"/>
                    <a:pt x="147" y="195"/>
                  </a:cubicBezTo>
                  <a:cubicBezTo>
                    <a:pt x="146" y="195"/>
                    <a:pt x="146" y="195"/>
                    <a:pt x="146" y="195"/>
                  </a:cubicBezTo>
                  <a:cubicBezTo>
                    <a:pt x="146" y="195"/>
                    <a:pt x="146" y="195"/>
                    <a:pt x="146" y="195"/>
                  </a:cubicBezTo>
                  <a:cubicBezTo>
                    <a:pt x="147" y="195"/>
                    <a:pt x="147" y="195"/>
                    <a:pt x="147" y="195"/>
                  </a:cubicBezTo>
                  <a:cubicBezTo>
                    <a:pt x="147" y="195"/>
                    <a:pt x="147" y="195"/>
                    <a:pt x="147" y="195"/>
                  </a:cubicBezTo>
                  <a:cubicBezTo>
                    <a:pt x="150" y="197"/>
                    <a:pt x="150" y="197"/>
                    <a:pt x="150" y="197"/>
                  </a:cubicBezTo>
                  <a:cubicBezTo>
                    <a:pt x="150" y="198"/>
                    <a:pt x="150" y="198"/>
                    <a:pt x="150" y="198"/>
                  </a:cubicBezTo>
                  <a:cubicBezTo>
                    <a:pt x="150" y="198"/>
                    <a:pt x="150" y="198"/>
                    <a:pt x="150" y="198"/>
                  </a:cubicBezTo>
                  <a:cubicBezTo>
                    <a:pt x="150" y="198"/>
                    <a:pt x="150" y="198"/>
                    <a:pt x="150" y="198"/>
                  </a:cubicBezTo>
                  <a:cubicBezTo>
                    <a:pt x="150" y="198"/>
                    <a:pt x="150" y="198"/>
                    <a:pt x="150" y="198"/>
                  </a:cubicBezTo>
                  <a:cubicBezTo>
                    <a:pt x="153" y="200"/>
                    <a:pt x="153" y="200"/>
                    <a:pt x="153" y="200"/>
                  </a:cubicBezTo>
                  <a:cubicBezTo>
                    <a:pt x="153" y="201"/>
                    <a:pt x="153" y="201"/>
                    <a:pt x="153" y="201"/>
                  </a:cubicBezTo>
                  <a:cubicBezTo>
                    <a:pt x="153" y="201"/>
                    <a:pt x="153" y="201"/>
                    <a:pt x="153" y="201"/>
                  </a:cubicBezTo>
                  <a:cubicBezTo>
                    <a:pt x="153" y="201"/>
                    <a:pt x="153" y="201"/>
                    <a:pt x="153" y="201"/>
                  </a:cubicBezTo>
                  <a:cubicBezTo>
                    <a:pt x="154" y="201"/>
                    <a:pt x="154" y="201"/>
                    <a:pt x="154" y="201"/>
                  </a:cubicBezTo>
                  <a:cubicBezTo>
                    <a:pt x="156" y="203"/>
                    <a:pt x="156" y="203"/>
                    <a:pt x="156" y="203"/>
                  </a:cubicBezTo>
                  <a:cubicBezTo>
                    <a:pt x="156" y="203"/>
                    <a:pt x="156" y="203"/>
                    <a:pt x="156" y="203"/>
                  </a:cubicBezTo>
                  <a:cubicBezTo>
                    <a:pt x="156" y="203"/>
                    <a:pt x="156" y="203"/>
                    <a:pt x="156" y="203"/>
                  </a:cubicBezTo>
                  <a:cubicBezTo>
                    <a:pt x="156" y="204"/>
                    <a:pt x="156" y="204"/>
                    <a:pt x="156" y="204"/>
                  </a:cubicBezTo>
                  <a:cubicBezTo>
                    <a:pt x="163" y="194"/>
                    <a:pt x="163" y="194"/>
                    <a:pt x="163" y="194"/>
                  </a:cubicBezTo>
                  <a:cubicBezTo>
                    <a:pt x="163" y="201"/>
                    <a:pt x="163" y="201"/>
                    <a:pt x="163" y="201"/>
                  </a:cubicBezTo>
                  <a:cubicBezTo>
                    <a:pt x="163" y="215"/>
                    <a:pt x="163" y="215"/>
                    <a:pt x="163" y="215"/>
                  </a:cubicBezTo>
                  <a:cubicBezTo>
                    <a:pt x="161" y="215"/>
                    <a:pt x="161" y="215"/>
                    <a:pt x="161" y="215"/>
                  </a:cubicBezTo>
                  <a:cubicBezTo>
                    <a:pt x="161" y="215"/>
                    <a:pt x="161" y="215"/>
                    <a:pt x="161" y="215"/>
                  </a:cubicBezTo>
                  <a:cubicBezTo>
                    <a:pt x="156" y="215"/>
                    <a:pt x="156" y="215"/>
                    <a:pt x="156" y="215"/>
                  </a:cubicBezTo>
                  <a:cubicBezTo>
                    <a:pt x="153" y="215"/>
                    <a:pt x="153" y="215"/>
                    <a:pt x="153" y="215"/>
                  </a:cubicBezTo>
                  <a:cubicBezTo>
                    <a:pt x="153" y="218"/>
                    <a:pt x="153" y="218"/>
                    <a:pt x="153" y="218"/>
                  </a:cubicBezTo>
                  <a:cubicBezTo>
                    <a:pt x="152" y="220"/>
                    <a:pt x="152" y="220"/>
                    <a:pt x="152" y="220"/>
                  </a:cubicBezTo>
                  <a:cubicBezTo>
                    <a:pt x="144" y="220"/>
                    <a:pt x="144" y="220"/>
                    <a:pt x="144" y="220"/>
                  </a:cubicBezTo>
                  <a:cubicBezTo>
                    <a:pt x="144" y="195"/>
                    <a:pt x="144" y="195"/>
                    <a:pt x="144" y="195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148"/>
            <p:cNvSpPr>
              <a:spLocks noEditPoints="1"/>
            </p:cNvSpPr>
            <p:nvPr/>
          </p:nvSpPr>
          <p:spPr bwMode="auto">
            <a:xfrm>
              <a:off x="9179904" y="5257800"/>
              <a:ext cx="9889761" cy="1600200"/>
            </a:xfrm>
            <a:custGeom>
              <a:avLst/>
              <a:gdLst>
                <a:gd name="T0" fmla="*/ 953 w 1119"/>
                <a:gd name="T1" fmla="*/ 123 h 181"/>
                <a:gd name="T2" fmla="*/ 878 w 1119"/>
                <a:gd name="T3" fmla="*/ 68 h 181"/>
                <a:gd name="T4" fmla="*/ 836 w 1119"/>
                <a:gd name="T5" fmla="*/ 94 h 181"/>
                <a:gd name="T6" fmla="*/ 778 w 1119"/>
                <a:gd name="T7" fmla="*/ 125 h 181"/>
                <a:gd name="T8" fmla="*/ 748 w 1119"/>
                <a:gd name="T9" fmla="*/ 141 h 181"/>
                <a:gd name="T10" fmla="*/ 683 w 1119"/>
                <a:gd name="T11" fmla="*/ 33 h 181"/>
                <a:gd name="T12" fmla="*/ 627 w 1119"/>
                <a:gd name="T13" fmla="*/ 33 h 181"/>
                <a:gd name="T14" fmla="*/ 587 w 1119"/>
                <a:gd name="T15" fmla="*/ 140 h 181"/>
                <a:gd name="T16" fmla="*/ 530 w 1119"/>
                <a:gd name="T17" fmla="*/ 107 h 181"/>
                <a:gd name="T18" fmla="*/ 526 w 1119"/>
                <a:gd name="T19" fmla="*/ 93 h 181"/>
                <a:gd name="T20" fmla="*/ 525 w 1119"/>
                <a:gd name="T21" fmla="*/ 81 h 181"/>
                <a:gd name="T22" fmla="*/ 525 w 1119"/>
                <a:gd name="T23" fmla="*/ 81 h 181"/>
                <a:gd name="T24" fmla="*/ 525 w 1119"/>
                <a:gd name="T25" fmla="*/ 81 h 181"/>
                <a:gd name="T26" fmla="*/ 525 w 1119"/>
                <a:gd name="T27" fmla="*/ 83 h 181"/>
                <a:gd name="T28" fmla="*/ 523 w 1119"/>
                <a:gd name="T29" fmla="*/ 93 h 181"/>
                <a:gd name="T30" fmla="*/ 509 w 1119"/>
                <a:gd name="T31" fmla="*/ 107 h 181"/>
                <a:gd name="T32" fmla="*/ 498 w 1119"/>
                <a:gd name="T33" fmla="*/ 78 h 181"/>
                <a:gd name="T34" fmla="*/ 496 w 1119"/>
                <a:gd name="T35" fmla="*/ 61 h 181"/>
                <a:gd name="T36" fmla="*/ 493 w 1119"/>
                <a:gd name="T37" fmla="*/ 46 h 181"/>
                <a:gd name="T38" fmla="*/ 492 w 1119"/>
                <a:gd name="T39" fmla="*/ 27 h 181"/>
                <a:gd name="T40" fmla="*/ 490 w 1119"/>
                <a:gd name="T41" fmla="*/ 14 h 181"/>
                <a:gd name="T42" fmla="*/ 488 w 1119"/>
                <a:gd name="T43" fmla="*/ 3 h 181"/>
                <a:gd name="T44" fmla="*/ 488 w 1119"/>
                <a:gd name="T45" fmla="*/ 0 h 181"/>
                <a:gd name="T46" fmla="*/ 487 w 1119"/>
                <a:gd name="T47" fmla="*/ 4 h 181"/>
                <a:gd name="T48" fmla="*/ 488 w 1119"/>
                <a:gd name="T49" fmla="*/ 8 h 181"/>
                <a:gd name="T50" fmla="*/ 486 w 1119"/>
                <a:gd name="T51" fmla="*/ 19 h 181"/>
                <a:gd name="T52" fmla="*/ 484 w 1119"/>
                <a:gd name="T53" fmla="*/ 27 h 181"/>
                <a:gd name="T54" fmla="*/ 483 w 1119"/>
                <a:gd name="T55" fmla="*/ 60 h 181"/>
                <a:gd name="T56" fmla="*/ 478 w 1119"/>
                <a:gd name="T57" fmla="*/ 68 h 181"/>
                <a:gd name="T58" fmla="*/ 477 w 1119"/>
                <a:gd name="T59" fmla="*/ 81 h 181"/>
                <a:gd name="T60" fmla="*/ 466 w 1119"/>
                <a:gd name="T61" fmla="*/ 96 h 181"/>
                <a:gd name="T62" fmla="*/ 434 w 1119"/>
                <a:gd name="T63" fmla="*/ 93 h 181"/>
                <a:gd name="T64" fmla="*/ 415 w 1119"/>
                <a:gd name="T65" fmla="*/ 93 h 181"/>
                <a:gd name="T66" fmla="*/ 354 w 1119"/>
                <a:gd name="T67" fmla="*/ 78 h 181"/>
                <a:gd name="T68" fmla="*/ 290 w 1119"/>
                <a:gd name="T69" fmla="*/ 96 h 181"/>
                <a:gd name="T70" fmla="*/ 269 w 1119"/>
                <a:gd name="T71" fmla="*/ 97 h 181"/>
                <a:gd name="T72" fmla="*/ 200 w 1119"/>
                <a:gd name="T73" fmla="*/ 88 h 181"/>
                <a:gd name="T74" fmla="*/ 187 w 1119"/>
                <a:gd name="T75" fmla="*/ 80 h 181"/>
                <a:gd name="T76" fmla="*/ 155 w 1119"/>
                <a:gd name="T77" fmla="*/ 118 h 181"/>
                <a:gd name="T78" fmla="*/ 102 w 1119"/>
                <a:gd name="T79" fmla="*/ 93 h 181"/>
                <a:gd name="T80" fmla="*/ 22 w 1119"/>
                <a:gd name="T81" fmla="*/ 115 h 181"/>
                <a:gd name="T82" fmla="*/ 525 w 1119"/>
                <a:gd name="T83" fmla="*/ 81 h 181"/>
                <a:gd name="T84" fmla="*/ 527 w 1119"/>
                <a:gd name="T85" fmla="*/ 98 h 181"/>
                <a:gd name="T86" fmla="*/ 525 w 1119"/>
                <a:gd name="T87" fmla="*/ 98 h 181"/>
                <a:gd name="T88" fmla="*/ 527 w 1119"/>
                <a:gd name="T89" fmla="*/ 102 h 181"/>
                <a:gd name="T90" fmla="*/ 524 w 1119"/>
                <a:gd name="T91" fmla="*/ 98 h 181"/>
                <a:gd name="T92" fmla="*/ 491 w 1119"/>
                <a:gd name="T93" fmla="*/ 49 h 181"/>
                <a:gd name="T94" fmla="*/ 491 w 1119"/>
                <a:gd name="T95" fmla="*/ 50 h 181"/>
                <a:gd name="T96" fmla="*/ 490 w 1119"/>
                <a:gd name="T97" fmla="*/ 49 h 181"/>
                <a:gd name="T98" fmla="*/ 488 w 1119"/>
                <a:gd name="T99" fmla="*/ 75 h 181"/>
                <a:gd name="T100" fmla="*/ 488 w 1119"/>
                <a:gd name="T101" fmla="*/ 8 h 181"/>
                <a:gd name="T102" fmla="*/ 489 w 1119"/>
                <a:gd name="T103" fmla="*/ 49 h 181"/>
                <a:gd name="T104" fmla="*/ 485 w 1119"/>
                <a:gd name="T105" fmla="*/ 49 h 181"/>
                <a:gd name="T106" fmla="*/ 487 w 1119"/>
                <a:gd name="T107" fmla="*/ 55 h 181"/>
                <a:gd name="T108" fmla="*/ 877 w 1119"/>
                <a:gd name="T109" fmla="*/ 63 h 181"/>
                <a:gd name="T110" fmla="*/ 867 w 1119"/>
                <a:gd name="T111" fmla="*/ 62 h 181"/>
                <a:gd name="T112" fmla="*/ 864 w 1119"/>
                <a:gd name="T113" fmla="*/ 63 h 181"/>
                <a:gd name="T114" fmla="*/ 815 w 1119"/>
                <a:gd name="T115" fmla="*/ 131 h 181"/>
                <a:gd name="T116" fmla="*/ 844 w 1119"/>
                <a:gd name="T117" fmla="*/ 150 h 181"/>
                <a:gd name="T118" fmla="*/ 775 w 1119"/>
                <a:gd name="T119" fmla="*/ 138 h 1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1119" h="181">
                  <a:moveTo>
                    <a:pt x="1104" y="150"/>
                  </a:moveTo>
                  <a:cubicBezTo>
                    <a:pt x="1080" y="145"/>
                    <a:pt x="1080" y="145"/>
                    <a:pt x="1080" y="145"/>
                  </a:cubicBezTo>
                  <a:cubicBezTo>
                    <a:pt x="1069" y="143"/>
                    <a:pt x="1069" y="143"/>
                    <a:pt x="1069" y="143"/>
                  </a:cubicBezTo>
                  <a:cubicBezTo>
                    <a:pt x="1063" y="143"/>
                    <a:pt x="1063" y="143"/>
                    <a:pt x="1063" y="143"/>
                  </a:cubicBezTo>
                  <a:cubicBezTo>
                    <a:pt x="1044" y="139"/>
                    <a:pt x="1044" y="139"/>
                    <a:pt x="1044" y="139"/>
                  </a:cubicBezTo>
                  <a:cubicBezTo>
                    <a:pt x="1044" y="138"/>
                    <a:pt x="1044" y="138"/>
                    <a:pt x="1044" y="138"/>
                  </a:cubicBezTo>
                  <a:cubicBezTo>
                    <a:pt x="1042" y="126"/>
                    <a:pt x="1042" y="126"/>
                    <a:pt x="1042" y="126"/>
                  </a:cubicBezTo>
                  <a:cubicBezTo>
                    <a:pt x="1041" y="124"/>
                    <a:pt x="1041" y="124"/>
                    <a:pt x="1041" y="124"/>
                  </a:cubicBezTo>
                  <a:cubicBezTo>
                    <a:pt x="1041" y="123"/>
                    <a:pt x="1041" y="123"/>
                    <a:pt x="1041" y="123"/>
                  </a:cubicBezTo>
                  <a:cubicBezTo>
                    <a:pt x="995" y="124"/>
                    <a:pt x="995" y="124"/>
                    <a:pt x="995" y="124"/>
                  </a:cubicBezTo>
                  <a:cubicBezTo>
                    <a:pt x="995" y="112"/>
                    <a:pt x="995" y="112"/>
                    <a:pt x="995" y="112"/>
                  </a:cubicBezTo>
                  <a:cubicBezTo>
                    <a:pt x="991" y="109"/>
                    <a:pt x="991" y="109"/>
                    <a:pt x="991" y="109"/>
                  </a:cubicBezTo>
                  <a:cubicBezTo>
                    <a:pt x="957" y="111"/>
                    <a:pt x="957" y="111"/>
                    <a:pt x="957" y="111"/>
                  </a:cubicBezTo>
                  <a:cubicBezTo>
                    <a:pt x="956" y="124"/>
                    <a:pt x="956" y="124"/>
                    <a:pt x="956" y="124"/>
                  </a:cubicBezTo>
                  <a:cubicBezTo>
                    <a:pt x="953" y="123"/>
                    <a:pt x="953" y="123"/>
                    <a:pt x="953" y="123"/>
                  </a:cubicBezTo>
                  <a:cubicBezTo>
                    <a:pt x="952" y="123"/>
                    <a:pt x="952" y="123"/>
                    <a:pt x="952" y="123"/>
                  </a:cubicBezTo>
                  <a:cubicBezTo>
                    <a:pt x="910" y="123"/>
                    <a:pt x="910" y="123"/>
                    <a:pt x="910" y="123"/>
                  </a:cubicBezTo>
                  <a:cubicBezTo>
                    <a:pt x="910" y="129"/>
                    <a:pt x="910" y="129"/>
                    <a:pt x="910" y="129"/>
                  </a:cubicBezTo>
                  <a:cubicBezTo>
                    <a:pt x="888" y="129"/>
                    <a:pt x="888" y="129"/>
                    <a:pt x="888" y="129"/>
                  </a:cubicBezTo>
                  <a:cubicBezTo>
                    <a:pt x="888" y="137"/>
                    <a:pt x="888" y="137"/>
                    <a:pt x="888" y="137"/>
                  </a:cubicBezTo>
                  <a:cubicBezTo>
                    <a:pt x="891" y="137"/>
                    <a:pt x="891" y="137"/>
                    <a:pt x="891" y="137"/>
                  </a:cubicBezTo>
                  <a:cubicBezTo>
                    <a:pt x="891" y="138"/>
                    <a:pt x="891" y="138"/>
                    <a:pt x="891" y="138"/>
                  </a:cubicBezTo>
                  <a:cubicBezTo>
                    <a:pt x="868" y="138"/>
                    <a:pt x="868" y="138"/>
                    <a:pt x="868" y="138"/>
                  </a:cubicBezTo>
                  <a:cubicBezTo>
                    <a:pt x="868" y="144"/>
                    <a:pt x="868" y="144"/>
                    <a:pt x="868" y="144"/>
                  </a:cubicBezTo>
                  <a:cubicBezTo>
                    <a:pt x="868" y="148"/>
                    <a:pt x="868" y="148"/>
                    <a:pt x="868" y="148"/>
                  </a:cubicBezTo>
                  <a:cubicBezTo>
                    <a:pt x="868" y="150"/>
                    <a:pt x="868" y="150"/>
                    <a:pt x="868" y="150"/>
                  </a:cubicBezTo>
                  <a:cubicBezTo>
                    <a:pt x="860" y="150"/>
                    <a:pt x="860" y="150"/>
                    <a:pt x="860" y="150"/>
                  </a:cubicBezTo>
                  <a:cubicBezTo>
                    <a:pt x="861" y="94"/>
                    <a:pt x="861" y="94"/>
                    <a:pt x="861" y="94"/>
                  </a:cubicBezTo>
                  <a:cubicBezTo>
                    <a:pt x="861" y="93"/>
                    <a:pt x="861" y="93"/>
                    <a:pt x="861" y="93"/>
                  </a:cubicBezTo>
                  <a:cubicBezTo>
                    <a:pt x="878" y="68"/>
                    <a:pt x="878" y="68"/>
                    <a:pt x="878" y="68"/>
                  </a:cubicBezTo>
                  <a:cubicBezTo>
                    <a:pt x="880" y="63"/>
                    <a:pt x="880" y="63"/>
                    <a:pt x="880" y="63"/>
                  </a:cubicBezTo>
                  <a:cubicBezTo>
                    <a:pt x="880" y="62"/>
                    <a:pt x="880" y="62"/>
                    <a:pt x="880" y="62"/>
                  </a:cubicBezTo>
                  <a:cubicBezTo>
                    <a:pt x="868" y="59"/>
                    <a:pt x="868" y="59"/>
                    <a:pt x="868" y="59"/>
                  </a:cubicBezTo>
                  <a:cubicBezTo>
                    <a:pt x="855" y="63"/>
                    <a:pt x="855" y="63"/>
                    <a:pt x="855" y="63"/>
                  </a:cubicBezTo>
                  <a:cubicBezTo>
                    <a:pt x="855" y="64"/>
                    <a:pt x="855" y="64"/>
                    <a:pt x="855" y="64"/>
                  </a:cubicBezTo>
                  <a:cubicBezTo>
                    <a:pt x="857" y="68"/>
                    <a:pt x="857" y="68"/>
                    <a:pt x="857" y="68"/>
                  </a:cubicBezTo>
                  <a:cubicBezTo>
                    <a:pt x="857" y="68"/>
                    <a:pt x="857" y="68"/>
                    <a:pt x="857" y="68"/>
                  </a:cubicBezTo>
                  <a:cubicBezTo>
                    <a:pt x="857" y="68"/>
                    <a:pt x="857" y="68"/>
                    <a:pt x="857" y="68"/>
                  </a:cubicBezTo>
                  <a:cubicBezTo>
                    <a:pt x="855" y="67"/>
                    <a:pt x="855" y="67"/>
                    <a:pt x="855" y="67"/>
                  </a:cubicBezTo>
                  <a:cubicBezTo>
                    <a:pt x="855" y="67"/>
                    <a:pt x="855" y="67"/>
                    <a:pt x="855" y="67"/>
                  </a:cubicBezTo>
                  <a:cubicBezTo>
                    <a:pt x="851" y="75"/>
                    <a:pt x="851" y="75"/>
                    <a:pt x="851" y="75"/>
                  </a:cubicBezTo>
                  <a:cubicBezTo>
                    <a:pt x="847" y="80"/>
                    <a:pt x="847" y="80"/>
                    <a:pt x="847" y="80"/>
                  </a:cubicBezTo>
                  <a:cubicBezTo>
                    <a:pt x="844" y="85"/>
                    <a:pt x="844" y="85"/>
                    <a:pt x="844" y="85"/>
                  </a:cubicBezTo>
                  <a:cubicBezTo>
                    <a:pt x="840" y="89"/>
                    <a:pt x="840" y="89"/>
                    <a:pt x="840" y="89"/>
                  </a:cubicBezTo>
                  <a:cubicBezTo>
                    <a:pt x="836" y="94"/>
                    <a:pt x="836" y="94"/>
                    <a:pt x="836" y="94"/>
                  </a:cubicBezTo>
                  <a:cubicBezTo>
                    <a:pt x="832" y="98"/>
                    <a:pt x="832" y="98"/>
                    <a:pt x="832" y="98"/>
                  </a:cubicBezTo>
                  <a:cubicBezTo>
                    <a:pt x="827" y="102"/>
                    <a:pt x="827" y="102"/>
                    <a:pt x="827" y="102"/>
                  </a:cubicBezTo>
                  <a:cubicBezTo>
                    <a:pt x="823" y="106"/>
                    <a:pt x="823" y="106"/>
                    <a:pt x="823" y="106"/>
                  </a:cubicBezTo>
                  <a:cubicBezTo>
                    <a:pt x="818" y="110"/>
                    <a:pt x="818" y="110"/>
                    <a:pt x="818" y="110"/>
                  </a:cubicBezTo>
                  <a:cubicBezTo>
                    <a:pt x="813" y="113"/>
                    <a:pt x="813" y="113"/>
                    <a:pt x="813" y="113"/>
                  </a:cubicBezTo>
                  <a:cubicBezTo>
                    <a:pt x="807" y="116"/>
                    <a:pt x="807" y="116"/>
                    <a:pt x="807" y="116"/>
                  </a:cubicBezTo>
                  <a:cubicBezTo>
                    <a:pt x="802" y="119"/>
                    <a:pt x="802" y="119"/>
                    <a:pt x="802" y="119"/>
                  </a:cubicBezTo>
                  <a:cubicBezTo>
                    <a:pt x="794" y="122"/>
                    <a:pt x="794" y="122"/>
                    <a:pt x="794" y="122"/>
                  </a:cubicBezTo>
                  <a:cubicBezTo>
                    <a:pt x="787" y="124"/>
                    <a:pt x="787" y="124"/>
                    <a:pt x="787" y="124"/>
                  </a:cubicBezTo>
                  <a:cubicBezTo>
                    <a:pt x="785" y="124"/>
                    <a:pt x="785" y="124"/>
                    <a:pt x="785" y="124"/>
                  </a:cubicBezTo>
                  <a:cubicBezTo>
                    <a:pt x="784" y="124"/>
                    <a:pt x="784" y="124"/>
                    <a:pt x="784" y="124"/>
                  </a:cubicBezTo>
                  <a:cubicBezTo>
                    <a:pt x="783" y="125"/>
                    <a:pt x="783" y="125"/>
                    <a:pt x="783" y="125"/>
                  </a:cubicBezTo>
                  <a:cubicBezTo>
                    <a:pt x="781" y="125"/>
                    <a:pt x="781" y="125"/>
                    <a:pt x="781" y="125"/>
                  </a:cubicBezTo>
                  <a:cubicBezTo>
                    <a:pt x="780" y="125"/>
                    <a:pt x="780" y="125"/>
                    <a:pt x="780" y="125"/>
                  </a:cubicBezTo>
                  <a:cubicBezTo>
                    <a:pt x="778" y="125"/>
                    <a:pt x="778" y="125"/>
                    <a:pt x="778" y="125"/>
                  </a:cubicBezTo>
                  <a:cubicBezTo>
                    <a:pt x="777" y="125"/>
                    <a:pt x="777" y="125"/>
                    <a:pt x="777" y="125"/>
                  </a:cubicBezTo>
                  <a:cubicBezTo>
                    <a:pt x="776" y="125"/>
                    <a:pt x="776" y="125"/>
                    <a:pt x="776" y="125"/>
                  </a:cubicBezTo>
                  <a:cubicBezTo>
                    <a:pt x="774" y="126"/>
                    <a:pt x="774" y="126"/>
                    <a:pt x="774" y="126"/>
                  </a:cubicBezTo>
                  <a:cubicBezTo>
                    <a:pt x="773" y="126"/>
                    <a:pt x="773" y="126"/>
                    <a:pt x="773" y="126"/>
                  </a:cubicBezTo>
                  <a:cubicBezTo>
                    <a:pt x="771" y="126"/>
                    <a:pt x="771" y="126"/>
                    <a:pt x="771" y="126"/>
                  </a:cubicBezTo>
                  <a:cubicBezTo>
                    <a:pt x="770" y="126"/>
                    <a:pt x="770" y="126"/>
                    <a:pt x="770" y="126"/>
                  </a:cubicBezTo>
                  <a:cubicBezTo>
                    <a:pt x="764" y="126"/>
                    <a:pt x="764" y="126"/>
                    <a:pt x="764" y="126"/>
                  </a:cubicBezTo>
                  <a:cubicBezTo>
                    <a:pt x="764" y="129"/>
                    <a:pt x="764" y="129"/>
                    <a:pt x="764" y="129"/>
                  </a:cubicBezTo>
                  <a:cubicBezTo>
                    <a:pt x="764" y="129"/>
                    <a:pt x="764" y="129"/>
                    <a:pt x="764" y="129"/>
                  </a:cubicBezTo>
                  <a:cubicBezTo>
                    <a:pt x="764" y="135"/>
                    <a:pt x="764" y="135"/>
                    <a:pt x="764" y="135"/>
                  </a:cubicBezTo>
                  <a:cubicBezTo>
                    <a:pt x="763" y="136"/>
                    <a:pt x="763" y="136"/>
                    <a:pt x="763" y="136"/>
                  </a:cubicBezTo>
                  <a:cubicBezTo>
                    <a:pt x="759" y="137"/>
                    <a:pt x="759" y="137"/>
                    <a:pt x="759" y="137"/>
                  </a:cubicBezTo>
                  <a:cubicBezTo>
                    <a:pt x="755" y="138"/>
                    <a:pt x="755" y="138"/>
                    <a:pt x="755" y="138"/>
                  </a:cubicBezTo>
                  <a:cubicBezTo>
                    <a:pt x="752" y="139"/>
                    <a:pt x="752" y="139"/>
                    <a:pt x="752" y="139"/>
                  </a:cubicBezTo>
                  <a:cubicBezTo>
                    <a:pt x="748" y="141"/>
                    <a:pt x="748" y="141"/>
                    <a:pt x="748" y="141"/>
                  </a:cubicBezTo>
                  <a:cubicBezTo>
                    <a:pt x="745" y="142"/>
                    <a:pt x="745" y="142"/>
                    <a:pt x="745" y="142"/>
                  </a:cubicBezTo>
                  <a:cubicBezTo>
                    <a:pt x="743" y="143"/>
                    <a:pt x="743" y="143"/>
                    <a:pt x="743" y="143"/>
                  </a:cubicBezTo>
                  <a:cubicBezTo>
                    <a:pt x="741" y="144"/>
                    <a:pt x="741" y="144"/>
                    <a:pt x="741" y="144"/>
                  </a:cubicBezTo>
                  <a:cubicBezTo>
                    <a:pt x="738" y="146"/>
                    <a:pt x="738" y="146"/>
                    <a:pt x="738" y="146"/>
                  </a:cubicBezTo>
                  <a:cubicBezTo>
                    <a:pt x="735" y="148"/>
                    <a:pt x="735" y="148"/>
                    <a:pt x="735" y="148"/>
                  </a:cubicBezTo>
                  <a:cubicBezTo>
                    <a:pt x="732" y="150"/>
                    <a:pt x="732" y="150"/>
                    <a:pt x="732" y="150"/>
                  </a:cubicBezTo>
                  <a:cubicBezTo>
                    <a:pt x="718" y="150"/>
                    <a:pt x="718" y="150"/>
                    <a:pt x="718" y="150"/>
                  </a:cubicBezTo>
                  <a:cubicBezTo>
                    <a:pt x="718" y="67"/>
                    <a:pt x="718" y="67"/>
                    <a:pt x="718" y="67"/>
                  </a:cubicBezTo>
                  <a:cubicBezTo>
                    <a:pt x="718" y="56"/>
                    <a:pt x="718" y="56"/>
                    <a:pt x="718" y="56"/>
                  </a:cubicBezTo>
                  <a:cubicBezTo>
                    <a:pt x="718" y="33"/>
                    <a:pt x="718" y="33"/>
                    <a:pt x="718" y="33"/>
                  </a:cubicBezTo>
                  <a:cubicBezTo>
                    <a:pt x="703" y="33"/>
                    <a:pt x="703" y="33"/>
                    <a:pt x="703" y="33"/>
                  </a:cubicBezTo>
                  <a:cubicBezTo>
                    <a:pt x="702" y="34"/>
                    <a:pt x="702" y="34"/>
                    <a:pt x="702" y="34"/>
                  </a:cubicBezTo>
                  <a:cubicBezTo>
                    <a:pt x="699" y="34"/>
                    <a:pt x="699" y="34"/>
                    <a:pt x="699" y="34"/>
                  </a:cubicBezTo>
                  <a:cubicBezTo>
                    <a:pt x="699" y="33"/>
                    <a:pt x="699" y="33"/>
                    <a:pt x="699" y="33"/>
                  </a:cubicBezTo>
                  <a:cubicBezTo>
                    <a:pt x="683" y="33"/>
                    <a:pt x="683" y="33"/>
                    <a:pt x="683" y="33"/>
                  </a:cubicBezTo>
                  <a:cubicBezTo>
                    <a:pt x="679" y="49"/>
                    <a:pt x="679" y="49"/>
                    <a:pt x="679" y="49"/>
                  </a:cubicBezTo>
                  <a:cubicBezTo>
                    <a:pt x="679" y="76"/>
                    <a:pt x="679" y="76"/>
                    <a:pt x="679" y="76"/>
                  </a:cubicBezTo>
                  <a:cubicBezTo>
                    <a:pt x="679" y="90"/>
                    <a:pt x="679" y="90"/>
                    <a:pt x="679" y="90"/>
                  </a:cubicBezTo>
                  <a:cubicBezTo>
                    <a:pt x="678" y="90"/>
                    <a:pt x="678" y="90"/>
                    <a:pt x="678" y="90"/>
                  </a:cubicBezTo>
                  <a:cubicBezTo>
                    <a:pt x="678" y="89"/>
                    <a:pt x="678" y="89"/>
                    <a:pt x="678" y="89"/>
                  </a:cubicBezTo>
                  <a:cubicBezTo>
                    <a:pt x="663" y="89"/>
                    <a:pt x="663" y="89"/>
                    <a:pt x="663" y="89"/>
                  </a:cubicBezTo>
                  <a:cubicBezTo>
                    <a:pt x="663" y="90"/>
                    <a:pt x="663" y="90"/>
                    <a:pt x="663" y="90"/>
                  </a:cubicBezTo>
                  <a:cubicBezTo>
                    <a:pt x="649" y="90"/>
                    <a:pt x="649" y="90"/>
                    <a:pt x="649" y="90"/>
                  </a:cubicBezTo>
                  <a:cubicBezTo>
                    <a:pt x="648" y="89"/>
                    <a:pt x="648" y="89"/>
                    <a:pt x="648" y="89"/>
                  </a:cubicBezTo>
                  <a:cubicBezTo>
                    <a:pt x="633" y="89"/>
                    <a:pt x="633" y="89"/>
                    <a:pt x="633" y="89"/>
                  </a:cubicBezTo>
                  <a:cubicBezTo>
                    <a:pt x="633" y="90"/>
                    <a:pt x="633" y="90"/>
                    <a:pt x="633" y="90"/>
                  </a:cubicBezTo>
                  <a:cubicBezTo>
                    <a:pt x="633" y="90"/>
                    <a:pt x="633" y="90"/>
                    <a:pt x="633" y="90"/>
                  </a:cubicBezTo>
                  <a:cubicBezTo>
                    <a:pt x="633" y="76"/>
                    <a:pt x="633" y="76"/>
                    <a:pt x="633" y="76"/>
                  </a:cubicBezTo>
                  <a:cubicBezTo>
                    <a:pt x="633" y="49"/>
                    <a:pt x="633" y="49"/>
                    <a:pt x="633" y="49"/>
                  </a:cubicBezTo>
                  <a:cubicBezTo>
                    <a:pt x="627" y="33"/>
                    <a:pt x="627" y="33"/>
                    <a:pt x="627" y="33"/>
                  </a:cubicBezTo>
                  <a:cubicBezTo>
                    <a:pt x="611" y="33"/>
                    <a:pt x="611" y="33"/>
                    <a:pt x="611" y="33"/>
                  </a:cubicBezTo>
                  <a:cubicBezTo>
                    <a:pt x="611" y="34"/>
                    <a:pt x="611" y="34"/>
                    <a:pt x="611" y="34"/>
                  </a:cubicBezTo>
                  <a:cubicBezTo>
                    <a:pt x="608" y="34"/>
                    <a:pt x="608" y="34"/>
                    <a:pt x="608" y="34"/>
                  </a:cubicBezTo>
                  <a:cubicBezTo>
                    <a:pt x="607" y="33"/>
                    <a:pt x="607" y="33"/>
                    <a:pt x="607" y="33"/>
                  </a:cubicBezTo>
                  <a:cubicBezTo>
                    <a:pt x="592" y="33"/>
                    <a:pt x="592" y="33"/>
                    <a:pt x="592" y="33"/>
                  </a:cubicBezTo>
                  <a:cubicBezTo>
                    <a:pt x="592" y="56"/>
                    <a:pt x="592" y="56"/>
                    <a:pt x="592" y="56"/>
                  </a:cubicBezTo>
                  <a:cubicBezTo>
                    <a:pt x="592" y="67"/>
                    <a:pt x="592" y="67"/>
                    <a:pt x="592" y="67"/>
                  </a:cubicBezTo>
                  <a:cubicBezTo>
                    <a:pt x="592" y="150"/>
                    <a:pt x="592" y="150"/>
                    <a:pt x="592" y="150"/>
                  </a:cubicBezTo>
                  <a:cubicBezTo>
                    <a:pt x="583" y="150"/>
                    <a:pt x="583" y="150"/>
                    <a:pt x="583" y="150"/>
                  </a:cubicBezTo>
                  <a:cubicBezTo>
                    <a:pt x="585" y="149"/>
                    <a:pt x="585" y="149"/>
                    <a:pt x="585" y="149"/>
                  </a:cubicBezTo>
                  <a:cubicBezTo>
                    <a:pt x="585" y="141"/>
                    <a:pt x="585" y="141"/>
                    <a:pt x="585" y="141"/>
                  </a:cubicBezTo>
                  <a:cubicBezTo>
                    <a:pt x="587" y="141"/>
                    <a:pt x="587" y="141"/>
                    <a:pt x="587" y="141"/>
                  </a:cubicBezTo>
                  <a:cubicBezTo>
                    <a:pt x="587" y="140"/>
                    <a:pt x="587" y="140"/>
                    <a:pt x="587" y="140"/>
                  </a:cubicBezTo>
                  <a:cubicBezTo>
                    <a:pt x="587" y="140"/>
                    <a:pt x="587" y="140"/>
                    <a:pt x="587" y="140"/>
                  </a:cubicBezTo>
                  <a:cubicBezTo>
                    <a:pt x="587" y="140"/>
                    <a:pt x="587" y="140"/>
                    <a:pt x="587" y="140"/>
                  </a:cubicBezTo>
                  <a:cubicBezTo>
                    <a:pt x="578" y="129"/>
                    <a:pt x="578" y="129"/>
                    <a:pt x="578" y="129"/>
                  </a:cubicBezTo>
                  <a:cubicBezTo>
                    <a:pt x="578" y="129"/>
                    <a:pt x="578" y="129"/>
                    <a:pt x="578" y="129"/>
                  </a:cubicBezTo>
                  <a:cubicBezTo>
                    <a:pt x="579" y="128"/>
                    <a:pt x="579" y="128"/>
                    <a:pt x="579" y="128"/>
                  </a:cubicBezTo>
                  <a:cubicBezTo>
                    <a:pt x="579" y="128"/>
                    <a:pt x="579" y="128"/>
                    <a:pt x="579" y="128"/>
                  </a:cubicBezTo>
                  <a:cubicBezTo>
                    <a:pt x="579" y="128"/>
                    <a:pt x="579" y="128"/>
                    <a:pt x="579" y="128"/>
                  </a:cubicBezTo>
                  <a:cubicBezTo>
                    <a:pt x="571" y="110"/>
                    <a:pt x="571" y="110"/>
                    <a:pt x="571" y="110"/>
                  </a:cubicBezTo>
                  <a:cubicBezTo>
                    <a:pt x="557" y="109"/>
                    <a:pt x="557" y="109"/>
                    <a:pt x="557" y="109"/>
                  </a:cubicBezTo>
                  <a:cubicBezTo>
                    <a:pt x="555" y="107"/>
                    <a:pt x="555" y="107"/>
                    <a:pt x="555" y="107"/>
                  </a:cubicBezTo>
                  <a:cubicBezTo>
                    <a:pt x="555" y="98"/>
                    <a:pt x="555" y="98"/>
                    <a:pt x="555" y="98"/>
                  </a:cubicBezTo>
                  <a:cubicBezTo>
                    <a:pt x="551" y="97"/>
                    <a:pt x="551" y="97"/>
                    <a:pt x="551" y="97"/>
                  </a:cubicBezTo>
                  <a:cubicBezTo>
                    <a:pt x="550" y="98"/>
                    <a:pt x="550" y="98"/>
                    <a:pt x="550" y="98"/>
                  </a:cubicBezTo>
                  <a:cubicBezTo>
                    <a:pt x="550" y="105"/>
                    <a:pt x="550" y="105"/>
                    <a:pt x="550" y="105"/>
                  </a:cubicBezTo>
                  <a:cubicBezTo>
                    <a:pt x="529" y="107"/>
                    <a:pt x="529" y="107"/>
                    <a:pt x="529" y="107"/>
                  </a:cubicBezTo>
                  <a:cubicBezTo>
                    <a:pt x="529" y="107"/>
                    <a:pt x="529" y="107"/>
                    <a:pt x="529" y="107"/>
                  </a:cubicBezTo>
                  <a:cubicBezTo>
                    <a:pt x="530" y="107"/>
                    <a:pt x="530" y="107"/>
                    <a:pt x="530" y="107"/>
                  </a:cubicBezTo>
                  <a:cubicBezTo>
                    <a:pt x="527" y="105"/>
                    <a:pt x="527" y="105"/>
                    <a:pt x="527" y="105"/>
                  </a:cubicBezTo>
                  <a:cubicBezTo>
                    <a:pt x="527" y="97"/>
                    <a:pt x="527" y="97"/>
                    <a:pt x="527" y="97"/>
                  </a:cubicBezTo>
                  <a:cubicBezTo>
                    <a:pt x="527" y="97"/>
                    <a:pt x="527" y="97"/>
                    <a:pt x="527" y="97"/>
                  </a:cubicBezTo>
                  <a:cubicBezTo>
                    <a:pt x="528" y="97"/>
                    <a:pt x="528" y="97"/>
                    <a:pt x="528" y="97"/>
                  </a:cubicBezTo>
                  <a:cubicBezTo>
                    <a:pt x="528" y="97"/>
                    <a:pt x="528" y="97"/>
                    <a:pt x="528" y="97"/>
                  </a:cubicBezTo>
                  <a:cubicBezTo>
                    <a:pt x="528" y="96"/>
                    <a:pt x="528" y="96"/>
                    <a:pt x="528" y="96"/>
                  </a:cubicBezTo>
                  <a:cubicBezTo>
                    <a:pt x="527" y="96"/>
                    <a:pt x="527" y="96"/>
                    <a:pt x="527" y="96"/>
                  </a:cubicBezTo>
                  <a:cubicBezTo>
                    <a:pt x="527" y="95"/>
                    <a:pt x="527" y="95"/>
                    <a:pt x="527" y="95"/>
                  </a:cubicBezTo>
                  <a:cubicBezTo>
                    <a:pt x="527" y="95"/>
                    <a:pt x="527" y="95"/>
                    <a:pt x="527" y="95"/>
                  </a:cubicBezTo>
                  <a:cubicBezTo>
                    <a:pt x="526" y="94"/>
                    <a:pt x="526" y="94"/>
                    <a:pt x="526" y="94"/>
                  </a:cubicBezTo>
                  <a:cubicBezTo>
                    <a:pt x="526" y="93"/>
                    <a:pt x="526" y="93"/>
                    <a:pt x="526" y="93"/>
                  </a:cubicBezTo>
                  <a:cubicBezTo>
                    <a:pt x="526" y="93"/>
                    <a:pt x="526" y="93"/>
                    <a:pt x="526" y="93"/>
                  </a:cubicBezTo>
                  <a:cubicBezTo>
                    <a:pt x="526" y="93"/>
                    <a:pt x="526" y="93"/>
                    <a:pt x="526" y="93"/>
                  </a:cubicBezTo>
                  <a:cubicBezTo>
                    <a:pt x="526" y="93"/>
                    <a:pt x="526" y="93"/>
                    <a:pt x="526" y="93"/>
                  </a:cubicBezTo>
                  <a:cubicBezTo>
                    <a:pt x="526" y="93"/>
                    <a:pt x="526" y="93"/>
                    <a:pt x="526" y="93"/>
                  </a:cubicBezTo>
                  <a:cubicBezTo>
                    <a:pt x="526" y="93"/>
                    <a:pt x="526" y="93"/>
                    <a:pt x="526" y="93"/>
                  </a:cubicBezTo>
                  <a:cubicBezTo>
                    <a:pt x="526" y="93"/>
                    <a:pt x="526" y="93"/>
                    <a:pt x="526" y="93"/>
                  </a:cubicBezTo>
                  <a:cubicBezTo>
                    <a:pt x="526" y="93"/>
                    <a:pt x="526" y="93"/>
                    <a:pt x="526" y="93"/>
                  </a:cubicBezTo>
                  <a:cubicBezTo>
                    <a:pt x="525" y="85"/>
                    <a:pt x="525" y="85"/>
                    <a:pt x="525" y="85"/>
                  </a:cubicBezTo>
                  <a:cubicBezTo>
                    <a:pt x="525" y="85"/>
                    <a:pt x="525" y="85"/>
                    <a:pt x="525" y="85"/>
                  </a:cubicBezTo>
                  <a:cubicBezTo>
                    <a:pt x="525" y="85"/>
                    <a:pt x="525" y="85"/>
                    <a:pt x="525" y="85"/>
                  </a:cubicBezTo>
                  <a:cubicBezTo>
                    <a:pt x="525" y="85"/>
                    <a:pt x="525" y="85"/>
                    <a:pt x="525" y="85"/>
                  </a:cubicBezTo>
                  <a:cubicBezTo>
                    <a:pt x="525" y="84"/>
                    <a:pt x="525" y="84"/>
                    <a:pt x="525" y="84"/>
                  </a:cubicBezTo>
                  <a:cubicBezTo>
                    <a:pt x="525" y="84"/>
                    <a:pt x="525" y="84"/>
                    <a:pt x="525" y="83"/>
                  </a:cubicBezTo>
                  <a:cubicBezTo>
                    <a:pt x="525" y="83"/>
                    <a:pt x="525" y="83"/>
                    <a:pt x="525" y="83"/>
                  </a:cubicBezTo>
                  <a:cubicBezTo>
                    <a:pt x="525" y="83"/>
                    <a:pt x="525" y="83"/>
                    <a:pt x="525" y="83"/>
                  </a:cubicBezTo>
                  <a:cubicBezTo>
                    <a:pt x="525" y="83"/>
                    <a:pt x="525" y="83"/>
                    <a:pt x="525" y="83"/>
                  </a:cubicBezTo>
                  <a:cubicBezTo>
                    <a:pt x="525" y="83"/>
                    <a:pt x="525" y="83"/>
                    <a:pt x="525" y="83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5" y="80"/>
                    <a:pt x="525" y="80"/>
                    <a:pt x="525" y="80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5" y="80"/>
                    <a:pt x="525" y="80"/>
                    <a:pt x="525" y="80"/>
                  </a:cubicBezTo>
                  <a:cubicBezTo>
                    <a:pt x="525" y="80"/>
                    <a:pt x="525" y="80"/>
                    <a:pt x="525" y="80"/>
                  </a:cubicBezTo>
                  <a:cubicBezTo>
                    <a:pt x="525" y="80"/>
                    <a:pt x="525" y="80"/>
                    <a:pt x="525" y="80"/>
                  </a:cubicBezTo>
                  <a:cubicBezTo>
                    <a:pt x="525" y="80"/>
                    <a:pt x="525" y="80"/>
                    <a:pt x="525" y="80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4" y="81"/>
                    <a:pt x="524" y="81"/>
                    <a:pt x="524" y="81"/>
                  </a:cubicBezTo>
                  <a:cubicBezTo>
                    <a:pt x="524" y="81"/>
                    <a:pt x="524" y="81"/>
                    <a:pt x="524" y="81"/>
                  </a:cubicBezTo>
                  <a:cubicBezTo>
                    <a:pt x="524" y="81"/>
                    <a:pt x="524" y="81"/>
                    <a:pt x="524" y="81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4" y="81"/>
                    <a:pt x="524" y="81"/>
                    <a:pt x="524" y="81"/>
                  </a:cubicBezTo>
                  <a:cubicBezTo>
                    <a:pt x="524" y="81"/>
                    <a:pt x="524" y="81"/>
                    <a:pt x="524" y="81"/>
                  </a:cubicBezTo>
                  <a:cubicBezTo>
                    <a:pt x="524" y="81"/>
                    <a:pt x="524" y="81"/>
                    <a:pt x="524" y="81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4" y="81"/>
                    <a:pt x="524" y="81"/>
                    <a:pt x="524" y="81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5" y="83"/>
                    <a:pt x="525" y="83"/>
                    <a:pt x="525" y="83"/>
                  </a:cubicBezTo>
                  <a:cubicBezTo>
                    <a:pt x="525" y="83"/>
                    <a:pt x="525" y="83"/>
                    <a:pt x="525" y="83"/>
                  </a:cubicBezTo>
                  <a:cubicBezTo>
                    <a:pt x="525" y="83"/>
                    <a:pt x="525" y="83"/>
                    <a:pt x="525" y="83"/>
                  </a:cubicBezTo>
                  <a:cubicBezTo>
                    <a:pt x="525" y="83"/>
                    <a:pt x="525" y="83"/>
                    <a:pt x="525" y="83"/>
                  </a:cubicBezTo>
                  <a:cubicBezTo>
                    <a:pt x="525" y="83"/>
                    <a:pt x="525" y="83"/>
                    <a:pt x="525" y="83"/>
                  </a:cubicBezTo>
                  <a:cubicBezTo>
                    <a:pt x="524" y="83"/>
                    <a:pt x="524" y="83"/>
                    <a:pt x="524" y="83"/>
                  </a:cubicBezTo>
                  <a:cubicBezTo>
                    <a:pt x="524" y="84"/>
                    <a:pt x="524" y="84"/>
                    <a:pt x="525" y="84"/>
                  </a:cubicBezTo>
                  <a:cubicBezTo>
                    <a:pt x="525" y="85"/>
                    <a:pt x="525" y="85"/>
                    <a:pt x="525" y="85"/>
                  </a:cubicBezTo>
                  <a:cubicBezTo>
                    <a:pt x="525" y="85"/>
                    <a:pt x="525" y="85"/>
                    <a:pt x="525" y="85"/>
                  </a:cubicBezTo>
                  <a:cubicBezTo>
                    <a:pt x="525" y="85"/>
                    <a:pt x="525" y="85"/>
                    <a:pt x="525" y="85"/>
                  </a:cubicBezTo>
                  <a:cubicBezTo>
                    <a:pt x="525" y="85"/>
                    <a:pt x="525" y="85"/>
                    <a:pt x="525" y="85"/>
                  </a:cubicBezTo>
                  <a:cubicBezTo>
                    <a:pt x="524" y="93"/>
                    <a:pt x="524" y="93"/>
                    <a:pt x="524" y="93"/>
                  </a:cubicBezTo>
                  <a:cubicBezTo>
                    <a:pt x="524" y="93"/>
                    <a:pt x="524" y="93"/>
                    <a:pt x="524" y="93"/>
                  </a:cubicBezTo>
                  <a:cubicBezTo>
                    <a:pt x="524" y="93"/>
                    <a:pt x="524" y="93"/>
                    <a:pt x="524" y="93"/>
                  </a:cubicBezTo>
                  <a:cubicBezTo>
                    <a:pt x="524" y="93"/>
                    <a:pt x="524" y="93"/>
                    <a:pt x="524" y="93"/>
                  </a:cubicBezTo>
                  <a:cubicBezTo>
                    <a:pt x="524" y="93"/>
                    <a:pt x="524" y="93"/>
                    <a:pt x="524" y="93"/>
                  </a:cubicBezTo>
                  <a:cubicBezTo>
                    <a:pt x="523" y="93"/>
                    <a:pt x="523" y="93"/>
                    <a:pt x="523" y="93"/>
                  </a:cubicBezTo>
                  <a:cubicBezTo>
                    <a:pt x="523" y="93"/>
                    <a:pt x="523" y="93"/>
                    <a:pt x="523" y="93"/>
                  </a:cubicBezTo>
                  <a:cubicBezTo>
                    <a:pt x="523" y="94"/>
                    <a:pt x="523" y="94"/>
                    <a:pt x="523" y="94"/>
                  </a:cubicBezTo>
                  <a:cubicBezTo>
                    <a:pt x="523" y="95"/>
                    <a:pt x="523" y="95"/>
                    <a:pt x="523" y="95"/>
                  </a:cubicBezTo>
                  <a:cubicBezTo>
                    <a:pt x="522" y="95"/>
                    <a:pt x="522" y="95"/>
                    <a:pt x="522" y="95"/>
                  </a:cubicBezTo>
                  <a:cubicBezTo>
                    <a:pt x="522" y="96"/>
                    <a:pt x="522" y="96"/>
                    <a:pt x="522" y="96"/>
                  </a:cubicBezTo>
                  <a:cubicBezTo>
                    <a:pt x="522" y="96"/>
                    <a:pt x="522" y="96"/>
                    <a:pt x="522" y="96"/>
                  </a:cubicBezTo>
                  <a:cubicBezTo>
                    <a:pt x="522" y="97"/>
                    <a:pt x="522" y="97"/>
                    <a:pt x="522" y="97"/>
                  </a:cubicBezTo>
                  <a:cubicBezTo>
                    <a:pt x="522" y="97"/>
                    <a:pt x="522" y="97"/>
                    <a:pt x="522" y="97"/>
                  </a:cubicBezTo>
                  <a:cubicBezTo>
                    <a:pt x="522" y="97"/>
                    <a:pt x="522" y="97"/>
                    <a:pt x="522" y="97"/>
                  </a:cubicBezTo>
                  <a:cubicBezTo>
                    <a:pt x="522" y="97"/>
                    <a:pt x="522" y="97"/>
                    <a:pt x="522" y="97"/>
                  </a:cubicBezTo>
                  <a:cubicBezTo>
                    <a:pt x="522" y="105"/>
                    <a:pt x="522" y="105"/>
                    <a:pt x="522" y="105"/>
                  </a:cubicBezTo>
                  <a:cubicBezTo>
                    <a:pt x="519" y="107"/>
                    <a:pt x="519" y="107"/>
                    <a:pt x="519" y="107"/>
                  </a:cubicBezTo>
                  <a:cubicBezTo>
                    <a:pt x="521" y="107"/>
                    <a:pt x="521" y="107"/>
                    <a:pt x="521" y="107"/>
                  </a:cubicBezTo>
                  <a:cubicBezTo>
                    <a:pt x="521" y="108"/>
                    <a:pt x="521" y="108"/>
                    <a:pt x="521" y="108"/>
                  </a:cubicBezTo>
                  <a:cubicBezTo>
                    <a:pt x="509" y="107"/>
                    <a:pt x="509" y="107"/>
                    <a:pt x="509" y="107"/>
                  </a:cubicBezTo>
                  <a:cubicBezTo>
                    <a:pt x="509" y="96"/>
                    <a:pt x="509" y="96"/>
                    <a:pt x="509" y="96"/>
                  </a:cubicBezTo>
                  <a:cubicBezTo>
                    <a:pt x="510" y="96"/>
                    <a:pt x="510" y="96"/>
                    <a:pt x="510" y="96"/>
                  </a:cubicBezTo>
                  <a:cubicBezTo>
                    <a:pt x="510" y="96"/>
                    <a:pt x="510" y="96"/>
                    <a:pt x="510" y="96"/>
                  </a:cubicBezTo>
                  <a:cubicBezTo>
                    <a:pt x="509" y="96"/>
                    <a:pt x="509" y="96"/>
                    <a:pt x="509" y="96"/>
                  </a:cubicBezTo>
                  <a:cubicBezTo>
                    <a:pt x="509" y="85"/>
                    <a:pt x="509" y="85"/>
                    <a:pt x="509" y="85"/>
                  </a:cubicBezTo>
                  <a:cubicBezTo>
                    <a:pt x="511" y="85"/>
                    <a:pt x="511" y="85"/>
                    <a:pt x="511" y="85"/>
                  </a:cubicBezTo>
                  <a:cubicBezTo>
                    <a:pt x="508" y="83"/>
                    <a:pt x="508" y="83"/>
                    <a:pt x="508" y="83"/>
                  </a:cubicBezTo>
                  <a:cubicBezTo>
                    <a:pt x="503" y="83"/>
                    <a:pt x="503" y="83"/>
                    <a:pt x="503" y="83"/>
                  </a:cubicBezTo>
                  <a:cubicBezTo>
                    <a:pt x="503" y="83"/>
                    <a:pt x="503" y="83"/>
                    <a:pt x="503" y="83"/>
                  </a:cubicBezTo>
                  <a:cubicBezTo>
                    <a:pt x="501" y="82"/>
                    <a:pt x="501" y="82"/>
                    <a:pt x="501" y="82"/>
                  </a:cubicBezTo>
                  <a:cubicBezTo>
                    <a:pt x="500" y="81"/>
                    <a:pt x="500" y="81"/>
                    <a:pt x="500" y="81"/>
                  </a:cubicBezTo>
                  <a:cubicBezTo>
                    <a:pt x="499" y="80"/>
                    <a:pt x="499" y="80"/>
                    <a:pt x="499" y="80"/>
                  </a:cubicBezTo>
                  <a:cubicBezTo>
                    <a:pt x="498" y="79"/>
                    <a:pt x="498" y="79"/>
                    <a:pt x="498" y="79"/>
                  </a:cubicBezTo>
                  <a:cubicBezTo>
                    <a:pt x="498" y="78"/>
                    <a:pt x="498" y="78"/>
                    <a:pt x="498" y="78"/>
                  </a:cubicBezTo>
                  <a:cubicBezTo>
                    <a:pt x="498" y="78"/>
                    <a:pt x="498" y="78"/>
                    <a:pt x="498" y="78"/>
                  </a:cubicBezTo>
                  <a:cubicBezTo>
                    <a:pt x="498" y="78"/>
                    <a:pt x="498" y="78"/>
                    <a:pt x="498" y="78"/>
                  </a:cubicBezTo>
                  <a:cubicBezTo>
                    <a:pt x="498" y="77"/>
                    <a:pt x="498" y="77"/>
                    <a:pt x="498" y="77"/>
                  </a:cubicBezTo>
                  <a:cubicBezTo>
                    <a:pt x="498" y="76"/>
                    <a:pt x="498" y="76"/>
                    <a:pt x="498" y="76"/>
                  </a:cubicBezTo>
                  <a:cubicBezTo>
                    <a:pt x="498" y="76"/>
                    <a:pt x="498" y="76"/>
                    <a:pt x="498" y="76"/>
                  </a:cubicBezTo>
                  <a:cubicBezTo>
                    <a:pt x="498" y="76"/>
                    <a:pt x="498" y="76"/>
                    <a:pt x="498" y="76"/>
                  </a:cubicBezTo>
                  <a:cubicBezTo>
                    <a:pt x="498" y="76"/>
                    <a:pt x="498" y="76"/>
                    <a:pt x="498" y="76"/>
                  </a:cubicBezTo>
                  <a:cubicBezTo>
                    <a:pt x="498" y="76"/>
                    <a:pt x="498" y="76"/>
                    <a:pt x="498" y="76"/>
                  </a:cubicBezTo>
                  <a:cubicBezTo>
                    <a:pt x="498" y="76"/>
                    <a:pt x="498" y="76"/>
                    <a:pt x="498" y="76"/>
                  </a:cubicBezTo>
                  <a:cubicBezTo>
                    <a:pt x="498" y="76"/>
                    <a:pt x="498" y="76"/>
                    <a:pt x="498" y="76"/>
                  </a:cubicBezTo>
                  <a:cubicBezTo>
                    <a:pt x="498" y="68"/>
                    <a:pt x="498" y="68"/>
                    <a:pt x="498" y="68"/>
                  </a:cubicBezTo>
                  <a:cubicBezTo>
                    <a:pt x="499" y="68"/>
                    <a:pt x="499" y="68"/>
                    <a:pt x="499" y="68"/>
                  </a:cubicBezTo>
                  <a:cubicBezTo>
                    <a:pt x="499" y="67"/>
                    <a:pt x="499" y="67"/>
                    <a:pt x="499" y="67"/>
                  </a:cubicBezTo>
                  <a:cubicBezTo>
                    <a:pt x="497" y="58"/>
                    <a:pt x="497" y="58"/>
                    <a:pt x="497" y="58"/>
                  </a:cubicBezTo>
                  <a:cubicBezTo>
                    <a:pt x="497" y="61"/>
                    <a:pt x="497" y="61"/>
                    <a:pt x="497" y="61"/>
                  </a:cubicBezTo>
                  <a:cubicBezTo>
                    <a:pt x="496" y="61"/>
                    <a:pt x="496" y="61"/>
                    <a:pt x="496" y="61"/>
                  </a:cubicBezTo>
                  <a:cubicBezTo>
                    <a:pt x="495" y="58"/>
                    <a:pt x="495" y="58"/>
                    <a:pt x="495" y="58"/>
                  </a:cubicBezTo>
                  <a:cubicBezTo>
                    <a:pt x="495" y="60"/>
                    <a:pt x="495" y="60"/>
                    <a:pt x="495" y="60"/>
                  </a:cubicBezTo>
                  <a:cubicBezTo>
                    <a:pt x="494" y="60"/>
                    <a:pt x="494" y="60"/>
                    <a:pt x="494" y="60"/>
                  </a:cubicBezTo>
                  <a:cubicBezTo>
                    <a:pt x="494" y="58"/>
                    <a:pt x="494" y="58"/>
                    <a:pt x="494" y="58"/>
                  </a:cubicBezTo>
                  <a:cubicBezTo>
                    <a:pt x="494" y="60"/>
                    <a:pt x="494" y="60"/>
                    <a:pt x="494" y="60"/>
                  </a:cubicBezTo>
                  <a:cubicBezTo>
                    <a:pt x="493" y="60"/>
                    <a:pt x="493" y="60"/>
                    <a:pt x="493" y="60"/>
                  </a:cubicBezTo>
                  <a:cubicBezTo>
                    <a:pt x="493" y="60"/>
                    <a:pt x="493" y="60"/>
                    <a:pt x="493" y="60"/>
                  </a:cubicBezTo>
                  <a:cubicBezTo>
                    <a:pt x="493" y="60"/>
                    <a:pt x="493" y="60"/>
                    <a:pt x="493" y="60"/>
                  </a:cubicBezTo>
                  <a:cubicBezTo>
                    <a:pt x="493" y="60"/>
                    <a:pt x="493" y="60"/>
                    <a:pt x="493" y="60"/>
                  </a:cubicBezTo>
                  <a:cubicBezTo>
                    <a:pt x="493" y="60"/>
                    <a:pt x="493" y="60"/>
                    <a:pt x="493" y="60"/>
                  </a:cubicBezTo>
                  <a:cubicBezTo>
                    <a:pt x="493" y="60"/>
                    <a:pt x="493" y="60"/>
                    <a:pt x="493" y="60"/>
                  </a:cubicBezTo>
                  <a:cubicBezTo>
                    <a:pt x="493" y="59"/>
                    <a:pt x="493" y="59"/>
                    <a:pt x="493" y="59"/>
                  </a:cubicBezTo>
                  <a:cubicBezTo>
                    <a:pt x="493" y="59"/>
                    <a:pt x="493" y="59"/>
                    <a:pt x="493" y="59"/>
                  </a:cubicBezTo>
                  <a:cubicBezTo>
                    <a:pt x="493" y="56"/>
                    <a:pt x="493" y="56"/>
                    <a:pt x="493" y="56"/>
                  </a:cubicBezTo>
                  <a:cubicBezTo>
                    <a:pt x="493" y="46"/>
                    <a:pt x="493" y="46"/>
                    <a:pt x="493" y="46"/>
                  </a:cubicBezTo>
                  <a:cubicBezTo>
                    <a:pt x="493" y="46"/>
                    <a:pt x="493" y="46"/>
                    <a:pt x="493" y="46"/>
                  </a:cubicBezTo>
                  <a:cubicBezTo>
                    <a:pt x="493" y="46"/>
                    <a:pt x="493" y="46"/>
                    <a:pt x="493" y="46"/>
                  </a:cubicBezTo>
                  <a:cubicBezTo>
                    <a:pt x="493" y="46"/>
                    <a:pt x="493" y="46"/>
                    <a:pt x="493" y="46"/>
                  </a:cubicBezTo>
                  <a:cubicBezTo>
                    <a:pt x="493" y="44"/>
                    <a:pt x="493" y="44"/>
                    <a:pt x="493" y="44"/>
                  </a:cubicBezTo>
                  <a:cubicBezTo>
                    <a:pt x="493" y="44"/>
                    <a:pt x="493" y="44"/>
                    <a:pt x="493" y="44"/>
                  </a:cubicBezTo>
                  <a:cubicBezTo>
                    <a:pt x="492" y="41"/>
                    <a:pt x="492" y="41"/>
                    <a:pt x="492" y="41"/>
                  </a:cubicBezTo>
                  <a:cubicBezTo>
                    <a:pt x="492" y="41"/>
                    <a:pt x="492" y="41"/>
                    <a:pt x="492" y="41"/>
                  </a:cubicBezTo>
                  <a:cubicBezTo>
                    <a:pt x="492" y="38"/>
                    <a:pt x="492" y="38"/>
                    <a:pt x="492" y="38"/>
                  </a:cubicBezTo>
                  <a:cubicBezTo>
                    <a:pt x="492" y="35"/>
                    <a:pt x="492" y="35"/>
                    <a:pt x="492" y="35"/>
                  </a:cubicBezTo>
                  <a:cubicBezTo>
                    <a:pt x="492" y="35"/>
                    <a:pt x="492" y="35"/>
                    <a:pt x="492" y="35"/>
                  </a:cubicBezTo>
                  <a:cubicBezTo>
                    <a:pt x="492" y="35"/>
                    <a:pt x="492" y="35"/>
                    <a:pt x="492" y="35"/>
                  </a:cubicBezTo>
                  <a:cubicBezTo>
                    <a:pt x="492" y="28"/>
                    <a:pt x="492" y="28"/>
                    <a:pt x="492" y="28"/>
                  </a:cubicBezTo>
                  <a:cubicBezTo>
                    <a:pt x="492" y="28"/>
                    <a:pt x="492" y="28"/>
                    <a:pt x="492" y="28"/>
                  </a:cubicBezTo>
                  <a:cubicBezTo>
                    <a:pt x="492" y="27"/>
                    <a:pt x="492" y="27"/>
                    <a:pt x="492" y="27"/>
                  </a:cubicBezTo>
                  <a:cubicBezTo>
                    <a:pt x="492" y="27"/>
                    <a:pt x="492" y="27"/>
                    <a:pt x="492" y="27"/>
                  </a:cubicBezTo>
                  <a:cubicBezTo>
                    <a:pt x="492" y="27"/>
                    <a:pt x="492" y="27"/>
                    <a:pt x="492" y="27"/>
                  </a:cubicBezTo>
                  <a:cubicBezTo>
                    <a:pt x="492" y="26"/>
                    <a:pt x="492" y="26"/>
                    <a:pt x="492" y="26"/>
                  </a:cubicBezTo>
                  <a:cubicBezTo>
                    <a:pt x="492" y="26"/>
                    <a:pt x="492" y="26"/>
                    <a:pt x="492" y="26"/>
                  </a:cubicBezTo>
                  <a:cubicBezTo>
                    <a:pt x="492" y="24"/>
                    <a:pt x="492" y="24"/>
                    <a:pt x="492" y="24"/>
                  </a:cubicBezTo>
                  <a:cubicBezTo>
                    <a:pt x="492" y="20"/>
                    <a:pt x="492" y="20"/>
                    <a:pt x="492" y="20"/>
                  </a:cubicBezTo>
                  <a:cubicBezTo>
                    <a:pt x="491" y="20"/>
                    <a:pt x="491" y="20"/>
                    <a:pt x="491" y="20"/>
                  </a:cubicBezTo>
                  <a:cubicBezTo>
                    <a:pt x="491" y="19"/>
                    <a:pt x="491" y="19"/>
                    <a:pt x="491" y="19"/>
                  </a:cubicBezTo>
                  <a:cubicBezTo>
                    <a:pt x="491" y="19"/>
                    <a:pt x="491" y="19"/>
                    <a:pt x="491" y="19"/>
                  </a:cubicBezTo>
                  <a:cubicBezTo>
                    <a:pt x="491" y="19"/>
                    <a:pt x="491" y="19"/>
                    <a:pt x="491" y="19"/>
                  </a:cubicBezTo>
                  <a:cubicBezTo>
                    <a:pt x="490" y="19"/>
                    <a:pt x="490" y="19"/>
                    <a:pt x="490" y="19"/>
                  </a:cubicBezTo>
                  <a:cubicBezTo>
                    <a:pt x="490" y="19"/>
                    <a:pt x="490" y="19"/>
                    <a:pt x="490" y="19"/>
                  </a:cubicBezTo>
                  <a:cubicBezTo>
                    <a:pt x="490" y="18"/>
                    <a:pt x="490" y="18"/>
                    <a:pt x="490" y="18"/>
                  </a:cubicBezTo>
                  <a:cubicBezTo>
                    <a:pt x="490" y="16"/>
                    <a:pt x="490" y="16"/>
                    <a:pt x="490" y="16"/>
                  </a:cubicBezTo>
                  <a:cubicBezTo>
                    <a:pt x="490" y="15"/>
                    <a:pt x="490" y="15"/>
                    <a:pt x="490" y="15"/>
                  </a:cubicBezTo>
                  <a:cubicBezTo>
                    <a:pt x="490" y="14"/>
                    <a:pt x="490" y="14"/>
                    <a:pt x="490" y="14"/>
                  </a:cubicBezTo>
                  <a:cubicBezTo>
                    <a:pt x="489" y="13"/>
                    <a:pt x="489" y="13"/>
                    <a:pt x="489" y="13"/>
                  </a:cubicBezTo>
                  <a:cubicBezTo>
                    <a:pt x="489" y="13"/>
                    <a:pt x="489" y="13"/>
                    <a:pt x="489" y="13"/>
                  </a:cubicBezTo>
                  <a:cubicBezTo>
                    <a:pt x="488" y="11"/>
                    <a:pt x="488" y="11"/>
                    <a:pt x="488" y="11"/>
                  </a:cubicBezTo>
                  <a:cubicBezTo>
                    <a:pt x="488" y="10"/>
                    <a:pt x="488" y="10"/>
                    <a:pt x="488" y="10"/>
                  </a:cubicBezTo>
                  <a:cubicBezTo>
                    <a:pt x="489" y="10"/>
                    <a:pt x="489" y="10"/>
                    <a:pt x="489" y="9"/>
                  </a:cubicBezTo>
                  <a:cubicBezTo>
                    <a:pt x="489" y="9"/>
                    <a:pt x="489" y="9"/>
                    <a:pt x="488" y="8"/>
                  </a:cubicBezTo>
                  <a:cubicBezTo>
                    <a:pt x="488" y="8"/>
                    <a:pt x="488" y="8"/>
                    <a:pt x="488" y="8"/>
                  </a:cubicBezTo>
                  <a:cubicBezTo>
                    <a:pt x="488" y="8"/>
                    <a:pt x="488" y="8"/>
                    <a:pt x="488" y="8"/>
                  </a:cubicBezTo>
                  <a:cubicBezTo>
                    <a:pt x="488" y="8"/>
                    <a:pt x="488" y="8"/>
                    <a:pt x="488" y="8"/>
                  </a:cubicBezTo>
                  <a:cubicBezTo>
                    <a:pt x="488" y="3"/>
                    <a:pt x="488" y="3"/>
                    <a:pt x="488" y="3"/>
                  </a:cubicBezTo>
                  <a:cubicBezTo>
                    <a:pt x="489" y="4"/>
                    <a:pt x="489" y="4"/>
                    <a:pt x="489" y="4"/>
                  </a:cubicBezTo>
                  <a:cubicBezTo>
                    <a:pt x="489" y="3"/>
                    <a:pt x="489" y="3"/>
                    <a:pt x="489" y="3"/>
                  </a:cubicBezTo>
                  <a:cubicBezTo>
                    <a:pt x="489" y="4"/>
                    <a:pt x="489" y="4"/>
                    <a:pt x="489" y="4"/>
                  </a:cubicBezTo>
                  <a:cubicBezTo>
                    <a:pt x="489" y="3"/>
                    <a:pt x="489" y="3"/>
                    <a:pt x="489" y="3"/>
                  </a:cubicBezTo>
                  <a:cubicBezTo>
                    <a:pt x="488" y="3"/>
                    <a:pt x="488" y="3"/>
                    <a:pt x="488" y="3"/>
                  </a:cubicBezTo>
                  <a:cubicBezTo>
                    <a:pt x="488" y="3"/>
                    <a:pt x="488" y="3"/>
                    <a:pt x="488" y="3"/>
                  </a:cubicBezTo>
                  <a:cubicBezTo>
                    <a:pt x="490" y="3"/>
                    <a:pt x="490" y="3"/>
                    <a:pt x="490" y="3"/>
                  </a:cubicBezTo>
                  <a:cubicBezTo>
                    <a:pt x="488" y="3"/>
                    <a:pt x="488" y="3"/>
                    <a:pt x="488" y="3"/>
                  </a:cubicBezTo>
                  <a:cubicBezTo>
                    <a:pt x="488" y="3"/>
                    <a:pt x="488" y="3"/>
                    <a:pt x="488" y="3"/>
                  </a:cubicBezTo>
                  <a:cubicBezTo>
                    <a:pt x="490" y="3"/>
                    <a:pt x="490" y="3"/>
                    <a:pt x="490" y="3"/>
                  </a:cubicBezTo>
                  <a:cubicBezTo>
                    <a:pt x="490" y="2"/>
                    <a:pt x="490" y="2"/>
                    <a:pt x="490" y="2"/>
                  </a:cubicBezTo>
                  <a:cubicBezTo>
                    <a:pt x="490" y="2"/>
                    <a:pt x="490" y="2"/>
                    <a:pt x="490" y="2"/>
                  </a:cubicBezTo>
                  <a:cubicBezTo>
                    <a:pt x="488" y="2"/>
                    <a:pt x="488" y="2"/>
                    <a:pt x="488" y="2"/>
                  </a:cubicBezTo>
                  <a:cubicBezTo>
                    <a:pt x="489" y="2"/>
                    <a:pt x="489" y="2"/>
                    <a:pt x="489" y="2"/>
                  </a:cubicBezTo>
                  <a:cubicBezTo>
                    <a:pt x="489" y="2"/>
                    <a:pt x="489" y="2"/>
                    <a:pt x="489" y="2"/>
                  </a:cubicBezTo>
                  <a:cubicBezTo>
                    <a:pt x="489" y="2"/>
                    <a:pt x="489" y="2"/>
                    <a:pt x="489" y="2"/>
                  </a:cubicBezTo>
                  <a:cubicBezTo>
                    <a:pt x="489" y="2"/>
                    <a:pt x="489" y="2"/>
                    <a:pt x="489" y="2"/>
                  </a:cubicBezTo>
                  <a:cubicBezTo>
                    <a:pt x="488" y="2"/>
                    <a:pt x="488" y="2"/>
                    <a:pt x="488" y="2"/>
                  </a:cubicBezTo>
                  <a:cubicBezTo>
                    <a:pt x="488" y="0"/>
                    <a:pt x="488" y="0"/>
                    <a:pt x="488" y="0"/>
                  </a:cubicBezTo>
                  <a:cubicBezTo>
                    <a:pt x="488" y="0"/>
                    <a:pt x="488" y="0"/>
                    <a:pt x="488" y="0"/>
                  </a:cubicBezTo>
                  <a:cubicBezTo>
                    <a:pt x="488" y="0"/>
                    <a:pt x="488" y="0"/>
                    <a:pt x="488" y="0"/>
                  </a:cubicBezTo>
                  <a:cubicBezTo>
                    <a:pt x="488" y="2"/>
                    <a:pt x="488" y="2"/>
                    <a:pt x="488" y="2"/>
                  </a:cubicBezTo>
                  <a:cubicBezTo>
                    <a:pt x="488" y="2"/>
                    <a:pt x="488" y="2"/>
                    <a:pt x="488" y="2"/>
                  </a:cubicBezTo>
                  <a:cubicBezTo>
                    <a:pt x="487" y="2"/>
                    <a:pt x="487" y="2"/>
                    <a:pt x="487" y="2"/>
                  </a:cubicBezTo>
                  <a:cubicBezTo>
                    <a:pt x="487" y="2"/>
                    <a:pt x="487" y="2"/>
                    <a:pt x="487" y="2"/>
                  </a:cubicBezTo>
                  <a:cubicBezTo>
                    <a:pt x="487" y="2"/>
                    <a:pt x="487" y="2"/>
                    <a:pt x="487" y="2"/>
                  </a:cubicBezTo>
                  <a:cubicBezTo>
                    <a:pt x="488" y="3"/>
                    <a:pt x="488" y="3"/>
                    <a:pt x="488" y="3"/>
                  </a:cubicBezTo>
                  <a:cubicBezTo>
                    <a:pt x="488" y="3"/>
                    <a:pt x="488" y="3"/>
                    <a:pt x="488" y="3"/>
                  </a:cubicBezTo>
                  <a:cubicBezTo>
                    <a:pt x="486" y="3"/>
                    <a:pt x="486" y="3"/>
                    <a:pt x="486" y="3"/>
                  </a:cubicBezTo>
                  <a:cubicBezTo>
                    <a:pt x="486" y="3"/>
                    <a:pt x="486" y="3"/>
                    <a:pt x="486" y="3"/>
                  </a:cubicBezTo>
                  <a:cubicBezTo>
                    <a:pt x="486" y="3"/>
                    <a:pt x="486" y="3"/>
                    <a:pt x="486" y="3"/>
                  </a:cubicBezTo>
                  <a:cubicBezTo>
                    <a:pt x="488" y="3"/>
                    <a:pt x="488" y="3"/>
                    <a:pt x="488" y="3"/>
                  </a:cubicBezTo>
                  <a:cubicBezTo>
                    <a:pt x="488" y="3"/>
                    <a:pt x="488" y="3"/>
                    <a:pt x="488" y="3"/>
                  </a:cubicBezTo>
                  <a:cubicBezTo>
                    <a:pt x="487" y="4"/>
                    <a:pt x="487" y="4"/>
                    <a:pt x="487" y="4"/>
                  </a:cubicBezTo>
                  <a:cubicBezTo>
                    <a:pt x="487" y="4"/>
                    <a:pt x="487" y="4"/>
                    <a:pt x="487" y="4"/>
                  </a:cubicBezTo>
                  <a:cubicBezTo>
                    <a:pt x="487" y="4"/>
                    <a:pt x="487" y="4"/>
                    <a:pt x="487" y="4"/>
                  </a:cubicBezTo>
                  <a:cubicBezTo>
                    <a:pt x="488" y="4"/>
                    <a:pt x="488" y="4"/>
                    <a:pt x="488" y="4"/>
                  </a:cubicBezTo>
                  <a:cubicBezTo>
                    <a:pt x="488" y="3"/>
                    <a:pt x="488" y="3"/>
                    <a:pt x="488" y="3"/>
                  </a:cubicBezTo>
                  <a:cubicBezTo>
                    <a:pt x="488" y="8"/>
                    <a:pt x="488" y="8"/>
                    <a:pt x="488" y="8"/>
                  </a:cubicBezTo>
                  <a:cubicBezTo>
                    <a:pt x="488" y="8"/>
                    <a:pt x="488" y="8"/>
                    <a:pt x="488" y="8"/>
                  </a:cubicBezTo>
                  <a:cubicBezTo>
                    <a:pt x="488" y="8"/>
                    <a:pt x="488" y="8"/>
                    <a:pt x="488" y="8"/>
                  </a:cubicBezTo>
                  <a:cubicBezTo>
                    <a:pt x="488" y="8"/>
                    <a:pt x="488" y="8"/>
                    <a:pt x="488" y="8"/>
                  </a:cubicBezTo>
                  <a:cubicBezTo>
                    <a:pt x="488" y="8"/>
                    <a:pt x="488" y="8"/>
                    <a:pt x="488" y="8"/>
                  </a:cubicBezTo>
                  <a:cubicBezTo>
                    <a:pt x="488" y="8"/>
                    <a:pt x="488" y="8"/>
                    <a:pt x="488" y="8"/>
                  </a:cubicBezTo>
                  <a:cubicBezTo>
                    <a:pt x="488" y="8"/>
                    <a:pt x="488" y="8"/>
                    <a:pt x="488" y="8"/>
                  </a:cubicBezTo>
                  <a:cubicBezTo>
                    <a:pt x="488" y="8"/>
                    <a:pt x="488" y="8"/>
                    <a:pt x="488" y="8"/>
                  </a:cubicBezTo>
                  <a:cubicBezTo>
                    <a:pt x="488" y="8"/>
                    <a:pt x="488" y="8"/>
                    <a:pt x="488" y="8"/>
                  </a:cubicBezTo>
                  <a:cubicBezTo>
                    <a:pt x="488" y="8"/>
                    <a:pt x="488" y="8"/>
                    <a:pt x="488" y="8"/>
                  </a:cubicBezTo>
                  <a:cubicBezTo>
                    <a:pt x="488" y="8"/>
                    <a:pt x="488" y="8"/>
                    <a:pt x="488" y="8"/>
                  </a:cubicBezTo>
                  <a:cubicBezTo>
                    <a:pt x="488" y="8"/>
                    <a:pt x="488" y="8"/>
                    <a:pt x="488" y="8"/>
                  </a:cubicBezTo>
                  <a:cubicBezTo>
                    <a:pt x="488" y="8"/>
                    <a:pt x="488" y="8"/>
                    <a:pt x="488" y="8"/>
                  </a:cubicBezTo>
                  <a:cubicBezTo>
                    <a:pt x="488" y="8"/>
                    <a:pt x="488" y="8"/>
                    <a:pt x="488" y="8"/>
                  </a:cubicBezTo>
                  <a:cubicBezTo>
                    <a:pt x="488" y="8"/>
                    <a:pt x="488" y="8"/>
                    <a:pt x="488" y="8"/>
                  </a:cubicBezTo>
                  <a:cubicBezTo>
                    <a:pt x="487" y="9"/>
                    <a:pt x="487" y="9"/>
                    <a:pt x="487" y="9"/>
                  </a:cubicBezTo>
                  <a:cubicBezTo>
                    <a:pt x="487" y="10"/>
                    <a:pt x="487" y="10"/>
                    <a:pt x="488" y="10"/>
                  </a:cubicBezTo>
                  <a:cubicBezTo>
                    <a:pt x="488" y="10"/>
                    <a:pt x="488" y="10"/>
                    <a:pt x="488" y="10"/>
                  </a:cubicBezTo>
                  <a:cubicBezTo>
                    <a:pt x="488" y="11"/>
                    <a:pt x="488" y="11"/>
                    <a:pt x="488" y="11"/>
                  </a:cubicBezTo>
                  <a:cubicBezTo>
                    <a:pt x="487" y="13"/>
                    <a:pt x="487" y="13"/>
                    <a:pt x="487" y="13"/>
                  </a:cubicBezTo>
                  <a:cubicBezTo>
                    <a:pt x="487" y="13"/>
                    <a:pt x="487" y="13"/>
                    <a:pt x="487" y="13"/>
                  </a:cubicBezTo>
                  <a:cubicBezTo>
                    <a:pt x="487" y="14"/>
                    <a:pt x="487" y="14"/>
                    <a:pt x="487" y="14"/>
                  </a:cubicBezTo>
                  <a:cubicBezTo>
                    <a:pt x="486" y="15"/>
                    <a:pt x="486" y="15"/>
                    <a:pt x="486" y="15"/>
                  </a:cubicBezTo>
                  <a:cubicBezTo>
                    <a:pt x="486" y="16"/>
                    <a:pt x="486" y="16"/>
                    <a:pt x="486" y="16"/>
                  </a:cubicBezTo>
                  <a:cubicBezTo>
                    <a:pt x="486" y="18"/>
                    <a:pt x="486" y="18"/>
                    <a:pt x="486" y="18"/>
                  </a:cubicBezTo>
                  <a:cubicBezTo>
                    <a:pt x="486" y="19"/>
                    <a:pt x="486" y="19"/>
                    <a:pt x="486" y="19"/>
                  </a:cubicBezTo>
                  <a:cubicBezTo>
                    <a:pt x="486" y="19"/>
                    <a:pt x="486" y="19"/>
                    <a:pt x="486" y="19"/>
                  </a:cubicBezTo>
                  <a:cubicBezTo>
                    <a:pt x="486" y="19"/>
                    <a:pt x="486" y="19"/>
                    <a:pt x="486" y="19"/>
                  </a:cubicBezTo>
                  <a:cubicBezTo>
                    <a:pt x="486" y="19"/>
                    <a:pt x="486" y="19"/>
                    <a:pt x="486" y="19"/>
                  </a:cubicBezTo>
                  <a:cubicBezTo>
                    <a:pt x="485" y="19"/>
                    <a:pt x="485" y="19"/>
                    <a:pt x="485" y="19"/>
                  </a:cubicBezTo>
                  <a:cubicBezTo>
                    <a:pt x="485" y="19"/>
                    <a:pt x="485" y="19"/>
                    <a:pt x="485" y="19"/>
                  </a:cubicBezTo>
                  <a:cubicBezTo>
                    <a:pt x="485" y="19"/>
                    <a:pt x="485" y="19"/>
                    <a:pt x="485" y="19"/>
                  </a:cubicBezTo>
                  <a:cubicBezTo>
                    <a:pt x="485" y="20"/>
                    <a:pt x="485" y="20"/>
                    <a:pt x="485" y="20"/>
                  </a:cubicBezTo>
                  <a:cubicBezTo>
                    <a:pt x="485" y="20"/>
                    <a:pt x="485" y="20"/>
                    <a:pt x="485" y="20"/>
                  </a:cubicBezTo>
                  <a:cubicBezTo>
                    <a:pt x="485" y="20"/>
                    <a:pt x="485" y="20"/>
                    <a:pt x="485" y="20"/>
                  </a:cubicBezTo>
                  <a:cubicBezTo>
                    <a:pt x="484" y="20"/>
                    <a:pt x="484" y="20"/>
                    <a:pt x="484" y="20"/>
                  </a:cubicBezTo>
                  <a:cubicBezTo>
                    <a:pt x="484" y="20"/>
                    <a:pt x="484" y="20"/>
                    <a:pt x="484" y="20"/>
                  </a:cubicBezTo>
                  <a:cubicBezTo>
                    <a:pt x="484" y="24"/>
                    <a:pt x="484" y="24"/>
                    <a:pt x="484" y="24"/>
                  </a:cubicBezTo>
                  <a:cubicBezTo>
                    <a:pt x="484" y="26"/>
                    <a:pt x="484" y="26"/>
                    <a:pt x="484" y="26"/>
                  </a:cubicBezTo>
                  <a:cubicBezTo>
                    <a:pt x="484" y="26"/>
                    <a:pt x="484" y="26"/>
                    <a:pt x="484" y="26"/>
                  </a:cubicBezTo>
                  <a:cubicBezTo>
                    <a:pt x="484" y="27"/>
                    <a:pt x="484" y="27"/>
                    <a:pt x="484" y="27"/>
                  </a:cubicBezTo>
                  <a:cubicBezTo>
                    <a:pt x="484" y="27"/>
                    <a:pt x="484" y="27"/>
                    <a:pt x="484" y="27"/>
                  </a:cubicBezTo>
                  <a:cubicBezTo>
                    <a:pt x="484" y="35"/>
                    <a:pt x="484" y="35"/>
                    <a:pt x="484" y="35"/>
                  </a:cubicBezTo>
                  <a:cubicBezTo>
                    <a:pt x="484" y="35"/>
                    <a:pt x="484" y="35"/>
                    <a:pt x="484" y="35"/>
                  </a:cubicBezTo>
                  <a:cubicBezTo>
                    <a:pt x="484" y="38"/>
                    <a:pt x="484" y="38"/>
                    <a:pt x="484" y="38"/>
                  </a:cubicBezTo>
                  <a:cubicBezTo>
                    <a:pt x="484" y="41"/>
                    <a:pt x="484" y="41"/>
                    <a:pt x="484" y="41"/>
                  </a:cubicBezTo>
                  <a:cubicBezTo>
                    <a:pt x="484" y="41"/>
                    <a:pt x="484" y="41"/>
                    <a:pt x="484" y="41"/>
                  </a:cubicBezTo>
                  <a:cubicBezTo>
                    <a:pt x="483" y="44"/>
                    <a:pt x="483" y="44"/>
                    <a:pt x="483" y="44"/>
                  </a:cubicBezTo>
                  <a:cubicBezTo>
                    <a:pt x="483" y="44"/>
                    <a:pt x="483" y="44"/>
                    <a:pt x="483" y="44"/>
                  </a:cubicBezTo>
                  <a:cubicBezTo>
                    <a:pt x="483" y="46"/>
                    <a:pt x="483" y="46"/>
                    <a:pt x="483" y="46"/>
                  </a:cubicBezTo>
                  <a:cubicBezTo>
                    <a:pt x="484" y="46"/>
                    <a:pt x="484" y="46"/>
                    <a:pt x="484" y="46"/>
                  </a:cubicBezTo>
                  <a:cubicBezTo>
                    <a:pt x="483" y="53"/>
                    <a:pt x="483" y="53"/>
                    <a:pt x="483" y="53"/>
                  </a:cubicBezTo>
                  <a:cubicBezTo>
                    <a:pt x="483" y="56"/>
                    <a:pt x="483" y="56"/>
                    <a:pt x="483" y="56"/>
                  </a:cubicBezTo>
                  <a:cubicBezTo>
                    <a:pt x="483" y="59"/>
                    <a:pt x="483" y="59"/>
                    <a:pt x="483" y="59"/>
                  </a:cubicBezTo>
                  <a:cubicBezTo>
                    <a:pt x="483" y="59"/>
                    <a:pt x="483" y="59"/>
                    <a:pt x="483" y="59"/>
                  </a:cubicBezTo>
                  <a:cubicBezTo>
                    <a:pt x="483" y="60"/>
                    <a:pt x="483" y="60"/>
                    <a:pt x="483" y="60"/>
                  </a:cubicBezTo>
                  <a:cubicBezTo>
                    <a:pt x="483" y="60"/>
                    <a:pt x="483" y="60"/>
                    <a:pt x="483" y="60"/>
                  </a:cubicBezTo>
                  <a:cubicBezTo>
                    <a:pt x="483" y="60"/>
                    <a:pt x="483" y="60"/>
                    <a:pt x="483" y="60"/>
                  </a:cubicBezTo>
                  <a:cubicBezTo>
                    <a:pt x="483" y="60"/>
                    <a:pt x="483" y="60"/>
                    <a:pt x="483" y="60"/>
                  </a:cubicBezTo>
                  <a:cubicBezTo>
                    <a:pt x="483" y="60"/>
                    <a:pt x="483" y="60"/>
                    <a:pt x="483" y="60"/>
                  </a:cubicBezTo>
                  <a:cubicBezTo>
                    <a:pt x="483" y="60"/>
                    <a:pt x="483" y="60"/>
                    <a:pt x="483" y="60"/>
                  </a:cubicBezTo>
                  <a:cubicBezTo>
                    <a:pt x="483" y="60"/>
                    <a:pt x="483" y="60"/>
                    <a:pt x="483" y="60"/>
                  </a:cubicBezTo>
                  <a:cubicBezTo>
                    <a:pt x="483" y="60"/>
                    <a:pt x="483" y="60"/>
                    <a:pt x="483" y="60"/>
                  </a:cubicBezTo>
                  <a:cubicBezTo>
                    <a:pt x="482" y="57"/>
                    <a:pt x="482" y="57"/>
                    <a:pt x="482" y="57"/>
                  </a:cubicBezTo>
                  <a:cubicBezTo>
                    <a:pt x="481" y="60"/>
                    <a:pt x="481" y="60"/>
                    <a:pt x="481" y="60"/>
                  </a:cubicBezTo>
                  <a:cubicBezTo>
                    <a:pt x="481" y="58"/>
                    <a:pt x="481" y="58"/>
                    <a:pt x="481" y="58"/>
                  </a:cubicBezTo>
                  <a:cubicBezTo>
                    <a:pt x="481" y="61"/>
                    <a:pt x="481" y="61"/>
                    <a:pt x="481" y="61"/>
                  </a:cubicBezTo>
                  <a:cubicBezTo>
                    <a:pt x="479" y="60"/>
                    <a:pt x="479" y="60"/>
                    <a:pt x="479" y="60"/>
                  </a:cubicBezTo>
                  <a:cubicBezTo>
                    <a:pt x="479" y="58"/>
                    <a:pt x="479" y="58"/>
                    <a:pt x="479" y="58"/>
                  </a:cubicBezTo>
                  <a:cubicBezTo>
                    <a:pt x="477" y="67"/>
                    <a:pt x="477" y="67"/>
                    <a:pt x="477" y="67"/>
                  </a:cubicBezTo>
                  <a:cubicBezTo>
                    <a:pt x="477" y="68"/>
                    <a:pt x="477" y="68"/>
                    <a:pt x="477" y="68"/>
                  </a:cubicBezTo>
                  <a:cubicBezTo>
                    <a:pt x="478" y="68"/>
                    <a:pt x="478" y="68"/>
                    <a:pt x="478" y="68"/>
                  </a:cubicBezTo>
                  <a:cubicBezTo>
                    <a:pt x="478" y="75"/>
                    <a:pt x="478" y="75"/>
                    <a:pt x="478" y="75"/>
                  </a:cubicBezTo>
                  <a:cubicBezTo>
                    <a:pt x="478" y="75"/>
                    <a:pt x="478" y="75"/>
                    <a:pt x="478" y="75"/>
                  </a:cubicBezTo>
                  <a:cubicBezTo>
                    <a:pt x="478" y="76"/>
                    <a:pt x="478" y="76"/>
                    <a:pt x="478" y="76"/>
                  </a:cubicBezTo>
                  <a:cubicBezTo>
                    <a:pt x="479" y="76"/>
                    <a:pt x="479" y="76"/>
                    <a:pt x="479" y="76"/>
                  </a:cubicBezTo>
                  <a:cubicBezTo>
                    <a:pt x="479" y="76"/>
                    <a:pt x="479" y="76"/>
                    <a:pt x="479" y="76"/>
                  </a:cubicBezTo>
                  <a:cubicBezTo>
                    <a:pt x="479" y="76"/>
                    <a:pt x="479" y="76"/>
                    <a:pt x="479" y="76"/>
                  </a:cubicBezTo>
                  <a:cubicBezTo>
                    <a:pt x="479" y="77"/>
                    <a:pt x="479" y="77"/>
                    <a:pt x="479" y="77"/>
                  </a:cubicBezTo>
                  <a:cubicBezTo>
                    <a:pt x="479" y="78"/>
                    <a:pt x="479" y="78"/>
                    <a:pt x="479" y="78"/>
                  </a:cubicBezTo>
                  <a:cubicBezTo>
                    <a:pt x="479" y="78"/>
                    <a:pt x="479" y="78"/>
                    <a:pt x="479" y="78"/>
                  </a:cubicBezTo>
                  <a:cubicBezTo>
                    <a:pt x="478" y="78"/>
                    <a:pt x="478" y="78"/>
                    <a:pt x="478" y="78"/>
                  </a:cubicBezTo>
                  <a:cubicBezTo>
                    <a:pt x="478" y="78"/>
                    <a:pt x="478" y="78"/>
                    <a:pt x="478" y="78"/>
                  </a:cubicBezTo>
                  <a:cubicBezTo>
                    <a:pt x="478" y="79"/>
                    <a:pt x="478" y="79"/>
                    <a:pt x="478" y="79"/>
                  </a:cubicBezTo>
                  <a:cubicBezTo>
                    <a:pt x="478" y="79"/>
                    <a:pt x="478" y="79"/>
                    <a:pt x="478" y="79"/>
                  </a:cubicBezTo>
                  <a:cubicBezTo>
                    <a:pt x="477" y="80"/>
                    <a:pt x="477" y="80"/>
                    <a:pt x="477" y="80"/>
                  </a:cubicBezTo>
                  <a:cubicBezTo>
                    <a:pt x="477" y="81"/>
                    <a:pt x="477" y="81"/>
                    <a:pt x="477" y="81"/>
                  </a:cubicBezTo>
                  <a:cubicBezTo>
                    <a:pt x="476" y="81"/>
                    <a:pt x="476" y="81"/>
                    <a:pt x="476" y="81"/>
                  </a:cubicBezTo>
                  <a:cubicBezTo>
                    <a:pt x="476" y="81"/>
                    <a:pt x="476" y="81"/>
                    <a:pt x="476" y="81"/>
                  </a:cubicBezTo>
                  <a:cubicBezTo>
                    <a:pt x="475" y="82"/>
                    <a:pt x="475" y="82"/>
                    <a:pt x="475" y="82"/>
                  </a:cubicBezTo>
                  <a:cubicBezTo>
                    <a:pt x="474" y="83"/>
                    <a:pt x="474" y="83"/>
                    <a:pt x="474" y="83"/>
                  </a:cubicBezTo>
                  <a:cubicBezTo>
                    <a:pt x="473" y="84"/>
                    <a:pt x="473" y="84"/>
                    <a:pt x="473" y="84"/>
                  </a:cubicBezTo>
                  <a:cubicBezTo>
                    <a:pt x="473" y="84"/>
                    <a:pt x="473" y="84"/>
                    <a:pt x="473" y="84"/>
                  </a:cubicBezTo>
                  <a:cubicBezTo>
                    <a:pt x="473" y="84"/>
                    <a:pt x="473" y="84"/>
                    <a:pt x="473" y="84"/>
                  </a:cubicBezTo>
                  <a:cubicBezTo>
                    <a:pt x="473" y="84"/>
                    <a:pt x="473" y="84"/>
                    <a:pt x="473" y="84"/>
                  </a:cubicBezTo>
                  <a:cubicBezTo>
                    <a:pt x="473" y="84"/>
                    <a:pt x="473" y="84"/>
                    <a:pt x="473" y="84"/>
                  </a:cubicBezTo>
                  <a:cubicBezTo>
                    <a:pt x="468" y="84"/>
                    <a:pt x="468" y="84"/>
                    <a:pt x="468" y="84"/>
                  </a:cubicBezTo>
                  <a:cubicBezTo>
                    <a:pt x="464" y="85"/>
                    <a:pt x="464" y="85"/>
                    <a:pt x="464" y="85"/>
                  </a:cubicBezTo>
                  <a:cubicBezTo>
                    <a:pt x="466" y="85"/>
                    <a:pt x="466" y="85"/>
                    <a:pt x="466" y="85"/>
                  </a:cubicBezTo>
                  <a:cubicBezTo>
                    <a:pt x="466" y="96"/>
                    <a:pt x="466" y="96"/>
                    <a:pt x="466" y="96"/>
                  </a:cubicBezTo>
                  <a:cubicBezTo>
                    <a:pt x="466" y="96"/>
                    <a:pt x="466" y="96"/>
                    <a:pt x="466" y="96"/>
                  </a:cubicBezTo>
                  <a:cubicBezTo>
                    <a:pt x="466" y="96"/>
                    <a:pt x="466" y="96"/>
                    <a:pt x="466" y="96"/>
                  </a:cubicBezTo>
                  <a:cubicBezTo>
                    <a:pt x="466" y="96"/>
                    <a:pt x="466" y="96"/>
                    <a:pt x="466" y="96"/>
                  </a:cubicBezTo>
                  <a:cubicBezTo>
                    <a:pt x="466" y="134"/>
                    <a:pt x="466" y="134"/>
                    <a:pt x="466" y="134"/>
                  </a:cubicBezTo>
                  <a:cubicBezTo>
                    <a:pt x="467" y="150"/>
                    <a:pt x="467" y="150"/>
                    <a:pt x="467" y="150"/>
                  </a:cubicBezTo>
                  <a:cubicBezTo>
                    <a:pt x="454" y="150"/>
                    <a:pt x="454" y="150"/>
                    <a:pt x="454" y="150"/>
                  </a:cubicBezTo>
                  <a:cubicBezTo>
                    <a:pt x="456" y="99"/>
                    <a:pt x="456" y="99"/>
                    <a:pt x="456" y="99"/>
                  </a:cubicBezTo>
                  <a:cubicBezTo>
                    <a:pt x="456" y="98"/>
                    <a:pt x="456" y="98"/>
                    <a:pt x="456" y="98"/>
                  </a:cubicBezTo>
                  <a:cubicBezTo>
                    <a:pt x="456" y="93"/>
                    <a:pt x="456" y="93"/>
                    <a:pt x="456" y="93"/>
                  </a:cubicBezTo>
                  <a:cubicBezTo>
                    <a:pt x="452" y="93"/>
                    <a:pt x="452" y="93"/>
                    <a:pt x="452" y="93"/>
                  </a:cubicBezTo>
                  <a:cubicBezTo>
                    <a:pt x="452" y="98"/>
                    <a:pt x="452" y="98"/>
                    <a:pt x="452" y="98"/>
                  </a:cubicBezTo>
                  <a:cubicBezTo>
                    <a:pt x="441" y="97"/>
                    <a:pt x="441" y="97"/>
                    <a:pt x="441" y="97"/>
                  </a:cubicBezTo>
                  <a:cubicBezTo>
                    <a:pt x="441" y="93"/>
                    <a:pt x="441" y="93"/>
                    <a:pt x="441" y="93"/>
                  </a:cubicBezTo>
                  <a:cubicBezTo>
                    <a:pt x="437" y="93"/>
                    <a:pt x="437" y="93"/>
                    <a:pt x="437" y="93"/>
                  </a:cubicBezTo>
                  <a:cubicBezTo>
                    <a:pt x="437" y="91"/>
                    <a:pt x="437" y="91"/>
                    <a:pt x="437" y="91"/>
                  </a:cubicBezTo>
                  <a:cubicBezTo>
                    <a:pt x="434" y="92"/>
                    <a:pt x="434" y="92"/>
                    <a:pt x="434" y="92"/>
                  </a:cubicBezTo>
                  <a:cubicBezTo>
                    <a:pt x="434" y="93"/>
                    <a:pt x="434" y="93"/>
                    <a:pt x="434" y="93"/>
                  </a:cubicBezTo>
                  <a:cubicBezTo>
                    <a:pt x="434" y="93"/>
                    <a:pt x="434" y="93"/>
                    <a:pt x="434" y="93"/>
                  </a:cubicBezTo>
                  <a:cubicBezTo>
                    <a:pt x="434" y="96"/>
                    <a:pt x="434" y="96"/>
                    <a:pt x="434" y="96"/>
                  </a:cubicBezTo>
                  <a:cubicBezTo>
                    <a:pt x="434" y="96"/>
                    <a:pt x="434" y="96"/>
                    <a:pt x="434" y="96"/>
                  </a:cubicBezTo>
                  <a:cubicBezTo>
                    <a:pt x="431" y="96"/>
                    <a:pt x="431" y="96"/>
                    <a:pt x="431" y="96"/>
                  </a:cubicBezTo>
                  <a:cubicBezTo>
                    <a:pt x="431" y="92"/>
                    <a:pt x="431" y="92"/>
                    <a:pt x="431" y="92"/>
                  </a:cubicBezTo>
                  <a:cubicBezTo>
                    <a:pt x="430" y="93"/>
                    <a:pt x="430" y="93"/>
                    <a:pt x="430" y="93"/>
                  </a:cubicBezTo>
                  <a:cubicBezTo>
                    <a:pt x="429" y="96"/>
                    <a:pt x="429" y="96"/>
                    <a:pt x="429" y="96"/>
                  </a:cubicBezTo>
                  <a:cubicBezTo>
                    <a:pt x="429" y="96"/>
                    <a:pt x="429" y="96"/>
                    <a:pt x="429" y="96"/>
                  </a:cubicBezTo>
                  <a:cubicBezTo>
                    <a:pt x="429" y="93"/>
                    <a:pt x="429" y="93"/>
                    <a:pt x="429" y="93"/>
                  </a:cubicBezTo>
                  <a:cubicBezTo>
                    <a:pt x="427" y="94"/>
                    <a:pt x="427" y="94"/>
                    <a:pt x="427" y="94"/>
                  </a:cubicBezTo>
                  <a:cubicBezTo>
                    <a:pt x="427" y="96"/>
                    <a:pt x="427" y="96"/>
                    <a:pt x="427" y="96"/>
                  </a:cubicBezTo>
                  <a:cubicBezTo>
                    <a:pt x="420" y="96"/>
                    <a:pt x="420" y="96"/>
                    <a:pt x="420" y="96"/>
                  </a:cubicBezTo>
                  <a:cubicBezTo>
                    <a:pt x="417" y="96"/>
                    <a:pt x="417" y="96"/>
                    <a:pt x="417" y="96"/>
                  </a:cubicBezTo>
                  <a:cubicBezTo>
                    <a:pt x="417" y="93"/>
                    <a:pt x="417" y="93"/>
                    <a:pt x="417" y="93"/>
                  </a:cubicBezTo>
                  <a:cubicBezTo>
                    <a:pt x="415" y="93"/>
                    <a:pt x="415" y="93"/>
                    <a:pt x="415" y="93"/>
                  </a:cubicBezTo>
                  <a:cubicBezTo>
                    <a:pt x="415" y="96"/>
                    <a:pt x="415" y="96"/>
                    <a:pt x="415" y="96"/>
                  </a:cubicBezTo>
                  <a:cubicBezTo>
                    <a:pt x="410" y="95"/>
                    <a:pt x="410" y="95"/>
                    <a:pt x="410" y="95"/>
                  </a:cubicBezTo>
                  <a:cubicBezTo>
                    <a:pt x="399" y="95"/>
                    <a:pt x="399" y="95"/>
                    <a:pt x="399" y="95"/>
                  </a:cubicBezTo>
                  <a:cubicBezTo>
                    <a:pt x="399" y="95"/>
                    <a:pt x="399" y="95"/>
                    <a:pt x="399" y="95"/>
                  </a:cubicBezTo>
                  <a:cubicBezTo>
                    <a:pt x="399" y="95"/>
                    <a:pt x="399" y="95"/>
                    <a:pt x="399" y="95"/>
                  </a:cubicBezTo>
                  <a:cubicBezTo>
                    <a:pt x="392" y="95"/>
                    <a:pt x="392" y="95"/>
                    <a:pt x="392" y="95"/>
                  </a:cubicBezTo>
                  <a:cubicBezTo>
                    <a:pt x="354" y="89"/>
                    <a:pt x="354" y="89"/>
                    <a:pt x="354" y="89"/>
                  </a:cubicBezTo>
                  <a:cubicBezTo>
                    <a:pt x="354" y="82"/>
                    <a:pt x="354" y="82"/>
                    <a:pt x="354" y="82"/>
                  </a:cubicBezTo>
                  <a:cubicBezTo>
                    <a:pt x="360" y="83"/>
                    <a:pt x="360" y="83"/>
                    <a:pt x="360" y="83"/>
                  </a:cubicBezTo>
                  <a:cubicBezTo>
                    <a:pt x="360" y="78"/>
                    <a:pt x="360" y="78"/>
                    <a:pt x="360" y="78"/>
                  </a:cubicBezTo>
                  <a:cubicBezTo>
                    <a:pt x="354" y="78"/>
                    <a:pt x="354" y="78"/>
                    <a:pt x="354" y="78"/>
                  </a:cubicBezTo>
                  <a:cubicBezTo>
                    <a:pt x="354" y="78"/>
                    <a:pt x="354" y="78"/>
                    <a:pt x="354" y="78"/>
                  </a:cubicBezTo>
                  <a:cubicBezTo>
                    <a:pt x="354" y="78"/>
                    <a:pt x="354" y="78"/>
                    <a:pt x="354" y="78"/>
                  </a:cubicBezTo>
                  <a:cubicBezTo>
                    <a:pt x="354" y="78"/>
                    <a:pt x="354" y="78"/>
                    <a:pt x="354" y="78"/>
                  </a:cubicBezTo>
                  <a:cubicBezTo>
                    <a:pt x="354" y="78"/>
                    <a:pt x="354" y="78"/>
                    <a:pt x="354" y="78"/>
                  </a:cubicBezTo>
                  <a:cubicBezTo>
                    <a:pt x="354" y="78"/>
                    <a:pt x="354" y="78"/>
                    <a:pt x="354" y="78"/>
                  </a:cubicBezTo>
                  <a:cubicBezTo>
                    <a:pt x="354" y="78"/>
                    <a:pt x="354" y="78"/>
                    <a:pt x="354" y="78"/>
                  </a:cubicBezTo>
                  <a:cubicBezTo>
                    <a:pt x="354" y="78"/>
                    <a:pt x="354" y="78"/>
                    <a:pt x="354" y="78"/>
                  </a:cubicBezTo>
                  <a:cubicBezTo>
                    <a:pt x="354" y="78"/>
                    <a:pt x="354" y="78"/>
                    <a:pt x="354" y="78"/>
                  </a:cubicBezTo>
                  <a:cubicBezTo>
                    <a:pt x="354" y="78"/>
                    <a:pt x="354" y="78"/>
                    <a:pt x="354" y="78"/>
                  </a:cubicBezTo>
                  <a:cubicBezTo>
                    <a:pt x="354" y="78"/>
                    <a:pt x="354" y="78"/>
                    <a:pt x="354" y="78"/>
                  </a:cubicBezTo>
                  <a:cubicBezTo>
                    <a:pt x="354" y="78"/>
                    <a:pt x="354" y="78"/>
                    <a:pt x="354" y="78"/>
                  </a:cubicBezTo>
                  <a:cubicBezTo>
                    <a:pt x="354" y="78"/>
                    <a:pt x="354" y="78"/>
                    <a:pt x="354" y="78"/>
                  </a:cubicBezTo>
                  <a:cubicBezTo>
                    <a:pt x="354" y="89"/>
                    <a:pt x="354" y="89"/>
                    <a:pt x="354" y="89"/>
                  </a:cubicBezTo>
                  <a:cubicBezTo>
                    <a:pt x="316" y="95"/>
                    <a:pt x="316" y="95"/>
                    <a:pt x="316" y="95"/>
                  </a:cubicBezTo>
                  <a:cubicBezTo>
                    <a:pt x="300" y="95"/>
                    <a:pt x="300" y="95"/>
                    <a:pt x="300" y="95"/>
                  </a:cubicBezTo>
                  <a:cubicBezTo>
                    <a:pt x="293" y="96"/>
                    <a:pt x="293" y="96"/>
                    <a:pt x="293" y="96"/>
                  </a:cubicBezTo>
                  <a:cubicBezTo>
                    <a:pt x="293" y="94"/>
                    <a:pt x="293" y="94"/>
                    <a:pt x="293" y="94"/>
                  </a:cubicBezTo>
                  <a:cubicBezTo>
                    <a:pt x="290" y="93"/>
                    <a:pt x="290" y="93"/>
                    <a:pt x="290" y="93"/>
                  </a:cubicBezTo>
                  <a:cubicBezTo>
                    <a:pt x="290" y="96"/>
                    <a:pt x="290" y="96"/>
                    <a:pt x="290" y="96"/>
                  </a:cubicBezTo>
                  <a:cubicBezTo>
                    <a:pt x="290" y="96"/>
                    <a:pt x="290" y="96"/>
                    <a:pt x="290" y="96"/>
                  </a:cubicBezTo>
                  <a:cubicBezTo>
                    <a:pt x="285" y="96"/>
                    <a:pt x="285" y="96"/>
                    <a:pt x="285" y="96"/>
                  </a:cubicBezTo>
                  <a:cubicBezTo>
                    <a:pt x="285" y="94"/>
                    <a:pt x="285" y="94"/>
                    <a:pt x="285" y="94"/>
                  </a:cubicBezTo>
                  <a:cubicBezTo>
                    <a:pt x="283" y="94"/>
                    <a:pt x="283" y="94"/>
                    <a:pt x="283" y="94"/>
                  </a:cubicBezTo>
                  <a:cubicBezTo>
                    <a:pt x="283" y="96"/>
                    <a:pt x="283" y="96"/>
                    <a:pt x="283" y="96"/>
                  </a:cubicBezTo>
                  <a:cubicBezTo>
                    <a:pt x="282" y="96"/>
                    <a:pt x="282" y="96"/>
                    <a:pt x="282" y="96"/>
                  </a:cubicBezTo>
                  <a:cubicBezTo>
                    <a:pt x="282" y="93"/>
                    <a:pt x="282" y="93"/>
                    <a:pt x="282" y="93"/>
                  </a:cubicBezTo>
                  <a:cubicBezTo>
                    <a:pt x="280" y="93"/>
                    <a:pt x="280" y="93"/>
                    <a:pt x="280" y="93"/>
                  </a:cubicBezTo>
                  <a:cubicBezTo>
                    <a:pt x="280" y="97"/>
                    <a:pt x="280" y="97"/>
                    <a:pt x="280" y="97"/>
                  </a:cubicBezTo>
                  <a:cubicBezTo>
                    <a:pt x="277" y="96"/>
                    <a:pt x="277" y="96"/>
                    <a:pt x="277" y="96"/>
                  </a:cubicBezTo>
                  <a:cubicBezTo>
                    <a:pt x="277" y="92"/>
                    <a:pt x="277" y="92"/>
                    <a:pt x="277" y="92"/>
                  </a:cubicBezTo>
                  <a:cubicBezTo>
                    <a:pt x="274" y="92"/>
                    <a:pt x="274" y="92"/>
                    <a:pt x="274" y="92"/>
                  </a:cubicBezTo>
                  <a:cubicBezTo>
                    <a:pt x="274" y="93"/>
                    <a:pt x="274" y="93"/>
                    <a:pt x="274" y="93"/>
                  </a:cubicBezTo>
                  <a:cubicBezTo>
                    <a:pt x="269" y="93"/>
                    <a:pt x="269" y="93"/>
                    <a:pt x="269" y="93"/>
                  </a:cubicBezTo>
                  <a:cubicBezTo>
                    <a:pt x="269" y="97"/>
                    <a:pt x="269" y="97"/>
                    <a:pt x="269" y="97"/>
                  </a:cubicBezTo>
                  <a:cubicBezTo>
                    <a:pt x="258" y="98"/>
                    <a:pt x="258" y="98"/>
                    <a:pt x="258" y="98"/>
                  </a:cubicBezTo>
                  <a:cubicBezTo>
                    <a:pt x="258" y="94"/>
                    <a:pt x="258" y="94"/>
                    <a:pt x="258" y="94"/>
                  </a:cubicBezTo>
                  <a:cubicBezTo>
                    <a:pt x="254" y="93"/>
                    <a:pt x="254" y="93"/>
                    <a:pt x="254" y="93"/>
                  </a:cubicBezTo>
                  <a:cubicBezTo>
                    <a:pt x="254" y="98"/>
                    <a:pt x="254" y="98"/>
                    <a:pt x="254" y="98"/>
                  </a:cubicBezTo>
                  <a:cubicBezTo>
                    <a:pt x="254" y="100"/>
                    <a:pt x="254" y="100"/>
                    <a:pt x="254" y="100"/>
                  </a:cubicBezTo>
                  <a:cubicBezTo>
                    <a:pt x="256" y="150"/>
                    <a:pt x="256" y="150"/>
                    <a:pt x="256" y="150"/>
                  </a:cubicBezTo>
                  <a:cubicBezTo>
                    <a:pt x="233" y="150"/>
                    <a:pt x="233" y="150"/>
                    <a:pt x="233" y="150"/>
                  </a:cubicBezTo>
                  <a:cubicBezTo>
                    <a:pt x="233" y="133"/>
                    <a:pt x="233" y="133"/>
                    <a:pt x="233" y="133"/>
                  </a:cubicBezTo>
                  <a:cubicBezTo>
                    <a:pt x="225" y="132"/>
                    <a:pt x="225" y="132"/>
                    <a:pt x="225" y="132"/>
                  </a:cubicBezTo>
                  <a:cubicBezTo>
                    <a:pt x="225" y="128"/>
                    <a:pt x="225" y="128"/>
                    <a:pt x="225" y="128"/>
                  </a:cubicBezTo>
                  <a:cubicBezTo>
                    <a:pt x="225" y="118"/>
                    <a:pt x="225" y="118"/>
                    <a:pt x="225" y="118"/>
                  </a:cubicBezTo>
                  <a:cubicBezTo>
                    <a:pt x="222" y="108"/>
                    <a:pt x="222" y="108"/>
                    <a:pt x="222" y="108"/>
                  </a:cubicBezTo>
                  <a:cubicBezTo>
                    <a:pt x="217" y="99"/>
                    <a:pt x="217" y="99"/>
                    <a:pt x="217" y="99"/>
                  </a:cubicBezTo>
                  <a:cubicBezTo>
                    <a:pt x="209" y="92"/>
                    <a:pt x="209" y="92"/>
                    <a:pt x="209" y="92"/>
                  </a:cubicBezTo>
                  <a:cubicBezTo>
                    <a:pt x="200" y="88"/>
                    <a:pt x="200" y="88"/>
                    <a:pt x="200" y="88"/>
                  </a:cubicBezTo>
                  <a:cubicBezTo>
                    <a:pt x="199" y="88"/>
                    <a:pt x="199" y="88"/>
                    <a:pt x="199" y="88"/>
                  </a:cubicBezTo>
                  <a:cubicBezTo>
                    <a:pt x="198" y="87"/>
                    <a:pt x="198" y="87"/>
                    <a:pt x="198" y="87"/>
                  </a:cubicBezTo>
                  <a:cubicBezTo>
                    <a:pt x="196" y="87"/>
                    <a:pt x="196" y="87"/>
                    <a:pt x="196" y="87"/>
                  </a:cubicBezTo>
                  <a:cubicBezTo>
                    <a:pt x="195" y="87"/>
                    <a:pt x="195" y="87"/>
                    <a:pt x="195" y="87"/>
                  </a:cubicBezTo>
                  <a:cubicBezTo>
                    <a:pt x="195" y="80"/>
                    <a:pt x="195" y="80"/>
                    <a:pt x="195" y="80"/>
                  </a:cubicBezTo>
                  <a:cubicBezTo>
                    <a:pt x="194" y="80"/>
                    <a:pt x="194" y="80"/>
                    <a:pt x="194" y="80"/>
                  </a:cubicBezTo>
                  <a:cubicBezTo>
                    <a:pt x="193" y="80"/>
                    <a:pt x="193" y="80"/>
                    <a:pt x="193" y="80"/>
                  </a:cubicBezTo>
                  <a:cubicBezTo>
                    <a:pt x="192" y="80"/>
                    <a:pt x="192" y="80"/>
                    <a:pt x="192" y="80"/>
                  </a:cubicBezTo>
                  <a:cubicBezTo>
                    <a:pt x="191" y="80"/>
                    <a:pt x="191" y="80"/>
                    <a:pt x="191" y="80"/>
                  </a:cubicBezTo>
                  <a:cubicBezTo>
                    <a:pt x="190" y="80"/>
                    <a:pt x="190" y="80"/>
                    <a:pt x="190" y="80"/>
                  </a:cubicBezTo>
                  <a:cubicBezTo>
                    <a:pt x="189" y="80"/>
                    <a:pt x="189" y="80"/>
                    <a:pt x="189" y="80"/>
                  </a:cubicBezTo>
                  <a:cubicBezTo>
                    <a:pt x="188" y="80"/>
                    <a:pt x="188" y="80"/>
                    <a:pt x="188" y="80"/>
                  </a:cubicBezTo>
                  <a:cubicBezTo>
                    <a:pt x="188" y="80"/>
                    <a:pt x="188" y="80"/>
                    <a:pt x="188" y="80"/>
                  </a:cubicBezTo>
                  <a:cubicBezTo>
                    <a:pt x="188" y="80"/>
                    <a:pt x="188" y="80"/>
                    <a:pt x="188" y="80"/>
                  </a:cubicBezTo>
                  <a:cubicBezTo>
                    <a:pt x="187" y="80"/>
                    <a:pt x="187" y="80"/>
                    <a:pt x="187" y="80"/>
                  </a:cubicBezTo>
                  <a:cubicBezTo>
                    <a:pt x="187" y="80"/>
                    <a:pt x="187" y="80"/>
                    <a:pt x="187" y="80"/>
                  </a:cubicBezTo>
                  <a:cubicBezTo>
                    <a:pt x="186" y="81"/>
                    <a:pt x="186" y="81"/>
                    <a:pt x="186" y="81"/>
                  </a:cubicBezTo>
                  <a:cubicBezTo>
                    <a:pt x="186" y="81"/>
                    <a:pt x="186" y="81"/>
                    <a:pt x="186" y="81"/>
                  </a:cubicBezTo>
                  <a:cubicBezTo>
                    <a:pt x="186" y="81"/>
                    <a:pt x="186" y="81"/>
                    <a:pt x="186" y="81"/>
                  </a:cubicBezTo>
                  <a:cubicBezTo>
                    <a:pt x="186" y="81"/>
                    <a:pt x="186" y="81"/>
                    <a:pt x="186" y="81"/>
                  </a:cubicBezTo>
                  <a:cubicBezTo>
                    <a:pt x="186" y="81"/>
                    <a:pt x="186" y="81"/>
                    <a:pt x="186" y="81"/>
                  </a:cubicBezTo>
                  <a:cubicBezTo>
                    <a:pt x="185" y="87"/>
                    <a:pt x="185" y="87"/>
                    <a:pt x="185" y="87"/>
                  </a:cubicBezTo>
                  <a:cubicBezTo>
                    <a:pt x="184" y="87"/>
                    <a:pt x="184" y="87"/>
                    <a:pt x="184" y="87"/>
                  </a:cubicBezTo>
                  <a:cubicBezTo>
                    <a:pt x="182" y="88"/>
                    <a:pt x="182" y="88"/>
                    <a:pt x="182" y="88"/>
                  </a:cubicBezTo>
                  <a:cubicBezTo>
                    <a:pt x="181" y="88"/>
                    <a:pt x="181" y="88"/>
                    <a:pt x="181" y="88"/>
                  </a:cubicBezTo>
                  <a:cubicBezTo>
                    <a:pt x="172" y="92"/>
                    <a:pt x="172" y="92"/>
                    <a:pt x="172" y="92"/>
                  </a:cubicBezTo>
                  <a:cubicBezTo>
                    <a:pt x="171" y="93"/>
                    <a:pt x="171" y="93"/>
                    <a:pt x="171" y="93"/>
                  </a:cubicBezTo>
                  <a:cubicBezTo>
                    <a:pt x="163" y="99"/>
                    <a:pt x="163" y="99"/>
                    <a:pt x="163" y="99"/>
                  </a:cubicBezTo>
                  <a:cubicBezTo>
                    <a:pt x="158" y="108"/>
                    <a:pt x="158" y="108"/>
                    <a:pt x="158" y="108"/>
                  </a:cubicBezTo>
                  <a:cubicBezTo>
                    <a:pt x="155" y="118"/>
                    <a:pt x="155" y="118"/>
                    <a:pt x="155" y="118"/>
                  </a:cubicBezTo>
                  <a:cubicBezTo>
                    <a:pt x="155" y="124"/>
                    <a:pt x="155" y="124"/>
                    <a:pt x="155" y="124"/>
                  </a:cubicBezTo>
                  <a:cubicBezTo>
                    <a:pt x="152" y="126"/>
                    <a:pt x="152" y="126"/>
                    <a:pt x="152" y="126"/>
                  </a:cubicBezTo>
                  <a:cubicBezTo>
                    <a:pt x="152" y="127"/>
                    <a:pt x="152" y="127"/>
                    <a:pt x="152" y="127"/>
                  </a:cubicBezTo>
                  <a:cubicBezTo>
                    <a:pt x="149" y="126"/>
                    <a:pt x="149" y="126"/>
                    <a:pt x="149" y="126"/>
                  </a:cubicBezTo>
                  <a:cubicBezTo>
                    <a:pt x="149" y="129"/>
                    <a:pt x="149" y="129"/>
                    <a:pt x="149" y="129"/>
                  </a:cubicBezTo>
                  <a:cubicBezTo>
                    <a:pt x="136" y="130"/>
                    <a:pt x="136" y="130"/>
                    <a:pt x="136" y="130"/>
                  </a:cubicBezTo>
                  <a:cubicBezTo>
                    <a:pt x="136" y="115"/>
                    <a:pt x="136" y="115"/>
                    <a:pt x="136" y="115"/>
                  </a:cubicBezTo>
                  <a:cubicBezTo>
                    <a:pt x="122" y="115"/>
                    <a:pt x="122" y="115"/>
                    <a:pt x="122" y="115"/>
                  </a:cubicBezTo>
                  <a:cubicBezTo>
                    <a:pt x="122" y="98"/>
                    <a:pt x="122" y="98"/>
                    <a:pt x="122" y="98"/>
                  </a:cubicBezTo>
                  <a:cubicBezTo>
                    <a:pt x="122" y="98"/>
                    <a:pt x="122" y="98"/>
                    <a:pt x="122" y="98"/>
                  </a:cubicBezTo>
                  <a:cubicBezTo>
                    <a:pt x="122" y="92"/>
                    <a:pt x="122" y="92"/>
                    <a:pt x="122" y="92"/>
                  </a:cubicBezTo>
                  <a:cubicBezTo>
                    <a:pt x="119" y="92"/>
                    <a:pt x="119" y="92"/>
                    <a:pt x="119" y="92"/>
                  </a:cubicBezTo>
                  <a:cubicBezTo>
                    <a:pt x="110" y="92"/>
                    <a:pt x="110" y="92"/>
                    <a:pt x="110" y="92"/>
                  </a:cubicBezTo>
                  <a:cubicBezTo>
                    <a:pt x="104" y="92"/>
                    <a:pt x="104" y="92"/>
                    <a:pt x="104" y="92"/>
                  </a:cubicBezTo>
                  <a:cubicBezTo>
                    <a:pt x="102" y="93"/>
                    <a:pt x="102" y="93"/>
                    <a:pt x="102" y="93"/>
                  </a:cubicBezTo>
                  <a:cubicBezTo>
                    <a:pt x="102" y="99"/>
                    <a:pt x="102" y="99"/>
                    <a:pt x="102" y="99"/>
                  </a:cubicBezTo>
                  <a:cubicBezTo>
                    <a:pt x="102" y="99"/>
                    <a:pt x="102" y="99"/>
                    <a:pt x="102" y="99"/>
                  </a:cubicBezTo>
                  <a:cubicBezTo>
                    <a:pt x="102" y="109"/>
                    <a:pt x="102" y="109"/>
                    <a:pt x="102" y="109"/>
                  </a:cubicBezTo>
                  <a:cubicBezTo>
                    <a:pt x="46" y="109"/>
                    <a:pt x="46" y="109"/>
                    <a:pt x="46" y="109"/>
                  </a:cubicBezTo>
                  <a:cubicBezTo>
                    <a:pt x="46" y="99"/>
                    <a:pt x="46" y="99"/>
                    <a:pt x="46" y="99"/>
                  </a:cubicBezTo>
                  <a:cubicBezTo>
                    <a:pt x="45" y="99"/>
                    <a:pt x="45" y="99"/>
                    <a:pt x="45" y="99"/>
                  </a:cubicBezTo>
                  <a:cubicBezTo>
                    <a:pt x="45" y="94"/>
                    <a:pt x="45" y="94"/>
                    <a:pt x="45" y="94"/>
                  </a:cubicBezTo>
                  <a:cubicBezTo>
                    <a:pt x="44" y="93"/>
                    <a:pt x="44" y="93"/>
                    <a:pt x="44" y="93"/>
                  </a:cubicBezTo>
                  <a:cubicBezTo>
                    <a:pt x="41" y="92"/>
                    <a:pt x="41" y="92"/>
                    <a:pt x="41" y="92"/>
                  </a:cubicBezTo>
                  <a:cubicBezTo>
                    <a:pt x="32" y="92"/>
                    <a:pt x="32" y="92"/>
                    <a:pt x="32" y="92"/>
                  </a:cubicBezTo>
                  <a:cubicBezTo>
                    <a:pt x="27" y="93"/>
                    <a:pt x="27" y="93"/>
                    <a:pt x="27" y="93"/>
                  </a:cubicBezTo>
                  <a:cubicBezTo>
                    <a:pt x="27" y="98"/>
                    <a:pt x="27" y="98"/>
                    <a:pt x="27" y="98"/>
                  </a:cubicBezTo>
                  <a:cubicBezTo>
                    <a:pt x="27" y="98"/>
                    <a:pt x="27" y="98"/>
                    <a:pt x="27" y="98"/>
                  </a:cubicBezTo>
                  <a:cubicBezTo>
                    <a:pt x="27" y="116"/>
                    <a:pt x="27" y="116"/>
                    <a:pt x="27" y="116"/>
                  </a:cubicBezTo>
                  <a:cubicBezTo>
                    <a:pt x="22" y="115"/>
                    <a:pt x="22" y="115"/>
                    <a:pt x="22" y="115"/>
                  </a:cubicBezTo>
                  <a:cubicBezTo>
                    <a:pt x="0" y="116"/>
                    <a:pt x="0" y="116"/>
                    <a:pt x="0" y="116"/>
                  </a:cubicBezTo>
                  <a:cubicBezTo>
                    <a:pt x="0" y="150"/>
                    <a:pt x="0" y="150"/>
                    <a:pt x="0" y="150"/>
                  </a:cubicBezTo>
                  <a:cubicBezTo>
                    <a:pt x="0" y="150"/>
                    <a:pt x="0" y="150"/>
                    <a:pt x="0" y="150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1119" y="181"/>
                    <a:pt x="1119" y="181"/>
                    <a:pt x="1119" y="181"/>
                  </a:cubicBezTo>
                  <a:cubicBezTo>
                    <a:pt x="1119" y="150"/>
                    <a:pt x="1119" y="150"/>
                    <a:pt x="1119" y="150"/>
                  </a:cubicBezTo>
                  <a:lnTo>
                    <a:pt x="1104" y="150"/>
                  </a:lnTo>
                  <a:close/>
                  <a:moveTo>
                    <a:pt x="525" y="81"/>
                  </a:moveTo>
                  <a:cubicBezTo>
                    <a:pt x="525" y="81"/>
                    <a:pt x="525" y="81"/>
                    <a:pt x="525" y="81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5" y="81"/>
                    <a:pt x="525" y="81"/>
                    <a:pt x="525" y="81"/>
                  </a:cubicBezTo>
                  <a:close/>
                  <a:moveTo>
                    <a:pt x="525" y="81"/>
                  </a:moveTo>
                  <a:cubicBezTo>
                    <a:pt x="525" y="81"/>
                    <a:pt x="525" y="81"/>
                    <a:pt x="525" y="81"/>
                  </a:cubicBezTo>
                  <a:cubicBezTo>
                    <a:pt x="525" y="81"/>
                    <a:pt x="525" y="81"/>
                    <a:pt x="525" y="81"/>
                  </a:cubicBezTo>
                  <a:cubicBezTo>
                    <a:pt x="525" y="81"/>
                    <a:pt x="525" y="81"/>
                    <a:pt x="525" y="81"/>
                  </a:cubicBezTo>
                  <a:close/>
                  <a:moveTo>
                    <a:pt x="527" y="97"/>
                  </a:moveTo>
                  <a:cubicBezTo>
                    <a:pt x="527" y="97"/>
                    <a:pt x="527" y="97"/>
                    <a:pt x="527" y="97"/>
                  </a:cubicBezTo>
                  <a:cubicBezTo>
                    <a:pt x="527" y="97"/>
                    <a:pt x="527" y="97"/>
                    <a:pt x="527" y="97"/>
                  </a:cubicBezTo>
                  <a:cubicBezTo>
                    <a:pt x="527" y="97"/>
                    <a:pt x="527" y="97"/>
                    <a:pt x="527" y="97"/>
                  </a:cubicBezTo>
                  <a:close/>
                  <a:moveTo>
                    <a:pt x="527" y="97"/>
                  </a:moveTo>
                  <a:cubicBezTo>
                    <a:pt x="527" y="97"/>
                    <a:pt x="527" y="97"/>
                    <a:pt x="527" y="97"/>
                  </a:cubicBezTo>
                  <a:cubicBezTo>
                    <a:pt x="527" y="97"/>
                    <a:pt x="527" y="97"/>
                    <a:pt x="527" y="97"/>
                  </a:cubicBezTo>
                  <a:cubicBezTo>
                    <a:pt x="527" y="97"/>
                    <a:pt x="527" y="97"/>
                    <a:pt x="527" y="97"/>
                  </a:cubicBezTo>
                  <a:close/>
                  <a:moveTo>
                    <a:pt x="527" y="98"/>
                  </a:moveTo>
                  <a:cubicBezTo>
                    <a:pt x="527" y="98"/>
                    <a:pt x="527" y="98"/>
                    <a:pt x="527" y="98"/>
                  </a:cubicBezTo>
                  <a:cubicBezTo>
                    <a:pt x="527" y="98"/>
                    <a:pt x="527" y="98"/>
                    <a:pt x="527" y="98"/>
                  </a:cubicBezTo>
                  <a:cubicBezTo>
                    <a:pt x="527" y="98"/>
                    <a:pt x="527" y="98"/>
                    <a:pt x="527" y="98"/>
                  </a:cubicBezTo>
                  <a:close/>
                  <a:moveTo>
                    <a:pt x="527" y="98"/>
                  </a:moveTo>
                  <a:cubicBezTo>
                    <a:pt x="527" y="98"/>
                    <a:pt x="527" y="98"/>
                    <a:pt x="527" y="98"/>
                  </a:cubicBezTo>
                  <a:cubicBezTo>
                    <a:pt x="527" y="98"/>
                    <a:pt x="527" y="98"/>
                    <a:pt x="527" y="98"/>
                  </a:cubicBezTo>
                  <a:close/>
                  <a:moveTo>
                    <a:pt x="526" y="97"/>
                  </a:moveTo>
                  <a:cubicBezTo>
                    <a:pt x="526" y="97"/>
                    <a:pt x="526" y="97"/>
                    <a:pt x="526" y="97"/>
                  </a:cubicBezTo>
                  <a:cubicBezTo>
                    <a:pt x="526" y="97"/>
                    <a:pt x="526" y="97"/>
                    <a:pt x="526" y="97"/>
                  </a:cubicBezTo>
                  <a:close/>
                  <a:moveTo>
                    <a:pt x="525" y="93"/>
                  </a:moveTo>
                  <a:cubicBezTo>
                    <a:pt x="525" y="93"/>
                    <a:pt x="525" y="93"/>
                    <a:pt x="525" y="93"/>
                  </a:cubicBezTo>
                  <a:cubicBezTo>
                    <a:pt x="525" y="93"/>
                    <a:pt x="525" y="93"/>
                    <a:pt x="525" y="93"/>
                  </a:cubicBezTo>
                  <a:cubicBezTo>
                    <a:pt x="526" y="93"/>
                    <a:pt x="526" y="93"/>
                    <a:pt x="526" y="93"/>
                  </a:cubicBezTo>
                  <a:cubicBezTo>
                    <a:pt x="525" y="93"/>
                    <a:pt x="525" y="93"/>
                    <a:pt x="525" y="93"/>
                  </a:cubicBezTo>
                  <a:close/>
                  <a:moveTo>
                    <a:pt x="525" y="98"/>
                  </a:moveTo>
                  <a:cubicBezTo>
                    <a:pt x="525" y="98"/>
                    <a:pt x="525" y="98"/>
                    <a:pt x="525" y="98"/>
                  </a:cubicBezTo>
                  <a:cubicBezTo>
                    <a:pt x="525" y="98"/>
                    <a:pt x="525" y="98"/>
                    <a:pt x="525" y="98"/>
                  </a:cubicBezTo>
                  <a:cubicBezTo>
                    <a:pt x="525" y="98"/>
                    <a:pt x="525" y="98"/>
                    <a:pt x="525" y="98"/>
                  </a:cubicBezTo>
                  <a:cubicBezTo>
                    <a:pt x="526" y="98"/>
                    <a:pt x="526" y="98"/>
                    <a:pt x="526" y="98"/>
                  </a:cubicBezTo>
                  <a:cubicBezTo>
                    <a:pt x="525" y="98"/>
                    <a:pt x="525" y="98"/>
                    <a:pt x="525" y="98"/>
                  </a:cubicBezTo>
                  <a:cubicBezTo>
                    <a:pt x="525" y="98"/>
                    <a:pt x="525" y="98"/>
                    <a:pt x="525" y="98"/>
                  </a:cubicBezTo>
                  <a:cubicBezTo>
                    <a:pt x="525" y="98"/>
                    <a:pt x="525" y="98"/>
                    <a:pt x="525" y="98"/>
                  </a:cubicBezTo>
                  <a:cubicBezTo>
                    <a:pt x="526" y="98"/>
                    <a:pt x="526" y="98"/>
                    <a:pt x="526" y="98"/>
                  </a:cubicBezTo>
                  <a:cubicBezTo>
                    <a:pt x="526" y="98"/>
                    <a:pt x="526" y="98"/>
                    <a:pt x="526" y="98"/>
                  </a:cubicBezTo>
                  <a:cubicBezTo>
                    <a:pt x="526" y="97"/>
                    <a:pt x="526" y="97"/>
                    <a:pt x="526" y="97"/>
                  </a:cubicBezTo>
                  <a:cubicBezTo>
                    <a:pt x="526" y="97"/>
                    <a:pt x="526" y="97"/>
                    <a:pt x="526" y="97"/>
                  </a:cubicBezTo>
                  <a:cubicBezTo>
                    <a:pt x="526" y="97"/>
                    <a:pt x="526" y="97"/>
                    <a:pt x="526" y="97"/>
                  </a:cubicBezTo>
                  <a:cubicBezTo>
                    <a:pt x="526" y="97"/>
                    <a:pt x="526" y="97"/>
                    <a:pt x="526" y="97"/>
                  </a:cubicBezTo>
                  <a:cubicBezTo>
                    <a:pt x="526" y="98"/>
                    <a:pt x="526" y="98"/>
                    <a:pt x="526" y="98"/>
                  </a:cubicBezTo>
                  <a:cubicBezTo>
                    <a:pt x="526" y="98"/>
                    <a:pt x="526" y="98"/>
                    <a:pt x="526" y="98"/>
                  </a:cubicBezTo>
                  <a:cubicBezTo>
                    <a:pt x="526" y="98"/>
                    <a:pt x="526" y="98"/>
                    <a:pt x="526" y="98"/>
                  </a:cubicBezTo>
                  <a:cubicBezTo>
                    <a:pt x="526" y="98"/>
                    <a:pt x="526" y="98"/>
                    <a:pt x="526" y="98"/>
                  </a:cubicBezTo>
                  <a:cubicBezTo>
                    <a:pt x="526" y="98"/>
                    <a:pt x="526" y="98"/>
                    <a:pt x="526" y="98"/>
                  </a:cubicBezTo>
                  <a:cubicBezTo>
                    <a:pt x="527" y="98"/>
                    <a:pt x="527" y="98"/>
                    <a:pt x="527" y="98"/>
                  </a:cubicBezTo>
                  <a:cubicBezTo>
                    <a:pt x="527" y="98"/>
                    <a:pt x="527" y="98"/>
                    <a:pt x="527" y="98"/>
                  </a:cubicBezTo>
                  <a:cubicBezTo>
                    <a:pt x="527" y="102"/>
                    <a:pt x="527" y="102"/>
                    <a:pt x="527" y="102"/>
                  </a:cubicBezTo>
                  <a:cubicBezTo>
                    <a:pt x="525" y="102"/>
                    <a:pt x="525" y="102"/>
                    <a:pt x="525" y="102"/>
                  </a:cubicBezTo>
                  <a:lnTo>
                    <a:pt x="525" y="98"/>
                  </a:lnTo>
                  <a:close/>
                  <a:moveTo>
                    <a:pt x="523" y="98"/>
                  </a:moveTo>
                  <a:cubicBezTo>
                    <a:pt x="523" y="98"/>
                    <a:pt x="523" y="98"/>
                    <a:pt x="523" y="98"/>
                  </a:cubicBezTo>
                  <a:cubicBezTo>
                    <a:pt x="523" y="98"/>
                    <a:pt x="523" y="98"/>
                    <a:pt x="523" y="98"/>
                  </a:cubicBezTo>
                  <a:cubicBezTo>
                    <a:pt x="523" y="98"/>
                    <a:pt x="523" y="98"/>
                    <a:pt x="523" y="98"/>
                  </a:cubicBezTo>
                  <a:cubicBezTo>
                    <a:pt x="523" y="98"/>
                    <a:pt x="523" y="98"/>
                    <a:pt x="523" y="98"/>
                  </a:cubicBezTo>
                  <a:cubicBezTo>
                    <a:pt x="523" y="98"/>
                    <a:pt x="523" y="98"/>
                    <a:pt x="523" y="98"/>
                  </a:cubicBezTo>
                  <a:cubicBezTo>
                    <a:pt x="523" y="98"/>
                    <a:pt x="523" y="98"/>
                    <a:pt x="523" y="98"/>
                  </a:cubicBezTo>
                  <a:cubicBezTo>
                    <a:pt x="523" y="98"/>
                    <a:pt x="523" y="98"/>
                    <a:pt x="523" y="98"/>
                  </a:cubicBezTo>
                  <a:cubicBezTo>
                    <a:pt x="523" y="98"/>
                    <a:pt x="523" y="98"/>
                    <a:pt x="523" y="98"/>
                  </a:cubicBezTo>
                  <a:cubicBezTo>
                    <a:pt x="523" y="97"/>
                    <a:pt x="523" y="97"/>
                    <a:pt x="523" y="97"/>
                  </a:cubicBezTo>
                  <a:cubicBezTo>
                    <a:pt x="523" y="97"/>
                    <a:pt x="523" y="97"/>
                    <a:pt x="523" y="97"/>
                  </a:cubicBezTo>
                  <a:cubicBezTo>
                    <a:pt x="524" y="97"/>
                    <a:pt x="524" y="97"/>
                    <a:pt x="524" y="97"/>
                  </a:cubicBezTo>
                  <a:cubicBezTo>
                    <a:pt x="524" y="98"/>
                    <a:pt x="524" y="98"/>
                    <a:pt x="524" y="98"/>
                  </a:cubicBezTo>
                  <a:cubicBezTo>
                    <a:pt x="524" y="98"/>
                    <a:pt x="524" y="98"/>
                    <a:pt x="524" y="98"/>
                  </a:cubicBezTo>
                  <a:cubicBezTo>
                    <a:pt x="524" y="98"/>
                    <a:pt x="524" y="98"/>
                    <a:pt x="524" y="98"/>
                  </a:cubicBezTo>
                  <a:cubicBezTo>
                    <a:pt x="524" y="98"/>
                    <a:pt x="524" y="98"/>
                    <a:pt x="524" y="98"/>
                  </a:cubicBezTo>
                  <a:cubicBezTo>
                    <a:pt x="524" y="102"/>
                    <a:pt x="524" y="102"/>
                    <a:pt x="524" y="102"/>
                  </a:cubicBezTo>
                  <a:cubicBezTo>
                    <a:pt x="523" y="102"/>
                    <a:pt x="523" y="102"/>
                    <a:pt x="523" y="102"/>
                  </a:cubicBezTo>
                  <a:lnTo>
                    <a:pt x="523" y="98"/>
                  </a:lnTo>
                  <a:close/>
                  <a:moveTo>
                    <a:pt x="497" y="68"/>
                  </a:moveTo>
                  <a:cubicBezTo>
                    <a:pt x="497" y="75"/>
                    <a:pt x="497" y="75"/>
                    <a:pt x="497" y="75"/>
                  </a:cubicBezTo>
                  <a:cubicBezTo>
                    <a:pt x="495" y="75"/>
                    <a:pt x="495" y="75"/>
                    <a:pt x="495" y="75"/>
                  </a:cubicBezTo>
                  <a:cubicBezTo>
                    <a:pt x="495" y="75"/>
                    <a:pt x="495" y="75"/>
                    <a:pt x="495" y="75"/>
                  </a:cubicBezTo>
                  <a:cubicBezTo>
                    <a:pt x="495" y="67"/>
                    <a:pt x="495" y="67"/>
                    <a:pt x="495" y="67"/>
                  </a:cubicBezTo>
                  <a:lnTo>
                    <a:pt x="497" y="68"/>
                  </a:lnTo>
                  <a:close/>
                  <a:moveTo>
                    <a:pt x="491" y="50"/>
                  </a:moveTo>
                  <a:cubicBezTo>
                    <a:pt x="491" y="49"/>
                    <a:pt x="491" y="49"/>
                    <a:pt x="491" y="49"/>
                  </a:cubicBezTo>
                  <a:cubicBezTo>
                    <a:pt x="491" y="49"/>
                    <a:pt x="491" y="49"/>
                    <a:pt x="491" y="49"/>
                  </a:cubicBezTo>
                  <a:cubicBezTo>
                    <a:pt x="491" y="49"/>
                    <a:pt x="491" y="49"/>
                    <a:pt x="491" y="49"/>
                  </a:cubicBezTo>
                  <a:cubicBezTo>
                    <a:pt x="491" y="49"/>
                    <a:pt x="491" y="49"/>
                    <a:pt x="491" y="49"/>
                  </a:cubicBezTo>
                  <a:cubicBezTo>
                    <a:pt x="491" y="49"/>
                    <a:pt x="491" y="49"/>
                    <a:pt x="491" y="49"/>
                  </a:cubicBezTo>
                  <a:cubicBezTo>
                    <a:pt x="491" y="49"/>
                    <a:pt x="491" y="49"/>
                    <a:pt x="491" y="49"/>
                  </a:cubicBezTo>
                  <a:cubicBezTo>
                    <a:pt x="491" y="49"/>
                    <a:pt x="491" y="49"/>
                    <a:pt x="491" y="49"/>
                  </a:cubicBezTo>
                  <a:cubicBezTo>
                    <a:pt x="491" y="49"/>
                    <a:pt x="491" y="49"/>
                    <a:pt x="491" y="49"/>
                  </a:cubicBezTo>
                  <a:cubicBezTo>
                    <a:pt x="491" y="49"/>
                    <a:pt x="491" y="49"/>
                    <a:pt x="491" y="49"/>
                  </a:cubicBezTo>
                  <a:cubicBezTo>
                    <a:pt x="491" y="49"/>
                    <a:pt x="491" y="49"/>
                    <a:pt x="491" y="49"/>
                  </a:cubicBezTo>
                  <a:cubicBezTo>
                    <a:pt x="491" y="49"/>
                    <a:pt x="491" y="49"/>
                    <a:pt x="491" y="49"/>
                  </a:cubicBezTo>
                  <a:cubicBezTo>
                    <a:pt x="491" y="49"/>
                    <a:pt x="491" y="49"/>
                    <a:pt x="491" y="49"/>
                  </a:cubicBezTo>
                  <a:cubicBezTo>
                    <a:pt x="491" y="49"/>
                    <a:pt x="491" y="49"/>
                    <a:pt x="491" y="49"/>
                  </a:cubicBezTo>
                  <a:cubicBezTo>
                    <a:pt x="491" y="49"/>
                    <a:pt x="491" y="49"/>
                    <a:pt x="491" y="49"/>
                  </a:cubicBezTo>
                  <a:cubicBezTo>
                    <a:pt x="491" y="50"/>
                    <a:pt x="491" y="50"/>
                    <a:pt x="491" y="50"/>
                  </a:cubicBezTo>
                  <a:cubicBezTo>
                    <a:pt x="491" y="50"/>
                    <a:pt x="491" y="50"/>
                    <a:pt x="491" y="50"/>
                  </a:cubicBezTo>
                  <a:cubicBezTo>
                    <a:pt x="491" y="50"/>
                    <a:pt x="491" y="50"/>
                    <a:pt x="491" y="50"/>
                  </a:cubicBezTo>
                  <a:cubicBezTo>
                    <a:pt x="491" y="50"/>
                    <a:pt x="491" y="50"/>
                    <a:pt x="491" y="50"/>
                  </a:cubicBezTo>
                  <a:cubicBezTo>
                    <a:pt x="491" y="50"/>
                    <a:pt x="491" y="50"/>
                    <a:pt x="491" y="50"/>
                  </a:cubicBezTo>
                  <a:cubicBezTo>
                    <a:pt x="491" y="50"/>
                    <a:pt x="491" y="50"/>
                    <a:pt x="491" y="50"/>
                  </a:cubicBezTo>
                  <a:cubicBezTo>
                    <a:pt x="491" y="50"/>
                    <a:pt x="491" y="50"/>
                    <a:pt x="491" y="50"/>
                  </a:cubicBezTo>
                  <a:cubicBezTo>
                    <a:pt x="491" y="50"/>
                    <a:pt x="491" y="50"/>
                    <a:pt x="491" y="50"/>
                  </a:cubicBezTo>
                  <a:cubicBezTo>
                    <a:pt x="491" y="57"/>
                    <a:pt x="491" y="57"/>
                    <a:pt x="491" y="57"/>
                  </a:cubicBezTo>
                  <a:cubicBezTo>
                    <a:pt x="491" y="57"/>
                    <a:pt x="491" y="57"/>
                    <a:pt x="491" y="57"/>
                  </a:cubicBezTo>
                  <a:cubicBezTo>
                    <a:pt x="491" y="50"/>
                    <a:pt x="491" y="50"/>
                    <a:pt x="491" y="50"/>
                  </a:cubicBezTo>
                  <a:close/>
                  <a:moveTo>
                    <a:pt x="489" y="50"/>
                  </a:moveTo>
                  <a:cubicBezTo>
                    <a:pt x="489" y="49"/>
                    <a:pt x="489" y="49"/>
                    <a:pt x="489" y="49"/>
                  </a:cubicBezTo>
                  <a:cubicBezTo>
                    <a:pt x="489" y="49"/>
                    <a:pt x="489" y="49"/>
                    <a:pt x="489" y="49"/>
                  </a:cubicBezTo>
                  <a:cubicBezTo>
                    <a:pt x="490" y="49"/>
                    <a:pt x="490" y="49"/>
                    <a:pt x="490" y="49"/>
                  </a:cubicBezTo>
                  <a:cubicBezTo>
                    <a:pt x="490" y="49"/>
                    <a:pt x="490" y="49"/>
                    <a:pt x="490" y="49"/>
                  </a:cubicBezTo>
                  <a:cubicBezTo>
                    <a:pt x="490" y="49"/>
                    <a:pt x="490" y="49"/>
                    <a:pt x="490" y="49"/>
                  </a:cubicBezTo>
                  <a:cubicBezTo>
                    <a:pt x="490" y="49"/>
                    <a:pt x="490" y="49"/>
                    <a:pt x="490" y="49"/>
                  </a:cubicBezTo>
                  <a:cubicBezTo>
                    <a:pt x="490" y="49"/>
                    <a:pt x="490" y="49"/>
                    <a:pt x="490" y="49"/>
                  </a:cubicBezTo>
                  <a:cubicBezTo>
                    <a:pt x="490" y="49"/>
                    <a:pt x="490" y="49"/>
                    <a:pt x="490" y="49"/>
                  </a:cubicBezTo>
                  <a:cubicBezTo>
                    <a:pt x="490" y="49"/>
                    <a:pt x="490" y="49"/>
                    <a:pt x="490" y="49"/>
                  </a:cubicBezTo>
                  <a:cubicBezTo>
                    <a:pt x="490" y="49"/>
                    <a:pt x="490" y="49"/>
                    <a:pt x="490" y="49"/>
                  </a:cubicBezTo>
                  <a:cubicBezTo>
                    <a:pt x="490" y="49"/>
                    <a:pt x="490" y="49"/>
                    <a:pt x="490" y="49"/>
                  </a:cubicBezTo>
                  <a:cubicBezTo>
                    <a:pt x="490" y="50"/>
                    <a:pt x="490" y="50"/>
                    <a:pt x="490" y="50"/>
                  </a:cubicBezTo>
                  <a:cubicBezTo>
                    <a:pt x="490" y="57"/>
                    <a:pt x="490" y="57"/>
                    <a:pt x="490" y="57"/>
                  </a:cubicBezTo>
                  <a:cubicBezTo>
                    <a:pt x="489" y="57"/>
                    <a:pt x="489" y="57"/>
                    <a:pt x="489" y="57"/>
                  </a:cubicBezTo>
                  <a:cubicBezTo>
                    <a:pt x="489" y="56"/>
                    <a:pt x="489" y="56"/>
                    <a:pt x="489" y="56"/>
                  </a:cubicBezTo>
                  <a:cubicBezTo>
                    <a:pt x="489" y="50"/>
                    <a:pt x="489" y="50"/>
                    <a:pt x="489" y="50"/>
                  </a:cubicBezTo>
                  <a:close/>
                  <a:moveTo>
                    <a:pt x="489" y="67"/>
                  </a:moveTo>
                  <a:cubicBezTo>
                    <a:pt x="491" y="67"/>
                    <a:pt x="491" y="67"/>
                    <a:pt x="491" y="67"/>
                  </a:cubicBezTo>
                  <a:cubicBezTo>
                    <a:pt x="491" y="75"/>
                    <a:pt x="491" y="75"/>
                    <a:pt x="491" y="75"/>
                  </a:cubicBezTo>
                  <a:cubicBezTo>
                    <a:pt x="491" y="75"/>
                    <a:pt x="491" y="75"/>
                    <a:pt x="491" y="75"/>
                  </a:cubicBezTo>
                  <a:cubicBezTo>
                    <a:pt x="488" y="75"/>
                    <a:pt x="488" y="75"/>
                    <a:pt x="488" y="75"/>
                  </a:cubicBezTo>
                  <a:cubicBezTo>
                    <a:pt x="488" y="75"/>
                    <a:pt x="488" y="75"/>
                    <a:pt x="488" y="75"/>
                  </a:cubicBezTo>
                  <a:cubicBezTo>
                    <a:pt x="488" y="67"/>
                    <a:pt x="488" y="67"/>
                    <a:pt x="488" y="67"/>
                  </a:cubicBezTo>
                  <a:lnTo>
                    <a:pt x="489" y="67"/>
                  </a:lnTo>
                  <a:close/>
                  <a:moveTo>
                    <a:pt x="488" y="8"/>
                  </a:moveTo>
                  <a:cubicBezTo>
                    <a:pt x="488" y="8"/>
                    <a:pt x="488" y="8"/>
                    <a:pt x="488" y="8"/>
                  </a:cubicBezTo>
                  <a:cubicBezTo>
                    <a:pt x="488" y="8"/>
                    <a:pt x="488" y="8"/>
                    <a:pt x="488" y="8"/>
                  </a:cubicBezTo>
                  <a:cubicBezTo>
                    <a:pt x="488" y="8"/>
                    <a:pt x="488" y="8"/>
                    <a:pt x="488" y="8"/>
                  </a:cubicBezTo>
                  <a:cubicBezTo>
                    <a:pt x="488" y="8"/>
                    <a:pt x="488" y="8"/>
                    <a:pt x="488" y="8"/>
                  </a:cubicBezTo>
                  <a:cubicBezTo>
                    <a:pt x="488" y="8"/>
                    <a:pt x="488" y="8"/>
                    <a:pt x="488" y="8"/>
                  </a:cubicBezTo>
                  <a:close/>
                  <a:moveTo>
                    <a:pt x="488" y="10"/>
                  </a:moveTo>
                  <a:cubicBezTo>
                    <a:pt x="488" y="11"/>
                    <a:pt x="488" y="11"/>
                    <a:pt x="488" y="11"/>
                  </a:cubicBezTo>
                  <a:cubicBezTo>
                    <a:pt x="488" y="11"/>
                    <a:pt x="488" y="11"/>
                    <a:pt x="488" y="11"/>
                  </a:cubicBezTo>
                  <a:cubicBezTo>
                    <a:pt x="488" y="10"/>
                    <a:pt x="488" y="10"/>
                    <a:pt x="488" y="10"/>
                  </a:cubicBezTo>
                  <a:close/>
                  <a:moveTo>
                    <a:pt x="488" y="8"/>
                  </a:moveTo>
                  <a:cubicBezTo>
                    <a:pt x="488" y="8"/>
                    <a:pt x="488" y="8"/>
                    <a:pt x="488" y="8"/>
                  </a:cubicBezTo>
                  <a:cubicBezTo>
                    <a:pt x="488" y="8"/>
                    <a:pt x="488" y="8"/>
                    <a:pt x="488" y="8"/>
                  </a:cubicBezTo>
                  <a:cubicBezTo>
                    <a:pt x="488" y="8"/>
                    <a:pt x="488" y="8"/>
                    <a:pt x="488" y="8"/>
                  </a:cubicBezTo>
                  <a:close/>
                  <a:moveTo>
                    <a:pt x="487" y="49"/>
                  </a:moveTo>
                  <a:cubicBezTo>
                    <a:pt x="487" y="49"/>
                    <a:pt x="487" y="49"/>
                    <a:pt x="487" y="49"/>
                  </a:cubicBezTo>
                  <a:cubicBezTo>
                    <a:pt x="488" y="48"/>
                    <a:pt x="488" y="48"/>
                    <a:pt x="488" y="48"/>
                  </a:cubicBezTo>
                  <a:cubicBezTo>
                    <a:pt x="488" y="48"/>
                    <a:pt x="488" y="48"/>
                    <a:pt x="488" y="48"/>
                  </a:cubicBezTo>
                  <a:cubicBezTo>
                    <a:pt x="488" y="48"/>
                    <a:pt x="488" y="48"/>
                    <a:pt x="488" y="48"/>
                  </a:cubicBezTo>
                  <a:cubicBezTo>
                    <a:pt x="488" y="48"/>
                    <a:pt x="488" y="48"/>
                    <a:pt x="488" y="48"/>
                  </a:cubicBezTo>
                  <a:cubicBezTo>
                    <a:pt x="488" y="48"/>
                    <a:pt x="488" y="48"/>
                    <a:pt x="488" y="48"/>
                  </a:cubicBezTo>
                  <a:cubicBezTo>
                    <a:pt x="488" y="48"/>
                    <a:pt x="488" y="48"/>
                    <a:pt x="488" y="48"/>
                  </a:cubicBezTo>
                  <a:cubicBezTo>
                    <a:pt x="488" y="48"/>
                    <a:pt x="488" y="48"/>
                    <a:pt x="488" y="48"/>
                  </a:cubicBezTo>
                  <a:cubicBezTo>
                    <a:pt x="488" y="48"/>
                    <a:pt x="488" y="48"/>
                    <a:pt x="488" y="48"/>
                  </a:cubicBezTo>
                  <a:cubicBezTo>
                    <a:pt x="488" y="48"/>
                    <a:pt x="488" y="48"/>
                    <a:pt x="488" y="48"/>
                  </a:cubicBezTo>
                  <a:cubicBezTo>
                    <a:pt x="489" y="49"/>
                    <a:pt x="489" y="49"/>
                    <a:pt x="489" y="49"/>
                  </a:cubicBezTo>
                  <a:cubicBezTo>
                    <a:pt x="489" y="49"/>
                    <a:pt x="489" y="49"/>
                    <a:pt x="489" y="49"/>
                  </a:cubicBezTo>
                  <a:cubicBezTo>
                    <a:pt x="489" y="49"/>
                    <a:pt x="489" y="49"/>
                    <a:pt x="489" y="49"/>
                  </a:cubicBezTo>
                  <a:cubicBezTo>
                    <a:pt x="489" y="49"/>
                    <a:pt x="489" y="49"/>
                    <a:pt x="489" y="49"/>
                  </a:cubicBezTo>
                  <a:cubicBezTo>
                    <a:pt x="489" y="50"/>
                    <a:pt x="489" y="50"/>
                    <a:pt x="489" y="50"/>
                  </a:cubicBezTo>
                  <a:cubicBezTo>
                    <a:pt x="489" y="50"/>
                    <a:pt x="489" y="50"/>
                    <a:pt x="489" y="50"/>
                  </a:cubicBezTo>
                  <a:cubicBezTo>
                    <a:pt x="489" y="50"/>
                    <a:pt x="489" y="50"/>
                    <a:pt x="489" y="50"/>
                  </a:cubicBezTo>
                  <a:cubicBezTo>
                    <a:pt x="489" y="50"/>
                    <a:pt x="489" y="50"/>
                    <a:pt x="489" y="50"/>
                  </a:cubicBezTo>
                  <a:cubicBezTo>
                    <a:pt x="489" y="57"/>
                    <a:pt x="489" y="57"/>
                    <a:pt x="489" y="57"/>
                  </a:cubicBezTo>
                  <a:cubicBezTo>
                    <a:pt x="487" y="57"/>
                    <a:pt x="487" y="57"/>
                    <a:pt x="487" y="57"/>
                  </a:cubicBezTo>
                  <a:cubicBezTo>
                    <a:pt x="487" y="52"/>
                    <a:pt x="487" y="52"/>
                    <a:pt x="487" y="52"/>
                  </a:cubicBezTo>
                  <a:cubicBezTo>
                    <a:pt x="487" y="49"/>
                    <a:pt x="487" y="49"/>
                    <a:pt x="487" y="49"/>
                  </a:cubicBezTo>
                  <a:close/>
                  <a:moveTo>
                    <a:pt x="485" y="50"/>
                  </a:moveTo>
                  <a:cubicBezTo>
                    <a:pt x="485" y="49"/>
                    <a:pt x="485" y="49"/>
                    <a:pt x="485" y="49"/>
                  </a:cubicBezTo>
                  <a:cubicBezTo>
                    <a:pt x="485" y="49"/>
                    <a:pt x="485" y="49"/>
                    <a:pt x="485" y="49"/>
                  </a:cubicBezTo>
                  <a:cubicBezTo>
                    <a:pt x="485" y="48"/>
                    <a:pt x="485" y="48"/>
                    <a:pt x="485" y="48"/>
                  </a:cubicBezTo>
                  <a:cubicBezTo>
                    <a:pt x="485" y="49"/>
                    <a:pt x="485" y="49"/>
                    <a:pt x="485" y="49"/>
                  </a:cubicBezTo>
                  <a:cubicBezTo>
                    <a:pt x="486" y="49"/>
                    <a:pt x="486" y="49"/>
                    <a:pt x="486" y="49"/>
                  </a:cubicBezTo>
                  <a:cubicBezTo>
                    <a:pt x="485" y="49"/>
                    <a:pt x="485" y="49"/>
                    <a:pt x="485" y="49"/>
                  </a:cubicBezTo>
                  <a:cubicBezTo>
                    <a:pt x="485" y="48"/>
                    <a:pt x="485" y="48"/>
                    <a:pt x="485" y="48"/>
                  </a:cubicBezTo>
                  <a:cubicBezTo>
                    <a:pt x="485" y="48"/>
                    <a:pt x="485" y="48"/>
                    <a:pt x="485" y="48"/>
                  </a:cubicBezTo>
                  <a:cubicBezTo>
                    <a:pt x="485" y="49"/>
                    <a:pt x="485" y="49"/>
                    <a:pt x="485" y="49"/>
                  </a:cubicBezTo>
                  <a:cubicBezTo>
                    <a:pt x="486" y="49"/>
                    <a:pt x="486" y="49"/>
                    <a:pt x="486" y="49"/>
                  </a:cubicBezTo>
                  <a:cubicBezTo>
                    <a:pt x="486" y="48"/>
                    <a:pt x="486" y="48"/>
                    <a:pt x="486" y="48"/>
                  </a:cubicBezTo>
                  <a:cubicBezTo>
                    <a:pt x="486" y="48"/>
                    <a:pt x="486" y="48"/>
                    <a:pt x="486" y="48"/>
                  </a:cubicBezTo>
                  <a:cubicBezTo>
                    <a:pt x="486" y="48"/>
                    <a:pt x="486" y="48"/>
                    <a:pt x="486" y="48"/>
                  </a:cubicBezTo>
                  <a:cubicBezTo>
                    <a:pt x="486" y="48"/>
                    <a:pt x="486" y="48"/>
                    <a:pt x="486" y="48"/>
                  </a:cubicBezTo>
                  <a:cubicBezTo>
                    <a:pt x="486" y="48"/>
                    <a:pt x="486" y="48"/>
                    <a:pt x="486" y="48"/>
                  </a:cubicBezTo>
                  <a:cubicBezTo>
                    <a:pt x="487" y="49"/>
                    <a:pt x="487" y="49"/>
                    <a:pt x="487" y="49"/>
                  </a:cubicBezTo>
                  <a:cubicBezTo>
                    <a:pt x="487" y="49"/>
                    <a:pt x="487" y="49"/>
                    <a:pt x="487" y="49"/>
                  </a:cubicBezTo>
                  <a:cubicBezTo>
                    <a:pt x="487" y="49"/>
                    <a:pt x="487" y="49"/>
                    <a:pt x="487" y="49"/>
                  </a:cubicBezTo>
                  <a:cubicBezTo>
                    <a:pt x="487" y="55"/>
                    <a:pt x="487" y="55"/>
                    <a:pt x="487" y="55"/>
                  </a:cubicBezTo>
                  <a:cubicBezTo>
                    <a:pt x="487" y="57"/>
                    <a:pt x="487" y="57"/>
                    <a:pt x="487" y="57"/>
                  </a:cubicBezTo>
                  <a:cubicBezTo>
                    <a:pt x="485" y="57"/>
                    <a:pt x="485" y="57"/>
                    <a:pt x="485" y="57"/>
                  </a:cubicBezTo>
                  <a:cubicBezTo>
                    <a:pt x="485" y="57"/>
                    <a:pt x="485" y="57"/>
                    <a:pt x="485" y="57"/>
                  </a:cubicBezTo>
                  <a:cubicBezTo>
                    <a:pt x="485" y="57"/>
                    <a:pt x="485" y="57"/>
                    <a:pt x="485" y="57"/>
                  </a:cubicBezTo>
                  <a:cubicBezTo>
                    <a:pt x="485" y="50"/>
                    <a:pt x="485" y="50"/>
                    <a:pt x="485" y="50"/>
                  </a:cubicBezTo>
                  <a:close/>
                  <a:moveTo>
                    <a:pt x="481" y="67"/>
                  </a:moveTo>
                  <a:cubicBezTo>
                    <a:pt x="483" y="67"/>
                    <a:pt x="483" y="67"/>
                    <a:pt x="483" y="67"/>
                  </a:cubicBezTo>
                  <a:cubicBezTo>
                    <a:pt x="483" y="75"/>
                    <a:pt x="483" y="75"/>
                    <a:pt x="483" y="75"/>
                  </a:cubicBezTo>
                  <a:cubicBezTo>
                    <a:pt x="483" y="75"/>
                    <a:pt x="483" y="75"/>
                    <a:pt x="483" y="75"/>
                  </a:cubicBezTo>
                  <a:cubicBezTo>
                    <a:pt x="481" y="75"/>
                    <a:pt x="481" y="75"/>
                    <a:pt x="481" y="75"/>
                  </a:cubicBezTo>
                  <a:cubicBezTo>
                    <a:pt x="481" y="67"/>
                    <a:pt x="481" y="67"/>
                    <a:pt x="481" y="67"/>
                  </a:cubicBezTo>
                  <a:close/>
                  <a:moveTo>
                    <a:pt x="880" y="63"/>
                  </a:moveTo>
                  <a:cubicBezTo>
                    <a:pt x="878" y="67"/>
                    <a:pt x="878" y="67"/>
                    <a:pt x="878" y="67"/>
                  </a:cubicBezTo>
                  <a:cubicBezTo>
                    <a:pt x="876" y="67"/>
                    <a:pt x="876" y="67"/>
                    <a:pt x="876" y="67"/>
                  </a:cubicBezTo>
                  <a:cubicBezTo>
                    <a:pt x="877" y="63"/>
                    <a:pt x="877" y="63"/>
                    <a:pt x="877" y="63"/>
                  </a:cubicBezTo>
                  <a:lnTo>
                    <a:pt x="880" y="63"/>
                  </a:lnTo>
                  <a:close/>
                  <a:moveTo>
                    <a:pt x="877" y="63"/>
                  </a:moveTo>
                  <a:cubicBezTo>
                    <a:pt x="876" y="67"/>
                    <a:pt x="876" y="67"/>
                    <a:pt x="876" y="67"/>
                  </a:cubicBezTo>
                  <a:cubicBezTo>
                    <a:pt x="873" y="67"/>
                    <a:pt x="873" y="67"/>
                    <a:pt x="873" y="67"/>
                  </a:cubicBezTo>
                  <a:cubicBezTo>
                    <a:pt x="874" y="62"/>
                    <a:pt x="874" y="62"/>
                    <a:pt x="874" y="62"/>
                  </a:cubicBezTo>
                  <a:lnTo>
                    <a:pt x="877" y="63"/>
                  </a:lnTo>
                  <a:close/>
                  <a:moveTo>
                    <a:pt x="873" y="62"/>
                  </a:moveTo>
                  <a:cubicBezTo>
                    <a:pt x="872" y="67"/>
                    <a:pt x="872" y="67"/>
                    <a:pt x="872" y="67"/>
                  </a:cubicBezTo>
                  <a:cubicBezTo>
                    <a:pt x="869" y="67"/>
                    <a:pt x="869" y="67"/>
                    <a:pt x="869" y="67"/>
                  </a:cubicBezTo>
                  <a:cubicBezTo>
                    <a:pt x="871" y="62"/>
                    <a:pt x="871" y="62"/>
                    <a:pt x="871" y="62"/>
                  </a:cubicBezTo>
                  <a:lnTo>
                    <a:pt x="873" y="62"/>
                  </a:lnTo>
                  <a:close/>
                  <a:moveTo>
                    <a:pt x="870" y="62"/>
                  </a:moveTo>
                  <a:cubicBezTo>
                    <a:pt x="869" y="67"/>
                    <a:pt x="869" y="67"/>
                    <a:pt x="869" y="67"/>
                  </a:cubicBezTo>
                  <a:cubicBezTo>
                    <a:pt x="867" y="67"/>
                    <a:pt x="867" y="67"/>
                    <a:pt x="867" y="67"/>
                  </a:cubicBezTo>
                  <a:cubicBezTo>
                    <a:pt x="867" y="62"/>
                    <a:pt x="867" y="62"/>
                    <a:pt x="867" y="62"/>
                  </a:cubicBezTo>
                  <a:lnTo>
                    <a:pt x="870" y="62"/>
                  </a:lnTo>
                  <a:close/>
                  <a:moveTo>
                    <a:pt x="867" y="62"/>
                  </a:moveTo>
                  <a:cubicBezTo>
                    <a:pt x="867" y="67"/>
                    <a:pt x="867" y="67"/>
                    <a:pt x="867" y="67"/>
                  </a:cubicBezTo>
                  <a:cubicBezTo>
                    <a:pt x="867" y="67"/>
                    <a:pt x="867" y="67"/>
                    <a:pt x="867" y="67"/>
                  </a:cubicBezTo>
                  <a:cubicBezTo>
                    <a:pt x="865" y="65"/>
                    <a:pt x="865" y="65"/>
                    <a:pt x="865" y="65"/>
                  </a:cubicBezTo>
                  <a:cubicBezTo>
                    <a:pt x="865" y="65"/>
                    <a:pt x="865" y="65"/>
                    <a:pt x="865" y="65"/>
                  </a:cubicBezTo>
                  <a:cubicBezTo>
                    <a:pt x="865" y="66"/>
                    <a:pt x="865" y="66"/>
                    <a:pt x="865" y="66"/>
                  </a:cubicBezTo>
                  <a:cubicBezTo>
                    <a:pt x="864" y="62"/>
                    <a:pt x="864" y="62"/>
                    <a:pt x="864" y="62"/>
                  </a:cubicBezTo>
                  <a:lnTo>
                    <a:pt x="867" y="62"/>
                  </a:lnTo>
                  <a:close/>
                  <a:moveTo>
                    <a:pt x="864" y="63"/>
                  </a:moveTo>
                  <a:cubicBezTo>
                    <a:pt x="864" y="66"/>
                    <a:pt x="864" y="66"/>
                    <a:pt x="864" y="66"/>
                  </a:cubicBezTo>
                  <a:cubicBezTo>
                    <a:pt x="864" y="67"/>
                    <a:pt x="864" y="67"/>
                    <a:pt x="864" y="67"/>
                  </a:cubicBezTo>
                  <a:cubicBezTo>
                    <a:pt x="862" y="67"/>
                    <a:pt x="862" y="67"/>
                    <a:pt x="862" y="67"/>
                  </a:cubicBezTo>
                  <a:cubicBezTo>
                    <a:pt x="861" y="63"/>
                    <a:pt x="861" y="63"/>
                    <a:pt x="861" y="63"/>
                  </a:cubicBezTo>
                  <a:lnTo>
                    <a:pt x="864" y="63"/>
                  </a:lnTo>
                  <a:close/>
                  <a:moveTo>
                    <a:pt x="861" y="63"/>
                  </a:moveTo>
                  <a:cubicBezTo>
                    <a:pt x="862" y="67"/>
                    <a:pt x="862" y="67"/>
                    <a:pt x="862" y="67"/>
                  </a:cubicBezTo>
                  <a:cubicBezTo>
                    <a:pt x="859" y="68"/>
                    <a:pt x="859" y="68"/>
                    <a:pt x="859" y="68"/>
                  </a:cubicBezTo>
                  <a:cubicBezTo>
                    <a:pt x="858" y="63"/>
                    <a:pt x="858" y="63"/>
                    <a:pt x="858" y="63"/>
                  </a:cubicBezTo>
                  <a:lnTo>
                    <a:pt x="861" y="63"/>
                  </a:lnTo>
                  <a:close/>
                  <a:moveTo>
                    <a:pt x="855" y="64"/>
                  </a:moveTo>
                  <a:cubicBezTo>
                    <a:pt x="858" y="64"/>
                    <a:pt x="858" y="64"/>
                    <a:pt x="858" y="64"/>
                  </a:cubicBezTo>
                  <a:cubicBezTo>
                    <a:pt x="859" y="68"/>
                    <a:pt x="859" y="68"/>
                    <a:pt x="859" y="68"/>
                  </a:cubicBezTo>
                  <a:cubicBezTo>
                    <a:pt x="857" y="68"/>
                    <a:pt x="857" y="68"/>
                    <a:pt x="857" y="68"/>
                  </a:cubicBezTo>
                  <a:lnTo>
                    <a:pt x="855" y="64"/>
                  </a:lnTo>
                  <a:close/>
                  <a:moveTo>
                    <a:pt x="811" y="133"/>
                  </a:moveTo>
                  <a:cubicBezTo>
                    <a:pt x="812" y="132"/>
                    <a:pt x="812" y="132"/>
                    <a:pt x="812" y="132"/>
                  </a:cubicBezTo>
                  <a:cubicBezTo>
                    <a:pt x="813" y="132"/>
                    <a:pt x="813" y="132"/>
                    <a:pt x="813" y="132"/>
                  </a:cubicBezTo>
                  <a:cubicBezTo>
                    <a:pt x="814" y="131"/>
                    <a:pt x="814" y="131"/>
                    <a:pt x="814" y="131"/>
                  </a:cubicBezTo>
                  <a:cubicBezTo>
                    <a:pt x="815" y="131"/>
                    <a:pt x="815" y="131"/>
                    <a:pt x="815" y="131"/>
                  </a:cubicBezTo>
                  <a:cubicBezTo>
                    <a:pt x="816" y="130"/>
                    <a:pt x="816" y="130"/>
                    <a:pt x="816" y="130"/>
                  </a:cubicBezTo>
                  <a:cubicBezTo>
                    <a:pt x="819" y="128"/>
                    <a:pt x="819" y="128"/>
                    <a:pt x="819" y="128"/>
                  </a:cubicBezTo>
                  <a:cubicBezTo>
                    <a:pt x="822" y="127"/>
                    <a:pt x="822" y="127"/>
                    <a:pt x="822" y="127"/>
                  </a:cubicBezTo>
                  <a:cubicBezTo>
                    <a:pt x="825" y="125"/>
                    <a:pt x="825" y="125"/>
                    <a:pt x="825" y="125"/>
                  </a:cubicBezTo>
                  <a:cubicBezTo>
                    <a:pt x="827" y="123"/>
                    <a:pt x="827" y="123"/>
                    <a:pt x="827" y="123"/>
                  </a:cubicBezTo>
                  <a:cubicBezTo>
                    <a:pt x="830" y="121"/>
                    <a:pt x="830" y="121"/>
                    <a:pt x="830" y="121"/>
                  </a:cubicBezTo>
                  <a:cubicBezTo>
                    <a:pt x="832" y="119"/>
                    <a:pt x="832" y="119"/>
                    <a:pt x="832" y="119"/>
                  </a:cubicBezTo>
                  <a:cubicBezTo>
                    <a:pt x="835" y="117"/>
                    <a:pt x="835" y="117"/>
                    <a:pt x="835" y="117"/>
                  </a:cubicBezTo>
                  <a:cubicBezTo>
                    <a:pt x="837" y="115"/>
                    <a:pt x="837" y="115"/>
                    <a:pt x="837" y="115"/>
                  </a:cubicBezTo>
                  <a:cubicBezTo>
                    <a:pt x="840" y="113"/>
                    <a:pt x="840" y="113"/>
                    <a:pt x="840" y="113"/>
                  </a:cubicBezTo>
                  <a:cubicBezTo>
                    <a:pt x="842" y="111"/>
                    <a:pt x="842" y="111"/>
                    <a:pt x="842" y="111"/>
                  </a:cubicBezTo>
                  <a:cubicBezTo>
                    <a:pt x="843" y="110"/>
                    <a:pt x="843" y="110"/>
                    <a:pt x="843" y="110"/>
                  </a:cubicBezTo>
                  <a:cubicBezTo>
                    <a:pt x="844" y="109"/>
                    <a:pt x="844" y="109"/>
                    <a:pt x="844" y="109"/>
                  </a:cubicBezTo>
                  <a:cubicBezTo>
                    <a:pt x="845" y="109"/>
                    <a:pt x="845" y="109"/>
                    <a:pt x="845" y="109"/>
                  </a:cubicBezTo>
                  <a:cubicBezTo>
                    <a:pt x="844" y="150"/>
                    <a:pt x="844" y="150"/>
                    <a:pt x="844" y="150"/>
                  </a:cubicBezTo>
                  <a:cubicBezTo>
                    <a:pt x="811" y="150"/>
                    <a:pt x="811" y="150"/>
                    <a:pt x="811" y="150"/>
                  </a:cubicBezTo>
                  <a:cubicBezTo>
                    <a:pt x="809" y="137"/>
                    <a:pt x="809" y="137"/>
                    <a:pt x="809" y="137"/>
                  </a:cubicBezTo>
                  <a:cubicBezTo>
                    <a:pt x="811" y="135"/>
                    <a:pt x="811" y="135"/>
                    <a:pt x="811" y="135"/>
                  </a:cubicBezTo>
                  <a:cubicBezTo>
                    <a:pt x="811" y="134"/>
                    <a:pt x="811" y="134"/>
                    <a:pt x="811" y="134"/>
                  </a:cubicBezTo>
                  <a:cubicBezTo>
                    <a:pt x="811" y="133"/>
                    <a:pt x="811" y="133"/>
                    <a:pt x="811" y="133"/>
                  </a:cubicBezTo>
                  <a:close/>
                  <a:moveTo>
                    <a:pt x="804" y="150"/>
                  </a:moveTo>
                  <a:cubicBezTo>
                    <a:pt x="803" y="150"/>
                    <a:pt x="803" y="150"/>
                    <a:pt x="803" y="150"/>
                  </a:cubicBezTo>
                  <a:cubicBezTo>
                    <a:pt x="804" y="147"/>
                    <a:pt x="804" y="147"/>
                    <a:pt x="804" y="147"/>
                  </a:cubicBezTo>
                  <a:lnTo>
                    <a:pt x="804" y="150"/>
                  </a:lnTo>
                  <a:close/>
                  <a:moveTo>
                    <a:pt x="771" y="144"/>
                  </a:moveTo>
                  <a:cubicBezTo>
                    <a:pt x="771" y="138"/>
                    <a:pt x="771" y="138"/>
                    <a:pt x="771" y="138"/>
                  </a:cubicBezTo>
                  <a:cubicBezTo>
                    <a:pt x="771" y="138"/>
                    <a:pt x="771" y="138"/>
                    <a:pt x="771" y="138"/>
                  </a:cubicBezTo>
                  <a:cubicBezTo>
                    <a:pt x="771" y="138"/>
                    <a:pt x="771" y="138"/>
                    <a:pt x="771" y="138"/>
                  </a:cubicBezTo>
                  <a:cubicBezTo>
                    <a:pt x="771" y="138"/>
                    <a:pt x="771" y="138"/>
                    <a:pt x="771" y="138"/>
                  </a:cubicBezTo>
                  <a:cubicBezTo>
                    <a:pt x="775" y="138"/>
                    <a:pt x="775" y="138"/>
                    <a:pt x="775" y="138"/>
                  </a:cubicBezTo>
                  <a:cubicBezTo>
                    <a:pt x="779" y="138"/>
                    <a:pt x="779" y="138"/>
                    <a:pt x="779" y="138"/>
                  </a:cubicBezTo>
                  <a:cubicBezTo>
                    <a:pt x="783" y="138"/>
                    <a:pt x="783" y="138"/>
                    <a:pt x="783" y="138"/>
                  </a:cubicBezTo>
                  <a:cubicBezTo>
                    <a:pt x="787" y="138"/>
                    <a:pt x="787" y="138"/>
                    <a:pt x="787" y="138"/>
                  </a:cubicBezTo>
                  <a:cubicBezTo>
                    <a:pt x="791" y="137"/>
                    <a:pt x="791" y="137"/>
                    <a:pt x="791" y="137"/>
                  </a:cubicBezTo>
                  <a:cubicBezTo>
                    <a:pt x="795" y="137"/>
                    <a:pt x="795" y="137"/>
                    <a:pt x="795" y="137"/>
                  </a:cubicBezTo>
                  <a:cubicBezTo>
                    <a:pt x="798" y="136"/>
                    <a:pt x="798" y="136"/>
                    <a:pt x="798" y="136"/>
                  </a:cubicBezTo>
                  <a:cubicBezTo>
                    <a:pt x="799" y="136"/>
                    <a:pt x="799" y="136"/>
                    <a:pt x="799" y="136"/>
                  </a:cubicBezTo>
                  <a:cubicBezTo>
                    <a:pt x="797" y="150"/>
                    <a:pt x="797" y="150"/>
                    <a:pt x="797" y="150"/>
                  </a:cubicBezTo>
                  <a:cubicBezTo>
                    <a:pt x="771" y="150"/>
                    <a:pt x="771" y="150"/>
                    <a:pt x="771" y="150"/>
                  </a:cubicBezTo>
                  <a:lnTo>
                    <a:pt x="771" y="144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18" name="矩形 17"/>
          <p:cNvSpPr/>
          <p:nvPr/>
        </p:nvSpPr>
        <p:spPr>
          <a:xfrm>
            <a:off x="0" y="263150"/>
            <a:ext cx="5115339" cy="569843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-1" y="263150"/>
            <a:ext cx="51153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1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九个基本事实</a:t>
            </a:r>
            <a:endParaRPr lang="zh-CN" altLang="en-US" sz="31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直角三角形 18"/>
          <p:cNvSpPr/>
          <p:nvPr/>
        </p:nvSpPr>
        <p:spPr>
          <a:xfrm flipV="1">
            <a:off x="4258996" y="827313"/>
            <a:ext cx="856343" cy="174172"/>
          </a:xfrm>
          <a:prstGeom prst="rtTriangl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9" name="内容占位符 7"/>
          <p:cNvGraphicFramePr/>
          <p:nvPr/>
        </p:nvGraphicFramePr>
        <p:xfrm>
          <a:off x="932688" y="1397156"/>
          <a:ext cx="10442448" cy="498535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" r:lo="rId2" r:qs="rId3" r:cs="rId4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141"/>
          <p:cNvSpPr>
            <a:spLocks noEditPoints="1"/>
          </p:cNvSpPr>
          <p:nvPr/>
        </p:nvSpPr>
        <p:spPr bwMode="auto">
          <a:xfrm>
            <a:off x="-104503" y="5521916"/>
            <a:ext cx="12296503" cy="1336084"/>
          </a:xfrm>
          <a:custGeom>
            <a:avLst/>
            <a:gdLst>
              <a:gd name="T0" fmla="*/ 1431 w 1510"/>
              <a:gd name="T1" fmla="*/ 79 h 161"/>
              <a:gd name="T2" fmla="*/ 1402 w 1510"/>
              <a:gd name="T3" fmla="*/ 49 h 161"/>
              <a:gd name="T4" fmla="*/ 1385 w 1510"/>
              <a:gd name="T5" fmla="*/ 64 h 161"/>
              <a:gd name="T6" fmla="*/ 1348 w 1510"/>
              <a:gd name="T7" fmla="*/ 100 h 161"/>
              <a:gd name="T8" fmla="*/ 1304 w 1510"/>
              <a:gd name="T9" fmla="*/ 80 h 161"/>
              <a:gd name="T10" fmla="*/ 1258 w 1510"/>
              <a:gd name="T11" fmla="*/ 61 h 161"/>
              <a:gd name="T12" fmla="*/ 1257 w 1510"/>
              <a:gd name="T13" fmla="*/ 111 h 161"/>
              <a:gd name="T14" fmla="*/ 1206 w 1510"/>
              <a:gd name="T15" fmla="*/ 84 h 161"/>
              <a:gd name="T16" fmla="*/ 1200 w 1510"/>
              <a:gd name="T17" fmla="*/ 84 h 161"/>
              <a:gd name="T18" fmla="*/ 1185 w 1510"/>
              <a:gd name="T19" fmla="*/ 104 h 161"/>
              <a:gd name="T20" fmla="*/ 1053 w 1510"/>
              <a:gd name="T21" fmla="*/ 65 h 161"/>
              <a:gd name="T22" fmla="*/ 977 w 1510"/>
              <a:gd name="T23" fmla="*/ 37 h 161"/>
              <a:gd name="T24" fmla="*/ 974 w 1510"/>
              <a:gd name="T25" fmla="*/ 33 h 161"/>
              <a:gd name="T26" fmla="*/ 973 w 1510"/>
              <a:gd name="T27" fmla="*/ 34 h 161"/>
              <a:gd name="T28" fmla="*/ 959 w 1510"/>
              <a:gd name="T29" fmla="*/ 23 h 161"/>
              <a:gd name="T30" fmla="*/ 943 w 1510"/>
              <a:gd name="T31" fmla="*/ 4 h 161"/>
              <a:gd name="T32" fmla="*/ 942 w 1510"/>
              <a:gd name="T33" fmla="*/ 0 h 161"/>
              <a:gd name="T34" fmla="*/ 940 w 1510"/>
              <a:gd name="T35" fmla="*/ 8 h 161"/>
              <a:gd name="T36" fmla="*/ 917 w 1510"/>
              <a:gd name="T37" fmla="*/ 37 h 161"/>
              <a:gd name="T38" fmla="*/ 915 w 1510"/>
              <a:gd name="T39" fmla="*/ 33 h 161"/>
              <a:gd name="T40" fmla="*/ 915 w 1510"/>
              <a:gd name="T41" fmla="*/ 34 h 161"/>
              <a:gd name="T42" fmla="*/ 904 w 1510"/>
              <a:gd name="T43" fmla="*/ 53 h 161"/>
              <a:gd name="T44" fmla="*/ 830 w 1510"/>
              <a:gd name="T45" fmla="*/ 37 h 161"/>
              <a:gd name="T46" fmla="*/ 808 w 1510"/>
              <a:gd name="T47" fmla="*/ 34 h 161"/>
              <a:gd name="T48" fmla="*/ 767 w 1510"/>
              <a:gd name="T49" fmla="*/ 79 h 161"/>
              <a:gd name="T50" fmla="*/ 666 w 1510"/>
              <a:gd name="T51" fmla="*/ 73 h 161"/>
              <a:gd name="T52" fmla="*/ 655 w 1510"/>
              <a:gd name="T53" fmla="*/ 89 h 161"/>
              <a:gd name="T54" fmla="*/ 579 w 1510"/>
              <a:gd name="T55" fmla="*/ 61 h 161"/>
              <a:gd name="T56" fmla="*/ 547 w 1510"/>
              <a:gd name="T57" fmla="*/ 74 h 161"/>
              <a:gd name="T58" fmla="*/ 525 w 1510"/>
              <a:gd name="T59" fmla="*/ 73 h 161"/>
              <a:gd name="T60" fmla="*/ 525 w 1510"/>
              <a:gd name="T61" fmla="*/ 66 h 161"/>
              <a:gd name="T62" fmla="*/ 520 w 1510"/>
              <a:gd name="T63" fmla="*/ 66 h 161"/>
              <a:gd name="T64" fmla="*/ 411 w 1510"/>
              <a:gd name="T65" fmla="*/ 74 h 161"/>
              <a:gd name="T66" fmla="*/ 393 w 1510"/>
              <a:gd name="T67" fmla="*/ 70 h 161"/>
              <a:gd name="T68" fmla="*/ 389 w 1510"/>
              <a:gd name="T69" fmla="*/ 65 h 161"/>
              <a:gd name="T70" fmla="*/ 388 w 1510"/>
              <a:gd name="T71" fmla="*/ 72 h 161"/>
              <a:gd name="T72" fmla="*/ 323 w 1510"/>
              <a:gd name="T73" fmla="*/ 93 h 161"/>
              <a:gd name="T74" fmla="*/ 321 w 1510"/>
              <a:gd name="T75" fmla="*/ 45 h 161"/>
              <a:gd name="T76" fmla="*/ 317 w 1510"/>
              <a:gd name="T77" fmla="*/ 53 h 161"/>
              <a:gd name="T78" fmla="*/ 259 w 1510"/>
              <a:gd name="T79" fmla="*/ 97 h 161"/>
              <a:gd name="T80" fmla="*/ 247 w 1510"/>
              <a:gd name="T81" fmla="*/ 57 h 161"/>
              <a:gd name="T82" fmla="*/ 237 w 1510"/>
              <a:gd name="T83" fmla="*/ 99 h 161"/>
              <a:gd name="T84" fmla="*/ 146 w 1510"/>
              <a:gd name="T85" fmla="*/ 70 h 161"/>
              <a:gd name="T86" fmla="*/ 108 w 1510"/>
              <a:gd name="T87" fmla="*/ 21 h 161"/>
              <a:gd name="T88" fmla="*/ 2 w 1510"/>
              <a:gd name="T89" fmla="*/ 68 h 161"/>
              <a:gd name="T90" fmla="*/ 1289 w 1510"/>
              <a:gd name="T91" fmla="*/ 89 h 161"/>
              <a:gd name="T92" fmla="*/ 721 w 1510"/>
              <a:gd name="T93" fmla="*/ 95 h 161"/>
              <a:gd name="T94" fmla="*/ 706 w 1510"/>
              <a:gd name="T95" fmla="*/ 92 h 161"/>
              <a:gd name="T96" fmla="*/ 251 w 1510"/>
              <a:gd name="T97" fmla="*/ 65 h 161"/>
              <a:gd name="T98" fmla="*/ 245 w 1510"/>
              <a:gd name="T99" fmla="*/ 97 h 161"/>
              <a:gd name="T100" fmla="*/ 194 w 1510"/>
              <a:gd name="T101" fmla="*/ 95 h 161"/>
              <a:gd name="T102" fmla="*/ 173 w 1510"/>
              <a:gd name="T103" fmla="*/ 103 h 161"/>
              <a:gd name="T104" fmla="*/ 120 w 1510"/>
              <a:gd name="T105" fmla="*/ 58 h 161"/>
              <a:gd name="T106" fmla="*/ 116 w 1510"/>
              <a:gd name="T107" fmla="*/ 103 h 161"/>
              <a:gd name="T108" fmla="*/ 107 w 1510"/>
              <a:gd name="T109" fmla="*/ 43 h 161"/>
              <a:gd name="T110" fmla="*/ 92 w 1510"/>
              <a:gd name="T111" fmla="*/ 33 h 161"/>
              <a:gd name="T112" fmla="*/ 85 w 1510"/>
              <a:gd name="T113" fmla="*/ 85 h 161"/>
              <a:gd name="T114" fmla="*/ 66 w 1510"/>
              <a:gd name="T115" fmla="*/ 49 h 161"/>
              <a:gd name="T116" fmla="*/ 59 w 1510"/>
              <a:gd name="T117" fmla="*/ 48 h 161"/>
              <a:gd name="T118" fmla="*/ 41 w 1510"/>
              <a:gd name="T119" fmla="*/ 100 h 161"/>
              <a:gd name="T120" fmla="*/ 43 w 1510"/>
              <a:gd name="T121" fmla="*/ 72 h 161"/>
              <a:gd name="T122" fmla="*/ 27 w 1510"/>
              <a:gd name="T123" fmla="*/ 112 h 161"/>
              <a:gd name="T124" fmla="*/ 12 w 1510"/>
              <a:gd name="T125" fmla="*/ 99 h 16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1510" h="161">
                <a:moveTo>
                  <a:pt x="1503" y="112"/>
                </a:moveTo>
                <a:lnTo>
                  <a:pt x="1503" y="105"/>
                </a:lnTo>
                <a:lnTo>
                  <a:pt x="1494" y="105"/>
                </a:lnTo>
                <a:lnTo>
                  <a:pt x="1492" y="105"/>
                </a:lnTo>
                <a:lnTo>
                  <a:pt x="1491" y="105"/>
                </a:lnTo>
                <a:lnTo>
                  <a:pt x="1491" y="105"/>
                </a:lnTo>
                <a:lnTo>
                  <a:pt x="1491" y="105"/>
                </a:lnTo>
                <a:lnTo>
                  <a:pt x="1488" y="105"/>
                </a:lnTo>
                <a:lnTo>
                  <a:pt x="1487" y="105"/>
                </a:lnTo>
                <a:lnTo>
                  <a:pt x="1487" y="105"/>
                </a:lnTo>
                <a:lnTo>
                  <a:pt x="1486" y="105"/>
                </a:lnTo>
                <a:lnTo>
                  <a:pt x="1484" y="105"/>
                </a:lnTo>
                <a:lnTo>
                  <a:pt x="1482" y="105"/>
                </a:lnTo>
                <a:lnTo>
                  <a:pt x="1478" y="105"/>
                </a:lnTo>
                <a:lnTo>
                  <a:pt x="1478" y="105"/>
                </a:lnTo>
                <a:lnTo>
                  <a:pt x="1476" y="105"/>
                </a:lnTo>
                <a:lnTo>
                  <a:pt x="1476" y="105"/>
                </a:lnTo>
                <a:lnTo>
                  <a:pt x="1475" y="105"/>
                </a:lnTo>
                <a:lnTo>
                  <a:pt x="1467" y="105"/>
                </a:lnTo>
                <a:lnTo>
                  <a:pt x="1466" y="105"/>
                </a:lnTo>
                <a:lnTo>
                  <a:pt x="1464" y="105"/>
                </a:lnTo>
                <a:lnTo>
                  <a:pt x="1453" y="103"/>
                </a:lnTo>
                <a:lnTo>
                  <a:pt x="1452" y="103"/>
                </a:lnTo>
                <a:lnTo>
                  <a:pt x="1452" y="103"/>
                </a:lnTo>
                <a:lnTo>
                  <a:pt x="1448" y="103"/>
                </a:lnTo>
                <a:lnTo>
                  <a:pt x="1441" y="103"/>
                </a:lnTo>
                <a:lnTo>
                  <a:pt x="1441" y="97"/>
                </a:lnTo>
                <a:lnTo>
                  <a:pt x="1440" y="96"/>
                </a:lnTo>
                <a:lnTo>
                  <a:pt x="1441" y="89"/>
                </a:lnTo>
                <a:lnTo>
                  <a:pt x="1441" y="88"/>
                </a:lnTo>
                <a:lnTo>
                  <a:pt x="1443" y="81"/>
                </a:lnTo>
                <a:lnTo>
                  <a:pt x="1441" y="80"/>
                </a:lnTo>
                <a:lnTo>
                  <a:pt x="1439" y="79"/>
                </a:lnTo>
                <a:lnTo>
                  <a:pt x="1431" y="79"/>
                </a:lnTo>
                <a:lnTo>
                  <a:pt x="1421" y="77"/>
                </a:lnTo>
                <a:lnTo>
                  <a:pt x="1414" y="77"/>
                </a:lnTo>
                <a:lnTo>
                  <a:pt x="1414" y="69"/>
                </a:lnTo>
                <a:lnTo>
                  <a:pt x="1410" y="68"/>
                </a:lnTo>
                <a:lnTo>
                  <a:pt x="1410" y="66"/>
                </a:lnTo>
                <a:lnTo>
                  <a:pt x="1410" y="65"/>
                </a:lnTo>
                <a:lnTo>
                  <a:pt x="1410" y="62"/>
                </a:lnTo>
                <a:lnTo>
                  <a:pt x="1409" y="62"/>
                </a:lnTo>
                <a:lnTo>
                  <a:pt x="1409" y="61"/>
                </a:lnTo>
                <a:lnTo>
                  <a:pt x="1408" y="61"/>
                </a:lnTo>
                <a:lnTo>
                  <a:pt x="1408" y="60"/>
                </a:lnTo>
                <a:lnTo>
                  <a:pt x="1402" y="60"/>
                </a:lnTo>
                <a:lnTo>
                  <a:pt x="1402" y="61"/>
                </a:lnTo>
                <a:lnTo>
                  <a:pt x="1402" y="62"/>
                </a:lnTo>
                <a:lnTo>
                  <a:pt x="1402" y="62"/>
                </a:lnTo>
                <a:lnTo>
                  <a:pt x="1402" y="62"/>
                </a:lnTo>
                <a:lnTo>
                  <a:pt x="1402" y="62"/>
                </a:lnTo>
                <a:lnTo>
                  <a:pt x="1400" y="62"/>
                </a:lnTo>
                <a:lnTo>
                  <a:pt x="1400" y="60"/>
                </a:lnTo>
                <a:lnTo>
                  <a:pt x="1398" y="60"/>
                </a:lnTo>
                <a:lnTo>
                  <a:pt x="1398" y="60"/>
                </a:lnTo>
                <a:lnTo>
                  <a:pt x="1398" y="60"/>
                </a:lnTo>
                <a:lnTo>
                  <a:pt x="1398" y="58"/>
                </a:lnTo>
                <a:lnTo>
                  <a:pt x="1398" y="58"/>
                </a:lnTo>
                <a:lnTo>
                  <a:pt x="1398" y="58"/>
                </a:lnTo>
                <a:lnTo>
                  <a:pt x="1397" y="56"/>
                </a:lnTo>
                <a:lnTo>
                  <a:pt x="1398" y="56"/>
                </a:lnTo>
                <a:lnTo>
                  <a:pt x="1398" y="54"/>
                </a:lnTo>
                <a:lnTo>
                  <a:pt x="1398" y="54"/>
                </a:lnTo>
                <a:lnTo>
                  <a:pt x="1400" y="53"/>
                </a:lnTo>
                <a:lnTo>
                  <a:pt x="1398" y="52"/>
                </a:lnTo>
                <a:lnTo>
                  <a:pt x="1400" y="50"/>
                </a:lnTo>
                <a:lnTo>
                  <a:pt x="1402" y="49"/>
                </a:lnTo>
                <a:lnTo>
                  <a:pt x="1402" y="49"/>
                </a:lnTo>
                <a:lnTo>
                  <a:pt x="1401" y="48"/>
                </a:lnTo>
                <a:lnTo>
                  <a:pt x="1400" y="49"/>
                </a:lnTo>
                <a:lnTo>
                  <a:pt x="1398" y="49"/>
                </a:lnTo>
                <a:lnTo>
                  <a:pt x="1398" y="49"/>
                </a:lnTo>
                <a:lnTo>
                  <a:pt x="1397" y="48"/>
                </a:lnTo>
                <a:lnTo>
                  <a:pt x="1396" y="49"/>
                </a:lnTo>
                <a:lnTo>
                  <a:pt x="1396" y="50"/>
                </a:lnTo>
                <a:lnTo>
                  <a:pt x="1394" y="50"/>
                </a:lnTo>
                <a:lnTo>
                  <a:pt x="1394" y="49"/>
                </a:lnTo>
                <a:lnTo>
                  <a:pt x="1391" y="49"/>
                </a:lnTo>
                <a:lnTo>
                  <a:pt x="1390" y="50"/>
                </a:lnTo>
                <a:lnTo>
                  <a:pt x="1390" y="50"/>
                </a:lnTo>
                <a:lnTo>
                  <a:pt x="1390" y="52"/>
                </a:lnTo>
                <a:lnTo>
                  <a:pt x="1393" y="52"/>
                </a:lnTo>
                <a:lnTo>
                  <a:pt x="1394" y="53"/>
                </a:lnTo>
                <a:lnTo>
                  <a:pt x="1394" y="53"/>
                </a:lnTo>
                <a:lnTo>
                  <a:pt x="1394" y="54"/>
                </a:lnTo>
                <a:lnTo>
                  <a:pt x="1394" y="56"/>
                </a:lnTo>
                <a:lnTo>
                  <a:pt x="1394" y="56"/>
                </a:lnTo>
                <a:lnTo>
                  <a:pt x="1394" y="57"/>
                </a:lnTo>
                <a:lnTo>
                  <a:pt x="1394" y="58"/>
                </a:lnTo>
                <a:lnTo>
                  <a:pt x="1396" y="58"/>
                </a:lnTo>
                <a:lnTo>
                  <a:pt x="1396" y="58"/>
                </a:lnTo>
                <a:lnTo>
                  <a:pt x="1396" y="58"/>
                </a:lnTo>
                <a:lnTo>
                  <a:pt x="1396" y="60"/>
                </a:lnTo>
                <a:lnTo>
                  <a:pt x="1394" y="60"/>
                </a:lnTo>
                <a:lnTo>
                  <a:pt x="1394" y="61"/>
                </a:lnTo>
                <a:lnTo>
                  <a:pt x="1394" y="62"/>
                </a:lnTo>
                <a:lnTo>
                  <a:pt x="1393" y="62"/>
                </a:lnTo>
                <a:lnTo>
                  <a:pt x="1393" y="60"/>
                </a:lnTo>
                <a:lnTo>
                  <a:pt x="1387" y="60"/>
                </a:lnTo>
                <a:lnTo>
                  <a:pt x="1387" y="61"/>
                </a:lnTo>
                <a:lnTo>
                  <a:pt x="1385" y="61"/>
                </a:lnTo>
                <a:lnTo>
                  <a:pt x="1385" y="64"/>
                </a:lnTo>
                <a:lnTo>
                  <a:pt x="1385" y="64"/>
                </a:lnTo>
                <a:lnTo>
                  <a:pt x="1385" y="65"/>
                </a:lnTo>
                <a:lnTo>
                  <a:pt x="1385" y="66"/>
                </a:lnTo>
                <a:lnTo>
                  <a:pt x="1385" y="66"/>
                </a:lnTo>
                <a:lnTo>
                  <a:pt x="1385" y="68"/>
                </a:lnTo>
                <a:lnTo>
                  <a:pt x="1381" y="69"/>
                </a:lnTo>
                <a:lnTo>
                  <a:pt x="1381" y="69"/>
                </a:lnTo>
                <a:lnTo>
                  <a:pt x="1379" y="69"/>
                </a:lnTo>
                <a:lnTo>
                  <a:pt x="1379" y="77"/>
                </a:lnTo>
                <a:lnTo>
                  <a:pt x="1370" y="79"/>
                </a:lnTo>
                <a:lnTo>
                  <a:pt x="1360" y="79"/>
                </a:lnTo>
                <a:lnTo>
                  <a:pt x="1355" y="80"/>
                </a:lnTo>
                <a:lnTo>
                  <a:pt x="1352" y="80"/>
                </a:lnTo>
                <a:lnTo>
                  <a:pt x="1352" y="87"/>
                </a:lnTo>
                <a:lnTo>
                  <a:pt x="1354" y="89"/>
                </a:lnTo>
                <a:lnTo>
                  <a:pt x="1354" y="89"/>
                </a:lnTo>
                <a:lnTo>
                  <a:pt x="1354" y="91"/>
                </a:lnTo>
                <a:lnTo>
                  <a:pt x="1354" y="91"/>
                </a:lnTo>
                <a:lnTo>
                  <a:pt x="1354" y="91"/>
                </a:lnTo>
                <a:lnTo>
                  <a:pt x="1354" y="93"/>
                </a:lnTo>
                <a:lnTo>
                  <a:pt x="1354" y="93"/>
                </a:lnTo>
                <a:lnTo>
                  <a:pt x="1354" y="93"/>
                </a:lnTo>
                <a:lnTo>
                  <a:pt x="1354" y="95"/>
                </a:lnTo>
                <a:lnTo>
                  <a:pt x="1354" y="97"/>
                </a:lnTo>
                <a:lnTo>
                  <a:pt x="1354" y="100"/>
                </a:lnTo>
                <a:lnTo>
                  <a:pt x="1352" y="100"/>
                </a:lnTo>
                <a:lnTo>
                  <a:pt x="1352" y="100"/>
                </a:lnTo>
                <a:lnTo>
                  <a:pt x="1352" y="100"/>
                </a:lnTo>
                <a:lnTo>
                  <a:pt x="1351" y="100"/>
                </a:lnTo>
                <a:lnTo>
                  <a:pt x="1351" y="100"/>
                </a:lnTo>
                <a:lnTo>
                  <a:pt x="1351" y="100"/>
                </a:lnTo>
                <a:lnTo>
                  <a:pt x="1350" y="100"/>
                </a:lnTo>
                <a:lnTo>
                  <a:pt x="1348" y="100"/>
                </a:lnTo>
                <a:lnTo>
                  <a:pt x="1348" y="100"/>
                </a:lnTo>
                <a:lnTo>
                  <a:pt x="1348" y="100"/>
                </a:lnTo>
                <a:lnTo>
                  <a:pt x="1347" y="100"/>
                </a:lnTo>
                <a:lnTo>
                  <a:pt x="1347" y="100"/>
                </a:lnTo>
                <a:lnTo>
                  <a:pt x="1347" y="101"/>
                </a:lnTo>
                <a:lnTo>
                  <a:pt x="1342" y="101"/>
                </a:lnTo>
                <a:lnTo>
                  <a:pt x="1336" y="103"/>
                </a:lnTo>
                <a:lnTo>
                  <a:pt x="1336" y="104"/>
                </a:lnTo>
                <a:lnTo>
                  <a:pt x="1334" y="104"/>
                </a:lnTo>
                <a:lnTo>
                  <a:pt x="1334" y="104"/>
                </a:lnTo>
                <a:lnTo>
                  <a:pt x="1332" y="104"/>
                </a:lnTo>
                <a:lnTo>
                  <a:pt x="1331" y="104"/>
                </a:lnTo>
                <a:lnTo>
                  <a:pt x="1330" y="104"/>
                </a:lnTo>
                <a:lnTo>
                  <a:pt x="1330" y="104"/>
                </a:lnTo>
                <a:lnTo>
                  <a:pt x="1315" y="104"/>
                </a:lnTo>
                <a:lnTo>
                  <a:pt x="1315" y="104"/>
                </a:lnTo>
                <a:lnTo>
                  <a:pt x="1315" y="104"/>
                </a:lnTo>
                <a:lnTo>
                  <a:pt x="1315" y="104"/>
                </a:lnTo>
                <a:lnTo>
                  <a:pt x="1311" y="104"/>
                </a:lnTo>
                <a:lnTo>
                  <a:pt x="1307" y="104"/>
                </a:lnTo>
                <a:lnTo>
                  <a:pt x="1305" y="104"/>
                </a:lnTo>
                <a:lnTo>
                  <a:pt x="1305" y="104"/>
                </a:lnTo>
                <a:lnTo>
                  <a:pt x="1305" y="104"/>
                </a:lnTo>
                <a:lnTo>
                  <a:pt x="1305" y="104"/>
                </a:lnTo>
                <a:lnTo>
                  <a:pt x="1304" y="103"/>
                </a:lnTo>
                <a:lnTo>
                  <a:pt x="1304" y="103"/>
                </a:lnTo>
                <a:lnTo>
                  <a:pt x="1303" y="101"/>
                </a:lnTo>
                <a:lnTo>
                  <a:pt x="1304" y="81"/>
                </a:lnTo>
                <a:lnTo>
                  <a:pt x="1304" y="81"/>
                </a:lnTo>
                <a:lnTo>
                  <a:pt x="1304" y="81"/>
                </a:lnTo>
                <a:lnTo>
                  <a:pt x="1304" y="81"/>
                </a:lnTo>
                <a:lnTo>
                  <a:pt x="1304" y="80"/>
                </a:lnTo>
                <a:lnTo>
                  <a:pt x="1304" y="80"/>
                </a:lnTo>
                <a:lnTo>
                  <a:pt x="1304" y="80"/>
                </a:lnTo>
                <a:lnTo>
                  <a:pt x="1304" y="80"/>
                </a:lnTo>
                <a:lnTo>
                  <a:pt x="1304" y="80"/>
                </a:lnTo>
                <a:lnTo>
                  <a:pt x="1304" y="79"/>
                </a:lnTo>
                <a:lnTo>
                  <a:pt x="1304" y="79"/>
                </a:lnTo>
                <a:lnTo>
                  <a:pt x="1304" y="79"/>
                </a:lnTo>
                <a:lnTo>
                  <a:pt x="1304" y="76"/>
                </a:lnTo>
                <a:lnTo>
                  <a:pt x="1304" y="76"/>
                </a:lnTo>
                <a:lnTo>
                  <a:pt x="1304" y="76"/>
                </a:lnTo>
                <a:lnTo>
                  <a:pt x="1304" y="76"/>
                </a:lnTo>
                <a:lnTo>
                  <a:pt x="1304" y="74"/>
                </a:lnTo>
                <a:lnTo>
                  <a:pt x="1305" y="74"/>
                </a:lnTo>
                <a:lnTo>
                  <a:pt x="1305" y="73"/>
                </a:lnTo>
                <a:lnTo>
                  <a:pt x="1304" y="73"/>
                </a:lnTo>
                <a:lnTo>
                  <a:pt x="1304" y="72"/>
                </a:lnTo>
                <a:lnTo>
                  <a:pt x="1304" y="72"/>
                </a:lnTo>
                <a:lnTo>
                  <a:pt x="1304" y="72"/>
                </a:lnTo>
                <a:lnTo>
                  <a:pt x="1303" y="72"/>
                </a:lnTo>
                <a:lnTo>
                  <a:pt x="1303" y="62"/>
                </a:lnTo>
                <a:lnTo>
                  <a:pt x="1304" y="61"/>
                </a:lnTo>
                <a:lnTo>
                  <a:pt x="1304" y="60"/>
                </a:lnTo>
                <a:lnTo>
                  <a:pt x="1303" y="60"/>
                </a:lnTo>
                <a:lnTo>
                  <a:pt x="1303" y="60"/>
                </a:lnTo>
                <a:lnTo>
                  <a:pt x="1301" y="60"/>
                </a:lnTo>
                <a:lnTo>
                  <a:pt x="1300" y="60"/>
                </a:lnTo>
                <a:lnTo>
                  <a:pt x="1295" y="60"/>
                </a:lnTo>
                <a:lnTo>
                  <a:pt x="1295" y="60"/>
                </a:lnTo>
                <a:lnTo>
                  <a:pt x="1293" y="60"/>
                </a:lnTo>
                <a:lnTo>
                  <a:pt x="1269" y="60"/>
                </a:lnTo>
                <a:lnTo>
                  <a:pt x="1269" y="60"/>
                </a:lnTo>
                <a:lnTo>
                  <a:pt x="1262" y="60"/>
                </a:lnTo>
                <a:lnTo>
                  <a:pt x="1261" y="60"/>
                </a:lnTo>
                <a:lnTo>
                  <a:pt x="1259" y="60"/>
                </a:lnTo>
                <a:lnTo>
                  <a:pt x="1259" y="60"/>
                </a:lnTo>
                <a:lnTo>
                  <a:pt x="1258" y="60"/>
                </a:lnTo>
                <a:lnTo>
                  <a:pt x="1258" y="61"/>
                </a:lnTo>
                <a:lnTo>
                  <a:pt x="1258" y="61"/>
                </a:lnTo>
                <a:lnTo>
                  <a:pt x="1259" y="62"/>
                </a:lnTo>
                <a:lnTo>
                  <a:pt x="1259" y="70"/>
                </a:lnTo>
                <a:lnTo>
                  <a:pt x="1258" y="72"/>
                </a:lnTo>
                <a:lnTo>
                  <a:pt x="1258" y="73"/>
                </a:lnTo>
                <a:lnTo>
                  <a:pt x="1255" y="73"/>
                </a:lnTo>
                <a:lnTo>
                  <a:pt x="1257" y="74"/>
                </a:lnTo>
                <a:lnTo>
                  <a:pt x="1258" y="77"/>
                </a:lnTo>
                <a:lnTo>
                  <a:pt x="1258" y="79"/>
                </a:lnTo>
                <a:lnTo>
                  <a:pt x="1258" y="79"/>
                </a:lnTo>
                <a:lnTo>
                  <a:pt x="1258" y="79"/>
                </a:lnTo>
                <a:lnTo>
                  <a:pt x="1258" y="79"/>
                </a:lnTo>
                <a:lnTo>
                  <a:pt x="1258" y="79"/>
                </a:lnTo>
                <a:lnTo>
                  <a:pt x="1258" y="80"/>
                </a:lnTo>
                <a:lnTo>
                  <a:pt x="1258" y="80"/>
                </a:lnTo>
                <a:lnTo>
                  <a:pt x="1258" y="80"/>
                </a:lnTo>
                <a:lnTo>
                  <a:pt x="1258" y="80"/>
                </a:lnTo>
                <a:lnTo>
                  <a:pt x="1258" y="81"/>
                </a:lnTo>
                <a:lnTo>
                  <a:pt x="1258" y="81"/>
                </a:lnTo>
                <a:lnTo>
                  <a:pt x="1258" y="83"/>
                </a:lnTo>
                <a:lnTo>
                  <a:pt x="1259" y="83"/>
                </a:lnTo>
                <a:lnTo>
                  <a:pt x="1258" y="101"/>
                </a:lnTo>
                <a:lnTo>
                  <a:pt x="1258" y="101"/>
                </a:lnTo>
                <a:lnTo>
                  <a:pt x="1258" y="103"/>
                </a:lnTo>
                <a:lnTo>
                  <a:pt x="1258" y="103"/>
                </a:lnTo>
                <a:lnTo>
                  <a:pt x="1258" y="103"/>
                </a:lnTo>
                <a:lnTo>
                  <a:pt x="1257" y="104"/>
                </a:lnTo>
                <a:lnTo>
                  <a:pt x="1257" y="104"/>
                </a:lnTo>
                <a:lnTo>
                  <a:pt x="1257" y="104"/>
                </a:lnTo>
                <a:lnTo>
                  <a:pt x="1258" y="105"/>
                </a:lnTo>
                <a:lnTo>
                  <a:pt x="1258" y="105"/>
                </a:lnTo>
                <a:lnTo>
                  <a:pt x="1258" y="111"/>
                </a:lnTo>
                <a:lnTo>
                  <a:pt x="1258" y="111"/>
                </a:lnTo>
                <a:lnTo>
                  <a:pt x="1257" y="111"/>
                </a:lnTo>
                <a:lnTo>
                  <a:pt x="1257" y="112"/>
                </a:lnTo>
                <a:lnTo>
                  <a:pt x="1257" y="112"/>
                </a:lnTo>
                <a:lnTo>
                  <a:pt x="1222" y="112"/>
                </a:lnTo>
                <a:lnTo>
                  <a:pt x="1222" y="112"/>
                </a:lnTo>
                <a:lnTo>
                  <a:pt x="1222" y="112"/>
                </a:lnTo>
                <a:lnTo>
                  <a:pt x="1220" y="111"/>
                </a:lnTo>
                <a:lnTo>
                  <a:pt x="1220" y="109"/>
                </a:lnTo>
                <a:lnTo>
                  <a:pt x="1219" y="108"/>
                </a:lnTo>
                <a:lnTo>
                  <a:pt x="1219" y="108"/>
                </a:lnTo>
                <a:lnTo>
                  <a:pt x="1218" y="107"/>
                </a:lnTo>
                <a:lnTo>
                  <a:pt x="1218" y="107"/>
                </a:lnTo>
                <a:lnTo>
                  <a:pt x="1216" y="105"/>
                </a:lnTo>
                <a:lnTo>
                  <a:pt x="1216" y="105"/>
                </a:lnTo>
                <a:lnTo>
                  <a:pt x="1215" y="104"/>
                </a:lnTo>
                <a:lnTo>
                  <a:pt x="1214" y="101"/>
                </a:lnTo>
                <a:lnTo>
                  <a:pt x="1212" y="101"/>
                </a:lnTo>
                <a:lnTo>
                  <a:pt x="1212" y="99"/>
                </a:lnTo>
                <a:lnTo>
                  <a:pt x="1212" y="97"/>
                </a:lnTo>
                <a:lnTo>
                  <a:pt x="1212" y="97"/>
                </a:lnTo>
                <a:lnTo>
                  <a:pt x="1212" y="96"/>
                </a:lnTo>
                <a:lnTo>
                  <a:pt x="1212" y="96"/>
                </a:lnTo>
                <a:lnTo>
                  <a:pt x="1212" y="96"/>
                </a:lnTo>
                <a:lnTo>
                  <a:pt x="1207" y="96"/>
                </a:lnTo>
                <a:lnTo>
                  <a:pt x="1207" y="93"/>
                </a:lnTo>
                <a:lnTo>
                  <a:pt x="1207" y="92"/>
                </a:lnTo>
                <a:lnTo>
                  <a:pt x="1207" y="92"/>
                </a:lnTo>
                <a:lnTo>
                  <a:pt x="1207" y="87"/>
                </a:lnTo>
                <a:lnTo>
                  <a:pt x="1207" y="85"/>
                </a:lnTo>
                <a:lnTo>
                  <a:pt x="1207" y="84"/>
                </a:lnTo>
                <a:lnTo>
                  <a:pt x="1207" y="84"/>
                </a:lnTo>
                <a:lnTo>
                  <a:pt x="1207" y="84"/>
                </a:lnTo>
                <a:lnTo>
                  <a:pt x="1207" y="84"/>
                </a:lnTo>
                <a:lnTo>
                  <a:pt x="1206" y="84"/>
                </a:lnTo>
                <a:lnTo>
                  <a:pt x="1206" y="84"/>
                </a:lnTo>
                <a:lnTo>
                  <a:pt x="1206" y="83"/>
                </a:lnTo>
                <a:lnTo>
                  <a:pt x="1206" y="83"/>
                </a:lnTo>
                <a:lnTo>
                  <a:pt x="1206" y="83"/>
                </a:lnTo>
                <a:lnTo>
                  <a:pt x="1206" y="83"/>
                </a:lnTo>
                <a:lnTo>
                  <a:pt x="1206" y="83"/>
                </a:lnTo>
                <a:lnTo>
                  <a:pt x="1206" y="83"/>
                </a:lnTo>
                <a:lnTo>
                  <a:pt x="1206" y="83"/>
                </a:lnTo>
                <a:lnTo>
                  <a:pt x="1206" y="83"/>
                </a:lnTo>
                <a:lnTo>
                  <a:pt x="1206" y="52"/>
                </a:lnTo>
                <a:lnTo>
                  <a:pt x="1206" y="52"/>
                </a:lnTo>
                <a:lnTo>
                  <a:pt x="1206" y="48"/>
                </a:lnTo>
                <a:lnTo>
                  <a:pt x="1206" y="48"/>
                </a:lnTo>
                <a:lnTo>
                  <a:pt x="1204" y="48"/>
                </a:lnTo>
                <a:lnTo>
                  <a:pt x="1204" y="48"/>
                </a:lnTo>
                <a:lnTo>
                  <a:pt x="1203" y="48"/>
                </a:lnTo>
                <a:lnTo>
                  <a:pt x="1203" y="48"/>
                </a:lnTo>
                <a:lnTo>
                  <a:pt x="1202" y="48"/>
                </a:lnTo>
                <a:lnTo>
                  <a:pt x="1202" y="48"/>
                </a:lnTo>
                <a:lnTo>
                  <a:pt x="1202" y="48"/>
                </a:lnTo>
                <a:lnTo>
                  <a:pt x="1202" y="52"/>
                </a:lnTo>
                <a:lnTo>
                  <a:pt x="1202" y="52"/>
                </a:lnTo>
                <a:lnTo>
                  <a:pt x="1202" y="83"/>
                </a:lnTo>
                <a:lnTo>
                  <a:pt x="1202" y="83"/>
                </a:lnTo>
                <a:lnTo>
                  <a:pt x="1202" y="83"/>
                </a:lnTo>
                <a:lnTo>
                  <a:pt x="1202" y="83"/>
                </a:lnTo>
                <a:lnTo>
                  <a:pt x="1202" y="83"/>
                </a:lnTo>
                <a:lnTo>
                  <a:pt x="1202" y="83"/>
                </a:lnTo>
                <a:lnTo>
                  <a:pt x="1202" y="83"/>
                </a:lnTo>
                <a:lnTo>
                  <a:pt x="1202" y="83"/>
                </a:lnTo>
                <a:lnTo>
                  <a:pt x="1202" y="84"/>
                </a:lnTo>
                <a:lnTo>
                  <a:pt x="1202" y="84"/>
                </a:lnTo>
                <a:lnTo>
                  <a:pt x="1200" y="84"/>
                </a:lnTo>
                <a:lnTo>
                  <a:pt x="1200" y="84"/>
                </a:lnTo>
                <a:lnTo>
                  <a:pt x="1200" y="84"/>
                </a:lnTo>
                <a:lnTo>
                  <a:pt x="1200" y="84"/>
                </a:lnTo>
                <a:lnTo>
                  <a:pt x="1200" y="85"/>
                </a:lnTo>
                <a:lnTo>
                  <a:pt x="1200" y="87"/>
                </a:lnTo>
                <a:lnTo>
                  <a:pt x="1200" y="92"/>
                </a:lnTo>
                <a:lnTo>
                  <a:pt x="1200" y="92"/>
                </a:lnTo>
                <a:lnTo>
                  <a:pt x="1200" y="93"/>
                </a:lnTo>
                <a:lnTo>
                  <a:pt x="1200" y="93"/>
                </a:lnTo>
                <a:lnTo>
                  <a:pt x="1200" y="96"/>
                </a:lnTo>
                <a:lnTo>
                  <a:pt x="1195" y="96"/>
                </a:lnTo>
                <a:lnTo>
                  <a:pt x="1195" y="97"/>
                </a:lnTo>
                <a:lnTo>
                  <a:pt x="1195" y="97"/>
                </a:lnTo>
                <a:lnTo>
                  <a:pt x="1195" y="101"/>
                </a:lnTo>
                <a:lnTo>
                  <a:pt x="1193" y="101"/>
                </a:lnTo>
                <a:lnTo>
                  <a:pt x="1193" y="101"/>
                </a:lnTo>
                <a:lnTo>
                  <a:pt x="1192" y="101"/>
                </a:lnTo>
                <a:lnTo>
                  <a:pt x="1192" y="101"/>
                </a:lnTo>
                <a:lnTo>
                  <a:pt x="1192" y="101"/>
                </a:lnTo>
                <a:lnTo>
                  <a:pt x="1189" y="101"/>
                </a:lnTo>
                <a:lnTo>
                  <a:pt x="1189" y="100"/>
                </a:lnTo>
                <a:lnTo>
                  <a:pt x="1189" y="100"/>
                </a:lnTo>
                <a:lnTo>
                  <a:pt x="1189" y="101"/>
                </a:lnTo>
                <a:lnTo>
                  <a:pt x="1189" y="101"/>
                </a:lnTo>
                <a:lnTo>
                  <a:pt x="1189" y="101"/>
                </a:lnTo>
                <a:lnTo>
                  <a:pt x="1188" y="101"/>
                </a:lnTo>
                <a:lnTo>
                  <a:pt x="1188" y="101"/>
                </a:lnTo>
                <a:lnTo>
                  <a:pt x="1187" y="101"/>
                </a:lnTo>
                <a:lnTo>
                  <a:pt x="1187" y="101"/>
                </a:lnTo>
                <a:lnTo>
                  <a:pt x="1187" y="101"/>
                </a:lnTo>
                <a:lnTo>
                  <a:pt x="1187" y="103"/>
                </a:lnTo>
                <a:lnTo>
                  <a:pt x="1187" y="103"/>
                </a:lnTo>
                <a:lnTo>
                  <a:pt x="1187" y="103"/>
                </a:lnTo>
                <a:lnTo>
                  <a:pt x="1187" y="103"/>
                </a:lnTo>
                <a:lnTo>
                  <a:pt x="1185" y="103"/>
                </a:lnTo>
                <a:lnTo>
                  <a:pt x="1185" y="104"/>
                </a:lnTo>
                <a:lnTo>
                  <a:pt x="1185" y="104"/>
                </a:lnTo>
                <a:lnTo>
                  <a:pt x="1184" y="104"/>
                </a:lnTo>
                <a:lnTo>
                  <a:pt x="1184" y="105"/>
                </a:lnTo>
                <a:lnTo>
                  <a:pt x="1184" y="105"/>
                </a:lnTo>
                <a:lnTo>
                  <a:pt x="1183" y="105"/>
                </a:lnTo>
                <a:lnTo>
                  <a:pt x="1183" y="108"/>
                </a:lnTo>
                <a:lnTo>
                  <a:pt x="1183" y="108"/>
                </a:lnTo>
                <a:lnTo>
                  <a:pt x="1179" y="112"/>
                </a:lnTo>
                <a:lnTo>
                  <a:pt x="1179" y="112"/>
                </a:lnTo>
                <a:lnTo>
                  <a:pt x="1137" y="112"/>
                </a:lnTo>
                <a:lnTo>
                  <a:pt x="1136" y="101"/>
                </a:lnTo>
                <a:lnTo>
                  <a:pt x="1138" y="99"/>
                </a:lnTo>
                <a:lnTo>
                  <a:pt x="1137" y="93"/>
                </a:lnTo>
                <a:lnTo>
                  <a:pt x="1137" y="88"/>
                </a:lnTo>
                <a:lnTo>
                  <a:pt x="1114" y="88"/>
                </a:lnTo>
                <a:lnTo>
                  <a:pt x="1113" y="84"/>
                </a:lnTo>
                <a:lnTo>
                  <a:pt x="1111" y="84"/>
                </a:lnTo>
                <a:lnTo>
                  <a:pt x="1110" y="81"/>
                </a:lnTo>
                <a:lnTo>
                  <a:pt x="1105" y="81"/>
                </a:lnTo>
                <a:lnTo>
                  <a:pt x="1102" y="79"/>
                </a:lnTo>
                <a:lnTo>
                  <a:pt x="1097" y="73"/>
                </a:lnTo>
                <a:lnTo>
                  <a:pt x="1094" y="72"/>
                </a:lnTo>
                <a:lnTo>
                  <a:pt x="1088" y="68"/>
                </a:lnTo>
                <a:lnTo>
                  <a:pt x="1082" y="65"/>
                </a:lnTo>
                <a:lnTo>
                  <a:pt x="1079" y="65"/>
                </a:lnTo>
                <a:lnTo>
                  <a:pt x="1075" y="64"/>
                </a:lnTo>
                <a:lnTo>
                  <a:pt x="1072" y="64"/>
                </a:lnTo>
                <a:lnTo>
                  <a:pt x="1070" y="64"/>
                </a:lnTo>
                <a:lnTo>
                  <a:pt x="1067" y="64"/>
                </a:lnTo>
                <a:lnTo>
                  <a:pt x="1064" y="64"/>
                </a:lnTo>
                <a:lnTo>
                  <a:pt x="1061" y="64"/>
                </a:lnTo>
                <a:lnTo>
                  <a:pt x="1059" y="64"/>
                </a:lnTo>
                <a:lnTo>
                  <a:pt x="1056" y="64"/>
                </a:lnTo>
                <a:lnTo>
                  <a:pt x="1053" y="65"/>
                </a:lnTo>
                <a:lnTo>
                  <a:pt x="1047" y="66"/>
                </a:lnTo>
                <a:lnTo>
                  <a:pt x="1040" y="70"/>
                </a:lnTo>
                <a:lnTo>
                  <a:pt x="1037" y="72"/>
                </a:lnTo>
                <a:lnTo>
                  <a:pt x="1031" y="77"/>
                </a:lnTo>
                <a:lnTo>
                  <a:pt x="1025" y="83"/>
                </a:lnTo>
                <a:lnTo>
                  <a:pt x="1024" y="95"/>
                </a:lnTo>
                <a:lnTo>
                  <a:pt x="1016" y="95"/>
                </a:lnTo>
                <a:lnTo>
                  <a:pt x="1014" y="95"/>
                </a:lnTo>
                <a:lnTo>
                  <a:pt x="1013" y="93"/>
                </a:lnTo>
                <a:lnTo>
                  <a:pt x="1013" y="81"/>
                </a:lnTo>
                <a:lnTo>
                  <a:pt x="1010" y="80"/>
                </a:lnTo>
                <a:lnTo>
                  <a:pt x="1001" y="80"/>
                </a:lnTo>
                <a:lnTo>
                  <a:pt x="1001" y="68"/>
                </a:lnTo>
                <a:lnTo>
                  <a:pt x="1000" y="66"/>
                </a:lnTo>
                <a:lnTo>
                  <a:pt x="989" y="60"/>
                </a:lnTo>
                <a:lnTo>
                  <a:pt x="985" y="60"/>
                </a:lnTo>
                <a:lnTo>
                  <a:pt x="985" y="54"/>
                </a:lnTo>
                <a:lnTo>
                  <a:pt x="985" y="54"/>
                </a:lnTo>
                <a:lnTo>
                  <a:pt x="985" y="53"/>
                </a:lnTo>
                <a:lnTo>
                  <a:pt x="985" y="50"/>
                </a:lnTo>
                <a:lnTo>
                  <a:pt x="985" y="50"/>
                </a:lnTo>
                <a:lnTo>
                  <a:pt x="983" y="48"/>
                </a:lnTo>
                <a:lnTo>
                  <a:pt x="982" y="45"/>
                </a:lnTo>
                <a:lnTo>
                  <a:pt x="979" y="43"/>
                </a:lnTo>
                <a:lnTo>
                  <a:pt x="977" y="42"/>
                </a:lnTo>
                <a:lnTo>
                  <a:pt x="977" y="38"/>
                </a:lnTo>
                <a:lnTo>
                  <a:pt x="977" y="38"/>
                </a:lnTo>
                <a:lnTo>
                  <a:pt x="975" y="38"/>
                </a:lnTo>
                <a:lnTo>
                  <a:pt x="975" y="38"/>
                </a:lnTo>
                <a:lnTo>
                  <a:pt x="975" y="37"/>
                </a:lnTo>
                <a:lnTo>
                  <a:pt x="977" y="37"/>
                </a:lnTo>
                <a:lnTo>
                  <a:pt x="977" y="37"/>
                </a:lnTo>
                <a:lnTo>
                  <a:pt x="977" y="37"/>
                </a:lnTo>
                <a:lnTo>
                  <a:pt x="977" y="37"/>
                </a:lnTo>
                <a:lnTo>
                  <a:pt x="977" y="37"/>
                </a:lnTo>
                <a:lnTo>
                  <a:pt x="975" y="35"/>
                </a:lnTo>
                <a:lnTo>
                  <a:pt x="975" y="35"/>
                </a:lnTo>
                <a:lnTo>
                  <a:pt x="975" y="35"/>
                </a:lnTo>
                <a:lnTo>
                  <a:pt x="975" y="35"/>
                </a:lnTo>
                <a:lnTo>
                  <a:pt x="975" y="35"/>
                </a:lnTo>
                <a:lnTo>
                  <a:pt x="975" y="35"/>
                </a:lnTo>
                <a:lnTo>
                  <a:pt x="975" y="35"/>
                </a:lnTo>
                <a:lnTo>
                  <a:pt x="975" y="35"/>
                </a:lnTo>
                <a:lnTo>
                  <a:pt x="975" y="35"/>
                </a:lnTo>
                <a:lnTo>
                  <a:pt x="975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1"/>
                </a:lnTo>
                <a:lnTo>
                  <a:pt x="974" y="31"/>
                </a:lnTo>
                <a:lnTo>
                  <a:pt x="974" y="31"/>
                </a:lnTo>
                <a:lnTo>
                  <a:pt x="974" y="31"/>
                </a:lnTo>
                <a:lnTo>
                  <a:pt x="974" y="31"/>
                </a:lnTo>
                <a:lnTo>
                  <a:pt x="974" y="31"/>
                </a:lnTo>
                <a:lnTo>
                  <a:pt x="974" y="31"/>
                </a:lnTo>
                <a:lnTo>
                  <a:pt x="974" y="31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3" y="34"/>
                </a:lnTo>
                <a:lnTo>
                  <a:pt x="973" y="34"/>
                </a:lnTo>
                <a:lnTo>
                  <a:pt x="973" y="34"/>
                </a:lnTo>
                <a:lnTo>
                  <a:pt x="973" y="34"/>
                </a:lnTo>
                <a:lnTo>
                  <a:pt x="973" y="34"/>
                </a:lnTo>
                <a:lnTo>
                  <a:pt x="973" y="34"/>
                </a:lnTo>
                <a:lnTo>
                  <a:pt x="973" y="34"/>
                </a:lnTo>
                <a:lnTo>
                  <a:pt x="973" y="34"/>
                </a:lnTo>
                <a:lnTo>
                  <a:pt x="973" y="35"/>
                </a:lnTo>
                <a:lnTo>
                  <a:pt x="973" y="35"/>
                </a:lnTo>
                <a:lnTo>
                  <a:pt x="973" y="35"/>
                </a:lnTo>
                <a:lnTo>
                  <a:pt x="971" y="35"/>
                </a:lnTo>
                <a:lnTo>
                  <a:pt x="971" y="35"/>
                </a:lnTo>
                <a:lnTo>
                  <a:pt x="971" y="35"/>
                </a:lnTo>
                <a:lnTo>
                  <a:pt x="971" y="35"/>
                </a:lnTo>
                <a:lnTo>
                  <a:pt x="971" y="35"/>
                </a:lnTo>
                <a:lnTo>
                  <a:pt x="971" y="37"/>
                </a:lnTo>
                <a:lnTo>
                  <a:pt x="971" y="37"/>
                </a:lnTo>
                <a:lnTo>
                  <a:pt x="971" y="37"/>
                </a:lnTo>
                <a:lnTo>
                  <a:pt x="971" y="37"/>
                </a:lnTo>
                <a:lnTo>
                  <a:pt x="971" y="37"/>
                </a:lnTo>
                <a:lnTo>
                  <a:pt x="971" y="37"/>
                </a:lnTo>
                <a:lnTo>
                  <a:pt x="971" y="38"/>
                </a:lnTo>
                <a:lnTo>
                  <a:pt x="971" y="38"/>
                </a:lnTo>
                <a:lnTo>
                  <a:pt x="971" y="38"/>
                </a:lnTo>
                <a:lnTo>
                  <a:pt x="971" y="38"/>
                </a:lnTo>
                <a:lnTo>
                  <a:pt x="971" y="38"/>
                </a:lnTo>
                <a:lnTo>
                  <a:pt x="971" y="38"/>
                </a:lnTo>
                <a:lnTo>
                  <a:pt x="971" y="42"/>
                </a:lnTo>
                <a:lnTo>
                  <a:pt x="967" y="43"/>
                </a:lnTo>
                <a:lnTo>
                  <a:pt x="967" y="45"/>
                </a:lnTo>
                <a:lnTo>
                  <a:pt x="967" y="42"/>
                </a:lnTo>
                <a:lnTo>
                  <a:pt x="966" y="34"/>
                </a:lnTo>
                <a:lnTo>
                  <a:pt x="963" y="29"/>
                </a:lnTo>
                <a:lnTo>
                  <a:pt x="959" y="25"/>
                </a:lnTo>
                <a:lnTo>
                  <a:pt x="959" y="23"/>
                </a:lnTo>
                <a:lnTo>
                  <a:pt x="954" y="21"/>
                </a:lnTo>
                <a:lnTo>
                  <a:pt x="948" y="18"/>
                </a:lnTo>
                <a:lnTo>
                  <a:pt x="948" y="18"/>
                </a:lnTo>
                <a:lnTo>
                  <a:pt x="948" y="18"/>
                </a:lnTo>
                <a:lnTo>
                  <a:pt x="948" y="18"/>
                </a:lnTo>
                <a:lnTo>
                  <a:pt x="947" y="18"/>
                </a:lnTo>
                <a:lnTo>
                  <a:pt x="946" y="18"/>
                </a:lnTo>
                <a:lnTo>
                  <a:pt x="946" y="13"/>
                </a:lnTo>
                <a:lnTo>
                  <a:pt x="946" y="11"/>
                </a:lnTo>
                <a:lnTo>
                  <a:pt x="946" y="10"/>
                </a:lnTo>
                <a:lnTo>
                  <a:pt x="946" y="10"/>
                </a:lnTo>
                <a:lnTo>
                  <a:pt x="944" y="10"/>
                </a:lnTo>
                <a:lnTo>
                  <a:pt x="944" y="10"/>
                </a:lnTo>
                <a:lnTo>
                  <a:pt x="944" y="10"/>
                </a:lnTo>
                <a:lnTo>
                  <a:pt x="944" y="8"/>
                </a:lnTo>
                <a:lnTo>
                  <a:pt x="944" y="8"/>
                </a:lnTo>
                <a:lnTo>
                  <a:pt x="944" y="8"/>
                </a:lnTo>
                <a:lnTo>
                  <a:pt x="944" y="8"/>
                </a:lnTo>
                <a:lnTo>
                  <a:pt x="944" y="8"/>
                </a:lnTo>
                <a:lnTo>
                  <a:pt x="944" y="8"/>
                </a:lnTo>
                <a:lnTo>
                  <a:pt x="944" y="8"/>
                </a:lnTo>
                <a:lnTo>
                  <a:pt x="944" y="8"/>
                </a:lnTo>
                <a:lnTo>
                  <a:pt x="944" y="8"/>
                </a:lnTo>
                <a:lnTo>
                  <a:pt x="944" y="7"/>
                </a:lnTo>
                <a:lnTo>
                  <a:pt x="944" y="7"/>
                </a:lnTo>
                <a:lnTo>
                  <a:pt x="943" y="7"/>
                </a:lnTo>
                <a:lnTo>
                  <a:pt x="943" y="7"/>
                </a:lnTo>
                <a:lnTo>
                  <a:pt x="943" y="7"/>
                </a:lnTo>
                <a:lnTo>
                  <a:pt x="943" y="7"/>
                </a:lnTo>
                <a:lnTo>
                  <a:pt x="943" y="7"/>
                </a:lnTo>
                <a:lnTo>
                  <a:pt x="943" y="6"/>
                </a:lnTo>
                <a:lnTo>
                  <a:pt x="943" y="6"/>
                </a:lnTo>
                <a:lnTo>
                  <a:pt x="943" y="6"/>
                </a:lnTo>
                <a:lnTo>
                  <a:pt x="943" y="4"/>
                </a:lnTo>
                <a:lnTo>
                  <a:pt x="943" y="4"/>
                </a:lnTo>
                <a:lnTo>
                  <a:pt x="943" y="4"/>
                </a:lnTo>
                <a:lnTo>
                  <a:pt x="943" y="3"/>
                </a:lnTo>
                <a:lnTo>
                  <a:pt x="943" y="3"/>
                </a:lnTo>
                <a:lnTo>
                  <a:pt x="943" y="3"/>
                </a:lnTo>
                <a:lnTo>
                  <a:pt x="943" y="3"/>
                </a:lnTo>
                <a:lnTo>
                  <a:pt x="943" y="3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2" y="0"/>
                </a:lnTo>
                <a:lnTo>
                  <a:pt x="942" y="0"/>
                </a:lnTo>
                <a:lnTo>
                  <a:pt x="942" y="0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3"/>
                </a:lnTo>
                <a:lnTo>
                  <a:pt x="942" y="3"/>
                </a:lnTo>
                <a:lnTo>
                  <a:pt x="942" y="3"/>
                </a:lnTo>
                <a:lnTo>
                  <a:pt x="942" y="3"/>
                </a:lnTo>
                <a:lnTo>
                  <a:pt x="942" y="3"/>
                </a:lnTo>
                <a:lnTo>
                  <a:pt x="942" y="4"/>
                </a:lnTo>
                <a:lnTo>
                  <a:pt x="942" y="4"/>
                </a:lnTo>
                <a:lnTo>
                  <a:pt x="942" y="4"/>
                </a:lnTo>
                <a:lnTo>
                  <a:pt x="942" y="6"/>
                </a:lnTo>
                <a:lnTo>
                  <a:pt x="942" y="6"/>
                </a:lnTo>
                <a:lnTo>
                  <a:pt x="942" y="6"/>
                </a:lnTo>
                <a:lnTo>
                  <a:pt x="942" y="7"/>
                </a:lnTo>
                <a:lnTo>
                  <a:pt x="942" y="7"/>
                </a:lnTo>
                <a:lnTo>
                  <a:pt x="942" y="7"/>
                </a:lnTo>
                <a:lnTo>
                  <a:pt x="942" y="7"/>
                </a:lnTo>
                <a:lnTo>
                  <a:pt x="942" y="7"/>
                </a:lnTo>
                <a:lnTo>
                  <a:pt x="942" y="7"/>
                </a:lnTo>
                <a:lnTo>
                  <a:pt x="940" y="8"/>
                </a:lnTo>
                <a:lnTo>
                  <a:pt x="940" y="8"/>
                </a:lnTo>
                <a:lnTo>
                  <a:pt x="940" y="8"/>
                </a:lnTo>
                <a:lnTo>
                  <a:pt x="940" y="8"/>
                </a:lnTo>
                <a:lnTo>
                  <a:pt x="940" y="8"/>
                </a:lnTo>
                <a:lnTo>
                  <a:pt x="940" y="8"/>
                </a:lnTo>
                <a:lnTo>
                  <a:pt x="940" y="8"/>
                </a:lnTo>
                <a:lnTo>
                  <a:pt x="940" y="8"/>
                </a:lnTo>
                <a:lnTo>
                  <a:pt x="940" y="8"/>
                </a:lnTo>
                <a:lnTo>
                  <a:pt x="940" y="10"/>
                </a:lnTo>
                <a:lnTo>
                  <a:pt x="940" y="10"/>
                </a:lnTo>
                <a:lnTo>
                  <a:pt x="939" y="10"/>
                </a:lnTo>
                <a:lnTo>
                  <a:pt x="939" y="10"/>
                </a:lnTo>
                <a:lnTo>
                  <a:pt x="939" y="11"/>
                </a:lnTo>
                <a:lnTo>
                  <a:pt x="939" y="13"/>
                </a:lnTo>
                <a:lnTo>
                  <a:pt x="939" y="18"/>
                </a:lnTo>
                <a:lnTo>
                  <a:pt x="938" y="18"/>
                </a:lnTo>
                <a:lnTo>
                  <a:pt x="938" y="18"/>
                </a:lnTo>
                <a:lnTo>
                  <a:pt x="936" y="18"/>
                </a:lnTo>
                <a:lnTo>
                  <a:pt x="936" y="18"/>
                </a:lnTo>
                <a:lnTo>
                  <a:pt x="936" y="19"/>
                </a:lnTo>
                <a:lnTo>
                  <a:pt x="931" y="21"/>
                </a:lnTo>
                <a:lnTo>
                  <a:pt x="925" y="25"/>
                </a:lnTo>
                <a:lnTo>
                  <a:pt x="921" y="30"/>
                </a:lnTo>
                <a:lnTo>
                  <a:pt x="921" y="30"/>
                </a:lnTo>
                <a:lnTo>
                  <a:pt x="920" y="35"/>
                </a:lnTo>
                <a:lnTo>
                  <a:pt x="919" y="42"/>
                </a:lnTo>
                <a:lnTo>
                  <a:pt x="919" y="43"/>
                </a:lnTo>
                <a:lnTo>
                  <a:pt x="917" y="42"/>
                </a:lnTo>
                <a:lnTo>
                  <a:pt x="917" y="38"/>
                </a:lnTo>
                <a:lnTo>
                  <a:pt x="917" y="38"/>
                </a:lnTo>
                <a:lnTo>
                  <a:pt x="917" y="38"/>
                </a:lnTo>
                <a:lnTo>
                  <a:pt x="917" y="38"/>
                </a:lnTo>
                <a:lnTo>
                  <a:pt x="917" y="37"/>
                </a:lnTo>
                <a:lnTo>
                  <a:pt x="917" y="37"/>
                </a:lnTo>
                <a:lnTo>
                  <a:pt x="917" y="37"/>
                </a:lnTo>
                <a:lnTo>
                  <a:pt x="917" y="37"/>
                </a:lnTo>
                <a:lnTo>
                  <a:pt x="917" y="37"/>
                </a:lnTo>
                <a:lnTo>
                  <a:pt x="917" y="37"/>
                </a:lnTo>
                <a:lnTo>
                  <a:pt x="917" y="37"/>
                </a:lnTo>
                <a:lnTo>
                  <a:pt x="917" y="35"/>
                </a:lnTo>
                <a:lnTo>
                  <a:pt x="917" y="35"/>
                </a:lnTo>
                <a:lnTo>
                  <a:pt x="917" y="35"/>
                </a:lnTo>
                <a:lnTo>
                  <a:pt x="916" y="35"/>
                </a:lnTo>
                <a:lnTo>
                  <a:pt x="916" y="35"/>
                </a:lnTo>
                <a:lnTo>
                  <a:pt x="916" y="35"/>
                </a:lnTo>
                <a:lnTo>
                  <a:pt x="916" y="35"/>
                </a:lnTo>
                <a:lnTo>
                  <a:pt x="916" y="35"/>
                </a:lnTo>
                <a:lnTo>
                  <a:pt x="916" y="34"/>
                </a:lnTo>
                <a:lnTo>
                  <a:pt x="916" y="34"/>
                </a:lnTo>
                <a:lnTo>
                  <a:pt x="916" y="34"/>
                </a:lnTo>
                <a:lnTo>
                  <a:pt x="916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1"/>
                </a:lnTo>
                <a:lnTo>
                  <a:pt x="915" y="31"/>
                </a:lnTo>
                <a:lnTo>
                  <a:pt x="915" y="31"/>
                </a:lnTo>
                <a:lnTo>
                  <a:pt x="915" y="31"/>
                </a:lnTo>
                <a:lnTo>
                  <a:pt x="915" y="31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3" y="34"/>
                </a:lnTo>
                <a:lnTo>
                  <a:pt x="913" y="34"/>
                </a:lnTo>
                <a:lnTo>
                  <a:pt x="913" y="34"/>
                </a:lnTo>
                <a:lnTo>
                  <a:pt x="913" y="35"/>
                </a:lnTo>
                <a:lnTo>
                  <a:pt x="913" y="35"/>
                </a:lnTo>
                <a:lnTo>
                  <a:pt x="913" y="35"/>
                </a:lnTo>
                <a:lnTo>
                  <a:pt x="913" y="35"/>
                </a:lnTo>
                <a:lnTo>
                  <a:pt x="913" y="35"/>
                </a:lnTo>
                <a:lnTo>
                  <a:pt x="913" y="35"/>
                </a:lnTo>
                <a:lnTo>
                  <a:pt x="912" y="35"/>
                </a:lnTo>
                <a:lnTo>
                  <a:pt x="912" y="35"/>
                </a:lnTo>
                <a:lnTo>
                  <a:pt x="912" y="35"/>
                </a:lnTo>
                <a:lnTo>
                  <a:pt x="912" y="37"/>
                </a:lnTo>
                <a:lnTo>
                  <a:pt x="912" y="37"/>
                </a:lnTo>
                <a:lnTo>
                  <a:pt x="912" y="37"/>
                </a:lnTo>
                <a:lnTo>
                  <a:pt x="912" y="37"/>
                </a:lnTo>
                <a:lnTo>
                  <a:pt x="912" y="37"/>
                </a:lnTo>
                <a:lnTo>
                  <a:pt x="912" y="38"/>
                </a:lnTo>
                <a:lnTo>
                  <a:pt x="913" y="38"/>
                </a:lnTo>
                <a:lnTo>
                  <a:pt x="913" y="38"/>
                </a:lnTo>
                <a:lnTo>
                  <a:pt x="913" y="38"/>
                </a:lnTo>
                <a:lnTo>
                  <a:pt x="913" y="38"/>
                </a:lnTo>
                <a:lnTo>
                  <a:pt x="912" y="38"/>
                </a:lnTo>
                <a:lnTo>
                  <a:pt x="912" y="38"/>
                </a:lnTo>
                <a:lnTo>
                  <a:pt x="912" y="42"/>
                </a:lnTo>
                <a:lnTo>
                  <a:pt x="912" y="42"/>
                </a:lnTo>
                <a:lnTo>
                  <a:pt x="909" y="43"/>
                </a:lnTo>
                <a:lnTo>
                  <a:pt x="907" y="45"/>
                </a:lnTo>
                <a:lnTo>
                  <a:pt x="905" y="48"/>
                </a:lnTo>
                <a:lnTo>
                  <a:pt x="904" y="50"/>
                </a:lnTo>
                <a:lnTo>
                  <a:pt x="904" y="53"/>
                </a:lnTo>
                <a:lnTo>
                  <a:pt x="904" y="54"/>
                </a:lnTo>
                <a:lnTo>
                  <a:pt x="903" y="54"/>
                </a:lnTo>
                <a:lnTo>
                  <a:pt x="903" y="60"/>
                </a:lnTo>
                <a:lnTo>
                  <a:pt x="901" y="60"/>
                </a:lnTo>
                <a:lnTo>
                  <a:pt x="901" y="60"/>
                </a:lnTo>
                <a:lnTo>
                  <a:pt x="888" y="66"/>
                </a:lnTo>
                <a:lnTo>
                  <a:pt x="889" y="79"/>
                </a:lnTo>
                <a:lnTo>
                  <a:pt x="869" y="79"/>
                </a:lnTo>
                <a:lnTo>
                  <a:pt x="866" y="81"/>
                </a:lnTo>
                <a:lnTo>
                  <a:pt x="866" y="92"/>
                </a:lnTo>
                <a:lnTo>
                  <a:pt x="865" y="93"/>
                </a:lnTo>
                <a:lnTo>
                  <a:pt x="865" y="89"/>
                </a:lnTo>
                <a:lnTo>
                  <a:pt x="858" y="87"/>
                </a:lnTo>
                <a:lnTo>
                  <a:pt x="850" y="87"/>
                </a:lnTo>
                <a:lnTo>
                  <a:pt x="850" y="76"/>
                </a:lnTo>
                <a:lnTo>
                  <a:pt x="849" y="76"/>
                </a:lnTo>
                <a:lnTo>
                  <a:pt x="847" y="76"/>
                </a:lnTo>
                <a:lnTo>
                  <a:pt x="847" y="76"/>
                </a:lnTo>
                <a:lnTo>
                  <a:pt x="842" y="76"/>
                </a:lnTo>
                <a:lnTo>
                  <a:pt x="843" y="76"/>
                </a:lnTo>
                <a:lnTo>
                  <a:pt x="842" y="76"/>
                </a:lnTo>
                <a:lnTo>
                  <a:pt x="841" y="76"/>
                </a:lnTo>
                <a:lnTo>
                  <a:pt x="841" y="76"/>
                </a:lnTo>
                <a:lnTo>
                  <a:pt x="841" y="65"/>
                </a:lnTo>
                <a:lnTo>
                  <a:pt x="830" y="62"/>
                </a:lnTo>
                <a:lnTo>
                  <a:pt x="830" y="57"/>
                </a:lnTo>
                <a:lnTo>
                  <a:pt x="830" y="57"/>
                </a:lnTo>
                <a:lnTo>
                  <a:pt x="830" y="57"/>
                </a:lnTo>
                <a:lnTo>
                  <a:pt x="830" y="57"/>
                </a:lnTo>
                <a:lnTo>
                  <a:pt x="830" y="49"/>
                </a:lnTo>
                <a:lnTo>
                  <a:pt x="830" y="49"/>
                </a:lnTo>
                <a:lnTo>
                  <a:pt x="830" y="49"/>
                </a:lnTo>
                <a:lnTo>
                  <a:pt x="830" y="49"/>
                </a:lnTo>
                <a:lnTo>
                  <a:pt x="830" y="37"/>
                </a:lnTo>
                <a:lnTo>
                  <a:pt x="830" y="37"/>
                </a:lnTo>
                <a:lnTo>
                  <a:pt x="830" y="34"/>
                </a:lnTo>
                <a:lnTo>
                  <a:pt x="830" y="34"/>
                </a:lnTo>
                <a:lnTo>
                  <a:pt x="830" y="33"/>
                </a:lnTo>
                <a:lnTo>
                  <a:pt x="830" y="33"/>
                </a:lnTo>
                <a:lnTo>
                  <a:pt x="830" y="31"/>
                </a:lnTo>
                <a:lnTo>
                  <a:pt x="828" y="30"/>
                </a:lnTo>
                <a:lnTo>
                  <a:pt x="828" y="29"/>
                </a:lnTo>
                <a:lnTo>
                  <a:pt x="827" y="29"/>
                </a:lnTo>
                <a:lnTo>
                  <a:pt x="827" y="27"/>
                </a:lnTo>
                <a:lnTo>
                  <a:pt x="827" y="27"/>
                </a:lnTo>
                <a:lnTo>
                  <a:pt x="826" y="27"/>
                </a:lnTo>
                <a:lnTo>
                  <a:pt x="824" y="27"/>
                </a:lnTo>
                <a:lnTo>
                  <a:pt x="824" y="29"/>
                </a:lnTo>
                <a:lnTo>
                  <a:pt x="823" y="30"/>
                </a:lnTo>
                <a:lnTo>
                  <a:pt x="822" y="31"/>
                </a:lnTo>
                <a:lnTo>
                  <a:pt x="822" y="33"/>
                </a:lnTo>
                <a:lnTo>
                  <a:pt x="822" y="33"/>
                </a:lnTo>
                <a:lnTo>
                  <a:pt x="822" y="34"/>
                </a:lnTo>
                <a:lnTo>
                  <a:pt x="822" y="34"/>
                </a:lnTo>
                <a:lnTo>
                  <a:pt x="820" y="35"/>
                </a:lnTo>
                <a:lnTo>
                  <a:pt x="822" y="37"/>
                </a:lnTo>
                <a:lnTo>
                  <a:pt x="822" y="48"/>
                </a:lnTo>
                <a:lnTo>
                  <a:pt x="815" y="48"/>
                </a:lnTo>
                <a:lnTo>
                  <a:pt x="815" y="42"/>
                </a:lnTo>
                <a:lnTo>
                  <a:pt x="815" y="41"/>
                </a:lnTo>
                <a:lnTo>
                  <a:pt x="814" y="42"/>
                </a:lnTo>
                <a:lnTo>
                  <a:pt x="814" y="48"/>
                </a:lnTo>
                <a:lnTo>
                  <a:pt x="808" y="48"/>
                </a:lnTo>
                <a:lnTo>
                  <a:pt x="808" y="48"/>
                </a:lnTo>
                <a:lnTo>
                  <a:pt x="808" y="48"/>
                </a:lnTo>
                <a:lnTo>
                  <a:pt x="808" y="37"/>
                </a:lnTo>
                <a:lnTo>
                  <a:pt x="808" y="37"/>
                </a:lnTo>
                <a:lnTo>
                  <a:pt x="808" y="34"/>
                </a:lnTo>
                <a:lnTo>
                  <a:pt x="807" y="34"/>
                </a:lnTo>
                <a:lnTo>
                  <a:pt x="807" y="34"/>
                </a:lnTo>
                <a:lnTo>
                  <a:pt x="808" y="34"/>
                </a:lnTo>
                <a:lnTo>
                  <a:pt x="807" y="33"/>
                </a:lnTo>
                <a:lnTo>
                  <a:pt x="806" y="30"/>
                </a:lnTo>
                <a:lnTo>
                  <a:pt x="804" y="30"/>
                </a:lnTo>
                <a:lnTo>
                  <a:pt x="804" y="29"/>
                </a:lnTo>
                <a:lnTo>
                  <a:pt x="804" y="27"/>
                </a:lnTo>
                <a:lnTo>
                  <a:pt x="803" y="29"/>
                </a:lnTo>
                <a:lnTo>
                  <a:pt x="803" y="30"/>
                </a:lnTo>
                <a:lnTo>
                  <a:pt x="802" y="30"/>
                </a:lnTo>
                <a:lnTo>
                  <a:pt x="800" y="31"/>
                </a:lnTo>
                <a:lnTo>
                  <a:pt x="799" y="33"/>
                </a:lnTo>
                <a:lnTo>
                  <a:pt x="800" y="34"/>
                </a:lnTo>
                <a:lnTo>
                  <a:pt x="800" y="34"/>
                </a:lnTo>
                <a:lnTo>
                  <a:pt x="800" y="34"/>
                </a:lnTo>
                <a:lnTo>
                  <a:pt x="799" y="37"/>
                </a:lnTo>
                <a:lnTo>
                  <a:pt x="799" y="37"/>
                </a:lnTo>
                <a:lnTo>
                  <a:pt x="799" y="49"/>
                </a:lnTo>
                <a:lnTo>
                  <a:pt x="799" y="49"/>
                </a:lnTo>
                <a:lnTo>
                  <a:pt x="799" y="49"/>
                </a:lnTo>
                <a:lnTo>
                  <a:pt x="799" y="49"/>
                </a:lnTo>
                <a:lnTo>
                  <a:pt x="799" y="50"/>
                </a:lnTo>
                <a:lnTo>
                  <a:pt x="799" y="54"/>
                </a:lnTo>
                <a:lnTo>
                  <a:pt x="789" y="54"/>
                </a:lnTo>
                <a:lnTo>
                  <a:pt x="787" y="57"/>
                </a:lnTo>
                <a:lnTo>
                  <a:pt x="787" y="74"/>
                </a:lnTo>
                <a:lnTo>
                  <a:pt x="785" y="74"/>
                </a:lnTo>
                <a:lnTo>
                  <a:pt x="783" y="76"/>
                </a:lnTo>
                <a:lnTo>
                  <a:pt x="783" y="76"/>
                </a:lnTo>
                <a:lnTo>
                  <a:pt x="783" y="74"/>
                </a:lnTo>
                <a:lnTo>
                  <a:pt x="781" y="74"/>
                </a:lnTo>
                <a:lnTo>
                  <a:pt x="781" y="80"/>
                </a:lnTo>
                <a:lnTo>
                  <a:pt x="767" y="79"/>
                </a:lnTo>
                <a:lnTo>
                  <a:pt x="740" y="85"/>
                </a:lnTo>
                <a:lnTo>
                  <a:pt x="740" y="112"/>
                </a:lnTo>
                <a:lnTo>
                  <a:pt x="733" y="112"/>
                </a:lnTo>
                <a:lnTo>
                  <a:pt x="733" y="80"/>
                </a:lnTo>
                <a:lnTo>
                  <a:pt x="733" y="80"/>
                </a:lnTo>
                <a:lnTo>
                  <a:pt x="733" y="79"/>
                </a:lnTo>
                <a:lnTo>
                  <a:pt x="733" y="79"/>
                </a:lnTo>
                <a:lnTo>
                  <a:pt x="733" y="79"/>
                </a:lnTo>
                <a:lnTo>
                  <a:pt x="733" y="77"/>
                </a:lnTo>
                <a:lnTo>
                  <a:pt x="733" y="77"/>
                </a:lnTo>
                <a:lnTo>
                  <a:pt x="733" y="77"/>
                </a:lnTo>
                <a:lnTo>
                  <a:pt x="733" y="76"/>
                </a:lnTo>
                <a:lnTo>
                  <a:pt x="733" y="76"/>
                </a:lnTo>
                <a:lnTo>
                  <a:pt x="733" y="74"/>
                </a:lnTo>
                <a:lnTo>
                  <a:pt x="734" y="74"/>
                </a:lnTo>
                <a:lnTo>
                  <a:pt x="734" y="73"/>
                </a:lnTo>
                <a:lnTo>
                  <a:pt x="734" y="73"/>
                </a:lnTo>
                <a:lnTo>
                  <a:pt x="734" y="73"/>
                </a:lnTo>
                <a:lnTo>
                  <a:pt x="733" y="73"/>
                </a:lnTo>
                <a:lnTo>
                  <a:pt x="733" y="69"/>
                </a:lnTo>
                <a:lnTo>
                  <a:pt x="732" y="69"/>
                </a:lnTo>
                <a:lnTo>
                  <a:pt x="732" y="60"/>
                </a:lnTo>
                <a:lnTo>
                  <a:pt x="733" y="58"/>
                </a:lnTo>
                <a:lnTo>
                  <a:pt x="733" y="58"/>
                </a:lnTo>
                <a:lnTo>
                  <a:pt x="732" y="58"/>
                </a:lnTo>
                <a:lnTo>
                  <a:pt x="732" y="58"/>
                </a:lnTo>
                <a:lnTo>
                  <a:pt x="666" y="57"/>
                </a:lnTo>
                <a:lnTo>
                  <a:pt x="666" y="57"/>
                </a:lnTo>
                <a:lnTo>
                  <a:pt x="664" y="57"/>
                </a:lnTo>
                <a:lnTo>
                  <a:pt x="664" y="58"/>
                </a:lnTo>
                <a:lnTo>
                  <a:pt x="666" y="60"/>
                </a:lnTo>
                <a:lnTo>
                  <a:pt x="666" y="69"/>
                </a:lnTo>
                <a:lnTo>
                  <a:pt x="666" y="69"/>
                </a:lnTo>
                <a:lnTo>
                  <a:pt x="666" y="73"/>
                </a:lnTo>
                <a:lnTo>
                  <a:pt x="664" y="73"/>
                </a:lnTo>
                <a:lnTo>
                  <a:pt x="664" y="73"/>
                </a:lnTo>
                <a:lnTo>
                  <a:pt x="664" y="73"/>
                </a:lnTo>
                <a:lnTo>
                  <a:pt x="663" y="73"/>
                </a:lnTo>
                <a:lnTo>
                  <a:pt x="664" y="74"/>
                </a:lnTo>
                <a:lnTo>
                  <a:pt x="664" y="74"/>
                </a:lnTo>
                <a:lnTo>
                  <a:pt x="664" y="74"/>
                </a:lnTo>
                <a:lnTo>
                  <a:pt x="666" y="76"/>
                </a:lnTo>
                <a:lnTo>
                  <a:pt x="666" y="76"/>
                </a:lnTo>
                <a:lnTo>
                  <a:pt x="666" y="76"/>
                </a:lnTo>
                <a:lnTo>
                  <a:pt x="666" y="76"/>
                </a:lnTo>
                <a:lnTo>
                  <a:pt x="664" y="77"/>
                </a:lnTo>
                <a:lnTo>
                  <a:pt x="666" y="77"/>
                </a:lnTo>
                <a:lnTo>
                  <a:pt x="666" y="79"/>
                </a:lnTo>
                <a:lnTo>
                  <a:pt x="666" y="79"/>
                </a:lnTo>
                <a:lnTo>
                  <a:pt x="666" y="79"/>
                </a:lnTo>
                <a:lnTo>
                  <a:pt x="666" y="79"/>
                </a:lnTo>
                <a:lnTo>
                  <a:pt x="664" y="112"/>
                </a:lnTo>
                <a:lnTo>
                  <a:pt x="659" y="112"/>
                </a:lnTo>
                <a:lnTo>
                  <a:pt x="659" y="111"/>
                </a:lnTo>
                <a:lnTo>
                  <a:pt x="659" y="108"/>
                </a:lnTo>
                <a:lnTo>
                  <a:pt x="659" y="108"/>
                </a:lnTo>
                <a:lnTo>
                  <a:pt x="659" y="108"/>
                </a:lnTo>
                <a:lnTo>
                  <a:pt x="659" y="105"/>
                </a:lnTo>
                <a:lnTo>
                  <a:pt x="659" y="105"/>
                </a:lnTo>
                <a:lnTo>
                  <a:pt x="659" y="105"/>
                </a:lnTo>
                <a:lnTo>
                  <a:pt x="659" y="105"/>
                </a:lnTo>
                <a:lnTo>
                  <a:pt x="657" y="103"/>
                </a:lnTo>
                <a:lnTo>
                  <a:pt x="657" y="99"/>
                </a:lnTo>
                <a:lnTo>
                  <a:pt x="656" y="99"/>
                </a:lnTo>
                <a:lnTo>
                  <a:pt x="656" y="99"/>
                </a:lnTo>
                <a:lnTo>
                  <a:pt x="656" y="99"/>
                </a:lnTo>
                <a:lnTo>
                  <a:pt x="655" y="99"/>
                </a:lnTo>
                <a:lnTo>
                  <a:pt x="655" y="89"/>
                </a:lnTo>
                <a:lnTo>
                  <a:pt x="655" y="88"/>
                </a:lnTo>
                <a:lnTo>
                  <a:pt x="647" y="88"/>
                </a:lnTo>
                <a:lnTo>
                  <a:pt x="647" y="84"/>
                </a:lnTo>
                <a:lnTo>
                  <a:pt x="643" y="83"/>
                </a:lnTo>
                <a:lnTo>
                  <a:pt x="641" y="83"/>
                </a:lnTo>
                <a:lnTo>
                  <a:pt x="639" y="84"/>
                </a:lnTo>
                <a:lnTo>
                  <a:pt x="639" y="83"/>
                </a:lnTo>
                <a:lnTo>
                  <a:pt x="637" y="81"/>
                </a:lnTo>
                <a:lnTo>
                  <a:pt x="633" y="81"/>
                </a:lnTo>
                <a:lnTo>
                  <a:pt x="632" y="81"/>
                </a:lnTo>
                <a:lnTo>
                  <a:pt x="632" y="79"/>
                </a:lnTo>
                <a:lnTo>
                  <a:pt x="631" y="76"/>
                </a:lnTo>
                <a:lnTo>
                  <a:pt x="620" y="76"/>
                </a:lnTo>
                <a:lnTo>
                  <a:pt x="618" y="76"/>
                </a:lnTo>
                <a:lnTo>
                  <a:pt x="618" y="74"/>
                </a:lnTo>
                <a:lnTo>
                  <a:pt x="613" y="72"/>
                </a:lnTo>
                <a:lnTo>
                  <a:pt x="612" y="73"/>
                </a:lnTo>
                <a:lnTo>
                  <a:pt x="586" y="73"/>
                </a:lnTo>
                <a:lnTo>
                  <a:pt x="586" y="70"/>
                </a:lnTo>
                <a:lnTo>
                  <a:pt x="587" y="70"/>
                </a:lnTo>
                <a:lnTo>
                  <a:pt x="586" y="70"/>
                </a:lnTo>
                <a:lnTo>
                  <a:pt x="586" y="66"/>
                </a:lnTo>
                <a:lnTo>
                  <a:pt x="587" y="65"/>
                </a:lnTo>
                <a:lnTo>
                  <a:pt x="586" y="65"/>
                </a:lnTo>
                <a:lnTo>
                  <a:pt x="586" y="61"/>
                </a:lnTo>
                <a:lnTo>
                  <a:pt x="587" y="61"/>
                </a:lnTo>
                <a:lnTo>
                  <a:pt x="586" y="61"/>
                </a:lnTo>
                <a:lnTo>
                  <a:pt x="586" y="61"/>
                </a:lnTo>
                <a:lnTo>
                  <a:pt x="586" y="60"/>
                </a:lnTo>
                <a:lnTo>
                  <a:pt x="583" y="58"/>
                </a:lnTo>
                <a:lnTo>
                  <a:pt x="579" y="61"/>
                </a:lnTo>
                <a:lnTo>
                  <a:pt x="579" y="61"/>
                </a:lnTo>
                <a:lnTo>
                  <a:pt x="579" y="61"/>
                </a:lnTo>
                <a:lnTo>
                  <a:pt x="579" y="61"/>
                </a:lnTo>
                <a:lnTo>
                  <a:pt x="579" y="62"/>
                </a:lnTo>
                <a:lnTo>
                  <a:pt x="579" y="65"/>
                </a:lnTo>
                <a:lnTo>
                  <a:pt x="579" y="66"/>
                </a:lnTo>
                <a:lnTo>
                  <a:pt x="579" y="66"/>
                </a:lnTo>
                <a:lnTo>
                  <a:pt x="579" y="70"/>
                </a:lnTo>
                <a:lnTo>
                  <a:pt x="579" y="70"/>
                </a:lnTo>
                <a:lnTo>
                  <a:pt x="579" y="70"/>
                </a:lnTo>
                <a:lnTo>
                  <a:pt x="579" y="72"/>
                </a:lnTo>
                <a:lnTo>
                  <a:pt x="579" y="73"/>
                </a:lnTo>
                <a:lnTo>
                  <a:pt x="574" y="73"/>
                </a:lnTo>
                <a:lnTo>
                  <a:pt x="574" y="73"/>
                </a:lnTo>
                <a:lnTo>
                  <a:pt x="574" y="70"/>
                </a:lnTo>
                <a:lnTo>
                  <a:pt x="571" y="70"/>
                </a:lnTo>
                <a:lnTo>
                  <a:pt x="571" y="74"/>
                </a:lnTo>
                <a:lnTo>
                  <a:pt x="571" y="74"/>
                </a:lnTo>
                <a:lnTo>
                  <a:pt x="571" y="74"/>
                </a:lnTo>
                <a:lnTo>
                  <a:pt x="571" y="74"/>
                </a:lnTo>
                <a:lnTo>
                  <a:pt x="571" y="74"/>
                </a:lnTo>
                <a:lnTo>
                  <a:pt x="571" y="76"/>
                </a:lnTo>
                <a:lnTo>
                  <a:pt x="571" y="76"/>
                </a:lnTo>
                <a:lnTo>
                  <a:pt x="571" y="76"/>
                </a:lnTo>
                <a:lnTo>
                  <a:pt x="571" y="76"/>
                </a:lnTo>
                <a:lnTo>
                  <a:pt x="571" y="76"/>
                </a:lnTo>
                <a:lnTo>
                  <a:pt x="571" y="76"/>
                </a:lnTo>
                <a:lnTo>
                  <a:pt x="571" y="76"/>
                </a:lnTo>
                <a:lnTo>
                  <a:pt x="571" y="76"/>
                </a:lnTo>
                <a:lnTo>
                  <a:pt x="571" y="76"/>
                </a:lnTo>
                <a:lnTo>
                  <a:pt x="571" y="77"/>
                </a:lnTo>
                <a:lnTo>
                  <a:pt x="571" y="77"/>
                </a:lnTo>
                <a:lnTo>
                  <a:pt x="571" y="77"/>
                </a:lnTo>
                <a:lnTo>
                  <a:pt x="548" y="76"/>
                </a:lnTo>
                <a:lnTo>
                  <a:pt x="548" y="76"/>
                </a:lnTo>
                <a:lnTo>
                  <a:pt x="547" y="74"/>
                </a:lnTo>
                <a:lnTo>
                  <a:pt x="547" y="74"/>
                </a:lnTo>
                <a:lnTo>
                  <a:pt x="543" y="74"/>
                </a:lnTo>
                <a:lnTo>
                  <a:pt x="543" y="68"/>
                </a:lnTo>
                <a:lnTo>
                  <a:pt x="544" y="68"/>
                </a:lnTo>
                <a:lnTo>
                  <a:pt x="544" y="68"/>
                </a:lnTo>
                <a:lnTo>
                  <a:pt x="543" y="66"/>
                </a:lnTo>
                <a:lnTo>
                  <a:pt x="539" y="65"/>
                </a:lnTo>
                <a:lnTo>
                  <a:pt x="535" y="68"/>
                </a:lnTo>
                <a:lnTo>
                  <a:pt x="535" y="68"/>
                </a:lnTo>
                <a:lnTo>
                  <a:pt x="535" y="68"/>
                </a:lnTo>
                <a:lnTo>
                  <a:pt x="535" y="79"/>
                </a:lnTo>
                <a:lnTo>
                  <a:pt x="534" y="79"/>
                </a:lnTo>
                <a:lnTo>
                  <a:pt x="534" y="92"/>
                </a:lnTo>
                <a:lnTo>
                  <a:pt x="529" y="92"/>
                </a:lnTo>
                <a:lnTo>
                  <a:pt x="529" y="95"/>
                </a:lnTo>
                <a:lnTo>
                  <a:pt x="525" y="95"/>
                </a:lnTo>
                <a:lnTo>
                  <a:pt x="525" y="74"/>
                </a:lnTo>
                <a:lnTo>
                  <a:pt x="525" y="74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0"/>
                </a:lnTo>
                <a:lnTo>
                  <a:pt x="525" y="70"/>
                </a:lnTo>
                <a:lnTo>
                  <a:pt x="525" y="68"/>
                </a:lnTo>
                <a:lnTo>
                  <a:pt x="525" y="68"/>
                </a:lnTo>
                <a:lnTo>
                  <a:pt x="525" y="66"/>
                </a:lnTo>
                <a:lnTo>
                  <a:pt x="525" y="66"/>
                </a:lnTo>
                <a:lnTo>
                  <a:pt x="525" y="66"/>
                </a:lnTo>
                <a:lnTo>
                  <a:pt x="525" y="66"/>
                </a:lnTo>
                <a:lnTo>
                  <a:pt x="525" y="66"/>
                </a:lnTo>
                <a:lnTo>
                  <a:pt x="525" y="66"/>
                </a:lnTo>
                <a:lnTo>
                  <a:pt x="525" y="66"/>
                </a:lnTo>
                <a:lnTo>
                  <a:pt x="525" y="66"/>
                </a:lnTo>
                <a:lnTo>
                  <a:pt x="525" y="65"/>
                </a:lnTo>
                <a:lnTo>
                  <a:pt x="524" y="65"/>
                </a:lnTo>
                <a:lnTo>
                  <a:pt x="525" y="65"/>
                </a:lnTo>
                <a:lnTo>
                  <a:pt x="525" y="65"/>
                </a:lnTo>
                <a:lnTo>
                  <a:pt x="525" y="65"/>
                </a:lnTo>
                <a:lnTo>
                  <a:pt x="524" y="65"/>
                </a:lnTo>
                <a:lnTo>
                  <a:pt x="524" y="64"/>
                </a:lnTo>
                <a:lnTo>
                  <a:pt x="523" y="64"/>
                </a:lnTo>
                <a:lnTo>
                  <a:pt x="523" y="64"/>
                </a:lnTo>
                <a:lnTo>
                  <a:pt x="523" y="62"/>
                </a:lnTo>
                <a:lnTo>
                  <a:pt x="523" y="62"/>
                </a:lnTo>
                <a:lnTo>
                  <a:pt x="523" y="61"/>
                </a:lnTo>
                <a:lnTo>
                  <a:pt x="523" y="61"/>
                </a:lnTo>
                <a:lnTo>
                  <a:pt x="521" y="61"/>
                </a:lnTo>
                <a:lnTo>
                  <a:pt x="521" y="62"/>
                </a:lnTo>
                <a:lnTo>
                  <a:pt x="523" y="62"/>
                </a:lnTo>
                <a:lnTo>
                  <a:pt x="523" y="64"/>
                </a:lnTo>
                <a:lnTo>
                  <a:pt x="521" y="64"/>
                </a:lnTo>
                <a:lnTo>
                  <a:pt x="521" y="64"/>
                </a:lnTo>
                <a:lnTo>
                  <a:pt x="520" y="65"/>
                </a:lnTo>
                <a:lnTo>
                  <a:pt x="520" y="65"/>
                </a:lnTo>
                <a:lnTo>
                  <a:pt x="520" y="65"/>
                </a:lnTo>
                <a:lnTo>
                  <a:pt x="520" y="65"/>
                </a:lnTo>
                <a:lnTo>
                  <a:pt x="520" y="65"/>
                </a:lnTo>
                <a:lnTo>
                  <a:pt x="520" y="65"/>
                </a:lnTo>
                <a:lnTo>
                  <a:pt x="520" y="66"/>
                </a:lnTo>
                <a:lnTo>
                  <a:pt x="520" y="66"/>
                </a:lnTo>
                <a:lnTo>
                  <a:pt x="520" y="66"/>
                </a:lnTo>
                <a:lnTo>
                  <a:pt x="520" y="66"/>
                </a:lnTo>
                <a:lnTo>
                  <a:pt x="520" y="66"/>
                </a:lnTo>
                <a:lnTo>
                  <a:pt x="520" y="66"/>
                </a:lnTo>
                <a:lnTo>
                  <a:pt x="520" y="66"/>
                </a:lnTo>
                <a:lnTo>
                  <a:pt x="519" y="66"/>
                </a:lnTo>
                <a:lnTo>
                  <a:pt x="519" y="68"/>
                </a:lnTo>
                <a:lnTo>
                  <a:pt x="520" y="68"/>
                </a:lnTo>
                <a:lnTo>
                  <a:pt x="520" y="68"/>
                </a:lnTo>
                <a:lnTo>
                  <a:pt x="515" y="66"/>
                </a:lnTo>
                <a:lnTo>
                  <a:pt x="513" y="66"/>
                </a:lnTo>
                <a:lnTo>
                  <a:pt x="513" y="65"/>
                </a:lnTo>
                <a:lnTo>
                  <a:pt x="459" y="65"/>
                </a:lnTo>
                <a:lnTo>
                  <a:pt x="459" y="68"/>
                </a:lnTo>
                <a:lnTo>
                  <a:pt x="458" y="68"/>
                </a:lnTo>
                <a:lnTo>
                  <a:pt x="447" y="70"/>
                </a:lnTo>
                <a:lnTo>
                  <a:pt x="447" y="72"/>
                </a:lnTo>
                <a:lnTo>
                  <a:pt x="431" y="72"/>
                </a:lnTo>
                <a:lnTo>
                  <a:pt x="431" y="72"/>
                </a:lnTo>
                <a:lnTo>
                  <a:pt x="430" y="72"/>
                </a:lnTo>
                <a:lnTo>
                  <a:pt x="427" y="70"/>
                </a:lnTo>
                <a:lnTo>
                  <a:pt x="427" y="66"/>
                </a:lnTo>
                <a:lnTo>
                  <a:pt x="428" y="68"/>
                </a:lnTo>
                <a:lnTo>
                  <a:pt x="428" y="66"/>
                </a:lnTo>
                <a:lnTo>
                  <a:pt x="427" y="66"/>
                </a:lnTo>
                <a:lnTo>
                  <a:pt x="426" y="66"/>
                </a:lnTo>
                <a:lnTo>
                  <a:pt x="426" y="66"/>
                </a:lnTo>
                <a:lnTo>
                  <a:pt x="426" y="66"/>
                </a:lnTo>
                <a:lnTo>
                  <a:pt x="426" y="66"/>
                </a:lnTo>
                <a:lnTo>
                  <a:pt x="426" y="69"/>
                </a:lnTo>
                <a:lnTo>
                  <a:pt x="426" y="69"/>
                </a:lnTo>
                <a:lnTo>
                  <a:pt x="423" y="68"/>
                </a:lnTo>
                <a:lnTo>
                  <a:pt x="419" y="69"/>
                </a:lnTo>
                <a:lnTo>
                  <a:pt x="419" y="72"/>
                </a:lnTo>
                <a:lnTo>
                  <a:pt x="419" y="72"/>
                </a:lnTo>
                <a:lnTo>
                  <a:pt x="419" y="72"/>
                </a:lnTo>
                <a:lnTo>
                  <a:pt x="414" y="72"/>
                </a:lnTo>
                <a:lnTo>
                  <a:pt x="414" y="74"/>
                </a:lnTo>
                <a:lnTo>
                  <a:pt x="411" y="74"/>
                </a:lnTo>
                <a:lnTo>
                  <a:pt x="411" y="74"/>
                </a:lnTo>
                <a:lnTo>
                  <a:pt x="408" y="74"/>
                </a:lnTo>
                <a:lnTo>
                  <a:pt x="408" y="73"/>
                </a:lnTo>
                <a:lnTo>
                  <a:pt x="407" y="73"/>
                </a:lnTo>
                <a:lnTo>
                  <a:pt x="402" y="73"/>
                </a:lnTo>
                <a:lnTo>
                  <a:pt x="402" y="73"/>
                </a:lnTo>
                <a:lnTo>
                  <a:pt x="399" y="73"/>
                </a:lnTo>
                <a:lnTo>
                  <a:pt x="399" y="73"/>
                </a:lnTo>
                <a:lnTo>
                  <a:pt x="399" y="73"/>
                </a:lnTo>
                <a:lnTo>
                  <a:pt x="398" y="70"/>
                </a:lnTo>
                <a:lnTo>
                  <a:pt x="396" y="70"/>
                </a:lnTo>
                <a:lnTo>
                  <a:pt x="396" y="69"/>
                </a:lnTo>
                <a:lnTo>
                  <a:pt x="396" y="69"/>
                </a:lnTo>
                <a:lnTo>
                  <a:pt x="396" y="69"/>
                </a:lnTo>
                <a:lnTo>
                  <a:pt x="396" y="69"/>
                </a:lnTo>
                <a:lnTo>
                  <a:pt x="396" y="68"/>
                </a:lnTo>
                <a:lnTo>
                  <a:pt x="396" y="68"/>
                </a:lnTo>
                <a:lnTo>
                  <a:pt x="395" y="68"/>
                </a:lnTo>
                <a:lnTo>
                  <a:pt x="395" y="68"/>
                </a:lnTo>
                <a:lnTo>
                  <a:pt x="395" y="68"/>
                </a:lnTo>
                <a:lnTo>
                  <a:pt x="395" y="68"/>
                </a:lnTo>
                <a:lnTo>
                  <a:pt x="395" y="68"/>
                </a:lnTo>
                <a:lnTo>
                  <a:pt x="395" y="68"/>
                </a:lnTo>
                <a:lnTo>
                  <a:pt x="395" y="68"/>
                </a:lnTo>
                <a:lnTo>
                  <a:pt x="395" y="68"/>
                </a:lnTo>
                <a:lnTo>
                  <a:pt x="395" y="68"/>
                </a:lnTo>
                <a:lnTo>
                  <a:pt x="393" y="68"/>
                </a:lnTo>
                <a:lnTo>
                  <a:pt x="393" y="68"/>
                </a:lnTo>
                <a:lnTo>
                  <a:pt x="393" y="69"/>
                </a:lnTo>
                <a:lnTo>
                  <a:pt x="393" y="69"/>
                </a:lnTo>
                <a:lnTo>
                  <a:pt x="393" y="69"/>
                </a:lnTo>
                <a:lnTo>
                  <a:pt x="393" y="69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68"/>
                </a:lnTo>
                <a:lnTo>
                  <a:pt x="393" y="68"/>
                </a:lnTo>
                <a:lnTo>
                  <a:pt x="393" y="68"/>
                </a:lnTo>
                <a:lnTo>
                  <a:pt x="393" y="68"/>
                </a:lnTo>
                <a:lnTo>
                  <a:pt x="393" y="66"/>
                </a:lnTo>
                <a:lnTo>
                  <a:pt x="393" y="66"/>
                </a:lnTo>
                <a:lnTo>
                  <a:pt x="393" y="65"/>
                </a:lnTo>
                <a:lnTo>
                  <a:pt x="393" y="65"/>
                </a:lnTo>
                <a:lnTo>
                  <a:pt x="393" y="65"/>
                </a:lnTo>
                <a:lnTo>
                  <a:pt x="391" y="65"/>
                </a:lnTo>
                <a:lnTo>
                  <a:pt x="391" y="65"/>
                </a:lnTo>
                <a:lnTo>
                  <a:pt x="391" y="65"/>
                </a:lnTo>
                <a:lnTo>
                  <a:pt x="391" y="61"/>
                </a:lnTo>
                <a:lnTo>
                  <a:pt x="391" y="61"/>
                </a:lnTo>
                <a:lnTo>
                  <a:pt x="391" y="61"/>
                </a:lnTo>
                <a:lnTo>
                  <a:pt x="389" y="61"/>
                </a:lnTo>
                <a:lnTo>
                  <a:pt x="389" y="61"/>
                </a:lnTo>
                <a:lnTo>
                  <a:pt x="389" y="61"/>
                </a:lnTo>
                <a:lnTo>
                  <a:pt x="389" y="61"/>
                </a:lnTo>
                <a:lnTo>
                  <a:pt x="389" y="61"/>
                </a:lnTo>
                <a:lnTo>
                  <a:pt x="389" y="65"/>
                </a:lnTo>
                <a:lnTo>
                  <a:pt x="389" y="65"/>
                </a:lnTo>
                <a:lnTo>
                  <a:pt x="389" y="65"/>
                </a:lnTo>
                <a:lnTo>
                  <a:pt x="389" y="65"/>
                </a:lnTo>
                <a:lnTo>
                  <a:pt x="388" y="65"/>
                </a:lnTo>
                <a:lnTo>
                  <a:pt x="388" y="65"/>
                </a:lnTo>
                <a:lnTo>
                  <a:pt x="388" y="65"/>
                </a:lnTo>
                <a:lnTo>
                  <a:pt x="388" y="66"/>
                </a:lnTo>
                <a:lnTo>
                  <a:pt x="388" y="66"/>
                </a:lnTo>
                <a:lnTo>
                  <a:pt x="388" y="68"/>
                </a:lnTo>
                <a:lnTo>
                  <a:pt x="388" y="68"/>
                </a:lnTo>
                <a:lnTo>
                  <a:pt x="389" y="68"/>
                </a:lnTo>
                <a:lnTo>
                  <a:pt x="389" y="70"/>
                </a:lnTo>
                <a:lnTo>
                  <a:pt x="389" y="70"/>
                </a:lnTo>
                <a:lnTo>
                  <a:pt x="389" y="70"/>
                </a:lnTo>
                <a:lnTo>
                  <a:pt x="389" y="70"/>
                </a:lnTo>
                <a:lnTo>
                  <a:pt x="389" y="70"/>
                </a:lnTo>
                <a:lnTo>
                  <a:pt x="388" y="70"/>
                </a:lnTo>
                <a:lnTo>
                  <a:pt x="388" y="70"/>
                </a:lnTo>
                <a:lnTo>
                  <a:pt x="388" y="70"/>
                </a:lnTo>
                <a:lnTo>
                  <a:pt x="388" y="70"/>
                </a:lnTo>
                <a:lnTo>
                  <a:pt x="388" y="70"/>
                </a:lnTo>
                <a:lnTo>
                  <a:pt x="388" y="70"/>
                </a:lnTo>
                <a:lnTo>
                  <a:pt x="388" y="70"/>
                </a:lnTo>
                <a:lnTo>
                  <a:pt x="388" y="70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3"/>
                </a:lnTo>
                <a:lnTo>
                  <a:pt x="388" y="73"/>
                </a:lnTo>
                <a:lnTo>
                  <a:pt x="388" y="73"/>
                </a:lnTo>
                <a:lnTo>
                  <a:pt x="388" y="73"/>
                </a:lnTo>
                <a:lnTo>
                  <a:pt x="379" y="73"/>
                </a:lnTo>
                <a:lnTo>
                  <a:pt x="376" y="77"/>
                </a:lnTo>
                <a:lnTo>
                  <a:pt x="376" y="80"/>
                </a:lnTo>
                <a:lnTo>
                  <a:pt x="376" y="89"/>
                </a:lnTo>
                <a:lnTo>
                  <a:pt x="373" y="89"/>
                </a:lnTo>
                <a:lnTo>
                  <a:pt x="373" y="89"/>
                </a:lnTo>
                <a:lnTo>
                  <a:pt x="372" y="89"/>
                </a:lnTo>
                <a:lnTo>
                  <a:pt x="372" y="89"/>
                </a:lnTo>
                <a:lnTo>
                  <a:pt x="372" y="92"/>
                </a:lnTo>
                <a:lnTo>
                  <a:pt x="371" y="92"/>
                </a:lnTo>
                <a:lnTo>
                  <a:pt x="371" y="92"/>
                </a:lnTo>
                <a:lnTo>
                  <a:pt x="368" y="92"/>
                </a:lnTo>
                <a:lnTo>
                  <a:pt x="368" y="91"/>
                </a:lnTo>
                <a:lnTo>
                  <a:pt x="368" y="91"/>
                </a:lnTo>
                <a:lnTo>
                  <a:pt x="356" y="91"/>
                </a:lnTo>
                <a:lnTo>
                  <a:pt x="352" y="91"/>
                </a:lnTo>
                <a:lnTo>
                  <a:pt x="352" y="92"/>
                </a:lnTo>
                <a:lnTo>
                  <a:pt x="325" y="99"/>
                </a:lnTo>
                <a:lnTo>
                  <a:pt x="325" y="99"/>
                </a:lnTo>
                <a:lnTo>
                  <a:pt x="323" y="99"/>
                </a:lnTo>
                <a:lnTo>
                  <a:pt x="323" y="96"/>
                </a:lnTo>
                <a:lnTo>
                  <a:pt x="323" y="96"/>
                </a:lnTo>
                <a:lnTo>
                  <a:pt x="323" y="93"/>
                </a:lnTo>
                <a:lnTo>
                  <a:pt x="323" y="89"/>
                </a:lnTo>
                <a:lnTo>
                  <a:pt x="323" y="85"/>
                </a:lnTo>
                <a:lnTo>
                  <a:pt x="323" y="83"/>
                </a:lnTo>
                <a:lnTo>
                  <a:pt x="323" y="79"/>
                </a:lnTo>
                <a:lnTo>
                  <a:pt x="323" y="74"/>
                </a:lnTo>
                <a:lnTo>
                  <a:pt x="323" y="72"/>
                </a:lnTo>
                <a:lnTo>
                  <a:pt x="323" y="68"/>
                </a:lnTo>
                <a:lnTo>
                  <a:pt x="323" y="64"/>
                </a:lnTo>
                <a:lnTo>
                  <a:pt x="323" y="61"/>
                </a:lnTo>
                <a:lnTo>
                  <a:pt x="322" y="57"/>
                </a:lnTo>
                <a:lnTo>
                  <a:pt x="322" y="53"/>
                </a:lnTo>
                <a:lnTo>
                  <a:pt x="322" y="53"/>
                </a:lnTo>
                <a:lnTo>
                  <a:pt x="323" y="53"/>
                </a:lnTo>
                <a:lnTo>
                  <a:pt x="323" y="53"/>
                </a:lnTo>
                <a:lnTo>
                  <a:pt x="323" y="53"/>
                </a:lnTo>
                <a:lnTo>
                  <a:pt x="323" y="52"/>
                </a:lnTo>
                <a:lnTo>
                  <a:pt x="323" y="50"/>
                </a:lnTo>
                <a:lnTo>
                  <a:pt x="322" y="50"/>
                </a:lnTo>
                <a:lnTo>
                  <a:pt x="322" y="49"/>
                </a:lnTo>
                <a:lnTo>
                  <a:pt x="322" y="49"/>
                </a:lnTo>
                <a:lnTo>
                  <a:pt x="322" y="48"/>
                </a:lnTo>
                <a:lnTo>
                  <a:pt x="322" y="48"/>
                </a:lnTo>
                <a:lnTo>
                  <a:pt x="322" y="48"/>
                </a:lnTo>
                <a:lnTo>
                  <a:pt x="322" y="48"/>
                </a:lnTo>
                <a:lnTo>
                  <a:pt x="322" y="48"/>
                </a:lnTo>
                <a:lnTo>
                  <a:pt x="322" y="48"/>
                </a:lnTo>
                <a:lnTo>
                  <a:pt x="322" y="46"/>
                </a:lnTo>
                <a:lnTo>
                  <a:pt x="322" y="46"/>
                </a:lnTo>
                <a:lnTo>
                  <a:pt x="322" y="46"/>
                </a:lnTo>
                <a:lnTo>
                  <a:pt x="321" y="45"/>
                </a:lnTo>
                <a:lnTo>
                  <a:pt x="321" y="45"/>
                </a:lnTo>
                <a:lnTo>
                  <a:pt x="321" y="45"/>
                </a:lnTo>
                <a:lnTo>
                  <a:pt x="321" y="45"/>
                </a:lnTo>
                <a:lnTo>
                  <a:pt x="321" y="45"/>
                </a:lnTo>
                <a:lnTo>
                  <a:pt x="321" y="45"/>
                </a:lnTo>
                <a:lnTo>
                  <a:pt x="321" y="45"/>
                </a:lnTo>
                <a:lnTo>
                  <a:pt x="321" y="45"/>
                </a:lnTo>
                <a:lnTo>
                  <a:pt x="321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8" y="45"/>
                </a:lnTo>
                <a:lnTo>
                  <a:pt x="318" y="45"/>
                </a:lnTo>
                <a:lnTo>
                  <a:pt x="318" y="46"/>
                </a:lnTo>
                <a:lnTo>
                  <a:pt x="318" y="46"/>
                </a:lnTo>
                <a:lnTo>
                  <a:pt x="318" y="46"/>
                </a:lnTo>
                <a:lnTo>
                  <a:pt x="317" y="48"/>
                </a:lnTo>
                <a:lnTo>
                  <a:pt x="317" y="48"/>
                </a:lnTo>
                <a:lnTo>
                  <a:pt x="317" y="48"/>
                </a:lnTo>
                <a:lnTo>
                  <a:pt x="317" y="48"/>
                </a:lnTo>
                <a:lnTo>
                  <a:pt x="317" y="48"/>
                </a:lnTo>
                <a:lnTo>
                  <a:pt x="317" y="48"/>
                </a:lnTo>
                <a:lnTo>
                  <a:pt x="317" y="50"/>
                </a:lnTo>
                <a:lnTo>
                  <a:pt x="315" y="50"/>
                </a:lnTo>
                <a:lnTo>
                  <a:pt x="315" y="52"/>
                </a:lnTo>
                <a:lnTo>
                  <a:pt x="315" y="53"/>
                </a:lnTo>
                <a:lnTo>
                  <a:pt x="317" y="53"/>
                </a:lnTo>
                <a:lnTo>
                  <a:pt x="317" y="53"/>
                </a:lnTo>
                <a:lnTo>
                  <a:pt x="317" y="53"/>
                </a:lnTo>
                <a:lnTo>
                  <a:pt x="317" y="53"/>
                </a:lnTo>
                <a:lnTo>
                  <a:pt x="317" y="54"/>
                </a:lnTo>
                <a:lnTo>
                  <a:pt x="317" y="57"/>
                </a:lnTo>
                <a:lnTo>
                  <a:pt x="317" y="61"/>
                </a:lnTo>
                <a:lnTo>
                  <a:pt x="317" y="64"/>
                </a:lnTo>
                <a:lnTo>
                  <a:pt x="317" y="68"/>
                </a:lnTo>
                <a:lnTo>
                  <a:pt x="317" y="72"/>
                </a:lnTo>
                <a:lnTo>
                  <a:pt x="317" y="74"/>
                </a:lnTo>
                <a:lnTo>
                  <a:pt x="317" y="79"/>
                </a:lnTo>
                <a:lnTo>
                  <a:pt x="315" y="83"/>
                </a:lnTo>
                <a:lnTo>
                  <a:pt x="315" y="85"/>
                </a:lnTo>
                <a:lnTo>
                  <a:pt x="315" y="89"/>
                </a:lnTo>
                <a:lnTo>
                  <a:pt x="315" y="93"/>
                </a:lnTo>
                <a:lnTo>
                  <a:pt x="315" y="96"/>
                </a:lnTo>
                <a:lnTo>
                  <a:pt x="315" y="96"/>
                </a:lnTo>
                <a:lnTo>
                  <a:pt x="315" y="96"/>
                </a:lnTo>
                <a:lnTo>
                  <a:pt x="315" y="96"/>
                </a:lnTo>
                <a:lnTo>
                  <a:pt x="315" y="99"/>
                </a:lnTo>
                <a:lnTo>
                  <a:pt x="315" y="99"/>
                </a:lnTo>
                <a:lnTo>
                  <a:pt x="314" y="101"/>
                </a:lnTo>
                <a:lnTo>
                  <a:pt x="314" y="101"/>
                </a:lnTo>
                <a:lnTo>
                  <a:pt x="305" y="103"/>
                </a:lnTo>
                <a:lnTo>
                  <a:pt x="299" y="104"/>
                </a:lnTo>
                <a:lnTo>
                  <a:pt x="282" y="105"/>
                </a:lnTo>
                <a:lnTo>
                  <a:pt x="276" y="105"/>
                </a:lnTo>
                <a:lnTo>
                  <a:pt x="264" y="107"/>
                </a:lnTo>
                <a:lnTo>
                  <a:pt x="264" y="104"/>
                </a:lnTo>
                <a:lnTo>
                  <a:pt x="260" y="104"/>
                </a:lnTo>
                <a:lnTo>
                  <a:pt x="259" y="104"/>
                </a:lnTo>
                <a:lnTo>
                  <a:pt x="259" y="104"/>
                </a:lnTo>
                <a:lnTo>
                  <a:pt x="259" y="103"/>
                </a:lnTo>
                <a:lnTo>
                  <a:pt x="259" y="99"/>
                </a:lnTo>
                <a:lnTo>
                  <a:pt x="259" y="99"/>
                </a:lnTo>
                <a:lnTo>
                  <a:pt x="259" y="97"/>
                </a:lnTo>
                <a:lnTo>
                  <a:pt x="259" y="97"/>
                </a:lnTo>
                <a:lnTo>
                  <a:pt x="259" y="97"/>
                </a:lnTo>
                <a:lnTo>
                  <a:pt x="257" y="97"/>
                </a:lnTo>
                <a:lnTo>
                  <a:pt x="257" y="97"/>
                </a:lnTo>
                <a:lnTo>
                  <a:pt x="256" y="97"/>
                </a:lnTo>
                <a:lnTo>
                  <a:pt x="256" y="96"/>
                </a:lnTo>
                <a:lnTo>
                  <a:pt x="256" y="96"/>
                </a:lnTo>
                <a:lnTo>
                  <a:pt x="256" y="96"/>
                </a:lnTo>
                <a:lnTo>
                  <a:pt x="256" y="96"/>
                </a:lnTo>
                <a:lnTo>
                  <a:pt x="256" y="69"/>
                </a:lnTo>
                <a:lnTo>
                  <a:pt x="256" y="65"/>
                </a:lnTo>
                <a:lnTo>
                  <a:pt x="256" y="65"/>
                </a:lnTo>
                <a:lnTo>
                  <a:pt x="257" y="65"/>
                </a:lnTo>
                <a:lnTo>
                  <a:pt x="257" y="65"/>
                </a:lnTo>
                <a:lnTo>
                  <a:pt x="257" y="65"/>
                </a:lnTo>
                <a:lnTo>
                  <a:pt x="257" y="65"/>
                </a:lnTo>
                <a:lnTo>
                  <a:pt x="257" y="65"/>
                </a:lnTo>
                <a:lnTo>
                  <a:pt x="257" y="65"/>
                </a:lnTo>
                <a:lnTo>
                  <a:pt x="257" y="65"/>
                </a:lnTo>
                <a:lnTo>
                  <a:pt x="256" y="65"/>
                </a:lnTo>
                <a:lnTo>
                  <a:pt x="256" y="65"/>
                </a:lnTo>
                <a:lnTo>
                  <a:pt x="256" y="60"/>
                </a:lnTo>
                <a:lnTo>
                  <a:pt x="257" y="60"/>
                </a:lnTo>
                <a:lnTo>
                  <a:pt x="257" y="58"/>
                </a:lnTo>
                <a:lnTo>
                  <a:pt x="259" y="58"/>
                </a:lnTo>
                <a:lnTo>
                  <a:pt x="259" y="58"/>
                </a:lnTo>
                <a:lnTo>
                  <a:pt x="253" y="57"/>
                </a:lnTo>
                <a:lnTo>
                  <a:pt x="253" y="57"/>
                </a:lnTo>
                <a:lnTo>
                  <a:pt x="253" y="57"/>
                </a:lnTo>
                <a:lnTo>
                  <a:pt x="253" y="57"/>
                </a:lnTo>
                <a:lnTo>
                  <a:pt x="251" y="56"/>
                </a:lnTo>
                <a:lnTo>
                  <a:pt x="251" y="57"/>
                </a:lnTo>
                <a:lnTo>
                  <a:pt x="251" y="57"/>
                </a:lnTo>
                <a:lnTo>
                  <a:pt x="247" y="57"/>
                </a:lnTo>
                <a:lnTo>
                  <a:pt x="244" y="57"/>
                </a:lnTo>
                <a:lnTo>
                  <a:pt x="244" y="57"/>
                </a:lnTo>
                <a:lnTo>
                  <a:pt x="244" y="58"/>
                </a:lnTo>
                <a:lnTo>
                  <a:pt x="244" y="58"/>
                </a:lnTo>
                <a:lnTo>
                  <a:pt x="240" y="60"/>
                </a:lnTo>
                <a:lnTo>
                  <a:pt x="240" y="61"/>
                </a:lnTo>
                <a:lnTo>
                  <a:pt x="240" y="61"/>
                </a:lnTo>
                <a:lnTo>
                  <a:pt x="240" y="61"/>
                </a:lnTo>
                <a:lnTo>
                  <a:pt x="240" y="61"/>
                </a:lnTo>
                <a:lnTo>
                  <a:pt x="240" y="62"/>
                </a:lnTo>
                <a:lnTo>
                  <a:pt x="240" y="62"/>
                </a:lnTo>
                <a:lnTo>
                  <a:pt x="240" y="65"/>
                </a:lnTo>
                <a:lnTo>
                  <a:pt x="240" y="65"/>
                </a:lnTo>
                <a:lnTo>
                  <a:pt x="240" y="65"/>
                </a:lnTo>
                <a:lnTo>
                  <a:pt x="240" y="65"/>
                </a:lnTo>
                <a:lnTo>
                  <a:pt x="239" y="65"/>
                </a:lnTo>
                <a:lnTo>
                  <a:pt x="239" y="65"/>
                </a:lnTo>
                <a:lnTo>
                  <a:pt x="239" y="65"/>
                </a:lnTo>
                <a:lnTo>
                  <a:pt x="239" y="65"/>
                </a:lnTo>
                <a:lnTo>
                  <a:pt x="239" y="65"/>
                </a:lnTo>
                <a:lnTo>
                  <a:pt x="240" y="65"/>
                </a:lnTo>
                <a:lnTo>
                  <a:pt x="240" y="65"/>
                </a:lnTo>
                <a:lnTo>
                  <a:pt x="240" y="69"/>
                </a:lnTo>
                <a:lnTo>
                  <a:pt x="240" y="96"/>
                </a:lnTo>
                <a:lnTo>
                  <a:pt x="240" y="96"/>
                </a:lnTo>
                <a:lnTo>
                  <a:pt x="240" y="96"/>
                </a:lnTo>
                <a:lnTo>
                  <a:pt x="240" y="96"/>
                </a:lnTo>
                <a:lnTo>
                  <a:pt x="240" y="97"/>
                </a:lnTo>
                <a:lnTo>
                  <a:pt x="239" y="97"/>
                </a:lnTo>
                <a:lnTo>
                  <a:pt x="239" y="97"/>
                </a:lnTo>
                <a:lnTo>
                  <a:pt x="237" y="97"/>
                </a:lnTo>
                <a:lnTo>
                  <a:pt x="237" y="97"/>
                </a:lnTo>
                <a:lnTo>
                  <a:pt x="237" y="97"/>
                </a:lnTo>
                <a:lnTo>
                  <a:pt x="237" y="99"/>
                </a:lnTo>
                <a:lnTo>
                  <a:pt x="237" y="99"/>
                </a:lnTo>
                <a:lnTo>
                  <a:pt x="237" y="103"/>
                </a:lnTo>
                <a:lnTo>
                  <a:pt x="237" y="104"/>
                </a:lnTo>
                <a:lnTo>
                  <a:pt x="237" y="104"/>
                </a:lnTo>
                <a:lnTo>
                  <a:pt x="237" y="104"/>
                </a:lnTo>
                <a:lnTo>
                  <a:pt x="237" y="105"/>
                </a:lnTo>
                <a:lnTo>
                  <a:pt x="237" y="105"/>
                </a:lnTo>
                <a:lnTo>
                  <a:pt x="237" y="107"/>
                </a:lnTo>
                <a:lnTo>
                  <a:pt x="236" y="107"/>
                </a:lnTo>
                <a:lnTo>
                  <a:pt x="236" y="107"/>
                </a:lnTo>
                <a:lnTo>
                  <a:pt x="233" y="107"/>
                </a:lnTo>
                <a:lnTo>
                  <a:pt x="233" y="108"/>
                </a:lnTo>
                <a:lnTo>
                  <a:pt x="233" y="112"/>
                </a:lnTo>
                <a:lnTo>
                  <a:pt x="212" y="112"/>
                </a:lnTo>
                <a:lnTo>
                  <a:pt x="213" y="73"/>
                </a:lnTo>
                <a:lnTo>
                  <a:pt x="209" y="72"/>
                </a:lnTo>
                <a:lnTo>
                  <a:pt x="194" y="72"/>
                </a:lnTo>
                <a:lnTo>
                  <a:pt x="163" y="72"/>
                </a:lnTo>
                <a:lnTo>
                  <a:pt x="147" y="72"/>
                </a:lnTo>
                <a:lnTo>
                  <a:pt x="147" y="73"/>
                </a:lnTo>
                <a:lnTo>
                  <a:pt x="147" y="77"/>
                </a:lnTo>
                <a:lnTo>
                  <a:pt x="147" y="87"/>
                </a:lnTo>
                <a:lnTo>
                  <a:pt x="140" y="87"/>
                </a:lnTo>
                <a:lnTo>
                  <a:pt x="140" y="74"/>
                </a:lnTo>
                <a:lnTo>
                  <a:pt x="140" y="74"/>
                </a:lnTo>
                <a:lnTo>
                  <a:pt x="140" y="73"/>
                </a:lnTo>
                <a:lnTo>
                  <a:pt x="142" y="73"/>
                </a:lnTo>
                <a:lnTo>
                  <a:pt x="142" y="72"/>
                </a:lnTo>
                <a:lnTo>
                  <a:pt x="143" y="72"/>
                </a:lnTo>
                <a:lnTo>
                  <a:pt x="143" y="72"/>
                </a:lnTo>
                <a:lnTo>
                  <a:pt x="144" y="70"/>
                </a:lnTo>
                <a:lnTo>
                  <a:pt x="144" y="70"/>
                </a:lnTo>
                <a:lnTo>
                  <a:pt x="146" y="70"/>
                </a:lnTo>
                <a:lnTo>
                  <a:pt x="146" y="70"/>
                </a:lnTo>
                <a:lnTo>
                  <a:pt x="147" y="70"/>
                </a:lnTo>
                <a:lnTo>
                  <a:pt x="148" y="70"/>
                </a:lnTo>
                <a:lnTo>
                  <a:pt x="148" y="65"/>
                </a:lnTo>
                <a:lnTo>
                  <a:pt x="148" y="65"/>
                </a:lnTo>
                <a:lnTo>
                  <a:pt x="148" y="61"/>
                </a:lnTo>
                <a:lnTo>
                  <a:pt x="148" y="61"/>
                </a:lnTo>
                <a:lnTo>
                  <a:pt x="148" y="58"/>
                </a:lnTo>
                <a:lnTo>
                  <a:pt x="142" y="58"/>
                </a:lnTo>
                <a:lnTo>
                  <a:pt x="142" y="49"/>
                </a:lnTo>
                <a:lnTo>
                  <a:pt x="142" y="48"/>
                </a:lnTo>
                <a:lnTo>
                  <a:pt x="142" y="48"/>
                </a:lnTo>
                <a:lnTo>
                  <a:pt x="143" y="46"/>
                </a:lnTo>
                <a:lnTo>
                  <a:pt x="143" y="46"/>
                </a:lnTo>
                <a:lnTo>
                  <a:pt x="143" y="46"/>
                </a:lnTo>
                <a:lnTo>
                  <a:pt x="144" y="46"/>
                </a:lnTo>
                <a:lnTo>
                  <a:pt x="144" y="46"/>
                </a:lnTo>
                <a:lnTo>
                  <a:pt x="146" y="46"/>
                </a:lnTo>
                <a:lnTo>
                  <a:pt x="148" y="45"/>
                </a:lnTo>
                <a:lnTo>
                  <a:pt x="148" y="42"/>
                </a:lnTo>
                <a:lnTo>
                  <a:pt x="147" y="39"/>
                </a:lnTo>
                <a:lnTo>
                  <a:pt x="147" y="39"/>
                </a:lnTo>
                <a:lnTo>
                  <a:pt x="144" y="34"/>
                </a:lnTo>
                <a:lnTo>
                  <a:pt x="144" y="34"/>
                </a:lnTo>
                <a:lnTo>
                  <a:pt x="142" y="30"/>
                </a:lnTo>
                <a:lnTo>
                  <a:pt x="116" y="25"/>
                </a:lnTo>
                <a:lnTo>
                  <a:pt x="115" y="25"/>
                </a:lnTo>
                <a:lnTo>
                  <a:pt x="115" y="25"/>
                </a:lnTo>
                <a:lnTo>
                  <a:pt x="113" y="23"/>
                </a:lnTo>
                <a:lnTo>
                  <a:pt x="111" y="22"/>
                </a:lnTo>
                <a:lnTo>
                  <a:pt x="112" y="22"/>
                </a:lnTo>
                <a:lnTo>
                  <a:pt x="111" y="22"/>
                </a:lnTo>
                <a:lnTo>
                  <a:pt x="111" y="23"/>
                </a:lnTo>
                <a:lnTo>
                  <a:pt x="108" y="23"/>
                </a:lnTo>
                <a:lnTo>
                  <a:pt x="108" y="21"/>
                </a:lnTo>
                <a:lnTo>
                  <a:pt x="104" y="18"/>
                </a:lnTo>
                <a:lnTo>
                  <a:pt x="104" y="18"/>
                </a:lnTo>
                <a:lnTo>
                  <a:pt x="103" y="18"/>
                </a:lnTo>
                <a:lnTo>
                  <a:pt x="103" y="6"/>
                </a:lnTo>
                <a:lnTo>
                  <a:pt x="99" y="3"/>
                </a:lnTo>
                <a:lnTo>
                  <a:pt x="58" y="6"/>
                </a:lnTo>
                <a:lnTo>
                  <a:pt x="58" y="6"/>
                </a:lnTo>
                <a:lnTo>
                  <a:pt x="47" y="7"/>
                </a:lnTo>
                <a:lnTo>
                  <a:pt x="47" y="11"/>
                </a:lnTo>
                <a:lnTo>
                  <a:pt x="49" y="11"/>
                </a:lnTo>
                <a:lnTo>
                  <a:pt x="49" y="13"/>
                </a:lnTo>
                <a:lnTo>
                  <a:pt x="41" y="14"/>
                </a:lnTo>
                <a:lnTo>
                  <a:pt x="41" y="11"/>
                </a:lnTo>
                <a:lnTo>
                  <a:pt x="33" y="10"/>
                </a:lnTo>
                <a:lnTo>
                  <a:pt x="23" y="11"/>
                </a:lnTo>
                <a:lnTo>
                  <a:pt x="23" y="11"/>
                </a:lnTo>
                <a:lnTo>
                  <a:pt x="6" y="18"/>
                </a:lnTo>
                <a:lnTo>
                  <a:pt x="6" y="18"/>
                </a:lnTo>
                <a:lnTo>
                  <a:pt x="0" y="23"/>
                </a:lnTo>
                <a:lnTo>
                  <a:pt x="0" y="26"/>
                </a:lnTo>
                <a:lnTo>
                  <a:pt x="0" y="26"/>
                </a:lnTo>
                <a:lnTo>
                  <a:pt x="2" y="30"/>
                </a:lnTo>
                <a:lnTo>
                  <a:pt x="2" y="30"/>
                </a:lnTo>
                <a:lnTo>
                  <a:pt x="2" y="30"/>
                </a:lnTo>
                <a:lnTo>
                  <a:pt x="2" y="45"/>
                </a:lnTo>
                <a:lnTo>
                  <a:pt x="0" y="46"/>
                </a:lnTo>
                <a:lnTo>
                  <a:pt x="0" y="49"/>
                </a:lnTo>
                <a:lnTo>
                  <a:pt x="0" y="49"/>
                </a:lnTo>
                <a:lnTo>
                  <a:pt x="2" y="52"/>
                </a:lnTo>
                <a:lnTo>
                  <a:pt x="2" y="52"/>
                </a:lnTo>
                <a:lnTo>
                  <a:pt x="2" y="52"/>
                </a:lnTo>
                <a:lnTo>
                  <a:pt x="3" y="65"/>
                </a:lnTo>
                <a:lnTo>
                  <a:pt x="2" y="65"/>
                </a:lnTo>
                <a:lnTo>
                  <a:pt x="2" y="68"/>
                </a:lnTo>
                <a:lnTo>
                  <a:pt x="2" y="68"/>
                </a:lnTo>
                <a:lnTo>
                  <a:pt x="2" y="69"/>
                </a:lnTo>
                <a:lnTo>
                  <a:pt x="2" y="69"/>
                </a:lnTo>
                <a:lnTo>
                  <a:pt x="3" y="69"/>
                </a:lnTo>
                <a:lnTo>
                  <a:pt x="3" y="85"/>
                </a:lnTo>
                <a:lnTo>
                  <a:pt x="2" y="85"/>
                </a:lnTo>
                <a:lnTo>
                  <a:pt x="2" y="85"/>
                </a:lnTo>
                <a:lnTo>
                  <a:pt x="2" y="87"/>
                </a:lnTo>
                <a:lnTo>
                  <a:pt x="2" y="87"/>
                </a:lnTo>
                <a:lnTo>
                  <a:pt x="2" y="87"/>
                </a:lnTo>
                <a:lnTo>
                  <a:pt x="2" y="91"/>
                </a:lnTo>
                <a:lnTo>
                  <a:pt x="3" y="91"/>
                </a:lnTo>
                <a:lnTo>
                  <a:pt x="3" y="112"/>
                </a:lnTo>
                <a:lnTo>
                  <a:pt x="3" y="112"/>
                </a:lnTo>
                <a:lnTo>
                  <a:pt x="3" y="161"/>
                </a:lnTo>
                <a:lnTo>
                  <a:pt x="1510" y="161"/>
                </a:lnTo>
                <a:lnTo>
                  <a:pt x="1510" y="112"/>
                </a:lnTo>
                <a:lnTo>
                  <a:pt x="1503" y="112"/>
                </a:lnTo>
                <a:close/>
                <a:moveTo>
                  <a:pt x="1274" y="109"/>
                </a:moveTo>
                <a:lnTo>
                  <a:pt x="1273" y="109"/>
                </a:lnTo>
                <a:lnTo>
                  <a:pt x="1273" y="105"/>
                </a:lnTo>
                <a:lnTo>
                  <a:pt x="1273" y="105"/>
                </a:lnTo>
                <a:lnTo>
                  <a:pt x="1273" y="91"/>
                </a:lnTo>
                <a:lnTo>
                  <a:pt x="1274" y="89"/>
                </a:lnTo>
                <a:lnTo>
                  <a:pt x="1274" y="88"/>
                </a:lnTo>
                <a:lnTo>
                  <a:pt x="1276" y="87"/>
                </a:lnTo>
                <a:lnTo>
                  <a:pt x="1277" y="85"/>
                </a:lnTo>
                <a:lnTo>
                  <a:pt x="1280" y="84"/>
                </a:lnTo>
                <a:lnTo>
                  <a:pt x="1281" y="84"/>
                </a:lnTo>
                <a:lnTo>
                  <a:pt x="1282" y="84"/>
                </a:lnTo>
                <a:lnTo>
                  <a:pt x="1285" y="85"/>
                </a:lnTo>
                <a:lnTo>
                  <a:pt x="1286" y="87"/>
                </a:lnTo>
                <a:lnTo>
                  <a:pt x="1288" y="87"/>
                </a:lnTo>
                <a:lnTo>
                  <a:pt x="1289" y="89"/>
                </a:lnTo>
                <a:lnTo>
                  <a:pt x="1289" y="91"/>
                </a:lnTo>
                <a:lnTo>
                  <a:pt x="1289" y="105"/>
                </a:lnTo>
                <a:lnTo>
                  <a:pt x="1289" y="105"/>
                </a:lnTo>
                <a:lnTo>
                  <a:pt x="1289" y="109"/>
                </a:lnTo>
                <a:lnTo>
                  <a:pt x="1289" y="109"/>
                </a:lnTo>
                <a:lnTo>
                  <a:pt x="1289" y="112"/>
                </a:lnTo>
                <a:lnTo>
                  <a:pt x="1289" y="112"/>
                </a:lnTo>
                <a:lnTo>
                  <a:pt x="1273" y="112"/>
                </a:lnTo>
                <a:lnTo>
                  <a:pt x="1274" y="112"/>
                </a:lnTo>
                <a:lnTo>
                  <a:pt x="1274" y="109"/>
                </a:lnTo>
                <a:close/>
                <a:moveTo>
                  <a:pt x="1133" y="101"/>
                </a:moveTo>
                <a:lnTo>
                  <a:pt x="1133" y="112"/>
                </a:lnTo>
                <a:lnTo>
                  <a:pt x="1127" y="112"/>
                </a:lnTo>
                <a:lnTo>
                  <a:pt x="1127" y="101"/>
                </a:lnTo>
                <a:lnTo>
                  <a:pt x="1133" y="101"/>
                </a:lnTo>
                <a:close/>
                <a:moveTo>
                  <a:pt x="1125" y="101"/>
                </a:moveTo>
                <a:lnTo>
                  <a:pt x="1125" y="112"/>
                </a:lnTo>
                <a:lnTo>
                  <a:pt x="1121" y="112"/>
                </a:lnTo>
                <a:lnTo>
                  <a:pt x="1121" y="101"/>
                </a:lnTo>
                <a:lnTo>
                  <a:pt x="1125" y="101"/>
                </a:lnTo>
                <a:close/>
                <a:moveTo>
                  <a:pt x="1117" y="101"/>
                </a:moveTo>
                <a:lnTo>
                  <a:pt x="1117" y="112"/>
                </a:lnTo>
                <a:lnTo>
                  <a:pt x="1115" y="112"/>
                </a:lnTo>
                <a:lnTo>
                  <a:pt x="1115" y="101"/>
                </a:lnTo>
                <a:lnTo>
                  <a:pt x="1117" y="101"/>
                </a:lnTo>
                <a:close/>
                <a:moveTo>
                  <a:pt x="717" y="97"/>
                </a:moveTo>
                <a:lnTo>
                  <a:pt x="715" y="97"/>
                </a:lnTo>
                <a:lnTo>
                  <a:pt x="715" y="96"/>
                </a:lnTo>
                <a:lnTo>
                  <a:pt x="717" y="95"/>
                </a:lnTo>
                <a:lnTo>
                  <a:pt x="717" y="95"/>
                </a:lnTo>
                <a:lnTo>
                  <a:pt x="718" y="95"/>
                </a:lnTo>
                <a:lnTo>
                  <a:pt x="719" y="95"/>
                </a:lnTo>
                <a:lnTo>
                  <a:pt x="719" y="95"/>
                </a:lnTo>
                <a:lnTo>
                  <a:pt x="721" y="95"/>
                </a:lnTo>
                <a:lnTo>
                  <a:pt x="722" y="96"/>
                </a:lnTo>
                <a:lnTo>
                  <a:pt x="722" y="96"/>
                </a:lnTo>
                <a:lnTo>
                  <a:pt x="723" y="97"/>
                </a:lnTo>
                <a:lnTo>
                  <a:pt x="723" y="99"/>
                </a:lnTo>
                <a:lnTo>
                  <a:pt x="722" y="99"/>
                </a:lnTo>
                <a:lnTo>
                  <a:pt x="722" y="99"/>
                </a:lnTo>
                <a:lnTo>
                  <a:pt x="723" y="99"/>
                </a:lnTo>
                <a:lnTo>
                  <a:pt x="723" y="112"/>
                </a:lnTo>
                <a:lnTo>
                  <a:pt x="723" y="112"/>
                </a:lnTo>
                <a:lnTo>
                  <a:pt x="723" y="112"/>
                </a:lnTo>
                <a:lnTo>
                  <a:pt x="715" y="112"/>
                </a:lnTo>
                <a:lnTo>
                  <a:pt x="715" y="99"/>
                </a:lnTo>
                <a:lnTo>
                  <a:pt x="717" y="97"/>
                </a:lnTo>
                <a:lnTo>
                  <a:pt x="717" y="97"/>
                </a:lnTo>
                <a:close/>
                <a:moveTo>
                  <a:pt x="691" y="93"/>
                </a:moveTo>
                <a:lnTo>
                  <a:pt x="691" y="93"/>
                </a:lnTo>
                <a:lnTo>
                  <a:pt x="692" y="92"/>
                </a:lnTo>
                <a:lnTo>
                  <a:pt x="692" y="92"/>
                </a:lnTo>
                <a:lnTo>
                  <a:pt x="691" y="91"/>
                </a:lnTo>
                <a:lnTo>
                  <a:pt x="691" y="91"/>
                </a:lnTo>
                <a:lnTo>
                  <a:pt x="691" y="91"/>
                </a:lnTo>
                <a:lnTo>
                  <a:pt x="692" y="88"/>
                </a:lnTo>
                <a:lnTo>
                  <a:pt x="694" y="87"/>
                </a:lnTo>
                <a:lnTo>
                  <a:pt x="695" y="85"/>
                </a:lnTo>
                <a:lnTo>
                  <a:pt x="698" y="85"/>
                </a:lnTo>
                <a:lnTo>
                  <a:pt x="699" y="84"/>
                </a:lnTo>
                <a:lnTo>
                  <a:pt x="702" y="85"/>
                </a:lnTo>
                <a:lnTo>
                  <a:pt x="703" y="85"/>
                </a:lnTo>
                <a:lnTo>
                  <a:pt x="705" y="87"/>
                </a:lnTo>
                <a:lnTo>
                  <a:pt x="706" y="88"/>
                </a:lnTo>
                <a:lnTo>
                  <a:pt x="707" y="91"/>
                </a:lnTo>
                <a:lnTo>
                  <a:pt x="707" y="91"/>
                </a:lnTo>
                <a:lnTo>
                  <a:pt x="707" y="91"/>
                </a:lnTo>
                <a:lnTo>
                  <a:pt x="706" y="92"/>
                </a:lnTo>
                <a:lnTo>
                  <a:pt x="706" y="93"/>
                </a:lnTo>
                <a:lnTo>
                  <a:pt x="707" y="93"/>
                </a:lnTo>
                <a:lnTo>
                  <a:pt x="707" y="93"/>
                </a:lnTo>
                <a:lnTo>
                  <a:pt x="707" y="104"/>
                </a:lnTo>
                <a:lnTo>
                  <a:pt x="707" y="112"/>
                </a:lnTo>
                <a:lnTo>
                  <a:pt x="707" y="112"/>
                </a:lnTo>
                <a:lnTo>
                  <a:pt x="691" y="112"/>
                </a:lnTo>
                <a:lnTo>
                  <a:pt x="691" y="104"/>
                </a:lnTo>
                <a:lnTo>
                  <a:pt x="691" y="93"/>
                </a:lnTo>
                <a:close/>
                <a:moveTo>
                  <a:pt x="675" y="99"/>
                </a:moveTo>
                <a:lnTo>
                  <a:pt x="676" y="99"/>
                </a:lnTo>
                <a:lnTo>
                  <a:pt x="675" y="99"/>
                </a:lnTo>
                <a:lnTo>
                  <a:pt x="675" y="97"/>
                </a:lnTo>
                <a:lnTo>
                  <a:pt x="676" y="96"/>
                </a:lnTo>
                <a:lnTo>
                  <a:pt x="676" y="96"/>
                </a:lnTo>
                <a:lnTo>
                  <a:pt x="678" y="95"/>
                </a:lnTo>
                <a:lnTo>
                  <a:pt x="679" y="95"/>
                </a:lnTo>
                <a:lnTo>
                  <a:pt x="679" y="95"/>
                </a:lnTo>
                <a:lnTo>
                  <a:pt x="680" y="95"/>
                </a:lnTo>
                <a:lnTo>
                  <a:pt x="682" y="95"/>
                </a:lnTo>
                <a:lnTo>
                  <a:pt x="682" y="95"/>
                </a:lnTo>
                <a:lnTo>
                  <a:pt x="682" y="96"/>
                </a:lnTo>
                <a:lnTo>
                  <a:pt x="682" y="97"/>
                </a:lnTo>
                <a:lnTo>
                  <a:pt x="682" y="97"/>
                </a:lnTo>
                <a:lnTo>
                  <a:pt x="682" y="97"/>
                </a:lnTo>
                <a:lnTo>
                  <a:pt x="682" y="97"/>
                </a:lnTo>
                <a:lnTo>
                  <a:pt x="682" y="112"/>
                </a:lnTo>
                <a:lnTo>
                  <a:pt x="675" y="112"/>
                </a:lnTo>
                <a:lnTo>
                  <a:pt x="675" y="99"/>
                </a:lnTo>
                <a:close/>
                <a:moveTo>
                  <a:pt x="249" y="68"/>
                </a:moveTo>
                <a:lnTo>
                  <a:pt x="249" y="65"/>
                </a:lnTo>
                <a:lnTo>
                  <a:pt x="249" y="65"/>
                </a:lnTo>
                <a:lnTo>
                  <a:pt x="249" y="65"/>
                </a:lnTo>
                <a:lnTo>
                  <a:pt x="251" y="65"/>
                </a:lnTo>
                <a:lnTo>
                  <a:pt x="251" y="65"/>
                </a:lnTo>
                <a:lnTo>
                  <a:pt x="252" y="65"/>
                </a:lnTo>
                <a:lnTo>
                  <a:pt x="252" y="65"/>
                </a:lnTo>
                <a:lnTo>
                  <a:pt x="252" y="65"/>
                </a:lnTo>
                <a:lnTo>
                  <a:pt x="252" y="65"/>
                </a:lnTo>
                <a:lnTo>
                  <a:pt x="252" y="65"/>
                </a:lnTo>
                <a:lnTo>
                  <a:pt x="252" y="65"/>
                </a:lnTo>
                <a:lnTo>
                  <a:pt x="253" y="69"/>
                </a:lnTo>
                <a:lnTo>
                  <a:pt x="252" y="96"/>
                </a:lnTo>
                <a:lnTo>
                  <a:pt x="252" y="96"/>
                </a:lnTo>
                <a:lnTo>
                  <a:pt x="252" y="96"/>
                </a:lnTo>
                <a:lnTo>
                  <a:pt x="252" y="96"/>
                </a:lnTo>
                <a:lnTo>
                  <a:pt x="252" y="97"/>
                </a:lnTo>
                <a:lnTo>
                  <a:pt x="252" y="97"/>
                </a:lnTo>
                <a:lnTo>
                  <a:pt x="252" y="97"/>
                </a:lnTo>
                <a:lnTo>
                  <a:pt x="249" y="97"/>
                </a:lnTo>
                <a:lnTo>
                  <a:pt x="249" y="97"/>
                </a:lnTo>
                <a:lnTo>
                  <a:pt x="249" y="97"/>
                </a:lnTo>
                <a:lnTo>
                  <a:pt x="249" y="97"/>
                </a:lnTo>
                <a:lnTo>
                  <a:pt x="249" y="97"/>
                </a:lnTo>
                <a:lnTo>
                  <a:pt x="249" y="97"/>
                </a:lnTo>
                <a:lnTo>
                  <a:pt x="249" y="68"/>
                </a:lnTo>
                <a:close/>
                <a:moveTo>
                  <a:pt x="244" y="65"/>
                </a:moveTo>
                <a:lnTo>
                  <a:pt x="244" y="65"/>
                </a:lnTo>
                <a:lnTo>
                  <a:pt x="244" y="65"/>
                </a:lnTo>
                <a:lnTo>
                  <a:pt x="245" y="65"/>
                </a:lnTo>
                <a:lnTo>
                  <a:pt x="245" y="65"/>
                </a:lnTo>
                <a:lnTo>
                  <a:pt x="245" y="68"/>
                </a:lnTo>
                <a:lnTo>
                  <a:pt x="245" y="97"/>
                </a:lnTo>
                <a:lnTo>
                  <a:pt x="245" y="97"/>
                </a:lnTo>
                <a:lnTo>
                  <a:pt x="245" y="97"/>
                </a:lnTo>
                <a:lnTo>
                  <a:pt x="245" y="97"/>
                </a:lnTo>
                <a:lnTo>
                  <a:pt x="245" y="97"/>
                </a:lnTo>
                <a:lnTo>
                  <a:pt x="245" y="97"/>
                </a:lnTo>
                <a:lnTo>
                  <a:pt x="244" y="97"/>
                </a:lnTo>
                <a:lnTo>
                  <a:pt x="244" y="96"/>
                </a:lnTo>
                <a:lnTo>
                  <a:pt x="244" y="96"/>
                </a:lnTo>
                <a:lnTo>
                  <a:pt x="244" y="96"/>
                </a:lnTo>
                <a:lnTo>
                  <a:pt x="244" y="69"/>
                </a:lnTo>
                <a:lnTo>
                  <a:pt x="244" y="65"/>
                </a:lnTo>
                <a:lnTo>
                  <a:pt x="244" y="65"/>
                </a:lnTo>
                <a:lnTo>
                  <a:pt x="244" y="65"/>
                </a:lnTo>
                <a:lnTo>
                  <a:pt x="244" y="65"/>
                </a:lnTo>
                <a:lnTo>
                  <a:pt x="244" y="65"/>
                </a:lnTo>
                <a:lnTo>
                  <a:pt x="244" y="65"/>
                </a:lnTo>
                <a:lnTo>
                  <a:pt x="244" y="65"/>
                </a:lnTo>
                <a:lnTo>
                  <a:pt x="244" y="65"/>
                </a:lnTo>
                <a:lnTo>
                  <a:pt x="244" y="65"/>
                </a:lnTo>
                <a:lnTo>
                  <a:pt x="243" y="65"/>
                </a:lnTo>
                <a:lnTo>
                  <a:pt x="244" y="65"/>
                </a:lnTo>
                <a:close/>
                <a:moveTo>
                  <a:pt x="198" y="99"/>
                </a:moveTo>
                <a:lnTo>
                  <a:pt x="198" y="99"/>
                </a:lnTo>
                <a:lnTo>
                  <a:pt x="198" y="99"/>
                </a:lnTo>
                <a:lnTo>
                  <a:pt x="198" y="99"/>
                </a:lnTo>
                <a:lnTo>
                  <a:pt x="198" y="112"/>
                </a:lnTo>
                <a:lnTo>
                  <a:pt x="198" y="112"/>
                </a:lnTo>
                <a:lnTo>
                  <a:pt x="198" y="99"/>
                </a:lnTo>
                <a:lnTo>
                  <a:pt x="198" y="99"/>
                </a:lnTo>
                <a:close/>
                <a:moveTo>
                  <a:pt x="194" y="99"/>
                </a:moveTo>
                <a:lnTo>
                  <a:pt x="194" y="99"/>
                </a:lnTo>
                <a:lnTo>
                  <a:pt x="194" y="112"/>
                </a:lnTo>
                <a:lnTo>
                  <a:pt x="194" y="112"/>
                </a:lnTo>
                <a:lnTo>
                  <a:pt x="194" y="99"/>
                </a:lnTo>
                <a:lnTo>
                  <a:pt x="194" y="99"/>
                </a:lnTo>
                <a:close/>
                <a:moveTo>
                  <a:pt x="193" y="95"/>
                </a:moveTo>
                <a:lnTo>
                  <a:pt x="194" y="95"/>
                </a:lnTo>
                <a:lnTo>
                  <a:pt x="194" y="95"/>
                </a:lnTo>
                <a:lnTo>
                  <a:pt x="194" y="95"/>
                </a:lnTo>
                <a:lnTo>
                  <a:pt x="191" y="95"/>
                </a:lnTo>
                <a:lnTo>
                  <a:pt x="193" y="95"/>
                </a:lnTo>
                <a:close/>
                <a:moveTo>
                  <a:pt x="189" y="100"/>
                </a:moveTo>
                <a:lnTo>
                  <a:pt x="189" y="99"/>
                </a:lnTo>
                <a:lnTo>
                  <a:pt x="190" y="99"/>
                </a:lnTo>
                <a:lnTo>
                  <a:pt x="190" y="99"/>
                </a:lnTo>
                <a:lnTo>
                  <a:pt x="190" y="99"/>
                </a:lnTo>
                <a:lnTo>
                  <a:pt x="190" y="99"/>
                </a:lnTo>
                <a:lnTo>
                  <a:pt x="190" y="100"/>
                </a:lnTo>
                <a:lnTo>
                  <a:pt x="190" y="112"/>
                </a:lnTo>
                <a:lnTo>
                  <a:pt x="189" y="112"/>
                </a:lnTo>
                <a:lnTo>
                  <a:pt x="189" y="100"/>
                </a:lnTo>
                <a:lnTo>
                  <a:pt x="189" y="100"/>
                </a:lnTo>
                <a:close/>
                <a:moveTo>
                  <a:pt x="182" y="100"/>
                </a:moveTo>
                <a:lnTo>
                  <a:pt x="182" y="100"/>
                </a:lnTo>
                <a:lnTo>
                  <a:pt x="182" y="99"/>
                </a:lnTo>
                <a:lnTo>
                  <a:pt x="182" y="99"/>
                </a:lnTo>
                <a:lnTo>
                  <a:pt x="183" y="99"/>
                </a:lnTo>
                <a:lnTo>
                  <a:pt x="183" y="100"/>
                </a:lnTo>
                <a:lnTo>
                  <a:pt x="183" y="101"/>
                </a:lnTo>
                <a:lnTo>
                  <a:pt x="183" y="112"/>
                </a:lnTo>
                <a:lnTo>
                  <a:pt x="182" y="112"/>
                </a:lnTo>
                <a:lnTo>
                  <a:pt x="182" y="101"/>
                </a:lnTo>
                <a:lnTo>
                  <a:pt x="182" y="100"/>
                </a:lnTo>
                <a:close/>
                <a:moveTo>
                  <a:pt x="174" y="101"/>
                </a:moveTo>
                <a:lnTo>
                  <a:pt x="174" y="100"/>
                </a:lnTo>
                <a:lnTo>
                  <a:pt x="174" y="100"/>
                </a:lnTo>
                <a:lnTo>
                  <a:pt x="175" y="100"/>
                </a:lnTo>
                <a:lnTo>
                  <a:pt x="175" y="100"/>
                </a:lnTo>
                <a:lnTo>
                  <a:pt x="175" y="101"/>
                </a:lnTo>
                <a:lnTo>
                  <a:pt x="175" y="101"/>
                </a:lnTo>
                <a:lnTo>
                  <a:pt x="175" y="112"/>
                </a:lnTo>
                <a:lnTo>
                  <a:pt x="173" y="112"/>
                </a:lnTo>
                <a:lnTo>
                  <a:pt x="173" y="103"/>
                </a:lnTo>
                <a:lnTo>
                  <a:pt x="174" y="101"/>
                </a:lnTo>
                <a:close/>
                <a:moveTo>
                  <a:pt x="140" y="103"/>
                </a:moveTo>
                <a:lnTo>
                  <a:pt x="142" y="101"/>
                </a:lnTo>
                <a:lnTo>
                  <a:pt x="142" y="101"/>
                </a:lnTo>
                <a:lnTo>
                  <a:pt x="142" y="100"/>
                </a:lnTo>
                <a:lnTo>
                  <a:pt x="143" y="100"/>
                </a:lnTo>
                <a:lnTo>
                  <a:pt x="143" y="99"/>
                </a:lnTo>
                <a:lnTo>
                  <a:pt x="144" y="99"/>
                </a:lnTo>
                <a:lnTo>
                  <a:pt x="144" y="99"/>
                </a:lnTo>
                <a:lnTo>
                  <a:pt x="146" y="99"/>
                </a:lnTo>
                <a:lnTo>
                  <a:pt x="146" y="97"/>
                </a:lnTo>
                <a:lnTo>
                  <a:pt x="147" y="97"/>
                </a:lnTo>
                <a:lnTo>
                  <a:pt x="147" y="112"/>
                </a:lnTo>
                <a:lnTo>
                  <a:pt x="140" y="112"/>
                </a:lnTo>
                <a:lnTo>
                  <a:pt x="140" y="103"/>
                </a:lnTo>
                <a:lnTo>
                  <a:pt x="140" y="103"/>
                </a:lnTo>
                <a:close/>
                <a:moveTo>
                  <a:pt x="120" y="48"/>
                </a:moveTo>
                <a:lnTo>
                  <a:pt x="120" y="46"/>
                </a:lnTo>
                <a:lnTo>
                  <a:pt x="120" y="46"/>
                </a:lnTo>
                <a:lnTo>
                  <a:pt x="121" y="45"/>
                </a:lnTo>
                <a:lnTo>
                  <a:pt x="121" y="45"/>
                </a:lnTo>
                <a:lnTo>
                  <a:pt x="123" y="43"/>
                </a:lnTo>
                <a:lnTo>
                  <a:pt x="124" y="43"/>
                </a:lnTo>
                <a:lnTo>
                  <a:pt x="125" y="43"/>
                </a:lnTo>
                <a:lnTo>
                  <a:pt x="127" y="43"/>
                </a:lnTo>
                <a:lnTo>
                  <a:pt x="128" y="43"/>
                </a:lnTo>
                <a:lnTo>
                  <a:pt x="129" y="45"/>
                </a:lnTo>
                <a:lnTo>
                  <a:pt x="131" y="46"/>
                </a:lnTo>
                <a:lnTo>
                  <a:pt x="131" y="48"/>
                </a:lnTo>
                <a:lnTo>
                  <a:pt x="132" y="49"/>
                </a:lnTo>
                <a:lnTo>
                  <a:pt x="132" y="58"/>
                </a:lnTo>
                <a:lnTo>
                  <a:pt x="121" y="58"/>
                </a:lnTo>
                <a:lnTo>
                  <a:pt x="121" y="58"/>
                </a:lnTo>
                <a:lnTo>
                  <a:pt x="120" y="58"/>
                </a:lnTo>
                <a:lnTo>
                  <a:pt x="120" y="48"/>
                </a:lnTo>
                <a:close/>
                <a:moveTo>
                  <a:pt x="120" y="74"/>
                </a:moveTo>
                <a:lnTo>
                  <a:pt x="120" y="73"/>
                </a:lnTo>
                <a:lnTo>
                  <a:pt x="121" y="72"/>
                </a:lnTo>
                <a:lnTo>
                  <a:pt x="123" y="70"/>
                </a:lnTo>
                <a:lnTo>
                  <a:pt x="124" y="70"/>
                </a:lnTo>
                <a:lnTo>
                  <a:pt x="125" y="69"/>
                </a:lnTo>
                <a:lnTo>
                  <a:pt x="127" y="69"/>
                </a:lnTo>
                <a:lnTo>
                  <a:pt x="128" y="70"/>
                </a:lnTo>
                <a:lnTo>
                  <a:pt x="129" y="70"/>
                </a:lnTo>
                <a:lnTo>
                  <a:pt x="131" y="70"/>
                </a:lnTo>
                <a:lnTo>
                  <a:pt x="132" y="72"/>
                </a:lnTo>
                <a:lnTo>
                  <a:pt x="134" y="73"/>
                </a:lnTo>
                <a:lnTo>
                  <a:pt x="135" y="74"/>
                </a:lnTo>
                <a:lnTo>
                  <a:pt x="135" y="85"/>
                </a:lnTo>
                <a:lnTo>
                  <a:pt x="120" y="87"/>
                </a:lnTo>
                <a:lnTo>
                  <a:pt x="120" y="74"/>
                </a:lnTo>
                <a:close/>
                <a:moveTo>
                  <a:pt x="120" y="101"/>
                </a:moveTo>
                <a:lnTo>
                  <a:pt x="121" y="100"/>
                </a:lnTo>
                <a:lnTo>
                  <a:pt x="123" y="99"/>
                </a:lnTo>
                <a:lnTo>
                  <a:pt x="124" y="97"/>
                </a:lnTo>
                <a:lnTo>
                  <a:pt x="125" y="97"/>
                </a:lnTo>
                <a:lnTo>
                  <a:pt x="127" y="97"/>
                </a:lnTo>
                <a:lnTo>
                  <a:pt x="128" y="97"/>
                </a:lnTo>
                <a:lnTo>
                  <a:pt x="129" y="97"/>
                </a:lnTo>
                <a:lnTo>
                  <a:pt x="131" y="99"/>
                </a:lnTo>
                <a:lnTo>
                  <a:pt x="131" y="100"/>
                </a:lnTo>
                <a:lnTo>
                  <a:pt x="132" y="101"/>
                </a:lnTo>
                <a:lnTo>
                  <a:pt x="134" y="103"/>
                </a:lnTo>
                <a:lnTo>
                  <a:pt x="134" y="112"/>
                </a:lnTo>
                <a:lnTo>
                  <a:pt x="119" y="112"/>
                </a:lnTo>
                <a:lnTo>
                  <a:pt x="119" y="103"/>
                </a:lnTo>
                <a:lnTo>
                  <a:pt x="120" y="101"/>
                </a:lnTo>
                <a:close/>
                <a:moveTo>
                  <a:pt x="116" y="103"/>
                </a:moveTo>
                <a:lnTo>
                  <a:pt x="116" y="112"/>
                </a:lnTo>
                <a:lnTo>
                  <a:pt x="103" y="112"/>
                </a:lnTo>
                <a:lnTo>
                  <a:pt x="103" y="101"/>
                </a:lnTo>
                <a:lnTo>
                  <a:pt x="104" y="100"/>
                </a:lnTo>
                <a:lnTo>
                  <a:pt x="104" y="99"/>
                </a:lnTo>
                <a:lnTo>
                  <a:pt x="105" y="97"/>
                </a:lnTo>
                <a:lnTo>
                  <a:pt x="107" y="97"/>
                </a:lnTo>
                <a:lnTo>
                  <a:pt x="108" y="96"/>
                </a:lnTo>
                <a:lnTo>
                  <a:pt x="108" y="96"/>
                </a:lnTo>
                <a:lnTo>
                  <a:pt x="111" y="96"/>
                </a:lnTo>
                <a:lnTo>
                  <a:pt x="112" y="97"/>
                </a:lnTo>
                <a:lnTo>
                  <a:pt x="113" y="99"/>
                </a:lnTo>
                <a:lnTo>
                  <a:pt x="115" y="99"/>
                </a:lnTo>
                <a:lnTo>
                  <a:pt x="116" y="100"/>
                </a:lnTo>
                <a:lnTo>
                  <a:pt x="116" y="103"/>
                </a:lnTo>
                <a:close/>
                <a:moveTo>
                  <a:pt x="86" y="101"/>
                </a:moveTo>
                <a:lnTo>
                  <a:pt x="86" y="100"/>
                </a:lnTo>
                <a:lnTo>
                  <a:pt x="88" y="99"/>
                </a:lnTo>
                <a:lnTo>
                  <a:pt x="89" y="97"/>
                </a:lnTo>
                <a:lnTo>
                  <a:pt x="90" y="97"/>
                </a:lnTo>
                <a:lnTo>
                  <a:pt x="90" y="96"/>
                </a:lnTo>
                <a:lnTo>
                  <a:pt x="90" y="96"/>
                </a:lnTo>
                <a:lnTo>
                  <a:pt x="92" y="97"/>
                </a:lnTo>
                <a:lnTo>
                  <a:pt x="94" y="97"/>
                </a:lnTo>
                <a:lnTo>
                  <a:pt x="94" y="99"/>
                </a:lnTo>
                <a:lnTo>
                  <a:pt x="96" y="99"/>
                </a:lnTo>
                <a:lnTo>
                  <a:pt x="97" y="100"/>
                </a:lnTo>
                <a:lnTo>
                  <a:pt x="97" y="101"/>
                </a:lnTo>
                <a:lnTo>
                  <a:pt x="97" y="112"/>
                </a:lnTo>
                <a:lnTo>
                  <a:pt x="86" y="112"/>
                </a:lnTo>
                <a:lnTo>
                  <a:pt x="86" y="101"/>
                </a:lnTo>
                <a:close/>
                <a:moveTo>
                  <a:pt x="105" y="46"/>
                </a:moveTo>
                <a:lnTo>
                  <a:pt x="107" y="45"/>
                </a:lnTo>
                <a:lnTo>
                  <a:pt x="107" y="43"/>
                </a:lnTo>
                <a:lnTo>
                  <a:pt x="108" y="43"/>
                </a:lnTo>
                <a:lnTo>
                  <a:pt x="109" y="43"/>
                </a:lnTo>
                <a:lnTo>
                  <a:pt x="112" y="42"/>
                </a:lnTo>
                <a:lnTo>
                  <a:pt x="112" y="42"/>
                </a:lnTo>
                <a:lnTo>
                  <a:pt x="112" y="42"/>
                </a:lnTo>
                <a:lnTo>
                  <a:pt x="112" y="42"/>
                </a:lnTo>
                <a:lnTo>
                  <a:pt x="113" y="43"/>
                </a:lnTo>
                <a:lnTo>
                  <a:pt x="115" y="45"/>
                </a:lnTo>
                <a:lnTo>
                  <a:pt x="115" y="45"/>
                </a:lnTo>
                <a:lnTo>
                  <a:pt x="116" y="46"/>
                </a:lnTo>
                <a:lnTo>
                  <a:pt x="116" y="52"/>
                </a:lnTo>
                <a:lnTo>
                  <a:pt x="116" y="57"/>
                </a:lnTo>
                <a:lnTo>
                  <a:pt x="112" y="57"/>
                </a:lnTo>
                <a:lnTo>
                  <a:pt x="104" y="57"/>
                </a:lnTo>
                <a:lnTo>
                  <a:pt x="104" y="48"/>
                </a:lnTo>
                <a:lnTo>
                  <a:pt x="105" y="46"/>
                </a:lnTo>
                <a:close/>
                <a:moveTo>
                  <a:pt x="103" y="73"/>
                </a:moveTo>
                <a:lnTo>
                  <a:pt x="104" y="72"/>
                </a:lnTo>
                <a:lnTo>
                  <a:pt x="105" y="70"/>
                </a:lnTo>
                <a:lnTo>
                  <a:pt x="107" y="69"/>
                </a:lnTo>
                <a:lnTo>
                  <a:pt x="108" y="69"/>
                </a:lnTo>
                <a:lnTo>
                  <a:pt x="109" y="68"/>
                </a:lnTo>
                <a:lnTo>
                  <a:pt x="109" y="68"/>
                </a:lnTo>
                <a:lnTo>
                  <a:pt x="111" y="69"/>
                </a:lnTo>
                <a:lnTo>
                  <a:pt x="112" y="70"/>
                </a:lnTo>
                <a:lnTo>
                  <a:pt x="113" y="70"/>
                </a:lnTo>
                <a:lnTo>
                  <a:pt x="115" y="72"/>
                </a:lnTo>
                <a:lnTo>
                  <a:pt x="116" y="74"/>
                </a:lnTo>
                <a:lnTo>
                  <a:pt x="116" y="84"/>
                </a:lnTo>
                <a:lnTo>
                  <a:pt x="103" y="84"/>
                </a:lnTo>
                <a:lnTo>
                  <a:pt x="103" y="74"/>
                </a:lnTo>
                <a:lnTo>
                  <a:pt x="103" y="73"/>
                </a:lnTo>
                <a:close/>
                <a:moveTo>
                  <a:pt x="92" y="33"/>
                </a:moveTo>
                <a:lnTo>
                  <a:pt x="92" y="33"/>
                </a:lnTo>
                <a:lnTo>
                  <a:pt x="92" y="34"/>
                </a:lnTo>
                <a:lnTo>
                  <a:pt x="92" y="34"/>
                </a:lnTo>
                <a:lnTo>
                  <a:pt x="92" y="33"/>
                </a:lnTo>
                <a:close/>
                <a:moveTo>
                  <a:pt x="88" y="48"/>
                </a:moveTo>
                <a:lnTo>
                  <a:pt x="89" y="46"/>
                </a:lnTo>
                <a:lnTo>
                  <a:pt x="89" y="46"/>
                </a:lnTo>
                <a:lnTo>
                  <a:pt x="90" y="45"/>
                </a:lnTo>
                <a:lnTo>
                  <a:pt x="92" y="45"/>
                </a:lnTo>
                <a:lnTo>
                  <a:pt x="93" y="43"/>
                </a:lnTo>
                <a:lnTo>
                  <a:pt x="94" y="43"/>
                </a:lnTo>
                <a:lnTo>
                  <a:pt x="94" y="43"/>
                </a:lnTo>
                <a:lnTo>
                  <a:pt x="94" y="43"/>
                </a:lnTo>
                <a:lnTo>
                  <a:pt x="96" y="43"/>
                </a:lnTo>
                <a:lnTo>
                  <a:pt x="96" y="45"/>
                </a:lnTo>
                <a:lnTo>
                  <a:pt x="97" y="46"/>
                </a:lnTo>
                <a:lnTo>
                  <a:pt x="99" y="48"/>
                </a:lnTo>
                <a:lnTo>
                  <a:pt x="99" y="57"/>
                </a:lnTo>
                <a:lnTo>
                  <a:pt x="89" y="57"/>
                </a:lnTo>
                <a:lnTo>
                  <a:pt x="88" y="57"/>
                </a:lnTo>
                <a:lnTo>
                  <a:pt x="88" y="49"/>
                </a:lnTo>
                <a:lnTo>
                  <a:pt x="88" y="48"/>
                </a:lnTo>
                <a:close/>
                <a:moveTo>
                  <a:pt x="86" y="73"/>
                </a:moveTo>
                <a:lnTo>
                  <a:pt x="88" y="72"/>
                </a:lnTo>
                <a:lnTo>
                  <a:pt x="88" y="70"/>
                </a:lnTo>
                <a:lnTo>
                  <a:pt x="89" y="70"/>
                </a:lnTo>
                <a:lnTo>
                  <a:pt x="90" y="69"/>
                </a:lnTo>
                <a:lnTo>
                  <a:pt x="92" y="69"/>
                </a:lnTo>
                <a:lnTo>
                  <a:pt x="93" y="69"/>
                </a:lnTo>
                <a:lnTo>
                  <a:pt x="94" y="70"/>
                </a:lnTo>
                <a:lnTo>
                  <a:pt x="96" y="72"/>
                </a:lnTo>
                <a:lnTo>
                  <a:pt x="97" y="73"/>
                </a:lnTo>
                <a:lnTo>
                  <a:pt x="99" y="74"/>
                </a:lnTo>
                <a:lnTo>
                  <a:pt x="99" y="85"/>
                </a:lnTo>
                <a:lnTo>
                  <a:pt x="85" y="85"/>
                </a:lnTo>
                <a:lnTo>
                  <a:pt x="85" y="74"/>
                </a:lnTo>
                <a:lnTo>
                  <a:pt x="86" y="73"/>
                </a:lnTo>
                <a:close/>
                <a:moveTo>
                  <a:pt x="73" y="21"/>
                </a:moveTo>
                <a:lnTo>
                  <a:pt x="73" y="26"/>
                </a:lnTo>
                <a:lnTo>
                  <a:pt x="70" y="26"/>
                </a:lnTo>
                <a:lnTo>
                  <a:pt x="70" y="21"/>
                </a:lnTo>
                <a:lnTo>
                  <a:pt x="73" y="21"/>
                </a:lnTo>
                <a:close/>
                <a:moveTo>
                  <a:pt x="68" y="49"/>
                </a:moveTo>
                <a:lnTo>
                  <a:pt x="68" y="49"/>
                </a:lnTo>
                <a:lnTo>
                  <a:pt x="68" y="48"/>
                </a:lnTo>
                <a:lnTo>
                  <a:pt x="69" y="46"/>
                </a:lnTo>
                <a:lnTo>
                  <a:pt x="70" y="46"/>
                </a:lnTo>
                <a:lnTo>
                  <a:pt x="72" y="45"/>
                </a:lnTo>
                <a:lnTo>
                  <a:pt x="73" y="45"/>
                </a:lnTo>
                <a:lnTo>
                  <a:pt x="73" y="45"/>
                </a:lnTo>
                <a:lnTo>
                  <a:pt x="74" y="45"/>
                </a:lnTo>
                <a:lnTo>
                  <a:pt x="76" y="46"/>
                </a:lnTo>
                <a:lnTo>
                  <a:pt x="77" y="48"/>
                </a:lnTo>
                <a:lnTo>
                  <a:pt x="77" y="56"/>
                </a:lnTo>
                <a:lnTo>
                  <a:pt x="77" y="56"/>
                </a:lnTo>
                <a:lnTo>
                  <a:pt x="77" y="56"/>
                </a:lnTo>
                <a:lnTo>
                  <a:pt x="77" y="57"/>
                </a:lnTo>
                <a:lnTo>
                  <a:pt x="77" y="57"/>
                </a:lnTo>
                <a:lnTo>
                  <a:pt x="77" y="58"/>
                </a:lnTo>
                <a:lnTo>
                  <a:pt x="68" y="58"/>
                </a:lnTo>
                <a:lnTo>
                  <a:pt x="68" y="52"/>
                </a:lnTo>
                <a:lnTo>
                  <a:pt x="68" y="49"/>
                </a:lnTo>
                <a:lnTo>
                  <a:pt x="68" y="49"/>
                </a:lnTo>
                <a:close/>
                <a:moveTo>
                  <a:pt x="66" y="49"/>
                </a:moveTo>
                <a:lnTo>
                  <a:pt x="66" y="49"/>
                </a:lnTo>
                <a:lnTo>
                  <a:pt x="66" y="58"/>
                </a:lnTo>
                <a:lnTo>
                  <a:pt x="66" y="58"/>
                </a:lnTo>
                <a:lnTo>
                  <a:pt x="66" y="49"/>
                </a:lnTo>
                <a:lnTo>
                  <a:pt x="66" y="49"/>
                </a:lnTo>
                <a:close/>
                <a:moveTo>
                  <a:pt x="65" y="73"/>
                </a:moveTo>
                <a:lnTo>
                  <a:pt x="66" y="72"/>
                </a:lnTo>
                <a:lnTo>
                  <a:pt x="68" y="70"/>
                </a:lnTo>
                <a:lnTo>
                  <a:pt x="69" y="70"/>
                </a:lnTo>
                <a:lnTo>
                  <a:pt x="70" y="69"/>
                </a:lnTo>
                <a:lnTo>
                  <a:pt x="72" y="69"/>
                </a:lnTo>
                <a:lnTo>
                  <a:pt x="73" y="70"/>
                </a:lnTo>
                <a:lnTo>
                  <a:pt x="74" y="70"/>
                </a:lnTo>
                <a:lnTo>
                  <a:pt x="76" y="72"/>
                </a:lnTo>
                <a:lnTo>
                  <a:pt x="76" y="73"/>
                </a:lnTo>
                <a:lnTo>
                  <a:pt x="77" y="74"/>
                </a:lnTo>
                <a:lnTo>
                  <a:pt x="77" y="85"/>
                </a:lnTo>
                <a:lnTo>
                  <a:pt x="65" y="85"/>
                </a:lnTo>
                <a:lnTo>
                  <a:pt x="65" y="74"/>
                </a:lnTo>
                <a:lnTo>
                  <a:pt x="65" y="73"/>
                </a:lnTo>
                <a:close/>
                <a:moveTo>
                  <a:pt x="65" y="100"/>
                </a:moveTo>
                <a:lnTo>
                  <a:pt x="66" y="99"/>
                </a:lnTo>
                <a:lnTo>
                  <a:pt x="66" y="97"/>
                </a:lnTo>
                <a:lnTo>
                  <a:pt x="68" y="97"/>
                </a:lnTo>
                <a:lnTo>
                  <a:pt x="69" y="96"/>
                </a:lnTo>
                <a:lnTo>
                  <a:pt x="70" y="96"/>
                </a:lnTo>
                <a:lnTo>
                  <a:pt x="72" y="97"/>
                </a:lnTo>
                <a:lnTo>
                  <a:pt x="73" y="97"/>
                </a:lnTo>
                <a:lnTo>
                  <a:pt x="74" y="99"/>
                </a:lnTo>
                <a:lnTo>
                  <a:pt x="76" y="100"/>
                </a:lnTo>
                <a:lnTo>
                  <a:pt x="76" y="101"/>
                </a:lnTo>
                <a:lnTo>
                  <a:pt x="76" y="112"/>
                </a:lnTo>
                <a:lnTo>
                  <a:pt x="63" y="112"/>
                </a:lnTo>
                <a:lnTo>
                  <a:pt x="63" y="101"/>
                </a:lnTo>
                <a:lnTo>
                  <a:pt x="65" y="100"/>
                </a:lnTo>
                <a:close/>
                <a:moveTo>
                  <a:pt x="58" y="49"/>
                </a:moveTo>
                <a:lnTo>
                  <a:pt x="58" y="48"/>
                </a:lnTo>
                <a:lnTo>
                  <a:pt x="58" y="46"/>
                </a:lnTo>
                <a:lnTo>
                  <a:pt x="59" y="48"/>
                </a:lnTo>
                <a:lnTo>
                  <a:pt x="59" y="49"/>
                </a:lnTo>
                <a:lnTo>
                  <a:pt x="59" y="58"/>
                </a:lnTo>
                <a:lnTo>
                  <a:pt x="58" y="58"/>
                </a:lnTo>
                <a:lnTo>
                  <a:pt x="58" y="50"/>
                </a:lnTo>
                <a:lnTo>
                  <a:pt x="58" y="49"/>
                </a:lnTo>
                <a:close/>
                <a:moveTo>
                  <a:pt x="54" y="74"/>
                </a:moveTo>
                <a:lnTo>
                  <a:pt x="54" y="73"/>
                </a:lnTo>
                <a:lnTo>
                  <a:pt x="55" y="72"/>
                </a:lnTo>
                <a:lnTo>
                  <a:pt x="57" y="70"/>
                </a:lnTo>
                <a:lnTo>
                  <a:pt x="57" y="70"/>
                </a:lnTo>
                <a:lnTo>
                  <a:pt x="57" y="70"/>
                </a:lnTo>
                <a:lnTo>
                  <a:pt x="58" y="72"/>
                </a:lnTo>
                <a:lnTo>
                  <a:pt x="58" y="73"/>
                </a:lnTo>
                <a:lnTo>
                  <a:pt x="58" y="73"/>
                </a:lnTo>
                <a:lnTo>
                  <a:pt x="59" y="76"/>
                </a:lnTo>
                <a:lnTo>
                  <a:pt x="59" y="85"/>
                </a:lnTo>
                <a:lnTo>
                  <a:pt x="54" y="85"/>
                </a:lnTo>
                <a:lnTo>
                  <a:pt x="54" y="76"/>
                </a:lnTo>
                <a:lnTo>
                  <a:pt x="54" y="74"/>
                </a:lnTo>
                <a:close/>
                <a:moveTo>
                  <a:pt x="54" y="100"/>
                </a:moveTo>
                <a:lnTo>
                  <a:pt x="54" y="100"/>
                </a:lnTo>
                <a:lnTo>
                  <a:pt x="55" y="99"/>
                </a:lnTo>
                <a:lnTo>
                  <a:pt x="55" y="97"/>
                </a:lnTo>
                <a:lnTo>
                  <a:pt x="57" y="99"/>
                </a:lnTo>
                <a:lnTo>
                  <a:pt x="57" y="99"/>
                </a:lnTo>
                <a:lnTo>
                  <a:pt x="58" y="100"/>
                </a:lnTo>
                <a:lnTo>
                  <a:pt x="58" y="101"/>
                </a:lnTo>
                <a:lnTo>
                  <a:pt x="59" y="103"/>
                </a:lnTo>
                <a:lnTo>
                  <a:pt x="59" y="112"/>
                </a:lnTo>
                <a:lnTo>
                  <a:pt x="54" y="112"/>
                </a:lnTo>
                <a:lnTo>
                  <a:pt x="54" y="101"/>
                </a:lnTo>
                <a:lnTo>
                  <a:pt x="54" y="100"/>
                </a:lnTo>
                <a:close/>
                <a:moveTo>
                  <a:pt x="41" y="101"/>
                </a:moveTo>
                <a:lnTo>
                  <a:pt x="41" y="100"/>
                </a:lnTo>
                <a:lnTo>
                  <a:pt x="42" y="99"/>
                </a:lnTo>
                <a:lnTo>
                  <a:pt x="42" y="97"/>
                </a:lnTo>
                <a:lnTo>
                  <a:pt x="43" y="97"/>
                </a:lnTo>
                <a:lnTo>
                  <a:pt x="43" y="97"/>
                </a:lnTo>
                <a:lnTo>
                  <a:pt x="45" y="99"/>
                </a:lnTo>
                <a:lnTo>
                  <a:pt x="45" y="100"/>
                </a:lnTo>
                <a:lnTo>
                  <a:pt x="46" y="101"/>
                </a:lnTo>
                <a:lnTo>
                  <a:pt x="46" y="103"/>
                </a:lnTo>
                <a:lnTo>
                  <a:pt x="46" y="103"/>
                </a:lnTo>
                <a:lnTo>
                  <a:pt x="46" y="112"/>
                </a:lnTo>
                <a:lnTo>
                  <a:pt x="41" y="112"/>
                </a:lnTo>
                <a:lnTo>
                  <a:pt x="41" y="101"/>
                </a:lnTo>
                <a:close/>
                <a:moveTo>
                  <a:pt x="45" y="50"/>
                </a:moveTo>
                <a:lnTo>
                  <a:pt x="46" y="50"/>
                </a:lnTo>
                <a:lnTo>
                  <a:pt x="46" y="49"/>
                </a:lnTo>
                <a:lnTo>
                  <a:pt x="46" y="50"/>
                </a:lnTo>
                <a:lnTo>
                  <a:pt x="46" y="60"/>
                </a:lnTo>
                <a:lnTo>
                  <a:pt x="45" y="60"/>
                </a:lnTo>
                <a:lnTo>
                  <a:pt x="45" y="50"/>
                </a:lnTo>
                <a:lnTo>
                  <a:pt x="45" y="50"/>
                </a:lnTo>
                <a:lnTo>
                  <a:pt x="45" y="50"/>
                </a:lnTo>
                <a:close/>
                <a:moveTo>
                  <a:pt x="43" y="72"/>
                </a:moveTo>
                <a:lnTo>
                  <a:pt x="43" y="72"/>
                </a:lnTo>
                <a:lnTo>
                  <a:pt x="45" y="72"/>
                </a:lnTo>
                <a:lnTo>
                  <a:pt x="45" y="73"/>
                </a:lnTo>
                <a:lnTo>
                  <a:pt x="45" y="74"/>
                </a:lnTo>
                <a:lnTo>
                  <a:pt x="46" y="76"/>
                </a:lnTo>
                <a:lnTo>
                  <a:pt x="46" y="85"/>
                </a:lnTo>
                <a:lnTo>
                  <a:pt x="41" y="85"/>
                </a:lnTo>
                <a:lnTo>
                  <a:pt x="41" y="76"/>
                </a:lnTo>
                <a:lnTo>
                  <a:pt x="41" y="74"/>
                </a:lnTo>
                <a:lnTo>
                  <a:pt x="42" y="73"/>
                </a:lnTo>
                <a:lnTo>
                  <a:pt x="42" y="72"/>
                </a:lnTo>
                <a:lnTo>
                  <a:pt x="43" y="72"/>
                </a:lnTo>
                <a:close/>
                <a:moveTo>
                  <a:pt x="42" y="37"/>
                </a:moveTo>
                <a:lnTo>
                  <a:pt x="42" y="38"/>
                </a:lnTo>
                <a:lnTo>
                  <a:pt x="41" y="38"/>
                </a:lnTo>
                <a:lnTo>
                  <a:pt x="41" y="35"/>
                </a:lnTo>
                <a:lnTo>
                  <a:pt x="42" y="37"/>
                </a:lnTo>
                <a:close/>
                <a:moveTo>
                  <a:pt x="34" y="52"/>
                </a:moveTo>
                <a:lnTo>
                  <a:pt x="34" y="50"/>
                </a:lnTo>
                <a:lnTo>
                  <a:pt x="34" y="52"/>
                </a:lnTo>
                <a:lnTo>
                  <a:pt x="34" y="61"/>
                </a:lnTo>
                <a:lnTo>
                  <a:pt x="33" y="61"/>
                </a:lnTo>
                <a:lnTo>
                  <a:pt x="33" y="52"/>
                </a:lnTo>
                <a:lnTo>
                  <a:pt x="34" y="52"/>
                </a:lnTo>
                <a:close/>
                <a:moveTo>
                  <a:pt x="30" y="74"/>
                </a:moveTo>
                <a:lnTo>
                  <a:pt x="30" y="73"/>
                </a:lnTo>
                <a:lnTo>
                  <a:pt x="30" y="73"/>
                </a:lnTo>
                <a:lnTo>
                  <a:pt x="31" y="72"/>
                </a:lnTo>
                <a:lnTo>
                  <a:pt x="33" y="73"/>
                </a:lnTo>
                <a:lnTo>
                  <a:pt x="33" y="73"/>
                </a:lnTo>
                <a:lnTo>
                  <a:pt x="33" y="74"/>
                </a:lnTo>
                <a:lnTo>
                  <a:pt x="34" y="76"/>
                </a:lnTo>
                <a:lnTo>
                  <a:pt x="34" y="85"/>
                </a:lnTo>
                <a:lnTo>
                  <a:pt x="30" y="85"/>
                </a:lnTo>
                <a:lnTo>
                  <a:pt x="28" y="76"/>
                </a:lnTo>
                <a:lnTo>
                  <a:pt x="30" y="74"/>
                </a:lnTo>
                <a:close/>
                <a:moveTo>
                  <a:pt x="30" y="99"/>
                </a:moveTo>
                <a:lnTo>
                  <a:pt x="30" y="97"/>
                </a:lnTo>
                <a:lnTo>
                  <a:pt x="30" y="97"/>
                </a:lnTo>
                <a:lnTo>
                  <a:pt x="31" y="97"/>
                </a:lnTo>
                <a:lnTo>
                  <a:pt x="31" y="99"/>
                </a:lnTo>
                <a:lnTo>
                  <a:pt x="33" y="99"/>
                </a:lnTo>
                <a:lnTo>
                  <a:pt x="33" y="100"/>
                </a:lnTo>
                <a:lnTo>
                  <a:pt x="33" y="101"/>
                </a:lnTo>
                <a:lnTo>
                  <a:pt x="33" y="112"/>
                </a:lnTo>
                <a:lnTo>
                  <a:pt x="27" y="112"/>
                </a:lnTo>
                <a:lnTo>
                  <a:pt x="30" y="112"/>
                </a:lnTo>
                <a:lnTo>
                  <a:pt x="28" y="99"/>
                </a:lnTo>
                <a:lnTo>
                  <a:pt x="30" y="99"/>
                </a:lnTo>
                <a:close/>
                <a:moveTo>
                  <a:pt x="23" y="99"/>
                </a:moveTo>
                <a:lnTo>
                  <a:pt x="23" y="100"/>
                </a:lnTo>
                <a:lnTo>
                  <a:pt x="23" y="112"/>
                </a:lnTo>
                <a:lnTo>
                  <a:pt x="23" y="112"/>
                </a:lnTo>
                <a:lnTo>
                  <a:pt x="24" y="112"/>
                </a:lnTo>
                <a:lnTo>
                  <a:pt x="20" y="112"/>
                </a:lnTo>
                <a:lnTo>
                  <a:pt x="20" y="100"/>
                </a:lnTo>
                <a:lnTo>
                  <a:pt x="22" y="99"/>
                </a:lnTo>
                <a:lnTo>
                  <a:pt x="22" y="97"/>
                </a:lnTo>
                <a:lnTo>
                  <a:pt x="22" y="96"/>
                </a:lnTo>
                <a:lnTo>
                  <a:pt x="23" y="97"/>
                </a:lnTo>
                <a:lnTo>
                  <a:pt x="23" y="99"/>
                </a:lnTo>
                <a:close/>
                <a:moveTo>
                  <a:pt x="20" y="74"/>
                </a:moveTo>
                <a:lnTo>
                  <a:pt x="22" y="73"/>
                </a:lnTo>
                <a:lnTo>
                  <a:pt x="22" y="73"/>
                </a:lnTo>
                <a:lnTo>
                  <a:pt x="22" y="73"/>
                </a:lnTo>
                <a:lnTo>
                  <a:pt x="22" y="74"/>
                </a:lnTo>
                <a:lnTo>
                  <a:pt x="23" y="76"/>
                </a:lnTo>
                <a:lnTo>
                  <a:pt x="23" y="85"/>
                </a:lnTo>
                <a:lnTo>
                  <a:pt x="20" y="85"/>
                </a:lnTo>
                <a:lnTo>
                  <a:pt x="20" y="76"/>
                </a:lnTo>
                <a:lnTo>
                  <a:pt x="20" y="74"/>
                </a:lnTo>
                <a:close/>
                <a:moveTo>
                  <a:pt x="14" y="74"/>
                </a:moveTo>
                <a:lnTo>
                  <a:pt x="14" y="73"/>
                </a:lnTo>
                <a:lnTo>
                  <a:pt x="14" y="74"/>
                </a:lnTo>
                <a:lnTo>
                  <a:pt x="14" y="76"/>
                </a:lnTo>
                <a:lnTo>
                  <a:pt x="14" y="85"/>
                </a:lnTo>
                <a:lnTo>
                  <a:pt x="14" y="85"/>
                </a:lnTo>
                <a:lnTo>
                  <a:pt x="12" y="76"/>
                </a:lnTo>
                <a:lnTo>
                  <a:pt x="14" y="74"/>
                </a:lnTo>
                <a:close/>
                <a:moveTo>
                  <a:pt x="12" y="99"/>
                </a:moveTo>
                <a:lnTo>
                  <a:pt x="14" y="97"/>
                </a:lnTo>
                <a:lnTo>
                  <a:pt x="14" y="96"/>
                </a:lnTo>
                <a:lnTo>
                  <a:pt x="14" y="97"/>
                </a:lnTo>
                <a:lnTo>
                  <a:pt x="14" y="97"/>
                </a:lnTo>
                <a:lnTo>
                  <a:pt x="14" y="99"/>
                </a:lnTo>
                <a:lnTo>
                  <a:pt x="14" y="112"/>
                </a:lnTo>
                <a:lnTo>
                  <a:pt x="14" y="112"/>
                </a:lnTo>
                <a:lnTo>
                  <a:pt x="12" y="99"/>
                </a:lnTo>
                <a:close/>
              </a:path>
            </a:pathLst>
          </a:custGeom>
          <a:solidFill>
            <a:srgbClr val="E1A3C2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0" y="263150"/>
            <a:ext cx="5115339" cy="569843"/>
          </a:xfrm>
          <a:prstGeom prst="rect">
            <a:avLst/>
          </a:prstGeom>
          <a:solidFill>
            <a:srgbClr val="CC33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-1" y="263150"/>
            <a:ext cx="51153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1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《</a:t>
            </a:r>
            <a:r>
              <a:rPr lang="zh-CN" altLang="en-US" sz="31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几何原本</a:t>
            </a:r>
            <a:r>
              <a:rPr lang="en-US" altLang="zh-CN" sz="31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》</a:t>
            </a:r>
            <a:endParaRPr lang="zh-CN" altLang="en-US" sz="31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直角三角形 13"/>
          <p:cNvSpPr/>
          <p:nvPr/>
        </p:nvSpPr>
        <p:spPr>
          <a:xfrm flipV="1">
            <a:off x="4258996" y="827313"/>
            <a:ext cx="856343" cy="174172"/>
          </a:xfrm>
          <a:prstGeom prst="rtTriangle">
            <a:avLst/>
          </a:prstGeom>
          <a:solidFill>
            <a:srgbClr val="9933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内容占位符 2"/>
          <p:cNvSpPr txBox="1"/>
          <p:nvPr/>
        </p:nvSpPr>
        <p:spPr>
          <a:xfrm>
            <a:off x="4040055" y="1864267"/>
            <a:ext cx="7920508" cy="452596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None/>
            </a:pPr>
            <a:r>
              <a:rPr lang="en-US" altLang="zh-CN" sz="3200" b="1" dirty="0" smtClean="0"/>
              <a:t>		《</a:t>
            </a:r>
            <a:r>
              <a:rPr lang="zh-CN" altLang="en-US" sz="3200" b="1" dirty="0"/>
              <a:t>几何原本</a:t>
            </a:r>
            <a:r>
              <a:rPr lang="en-US" altLang="zh-CN" sz="3200" b="1" dirty="0"/>
              <a:t>》</a:t>
            </a:r>
            <a:r>
              <a:rPr lang="zh-CN" altLang="en-US" sz="3200" b="1" dirty="0"/>
              <a:t>由希腊数学家欧几里</a:t>
            </a:r>
            <a:r>
              <a:rPr lang="zh-CN" altLang="en-US" sz="3200" b="1" dirty="0" smtClean="0"/>
              <a:t>得（</a:t>
            </a:r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uclid</a:t>
            </a: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公元前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00</a:t>
            </a:r>
            <a:r>
              <a:rPr lang="zh-CN" altLang="en-US" sz="3200" b="1" dirty="0"/>
              <a:t>年</a:t>
            </a:r>
            <a:r>
              <a:rPr lang="zh-CN" altLang="en-US" sz="3200" b="1" dirty="0" smtClean="0"/>
              <a:t>前后）所</a:t>
            </a:r>
            <a:r>
              <a:rPr lang="zh-CN" altLang="en-US" sz="3200" b="1" dirty="0"/>
              <a:t>著，是用公理方法建立演绎数学体系的最早典范。是至今流传最广、影响最大的一部世界数学名著。</a:t>
            </a:r>
            <a:endParaRPr lang="en-US" altLang="zh-CN" sz="3200" b="1" dirty="0" smtClean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71999">
            <a:off x="929962" y="1551043"/>
            <a:ext cx="2354150" cy="3867532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141"/>
          <p:cNvSpPr>
            <a:spLocks noEditPoints="1"/>
          </p:cNvSpPr>
          <p:nvPr/>
        </p:nvSpPr>
        <p:spPr bwMode="auto">
          <a:xfrm>
            <a:off x="-104503" y="5521916"/>
            <a:ext cx="12296503" cy="1336084"/>
          </a:xfrm>
          <a:custGeom>
            <a:avLst/>
            <a:gdLst>
              <a:gd name="T0" fmla="*/ 1431 w 1510"/>
              <a:gd name="T1" fmla="*/ 79 h 161"/>
              <a:gd name="T2" fmla="*/ 1402 w 1510"/>
              <a:gd name="T3" fmla="*/ 49 h 161"/>
              <a:gd name="T4" fmla="*/ 1385 w 1510"/>
              <a:gd name="T5" fmla="*/ 64 h 161"/>
              <a:gd name="T6" fmla="*/ 1348 w 1510"/>
              <a:gd name="T7" fmla="*/ 100 h 161"/>
              <a:gd name="T8" fmla="*/ 1304 w 1510"/>
              <a:gd name="T9" fmla="*/ 80 h 161"/>
              <a:gd name="T10" fmla="*/ 1258 w 1510"/>
              <a:gd name="T11" fmla="*/ 61 h 161"/>
              <a:gd name="T12" fmla="*/ 1257 w 1510"/>
              <a:gd name="T13" fmla="*/ 111 h 161"/>
              <a:gd name="T14" fmla="*/ 1206 w 1510"/>
              <a:gd name="T15" fmla="*/ 84 h 161"/>
              <a:gd name="T16" fmla="*/ 1200 w 1510"/>
              <a:gd name="T17" fmla="*/ 84 h 161"/>
              <a:gd name="T18" fmla="*/ 1185 w 1510"/>
              <a:gd name="T19" fmla="*/ 104 h 161"/>
              <a:gd name="T20" fmla="*/ 1053 w 1510"/>
              <a:gd name="T21" fmla="*/ 65 h 161"/>
              <a:gd name="T22" fmla="*/ 977 w 1510"/>
              <a:gd name="T23" fmla="*/ 37 h 161"/>
              <a:gd name="T24" fmla="*/ 974 w 1510"/>
              <a:gd name="T25" fmla="*/ 33 h 161"/>
              <a:gd name="T26" fmla="*/ 973 w 1510"/>
              <a:gd name="T27" fmla="*/ 34 h 161"/>
              <a:gd name="T28" fmla="*/ 959 w 1510"/>
              <a:gd name="T29" fmla="*/ 23 h 161"/>
              <a:gd name="T30" fmla="*/ 943 w 1510"/>
              <a:gd name="T31" fmla="*/ 4 h 161"/>
              <a:gd name="T32" fmla="*/ 942 w 1510"/>
              <a:gd name="T33" fmla="*/ 0 h 161"/>
              <a:gd name="T34" fmla="*/ 940 w 1510"/>
              <a:gd name="T35" fmla="*/ 8 h 161"/>
              <a:gd name="T36" fmla="*/ 917 w 1510"/>
              <a:gd name="T37" fmla="*/ 37 h 161"/>
              <a:gd name="T38" fmla="*/ 915 w 1510"/>
              <a:gd name="T39" fmla="*/ 33 h 161"/>
              <a:gd name="T40" fmla="*/ 915 w 1510"/>
              <a:gd name="T41" fmla="*/ 34 h 161"/>
              <a:gd name="T42" fmla="*/ 904 w 1510"/>
              <a:gd name="T43" fmla="*/ 53 h 161"/>
              <a:gd name="T44" fmla="*/ 830 w 1510"/>
              <a:gd name="T45" fmla="*/ 37 h 161"/>
              <a:gd name="T46" fmla="*/ 808 w 1510"/>
              <a:gd name="T47" fmla="*/ 34 h 161"/>
              <a:gd name="T48" fmla="*/ 767 w 1510"/>
              <a:gd name="T49" fmla="*/ 79 h 161"/>
              <a:gd name="T50" fmla="*/ 666 w 1510"/>
              <a:gd name="T51" fmla="*/ 73 h 161"/>
              <a:gd name="T52" fmla="*/ 655 w 1510"/>
              <a:gd name="T53" fmla="*/ 89 h 161"/>
              <a:gd name="T54" fmla="*/ 579 w 1510"/>
              <a:gd name="T55" fmla="*/ 61 h 161"/>
              <a:gd name="T56" fmla="*/ 547 w 1510"/>
              <a:gd name="T57" fmla="*/ 74 h 161"/>
              <a:gd name="T58" fmla="*/ 525 w 1510"/>
              <a:gd name="T59" fmla="*/ 73 h 161"/>
              <a:gd name="T60" fmla="*/ 525 w 1510"/>
              <a:gd name="T61" fmla="*/ 66 h 161"/>
              <a:gd name="T62" fmla="*/ 520 w 1510"/>
              <a:gd name="T63" fmla="*/ 66 h 161"/>
              <a:gd name="T64" fmla="*/ 411 w 1510"/>
              <a:gd name="T65" fmla="*/ 74 h 161"/>
              <a:gd name="T66" fmla="*/ 393 w 1510"/>
              <a:gd name="T67" fmla="*/ 70 h 161"/>
              <a:gd name="T68" fmla="*/ 389 w 1510"/>
              <a:gd name="T69" fmla="*/ 65 h 161"/>
              <a:gd name="T70" fmla="*/ 388 w 1510"/>
              <a:gd name="T71" fmla="*/ 72 h 161"/>
              <a:gd name="T72" fmla="*/ 323 w 1510"/>
              <a:gd name="T73" fmla="*/ 93 h 161"/>
              <a:gd name="T74" fmla="*/ 321 w 1510"/>
              <a:gd name="T75" fmla="*/ 45 h 161"/>
              <a:gd name="T76" fmla="*/ 317 w 1510"/>
              <a:gd name="T77" fmla="*/ 53 h 161"/>
              <a:gd name="T78" fmla="*/ 259 w 1510"/>
              <a:gd name="T79" fmla="*/ 97 h 161"/>
              <a:gd name="T80" fmla="*/ 247 w 1510"/>
              <a:gd name="T81" fmla="*/ 57 h 161"/>
              <a:gd name="T82" fmla="*/ 237 w 1510"/>
              <a:gd name="T83" fmla="*/ 99 h 161"/>
              <a:gd name="T84" fmla="*/ 146 w 1510"/>
              <a:gd name="T85" fmla="*/ 70 h 161"/>
              <a:gd name="T86" fmla="*/ 108 w 1510"/>
              <a:gd name="T87" fmla="*/ 21 h 161"/>
              <a:gd name="T88" fmla="*/ 2 w 1510"/>
              <a:gd name="T89" fmla="*/ 68 h 161"/>
              <a:gd name="T90" fmla="*/ 1289 w 1510"/>
              <a:gd name="T91" fmla="*/ 89 h 161"/>
              <a:gd name="T92" fmla="*/ 721 w 1510"/>
              <a:gd name="T93" fmla="*/ 95 h 161"/>
              <a:gd name="T94" fmla="*/ 706 w 1510"/>
              <a:gd name="T95" fmla="*/ 92 h 161"/>
              <a:gd name="T96" fmla="*/ 251 w 1510"/>
              <a:gd name="T97" fmla="*/ 65 h 161"/>
              <a:gd name="T98" fmla="*/ 245 w 1510"/>
              <a:gd name="T99" fmla="*/ 97 h 161"/>
              <a:gd name="T100" fmla="*/ 194 w 1510"/>
              <a:gd name="T101" fmla="*/ 95 h 161"/>
              <a:gd name="T102" fmla="*/ 173 w 1510"/>
              <a:gd name="T103" fmla="*/ 103 h 161"/>
              <a:gd name="T104" fmla="*/ 120 w 1510"/>
              <a:gd name="T105" fmla="*/ 58 h 161"/>
              <a:gd name="T106" fmla="*/ 116 w 1510"/>
              <a:gd name="T107" fmla="*/ 103 h 161"/>
              <a:gd name="T108" fmla="*/ 107 w 1510"/>
              <a:gd name="T109" fmla="*/ 43 h 161"/>
              <a:gd name="T110" fmla="*/ 92 w 1510"/>
              <a:gd name="T111" fmla="*/ 33 h 161"/>
              <a:gd name="T112" fmla="*/ 85 w 1510"/>
              <a:gd name="T113" fmla="*/ 85 h 161"/>
              <a:gd name="T114" fmla="*/ 66 w 1510"/>
              <a:gd name="T115" fmla="*/ 49 h 161"/>
              <a:gd name="T116" fmla="*/ 59 w 1510"/>
              <a:gd name="T117" fmla="*/ 48 h 161"/>
              <a:gd name="T118" fmla="*/ 41 w 1510"/>
              <a:gd name="T119" fmla="*/ 100 h 161"/>
              <a:gd name="T120" fmla="*/ 43 w 1510"/>
              <a:gd name="T121" fmla="*/ 72 h 161"/>
              <a:gd name="T122" fmla="*/ 27 w 1510"/>
              <a:gd name="T123" fmla="*/ 112 h 161"/>
              <a:gd name="T124" fmla="*/ 12 w 1510"/>
              <a:gd name="T125" fmla="*/ 99 h 16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1510" h="161">
                <a:moveTo>
                  <a:pt x="1503" y="112"/>
                </a:moveTo>
                <a:lnTo>
                  <a:pt x="1503" y="105"/>
                </a:lnTo>
                <a:lnTo>
                  <a:pt x="1494" y="105"/>
                </a:lnTo>
                <a:lnTo>
                  <a:pt x="1492" y="105"/>
                </a:lnTo>
                <a:lnTo>
                  <a:pt x="1491" y="105"/>
                </a:lnTo>
                <a:lnTo>
                  <a:pt x="1491" y="105"/>
                </a:lnTo>
                <a:lnTo>
                  <a:pt x="1491" y="105"/>
                </a:lnTo>
                <a:lnTo>
                  <a:pt x="1488" y="105"/>
                </a:lnTo>
                <a:lnTo>
                  <a:pt x="1487" y="105"/>
                </a:lnTo>
                <a:lnTo>
                  <a:pt x="1487" y="105"/>
                </a:lnTo>
                <a:lnTo>
                  <a:pt x="1486" y="105"/>
                </a:lnTo>
                <a:lnTo>
                  <a:pt x="1484" y="105"/>
                </a:lnTo>
                <a:lnTo>
                  <a:pt x="1482" y="105"/>
                </a:lnTo>
                <a:lnTo>
                  <a:pt x="1478" y="105"/>
                </a:lnTo>
                <a:lnTo>
                  <a:pt x="1478" y="105"/>
                </a:lnTo>
                <a:lnTo>
                  <a:pt x="1476" y="105"/>
                </a:lnTo>
                <a:lnTo>
                  <a:pt x="1476" y="105"/>
                </a:lnTo>
                <a:lnTo>
                  <a:pt x="1475" y="105"/>
                </a:lnTo>
                <a:lnTo>
                  <a:pt x="1467" y="105"/>
                </a:lnTo>
                <a:lnTo>
                  <a:pt x="1466" y="105"/>
                </a:lnTo>
                <a:lnTo>
                  <a:pt x="1464" y="105"/>
                </a:lnTo>
                <a:lnTo>
                  <a:pt x="1453" y="103"/>
                </a:lnTo>
                <a:lnTo>
                  <a:pt x="1452" y="103"/>
                </a:lnTo>
                <a:lnTo>
                  <a:pt x="1452" y="103"/>
                </a:lnTo>
                <a:lnTo>
                  <a:pt x="1448" y="103"/>
                </a:lnTo>
                <a:lnTo>
                  <a:pt x="1441" y="103"/>
                </a:lnTo>
                <a:lnTo>
                  <a:pt x="1441" y="97"/>
                </a:lnTo>
                <a:lnTo>
                  <a:pt x="1440" y="96"/>
                </a:lnTo>
                <a:lnTo>
                  <a:pt x="1441" y="89"/>
                </a:lnTo>
                <a:lnTo>
                  <a:pt x="1441" y="88"/>
                </a:lnTo>
                <a:lnTo>
                  <a:pt x="1443" y="81"/>
                </a:lnTo>
                <a:lnTo>
                  <a:pt x="1441" y="80"/>
                </a:lnTo>
                <a:lnTo>
                  <a:pt x="1439" y="79"/>
                </a:lnTo>
                <a:lnTo>
                  <a:pt x="1431" y="79"/>
                </a:lnTo>
                <a:lnTo>
                  <a:pt x="1421" y="77"/>
                </a:lnTo>
                <a:lnTo>
                  <a:pt x="1414" y="77"/>
                </a:lnTo>
                <a:lnTo>
                  <a:pt x="1414" y="69"/>
                </a:lnTo>
                <a:lnTo>
                  <a:pt x="1410" y="68"/>
                </a:lnTo>
                <a:lnTo>
                  <a:pt x="1410" y="66"/>
                </a:lnTo>
                <a:lnTo>
                  <a:pt x="1410" y="65"/>
                </a:lnTo>
                <a:lnTo>
                  <a:pt x="1410" y="62"/>
                </a:lnTo>
                <a:lnTo>
                  <a:pt x="1409" y="62"/>
                </a:lnTo>
                <a:lnTo>
                  <a:pt x="1409" y="61"/>
                </a:lnTo>
                <a:lnTo>
                  <a:pt x="1408" y="61"/>
                </a:lnTo>
                <a:lnTo>
                  <a:pt x="1408" y="60"/>
                </a:lnTo>
                <a:lnTo>
                  <a:pt x="1402" y="60"/>
                </a:lnTo>
                <a:lnTo>
                  <a:pt x="1402" y="61"/>
                </a:lnTo>
                <a:lnTo>
                  <a:pt x="1402" y="62"/>
                </a:lnTo>
                <a:lnTo>
                  <a:pt x="1402" y="62"/>
                </a:lnTo>
                <a:lnTo>
                  <a:pt x="1402" y="62"/>
                </a:lnTo>
                <a:lnTo>
                  <a:pt x="1402" y="62"/>
                </a:lnTo>
                <a:lnTo>
                  <a:pt x="1400" y="62"/>
                </a:lnTo>
                <a:lnTo>
                  <a:pt x="1400" y="60"/>
                </a:lnTo>
                <a:lnTo>
                  <a:pt x="1398" y="60"/>
                </a:lnTo>
                <a:lnTo>
                  <a:pt x="1398" y="60"/>
                </a:lnTo>
                <a:lnTo>
                  <a:pt x="1398" y="60"/>
                </a:lnTo>
                <a:lnTo>
                  <a:pt x="1398" y="58"/>
                </a:lnTo>
                <a:lnTo>
                  <a:pt x="1398" y="58"/>
                </a:lnTo>
                <a:lnTo>
                  <a:pt x="1398" y="58"/>
                </a:lnTo>
                <a:lnTo>
                  <a:pt x="1397" y="56"/>
                </a:lnTo>
                <a:lnTo>
                  <a:pt x="1398" y="56"/>
                </a:lnTo>
                <a:lnTo>
                  <a:pt x="1398" y="54"/>
                </a:lnTo>
                <a:lnTo>
                  <a:pt x="1398" y="54"/>
                </a:lnTo>
                <a:lnTo>
                  <a:pt x="1400" y="53"/>
                </a:lnTo>
                <a:lnTo>
                  <a:pt x="1398" y="52"/>
                </a:lnTo>
                <a:lnTo>
                  <a:pt x="1400" y="50"/>
                </a:lnTo>
                <a:lnTo>
                  <a:pt x="1402" y="49"/>
                </a:lnTo>
                <a:lnTo>
                  <a:pt x="1402" y="49"/>
                </a:lnTo>
                <a:lnTo>
                  <a:pt x="1401" y="48"/>
                </a:lnTo>
                <a:lnTo>
                  <a:pt x="1400" y="49"/>
                </a:lnTo>
                <a:lnTo>
                  <a:pt x="1398" y="49"/>
                </a:lnTo>
                <a:lnTo>
                  <a:pt x="1398" y="49"/>
                </a:lnTo>
                <a:lnTo>
                  <a:pt x="1397" y="48"/>
                </a:lnTo>
                <a:lnTo>
                  <a:pt x="1396" y="49"/>
                </a:lnTo>
                <a:lnTo>
                  <a:pt x="1396" y="50"/>
                </a:lnTo>
                <a:lnTo>
                  <a:pt x="1394" y="50"/>
                </a:lnTo>
                <a:lnTo>
                  <a:pt x="1394" y="49"/>
                </a:lnTo>
                <a:lnTo>
                  <a:pt x="1391" y="49"/>
                </a:lnTo>
                <a:lnTo>
                  <a:pt x="1390" y="50"/>
                </a:lnTo>
                <a:lnTo>
                  <a:pt x="1390" y="50"/>
                </a:lnTo>
                <a:lnTo>
                  <a:pt x="1390" y="52"/>
                </a:lnTo>
                <a:lnTo>
                  <a:pt x="1393" y="52"/>
                </a:lnTo>
                <a:lnTo>
                  <a:pt x="1394" y="53"/>
                </a:lnTo>
                <a:lnTo>
                  <a:pt x="1394" y="53"/>
                </a:lnTo>
                <a:lnTo>
                  <a:pt x="1394" y="54"/>
                </a:lnTo>
                <a:lnTo>
                  <a:pt x="1394" y="56"/>
                </a:lnTo>
                <a:lnTo>
                  <a:pt x="1394" y="56"/>
                </a:lnTo>
                <a:lnTo>
                  <a:pt x="1394" y="57"/>
                </a:lnTo>
                <a:lnTo>
                  <a:pt x="1394" y="58"/>
                </a:lnTo>
                <a:lnTo>
                  <a:pt x="1396" y="58"/>
                </a:lnTo>
                <a:lnTo>
                  <a:pt x="1396" y="58"/>
                </a:lnTo>
                <a:lnTo>
                  <a:pt x="1396" y="58"/>
                </a:lnTo>
                <a:lnTo>
                  <a:pt x="1396" y="60"/>
                </a:lnTo>
                <a:lnTo>
                  <a:pt x="1394" y="60"/>
                </a:lnTo>
                <a:lnTo>
                  <a:pt x="1394" y="61"/>
                </a:lnTo>
                <a:lnTo>
                  <a:pt x="1394" y="62"/>
                </a:lnTo>
                <a:lnTo>
                  <a:pt x="1393" y="62"/>
                </a:lnTo>
                <a:lnTo>
                  <a:pt x="1393" y="60"/>
                </a:lnTo>
                <a:lnTo>
                  <a:pt x="1387" y="60"/>
                </a:lnTo>
                <a:lnTo>
                  <a:pt x="1387" y="61"/>
                </a:lnTo>
                <a:lnTo>
                  <a:pt x="1385" y="61"/>
                </a:lnTo>
                <a:lnTo>
                  <a:pt x="1385" y="64"/>
                </a:lnTo>
                <a:lnTo>
                  <a:pt x="1385" y="64"/>
                </a:lnTo>
                <a:lnTo>
                  <a:pt x="1385" y="65"/>
                </a:lnTo>
                <a:lnTo>
                  <a:pt x="1385" y="66"/>
                </a:lnTo>
                <a:lnTo>
                  <a:pt x="1385" y="66"/>
                </a:lnTo>
                <a:lnTo>
                  <a:pt x="1385" y="68"/>
                </a:lnTo>
                <a:lnTo>
                  <a:pt x="1381" y="69"/>
                </a:lnTo>
                <a:lnTo>
                  <a:pt x="1381" y="69"/>
                </a:lnTo>
                <a:lnTo>
                  <a:pt x="1379" y="69"/>
                </a:lnTo>
                <a:lnTo>
                  <a:pt x="1379" y="77"/>
                </a:lnTo>
                <a:lnTo>
                  <a:pt x="1370" y="79"/>
                </a:lnTo>
                <a:lnTo>
                  <a:pt x="1360" y="79"/>
                </a:lnTo>
                <a:lnTo>
                  <a:pt x="1355" y="80"/>
                </a:lnTo>
                <a:lnTo>
                  <a:pt x="1352" y="80"/>
                </a:lnTo>
                <a:lnTo>
                  <a:pt x="1352" y="87"/>
                </a:lnTo>
                <a:lnTo>
                  <a:pt x="1354" y="89"/>
                </a:lnTo>
                <a:lnTo>
                  <a:pt x="1354" y="89"/>
                </a:lnTo>
                <a:lnTo>
                  <a:pt x="1354" y="91"/>
                </a:lnTo>
                <a:lnTo>
                  <a:pt x="1354" y="91"/>
                </a:lnTo>
                <a:lnTo>
                  <a:pt x="1354" y="91"/>
                </a:lnTo>
                <a:lnTo>
                  <a:pt x="1354" y="93"/>
                </a:lnTo>
                <a:lnTo>
                  <a:pt x="1354" y="93"/>
                </a:lnTo>
                <a:lnTo>
                  <a:pt x="1354" y="93"/>
                </a:lnTo>
                <a:lnTo>
                  <a:pt x="1354" y="95"/>
                </a:lnTo>
                <a:lnTo>
                  <a:pt x="1354" y="97"/>
                </a:lnTo>
                <a:lnTo>
                  <a:pt x="1354" y="100"/>
                </a:lnTo>
                <a:lnTo>
                  <a:pt x="1352" y="100"/>
                </a:lnTo>
                <a:lnTo>
                  <a:pt x="1352" y="100"/>
                </a:lnTo>
                <a:lnTo>
                  <a:pt x="1352" y="100"/>
                </a:lnTo>
                <a:lnTo>
                  <a:pt x="1351" y="100"/>
                </a:lnTo>
                <a:lnTo>
                  <a:pt x="1351" y="100"/>
                </a:lnTo>
                <a:lnTo>
                  <a:pt x="1351" y="100"/>
                </a:lnTo>
                <a:lnTo>
                  <a:pt x="1350" y="100"/>
                </a:lnTo>
                <a:lnTo>
                  <a:pt x="1348" y="100"/>
                </a:lnTo>
                <a:lnTo>
                  <a:pt x="1348" y="100"/>
                </a:lnTo>
                <a:lnTo>
                  <a:pt x="1348" y="100"/>
                </a:lnTo>
                <a:lnTo>
                  <a:pt x="1347" y="100"/>
                </a:lnTo>
                <a:lnTo>
                  <a:pt x="1347" y="100"/>
                </a:lnTo>
                <a:lnTo>
                  <a:pt x="1347" y="101"/>
                </a:lnTo>
                <a:lnTo>
                  <a:pt x="1342" y="101"/>
                </a:lnTo>
                <a:lnTo>
                  <a:pt x="1336" y="103"/>
                </a:lnTo>
                <a:lnTo>
                  <a:pt x="1336" y="104"/>
                </a:lnTo>
                <a:lnTo>
                  <a:pt x="1334" y="104"/>
                </a:lnTo>
                <a:lnTo>
                  <a:pt x="1334" y="104"/>
                </a:lnTo>
                <a:lnTo>
                  <a:pt x="1332" y="104"/>
                </a:lnTo>
                <a:lnTo>
                  <a:pt x="1331" y="104"/>
                </a:lnTo>
                <a:lnTo>
                  <a:pt x="1330" y="104"/>
                </a:lnTo>
                <a:lnTo>
                  <a:pt x="1330" y="104"/>
                </a:lnTo>
                <a:lnTo>
                  <a:pt x="1315" y="104"/>
                </a:lnTo>
                <a:lnTo>
                  <a:pt x="1315" y="104"/>
                </a:lnTo>
                <a:lnTo>
                  <a:pt x="1315" y="104"/>
                </a:lnTo>
                <a:lnTo>
                  <a:pt x="1315" y="104"/>
                </a:lnTo>
                <a:lnTo>
                  <a:pt x="1311" y="104"/>
                </a:lnTo>
                <a:lnTo>
                  <a:pt x="1307" y="104"/>
                </a:lnTo>
                <a:lnTo>
                  <a:pt x="1305" y="104"/>
                </a:lnTo>
                <a:lnTo>
                  <a:pt x="1305" y="104"/>
                </a:lnTo>
                <a:lnTo>
                  <a:pt x="1305" y="104"/>
                </a:lnTo>
                <a:lnTo>
                  <a:pt x="1305" y="104"/>
                </a:lnTo>
                <a:lnTo>
                  <a:pt x="1304" y="103"/>
                </a:lnTo>
                <a:lnTo>
                  <a:pt x="1304" y="103"/>
                </a:lnTo>
                <a:lnTo>
                  <a:pt x="1303" y="101"/>
                </a:lnTo>
                <a:lnTo>
                  <a:pt x="1304" y="81"/>
                </a:lnTo>
                <a:lnTo>
                  <a:pt x="1304" y="81"/>
                </a:lnTo>
                <a:lnTo>
                  <a:pt x="1304" y="81"/>
                </a:lnTo>
                <a:lnTo>
                  <a:pt x="1304" y="81"/>
                </a:lnTo>
                <a:lnTo>
                  <a:pt x="1304" y="80"/>
                </a:lnTo>
                <a:lnTo>
                  <a:pt x="1304" y="80"/>
                </a:lnTo>
                <a:lnTo>
                  <a:pt x="1304" y="80"/>
                </a:lnTo>
                <a:lnTo>
                  <a:pt x="1304" y="80"/>
                </a:lnTo>
                <a:lnTo>
                  <a:pt x="1304" y="80"/>
                </a:lnTo>
                <a:lnTo>
                  <a:pt x="1304" y="79"/>
                </a:lnTo>
                <a:lnTo>
                  <a:pt x="1304" y="79"/>
                </a:lnTo>
                <a:lnTo>
                  <a:pt x="1304" y="79"/>
                </a:lnTo>
                <a:lnTo>
                  <a:pt x="1304" y="76"/>
                </a:lnTo>
                <a:lnTo>
                  <a:pt x="1304" y="76"/>
                </a:lnTo>
                <a:lnTo>
                  <a:pt x="1304" y="76"/>
                </a:lnTo>
                <a:lnTo>
                  <a:pt x="1304" y="76"/>
                </a:lnTo>
                <a:lnTo>
                  <a:pt x="1304" y="74"/>
                </a:lnTo>
                <a:lnTo>
                  <a:pt x="1305" y="74"/>
                </a:lnTo>
                <a:lnTo>
                  <a:pt x="1305" y="73"/>
                </a:lnTo>
                <a:lnTo>
                  <a:pt x="1304" y="73"/>
                </a:lnTo>
                <a:lnTo>
                  <a:pt x="1304" y="72"/>
                </a:lnTo>
                <a:lnTo>
                  <a:pt x="1304" y="72"/>
                </a:lnTo>
                <a:lnTo>
                  <a:pt x="1304" y="72"/>
                </a:lnTo>
                <a:lnTo>
                  <a:pt x="1303" y="72"/>
                </a:lnTo>
                <a:lnTo>
                  <a:pt x="1303" y="62"/>
                </a:lnTo>
                <a:lnTo>
                  <a:pt x="1304" y="61"/>
                </a:lnTo>
                <a:lnTo>
                  <a:pt x="1304" y="60"/>
                </a:lnTo>
                <a:lnTo>
                  <a:pt x="1303" y="60"/>
                </a:lnTo>
                <a:lnTo>
                  <a:pt x="1303" y="60"/>
                </a:lnTo>
                <a:lnTo>
                  <a:pt x="1301" y="60"/>
                </a:lnTo>
                <a:lnTo>
                  <a:pt x="1300" y="60"/>
                </a:lnTo>
                <a:lnTo>
                  <a:pt x="1295" y="60"/>
                </a:lnTo>
                <a:lnTo>
                  <a:pt x="1295" y="60"/>
                </a:lnTo>
                <a:lnTo>
                  <a:pt x="1293" y="60"/>
                </a:lnTo>
                <a:lnTo>
                  <a:pt x="1269" y="60"/>
                </a:lnTo>
                <a:lnTo>
                  <a:pt x="1269" y="60"/>
                </a:lnTo>
                <a:lnTo>
                  <a:pt x="1262" y="60"/>
                </a:lnTo>
                <a:lnTo>
                  <a:pt x="1261" y="60"/>
                </a:lnTo>
                <a:lnTo>
                  <a:pt x="1259" y="60"/>
                </a:lnTo>
                <a:lnTo>
                  <a:pt x="1259" y="60"/>
                </a:lnTo>
                <a:lnTo>
                  <a:pt x="1258" y="60"/>
                </a:lnTo>
                <a:lnTo>
                  <a:pt x="1258" y="61"/>
                </a:lnTo>
                <a:lnTo>
                  <a:pt x="1258" y="61"/>
                </a:lnTo>
                <a:lnTo>
                  <a:pt x="1259" y="62"/>
                </a:lnTo>
                <a:lnTo>
                  <a:pt x="1259" y="70"/>
                </a:lnTo>
                <a:lnTo>
                  <a:pt x="1258" y="72"/>
                </a:lnTo>
                <a:lnTo>
                  <a:pt x="1258" y="73"/>
                </a:lnTo>
                <a:lnTo>
                  <a:pt x="1255" y="73"/>
                </a:lnTo>
                <a:lnTo>
                  <a:pt x="1257" y="74"/>
                </a:lnTo>
                <a:lnTo>
                  <a:pt x="1258" y="77"/>
                </a:lnTo>
                <a:lnTo>
                  <a:pt x="1258" y="79"/>
                </a:lnTo>
                <a:lnTo>
                  <a:pt x="1258" y="79"/>
                </a:lnTo>
                <a:lnTo>
                  <a:pt x="1258" y="79"/>
                </a:lnTo>
                <a:lnTo>
                  <a:pt x="1258" y="79"/>
                </a:lnTo>
                <a:lnTo>
                  <a:pt x="1258" y="79"/>
                </a:lnTo>
                <a:lnTo>
                  <a:pt x="1258" y="80"/>
                </a:lnTo>
                <a:lnTo>
                  <a:pt x="1258" y="80"/>
                </a:lnTo>
                <a:lnTo>
                  <a:pt x="1258" y="80"/>
                </a:lnTo>
                <a:lnTo>
                  <a:pt x="1258" y="80"/>
                </a:lnTo>
                <a:lnTo>
                  <a:pt x="1258" y="81"/>
                </a:lnTo>
                <a:lnTo>
                  <a:pt x="1258" y="81"/>
                </a:lnTo>
                <a:lnTo>
                  <a:pt x="1258" y="83"/>
                </a:lnTo>
                <a:lnTo>
                  <a:pt x="1259" y="83"/>
                </a:lnTo>
                <a:lnTo>
                  <a:pt x="1258" y="101"/>
                </a:lnTo>
                <a:lnTo>
                  <a:pt x="1258" y="101"/>
                </a:lnTo>
                <a:lnTo>
                  <a:pt x="1258" y="103"/>
                </a:lnTo>
                <a:lnTo>
                  <a:pt x="1258" y="103"/>
                </a:lnTo>
                <a:lnTo>
                  <a:pt x="1258" y="103"/>
                </a:lnTo>
                <a:lnTo>
                  <a:pt x="1257" y="104"/>
                </a:lnTo>
                <a:lnTo>
                  <a:pt x="1257" y="104"/>
                </a:lnTo>
                <a:lnTo>
                  <a:pt x="1257" y="104"/>
                </a:lnTo>
                <a:lnTo>
                  <a:pt x="1258" y="105"/>
                </a:lnTo>
                <a:lnTo>
                  <a:pt x="1258" y="105"/>
                </a:lnTo>
                <a:lnTo>
                  <a:pt x="1258" y="111"/>
                </a:lnTo>
                <a:lnTo>
                  <a:pt x="1258" y="111"/>
                </a:lnTo>
                <a:lnTo>
                  <a:pt x="1257" y="111"/>
                </a:lnTo>
                <a:lnTo>
                  <a:pt x="1257" y="112"/>
                </a:lnTo>
                <a:lnTo>
                  <a:pt x="1257" y="112"/>
                </a:lnTo>
                <a:lnTo>
                  <a:pt x="1222" y="112"/>
                </a:lnTo>
                <a:lnTo>
                  <a:pt x="1222" y="112"/>
                </a:lnTo>
                <a:lnTo>
                  <a:pt x="1222" y="112"/>
                </a:lnTo>
                <a:lnTo>
                  <a:pt x="1220" y="111"/>
                </a:lnTo>
                <a:lnTo>
                  <a:pt x="1220" y="109"/>
                </a:lnTo>
                <a:lnTo>
                  <a:pt x="1219" y="108"/>
                </a:lnTo>
                <a:lnTo>
                  <a:pt x="1219" y="108"/>
                </a:lnTo>
                <a:lnTo>
                  <a:pt x="1218" y="107"/>
                </a:lnTo>
                <a:lnTo>
                  <a:pt x="1218" y="107"/>
                </a:lnTo>
                <a:lnTo>
                  <a:pt x="1216" y="105"/>
                </a:lnTo>
                <a:lnTo>
                  <a:pt x="1216" y="105"/>
                </a:lnTo>
                <a:lnTo>
                  <a:pt x="1215" y="104"/>
                </a:lnTo>
                <a:lnTo>
                  <a:pt x="1214" y="101"/>
                </a:lnTo>
                <a:lnTo>
                  <a:pt x="1212" y="101"/>
                </a:lnTo>
                <a:lnTo>
                  <a:pt x="1212" y="99"/>
                </a:lnTo>
                <a:lnTo>
                  <a:pt x="1212" y="97"/>
                </a:lnTo>
                <a:lnTo>
                  <a:pt x="1212" y="97"/>
                </a:lnTo>
                <a:lnTo>
                  <a:pt x="1212" y="96"/>
                </a:lnTo>
                <a:lnTo>
                  <a:pt x="1212" y="96"/>
                </a:lnTo>
                <a:lnTo>
                  <a:pt x="1212" y="96"/>
                </a:lnTo>
                <a:lnTo>
                  <a:pt x="1207" y="96"/>
                </a:lnTo>
                <a:lnTo>
                  <a:pt x="1207" y="93"/>
                </a:lnTo>
                <a:lnTo>
                  <a:pt x="1207" y="92"/>
                </a:lnTo>
                <a:lnTo>
                  <a:pt x="1207" y="92"/>
                </a:lnTo>
                <a:lnTo>
                  <a:pt x="1207" y="87"/>
                </a:lnTo>
                <a:lnTo>
                  <a:pt x="1207" y="85"/>
                </a:lnTo>
                <a:lnTo>
                  <a:pt x="1207" y="84"/>
                </a:lnTo>
                <a:lnTo>
                  <a:pt x="1207" y="84"/>
                </a:lnTo>
                <a:lnTo>
                  <a:pt x="1207" y="84"/>
                </a:lnTo>
                <a:lnTo>
                  <a:pt x="1207" y="84"/>
                </a:lnTo>
                <a:lnTo>
                  <a:pt x="1206" y="84"/>
                </a:lnTo>
                <a:lnTo>
                  <a:pt x="1206" y="84"/>
                </a:lnTo>
                <a:lnTo>
                  <a:pt x="1206" y="83"/>
                </a:lnTo>
                <a:lnTo>
                  <a:pt x="1206" y="83"/>
                </a:lnTo>
                <a:lnTo>
                  <a:pt x="1206" y="83"/>
                </a:lnTo>
                <a:lnTo>
                  <a:pt x="1206" y="83"/>
                </a:lnTo>
                <a:lnTo>
                  <a:pt x="1206" y="83"/>
                </a:lnTo>
                <a:lnTo>
                  <a:pt x="1206" y="83"/>
                </a:lnTo>
                <a:lnTo>
                  <a:pt x="1206" y="83"/>
                </a:lnTo>
                <a:lnTo>
                  <a:pt x="1206" y="83"/>
                </a:lnTo>
                <a:lnTo>
                  <a:pt x="1206" y="52"/>
                </a:lnTo>
                <a:lnTo>
                  <a:pt x="1206" y="52"/>
                </a:lnTo>
                <a:lnTo>
                  <a:pt x="1206" y="48"/>
                </a:lnTo>
                <a:lnTo>
                  <a:pt x="1206" y="48"/>
                </a:lnTo>
                <a:lnTo>
                  <a:pt x="1204" y="48"/>
                </a:lnTo>
                <a:lnTo>
                  <a:pt x="1204" y="48"/>
                </a:lnTo>
                <a:lnTo>
                  <a:pt x="1203" y="48"/>
                </a:lnTo>
                <a:lnTo>
                  <a:pt x="1203" y="48"/>
                </a:lnTo>
                <a:lnTo>
                  <a:pt x="1202" y="48"/>
                </a:lnTo>
                <a:lnTo>
                  <a:pt x="1202" y="48"/>
                </a:lnTo>
                <a:lnTo>
                  <a:pt x="1202" y="48"/>
                </a:lnTo>
                <a:lnTo>
                  <a:pt x="1202" y="52"/>
                </a:lnTo>
                <a:lnTo>
                  <a:pt x="1202" y="52"/>
                </a:lnTo>
                <a:lnTo>
                  <a:pt x="1202" y="83"/>
                </a:lnTo>
                <a:lnTo>
                  <a:pt x="1202" y="83"/>
                </a:lnTo>
                <a:lnTo>
                  <a:pt x="1202" y="83"/>
                </a:lnTo>
                <a:lnTo>
                  <a:pt x="1202" y="83"/>
                </a:lnTo>
                <a:lnTo>
                  <a:pt x="1202" y="83"/>
                </a:lnTo>
                <a:lnTo>
                  <a:pt x="1202" y="83"/>
                </a:lnTo>
                <a:lnTo>
                  <a:pt x="1202" y="83"/>
                </a:lnTo>
                <a:lnTo>
                  <a:pt x="1202" y="83"/>
                </a:lnTo>
                <a:lnTo>
                  <a:pt x="1202" y="84"/>
                </a:lnTo>
                <a:lnTo>
                  <a:pt x="1202" y="84"/>
                </a:lnTo>
                <a:lnTo>
                  <a:pt x="1200" y="84"/>
                </a:lnTo>
                <a:lnTo>
                  <a:pt x="1200" y="84"/>
                </a:lnTo>
                <a:lnTo>
                  <a:pt x="1200" y="84"/>
                </a:lnTo>
                <a:lnTo>
                  <a:pt x="1200" y="84"/>
                </a:lnTo>
                <a:lnTo>
                  <a:pt x="1200" y="85"/>
                </a:lnTo>
                <a:lnTo>
                  <a:pt x="1200" y="87"/>
                </a:lnTo>
                <a:lnTo>
                  <a:pt x="1200" y="92"/>
                </a:lnTo>
                <a:lnTo>
                  <a:pt x="1200" y="92"/>
                </a:lnTo>
                <a:lnTo>
                  <a:pt x="1200" y="93"/>
                </a:lnTo>
                <a:lnTo>
                  <a:pt x="1200" y="93"/>
                </a:lnTo>
                <a:lnTo>
                  <a:pt x="1200" y="96"/>
                </a:lnTo>
                <a:lnTo>
                  <a:pt x="1195" y="96"/>
                </a:lnTo>
                <a:lnTo>
                  <a:pt x="1195" y="97"/>
                </a:lnTo>
                <a:lnTo>
                  <a:pt x="1195" y="97"/>
                </a:lnTo>
                <a:lnTo>
                  <a:pt x="1195" y="101"/>
                </a:lnTo>
                <a:lnTo>
                  <a:pt x="1193" y="101"/>
                </a:lnTo>
                <a:lnTo>
                  <a:pt x="1193" y="101"/>
                </a:lnTo>
                <a:lnTo>
                  <a:pt x="1192" y="101"/>
                </a:lnTo>
                <a:lnTo>
                  <a:pt x="1192" y="101"/>
                </a:lnTo>
                <a:lnTo>
                  <a:pt x="1192" y="101"/>
                </a:lnTo>
                <a:lnTo>
                  <a:pt x="1189" y="101"/>
                </a:lnTo>
                <a:lnTo>
                  <a:pt x="1189" y="100"/>
                </a:lnTo>
                <a:lnTo>
                  <a:pt x="1189" y="100"/>
                </a:lnTo>
                <a:lnTo>
                  <a:pt x="1189" y="101"/>
                </a:lnTo>
                <a:lnTo>
                  <a:pt x="1189" y="101"/>
                </a:lnTo>
                <a:lnTo>
                  <a:pt x="1189" y="101"/>
                </a:lnTo>
                <a:lnTo>
                  <a:pt x="1188" y="101"/>
                </a:lnTo>
                <a:lnTo>
                  <a:pt x="1188" y="101"/>
                </a:lnTo>
                <a:lnTo>
                  <a:pt x="1187" y="101"/>
                </a:lnTo>
                <a:lnTo>
                  <a:pt x="1187" y="101"/>
                </a:lnTo>
                <a:lnTo>
                  <a:pt x="1187" y="101"/>
                </a:lnTo>
                <a:lnTo>
                  <a:pt x="1187" y="103"/>
                </a:lnTo>
                <a:lnTo>
                  <a:pt x="1187" y="103"/>
                </a:lnTo>
                <a:lnTo>
                  <a:pt x="1187" y="103"/>
                </a:lnTo>
                <a:lnTo>
                  <a:pt x="1187" y="103"/>
                </a:lnTo>
                <a:lnTo>
                  <a:pt x="1185" y="103"/>
                </a:lnTo>
                <a:lnTo>
                  <a:pt x="1185" y="104"/>
                </a:lnTo>
                <a:lnTo>
                  <a:pt x="1185" y="104"/>
                </a:lnTo>
                <a:lnTo>
                  <a:pt x="1184" y="104"/>
                </a:lnTo>
                <a:lnTo>
                  <a:pt x="1184" y="105"/>
                </a:lnTo>
                <a:lnTo>
                  <a:pt x="1184" y="105"/>
                </a:lnTo>
                <a:lnTo>
                  <a:pt x="1183" y="105"/>
                </a:lnTo>
                <a:lnTo>
                  <a:pt x="1183" y="108"/>
                </a:lnTo>
                <a:lnTo>
                  <a:pt x="1183" y="108"/>
                </a:lnTo>
                <a:lnTo>
                  <a:pt x="1179" y="112"/>
                </a:lnTo>
                <a:lnTo>
                  <a:pt x="1179" y="112"/>
                </a:lnTo>
                <a:lnTo>
                  <a:pt x="1137" y="112"/>
                </a:lnTo>
                <a:lnTo>
                  <a:pt x="1136" y="101"/>
                </a:lnTo>
                <a:lnTo>
                  <a:pt x="1138" y="99"/>
                </a:lnTo>
                <a:lnTo>
                  <a:pt x="1137" y="93"/>
                </a:lnTo>
                <a:lnTo>
                  <a:pt x="1137" y="88"/>
                </a:lnTo>
                <a:lnTo>
                  <a:pt x="1114" y="88"/>
                </a:lnTo>
                <a:lnTo>
                  <a:pt x="1113" y="84"/>
                </a:lnTo>
                <a:lnTo>
                  <a:pt x="1111" y="84"/>
                </a:lnTo>
                <a:lnTo>
                  <a:pt x="1110" y="81"/>
                </a:lnTo>
                <a:lnTo>
                  <a:pt x="1105" y="81"/>
                </a:lnTo>
                <a:lnTo>
                  <a:pt x="1102" y="79"/>
                </a:lnTo>
                <a:lnTo>
                  <a:pt x="1097" y="73"/>
                </a:lnTo>
                <a:lnTo>
                  <a:pt x="1094" y="72"/>
                </a:lnTo>
                <a:lnTo>
                  <a:pt x="1088" y="68"/>
                </a:lnTo>
                <a:lnTo>
                  <a:pt x="1082" y="65"/>
                </a:lnTo>
                <a:lnTo>
                  <a:pt x="1079" y="65"/>
                </a:lnTo>
                <a:lnTo>
                  <a:pt x="1075" y="64"/>
                </a:lnTo>
                <a:lnTo>
                  <a:pt x="1072" y="64"/>
                </a:lnTo>
                <a:lnTo>
                  <a:pt x="1070" y="64"/>
                </a:lnTo>
                <a:lnTo>
                  <a:pt x="1067" y="64"/>
                </a:lnTo>
                <a:lnTo>
                  <a:pt x="1064" y="64"/>
                </a:lnTo>
                <a:lnTo>
                  <a:pt x="1061" y="64"/>
                </a:lnTo>
                <a:lnTo>
                  <a:pt x="1059" y="64"/>
                </a:lnTo>
                <a:lnTo>
                  <a:pt x="1056" y="64"/>
                </a:lnTo>
                <a:lnTo>
                  <a:pt x="1053" y="65"/>
                </a:lnTo>
                <a:lnTo>
                  <a:pt x="1047" y="66"/>
                </a:lnTo>
                <a:lnTo>
                  <a:pt x="1040" y="70"/>
                </a:lnTo>
                <a:lnTo>
                  <a:pt x="1037" y="72"/>
                </a:lnTo>
                <a:lnTo>
                  <a:pt x="1031" y="77"/>
                </a:lnTo>
                <a:lnTo>
                  <a:pt x="1025" y="83"/>
                </a:lnTo>
                <a:lnTo>
                  <a:pt x="1024" y="95"/>
                </a:lnTo>
                <a:lnTo>
                  <a:pt x="1016" y="95"/>
                </a:lnTo>
                <a:lnTo>
                  <a:pt x="1014" y="95"/>
                </a:lnTo>
                <a:lnTo>
                  <a:pt x="1013" y="93"/>
                </a:lnTo>
                <a:lnTo>
                  <a:pt x="1013" y="81"/>
                </a:lnTo>
                <a:lnTo>
                  <a:pt x="1010" y="80"/>
                </a:lnTo>
                <a:lnTo>
                  <a:pt x="1001" y="80"/>
                </a:lnTo>
                <a:lnTo>
                  <a:pt x="1001" y="68"/>
                </a:lnTo>
                <a:lnTo>
                  <a:pt x="1000" y="66"/>
                </a:lnTo>
                <a:lnTo>
                  <a:pt x="989" y="60"/>
                </a:lnTo>
                <a:lnTo>
                  <a:pt x="985" y="60"/>
                </a:lnTo>
                <a:lnTo>
                  <a:pt x="985" y="54"/>
                </a:lnTo>
                <a:lnTo>
                  <a:pt x="985" y="54"/>
                </a:lnTo>
                <a:lnTo>
                  <a:pt x="985" y="53"/>
                </a:lnTo>
                <a:lnTo>
                  <a:pt x="985" y="50"/>
                </a:lnTo>
                <a:lnTo>
                  <a:pt x="985" y="50"/>
                </a:lnTo>
                <a:lnTo>
                  <a:pt x="983" y="48"/>
                </a:lnTo>
                <a:lnTo>
                  <a:pt x="982" y="45"/>
                </a:lnTo>
                <a:lnTo>
                  <a:pt x="979" y="43"/>
                </a:lnTo>
                <a:lnTo>
                  <a:pt x="977" y="42"/>
                </a:lnTo>
                <a:lnTo>
                  <a:pt x="977" y="38"/>
                </a:lnTo>
                <a:lnTo>
                  <a:pt x="977" y="38"/>
                </a:lnTo>
                <a:lnTo>
                  <a:pt x="975" y="38"/>
                </a:lnTo>
                <a:lnTo>
                  <a:pt x="975" y="38"/>
                </a:lnTo>
                <a:lnTo>
                  <a:pt x="975" y="37"/>
                </a:lnTo>
                <a:lnTo>
                  <a:pt x="977" y="37"/>
                </a:lnTo>
                <a:lnTo>
                  <a:pt x="977" y="37"/>
                </a:lnTo>
                <a:lnTo>
                  <a:pt x="977" y="37"/>
                </a:lnTo>
                <a:lnTo>
                  <a:pt x="977" y="37"/>
                </a:lnTo>
                <a:lnTo>
                  <a:pt x="977" y="37"/>
                </a:lnTo>
                <a:lnTo>
                  <a:pt x="975" y="35"/>
                </a:lnTo>
                <a:lnTo>
                  <a:pt x="975" y="35"/>
                </a:lnTo>
                <a:lnTo>
                  <a:pt x="975" y="35"/>
                </a:lnTo>
                <a:lnTo>
                  <a:pt x="975" y="35"/>
                </a:lnTo>
                <a:lnTo>
                  <a:pt x="975" y="35"/>
                </a:lnTo>
                <a:lnTo>
                  <a:pt x="975" y="35"/>
                </a:lnTo>
                <a:lnTo>
                  <a:pt x="975" y="35"/>
                </a:lnTo>
                <a:lnTo>
                  <a:pt x="975" y="35"/>
                </a:lnTo>
                <a:lnTo>
                  <a:pt x="975" y="35"/>
                </a:lnTo>
                <a:lnTo>
                  <a:pt x="975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1"/>
                </a:lnTo>
                <a:lnTo>
                  <a:pt x="974" y="31"/>
                </a:lnTo>
                <a:lnTo>
                  <a:pt x="974" y="31"/>
                </a:lnTo>
                <a:lnTo>
                  <a:pt x="974" y="31"/>
                </a:lnTo>
                <a:lnTo>
                  <a:pt x="974" y="31"/>
                </a:lnTo>
                <a:lnTo>
                  <a:pt x="974" y="31"/>
                </a:lnTo>
                <a:lnTo>
                  <a:pt x="974" y="31"/>
                </a:lnTo>
                <a:lnTo>
                  <a:pt x="974" y="31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3" y="34"/>
                </a:lnTo>
                <a:lnTo>
                  <a:pt x="973" y="34"/>
                </a:lnTo>
                <a:lnTo>
                  <a:pt x="973" y="34"/>
                </a:lnTo>
                <a:lnTo>
                  <a:pt x="973" y="34"/>
                </a:lnTo>
                <a:lnTo>
                  <a:pt x="973" y="34"/>
                </a:lnTo>
                <a:lnTo>
                  <a:pt x="973" y="34"/>
                </a:lnTo>
                <a:lnTo>
                  <a:pt x="973" y="34"/>
                </a:lnTo>
                <a:lnTo>
                  <a:pt x="973" y="34"/>
                </a:lnTo>
                <a:lnTo>
                  <a:pt x="973" y="35"/>
                </a:lnTo>
                <a:lnTo>
                  <a:pt x="973" y="35"/>
                </a:lnTo>
                <a:lnTo>
                  <a:pt x="973" y="35"/>
                </a:lnTo>
                <a:lnTo>
                  <a:pt x="971" y="35"/>
                </a:lnTo>
                <a:lnTo>
                  <a:pt x="971" y="35"/>
                </a:lnTo>
                <a:lnTo>
                  <a:pt x="971" y="35"/>
                </a:lnTo>
                <a:lnTo>
                  <a:pt x="971" y="35"/>
                </a:lnTo>
                <a:lnTo>
                  <a:pt x="971" y="35"/>
                </a:lnTo>
                <a:lnTo>
                  <a:pt x="971" y="37"/>
                </a:lnTo>
                <a:lnTo>
                  <a:pt x="971" y="37"/>
                </a:lnTo>
                <a:lnTo>
                  <a:pt x="971" y="37"/>
                </a:lnTo>
                <a:lnTo>
                  <a:pt x="971" y="37"/>
                </a:lnTo>
                <a:lnTo>
                  <a:pt x="971" y="37"/>
                </a:lnTo>
                <a:lnTo>
                  <a:pt x="971" y="37"/>
                </a:lnTo>
                <a:lnTo>
                  <a:pt x="971" y="38"/>
                </a:lnTo>
                <a:lnTo>
                  <a:pt x="971" y="38"/>
                </a:lnTo>
                <a:lnTo>
                  <a:pt x="971" y="38"/>
                </a:lnTo>
                <a:lnTo>
                  <a:pt x="971" y="38"/>
                </a:lnTo>
                <a:lnTo>
                  <a:pt x="971" y="38"/>
                </a:lnTo>
                <a:lnTo>
                  <a:pt x="971" y="38"/>
                </a:lnTo>
                <a:lnTo>
                  <a:pt x="971" y="42"/>
                </a:lnTo>
                <a:lnTo>
                  <a:pt x="967" y="43"/>
                </a:lnTo>
                <a:lnTo>
                  <a:pt x="967" y="45"/>
                </a:lnTo>
                <a:lnTo>
                  <a:pt x="967" y="42"/>
                </a:lnTo>
                <a:lnTo>
                  <a:pt x="966" y="34"/>
                </a:lnTo>
                <a:lnTo>
                  <a:pt x="963" y="29"/>
                </a:lnTo>
                <a:lnTo>
                  <a:pt x="959" y="25"/>
                </a:lnTo>
                <a:lnTo>
                  <a:pt x="959" y="23"/>
                </a:lnTo>
                <a:lnTo>
                  <a:pt x="954" y="21"/>
                </a:lnTo>
                <a:lnTo>
                  <a:pt x="948" y="18"/>
                </a:lnTo>
                <a:lnTo>
                  <a:pt x="948" y="18"/>
                </a:lnTo>
                <a:lnTo>
                  <a:pt x="948" y="18"/>
                </a:lnTo>
                <a:lnTo>
                  <a:pt x="948" y="18"/>
                </a:lnTo>
                <a:lnTo>
                  <a:pt x="947" y="18"/>
                </a:lnTo>
                <a:lnTo>
                  <a:pt x="946" y="18"/>
                </a:lnTo>
                <a:lnTo>
                  <a:pt x="946" y="13"/>
                </a:lnTo>
                <a:lnTo>
                  <a:pt x="946" y="11"/>
                </a:lnTo>
                <a:lnTo>
                  <a:pt x="946" y="10"/>
                </a:lnTo>
                <a:lnTo>
                  <a:pt x="946" y="10"/>
                </a:lnTo>
                <a:lnTo>
                  <a:pt x="944" y="10"/>
                </a:lnTo>
                <a:lnTo>
                  <a:pt x="944" y="10"/>
                </a:lnTo>
                <a:lnTo>
                  <a:pt x="944" y="10"/>
                </a:lnTo>
                <a:lnTo>
                  <a:pt x="944" y="8"/>
                </a:lnTo>
                <a:lnTo>
                  <a:pt x="944" y="8"/>
                </a:lnTo>
                <a:lnTo>
                  <a:pt x="944" y="8"/>
                </a:lnTo>
                <a:lnTo>
                  <a:pt x="944" y="8"/>
                </a:lnTo>
                <a:lnTo>
                  <a:pt x="944" y="8"/>
                </a:lnTo>
                <a:lnTo>
                  <a:pt x="944" y="8"/>
                </a:lnTo>
                <a:lnTo>
                  <a:pt x="944" y="8"/>
                </a:lnTo>
                <a:lnTo>
                  <a:pt x="944" y="8"/>
                </a:lnTo>
                <a:lnTo>
                  <a:pt x="944" y="8"/>
                </a:lnTo>
                <a:lnTo>
                  <a:pt x="944" y="7"/>
                </a:lnTo>
                <a:lnTo>
                  <a:pt x="944" y="7"/>
                </a:lnTo>
                <a:lnTo>
                  <a:pt x="943" y="7"/>
                </a:lnTo>
                <a:lnTo>
                  <a:pt x="943" y="7"/>
                </a:lnTo>
                <a:lnTo>
                  <a:pt x="943" y="7"/>
                </a:lnTo>
                <a:lnTo>
                  <a:pt x="943" y="7"/>
                </a:lnTo>
                <a:lnTo>
                  <a:pt x="943" y="7"/>
                </a:lnTo>
                <a:lnTo>
                  <a:pt x="943" y="6"/>
                </a:lnTo>
                <a:lnTo>
                  <a:pt x="943" y="6"/>
                </a:lnTo>
                <a:lnTo>
                  <a:pt x="943" y="6"/>
                </a:lnTo>
                <a:lnTo>
                  <a:pt x="943" y="4"/>
                </a:lnTo>
                <a:lnTo>
                  <a:pt x="943" y="4"/>
                </a:lnTo>
                <a:lnTo>
                  <a:pt x="943" y="4"/>
                </a:lnTo>
                <a:lnTo>
                  <a:pt x="943" y="3"/>
                </a:lnTo>
                <a:lnTo>
                  <a:pt x="943" y="3"/>
                </a:lnTo>
                <a:lnTo>
                  <a:pt x="943" y="3"/>
                </a:lnTo>
                <a:lnTo>
                  <a:pt x="943" y="3"/>
                </a:lnTo>
                <a:lnTo>
                  <a:pt x="943" y="3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2" y="0"/>
                </a:lnTo>
                <a:lnTo>
                  <a:pt x="942" y="0"/>
                </a:lnTo>
                <a:lnTo>
                  <a:pt x="942" y="0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3"/>
                </a:lnTo>
                <a:lnTo>
                  <a:pt x="942" y="3"/>
                </a:lnTo>
                <a:lnTo>
                  <a:pt x="942" y="3"/>
                </a:lnTo>
                <a:lnTo>
                  <a:pt x="942" y="3"/>
                </a:lnTo>
                <a:lnTo>
                  <a:pt x="942" y="3"/>
                </a:lnTo>
                <a:lnTo>
                  <a:pt x="942" y="4"/>
                </a:lnTo>
                <a:lnTo>
                  <a:pt x="942" y="4"/>
                </a:lnTo>
                <a:lnTo>
                  <a:pt x="942" y="4"/>
                </a:lnTo>
                <a:lnTo>
                  <a:pt x="942" y="6"/>
                </a:lnTo>
                <a:lnTo>
                  <a:pt x="942" y="6"/>
                </a:lnTo>
                <a:lnTo>
                  <a:pt x="942" y="6"/>
                </a:lnTo>
                <a:lnTo>
                  <a:pt x="942" y="7"/>
                </a:lnTo>
                <a:lnTo>
                  <a:pt x="942" y="7"/>
                </a:lnTo>
                <a:lnTo>
                  <a:pt x="942" y="7"/>
                </a:lnTo>
                <a:lnTo>
                  <a:pt x="942" y="7"/>
                </a:lnTo>
                <a:lnTo>
                  <a:pt x="942" y="7"/>
                </a:lnTo>
                <a:lnTo>
                  <a:pt x="942" y="7"/>
                </a:lnTo>
                <a:lnTo>
                  <a:pt x="940" y="8"/>
                </a:lnTo>
                <a:lnTo>
                  <a:pt x="940" y="8"/>
                </a:lnTo>
                <a:lnTo>
                  <a:pt x="940" y="8"/>
                </a:lnTo>
                <a:lnTo>
                  <a:pt x="940" y="8"/>
                </a:lnTo>
                <a:lnTo>
                  <a:pt x="940" y="8"/>
                </a:lnTo>
                <a:lnTo>
                  <a:pt x="940" y="8"/>
                </a:lnTo>
                <a:lnTo>
                  <a:pt x="940" y="8"/>
                </a:lnTo>
                <a:lnTo>
                  <a:pt x="940" y="8"/>
                </a:lnTo>
                <a:lnTo>
                  <a:pt x="940" y="8"/>
                </a:lnTo>
                <a:lnTo>
                  <a:pt x="940" y="10"/>
                </a:lnTo>
                <a:lnTo>
                  <a:pt x="940" y="10"/>
                </a:lnTo>
                <a:lnTo>
                  <a:pt x="939" y="10"/>
                </a:lnTo>
                <a:lnTo>
                  <a:pt x="939" y="10"/>
                </a:lnTo>
                <a:lnTo>
                  <a:pt x="939" y="11"/>
                </a:lnTo>
                <a:lnTo>
                  <a:pt x="939" y="13"/>
                </a:lnTo>
                <a:lnTo>
                  <a:pt x="939" y="18"/>
                </a:lnTo>
                <a:lnTo>
                  <a:pt x="938" y="18"/>
                </a:lnTo>
                <a:lnTo>
                  <a:pt x="938" y="18"/>
                </a:lnTo>
                <a:lnTo>
                  <a:pt x="936" y="18"/>
                </a:lnTo>
                <a:lnTo>
                  <a:pt x="936" y="18"/>
                </a:lnTo>
                <a:lnTo>
                  <a:pt x="936" y="19"/>
                </a:lnTo>
                <a:lnTo>
                  <a:pt x="931" y="21"/>
                </a:lnTo>
                <a:lnTo>
                  <a:pt x="925" y="25"/>
                </a:lnTo>
                <a:lnTo>
                  <a:pt x="921" y="30"/>
                </a:lnTo>
                <a:lnTo>
                  <a:pt x="921" y="30"/>
                </a:lnTo>
                <a:lnTo>
                  <a:pt x="920" y="35"/>
                </a:lnTo>
                <a:lnTo>
                  <a:pt x="919" y="42"/>
                </a:lnTo>
                <a:lnTo>
                  <a:pt x="919" y="43"/>
                </a:lnTo>
                <a:lnTo>
                  <a:pt x="917" y="42"/>
                </a:lnTo>
                <a:lnTo>
                  <a:pt x="917" y="38"/>
                </a:lnTo>
                <a:lnTo>
                  <a:pt x="917" y="38"/>
                </a:lnTo>
                <a:lnTo>
                  <a:pt x="917" y="38"/>
                </a:lnTo>
                <a:lnTo>
                  <a:pt x="917" y="38"/>
                </a:lnTo>
                <a:lnTo>
                  <a:pt x="917" y="37"/>
                </a:lnTo>
                <a:lnTo>
                  <a:pt x="917" y="37"/>
                </a:lnTo>
                <a:lnTo>
                  <a:pt x="917" y="37"/>
                </a:lnTo>
                <a:lnTo>
                  <a:pt x="917" y="37"/>
                </a:lnTo>
                <a:lnTo>
                  <a:pt x="917" y="37"/>
                </a:lnTo>
                <a:lnTo>
                  <a:pt x="917" y="37"/>
                </a:lnTo>
                <a:lnTo>
                  <a:pt x="917" y="37"/>
                </a:lnTo>
                <a:lnTo>
                  <a:pt x="917" y="35"/>
                </a:lnTo>
                <a:lnTo>
                  <a:pt x="917" y="35"/>
                </a:lnTo>
                <a:lnTo>
                  <a:pt x="917" y="35"/>
                </a:lnTo>
                <a:lnTo>
                  <a:pt x="916" y="35"/>
                </a:lnTo>
                <a:lnTo>
                  <a:pt x="916" y="35"/>
                </a:lnTo>
                <a:lnTo>
                  <a:pt x="916" y="35"/>
                </a:lnTo>
                <a:lnTo>
                  <a:pt x="916" y="35"/>
                </a:lnTo>
                <a:lnTo>
                  <a:pt x="916" y="35"/>
                </a:lnTo>
                <a:lnTo>
                  <a:pt x="916" y="34"/>
                </a:lnTo>
                <a:lnTo>
                  <a:pt x="916" y="34"/>
                </a:lnTo>
                <a:lnTo>
                  <a:pt x="916" y="34"/>
                </a:lnTo>
                <a:lnTo>
                  <a:pt x="916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1"/>
                </a:lnTo>
                <a:lnTo>
                  <a:pt x="915" y="31"/>
                </a:lnTo>
                <a:lnTo>
                  <a:pt x="915" y="31"/>
                </a:lnTo>
                <a:lnTo>
                  <a:pt x="915" y="31"/>
                </a:lnTo>
                <a:lnTo>
                  <a:pt x="915" y="31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3" y="34"/>
                </a:lnTo>
                <a:lnTo>
                  <a:pt x="913" y="34"/>
                </a:lnTo>
                <a:lnTo>
                  <a:pt x="913" y="34"/>
                </a:lnTo>
                <a:lnTo>
                  <a:pt x="913" y="35"/>
                </a:lnTo>
                <a:lnTo>
                  <a:pt x="913" y="35"/>
                </a:lnTo>
                <a:lnTo>
                  <a:pt x="913" y="35"/>
                </a:lnTo>
                <a:lnTo>
                  <a:pt x="913" y="35"/>
                </a:lnTo>
                <a:lnTo>
                  <a:pt x="913" y="35"/>
                </a:lnTo>
                <a:lnTo>
                  <a:pt x="913" y="35"/>
                </a:lnTo>
                <a:lnTo>
                  <a:pt x="912" y="35"/>
                </a:lnTo>
                <a:lnTo>
                  <a:pt x="912" y="35"/>
                </a:lnTo>
                <a:lnTo>
                  <a:pt x="912" y="35"/>
                </a:lnTo>
                <a:lnTo>
                  <a:pt x="912" y="37"/>
                </a:lnTo>
                <a:lnTo>
                  <a:pt x="912" y="37"/>
                </a:lnTo>
                <a:lnTo>
                  <a:pt x="912" y="37"/>
                </a:lnTo>
                <a:lnTo>
                  <a:pt x="912" y="37"/>
                </a:lnTo>
                <a:lnTo>
                  <a:pt x="912" y="37"/>
                </a:lnTo>
                <a:lnTo>
                  <a:pt x="912" y="38"/>
                </a:lnTo>
                <a:lnTo>
                  <a:pt x="913" y="38"/>
                </a:lnTo>
                <a:lnTo>
                  <a:pt x="913" y="38"/>
                </a:lnTo>
                <a:lnTo>
                  <a:pt x="913" y="38"/>
                </a:lnTo>
                <a:lnTo>
                  <a:pt x="913" y="38"/>
                </a:lnTo>
                <a:lnTo>
                  <a:pt x="912" y="38"/>
                </a:lnTo>
                <a:lnTo>
                  <a:pt x="912" y="38"/>
                </a:lnTo>
                <a:lnTo>
                  <a:pt x="912" y="42"/>
                </a:lnTo>
                <a:lnTo>
                  <a:pt x="912" y="42"/>
                </a:lnTo>
                <a:lnTo>
                  <a:pt x="909" y="43"/>
                </a:lnTo>
                <a:lnTo>
                  <a:pt x="907" y="45"/>
                </a:lnTo>
                <a:lnTo>
                  <a:pt x="905" y="48"/>
                </a:lnTo>
                <a:lnTo>
                  <a:pt x="904" y="50"/>
                </a:lnTo>
                <a:lnTo>
                  <a:pt x="904" y="53"/>
                </a:lnTo>
                <a:lnTo>
                  <a:pt x="904" y="54"/>
                </a:lnTo>
                <a:lnTo>
                  <a:pt x="903" y="54"/>
                </a:lnTo>
                <a:lnTo>
                  <a:pt x="903" y="60"/>
                </a:lnTo>
                <a:lnTo>
                  <a:pt x="901" y="60"/>
                </a:lnTo>
                <a:lnTo>
                  <a:pt x="901" y="60"/>
                </a:lnTo>
                <a:lnTo>
                  <a:pt x="888" y="66"/>
                </a:lnTo>
                <a:lnTo>
                  <a:pt x="889" y="79"/>
                </a:lnTo>
                <a:lnTo>
                  <a:pt x="869" y="79"/>
                </a:lnTo>
                <a:lnTo>
                  <a:pt x="866" y="81"/>
                </a:lnTo>
                <a:lnTo>
                  <a:pt x="866" y="92"/>
                </a:lnTo>
                <a:lnTo>
                  <a:pt x="865" y="93"/>
                </a:lnTo>
                <a:lnTo>
                  <a:pt x="865" y="89"/>
                </a:lnTo>
                <a:lnTo>
                  <a:pt x="858" y="87"/>
                </a:lnTo>
                <a:lnTo>
                  <a:pt x="850" y="87"/>
                </a:lnTo>
                <a:lnTo>
                  <a:pt x="850" y="76"/>
                </a:lnTo>
                <a:lnTo>
                  <a:pt x="849" y="76"/>
                </a:lnTo>
                <a:lnTo>
                  <a:pt x="847" y="76"/>
                </a:lnTo>
                <a:lnTo>
                  <a:pt x="847" y="76"/>
                </a:lnTo>
                <a:lnTo>
                  <a:pt x="842" y="76"/>
                </a:lnTo>
                <a:lnTo>
                  <a:pt x="843" y="76"/>
                </a:lnTo>
                <a:lnTo>
                  <a:pt x="842" y="76"/>
                </a:lnTo>
                <a:lnTo>
                  <a:pt x="841" y="76"/>
                </a:lnTo>
                <a:lnTo>
                  <a:pt x="841" y="76"/>
                </a:lnTo>
                <a:lnTo>
                  <a:pt x="841" y="65"/>
                </a:lnTo>
                <a:lnTo>
                  <a:pt x="830" y="62"/>
                </a:lnTo>
                <a:lnTo>
                  <a:pt x="830" y="57"/>
                </a:lnTo>
                <a:lnTo>
                  <a:pt x="830" y="57"/>
                </a:lnTo>
                <a:lnTo>
                  <a:pt x="830" y="57"/>
                </a:lnTo>
                <a:lnTo>
                  <a:pt x="830" y="57"/>
                </a:lnTo>
                <a:lnTo>
                  <a:pt x="830" y="49"/>
                </a:lnTo>
                <a:lnTo>
                  <a:pt x="830" y="49"/>
                </a:lnTo>
                <a:lnTo>
                  <a:pt x="830" y="49"/>
                </a:lnTo>
                <a:lnTo>
                  <a:pt x="830" y="49"/>
                </a:lnTo>
                <a:lnTo>
                  <a:pt x="830" y="37"/>
                </a:lnTo>
                <a:lnTo>
                  <a:pt x="830" y="37"/>
                </a:lnTo>
                <a:lnTo>
                  <a:pt x="830" y="34"/>
                </a:lnTo>
                <a:lnTo>
                  <a:pt x="830" y="34"/>
                </a:lnTo>
                <a:lnTo>
                  <a:pt x="830" y="33"/>
                </a:lnTo>
                <a:lnTo>
                  <a:pt x="830" y="33"/>
                </a:lnTo>
                <a:lnTo>
                  <a:pt x="830" y="31"/>
                </a:lnTo>
                <a:lnTo>
                  <a:pt x="828" y="30"/>
                </a:lnTo>
                <a:lnTo>
                  <a:pt x="828" y="29"/>
                </a:lnTo>
                <a:lnTo>
                  <a:pt x="827" y="29"/>
                </a:lnTo>
                <a:lnTo>
                  <a:pt x="827" y="27"/>
                </a:lnTo>
                <a:lnTo>
                  <a:pt x="827" y="27"/>
                </a:lnTo>
                <a:lnTo>
                  <a:pt x="826" y="27"/>
                </a:lnTo>
                <a:lnTo>
                  <a:pt x="824" y="27"/>
                </a:lnTo>
                <a:lnTo>
                  <a:pt x="824" y="29"/>
                </a:lnTo>
                <a:lnTo>
                  <a:pt x="823" y="30"/>
                </a:lnTo>
                <a:lnTo>
                  <a:pt x="822" y="31"/>
                </a:lnTo>
                <a:lnTo>
                  <a:pt x="822" y="33"/>
                </a:lnTo>
                <a:lnTo>
                  <a:pt x="822" y="33"/>
                </a:lnTo>
                <a:lnTo>
                  <a:pt x="822" y="34"/>
                </a:lnTo>
                <a:lnTo>
                  <a:pt x="822" y="34"/>
                </a:lnTo>
                <a:lnTo>
                  <a:pt x="820" y="35"/>
                </a:lnTo>
                <a:lnTo>
                  <a:pt x="822" y="37"/>
                </a:lnTo>
                <a:lnTo>
                  <a:pt x="822" y="48"/>
                </a:lnTo>
                <a:lnTo>
                  <a:pt x="815" y="48"/>
                </a:lnTo>
                <a:lnTo>
                  <a:pt x="815" y="42"/>
                </a:lnTo>
                <a:lnTo>
                  <a:pt x="815" y="41"/>
                </a:lnTo>
                <a:lnTo>
                  <a:pt x="814" y="42"/>
                </a:lnTo>
                <a:lnTo>
                  <a:pt x="814" y="48"/>
                </a:lnTo>
                <a:lnTo>
                  <a:pt x="808" y="48"/>
                </a:lnTo>
                <a:lnTo>
                  <a:pt x="808" y="48"/>
                </a:lnTo>
                <a:lnTo>
                  <a:pt x="808" y="48"/>
                </a:lnTo>
                <a:lnTo>
                  <a:pt x="808" y="37"/>
                </a:lnTo>
                <a:lnTo>
                  <a:pt x="808" y="37"/>
                </a:lnTo>
                <a:lnTo>
                  <a:pt x="808" y="34"/>
                </a:lnTo>
                <a:lnTo>
                  <a:pt x="807" y="34"/>
                </a:lnTo>
                <a:lnTo>
                  <a:pt x="807" y="34"/>
                </a:lnTo>
                <a:lnTo>
                  <a:pt x="808" y="34"/>
                </a:lnTo>
                <a:lnTo>
                  <a:pt x="807" y="33"/>
                </a:lnTo>
                <a:lnTo>
                  <a:pt x="806" y="30"/>
                </a:lnTo>
                <a:lnTo>
                  <a:pt x="804" y="30"/>
                </a:lnTo>
                <a:lnTo>
                  <a:pt x="804" y="29"/>
                </a:lnTo>
                <a:lnTo>
                  <a:pt x="804" y="27"/>
                </a:lnTo>
                <a:lnTo>
                  <a:pt x="803" y="29"/>
                </a:lnTo>
                <a:lnTo>
                  <a:pt x="803" y="30"/>
                </a:lnTo>
                <a:lnTo>
                  <a:pt x="802" y="30"/>
                </a:lnTo>
                <a:lnTo>
                  <a:pt x="800" y="31"/>
                </a:lnTo>
                <a:lnTo>
                  <a:pt x="799" y="33"/>
                </a:lnTo>
                <a:lnTo>
                  <a:pt x="800" y="34"/>
                </a:lnTo>
                <a:lnTo>
                  <a:pt x="800" y="34"/>
                </a:lnTo>
                <a:lnTo>
                  <a:pt x="800" y="34"/>
                </a:lnTo>
                <a:lnTo>
                  <a:pt x="799" y="37"/>
                </a:lnTo>
                <a:lnTo>
                  <a:pt x="799" y="37"/>
                </a:lnTo>
                <a:lnTo>
                  <a:pt x="799" y="49"/>
                </a:lnTo>
                <a:lnTo>
                  <a:pt x="799" y="49"/>
                </a:lnTo>
                <a:lnTo>
                  <a:pt x="799" y="49"/>
                </a:lnTo>
                <a:lnTo>
                  <a:pt x="799" y="49"/>
                </a:lnTo>
                <a:lnTo>
                  <a:pt x="799" y="50"/>
                </a:lnTo>
                <a:lnTo>
                  <a:pt x="799" y="54"/>
                </a:lnTo>
                <a:lnTo>
                  <a:pt x="789" y="54"/>
                </a:lnTo>
                <a:lnTo>
                  <a:pt x="787" y="57"/>
                </a:lnTo>
                <a:lnTo>
                  <a:pt x="787" y="74"/>
                </a:lnTo>
                <a:lnTo>
                  <a:pt x="785" y="74"/>
                </a:lnTo>
                <a:lnTo>
                  <a:pt x="783" y="76"/>
                </a:lnTo>
                <a:lnTo>
                  <a:pt x="783" y="76"/>
                </a:lnTo>
                <a:lnTo>
                  <a:pt x="783" y="74"/>
                </a:lnTo>
                <a:lnTo>
                  <a:pt x="781" y="74"/>
                </a:lnTo>
                <a:lnTo>
                  <a:pt x="781" y="80"/>
                </a:lnTo>
                <a:lnTo>
                  <a:pt x="767" y="79"/>
                </a:lnTo>
                <a:lnTo>
                  <a:pt x="740" y="85"/>
                </a:lnTo>
                <a:lnTo>
                  <a:pt x="740" y="112"/>
                </a:lnTo>
                <a:lnTo>
                  <a:pt x="733" y="112"/>
                </a:lnTo>
                <a:lnTo>
                  <a:pt x="733" y="80"/>
                </a:lnTo>
                <a:lnTo>
                  <a:pt x="733" y="80"/>
                </a:lnTo>
                <a:lnTo>
                  <a:pt x="733" y="79"/>
                </a:lnTo>
                <a:lnTo>
                  <a:pt x="733" y="79"/>
                </a:lnTo>
                <a:lnTo>
                  <a:pt x="733" y="79"/>
                </a:lnTo>
                <a:lnTo>
                  <a:pt x="733" y="77"/>
                </a:lnTo>
                <a:lnTo>
                  <a:pt x="733" y="77"/>
                </a:lnTo>
                <a:lnTo>
                  <a:pt x="733" y="77"/>
                </a:lnTo>
                <a:lnTo>
                  <a:pt x="733" y="76"/>
                </a:lnTo>
                <a:lnTo>
                  <a:pt x="733" y="76"/>
                </a:lnTo>
                <a:lnTo>
                  <a:pt x="733" y="74"/>
                </a:lnTo>
                <a:lnTo>
                  <a:pt x="734" y="74"/>
                </a:lnTo>
                <a:lnTo>
                  <a:pt x="734" y="73"/>
                </a:lnTo>
                <a:lnTo>
                  <a:pt x="734" y="73"/>
                </a:lnTo>
                <a:lnTo>
                  <a:pt x="734" y="73"/>
                </a:lnTo>
                <a:lnTo>
                  <a:pt x="733" y="73"/>
                </a:lnTo>
                <a:lnTo>
                  <a:pt x="733" y="69"/>
                </a:lnTo>
                <a:lnTo>
                  <a:pt x="732" y="69"/>
                </a:lnTo>
                <a:lnTo>
                  <a:pt x="732" y="60"/>
                </a:lnTo>
                <a:lnTo>
                  <a:pt x="733" y="58"/>
                </a:lnTo>
                <a:lnTo>
                  <a:pt x="733" y="58"/>
                </a:lnTo>
                <a:lnTo>
                  <a:pt x="732" y="58"/>
                </a:lnTo>
                <a:lnTo>
                  <a:pt x="732" y="58"/>
                </a:lnTo>
                <a:lnTo>
                  <a:pt x="666" y="57"/>
                </a:lnTo>
                <a:lnTo>
                  <a:pt x="666" y="57"/>
                </a:lnTo>
                <a:lnTo>
                  <a:pt x="664" y="57"/>
                </a:lnTo>
                <a:lnTo>
                  <a:pt x="664" y="58"/>
                </a:lnTo>
                <a:lnTo>
                  <a:pt x="666" y="60"/>
                </a:lnTo>
                <a:lnTo>
                  <a:pt x="666" y="69"/>
                </a:lnTo>
                <a:lnTo>
                  <a:pt x="666" y="69"/>
                </a:lnTo>
                <a:lnTo>
                  <a:pt x="666" y="73"/>
                </a:lnTo>
                <a:lnTo>
                  <a:pt x="664" y="73"/>
                </a:lnTo>
                <a:lnTo>
                  <a:pt x="664" y="73"/>
                </a:lnTo>
                <a:lnTo>
                  <a:pt x="664" y="73"/>
                </a:lnTo>
                <a:lnTo>
                  <a:pt x="663" y="73"/>
                </a:lnTo>
                <a:lnTo>
                  <a:pt x="664" y="74"/>
                </a:lnTo>
                <a:lnTo>
                  <a:pt x="664" y="74"/>
                </a:lnTo>
                <a:lnTo>
                  <a:pt x="664" y="74"/>
                </a:lnTo>
                <a:lnTo>
                  <a:pt x="666" y="76"/>
                </a:lnTo>
                <a:lnTo>
                  <a:pt x="666" y="76"/>
                </a:lnTo>
                <a:lnTo>
                  <a:pt x="666" y="76"/>
                </a:lnTo>
                <a:lnTo>
                  <a:pt x="666" y="76"/>
                </a:lnTo>
                <a:lnTo>
                  <a:pt x="664" y="77"/>
                </a:lnTo>
                <a:lnTo>
                  <a:pt x="666" y="77"/>
                </a:lnTo>
                <a:lnTo>
                  <a:pt x="666" y="79"/>
                </a:lnTo>
                <a:lnTo>
                  <a:pt x="666" y="79"/>
                </a:lnTo>
                <a:lnTo>
                  <a:pt x="666" y="79"/>
                </a:lnTo>
                <a:lnTo>
                  <a:pt x="666" y="79"/>
                </a:lnTo>
                <a:lnTo>
                  <a:pt x="664" y="112"/>
                </a:lnTo>
                <a:lnTo>
                  <a:pt x="659" y="112"/>
                </a:lnTo>
                <a:lnTo>
                  <a:pt x="659" y="111"/>
                </a:lnTo>
                <a:lnTo>
                  <a:pt x="659" y="108"/>
                </a:lnTo>
                <a:lnTo>
                  <a:pt x="659" y="108"/>
                </a:lnTo>
                <a:lnTo>
                  <a:pt x="659" y="108"/>
                </a:lnTo>
                <a:lnTo>
                  <a:pt x="659" y="105"/>
                </a:lnTo>
                <a:lnTo>
                  <a:pt x="659" y="105"/>
                </a:lnTo>
                <a:lnTo>
                  <a:pt x="659" y="105"/>
                </a:lnTo>
                <a:lnTo>
                  <a:pt x="659" y="105"/>
                </a:lnTo>
                <a:lnTo>
                  <a:pt x="657" y="103"/>
                </a:lnTo>
                <a:lnTo>
                  <a:pt x="657" y="99"/>
                </a:lnTo>
                <a:lnTo>
                  <a:pt x="656" y="99"/>
                </a:lnTo>
                <a:lnTo>
                  <a:pt x="656" y="99"/>
                </a:lnTo>
                <a:lnTo>
                  <a:pt x="656" y="99"/>
                </a:lnTo>
                <a:lnTo>
                  <a:pt x="655" y="99"/>
                </a:lnTo>
                <a:lnTo>
                  <a:pt x="655" y="89"/>
                </a:lnTo>
                <a:lnTo>
                  <a:pt x="655" y="88"/>
                </a:lnTo>
                <a:lnTo>
                  <a:pt x="647" y="88"/>
                </a:lnTo>
                <a:lnTo>
                  <a:pt x="647" y="84"/>
                </a:lnTo>
                <a:lnTo>
                  <a:pt x="643" y="83"/>
                </a:lnTo>
                <a:lnTo>
                  <a:pt x="641" y="83"/>
                </a:lnTo>
                <a:lnTo>
                  <a:pt x="639" y="84"/>
                </a:lnTo>
                <a:lnTo>
                  <a:pt x="639" y="83"/>
                </a:lnTo>
                <a:lnTo>
                  <a:pt x="637" y="81"/>
                </a:lnTo>
                <a:lnTo>
                  <a:pt x="633" y="81"/>
                </a:lnTo>
                <a:lnTo>
                  <a:pt x="632" y="81"/>
                </a:lnTo>
                <a:lnTo>
                  <a:pt x="632" y="79"/>
                </a:lnTo>
                <a:lnTo>
                  <a:pt x="631" y="76"/>
                </a:lnTo>
                <a:lnTo>
                  <a:pt x="620" y="76"/>
                </a:lnTo>
                <a:lnTo>
                  <a:pt x="618" y="76"/>
                </a:lnTo>
                <a:lnTo>
                  <a:pt x="618" y="74"/>
                </a:lnTo>
                <a:lnTo>
                  <a:pt x="613" y="72"/>
                </a:lnTo>
                <a:lnTo>
                  <a:pt x="612" y="73"/>
                </a:lnTo>
                <a:lnTo>
                  <a:pt x="586" y="73"/>
                </a:lnTo>
                <a:lnTo>
                  <a:pt x="586" y="70"/>
                </a:lnTo>
                <a:lnTo>
                  <a:pt x="587" y="70"/>
                </a:lnTo>
                <a:lnTo>
                  <a:pt x="586" y="70"/>
                </a:lnTo>
                <a:lnTo>
                  <a:pt x="586" y="66"/>
                </a:lnTo>
                <a:lnTo>
                  <a:pt x="587" y="65"/>
                </a:lnTo>
                <a:lnTo>
                  <a:pt x="586" y="65"/>
                </a:lnTo>
                <a:lnTo>
                  <a:pt x="586" y="61"/>
                </a:lnTo>
                <a:lnTo>
                  <a:pt x="587" y="61"/>
                </a:lnTo>
                <a:lnTo>
                  <a:pt x="586" y="61"/>
                </a:lnTo>
                <a:lnTo>
                  <a:pt x="586" y="61"/>
                </a:lnTo>
                <a:lnTo>
                  <a:pt x="586" y="60"/>
                </a:lnTo>
                <a:lnTo>
                  <a:pt x="583" y="58"/>
                </a:lnTo>
                <a:lnTo>
                  <a:pt x="579" y="61"/>
                </a:lnTo>
                <a:lnTo>
                  <a:pt x="579" y="61"/>
                </a:lnTo>
                <a:lnTo>
                  <a:pt x="579" y="61"/>
                </a:lnTo>
                <a:lnTo>
                  <a:pt x="579" y="61"/>
                </a:lnTo>
                <a:lnTo>
                  <a:pt x="579" y="62"/>
                </a:lnTo>
                <a:lnTo>
                  <a:pt x="579" y="65"/>
                </a:lnTo>
                <a:lnTo>
                  <a:pt x="579" y="66"/>
                </a:lnTo>
                <a:lnTo>
                  <a:pt x="579" y="66"/>
                </a:lnTo>
                <a:lnTo>
                  <a:pt x="579" y="70"/>
                </a:lnTo>
                <a:lnTo>
                  <a:pt x="579" y="70"/>
                </a:lnTo>
                <a:lnTo>
                  <a:pt x="579" y="70"/>
                </a:lnTo>
                <a:lnTo>
                  <a:pt x="579" y="72"/>
                </a:lnTo>
                <a:lnTo>
                  <a:pt x="579" y="73"/>
                </a:lnTo>
                <a:lnTo>
                  <a:pt x="574" y="73"/>
                </a:lnTo>
                <a:lnTo>
                  <a:pt x="574" y="73"/>
                </a:lnTo>
                <a:lnTo>
                  <a:pt x="574" y="70"/>
                </a:lnTo>
                <a:lnTo>
                  <a:pt x="571" y="70"/>
                </a:lnTo>
                <a:lnTo>
                  <a:pt x="571" y="74"/>
                </a:lnTo>
                <a:lnTo>
                  <a:pt x="571" y="74"/>
                </a:lnTo>
                <a:lnTo>
                  <a:pt x="571" y="74"/>
                </a:lnTo>
                <a:lnTo>
                  <a:pt x="571" y="74"/>
                </a:lnTo>
                <a:lnTo>
                  <a:pt x="571" y="74"/>
                </a:lnTo>
                <a:lnTo>
                  <a:pt x="571" y="76"/>
                </a:lnTo>
                <a:lnTo>
                  <a:pt x="571" y="76"/>
                </a:lnTo>
                <a:lnTo>
                  <a:pt x="571" y="76"/>
                </a:lnTo>
                <a:lnTo>
                  <a:pt x="571" y="76"/>
                </a:lnTo>
                <a:lnTo>
                  <a:pt x="571" y="76"/>
                </a:lnTo>
                <a:lnTo>
                  <a:pt x="571" y="76"/>
                </a:lnTo>
                <a:lnTo>
                  <a:pt x="571" y="76"/>
                </a:lnTo>
                <a:lnTo>
                  <a:pt x="571" y="76"/>
                </a:lnTo>
                <a:lnTo>
                  <a:pt x="571" y="76"/>
                </a:lnTo>
                <a:lnTo>
                  <a:pt x="571" y="77"/>
                </a:lnTo>
                <a:lnTo>
                  <a:pt x="571" y="77"/>
                </a:lnTo>
                <a:lnTo>
                  <a:pt x="571" y="77"/>
                </a:lnTo>
                <a:lnTo>
                  <a:pt x="548" y="76"/>
                </a:lnTo>
                <a:lnTo>
                  <a:pt x="548" y="76"/>
                </a:lnTo>
                <a:lnTo>
                  <a:pt x="547" y="74"/>
                </a:lnTo>
                <a:lnTo>
                  <a:pt x="547" y="74"/>
                </a:lnTo>
                <a:lnTo>
                  <a:pt x="543" y="74"/>
                </a:lnTo>
                <a:lnTo>
                  <a:pt x="543" y="68"/>
                </a:lnTo>
                <a:lnTo>
                  <a:pt x="544" y="68"/>
                </a:lnTo>
                <a:lnTo>
                  <a:pt x="544" y="68"/>
                </a:lnTo>
                <a:lnTo>
                  <a:pt x="543" y="66"/>
                </a:lnTo>
                <a:lnTo>
                  <a:pt x="539" y="65"/>
                </a:lnTo>
                <a:lnTo>
                  <a:pt x="535" y="68"/>
                </a:lnTo>
                <a:lnTo>
                  <a:pt x="535" y="68"/>
                </a:lnTo>
                <a:lnTo>
                  <a:pt x="535" y="68"/>
                </a:lnTo>
                <a:lnTo>
                  <a:pt x="535" y="79"/>
                </a:lnTo>
                <a:lnTo>
                  <a:pt x="534" y="79"/>
                </a:lnTo>
                <a:lnTo>
                  <a:pt x="534" y="92"/>
                </a:lnTo>
                <a:lnTo>
                  <a:pt x="529" y="92"/>
                </a:lnTo>
                <a:lnTo>
                  <a:pt x="529" y="95"/>
                </a:lnTo>
                <a:lnTo>
                  <a:pt x="525" y="95"/>
                </a:lnTo>
                <a:lnTo>
                  <a:pt x="525" y="74"/>
                </a:lnTo>
                <a:lnTo>
                  <a:pt x="525" y="74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0"/>
                </a:lnTo>
                <a:lnTo>
                  <a:pt x="525" y="70"/>
                </a:lnTo>
                <a:lnTo>
                  <a:pt x="525" y="68"/>
                </a:lnTo>
                <a:lnTo>
                  <a:pt x="525" y="68"/>
                </a:lnTo>
                <a:lnTo>
                  <a:pt x="525" y="66"/>
                </a:lnTo>
                <a:lnTo>
                  <a:pt x="525" y="66"/>
                </a:lnTo>
                <a:lnTo>
                  <a:pt x="525" y="66"/>
                </a:lnTo>
                <a:lnTo>
                  <a:pt x="525" y="66"/>
                </a:lnTo>
                <a:lnTo>
                  <a:pt x="525" y="66"/>
                </a:lnTo>
                <a:lnTo>
                  <a:pt x="525" y="66"/>
                </a:lnTo>
                <a:lnTo>
                  <a:pt x="525" y="66"/>
                </a:lnTo>
                <a:lnTo>
                  <a:pt x="525" y="66"/>
                </a:lnTo>
                <a:lnTo>
                  <a:pt x="525" y="65"/>
                </a:lnTo>
                <a:lnTo>
                  <a:pt x="524" y="65"/>
                </a:lnTo>
                <a:lnTo>
                  <a:pt x="525" y="65"/>
                </a:lnTo>
                <a:lnTo>
                  <a:pt x="525" y="65"/>
                </a:lnTo>
                <a:lnTo>
                  <a:pt x="525" y="65"/>
                </a:lnTo>
                <a:lnTo>
                  <a:pt x="524" y="65"/>
                </a:lnTo>
                <a:lnTo>
                  <a:pt x="524" y="64"/>
                </a:lnTo>
                <a:lnTo>
                  <a:pt x="523" y="64"/>
                </a:lnTo>
                <a:lnTo>
                  <a:pt x="523" y="64"/>
                </a:lnTo>
                <a:lnTo>
                  <a:pt x="523" y="62"/>
                </a:lnTo>
                <a:lnTo>
                  <a:pt x="523" y="62"/>
                </a:lnTo>
                <a:lnTo>
                  <a:pt x="523" y="61"/>
                </a:lnTo>
                <a:lnTo>
                  <a:pt x="523" y="61"/>
                </a:lnTo>
                <a:lnTo>
                  <a:pt x="521" y="61"/>
                </a:lnTo>
                <a:lnTo>
                  <a:pt x="521" y="62"/>
                </a:lnTo>
                <a:lnTo>
                  <a:pt x="523" y="62"/>
                </a:lnTo>
                <a:lnTo>
                  <a:pt x="523" y="64"/>
                </a:lnTo>
                <a:lnTo>
                  <a:pt x="521" y="64"/>
                </a:lnTo>
                <a:lnTo>
                  <a:pt x="521" y="64"/>
                </a:lnTo>
                <a:lnTo>
                  <a:pt x="520" y="65"/>
                </a:lnTo>
                <a:lnTo>
                  <a:pt x="520" y="65"/>
                </a:lnTo>
                <a:lnTo>
                  <a:pt x="520" y="65"/>
                </a:lnTo>
                <a:lnTo>
                  <a:pt x="520" y="65"/>
                </a:lnTo>
                <a:lnTo>
                  <a:pt x="520" y="65"/>
                </a:lnTo>
                <a:lnTo>
                  <a:pt x="520" y="65"/>
                </a:lnTo>
                <a:lnTo>
                  <a:pt x="520" y="66"/>
                </a:lnTo>
                <a:lnTo>
                  <a:pt x="520" y="66"/>
                </a:lnTo>
                <a:lnTo>
                  <a:pt x="520" y="66"/>
                </a:lnTo>
                <a:lnTo>
                  <a:pt x="520" y="66"/>
                </a:lnTo>
                <a:lnTo>
                  <a:pt x="520" y="66"/>
                </a:lnTo>
                <a:lnTo>
                  <a:pt x="520" y="66"/>
                </a:lnTo>
                <a:lnTo>
                  <a:pt x="520" y="66"/>
                </a:lnTo>
                <a:lnTo>
                  <a:pt x="519" y="66"/>
                </a:lnTo>
                <a:lnTo>
                  <a:pt x="519" y="68"/>
                </a:lnTo>
                <a:lnTo>
                  <a:pt x="520" y="68"/>
                </a:lnTo>
                <a:lnTo>
                  <a:pt x="520" y="68"/>
                </a:lnTo>
                <a:lnTo>
                  <a:pt x="515" y="66"/>
                </a:lnTo>
                <a:lnTo>
                  <a:pt x="513" y="66"/>
                </a:lnTo>
                <a:lnTo>
                  <a:pt x="513" y="65"/>
                </a:lnTo>
                <a:lnTo>
                  <a:pt x="459" y="65"/>
                </a:lnTo>
                <a:lnTo>
                  <a:pt x="459" y="68"/>
                </a:lnTo>
                <a:lnTo>
                  <a:pt x="458" y="68"/>
                </a:lnTo>
                <a:lnTo>
                  <a:pt x="447" y="70"/>
                </a:lnTo>
                <a:lnTo>
                  <a:pt x="447" y="72"/>
                </a:lnTo>
                <a:lnTo>
                  <a:pt x="431" y="72"/>
                </a:lnTo>
                <a:lnTo>
                  <a:pt x="431" y="72"/>
                </a:lnTo>
                <a:lnTo>
                  <a:pt x="430" y="72"/>
                </a:lnTo>
                <a:lnTo>
                  <a:pt x="427" y="70"/>
                </a:lnTo>
                <a:lnTo>
                  <a:pt x="427" y="66"/>
                </a:lnTo>
                <a:lnTo>
                  <a:pt x="428" y="68"/>
                </a:lnTo>
                <a:lnTo>
                  <a:pt x="428" y="66"/>
                </a:lnTo>
                <a:lnTo>
                  <a:pt x="427" y="66"/>
                </a:lnTo>
                <a:lnTo>
                  <a:pt x="426" y="66"/>
                </a:lnTo>
                <a:lnTo>
                  <a:pt x="426" y="66"/>
                </a:lnTo>
                <a:lnTo>
                  <a:pt x="426" y="66"/>
                </a:lnTo>
                <a:lnTo>
                  <a:pt x="426" y="66"/>
                </a:lnTo>
                <a:lnTo>
                  <a:pt x="426" y="69"/>
                </a:lnTo>
                <a:lnTo>
                  <a:pt x="426" y="69"/>
                </a:lnTo>
                <a:lnTo>
                  <a:pt x="423" y="68"/>
                </a:lnTo>
                <a:lnTo>
                  <a:pt x="419" y="69"/>
                </a:lnTo>
                <a:lnTo>
                  <a:pt x="419" y="72"/>
                </a:lnTo>
                <a:lnTo>
                  <a:pt x="419" y="72"/>
                </a:lnTo>
                <a:lnTo>
                  <a:pt x="419" y="72"/>
                </a:lnTo>
                <a:lnTo>
                  <a:pt x="414" y="72"/>
                </a:lnTo>
                <a:lnTo>
                  <a:pt x="414" y="74"/>
                </a:lnTo>
                <a:lnTo>
                  <a:pt x="411" y="74"/>
                </a:lnTo>
                <a:lnTo>
                  <a:pt x="411" y="74"/>
                </a:lnTo>
                <a:lnTo>
                  <a:pt x="408" y="74"/>
                </a:lnTo>
                <a:lnTo>
                  <a:pt x="408" y="73"/>
                </a:lnTo>
                <a:lnTo>
                  <a:pt x="407" y="73"/>
                </a:lnTo>
                <a:lnTo>
                  <a:pt x="402" y="73"/>
                </a:lnTo>
                <a:lnTo>
                  <a:pt x="402" y="73"/>
                </a:lnTo>
                <a:lnTo>
                  <a:pt x="399" y="73"/>
                </a:lnTo>
                <a:lnTo>
                  <a:pt x="399" y="73"/>
                </a:lnTo>
                <a:lnTo>
                  <a:pt x="399" y="73"/>
                </a:lnTo>
                <a:lnTo>
                  <a:pt x="398" y="70"/>
                </a:lnTo>
                <a:lnTo>
                  <a:pt x="396" y="70"/>
                </a:lnTo>
                <a:lnTo>
                  <a:pt x="396" y="69"/>
                </a:lnTo>
                <a:lnTo>
                  <a:pt x="396" y="69"/>
                </a:lnTo>
                <a:lnTo>
                  <a:pt x="396" y="69"/>
                </a:lnTo>
                <a:lnTo>
                  <a:pt x="396" y="69"/>
                </a:lnTo>
                <a:lnTo>
                  <a:pt x="396" y="68"/>
                </a:lnTo>
                <a:lnTo>
                  <a:pt x="396" y="68"/>
                </a:lnTo>
                <a:lnTo>
                  <a:pt x="395" y="68"/>
                </a:lnTo>
                <a:lnTo>
                  <a:pt x="395" y="68"/>
                </a:lnTo>
                <a:lnTo>
                  <a:pt x="395" y="68"/>
                </a:lnTo>
                <a:lnTo>
                  <a:pt x="395" y="68"/>
                </a:lnTo>
                <a:lnTo>
                  <a:pt x="395" y="68"/>
                </a:lnTo>
                <a:lnTo>
                  <a:pt x="395" y="68"/>
                </a:lnTo>
                <a:lnTo>
                  <a:pt x="395" y="68"/>
                </a:lnTo>
                <a:lnTo>
                  <a:pt x="395" y="68"/>
                </a:lnTo>
                <a:lnTo>
                  <a:pt x="395" y="68"/>
                </a:lnTo>
                <a:lnTo>
                  <a:pt x="393" y="68"/>
                </a:lnTo>
                <a:lnTo>
                  <a:pt x="393" y="68"/>
                </a:lnTo>
                <a:lnTo>
                  <a:pt x="393" y="69"/>
                </a:lnTo>
                <a:lnTo>
                  <a:pt x="393" y="69"/>
                </a:lnTo>
                <a:lnTo>
                  <a:pt x="393" y="69"/>
                </a:lnTo>
                <a:lnTo>
                  <a:pt x="393" y="69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68"/>
                </a:lnTo>
                <a:lnTo>
                  <a:pt x="393" y="68"/>
                </a:lnTo>
                <a:lnTo>
                  <a:pt x="393" y="68"/>
                </a:lnTo>
                <a:lnTo>
                  <a:pt x="393" y="68"/>
                </a:lnTo>
                <a:lnTo>
                  <a:pt x="393" y="66"/>
                </a:lnTo>
                <a:lnTo>
                  <a:pt x="393" y="66"/>
                </a:lnTo>
                <a:lnTo>
                  <a:pt x="393" y="65"/>
                </a:lnTo>
                <a:lnTo>
                  <a:pt x="393" y="65"/>
                </a:lnTo>
                <a:lnTo>
                  <a:pt x="393" y="65"/>
                </a:lnTo>
                <a:lnTo>
                  <a:pt x="391" y="65"/>
                </a:lnTo>
                <a:lnTo>
                  <a:pt x="391" y="65"/>
                </a:lnTo>
                <a:lnTo>
                  <a:pt x="391" y="65"/>
                </a:lnTo>
                <a:lnTo>
                  <a:pt x="391" y="61"/>
                </a:lnTo>
                <a:lnTo>
                  <a:pt x="391" y="61"/>
                </a:lnTo>
                <a:lnTo>
                  <a:pt x="391" y="61"/>
                </a:lnTo>
                <a:lnTo>
                  <a:pt x="389" y="61"/>
                </a:lnTo>
                <a:lnTo>
                  <a:pt x="389" y="61"/>
                </a:lnTo>
                <a:lnTo>
                  <a:pt x="389" y="61"/>
                </a:lnTo>
                <a:lnTo>
                  <a:pt x="389" y="61"/>
                </a:lnTo>
                <a:lnTo>
                  <a:pt x="389" y="61"/>
                </a:lnTo>
                <a:lnTo>
                  <a:pt x="389" y="65"/>
                </a:lnTo>
                <a:lnTo>
                  <a:pt x="389" y="65"/>
                </a:lnTo>
                <a:lnTo>
                  <a:pt x="389" y="65"/>
                </a:lnTo>
                <a:lnTo>
                  <a:pt x="389" y="65"/>
                </a:lnTo>
                <a:lnTo>
                  <a:pt x="388" y="65"/>
                </a:lnTo>
                <a:lnTo>
                  <a:pt x="388" y="65"/>
                </a:lnTo>
                <a:lnTo>
                  <a:pt x="388" y="65"/>
                </a:lnTo>
                <a:lnTo>
                  <a:pt x="388" y="66"/>
                </a:lnTo>
                <a:lnTo>
                  <a:pt x="388" y="66"/>
                </a:lnTo>
                <a:lnTo>
                  <a:pt x="388" y="68"/>
                </a:lnTo>
                <a:lnTo>
                  <a:pt x="388" y="68"/>
                </a:lnTo>
                <a:lnTo>
                  <a:pt x="389" y="68"/>
                </a:lnTo>
                <a:lnTo>
                  <a:pt x="389" y="70"/>
                </a:lnTo>
                <a:lnTo>
                  <a:pt x="389" y="70"/>
                </a:lnTo>
                <a:lnTo>
                  <a:pt x="389" y="70"/>
                </a:lnTo>
                <a:lnTo>
                  <a:pt x="389" y="70"/>
                </a:lnTo>
                <a:lnTo>
                  <a:pt x="389" y="70"/>
                </a:lnTo>
                <a:lnTo>
                  <a:pt x="388" y="70"/>
                </a:lnTo>
                <a:lnTo>
                  <a:pt x="388" y="70"/>
                </a:lnTo>
                <a:lnTo>
                  <a:pt x="388" y="70"/>
                </a:lnTo>
                <a:lnTo>
                  <a:pt x="388" y="70"/>
                </a:lnTo>
                <a:lnTo>
                  <a:pt x="388" y="70"/>
                </a:lnTo>
                <a:lnTo>
                  <a:pt x="388" y="70"/>
                </a:lnTo>
                <a:lnTo>
                  <a:pt x="388" y="70"/>
                </a:lnTo>
                <a:lnTo>
                  <a:pt x="388" y="70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3"/>
                </a:lnTo>
                <a:lnTo>
                  <a:pt x="388" y="73"/>
                </a:lnTo>
                <a:lnTo>
                  <a:pt x="388" y="73"/>
                </a:lnTo>
                <a:lnTo>
                  <a:pt x="388" y="73"/>
                </a:lnTo>
                <a:lnTo>
                  <a:pt x="379" y="73"/>
                </a:lnTo>
                <a:lnTo>
                  <a:pt x="376" y="77"/>
                </a:lnTo>
                <a:lnTo>
                  <a:pt x="376" y="80"/>
                </a:lnTo>
                <a:lnTo>
                  <a:pt x="376" y="89"/>
                </a:lnTo>
                <a:lnTo>
                  <a:pt x="373" y="89"/>
                </a:lnTo>
                <a:lnTo>
                  <a:pt x="373" y="89"/>
                </a:lnTo>
                <a:lnTo>
                  <a:pt x="372" y="89"/>
                </a:lnTo>
                <a:lnTo>
                  <a:pt x="372" y="89"/>
                </a:lnTo>
                <a:lnTo>
                  <a:pt x="372" y="92"/>
                </a:lnTo>
                <a:lnTo>
                  <a:pt x="371" y="92"/>
                </a:lnTo>
                <a:lnTo>
                  <a:pt x="371" y="92"/>
                </a:lnTo>
                <a:lnTo>
                  <a:pt x="368" y="92"/>
                </a:lnTo>
                <a:lnTo>
                  <a:pt x="368" y="91"/>
                </a:lnTo>
                <a:lnTo>
                  <a:pt x="368" y="91"/>
                </a:lnTo>
                <a:lnTo>
                  <a:pt x="356" y="91"/>
                </a:lnTo>
                <a:lnTo>
                  <a:pt x="352" y="91"/>
                </a:lnTo>
                <a:lnTo>
                  <a:pt x="352" y="92"/>
                </a:lnTo>
                <a:lnTo>
                  <a:pt x="325" y="99"/>
                </a:lnTo>
                <a:lnTo>
                  <a:pt x="325" y="99"/>
                </a:lnTo>
                <a:lnTo>
                  <a:pt x="323" y="99"/>
                </a:lnTo>
                <a:lnTo>
                  <a:pt x="323" y="96"/>
                </a:lnTo>
                <a:lnTo>
                  <a:pt x="323" y="96"/>
                </a:lnTo>
                <a:lnTo>
                  <a:pt x="323" y="93"/>
                </a:lnTo>
                <a:lnTo>
                  <a:pt x="323" y="89"/>
                </a:lnTo>
                <a:lnTo>
                  <a:pt x="323" y="85"/>
                </a:lnTo>
                <a:lnTo>
                  <a:pt x="323" y="83"/>
                </a:lnTo>
                <a:lnTo>
                  <a:pt x="323" y="79"/>
                </a:lnTo>
                <a:lnTo>
                  <a:pt x="323" y="74"/>
                </a:lnTo>
                <a:lnTo>
                  <a:pt x="323" y="72"/>
                </a:lnTo>
                <a:lnTo>
                  <a:pt x="323" y="68"/>
                </a:lnTo>
                <a:lnTo>
                  <a:pt x="323" y="64"/>
                </a:lnTo>
                <a:lnTo>
                  <a:pt x="323" y="61"/>
                </a:lnTo>
                <a:lnTo>
                  <a:pt x="322" y="57"/>
                </a:lnTo>
                <a:lnTo>
                  <a:pt x="322" y="53"/>
                </a:lnTo>
                <a:lnTo>
                  <a:pt x="322" y="53"/>
                </a:lnTo>
                <a:lnTo>
                  <a:pt x="323" y="53"/>
                </a:lnTo>
                <a:lnTo>
                  <a:pt x="323" y="53"/>
                </a:lnTo>
                <a:lnTo>
                  <a:pt x="323" y="53"/>
                </a:lnTo>
                <a:lnTo>
                  <a:pt x="323" y="52"/>
                </a:lnTo>
                <a:lnTo>
                  <a:pt x="323" y="50"/>
                </a:lnTo>
                <a:lnTo>
                  <a:pt x="322" y="50"/>
                </a:lnTo>
                <a:lnTo>
                  <a:pt x="322" y="49"/>
                </a:lnTo>
                <a:lnTo>
                  <a:pt x="322" y="49"/>
                </a:lnTo>
                <a:lnTo>
                  <a:pt x="322" y="48"/>
                </a:lnTo>
                <a:lnTo>
                  <a:pt x="322" y="48"/>
                </a:lnTo>
                <a:lnTo>
                  <a:pt x="322" y="48"/>
                </a:lnTo>
                <a:lnTo>
                  <a:pt x="322" y="48"/>
                </a:lnTo>
                <a:lnTo>
                  <a:pt x="322" y="48"/>
                </a:lnTo>
                <a:lnTo>
                  <a:pt x="322" y="48"/>
                </a:lnTo>
                <a:lnTo>
                  <a:pt x="322" y="46"/>
                </a:lnTo>
                <a:lnTo>
                  <a:pt x="322" y="46"/>
                </a:lnTo>
                <a:lnTo>
                  <a:pt x="322" y="46"/>
                </a:lnTo>
                <a:lnTo>
                  <a:pt x="321" y="45"/>
                </a:lnTo>
                <a:lnTo>
                  <a:pt x="321" y="45"/>
                </a:lnTo>
                <a:lnTo>
                  <a:pt x="321" y="45"/>
                </a:lnTo>
                <a:lnTo>
                  <a:pt x="321" y="45"/>
                </a:lnTo>
                <a:lnTo>
                  <a:pt x="321" y="45"/>
                </a:lnTo>
                <a:lnTo>
                  <a:pt x="321" y="45"/>
                </a:lnTo>
                <a:lnTo>
                  <a:pt x="321" y="45"/>
                </a:lnTo>
                <a:lnTo>
                  <a:pt x="321" y="45"/>
                </a:lnTo>
                <a:lnTo>
                  <a:pt x="321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8" y="45"/>
                </a:lnTo>
                <a:lnTo>
                  <a:pt x="318" y="45"/>
                </a:lnTo>
                <a:lnTo>
                  <a:pt x="318" y="46"/>
                </a:lnTo>
                <a:lnTo>
                  <a:pt x="318" y="46"/>
                </a:lnTo>
                <a:lnTo>
                  <a:pt x="318" y="46"/>
                </a:lnTo>
                <a:lnTo>
                  <a:pt x="317" y="48"/>
                </a:lnTo>
                <a:lnTo>
                  <a:pt x="317" y="48"/>
                </a:lnTo>
                <a:lnTo>
                  <a:pt x="317" y="48"/>
                </a:lnTo>
                <a:lnTo>
                  <a:pt x="317" y="48"/>
                </a:lnTo>
                <a:lnTo>
                  <a:pt x="317" y="48"/>
                </a:lnTo>
                <a:lnTo>
                  <a:pt x="317" y="48"/>
                </a:lnTo>
                <a:lnTo>
                  <a:pt x="317" y="50"/>
                </a:lnTo>
                <a:lnTo>
                  <a:pt x="315" y="50"/>
                </a:lnTo>
                <a:lnTo>
                  <a:pt x="315" y="52"/>
                </a:lnTo>
                <a:lnTo>
                  <a:pt x="315" y="53"/>
                </a:lnTo>
                <a:lnTo>
                  <a:pt x="317" y="53"/>
                </a:lnTo>
                <a:lnTo>
                  <a:pt x="317" y="53"/>
                </a:lnTo>
                <a:lnTo>
                  <a:pt x="317" y="53"/>
                </a:lnTo>
                <a:lnTo>
                  <a:pt x="317" y="53"/>
                </a:lnTo>
                <a:lnTo>
                  <a:pt x="317" y="54"/>
                </a:lnTo>
                <a:lnTo>
                  <a:pt x="317" y="57"/>
                </a:lnTo>
                <a:lnTo>
                  <a:pt x="317" y="61"/>
                </a:lnTo>
                <a:lnTo>
                  <a:pt x="317" y="64"/>
                </a:lnTo>
                <a:lnTo>
                  <a:pt x="317" y="68"/>
                </a:lnTo>
                <a:lnTo>
                  <a:pt x="317" y="72"/>
                </a:lnTo>
                <a:lnTo>
                  <a:pt x="317" y="74"/>
                </a:lnTo>
                <a:lnTo>
                  <a:pt x="317" y="79"/>
                </a:lnTo>
                <a:lnTo>
                  <a:pt x="315" y="83"/>
                </a:lnTo>
                <a:lnTo>
                  <a:pt x="315" y="85"/>
                </a:lnTo>
                <a:lnTo>
                  <a:pt x="315" y="89"/>
                </a:lnTo>
                <a:lnTo>
                  <a:pt x="315" y="93"/>
                </a:lnTo>
                <a:lnTo>
                  <a:pt x="315" y="96"/>
                </a:lnTo>
                <a:lnTo>
                  <a:pt x="315" y="96"/>
                </a:lnTo>
                <a:lnTo>
                  <a:pt x="315" y="96"/>
                </a:lnTo>
                <a:lnTo>
                  <a:pt x="315" y="96"/>
                </a:lnTo>
                <a:lnTo>
                  <a:pt x="315" y="99"/>
                </a:lnTo>
                <a:lnTo>
                  <a:pt x="315" y="99"/>
                </a:lnTo>
                <a:lnTo>
                  <a:pt x="314" y="101"/>
                </a:lnTo>
                <a:lnTo>
                  <a:pt x="314" y="101"/>
                </a:lnTo>
                <a:lnTo>
                  <a:pt x="305" y="103"/>
                </a:lnTo>
                <a:lnTo>
                  <a:pt x="299" y="104"/>
                </a:lnTo>
                <a:lnTo>
                  <a:pt x="282" y="105"/>
                </a:lnTo>
                <a:lnTo>
                  <a:pt x="276" y="105"/>
                </a:lnTo>
                <a:lnTo>
                  <a:pt x="264" y="107"/>
                </a:lnTo>
                <a:lnTo>
                  <a:pt x="264" y="104"/>
                </a:lnTo>
                <a:lnTo>
                  <a:pt x="260" y="104"/>
                </a:lnTo>
                <a:lnTo>
                  <a:pt x="259" y="104"/>
                </a:lnTo>
                <a:lnTo>
                  <a:pt x="259" y="104"/>
                </a:lnTo>
                <a:lnTo>
                  <a:pt x="259" y="103"/>
                </a:lnTo>
                <a:lnTo>
                  <a:pt x="259" y="99"/>
                </a:lnTo>
                <a:lnTo>
                  <a:pt x="259" y="99"/>
                </a:lnTo>
                <a:lnTo>
                  <a:pt x="259" y="97"/>
                </a:lnTo>
                <a:lnTo>
                  <a:pt x="259" y="97"/>
                </a:lnTo>
                <a:lnTo>
                  <a:pt x="259" y="97"/>
                </a:lnTo>
                <a:lnTo>
                  <a:pt x="257" y="97"/>
                </a:lnTo>
                <a:lnTo>
                  <a:pt x="257" y="97"/>
                </a:lnTo>
                <a:lnTo>
                  <a:pt x="256" y="97"/>
                </a:lnTo>
                <a:lnTo>
                  <a:pt x="256" y="96"/>
                </a:lnTo>
                <a:lnTo>
                  <a:pt x="256" y="96"/>
                </a:lnTo>
                <a:lnTo>
                  <a:pt x="256" y="96"/>
                </a:lnTo>
                <a:lnTo>
                  <a:pt x="256" y="96"/>
                </a:lnTo>
                <a:lnTo>
                  <a:pt x="256" y="69"/>
                </a:lnTo>
                <a:lnTo>
                  <a:pt x="256" y="65"/>
                </a:lnTo>
                <a:lnTo>
                  <a:pt x="256" y="65"/>
                </a:lnTo>
                <a:lnTo>
                  <a:pt x="257" y="65"/>
                </a:lnTo>
                <a:lnTo>
                  <a:pt x="257" y="65"/>
                </a:lnTo>
                <a:lnTo>
                  <a:pt x="257" y="65"/>
                </a:lnTo>
                <a:lnTo>
                  <a:pt x="257" y="65"/>
                </a:lnTo>
                <a:lnTo>
                  <a:pt x="257" y="65"/>
                </a:lnTo>
                <a:lnTo>
                  <a:pt x="257" y="65"/>
                </a:lnTo>
                <a:lnTo>
                  <a:pt x="257" y="65"/>
                </a:lnTo>
                <a:lnTo>
                  <a:pt x="256" y="65"/>
                </a:lnTo>
                <a:lnTo>
                  <a:pt x="256" y="65"/>
                </a:lnTo>
                <a:lnTo>
                  <a:pt x="256" y="60"/>
                </a:lnTo>
                <a:lnTo>
                  <a:pt x="257" y="60"/>
                </a:lnTo>
                <a:lnTo>
                  <a:pt x="257" y="58"/>
                </a:lnTo>
                <a:lnTo>
                  <a:pt x="259" y="58"/>
                </a:lnTo>
                <a:lnTo>
                  <a:pt x="259" y="58"/>
                </a:lnTo>
                <a:lnTo>
                  <a:pt x="253" y="57"/>
                </a:lnTo>
                <a:lnTo>
                  <a:pt x="253" y="57"/>
                </a:lnTo>
                <a:lnTo>
                  <a:pt x="253" y="57"/>
                </a:lnTo>
                <a:lnTo>
                  <a:pt x="253" y="57"/>
                </a:lnTo>
                <a:lnTo>
                  <a:pt x="251" y="56"/>
                </a:lnTo>
                <a:lnTo>
                  <a:pt x="251" y="57"/>
                </a:lnTo>
                <a:lnTo>
                  <a:pt x="251" y="57"/>
                </a:lnTo>
                <a:lnTo>
                  <a:pt x="247" y="57"/>
                </a:lnTo>
                <a:lnTo>
                  <a:pt x="244" y="57"/>
                </a:lnTo>
                <a:lnTo>
                  <a:pt x="244" y="57"/>
                </a:lnTo>
                <a:lnTo>
                  <a:pt x="244" y="58"/>
                </a:lnTo>
                <a:lnTo>
                  <a:pt x="244" y="58"/>
                </a:lnTo>
                <a:lnTo>
                  <a:pt x="240" y="60"/>
                </a:lnTo>
                <a:lnTo>
                  <a:pt x="240" y="61"/>
                </a:lnTo>
                <a:lnTo>
                  <a:pt x="240" y="61"/>
                </a:lnTo>
                <a:lnTo>
                  <a:pt x="240" y="61"/>
                </a:lnTo>
                <a:lnTo>
                  <a:pt x="240" y="61"/>
                </a:lnTo>
                <a:lnTo>
                  <a:pt x="240" y="62"/>
                </a:lnTo>
                <a:lnTo>
                  <a:pt x="240" y="62"/>
                </a:lnTo>
                <a:lnTo>
                  <a:pt x="240" y="65"/>
                </a:lnTo>
                <a:lnTo>
                  <a:pt x="240" y="65"/>
                </a:lnTo>
                <a:lnTo>
                  <a:pt x="240" y="65"/>
                </a:lnTo>
                <a:lnTo>
                  <a:pt x="240" y="65"/>
                </a:lnTo>
                <a:lnTo>
                  <a:pt x="239" y="65"/>
                </a:lnTo>
                <a:lnTo>
                  <a:pt x="239" y="65"/>
                </a:lnTo>
                <a:lnTo>
                  <a:pt x="239" y="65"/>
                </a:lnTo>
                <a:lnTo>
                  <a:pt x="239" y="65"/>
                </a:lnTo>
                <a:lnTo>
                  <a:pt x="239" y="65"/>
                </a:lnTo>
                <a:lnTo>
                  <a:pt x="240" y="65"/>
                </a:lnTo>
                <a:lnTo>
                  <a:pt x="240" y="65"/>
                </a:lnTo>
                <a:lnTo>
                  <a:pt x="240" y="69"/>
                </a:lnTo>
                <a:lnTo>
                  <a:pt x="240" y="96"/>
                </a:lnTo>
                <a:lnTo>
                  <a:pt x="240" y="96"/>
                </a:lnTo>
                <a:lnTo>
                  <a:pt x="240" y="96"/>
                </a:lnTo>
                <a:lnTo>
                  <a:pt x="240" y="96"/>
                </a:lnTo>
                <a:lnTo>
                  <a:pt x="240" y="97"/>
                </a:lnTo>
                <a:lnTo>
                  <a:pt x="239" y="97"/>
                </a:lnTo>
                <a:lnTo>
                  <a:pt x="239" y="97"/>
                </a:lnTo>
                <a:lnTo>
                  <a:pt x="237" y="97"/>
                </a:lnTo>
                <a:lnTo>
                  <a:pt x="237" y="97"/>
                </a:lnTo>
                <a:lnTo>
                  <a:pt x="237" y="97"/>
                </a:lnTo>
                <a:lnTo>
                  <a:pt x="237" y="99"/>
                </a:lnTo>
                <a:lnTo>
                  <a:pt x="237" y="99"/>
                </a:lnTo>
                <a:lnTo>
                  <a:pt x="237" y="103"/>
                </a:lnTo>
                <a:lnTo>
                  <a:pt x="237" y="104"/>
                </a:lnTo>
                <a:lnTo>
                  <a:pt x="237" y="104"/>
                </a:lnTo>
                <a:lnTo>
                  <a:pt x="237" y="104"/>
                </a:lnTo>
                <a:lnTo>
                  <a:pt x="237" y="105"/>
                </a:lnTo>
                <a:lnTo>
                  <a:pt x="237" y="105"/>
                </a:lnTo>
                <a:lnTo>
                  <a:pt x="237" y="107"/>
                </a:lnTo>
                <a:lnTo>
                  <a:pt x="236" y="107"/>
                </a:lnTo>
                <a:lnTo>
                  <a:pt x="236" y="107"/>
                </a:lnTo>
                <a:lnTo>
                  <a:pt x="233" y="107"/>
                </a:lnTo>
                <a:lnTo>
                  <a:pt x="233" y="108"/>
                </a:lnTo>
                <a:lnTo>
                  <a:pt x="233" y="112"/>
                </a:lnTo>
                <a:lnTo>
                  <a:pt x="212" y="112"/>
                </a:lnTo>
                <a:lnTo>
                  <a:pt x="213" y="73"/>
                </a:lnTo>
                <a:lnTo>
                  <a:pt x="209" y="72"/>
                </a:lnTo>
                <a:lnTo>
                  <a:pt x="194" y="72"/>
                </a:lnTo>
                <a:lnTo>
                  <a:pt x="163" y="72"/>
                </a:lnTo>
                <a:lnTo>
                  <a:pt x="147" y="72"/>
                </a:lnTo>
                <a:lnTo>
                  <a:pt x="147" y="73"/>
                </a:lnTo>
                <a:lnTo>
                  <a:pt x="147" y="77"/>
                </a:lnTo>
                <a:lnTo>
                  <a:pt x="147" y="87"/>
                </a:lnTo>
                <a:lnTo>
                  <a:pt x="140" y="87"/>
                </a:lnTo>
                <a:lnTo>
                  <a:pt x="140" y="74"/>
                </a:lnTo>
                <a:lnTo>
                  <a:pt x="140" y="74"/>
                </a:lnTo>
                <a:lnTo>
                  <a:pt x="140" y="73"/>
                </a:lnTo>
                <a:lnTo>
                  <a:pt x="142" y="73"/>
                </a:lnTo>
                <a:lnTo>
                  <a:pt x="142" y="72"/>
                </a:lnTo>
                <a:lnTo>
                  <a:pt x="143" y="72"/>
                </a:lnTo>
                <a:lnTo>
                  <a:pt x="143" y="72"/>
                </a:lnTo>
                <a:lnTo>
                  <a:pt x="144" y="70"/>
                </a:lnTo>
                <a:lnTo>
                  <a:pt x="144" y="70"/>
                </a:lnTo>
                <a:lnTo>
                  <a:pt x="146" y="70"/>
                </a:lnTo>
                <a:lnTo>
                  <a:pt x="146" y="70"/>
                </a:lnTo>
                <a:lnTo>
                  <a:pt x="147" y="70"/>
                </a:lnTo>
                <a:lnTo>
                  <a:pt x="148" y="70"/>
                </a:lnTo>
                <a:lnTo>
                  <a:pt x="148" y="65"/>
                </a:lnTo>
                <a:lnTo>
                  <a:pt x="148" y="65"/>
                </a:lnTo>
                <a:lnTo>
                  <a:pt x="148" y="61"/>
                </a:lnTo>
                <a:lnTo>
                  <a:pt x="148" y="61"/>
                </a:lnTo>
                <a:lnTo>
                  <a:pt x="148" y="58"/>
                </a:lnTo>
                <a:lnTo>
                  <a:pt x="142" y="58"/>
                </a:lnTo>
                <a:lnTo>
                  <a:pt x="142" y="49"/>
                </a:lnTo>
                <a:lnTo>
                  <a:pt x="142" y="48"/>
                </a:lnTo>
                <a:lnTo>
                  <a:pt x="142" y="48"/>
                </a:lnTo>
                <a:lnTo>
                  <a:pt x="143" y="46"/>
                </a:lnTo>
                <a:lnTo>
                  <a:pt x="143" y="46"/>
                </a:lnTo>
                <a:lnTo>
                  <a:pt x="143" y="46"/>
                </a:lnTo>
                <a:lnTo>
                  <a:pt x="144" y="46"/>
                </a:lnTo>
                <a:lnTo>
                  <a:pt x="144" y="46"/>
                </a:lnTo>
                <a:lnTo>
                  <a:pt x="146" y="46"/>
                </a:lnTo>
                <a:lnTo>
                  <a:pt x="148" y="45"/>
                </a:lnTo>
                <a:lnTo>
                  <a:pt x="148" y="42"/>
                </a:lnTo>
                <a:lnTo>
                  <a:pt x="147" y="39"/>
                </a:lnTo>
                <a:lnTo>
                  <a:pt x="147" y="39"/>
                </a:lnTo>
                <a:lnTo>
                  <a:pt x="144" y="34"/>
                </a:lnTo>
                <a:lnTo>
                  <a:pt x="144" y="34"/>
                </a:lnTo>
                <a:lnTo>
                  <a:pt x="142" y="30"/>
                </a:lnTo>
                <a:lnTo>
                  <a:pt x="116" y="25"/>
                </a:lnTo>
                <a:lnTo>
                  <a:pt x="115" y="25"/>
                </a:lnTo>
                <a:lnTo>
                  <a:pt x="115" y="25"/>
                </a:lnTo>
                <a:lnTo>
                  <a:pt x="113" y="23"/>
                </a:lnTo>
                <a:lnTo>
                  <a:pt x="111" y="22"/>
                </a:lnTo>
                <a:lnTo>
                  <a:pt x="112" y="22"/>
                </a:lnTo>
                <a:lnTo>
                  <a:pt x="111" y="22"/>
                </a:lnTo>
                <a:lnTo>
                  <a:pt x="111" y="23"/>
                </a:lnTo>
                <a:lnTo>
                  <a:pt x="108" y="23"/>
                </a:lnTo>
                <a:lnTo>
                  <a:pt x="108" y="21"/>
                </a:lnTo>
                <a:lnTo>
                  <a:pt x="104" y="18"/>
                </a:lnTo>
                <a:lnTo>
                  <a:pt x="104" y="18"/>
                </a:lnTo>
                <a:lnTo>
                  <a:pt x="103" y="18"/>
                </a:lnTo>
                <a:lnTo>
                  <a:pt x="103" y="6"/>
                </a:lnTo>
                <a:lnTo>
                  <a:pt x="99" y="3"/>
                </a:lnTo>
                <a:lnTo>
                  <a:pt x="58" y="6"/>
                </a:lnTo>
                <a:lnTo>
                  <a:pt x="58" y="6"/>
                </a:lnTo>
                <a:lnTo>
                  <a:pt x="47" y="7"/>
                </a:lnTo>
                <a:lnTo>
                  <a:pt x="47" y="11"/>
                </a:lnTo>
                <a:lnTo>
                  <a:pt x="49" y="11"/>
                </a:lnTo>
                <a:lnTo>
                  <a:pt x="49" y="13"/>
                </a:lnTo>
                <a:lnTo>
                  <a:pt x="41" y="14"/>
                </a:lnTo>
                <a:lnTo>
                  <a:pt x="41" y="11"/>
                </a:lnTo>
                <a:lnTo>
                  <a:pt x="33" y="10"/>
                </a:lnTo>
                <a:lnTo>
                  <a:pt x="23" y="11"/>
                </a:lnTo>
                <a:lnTo>
                  <a:pt x="23" y="11"/>
                </a:lnTo>
                <a:lnTo>
                  <a:pt x="6" y="18"/>
                </a:lnTo>
                <a:lnTo>
                  <a:pt x="6" y="18"/>
                </a:lnTo>
                <a:lnTo>
                  <a:pt x="0" y="23"/>
                </a:lnTo>
                <a:lnTo>
                  <a:pt x="0" y="26"/>
                </a:lnTo>
                <a:lnTo>
                  <a:pt x="0" y="26"/>
                </a:lnTo>
                <a:lnTo>
                  <a:pt x="2" y="30"/>
                </a:lnTo>
                <a:lnTo>
                  <a:pt x="2" y="30"/>
                </a:lnTo>
                <a:lnTo>
                  <a:pt x="2" y="30"/>
                </a:lnTo>
                <a:lnTo>
                  <a:pt x="2" y="45"/>
                </a:lnTo>
                <a:lnTo>
                  <a:pt x="0" y="46"/>
                </a:lnTo>
                <a:lnTo>
                  <a:pt x="0" y="49"/>
                </a:lnTo>
                <a:lnTo>
                  <a:pt x="0" y="49"/>
                </a:lnTo>
                <a:lnTo>
                  <a:pt x="2" y="52"/>
                </a:lnTo>
                <a:lnTo>
                  <a:pt x="2" y="52"/>
                </a:lnTo>
                <a:lnTo>
                  <a:pt x="2" y="52"/>
                </a:lnTo>
                <a:lnTo>
                  <a:pt x="3" y="65"/>
                </a:lnTo>
                <a:lnTo>
                  <a:pt x="2" y="65"/>
                </a:lnTo>
                <a:lnTo>
                  <a:pt x="2" y="68"/>
                </a:lnTo>
                <a:lnTo>
                  <a:pt x="2" y="68"/>
                </a:lnTo>
                <a:lnTo>
                  <a:pt x="2" y="69"/>
                </a:lnTo>
                <a:lnTo>
                  <a:pt x="2" y="69"/>
                </a:lnTo>
                <a:lnTo>
                  <a:pt x="3" y="69"/>
                </a:lnTo>
                <a:lnTo>
                  <a:pt x="3" y="85"/>
                </a:lnTo>
                <a:lnTo>
                  <a:pt x="2" y="85"/>
                </a:lnTo>
                <a:lnTo>
                  <a:pt x="2" y="85"/>
                </a:lnTo>
                <a:lnTo>
                  <a:pt x="2" y="87"/>
                </a:lnTo>
                <a:lnTo>
                  <a:pt x="2" y="87"/>
                </a:lnTo>
                <a:lnTo>
                  <a:pt x="2" y="87"/>
                </a:lnTo>
                <a:lnTo>
                  <a:pt x="2" y="91"/>
                </a:lnTo>
                <a:lnTo>
                  <a:pt x="3" y="91"/>
                </a:lnTo>
                <a:lnTo>
                  <a:pt x="3" y="112"/>
                </a:lnTo>
                <a:lnTo>
                  <a:pt x="3" y="112"/>
                </a:lnTo>
                <a:lnTo>
                  <a:pt x="3" y="161"/>
                </a:lnTo>
                <a:lnTo>
                  <a:pt x="1510" y="161"/>
                </a:lnTo>
                <a:lnTo>
                  <a:pt x="1510" y="112"/>
                </a:lnTo>
                <a:lnTo>
                  <a:pt x="1503" y="112"/>
                </a:lnTo>
                <a:close/>
                <a:moveTo>
                  <a:pt x="1274" y="109"/>
                </a:moveTo>
                <a:lnTo>
                  <a:pt x="1273" y="109"/>
                </a:lnTo>
                <a:lnTo>
                  <a:pt x="1273" y="105"/>
                </a:lnTo>
                <a:lnTo>
                  <a:pt x="1273" y="105"/>
                </a:lnTo>
                <a:lnTo>
                  <a:pt x="1273" y="91"/>
                </a:lnTo>
                <a:lnTo>
                  <a:pt x="1274" y="89"/>
                </a:lnTo>
                <a:lnTo>
                  <a:pt x="1274" y="88"/>
                </a:lnTo>
                <a:lnTo>
                  <a:pt x="1276" y="87"/>
                </a:lnTo>
                <a:lnTo>
                  <a:pt x="1277" y="85"/>
                </a:lnTo>
                <a:lnTo>
                  <a:pt x="1280" y="84"/>
                </a:lnTo>
                <a:lnTo>
                  <a:pt x="1281" y="84"/>
                </a:lnTo>
                <a:lnTo>
                  <a:pt x="1282" y="84"/>
                </a:lnTo>
                <a:lnTo>
                  <a:pt x="1285" y="85"/>
                </a:lnTo>
                <a:lnTo>
                  <a:pt x="1286" y="87"/>
                </a:lnTo>
                <a:lnTo>
                  <a:pt x="1288" y="87"/>
                </a:lnTo>
                <a:lnTo>
                  <a:pt x="1289" y="89"/>
                </a:lnTo>
                <a:lnTo>
                  <a:pt x="1289" y="91"/>
                </a:lnTo>
                <a:lnTo>
                  <a:pt x="1289" y="105"/>
                </a:lnTo>
                <a:lnTo>
                  <a:pt x="1289" y="105"/>
                </a:lnTo>
                <a:lnTo>
                  <a:pt x="1289" y="109"/>
                </a:lnTo>
                <a:lnTo>
                  <a:pt x="1289" y="109"/>
                </a:lnTo>
                <a:lnTo>
                  <a:pt x="1289" y="112"/>
                </a:lnTo>
                <a:lnTo>
                  <a:pt x="1289" y="112"/>
                </a:lnTo>
                <a:lnTo>
                  <a:pt x="1273" y="112"/>
                </a:lnTo>
                <a:lnTo>
                  <a:pt x="1274" y="112"/>
                </a:lnTo>
                <a:lnTo>
                  <a:pt x="1274" y="109"/>
                </a:lnTo>
                <a:close/>
                <a:moveTo>
                  <a:pt x="1133" y="101"/>
                </a:moveTo>
                <a:lnTo>
                  <a:pt x="1133" y="112"/>
                </a:lnTo>
                <a:lnTo>
                  <a:pt x="1127" y="112"/>
                </a:lnTo>
                <a:lnTo>
                  <a:pt x="1127" y="101"/>
                </a:lnTo>
                <a:lnTo>
                  <a:pt x="1133" y="101"/>
                </a:lnTo>
                <a:close/>
                <a:moveTo>
                  <a:pt x="1125" y="101"/>
                </a:moveTo>
                <a:lnTo>
                  <a:pt x="1125" y="112"/>
                </a:lnTo>
                <a:lnTo>
                  <a:pt x="1121" y="112"/>
                </a:lnTo>
                <a:lnTo>
                  <a:pt x="1121" y="101"/>
                </a:lnTo>
                <a:lnTo>
                  <a:pt x="1125" y="101"/>
                </a:lnTo>
                <a:close/>
                <a:moveTo>
                  <a:pt x="1117" y="101"/>
                </a:moveTo>
                <a:lnTo>
                  <a:pt x="1117" y="112"/>
                </a:lnTo>
                <a:lnTo>
                  <a:pt x="1115" y="112"/>
                </a:lnTo>
                <a:lnTo>
                  <a:pt x="1115" y="101"/>
                </a:lnTo>
                <a:lnTo>
                  <a:pt x="1117" y="101"/>
                </a:lnTo>
                <a:close/>
                <a:moveTo>
                  <a:pt x="717" y="97"/>
                </a:moveTo>
                <a:lnTo>
                  <a:pt x="715" y="97"/>
                </a:lnTo>
                <a:lnTo>
                  <a:pt x="715" y="96"/>
                </a:lnTo>
                <a:lnTo>
                  <a:pt x="717" y="95"/>
                </a:lnTo>
                <a:lnTo>
                  <a:pt x="717" y="95"/>
                </a:lnTo>
                <a:lnTo>
                  <a:pt x="718" y="95"/>
                </a:lnTo>
                <a:lnTo>
                  <a:pt x="719" y="95"/>
                </a:lnTo>
                <a:lnTo>
                  <a:pt x="719" y="95"/>
                </a:lnTo>
                <a:lnTo>
                  <a:pt x="721" y="95"/>
                </a:lnTo>
                <a:lnTo>
                  <a:pt x="722" y="96"/>
                </a:lnTo>
                <a:lnTo>
                  <a:pt x="722" y="96"/>
                </a:lnTo>
                <a:lnTo>
                  <a:pt x="723" y="97"/>
                </a:lnTo>
                <a:lnTo>
                  <a:pt x="723" y="99"/>
                </a:lnTo>
                <a:lnTo>
                  <a:pt x="722" y="99"/>
                </a:lnTo>
                <a:lnTo>
                  <a:pt x="722" y="99"/>
                </a:lnTo>
                <a:lnTo>
                  <a:pt x="723" y="99"/>
                </a:lnTo>
                <a:lnTo>
                  <a:pt x="723" y="112"/>
                </a:lnTo>
                <a:lnTo>
                  <a:pt x="723" y="112"/>
                </a:lnTo>
                <a:lnTo>
                  <a:pt x="723" y="112"/>
                </a:lnTo>
                <a:lnTo>
                  <a:pt x="715" y="112"/>
                </a:lnTo>
                <a:lnTo>
                  <a:pt x="715" y="99"/>
                </a:lnTo>
                <a:lnTo>
                  <a:pt x="717" y="97"/>
                </a:lnTo>
                <a:lnTo>
                  <a:pt x="717" y="97"/>
                </a:lnTo>
                <a:close/>
                <a:moveTo>
                  <a:pt x="691" y="93"/>
                </a:moveTo>
                <a:lnTo>
                  <a:pt x="691" y="93"/>
                </a:lnTo>
                <a:lnTo>
                  <a:pt x="692" y="92"/>
                </a:lnTo>
                <a:lnTo>
                  <a:pt x="692" y="92"/>
                </a:lnTo>
                <a:lnTo>
                  <a:pt x="691" y="91"/>
                </a:lnTo>
                <a:lnTo>
                  <a:pt x="691" y="91"/>
                </a:lnTo>
                <a:lnTo>
                  <a:pt x="691" y="91"/>
                </a:lnTo>
                <a:lnTo>
                  <a:pt x="692" y="88"/>
                </a:lnTo>
                <a:lnTo>
                  <a:pt x="694" y="87"/>
                </a:lnTo>
                <a:lnTo>
                  <a:pt x="695" y="85"/>
                </a:lnTo>
                <a:lnTo>
                  <a:pt x="698" y="85"/>
                </a:lnTo>
                <a:lnTo>
                  <a:pt x="699" y="84"/>
                </a:lnTo>
                <a:lnTo>
                  <a:pt x="702" y="85"/>
                </a:lnTo>
                <a:lnTo>
                  <a:pt x="703" y="85"/>
                </a:lnTo>
                <a:lnTo>
                  <a:pt x="705" y="87"/>
                </a:lnTo>
                <a:lnTo>
                  <a:pt x="706" y="88"/>
                </a:lnTo>
                <a:lnTo>
                  <a:pt x="707" y="91"/>
                </a:lnTo>
                <a:lnTo>
                  <a:pt x="707" y="91"/>
                </a:lnTo>
                <a:lnTo>
                  <a:pt x="707" y="91"/>
                </a:lnTo>
                <a:lnTo>
                  <a:pt x="706" y="92"/>
                </a:lnTo>
                <a:lnTo>
                  <a:pt x="706" y="93"/>
                </a:lnTo>
                <a:lnTo>
                  <a:pt x="707" y="93"/>
                </a:lnTo>
                <a:lnTo>
                  <a:pt x="707" y="93"/>
                </a:lnTo>
                <a:lnTo>
                  <a:pt x="707" y="104"/>
                </a:lnTo>
                <a:lnTo>
                  <a:pt x="707" y="112"/>
                </a:lnTo>
                <a:lnTo>
                  <a:pt x="707" y="112"/>
                </a:lnTo>
                <a:lnTo>
                  <a:pt x="691" y="112"/>
                </a:lnTo>
                <a:lnTo>
                  <a:pt x="691" y="104"/>
                </a:lnTo>
                <a:lnTo>
                  <a:pt x="691" y="93"/>
                </a:lnTo>
                <a:close/>
                <a:moveTo>
                  <a:pt x="675" y="99"/>
                </a:moveTo>
                <a:lnTo>
                  <a:pt x="676" y="99"/>
                </a:lnTo>
                <a:lnTo>
                  <a:pt x="675" y="99"/>
                </a:lnTo>
                <a:lnTo>
                  <a:pt x="675" y="97"/>
                </a:lnTo>
                <a:lnTo>
                  <a:pt x="676" y="96"/>
                </a:lnTo>
                <a:lnTo>
                  <a:pt x="676" y="96"/>
                </a:lnTo>
                <a:lnTo>
                  <a:pt x="678" y="95"/>
                </a:lnTo>
                <a:lnTo>
                  <a:pt x="679" y="95"/>
                </a:lnTo>
                <a:lnTo>
                  <a:pt x="679" y="95"/>
                </a:lnTo>
                <a:lnTo>
                  <a:pt x="680" y="95"/>
                </a:lnTo>
                <a:lnTo>
                  <a:pt x="682" y="95"/>
                </a:lnTo>
                <a:lnTo>
                  <a:pt x="682" y="95"/>
                </a:lnTo>
                <a:lnTo>
                  <a:pt x="682" y="96"/>
                </a:lnTo>
                <a:lnTo>
                  <a:pt x="682" y="97"/>
                </a:lnTo>
                <a:lnTo>
                  <a:pt x="682" y="97"/>
                </a:lnTo>
                <a:lnTo>
                  <a:pt x="682" y="97"/>
                </a:lnTo>
                <a:lnTo>
                  <a:pt x="682" y="97"/>
                </a:lnTo>
                <a:lnTo>
                  <a:pt x="682" y="112"/>
                </a:lnTo>
                <a:lnTo>
                  <a:pt x="675" y="112"/>
                </a:lnTo>
                <a:lnTo>
                  <a:pt x="675" y="99"/>
                </a:lnTo>
                <a:close/>
                <a:moveTo>
                  <a:pt x="249" y="68"/>
                </a:moveTo>
                <a:lnTo>
                  <a:pt x="249" y="65"/>
                </a:lnTo>
                <a:lnTo>
                  <a:pt x="249" y="65"/>
                </a:lnTo>
                <a:lnTo>
                  <a:pt x="249" y="65"/>
                </a:lnTo>
                <a:lnTo>
                  <a:pt x="251" y="65"/>
                </a:lnTo>
                <a:lnTo>
                  <a:pt x="251" y="65"/>
                </a:lnTo>
                <a:lnTo>
                  <a:pt x="252" y="65"/>
                </a:lnTo>
                <a:lnTo>
                  <a:pt x="252" y="65"/>
                </a:lnTo>
                <a:lnTo>
                  <a:pt x="252" y="65"/>
                </a:lnTo>
                <a:lnTo>
                  <a:pt x="252" y="65"/>
                </a:lnTo>
                <a:lnTo>
                  <a:pt x="252" y="65"/>
                </a:lnTo>
                <a:lnTo>
                  <a:pt x="252" y="65"/>
                </a:lnTo>
                <a:lnTo>
                  <a:pt x="253" y="69"/>
                </a:lnTo>
                <a:lnTo>
                  <a:pt x="252" y="96"/>
                </a:lnTo>
                <a:lnTo>
                  <a:pt x="252" y="96"/>
                </a:lnTo>
                <a:lnTo>
                  <a:pt x="252" y="96"/>
                </a:lnTo>
                <a:lnTo>
                  <a:pt x="252" y="96"/>
                </a:lnTo>
                <a:lnTo>
                  <a:pt x="252" y="97"/>
                </a:lnTo>
                <a:lnTo>
                  <a:pt x="252" y="97"/>
                </a:lnTo>
                <a:lnTo>
                  <a:pt x="252" y="97"/>
                </a:lnTo>
                <a:lnTo>
                  <a:pt x="249" y="97"/>
                </a:lnTo>
                <a:lnTo>
                  <a:pt x="249" y="97"/>
                </a:lnTo>
                <a:lnTo>
                  <a:pt x="249" y="97"/>
                </a:lnTo>
                <a:lnTo>
                  <a:pt x="249" y="97"/>
                </a:lnTo>
                <a:lnTo>
                  <a:pt x="249" y="97"/>
                </a:lnTo>
                <a:lnTo>
                  <a:pt x="249" y="97"/>
                </a:lnTo>
                <a:lnTo>
                  <a:pt x="249" y="68"/>
                </a:lnTo>
                <a:close/>
                <a:moveTo>
                  <a:pt x="244" y="65"/>
                </a:moveTo>
                <a:lnTo>
                  <a:pt x="244" y="65"/>
                </a:lnTo>
                <a:lnTo>
                  <a:pt x="244" y="65"/>
                </a:lnTo>
                <a:lnTo>
                  <a:pt x="245" y="65"/>
                </a:lnTo>
                <a:lnTo>
                  <a:pt x="245" y="65"/>
                </a:lnTo>
                <a:lnTo>
                  <a:pt x="245" y="68"/>
                </a:lnTo>
                <a:lnTo>
                  <a:pt x="245" y="97"/>
                </a:lnTo>
                <a:lnTo>
                  <a:pt x="245" y="97"/>
                </a:lnTo>
                <a:lnTo>
                  <a:pt x="245" y="97"/>
                </a:lnTo>
                <a:lnTo>
                  <a:pt x="245" y="97"/>
                </a:lnTo>
                <a:lnTo>
                  <a:pt x="245" y="97"/>
                </a:lnTo>
                <a:lnTo>
                  <a:pt x="245" y="97"/>
                </a:lnTo>
                <a:lnTo>
                  <a:pt x="244" y="97"/>
                </a:lnTo>
                <a:lnTo>
                  <a:pt x="244" y="96"/>
                </a:lnTo>
                <a:lnTo>
                  <a:pt x="244" y="96"/>
                </a:lnTo>
                <a:lnTo>
                  <a:pt x="244" y="96"/>
                </a:lnTo>
                <a:lnTo>
                  <a:pt x="244" y="69"/>
                </a:lnTo>
                <a:lnTo>
                  <a:pt x="244" y="65"/>
                </a:lnTo>
                <a:lnTo>
                  <a:pt x="244" y="65"/>
                </a:lnTo>
                <a:lnTo>
                  <a:pt x="244" y="65"/>
                </a:lnTo>
                <a:lnTo>
                  <a:pt x="244" y="65"/>
                </a:lnTo>
                <a:lnTo>
                  <a:pt x="244" y="65"/>
                </a:lnTo>
                <a:lnTo>
                  <a:pt x="244" y="65"/>
                </a:lnTo>
                <a:lnTo>
                  <a:pt x="244" y="65"/>
                </a:lnTo>
                <a:lnTo>
                  <a:pt x="244" y="65"/>
                </a:lnTo>
                <a:lnTo>
                  <a:pt x="244" y="65"/>
                </a:lnTo>
                <a:lnTo>
                  <a:pt x="243" y="65"/>
                </a:lnTo>
                <a:lnTo>
                  <a:pt x="244" y="65"/>
                </a:lnTo>
                <a:close/>
                <a:moveTo>
                  <a:pt x="198" y="99"/>
                </a:moveTo>
                <a:lnTo>
                  <a:pt x="198" y="99"/>
                </a:lnTo>
                <a:lnTo>
                  <a:pt x="198" y="99"/>
                </a:lnTo>
                <a:lnTo>
                  <a:pt x="198" y="99"/>
                </a:lnTo>
                <a:lnTo>
                  <a:pt x="198" y="112"/>
                </a:lnTo>
                <a:lnTo>
                  <a:pt x="198" y="112"/>
                </a:lnTo>
                <a:lnTo>
                  <a:pt x="198" y="99"/>
                </a:lnTo>
                <a:lnTo>
                  <a:pt x="198" y="99"/>
                </a:lnTo>
                <a:close/>
                <a:moveTo>
                  <a:pt x="194" y="99"/>
                </a:moveTo>
                <a:lnTo>
                  <a:pt x="194" y="99"/>
                </a:lnTo>
                <a:lnTo>
                  <a:pt x="194" y="112"/>
                </a:lnTo>
                <a:lnTo>
                  <a:pt x="194" y="112"/>
                </a:lnTo>
                <a:lnTo>
                  <a:pt x="194" y="99"/>
                </a:lnTo>
                <a:lnTo>
                  <a:pt x="194" y="99"/>
                </a:lnTo>
                <a:close/>
                <a:moveTo>
                  <a:pt x="193" y="95"/>
                </a:moveTo>
                <a:lnTo>
                  <a:pt x="194" y="95"/>
                </a:lnTo>
                <a:lnTo>
                  <a:pt x="194" y="95"/>
                </a:lnTo>
                <a:lnTo>
                  <a:pt x="194" y="95"/>
                </a:lnTo>
                <a:lnTo>
                  <a:pt x="191" y="95"/>
                </a:lnTo>
                <a:lnTo>
                  <a:pt x="193" y="95"/>
                </a:lnTo>
                <a:close/>
                <a:moveTo>
                  <a:pt x="189" y="100"/>
                </a:moveTo>
                <a:lnTo>
                  <a:pt x="189" y="99"/>
                </a:lnTo>
                <a:lnTo>
                  <a:pt x="190" y="99"/>
                </a:lnTo>
                <a:lnTo>
                  <a:pt x="190" y="99"/>
                </a:lnTo>
                <a:lnTo>
                  <a:pt x="190" y="99"/>
                </a:lnTo>
                <a:lnTo>
                  <a:pt x="190" y="99"/>
                </a:lnTo>
                <a:lnTo>
                  <a:pt x="190" y="100"/>
                </a:lnTo>
                <a:lnTo>
                  <a:pt x="190" y="112"/>
                </a:lnTo>
                <a:lnTo>
                  <a:pt x="189" y="112"/>
                </a:lnTo>
                <a:lnTo>
                  <a:pt x="189" y="100"/>
                </a:lnTo>
                <a:lnTo>
                  <a:pt x="189" y="100"/>
                </a:lnTo>
                <a:close/>
                <a:moveTo>
                  <a:pt x="182" y="100"/>
                </a:moveTo>
                <a:lnTo>
                  <a:pt x="182" y="100"/>
                </a:lnTo>
                <a:lnTo>
                  <a:pt x="182" y="99"/>
                </a:lnTo>
                <a:lnTo>
                  <a:pt x="182" y="99"/>
                </a:lnTo>
                <a:lnTo>
                  <a:pt x="183" y="99"/>
                </a:lnTo>
                <a:lnTo>
                  <a:pt x="183" y="100"/>
                </a:lnTo>
                <a:lnTo>
                  <a:pt x="183" y="101"/>
                </a:lnTo>
                <a:lnTo>
                  <a:pt x="183" y="112"/>
                </a:lnTo>
                <a:lnTo>
                  <a:pt x="182" y="112"/>
                </a:lnTo>
                <a:lnTo>
                  <a:pt x="182" y="101"/>
                </a:lnTo>
                <a:lnTo>
                  <a:pt x="182" y="100"/>
                </a:lnTo>
                <a:close/>
                <a:moveTo>
                  <a:pt x="174" y="101"/>
                </a:moveTo>
                <a:lnTo>
                  <a:pt x="174" y="100"/>
                </a:lnTo>
                <a:lnTo>
                  <a:pt x="174" y="100"/>
                </a:lnTo>
                <a:lnTo>
                  <a:pt x="175" y="100"/>
                </a:lnTo>
                <a:lnTo>
                  <a:pt x="175" y="100"/>
                </a:lnTo>
                <a:lnTo>
                  <a:pt x="175" y="101"/>
                </a:lnTo>
                <a:lnTo>
                  <a:pt x="175" y="101"/>
                </a:lnTo>
                <a:lnTo>
                  <a:pt x="175" y="112"/>
                </a:lnTo>
                <a:lnTo>
                  <a:pt x="173" y="112"/>
                </a:lnTo>
                <a:lnTo>
                  <a:pt x="173" y="103"/>
                </a:lnTo>
                <a:lnTo>
                  <a:pt x="174" y="101"/>
                </a:lnTo>
                <a:close/>
                <a:moveTo>
                  <a:pt x="140" y="103"/>
                </a:moveTo>
                <a:lnTo>
                  <a:pt x="142" y="101"/>
                </a:lnTo>
                <a:lnTo>
                  <a:pt x="142" y="101"/>
                </a:lnTo>
                <a:lnTo>
                  <a:pt x="142" y="100"/>
                </a:lnTo>
                <a:lnTo>
                  <a:pt x="143" y="100"/>
                </a:lnTo>
                <a:lnTo>
                  <a:pt x="143" y="99"/>
                </a:lnTo>
                <a:lnTo>
                  <a:pt x="144" y="99"/>
                </a:lnTo>
                <a:lnTo>
                  <a:pt x="144" y="99"/>
                </a:lnTo>
                <a:lnTo>
                  <a:pt x="146" y="99"/>
                </a:lnTo>
                <a:lnTo>
                  <a:pt x="146" y="97"/>
                </a:lnTo>
                <a:lnTo>
                  <a:pt x="147" y="97"/>
                </a:lnTo>
                <a:lnTo>
                  <a:pt x="147" y="112"/>
                </a:lnTo>
                <a:lnTo>
                  <a:pt x="140" y="112"/>
                </a:lnTo>
                <a:lnTo>
                  <a:pt x="140" y="103"/>
                </a:lnTo>
                <a:lnTo>
                  <a:pt x="140" y="103"/>
                </a:lnTo>
                <a:close/>
                <a:moveTo>
                  <a:pt x="120" y="48"/>
                </a:moveTo>
                <a:lnTo>
                  <a:pt x="120" y="46"/>
                </a:lnTo>
                <a:lnTo>
                  <a:pt x="120" y="46"/>
                </a:lnTo>
                <a:lnTo>
                  <a:pt x="121" y="45"/>
                </a:lnTo>
                <a:lnTo>
                  <a:pt x="121" y="45"/>
                </a:lnTo>
                <a:lnTo>
                  <a:pt x="123" y="43"/>
                </a:lnTo>
                <a:lnTo>
                  <a:pt x="124" y="43"/>
                </a:lnTo>
                <a:lnTo>
                  <a:pt x="125" y="43"/>
                </a:lnTo>
                <a:lnTo>
                  <a:pt x="127" y="43"/>
                </a:lnTo>
                <a:lnTo>
                  <a:pt x="128" y="43"/>
                </a:lnTo>
                <a:lnTo>
                  <a:pt x="129" y="45"/>
                </a:lnTo>
                <a:lnTo>
                  <a:pt x="131" y="46"/>
                </a:lnTo>
                <a:lnTo>
                  <a:pt x="131" y="48"/>
                </a:lnTo>
                <a:lnTo>
                  <a:pt x="132" y="49"/>
                </a:lnTo>
                <a:lnTo>
                  <a:pt x="132" y="58"/>
                </a:lnTo>
                <a:lnTo>
                  <a:pt x="121" y="58"/>
                </a:lnTo>
                <a:lnTo>
                  <a:pt x="121" y="58"/>
                </a:lnTo>
                <a:lnTo>
                  <a:pt x="120" y="58"/>
                </a:lnTo>
                <a:lnTo>
                  <a:pt x="120" y="48"/>
                </a:lnTo>
                <a:close/>
                <a:moveTo>
                  <a:pt x="120" y="74"/>
                </a:moveTo>
                <a:lnTo>
                  <a:pt x="120" y="73"/>
                </a:lnTo>
                <a:lnTo>
                  <a:pt x="121" y="72"/>
                </a:lnTo>
                <a:lnTo>
                  <a:pt x="123" y="70"/>
                </a:lnTo>
                <a:lnTo>
                  <a:pt x="124" y="70"/>
                </a:lnTo>
                <a:lnTo>
                  <a:pt x="125" y="69"/>
                </a:lnTo>
                <a:lnTo>
                  <a:pt x="127" y="69"/>
                </a:lnTo>
                <a:lnTo>
                  <a:pt x="128" y="70"/>
                </a:lnTo>
                <a:lnTo>
                  <a:pt x="129" y="70"/>
                </a:lnTo>
                <a:lnTo>
                  <a:pt x="131" y="70"/>
                </a:lnTo>
                <a:lnTo>
                  <a:pt x="132" y="72"/>
                </a:lnTo>
                <a:lnTo>
                  <a:pt x="134" y="73"/>
                </a:lnTo>
                <a:lnTo>
                  <a:pt x="135" y="74"/>
                </a:lnTo>
                <a:lnTo>
                  <a:pt x="135" y="85"/>
                </a:lnTo>
                <a:lnTo>
                  <a:pt x="120" y="87"/>
                </a:lnTo>
                <a:lnTo>
                  <a:pt x="120" y="74"/>
                </a:lnTo>
                <a:close/>
                <a:moveTo>
                  <a:pt x="120" y="101"/>
                </a:moveTo>
                <a:lnTo>
                  <a:pt x="121" y="100"/>
                </a:lnTo>
                <a:lnTo>
                  <a:pt x="123" y="99"/>
                </a:lnTo>
                <a:lnTo>
                  <a:pt x="124" y="97"/>
                </a:lnTo>
                <a:lnTo>
                  <a:pt x="125" y="97"/>
                </a:lnTo>
                <a:lnTo>
                  <a:pt x="127" y="97"/>
                </a:lnTo>
                <a:lnTo>
                  <a:pt x="128" y="97"/>
                </a:lnTo>
                <a:lnTo>
                  <a:pt x="129" y="97"/>
                </a:lnTo>
                <a:lnTo>
                  <a:pt x="131" y="99"/>
                </a:lnTo>
                <a:lnTo>
                  <a:pt x="131" y="100"/>
                </a:lnTo>
                <a:lnTo>
                  <a:pt x="132" y="101"/>
                </a:lnTo>
                <a:lnTo>
                  <a:pt x="134" y="103"/>
                </a:lnTo>
                <a:lnTo>
                  <a:pt x="134" y="112"/>
                </a:lnTo>
                <a:lnTo>
                  <a:pt x="119" y="112"/>
                </a:lnTo>
                <a:lnTo>
                  <a:pt x="119" y="103"/>
                </a:lnTo>
                <a:lnTo>
                  <a:pt x="120" y="101"/>
                </a:lnTo>
                <a:close/>
                <a:moveTo>
                  <a:pt x="116" y="103"/>
                </a:moveTo>
                <a:lnTo>
                  <a:pt x="116" y="112"/>
                </a:lnTo>
                <a:lnTo>
                  <a:pt x="103" y="112"/>
                </a:lnTo>
                <a:lnTo>
                  <a:pt x="103" y="101"/>
                </a:lnTo>
                <a:lnTo>
                  <a:pt x="104" y="100"/>
                </a:lnTo>
                <a:lnTo>
                  <a:pt x="104" y="99"/>
                </a:lnTo>
                <a:lnTo>
                  <a:pt x="105" y="97"/>
                </a:lnTo>
                <a:lnTo>
                  <a:pt x="107" y="97"/>
                </a:lnTo>
                <a:lnTo>
                  <a:pt x="108" y="96"/>
                </a:lnTo>
                <a:lnTo>
                  <a:pt x="108" y="96"/>
                </a:lnTo>
                <a:lnTo>
                  <a:pt x="111" y="96"/>
                </a:lnTo>
                <a:lnTo>
                  <a:pt x="112" y="97"/>
                </a:lnTo>
                <a:lnTo>
                  <a:pt x="113" y="99"/>
                </a:lnTo>
                <a:lnTo>
                  <a:pt x="115" y="99"/>
                </a:lnTo>
                <a:lnTo>
                  <a:pt x="116" y="100"/>
                </a:lnTo>
                <a:lnTo>
                  <a:pt x="116" y="103"/>
                </a:lnTo>
                <a:close/>
                <a:moveTo>
                  <a:pt x="86" y="101"/>
                </a:moveTo>
                <a:lnTo>
                  <a:pt x="86" y="100"/>
                </a:lnTo>
                <a:lnTo>
                  <a:pt x="88" y="99"/>
                </a:lnTo>
                <a:lnTo>
                  <a:pt x="89" y="97"/>
                </a:lnTo>
                <a:lnTo>
                  <a:pt x="90" y="97"/>
                </a:lnTo>
                <a:lnTo>
                  <a:pt x="90" y="96"/>
                </a:lnTo>
                <a:lnTo>
                  <a:pt x="90" y="96"/>
                </a:lnTo>
                <a:lnTo>
                  <a:pt x="92" y="97"/>
                </a:lnTo>
                <a:lnTo>
                  <a:pt x="94" y="97"/>
                </a:lnTo>
                <a:lnTo>
                  <a:pt x="94" y="99"/>
                </a:lnTo>
                <a:lnTo>
                  <a:pt x="96" y="99"/>
                </a:lnTo>
                <a:lnTo>
                  <a:pt x="97" y="100"/>
                </a:lnTo>
                <a:lnTo>
                  <a:pt x="97" y="101"/>
                </a:lnTo>
                <a:lnTo>
                  <a:pt x="97" y="112"/>
                </a:lnTo>
                <a:lnTo>
                  <a:pt x="86" y="112"/>
                </a:lnTo>
                <a:lnTo>
                  <a:pt x="86" y="101"/>
                </a:lnTo>
                <a:close/>
                <a:moveTo>
                  <a:pt x="105" y="46"/>
                </a:moveTo>
                <a:lnTo>
                  <a:pt x="107" y="45"/>
                </a:lnTo>
                <a:lnTo>
                  <a:pt x="107" y="43"/>
                </a:lnTo>
                <a:lnTo>
                  <a:pt x="108" y="43"/>
                </a:lnTo>
                <a:lnTo>
                  <a:pt x="109" y="43"/>
                </a:lnTo>
                <a:lnTo>
                  <a:pt x="112" y="42"/>
                </a:lnTo>
                <a:lnTo>
                  <a:pt x="112" y="42"/>
                </a:lnTo>
                <a:lnTo>
                  <a:pt x="112" y="42"/>
                </a:lnTo>
                <a:lnTo>
                  <a:pt x="112" y="42"/>
                </a:lnTo>
                <a:lnTo>
                  <a:pt x="113" y="43"/>
                </a:lnTo>
                <a:lnTo>
                  <a:pt x="115" y="45"/>
                </a:lnTo>
                <a:lnTo>
                  <a:pt x="115" y="45"/>
                </a:lnTo>
                <a:lnTo>
                  <a:pt x="116" y="46"/>
                </a:lnTo>
                <a:lnTo>
                  <a:pt x="116" y="52"/>
                </a:lnTo>
                <a:lnTo>
                  <a:pt x="116" y="57"/>
                </a:lnTo>
                <a:lnTo>
                  <a:pt x="112" y="57"/>
                </a:lnTo>
                <a:lnTo>
                  <a:pt x="104" y="57"/>
                </a:lnTo>
                <a:lnTo>
                  <a:pt x="104" y="48"/>
                </a:lnTo>
                <a:lnTo>
                  <a:pt x="105" y="46"/>
                </a:lnTo>
                <a:close/>
                <a:moveTo>
                  <a:pt x="103" y="73"/>
                </a:moveTo>
                <a:lnTo>
                  <a:pt x="104" y="72"/>
                </a:lnTo>
                <a:lnTo>
                  <a:pt x="105" y="70"/>
                </a:lnTo>
                <a:lnTo>
                  <a:pt x="107" y="69"/>
                </a:lnTo>
                <a:lnTo>
                  <a:pt x="108" y="69"/>
                </a:lnTo>
                <a:lnTo>
                  <a:pt x="109" y="68"/>
                </a:lnTo>
                <a:lnTo>
                  <a:pt x="109" y="68"/>
                </a:lnTo>
                <a:lnTo>
                  <a:pt x="111" y="69"/>
                </a:lnTo>
                <a:lnTo>
                  <a:pt x="112" y="70"/>
                </a:lnTo>
                <a:lnTo>
                  <a:pt x="113" y="70"/>
                </a:lnTo>
                <a:lnTo>
                  <a:pt x="115" y="72"/>
                </a:lnTo>
                <a:lnTo>
                  <a:pt x="116" y="74"/>
                </a:lnTo>
                <a:lnTo>
                  <a:pt x="116" y="84"/>
                </a:lnTo>
                <a:lnTo>
                  <a:pt x="103" y="84"/>
                </a:lnTo>
                <a:lnTo>
                  <a:pt x="103" y="74"/>
                </a:lnTo>
                <a:lnTo>
                  <a:pt x="103" y="73"/>
                </a:lnTo>
                <a:close/>
                <a:moveTo>
                  <a:pt x="92" y="33"/>
                </a:moveTo>
                <a:lnTo>
                  <a:pt x="92" y="33"/>
                </a:lnTo>
                <a:lnTo>
                  <a:pt x="92" y="34"/>
                </a:lnTo>
                <a:lnTo>
                  <a:pt x="92" y="34"/>
                </a:lnTo>
                <a:lnTo>
                  <a:pt x="92" y="33"/>
                </a:lnTo>
                <a:close/>
                <a:moveTo>
                  <a:pt x="88" y="48"/>
                </a:moveTo>
                <a:lnTo>
                  <a:pt x="89" y="46"/>
                </a:lnTo>
                <a:lnTo>
                  <a:pt x="89" y="46"/>
                </a:lnTo>
                <a:lnTo>
                  <a:pt x="90" y="45"/>
                </a:lnTo>
                <a:lnTo>
                  <a:pt x="92" y="45"/>
                </a:lnTo>
                <a:lnTo>
                  <a:pt x="93" y="43"/>
                </a:lnTo>
                <a:lnTo>
                  <a:pt x="94" y="43"/>
                </a:lnTo>
                <a:lnTo>
                  <a:pt x="94" y="43"/>
                </a:lnTo>
                <a:lnTo>
                  <a:pt x="94" y="43"/>
                </a:lnTo>
                <a:lnTo>
                  <a:pt x="96" y="43"/>
                </a:lnTo>
                <a:lnTo>
                  <a:pt x="96" y="45"/>
                </a:lnTo>
                <a:lnTo>
                  <a:pt x="97" y="46"/>
                </a:lnTo>
                <a:lnTo>
                  <a:pt x="99" y="48"/>
                </a:lnTo>
                <a:lnTo>
                  <a:pt x="99" y="57"/>
                </a:lnTo>
                <a:lnTo>
                  <a:pt x="89" y="57"/>
                </a:lnTo>
                <a:lnTo>
                  <a:pt x="88" y="57"/>
                </a:lnTo>
                <a:lnTo>
                  <a:pt x="88" y="49"/>
                </a:lnTo>
                <a:lnTo>
                  <a:pt x="88" y="48"/>
                </a:lnTo>
                <a:close/>
                <a:moveTo>
                  <a:pt x="86" y="73"/>
                </a:moveTo>
                <a:lnTo>
                  <a:pt x="88" y="72"/>
                </a:lnTo>
                <a:lnTo>
                  <a:pt x="88" y="70"/>
                </a:lnTo>
                <a:lnTo>
                  <a:pt x="89" y="70"/>
                </a:lnTo>
                <a:lnTo>
                  <a:pt x="90" y="69"/>
                </a:lnTo>
                <a:lnTo>
                  <a:pt x="92" y="69"/>
                </a:lnTo>
                <a:lnTo>
                  <a:pt x="93" y="69"/>
                </a:lnTo>
                <a:lnTo>
                  <a:pt x="94" y="70"/>
                </a:lnTo>
                <a:lnTo>
                  <a:pt x="96" y="72"/>
                </a:lnTo>
                <a:lnTo>
                  <a:pt x="97" y="73"/>
                </a:lnTo>
                <a:lnTo>
                  <a:pt x="99" y="74"/>
                </a:lnTo>
                <a:lnTo>
                  <a:pt x="99" y="85"/>
                </a:lnTo>
                <a:lnTo>
                  <a:pt x="85" y="85"/>
                </a:lnTo>
                <a:lnTo>
                  <a:pt x="85" y="74"/>
                </a:lnTo>
                <a:lnTo>
                  <a:pt x="86" y="73"/>
                </a:lnTo>
                <a:close/>
                <a:moveTo>
                  <a:pt x="73" y="21"/>
                </a:moveTo>
                <a:lnTo>
                  <a:pt x="73" y="26"/>
                </a:lnTo>
                <a:lnTo>
                  <a:pt x="70" y="26"/>
                </a:lnTo>
                <a:lnTo>
                  <a:pt x="70" y="21"/>
                </a:lnTo>
                <a:lnTo>
                  <a:pt x="73" y="21"/>
                </a:lnTo>
                <a:close/>
                <a:moveTo>
                  <a:pt x="68" y="49"/>
                </a:moveTo>
                <a:lnTo>
                  <a:pt x="68" y="49"/>
                </a:lnTo>
                <a:lnTo>
                  <a:pt x="68" y="48"/>
                </a:lnTo>
                <a:lnTo>
                  <a:pt x="69" y="46"/>
                </a:lnTo>
                <a:lnTo>
                  <a:pt x="70" y="46"/>
                </a:lnTo>
                <a:lnTo>
                  <a:pt x="72" y="45"/>
                </a:lnTo>
                <a:lnTo>
                  <a:pt x="73" y="45"/>
                </a:lnTo>
                <a:lnTo>
                  <a:pt x="73" y="45"/>
                </a:lnTo>
                <a:lnTo>
                  <a:pt x="74" y="45"/>
                </a:lnTo>
                <a:lnTo>
                  <a:pt x="76" y="46"/>
                </a:lnTo>
                <a:lnTo>
                  <a:pt x="77" y="48"/>
                </a:lnTo>
                <a:lnTo>
                  <a:pt x="77" y="56"/>
                </a:lnTo>
                <a:lnTo>
                  <a:pt x="77" y="56"/>
                </a:lnTo>
                <a:lnTo>
                  <a:pt x="77" y="56"/>
                </a:lnTo>
                <a:lnTo>
                  <a:pt x="77" y="57"/>
                </a:lnTo>
                <a:lnTo>
                  <a:pt x="77" y="57"/>
                </a:lnTo>
                <a:lnTo>
                  <a:pt x="77" y="58"/>
                </a:lnTo>
                <a:lnTo>
                  <a:pt x="68" y="58"/>
                </a:lnTo>
                <a:lnTo>
                  <a:pt x="68" y="52"/>
                </a:lnTo>
                <a:lnTo>
                  <a:pt x="68" y="49"/>
                </a:lnTo>
                <a:lnTo>
                  <a:pt x="68" y="49"/>
                </a:lnTo>
                <a:close/>
                <a:moveTo>
                  <a:pt x="66" y="49"/>
                </a:moveTo>
                <a:lnTo>
                  <a:pt x="66" y="49"/>
                </a:lnTo>
                <a:lnTo>
                  <a:pt x="66" y="58"/>
                </a:lnTo>
                <a:lnTo>
                  <a:pt x="66" y="58"/>
                </a:lnTo>
                <a:lnTo>
                  <a:pt x="66" y="49"/>
                </a:lnTo>
                <a:lnTo>
                  <a:pt x="66" y="49"/>
                </a:lnTo>
                <a:close/>
                <a:moveTo>
                  <a:pt x="65" y="73"/>
                </a:moveTo>
                <a:lnTo>
                  <a:pt x="66" y="72"/>
                </a:lnTo>
                <a:lnTo>
                  <a:pt x="68" y="70"/>
                </a:lnTo>
                <a:lnTo>
                  <a:pt x="69" y="70"/>
                </a:lnTo>
                <a:lnTo>
                  <a:pt x="70" y="69"/>
                </a:lnTo>
                <a:lnTo>
                  <a:pt x="72" y="69"/>
                </a:lnTo>
                <a:lnTo>
                  <a:pt x="73" y="70"/>
                </a:lnTo>
                <a:lnTo>
                  <a:pt x="74" y="70"/>
                </a:lnTo>
                <a:lnTo>
                  <a:pt x="76" y="72"/>
                </a:lnTo>
                <a:lnTo>
                  <a:pt x="76" y="73"/>
                </a:lnTo>
                <a:lnTo>
                  <a:pt x="77" y="74"/>
                </a:lnTo>
                <a:lnTo>
                  <a:pt x="77" y="85"/>
                </a:lnTo>
                <a:lnTo>
                  <a:pt x="65" y="85"/>
                </a:lnTo>
                <a:lnTo>
                  <a:pt x="65" y="74"/>
                </a:lnTo>
                <a:lnTo>
                  <a:pt x="65" y="73"/>
                </a:lnTo>
                <a:close/>
                <a:moveTo>
                  <a:pt x="65" y="100"/>
                </a:moveTo>
                <a:lnTo>
                  <a:pt x="66" y="99"/>
                </a:lnTo>
                <a:lnTo>
                  <a:pt x="66" y="97"/>
                </a:lnTo>
                <a:lnTo>
                  <a:pt x="68" y="97"/>
                </a:lnTo>
                <a:lnTo>
                  <a:pt x="69" y="96"/>
                </a:lnTo>
                <a:lnTo>
                  <a:pt x="70" y="96"/>
                </a:lnTo>
                <a:lnTo>
                  <a:pt x="72" y="97"/>
                </a:lnTo>
                <a:lnTo>
                  <a:pt x="73" y="97"/>
                </a:lnTo>
                <a:lnTo>
                  <a:pt x="74" y="99"/>
                </a:lnTo>
                <a:lnTo>
                  <a:pt x="76" y="100"/>
                </a:lnTo>
                <a:lnTo>
                  <a:pt x="76" y="101"/>
                </a:lnTo>
                <a:lnTo>
                  <a:pt x="76" y="112"/>
                </a:lnTo>
                <a:lnTo>
                  <a:pt x="63" y="112"/>
                </a:lnTo>
                <a:lnTo>
                  <a:pt x="63" y="101"/>
                </a:lnTo>
                <a:lnTo>
                  <a:pt x="65" y="100"/>
                </a:lnTo>
                <a:close/>
                <a:moveTo>
                  <a:pt x="58" y="49"/>
                </a:moveTo>
                <a:lnTo>
                  <a:pt x="58" y="48"/>
                </a:lnTo>
                <a:lnTo>
                  <a:pt x="58" y="46"/>
                </a:lnTo>
                <a:lnTo>
                  <a:pt x="59" y="48"/>
                </a:lnTo>
                <a:lnTo>
                  <a:pt x="59" y="49"/>
                </a:lnTo>
                <a:lnTo>
                  <a:pt x="59" y="58"/>
                </a:lnTo>
                <a:lnTo>
                  <a:pt x="58" y="58"/>
                </a:lnTo>
                <a:lnTo>
                  <a:pt x="58" y="50"/>
                </a:lnTo>
                <a:lnTo>
                  <a:pt x="58" y="49"/>
                </a:lnTo>
                <a:close/>
                <a:moveTo>
                  <a:pt x="54" y="74"/>
                </a:moveTo>
                <a:lnTo>
                  <a:pt x="54" y="73"/>
                </a:lnTo>
                <a:lnTo>
                  <a:pt x="55" y="72"/>
                </a:lnTo>
                <a:lnTo>
                  <a:pt x="57" y="70"/>
                </a:lnTo>
                <a:lnTo>
                  <a:pt x="57" y="70"/>
                </a:lnTo>
                <a:lnTo>
                  <a:pt x="57" y="70"/>
                </a:lnTo>
                <a:lnTo>
                  <a:pt x="58" y="72"/>
                </a:lnTo>
                <a:lnTo>
                  <a:pt x="58" y="73"/>
                </a:lnTo>
                <a:lnTo>
                  <a:pt x="58" y="73"/>
                </a:lnTo>
                <a:lnTo>
                  <a:pt x="59" y="76"/>
                </a:lnTo>
                <a:lnTo>
                  <a:pt x="59" y="85"/>
                </a:lnTo>
                <a:lnTo>
                  <a:pt x="54" y="85"/>
                </a:lnTo>
                <a:lnTo>
                  <a:pt x="54" y="76"/>
                </a:lnTo>
                <a:lnTo>
                  <a:pt x="54" y="74"/>
                </a:lnTo>
                <a:close/>
                <a:moveTo>
                  <a:pt x="54" y="100"/>
                </a:moveTo>
                <a:lnTo>
                  <a:pt x="54" y="100"/>
                </a:lnTo>
                <a:lnTo>
                  <a:pt x="55" y="99"/>
                </a:lnTo>
                <a:lnTo>
                  <a:pt x="55" y="97"/>
                </a:lnTo>
                <a:lnTo>
                  <a:pt x="57" y="99"/>
                </a:lnTo>
                <a:lnTo>
                  <a:pt x="57" y="99"/>
                </a:lnTo>
                <a:lnTo>
                  <a:pt x="58" y="100"/>
                </a:lnTo>
                <a:lnTo>
                  <a:pt x="58" y="101"/>
                </a:lnTo>
                <a:lnTo>
                  <a:pt x="59" y="103"/>
                </a:lnTo>
                <a:lnTo>
                  <a:pt x="59" y="112"/>
                </a:lnTo>
                <a:lnTo>
                  <a:pt x="54" y="112"/>
                </a:lnTo>
                <a:lnTo>
                  <a:pt x="54" y="101"/>
                </a:lnTo>
                <a:lnTo>
                  <a:pt x="54" y="100"/>
                </a:lnTo>
                <a:close/>
                <a:moveTo>
                  <a:pt x="41" y="101"/>
                </a:moveTo>
                <a:lnTo>
                  <a:pt x="41" y="100"/>
                </a:lnTo>
                <a:lnTo>
                  <a:pt x="42" y="99"/>
                </a:lnTo>
                <a:lnTo>
                  <a:pt x="42" y="97"/>
                </a:lnTo>
                <a:lnTo>
                  <a:pt x="43" y="97"/>
                </a:lnTo>
                <a:lnTo>
                  <a:pt x="43" y="97"/>
                </a:lnTo>
                <a:lnTo>
                  <a:pt x="45" y="99"/>
                </a:lnTo>
                <a:lnTo>
                  <a:pt x="45" y="100"/>
                </a:lnTo>
                <a:lnTo>
                  <a:pt x="46" y="101"/>
                </a:lnTo>
                <a:lnTo>
                  <a:pt x="46" y="103"/>
                </a:lnTo>
                <a:lnTo>
                  <a:pt x="46" y="103"/>
                </a:lnTo>
                <a:lnTo>
                  <a:pt x="46" y="112"/>
                </a:lnTo>
                <a:lnTo>
                  <a:pt x="41" y="112"/>
                </a:lnTo>
                <a:lnTo>
                  <a:pt x="41" y="101"/>
                </a:lnTo>
                <a:close/>
                <a:moveTo>
                  <a:pt x="45" y="50"/>
                </a:moveTo>
                <a:lnTo>
                  <a:pt x="46" y="50"/>
                </a:lnTo>
                <a:lnTo>
                  <a:pt x="46" y="49"/>
                </a:lnTo>
                <a:lnTo>
                  <a:pt x="46" y="50"/>
                </a:lnTo>
                <a:lnTo>
                  <a:pt x="46" y="60"/>
                </a:lnTo>
                <a:lnTo>
                  <a:pt x="45" y="60"/>
                </a:lnTo>
                <a:lnTo>
                  <a:pt x="45" y="50"/>
                </a:lnTo>
                <a:lnTo>
                  <a:pt x="45" y="50"/>
                </a:lnTo>
                <a:lnTo>
                  <a:pt x="45" y="50"/>
                </a:lnTo>
                <a:close/>
                <a:moveTo>
                  <a:pt x="43" y="72"/>
                </a:moveTo>
                <a:lnTo>
                  <a:pt x="43" y="72"/>
                </a:lnTo>
                <a:lnTo>
                  <a:pt x="45" y="72"/>
                </a:lnTo>
                <a:lnTo>
                  <a:pt x="45" y="73"/>
                </a:lnTo>
                <a:lnTo>
                  <a:pt x="45" y="74"/>
                </a:lnTo>
                <a:lnTo>
                  <a:pt x="46" y="76"/>
                </a:lnTo>
                <a:lnTo>
                  <a:pt x="46" y="85"/>
                </a:lnTo>
                <a:lnTo>
                  <a:pt x="41" y="85"/>
                </a:lnTo>
                <a:lnTo>
                  <a:pt x="41" y="76"/>
                </a:lnTo>
                <a:lnTo>
                  <a:pt x="41" y="74"/>
                </a:lnTo>
                <a:lnTo>
                  <a:pt x="42" y="73"/>
                </a:lnTo>
                <a:lnTo>
                  <a:pt x="42" y="72"/>
                </a:lnTo>
                <a:lnTo>
                  <a:pt x="43" y="72"/>
                </a:lnTo>
                <a:close/>
                <a:moveTo>
                  <a:pt x="42" y="37"/>
                </a:moveTo>
                <a:lnTo>
                  <a:pt x="42" y="38"/>
                </a:lnTo>
                <a:lnTo>
                  <a:pt x="41" y="38"/>
                </a:lnTo>
                <a:lnTo>
                  <a:pt x="41" y="35"/>
                </a:lnTo>
                <a:lnTo>
                  <a:pt x="42" y="37"/>
                </a:lnTo>
                <a:close/>
                <a:moveTo>
                  <a:pt x="34" y="52"/>
                </a:moveTo>
                <a:lnTo>
                  <a:pt x="34" y="50"/>
                </a:lnTo>
                <a:lnTo>
                  <a:pt x="34" y="52"/>
                </a:lnTo>
                <a:lnTo>
                  <a:pt x="34" y="61"/>
                </a:lnTo>
                <a:lnTo>
                  <a:pt x="33" y="61"/>
                </a:lnTo>
                <a:lnTo>
                  <a:pt x="33" y="52"/>
                </a:lnTo>
                <a:lnTo>
                  <a:pt x="34" y="52"/>
                </a:lnTo>
                <a:close/>
                <a:moveTo>
                  <a:pt x="30" y="74"/>
                </a:moveTo>
                <a:lnTo>
                  <a:pt x="30" y="73"/>
                </a:lnTo>
                <a:lnTo>
                  <a:pt x="30" y="73"/>
                </a:lnTo>
                <a:lnTo>
                  <a:pt x="31" y="72"/>
                </a:lnTo>
                <a:lnTo>
                  <a:pt x="33" y="73"/>
                </a:lnTo>
                <a:lnTo>
                  <a:pt x="33" y="73"/>
                </a:lnTo>
                <a:lnTo>
                  <a:pt x="33" y="74"/>
                </a:lnTo>
                <a:lnTo>
                  <a:pt x="34" y="76"/>
                </a:lnTo>
                <a:lnTo>
                  <a:pt x="34" y="85"/>
                </a:lnTo>
                <a:lnTo>
                  <a:pt x="30" y="85"/>
                </a:lnTo>
                <a:lnTo>
                  <a:pt x="28" y="76"/>
                </a:lnTo>
                <a:lnTo>
                  <a:pt x="30" y="74"/>
                </a:lnTo>
                <a:close/>
                <a:moveTo>
                  <a:pt x="30" y="99"/>
                </a:moveTo>
                <a:lnTo>
                  <a:pt x="30" y="97"/>
                </a:lnTo>
                <a:lnTo>
                  <a:pt x="30" y="97"/>
                </a:lnTo>
                <a:lnTo>
                  <a:pt x="31" y="97"/>
                </a:lnTo>
                <a:lnTo>
                  <a:pt x="31" y="99"/>
                </a:lnTo>
                <a:lnTo>
                  <a:pt x="33" y="99"/>
                </a:lnTo>
                <a:lnTo>
                  <a:pt x="33" y="100"/>
                </a:lnTo>
                <a:lnTo>
                  <a:pt x="33" y="101"/>
                </a:lnTo>
                <a:lnTo>
                  <a:pt x="33" y="112"/>
                </a:lnTo>
                <a:lnTo>
                  <a:pt x="27" y="112"/>
                </a:lnTo>
                <a:lnTo>
                  <a:pt x="30" y="112"/>
                </a:lnTo>
                <a:lnTo>
                  <a:pt x="28" y="99"/>
                </a:lnTo>
                <a:lnTo>
                  <a:pt x="30" y="99"/>
                </a:lnTo>
                <a:close/>
                <a:moveTo>
                  <a:pt x="23" y="99"/>
                </a:moveTo>
                <a:lnTo>
                  <a:pt x="23" y="100"/>
                </a:lnTo>
                <a:lnTo>
                  <a:pt x="23" y="112"/>
                </a:lnTo>
                <a:lnTo>
                  <a:pt x="23" y="112"/>
                </a:lnTo>
                <a:lnTo>
                  <a:pt x="24" y="112"/>
                </a:lnTo>
                <a:lnTo>
                  <a:pt x="20" y="112"/>
                </a:lnTo>
                <a:lnTo>
                  <a:pt x="20" y="100"/>
                </a:lnTo>
                <a:lnTo>
                  <a:pt x="22" y="99"/>
                </a:lnTo>
                <a:lnTo>
                  <a:pt x="22" y="97"/>
                </a:lnTo>
                <a:lnTo>
                  <a:pt x="22" y="96"/>
                </a:lnTo>
                <a:lnTo>
                  <a:pt x="23" y="97"/>
                </a:lnTo>
                <a:lnTo>
                  <a:pt x="23" y="99"/>
                </a:lnTo>
                <a:close/>
                <a:moveTo>
                  <a:pt x="20" y="74"/>
                </a:moveTo>
                <a:lnTo>
                  <a:pt x="22" y="73"/>
                </a:lnTo>
                <a:lnTo>
                  <a:pt x="22" y="73"/>
                </a:lnTo>
                <a:lnTo>
                  <a:pt x="22" y="73"/>
                </a:lnTo>
                <a:lnTo>
                  <a:pt x="22" y="74"/>
                </a:lnTo>
                <a:lnTo>
                  <a:pt x="23" y="76"/>
                </a:lnTo>
                <a:lnTo>
                  <a:pt x="23" y="85"/>
                </a:lnTo>
                <a:lnTo>
                  <a:pt x="20" y="85"/>
                </a:lnTo>
                <a:lnTo>
                  <a:pt x="20" y="76"/>
                </a:lnTo>
                <a:lnTo>
                  <a:pt x="20" y="74"/>
                </a:lnTo>
                <a:close/>
                <a:moveTo>
                  <a:pt x="14" y="74"/>
                </a:moveTo>
                <a:lnTo>
                  <a:pt x="14" y="73"/>
                </a:lnTo>
                <a:lnTo>
                  <a:pt x="14" y="74"/>
                </a:lnTo>
                <a:lnTo>
                  <a:pt x="14" y="76"/>
                </a:lnTo>
                <a:lnTo>
                  <a:pt x="14" y="85"/>
                </a:lnTo>
                <a:lnTo>
                  <a:pt x="14" y="85"/>
                </a:lnTo>
                <a:lnTo>
                  <a:pt x="12" y="76"/>
                </a:lnTo>
                <a:lnTo>
                  <a:pt x="14" y="74"/>
                </a:lnTo>
                <a:close/>
                <a:moveTo>
                  <a:pt x="12" y="99"/>
                </a:moveTo>
                <a:lnTo>
                  <a:pt x="14" y="97"/>
                </a:lnTo>
                <a:lnTo>
                  <a:pt x="14" y="96"/>
                </a:lnTo>
                <a:lnTo>
                  <a:pt x="14" y="97"/>
                </a:lnTo>
                <a:lnTo>
                  <a:pt x="14" y="97"/>
                </a:lnTo>
                <a:lnTo>
                  <a:pt x="14" y="99"/>
                </a:lnTo>
                <a:lnTo>
                  <a:pt x="14" y="112"/>
                </a:lnTo>
                <a:lnTo>
                  <a:pt x="14" y="112"/>
                </a:lnTo>
                <a:lnTo>
                  <a:pt x="12" y="99"/>
                </a:lnTo>
                <a:close/>
              </a:path>
            </a:pathLst>
          </a:custGeom>
          <a:solidFill>
            <a:srgbClr val="E1A3C2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0" y="263150"/>
            <a:ext cx="5115339" cy="569843"/>
          </a:xfrm>
          <a:prstGeom prst="rect">
            <a:avLst/>
          </a:prstGeom>
          <a:solidFill>
            <a:srgbClr val="CC33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-1" y="263150"/>
            <a:ext cx="51153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1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《</a:t>
            </a:r>
            <a:r>
              <a:rPr lang="zh-CN" altLang="en-US" sz="31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几何原本</a:t>
            </a:r>
            <a:r>
              <a:rPr lang="en-US" altLang="zh-CN" sz="31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》</a:t>
            </a:r>
            <a:endParaRPr lang="zh-CN" altLang="en-US" sz="31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直角三角形 13"/>
          <p:cNvSpPr/>
          <p:nvPr/>
        </p:nvSpPr>
        <p:spPr>
          <a:xfrm flipV="1">
            <a:off x="4258996" y="827313"/>
            <a:ext cx="856343" cy="174172"/>
          </a:xfrm>
          <a:prstGeom prst="rtTriangle">
            <a:avLst/>
          </a:prstGeom>
          <a:solidFill>
            <a:srgbClr val="9933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内容占位符 2"/>
          <p:cNvSpPr txBox="1"/>
          <p:nvPr/>
        </p:nvSpPr>
        <p:spPr>
          <a:xfrm>
            <a:off x="555392" y="1008024"/>
            <a:ext cx="11138625" cy="5181934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buNone/>
              <a:defRPr/>
            </a:pPr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zh-CN" alt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由</a:t>
            </a: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任意一点到任意一点可作</a:t>
            </a:r>
            <a:r>
              <a:rPr lang="zh-CN" alt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直线</a:t>
            </a:r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buNone/>
              <a:defRPr/>
            </a:pP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一</a:t>
            </a: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条有限直线可以继续</a:t>
            </a:r>
            <a:r>
              <a:rPr lang="zh-CN" alt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延长</a:t>
            </a:r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buNone/>
              <a:defRPr/>
            </a:pP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以</a:t>
            </a: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任意点为圆心及任意的距离为半径可以画</a:t>
            </a:r>
            <a:r>
              <a:rPr lang="zh-CN" alt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圆</a:t>
            </a:r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buNone/>
              <a:defRPr/>
            </a:pP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凡</a:t>
            </a: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直角都</a:t>
            </a:r>
            <a:r>
              <a:rPr lang="zh-CN" alt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相等</a:t>
            </a:r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buNone/>
              <a:defRPr/>
            </a:pP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同</a:t>
            </a: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平面内一条直线和另外两条直线相交，若在某一侧</a:t>
            </a:r>
            <a:r>
              <a:rPr lang="zh-CN" alt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endParaRPr lang="en-US" altLang="zh-CN" sz="32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buNone/>
              <a:defRPr/>
            </a:pP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两</a:t>
            </a: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内角的和小于两直角，则这两直线经无限延长后在</a:t>
            </a:r>
            <a:r>
              <a:rPr lang="zh-CN" alt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这</a:t>
            </a:r>
            <a:endParaRPr lang="en-US" altLang="zh-CN" sz="32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buNone/>
              <a:defRPr/>
            </a:pP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一侧相交</a:t>
            </a:r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 rot="639855">
            <a:off x="8411526" y="866339"/>
            <a:ext cx="296748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sz="5400" b="1" cap="none" spc="0" dirty="0" smtClean="0">
                <a:ln w="11430"/>
                <a:solidFill>
                  <a:srgbClr val="CC3399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五条公设</a:t>
            </a:r>
            <a:endParaRPr lang="zh-CN" altLang="en-US" sz="5400" b="1" cap="none" spc="0" dirty="0">
              <a:ln w="11430"/>
              <a:solidFill>
                <a:srgbClr val="CC3399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5" name="圆角矩形 4"/>
          <p:cNvSpPr/>
          <p:nvPr/>
        </p:nvSpPr>
        <p:spPr>
          <a:xfrm>
            <a:off x="555392" y="3825026"/>
            <a:ext cx="11138625" cy="2060620"/>
          </a:xfrm>
          <a:prstGeom prst="roundRect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9" name="组合 8"/>
          <p:cNvGrpSpPr/>
          <p:nvPr/>
        </p:nvGrpSpPr>
        <p:grpSpPr>
          <a:xfrm>
            <a:off x="8551573" y="2056267"/>
            <a:ext cx="3142444" cy="1571223"/>
            <a:chOff x="3979573" y="1171976"/>
            <a:chExt cx="3142444" cy="1571223"/>
          </a:xfrm>
        </p:grpSpPr>
        <p:sp>
          <p:nvSpPr>
            <p:cNvPr id="6" name="云形标注 5"/>
            <p:cNvSpPr/>
            <p:nvPr/>
          </p:nvSpPr>
          <p:spPr>
            <a:xfrm>
              <a:off x="3979573" y="1171976"/>
              <a:ext cx="3142444" cy="1571223"/>
            </a:xfrm>
            <a:prstGeom prst="cloudCallout">
              <a:avLst>
                <a:gd name="adj1" fmla="val -158977"/>
                <a:gd name="adj2" fmla="val 67445"/>
              </a:avLst>
            </a:prstGeom>
            <a:ln w="28575">
              <a:solidFill>
                <a:srgbClr val="C00000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4571260" y="1626562"/>
              <a:ext cx="253788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b="1" dirty="0" smtClean="0">
                  <a:solidFill>
                    <a:srgbClr val="C0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平行公设</a:t>
              </a:r>
              <a:endParaRPr lang="zh-CN" altLang="en-US" sz="3200" b="1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141"/>
          <p:cNvSpPr>
            <a:spLocks noEditPoints="1"/>
          </p:cNvSpPr>
          <p:nvPr/>
        </p:nvSpPr>
        <p:spPr bwMode="auto">
          <a:xfrm>
            <a:off x="-104503" y="5521916"/>
            <a:ext cx="12296503" cy="1336084"/>
          </a:xfrm>
          <a:custGeom>
            <a:avLst/>
            <a:gdLst>
              <a:gd name="T0" fmla="*/ 1431 w 1510"/>
              <a:gd name="T1" fmla="*/ 79 h 161"/>
              <a:gd name="T2" fmla="*/ 1402 w 1510"/>
              <a:gd name="T3" fmla="*/ 49 h 161"/>
              <a:gd name="T4" fmla="*/ 1385 w 1510"/>
              <a:gd name="T5" fmla="*/ 64 h 161"/>
              <a:gd name="T6" fmla="*/ 1348 w 1510"/>
              <a:gd name="T7" fmla="*/ 100 h 161"/>
              <a:gd name="T8" fmla="*/ 1304 w 1510"/>
              <a:gd name="T9" fmla="*/ 80 h 161"/>
              <a:gd name="T10" fmla="*/ 1258 w 1510"/>
              <a:gd name="T11" fmla="*/ 61 h 161"/>
              <a:gd name="T12" fmla="*/ 1257 w 1510"/>
              <a:gd name="T13" fmla="*/ 111 h 161"/>
              <a:gd name="T14" fmla="*/ 1206 w 1510"/>
              <a:gd name="T15" fmla="*/ 84 h 161"/>
              <a:gd name="T16" fmla="*/ 1200 w 1510"/>
              <a:gd name="T17" fmla="*/ 84 h 161"/>
              <a:gd name="T18" fmla="*/ 1185 w 1510"/>
              <a:gd name="T19" fmla="*/ 104 h 161"/>
              <a:gd name="T20" fmla="*/ 1053 w 1510"/>
              <a:gd name="T21" fmla="*/ 65 h 161"/>
              <a:gd name="T22" fmla="*/ 977 w 1510"/>
              <a:gd name="T23" fmla="*/ 37 h 161"/>
              <a:gd name="T24" fmla="*/ 974 w 1510"/>
              <a:gd name="T25" fmla="*/ 33 h 161"/>
              <a:gd name="T26" fmla="*/ 973 w 1510"/>
              <a:gd name="T27" fmla="*/ 34 h 161"/>
              <a:gd name="T28" fmla="*/ 959 w 1510"/>
              <a:gd name="T29" fmla="*/ 23 h 161"/>
              <a:gd name="T30" fmla="*/ 943 w 1510"/>
              <a:gd name="T31" fmla="*/ 4 h 161"/>
              <a:gd name="T32" fmla="*/ 942 w 1510"/>
              <a:gd name="T33" fmla="*/ 0 h 161"/>
              <a:gd name="T34" fmla="*/ 940 w 1510"/>
              <a:gd name="T35" fmla="*/ 8 h 161"/>
              <a:gd name="T36" fmla="*/ 917 w 1510"/>
              <a:gd name="T37" fmla="*/ 37 h 161"/>
              <a:gd name="T38" fmla="*/ 915 w 1510"/>
              <a:gd name="T39" fmla="*/ 33 h 161"/>
              <a:gd name="T40" fmla="*/ 915 w 1510"/>
              <a:gd name="T41" fmla="*/ 34 h 161"/>
              <a:gd name="T42" fmla="*/ 904 w 1510"/>
              <a:gd name="T43" fmla="*/ 53 h 161"/>
              <a:gd name="T44" fmla="*/ 830 w 1510"/>
              <a:gd name="T45" fmla="*/ 37 h 161"/>
              <a:gd name="T46" fmla="*/ 808 w 1510"/>
              <a:gd name="T47" fmla="*/ 34 h 161"/>
              <a:gd name="T48" fmla="*/ 767 w 1510"/>
              <a:gd name="T49" fmla="*/ 79 h 161"/>
              <a:gd name="T50" fmla="*/ 666 w 1510"/>
              <a:gd name="T51" fmla="*/ 73 h 161"/>
              <a:gd name="T52" fmla="*/ 655 w 1510"/>
              <a:gd name="T53" fmla="*/ 89 h 161"/>
              <a:gd name="T54" fmla="*/ 579 w 1510"/>
              <a:gd name="T55" fmla="*/ 61 h 161"/>
              <a:gd name="T56" fmla="*/ 547 w 1510"/>
              <a:gd name="T57" fmla="*/ 74 h 161"/>
              <a:gd name="T58" fmla="*/ 525 w 1510"/>
              <a:gd name="T59" fmla="*/ 73 h 161"/>
              <a:gd name="T60" fmla="*/ 525 w 1510"/>
              <a:gd name="T61" fmla="*/ 66 h 161"/>
              <a:gd name="T62" fmla="*/ 520 w 1510"/>
              <a:gd name="T63" fmla="*/ 66 h 161"/>
              <a:gd name="T64" fmla="*/ 411 w 1510"/>
              <a:gd name="T65" fmla="*/ 74 h 161"/>
              <a:gd name="T66" fmla="*/ 393 w 1510"/>
              <a:gd name="T67" fmla="*/ 70 h 161"/>
              <a:gd name="T68" fmla="*/ 389 w 1510"/>
              <a:gd name="T69" fmla="*/ 65 h 161"/>
              <a:gd name="T70" fmla="*/ 388 w 1510"/>
              <a:gd name="T71" fmla="*/ 72 h 161"/>
              <a:gd name="T72" fmla="*/ 323 w 1510"/>
              <a:gd name="T73" fmla="*/ 93 h 161"/>
              <a:gd name="T74" fmla="*/ 321 w 1510"/>
              <a:gd name="T75" fmla="*/ 45 h 161"/>
              <a:gd name="T76" fmla="*/ 317 w 1510"/>
              <a:gd name="T77" fmla="*/ 53 h 161"/>
              <a:gd name="T78" fmla="*/ 259 w 1510"/>
              <a:gd name="T79" fmla="*/ 97 h 161"/>
              <a:gd name="T80" fmla="*/ 247 w 1510"/>
              <a:gd name="T81" fmla="*/ 57 h 161"/>
              <a:gd name="T82" fmla="*/ 237 w 1510"/>
              <a:gd name="T83" fmla="*/ 99 h 161"/>
              <a:gd name="T84" fmla="*/ 146 w 1510"/>
              <a:gd name="T85" fmla="*/ 70 h 161"/>
              <a:gd name="T86" fmla="*/ 108 w 1510"/>
              <a:gd name="T87" fmla="*/ 21 h 161"/>
              <a:gd name="T88" fmla="*/ 2 w 1510"/>
              <a:gd name="T89" fmla="*/ 68 h 161"/>
              <a:gd name="T90" fmla="*/ 1289 w 1510"/>
              <a:gd name="T91" fmla="*/ 89 h 161"/>
              <a:gd name="T92" fmla="*/ 721 w 1510"/>
              <a:gd name="T93" fmla="*/ 95 h 161"/>
              <a:gd name="T94" fmla="*/ 706 w 1510"/>
              <a:gd name="T95" fmla="*/ 92 h 161"/>
              <a:gd name="T96" fmla="*/ 251 w 1510"/>
              <a:gd name="T97" fmla="*/ 65 h 161"/>
              <a:gd name="T98" fmla="*/ 245 w 1510"/>
              <a:gd name="T99" fmla="*/ 97 h 161"/>
              <a:gd name="T100" fmla="*/ 194 w 1510"/>
              <a:gd name="T101" fmla="*/ 95 h 161"/>
              <a:gd name="T102" fmla="*/ 173 w 1510"/>
              <a:gd name="T103" fmla="*/ 103 h 161"/>
              <a:gd name="T104" fmla="*/ 120 w 1510"/>
              <a:gd name="T105" fmla="*/ 58 h 161"/>
              <a:gd name="T106" fmla="*/ 116 w 1510"/>
              <a:gd name="T107" fmla="*/ 103 h 161"/>
              <a:gd name="T108" fmla="*/ 107 w 1510"/>
              <a:gd name="T109" fmla="*/ 43 h 161"/>
              <a:gd name="T110" fmla="*/ 92 w 1510"/>
              <a:gd name="T111" fmla="*/ 33 h 161"/>
              <a:gd name="T112" fmla="*/ 85 w 1510"/>
              <a:gd name="T113" fmla="*/ 85 h 161"/>
              <a:gd name="T114" fmla="*/ 66 w 1510"/>
              <a:gd name="T115" fmla="*/ 49 h 161"/>
              <a:gd name="T116" fmla="*/ 59 w 1510"/>
              <a:gd name="T117" fmla="*/ 48 h 161"/>
              <a:gd name="T118" fmla="*/ 41 w 1510"/>
              <a:gd name="T119" fmla="*/ 100 h 161"/>
              <a:gd name="T120" fmla="*/ 43 w 1510"/>
              <a:gd name="T121" fmla="*/ 72 h 161"/>
              <a:gd name="T122" fmla="*/ 27 w 1510"/>
              <a:gd name="T123" fmla="*/ 112 h 161"/>
              <a:gd name="T124" fmla="*/ 12 w 1510"/>
              <a:gd name="T125" fmla="*/ 99 h 16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1510" h="161">
                <a:moveTo>
                  <a:pt x="1503" y="112"/>
                </a:moveTo>
                <a:lnTo>
                  <a:pt x="1503" y="105"/>
                </a:lnTo>
                <a:lnTo>
                  <a:pt x="1494" y="105"/>
                </a:lnTo>
                <a:lnTo>
                  <a:pt x="1492" y="105"/>
                </a:lnTo>
                <a:lnTo>
                  <a:pt x="1491" y="105"/>
                </a:lnTo>
                <a:lnTo>
                  <a:pt x="1491" y="105"/>
                </a:lnTo>
                <a:lnTo>
                  <a:pt x="1491" y="105"/>
                </a:lnTo>
                <a:lnTo>
                  <a:pt x="1488" y="105"/>
                </a:lnTo>
                <a:lnTo>
                  <a:pt x="1487" y="105"/>
                </a:lnTo>
                <a:lnTo>
                  <a:pt x="1487" y="105"/>
                </a:lnTo>
                <a:lnTo>
                  <a:pt x="1486" y="105"/>
                </a:lnTo>
                <a:lnTo>
                  <a:pt x="1484" y="105"/>
                </a:lnTo>
                <a:lnTo>
                  <a:pt x="1482" y="105"/>
                </a:lnTo>
                <a:lnTo>
                  <a:pt x="1478" y="105"/>
                </a:lnTo>
                <a:lnTo>
                  <a:pt x="1478" y="105"/>
                </a:lnTo>
                <a:lnTo>
                  <a:pt x="1476" y="105"/>
                </a:lnTo>
                <a:lnTo>
                  <a:pt x="1476" y="105"/>
                </a:lnTo>
                <a:lnTo>
                  <a:pt x="1475" y="105"/>
                </a:lnTo>
                <a:lnTo>
                  <a:pt x="1467" y="105"/>
                </a:lnTo>
                <a:lnTo>
                  <a:pt x="1466" y="105"/>
                </a:lnTo>
                <a:lnTo>
                  <a:pt x="1464" y="105"/>
                </a:lnTo>
                <a:lnTo>
                  <a:pt x="1453" y="103"/>
                </a:lnTo>
                <a:lnTo>
                  <a:pt x="1452" y="103"/>
                </a:lnTo>
                <a:lnTo>
                  <a:pt x="1452" y="103"/>
                </a:lnTo>
                <a:lnTo>
                  <a:pt x="1448" y="103"/>
                </a:lnTo>
                <a:lnTo>
                  <a:pt x="1441" y="103"/>
                </a:lnTo>
                <a:lnTo>
                  <a:pt x="1441" y="97"/>
                </a:lnTo>
                <a:lnTo>
                  <a:pt x="1440" y="96"/>
                </a:lnTo>
                <a:lnTo>
                  <a:pt x="1441" y="89"/>
                </a:lnTo>
                <a:lnTo>
                  <a:pt x="1441" y="88"/>
                </a:lnTo>
                <a:lnTo>
                  <a:pt x="1443" y="81"/>
                </a:lnTo>
                <a:lnTo>
                  <a:pt x="1441" y="80"/>
                </a:lnTo>
                <a:lnTo>
                  <a:pt x="1439" y="79"/>
                </a:lnTo>
                <a:lnTo>
                  <a:pt x="1431" y="79"/>
                </a:lnTo>
                <a:lnTo>
                  <a:pt x="1421" y="77"/>
                </a:lnTo>
                <a:lnTo>
                  <a:pt x="1414" y="77"/>
                </a:lnTo>
                <a:lnTo>
                  <a:pt x="1414" y="69"/>
                </a:lnTo>
                <a:lnTo>
                  <a:pt x="1410" y="68"/>
                </a:lnTo>
                <a:lnTo>
                  <a:pt x="1410" y="66"/>
                </a:lnTo>
                <a:lnTo>
                  <a:pt x="1410" y="65"/>
                </a:lnTo>
                <a:lnTo>
                  <a:pt x="1410" y="62"/>
                </a:lnTo>
                <a:lnTo>
                  <a:pt x="1409" y="62"/>
                </a:lnTo>
                <a:lnTo>
                  <a:pt x="1409" y="61"/>
                </a:lnTo>
                <a:lnTo>
                  <a:pt x="1408" y="61"/>
                </a:lnTo>
                <a:lnTo>
                  <a:pt x="1408" y="60"/>
                </a:lnTo>
                <a:lnTo>
                  <a:pt x="1402" y="60"/>
                </a:lnTo>
                <a:lnTo>
                  <a:pt x="1402" y="61"/>
                </a:lnTo>
                <a:lnTo>
                  <a:pt x="1402" y="62"/>
                </a:lnTo>
                <a:lnTo>
                  <a:pt x="1402" y="62"/>
                </a:lnTo>
                <a:lnTo>
                  <a:pt x="1402" y="62"/>
                </a:lnTo>
                <a:lnTo>
                  <a:pt x="1402" y="62"/>
                </a:lnTo>
                <a:lnTo>
                  <a:pt x="1400" y="62"/>
                </a:lnTo>
                <a:lnTo>
                  <a:pt x="1400" y="60"/>
                </a:lnTo>
                <a:lnTo>
                  <a:pt x="1398" y="60"/>
                </a:lnTo>
                <a:lnTo>
                  <a:pt x="1398" y="60"/>
                </a:lnTo>
                <a:lnTo>
                  <a:pt x="1398" y="60"/>
                </a:lnTo>
                <a:lnTo>
                  <a:pt x="1398" y="58"/>
                </a:lnTo>
                <a:lnTo>
                  <a:pt x="1398" y="58"/>
                </a:lnTo>
                <a:lnTo>
                  <a:pt x="1398" y="58"/>
                </a:lnTo>
                <a:lnTo>
                  <a:pt x="1397" y="56"/>
                </a:lnTo>
                <a:lnTo>
                  <a:pt x="1398" y="56"/>
                </a:lnTo>
                <a:lnTo>
                  <a:pt x="1398" y="54"/>
                </a:lnTo>
                <a:lnTo>
                  <a:pt x="1398" y="54"/>
                </a:lnTo>
                <a:lnTo>
                  <a:pt x="1400" y="53"/>
                </a:lnTo>
                <a:lnTo>
                  <a:pt x="1398" y="52"/>
                </a:lnTo>
                <a:lnTo>
                  <a:pt x="1400" y="50"/>
                </a:lnTo>
                <a:lnTo>
                  <a:pt x="1402" y="49"/>
                </a:lnTo>
                <a:lnTo>
                  <a:pt x="1402" y="49"/>
                </a:lnTo>
                <a:lnTo>
                  <a:pt x="1401" y="48"/>
                </a:lnTo>
                <a:lnTo>
                  <a:pt x="1400" y="49"/>
                </a:lnTo>
                <a:lnTo>
                  <a:pt x="1398" y="49"/>
                </a:lnTo>
                <a:lnTo>
                  <a:pt x="1398" y="49"/>
                </a:lnTo>
                <a:lnTo>
                  <a:pt x="1397" y="48"/>
                </a:lnTo>
                <a:lnTo>
                  <a:pt x="1396" y="49"/>
                </a:lnTo>
                <a:lnTo>
                  <a:pt x="1396" y="50"/>
                </a:lnTo>
                <a:lnTo>
                  <a:pt x="1394" y="50"/>
                </a:lnTo>
                <a:lnTo>
                  <a:pt x="1394" y="49"/>
                </a:lnTo>
                <a:lnTo>
                  <a:pt x="1391" y="49"/>
                </a:lnTo>
                <a:lnTo>
                  <a:pt x="1390" y="50"/>
                </a:lnTo>
                <a:lnTo>
                  <a:pt x="1390" y="50"/>
                </a:lnTo>
                <a:lnTo>
                  <a:pt x="1390" y="52"/>
                </a:lnTo>
                <a:lnTo>
                  <a:pt x="1393" y="52"/>
                </a:lnTo>
                <a:lnTo>
                  <a:pt x="1394" y="53"/>
                </a:lnTo>
                <a:lnTo>
                  <a:pt x="1394" y="53"/>
                </a:lnTo>
                <a:lnTo>
                  <a:pt x="1394" y="54"/>
                </a:lnTo>
                <a:lnTo>
                  <a:pt x="1394" y="56"/>
                </a:lnTo>
                <a:lnTo>
                  <a:pt x="1394" y="56"/>
                </a:lnTo>
                <a:lnTo>
                  <a:pt x="1394" y="57"/>
                </a:lnTo>
                <a:lnTo>
                  <a:pt x="1394" y="58"/>
                </a:lnTo>
                <a:lnTo>
                  <a:pt x="1396" y="58"/>
                </a:lnTo>
                <a:lnTo>
                  <a:pt x="1396" y="58"/>
                </a:lnTo>
                <a:lnTo>
                  <a:pt x="1396" y="58"/>
                </a:lnTo>
                <a:lnTo>
                  <a:pt x="1396" y="60"/>
                </a:lnTo>
                <a:lnTo>
                  <a:pt x="1394" y="60"/>
                </a:lnTo>
                <a:lnTo>
                  <a:pt x="1394" y="61"/>
                </a:lnTo>
                <a:lnTo>
                  <a:pt x="1394" y="62"/>
                </a:lnTo>
                <a:lnTo>
                  <a:pt x="1393" y="62"/>
                </a:lnTo>
                <a:lnTo>
                  <a:pt x="1393" y="60"/>
                </a:lnTo>
                <a:lnTo>
                  <a:pt x="1387" y="60"/>
                </a:lnTo>
                <a:lnTo>
                  <a:pt x="1387" y="61"/>
                </a:lnTo>
                <a:lnTo>
                  <a:pt x="1385" y="61"/>
                </a:lnTo>
                <a:lnTo>
                  <a:pt x="1385" y="64"/>
                </a:lnTo>
                <a:lnTo>
                  <a:pt x="1385" y="64"/>
                </a:lnTo>
                <a:lnTo>
                  <a:pt x="1385" y="65"/>
                </a:lnTo>
                <a:lnTo>
                  <a:pt x="1385" y="66"/>
                </a:lnTo>
                <a:lnTo>
                  <a:pt x="1385" y="66"/>
                </a:lnTo>
                <a:lnTo>
                  <a:pt x="1385" y="68"/>
                </a:lnTo>
                <a:lnTo>
                  <a:pt x="1381" y="69"/>
                </a:lnTo>
                <a:lnTo>
                  <a:pt x="1381" y="69"/>
                </a:lnTo>
                <a:lnTo>
                  <a:pt x="1379" y="69"/>
                </a:lnTo>
                <a:lnTo>
                  <a:pt x="1379" y="77"/>
                </a:lnTo>
                <a:lnTo>
                  <a:pt x="1370" y="79"/>
                </a:lnTo>
                <a:lnTo>
                  <a:pt x="1360" y="79"/>
                </a:lnTo>
                <a:lnTo>
                  <a:pt x="1355" y="80"/>
                </a:lnTo>
                <a:lnTo>
                  <a:pt x="1352" y="80"/>
                </a:lnTo>
                <a:lnTo>
                  <a:pt x="1352" y="87"/>
                </a:lnTo>
                <a:lnTo>
                  <a:pt x="1354" y="89"/>
                </a:lnTo>
                <a:lnTo>
                  <a:pt x="1354" y="89"/>
                </a:lnTo>
                <a:lnTo>
                  <a:pt x="1354" y="91"/>
                </a:lnTo>
                <a:lnTo>
                  <a:pt x="1354" y="91"/>
                </a:lnTo>
                <a:lnTo>
                  <a:pt x="1354" y="91"/>
                </a:lnTo>
                <a:lnTo>
                  <a:pt x="1354" y="93"/>
                </a:lnTo>
                <a:lnTo>
                  <a:pt x="1354" y="93"/>
                </a:lnTo>
                <a:lnTo>
                  <a:pt x="1354" y="93"/>
                </a:lnTo>
                <a:lnTo>
                  <a:pt x="1354" y="95"/>
                </a:lnTo>
                <a:lnTo>
                  <a:pt x="1354" y="97"/>
                </a:lnTo>
                <a:lnTo>
                  <a:pt x="1354" y="100"/>
                </a:lnTo>
                <a:lnTo>
                  <a:pt x="1352" y="100"/>
                </a:lnTo>
                <a:lnTo>
                  <a:pt x="1352" y="100"/>
                </a:lnTo>
                <a:lnTo>
                  <a:pt x="1352" y="100"/>
                </a:lnTo>
                <a:lnTo>
                  <a:pt x="1351" y="100"/>
                </a:lnTo>
                <a:lnTo>
                  <a:pt x="1351" y="100"/>
                </a:lnTo>
                <a:lnTo>
                  <a:pt x="1351" y="100"/>
                </a:lnTo>
                <a:lnTo>
                  <a:pt x="1350" y="100"/>
                </a:lnTo>
                <a:lnTo>
                  <a:pt x="1348" y="100"/>
                </a:lnTo>
                <a:lnTo>
                  <a:pt x="1348" y="100"/>
                </a:lnTo>
                <a:lnTo>
                  <a:pt x="1348" y="100"/>
                </a:lnTo>
                <a:lnTo>
                  <a:pt x="1347" y="100"/>
                </a:lnTo>
                <a:lnTo>
                  <a:pt x="1347" y="100"/>
                </a:lnTo>
                <a:lnTo>
                  <a:pt x="1347" y="101"/>
                </a:lnTo>
                <a:lnTo>
                  <a:pt x="1342" y="101"/>
                </a:lnTo>
                <a:lnTo>
                  <a:pt x="1336" y="103"/>
                </a:lnTo>
                <a:lnTo>
                  <a:pt x="1336" y="104"/>
                </a:lnTo>
                <a:lnTo>
                  <a:pt x="1334" y="104"/>
                </a:lnTo>
                <a:lnTo>
                  <a:pt x="1334" y="104"/>
                </a:lnTo>
                <a:lnTo>
                  <a:pt x="1332" y="104"/>
                </a:lnTo>
                <a:lnTo>
                  <a:pt x="1331" y="104"/>
                </a:lnTo>
                <a:lnTo>
                  <a:pt x="1330" y="104"/>
                </a:lnTo>
                <a:lnTo>
                  <a:pt x="1330" y="104"/>
                </a:lnTo>
                <a:lnTo>
                  <a:pt x="1315" y="104"/>
                </a:lnTo>
                <a:lnTo>
                  <a:pt x="1315" y="104"/>
                </a:lnTo>
                <a:lnTo>
                  <a:pt x="1315" y="104"/>
                </a:lnTo>
                <a:lnTo>
                  <a:pt x="1315" y="104"/>
                </a:lnTo>
                <a:lnTo>
                  <a:pt x="1311" y="104"/>
                </a:lnTo>
                <a:lnTo>
                  <a:pt x="1307" y="104"/>
                </a:lnTo>
                <a:lnTo>
                  <a:pt x="1305" y="104"/>
                </a:lnTo>
                <a:lnTo>
                  <a:pt x="1305" y="104"/>
                </a:lnTo>
                <a:lnTo>
                  <a:pt x="1305" y="104"/>
                </a:lnTo>
                <a:lnTo>
                  <a:pt x="1305" y="104"/>
                </a:lnTo>
                <a:lnTo>
                  <a:pt x="1304" y="103"/>
                </a:lnTo>
                <a:lnTo>
                  <a:pt x="1304" y="103"/>
                </a:lnTo>
                <a:lnTo>
                  <a:pt x="1303" y="101"/>
                </a:lnTo>
                <a:lnTo>
                  <a:pt x="1304" y="81"/>
                </a:lnTo>
                <a:lnTo>
                  <a:pt x="1304" y="81"/>
                </a:lnTo>
                <a:lnTo>
                  <a:pt x="1304" y="81"/>
                </a:lnTo>
                <a:lnTo>
                  <a:pt x="1304" y="81"/>
                </a:lnTo>
                <a:lnTo>
                  <a:pt x="1304" y="80"/>
                </a:lnTo>
                <a:lnTo>
                  <a:pt x="1304" y="80"/>
                </a:lnTo>
                <a:lnTo>
                  <a:pt x="1304" y="80"/>
                </a:lnTo>
                <a:lnTo>
                  <a:pt x="1304" y="80"/>
                </a:lnTo>
                <a:lnTo>
                  <a:pt x="1304" y="80"/>
                </a:lnTo>
                <a:lnTo>
                  <a:pt x="1304" y="79"/>
                </a:lnTo>
                <a:lnTo>
                  <a:pt x="1304" y="79"/>
                </a:lnTo>
                <a:lnTo>
                  <a:pt x="1304" y="79"/>
                </a:lnTo>
                <a:lnTo>
                  <a:pt x="1304" y="76"/>
                </a:lnTo>
                <a:lnTo>
                  <a:pt x="1304" y="76"/>
                </a:lnTo>
                <a:lnTo>
                  <a:pt x="1304" y="76"/>
                </a:lnTo>
                <a:lnTo>
                  <a:pt x="1304" y="76"/>
                </a:lnTo>
                <a:lnTo>
                  <a:pt x="1304" y="74"/>
                </a:lnTo>
                <a:lnTo>
                  <a:pt x="1305" y="74"/>
                </a:lnTo>
                <a:lnTo>
                  <a:pt x="1305" y="73"/>
                </a:lnTo>
                <a:lnTo>
                  <a:pt x="1304" y="73"/>
                </a:lnTo>
                <a:lnTo>
                  <a:pt x="1304" y="72"/>
                </a:lnTo>
                <a:lnTo>
                  <a:pt x="1304" y="72"/>
                </a:lnTo>
                <a:lnTo>
                  <a:pt x="1304" y="72"/>
                </a:lnTo>
                <a:lnTo>
                  <a:pt x="1303" y="72"/>
                </a:lnTo>
                <a:lnTo>
                  <a:pt x="1303" y="62"/>
                </a:lnTo>
                <a:lnTo>
                  <a:pt x="1304" y="61"/>
                </a:lnTo>
                <a:lnTo>
                  <a:pt x="1304" y="60"/>
                </a:lnTo>
                <a:lnTo>
                  <a:pt x="1303" y="60"/>
                </a:lnTo>
                <a:lnTo>
                  <a:pt x="1303" y="60"/>
                </a:lnTo>
                <a:lnTo>
                  <a:pt x="1301" y="60"/>
                </a:lnTo>
                <a:lnTo>
                  <a:pt x="1300" y="60"/>
                </a:lnTo>
                <a:lnTo>
                  <a:pt x="1295" y="60"/>
                </a:lnTo>
                <a:lnTo>
                  <a:pt x="1295" y="60"/>
                </a:lnTo>
                <a:lnTo>
                  <a:pt x="1293" y="60"/>
                </a:lnTo>
                <a:lnTo>
                  <a:pt x="1269" y="60"/>
                </a:lnTo>
                <a:lnTo>
                  <a:pt x="1269" y="60"/>
                </a:lnTo>
                <a:lnTo>
                  <a:pt x="1262" y="60"/>
                </a:lnTo>
                <a:lnTo>
                  <a:pt x="1261" y="60"/>
                </a:lnTo>
                <a:lnTo>
                  <a:pt x="1259" y="60"/>
                </a:lnTo>
                <a:lnTo>
                  <a:pt x="1259" y="60"/>
                </a:lnTo>
                <a:lnTo>
                  <a:pt x="1258" y="60"/>
                </a:lnTo>
                <a:lnTo>
                  <a:pt x="1258" y="61"/>
                </a:lnTo>
                <a:lnTo>
                  <a:pt x="1258" y="61"/>
                </a:lnTo>
                <a:lnTo>
                  <a:pt x="1259" y="62"/>
                </a:lnTo>
                <a:lnTo>
                  <a:pt x="1259" y="70"/>
                </a:lnTo>
                <a:lnTo>
                  <a:pt x="1258" y="72"/>
                </a:lnTo>
                <a:lnTo>
                  <a:pt x="1258" y="73"/>
                </a:lnTo>
                <a:lnTo>
                  <a:pt x="1255" y="73"/>
                </a:lnTo>
                <a:lnTo>
                  <a:pt x="1257" y="74"/>
                </a:lnTo>
                <a:lnTo>
                  <a:pt x="1258" y="77"/>
                </a:lnTo>
                <a:lnTo>
                  <a:pt x="1258" y="79"/>
                </a:lnTo>
                <a:lnTo>
                  <a:pt x="1258" y="79"/>
                </a:lnTo>
                <a:lnTo>
                  <a:pt x="1258" y="79"/>
                </a:lnTo>
                <a:lnTo>
                  <a:pt x="1258" y="79"/>
                </a:lnTo>
                <a:lnTo>
                  <a:pt x="1258" y="79"/>
                </a:lnTo>
                <a:lnTo>
                  <a:pt x="1258" y="80"/>
                </a:lnTo>
                <a:lnTo>
                  <a:pt x="1258" y="80"/>
                </a:lnTo>
                <a:lnTo>
                  <a:pt x="1258" y="80"/>
                </a:lnTo>
                <a:lnTo>
                  <a:pt x="1258" y="80"/>
                </a:lnTo>
                <a:lnTo>
                  <a:pt x="1258" y="81"/>
                </a:lnTo>
                <a:lnTo>
                  <a:pt x="1258" y="81"/>
                </a:lnTo>
                <a:lnTo>
                  <a:pt x="1258" y="83"/>
                </a:lnTo>
                <a:lnTo>
                  <a:pt x="1259" y="83"/>
                </a:lnTo>
                <a:lnTo>
                  <a:pt x="1258" y="101"/>
                </a:lnTo>
                <a:lnTo>
                  <a:pt x="1258" y="101"/>
                </a:lnTo>
                <a:lnTo>
                  <a:pt x="1258" y="103"/>
                </a:lnTo>
                <a:lnTo>
                  <a:pt x="1258" y="103"/>
                </a:lnTo>
                <a:lnTo>
                  <a:pt x="1258" y="103"/>
                </a:lnTo>
                <a:lnTo>
                  <a:pt x="1257" y="104"/>
                </a:lnTo>
                <a:lnTo>
                  <a:pt x="1257" y="104"/>
                </a:lnTo>
                <a:lnTo>
                  <a:pt x="1257" y="104"/>
                </a:lnTo>
                <a:lnTo>
                  <a:pt x="1258" y="105"/>
                </a:lnTo>
                <a:lnTo>
                  <a:pt x="1258" y="105"/>
                </a:lnTo>
                <a:lnTo>
                  <a:pt x="1258" y="111"/>
                </a:lnTo>
                <a:lnTo>
                  <a:pt x="1258" y="111"/>
                </a:lnTo>
                <a:lnTo>
                  <a:pt x="1257" y="111"/>
                </a:lnTo>
                <a:lnTo>
                  <a:pt x="1257" y="112"/>
                </a:lnTo>
                <a:lnTo>
                  <a:pt x="1257" y="112"/>
                </a:lnTo>
                <a:lnTo>
                  <a:pt x="1222" y="112"/>
                </a:lnTo>
                <a:lnTo>
                  <a:pt x="1222" y="112"/>
                </a:lnTo>
                <a:lnTo>
                  <a:pt x="1222" y="112"/>
                </a:lnTo>
                <a:lnTo>
                  <a:pt x="1220" y="111"/>
                </a:lnTo>
                <a:lnTo>
                  <a:pt x="1220" y="109"/>
                </a:lnTo>
                <a:lnTo>
                  <a:pt x="1219" y="108"/>
                </a:lnTo>
                <a:lnTo>
                  <a:pt x="1219" y="108"/>
                </a:lnTo>
                <a:lnTo>
                  <a:pt x="1218" y="107"/>
                </a:lnTo>
                <a:lnTo>
                  <a:pt x="1218" y="107"/>
                </a:lnTo>
                <a:lnTo>
                  <a:pt x="1216" y="105"/>
                </a:lnTo>
                <a:lnTo>
                  <a:pt x="1216" y="105"/>
                </a:lnTo>
                <a:lnTo>
                  <a:pt x="1215" y="104"/>
                </a:lnTo>
                <a:lnTo>
                  <a:pt x="1214" y="101"/>
                </a:lnTo>
                <a:lnTo>
                  <a:pt x="1212" y="101"/>
                </a:lnTo>
                <a:lnTo>
                  <a:pt x="1212" y="99"/>
                </a:lnTo>
                <a:lnTo>
                  <a:pt x="1212" y="97"/>
                </a:lnTo>
                <a:lnTo>
                  <a:pt x="1212" y="97"/>
                </a:lnTo>
                <a:lnTo>
                  <a:pt x="1212" y="96"/>
                </a:lnTo>
                <a:lnTo>
                  <a:pt x="1212" y="96"/>
                </a:lnTo>
                <a:lnTo>
                  <a:pt x="1212" y="96"/>
                </a:lnTo>
                <a:lnTo>
                  <a:pt x="1207" y="96"/>
                </a:lnTo>
                <a:lnTo>
                  <a:pt x="1207" y="93"/>
                </a:lnTo>
                <a:lnTo>
                  <a:pt x="1207" y="92"/>
                </a:lnTo>
                <a:lnTo>
                  <a:pt x="1207" y="92"/>
                </a:lnTo>
                <a:lnTo>
                  <a:pt x="1207" y="87"/>
                </a:lnTo>
                <a:lnTo>
                  <a:pt x="1207" y="85"/>
                </a:lnTo>
                <a:lnTo>
                  <a:pt x="1207" y="84"/>
                </a:lnTo>
                <a:lnTo>
                  <a:pt x="1207" y="84"/>
                </a:lnTo>
                <a:lnTo>
                  <a:pt x="1207" y="84"/>
                </a:lnTo>
                <a:lnTo>
                  <a:pt x="1207" y="84"/>
                </a:lnTo>
                <a:lnTo>
                  <a:pt x="1206" y="84"/>
                </a:lnTo>
                <a:lnTo>
                  <a:pt x="1206" y="84"/>
                </a:lnTo>
                <a:lnTo>
                  <a:pt x="1206" y="83"/>
                </a:lnTo>
                <a:lnTo>
                  <a:pt x="1206" y="83"/>
                </a:lnTo>
                <a:lnTo>
                  <a:pt x="1206" y="83"/>
                </a:lnTo>
                <a:lnTo>
                  <a:pt x="1206" y="83"/>
                </a:lnTo>
                <a:lnTo>
                  <a:pt x="1206" y="83"/>
                </a:lnTo>
                <a:lnTo>
                  <a:pt x="1206" y="83"/>
                </a:lnTo>
                <a:lnTo>
                  <a:pt x="1206" y="83"/>
                </a:lnTo>
                <a:lnTo>
                  <a:pt x="1206" y="83"/>
                </a:lnTo>
                <a:lnTo>
                  <a:pt x="1206" y="52"/>
                </a:lnTo>
                <a:lnTo>
                  <a:pt x="1206" y="52"/>
                </a:lnTo>
                <a:lnTo>
                  <a:pt x="1206" y="48"/>
                </a:lnTo>
                <a:lnTo>
                  <a:pt x="1206" y="48"/>
                </a:lnTo>
                <a:lnTo>
                  <a:pt x="1204" y="48"/>
                </a:lnTo>
                <a:lnTo>
                  <a:pt x="1204" y="48"/>
                </a:lnTo>
                <a:lnTo>
                  <a:pt x="1203" y="48"/>
                </a:lnTo>
                <a:lnTo>
                  <a:pt x="1203" y="48"/>
                </a:lnTo>
                <a:lnTo>
                  <a:pt x="1202" y="48"/>
                </a:lnTo>
                <a:lnTo>
                  <a:pt x="1202" y="48"/>
                </a:lnTo>
                <a:lnTo>
                  <a:pt x="1202" y="48"/>
                </a:lnTo>
                <a:lnTo>
                  <a:pt x="1202" y="52"/>
                </a:lnTo>
                <a:lnTo>
                  <a:pt x="1202" y="52"/>
                </a:lnTo>
                <a:lnTo>
                  <a:pt x="1202" y="83"/>
                </a:lnTo>
                <a:lnTo>
                  <a:pt x="1202" y="83"/>
                </a:lnTo>
                <a:lnTo>
                  <a:pt x="1202" y="83"/>
                </a:lnTo>
                <a:lnTo>
                  <a:pt x="1202" y="83"/>
                </a:lnTo>
                <a:lnTo>
                  <a:pt x="1202" y="83"/>
                </a:lnTo>
                <a:lnTo>
                  <a:pt x="1202" y="83"/>
                </a:lnTo>
                <a:lnTo>
                  <a:pt x="1202" y="83"/>
                </a:lnTo>
                <a:lnTo>
                  <a:pt x="1202" y="83"/>
                </a:lnTo>
                <a:lnTo>
                  <a:pt x="1202" y="84"/>
                </a:lnTo>
                <a:lnTo>
                  <a:pt x="1202" y="84"/>
                </a:lnTo>
                <a:lnTo>
                  <a:pt x="1200" y="84"/>
                </a:lnTo>
                <a:lnTo>
                  <a:pt x="1200" y="84"/>
                </a:lnTo>
                <a:lnTo>
                  <a:pt x="1200" y="84"/>
                </a:lnTo>
                <a:lnTo>
                  <a:pt x="1200" y="84"/>
                </a:lnTo>
                <a:lnTo>
                  <a:pt x="1200" y="85"/>
                </a:lnTo>
                <a:lnTo>
                  <a:pt x="1200" y="87"/>
                </a:lnTo>
                <a:lnTo>
                  <a:pt x="1200" y="92"/>
                </a:lnTo>
                <a:lnTo>
                  <a:pt x="1200" y="92"/>
                </a:lnTo>
                <a:lnTo>
                  <a:pt x="1200" y="93"/>
                </a:lnTo>
                <a:lnTo>
                  <a:pt x="1200" y="93"/>
                </a:lnTo>
                <a:lnTo>
                  <a:pt x="1200" y="96"/>
                </a:lnTo>
                <a:lnTo>
                  <a:pt x="1195" y="96"/>
                </a:lnTo>
                <a:lnTo>
                  <a:pt x="1195" y="97"/>
                </a:lnTo>
                <a:lnTo>
                  <a:pt x="1195" y="97"/>
                </a:lnTo>
                <a:lnTo>
                  <a:pt x="1195" y="101"/>
                </a:lnTo>
                <a:lnTo>
                  <a:pt x="1193" y="101"/>
                </a:lnTo>
                <a:lnTo>
                  <a:pt x="1193" y="101"/>
                </a:lnTo>
                <a:lnTo>
                  <a:pt x="1192" y="101"/>
                </a:lnTo>
                <a:lnTo>
                  <a:pt x="1192" y="101"/>
                </a:lnTo>
                <a:lnTo>
                  <a:pt x="1192" y="101"/>
                </a:lnTo>
                <a:lnTo>
                  <a:pt x="1189" y="101"/>
                </a:lnTo>
                <a:lnTo>
                  <a:pt x="1189" y="100"/>
                </a:lnTo>
                <a:lnTo>
                  <a:pt x="1189" y="100"/>
                </a:lnTo>
                <a:lnTo>
                  <a:pt x="1189" y="101"/>
                </a:lnTo>
                <a:lnTo>
                  <a:pt x="1189" y="101"/>
                </a:lnTo>
                <a:lnTo>
                  <a:pt x="1189" y="101"/>
                </a:lnTo>
                <a:lnTo>
                  <a:pt x="1188" y="101"/>
                </a:lnTo>
                <a:lnTo>
                  <a:pt x="1188" y="101"/>
                </a:lnTo>
                <a:lnTo>
                  <a:pt x="1187" y="101"/>
                </a:lnTo>
                <a:lnTo>
                  <a:pt x="1187" y="101"/>
                </a:lnTo>
                <a:lnTo>
                  <a:pt x="1187" y="101"/>
                </a:lnTo>
                <a:lnTo>
                  <a:pt x="1187" y="103"/>
                </a:lnTo>
                <a:lnTo>
                  <a:pt x="1187" y="103"/>
                </a:lnTo>
                <a:lnTo>
                  <a:pt x="1187" y="103"/>
                </a:lnTo>
                <a:lnTo>
                  <a:pt x="1187" y="103"/>
                </a:lnTo>
                <a:lnTo>
                  <a:pt x="1185" y="103"/>
                </a:lnTo>
                <a:lnTo>
                  <a:pt x="1185" y="104"/>
                </a:lnTo>
                <a:lnTo>
                  <a:pt x="1185" y="104"/>
                </a:lnTo>
                <a:lnTo>
                  <a:pt x="1184" y="104"/>
                </a:lnTo>
                <a:lnTo>
                  <a:pt x="1184" y="105"/>
                </a:lnTo>
                <a:lnTo>
                  <a:pt x="1184" y="105"/>
                </a:lnTo>
                <a:lnTo>
                  <a:pt x="1183" y="105"/>
                </a:lnTo>
                <a:lnTo>
                  <a:pt x="1183" y="108"/>
                </a:lnTo>
                <a:lnTo>
                  <a:pt x="1183" y="108"/>
                </a:lnTo>
                <a:lnTo>
                  <a:pt x="1179" y="112"/>
                </a:lnTo>
                <a:lnTo>
                  <a:pt x="1179" y="112"/>
                </a:lnTo>
                <a:lnTo>
                  <a:pt x="1137" y="112"/>
                </a:lnTo>
                <a:lnTo>
                  <a:pt x="1136" y="101"/>
                </a:lnTo>
                <a:lnTo>
                  <a:pt x="1138" y="99"/>
                </a:lnTo>
                <a:lnTo>
                  <a:pt x="1137" y="93"/>
                </a:lnTo>
                <a:lnTo>
                  <a:pt x="1137" y="88"/>
                </a:lnTo>
                <a:lnTo>
                  <a:pt x="1114" y="88"/>
                </a:lnTo>
                <a:lnTo>
                  <a:pt x="1113" y="84"/>
                </a:lnTo>
                <a:lnTo>
                  <a:pt x="1111" y="84"/>
                </a:lnTo>
                <a:lnTo>
                  <a:pt x="1110" y="81"/>
                </a:lnTo>
                <a:lnTo>
                  <a:pt x="1105" y="81"/>
                </a:lnTo>
                <a:lnTo>
                  <a:pt x="1102" y="79"/>
                </a:lnTo>
                <a:lnTo>
                  <a:pt x="1097" y="73"/>
                </a:lnTo>
                <a:lnTo>
                  <a:pt x="1094" y="72"/>
                </a:lnTo>
                <a:lnTo>
                  <a:pt x="1088" y="68"/>
                </a:lnTo>
                <a:lnTo>
                  <a:pt x="1082" y="65"/>
                </a:lnTo>
                <a:lnTo>
                  <a:pt x="1079" y="65"/>
                </a:lnTo>
                <a:lnTo>
                  <a:pt x="1075" y="64"/>
                </a:lnTo>
                <a:lnTo>
                  <a:pt x="1072" y="64"/>
                </a:lnTo>
                <a:lnTo>
                  <a:pt x="1070" y="64"/>
                </a:lnTo>
                <a:lnTo>
                  <a:pt x="1067" y="64"/>
                </a:lnTo>
                <a:lnTo>
                  <a:pt x="1064" y="64"/>
                </a:lnTo>
                <a:lnTo>
                  <a:pt x="1061" y="64"/>
                </a:lnTo>
                <a:lnTo>
                  <a:pt x="1059" y="64"/>
                </a:lnTo>
                <a:lnTo>
                  <a:pt x="1056" y="64"/>
                </a:lnTo>
                <a:lnTo>
                  <a:pt x="1053" y="65"/>
                </a:lnTo>
                <a:lnTo>
                  <a:pt x="1047" y="66"/>
                </a:lnTo>
                <a:lnTo>
                  <a:pt x="1040" y="70"/>
                </a:lnTo>
                <a:lnTo>
                  <a:pt x="1037" y="72"/>
                </a:lnTo>
                <a:lnTo>
                  <a:pt x="1031" y="77"/>
                </a:lnTo>
                <a:lnTo>
                  <a:pt x="1025" y="83"/>
                </a:lnTo>
                <a:lnTo>
                  <a:pt x="1024" y="95"/>
                </a:lnTo>
                <a:lnTo>
                  <a:pt x="1016" y="95"/>
                </a:lnTo>
                <a:lnTo>
                  <a:pt x="1014" y="95"/>
                </a:lnTo>
                <a:lnTo>
                  <a:pt x="1013" y="93"/>
                </a:lnTo>
                <a:lnTo>
                  <a:pt x="1013" y="81"/>
                </a:lnTo>
                <a:lnTo>
                  <a:pt x="1010" y="80"/>
                </a:lnTo>
                <a:lnTo>
                  <a:pt x="1001" y="80"/>
                </a:lnTo>
                <a:lnTo>
                  <a:pt x="1001" y="68"/>
                </a:lnTo>
                <a:lnTo>
                  <a:pt x="1000" y="66"/>
                </a:lnTo>
                <a:lnTo>
                  <a:pt x="989" y="60"/>
                </a:lnTo>
                <a:lnTo>
                  <a:pt x="985" y="60"/>
                </a:lnTo>
                <a:lnTo>
                  <a:pt x="985" y="54"/>
                </a:lnTo>
                <a:lnTo>
                  <a:pt x="985" y="54"/>
                </a:lnTo>
                <a:lnTo>
                  <a:pt x="985" y="53"/>
                </a:lnTo>
                <a:lnTo>
                  <a:pt x="985" y="50"/>
                </a:lnTo>
                <a:lnTo>
                  <a:pt x="985" y="50"/>
                </a:lnTo>
                <a:lnTo>
                  <a:pt x="983" y="48"/>
                </a:lnTo>
                <a:lnTo>
                  <a:pt x="982" y="45"/>
                </a:lnTo>
                <a:lnTo>
                  <a:pt x="979" y="43"/>
                </a:lnTo>
                <a:lnTo>
                  <a:pt x="977" y="42"/>
                </a:lnTo>
                <a:lnTo>
                  <a:pt x="977" y="38"/>
                </a:lnTo>
                <a:lnTo>
                  <a:pt x="977" y="38"/>
                </a:lnTo>
                <a:lnTo>
                  <a:pt x="975" y="38"/>
                </a:lnTo>
                <a:lnTo>
                  <a:pt x="975" y="38"/>
                </a:lnTo>
                <a:lnTo>
                  <a:pt x="975" y="37"/>
                </a:lnTo>
                <a:lnTo>
                  <a:pt x="977" y="37"/>
                </a:lnTo>
                <a:lnTo>
                  <a:pt x="977" y="37"/>
                </a:lnTo>
                <a:lnTo>
                  <a:pt x="977" y="37"/>
                </a:lnTo>
                <a:lnTo>
                  <a:pt x="977" y="37"/>
                </a:lnTo>
                <a:lnTo>
                  <a:pt x="977" y="37"/>
                </a:lnTo>
                <a:lnTo>
                  <a:pt x="975" y="35"/>
                </a:lnTo>
                <a:lnTo>
                  <a:pt x="975" y="35"/>
                </a:lnTo>
                <a:lnTo>
                  <a:pt x="975" y="35"/>
                </a:lnTo>
                <a:lnTo>
                  <a:pt x="975" y="35"/>
                </a:lnTo>
                <a:lnTo>
                  <a:pt x="975" y="35"/>
                </a:lnTo>
                <a:lnTo>
                  <a:pt x="975" y="35"/>
                </a:lnTo>
                <a:lnTo>
                  <a:pt x="975" y="35"/>
                </a:lnTo>
                <a:lnTo>
                  <a:pt x="975" y="35"/>
                </a:lnTo>
                <a:lnTo>
                  <a:pt x="975" y="35"/>
                </a:lnTo>
                <a:lnTo>
                  <a:pt x="975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1"/>
                </a:lnTo>
                <a:lnTo>
                  <a:pt x="974" y="31"/>
                </a:lnTo>
                <a:lnTo>
                  <a:pt x="974" y="31"/>
                </a:lnTo>
                <a:lnTo>
                  <a:pt x="974" y="31"/>
                </a:lnTo>
                <a:lnTo>
                  <a:pt x="974" y="31"/>
                </a:lnTo>
                <a:lnTo>
                  <a:pt x="974" y="31"/>
                </a:lnTo>
                <a:lnTo>
                  <a:pt x="974" y="31"/>
                </a:lnTo>
                <a:lnTo>
                  <a:pt x="974" y="31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3" y="34"/>
                </a:lnTo>
                <a:lnTo>
                  <a:pt x="973" y="34"/>
                </a:lnTo>
                <a:lnTo>
                  <a:pt x="973" y="34"/>
                </a:lnTo>
                <a:lnTo>
                  <a:pt x="973" y="34"/>
                </a:lnTo>
                <a:lnTo>
                  <a:pt x="973" y="34"/>
                </a:lnTo>
                <a:lnTo>
                  <a:pt x="973" y="34"/>
                </a:lnTo>
                <a:lnTo>
                  <a:pt x="973" y="34"/>
                </a:lnTo>
                <a:lnTo>
                  <a:pt x="973" y="34"/>
                </a:lnTo>
                <a:lnTo>
                  <a:pt x="973" y="35"/>
                </a:lnTo>
                <a:lnTo>
                  <a:pt x="973" y="35"/>
                </a:lnTo>
                <a:lnTo>
                  <a:pt x="973" y="35"/>
                </a:lnTo>
                <a:lnTo>
                  <a:pt x="971" y="35"/>
                </a:lnTo>
                <a:lnTo>
                  <a:pt x="971" y="35"/>
                </a:lnTo>
                <a:lnTo>
                  <a:pt x="971" y="35"/>
                </a:lnTo>
                <a:lnTo>
                  <a:pt x="971" y="35"/>
                </a:lnTo>
                <a:lnTo>
                  <a:pt x="971" y="35"/>
                </a:lnTo>
                <a:lnTo>
                  <a:pt x="971" y="37"/>
                </a:lnTo>
                <a:lnTo>
                  <a:pt x="971" y="37"/>
                </a:lnTo>
                <a:lnTo>
                  <a:pt x="971" y="37"/>
                </a:lnTo>
                <a:lnTo>
                  <a:pt x="971" y="37"/>
                </a:lnTo>
                <a:lnTo>
                  <a:pt x="971" y="37"/>
                </a:lnTo>
                <a:lnTo>
                  <a:pt x="971" y="37"/>
                </a:lnTo>
                <a:lnTo>
                  <a:pt x="971" y="38"/>
                </a:lnTo>
                <a:lnTo>
                  <a:pt x="971" y="38"/>
                </a:lnTo>
                <a:lnTo>
                  <a:pt x="971" y="38"/>
                </a:lnTo>
                <a:lnTo>
                  <a:pt x="971" y="38"/>
                </a:lnTo>
                <a:lnTo>
                  <a:pt x="971" y="38"/>
                </a:lnTo>
                <a:lnTo>
                  <a:pt x="971" y="38"/>
                </a:lnTo>
                <a:lnTo>
                  <a:pt x="971" y="42"/>
                </a:lnTo>
                <a:lnTo>
                  <a:pt x="967" y="43"/>
                </a:lnTo>
                <a:lnTo>
                  <a:pt x="967" y="45"/>
                </a:lnTo>
                <a:lnTo>
                  <a:pt x="967" y="42"/>
                </a:lnTo>
                <a:lnTo>
                  <a:pt x="966" y="34"/>
                </a:lnTo>
                <a:lnTo>
                  <a:pt x="963" y="29"/>
                </a:lnTo>
                <a:lnTo>
                  <a:pt x="959" y="25"/>
                </a:lnTo>
                <a:lnTo>
                  <a:pt x="959" y="23"/>
                </a:lnTo>
                <a:lnTo>
                  <a:pt x="954" y="21"/>
                </a:lnTo>
                <a:lnTo>
                  <a:pt x="948" y="18"/>
                </a:lnTo>
                <a:lnTo>
                  <a:pt x="948" y="18"/>
                </a:lnTo>
                <a:lnTo>
                  <a:pt x="948" y="18"/>
                </a:lnTo>
                <a:lnTo>
                  <a:pt x="948" y="18"/>
                </a:lnTo>
                <a:lnTo>
                  <a:pt x="947" y="18"/>
                </a:lnTo>
                <a:lnTo>
                  <a:pt x="946" y="18"/>
                </a:lnTo>
                <a:lnTo>
                  <a:pt x="946" y="13"/>
                </a:lnTo>
                <a:lnTo>
                  <a:pt x="946" y="11"/>
                </a:lnTo>
                <a:lnTo>
                  <a:pt x="946" y="10"/>
                </a:lnTo>
                <a:lnTo>
                  <a:pt x="946" y="10"/>
                </a:lnTo>
                <a:lnTo>
                  <a:pt x="944" y="10"/>
                </a:lnTo>
                <a:lnTo>
                  <a:pt x="944" y="10"/>
                </a:lnTo>
                <a:lnTo>
                  <a:pt x="944" y="10"/>
                </a:lnTo>
                <a:lnTo>
                  <a:pt x="944" y="8"/>
                </a:lnTo>
                <a:lnTo>
                  <a:pt x="944" y="8"/>
                </a:lnTo>
                <a:lnTo>
                  <a:pt x="944" y="8"/>
                </a:lnTo>
                <a:lnTo>
                  <a:pt x="944" y="8"/>
                </a:lnTo>
                <a:lnTo>
                  <a:pt x="944" y="8"/>
                </a:lnTo>
                <a:lnTo>
                  <a:pt x="944" y="8"/>
                </a:lnTo>
                <a:lnTo>
                  <a:pt x="944" y="8"/>
                </a:lnTo>
                <a:lnTo>
                  <a:pt x="944" y="8"/>
                </a:lnTo>
                <a:lnTo>
                  <a:pt x="944" y="8"/>
                </a:lnTo>
                <a:lnTo>
                  <a:pt x="944" y="7"/>
                </a:lnTo>
                <a:lnTo>
                  <a:pt x="944" y="7"/>
                </a:lnTo>
                <a:lnTo>
                  <a:pt x="943" y="7"/>
                </a:lnTo>
                <a:lnTo>
                  <a:pt x="943" y="7"/>
                </a:lnTo>
                <a:lnTo>
                  <a:pt x="943" y="7"/>
                </a:lnTo>
                <a:lnTo>
                  <a:pt x="943" y="7"/>
                </a:lnTo>
                <a:lnTo>
                  <a:pt x="943" y="7"/>
                </a:lnTo>
                <a:lnTo>
                  <a:pt x="943" y="6"/>
                </a:lnTo>
                <a:lnTo>
                  <a:pt x="943" y="6"/>
                </a:lnTo>
                <a:lnTo>
                  <a:pt x="943" y="6"/>
                </a:lnTo>
                <a:lnTo>
                  <a:pt x="943" y="4"/>
                </a:lnTo>
                <a:lnTo>
                  <a:pt x="943" y="4"/>
                </a:lnTo>
                <a:lnTo>
                  <a:pt x="943" y="4"/>
                </a:lnTo>
                <a:lnTo>
                  <a:pt x="943" y="3"/>
                </a:lnTo>
                <a:lnTo>
                  <a:pt x="943" y="3"/>
                </a:lnTo>
                <a:lnTo>
                  <a:pt x="943" y="3"/>
                </a:lnTo>
                <a:lnTo>
                  <a:pt x="943" y="3"/>
                </a:lnTo>
                <a:lnTo>
                  <a:pt x="943" y="3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2" y="0"/>
                </a:lnTo>
                <a:lnTo>
                  <a:pt x="942" y="0"/>
                </a:lnTo>
                <a:lnTo>
                  <a:pt x="942" y="0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3"/>
                </a:lnTo>
                <a:lnTo>
                  <a:pt x="942" y="3"/>
                </a:lnTo>
                <a:lnTo>
                  <a:pt x="942" y="3"/>
                </a:lnTo>
                <a:lnTo>
                  <a:pt x="942" y="3"/>
                </a:lnTo>
                <a:lnTo>
                  <a:pt x="942" y="3"/>
                </a:lnTo>
                <a:lnTo>
                  <a:pt x="942" y="4"/>
                </a:lnTo>
                <a:lnTo>
                  <a:pt x="942" y="4"/>
                </a:lnTo>
                <a:lnTo>
                  <a:pt x="942" y="4"/>
                </a:lnTo>
                <a:lnTo>
                  <a:pt x="942" y="6"/>
                </a:lnTo>
                <a:lnTo>
                  <a:pt x="942" y="6"/>
                </a:lnTo>
                <a:lnTo>
                  <a:pt x="942" y="6"/>
                </a:lnTo>
                <a:lnTo>
                  <a:pt x="942" y="7"/>
                </a:lnTo>
                <a:lnTo>
                  <a:pt x="942" y="7"/>
                </a:lnTo>
                <a:lnTo>
                  <a:pt x="942" y="7"/>
                </a:lnTo>
                <a:lnTo>
                  <a:pt x="942" y="7"/>
                </a:lnTo>
                <a:lnTo>
                  <a:pt x="942" y="7"/>
                </a:lnTo>
                <a:lnTo>
                  <a:pt x="942" y="7"/>
                </a:lnTo>
                <a:lnTo>
                  <a:pt x="940" y="8"/>
                </a:lnTo>
                <a:lnTo>
                  <a:pt x="940" y="8"/>
                </a:lnTo>
                <a:lnTo>
                  <a:pt x="940" y="8"/>
                </a:lnTo>
                <a:lnTo>
                  <a:pt x="940" y="8"/>
                </a:lnTo>
                <a:lnTo>
                  <a:pt x="940" y="8"/>
                </a:lnTo>
                <a:lnTo>
                  <a:pt x="940" y="8"/>
                </a:lnTo>
                <a:lnTo>
                  <a:pt x="940" y="8"/>
                </a:lnTo>
                <a:lnTo>
                  <a:pt x="940" y="8"/>
                </a:lnTo>
                <a:lnTo>
                  <a:pt x="940" y="8"/>
                </a:lnTo>
                <a:lnTo>
                  <a:pt x="940" y="10"/>
                </a:lnTo>
                <a:lnTo>
                  <a:pt x="940" y="10"/>
                </a:lnTo>
                <a:lnTo>
                  <a:pt x="939" y="10"/>
                </a:lnTo>
                <a:lnTo>
                  <a:pt x="939" y="10"/>
                </a:lnTo>
                <a:lnTo>
                  <a:pt x="939" y="11"/>
                </a:lnTo>
                <a:lnTo>
                  <a:pt x="939" y="13"/>
                </a:lnTo>
                <a:lnTo>
                  <a:pt x="939" y="18"/>
                </a:lnTo>
                <a:lnTo>
                  <a:pt x="938" y="18"/>
                </a:lnTo>
                <a:lnTo>
                  <a:pt x="938" y="18"/>
                </a:lnTo>
                <a:lnTo>
                  <a:pt x="936" y="18"/>
                </a:lnTo>
                <a:lnTo>
                  <a:pt x="936" y="18"/>
                </a:lnTo>
                <a:lnTo>
                  <a:pt x="936" y="19"/>
                </a:lnTo>
                <a:lnTo>
                  <a:pt x="931" y="21"/>
                </a:lnTo>
                <a:lnTo>
                  <a:pt x="925" y="25"/>
                </a:lnTo>
                <a:lnTo>
                  <a:pt x="921" y="30"/>
                </a:lnTo>
                <a:lnTo>
                  <a:pt x="921" y="30"/>
                </a:lnTo>
                <a:lnTo>
                  <a:pt x="920" y="35"/>
                </a:lnTo>
                <a:lnTo>
                  <a:pt x="919" y="42"/>
                </a:lnTo>
                <a:lnTo>
                  <a:pt x="919" y="43"/>
                </a:lnTo>
                <a:lnTo>
                  <a:pt x="917" y="42"/>
                </a:lnTo>
                <a:lnTo>
                  <a:pt x="917" y="38"/>
                </a:lnTo>
                <a:lnTo>
                  <a:pt x="917" y="38"/>
                </a:lnTo>
                <a:lnTo>
                  <a:pt x="917" y="38"/>
                </a:lnTo>
                <a:lnTo>
                  <a:pt x="917" y="38"/>
                </a:lnTo>
                <a:lnTo>
                  <a:pt x="917" y="37"/>
                </a:lnTo>
                <a:lnTo>
                  <a:pt x="917" y="37"/>
                </a:lnTo>
                <a:lnTo>
                  <a:pt x="917" y="37"/>
                </a:lnTo>
                <a:lnTo>
                  <a:pt x="917" y="37"/>
                </a:lnTo>
                <a:lnTo>
                  <a:pt x="917" y="37"/>
                </a:lnTo>
                <a:lnTo>
                  <a:pt x="917" y="37"/>
                </a:lnTo>
                <a:lnTo>
                  <a:pt x="917" y="37"/>
                </a:lnTo>
                <a:lnTo>
                  <a:pt x="917" y="35"/>
                </a:lnTo>
                <a:lnTo>
                  <a:pt x="917" y="35"/>
                </a:lnTo>
                <a:lnTo>
                  <a:pt x="917" y="35"/>
                </a:lnTo>
                <a:lnTo>
                  <a:pt x="916" y="35"/>
                </a:lnTo>
                <a:lnTo>
                  <a:pt x="916" y="35"/>
                </a:lnTo>
                <a:lnTo>
                  <a:pt x="916" y="35"/>
                </a:lnTo>
                <a:lnTo>
                  <a:pt x="916" y="35"/>
                </a:lnTo>
                <a:lnTo>
                  <a:pt x="916" y="35"/>
                </a:lnTo>
                <a:lnTo>
                  <a:pt x="916" y="34"/>
                </a:lnTo>
                <a:lnTo>
                  <a:pt x="916" y="34"/>
                </a:lnTo>
                <a:lnTo>
                  <a:pt x="916" y="34"/>
                </a:lnTo>
                <a:lnTo>
                  <a:pt x="916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1"/>
                </a:lnTo>
                <a:lnTo>
                  <a:pt x="915" y="31"/>
                </a:lnTo>
                <a:lnTo>
                  <a:pt x="915" y="31"/>
                </a:lnTo>
                <a:lnTo>
                  <a:pt x="915" y="31"/>
                </a:lnTo>
                <a:lnTo>
                  <a:pt x="915" y="31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3" y="34"/>
                </a:lnTo>
                <a:lnTo>
                  <a:pt x="913" y="34"/>
                </a:lnTo>
                <a:lnTo>
                  <a:pt x="913" y="34"/>
                </a:lnTo>
                <a:lnTo>
                  <a:pt x="913" y="35"/>
                </a:lnTo>
                <a:lnTo>
                  <a:pt x="913" y="35"/>
                </a:lnTo>
                <a:lnTo>
                  <a:pt x="913" y="35"/>
                </a:lnTo>
                <a:lnTo>
                  <a:pt x="913" y="35"/>
                </a:lnTo>
                <a:lnTo>
                  <a:pt x="913" y="35"/>
                </a:lnTo>
                <a:lnTo>
                  <a:pt x="913" y="35"/>
                </a:lnTo>
                <a:lnTo>
                  <a:pt x="912" y="35"/>
                </a:lnTo>
                <a:lnTo>
                  <a:pt x="912" y="35"/>
                </a:lnTo>
                <a:lnTo>
                  <a:pt x="912" y="35"/>
                </a:lnTo>
                <a:lnTo>
                  <a:pt x="912" y="37"/>
                </a:lnTo>
                <a:lnTo>
                  <a:pt x="912" y="37"/>
                </a:lnTo>
                <a:lnTo>
                  <a:pt x="912" y="37"/>
                </a:lnTo>
                <a:lnTo>
                  <a:pt x="912" y="37"/>
                </a:lnTo>
                <a:lnTo>
                  <a:pt x="912" y="37"/>
                </a:lnTo>
                <a:lnTo>
                  <a:pt x="912" y="38"/>
                </a:lnTo>
                <a:lnTo>
                  <a:pt x="913" y="38"/>
                </a:lnTo>
                <a:lnTo>
                  <a:pt x="913" y="38"/>
                </a:lnTo>
                <a:lnTo>
                  <a:pt x="913" y="38"/>
                </a:lnTo>
                <a:lnTo>
                  <a:pt x="913" y="38"/>
                </a:lnTo>
                <a:lnTo>
                  <a:pt x="912" y="38"/>
                </a:lnTo>
                <a:lnTo>
                  <a:pt x="912" y="38"/>
                </a:lnTo>
                <a:lnTo>
                  <a:pt x="912" y="42"/>
                </a:lnTo>
                <a:lnTo>
                  <a:pt x="912" y="42"/>
                </a:lnTo>
                <a:lnTo>
                  <a:pt x="909" y="43"/>
                </a:lnTo>
                <a:lnTo>
                  <a:pt x="907" y="45"/>
                </a:lnTo>
                <a:lnTo>
                  <a:pt x="905" y="48"/>
                </a:lnTo>
                <a:lnTo>
                  <a:pt x="904" y="50"/>
                </a:lnTo>
                <a:lnTo>
                  <a:pt x="904" y="53"/>
                </a:lnTo>
                <a:lnTo>
                  <a:pt x="904" y="54"/>
                </a:lnTo>
                <a:lnTo>
                  <a:pt x="903" y="54"/>
                </a:lnTo>
                <a:lnTo>
                  <a:pt x="903" y="60"/>
                </a:lnTo>
                <a:lnTo>
                  <a:pt x="901" y="60"/>
                </a:lnTo>
                <a:lnTo>
                  <a:pt x="901" y="60"/>
                </a:lnTo>
                <a:lnTo>
                  <a:pt x="888" y="66"/>
                </a:lnTo>
                <a:lnTo>
                  <a:pt x="889" y="79"/>
                </a:lnTo>
                <a:lnTo>
                  <a:pt x="869" y="79"/>
                </a:lnTo>
                <a:lnTo>
                  <a:pt x="866" y="81"/>
                </a:lnTo>
                <a:lnTo>
                  <a:pt x="866" y="92"/>
                </a:lnTo>
                <a:lnTo>
                  <a:pt x="865" y="93"/>
                </a:lnTo>
                <a:lnTo>
                  <a:pt x="865" y="89"/>
                </a:lnTo>
                <a:lnTo>
                  <a:pt x="858" y="87"/>
                </a:lnTo>
                <a:lnTo>
                  <a:pt x="850" y="87"/>
                </a:lnTo>
                <a:lnTo>
                  <a:pt x="850" y="76"/>
                </a:lnTo>
                <a:lnTo>
                  <a:pt x="849" y="76"/>
                </a:lnTo>
                <a:lnTo>
                  <a:pt x="847" y="76"/>
                </a:lnTo>
                <a:lnTo>
                  <a:pt x="847" y="76"/>
                </a:lnTo>
                <a:lnTo>
                  <a:pt x="842" y="76"/>
                </a:lnTo>
                <a:lnTo>
                  <a:pt x="843" y="76"/>
                </a:lnTo>
                <a:lnTo>
                  <a:pt x="842" y="76"/>
                </a:lnTo>
                <a:lnTo>
                  <a:pt x="841" y="76"/>
                </a:lnTo>
                <a:lnTo>
                  <a:pt x="841" y="76"/>
                </a:lnTo>
                <a:lnTo>
                  <a:pt x="841" y="65"/>
                </a:lnTo>
                <a:lnTo>
                  <a:pt x="830" y="62"/>
                </a:lnTo>
                <a:lnTo>
                  <a:pt x="830" y="57"/>
                </a:lnTo>
                <a:lnTo>
                  <a:pt x="830" y="57"/>
                </a:lnTo>
                <a:lnTo>
                  <a:pt x="830" y="57"/>
                </a:lnTo>
                <a:lnTo>
                  <a:pt x="830" y="57"/>
                </a:lnTo>
                <a:lnTo>
                  <a:pt x="830" y="49"/>
                </a:lnTo>
                <a:lnTo>
                  <a:pt x="830" y="49"/>
                </a:lnTo>
                <a:lnTo>
                  <a:pt x="830" y="49"/>
                </a:lnTo>
                <a:lnTo>
                  <a:pt x="830" y="49"/>
                </a:lnTo>
                <a:lnTo>
                  <a:pt x="830" y="37"/>
                </a:lnTo>
                <a:lnTo>
                  <a:pt x="830" y="37"/>
                </a:lnTo>
                <a:lnTo>
                  <a:pt x="830" y="34"/>
                </a:lnTo>
                <a:lnTo>
                  <a:pt x="830" y="34"/>
                </a:lnTo>
                <a:lnTo>
                  <a:pt x="830" y="33"/>
                </a:lnTo>
                <a:lnTo>
                  <a:pt x="830" y="33"/>
                </a:lnTo>
                <a:lnTo>
                  <a:pt x="830" y="31"/>
                </a:lnTo>
                <a:lnTo>
                  <a:pt x="828" y="30"/>
                </a:lnTo>
                <a:lnTo>
                  <a:pt x="828" y="29"/>
                </a:lnTo>
                <a:lnTo>
                  <a:pt x="827" y="29"/>
                </a:lnTo>
                <a:lnTo>
                  <a:pt x="827" y="27"/>
                </a:lnTo>
                <a:lnTo>
                  <a:pt x="827" y="27"/>
                </a:lnTo>
                <a:lnTo>
                  <a:pt x="826" y="27"/>
                </a:lnTo>
                <a:lnTo>
                  <a:pt x="824" y="27"/>
                </a:lnTo>
                <a:lnTo>
                  <a:pt x="824" y="29"/>
                </a:lnTo>
                <a:lnTo>
                  <a:pt x="823" y="30"/>
                </a:lnTo>
                <a:lnTo>
                  <a:pt x="822" y="31"/>
                </a:lnTo>
                <a:lnTo>
                  <a:pt x="822" y="33"/>
                </a:lnTo>
                <a:lnTo>
                  <a:pt x="822" y="33"/>
                </a:lnTo>
                <a:lnTo>
                  <a:pt x="822" y="34"/>
                </a:lnTo>
                <a:lnTo>
                  <a:pt x="822" y="34"/>
                </a:lnTo>
                <a:lnTo>
                  <a:pt x="820" y="35"/>
                </a:lnTo>
                <a:lnTo>
                  <a:pt x="822" y="37"/>
                </a:lnTo>
                <a:lnTo>
                  <a:pt x="822" y="48"/>
                </a:lnTo>
                <a:lnTo>
                  <a:pt x="815" y="48"/>
                </a:lnTo>
                <a:lnTo>
                  <a:pt x="815" y="42"/>
                </a:lnTo>
                <a:lnTo>
                  <a:pt x="815" y="41"/>
                </a:lnTo>
                <a:lnTo>
                  <a:pt x="814" y="42"/>
                </a:lnTo>
                <a:lnTo>
                  <a:pt x="814" y="48"/>
                </a:lnTo>
                <a:lnTo>
                  <a:pt x="808" y="48"/>
                </a:lnTo>
                <a:lnTo>
                  <a:pt x="808" y="48"/>
                </a:lnTo>
                <a:lnTo>
                  <a:pt x="808" y="48"/>
                </a:lnTo>
                <a:lnTo>
                  <a:pt x="808" y="37"/>
                </a:lnTo>
                <a:lnTo>
                  <a:pt x="808" y="37"/>
                </a:lnTo>
                <a:lnTo>
                  <a:pt x="808" y="34"/>
                </a:lnTo>
                <a:lnTo>
                  <a:pt x="807" y="34"/>
                </a:lnTo>
                <a:lnTo>
                  <a:pt x="807" y="34"/>
                </a:lnTo>
                <a:lnTo>
                  <a:pt x="808" y="34"/>
                </a:lnTo>
                <a:lnTo>
                  <a:pt x="807" y="33"/>
                </a:lnTo>
                <a:lnTo>
                  <a:pt x="806" y="30"/>
                </a:lnTo>
                <a:lnTo>
                  <a:pt x="804" y="30"/>
                </a:lnTo>
                <a:lnTo>
                  <a:pt x="804" y="29"/>
                </a:lnTo>
                <a:lnTo>
                  <a:pt x="804" y="27"/>
                </a:lnTo>
                <a:lnTo>
                  <a:pt x="803" y="29"/>
                </a:lnTo>
                <a:lnTo>
                  <a:pt x="803" y="30"/>
                </a:lnTo>
                <a:lnTo>
                  <a:pt x="802" y="30"/>
                </a:lnTo>
                <a:lnTo>
                  <a:pt x="800" y="31"/>
                </a:lnTo>
                <a:lnTo>
                  <a:pt x="799" y="33"/>
                </a:lnTo>
                <a:lnTo>
                  <a:pt x="800" y="34"/>
                </a:lnTo>
                <a:lnTo>
                  <a:pt x="800" y="34"/>
                </a:lnTo>
                <a:lnTo>
                  <a:pt x="800" y="34"/>
                </a:lnTo>
                <a:lnTo>
                  <a:pt x="799" y="37"/>
                </a:lnTo>
                <a:lnTo>
                  <a:pt x="799" y="37"/>
                </a:lnTo>
                <a:lnTo>
                  <a:pt x="799" y="49"/>
                </a:lnTo>
                <a:lnTo>
                  <a:pt x="799" y="49"/>
                </a:lnTo>
                <a:lnTo>
                  <a:pt x="799" y="49"/>
                </a:lnTo>
                <a:lnTo>
                  <a:pt x="799" y="49"/>
                </a:lnTo>
                <a:lnTo>
                  <a:pt x="799" y="50"/>
                </a:lnTo>
                <a:lnTo>
                  <a:pt x="799" y="54"/>
                </a:lnTo>
                <a:lnTo>
                  <a:pt x="789" y="54"/>
                </a:lnTo>
                <a:lnTo>
                  <a:pt x="787" y="57"/>
                </a:lnTo>
                <a:lnTo>
                  <a:pt x="787" y="74"/>
                </a:lnTo>
                <a:lnTo>
                  <a:pt x="785" y="74"/>
                </a:lnTo>
                <a:lnTo>
                  <a:pt x="783" y="76"/>
                </a:lnTo>
                <a:lnTo>
                  <a:pt x="783" y="76"/>
                </a:lnTo>
                <a:lnTo>
                  <a:pt x="783" y="74"/>
                </a:lnTo>
                <a:lnTo>
                  <a:pt x="781" y="74"/>
                </a:lnTo>
                <a:lnTo>
                  <a:pt x="781" y="80"/>
                </a:lnTo>
                <a:lnTo>
                  <a:pt x="767" y="79"/>
                </a:lnTo>
                <a:lnTo>
                  <a:pt x="740" y="85"/>
                </a:lnTo>
                <a:lnTo>
                  <a:pt x="740" y="112"/>
                </a:lnTo>
                <a:lnTo>
                  <a:pt x="733" y="112"/>
                </a:lnTo>
                <a:lnTo>
                  <a:pt x="733" y="80"/>
                </a:lnTo>
                <a:lnTo>
                  <a:pt x="733" y="80"/>
                </a:lnTo>
                <a:lnTo>
                  <a:pt x="733" y="79"/>
                </a:lnTo>
                <a:lnTo>
                  <a:pt x="733" y="79"/>
                </a:lnTo>
                <a:lnTo>
                  <a:pt x="733" y="79"/>
                </a:lnTo>
                <a:lnTo>
                  <a:pt x="733" y="77"/>
                </a:lnTo>
                <a:lnTo>
                  <a:pt x="733" y="77"/>
                </a:lnTo>
                <a:lnTo>
                  <a:pt x="733" y="77"/>
                </a:lnTo>
                <a:lnTo>
                  <a:pt x="733" y="76"/>
                </a:lnTo>
                <a:lnTo>
                  <a:pt x="733" y="76"/>
                </a:lnTo>
                <a:lnTo>
                  <a:pt x="733" y="74"/>
                </a:lnTo>
                <a:lnTo>
                  <a:pt x="734" y="74"/>
                </a:lnTo>
                <a:lnTo>
                  <a:pt x="734" y="73"/>
                </a:lnTo>
                <a:lnTo>
                  <a:pt x="734" y="73"/>
                </a:lnTo>
                <a:lnTo>
                  <a:pt x="734" y="73"/>
                </a:lnTo>
                <a:lnTo>
                  <a:pt x="733" y="73"/>
                </a:lnTo>
                <a:lnTo>
                  <a:pt x="733" y="69"/>
                </a:lnTo>
                <a:lnTo>
                  <a:pt x="732" y="69"/>
                </a:lnTo>
                <a:lnTo>
                  <a:pt x="732" y="60"/>
                </a:lnTo>
                <a:lnTo>
                  <a:pt x="733" y="58"/>
                </a:lnTo>
                <a:lnTo>
                  <a:pt x="733" y="58"/>
                </a:lnTo>
                <a:lnTo>
                  <a:pt x="732" y="58"/>
                </a:lnTo>
                <a:lnTo>
                  <a:pt x="732" y="58"/>
                </a:lnTo>
                <a:lnTo>
                  <a:pt x="666" y="57"/>
                </a:lnTo>
                <a:lnTo>
                  <a:pt x="666" y="57"/>
                </a:lnTo>
                <a:lnTo>
                  <a:pt x="664" y="57"/>
                </a:lnTo>
                <a:lnTo>
                  <a:pt x="664" y="58"/>
                </a:lnTo>
                <a:lnTo>
                  <a:pt x="666" y="60"/>
                </a:lnTo>
                <a:lnTo>
                  <a:pt x="666" y="69"/>
                </a:lnTo>
                <a:lnTo>
                  <a:pt x="666" y="69"/>
                </a:lnTo>
                <a:lnTo>
                  <a:pt x="666" y="73"/>
                </a:lnTo>
                <a:lnTo>
                  <a:pt x="664" y="73"/>
                </a:lnTo>
                <a:lnTo>
                  <a:pt x="664" y="73"/>
                </a:lnTo>
                <a:lnTo>
                  <a:pt x="664" y="73"/>
                </a:lnTo>
                <a:lnTo>
                  <a:pt x="663" y="73"/>
                </a:lnTo>
                <a:lnTo>
                  <a:pt x="664" y="74"/>
                </a:lnTo>
                <a:lnTo>
                  <a:pt x="664" y="74"/>
                </a:lnTo>
                <a:lnTo>
                  <a:pt x="664" y="74"/>
                </a:lnTo>
                <a:lnTo>
                  <a:pt x="666" y="76"/>
                </a:lnTo>
                <a:lnTo>
                  <a:pt x="666" y="76"/>
                </a:lnTo>
                <a:lnTo>
                  <a:pt x="666" y="76"/>
                </a:lnTo>
                <a:lnTo>
                  <a:pt x="666" y="76"/>
                </a:lnTo>
                <a:lnTo>
                  <a:pt x="664" y="77"/>
                </a:lnTo>
                <a:lnTo>
                  <a:pt x="666" y="77"/>
                </a:lnTo>
                <a:lnTo>
                  <a:pt x="666" y="79"/>
                </a:lnTo>
                <a:lnTo>
                  <a:pt x="666" y="79"/>
                </a:lnTo>
                <a:lnTo>
                  <a:pt x="666" y="79"/>
                </a:lnTo>
                <a:lnTo>
                  <a:pt x="666" y="79"/>
                </a:lnTo>
                <a:lnTo>
                  <a:pt x="664" y="112"/>
                </a:lnTo>
                <a:lnTo>
                  <a:pt x="659" y="112"/>
                </a:lnTo>
                <a:lnTo>
                  <a:pt x="659" y="111"/>
                </a:lnTo>
                <a:lnTo>
                  <a:pt x="659" y="108"/>
                </a:lnTo>
                <a:lnTo>
                  <a:pt x="659" y="108"/>
                </a:lnTo>
                <a:lnTo>
                  <a:pt x="659" y="108"/>
                </a:lnTo>
                <a:lnTo>
                  <a:pt x="659" y="105"/>
                </a:lnTo>
                <a:lnTo>
                  <a:pt x="659" y="105"/>
                </a:lnTo>
                <a:lnTo>
                  <a:pt x="659" y="105"/>
                </a:lnTo>
                <a:lnTo>
                  <a:pt x="659" y="105"/>
                </a:lnTo>
                <a:lnTo>
                  <a:pt x="657" y="103"/>
                </a:lnTo>
                <a:lnTo>
                  <a:pt x="657" y="99"/>
                </a:lnTo>
                <a:lnTo>
                  <a:pt x="656" y="99"/>
                </a:lnTo>
                <a:lnTo>
                  <a:pt x="656" y="99"/>
                </a:lnTo>
                <a:lnTo>
                  <a:pt x="656" y="99"/>
                </a:lnTo>
                <a:lnTo>
                  <a:pt x="655" y="99"/>
                </a:lnTo>
                <a:lnTo>
                  <a:pt x="655" y="89"/>
                </a:lnTo>
                <a:lnTo>
                  <a:pt x="655" y="88"/>
                </a:lnTo>
                <a:lnTo>
                  <a:pt x="647" y="88"/>
                </a:lnTo>
                <a:lnTo>
                  <a:pt x="647" y="84"/>
                </a:lnTo>
                <a:lnTo>
                  <a:pt x="643" y="83"/>
                </a:lnTo>
                <a:lnTo>
                  <a:pt x="641" y="83"/>
                </a:lnTo>
                <a:lnTo>
                  <a:pt x="639" y="84"/>
                </a:lnTo>
                <a:lnTo>
                  <a:pt x="639" y="83"/>
                </a:lnTo>
                <a:lnTo>
                  <a:pt x="637" y="81"/>
                </a:lnTo>
                <a:lnTo>
                  <a:pt x="633" y="81"/>
                </a:lnTo>
                <a:lnTo>
                  <a:pt x="632" y="81"/>
                </a:lnTo>
                <a:lnTo>
                  <a:pt x="632" y="79"/>
                </a:lnTo>
                <a:lnTo>
                  <a:pt x="631" y="76"/>
                </a:lnTo>
                <a:lnTo>
                  <a:pt x="620" y="76"/>
                </a:lnTo>
                <a:lnTo>
                  <a:pt x="618" y="76"/>
                </a:lnTo>
                <a:lnTo>
                  <a:pt x="618" y="74"/>
                </a:lnTo>
                <a:lnTo>
                  <a:pt x="613" y="72"/>
                </a:lnTo>
                <a:lnTo>
                  <a:pt x="612" y="73"/>
                </a:lnTo>
                <a:lnTo>
                  <a:pt x="586" y="73"/>
                </a:lnTo>
                <a:lnTo>
                  <a:pt x="586" y="70"/>
                </a:lnTo>
                <a:lnTo>
                  <a:pt x="587" y="70"/>
                </a:lnTo>
                <a:lnTo>
                  <a:pt x="586" y="70"/>
                </a:lnTo>
                <a:lnTo>
                  <a:pt x="586" y="66"/>
                </a:lnTo>
                <a:lnTo>
                  <a:pt x="587" y="65"/>
                </a:lnTo>
                <a:lnTo>
                  <a:pt x="586" y="65"/>
                </a:lnTo>
                <a:lnTo>
                  <a:pt x="586" y="61"/>
                </a:lnTo>
                <a:lnTo>
                  <a:pt x="587" y="61"/>
                </a:lnTo>
                <a:lnTo>
                  <a:pt x="586" y="61"/>
                </a:lnTo>
                <a:lnTo>
                  <a:pt x="586" y="61"/>
                </a:lnTo>
                <a:lnTo>
                  <a:pt x="586" y="60"/>
                </a:lnTo>
                <a:lnTo>
                  <a:pt x="583" y="58"/>
                </a:lnTo>
                <a:lnTo>
                  <a:pt x="579" y="61"/>
                </a:lnTo>
                <a:lnTo>
                  <a:pt x="579" y="61"/>
                </a:lnTo>
                <a:lnTo>
                  <a:pt x="579" y="61"/>
                </a:lnTo>
                <a:lnTo>
                  <a:pt x="579" y="61"/>
                </a:lnTo>
                <a:lnTo>
                  <a:pt x="579" y="62"/>
                </a:lnTo>
                <a:lnTo>
                  <a:pt x="579" y="65"/>
                </a:lnTo>
                <a:lnTo>
                  <a:pt x="579" y="66"/>
                </a:lnTo>
                <a:lnTo>
                  <a:pt x="579" y="66"/>
                </a:lnTo>
                <a:lnTo>
                  <a:pt x="579" y="70"/>
                </a:lnTo>
                <a:lnTo>
                  <a:pt x="579" y="70"/>
                </a:lnTo>
                <a:lnTo>
                  <a:pt x="579" y="70"/>
                </a:lnTo>
                <a:lnTo>
                  <a:pt x="579" y="72"/>
                </a:lnTo>
                <a:lnTo>
                  <a:pt x="579" y="73"/>
                </a:lnTo>
                <a:lnTo>
                  <a:pt x="574" y="73"/>
                </a:lnTo>
                <a:lnTo>
                  <a:pt x="574" y="73"/>
                </a:lnTo>
                <a:lnTo>
                  <a:pt x="574" y="70"/>
                </a:lnTo>
                <a:lnTo>
                  <a:pt x="571" y="70"/>
                </a:lnTo>
                <a:lnTo>
                  <a:pt x="571" y="74"/>
                </a:lnTo>
                <a:lnTo>
                  <a:pt x="571" y="74"/>
                </a:lnTo>
                <a:lnTo>
                  <a:pt x="571" y="74"/>
                </a:lnTo>
                <a:lnTo>
                  <a:pt x="571" y="74"/>
                </a:lnTo>
                <a:lnTo>
                  <a:pt x="571" y="74"/>
                </a:lnTo>
                <a:lnTo>
                  <a:pt x="571" y="76"/>
                </a:lnTo>
                <a:lnTo>
                  <a:pt x="571" y="76"/>
                </a:lnTo>
                <a:lnTo>
                  <a:pt x="571" y="76"/>
                </a:lnTo>
                <a:lnTo>
                  <a:pt x="571" y="76"/>
                </a:lnTo>
                <a:lnTo>
                  <a:pt x="571" y="76"/>
                </a:lnTo>
                <a:lnTo>
                  <a:pt x="571" y="76"/>
                </a:lnTo>
                <a:lnTo>
                  <a:pt x="571" y="76"/>
                </a:lnTo>
                <a:lnTo>
                  <a:pt x="571" y="76"/>
                </a:lnTo>
                <a:lnTo>
                  <a:pt x="571" y="76"/>
                </a:lnTo>
                <a:lnTo>
                  <a:pt x="571" y="77"/>
                </a:lnTo>
                <a:lnTo>
                  <a:pt x="571" y="77"/>
                </a:lnTo>
                <a:lnTo>
                  <a:pt x="571" y="77"/>
                </a:lnTo>
                <a:lnTo>
                  <a:pt x="548" y="76"/>
                </a:lnTo>
                <a:lnTo>
                  <a:pt x="548" y="76"/>
                </a:lnTo>
                <a:lnTo>
                  <a:pt x="547" y="74"/>
                </a:lnTo>
                <a:lnTo>
                  <a:pt x="547" y="74"/>
                </a:lnTo>
                <a:lnTo>
                  <a:pt x="543" y="74"/>
                </a:lnTo>
                <a:lnTo>
                  <a:pt x="543" y="68"/>
                </a:lnTo>
                <a:lnTo>
                  <a:pt x="544" y="68"/>
                </a:lnTo>
                <a:lnTo>
                  <a:pt x="544" y="68"/>
                </a:lnTo>
                <a:lnTo>
                  <a:pt x="543" y="66"/>
                </a:lnTo>
                <a:lnTo>
                  <a:pt x="539" y="65"/>
                </a:lnTo>
                <a:lnTo>
                  <a:pt x="535" y="68"/>
                </a:lnTo>
                <a:lnTo>
                  <a:pt x="535" y="68"/>
                </a:lnTo>
                <a:lnTo>
                  <a:pt x="535" y="68"/>
                </a:lnTo>
                <a:lnTo>
                  <a:pt x="535" y="79"/>
                </a:lnTo>
                <a:lnTo>
                  <a:pt x="534" y="79"/>
                </a:lnTo>
                <a:lnTo>
                  <a:pt x="534" y="92"/>
                </a:lnTo>
                <a:lnTo>
                  <a:pt x="529" y="92"/>
                </a:lnTo>
                <a:lnTo>
                  <a:pt x="529" y="95"/>
                </a:lnTo>
                <a:lnTo>
                  <a:pt x="525" y="95"/>
                </a:lnTo>
                <a:lnTo>
                  <a:pt x="525" y="74"/>
                </a:lnTo>
                <a:lnTo>
                  <a:pt x="525" y="74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0"/>
                </a:lnTo>
                <a:lnTo>
                  <a:pt x="525" y="70"/>
                </a:lnTo>
                <a:lnTo>
                  <a:pt x="525" y="68"/>
                </a:lnTo>
                <a:lnTo>
                  <a:pt x="525" y="68"/>
                </a:lnTo>
                <a:lnTo>
                  <a:pt x="525" y="66"/>
                </a:lnTo>
                <a:lnTo>
                  <a:pt x="525" y="66"/>
                </a:lnTo>
                <a:lnTo>
                  <a:pt x="525" y="66"/>
                </a:lnTo>
                <a:lnTo>
                  <a:pt x="525" y="66"/>
                </a:lnTo>
                <a:lnTo>
                  <a:pt x="525" y="66"/>
                </a:lnTo>
                <a:lnTo>
                  <a:pt x="525" y="66"/>
                </a:lnTo>
                <a:lnTo>
                  <a:pt x="525" y="66"/>
                </a:lnTo>
                <a:lnTo>
                  <a:pt x="525" y="66"/>
                </a:lnTo>
                <a:lnTo>
                  <a:pt x="525" y="65"/>
                </a:lnTo>
                <a:lnTo>
                  <a:pt x="524" y="65"/>
                </a:lnTo>
                <a:lnTo>
                  <a:pt x="525" y="65"/>
                </a:lnTo>
                <a:lnTo>
                  <a:pt x="525" y="65"/>
                </a:lnTo>
                <a:lnTo>
                  <a:pt x="525" y="65"/>
                </a:lnTo>
                <a:lnTo>
                  <a:pt x="524" y="65"/>
                </a:lnTo>
                <a:lnTo>
                  <a:pt x="524" y="64"/>
                </a:lnTo>
                <a:lnTo>
                  <a:pt x="523" y="64"/>
                </a:lnTo>
                <a:lnTo>
                  <a:pt x="523" y="64"/>
                </a:lnTo>
                <a:lnTo>
                  <a:pt x="523" y="62"/>
                </a:lnTo>
                <a:lnTo>
                  <a:pt x="523" y="62"/>
                </a:lnTo>
                <a:lnTo>
                  <a:pt x="523" y="61"/>
                </a:lnTo>
                <a:lnTo>
                  <a:pt x="523" y="61"/>
                </a:lnTo>
                <a:lnTo>
                  <a:pt x="521" y="61"/>
                </a:lnTo>
                <a:lnTo>
                  <a:pt x="521" y="62"/>
                </a:lnTo>
                <a:lnTo>
                  <a:pt x="523" y="62"/>
                </a:lnTo>
                <a:lnTo>
                  <a:pt x="523" y="64"/>
                </a:lnTo>
                <a:lnTo>
                  <a:pt x="521" y="64"/>
                </a:lnTo>
                <a:lnTo>
                  <a:pt x="521" y="64"/>
                </a:lnTo>
                <a:lnTo>
                  <a:pt x="520" y="65"/>
                </a:lnTo>
                <a:lnTo>
                  <a:pt x="520" y="65"/>
                </a:lnTo>
                <a:lnTo>
                  <a:pt x="520" y="65"/>
                </a:lnTo>
                <a:lnTo>
                  <a:pt x="520" y="65"/>
                </a:lnTo>
                <a:lnTo>
                  <a:pt x="520" y="65"/>
                </a:lnTo>
                <a:lnTo>
                  <a:pt x="520" y="65"/>
                </a:lnTo>
                <a:lnTo>
                  <a:pt x="520" y="66"/>
                </a:lnTo>
                <a:lnTo>
                  <a:pt x="520" y="66"/>
                </a:lnTo>
                <a:lnTo>
                  <a:pt x="520" y="66"/>
                </a:lnTo>
                <a:lnTo>
                  <a:pt x="520" y="66"/>
                </a:lnTo>
                <a:lnTo>
                  <a:pt x="520" y="66"/>
                </a:lnTo>
                <a:lnTo>
                  <a:pt x="520" y="66"/>
                </a:lnTo>
                <a:lnTo>
                  <a:pt x="520" y="66"/>
                </a:lnTo>
                <a:lnTo>
                  <a:pt x="519" y="66"/>
                </a:lnTo>
                <a:lnTo>
                  <a:pt x="519" y="68"/>
                </a:lnTo>
                <a:lnTo>
                  <a:pt x="520" y="68"/>
                </a:lnTo>
                <a:lnTo>
                  <a:pt x="520" y="68"/>
                </a:lnTo>
                <a:lnTo>
                  <a:pt x="515" y="66"/>
                </a:lnTo>
                <a:lnTo>
                  <a:pt x="513" y="66"/>
                </a:lnTo>
                <a:lnTo>
                  <a:pt x="513" y="65"/>
                </a:lnTo>
                <a:lnTo>
                  <a:pt x="459" y="65"/>
                </a:lnTo>
                <a:lnTo>
                  <a:pt x="459" y="68"/>
                </a:lnTo>
                <a:lnTo>
                  <a:pt x="458" y="68"/>
                </a:lnTo>
                <a:lnTo>
                  <a:pt x="447" y="70"/>
                </a:lnTo>
                <a:lnTo>
                  <a:pt x="447" y="72"/>
                </a:lnTo>
                <a:lnTo>
                  <a:pt x="431" y="72"/>
                </a:lnTo>
                <a:lnTo>
                  <a:pt x="431" y="72"/>
                </a:lnTo>
                <a:lnTo>
                  <a:pt x="430" y="72"/>
                </a:lnTo>
                <a:lnTo>
                  <a:pt x="427" y="70"/>
                </a:lnTo>
                <a:lnTo>
                  <a:pt x="427" y="66"/>
                </a:lnTo>
                <a:lnTo>
                  <a:pt x="428" y="68"/>
                </a:lnTo>
                <a:lnTo>
                  <a:pt x="428" y="66"/>
                </a:lnTo>
                <a:lnTo>
                  <a:pt x="427" y="66"/>
                </a:lnTo>
                <a:lnTo>
                  <a:pt x="426" y="66"/>
                </a:lnTo>
                <a:lnTo>
                  <a:pt x="426" y="66"/>
                </a:lnTo>
                <a:lnTo>
                  <a:pt x="426" y="66"/>
                </a:lnTo>
                <a:lnTo>
                  <a:pt x="426" y="66"/>
                </a:lnTo>
                <a:lnTo>
                  <a:pt x="426" y="69"/>
                </a:lnTo>
                <a:lnTo>
                  <a:pt x="426" y="69"/>
                </a:lnTo>
                <a:lnTo>
                  <a:pt x="423" y="68"/>
                </a:lnTo>
                <a:lnTo>
                  <a:pt x="419" y="69"/>
                </a:lnTo>
                <a:lnTo>
                  <a:pt x="419" y="72"/>
                </a:lnTo>
                <a:lnTo>
                  <a:pt x="419" y="72"/>
                </a:lnTo>
                <a:lnTo>
                  <a:pt x="419" y="72"/>
                </a:lnTo>
                <a:lnTo>
                  <a:pt x="414" y="72"/>
                </a:lnTo>
                <a:lnTo>
                  <a:pt x="414" y="74"/>
                </a:lnTo>
                <a:lnTo>
                  <a:pt x="411" y="74"/>
                </a:lnTo>
                <a:lnTo>
                  <a:pt x="411" y="74"/>
                </a:lnTo>
                <a:lnTo>
                  <a:pt x="408" y="74"/>
                </a:lnTo>
                <a:lnTo>
                  <a:pt x="408" y="73"/>
                </a:lnTo>
                <a:lnTo>
                  <a:pt x="407" y="73"/>
                </a:lnTo>
                <a:lnTo>
                  <a:pt x="402" y="73"/>
                </a:lnTo>
                <a:lnTo>
                  <a:pt x="402" y="73"/>
                </a:lnTo>
                <a:lnTo>
                  <a:pt x="399" y="73"/>
                </a:lnTo>
                <a:lnTo>
                  <a:pt x="399" y="73"/>
                </a:lnTo>
                <a:lnTo>
                  <a:pt x="399" y="73"/>
                </a:lnTo>
                <a:lnTo>
                  <a:pt x="398" y="70"/>
                </a:lnTo>
                <a:lnTo>
                  <a:pt x="396" y="70"/>
                </a:lnTo>
                <a:lnTo>
                  <a:pt x="396" y="69"/>
                </a:lnTo>
                <a:lnTo>
                  <a:pt x="396" y="69"/>
                </a:lnTo>
                <a:lnTo>
                  <a:pt x="396" y="69"/>
                </a:lnTo>
                <a:lnTo>
                  <a:pt x="396" y="69"/>
                </a:lnTo>
                <a:lnTo>
                  <a:pt x="396" y="68"/>
                </a:lnTo>
                <a:lnTo>
                  <a:pt x="396" y="68"/>
                </a:lnTo>
                <a:lnTo>
                  <a:pt x="395" y="68"/>
                </a:lnTo>
                <a:lnTo>
                  <a:pt x="395" y="68"/>
                </a:lnTo>
                <a:lnTo>
                  <a:pt x="395" y="68"/>
                </a:lnTo>
                <a:lnTo>
                  <a:pt x="395" y="68"/>
                </a:lnTo>
                <a:lnTo>
                  <a:pt x="395" y="68"/>
                </a:lnTo>
                <a:lnTo>
                  <a:pt x="395" y="68"/>
                </a:lnTo>
                <a:lnTo>
                  <a:pt x="395" y="68"/>
                </a:lnTo>
                <a:lnTo>
                  <a:pt x="395" y="68"/>
                </a:lnTo>
                <a:lnTo>
                  <a:pt x="395" y="68"/>
                </a:lnTo>
                <a:lnTo>
                  <a:pt x="393" y="68"/>
                </a:lnTo>
                <a:lnTo>
                  <a:pt x="393" y="68"/>
                </a:lnTo>
                <a:lnTo>
                  <a:pt x="393" y="69"/>
                </a:lnTo>
                <a:lnTo>
                  <a:pt x="393" y="69"/>
                </a:lnTo>
                <a:lnTo>
                  <a:pt x="393" y="69"/>
                </a:lnTo>
                <a:lnTo>
                  <a:pt x="393" y="69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68"/>
                </a:lnTo>
                <a:lnTo>
                  <a:pt x="393" y="68"/>
                </a:lnTo>
                <a:lnTo>
                  <a:pt x="393" y="68"/>
                </a:lnTo>
                <a:lnTo>
                  <a:pt x="393" y="68"/>
                </a:lnTo>
                <a:lnTo>
                  <a:pt x="393" y="66"/>
                </a:lnTo>
                <a:lnTo>
                  <a:pt x="393" y="66"/>
                </a:lnTo>
                <a:lnTo>
                  <a:pt x="393" y="65"/>
                </a:lnTo>
                <a:lnTo>
                  <a:pt x="393" y="65"/>
                </a:lnTo>
                <a:lnTo>
                  <a:pt x="393" y="65"/>
                </a:lnTo>
                <a:lnTo>
                  <a:pt x="391" y="65"/>
                </a:lnTo>
                <a:lnTo>
                  <a:pt x="391" y="65"/>
                </a:lnTo>
                <a:lnTo>
                  <a:pt x="391" y="65"/>
                </a:lnTo>
                <a:lnTo>
                  <a:pt x="391" y="61"/>
                </a:lnTo>
                <a:lnTo>
                  <a:pt x="391" y="61"/>
                </a:lnTo>
                <a:lnTo>
                  <a:pt x="391" y="61"/>
                </a:lnTo>
                <a:lnTo>
                  <a:pt x="389" y="61"/>
                </a:lnTo>
                <a:lnTo>
                  <a:pt x="389" y="61"/>
                </a:lnTo>
                <a:lnTo>
                  <a:pt x="389" y="61"/>
                </a:lnTo>
                <a:lnTo>
                  <a:pt x="389" y="61"/>
                </a:lnTo>
                <a:lnTo>
                  <a:pt x="389" y="61"/>
                </a:lnTo>
                <a:lnTo>
                  <a:pt x="389" y="65"/>
                </a:lnTo>
                <a:lnTo>
                  <a:pt x="389" y="65"/>
                </a:lnTo>
                <a:lnTo>
                  <a:pt x="389" y="65"/>
                </a:lnTo>
                <a:lnTo>
                  <a:pt x="389" y="65"/>
                </a:lnTo>
                <a:lnTo>
                  <a:pt x="388" y="65"/>
                </a:lnTo>
                <a:lnTo>
                  <a:pt x="388" y="65"/>
                </a:lnTo>
                <a:lnTo>
                  <a:pt x="388" y="65"/>
                </a:lnTo>
                <a:lnTo>
                  <a:pt x="388" y="66"/>
                </a:lnTo>
                <a:lnTo>
                  <a:pt x="388" y="66"/>
                </a:lnTo>
                <a:lnTo>
                  <a:pt x="388" y="68"/>
                </a:lnTo>
                <a:lnTo>
                  <a:pt x="388" y="68"/>
                </a:lnTo>
                <a:lnTo>
                  <a:pt x="389" y="68"/>
                </a:lnTo>
                <a:lnTo>
                  <a:pt x="389" y="70"/>
                </a:lnTo>
                <a:lnTo>
                  <a:pt x="389" y="70"/>
                </a:lnTo>
                <a:lnTo>
                  <a:pt x="389" y="70"/>
                </a:lnTo>
                <a:lnTo>
                  <a:pt x="389" y="70"/>
                </a:lnTo>
                <a:lnTo>
                  <a:pt x="389" y="70"/>
                </a:lnTo>
                <a:lnTo>
                  <a:pt x="388" y="70"/>
                </a:lnTo>
                <a:lnTo>
                  <a:pt x="388" y="70"/>
                </a:lnTo>
                <a:lnTo>
                  <a:pt x="388" y="70"/>
                </a:lnTo>
                <a:lnTo>
                  <a:pt x="388" y="70"/>
                </a:lnTo>
                <a:lnTo>
                  <a:pt x="388" y="70"/>
                </a:lnTo>
                <a:lnTo>
                  <a:pt x="388" y="70"/>
                </a:lnTo>
                <a:lnTo>
                  <a:pt x="388" y="70"/>
                </a:lnTo>
                <a:lnTo>
                  <a:pt x="388" y="70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3"/>
                </a:lnTo>
                <a:lnTo>
                  <a:pt x="388" y="73"/>
                </a:lnTo>
                <a:lnTo>
                  <a:pt x="388" y="73"/>
                </a:lnTo>
                <a:lnTo>
                  <a:pt x="388" y="73"/>
                </a:lnTo>
                <a:lnTo>
                  <a:pt x="379" y="73"/>
                </a:lnTo>
                <a:lnTo>
                  <a:pt x="376" y="77"/>
                </a:lnTo>
                <a:lnTo>
                  <a:pt x="376" y="80"/>
                </a:lnTo>
                <a:lnTo>
                  <a:pt x="376" y="89"/>
                </a:lnTo>
                <a:lnTo>
                  <a:pt x="373" y="89"/>
                </a:lnTo>
                <a:lnTo>
                  <a:pt x="373" y="89"/>
                </a:lnTo>
                <a:lnTo>
                  <a:pt x="372" y="89"/>
                </a:lnTo>
                <a:lnTo>
                  <a:pt x="372" y="89"/>
                </a:lnTo>
                <a:lnTo>
                  <a:pt x="372" y="92"/>
                </a:lnTo>
                <a:lnTo>
                  <a:pt x="371" y="92"/>
                </a:lnTo>
                <a:lnTo>
                  <a:pt x="371" y="92"/>
                </a:lnTo>
                <a:lnTo>
                  <a:pt x="368" y="92"/>
                </a:lnTo>
                <a:lnTo>
                  <a:pt x="368" y="91"/>
                </a:lnTo>
                <a:lnTo>
                  <a:pt x="368" y="91"/>
                </a:lnTo>
                <a:lnTo>
                  <a:pt x="356" y="91"/>
                </a:lnTo>
                <a:lnTo>
                  <a:pt x="352" y="91"/>
                </a:lnTo>
                <a:lnTo>
                  <a:pt x="352" y="92"/>
                </a:lnTo>
                <a:lnTo>
                  <a:pt x="325" y="99"/>
                </a:lnTo>
                <a:lnTo>
                  <a:pt x="325" y="99"/>
                </a:lnTo>
                <a:lnTo>
                  <a:pt x="323" y="99"/>
                </a:lnTo>
                <a:lnTo>
                  <a:pt x="323" y="96"/>
                </a:lnTo>
                <a:lnTo>
                  <a:pt x="323" y="96"/>
                </a:lnTo>
                <a:lnTo>
                  <a:pt x="323" y="93"/>
                </a:lnTo>
                <a:lnTo>
                  <a:pt x="323" y="89"/>
                </a:lnTo>
                <a:lnTo>
                  <a:pt x="323" y="85"/>
                </a:lnTo>
                <a:lnTo>
                  <a:pt x="323" y="83"/>
                </a:lnTo>
                <a:lnTo>
                  <a:pt x="323" y="79"/>
                </a:lnTo>
                <a:lnTo>
                  <a:pt x="323" y="74"/>
                </a:lnTo>
                <a:lnTo>
                  <a:pt x="323" y="72"/>
                </a:lnTo>
                <a:lnTo>
                  <a:pt x="323" y="68"/>
                </a:lnTo>
                <a:lnTo>
                  <a:pt x="323" y="64"/>
                </a:lnTo>
                <a:lnTo>
                  <a:pt x="323" y="61"/>
                </a:lnTo>
                <a:lnTo>
                  <a:pt x="322" y="57"/>
                </a:lnTo>
                <a:lnTo>
                  <a:pt x="322" y="53"/>
                </a:lnTo>
                <a:lnTo>
                  <a:pt x="322" y="53"/>
                </a:lnTo>
                <a:lnTo>
                  <a:pt x="323" y="53"/>
                </a:lnTo>
                <a:lnTo>
                  <a:pt x="323" y="53"/>
                </a:lnTo>
                <a:lnTo>
                  <a:pt x="323" y="53"/>
                </a:lnTo>
                <a:lnTo>
                  <a:pt x="323" y="52"/>
                </a:lnTo>
                <a:lnTo>
                  <a:pt x="323" y="50"/>
                </a:lnTo>
                <a:lnTo>
                  <a:pt x="322" y="50"/>
                </a:lnTo>
                <a:lnTo>
                  <a:pt x="322" y="49"/>
                </a:lnTo>
                <a:lnTo>
                  <a:pt x="322" y="49"/>
                </a:lnTo>
                <a:lnTo>
                  <a:pt x="322" y="48"/>
                </a:lnTo>
                <a:lnTo>
                  <a:pt x="322" y="48"/>
                </a:lnTo>
                <a:lnTo>
                  <a:pt x="322" y="48"/>
                </a:lnTo>
                <a:lnTo>
                  <a:pt x="322" y="48"/>
                </a:lnTo>
                <a:lnTo>
                  <a:pt x="322" y="48"/>
                </a:lnTo>
                <a:lnTo>
                  <a:pt x="322" y="48"/>
                </a:lnTo>
                <a:lnTo>
                  <a:pt x="322" y="46"/>
                </a:lnTo>
                <a:lnTo>
                  <a:pt x="322" y="46"/>
                </a:lnTo>
                <a:lnTo>
                  <a:pt x="322" y="46"/>
                </a:lnTo>
                <a:lnTo>
                  <a:pt x="321" y="45"/>
                </a:lnTo>
                <a:lnTo>
                  <a:pt x="321" y="45"/>
                </a:lnTo>
                <a:lnTo>
                  <a:pt x="321" y="45"/>
                </a:lnTo>
                <a:lnTo>
                  <a:pt x="321" y="45"/>
                </a:lnTo>
                <a:lnTo>
                  <a:pt x="321" y="45"/>
                </a:lnTo>
                <a:lnTo>
                  <a:pt x="321" y="45"/>
                </a:lnTo>
                <a:lnTo>
                  <a:pt x="321" y="45"/>
                </a:lnTo>
                <a:lnTo>
                  <a:pt x="321" y="45"/>
                </a:lnTo>
                <a:lnTo>
                  <a:pt x="321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8" y="45"/>
                </a:lnTo>
                <a:lnTo>
                  <a:pt x="318" y="45"/>
                </a:lnTo>
                <a:lnTo>
                  <a:pt x="318" y="46"/>
                </a:lnTo>
                <a:lnTo>
                  <a:pt x="318" y="46"/>
                </a:lnTo>
                <a:lnTo>
                  <a:pt x="318" y="46"/>
                </a:lnTo>
                <a:lnTo>
                  <a:pt x="317" y="48"/>
                </a:lnTo>
                <a:lnTo>
                  <a:pt x="317" y="48"/>
                </a:lnTo>
                <a:lnTo>
                  <a:pt x="317" y="48"/>
                </a:lnTo>
                <a:lnTo>
                  <a:pt x="317" y="48"/>
                </a:lnTo>
                <a:lnTo>
                  <a:pt x="317" y="48"/>
                </a:lnTo>
                <a:lnTo>
                  <a:pt x="317" y="48"/>
                </a:lnTo>
                <a:lnTo>
                  <a:pt x="317" y="50"/>
                </a:lnTo>
                <a:lnTo>
                  <a:pt x="315" y="50"/>
                </a:lnTo>
                <a:lnTo>
                  <a:pt x="315" y="52"/>
                </a:lnTo>
                <a:lnTo>
                  <a:pt x="315" y="53"/>
                </a:lnTo>
                <a:lnTo>
                  <a:pt x="317" y="53"/>
                </a:lnTo>
                <a:lnTo>
                  <a:pt x="317" y="53"/>
                </a:lnTo>
                <a:lnTo>
                  <a:pt x="317" y="53"/>
                </a:lnTo>
                <a:lnTo>
                  <a:pt x="317" y="53"/>
                </a:lnTo>
                <a:lnTo>
                  <a:pt x="317" y="54"/>
                </a:lnTo>
                <a:lnTo>
                  <a:pt x="317" y="57"/>
                </a:lnTo>
                <a:lnTo>
                  <a:pt x="317" y="61"/>
                </a:lnTo>
                <a:lnTo>
                  <a:pt x="317" y="64"/>
                </a:lnTo>
                <a:lnTo>
                  <a:pt x="317" y="68"/>
                </a:lnTo>
                <a:lnTo>
                  <a:pt x="317" y="72"/>
                </a:lnTo>
                <a:lnTo>
                  <a:pt x="317" y="74"/>
                </a:lnTo>
                <a:lnTo>
                  <a:pt x="317" y="79"/>
                </a:lnTo>
                <a:lnTo>
                  <a:pt x="315" y="83"/>
                </a:lnTo>
                <a:lnTo>
                  <a:pt x="315" y="85"/>
                </a:lnTo>
                <a:lnTo>
                  <a:pt x="315" y="89"/>
                </a:lnTo>
                <a:lnTo>
                  <a:pt x="315" y="93"/>
                </a:lnTo>
                <a:lnTo>
                  <a:pt x="315" y="96"/>
                </a:lnTo>
                <a:lnTo>
                  <a:pt x="315" y="96"/>
                </a:lnTo>
                <a:lnTo>
                  <a:pt x="315" y="96"/>
                </a:lnTo>
                <a:lnTo>
                  <a:pt x="315" y="96"/>
                </a:lnTo>
                <a:lnTo>
                  <a:pt x="315" y="99"/>
                </a:lnTo>
                <a:lnTo>
                  <a:pt x="315" y="99"/>
                </a:lnTo>
                <a:lnTo>
                  <a:pt x="314" y="101"/>
                </a:lnTo>
                <a:lnTo>
                  <a:pt x="314" y="101"/>
                </a:lnTo>
                <a:lnTo>
                  <a:pt x="305" y="103"/>
                </a:lnTo>
                <a:lnTo>
                  <a:pt x="299" y="104"/>
                </a:lnTo>
                <a:lnTo>
                  <a:pt x="282" y="105"/>
                </a:lnTo>
                <a:lnTo>
                  <a:pt x="276" y="105"/>
                </a:lnTo>
                <a:lnTo>
                  <a:pt x="264" y="107"/>
                </a:lnTo>
                <a:lnTo>
                  <a:pt x="264" y="104"/>
                </a:lnTo>
                <a:lnTo>
                  <a:pt x="260" y="104"/>
                </a:lnTo>
                <a:lnTo>
                  <a:pt x="259" y="104"/>
                </a:lnTo>
                <a:lnTo>
                  <a:pt x="259" y="104"/>
                </a:lnTo>
                <a:lnTo>
                  <a:pt x="259" y="103"/>
                </a:lnTo>
                <a:lnTo>
                  <a:pt x="259" y="99"/>
                </a:lnTo>
                <a:lnTo>
                  <a:pt x="259" y="99"/>
                </a:lnTo>
                <a:lnTo>
                  <a:pt x="259" y="97"/>
                </a:lnTo>
                <a:lnTo>
                  <a:pt x="259" y="97"/>
                </a:lnTo>
                <a:lnTo>
                  <a:pt x="259" y="97"/>
                </a:lnTo>
                <a:lnTo>
                  <a:pt x="257" y="97"/>
                </a:lnTo>
                <a:lnTo>
                  <a:pt x="257" y="97"/>
                </a:lnTo>
                <a:lnTo>
                  <a:pt x="256" y="97"/>
                </a:lnTo>
                <a:lnTo>
                  <a:pt x="256" y="96"/>
                </a:lnTo>
                <a:lnTo>
                  <a:pt x="256" y="96"/>
                </a:lnTo>
                <a:lnTo>
                  <a:pt x="256" y="96"/>
                </a:lnTo>
                <a:lnTo>
                  <a:pt x="256" y="96"/>
                </a:lnTo>
                <a:lnTo>
                  <a:pt x="256" y="69"/>
                </a:lnTo>
                <a:lnTo>
                  <a:pt x="256" y="65"/>
                </a:lnTo>
                <a:lnTo>
                  <a:pt x="256" y="65"/>
                </a:lnTo>
                <a:lnTo>
                  <a:pt x="257" y="65"/>
                </a:lnTo>
                <a:lnTo>
                  <a:pt x="257" y="65"/>
                </a:lnTo>
                <a:lnTo>
                  <a:pt x="257" y="65"/>
                </a:lnTo>
                <a:lnTo>
                  <a:pt x="257" y="65"/>
                </a:lnTo>
                <a:lnTo>
                  <a:pt x="257" y="65"/>
                </a:lnTo>
                <a:lnTo>
                  <a:pt x="257" y="65"/>
                </a:lnTo>
                <a:lnTo>
                  <a:pt x="257" y="65"/>
                </a:lnTo>
                <a:lnTo>
                  <a:pt x="256" y="65"/>
                </a:lnTo>
                <a:lnTo>
                  <a:pt x="256" y="65"/>
                </a:lnTo>
                <a:lnTo>
                  <a:pt x="256" y="60"/>
                </a:lnTo>
                <a:lnTo>
                  <a:pt x="257" y="60"/>
                </a:lnTo>
                <a:lnTo>
                  <a:pt x="257" y="58"/>
                </a:lnTo>
                <a:lnTo>
                  <a:pt x="259" y="58"/>
                </a:lnTo>
                <a:lnTo>
                  <a:pt x="259" y="58"/>
                </a:lnTo>
                <a:lnTo>
                  <a:pt x="253" y="57"/>
                </a:lnTo>
                <a:lnTo>
                  <a:pt x="253" y="57"/>
                </a:lnTo>
                <a:lnTo>
                  <a:pt x="253" y="57"/>
                </a:lnTo>
                <a:lnTo>
                  <a:pt x="253" y="57"/>
                </a:lnTo>
                <a:lnTo>
                  <a:pt x="251" y="56"/>
                </a:lnTo>
                <a:lnTo>
                  <a:pt x="251" y="57"/>
                </a:lnTo>
                <a:lnTo>
                  <a:pt x="251" y="57"/>
                </a:lnTo>
                <a:lnTo>
                  <a:pt x="247" y="57"/>
                </a:lnTo>
                <a:lnTo>
                  <a:pt x="244" y="57"/>
                </a:lnTo>
                <a:lnTo>
                  <a:pt x="244" y="57"/>
                </a:lnTo>
                <a:lnTo>
                  <a:pt x="244" y="58"/>
                </a:lnTo>
                <a:lnTo>
                  <a:pt x="244" y="58"/>
                </a:lnTo>
                <a:lnTo>
                  <a:pt x="240" y="60"/>
                </a:lnTo>
                <a:lnTo>
                  <a:pt x="240" y="61"/>
                </a:lnTo>
                <a:lnTo>
                  <a:pt x="240" y="61"/>
                </a:lnTo>
                <a:lnTo>
                  <a:pt x="240" y="61"/>
                </a:lnTo>
                <a:lnTo>
                  <a:pt x="240" y="61"/>
                </a:lnTo>
                <a:lnTo>
                  <a:pt x="240" y="62"/>
                </a:lnTo>
                <a:lnTo>
                  <a:pt x="240" y="62"/>
                </a:lnTo>
                <a:lnTo>
                  <a:pt x="240" y="65"/>
                </a:lnTo>
                <a:lnTo>
                  <a:pt x="240" y="65"/>
                </a:lnTo>
                <a:lnTo>
                  <a:pt x="240" y="65"/>
                </a:lnTo>
                <a:lnTo>
                  <a:pt x="240" y="65"/>
                </a:lnTo>
                <a:lnTo>
                  <a:pt x="239" y="65"/>
                </a:lnTo>
                <a:lnTo>
                  <a:pt x="239" y="65"/>
                </a:lnTo>
                <a:lnTo>
                  <a:pt x="239" y="65"/>
                </a:lnTo>
                <a:lnTo>
                  <a:pt x="239" y="65"/>
                </a:lnTo>
                <a:lnTo>
                  <a:pt x="239" y="65"/>
                </a:lnTo>
                <a:lnTo>
                  <a:pt x="240" y="65"/>
                </a:lnTo>
                <a:lnTo>
                  <a:pt x="240" y="65"/>
                </a:lnTo>
                <a:lnTo>
                  <a:pt x="240" y="69"/>
                </a:lnTo>
                <a:lnTo>
                  <a:pt x="240" y="96"/>
                </a:lnTo>
                <a:lnTo>
                  <a:pt x="240" y="96"/>
                </a:lnTo>
                <a:lnTo>
                  <a:pt x="240" y="96"/>
                </a:lnTo>
                <a:lnTo>
                  <a:pt x="240" y="96"/>
                </a:lnTo>
                <a:lnTo>
                  <a:pt x="240" y="97"/>
                </a:lnTo>
                <a:lnTo>
                  <a:pt x="239" y="97"/>
                </a:lnTo>
                <a:lnTo>
                  <a:pt x="239" y="97"/>
                </a:lnTo>
                <a:lnTo>
                  <a:pt x="237" y="97"/>
                </a:lnTo>
                <a:lnTo>
                  <a:pt x="237" y="97"/>
                </a:lnTo>
                <a:lnTo>
                  <a:pt x="237" y="97"/>
                </a:lnTo>
                <a:lnTo>
                  <a:pt x="237" y="99"/>
                </a:lnTo>
                <a:lnTo>
                  <a:pt x="237" y="99"/>
                </a:lnTo>
                <a:lnTo>
                  <a:pt x="237" y="103"/>
                </a:lnTo>
                <a:lnTo>
                  <a:pt x="237" y="104"/>
                </a:lnTo>
                <a:lnTo>
                  <a:pt x="237" y="104"/>
                </a:lnTo>
                <a:lnTo>
                  <a:pt x="237" y="104"/>
                </a:lnTo>
                <a:lnTo>
                  <a:pt x="237" y="105"/>
                </a:lnTo>
                <a:lnTo>
                  <a:pt x="237" y="105"/>
                </a:lnTo>
                <a:lnTo>
                  <a:pt x="237" y="107"/>
                </a:lnTo>
                <a:lnTo>
                  <a:pt x="236" y="107"/>
                </a:lnTo>
                <a:lnTo>
                  <a:pt x="236" y="107"/>
                </a:lnTo>
                <a:lnTo>
                  <a:pt x="233" y="107"/>
                </a:lnTo>
                <a:lnTo>
                  <a:pt x="233" y="108"/>
                </a:lnTo>
                <a:lnTo>
                  <a:pt x="233" y="112"/>
                </a:lnTo>
                <a:lnTo>
                  <a:pt x="212" y="112"/>
                </a:lnTo>
                <a:lnTo>
                  <a:pt x="213" y="73"/>
                </a:lnTo>
                <a:lnTo>
                  <a:pt x="209" y="72"/>
                </a:lnTo>
                <a:lnTo>
                  <a:pt x="194" y="72"/>
                </a:lnTo>
                <a:lnTo>
                  <a:pt x="163" y="72"/>
                </a:lnTo>
                <a:lnTo>
                  <a:pt x="147" y="72"/>
                </a:lnTo>
                <a:lnTo>
                  <a:pt x="147" y="73"/>
                </a:lnTo>
                <a:lnTo>
                  <a:pt x="147" y="77"/>
                </a:lnTo>
                <a:lnTo>
                  <a:pt x="147" y="87"/>
                </a:lnTo>
                <a:lnTo>
                  <a:pt x="140" y="87"/>
                </a:lnTo>
                <a:lnTo>
                  <a:pt x="140" y="74"/>
                </a:lnTo>
                <a:lnTo>
                  <a:pt x="140" y="74"/>
                </a:lnTo>
                <a:lnTo>
                  <a:pt x="140" y="73"/>
                </a:lnTo>
                <a:lnTo>
                  <a:pt x="142" y="73"/>
                </a:lnTo>
                <a:lnTo>
                  <a:pt x="142" y="72"/>
                </a:lnTo>
                <a:lnTo>
                  <a:pt x="143" y="72"/>
                </a:lnTo>
                <a:lnTo>
                  <a:pt x="143" y="72"/>
                </a:lnTo>
                <a:lnTo>
                  <a:pt x="144" y="70"/>
                </a:lnTo>
                <a:lnTo>
                  <a:pt x="144" y="70"/>
                </a:lnTo>
                <a:lnTo>
                  <a:pt x="146" y="70"/>
                </a:lnTo>
                <a:lnTo>
                  <a:pt x="146" y="70"/>
                </a:lnTo>
                <a:lnTo>
                  <a:pt x="147" y="70"/>
                </a:lnTo>
                <a:lnTo>
                  <a:pt x="148" y="70"/>
                </a:lnTo>
                <a:lnTo>
                  <a:pt x="148" y="65"/>
                </a:lnTo>
                <a:lnTo>
                  <a:pt x="148" y="65"/>
                </a:lnTo>
                <a:lnTo>
                  <a:pt x="148" y="61"/>
                </a:lnTo>
                <a:lnTo>
                  <a:pt x="148" y="61"/>
                </a:lnTo>
                <a:lnTo>
                  <a:pt x="148" y="58"/>
                </a:lnTo>
                <a:lnTo>
                  <a:pt x="142" y="58"/>
                </a:lnTo>
                <a:lnTo>
                  <a:pt x="142" y="49"/>
                </a:lnTo>
                <a:lnTo>
                  <a:pt x="142" y="48"/>
                </a:lnTo>
                <a:lnTo>
                  <a:pt x="142" y="48"/>
                </a:lnTo>
                <a:lnTo>
                  <a:pt x="143" y="46"/>
                </a:lnTo>
                <a:lnTo>
                  <a:pt x="143" y="46"/>
                </a:lnTo>
                <a:lnTo>
                  <a:pt x="143" y="46"/>
                </a:lnTo>
                <a:lnTo>
                  <a:pt x="144" y="46"/>
                </a:lnTo>
                <a:lnTo>
                  <a:pt x="144" y="46"/>
                </a:lnTo>
                <a:lnTo>
                  <a:pt x="146" y="46"/>
                </a:lnTo>
                <a:lnTo>
                  <a:pt x="148" y="45"/>
                </a:lnTo>
                <a:lnTo>
                  <a:pt x="148" y="42"/>
                </a:lnTo>
                <a:lnTo>
                  <a:pt x="147" y="39"/>
                </a:lnTo>
                <a:lnTo>
                  <a:pt x="147" y="39"/>
                </a:lnTo>
                <a:lnTo>
                  <a:pt x="144" y="34"/>
                </a:lnTo>
                <a:lnTo>
                  <a:pt x="144" y="34"/>
                </a:lnTo>
                <a:lnTo>
                  <a:pt x="142" y="30"/>
                </a:lnTo>
                <a:lnTo>
                  <a:pt x="116" y="25"/>
                </a:lnTo>
                <a:lnTo>
                  <a:pt x="115" y="25"/>
                </a:lnTo>
                <a:lnTo>
                  <a:pt x="115" y="25"/>
                </a:lnTo>
                <a:lnTo>
                  <a:pt x="113" y="23"/>
                </a:lnTo>
                <a:lnTo>
                  <a:pt x="111" y="22"/>
                </a:lnTo>
                <a:lnTo>
                  <a:pt x="112" y="22"/>
                </a:lnTo>
                <a:lnTo>
                  <a:pt x="111" y="22"/>
                </a:lnTo>
                <a:lnTo>
                  <a:pt x="111" y="23"/>
                </a:lnTo>
                <a:lnTo>
                  <a:pt x="108" y="23"/>
                </a:lnTo>
                <a:lnTo>
                  <a:pt x="108" y="21"/>
                </a:lnTo>
                <a:lnTo>
                  <a:pt x="104" y="18"/>
                </a:lnTo>
                <a:lnTo>
                  <a:pt x="104" y="18"/>
                </a:lnTo>
                <a:lnTo>
                  <a:pt x="103" y="18"/>
                </a:lnTo>
                <a:lnTo>
                  <a:pt x="103" y="6"/>
                </a:lnTo>
                <a:lnTo>
                  <a:pt x="99" y="3"/>
                </a:lnTo>
                <a:lnTo>
                  <a:pt x="58" y="6"/>
                </a:lnTo>
                <a:lnTo>
                  <a:pt x="58" y="6"/>
                </a:lnTo>
                <a:lnTo>
                  <a:pt x="47" y="7"/>
                </a:lnTo>
                <a:lnTo>
                  <a:pt x="47" y="11"/>
                </a:lnTo>
                <a:lnTo>
                  <a:pt x="49" y="11"/>
                </a:lnTo>
                <a:lnTo>
                  <a:pt x="49" y="13"/>
                </a:lnTo>
                <a:lnTo>
                  <a:pt x="41" y="14"/>
                </a:lnTo>
                <a:lnTo>
                  <a:pt x="41" y="11"/>
                </a:lnTo>
                <a:lnTo>
                  <a:pt x="33" y="10"/>
                </a:lnTo>
                <a:lnTo>
                  <a:pt x="23" y="11"/>
                </a:lnTo>
                <a:lnTo>
                  <a:pt x="23" y="11"/>
                </a:lnTo>
                <a:lnTo>
                  <a:pt x="6" y="18"/>
                </a:lnTo>
                <a:lnTo>
                  <a:pt x="6" y="18"/>
                </a:lnTo>
                <a:lnTo>
                  <a:pt x="0" y="23"/>
                </a:lnTo>
                <a:lnTo>
                  <a:pt x="0" y="26"/>
                </a:lnTo>
                <a:lnTo>
                  <a:pt x="0" y="26"/>
                </a:lnTo>
                <a:lnTo>
                  <a:pt x="2" y="30"/>
                </a:lnTo>
                <a:lnTo>
                  <a:pt x="2" y="30"/>
                </a:lnTo>
                <a:lnTo>
                  <a:pt x="2" y="30"/>
                </a:lnTo>
                <a:lnTo>
                  <a:pt x="2" y="45"/>
                </a:lnTo>
                <a:lnTo>
                  <a:pt x="0" y="46"/>
                </a:lnTo>
                <a:lnTo>
                  <a:pt x="0" y="49"/>
                </a:lnTo>
                <a:lnTo>
                  <a:pt x="0" y="49"/>
                </a:lnTo>
                <a:lnTo>
                  <a:pt x="2" y="52"/>
                </a:lnTo>
                <a:lnTo>
                  <a:pt x="2" y="52"/>
                </a:lnTo>
                <a:lnTo>
                  <a:pt x="2" y="52"/>
                </a:lnTo>
                <a:lnTo>
                  <a:pt x="3" y="65"/>
                </a:lnTo>
                <a:lnTo>
                  <a:pt x="2" y="65"/>
                </a:lnTo>
                <a:lnTo>
                  <a:pt x="2" y="68"/>
                </a:lnTo>
                <a:lnTo>
                  <a:pt x="2" y="68"/>
                </a:lnTo>
                <a:lnTo>
                  <a:pt x="2" y="69"/>
                </a:lnTo>
                <a:lnTo>
                  <a:pt x="2" y="69"/>
                </a:lnTo>
                <a:lnTo>
                  <a:pt x="3" y="69"/>
                </a:lnTo>
                <a:lnTo>
                  <a:pt x="3" y="85"/>
                </a:lnTo>
                <a:lnTo>
                  <a:pt x="2" y="85"/>
                </a:lnTo>
                <a:lnTo>
                  <a:pt x="2" y="85"/>
                </a:lnTo>
                <a:lnTo>
                  <a:pt x="2" y="87"/>
                </a:lnTo>
                <a:lnTo>
                  <a:pt x="2" y="87"/>
                </a:lnTo>
                <a:lnTo>
                  <a:pt x="2" y="87"/>
                </a:lnTo>
                <a:lnTo>
                  <a:pt x="2" y="91"/>
                </a:lnTo>
                <a:lnTo>
                  <a:pt x="3" y="91"/>
                </a:lnTo>
                <a:lnTo>
                  <a:pt x="3" y="112"/>
                </a:lnTo>
                <a:lnTo>
                  <a:pt x="3" y="112"/>
                </a:lnTo>
                <a:lnTo>
                  <a:pt x="3" y="161"/>
                </a:lnTo>
                <a:lnTo>
                  <a:pt x="1510" y="161"/>
                </a:lnTo>
                <a:lnTo>
                  <a:pt x="1510" y="112"/>
                </a:lnTo>
                <a:lnTo>
                  <a:pt x="1503" y="112"/>
                </a:lnTo>
                <a:close/>
                <a:moveTo>
                  <a:pt x="1274" y="109"/>
                </a:moveTo>
                <a:lnTo>
                  <a:pt x="1273" y="109"/>
                </a:lnTo>
                <a:lnTo>
                  <a:pt x="1273" y="105"/>
                </a:lnTo>
                <a:lnTo>
                  <a:pt x="1273" y="105"/>
                </a:lnTo>
                <a:lnTo>
                  <a:pt x="1273" y="91"/>
                </a:lnTo>
                <a:lnTo>
                  <a:pt x="1274" y="89"/>
                </a:lnTo>
                <a:lnTo>
                  <a:pt x="1274" y="88"/>
                </a:lnTo>
                <a:lnTo>
                  <a:pt x="1276" y="87"/>
                </a:lnTo>
                <a:lnTo>
                  <a:pt x="1277" y="85"/>
                </a:lnTo>
                <a:lnTo>
                  <a:pt x="1280" y="84"/>
                </a:lnTo>
                <a:lnTo>
                  <a:pt x="1281" y="84"/>
                </a:lnTo>
                <a:lnTo>
                  <a:pt x="1282" y="84"/>
                </a:lnTo>
                <a:lnTo>
                  <a:pt x="1285" y="85"/>
                </a:lnTo>
                <a:lnTo>
                  <a:pt x="1286" y="87"/>
                </a:lnTo>
                <a:lnTo>
                  <a:pt x="1288" y="87"/>
                </a:lnTo>
                <a:lnTo>
                  <a:pt x="1289" y="89"/>
                </a:lnTo>
                <a:lnTo>
                  <a:pt x="1289" y="91"/>
                </a:lnTo>
                <a:lnTo>
                  <a:pt x="1289" y="105"/>
                </a:lnTo>
                <a:lnTo>
                  <a:pt x="1289" y="105"/>
                </a:lnTo>
                <a:lnTo>
                  <a:pt x="1289" y="109"/>
                </a:lnTo>
                <a:lnTo>
                  <a:pt x="1289" y="109"/>
                </a:lnTo>
                <a:lnTo>
                  <a:pt x="1289" y="112"/>
                </a:lnTo>
                <a:lnTo>
                  <a:pt x="1289" y="112"/>
                </a:lnTo>
                <a:lnTo>
                  <a:pt x="1273" y="112"/>
                </a:lnTo>
                <a:lnTo>
                  <a:pt x="1274" y="112"/>
                </a:lnTo>
                <a:lnTo>
                  <a:pt x="1274" y="109"/>
                </a:lnTo>
                <a:close/>
                <a:moveTo>
                  <a:pt x="1133" y="101"/>
                </a:moveTo>
                <a:lnTo>
                  <a:pt x="1133" y="112"/>
                </a:lnTo>
                <a:lnTo>
                  <a:pt x="1127" y="112"/>
                </a:lnTo>
                <a:lnTo>
                  <a:pt x="1127" y="101"/>
                </a:lnTo>
                <a:lnTo>
                  <a:pt x="1133" y="101"/>
                </a:lnTo>
                <a:close/>
                <a:moveTo>
                  <a:pt x="1125" y="101"/>
                </a:moveTo>
                <a:lnTo>
                  <a:pt x="1125" y="112"/>
                </a:lnTo>
                <a:lnTo>
                  <a:pt x="1121" y="112"/>
                </a:lnTo>
                <a:lnTo>
                  <a:pt x="1121" y="101"/>
                </a:lnTo>
                <a:lnTo>
                  <a:pt x="1125" y="101"/>
                </a:lnTo>
                <a:close/>
                <a:moveTo>
                  <a:pt x="1117" y="101"/>
                </a:moveTo>
                <a:lnTo>
                  <a:pt x="1117" y="112"/>
                </a:lnTo>
                <a:lnTo>
                  <a:pt x="1115" y="112"/>
                </a:lnTo>
                <a:lnTo>
                  <a:pt x="1115" y="101"/>
                </a:lnTo>
                <a:lnTo>
                  <a:pt x="1117" y="101"/>
                </a:lnTo>
                <a:close/>
                <a:moveTo>
                  <a:pt x="717" y="97"/>
                </a:moveTo>
                <a:lnTo>
                  <a:pt x="715" y="97"/>
                </a:lnTo>
                <a:lnTo>
                  <a:pt x="715" y="96"/>
                </a:lnTo>
                <a:lnTo>
                  <a:pt x="717" y="95"/>
                </a:lnTo>
                <a:lnTo>
                  <a:pt x="717" y="95"/>
                </a:lnTo>
                <a:lnTo>
                  <a:pt x="718" y="95"/>
                </a:lnTo>
                <a:lnTo>
                  <a:pt x="719" y="95"/>
                </a:lnTo>
                <a:lnTo>
                  <a:pt x="719" y="95"/>
                </a:lnTo>
                <a:lnTo>
                  <a:pt x="721" y="95"/>
                </a:lnTo>
                <a:lnTo>
                  <a:pt x="722" y="96"/>
                </a:lnTo>
                <a:lnTo>
                  <a:pt x="722" y="96"/>
                </a:lnTo>
                <a:lnTo>
                  <a:pt x="723" y="97"/>
                </a:lnTo>
                <a:lnTo>
                  <a:pt x="723" y="99"/>
                </a:lnTo>
                <a:lnTo>
                  <a:pt x="722" y="99"/>
                </a:lnTo>
                <a:lnTo>
                  <a:pt x="722" y="99"/>
                </a:lnTo>
                <a:lnTo>
                  <a:pt x="723" y="99"/>
                </a:lnTo>
                <a:lnTo>
                  <a:pt x="723" y="112"/>
                </a:lnTo>
                <a:lnTo>
                  <a:pt x="723" y="112"/>
                </a:lnTo>
                <a:lnTo>
                  <a:pt x="723" y="112"/>
                </a:lnTo>
                <a:lnTo>
                  <a:pt x="715" y="112"/>
                </a:lnTo>
                <a:lnTo>
                  <a:pt x="715" y="99"/>
                </a:lnTo>
                <a:lnTo>
                  <a:pt x="717" y="97"/>
                </a:lnTo>
                <a:lnTo>
                  <a:pt x="717" y="97"/>
                </a:lnTo>
                <a:close/>
                <a:moveTo>
                  <a:pt x="691" y="93"/>
                </a:moveTo>
                <a:lnTo>
                  <a:pt x="691" y="93"/>
                </a:lnTo>
                <a:lnTo>
                  <a:pt x="692" y="92"/>
                </a:lnTo>
                <a:lnTo>
                  <a:pt x="692" y="92"/>
                </a:lnTo>
                <a:lnTo>
                  <a:pt x="691" y="91"/>
                </a:lnTo>
                <a:lnTo>
                  <a:pt x="691" y="91"/>
                </a:lnTo>
                <a:lnTo>
                  <a:pt x="691" y="91"/>
                </a:lnTo>
                <a:lnTo>
                  <a:pt x="692" y="88"/>
                </a:lnTo>
                <a:lnTo>
                  <a:pt x="694" y="87"/>
                </a:lnTo>
                <a:lnTo>
                  <a:pt x="695" y="85"/>
                </a:lnTo>
                <a:lnTo>
                  <a:pt x="698" y="85"/>
                </a:lnTo>
                <a:lnTo>
                  <a:pt x="699" y="84"/>
                </a:lnTo>
                <a:lnTo>
                  <a:pt x="702" y="85"/>
                </a:lnTo>
                <a:lnTo>
                  <a:pt x="703" y="85"/>
                </a:lnTo>
                <a:lnTo>
                  <a:pt x="705" y="87"/>
                </a:lnTo>
                <a:lnTo>
                  <a:pt x="706" y="88"/>
                </a:lnTo>
                <a:lnTo>
                  <a:pt x="707" y="91"/>
                </a:lnTo>
                <a:lnTo>
                  <a:pt x="707" y="91"/>
                </a:lnTo>
                <a:lnTo>
                  <a:pt x="707" y="91"/>
                </a:lnTo>
                <a:lnTo>
                  <a:pt x="706" y="92"/>
                </a:lnTo>
                <a:lnTo>
                  <a:pt x="706" y="93"/>
                </a:lnTo>
                <a:lnTo>
                  <a:pt x="707" y="93"/>
                </a:lnTo>
                <a:lnTo>
                  <a:pt x="707" y="93"/>
                </a:lnTo>
                <a:lnTo>
                  <a:pt x="707" y="104"/>
                </a:lnTo>
                <a:lnTo>
                  <a:pt x="707" y="112"/>
                </a:lnTo>
                <a:lnTo>
                  <a:pt x="707" y="112"/>
                </a:lnTo>
                <a:lnTo>
                  <a:pt x="691" y="112"/>
                </a:lnTo>
                <a:lnTo>
                  <a:pt x="691" y="104"/>
                </a:lnTo>
                <a:lnTo>
                  <a:pt x="691" y="93"/>
                </a:lnTo>
                <a:close/>
                <a:moveTo>
                  <a:pt x="675" y="99"/>
                </a:moveTo>
                <a:lnTo>
                  <a:pt x="676" y="99"/>
                </a:lnTo>
                <a:lnTo>
                  <a:pt x="675" y="99"/>
                </a:lnTo>
                <a:lnTo>
                  <a:pt x="675" y="97"/>
                </a:lnTo>
                <a:lnTo>
                  <a:pt x="676" y="96"/>
                </a:lnTo>
                <a:lnTo>
                  <a:pt x="676" y="96"/>
                </a:lnTo>
                <a:lnTo>
                  <a:pt x="678" y="95"/>
                </a:lnTo>
                <a:lnTo>
                  <a:pt x="679" y="95"/>
                </a:lnTo>
                <a:lnTo>
                  <a:pt x="679" y="95"/>
                </a:lnTo>
                <a:lnTo>
                  <a:pt x="680" y="95"/>
                </a:lnTo>
                <a:lnTo>
                  <a:pt x="682" y="95"/>
                </a:lnTo>
                <a:lnTo>
                  <a:pt x="682" y="95"/>
                </a:lnTo>
                <a:lnTo>
                  <a:pt x="682" y="96"/>
                </a:lnTo>
                <a:lnTo>
                  <a:pt x="682" y="97"/>
                </a:lnTo>
                <a:lnTo>
                  <a:pt x="682" y="97"/>
                </a:lnTo>
                <a:lnTo>
                  <a:pt x="682" y="97"/>
                </a:lnTo>
                <a:lnTo>
                  <a:pt x="682" y="97"/>
                </a:lnTo>
                <a:lnTo>
                  <a:pt x="682" y="112"/>
                </a:lnTo>
                <a:lnTo>
                  <a:pt x="675" y="112"/>
                </a:lnTo>
                <a:lnTo>
                  <a:pt x="675" y="99"/>
                </a:lnTo>
                <a:close/>
                <a:moveTo>
                  <a:pt x="249" y="68"/>
                </a:moveTo>
                <a:lnTo>
                  <a:pt x="249" y="65"/>
                </a:lnTo>
                <a:lnTo>
                  <a:pt x="249" y="65"/>
                </a:lnTo>
                <a:lnTo>
                  <a:pt x="249" y="65"/>
                </a:lnTo>
                <a:lnTo>
                  <a:pt x="251" y="65"/>
                </a:lnTo>
                <a:lnTo>
                  <a:pt x="251" y="65"/>
                </a:lnTo>
                <a:lnTo>
                  <a:pt x="252" y="65"/>
                </a:lnTo>
                <a:lnTo>
                  <a:pt x="252" y="65"/>
                </a:lnTo>
                <a:lnTo>
                  <a:pt x="252" y="65"/>
                </a:lnTo>
                <a:lnTo>
                  <a:pt x="252" y="65"/>
                </a:lnTo>
                <a:lnTo>
                  <a:pt x="252" y="65"/>
                </a:lnTo>
                <a:lnTo>
                  <a:pt x="252" y="65"/>
                </a:lnTo>
                <a:lnTo>
                  <a:pt x="253" y="69"/>
                </a:lnTo>
                <a:lnTo>
                  <a:pt x="252" y="96"/>
                </a:lnTo>
                <a:lnTo>
                  <a:pt x="252" y="96"/>
                </a:lnTo>
                <a:lnTo>
                  <a:pt x="252" y="96"/>
                </a:lnTo>
                <a:lnTo>
                  <a:pt x="252" y="96"/>
                </a:lnTo>
                <a:lnTo>
                  <a:pt x="252" y="97"/>
                </a:lnTo>
                <a:lnTo>
                  <a:pt x="252" y="97"/>
                </a:lnTo>
                <a:lnTo>
                  <a:pt x="252" y="97"/>
                </a:lnTo>
                <a:lnTo>
                  <a:pt x="249" y="97"/>
                </a:lnTo>
                <a:lnTo>
                  <a:pt x="249" y="97"/>
                </a:lnTo>
                <a:lnTo>
                  <a:pt x="249" y="97"/>
                </a:lnTo>
                <a:lnTo>
                  <a:pt x="249" y="97"/>
                </a:lnTo>
                <a:lnTo>
                  <a:pt x="249" y="97"/>
                </a:lnTo>
                <a:lnTo>
                  <a:pt x="249" y="97"/>
                </a:lnTo>
                <a:lnTo>
                  <a:pt x="249" y="68"/>
                </a:lnTo>
                <a:close/>
                <a:moveTo>
                  <a:pt x="244" y="65"/>
                </a:moveTo>
                <a:lnTo>
                  <a:pt x="244" y="65"/>
                </a:lnTo>
                <a:lnTo>
                  <a:pt x="244" y="65"/>
                </a:lnTo>
                <a:lnTo>
                  <a:pt x="245" y="65"/>
                </a:lnTo>
                <a:lnTo>
                  <a:pt x="245" y="65"/>
                </a:lnTo>
                <a:lnTo>
                  <a:pt x="245" y="68"/>
                </a:lnTo>
                <a:lnTo>
                  <a:pt x="245" y="97"/>
                </a:lnTo>
                <a:lnTo>
                  <a:pt x="245" y="97"/>
                </a:lnTo>
                <a:lnTo>
                  <a:pt x="245" y="97"/>
                </a:lnTo>
                <a:lnTo>
                  <a:pt x="245" y="97"/>
                </a:lnTo>
                <a:lnTo>
                  <a:pt x="245" y="97"/>
                </a:lnTo>
                <a:lnTo>
                  <a:pt x="245" y="97"/>
                </a:lnTo>
                <a:lnTo>
                  <a:pt x="244" y="97"/>
                </a:lnTo>
                <a:lnTo>
                  <a:pt x="244" y="96"/>
                </a:lnTo>
                <a:lnTo>
                  <a:pt x="244" y="96"/>
                </a:lnTo>
                <a:lnTo>
                  <a:pt x="244" y="96"/>
                </a:lnTo>
                <a:lnTo>
                  <a:pt x="244" y="69"/>
                </a:lnTo>
                <a:lnTo>
                  <a:pt x="244" y="65"/>
                </a:lnTo>
                <a:lnTo>
                  <a:pt x="244" y="65"/>
                </a:lnTo>
                <a:lnTo>
                  <a:pt x="244" y="65"/>
                </a:lnTo>
                <a:lnTo>
                  <a:pt x="244" y="65"/>
                </a:lnTo>
                <a:lnTo>
                  <a:pt x="244" y="65"/>
                </a:lnTo>
                <a:lnTo>
                  <a:pt x="244" y="65"/>
                </a:lnTo>
                <a:lnTo>
                  <a:pt x="244" y="65"/>
                </a:lnTo>
                <a:lnTo>
                  <a:pt x="244" y="65"/>
                </a:lnTo>
                <a:lnTo>
                  <a:pt x="244" y="65"/>
                </a:lnTo>
                <a:lnTo>
                  <a:pt x="243" y="65"/>
                </a:lnTo>
                <a:lnTo>
                  <a:pt x="244" y="65"/>
                </a:lnTo>
                <a:close/>
                <a:moveTo>
                  <a:pt x="198" y="99"/>
                </a:moveTo>
                <a:lnTo>
                  <a:pt x="198" y="99"/>
                </a:lnTo>
                <a:lnTo>
                  <a:pt x="198" y="99"/>
                </a:lnTo>
                <a:lnTo>
                  <a:pt x="198" y="99"/>
                </a:lnTo>
                <a:lnTo>
                  <a:pt x="198" y="112"/>
                </a:lnTo>
                <a:lnTo>
                  <a:pt x="198" y="112"/>
                </a:lnTo>
                <a:lnTo>
                  <a:pt x="198" y="99"/>
                </a:lnTo>
                <a:lnTo>
                  <a:pt x="198" y="99"/>
                </a:lnTo>
                <a:close/>
                <a:moveTo>
                  <a:pt x="194" y="99"/>
                </a:moveTo>
                <a:lnTo>
                  <a:pt x="194" y="99"/>
                </a:lnTo>
                <a:lnTo>
                  <a:pt x="194" y="112"/>
                </a:lnTo>
                <a:lnTo>
                  <a:pt x="194" y="112"/>
                </a:lnTo>
                <a:lnTo>
                  <a:pt x="194" y="99"/>
                </a:lnTo>
                <a:lnTo>
                  <a:pt x="194" y="99"/>
                </a:lnTo>
                <a:close/>
                <a:moveTo>
                  <a:pt x="193" y="95"/>
                </a:moveTo>
                <a:lnTo>
                  <a:pt x="194" y="95"/>
                </a:lnTo>
                <a:lnTo>
                  <a:pt x="194" y="95"/>
                </a:lnTo>
                <a:lnTo>
                  <a:pt x="194" y="95"/>
                </a:lnTo>
                <a:lnTo>
                  <a:pt x="191" y="95"/>
                </a:lnTo>
                <a:lnTo>
                  <a:pt x="193" y="95"/>
                </a:lnTo>
                <a:close/>
                <a:moveTo>
                  <a:pt x="189" y="100"/>
                </a:moveTo>
                <a:lnTo>
                  <a:pt x="189" y="99"/>
                </a:lnTo>
                <a:lnTo>
                  <a:pt x="190" y="99"/>
                </a:lnTo>
                <a:lnTo>
                  <a:pt x="190" y="99"/>
                </a:lnTo>
                <a:lnTo>
                  <a:pt x="190" y="99"/>
                </a:lnTo>
                <a:lnTo>
                  <a:pt x="190" y="99"/>
                </a:lnTo>
                <a:lnTo>
                  <a:pt x="190" y="100"/>
                </a:lnTo>
                <a:lnTo>
                  <a:pt x="190" y="112"/>
                </a:lnTo>
                <a:lnTo>
                  <a:pt x="189" y="112"/>
                </a:lnTo>
                <a:lnTo>
                  <a:pt x="189" y="100"/>
                </a:lnTo>
                <a:lnTo>
                  <a:pt x="189" y="100"/>
                </a:lnTo>
                <a:close/>
                <a:moveTo>
                  <a:pt x="182" y="100"/>
                </a:moveTo>
                <a:lnTo>
                  <a:pt x="182" y="100"/>
                </a:lnTo>
                <a:lnTo>
                  <a:pt x="182" y="99"/>
                </a:lnTo>
                <a:lnTo>
                  <a:pt x="182" y="99"/>
                </a:lnTo>
                <a:lnTo>
                  <a:pt x="183" y="99"/>
                </a:lnTo>
                <a:lnTo>
                  <a:pt x="183" y="100"/>
                </a:lnTo>
                <a:lnTo>
                  <a:pt x="183" y="101"/>
                </a:lnTo>
                <a:lnTo>
                  <a:pt x="183" y="112"/>
                </a:lnTo>
                <a:lnTo>
                  <a:pt x="182" y="112"/>
                </a:lnTo>
                <a:lnTo>
                  <a:pt x="182" y="101"/>
                </a:lnTo>
                <a:lnTo>
                  <a:pt x="182" y="100"/>
                </a:lnTo>
                <a:close/>
                <a:moveTo>
                  <a:pt x="174" y="101"/>
                </a:moveTo>
                <a:lnTo>
                  <a:pt x="174" y="100"/>
                </a:lnTo>
                <a:lnTo>
                  <a:pt x="174" y="100"/>
                </a:lnTo>
                <a:lnTo>
                  <a:pt x="175" y="100"/>
                </a:lnTo>
                <a:lnTo>
                  <a:pt x="175" y="100"/>
                </a:lnTo>
                <a:lnTo>
                  <a:pt x="175" y="101"/>
                </a:lnTo>
                <a:lnTo>
                  <a:pt x="175" y="101"/>
                </a:lnTo>
                <a:lnTo>
                  <a:pt x="175" y="112"/>
                </a:lnTo>
                <a:lnTo>
                  <a:pt x="173" y="112"/>
                </a:lnTo>
                <a:lnTo>
                  <a:pt x="173" y="103"/>
                </a:lnTo>
                <a:lnTo>
                  <a:pt x="174" y="101"/>
                </a:lnTo>
                <a:close/>
                <a:moveTo>
                  <a:pt x="140" y="103"/>
                </a:moveTo>
                <a:lnTo>
                  <a:pt x="142" y="101"/>
                </a:lnTo>
                <a:lnTo>
                  <a:pt x="142" y="101"/>
                </a:lnTo>
                <a:lnTo>
                  <a:pt x="142" y="100"/>
                </a:lnTo>
                <a:lnTo>
                  <a:pt x="143" y="100"/>
                </a:lnTo>
                <a:lnTo>
                  <a:pt x="143" y="99"/>
                </a:lnTo>
                <a:lnTo>
                  <a:pt x="144" y="99"/>
                </a:lnTo>
                <a:lnTo>
                  <a:pt x="144" y="99"/>
                </a:lnTo>
                <a:lnTo>
                  <a:pt x="146" y="99"/>
                </a:lnTo>
                <a:lnTo>
                  <a:pt x="146" y="97"/>
                </a:lnTo>
                <a:lnTo>
                  <a:pt x="147" y="97"/>
                </a:lnTo>
                <a:lnTo>
                  <a:pt x="147" y="112"/>
                </a:lnTo>
                <a:lnTo>
                  <a:pt x="140" y="112"/>
                </a:lnTo>
                <a:lnTo>
                  <a:pt x="140" y="103"/>
                </a:lnTo>
                <a:lnTo>
                  <a:pt x="140" y="103"/>
                </a:lnTo>
                <a:close/>
                <a:moveTo>
                  <a:pt x="120" y="48"/>
                </a:moveTo>
                <a:lnTo>
                  <a:pt x="120" y="46"/>
                </a:lnTo>
                <a:lnTo>
                  <a:pt x="120" y="46"/>
                </a:lnTo>
                <a:lnTo>
                  <a:pt x="121" y="45"/>
                </a:lnTo>
                <a:lnTo>
                  <a:pt x="121" y="45"/>
                </a:lnTo>
                <a:lnTo>
                  <a:pt x="123" y="43"/>
                </a:lnTo>
                <a:lnTo>
                  <a:pt x="124" y="43"/>
                </a:lnTo>
                <a:lnTo>
                  <a:pt x="125" y="43"/>
                </a:lnTo>
                <a:lnTo>
                  <a:pt x="127" y="43"/>
                </a:lnTo>
                <a:lnTo>
                  <a:pt x="128" y="43"/>
                </a:lnTo>
                <a:lnTo>
                  <a:pt x="129" y="45"/>
                </a:lnTo>
                <a:lnTo>
                  <a:pt x="131" y="46"/>
                </a:lnTo>
                <a:lnTo>
                  <a:pt x="131" y="48"/>
                </a:lnTo>
                <a:lnTo>
                  <a:pt x="132" y="49"/>
                </a:lnTo>
                <a:lnTo>
                  <a:pt x="132" y="58"/>
                </a:lnTo>
                <a:lnTo>
                  <a:pt x="121" y="58"/>
                </a:lnTo>
                <a:lnTo>
                  <a:pt x="121" y="58"/>
                </a:lnTo>
                <a:lnTo>
                  <a:pt x="120" y="58"/>
                </a:lnTo>
                <a:lnTo>
                  <a:pt x="120" y="48"/>
                </a:lnTo>
                <a:close/>
                <a:moveTo>
                  <a:pt x="120" y="74"/>
                </a:moveTo>
                <a:lnTo>
                  <a:pt x="120" y="73"/>
                </a:lnTo>
                <a:lnTo>
                  <a:pt x="121" y="72"/>
                </a:lnTo>
                <a:lnTo>
                  <a:pt x="123" y="70"/>
                </a:lnTo>
                <a:lnTo>
                  <a:pt x="124" y="70"/>
                </a:lnTo>
                <a:lnTo>
                  <a:pt x="125" y="69"/>
                </a:lnTo>
                <a:lnTo>
                  <a:pt x="127" y="69"/>
                </a:lnTo>
                <a:lnTo>
                  <a:pt x="128" y="70"/>
                </a:lnTo>
                <a:lnTo>
                  <a:pt x="129" y="70"/>
                </a:lnTo>
                <a:lnTo>
                  <a:pt x="131" y="70"/>
                </a:lnTo>
                <a:lnTo>
                  <a:pt x="132" y="72"/>
                </a:lnTo>
                <a:lnTo>
                  <a:pt x="134" y="73"/>
                </a:lnTo>
                <a:lnTo>
                  <a:pt x="135" y="74"/>
                </a:lnTo>
                <a:lnTo>
                  <a:pt x="135" y="85"/>
                </a:lnTo>
                <a:lnTo>
                  <a:pt x="120" y="87"/>
                </a:lnTo>
                <a:lnTo>
                  <a:pt x="120" y="74"/>
                </a:lnTo>
                <a:close/>
                <a:moveTo>
                  <a:pt x="120" y="101"/>
                </a:moveTo>
                <a:lnTo>
                  <a:pt x="121" y="100"/>
                </a:lnTo>
                <a:lnTo>
                  <a:pt x="123" y="99"/>
                </a:lnTo>
                <a:lnTo>
                  <a:pt x="124" y="97"/>
                </a:lnTo>
                <a:lnTo>
                  <a:pt x="125" y="97"/>
                </a:lnTo>
                <a:lnTo>
                  <a:pt x="127" y="97"/>
                </a:lnTo>
                <a:lnTo>
                  <a:pt x="128" y="97"/>
                </a:lnTo>
                <a:lnTo>
                  <a:pt x="129" y="97"/>
                </a:lnTo>
                <a:lnTo>
                  <a:pt x="131" y="99"/>
                </a:lnTo>
                <a:lnTo>
                  <a:pt x="131" y="100"/>
                </a:lnTo>
                <a:lnTo>
                  <a:pt x="132" y="101"/>
                </a:lnTo>
                <a:lnTo>
                  <a:pt x="134" y="103"/>
                </a:lnTo>
                <a:lnTo>
                  <a:pt x="134" y="112"/>
                </a:lnTo>
                <a:lnTo>
                  <a:pt x="119" y="112"/>
                </a:lnTo>
                <a:lnTo>
                  <a:pt x="119" y="103"/>
                </a:lnTo>
                <a:lnTo>
                  <a:pt x="120" y="101"/>
                </a:lnTo>
                <a:close/>
                <a:moveTo>
                  <a:pt x="116" y="103"/>
                </a:moveTo>
                <a:lnTo>
                  <a:pt x="116" y="112"/>
                </a:lnTo>
                <a:lnTo>
                  <a:pt x="103" y="112"/>
                </a:lnTo>
                <a:lnTo>
                  <a:pt x="103" y="101"/>
                </a:lnTo>
                <a:lnTo>
                  <a:pt x="104" y="100"/>
                </a:lnTo>
                <a:lnTo>
                  <a:pt x="104" y="99"/>
                </a:lnTo>
                <a:lnTo>
                  <a:pt x="105" y="97"/>
                </a:lnTo>
                <a:lnTo>
                  <a:pt x="107" y="97"/>
                </a:lnTo>
                <a:lnTo>
                  <a:pt x="108" y="96"/>
                </a:lnTo>
                <a:lnTo>
                  <a:pt x="108" y="96"/>
                </a:lnTo>
                <a:lnTo>
                  <a:pt x="111" y="96"/>
                </a:lnTo>
                <a:lnTo>
                  <a:pt x="112" y="97"/>
                </a:lnTo>
                <a:lnTo>
                  <a:pt x="113" y="99"/>
                </a:lnTo>
                <a:lnTo>
                  <a:pt x="115" y="99"/>
                </a:lnTo>
                <a:lnTo>
                  <a:pt x="116" y="100"/>
                </a:lnTo>
                <a:lnTo>
                  <a:pt x="116" y="103"/>
                </a:lnTo>
                <a:close/>
                <a:moveTo>
                  <a:pt x="86" y="101"/>
                </a:moveTo>
                <a:lnTo>
                  <a:pt x="86" y="100"/>
                </a:lnTo>
                <a:lnTo>
                  <a:pt x="88" y="99"/>
                </a:lnTo>
                <a:lnTo>
                  <a:pt x="89" y="97"/>
                </a:lnTo>
                <a:lnTo>
                  <a:pt x="90" y="97"/>
                </a:lnTo>
                <a:lnTo>
                  <a:pt x="90" y="96"/>
                </a:lnTo>
                <a:lnTo>
                  <a:pt x="90" y="96"/>
                </a:lnTo>
                <a:lnTo>
                  <a:pt x="92" y="97"/>
                </a:lnTo>
                <a:lnTo>
                  <a:pt x="94" y="97"/>
                </a:lnTo>
                <a:lnTo>
                  <a:pt x="94" y="99"/>
                </a:lnTo>
                <a:lnTo>
                  <a:pt x="96" y="99"/>
                </a:lnTo>
                <a:lnTo>
                  <a:pt x="97" y="100"/>
                </a:lnTo>
                <a:lnTo>
                  <a:pt x="97" y="101"/>
                </a:lnTo>
                <a:lnTo>
                  <a:pt x="97" y="112"/>
                </a:lnTo>
                <a:lnTo>
                  <a:pt x="86" y="112"/>
                </a:lnTo>
                <a:lnTo>
                  <a:pt x="86" y="101"/>
                </a:lnTo>
                <a:close/>
                <a:moveTo>
                  <a:pt x="105" y="46"/>
                </a:moveTo>
                <a:lnTo>
                  <a:pt x="107" y="45"/>
                </a:lnTo>
                <a:lnTo>
                  <a:pt x="107" y="43"/>
                </a:lnTo>
                <a:lnTo>
                  <a:pt x="108" y="43"/>
                </a:lnTo>
                <a:lnTo>
                  <a:pt x="109" y="43"/>
                </a:lnTo>
                <a:lnTo>
                  <a:pt x="112" y="42"/>
                </a:lnTo>
                <a:lnTo>
                  <a:pt x="112" y="42"/>
                </a:lnTo>
                <a:lnTo>
                  <a:pt x="112" y="42"/>
                </a:lnTo>
                <a:lnTo>
                  <a:pt x="112" y="42"/>
                </a:lnTo>
                <a:lnTo>
                  <a:pt x="113" y="43"/>
                </a:lnTo>
                <a:lnTo>
                  <a:pt x="115" y="45"/>
                </a:lnTo>
                <a:lnTo>
                  <a:pt x="115" y="45"/>
                </a:lnTo>
                <a:lnTo>
                  <a:pt x="116" y="46"/>
                </a:lnTo>
                <a:lnTo>
                  <a:pt x="116" y="52"/>
                </a:lnTo>
                <a:lnTo>
                  <a:pt x="116" y="57"/>
                </a:lnTo>
                <a:lnTo>
                  <a:pt x="112" y="57"/>
                </a:lnTo>
                <a:lnTo>
                  <a:pt x="104" y="57"/>
                </a:lnTo>
                <a:lnTo>
                  <a:pt x="104" y="48"/>
                </a:lnTo>
                <a:lnTo>
                  <a:pt x="105" y="46"/>
                </a:lnTo>
                <a:close/>
                <a:moveTo>
                  <a:pt x="103" y="73"/>
                </a:moveTo>
                <a:lnTo>
                  <a:pt x="104" y="72"/>
                </a:lnTo>
                <a:lnTo>
                  <a:pt x="105" y="70"/>
                </a:lnTo>
                <a:lnTo>
                  <a:pt x="107" y="69"/>
                </a:lnTo>
                <a:lnTo>
                  <a:pt x="108" y="69"/>
                </a:lnTo>
                <a:lnTo>
                  <a:pt x="109" y="68"/>
                </a:lnTo>
                <a:lnTo>
                  <a:pt x="109" y="68"/>
                </a:lnTo>
                <a:lnTo>
                  <a:pt x="111" y="69"/>
                </a:lnTo>
                <a:lnTo>
                  <a:pt x="112" y="70"/>
                </a:lnTo>
                <a:lnTo>
                  <a:pt x="113" y="70"/>
                </a:lnTo>
                <a:lnTo>
                  <a:pt x="115" y="72"/>
                </a:lnTo>
                <a:lnTo>
                  <a:pt x="116" y="74"/>
                </a:lnTo>
                <a:lnTo>
                  <a:pt x="116" y="84"/>
                </a:lnTo>
                <a:lnTo>
                  <a:pt x="103" y="84"/>
                </a:lnTo>
                <a:lnTo>
                  <a:pt x="103" y="74"/>
                </a:lnTo>
                <a:lnTo>
                  <a:pt x="103" y="73"/>
                </a:lnTo>
                <a:close/>
                <a:moveTo>
                  <a:pt x="92" y="33"/>
                </a:moveTo>
                <a:lnTo>
                  <a:pt x="92" y="33"/>
                </a:lnTo>
                <a:lnTo>
                  <a:pt x="92" y="34"/>
                </a:lnTo>
                <a:lnTo>
                  <a:pt x="92" y="34"/>
                </a:lnTo>
                <a:lnTo>
                  <a:pt x="92" y="33"/>
                </a:lnTo>
                <a:close/>
                <a:moveTo>
                  <a:pt x="88" y="48"/>
                </a:moveTo>
                <a:lnTo>
                  <a:pt x="89" y="46"/>
                </a:lnTo>
                <a:lnTo>
                  <a:pt x="89" y="46"/>
                </a:lnTo>
                <a:lnTo>
                  <a:pt x="90" y="45"/>
                </a:lnTo>
                <a:lnTo>
                  <a:pt x="92" y="45"/>
                </a:lnTo>
                <a:lnTo>
                  <a:pt x="93" y="43"/>
                </a:lnTo>
                <a:lnTo>
                  <a:pt x="94" y="43"/>
                </a:lnTo>
                <a:lnTo>
                  <a:pt x="94" y="43"/>
                </a:lnTo>
                <a:lnTo>
                  <a:pt x="94" y="43"/>
                </a:lnTo>
                <a:lnTo>
                  <a:pt x="96" y="43"/>
                </a:lnTo>
                <a:lnTo>
                  <a:pt x="96" y="45"/>
                </a:lnTo>
                <a:lnTo>
                  <a:pt x="97" y="46"/>
                </a:lnTo>
                <a:lnTo>
                  <a:pt x="99" y="48"/>
                </a:lnTo>
                <a:lnTo>
                  <a:pt x="99" y="57"/>
                </a:lnTo>
                <a:lnTo>
                  <a:pt x="89" y="57"/>
                </a:lnTo>
                <a:lnTo>
                  <a:pt x="88" y="57"/>
                </a:lnTo>
                <a:lnTo>
                  <a:pt x="88" y="49"/>
                </a:lnTo>
                <a:lnTo>
                  <a:pt x="88" y="48"/>
                </a:lnTo>
                <a:close/>
                <a:moveTo>
                  <a:pt x="86" y="73"/>
                </a:moveTo>
                <a:lnTo>
                  <a:pt x="88" y="72"/>
                </a:lnTo>
                <a:lnTo>
                  <a:pt x="88" y="70"/>
                </a:lnTo>
                <a:lnTo>
                  <a:pt x="89" y="70"/>
                </a:lnTo>
                <a:lnTo>
                  <a:pt x="90" y="69"/>
                </a:lnTo>
                <a:lnTo>
                  <a:pt x="92" y="69"/>
                </a:lnTo>
                <a:lnTo>
                  <a:pt x="93" y="69"/>
                </a:lnTo>
                <a:lnTo>
                  <a:pt x="94" y="70"/>
                </a:lnTo>
                <a:lnTo>
                  <a:pt x="96" y="72"/>
                </a:lnTo>
                <a:lnTo>
                  <a:pt x="97" y="73"/>
                </a:lnTo>
                <a:lnTo>
                  <a:pt x="99" y="74"/>
                </a:lnTo>
                <a:lnTo>
                  <a:pt x="99" y="85"/>
                </a:lnTo>
                <a:lnTo>
                  <a:pt x="85" y="85"/>
                </a:lnTo>
                <a:lnTo>
                  <a:pt x="85" y="74"/>
                </a:lnTo>
                <a:lnTo>
                  <a:pt x="86" y="73"/>
                </a:lnTo>
                <a:close/>
                <a:moveTo>
                  <a:pt x="73" y="21"/>
                </a:moveTo>
                <a:lnTo>
                  <a:pt x="73" y="26"/>
                </a:lnTo>
                <a:lnTo>
                  <a:pt x="70" y="26"/>
                </a:lnTo>
                <a:lnTo>
                  <a:pt x="70" y="21"/>
                </a:lnTo>
                <a:lnTo>
                  <a:pt x="73" y="21"/>
                </a:lnTo>
                <a:close/>
                <a:moveTo>
                  <a:pt x="68" y="49"/>
                </a:moveTo>
                <a:lnTo>
                  <a:pt x="68" y="49"/>
                </a:lnTo>
                <a:lnTo>
                  <a:pt x="68" y="48"/>
                </a:lnTo>
                <a:lnTo>
                  <a:pt x="69" y="46"/>
                </a:lnTo>
                <a:lnTo>
                  <a:pt x="70" y="46"/>
                </a:lnTo>
                <a:lnTo>
                  <a:pt x="72" y="45"/>
                </a:lnTo>
                <a:lnTo>
                  <a:pt x="73" y="45"/>
                </a:lnTo>
                <a:lnTo>
                  <a:pt x="73" y="45"/>
                </a:lnTo>
                <a:lnTo>
                  <a:pt x="74" y="45"/>
                </a:lnTo>
                <a:lnTo>
                  <a:pt x="76" y="46"/>
                </a:lnTo>
                <a:lnTo>
                  <a:pt x="77" y="48"/>
                </a:lnTo>
                <a:lnTo>
                  <a:pt x="77" y="56"/>
                </a:lnTo>
                <a:lnTo>
                  <a:pt x="77" y="56"/>
                </a:lnTo>
                <a:lnTo>
                  <a:pt x="77" y="56"/>
                </a:lnTo>
                <a:lnTo>
                  <a:pt x="77" y="57"/>
                </a:lnTo>
                <a:lnTo>
                  <a:pt x="77" y="57"/>
                </a:lnTo>
                <a:lnTo>
                  <a:pt x="77" y="58"/>
                </a:lnTo>
                <a:lnTo>
                  <a:pt x="68" y="58"/>
                </a:lnTo>
                <a:lnTo>
                  <a:pt x="68" y="52"/>
                </a:lnTo>
                <a:lnTo>
                  <a:pt x="68" y="49"/>
                </a:lnTo>
                <a:lnTo>
                  <a:pt x="68" y="49"/>
                </a:lnTo>
                <a:close/>
                <a:moveTo>
                  <a:pt x="66" y="49"/>
                </a:moveTo>
                <a:lnTo>
                  <a:pt x="66" y="49"/>
                </a:lnTo>
                <a:lnTo>
                  <a:pt x="66" y="58"/>
                </a:lnTo>
                <a:lnTo>
                  <a:pt x="66" y="58"/>
                </a:lnTo>
                <a:lnTo>
                  <a:pt x="66" y="49"/>
                </a:lnTo>
                <a:lnTo>
                  <a:pt x="66" y="49"/>
                </a:lnTo>
                <a:close/>
                <a:moveTo>
                  <a:pt x="65" y="73"/>
                </a:moveTo>
                <a:lnTo>
                  <a:pt x="66" y="72"/>
                </a:lnTo>
                <a:lnTo>
                  <a:pt x="68" y="70"/>
                </a:lnTo>
                <a:lnTo>
                  <a:pt x="69" y="70"/>
                </a:lnTo>
                <a:lnTo>
                  <a:pt x="70" y="69"/>
                </a:lnTo>
                <a:lnTo>
                  <a:pt x="72" y="69"/>
                </a:lnTo>
                <a:lnTo>
                  <a:pt x="73" y="70"/>
                </a:lnTo>
                <a:lnTo>
                  <a:pt x="74" y="70"/>
                </a:lnTo>
                <a:lnTo>
                  <a:pt x="76" y="72"/>
                </a:lnTo>
                <a:lnTo>
                  <a:pt x="76" y="73"/>
                </a:lnTo>
                <a:lnTo>
                  <a:pt x="77" y="74"/>
                </a:lnTo>
                <a:lnTo>
                  <a:pt x="77" y="85"/>
                </a:lnTo>
                <a:lnTo>
                  <a:pt x="65" y="85"/>
                </a:lnTo>
                <a:lnTo>
                  <a:pt x="65" y="74"/>
                </a:lnTo>
                <a:lnTo>
                  <a:pt x="65" y="73"/>
                </a:lnTo>
                <a:close/>
                <a:moveTo>
                  <a:pt x="65" y="100"/>
                </a:moveTo>
                <a:lnTo>
                  <a:pt x="66" y="99"/>
                </a:lnTo>
                <a:lnTo>
                  <a:pt x="66" y="97"/>
                </a:lnTo>
                <a:lnTo>
                  <a:pt x="68" y="97"/>
                </a:lnTo>
                <a:lnTo>
                  <a:pt x="69" y="96"/>
                </a:lnTo>
                <a:lnTo>
                  <a:pt x="70" y="96"/>
                </a:lnTo>
                <a:lnTo>
                  <a:pt x="72" y="97"/>
                </a:lnTo>
                <a:lnTo>
                  <a:pt x="73" y="97"/>
                </a:lnTo>
                <a:lnTo>
                  <a:pt x="74" y="99"/>
                </a:lnTo>
                <a:lnTo>
                  <a:pt x="76" y="100"/>
                </a:lnTo>
                <a:lnTo>
                  <a:pt x="76" y="101"/>
                </a:lnTo>
                <a:lnTo>
                  <a:pt x="76" y="112"/>
                </a:lnTo>
                <a:lnTo>
                  <a:pt x="63" y="112"/>
                </a:lnTo>
                <a:lnTo>
                  <a:pt x="63" y="101"/>
                </a:lnTo>
                <a:lnTo>
                  <a:pt x="65" y="100"/>
                </a:lnTo>
                <a:close/>
                <a:moveTo>
                  <a:pt x="58" y="49"/>
                </a:moveTo>
                <a:lnTo>
                  <a:pt x="58" y="48"/>
                </a:lnTo>
                <a:lnTo>
                  <a:pt x="58" y="46"/>
                </a:lnTo>
                <a:lnTo>
                  <a:pt x="59" y="48"/>
                </a:lnTo>
                <a:lnTo>
                  <a:pt x="59" y="49"/>
                </a:lnTo>
                <a:lnTo>
                  <a:pt x="59" y="58"/>
                </a:lnTo>
                <a:lnTo>
                  <a:pt x="58" y="58"/>
                </a:lnTo>
                <a:lnTo>
                  <a:pt x="58" y="50"/>
                </a:lnTo>
                <a:lnTo>
                  <a:pt x="58" y="49"/>
                </a:lnTo>
                <a:close/>
                <a:moveTo>
                  <a:pt x="54" y="74"/>
                </a:moveTo>
                <a:lnTo>
                  <a:pt x="54" y="73"/>
                </a:lnTo>
                <a:lnTo>
                  <a:pt x="55" y="72"/>
                </a:lnTo>
                <a:lnTo>
                  <a:pt x="57" y="70"/>
                </a:lnTo>
                <a:lnTo>
                  <a:pt x="57" y="70"/>
                </a:lnTo>
                <a:lnTo>
                  <a:pt x="57" y="70"/>
                </a:lnTo>
                <a:lnTo>
                  <a:pt x="58" y="72"/>
                </a:lnTo>
                <a:lnTo>
                  <a:pt x="58" y="73"/>
                </a:lnTo>
                <a:lnTo>
                  <a:pt x="58" y="73"/>
                </a:lnTo>
                <a:lnTo>
                  <a:pt x="59" y="76"/>
                </a:lnTo>
                <a:lnTo>
                  <a:pt x="59" y="85"/>
                </a:lnTo>
                <a:lnTo>
                  <a:pt x="54" y="85"/>
                </a:lnTo>
                <a:lnTo>
                  <a:pt x="54" y="76"/>
                </a:lnTo>
                <a:lnTo>
                  <a:pt x="54" y="74"/>
                </a:lnTo>
                <a:close/>
                <a:moveTo>
                  <a:pt x="54" y="100"/>
                </a:moveTo>
                <a:lnTo>
                  <a:pt x="54" y="100"/>
                </a:lnTo>
                <a:lnTo>
                  <a:pt x="55" y="99"/>
                </a:lnTo>
                <a:lnTo>
                  <a:pt x="55" y="97"/>
                </a:lnTo>
                <a:lnTo>
                  <a:pt x="57" y="99"/>
                </a:lnTo>
                <a:lnTo>
                  <a:pt x="57" y="99"/>
                </a:lnTo>
                <a:lnTo>
                  <a:pt x="58" y="100"/>
                </a:lnTo>
                <a:lnTo>
                  <a:pt x="58" y="101"/>
                </a:lnTo>
                <a:lnTo>
                  <a:pt x="59" y="103"/>
                </a:lnTo>
                <a:lnTo>
                  <a:pt x="59" y="112"/>
                </a:lnTo>
                <a:lnTo>
                  <a:pt x="54" y="112"/>
                </a:lnTo>
                <a:lnTo>
                  <a:pt x="54" y="101"/>
                </a:lnTo>
                <a:lnTo>
                  <a:pt x="54" y="100"/>
                </a:lnTo>
                <a:close/>
                <a:moveTo>
                  <a:pt x="41" y="101"/>
                </a:moveTo>
                <a:lnTo>
                  <a:pt x="41" y="100"/>
                </a:lnTo>
                <a:lnTo>
                  <a:pt x="42" y="99"/>
                </a:lnTo>
                <a:lnTo>
                  <a:pt x="42" y="97"/>
                </a:lnTo>
                <a:lnTo>
                  <a:pt x="43" y="97"/>
                </a:lnTo>
                <a:lnTo>
                  <a:pt x="43" y="97"/>
                </a:lnTo>
                <a:lnTo>
                  <a:pt x="45" y="99"/>
                </a:lnTo>
                <a:lnTo>
                  <a:pt x="45" y="100"/>
                </a:lnTo>
                <a:lnTo>
                  <a:pt x="46" y="101"/>
                </a:lnTo>
                <a:lnTo>
                  <a:pt x="46" y="103"/>
                </a:lnTo>
                <a:lnTo>
                  <a:pt x="46" y="103"/>
                </a:lnTo>
                <a:lnTo>
                  <a:pt x="46" y="112"/>
                </a:lnTo>
                <a:lnTo>
                  <a:pt x="41" y="112"/>
                </a:lnTo>
                <a:lnTo>
                  <a:pt x="41" y="101"/>
                </a:lnTo>
                <a:close/>
                <a:moveTo>
                  <a:pt x="45" y="50"/>
                </a:moveTo>
                <a:lnTo>
                  <a:pt x="46" y="50"/>
                </a:lnTo>
                <a:lnTo>
                  <a:pt x="46" y="49"/>
                </a:lnTo>
                <a:lnTo>
                  <a:pt x="46" y="50"/>
                </a:lnTo>
                <a:lnTo>
                  <a:pt x="46" y="60"/>
                </a:lnTo>
                <a:lnTo>
                  <a:pt x="45" y="60"/>
                </a:lnTo>
                <a:lnTo>
                  <a:pt x="45" y="50"/>
                </a:lnTo>
                <a:lnTo>
                  <a:pt x="45" y="50"/>
                </a:lnTo>
                <a:lnTo>
                  <a:pt x="45" y="50"/>
                </a:lnTo>
                <a:close/>
                <a:moveTo>
                  <a:pt x="43" y="72"/>
                </a:moveTo>
                <a:lnTo>
                  <a:pt x="43" y="72"/>
                </a:lnTo>
                <a:lnTo>
                  <a:pt x="45" y="72"/>
                </a:lnTo>
                <a:lnTo>
                  <a:pt x="45" y="73"/>
                </a:lnTo>
                <a:lnTo>
                  <a:pt x="45" y="74"/>
                </a:lnTo>
                <a:lnTo>
                  <a:pt x="46" y="76"/>
                </a:lnTo>
                <a:lnTo>
                  <a:pt x="46" y="85"/>
                </a:lnTo>
                <a:lnTo>
                  <a:pt x="41" y="85"/>
                </a:lnTo>
                <a:lnTo>
                  <a:pt x="41" y="76"/>
                </a:lnTo>
                <a:lnTo>
                  <a:pt x="41" y="74"/>
                </a:lnTo>
                <a:lnTo>
                  <a:pt x="42" y="73"/>
                </a:lnTo>
                <a:lnTo>
                  <a:pt x="42" y="72"/>
                </a:lnTo>
                <a:lnTo>
                  <a:pt x="43" y="72"/>
                </a:lnTo>
                <a:close/>
                <a:moveTo>
                  <a:pt x="42" y="37"/>
                </a:moveTo>
                <a:lnTo>
                  <a:pt x="42" y="38"/>
                </a:lnTo>
                <a:lnTo>
                  <a:pt x="41" y="38"/>
                </a:lnTo>
                <a:lnTo>
                  <a:pt x="41" y="35"/>
                </a:lnTo>
                <a:lnTo>
                  <a:pt x="42" y="37"/>
                </a:lnTo>
                <a:close/>
                <a:moveTo>
                  <a:pt x="34" y="52"/>
                </a:moveTo>
                <a:lnTo>
                  <a:pt x="34" y="50"/>
                </a:lnTo>
                <a:lnTo>
                  <a:pt x="34" y="52"/>
                </a:lnTo>
                <a:lnTo>
                  <a:pt x="34" y="61"/>
                </a:lnTo>
                <a:lnTo>
                  <a:pt x="33" y="61"/>
                </a:lnTo>
                <a:lnTo>
                  <a:pt x="33" y="52"/>
                </a:lnTo>
                <a:lnTo>
                  <a:pt x="34" y="52"/>
                </a:lnTo>
                <a:close/>
                <a:moveTo>
                  <a:pt x="30" y="74"/>
                </a:moveTo>
                <a:lnTo>
                  <a:pt x="30" y="73"/>
                </a:lnTo>
                <a:lnTo>
                  <a:pt x="30" y="73"/>
                </a:lnTo>
                <a:lnTo>
                  <a:pt x="31" y="72"/>
                </a:lnTo>
                <a:lnTo>
                  <a:pt x="33" y="73"/>
                </a:lnTo>
                <a:lnTo>
                  <a:pt x="33" y="73"/>
                </a:lnTo>
                <a:lnTo>
                  <a:pt x="33" y="74"/>
                </a:lnTo>
                <a:lnTo>
                  <a:pt x="34" y="76"/>
                </a:lnTo>
                <a:lnTo>
                  <a:pt x="34" y="85"/>
                </a:lnTo>
                <a:lnTo>
                  <a:pt x="30" y="85"/>
                </a:lnTo>
                <a:lnTo>
                  <a:pt x="28" y="76"/>
                </a:lnTo>
                <a:lnTo>
                  <a:pt x="30" y="74"/>
                </a:lnTo>
                <a:close/>
                <a:moveTo>
                  <a:pt x="30" y="99"/>
                </a:moveTo>
                <a:lnTo>
                  <a:pt x="30" y="97"/>
                </a:lnTo>
                <a:lnTo>
                  <a:pt x="30" y="97"/>
                </a:lnTo>
                <a:lnTo>
                  <a:pt x="31" y="97"/>
                </a:lnTo>
                <a:lnTo>
                  <a:pt x="31" y="99"/>
                </a:lnTo>
                <a:lnTo>
                  <a:pt x="33" y="99"/>
                </a:lnTo>
                <a:lnTo>
                  <a:pt x="33" y="100"/>
                </a:lnTo>
                <a:lnTo>
                  <a:pt x="33" y="101"/>
                </a:lnTo>
                <a:lnTo>
                  <a:pt x="33" y="112"/>
                </a:lnTo>
                <a:lnTo>
                  <a:pt x="27" y="112"/>
                </a:lnTo>
                <a:lnTo>
                  <a:pt x="30" y="112"/>
                </a:lnTo>
                <a:lnTo>
                  <a:pt x="28" y="99"/>
                </a:lnTo>
                <a:lnTo>
                  <a:pt x="30" y="99"/>
                </a:lnTo>
                <a:close/>
                <a:moveTo>
                  <a:pt x="23" y="99"/>
                </a:moveTo>
                <a:lnTo>
                  <a:pt x="23" y="100"/>
                </a:lnTo>
                <a:lnTo>
                  <a:pt x="23" y="112"/>
                </a:lnTo>
                <a:lnTo>
                  <a:pt x="23" y="112"/>
                </a:lnTo>
                <a:lnTo>
                  <a:pt x="24" y="112"/>
                </a:lnTo>
                <a:lnTo>
                  <a:pt x="20" y="112"/>
                </a:lnTo>
                <a:lnTo>
                  <a:pt x="20" y="100"/>
                </a:lnTo>
                <a:lnTo>
                  <a:pt x="22" y="99"/>
                </a:lnTo>
                <a:lnTo>
                  <a:pt x="22" y="97"/>
                </a:lnTo>
                <a:lnTo>
                  <a:pt x="22" y="96"/>
                </a:lnTo>
                <a:lnTo>
                  <a:pt x="23" y="97"/>
                </a:lnTo>
                <a:lnTo>
                  <a:pt x="23" y="99"/>
                </a:lnTo>
                <a:close/>
                <a:moveTo>
                  <a:pt x="20" y="74"/>
                </a:moveTo>
                <a:lnTo>
                  <a:pt x="22" y="73"/>
                </a:lnTo>
                <a:lnTo>
                  <a:pt x="22" y="73"/>
                </a:lnTo>
                <a:lnTo>
                  <a:pt x="22" y="73"/>
                </a:lnTo>
                <a:lnTo>
                  <a:pt x="22" y="74"/>
                </a:lnTo>
                <a:lnTo>
                  <a:pt x="23" y="76"/>
                </a:lnTo>
                <a:lnTo>
                  <a:pt x="23" y="85"/>
                </a:lnTo>
                <a:lnTo>
                  <a:pt x="20" y="85"/>
                </a:lnTo>
                <a:lnTo>
                  <a:pt x="20" y="76"/>
                </a:lnTo>
                <a:lnTo>
                  <a:pt x="20" y="74"/>
                </a:lnTo>
                <a:close/>
                <a:moveTo>
                  <a:pt x="14" y="74"/>
                </a:moveTo>
                <a:lnTo>
                  <a:pt x="14" y="73"/>
                </a:lnTo>
                <a:lnTo>
                  <a:pt x="14" y="74"/>
                </a:lnTo>
                <a:lnTo>
                  <a:pt x="14" y="76"/>
                </a:lnTo>
                <a:lnTo>
                  <a:pt x="14" y="85"/>
                </a:lnTo>
                <a:lnTo>
                  <a:pt x="14" y="85"/>
                </a:lnTo>
                <a:lnTo>
                  <a:pt x="12" y="76"/>
                </a:lnTo>
                <a:lnTo>
                  <a:pt x="14" y="74"/>
                </a:lnTo>
                <a:close/>
                <a:moveTo>
                  <a:pt x="12" y="99"/>
                </a:moveTo>
                <a:lnTo>
                  <a:pt x="14" y="97"/>
                </a:lnTo>
                <a:lnTo>
                  <a:pt x="14" y="96"/>
                </a:lnTo>
                <a:lnTo>
                  <a:pt x="14" y="97"/>
                </a:lnTo>
                <a:lnTo>
                  <a:pt x="14" y="97"/>
                </a:lnTo>
                <a:lnTo>
                  <a:pt x="14" y="99"/>
                </a:lnTo>
                <a:lnTo>
                  <a:pt x="14" y="112"/>
                </a:lnTo>
                <a:lnTo>
                  <a:pt x="14" y="112"/>
                </a:lnTo>
                <a:lnTo>
                  <a:pt x="12" y="99"/>
                </a:lnTo>
                <a:close/>
              </a:path>
            </a:pathLst>
          </a:custGeom>
          <a:solidFill>
            <a:srgbClr val="E1A3C2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0" y="263150"/>
            <a:ext cx="5115339" cy="569843"/>
          </a:xfrm>
          <a:prstGeom prst="rect">
            <a:avLst/>
          </a:prstGeom>
          <a:solidFill>
            <a:srgbClr val="CC33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-1" y="263150"/>
            <a:ext cx="51153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1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《</a:t>
            </a:r>
            <a:r>
              <a:rPr lang="zh-CN" altLang="en-US" sz="31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几何原本</a:t>
            </a:r>
            <a:r>
              <a:rPr lang="en-US" altLang="zh-CN" sz="31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》</a:t>
            </a:r>
            <a:endParaRPr lang="zh-CN" altLang="en-US" sz="31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直角三角形 13"/>
          <p:cNvSpPr/>
          <p:nvPr/>
        </p:nvSpPr>
        <p:spPr>
          <a:xfrm flipV="1">
            <a:off x="4258996" y="827313"/>
            <a:ext cx="856343" cy="174172"/>
          </a:xfrm>
          <a:prstGeom prst="rtTriangle">
            <a:avLst/>
          </a:prstGeom>
          <a:solidFill>
            <a:srgbClr val="9933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内容占位符 2"/>
          <p:cNvSpPr txBox="1"/>
          <p:nvPr/>
        </p:nvSpPr>
        <p:spPr>
          <a:xfrm>
            <a:off x="555392" y="1008024"/>
            <a:ext cx="11138625" cy="5181934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buNone/>
              <a:defRPr/>
            </a:pPr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zh-CN" alt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由</a:t>
            </a: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任意一点到任意一点可作</a:t>
            </a:r>
            <a:r>
              <a:rPr lang="zh-CN" alt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直线</a:t>
            </a:r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buNone/>
              <a:defRPr/>
            </a:pP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一</a:t>
            </a: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条有限直线可以继续</a:t>
            </a:r>
            <a:r>
              <a:rPr lang="zh-CN" alt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延长</a:t>
            </a:r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buNone/>
              <a:defRPr/>
            </a:pP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以</a:t>
            </a: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任意点为圆心及任意的距离为半径可以画</a:t>
            </a:r>
            <a:r>
              <a:rPr lang="zh-CN" alt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圆</a:t>
            </a:r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buNone/>
              <a:defRPr/>
            </a:pP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凡</a:t>
            </a: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直角都</a:t>
            </a:r>
            <a:r>
              <a:rPr lang="zh-CN" alt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相等</a:t>
            </a:r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buNone/>
              <a:defRPr/>
            </a:pPr>
            <a:r>
              <a:rPr lang="en-US" altLang="zh-CN" sz="32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 </a:t>
            </a:r>
            <a:r>
              <a:rPr lang="zh-CN" altLang="en-US" sz="3200" b="1" dirty="0" smtClean="0">
                <a:solidFill>
                  <a:srgbClr val="0070C0"/>
                </a:solidFill>
                <a:latin typeface="宋体" panose="02010600030101010101" pitchFamily="2" charset="-122"/>
              </a:rPr>
              <a:t>过</a:t>
            </a:r>
            <a:r>
              <a:rPr lang="zh-CN" altLang="en-US" sz="3200" b="1" dirty="0">
                <a:solidFill>
                  <a:srgbClr val="0070C0"/>
                </a:solidFill>
                <a:latin typeface="宋体" panose="02010600030101010101" pitchFamily="2" charset="-122"/>
              </a:rPr>
              <a:t>直线外一点</a:t>
            </a:r>
            <a:r>
              <a:rPr lang="en-US" altLang="zh-CN" sz="3200" b="1" dirty="0">
                <a:solidFill>
                  <a:srgbClr val="0070C0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3200" b="1" dirty="0">
                <a:solidFill>
                  <a:srgbClr val="0070C0"/>
                </a:solidFill>
                <a:latin typeface="宋体" panose="02010600030101010101" pitchFamily="2" charset="-122"/>
              </a:rPr>
              <a:t>有且只有一条直线与已知直线平行</a:t>
            </a:r>
            <a:r>
              <a:rPr lang="en-US" altLang="zh-CN" sz="3200" b="1" dirty="0">
                <a:solidFill>
                  <a:srgbClr val="0070C0"/>
                </a:solidFill>
                <a:latin typeface="宋体" panose="02010600030101010101" pitchFamily="2" charset="-122"/>
              </a:rPr>
              <a:t>.</a:t>
            </a:r>
            <a:endParaRPr lang="zh-CN" altLang="en-US" sz="32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 rot="639855">
            <a:off x="8411526" y="866339"/>
            <a:ext cx="296748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sz="5400" b="1" cap="none" spc="0" dirty="0" smtClean="0">
                <a:ln w="11430"/>
                <a:solidFill>
                  <a:srgbClr val="CC3399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五条公设</a:t>
            </a:r>
            <a:endParaRPr lang="zh-CN" altLang="en-US" sz="5400" b="1" cap="none" spc="0" dirty="0">
              <a:ln w="11430"/>
              <a:solidFill>
                <a:srgbClr val="CC3399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5" name="圆角矩形 4"/>
          <p:cNvSpPr/>
          <p:nvPr/>
        </p:nvSpPr>
        <p:spPr>
          <a:xfrm>
            <a:off x="555392" y="3825026"/>
            <a:ext cx="11138625" cy="2060620"/>
          </a:xfrm>
          <a:prstGeom prst="roundRect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9" name="组合 8"/>
          <p:cNvGrpSpPr/>
          <p:nvPr/>
        </p:nvGrpSpPr>
        <p:grpSpPr>
          <a:xfrm>
            <a:off x="8551573" y="2056267"/>
            <a:ext cx="3142444" cy="1571223"/>
            <a:chOff x="3979573" y="1171976"/>
            <a:chExt cx="3142444" cy="1571223"/>
          </a:xfrm>
        </p:grpSpPr>
        <p:sp>
          <p:nvSpPr>
            <p:cNvPr id="6" name="云形标注 5"/>
            <p:cNvSpPr/>
            <p:nvPr/>
          </p:nvSpPr>
          <p:spPr>
            <a:xfrm>
              <a:off x="3979573" y="1171976"/>
              <a:ext cx="3142444" cy="1571223"/>
            </a:xfrm>
            <a:prstGeom prst="cloudCallout">
              <a:avLst>
                <a:gd name="adj1" fmla="val -158977"/>
                <a:gd name="adj2" fmla="val 67445"/>
              </a:avLst>
            </a:prstGeom>
            <a:ln w="28575">
              <a:solidFill>
                <a:srgbClr val="C00000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4571260" y="1626562"/>
              <a:ext cx="253788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b="1" dirty="0" smtClean="0">
                  <a:solidFill>
                    <a:srgbClr val="C0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平行公设</a:t>
              </a:r>
              <a:endParaRPr lang="zh-CN" altLang="en-US" sz="3200" b="1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141"/>
          <p:cNvSpPr>
            <a:spLocks noEditPoints="1"/>
          </p:cNvSpPr>
          <p:nvPr/>
        </p:nvSpPr>
        <p:spPr bwMode="auto">
          <a:xfrm>
            <a:off x="-104503" y="5521916"/>
            <a:ext cx="12296503" cy="1336084"/>
          </a:xfrm>
          <a:custGeom>
            <a:avLst/>
            <a:gdLst>
              <a:gd name="T0" fmla="*/ 1431 w 1510"/>
              <a:gd name="T1" fmla="*/ 79 h 161"/>
              <a:gd name="T2" fmla="*/ 1402 w 1510"/>
              <a:gd name="T3" fmla="*/ 49 h 161"/>
              <a:gd name="T4" fmla="*/ 1385 w 1510"/>
              <a:gd name="T5" fmla="*/ 64 h 161"/>
              <a:gd name="T6" fmla="*/ 1348 w 1510"/>
              <a:gd name="T7" fmla="*/ 100 h 161"/>
              <a:gd name="T8" fmla="*/ 1304 w 1510"/>
              <a:gd name="T9" fmla="*/ 80 h 161"/>
              <a:gd name="T10" fmla="*/ 1258 w 1510"/>
              <a:gd name="T11" fmla="*/ 61 h 161"/>
              <a:gd name="T12" fmla="*/ 1257 w 1510"/>
              <a:gd name="T13" fmla="*/ 111 h 161"/>
              <a:gd name="T14" fmla="*/ 1206 w 1510"/>
              <a:gd name="T15" fmla="*/ 84 h 161"/>
              <a:gd name="T16" fmla="*/ 1200 w 1510"/>
              <a:gd name="T17" fmla="*/ 84 h 161"/>
              <a:gd name="T18" fmla="*/ 1185 w 1510"/>
              <a:gd name="T19" fmla="*/ 104 h 161"/>
              <a:gd name="T20" fmla="*/ 1053 w 1510"/>
              <a:gd name="T21" fmla="*/ 65 h 161"/>
              <a:gd name="T22" fmla="*/ 977 w 1510"/>
              <a:gd name="T23" fmla="*/ 37 h 161"/>
              <a:gd name="T24" fmla="*/ 974 w 1510"/>
              <a:gd name="T25" fmla="*/ 33 h 161"/>
              <a:gd name="T26" fmla="*/ 973 w 1510"/>
              <a:gd name="T27" fmla="*/ 34 h 161"/>
              <a:gd name="T28" fmla="*/ 959 w 1510"/>
              <a:gd name="T29" fmla="*/ 23 h 161"/>
              <a:gd name="T30" fmla="*/ 943 w 1510"/>
              <a:gd name="T31" fmla="*/ 4 h 161"/>
              <a:gd name="T32" fmla="*/ 942 w 1510"/>
              <a:gd name="T33" fmla="*/ 0 h 161"/>
              <a:gd name="T34" fmla="*/ 940 w 1510"/>
              <a:gd name="T35" fmla="*/ 8 h 161"/>
              <a:gd name="T36" fmla="*/ 917 w 1510"/>
              <a:gd name="T37" fmla="*/ 37 h 161"/>
              <a:gd name="T38" fmla="*/ 915 w 1510"/>
              <a:gd name="T39" fmla="*/ 33 h 161"/>
              <a:gd name="T40" fmla="*/ 915 w 1510"/>
              <a:gd name="T41" fmla="*/ 34 h 161"/>
              <a:gd name="T42" fmla="*/ 904 w 1510"/>
              <a:gd name="T43" fmla="*/ 53 h 161"/>
              <a:gd name="T44" fmla="*/ 830 w 1510"/>
              <a:gd name="T45" fmla="*/ 37 h 161"/>
              <a:gd name="T46" fmla="*/ 808 w 1510"/>
              <a:gd name="T47" fmla="*/ 34 h 161"/>
              <a:gd name="T48" fmla="*/ 767 w 1510"/>
              <a:gd name="T49" fmla="*/ 79 h 161"/>
              <a:gd name="T50" fmla="*/ 666 w 1510"/>
              <a:gd name="T51" fmla="*/ 73 h 161"/>
              <a:gd name="T52" fmla="*/ 655 w 1510"/>
              <a:gd name="T53" fmla="*/ 89 h 161"/>
              <a:gd name="T54" fmla="*/ 579 w 1510"/>
              <a:gd name="T55" fmla="*/ 61 h 161"/>
              <a:gd name="T56" fmla="*/ 547 w 1510"/>
              <a:gd name="T57" fmla="*/ 74 h 161"/>
              <a:gd name="T58" fmla="*/ 525 w 1510"/>
              <a:gd name="T59" fmla="*/ 73 h 161"/>
              <a:gd name="T60" fmla="*/ 525 w 1510"/>
              <a:gd name="T61" fmla="*/ 66 h 161"/>
              <a:gd name="T62" fmla="*/ 520 w 1510"/>
              <a:gd name="T63" fmla="*/ 66 h 161"/>
              <a:gd name="T64" fmla="*/ 411 w 1510"/>
              <a:gd name="T65" fmla="*/ 74 h 161"/>
              <a:gd name="T66" fmla="*/ 393 w 1510"/>
              <a:gd name="T67" fmla="*/ 70 h 161"/>
              <a:gd name="T68" fmla="*/ 389 w 1510"/>
              <a:gd name="T69" fmla="*/ 65 h 161"/>
              <a:gd name="T70" fmla="*/ 388 w 1510"/>
              <a:gd name="T71" fmla="*/ 72 h 161"/>
              <a:gd name="T72" fmla="*/ 323 w 1510"/>
              <a:gd name="T73" fmla="*/ 93 h 161"/>
              <a:gd name="T74" fmla="*/ 321 w 1510"/>
              <a:gd name="T75" fmla="*/ 45 h 161"/>
              <a:gd name="T76" fmla="*/ 317 w 1510"/>
              <a:gd name="T77" fmla="*/ 53 h 161"/>
              <a:gd name="T78" fmla="*/ 259 w 1510"/>
              <a:gd name="T79" fmla="*/ 97 h 161"/>
              <a:gd name="T80" fmla="*/ 247 w 1510"/>
              <a:gd name="T81" fmla="*/ 57 h 161"/>
              <a:gd name="T82" fmla="*/ 237 w 1510"/>
              <a:gd name="T83" fmla="*/ 99 h 161"/>
              <a:gd name="T84" fmla="*/ 146 w 1510"/>
              <a:gd name="T85" fmla="*/ 70 h 161"/>
              <a:gd name="T86" fmla="*/ 108 w 1510"/>
              <a:gd name="T87" fmla="*/ 21 h 161"/>
              <a:gd name="T88" fmla="*/ 2 w 1510"/>
              <a:gd name="T89" fmla="*/ 68 h 161"/>
              <a:gd name="T90" fmla="*/ 1289 w 1510"/>
              <a:gd name="T91" fmla="*/ 89 h 161"/>
              <a:gd name="T92" fmla="*/ 721 w 1510"/>
              <a:gd name="T93" fmla="*/ 95 h 161"/>
              <a:gd name="T94" fmla="*/ 706 w 1510"/>
              <a:gd name="T95" fmla="*/ 92 h 161"/>
              <a:gd name="T96" fmla="*/ 251 w 1510"/>
              <a:gd name="T97" fmla="*/ 65 h 161"/>
              <a:gd name="T98" fmla="*/ 245 w 1510"/>
              <a:gd name="T99" fmla="*/ 97 h 161"/>
              <a:gd name="T100" fmla="*/ 194 w 1510"/>
              <a:gd name="T101" fmla="*/ 95 h 161"/>
              <a:gd name="T102" fmla="*/ 173 w 1510"/>
              <a:gd name="T103" fmla="*/ 103 h 161"/>
              <a:gd name="T104" fmla="*/ 120 w 1510"/>
              <a:gd name="T105" fmla="*/ 58 h 161"/>
              <a:gd name="T106" fmla="*/ 116 w 1510"/>
              <a:gd name="T107" fmla="*/ 103 h 161"/>
              <a:gd name="T108" fmla="*/ 107 w 1510"/>
              <a:gd name="T109" fmla="*/ 43 h 161"/>
              <a:gd name="T110" fmla="*/ 92 w 1510"/>
              <a:gd name="T111" fmla="*/ 33 h 161"/>
              <a:gd name="T112" fmla="*/ 85 w 1510"/>
              <a:gd name="T113" fmla="*/ 85 h 161"/>
              <a:gd name="T114" fmla="*/ 66 w 1510"/>
              <a:gd name="T115" fmla="*/ 49 h 161"/>
              <a:gd name="T116" fmla="*/ 59 w 1510"/>
              <a:gd name="T117" fmla="*/ 48 h 161"/>
              <a:gd name="T118" fmla="*/ 41 w 1510"/>
              <a:gd name="T119" fmla="*/ 100 h 161"/>
              <a:gd name="T120" fmla="*/ 43 w 1510"/>
              <a:gd name="T121" fmla="*/ 72 h 161"/>
              <a:gd name="T122" fmla="*/ 27 w 1510"/>
              <a:gd name="T123" fmla="*/ 112 h 161"/>
              <a:gd name="T124" fmla="*/ 12 w 1510"/>
              <a:gd name="T125" fmla="*/ 99 h 16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1510" h="161">
                <a:moveTo>
                  <a:pt x="1503" y="112"/>
                </a:moveTo>
                <a:lnTo>
                  <a:pt x="1503" y="105"/>
                </a:lnTo>
                <a:lnTo>
                  <a:pt x="1494" y="105"/>
                </a:lnTo>
                <a:lnTo>
                  <a:pt x="1492" y="105"/>
                </a:lnTo>
                <a:lnTo>
                  <a:pt x="1491" y="105"/>
                </a:lnTo>
                <a:lnTo>
                  <a:pt x="1491" y="105"/>
                </a:lnTo>
                <a:lnTo>
                  <a:pt x="1491" y="105"/>
                </a:lnTo>
                <a:lnTo>
                  <a:pt x="1488" y="105"/>
                </a:lnTo>
                <a:lnTo>
                  <a:pt x="1487" y="105"/>
                </a:lnTo>
                <a:lnTo>
                  <a:pt x="1487" y="105"/>
                </a:lnTo>
                <a:lnTo>
                  <a:pt x="1486" y="105"/>
                </a:lnTo>
                <a:lnTo>
                  <a:pt x="1484" y="105"/>
                </a:lnTo>
                <a:lnTo>
                  <a:pt x="1482" y="105"/>
                </a:lnTo>
                <a:lnTo>
                  <a:pt x="1478" y="105"/>
                </a:lnTo>
                <a:lnTo>
                  <a:pt x="1478" y="105"/>
                </a:lnTo>
                <a:lnTo>
                  <a:pt x="1476" y="105"/>
                </a:lnTo>
                <a:lnTo>
                  <a:pt x="1476" y="105"/>
                </a:lnTo>
                <a:lnTo>
                  <a:pt x="1475" y="105"/>
                </a:lnTo>
                <a:lnTo>
                  <a:pt x="1467" y="105"/>
                </a:lnTo>
                <a:lnTo>
                  <a:pt x="1466" y="105"/>
                </a:lnTo>
                <a:lnTo>
                  <a:pt x="1464" y="105"/>
                </a:lnTo>
                <a:lnTo>
                  <a:pt x="1453" y="103"/>
                </a:lnTo>
                <a:lnTo>
                  <a:pt x="1452" y="103"/>
                </a:lnTo>
                <a:lnTo>
                  <a:pt x="1452" y="103"/>
                </a:lnTo>
                <a:lnTo>
                  <a:pt x="1448" y="103"/>
                </a:lnTo>
                <a:lnTo>
                  <a:pt x="1441" y="103"/>
                </a:lnTo>
                <a:lnTo>
                  <a:pt x="1441" y="97"/>
                </a:lnTo>
                <a:lnTo>
                  <a:pt x="1440" y="96"/>
                </a:lnTo>
                <a:lnTo>
                  <a:pt x="1441" y="89"/>
                </a:lnTo>
                <a:lnTo>
                  <a:pt x="1441" y="88"/>
                </a:lnTo>
                <a:lnTo>
                  <a:pt x="1443" y="81"/>
                </a:lnTo>
                <a:lnTo>
                  <a:pt x="1441" y="80"/>
                </a:lnTo>
                <a:lnTo>
                  <a:pt x="1439" y="79"/>
                </a:lnTo>
                <a:lnTo>
                  <a:pt x="1431" y="79"/>
                </a:lnTo>
                <a:lnTo>
                  <a:pt x="1421" y="77"/>
                </a:lnTo>
                <a:lnTo>
                  <a:pt x="1414" y="77"/>
                </a:lnTo>
                <a:lnTo>
                  <a:pt x="1414" y="69"/>
                </a:lnTo>
                <a:lnTo>
                  <a:pt x="1410" y="68"/>
                </a:lnTo>
                <a:lnTo>
                  <a:pt x="1410" y="66"/>
                </a:lnTo>
                <a:lnTo>
                  <a:pt x="1410" y="65"/>
                </a:lnTo>
                <a:lnTo>
                  <a:pt x="1410" y="62"/>
                </a:lnTo>
                <a:lnTo>
                  <a:pt x="1409" y="62"/>
                </a:lnTo>
                <a:lnTo>
                  <a:pt x="1409" y="61"/>
                </a:lnTo>
                <a:lnTo>
                  <a:pt x="1408" y="61"/>
                </a:lnTo>
                <a:lnTo>
                  <a:pt x="1408" y="60"/>
                </a:lnTo>
                <a:lnTo>
                  <a:pt x="1402" y="60"/>
                </a:lnTo>
                <a:lnTo>
                  <a:pt x="1402" y="61"/>
                </a:lnTo>
                <a:lnTo>
                  <a:pt x="1402" y="62"/>
                </a:lnTo>
                <a:lnTo>
                  <a:pt x="1402" y="62"/>
                </a:lnTo>
                <a:lnTo>
                  <a:pt x="1402" y="62"/>
                </a:lnTo>
                <a:lnTo>
                  <a:pt x="1402" y="62"/>
                </a:lnTo>
                <a:lnTo>
                  <a:pt x="1400" y="62"/>
                </a:lnTo>
                <a:lnTo>
                  <a:pt x="1400" y="60"/>
                </a:lnTo>
                <a:lnTo>
                  <a:pt x="1398" y="60"/>
                </a:lnTo>
                <a:lnTo>
                  <a:pt x="1398" y="60"/>
                </a:lnTo>
                <a:lnTo>
                  <a:pt x="1398" y="60"/>
                </a:lnTo>
                <a:lnTo>
                  <a:pt x="1398" y="58"/>
                </a:lnTo>
                <a:lnTo>
                  <a:pt x="1398" y="58"/>
                </a:lnTo>
                <a:lnTo>
                  <a:pt x="1398" y="58"/>
                </a:lnTo>
                <a:lnTo>
                  <a:pt x="1397" y="56"/>
                </a:lnTo>
                <a:lnTo>
                  <a:pt x="1398" y="56"/>
                </a:lnTo>
                <a:lnTo>
                  <a:pt x="1398" y="54"/>
                </a:lnTo>
                <a:lnTo>
                  <a:pt x="1398" y="54"/>
                </a:lnTo>
                <a:lnTo>
                  <a:pt x="1400" y="53"/>
                </a:lnTo>
                <a:lnTo>
                  <a:pt x="1398" y="52"/>
                </a:lnTo>
                <a:lnTo>
                  <a:pt x="1400" y="50"/>
                </a:lnTo>
                <a:lnTo>
                  <a:pt x="1402" y="49"/>
                </a:lnTo>
                <a:lnTo>
                  <a:pt x="1402" y="49"/>
                </a:lnTo>
                <a:lnTo>
                  <a:pt x="1401" y="48"/>
                </a:lnTo>
                <a:lnTo>
                  <a:pt x="1400" y="49"/>
                </a:lnTo>
                <a:lnTo>
                  <a:pt x="1398" y="49"/>
                </a:lnTo>
                <a:lnTo>
                  <a:pt x="1398" y="49"/>
                </a:lnTo>
                <a:lnTo>
                  <a:pt x="1397" y="48"/>
                </a:lnTo>
                <a:lnTo>
                  <a:pt x="1396" y="49"/>
                </a:lnTo>
                <a:lnTo>
                  <a:pt x="1396" y="50"/>
                </a:lnTo>
                <a:lnTo>
                  <a:pt x="1394" y="50"/>
                </a:lnTo>
                <a:lnTo>
                  <a:pt x="1394" y="49"/>
                </a:lnTo>
                <a:lnTo>
                  <a:pt x="1391" y="49"/>
                </a:lnTo>
                <a:lnTo>
                  <a:pt x="1390" y="50"/>
                </a:lnTo>
                <a:lnTo>
                  <a:pt x="1390" y="50"/>
                </a:lnTo>
                <a:lnTo>
                  <a:pt x="1390" y="52"/>
                </a:lnTo>
                <a:lnTo>
                  <a:pt x="1393" y="52"/>
                </a:lnTo>
                <a:lnTo>
                  <a:pt x="1394" y="53"/>
                </a:lnTo>
                <a:lnTo>
                  <a:pt x="1394" y="53"/>
                </a:lnTo>
                <a:lnTo>
                  <a:pt x="1394" y="54"/>
                </a:lnTo>
                <a:lnTo>
                  <a:pt x="1394" y="56"/>
                </a:lnTo>
                <a:lnTo>
                  <a:pt x="1394" y="56"/>
                </a:lnTo>
                <a:lnTo>
                  <a:pt x="1394" y="57"/>
                </a:lnTo>
                <a:lnTo>
                  <a:pt x="1394" y="58"/>
                </a:lnTo>
                <a:lnTo>
                  <a:pt x="1396" y="58"/>
                </a:lnTo>
                <a:lnTo>
                  <a:pt x="1396" y="58"/>
                </a:lnTo>
                <a:lnTo>
                  <a:pt x="1396" y="58"/>
                </a:lnTo>
                <a:lnTo>
                  <a:pt x="1396" y="60"/>
                </a:lnTo>
                <a:lnTo>
                  <a:pt x="1394" y="60"/>
                </a:lnTo>
                <a:lnTo>
                  <a:pt x="1394" y="61"/>
                </a:lnTo>
                <a:lnTo>
                  <a:pt x="1394" y="62"/>
                </a:lnTo>
                <a:lnTo>
                  <a:pt x="1393" y="62"/>
                </a:lnTo>
                <a:lnTo>
                  <a:pt x="1393" y="60"/>
                </a:lnTo>
                <a:lnTo>
                  <a:pt x="1387" y="60"/>
                </a:lnTo>
                <a:lnTo>
                  <a:pt x="1387" y="61"/>
                </a:lnTo>
                <a:lnTo>
                  <a:pt x="1385" y="61"/>
                </a:lnTo>
                <a:lnTo>
                  <a:pt x="1385" y="64"/>
                </a:lnTo>
                <a:lnTo>
                  <a:pt x="1385" y="64"/>
                </a:lnTo>
                <a:lnTo>
                  <a:pt x="1385" y="65"/>
                </a:lnTo>
                <a:lnTo>
                  <a:pt x="1385" y="66"/>
                </a:lnTo>
                <a:lnTo>
                  <a:pt x="1385" y="66"/>
                </a:lnTo>
                <a:lnTo>
                  <a:pt x="1385" y="68"/>
                </a:lnTo>
                <a:lnTo>
                  <a:pt x="1381" y="69"/>
                </a:lnTo>
                <a:lnTo>
                  <a:pt x="1381" y="69"/>
                </a:lnTo>
                <a:lnTo>
                  <a:pt x="1379" y="69"/>
                </a:lnTo>
                <a:lnTo>
                  <a:pt x="1379" y="77"/>
                </a:lnTo>
                <a:lnTo>
                  <a:pt x="1370" y="79"/>
                </a:lnTo>
                <a:lnTo>
                  <a:pt x="1360" y="79"/>
                </a:lnTo>
                <a:lnTo>
                  <a:pt x="1355" y="80"/>
                </a:lnTo>
                <a:lnTo>
                  <a:pt x="1352" y="80"/>
                </a:lnTo>
                <a:lnTo>
                  <a:pt x="1352" y="87"/>
                </a:lnTo>
                <a:lnTo>
                  <a:pt x="1354" y="89"/>
                </a:lnTo>
                <a:lnTo>
                  <a:pt x="1354" y="89"/>
                </a:lnTo>
                <a:lnTo>
                  <a:pt x="1354" y="91"/>
                </a:lnTo>
                <a:lnTo>
                  <a:pt x="1354" y="91"/>
                </a:lnTo>
                <a:lnTo>
                  <a:pt x="1354" y="91"/>
                </a:lnTo>
                <a:lnTo>
                  <a:pt x="1354" y="93"/>
                </a:lnTo>
                <a:lnTo>
                  <a:pt x="1354" y="93"/>
                </a:lnTo>
                <a:lnTo>
                  <a:pt x="1354" y="93"/>
                </a:lnTo>
                <a:lnTo>
                  <a:pt x="1354" y="95"/>
                </a:lnTo>
                <a:lnTo>
                  <a:pt x="1354" y="97"/>
                </a:lnTo>
                <a:lnTo>
                  <a:pt x="1354" y="100"/>
                </a:lnTo>
                <a:lnTo>
                  <a:pt x="1352" y="100"/>
                </a:lnTo>
                <a:lnTo>
                  <a:pt x="1352" y="100"/>
                </a:lnTo>
                <a:lnTo>
                  <a:pt x="1352" y="100"/>
                </a:lnTo>
                <a:lnTo>
                  <a:pt x="1351" y="100"/>
                </a:lnTo>
                <a:lnTo>
                  <a:pt x="1351" y="100"/>
                </a:lnTo>
                <a:lnTo>
                  <a:pt x="1351" y="100"/>
                </a:lnTo>
                <a:lnTo>
                  <a:pt x="1350" y="100"/>
                </a:lnTo>
                <a:lnTo>
                  <a:pt x="1348" y="100"/>
                </a:lnTo>
                <a:lnTo>
                  <a:pt x="1348" y="100"/>
                </a:lnTo>
                <a:lnTo>
                  <a:pt x="1348" y="100"/>
                </a:lnTo>
                <a:lnTo>
                  <a:pt x="1347" y="100"/>
                </a:lnTo>
                <a:lnTo>
                  <a:pt x="1347" y="100"/>
                </a:lnTo>
                <a:lnTo>
                  <a:pt x="1347" y="101"/>
                </a:lnTo>
                <a:lnTo>
                  <a:pt x="1342" y="101"/>
                </a:lnTo>
                <a:lnTo>
                  <a:pt x="1336" y="103"/>
                </a:lnTo>
                <a:lnTo>
                  <a:pt x="1336" y="104"/>
                </a:lnTo>
                <a:lnTo>
                  <a:pt x="1334" y="104"/>
                </a:lnTo>
                <a:lnTo>
                  <a:pt x="1334" y="104"/>
                </a:lnTo>
                <a:lnTo>
                  <a:pt x="1332" y="104"/>
                </a:lnTo>
                <a:lnTo>
                  <a:pt x="1331" y="104"/>
                </a:lnTo>
                <a:lnTo>
                  <a:pt x="1330" y="104"/>
                </a:lnTo>
                <a:lnTo>
                  <a:pt x="1330" y="104"/>
                </a:lnTo>
                <a:lnTo>
                  <a:pt x="1315" y="104"/>
                </a:lnTo>
                <a:lnTo>
                  <a:pt x="1315" y="104"/>
                </a:lnTo>
                <a:lnTo>
                  <a:pt x="1315" y="104"/>
                </a:lnTo>
                <a:lnTo>
                  <a:pt x="1315" y="104"/>
                </a:lnTo>
                <a:lnTo>
                  <a:pt x="1311" y="104"/>
                </a:lnTo>
                <a:lnTo>
                  <a:pt x="1307" y="104"/>
                </a:lnTo>
                <a:lnTo>
                  <a:pt x="1305" y="104"/>
                </a:lnTo>
                <a:lnTo>
                  <a:pt x="1305" y="104"/>
                </a:lnTo>
                <a:lnTo>
                  <a:pt x="1305" y="104"/>
                </a:lnTo>
                <a:lnTo>
                  <a:pt x="1305" y="104"/>
                </a:lnTo>
                <a:lnTo>
                  <a:pt x="1304" y="103"/>
                </a:lnTo>
                <a:lnTo>
                  <a:pt x="1304" y="103"/>
                </a:lnTo>
                <a:lnTo>
                  <a:pt x="1303" y="101"/>
                </a:lnTo>
                <a:lnTo>
                  <a:pt x="1304" y="81"/>
                </a:lnTo>
                <a:lnTo>
                  <a:pt x="1304" y="81"/>
                </a:lnTo>
                <a:lnTo>
                  <a:pt x="1304" y="81"/>
                </a:lnTo>
                <a:lnTo>
                  <a:pt x="1304" y="81"/>
                </a:lnTo>
                <a:lnTo>
                  <a:pt x="1304" y="80"/>
                </a:lnTo>
                <a:lnTo>
                  <a:pt x="1304" y="80"/>
                </a:lnTo>
                <a:lnTo>
                  <a:pt x="1304" y="80"/>
                </a:lnTo>
                <a:lnTo>
                  <a:pt x="1304" y="80"/>
                </a:lnTo>
                <a:lnTo>
                  <a:pt x="1304" y="80"/>
                </a:lnTo>
                <a:lnTo>
                  <a:pt x="1304" y="79"/>
                </a:lnTo>
                <a:lnTo>
                  <a:pt x="1304" y="79"/>
                </a:lnTo>
                <a:lnTo>
                  <a:pt x="1304" y="79"/>
                </a:lnTo>
                <a:lnTo>
                  <a:pt x="1304" y="76"/>
                </a:lnTo>
                <a:lnTo>
                  <a:pt x="1304" y="76"/>
                </a:lnTo>
                <a:lnTo>
                  <a:pt x="1304" y="76"/>
                </a:lnTo>
                <a:lnTo>
                  <a:pt x="1304" y="76"/>
                </a:lnTo>
                <a:lnTo>
                  <a:pt x="1304" y="74"/>
                </a:lnTo>
                <a:lnTo>
                  <a:pt x="1305" y="74"/>
                </a:lnTo>
                <a:lnTo>
                  <a:pt x="1305" y="73"/>
                </a:lnTo>
                <a:lnTo>
                  <a:pt x="1304" y="73"/>
                </a:lnTo>
                <a:lnTo>
                  <a:pt x="1304" y="72"/>
                </a:lnTo>
                <a:lnTo>
                  <a:pt x="1304" y="72"/>
                </a:lnTo>
                <a:lnTo>
                  <a:pt x="1304" y="72"/>
                </a:lnTo>
                <a:lnTo>
                  <a:pt x="1303" y="72"/>
                </a:lnTo>
                <a:lnTo>
                  <a:pt x="1303" y="62"/>
                </a:lnTo>
                <a:lnTo>
                  <a:pt x="1304" y="61"/>
                </a:lnTo>
                <a:lnTo>
                  <a:pt x="1304" y="60"/>
                </a:lnTo>
                <a:lnTo>
                  <a:pt x="1303" y="60"/>
                </a:lnTo>
                <a:lnTo>
                  <a:pt x="1303" y="60"/>
                </a:lnTo>
                <a:lnTo>
                  <a:pt x="1301" y="60"/>
                </a:lnTo>
                <a:lnTo>
                  <a:pt x="1300" y="60"/>
                </a:lnTo>
                <a:lnTo>
                  <a:pt x="1295" y="60"/>
                </a:lnTo>
                <a:lnTo>
                  <a:pt x="1295" y="60"/>
                </a:lnTo>
                <a:lnTo>
                  <a:pt x="1293" y="60"/>
                </a:lnTo>
                <a:lnTo>
                  <a:pt x="1269" y="60"/>
                </a:lnTo>
                <a:lnTo>
                  <a:pt x="1269" y="60"/>
                </a:lnTo>
                <a:lnTo>
                  <a:pt x="1262" y="60"/>
                </a:lnTo>
                <a:lnTo>
                  <a:pt x="1261" y="60"/>
                </a:lnTo>
                <a:lnTo>
                  <a:pt x="1259" y="60"/>
                </a:lnTo>
                <a:lnTo>
                  <a:pt x="1259" y="60"/>
                </a:lnTo>
                <a:lnTo>
                  <a:pt x="1258" y="60"/>
                </a:lnTo>
                <a:lnTo>
                  <a:pt x="1258" y="61"/>
                </a:lnTo>
                <a:lnTo>
                  <a:pt x="1258" y="61"/>
                </a:lnTo>
                <a:lnTo>
                  <a:pt x="1259" y="62"/>
                </a:lnTo>
                <a:lnTo>
                  <a:pt x="1259" y="70"/>
                </a:lnTo>
                <a:lnTo>
                  <a:pt x="1258" y="72"/>
                </a:lnTo>
                <a:lnTo>
                  <a:pt x="1258" y="73"/>
                </a:lnTo>
                <a:lnTo>
                  <a:pt x="1255" y="73"/>
                </a:lnTo>
                <a:lnTo>
                  <a:pt x="1257" y="74"/>
                </a:lnTo>
                <a:lnTo>
                  <a:pt x="1258" y="77"/>
                </a:lnTo>
                <a:lnTo>
                  <a:pt x="1258" y="79"/>
                </a:lnTo>
                <a:lnTo>
                  <a:pt x="1258" y="79"/>
                </a:lnTo>
                <a:lnTo>
                  <a:pt x="1258" y="79"/>
                </a:lnTo>
                <a:lnTo>
                  <a:pt x="1258" y="79"/>
                </a:lnTo>
                <a:lnTo>
                  <a:pt x="1258" y="79"/>
                </a:lnTo>
                <a:lnTo>
                  <a:pt x="1258" y="80"/>
                </a:lnTo>
                <a:lnTo>
                  <a:pt x="1258" y="80"/>
                </a:lnTo>
                <a:lnTo>
                  <a:pt x="1258" y="80"/>
                </a:lnTo>
                <a:lnTo>
                  <a:pt x="1258" y="80"/>
                </a:lnTo>
                <a:lnTo>
                  <a:pt x="1258" y="81"/>
                </a:lnTo>
                <a:lnTo>
                  <a:pt x="1258" y="81"/>
                </a:lnTo>
                <a:lnTo>
                  <a:pt x="1258" y="83"/>
                </a:lnTo>
                <a:lnTo>
                  <a:pt x="1259" y="83"/>
                </a:lnTo>
                <a:lnTo>
                  <a:pt x="1258" y="101"/>
                </a:lnTo>
                <a:lnTo>
                  <a:pt x="1258" y="101"/>
                </a:lnTo>
                <a:lnTo>
                  <a:pt x="1258" y="103"/>
                </a:lnTo>
                <a:lnTo>
                  <a:pt x="1258" y="103"/>
                </a:lnTo>
                <a:lnTo>
                  <a:pt x="1258" y="103"/>
                </a:lnTo>
                <a:lnTo>
                  <a:pt x="1257" y="104"/>
                </a:lnTo>
                <a:lnTo>
                  <a:pt x="1257" y="104"/>
                </a:lnTo>
                <a:lnTo>
                  <a:pt x="1257" y="104"/>
                </a:lnTo>
                <a:lnTo>
                  <a:pt x="1258" y="105"/>
                </a:lnTo>
                <a:lnTo>
                  <a:pt x="1258" y="105"/>
                </a:lnTo>
                <a:lnTo>
                  <a:pt x="1258" y="111"/>
                </a:lnTo>
                <a:lnTo>
                  <a:pt x="1258" y="111"/>
                </a:lnTo>
                <a:lnTo>
                  <a:pt x="1257" y="111"/>
                </a:lnTo>
                <a:lnTo>
                  <a:pt x="1257" y="112"/>
                </a:lnTo>
                <a:lnTo>
                  <a:pt x="1257" y="112"/>
                </a:lnTo>
                <a:lnTo>
                  <a:pt x="1222" y="112"/>
                </a:lnTo>
                <a:lnTo>
                  <a:pt x="1222" y="112"/>
                </a:lnTo>
                <a:lnTo>
                  <a:pt x="1222" y="112"/>
                </a:lnTo>
                <a:lnTo>
                  <a:pt x="1220" y="111"/>
                </a:lnTo>
                <a:lnTo>
                  <a:pt x="1220" y="109"/>
                </a:lnTo>
                <a:lnTo>
                  <a:pt x="1219" y="108"/>
                </a:lnTo>
                <a:lnTo>
                  <a:pt x="1219" y="108"/>
                </a:lnTo>
                <a:lnTo>
                  <a:pt x="1218" y="107"/>
                </a:lnTo>
                <a:lnTo>
                  <a:pt x="1218" y="107"/>
                </a:lnTo>
                <a:lnTo>
                  <a:pt x="1216" y="105"/>
                </a:lnTo>
                <a:lnTo>
                  <a:pt x="1216" y="105"/>
                </a:lnTo>
                <a:lnTo>
                  <a:pt x="1215" y="104"/>
                </a:lnTo>
                <a:lnTo>
                  <a:pt x="1214" y="101"/>
                </a:lnTo>
                <a:lnTo>
                  <a:pt x="1212" y="101"/>
                </a:lnTo>
                <a:lnTo>
                  <a:pt x="1212" y="99"/>
                </a:lnTo>
                <a:lnTo>
                  <a:pt x="1212" y="97"/>
                </a:lnTo>
                <a:lnTo>
                  <a:pt x="1212" y="97"/>
                </a:lnTo>
                <a:lnTo>
                  <a:pt x="1212" y="96"/>
                </a:lnTo>
                <a:lnTo>
                  <a:pt x="1212" y="96"/>
                </a:lnTo>
                <a:lnTo>
                  <a:pt x="1212" y="96"/>
                </a:lnTo>
                <a:lnTo>
                  <a:pt x="1207" y="96"/>
                </a:lnTo>
                <a:lnTo>
                  <a:pt x="1207" y="93"/>
                </a:lnTo>
                <a:lnTo>
                  <a:pt x="1207" y="92"/>
                </a:lnTo>
                <a:lnTo>
                  <a:pt x="1207" y="92"/>
                </a:lnTo>
                <a:lnTo>
                  <a:pt x="1207" y="87"/>
                </a:lnTo>
                <a:lnTo>
                  <a:pt x="1207" y="85"/>
                </a:lnTo>
                <a:lnTo>
                  <a:pt x="1207" y="84"/>
                </a:lnTo>
                <a:lnTo>
                  <a:pt x="1207" y="84"/>
                </a:lnTo>
                <a:lnTo>
                  <a:pt x="1207" y="84"/>
                </a:lnTo>
                <a:lnTo>
                  <a:pt x="1207" y="84"/>
                </a:lnTo>
                <a:lnTo>
                  <a:pt x="1206" y="84"/>
                </a:lnTo>
                <a:lnTo>
                  <a:pt x="1206" y="84"/>
                </a:lnTo>
                <a:lnTo>
                  <a:pt x="1206" y="83"/>
                </a:lnTo>
                <a:lnTo>
                  <a:pt x="1206" y="83"/>
                </a:lnTo>
                <a:lnTo>
                  <a:pt x="1206" y="83"/>
                </a:lnTo>
                <a:lnTo>
                  <a:pt x="1206" y="83"/>
                </a:lnTo>
                <a:lnTo>
                  <a:pt x="1206" y="83"/>
                </a:lnTo>
                <a:lnTo>
                  <a:pt x="1206" y="83"/>
                </a:lnTo>
                <a:lnTo>
                  <a:pt x="1206" y="83"/>
                </a:lnTo>
                <a:lnTo>
                  <a:pt x="1206" y="83"/>
                </a:lnTo>
                <a:lnTo>
                  <a:pt x="1206" y="52"/>
                </a:lnTo>
                <a:lnTo>
                  <a:pt x="1206" y="52"/>
                </a:lnTo>
                <a:lnTo>
                  <a:pt x="1206" y="48"/>
                </a:lnTo>
                <a:lnTo>
                  <a:pt x="1206" y="48"/>
                </a:lnTo>
                <a:lnTo>
                  <a:pt x="1204" y="48"/>
                </a:lnTo>
                <a:lnTo>
                  <a:pt x="1204" y="48"/>
                </a:lnTo>
                <a:lnTo>
                  <a:pt x="1203" y="48"/>
                </a:lnTo>
                <a:lnTo>
                  <a:pt x="1203" y="48"/>
                </a:lnTo>
                <a:lnTo>
                  <a:pt x="1202" y="48"/>
                </a:lnTo>
                <a:lnTo>
                  <a:pt x="1202" y="48"/>
                </a:lnTo>
                <a:lnTo>
                  <a:pt x="1202" y="48"/>
                </a:lnTo>
                <a:lnTo>
                  <a:pt x="1202" y="52"/>
                </a:lnTo>
                <a:lnTo>
                  <a:pt x="1202" y="52"/>
                </a:lnTo>
                <a:lnTo>
                  <a:pt x="1202" y="83"/>
                </a:lnTo>
                <a:lnTo>
                  <a:pt x="1202" y="83"/>
                </a:lnTo>
                <a:lnTo>
                  <a:pt x="1202" y="83"/>
                </a:lnTo>
                <a:lnTo>
                  <a:pt x="1202" y="83"/>
                </a:lnTo>
                <a:lnTo>
                  <a:pt x="1202" y="83"/>
                </a:lnTo>
                <a:lnTo>
                  <a:pt x="1202" y="83"/>
                </a:lnTo>
                <a:lnTo>
                  <a:pt x="1202" y="83"/>
                </a:lnTo>
                <a:lnTo>
                  <a:pt x="1202" y="83"/>
                </a:lnTo>
                <a:lnTo>
                  <a:pt x="1202" y="84"/>
                </a:lnTo>
                <a:lnTo>
                  <a:pt x="1202" y="84"/>
                </a:lnTo>
                <a:lnTo>
                  <a:pt x="1200" y="84"/>
                </a:lnTo>
                <a:lnTo>
                  <a:pt x="1200" y="84"/>
                </a:lnTo>
                <a:lnTo>
                  <a:pt x="1200" y="84"/>
                </a:lnTo>
                <a:lnTo>
                  <a:pt x="1200" y="84"/>
                </a:lnTo>
                <a:lnTo>
                  <a:pt x="1200" y="85"/>
                </a:lnTo>
                <a:lnTo>
                  <a:pt x="1200" y="87"/>
                </a:lnTo>
                <a:lnTo>
                  <a:pt x="1200" y="92"/>
                </a:lnTo>
                <a:lnTo>
                  <a:pt x="1200" y="92"/>
                </a:lnTo>
                <a:lnTo>
                  <a:pt x="1200" y="93"/>
                </a:lnTo>
                <a:lnTo>
                  <a:pt x="1200" y="93"/>
                </a:lnTo>
                <a:lnTo>
                  <a:pt x="1200" y="96"/>
                </a:lnTo>
                <a:lnTo>
                  <a:pt x="1195" y="96"/>
                </a:lnTo>
                <a:lnTo>
                  <a:pt x="1195" y="97"/>
                </a:lnTo>
                <a:lnTo>
                  <a:pt x="1195" y="97"/>
                </a:lnTo>
                <a:lnTo>
                  <a:pt x="1195" y="101"/>
                </a:lnTo>
                <a:lnTo>
                  <a:pt x="1193" y="101"/>
                </a:lnTo>
                <a:lnTo>
                  <a:pt x="1193" y="101"/>
                </a:lnTo>
                <a:lnTo>
                  <a:pt x="1192" y="101"/>
                </a:lnTo>
                <a:lnTo>
                  <a:pt x="1192" y="101"/>
                </a:lnTo>
                <a:lnTo>
                  <a:pt x="1192" y="101"/>
                </a:lnTo>
                <a:lnTo>
                  <a:pt x="1189" y="101"/>
                </a:lnTo>
                <a:lnTo>
                  <a:pt x="1189" y="100"/>
                </a:lnTo>
                <a:lnTo>
                  <a:pt x="1189" y="100"/>
                </a:lnTo>
                <a:lnTo>
                  <a:pt x="1189" y="101"/>
                </a:lnTo>
                <a:lnTo>
                  <a:pt x="1189" y="101"/>
                </a:lnTo>
                <a:lnTo>
                  <a:pt x="1189" y="101"/>
                </a:lnTo>
                <a:lnTo>
                  <a:pt x="1188" y="101"/>
                </a:lnTo>
                <a:lnTo>
                  <a:pt x="1188" y="101"/>
                </a:lnTo>
                <a:lnTo>
                  <a:pt x="1187" y="101"/>
                </a:lnTo>
                <a:lnTo>
                  <a:pt x="1187" y="101"/>
                </a:lnTo>
                <a:lnTo>
                  <a:pt x="1187" y="101"/>
                </a:lnTo>
                <a:lnTo>
                  <a:pt x="1187" y="103"/>
                </a:lnTo>
                <a:lnTo>
                  <a:pt x="1187" y="103"/>
                </a:lnTo>
                <a:lnTo>
                  <a:pt x="1187" y="103"/>
                </a:lnTo>
                <a:lnTo>
                  <a:pt x="1187" y="103"/>
                </a:lnTo>
                <a:lnTo>
                  <a:pt x="1185" y="103"/>
                </a:lnTo>
                <a:lnTo>
                  <a:pt x="1185" y="104"/>
                </a:lnTo>
                <a:lnTo>
                  <a:pt x="1185" y="104"/>
                </a:lnTo>
                <a:lnTo>
                  <a:pt x="1184" y="104"/>
                </a:lnTo>
                <a:lnTo>
                  <a:pt x="1184" y="105"/>
                </a:lnTo>
                <a:lnTo>
                  <a:pt x="1184" y="105"/>
                </a:lnTo>
                <a:lnTo>
                  <a:pt x="1183" y="105"/>
                </a:lnTo>
                <a:lnTo>
                  <a:pt x="1183" y="108"/>
                </a:lnTo>
                <a:lnTo>
                  <a:pt x="1183" y="108"/>
                </a:lnTo>
                <a:lnTo>
                  <a:pt x="1179" y="112"/>
                </a:lnTo>
                <a:lnTo>
                  <a:pt x="1179" y="112"/>
                </a:lnTo>
                <a:lnTo>
                  <a:pt x="1137" y="112"/>
                </a:lnTo>
                <a:lnTo>
                  <a:pt x="1136" y="101"/>
                </a:lnTo>
                <a:lnTo>
                  <a:pt x="1138" y="99"/>
                </a:lnTo>
                <a:lnTo>
                  <a:pt x="1137" y="93"/>
                </a:lnTo>
                <a:lnTo>
                  <a:pt x="1137" y="88"/>
                </a:lnTo>
                <a:lnTo>
                  <a:pt x="1114" y="88"/>
                </a:lnTo>
                <a:lnTo>
                  <a:pt x="1113" y="84"/>
                </a:lnTo>
                <a:lnTo>
                  <a:pt x="1111" y="84"/>
                </a:lnTo>
                <a:lnTo>
                  <a:pt x="1110" y="81"/>
                </a:lnTo>
                <a:lnTo>
                  <a:pt x="1105" y="81"/>
                </a:lnTo>
                <a:lnTo>
                  <a:pt x="1102" y="79"/>
                </a:lnTo>
                <a:lnTo>
                  <a:pt x="1097" y="73"/>
                </a:lnTo>
                <a:lnTo>
                  <a:pt x="1094" y="72"/>
                </a:lnTo>
                <a:lnTo>
                  <a:pt x="1088" y="68"/>
                </a:lnTo>
                <a:lnTo>
                  <a:pt x="1082" y="65"/>
                </a:lnTo>
                <a:lnTo>
                  <a:pt x="1079" y="65"/>
                </a:lnTo>
                <a:lnTo>
                  <a:pt x="1075" y="64"/>
                </a:lnTo>
                <a:lnTo>
                  <a:pt x="1072" y="64"/>
                </a:lnTo>
                <a:lnTo>
                  <a:pt x="1070" y="64"/>
                </a:lnTo>
                <a:lnTo>
                  <a:pt x="1067" y="64"/>
                </a:lnTo>
                <a:lnTo>
                  <a:pt x="1064" y="64"/>
                </a:lnTo>
                <a:lnTo>
                  <a:pt x="1061" y="64"/>
                </a:lnTo>
                <a:lnTo>
                  <a:pt x="1059" y="64"/>
                </a:lnTo>
                <a:lnTo>
                  <a:pt x="1056" y="64"/>
                </a:lnTo>
                <a:lnTo>
                  <a:pt x="1053" y="65"/>
                </a:lnTo>
                <a:lnTo>
                  <a:pt x="1047" y="66"/>
                </a:lnTo>
                <a:lnTo>
                  <a:pt x="1040" y="70"/>
                </a:lnTo>
                <a:lnTo>
                  <a:pt x="1037" y="72"/>
                </a:lnTo>
                <a:lnTo>
                  <a:pt x="1031" y="77"/>
                </a:lnTo>
                <a:lnTo>
                  <a:pt x="1025" y="83"/>
                </a:lnTo>
                <a:lnTo>
                  <a:pt x="1024" y="95"/>
                </a:lnTo>
                <a:lnTo>
                  <a:pt x="1016" y="95"/>
                </a:lnTo>
                <a:lnTo>
                  <a:pt x="1014" y="95"/>
                </a:lnTo>
                <a:lnTo>
                  <a:pt x="1013" y="93"/>
                </a:lnTo>
                <a:lnTo>
                  <a:pt x="1013" y="81"/>
                </a:lnTo>
                <a:lnTo>
                  <a:pt x="1010" y="80"/>
                </a:lnTo>
                <a:lnTo>
                  <a:pt x="1001" y="80"/>
                </a:lnTo>
                <a:lnTo>
                  <a:pt x="1001" y="68"/>
                </a:lnTo>
                <a:lnTo>
                  <a:pt x="1000" y="66"/>
                </a:lnTo>
                <a:lnTo>
                  <a:pt x="989" y="60"/>
                </a:lnTo>
                <a:lnTo>
                  <a:pt x="985" y="60"/>
                </a:lnTo>
                <a:lnTo>
                  <a:pt x="985" y="54"/>
                </a:lnTo>
                <a:lnTo>
                  <a:pt x="985" y="54"/>
                </a:lnTo>
                <a:lnTo>
                  <a:pt x="985" y="53"/>
                </a:lnTo>
                <a:lnTo>
                  <a:pt x="985" y="50"/>
                </a:lnTo>
                <a:lnTo>
                  <a:pt x="985" y="50"/>
                </a:lnTo>
                <a:lnTo>
                  <a:pt x="983" y="48"/>
                </a:lnTo>
                <a:lnTo>
                  <a:pt x="982" y="45"/>
                </a:lnTo>
                <a:lnTo>
                  <a:pt x="979" y="43"/>
                </a:lnTo>
                <a:lnTo>
                  <a:pt x="977" y="42"/>
                </a:lnTo>
                <a:lnTo>
                  <a:pt x="977" y="38"/>
                </a:lnTo>
                <a:lnTo>
                  <a:pt x="977" y="38"/>
                </a:lnTo>
                <a:lnTo>
                  <a:pt x="975" y="38"/>
                </a:lnTo>
                <a:lnTo>
                  <a:pt x="975" y="38"/>
                </a:lnTo>
                <a:lnTo>
                  <a:pt x="975" y="37"/>
                </a:lnTo>
                <a:lnTo>
                  <a:pt x="977" y="37"/>
                </a:lnTo>
                <a:lnTo>
                  <a:pt x="977" y="37"/>
                </a:lnTo>
                <a:lnTo>
                  <a:pt x="977" y="37"/>
                </a:lnTo>
                <a:lnTo>
                  <a:pt x="977" y="37"/>
                </a:lnTo>
                <a:lnTo>
                  <a:pt x="977" y="37"/>
                </a:lnTo>
                <a:lnTo>
                  <a:pt x="975" y="35"/>
                </a:lnTo>
                <a:lnTo>
                  <a:pt x="975" y="35"/>
                </a:lnTo>
                <a:lnTo>
                  <a:pt x="975" y="35"/>
                </a:lnTo>
                <a:lnTo>
                  <a:pt x="975" y="35"/>
                </a:lnTo>
                <a:lnTo>
                  <a:pt x="975" y="35"/>
                </a:lnTo>
                <a:lnTo>
                  <a:pt x="975" y="35"/>
                </a:lnTo>
                <a:lnTo>
                  <a:pt x="975" y="35"/>
                </a:lnTo>
                <a:lnTo>
                  <a:pt x="975" y="35"/>
                </a:lnTo>
                <a:lnTo>
                  <a:pt x="975" y="35"/>
                </a:lnTo>
                <a:lnTo>
                  <a:pt x="975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1"/>
                </a:lnTo>
                <a:lnTo>
                  <a:pt x="974" y="31"/>
                </a:lnTo>
                <a:lnTo>
                  <a:pt x="974" y="31"/>
                </a:lnTo>
                <a:lnTo>
                  <a:pt x="974" y="31"/>
                </a:lnTo>
                <a:lnTo>
                  <a:pt x="974" y="31"/>
                </a:lnTo>
                <a:lnTo>
                  <a:pt x="974" y="31"/>
                </a:lnTo>
                <a:lnTo>
                  <a:pt x="974" y="31"/>
                </a:lnTo>
                <a:lnTo>
                  <a:pt x="974" y="31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3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4" y="34"/>
                </a:lnTo>
                <a:lnTo>
                  <a:pt x="973" y="34"/>
                </a:lnTo>
                <a:lnTo>
                  <a:pt x="973" y="34"/>
                </a:lnTo>
                <a:lnTo>
                  <a:pt x="973" y="34"/>
                </a:lnTo>
                <a:lnTo>
                  <a:pt x="973" y="34"/>
                </a:lnTo>
                <a:lnTo>
                  <a:pt x="973" y="34"/>
                </a:lnTo>
                <a:lnTo>
                  <a:pt x="973" y="34"/>
                </a:lnTo>
                <a:lnTo>
                  <a:pt x="973" y="34"/>
                </a:lnTo>
                <a:lnTo>
                  <a:pt x="973" y="34"/>
                </a:lnTo>
                <a:lnTo>
                  <a:pt x="973" y="35"/>
                </a:lnTo>
                <a:lnTo>
                  <a:pt x="973" y="35"/>
                </a:lnTo>
                <a:lnTo>
                  <a:pt x="973" y="35"/>
                </a:lnTo>
                <a:lnTo>
                  <a:pt x="971" y="35"/>
                </a:lnTo>
                <a:lnTo>
                  <a:pt x="971" y="35"/>
                </a:lnTo>
                <a:lnTo>
                  <a:pt x="971" y="35"/>
                </a:lnTo>
                <a:lnTo>
                  <a:pt x="971" y="35"/>
                </a:lnTo>
                <a:lnTo>
                  <a:pt x="971" y="35"/>
                </a:lnTo>
                <a:lnTo>
                  <a:pt x="971" y="37"/>
                </a:lnTo>
                <a:lnTo>
                  <a:pt x="971" y="37"/>
                </a:lnTo>
                <a:lnTo>
                  <a:pt x="971" y="37"/>
                </a:lnTo>
                <a:lnTo>
                  <a:pt x="971" y="37"/>
                </a:lnTo>
                <a:lnTo>
                  <a:pt x="971" y="37"/>
                </a:lnTo>
                <a:lnTo>
                  <a:pt x="971" y="37"/>
                </a:lnTo>
                <a:lnTo>
                  <a:pt x="971" y="38"/>
                </a:lnTo>
                <a:lnTo>
                  <a:pt x="971" y="38"/>
                </a:lnTo>
                <a:lnTo>
                  <a:pt x="971" y="38"/>
                </a:lnTo>
                <a:lnTo>
                  <a:pt x="971" y="38"/>
                </a:lnTo>
                <a:lnTo>
                  <a:pt x="971" y="38"/>
                </a:lnTo>
                <a:lnTo>
                  <a:pt x="971" y="38"/>
                </a:lnTo>
                <a:lnTo>
                  <a:pt x="971" y="42"/>
                </a:lnTo>
                <a:lnTo>
                  <a:pt x="967" y="43"/>
                </a:lnTo>
                <a:lnTo>
                  <a:pt x="967" y="45"/>
                </a:lnTo>
                <a:lnTo>
                  <a:pt x="967" y="42"/>
                </a:lnTo>
                <a:lnTo>
                  <a:pt x="966" y="34"/>
                </a:lnTo>
                <a:lnTo>
                  <a:pt x="963" y="29"/>
                </a:lnTo>
                <a:lnTo>
                  <a:pt x="959" y="25"/>
                </a:lnTo>
                <a:lnTo>
                  <a:pt x="959" y="23"/>
                </a:lnTo>
                <a:lnTo>
                  <a:pt x="954" y="21"/>
                </a:lnTo>
                <a:lnTo>
                  <a:pt x="948" y="18"/>
                </a:lnTo>
                <a:lnTo>
                  <a:pt x="948" y="18"/>
                </a:lnTo>
                <a:lnTo>
                  <a:pt x="948" y="18"/>
                </a:lnTo>
                <a:lnTo>
                  <a:pt x="948" y="18"/>
                </a:lnTo>
                <a:lnTo>
                  <a:pt x="947" y="18"/>
                </a:lnTo>
                <a:lnTo>
                  <a:pt x="946" y="18"/>
                </a:lnTo>
                <a:lnTo>
                  <a:pt x="946" y="13"/>
                </a:lnTo>
                <a:lnTo>
                  <a:pt x="946" y="11"/>
                </a:lnTo>
                <a:lnTo>
                  <a:pt x="946" y="10"/>
                </a:lnTo>
                <a:lnTo>
                  <a:pt x="946" y="10"/>
                </a:lnTo>
                <a:lnTo>
                  <a:pt x="944" y="10"/>
                </a:lnTo>
                <a:lnTo>
                  <a:pt x="944" y="10"/>
                </a:lnTo>
                <a:lnTo>
                  <a:pt x="944" y="10"/>
                </a:lnTo>
                <a:lnTo>
                  <a:pt x="944" y="8"/>
                </a:lnTo>
                <a:lnTo>
                  <a:pt x="944" y="8"/>
                </a:lnTo>
                <a:lnTo>
                  <a:pt x="944" y="8"/>
                </a:lnTo>
                <a:lnTo>
                  <a:pt x="944" y="8"/>
                </a:lnTo>
                <a:lnTo>
                  <a:pt x="944" y="8"/>
                </a:lnTo>
                <a:lnTo>
                  <a:pt x="944" y="8"/>
                </a:lnTo>
                <a:lnTo>
                  <a:pt x="944" y="8"/>
                </a:lnTo>
                <a:lnTo>
                  <a:pt x="944" y="8"/>
                </a:lnTo>
                <a:lnTo>
                  <a:pt x="944" y="8"/>
                </a:lnTo>
                <a:lnTo>
                  <a:pt x="944" y="7"/>
                </a:lnTo>
                <a:lnTo>
                  <a:pt x="944" y="7"/>
                </a:lnTo>
                <a:lnTo>
                  <a:pt x="943" y="7"/>
                </a:lnTo>
                <a:lnTo>
                  <a:pt x="943" y="7"/>
                </a:lnTo>
                <a:lnTo>
                  <a:pt x="943" y="7"/>
                </a:lnTo>
                <a:lnTo>
                  <a:pt x="943" y="7"/>
                </a:lnTo>
                <a:lnTo>
                  <a:pt x="943" y="7"/>
                </a:lnTo>
                <a:lnTo>
                  <a:pt x="943" y="6"/>
                </a:lnTo>
                <a:lnTo>
                  <a:pt x="943" y="6"/>
                </a:lnTo>
                <a:lnTo>
                  <a:pt x="943" y="6"/>
                </a:lnTo>
                <a:lnTo>
                  <a:pt x="943" y="4"/>
                </a:lnTo>
                <a:lnTo>
                  <a:pt x="943" y="4"/>
                </a:lnTo>
                <a:lnTo>
                  <a:pt x="943" y="4"/>
                </a:lnTo>
                <a:lnTo>
                  <a:pt x="943" y="3"/>
                </a:lnTo>
                <a:lnTo>
                  <a:pt x="943" y="3"/>
                </a:lnTo>
                <a:lnTo>
                  <a:pt x="943" y="3"/>
                </a:lnTo>
                <a:lnTo>
                  <a:pt x="943" y="3"/>
                </a:lnTo>
                <a:lnTo>
                  <a:pt x="943" y="3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2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3" y="0"/>
                </a:lnTo>
                <a:lnTo>
                  <a:pt x="942" y="0"/>
                </a:lnTo>
                <a:lnTo>
                  <a:pt x="942" y="0"/>
                </a:lnTo>
                <a:lnTo>
                  <a:pt x="942" y="0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2"/>
                </a:lnTo>
                <a:lnTo>
                  <a:pt x="942" y="3"/>
                </a:lnTo>
                <a:lnTo>
                  <a:pt x="942" y="3"/>
                </a:lnTo>
                <a:lnTo>
                  <a:pt x="942" y="3"/>
                </a:lnTo>
                <a:lnTo>
                  <a:pt x="942" y="3"/>
                </a:lnTo>
                <a:lnTo>
                  <a:pt x="942" y="3"/>
                </a:lnTo>
                <a:lnTo>
                  <a:pt x="942" y="4"/>
                </a:lnTo>
                <a:lnTo>
                  <a:pt x="942" y="4"/>
                </a:lnTo>
                <a:lnTo>
                  <a:pt x="942" y="4"/>
                </a:lnTo>
                <a:lnTo>
                  <a:pt x="942" y="6"/>
                </a:lnTo>
                <a:lnTo>
                  <a:pt x="942" y="6"/>
                </a:lnTo>
                <a:lnTo>
                  <a:pt x="942" y="6"/>
                </a:lnTo>
                <a:lnTo>
                  <a:pt x="942" y="7"/>
                </a:lnTo>
                <a:lnTo>
                  <a:pt x="942" y="7"/>
                </a:lnTo>
                <a:lnTo>
                  <a:pt x="942" y="7"/>
                </a:lnTo>
                <a:lnTo>
                  <a:pt x="942" y="7"/>
                </a:lnTo>
                <a:lnTo>
                  <a:pt x="942" y="7"/>
                </a:lnTo>
                <a:lnTo>
                  <a:pt x="942" y="7"/>
                </a:lnTo>
                <a:lnTo>
                  <a:pt x="940" y="8"/>
                </a:lnTo>
                <a:lnTo>
                  <a:pt x="940" y="8"/>
                </a:lnTo>
                <a:lnTo>
                  <a:pt x="940" y="8"/>
                </a:lnTo>
                <a:lnTo>
                  <a:pt x="940" y="8"/>
                </a:lnTo>
                <a:lnTo>
                  <a:pt x="940" y="8"/>
                </a:lnTo>
                <a:lnTo>
                  <a:pt x="940" y="8"/>
                </a:lnTo>
                <a:lnTo>
                  <a:pt x="940" y="8"/>
                </a:lnTo>
                <a:lnTo>
                  <a:pt x="940" y="8"/>
                </a:lnTo>
                <a:lnTo>
                  <a:pt x="940" y="8"/>
                </a:lnTo>
                <a:lnTo>
                  <a:pt x="940" y="10"/>
                </a:lnTo>
                <a:lnTo>
                  <a:pt x="940" y="10"/>
                </a:lnTo>
                <a:lnTo>
                  <a:pt x="939" y="10"/>
                </a:lnTo>
                <a:lnTo>
                  <a:pt x="939" y="10"/>
                </a:lnTo>
                <a:lnTo>
                  <a:pt x="939" y="11"/>
                </a:lnTo>
                <a:lnTo>
                  <a:pt x="939" y="13"/>
                </a:lnTo>
                <a:lnTo>
                  <a:pt x="939" y="18"/>
                </a:lnTo>
                <a:lnTo>
                  <a:pt x="938" y="18"/>
                </a:lnTo>
                <a:lnTo>
                  <a:pt x="938" y="18"/>
                </a:lnTo>
                <a:lnTo>
                  <a:pt x="936" y="18"/>
                </a:lnTo>
                <a:lnTo>
                  <a:pt x="936" y="18"/>
                </a:lnTo>
                <a:lnTo>
                  <a:pt x="936" y="19"/>
                </a:lnTo>
                <a:lnTo>
                  <a:pt x="931" y="21"/>
                </a:lnTo>
                <a:lnTo>
                  <a:pt x="925" y="25"/>
                </a:lnTo>
                <a:lnTo>
                  <a:pt x="921" y="30"/>
                </a:lnTo>
                <a:lnTo>
                  <a:pt x="921" y="30"/>
                </a:lnTo>
                <a:lnTo>
                  <a:pt x="920" y="35"/>
                </a:lnTo>
                <a:lnTo>
                  <a:pt x="919" y="42"/>
                </a:lnTo>
                <a:lnTo>
                  <a:pt x="919" y="43"/>
                </a:lnTo>
                <a:lnTo>
                  <a:pt x="917" y="42"/>
                </a:lnTo>
                <a:lnTo>
                  <a:pt x="917" y="38"/>
                </a:lnTo>
                <a:lnTo>
                  <a:pt x="917" y="38"/>
                </a:lnTo>
                <a:lnTo>
                  <a:pt x="917" y="38"/>
                </a:lnTo>
                <a:lnTo>
                  <a:pt x="917" y="38"/>
                </a:lnTo>
                <a:lnTo>
                  <a:pt x="917" y="37"/>
                </a:lnTo>
                <a:lnTo>
                  <a:pt x="917" y="37"/>
                </a:lnTo>
                <a:lnTo>
                  <a:pt x="917" y="37"/>
                </a:lnTo>
                <a:lnTo>
                  <a:pt x="917" y="37"/>
                </a:lnTo>
                <a:lnTo>
                  <a:pt x="917" y="37"/>
                </a:lnTo>
                <a:lnTo>
                  <a:pt x="917" y="37"/>
                </a:lnTo>
                <a:lnTo>
                  <a:pt x="917" y="37"/>
                </a:lnTo>
                <a:lnTo>
                  <a:pt x="917" y="35"/>
                </a:lnTo>
                <a:lnTo>
                  <a:pt x="917" y="35"/>
                </a:lnTo>
                <a:lnTo>
                  <a:pt x="917" y="35"/>
                </a:lnTo>
                <a:lnTo>
                  <a:pt x="916" y="35"/>
                </a:lnTo>
                <a:lnTo>
                  <a:pt x="916" y="35"/>
                </a:lnTo>
                <a:lnTo>
                  <a:pt x="916" y="35"/>
                </a:lnTo>
                <a:lnTo>
                  <a:pt x="916" y="35"/>
                </a:lnTo>
                <a:lnTo>
                  <a:pt x="916" y="35"/>
                </a:lnTo>
                <a:lnTo>
                  <a:pt x="916" y="34"/>
                </a:lnTo>
                <a:lnTo>
                  <a:pt x="916" y="34"/>
                </a:lnTo>
                <a:lnTo>
                  <a:pt x="916" y="34"/>
                </a:lnTo>
                <a:lnTo>
                  <a:pt x="916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1"/>
                </a:lnTo>
                <a:lnTo>
                  <a:pt x="915" y="31"/>
                </a:lnTo>
                <a:lnTo>
                  <a:pt x="915" y="31"/>
                </a:lnTo>
                <a:lnTo>
                  <a:pt x="915" y="31"/>
                </a:lnTo>
                <a:lnTo>
                  <a:pt x="915" y="31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3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5" y="34"/>
                </a:lnTo>
                <a:lnTo>
                  <a:pt x="913" y="34"/>
                </a:lnTo>
                <a:lnTo>
                  <a:pt x="913" y="34"/>
                </a:lnTo>
                <a:lnTo>
                  <a:pt x="913" y="34"/>
                </a:lnTo>
                <a:lnTo>
                  <a:pt x="913" y="35"/>
                </a:lnTo>
                <a:lnTo>
                  <a:pt x="913" y="35"/>
                </a:lnTo>
                <a:lnTo>
                  <a:pt x="913" y="35"/>
                </a:lnTo>
                <a:lnTo>
                  <a:pt x="913" y="35"/>
                </a:lnTo>
                <a:lnTo>
                  <a:pt x="913" y="35"/>
                </a:lnTo>
                <a:lnTo>
                  <a:pt x="913" y="35"/>
                </a:lnTo>
                <a:lnTo>
                  <a:pt x="912" y="35"/>
                </a:lnTo>
                <a:lnTo>
                  <a:pt x="912" y="35"/>
                </a:lnTo>
                <a:lnTo>
                  <a:pt x="912" y="35"/>
                </a:lnTo>
                <a:lnTo>
                  <a:pt x="912" y="37"/>
                </a:lnTo>
                <a:lnTo>
                  <a:pt x="912" y="37"/>
                </a:lnTo>
                <a:lnTo>
                  <a:pt x="912" y="37"/>
                </a:lnTo>
                <a:lnTo>
                  <a:pt x="912" y="37"/>
                </a:lnTo>
                <a:lnTo>
                  <a:pt x="912" y="37"/>
                </a:lnTo>
                <a:lnTo>
                  <a:pt x="912" y="38"/>
                </a:lnTo>
                <a:lnTo>
                  <a:pt x="913" y="38"/>
                </a:lnTo>
                <a:lnTo>
                  <a:pt x="913" y="38"/>
                </a:lnTo>
                <a:lnTo>
                  <a:pt x="913" y="38"/>
                </a:lnTo>
                <a:lnTo>
                  <a:pt x="913" y="38"/>
                </a:lnTo>
                <a:lnTo>
                  <a:pt x="912" y="38"/>
                </a:lnTo>
                <a:lnTo>
                  <a:pt x="912" y="38"/>
                </a:lnTo>
                <a:lnTo>
                  <a:pt x="912" y="42"/>
                </a:lnTo>
                <a:lnTo>
                  <a:pt x="912" y="42"/>
                </a:lnTo>
                <a:lnTo>
                  <a:pt x="909" y="43"/>
                </a:lnTo>
                <a:lnTo>
                  <a:pt x="907" y="45"/>
                </a:lnTo>
                <a:lnTo>
                  <a:pt x="905" y="48"/>
                </a:lnTo>
                <a:lnTo>
                  <a:pt x="904" y="50"/>
                </a:lnTo>
                <a:lnTo>
                  <a:pt x="904" y="53"/>
                </a:lnTo>
                <a:lnTo>
                  <a:pt x="904" y="54"/>
                </a:lnTo>
                <a:lnTo>
                  <a:pt x="903" y="54"/>
                </a:lnTo>
                <a:lnTo>
                  <a:pt x="903" y="60"/>
                </a:lnTo>
                <a:lnTo>
                  <a:pt x="901" y="60"/>
                </a:lnTo>
                <a:lnTo>
                  <a:pt x="901" y="60"/>
                </a:lnTo>
                <a:lnTo>
                  <a:pt x="888" y="66"/>
                </a:lnTo>
                <a:lnTo>
                  <a:pt x="889" y="79"/>
                </a:lnTo>
                <a:lnTo>
                  <a:pt x="869" y="79"/>
                </a:lnTo>
                <a:lnTo>
                  <a:pt x="866" y="81"/>
                </a:lnTo>
                <a:lnTo>
                  <a:pt x="866" y="92"/>
                </a:lnTo>
                <a:lnTo>
                  <a:pt x="865" y="93"/>
                </a:lnTo>
                <a:lnTo>
                  <a:pt x="865" y="89"/>
                </a:lnTo>
                <a:lnTo>
                  <a:pt x="858" y="87"/>
                </a:lnTo>
                <a:lnTo>
                  <a:pt x="850" y="87"/>
                </a:lnTo>
                <a:lnTo>
                  <a:pt x="850" y="76"/>
                </a:lnTo>
                <a:lnTo>
                  <a:pt x="849" y="76"/>
                </a:lnTo>
                <a:lnTo>
                  <a:pt x="847" y="76"/>
                </a:lnTo>
                <a:lnTo>
                  <a:pt x="847" y="76"/>
                </a:lnTo>
                <a:lnTo>
                  <a:pt x="842" y="76"/>
                </a:lnTo>
                <a:lnTo>
                  <a:pt x="843" y="76"/>
                </a:lnTo>
                <a:lnTo>
                  <a:pt x="842" y="76"/>
                </a:lnTo>
                <a:lnTo>
                  <a:pt x="841" y="76"/>
                </a:lnTo>
                <a:lnTo>
                  <a:pt x="841" y="76"/>
                </a:lnTo>
                <a:lnTo>
                  <a:pt x="841" y="65"/>
                </a:lnTo>
                <a:lnTo>
                  <a:pt x="830" y="62"/>
                </a:lnTo>
                <a:lnTo>
                  <a:pt x="830" y="57"/>
                </a:lnTo>
                <a:lnTo>
                  <a:pt x="830" y="57"/>
                </a:lnTo>
                <a:lnTo>
                  <a:pt x="830" y="57"/>
                </a:lnTo>
                <a:lnTo>
                  <a:pt x="830" y="57"/>
                </a:lnTo>
                <a:lnTo>
                  <a:pt x="830" y="49"/>
                </a:lnTo>
                <a:lnTo>
                  <a:pt x="830" y="49"/>
                </a:lnTo>
                <a:lnTo>
                  <a:pt x="830" y="49"/>
                </a:lnTo>
                <a:lnTo>
                  <a:pt x="830" y="49"/>
                </a:lnTo>
                <a:lnTo>
                  <a:pt x="830" y="37"/>
                </a:lnTo>
                <a:lnTo>
                  <a:pt x="830" y="37"/>
                </a:lnTo>
                <a:lnTo>
                  <a:pt x="830" y="34"/>
                </a:lnTo>
                <a:lnTo>
                  <a:pt x="830" y="34"/>
                </a:lnTo>
                <a:lnTo>
                  <a:pt x="830" y="33"/>
                </a:lnTo>
                <a:lnTo>
                  <a:pt x="830" y="33"/>
                </a:lnTo>
                <a:lnTo>
                  <a:pt x="830" y="31"/>
                </a:lnTo>
                <a:lnTo>
                  <a:pt x="828" y="30"/>
                </a:lnTo>
                <a:lnTo>
                  <a:pt x="828" y="29"/>
                </a:lnTo>
                <a:lnTo>
                  <a:pt x="827" y="29"/>
                </a:lnTo>
                <a:lnTo>
                  <a:pt x="827" y="27"/>
                </a:lnTo>
                <a:lnTo>
                  <a:pt x="827" y="27"/>
                </a:lnTo>
                <a:lnTo>
                  <a:pt x="826" y="27"/>
                </a:lnTo>
                <a:lnTo>
                  <a:pt x="824" y="27"/>
                </a:lnTo>
                <a:lnTo>
                  <a:pt x="824" y="29"/>
                </a:lnTo>
                <a:lnTo>
                  <a:pt x="823" y="30"/>
                </a:lnTo>
                <a:lnTo>
                  <a:pt x="822" y="31"/>
                </a:lnTo>
                <a:lnTo>
                  <a:pt x="822" y="33"/>
                </a:lnTo>
                <a:lnTo>
                  <a:pt x="822" y="33"/>
                </a:lnTo>
                <a:lnTo>
                  <a:pt x="822" y="34"/>
                </a:lnTo>
                <a:lnTo>
                  <a:pt x="822" y="34"/>
                </a:lnTo>
                <a:lnTo>
                  <a:pt x="820" y="35"/>
                </a:lnTo>
                <a:lnTo>
                  <a:pt x="822" y="37"/>
                </a:lnTo>
                <a:lnTo>
                  <a:pt x="822" y="48"/>
                </a:lnTo>
                <a:lnTo>
                  <a:pt x="815" y="48"/>
                </a:lnTo>
                <a:lnTo>
                  <a:pt x="815" y="42"/>
                </a:lnTo>
                <a:lnTo>
                  <a:pt x="815" y="41"/>
                </a:lnTo>
                <a:lnTo>
                  <a:pt x="814" y="42"/>
                </a:lnTo>
                <a:lnTo>
                  <a:pt x="814" y="48"/>
                </a:lnTo>
                <a:lnTo>
                  <a:pt x="808" y="48"/>
                </a:lnTo>
                <a:lnTo>
                  <a:pt x="808" y="48"/>
                </a:lnTo>
                <a:lnTo>
                  <a:pt x="808" y="48"/>
                </a:lnTo>
                <a:lnTo>
                  <a:pt x="808" y="37"/>
                </a:lnTo>
                <a:lnTo>
                  <a:pt x="808" y="37"/>
                </a:lnTo>
                <a:lnTo>
                  <a:pt x="808" y="34"/>
                </a:lnTo>
                <a:lnTo>
                  <a:pt x="807" y="34"/>
                </a:lnTo>
                <a:lnTo>
                  <a:pt x="807" y="34"/>
                </a:lnTo>
                <a:lnTo>
                  <a:pt x="808" y="34"/>
                </a:lnTo>
                <a:lnTo>
                  <a:pt x="807" y="33"/>
                </a:lnTo>
                <a:lnTo>
                  <a:pt x="806" y="30"/>
                </a:lnTo>
                <a:lnTo>
                  <a:pt x="804" y="30"/>
                </a:lnTo>
                <a:lnTo>
                  <a:pt x="804" y="29"/>
                </a:lnTo>
                <a:lnTo>
                  <a:pt x="804" y="27"/>
                </a:lnTo>
                <a:lnTo>
                  <a:pt x="803" y="29"/>
                </a:lnTo>
                <a:lnTo>
                  <a:pt x="803" y="30"/>
                </a:lnTo>
                <a:lnTo>
                  <a:pt x="802" y="30"/>
                </a:lnTo>
                <a:lnTo>
                  <a:pt x="800" y="31"/>
                </a:lnTo>
                <a:lnTo>
                  <a:pt x="799" y="33"/>
                </a:lnTo>
                <a:lnTo>
                  <a:pt x="800" y="34"/>
                </a:lnTo>
                <a:lnTo>
                  <a:pt x="800" y="34"/>
                </a:lnTo>
                <a:lnTo>
                  <a:pt x="800" y="34"/>
                </a:lnTo>
                <a:lnTo>
                  <a:pt x="799" y="37"/>
                </a:lnTo>
                <a:lnTo>
                  <a:pt x="799" y="37"/>
                </a:lnTo>
                <a:lnTo>
                  <a:pt x="799" y="49"/>
                </a:lnTo>
                <a:lnTo>
                  <a:pt x="799" y="49"/>
                </a:lnTo>
                <a:lnTo>
                  <a:pt x="799" y="49"/>
                </a:lnTo>
                <a:lnTo>
                  <a:pt x="799" y="49"/>
                </a:lnTo>
                <a:lnTo>
                  <a:pt x="799" y="50"/>
                </a:lnTo>
                <a:lnTo>
                  <a:pt x="799" y="54"/>
                </a:lnTo>
                <a:lnTo>
                  <a:pt x="789" y="54"/>
                </a:lnTo>
                <a:lnTo>
                  <a:pt x="787" y="57"/>
                </a:lnTo>
                <a:lnTo>
                  <a:pt x="787" y="74"/>
                </a:lnTo>
                <a:lnTo>
                  <a:pt x="785" y="74"/>
                </a:lnTo>
                <a:lnTo>
                  <a:pt x="783" y="76"/>
                </a:lnTo>
                <a:lnTo>
                  <a:pt x="783" y="76"/>
                </a:lnTo>
                <a:lnTo>
                  <a:pt x="783" y="74"/>
                </a:lnTo>
                <a:lnTo>
                  <a:pt x="781" y="74"/>
                </a:lnTo>
                <a:lnTo>
                  <a:pt x="781" y="80"/>
                </a:lnTo>
                <a:lnTo>
                  <a:pt x="767" y="79"/>
                </a:lnTo>
                <a:lnTo>
                  <a:pt x="740" y="85"/>
                </a:lnTo>
                <a:lnTo>
                  <a:pt x="740" y="112"/>
                </a:lnTo>
                <a:lnTo>
                  <a:pt x="733" y="112"/>
                </a:lnTo>
                <a:lnTo>
                  <a:pt x="733" y="80"/>
                </a:lnTo>
                <a:lnTo>
                  <a:pt x="733" y="80"/>
                </a:lnTo>
                <a:lnTo>
                  <a:pt x="733" y="79"/>
                </a:lnTo>
                <a:lnTo>
                  <a:pt x="733" y="79"/>
                </a:lnTo>
                <a:lnTo>
                  <a:pt x="733" y="79"/>
                </a:lnTo>
                <a:lnTo>
                  <a:pt x="733" y="77"/>
                </a:lnTo>
                <a:lnTo>
                  <a:pt x="733" y="77"/>
                </a:lnTo>
                <a:lnTo>
                  <a:pt x="733" y="77"/>
                </a:lnTo>
                <a:lnTo>
                  <a:pt x="733" y="76"/>
                </a:lnTo>
                <a:lnTo>
                  <a:pt x="733" y="76"/>
                </a:lnTo>
                <a:lnTo>
                  <a:pt x="733" y="74"/>
                </a:lnTo>
                <a:lnTo>
                  <a:pt x="734" y="74"/>
                </a:lnTo>
                <a:lnTo>
                  <a:pt x="734" y="73"/>
                </a:lnTo>
                <a:lnTo>
                  <a:pt x="734" y="73"/>
                </a:lnTo>
                <a:lnTo>
                  <a:pt x="734" y="73"/>
                </a:lnTo>
                <a:lnTo>
                  <a:pt x="733" y="73"/>
                </a:lnTo>
                <a:lnTo>
                  <a:pt x="733" y="69"/>
                </a:lnTo>
                <a:lnTo>
                  <a:pt x="732" y="69"/>
                </a:lnTo>
                <a:lnTo>
                  <a:pt x="732" y="60"/>
                </a:lnTo>
                <a:lnTo>
                  <a:pt x="733" y="58"/>
                </a:lnTo>
                <a:lnTo>
                  <a:pt x="733" y="58"/>
                </a:lnTo>
                <a:lnTo>
                  <a:pt x="732" y="58"/>
                </a:lnTo>
                <a:lnTo>
                  <a:pt x="732" y="58"/>
                </a:lnTo>
                <a:lnTo>
                  <a:pt x="666" y="57"/>
                </a:lnTo>
                <a:lnTo>
                  <a:pt x="666" y="57"/>
                </a:lnTo>
                <a:lnTo>
                  <a:pt x="664" y="57"/>
                </a:lnTo>
                <a:lnTo>
                  <a:pt x="664" y="58"/>
                </a:lnTo>
                <a:lnTo>
                  <a:pt x="666" y="60"/>
                </a:lnTo>
                <a:lnTo>
                  <a:pt x="666" y="69"/>
                </a:lnTo>
                <a:lnTo>
                  <a:pt x="666" y="69"/>
                </a:lnTo>
                <a:lnTo>
                  <a:pt x="666" y="73"/>
                </a:lnTo>
                <a:lnTo>
                  <a:pt x="664" y="73"/>
                </a:lnTo>
                <a:lnTo>
                  <a:pt x="664" y="73"/>
                </a:lnTo>
                <a:lnTo>
                  <a:pt x="664" y="73"/>
                </a:lnTo>
                <a:lnTo>
                  <a:pt x="663" y="73"/>
                </a:lnTo>
                <a:lnTo>
                  <a:pt x="664" y="74"/>
                </a:lnTo>
                <a:lnTo>
                  <a:pt x="664" y="74"/>
                </a:lnTo>
                <a:lnTo>
                  <a:pt x="664" y="74"/>
                </a:lnTo>
                <a:lnTo>
                  <a:pt x="666" y="76"/>
                </a:lnTo>
                <a:lnTo>
                  <a:pt x="666" y="76"/>
                </a:lnTo>
                <a:lnTo>
                  <a:pt x="666" y="76"/>
                </a:lnTo>
                <a:lnTo>
                  <a:pt x="666" y="76"/>
                </a:lnTo>
                <a:lnTo>
                  <a:pt x="664" y="77"/>
                </a:lnTo>
                <a:lnTo>
                  <a:pt x="666" y="77"/>
                </a:lnTo>
                <a:lnTo>
                  <a:pt x="666" y="79"/>
                </a:lnTo>
                <a:lnTo>
                  <a:pt x="666" y="79"/>
                </a:lnTo>
                <a:lnTo>
                  <a:pt x="666" y="79"/>
                </a:lnTo>
                <a:lnTo>
                  <a:pt x="666" y="79"/>
                </a:lnTo>
                <a:lnTo>
                  <a:pt x="664" y="112"/>
                </a:lnTo>
                <a:lnTo>
                  <a:pt x="659" y="112"/>
                </a:lnTo>
                <a:lnTo>
                  <a:pt x="659" y="111"/>
                </a:lnTo>
                <a:lnTo>
                  <a:pt x="659" y="108"/>
                </a:lnTo>
                <a:lnTo>
                  <a:pt x="659" y="108"/>
                </a:lnTo>
                <a:lnTo>
                  <a:pt x="659" y="108"/>
                </a:lnTo>
                <a:lnTo>
                  <a:pt x="659" y="105"/>
                </a:lnTo>
                <a:lnTo>
                  <a:pt x="659" y="105"/>
                </a:lnTo>
                <a:lnTo>
                  <a:pt x="659" y="105"/>
                </a:lnTo>
                <a:lnTo>
                  <a:pt x="659" y="105"/>
                </a:lnTo>
                <a:lnTo>
                  <a:pt x="657" y="103"/>
                </a:lnTo>
                <a:lnTo>
                  <a:pt x="657" y="99"/>
                </a:lnTo>
                <a:lnTo>
                  <a:pt x="656" y="99"/>
                </a:lnTo>
                <a:lnTo>
                  <a:pt x="656" y="99"/>
                </a:lnTo>
                <a:lnTo>
                  <a:pt x="656" y="99"/>
                </a:lnTo>
                <a:lnTo>
                  <a:pt x="655" y="99"/>
                </a:lnTo>
                <a:lnTo>
                  <a:pt x="655" y="89"/>
                </a:lnTo>
                <a:lnTo>
                  <a:pt x="655" y="88"/>
                </a:lnTo>
                <a:lnTo>
                  <a:pt x="647" y="88"/>
                </a:lnTo>
                <a:lnTo>
                  <a:pt x="647" y="84"/>
                </a:lnTo>
                <a:lnTo>
                  <a:pt x="643" y="83"/>
                </a:lnTo>
                <a:lnTo>
                  <a:pt x="641" y="83"/>
                </a:lnTo>
                <a:lnTo>
                  <a:pt x="639" y="84"/>
                </a:lnTo>
                <a:lnTo>
                  <a:pt x="639" y="83"/>
                </a:lnTo>
                <a:lnTo>
                  <a:pt x="637" y="81"/>
                </a:lnTo>
                <a:lnTo>
                  <a:pt x="633" y="81"/>
                </a:lnTo>
                <a:lnTo>
                  <a:pt x="632" y="81"/>
                </a:lnTo>
                <a:lnTo>
                  <a:pt x="632" y="79"/>
                </a:lnTo>
                <a:lnTo>
                  <a:pt x="631" y="76"/>
                </a:lnTo>
                <a:lnTo>
                  <a:pt x="620" y="76"/>
                </a:lnTo>
                <a:lnTo>
                  <a:pt x="618" y="76"/>
                </a:lnTo>
                <a:lnTo>
                  <a:pt x="618" y="74"/>
                </a:lnTo>
                <a:lnTo>
                  <a:pt x="613" y="72"/>
                </a:lnTo>
                <a:lnTo>
                  <a:pt x="612" y="73"/>
                </a:lnTo>
                <a:lnTo>
                  <a:pt x="586" y="73"/>
                </a:lnTo>
                <a:lnTo>
                  <a:pt x="586" y="70"/>
                </a:lnTo>
                <a:lnTo>
                  <a:pt x="587" y="70"/>
                </a:lnTo>
                <a:lnTo>
                  <a:pt x="586" y="70"/>
                </a:lnTo>
                <a:lnTo>
                  <a:pt x="586" y="66"/>
                </a:lnTo>
                <a:lnTo>
                  <a:pt x="587" y="65"/>
                </a:lnTo>
                <a:lnTo>
                  <a:pt x="586" y="65"/>
                </a:lnTo>
                <a:lnTo>
                  <a:pt x="586" y="61"/>
                </a:lnTo>
                <a:lnTo>
                  <a:pt x="587" y="61"/>
                </a:lnTo>
                <a:lnTo>
                  <a:pt x="586" y="61"/>
                </a:lnTo>
                <a:lnTo>
                  <a:pt x="586" y="61"/>
                </a:lnTo>
                <a:lnTo>
                  <a:pt x="586" y="60"/>
                </a:lnTo>
                <a:lnTo>
                  <a:pt x="583" y="58"/>
                </a:lnTo>
                <a:lnTo>
                  <a:pt x="579" y="61"/>
                </a:lnTo>
                <a:lnTo>
                  <a:pt x="579" y="61"/>
                </a:lnTo>
                <a:lnTo>
                  <a:pt x="579" y="61"/>
                </a:lnTo>
                <a:lnTo>
                  <a:pt x="579" y="61"/>
                </a:lnTo>
                <a:lnTo>
                  <a:pt x="579" y="62"/>
                </a:lnTo>
                <a:lnTo>
                  <a:pt x="579" y="65"/>
                </a:lnTo>
                <a:lnTo>
                  <a:pt x="579" y="66"/>
                </a:lnTo>
                <a:lnTo>
                  <a:pt x="579" y="66"/>
                </a:lnTo>
                <a:lnTo>
                  <a:pt x="579" y="70"/>
                </a:lnTo>
                <a:lnTo>
                  <a:pt x="579" y="70"/>
                </a:lnTo>
                <a:lnTo>
                  <a:pt x="579" y="70"/>
                </a:lnTo>
                <a:lnTo>
                  <a:pt x="579" y="72"/>
                </a:lnTo>
                <a:lnTo>
                  <a:pt x="579" y="73"/>
                </a:lnTo>
                <a:lnTo>
                  <a:pt x="574" y="73"/>
                </a:lnTo>
                <a:lnTo>
                  <a:pt x="574" y="73"/>
                </a:lnTo>
                <a:lnTo>
                  <a:pt x="574" y="70"/>
                </a:lnTo>
                <a:lnTo>
                  <a:pt x="571" y="70"/>
                </a:lnTo>
                <a:lnTo>
                  <a:pt x="571" y="74"/>
                </a:lnTo>
                <a:lnTo>
                  <a:pt x="571" y="74"/>
                </a:lnTo>
                <a:lnTo>
                  <a:pt x="571" y="74"/>
                </a:lnTo>
                <a:lnTo>
                  <a:pt x="571" y="74"/>
                </a:lnTo>
                <a:lnTo>
                  <a:pt x="571" y="74"/>
                </a:lnTo>
                <a:lnTo>
                  <a:pt x="571" y="76"/>
                </a:lnTo>
                <a:lnTo>
                  <a:pt x="571" y="76"/>
                </a:lnTo>
                <a:lnTo>
                  <a:pt x="571" y="76"/>
                </a:lnTo>
                <a:lnTo>
                  <a:pt x="571" y="76"/>
                </a:lnTo>
                <a:lnTo>
                  <a:pt x="571" y="76"/>
                </a:lnTo>
                <a:lnTo>
                  <a:pt x="571" y="76"/>
                </a:lnTo>
                <a:lnTo>
                  <a:pt x="571" y="76"/>
                </a:lnTo>
                <a:lnTo>
                  <a:pt x="571" y="76"/>
                </a:lnTo>
                <a:lnTo>
                  <a:pt x="571" y="76"/>
                </a:lnTo>
                <a:lnTo>
                  <a:pt x="571" y="77"/>
                </a:lnTo>
                <a:lnTo>
                  <a:pt x="571" y="77"/>
                </a:lnTo>
                <a:lnTo>
                  <a:pt x="571" y="77"/>
                </a:lnTo>
                <a:lnTo>
                  <a:pt x="548" y="76"/>
                </a:lnTo>
                <a:lnTo>
                  <a:pt x="548" y="76"/>
                </a:lnTo>
                <a:lnTo>
                  <a:pt x="547" y="74"/>
                </a:lnTo>
                <a:lnTo>
                  <a:pt x="547" y="74"/>
                </a:lnTo>
                <a:lnTo>
                  <a:pt x="543" y="74"/>
                </a:lnTo>
                <a:lnTo>
                  <a:pt x="543" y="68"/>
                </a:lnTo>
                <a:lnTo>
                  <a:pt x="544" y="68"/>
                </a:lnTo>
                <a:lnTo>
                  <a:pt x="544" y="68"/>
                </a:lnTo>
                <a:lnTo>
                  <a:pt x="543" y="66"/>
                </a:lnTo>
                <a:lnTo>
                  <a:pt x="539" y="65"/>
                </a:lnTo>
                <a:lnTo>
                  <a:pt x="535" y="68"/>
                </a:lnTo>
                <a:lnTo>
                  <a:pt x="535" y="68"/>
                </a:lnTo>
                <a:lnTo>
                  <a:pt x="535" y="68"/>
                </a:lnTo>
                <a:lnTo>
                  <a:pt x="535" y="79"/>
                </a:lnTo>
                <a:lnTo>
                  <a:pt x="534" y="79"/>
                </a:lnTo>
                <a:lnTo>
                  <a:pt x="534" y="92"/>
                </a:lnTo>
                <a:lnTo>
                  <a:pt x="529" y="92"/>
                </a:lnTo>
                <a:lnTo>
                  <a:pt x="529" y="95"/>
                </a:lnTo>
                <a:lnTo>
                  <a:pt x="525" y="95"/>
                </a:lnTo>
                <a:lnTo>
                  <a:pt x="525" y="74"/>
                </a:lnTo>
                <a:lnTo>
                  <a:pt x="525" y="74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3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2"/>
                </a:lnTo>
                <a:lnTo>
                  <a:pt x="525" y="70"/>
                </a:lnTo>
                <a:lnTo>
                  <a:pt x="525" y="70"/>
                </a:lnTo>
                <a:lnTo>
                  <a:pt x="525" y="68"/>
                </a:lnTo>
                <a:lnTo>
                  <a:pt x="525" y="68"/>
                </a:lnTo>
                <a:lnTo>
                  <a:pt x="525" y="66"/>
                </a:lnTo>
                <a:lnTo>
                  <a:pt x="525" y="66"/>
                </a:lnTo>
                <a:lnTo>
                  <a:pt x="525" y="66"/>
                </a:lnTo>
                <a:lnTo>
                  <a:pt x="525" y="66"/>
                </a:lnTo>
                <a:lnTo>
                  <a:pt x="525" y="66"/>
                </a:lnTo>
                <a:lnTo>
                  <a:pt x="525" y="66"/>
                </a:lnTo>
                <a:lnTo>
                  <a:pt x="525" y="66"/>
                </a:lnTo>
                <a:lnTo>
                  <a:pt x="525" y="66"/>
                </a:lnTo>
                <a:lnTo>
                  <a:pt x="525" y="65"/>
                </a:lnTo>
                <a:lnTo>
                  <a:pt x="524" y="65"/>
                </a:lnTo>
                <a:lnTo>
                  <a:pt x="525" y="65"/>
                </a:lnTo>
                <a:lnTo>
                  <a:pt x="525" y="65"/>
                </a:lnTo>
                <a:lnTo>
                  <a:pt x="525" y="65"/>
                </a:lnTo>
                <a:lnTo>
                  <a:pt x="524" y="65"/>
                </a:lnTo>
                <a:lnTo>
                  <a:pt x="524" y="64"/>
                </a:lnTo>
                <a:lnTo>
                  <a:pt x="523" y="64"/>
                </a:lnTo>
                <a:lnTo>
                  <a:pt x="523" y="64"/>
                </a:lnTo>
                <a:lnTo>
                  <a:pt x="523" y="62"/>
                </a:lnTo>
                <a:lnTo>
                  <a:pt x="523" y="62"/>
                </a:lnTo>
                <a:lnTo>
                  <a:pt x="523" y="61"/>
                </a:lnTo>
                <a:lnTo>
                  <a:pt x="523" y="61"/>
                </a:lnTo>
                <a:lnTo>
                  <a:pt x="521" y="61"/>
                </a:lnTo>
                <a:lnTo>
                  <a:pt x="521" y="62"/>
                </a:lnTo>
                <a:lnTo>
                  <a:pt x="523" y="62"/>
                </a:lnTo>
                <a:lnTo>
                  <a:pt x="523" y="64"/>
                </a:lnTo>
                <a:lnTo>
                  <a:pt x="521" y="64"/>
                </a:lnTo>
                <a:lnTo>
                  <a:pt x="521" y="64"/>
                </a:lnTo>
                <a:lnTo>
                  <a:pt x="520" y="65"/>
                </a:lnTo>
                <a:lnTo>
                  <a:pt x="520" y="65"/>
                </a:lnTo>
                <a:lnTo>
                  <a:pt x="520" y="65"/>
                </a:lnTo>
                <a:lnTo>
                  <a:pt x="520" y="65"/>
                </a:lnTo>
                <a:lnTo>
                  <a:pt x="520" y="65"/>
                </a:lnTo>
                <a:lnTo>
                  <a:pt x="520" y="65"/>
                </a:lnTo>
                <a:lnTo>
                  <a:pt x="520" y="66"/>
                </a:lnTo>
                <a:lnTo>
                  <a:pt x="520" y="66"/>
                </a:lnTo>
                <a:lnTo>
                  <a:pt x="520" y="66"/>
                </a:lnTo>
                <a:lnTo>
                  <a:pt x="520" y="66"/>
                </a:lnTo>
                <a:lnTo>
                  <a:pt x="520" y="66"/>
                </a:lnTo>
                <a:lnTo>
                  <a:pt x="520" y="66"/>
                </a:lnTo>
                <a:lnTo>
                  <a:pt x="520" y="66"/>
                </a:lnTo>
                <a:lnTo>
                  <a:pt x="519" y="66"/>
                </a:lnTo>
                <a:lnTo>
                  <a:pt x="519" y="68"/>
                </a:lnTo>
                <a:lnTo>
                  <a:pt x="520" y="68"/>
                </a:lnTo>
                <a:lnTo>
                  <a:pt x="520" y="68"/>
                </a:lnTo>
                <a:lnTo>
                  <a:pt x="515" y="66"/>
                </a:lnTo>
                <a:lnTo>
                  <a:pt x="513" y="66"/>
                </a:lnTo>
                <a:lnTo>
                  <a:pt x="513" y="65"/>
                </a:lnTo>
                <a:lnTo>
                  <a:pt x="459" y="65"/>
                </a:lnTo>
                <a:lnTo>
                  <a:pt x="459" y="68"/>
                </a:lnTo>
                <a:lnTo>
                  <a:pt x="458" y="68"/>
                </a:lnTo>
                <a:lnTo>
                  <a:pt x="447" y="70"/>
                </a:lnTo>
                <a:lnTo>
                  <a:pt x="447" y="72"/>
                </a:lnTo>
                <a:lnTo>
                  <a:pt x="431" y="72"/>
                </a:lnTo>
                <a:lnTo>
                  <a:pt x="431" y="72"/>
                </a:lnTo>
                <a:lnTo>
                  <a:pt x="430" y="72"/>
                </a:lnTo>
                <a:lnTo>
                  <a:pt x="427" y="70"/>
                </a:lnTo>
                <a:lnTo>
                  <a:pt x="427" y="66"/>
                </a:lnTo>
                <a:lnTo>
                  <a:pt x="428" y="68"/>
                </a:lnTo>
                <a:lnTo>
                  <a:pt x="428" y="66"/>
                </a:lnTo>
                <a:lnTo>
                  <a:pt x="427" y="66"/>
                </a:lnTo>
                <a:lnTo>
                  <a:pt x="426" y="66"/>
                </a:lnTo>
                <a:lnTo>
                  <a:pt x="426" y="66"/>
                </a:lnTo>
                <a:lnTo>
                  <a:pt x="426" y="66"/>
                </a:lnTo>
                <a:lnTo>
                  <a:pt x="426" y="66"/>
                </a:lnTo>
                <a:lnTo>
                  <a:pt x="426" y="69"/>
                </a:lnTo>
                <a:lnTo>
                  <a:pt x="426" y="69"/>
                </a:lnTo>
                <a:lnTo>
                  <a:pt x="423" y="68"/>
                </a:lnTo>
                <a:lnTo>
                  <a:pt x="419" y="69"/>
                </a:lnTo>
                <a:lnTo>
                  <a:pt x="419" y="72"/>
                </a:lnTo>
                <a:lnTo>
                  <a:pt x="419" y="72"/>
                </a:lnTo>
                <a:lnTo>
                  <a:pt x="419" y="72"/>
                </a:lnTo>
                <a:lnTo>
                  <a:pt x="414" y="72"/>
                </a:lnTo>
                <a:lnTo>
                  <a:pt x="414" y="74"/>
                </a:lnTo>
                <a:lnTo>
                  <a:pt x="411" y="74"/>
                </a:lnTo>
                <a:lnTo>
                  <a:pt x="411" y="74"/>
                </a:lnTo>
                <a:lnTo>
                  <a:pt x="408" y="74"/>
                </a:lnTo>
                <a:lnTo>
                  <a:pt x="408" y="73"/>
                </a:lnTo>
                <a:lnTo>
                  <a:pt x="407" y="73"/>
                </a:lnTo>
                <a:lnTo>
                  <a:pt x="402" y="73"/>
                </a:lnTo>
                <a:lnTo>
                  <a:pt x="402" y="73"/>
                </a:lnTo>
                <a:lnTo>
                  <a:pt x="399" y="73"/>
                </a:lnTo>
                <a:lnTo>
                  <a:pt x="399" y="73"/>
                </a:lnTo>
                <a:lnTo>
                  <a:pt x="399" y="73"/>
                </a:lnTo>
                <a:lnTo>
                  <a:pt x="398" y="70"/>
                </a:lnTo>
                <a:lnTo>
                  <a:pt x="396" y="70"/>
                </a:lnTo>
                <a:lnTo>
                  <a:pt x="396" y="69"/>
                </a:lnTo>
                <a:lnTo>
                  <a:pt x="396" y="69"/>
                </a:lnTo>
                <a:lnTo>
                  <a:pt x="396" y="69"/>
                </a:lnTo>
                <a:lnTo>
                  <a:pt x="396" y="69"/>
                </a:lnTo>
                <a:lnTo>
                  <a:pt x="396" y="68"/>
                </a:lnTo>
                <a:lnTo>
                  <a:pt x="396" y="68"/>
                </a:lnTo>
                <a:lnTo>
                  <a:pt x="395" y="68"/>
                </a:lnTo>
                <a:lnTo>
                  <a:pt x="395" y="68"/>
                </a:lnTo>
                <a:lnTo>
                  <a:pt x="395" y="68"/>
                </a:lnTo>
                <a:lnTo>
                  <a:pt x="395" y="68"/>
                </a:lnTo>
                <a:lnTo>
                  <a:pt x="395" y="68"/>
                </a:lnTo>
                <a:lnTo>
                  <a:pt x="395" y="68"/>
                </a:lnTo>
                <a:lnTo>
                  <a:pt x="395" y="68"/>
                </a:lnTo>
                <a:lnTo>
                  <a:pt x="395" y="68"/>
                </a:lnTo>
                <a:lnTo>
                  <a:pt x="395" y="68"/>
                </a:lnTo>
                <a:lnTo>
                  <a:pt x="393" y="68"/>
                </a:lnTo>
                <a:lnTo>
                  <a:pt x="393" y="68"/>
                </a:lnTo>
                <a:lnTo>
                  <a:pt x="393" y="69"/>
                </a:lnTo>
                <a:lnTo>
                  <a:pt x="393" y="69"/>
                </a:lnTo>
                <a:lnTo>
                  <a:pt x="393" y="69"/>
                </a:lnTo>
                <a:lnTo>
                  <a:pt x="393" y="69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70"/>
                </a:lnTo>
                <a:lnTo>
                  <a:pt x="393" y="68"/>
                </a:lnTo>
                <a:lnTo>
                  <a:pt x="393" y="68"/>
                </a:lnTo>
                <a:lnTo>
                  <a:pt x="393" y="68"/>
                </a:lnTo>
                <a:lnTo>
                  <a:pt x="393" y="68"/>
                </a:lnTo>
                <a:lnTo>
                  <a:pt x="393" y="66"/>
                </a:lnTo>
                <a:lnTo>
                  <a:pt x="393" y="66"/>
                </a:lnTo>
                <a:lnTo>
                  <a:pt x="393" y="65"/>
                </a:lnTo>
                <a:lnTo>
                  <a:pt x="393" y="65"/>
                </a:lnTo>
                <a:lnTo>
                  <a:pt x="393" y="65"/>
                </a:lnTo>
                <a:lnTo>
                  <a:pt x="391" y="65"/>
                </a:lnTo>
                <a:lnTo>
                  <a:pt x="391" y="65"/>
                </a:lnTo>
                <a:lnTo>
                  <a:pt x="391" y="65"/>
                </a:lnTo>
                <a:lnTo>
                  <a:pt x="391" y="61"/>
                </a:lnTo>
                <a:lnTo>
                  <a:pt x="391" y="61"/>
                </a:lnTo>
                <a:lnTo>
                  <a:pt x="391" y="61"/>
                </a:lnTo>
                <a:lnTo>
                  <a:pt x="389" y="61"/>
                </a:lnTo>
                <a:lnTo>
                  <a:pt x="389" y="61"/>
                </a:lnTo>
                <a:lnTo>
                  <a:pt x="389" y="61"/>
                </a:lnTo>
                <a:lnTo>
                  <a:pt x="389" y="61"/>
                </a:lnTo>
                <a:lnTo>
                  <a:pt x="389" y="61"/>
                </a:lnTo>
                <a:lnTo>
                  <a:pt x="389" y="65"/>
                </a:lnTo>
                <a:lnTo>
                  <a:pt x="389" y="65"/>
                </a:lnTo>
                <a:lnTo>
                  <a:pt x="389" y="65"/>
                </a:lnTo>
                <a:lnTo>
                  <a:pt x="389" y="65"/>
                </a:lnTo>
                <a:lnTo>
                  <a:pt x="388" y="65"/>
                </a:lnTo>
                <a:lnTo>
                  <a:pt x="388" y="65"/>
                </a:lnTo>
                <a:lnTo>
                  <a:pt x="388" y="65"/>
                </a:lnTo>
                <a:lnTo>
                  <a:pt x="388" y="66"/>
                </a:lnTo>
                <a:lnTo>
                  <a:pt x="388" y="66"/>
                </a:lnTo>
                <a:lnTo>
                  <a:pt x="388" y="68"/>
                </a:lnTo>
                <a:lnTo>
                  <a:pt x="388" y="68"/>
                </a:lnTo>
                <a:lnTo>
                  <a:pt x="389" y="68"/>
                </a:lnTo>
                <a:lnTo>
                  <a:pt x="389" y="70"/>
                </a:lnTo>
                <a:lnTo>
                  <a:pt x="389" y="70"/>
                </a:lnTo>
                <a:lnTo>
                  <a:pt x="389" y="70"/>
                </a:lnTo>
                <a:lnTo>
                  <a:pt x="389" y="70"/>
                </a:lnTo>
                <a:lnTo>
                  <a:pt x="389" y="70"/>
                </a:lnTo>
                <a:lnTo>
                  <a:pt x="388" y="70"/>
                </a:lnTo>
                <a:lnTo>
                  <a:pt x="388" y="70"/>
                </a:lnTo>
                <a:lnTo>
                  <a:pt x="388" y="70"/>
                </a:lnTo>
                <a:lnTo>
                  <a:pt x="388" y="70"/>
                </a:lnTo>
                <a:lnTo>
                  <a:pt x="388" y="70"/>
                </a:lnTo>
                <a:lnTo>
                  <a:pt x="388" y="70"/>
                </a:lnTo>
                <a:lnTo>
                  <a:pt x="388" y="70"/>
                </a:lnTo>
                <a:lnTo>
                  <a:pt x="388" y="70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2"/>
                </a:lnTo>
                <a:lnTo>
                  <a:pt x="388" y="73"/>
                </a:lnTo>
                <a:lnTo>
                  <a:pt x="388" y="73"/>
                </a:lnTo>
                <a:lnTo>
                  <a:pt x="388" y="73"/>
                </a:lnTo>
                <a:lnTo>
                  <a:pt x="388" y="73"/>
                </a:lnTo>
                <a:lnTo>
                  <a:pt x="379" y="73"/>
                </a:lnTo>
                <a:lnTo>
                  <a:pt x="376" y="77"/>
                </a:lnTo>
                <a:lnTo>
                  <a:pt x="376" y="80"/>
                </a:lnTo>
                <a:lnTo>
                  <a:pt x="376" y="89"/>
                </a:lnTo>
                <a:lnTo>
                  <a:pt x="373" y="89"/>
                </a:lnTo>
                <a:lnTo>
                  <a:pt x="373" y="89"/>
                </a:lnTo>
                <a:lnTo>
                  <a:pt x="372" y="89"/>
                </a:lnTo>
                <a:lnTo>
                  <a:pt x="372" y="89"/>
                </a:lnTo>
                <a:lnTo>
                  <a:pt x="372" y="92"/>
                </a:lnTo>
                <a:lnTo>
                  <a:pt x="371" y="92"/>
                </a:lnTo>
                <a:lnTo>
                  <a:pt x="371" y="92"/>
                </a:lnTo>
                <a:lnTo>
                  <a:pt x="368" y="92"/>
                </a:lnTo>
                <a:lnTo>
                  <a:pt x="368" y="91"/>
                </a:lnTo>
                <a:lnTo>
                  <a:pt x="368" y="91"/>
                </a:lnTo>
                <a:lnTo>
                  <a:pt x="356" y="91"/>
                </a:lnTo>
                <a:lnTo>
                  <a:pt x="352" y="91"/>
                </a:lnTo>
                <a:lnTo>
                  <a:pt x="352" y="92"/>
                </a:lnTo>
                <a:lnTo>
                  <a:pt x="325" y="99"/>
                </a:lnTo>
                <a:lnTo>
                  <a:pt x="325" y="99"/>
                </a:lnTo>
                <a:lnTo>
                  <a:pt x="323" y="99"/>
                </a:lnTo>
                <a:lnTo>
                  <a:pt x="323" y="96"/>
                </a:lnTo>
                <a:lnTo>
                  <a:pt x="323" y="96"/>
                </a:lnTo>
                <a:lnTo>
                  <a:pt x="323" y="93"/>
                </a:lnTo>
                <a:lnTo>
                  <a:pt x="323" y="89"/>
                </a:lnTo>
                <a:lnTo>
                  <a:pt x="323" y="85"/>
                </a:lnTo>
                <a:lnTo>
                  <a:pt x="323" y="83"/>
                </a:lnTo>
                <a:lnTo>
                  <a:pt x="323" y="79"/>
                </a:lnTo>
                <a:lnTo>
                  <a:pt x="323" y="74"/>
                </a:lnTo>
                <a:lnTo>
                  <a:pt x="323" y="72"/>
                </a:lnTo>
                <a:lnTo>
                  <a:pt x="323" y="68"/>
                </a:lnTo>
                <a:lnTo>
                  <a:pt x="323" y="64"/>
                </a:lnTo>
                <a:lnTo>
                  <a:pt x="323" y="61"/>
                </a:lnTo>
                <a:lnTo>
                  <a:pt x="322" y="57"/>
                </a:lnTo>
                <a:lnTo>
                  <a:pt x="322" y="53"/>
                </a:lnTo>
                <a:lnTo>
                  <a:pt x="322" y="53"/>
                </a:lnTo>
                <a:lnTo>
                  <a:pt x="323" y="53"/>
                </a:lnTo>
                <a:lnTo>
                  <a:pt x="323" y="53"/>
                </a:lnTo>
                <a:lnTo>
                  <a:pt x="323" y="53"/>
                </a:lnTo>
                <a:lnTo>
                  <a:pt x="323" y="52"/>
                </a:lnTo>
                <a:lnTo>
                  <a:pt x="323" y="50"/>
                </a:lnTo>
                <a:lnTo>
                  <a:pt x="322" y="50"/>
                </a:lnTo>
                <a:lnTo>
                  <a:pt x="322" y="49"/>
                </a:lnTo>
                <a:lnTo>
                  <a:pt x="322" y="49"/>
                </a:lnTo>
                <a:lnTo>
                  <a:pt x="322" y="48"/>
                </a:lnTo>
                <a:lnTo>
                  <a:pt x="322" y="48"/>
                </a:lnTo>
                <a:lnTo>
                  <a:pt x="322" y="48"/>
                </a:lnTo>
                <a:lnTo>
                  <a:pt x="322" y="48"/>
                </a:lnTo>
                <a:lnTo>
                  <a:pt x="322" y="48"/>
                </a:lnTo>
                <a:lnTo>
                  <a:pt x="322" y="48"/>
                </a:lnTo>
                <a:lnTo>
                  <a:pt x="322" y="46"/>
                </a:lnTo>
                <a:lnTo>
                  <a:pt x="322" y="46"/>
                </a:lnTo>
                <a:lnTo>
                  <a:pt x="322" y="46"/>
                </a:lnTo>
                <a:lnTo>
                  <a:pt x="321" y="45"/>
                </a:lnTo>
                <a:lnTo>
                  <a:pt x="321" y="45"/>
                </a:lnTo>
                <a:lnTo>
                  <a:pt x="321" y="45"/>
                </a:lnTo>
                <a:lnTo>
                  <a:pt x="321" y="45"/>
                </a:lnTo>
                <a:lnTo>
                  <a:pt x="321" y="45"/>
                </a:lnTo>
                <a:lnTo>
                  <a:pt x="321" y="45"/>
                </a:lnTo>
                <a:lnTo>
                  <a:pt x="321" y="45"/>
                </a:lnTo>
                <a:lnTo>
                  <a:pt x="321" y="45"/>
                </a:lnTo>
                <a:lnTo>
                  <a:pt x="321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9" y="45"/>
                </a:lnTo>
                <a:lnTo>
                  <a:pt x="318" y="45"/>
                </a:lnTo>
                <a:lnTo>
                  <a:pt x="318" y="45"/>
                </a:lnTo>
                <a:lnTo>
                  <a:pt x="318" y="46"/>
                </a:lnTo>
                <a:lnTo>
                  <a:pt x="318" y="46"/>
                </a:lnTo>
                <a:lnTo>
                  <a:pt x="318" y="46"/>
                </a:lnTo>
                <a:lnTo>
                  <a:pt x="317" y="48"/>
                </a:lnTo>
                <a:lnTo>
                  <a:pt x="317" y="48"/>
                </a:lnTo>
                <a:lnTo>
                  <a:pt x="317" y="48"/>
                </a:lnTo>
                <a:lnTo>
                  <a:pt x="317" y="48"/>
                </a:lnTo>
                <a:lnTo>
                  <a:pt x="317" y="48"/>
                </a:lnTo>
                <a:lnTo>
                  <a:pt x="317" y="48"/>
                </a:lnTo>
                <a:lnTo>
                  <a:pt x="317" y="50"/>
                </a:lnTo>
                <a:lnTo>
                  <a:pt x="315" y="50"/>
                </a:lnTo>
                <a:lnTo>
                  <a:pt x="315" y="52"/>
                </a:lnTo>
                <a:lnTo>
                  <a:pt x="315" y="53"/>
                </a:lnTo>
                <a:lnTo>
                  <a:pt x="317" y="53"/>
                </a:lnTo>
                <a:lnTo>
                  <a:pt x="317" y="53"/>
                </a:lnTo>
                <a:lnTo>
                  <a:pt x="317" y="53"/>
                </a:lnTo>
                <a:lnTo>
                  <a:pt x="317" y="53"/>
                </a:lnTo>
                <a:lnTo>
                  <a:pt x="317" y="54"/>
                </a:lnTo>
                <a:lnTo>
                  <a:pt x="317" y="57"/>
                </a:lnTo>
                <a:lnTo>
                  <a:pt x="317" y="61"/>
                </a:lnTo>
                <a:lnTo>
                  <a:pt x="317" y="64"/>
                </a:lnTo>
                <a:lnTo>
                  <a:pt x="317" y="68"/>
                </a:lnTo>
                <a:lnTo>
                  <a:pt x="317" y="72"/>
                </a:lnTo>
                <a:lnTo>
                  <a:pt x="317" y="74"/>
                </a:lnTo>
                <a:lnTo>
                  <a:pt x="317" y="79"/>
                </a:lnTo>
                <a:lnTo>
                  <a:pt x="315" y="83"/>
                </a:lnTo>
                <a:lnTo>
                  <a:pt x="315" y="85"/>
                </a:lnTo>
                <a:lnTo>
                  <a:pt x="315" y="89"/>
                </a:lnTo>
                <a:lnTo>
                  <a:pt x="315" y="93"/>
                </a:lnTo>
                <a:lnTo>
                  <a:pt x="315" y="96"/>
                </a:lnTo>
                <a:lnTo>
                  <a:pt x="315" y="96"/>
                </a:lnTo>
                <a:lnTo>
                  <a:pt x="315" y="96"/>
                </a:lnTo>
                <a:lnTo>
                  <a:pt x="315" y="96"/>
                </a:lnTo>
                <a:lnTo>
                  <a:pt x="315" y="99"/>
                </a:lnTo>
                <a:lnTo>
                  <a:pt x="315" y="99"/>
                </a:lnTo>
                <a:lnTo>
                  <a:pt x="314" y="101"/>
                </a:lnTo>
                <a:lnTo>
                  <a:pt x="314" y="101"/>
                </a:lnTo>
                <a:lnTo>
                  <a:pt x="305" y="103"/>
                </a:lnTo>
                <a:lnTo>
                  <a:pt x="299" y="104"/>
                </a:lnTo>
                <a:lnTo>
                  <a:pt x="282" y="105"/>
                </a:lnTo>
                <a:lnTo>
                  <a:pt x="276" y="105"/>
                </a:lnTo>
                <a:lnTo>
                  <a:pt x="264" y="107"/>
                </a:lnTo>
                <a:lnTo>
                  <a:pt x="264" y="104"/>
                </a:lnTo>
                <a:lnTo>
                  <a:pt x="260" y="104"/>
                </a:lnTo>
                <a:lnTo>
                  <a:pt x="259" y="104"/>
                </a:lnTo>
                <a:lnTo>
                  <a:pt x="259" y="104"/>
                </a:lnTo>
                <a:lnTo>
                  <a:pt x="259" y="103"/>
                </a:lnTo>
                <a:lnTo>
                  <a:pt x="259" y="99"/>
                </a:lnTo>
                <a:lnTo>
                  <a:pt x="259" y="99"/>
                </a:lnTo>
                <a:lnTo>
                  <a:pt x="259" y="97"/>
                </a:lnTo>
                <a:lnTo>
                  <a:pt x="259" y="97"/>
                </a:lnTo>
                <a:lnTo>
                  <a:pt x="259" y="97"/>
                </a:lnTo>
                <a:lnTo>
                  <a:pt x="257" y="97"/>
                </a:lnTo>
                <a:lnTo>
                  <a:pt x="257" y="97"/>
                </a:lnTo>
                <a:lnTo>
                  <a:pt x="256" y="97"/>
                </a:lnTo>
                <a:lnTo>
                  <a:pt x="256" y="96"/>
                </a:lnTo>
                <a:lnTo>
                  <a:pt x="256" y="96"/>
                </a:lnTo>
                <a:lnTo>
                  <a:pt x="256" y="96"/>
                </a:lnTo>
                <a:lnTo>
                  <a:pt x="256" y="96"/>
                </a:lnTo>
                <a:lnTo>
                  <a:pt x="256" y="69"/>
                </a:lnTo>
                <a:lnTo>
                  <a:pt x="256" y="65"/>
                </a:lnTo>
                <a:lnTo>
                  <a:pt x="256" y="65"/>
                </a:lnTo>
                <a:lnTo>
                  <a:pt x="257" y="65"/>
                </a:lnTo>
                <a:lnTo>
                  <a:pt x="257" y="65"/>
                </a:lnTo>
                <a:lnTo>
                  <a:pt x="257" y="65"/>
                </a:lnTo>
                <a:lnTo>
                  <a:pt x="257" y="65"/>
                </a:lnTo>
                <a:lnTo>
                  <a:pt x="257" y="65"/>
                </a:lnTo>
                <a:lnTo>
                  <a:pt x="257" y="65"/>
                </a:lnTo>
                <a:lnTo>
                  <a:pt x="257" y="65"/>
                </a:lnTo>
                <a:lnTo>
                  <a:pt x="256" y="65"/>
                </a:lnTo>
                <a:lnTo>
                  <a:pt x="256" y="65"/>
                </a:lnTo>
                <a:lnTo>
                  <a:pt x="256" y="60"/>
                </a:lnTo>
                <a:lnTo>
                  <a:pt x="257" y="60"/>
                </a:lnTo>
                <a:lnTo>
                  <a:pt x="257" y="58"/>
                </a:lnTo>
                <a:lnTo>
                  <a:pt x="259" y="58"/>
                </a:lnTo>
                <a:lnTo>
                  <a:pt x="259" y="58"/>
                </a:lnTo>
                <a:lnTo>
                  <a:pt x="253" y="57"/>
                </a:lnTo>
                <a:lnTo>
                  <a:pt x="253" y="57"/>
                </a:lnTo>
                <a:lnTo>
                  <a:pt x="253" y="57"/>
                </a:lnTo>
                <a:lnTo>
                  <a:pt x="253" y="57"/>
                </a:lnTo>
                <a:lnTo>
                  <a:pt x="251" y="56"/>
                </a:lnTo>
                <a:lnTo>
                  <a:pt x="251" y="57"/>
                </a:lnTo>
                <a:lnTo>
                  <a:pt x="251" y="57"/>
                </a:lnTo>
                <a:lnTo>
                  <a:pt x="247" y="57"/>
                </a:lnTo>
                <a:lnTo>
                  <a:pt x="244" y="57"/>
                </a:lnTo>
                <a:lnTo>
                  <a:pt x="244" y="57"/>
                </a:lnTo>
                <a:lnTo>
                  <a:pt x="244" y="58"/>
                </a:lnTo>
                <a:lnTo>
                  <a:pt x="244" y="58"/>
                </a:lnTo>
                <a:lnTo>
                  <a:pt x="240" y="60"/>
                </a:lnTo>
                <a:lnTo>
                  <a:pt x="240" y="61"/>
                </a:lnTo>
                <a:lnTo>
                  <a:pt x="240" y="61"/>
                </a:lnTo>
                <a:lnTo>
                  <a:pt x="240" y="61"/>
                </a:lnTo>
                <a:lnTo>
                  <a:pt x="240" y="61"/>
                </a:lnTo>
                <a:lnTo>
                  <a:pt x="240" y="62"/>
                </a:lnTo>
                <a:lnTo>
                  <a:pt x="240" y="62"/>
                </a:lnTo>
                <a:lnTo>
                  <a:pt x="240" y="65"/>
                </a:lnTo>
                <a:lnTo>
                  <a:pt x="240" y="65"/>
                </a:lnTo>
                <a:lnTo>
                  <a:pt x="240" y="65"/>
                </a:lnTo>
                <a:lnTo>
                  <a:pt x="240" y="65"/>
                </a:lnTo>
                <a:lnTo>
                  <a:pt x="239" y="65"/>
                </a:lnTo>
                <a:lnTo>
                  <a:pt x="239" y="65"/>
                </a:lnTo>
                <a:lnTo>
                  <a:pt x="239" y="65"/>
                </a:lnTo>
                <a:lnTo>
                  <a:pt x="239" y="65"/>
                </a:lnTo>
                <a:lnTo>
                  <a:pt x="239" y="65"/>
                </a:lnTo>
                <a:lnTo>
                  <a:pt x="240" y="65"/>
                </a:lnTo>
                <a:lnTo>
                  <a:pt x="240" y="65"/>
                </a:lnTo>
                <a:lnTo>
                  <a:pt x="240" y="69"/>
                </a:lnTo>
                <a:lnTo>
                  <a:pt x="240" y="96"/>
                </a:lnTo>
                <a:lnTo>
                  <a:pt x="240" y="96"/>
                </a:lnTo>
                <a:lnTo>
                  <a:pt x="240" y="96"/>
                </a:lnTo>
                <a:lnTo>
                  <a:pt x="240" y="96"/>
                </a:lnTo>
                <a:lnTo>
                  <a:pt x="240" y="97"/>
                </a:lnTo>
                <a:lnTo>
                  <a:pt x="239" y="97"/>
                </a:lnTo>
                <a:lnTo>
                  <a:pt x="239" y="97"/>
                </a:lnTo>
                <a:lnTo>
                  <a:pt x="237" y="97"/>
                </a:lnTo>
                <a:lnTo>
                  <a:pt x="237" y="97"/>
                </a:lnTo>
                <a:lnTo>
                  <a:pt x="237" y="97"/>
                </a:lnTo>
                <a:lnTo>
                  <a:pt x="237" y="99"/>
                </a:lnTo>
                <a:lnTo>
                  <a:pt x="237" y="99"/>
                </a:lnTo>
                <a:lnTo>
                  <a:pt x="237" y="103"/>
                </a:lnTo>
                <a:lnTo>
                  <a:pt x="237" y="104"/>
                </a:lnTo>
                <a:lnTo>
                  <a:pt x="237" y="104"/>
                </a:lnTo>
                <a:lnTo>
                  <a:pt x="237" y="104"/>
                </a:lnTo>
                <a:lnTo>
                  <a:pt x="237" y="105"/>
                </a:lnTo>
                <a:lnTo>
                  <a:pt x="237" y="105"/>
                </a:lnTo>
                <a:lnTo>
                  <a:pt x="237" y="107"/>
                </a:lnTo>
                <a:lnTo>
                  <a:pt x="236" y="107"/>
                </a:lnTo>
                <a:lnTo>
                  <a:pt x="236" y="107"/>
                </a:lnTo>
                <a:lnTo>
                  <a:pt x="233" y="107"/>
                </a:lnTo>
                <a:lnTo>
                  <a:pt x="233" y="108"/>
                </a:lnTo>
                <a:lnTo>
                  <a:pt x="233" y="112"/>
                </a:lnTo>
                <a:lnTo>
                  <a:pt x="212" y="112"/>
                </a:lnTo>
                <a:lnTo>
                  <a:pt x="213" y="73"/>
                </a:lnTo>
                <a:lnTo>
                  <a:pt x="209" y="72"/>
                </a:lnTo>
                <a:lnTo>
                  <a:pt x="194" y="72"/>
                </a:lnTo>
                <a:lnTo>
                  <a:pt x="163" y="72"/>
                </a:lnTo>
                <a:lnTo>
                  <a:pt x="147" y="72"/>
                </a:lnTo>
                <a:lnTo>
                  <a:pt x="147" y="73"/>
                </a:lnTo>
                <a:lnTo>
                  <a:pt x="147" y="77"/>
                </a:lnTo>
                <a:lnTo>
                  <a:pt x="147" y="87"/>
                </a:lnTo>
                <a:lnTo>
                  <a:pt x="140" y="87"/>
                </a:lnTo>
                <a:lnTo>
                  <a:pt x="140" y="74"/>
                </a:lnTo>
                <a:lnTo>
                  <a:pt x="140" y="74"/>
                </a:lnTo>
                <a:lnTo>
                  <a:pt x="140" y="73"/>
                </a:lnTo>
                <a:lnTo>
                  <a:pt x="142" y="73"/>
                </a:lnTo>
                <a:lnTo>
                  <a:pt x="142" y="72"/>
                </a:lnTo>
                <a:lnTo>
                  <a:pt x="143" y="72"/>
                </a:lnTo>
                <a:lnTo>
                  <a:pt x="143" y="72"/>
                </a:lnTo>
                <a:lnTo>
                  <a:pt x="144" y="70"/>
                </a:lnTo>
                <a:lnTo>
                  <a:pt x="144" y="70"/>
                </a:lnTo>
                <a:lnTo>
                  <a:pt x="146" y="70"/>
                </a:lnTo>
                <a:lnTo>
                  <a:pt x="146" y="70"/>
                </a:lnTo>
                <a:lnTo>
                  <a:pt x="147" y="70"/>
                </a:lnTo>
                <a:lnTo>
                  <a:pt x="148" y="70"/>
                </a:lnTo>
                <a:lnTo>
                  <a:pt x="148" y="65"/>
                </a:lnTo>
                <a:lnTo>
                  <a:pt x="148" y="65"/>
                </a:lnTo>
                <a:lnTo>
                  <a:pt x="148" y="61"/>
                </a:lnTo>
                <a:lnTo>
                  <a:pt x="148" y="61"/>
                </a:lnTo>
                <a:lnTo>
                  <a:pt x="148" y="58"/>
                </a:lnTo>
                <a:lnTo>
                  <a:pt x="142" y="58"/>
                </a:lnTo>
                <a:lnTo>
                  <a:pt x="142" y="49"/>
                </a:lnTo>
                <a:lnTo>
                  <a:pt x="142" y="48"/>
                </a:lnTo>
                <a:lnTo>
                  <a:pt x="142" y="48"/>
                </a:lnTo>
                <a:lnTo>
                  <a:pt x="143" y="46"/>
                </a:lnTo>
                <a:lnTo>
                  <a:pt x="143" y="46"/>
                </a:lnTo>
                <a:lnTo>
                  <a:pt x="143" y="46"/>
                </a:lnTo>
                <a:lnTo>
                  <a:pt x="144" y="46"/>
                </a:lnTo>
                <a:lnTo>
                  <a:pt x="144" y="46"/>
                </a:lnTo>
                <a:lnTo>
                  <a:pt x="146" y="46"/>
                </a:lnTo>
                <a:lnTo>
                  <a:pt x="148" y="45"/>
                </a:lnTo>
                <a:lnTo>
                  <a:pt x="148" y="42"/>
                </a:lnTo>
                <a:lnTo>
                  <a:pt x="147" y="39"/>
                </a:lnTo>
                <a:lnTo>
                  <a:pt x="147" y="39"/>
                </a:lnTo>
                <a:lnTo>
                  <a:pt x="144" y="34"/>
                </a:lnTo>
                <a:lnTo>
                  <a:pt x="144" y="34"/>
                </a:lnTo>
                <a:lnTo>
                  <a:pt x="142" y="30"/>
                </a:lnTo>
                <a:lnTo>
                  <a:pt x="116" y="25"/>
                </a:lnTo>
                <a:lnTo>
                  <a:pt x="115" y="25"/>
                </a:lnTo>
                <a:lnTo>
                  <a:pt x="115" y="25"/>
                </a:lnTo>
                <a:lnTo>
                  <a:pt x="113" y="23"/>
                </a:lnTo>
                <a:lnTo>
                  <a:pt x="111" y="22"/>
                </a:lnTo>
                <a:lnTo>
                  <a:pt x="112" y="22"/>
                </a:lnTo>
                <a:lnTo>
                  <a:pt x="111" y="22"/>
                </a:lnTo>
                <a:lnTo>
                  <a:pt x="111" y="23"/>
                </a:lnTo>
                <a:lnTo>
                  <a:pt x="108" y="23"/>
                </a:lnTo>
                <a:lnTo>
                  <a:pt x="108" y="21"/>
                </a:lnTo>
                <a:lnTo>
                  <a:pt x="104" y="18"/>
                </a:lnTo>
                <a:lnTo>
                  <a:pt x="104" y="18"/>
                </a:lnTo>
                <a:lnTo>
                  <a:pt x="103" y="18"/>
                </a:lnTo>
                <a:lnTo>
                  <a:pt x="103" y="6"/>
                </a:lnTo>
                <a:lnTo>
                  <a:pt x="99" y="3"/>
                </a:lnTo>
                <a:lnTo>
                  <a:pt x="58" y="6"/>
                </a:lnTo>
                <a:lnTo>
                  <a:pt x="58" y="6"/>
                </a:lnTo>
                <a:lnTo>
                  <a:pt x="47" y="7"/>
                </a:lnTo>
                <a:lnTo>
                  <a:pt x="47" y="11"/>
                </a:lnTo>
                <a:lnTo>
                  <a:pt x="49" y="11"/>
                </a:lnTo>
                <a:lnTo>
                  <a:pt x="49" y="13"/>
                </a:lnTo>
                <a:lnTo>
                  <a:pt x="41" y="14"/>
                </a:lnTo>
                <a:lnTo>
                  <a:pt x="41" y="11"/>
                </a:lnTo>
                <a:lnTo>
                  <a:pt x="33" y="10"/>
                </a:lnTo>
                <a:lnTo>
                  <a:pt x="23" y="11"/>
                </a:lnTo>
                <a:lnTo>
                  <a:pt x="23" y="11"/>
                </a:lnTo>
                <a:lnTo>
                  <a:pt x="6" y="18"/>
                </a:lnTo>
                <a:lnTo>
                  <a:pt x="6" y="18"/>
                </a:lnTo>
                <a:lnTo>
                  <a:pt x="0" y="23"/>
                </a:lnTo>
                <a:lnTo>
                  <a:pt x="0" y="26"/>
                </a:lnTo>
                <a:lnTo>
                  <a:pt x="0" y="26"/>
                </a:lnTo>
                <a:lnTo>
                  <a:pt x="2" y="30"/>
                </a:lnTo>
                <a:lnTo>
                  <a:pt x="2" y="30"/>
                </a:lnTo>
                <a:lnTo>
                  <a:pt x="2" y="30"/>
                </a:lnTo>
                <a:lnTo>
                  <a:pt x="2" y="45"/>
                </a:lnTo>
                <a:lnTo>
                  <a:pt x="0" y="46"/>
                </a:lnTo>
                <a:lnTo>
                  <a:pt x="0" y="49"/>
                </a:lnTo>
                <a:lnTo>
                  <a:pt x="0" y="49"/>
                </a:lnTo>
                <a:lnTo>
                  <a:pt x="2" y="52"/>
                </a:lnTo>
                <a:lnTo>
                  <a:pt x="2" y="52"/>
                </a:lnTo>
                <a:lnTo>
                  <a:pt x="2" y="52"/>
                </a:lnTo>
                <a:lnTo>
                  <a:pt x="3" y="65"/>
                </a:lnTo>
                <a:lnTo>
                  <a:pt x="2" y="65"/>
                </a:lnTo>
                <a:lnTo>
                  <a:pt x="2" y="68"/>
                </a:lnTo>
                <a:lnTo>
                  <a:pt x="2" y="68"/>
                </a:lnTo>
                <a:lnTo>
                  <a:pt x="2" y="69"/>
                </a:lnTo>
                <a:lnTo>
                  <a:pt x="2" y="69"/>
                </a:lnTo>
                <a:lnTo>
                  <a:pt x="3" y="69"/>
                </a:lnTo>
                <a:lnTo>
                  <a:pt x="3" y="85"/>
                </a:lnTo>
                <a:lnTo>
                  <a:pt x="2" y="85"/>
                </a:lnTo>
                <a:lnTo>
                  <a:pt x="2" y="85"/>
                </a:lnTo>
                <a:lnTo>
                  <a:pt x="2" y="87"/>
                </a:lnTo>
                <a:lnTo>
                  <a:pt x="2" y="87"/>
                </a:lnTo>
                <a:lnTo>
                  <a:pt x="2" y="87"/>
                </a:lnTo>
                <a:lnTo>
                  <a:pt x="2" y="91"/>
                </a:lnTo>
                <a:lnTo>
                  <a:pt x="3" y="91"/>
                </a:lnTo>
                <a:lnTo>
                  <a:pt x="3" y="112"/>
                </a:lnTo>
                <a:lnTo>
                  <a:pt x="3" y="112"/>
                </a:lnTo>
                <a:lnTo>
                  <a:pt x="3" y="161"/>
                </a:lnTo>
                <a:lnTo>
                  <a:pt x="1510" y="161"/>
                </a:lnTo>
                <a:lnTo>
                  <a:pt x="1510" y="112"/>
                </a:lnTo>
                <a:lnTo>
                  <a:pt x="1503" y="112"/>
                </a:lnTo>
                <a:close/>
                <a:moveTo>
                  <a:pt x="1274" y="109"/>
                </a:moveTo>
                <a:lnTo>
                  <a:pt x="1273" y="109"/>
                </a:lnTo>
                <a:lnTo>
                  <a:pt x="1273" y="105"/>
                </a:lnTo>
                <a:lnTo>
                  <a:pt x="1273" y="105"/>
                </a:lnTo>
                <a:lnTo>
                  <a:pt x="1273" y="91"/>
                </a:lnTo>
                <a:lnTo>
                  <a:pt x="1274" y="89"/>
                </a:lnTo>
                <a:lnTo>
                  <a:pt x="1274" y="88"/>
                </a:lnTo>
                <a:lnTo>
                  <a:pt x="1276" y="87"/>
                </a:lnTo>
                <a:lnTo>
                  <a:pt x="1277" y="85"/>
                </a:lnTo>
                <a:lnTo>
                  <a:pt x="1280" y="84"/>
                </a:lnTo>
                <a:lnTo>
                  <a:pt x="1281" y="84"/>
                </a:lnTo>
                <a:lnTo>
                  <a:pt x="1282" y="84"/>
                </a:lnTo>
                <a:lnTo>
                  <a:pt x="1285" y="85"/>
                </a:lnTo>
                <a:lnTo>
                  <a:pt x="1286" y="87"/>
                </a:lnTo>
                <a:lnTo>
                  <a:pt x="1288" y="87"/>
                </a:lnTo>
                <a:lnTo>
                  <a:pt x="1289" y="89"/>
                </a:lnTo>
                <a:lnTo>
                  <a:pt x="1289" y="91"/>
                </a:lnTo>
                <a:lnTo>
                  <a:pt x="1289" y="105"/>
                </a:lnTo>
                <a:lnTo>
                  <a:pt x="1289" y="105"/>
                </a:lnTo>
                <a:lnTo>
                  <a:pt x="1289" y="109"/>
                </a:lnTo>
                <a:lnTo>
                  <a:pt x="1289" y="109"/>
                </a:lnTo>
                <a:lnTo>
                  <a:pt x="1289" y="112"/>
                </a:lnTo>
                <a:lnTo>
                  <a:pt x="1289" y="112"/>
                </a:lnTo>
                <a:lnTo>
                  <a:pt x="1273" y="112"/>
                </a:lnTo>
                <a:lnTo>
                  <a:pt x="1274" y="112"/>
                </a:lnTo>
                <a:lnTo>
                  <a:pt x="1274" y="109"/>
                </a:lnTo>
                <a:close/>
                <a:moveTo>
                  <a:pt x="1133" y="101"/>
                </a:moveTo>
                <a:lnTo>
                  <a:pt x="1133" y="112"/>
                </a:lnTo>
                <a:lnTo>
                  <a:pt x="1127" y="112"/>
                </a:lnTo>
                <a:lnTo>
                  <a:pt x="1127" y="101"/>
                </a:lnTo>
                <a:lnTo>
                  <a:pt x="1133" y="101"/>
                </a:lnTo>
                <a:close/>
                <a:moveTo>
                  <a:pt x="1125" y="101"/>
                </a:moveTo>
                <a:lnTo>
                  <a:pt x="1125" y="112"/>
                </a:lnTo>
                <a:lnTo>
                  <a:pt x="1121" y="112"/>
                </a:lnTo>
                <a:lnTo>
                  <a:pt x="1121" y="101"/>
                </a:lnTo>
                <a:lnTo>
                  <a:pt x="1125" y="101"/>
                </a:lnTo>
                <a:close/>
                <a:moveTo>
                  <a:pt x="1117" y="101"/>
                </a:moveTo>
                <a:lnTo>
                  <a:pt x="1117" y="112"/>
                </a:lnTo>
                <a:lnTo>
                  <a:pt x="1115" y="112"/>
                </a:lnTo>
                <a:lnTo>
                  <a:pt x="1115" y="101"/>
                </a:lnTo>
                <a:lnTo>
                  <a:pt x="1117" y="101"/>
                </a:lnTo>
                <a:close/>
                <a:moveTo>
                  <a:pt x="717" y="97"/>
                </a:moveTo>
                <a:lnTo>
                  <a:pt x="715" y="97"/>
                </a:lnTo>
                <a:lnTo>
                  <a:pt x="715" y="96"/>
                </a:lnTo>
                <a:lnTo>
                  <a:pt x="717" y="95"/>
                </a:lnTo>
                <a:lnTo>
                  <a:pt x="717" y="95"/>
                </a:lnTo>
                <a:lnTo>
                  <a:pt x="718" y="95"/>
                </a:lnTo>
                <a:lnTo>
                  <a:pt x="719" y="95"/>
                </a:lnTo>
                <a:lnTo>
                  <a:pt x="719" y="95"/>
                </a:lnTo>
                <a:lnTo>
                  <a:pt x="721" y="95"/>
                </a:lnTo>
                <a:lnTo>
                  <a:pt x="722" y="96"/>
                </a:lnTo>
                <a:lnTo>
                  <a:pt x="722" y="96"/>
                </a:lnTo>
                <a:lnTo>
                  <a:pt x="723" y="97"/>
                </a:lnTo>
                <a:lnTo>
                  <a:pt x="723" y="99"/>
                </a:lnTo>
                <a:lnTo>
                  <a:pt x="722" y="99"/>
                </a:lnTo>
                <a:lnTo>
                  <a:pt x="722" y="99"/>
                </a:lnTo>
                <a:lnTo>
                  <a:pt x="723" y="99"/>
                </a:lnTo>
                <a:lnTo>
                  <a:pt x="723" y="112"/>
                </a:lnTo>
                <a:lnTo>
                  <a:pt x="723" y="112"/>
                </a:lnTo>
                <a:lnTo>
                  <a:pt x="723" y="112"/>
                </a:lnTo>
                <a:lnTo>
                  <a:pt x="715" y="112"/>
                </a:lnTo>
                <a:lnTo>
                  <a:pt x="715" y="99"/>
                </a:lnTo>
                <a:lnTo>
                  <a:pt x="717" y="97"/>
                </a:lnTo>
                <a:lnTo>
                  <a:pt x="717" y="97"/>
                </a:lnTo>
                <a:close/>
                <a:moveTo>
                  <a:pt x="691" y="93"/>
                </a:moveTo>
                <a:lnTo>
                  <a:pt x="691" y="93"/>
                </a:lnTo>
                <a:lnTo>
                  <a:pt x="692" y="92"/>
                </a:lnTo>
                <a:lnTo>
                  <a:pt x="692" y="92"/>
                </a:lnTo>
                <a:lnTo>
                  <a:pt x="691" y="91"/>
                </a:lnTo>
                <a:lnTo>
                  <a:pt x="691" y="91"/>
                </a:lnTo>
                <a:lnTo>
                  <a:pt x="691" y="91"/>
                </a:lnTo>
                <a:lnTo>
                  <a:pt x="692" y="88"/>
                </a:lnTo>
                <a:lnTo>
                  <a:pt x="694" y="87"/>
                </a:lnTo>
                <a:lnTo>
                  <a:pt x="695" y="85"/>
                </a:lnTo>
                <a:lnTo>
                  <a:pt x="698" y="85"/>
                </a:lnTo>
                <a:lnTo>
                  <a:pt x="699" y="84"/>
                </a:lnTo>
                <a:lnTo>
                  <a:pt x="702" y="85"/>
                </a:lnTo>
                <a:lnTo>
                  <a:pt x="703" y="85"/>
                </a:lnTo>
                <a:lnTo>
                  <a:pt x="705" y="87"/>
                </a:lnTo>
                <a:lnTo>
                  <a:pt x="706" y="88"/>
                </a:lnTo>
                <a:lnTo>
                  <a:pt x="707" y="91"/>
                </a:lnTo>
                <a:lnTo>
                  <a:pt x="707" y="91"/>
                </a:lnTo>
                <a:lnTo>
                  <a:pt x="707" y="91"/>
                </a:lnTo>
                <a:lnTo>
                  <a:pt x="706" y="92"/>
                </a:lnTo>
                <a:lnTo>
                  <a:pt x="706" y="93"/>
                </a:lnTo>
                <a:lnTo>
                  <a:pt x="707" y="93"/>
                </a:lnTo>
                <a:lnTo>
                  <a:pt x="707" y="93"/>
                </a:lnTo>
                <a:lnTo>
                  <a:pt x="707" y="104"/>
                </a:lnTo>
                <a:lnTo>
                  <a:pt x="707" y="112"/>
                </a:lnTo>
                <a:lnTo>
                  <a:pt x="707" y="112"/>
                </a:lnTo>
                <a:lnTo>
                  <a:pt x="691" y="112"/>
                </a:lnTo>
                <a:lnTo>
                  <a:pt x="691" y="104"/>
                </a:lnTo>
                <a:lnTo>
                  <a:pt x="691" y="93"/>
                </a:lnTo>
                <a:close/>
                <a:moveTo>
                  <a:pt x="675" y="99"/>
                </a:moveTo>
                <a:lnTo>
                  <a:pt x="676" y="99"/>
                </a:lnTo>
                <a:lnTo>
                  <a:pt x="675" y="99"/>
                </a:lnTo>
                <a:lnTo>
                  <a:pt x="675" y="97"/>
                </a:lnTo>
                <a:lnTo>
                  <a:pt x="676" y="96"/>
                </a:lnTo>
                <a:lnTo>
                  <a:pt x="676" y="96"/>
                </a:lnTo>
                <a:lnTo>
                  <a:pt x="678" y="95"/>
                </a:lnTo>
                <a:lnTo>
                  <a:pt x="679" y="95"/>
                </a:lnTo>
                <a:lnTo>
                  <a:pt x="679" y="95"/>
                </a:lnTo>
                <a:lnTo>
                  <a:pt x="680" y="95"/>
                </a:lnTo>
                <a:lnTo>
                  <a:pt x="682" y="95"/>
                </a:lnTo>
                <a:lnTo>
                  <a:pt x="682" y="95"/>
                </a:lnTo>
                <a:lnTo>
                  <a:pt x="682" y="96"/>
                </a:lnTo>
                <a:lnTo>
                  <a:pt x="682" y="97"/>
                </a:lnTo>
                <a:lnTo>
                  <a:pt x="682" y="97"/>
                </a:lnTo>
                <a:lnTo>
                  <a:pt x="682" y="97"/>
                </a:lnTo>
                <a:lnTo>
                  <a:pt x="682" y="97"/>
                </a:lnTo>
                <a:lnTo>
                  <a:pt x="682" y="112"/>
                </a:lnTo>
                <a:lnTo>
                  <a:pt x="675" y="112"/>
                </a:lnTo>
                <a:lnTo>
                  <a:pt x="675" y="99"/>
                </a:lnTo>
                <a:close/>
                <a:moveTo>
                  <a:pt x="249" y="68"/>
                </a:moveTo>
                <a:lnTo>
                  <a:pt x="249" y="65"/>
                </a:lnTo>
                <a:lnTo>
                  <a:pt x="249" y="65"/>
                </a:lnTo>
                <a:lnTo>
                  <a:pt x="249" y="65"/>
                </a:lnTo>
                <a:lnTo>
                  <a:pt x="251" y="65"/>
                </a:lnTo>
                <a:lnTo>
                  <a:pt x="251" y="65"/>
                </a:lnTo>
                <a:lnTo>
                  <a:pt x="252" y="65"/>
                </a:lnTo>
                <a:lnTo>
                  <a:pt x="252" y="65"/>
                </a:lnTo>
                <a:lnTo>
                  <a:pt x="252" y="65"/>
                </a:lnTo>
                <a:lnTo>
                  <a:pt x="252" y="65"/>
                </a:lnTo>
                <a:lnTo>
                  <a:pt x="252" y="65"/>
                </a:lnTo>
                <a:lnTo>
                  <a:pt x="252" y="65"/>
                </a:lnTo>
                <a:lnTo>
                  <a:pt x="253" y="69"/>
                </a:lnTo>
                <a:lnTo>
                  <a:pt x="252" y="96"/>
                </a:lnTo>
                <a:lnTo>
                  <a:pt x="252" y="96"/>
                </a:lnTo>
                <a:lnTo>
                  <a:pt x="252" y="96"/>
                </a:lnTo>
                <a:lnTo>
                  <a:pt x="252" y="96"/>
                </a:lnTo>
                <a:lnTo>
                  <a:pt x="252" y="97"/>
                </a:lnTo>
                <a:lnTo>
                  <a:pt x="252" y="97"/>
                </a:lnTo>
                <a:lnTo>
                  <a:pt x="252" y="97"/>
                </a:lnTo>
                <a:lnTo>
                  <a:pt x="249" y="97"/>
                </a:lnTo>
                <a:lnTo>
                  <a:pt x="249" y="97"/>
                </a:lnTo>
                <a:lnTo>
                  <a:pt x="249" y="97"/>
                </a:lnTo>
                <a:lnTo>
                  <a:pt x="249" y="97"/>
                </a:lnTo>
                <a:lnTo>
                  <a:pt x="249" y="97"/>
                </a:lnTo>
                <a:lnTo>
                  <a:pt x="249" y="97"/>
                </a:lnTo>
                <a:lnTo>
                  <a:pt x="249" y="68"/>
                </a:lnTo>
                <a:close/>
                <a:moveTo>
                  <a:pt x="244" y="65"/>
                </a:moveTo>
                <a:lnTo>
                  <a:pt x="244" y="65"/>
                </a:lnTo>
                <a:lnTo>
                  <a:pt x="244" y="65"/>
                </a:lnTo>
                <a:lnTo>
                  <a:pt x="245" y="65"/>
                </a:lnTo>
                <a:lnTo>
                  <a:pt x="245" y="65"/>
                </a:lnTo>
                <a:lnTo>
                  <a:pt x="245" y="68"/>
                </a:lnTo>
                <a:lnTo>
                  <a:pt x="245" y="97"/>
                </a:lnTo>
                <a:lnTo>
                  <a:pt x="245" y="97"/>
                </a:lnTo>
                <a:lnTo>
                  <a:pt x="245" y="97"/>
                </a:lnTo>
                <a:lnTo>
                  <a:pt x="245" y="97"/>
                </a:lnTo>
                <a:lnTo>
                  <a:pt x="245" y="97"/>
                </a:lnTo>
                <a:lnTo>
                  <a:pt x="245" y="97"/>
                </a:lnTo>
                <a:lnTo>
                  <a:pt x="244" y="97"/>
                </a:lnTo>
                <a:lnTo>
                  <a:pt x="244" y="96"/>
                </a:lnTo>
                <a:lnTo>
                  <a:pt x="244" y="96"/>
                </a:lnTo>
                <a:lnTo>
                  <a:pt x="244" y="96"/>
                </a:lnTo>
                <a:lnTo>
                  <a:pt x="244" y="69"/>
                </a:lnTo>
                <a:lnTo>
                  <a:pt x="244" y="65"/>
                </a:lnTo>
                <a:lnTo>
                  <a:pt x="244" y="65"/>
                </a:lnTo>
                <a:lnTo>
                  <a:pt x="244" y="65"/>
                </a:lnTo>
                <a:lnTo>
                  <a:pt x="244" y="65"/>
                </a:lnTo>
                <a:lnTo>
                  <a:pt x="244" y="65"/>
                </a:lnTo>
                <a:lnTo>
                  <a:pt x="244" y="65"/>
                </a:lnTo>
                <a:lnTo>
                  <a:pt x="244" y="65"/>
                </a:lnTo>
                <a:lnTo>
                  <a:pt x="244" y="65"/>
                </a:lnTo>
                <a:lnTo>
                  <a:pt x="244" y="65"/>
                </a:lnTo>
                <a:lnTo>
                  <a:pt x="243" y="65"/>
                </a:lnTo>
                <a:lnTo>
                  <a:pt x="244" y="65"/>
                </a:lnTo>
                <a:close/>
                <a:moveTo>
                  <a:pt x="198" y="99"/>
                </a:moveTo>
                <a:lnTo>
                  <a:pt x="198" y="99"/>
                </a:lnTo>
                <a:lnTo>
                  <a:pt x="198" y="99"/>
                </a:lnTo>
                <a:lnTo>
                  <a:pt x="198" y="99"/>
                </a:lnTo>
                <a:lnTo>
                  <a:pt x="198" y="112"/>
                </a:lnTo>
                <a:lnTo>
                  <a:pt x="198" y="112"/>
                </a:lnTo>
                <a:lnTo>
                  <a:pt x="198" y="99"/>
                </a:lnTo>
                <a:lnTo>
                  <a:pt x="198" y="99"/>
                </a:lnTo>
                <a:close/>
                <a:moveTo>
                  <a:pt x="194" y="99"/>
                </a:moveTo>
                <a:lnTo>
                  <a:pt x="194" y="99"/>
                </a:lnTo>
                <a:lnTo>
                  <a:pt x="194" y="112"/>
                </a:lnTo>
                <a:lnTo>
                  <a:pt x="194" y="112"/>
                </a:lnTo>
                <a:lnTo>
                  <a:pt x="194" y="99"/>
                </a:lnTo>
                <a:lnTo>
                  <a:pt x="194" y="99"/>
                </a:lnTo>
                <a:close/>
                <a:moveTo>
                  <a:pt x="193" y="95"/>
                </a:moveTo>
                <a:lnTo>
                  <a:pt x="194" y="95"/>
                </a:lnTo>
                <a:lnTo>
                  <a:pt x="194" y="95"/>
                </a:lnTo>
                <a:lnTo>
                  <a:pt x="194" y="95"/>
                </a:lnTo>
                <a:lnTo>
                  <a:pt x="191" y="95"/>
                </a:lnTo>
                <a:lnTo>
                  <a:pt x="193" y="95"/>
                </a:lnTo>
                <a:close/>
                <a:moveTo>
                  <a:pt x="189" y="100"/>
                </a:moveTo>
                <a:lnTo>
                  <a:pt x="189" y="99"/>
                </a:lnTo>
                <a:lnTo>
                  <a:pt x="190" y="99"/>
                </a:lnTo>
                <a:lnTo>
                  <a:pt x="190" y="99"/>
                </a:lnTo>
                <a:lnTo>
                  <a:pt x="190" y="99"/>
                </a:lnTo>
                <a:lnTo>
                  <a:pt x="190" y="99"/>
                </a:lnTo>
                <a:lnTo>
                  <a:pt x="190" y="100"/>
                </a:lnTo>
                <a:lnTo>
                  <a:pt x="190" y="112"/>
                </a:lnTo>
                <a:lnTo>
                  <a:pt x="189" y="112"/>
                </a:lnTo>
                <a:lnTo>
                  <a:pt x="189" y="100"/>
                </a:lnTo>
                <a:lnTo>
                  <a:pt x="189" y="100"/>
                </a:lnTo>
                <a:close/>
                <a:moveTo>
                  <a:pt x="182" y="100"/>
                </a:moveTo>
                <a:lnTo>
                  <a:pt x="182" y="100"/>
                </a:lnTo>
                <a:lnTo>
                  <a:pt x="182" y="99"/>
                </a:lnTo>
                <a:lnTo>
                  <a:pt x="182" y="99"/>
                </a:lnTo>
                <a:lnTo>
                  <a:pt x="183" y="99"/>
                </a:lnTo>
                <a:lnTo>
                  <a:pt x="183" y="100"/>
                </a:lnTo>
                <a:lnTo>
                  <a:pt x="183" y="101"/>
                </a:lnTo>
                <a:lnTo>
                  <a:pt x="183" y="112"/>
                </a:lnTo>
                <a:lnTo>
                  <a:pt x="182" y="112"/>
                </a:lnTo>
                <a:lnTo>
                  <a:pt x="182" y="101"/>
                </a:lnTo>
                <a:lnTo>
                  <a:pt x="182" y="100"/>
                </a:lnTo>
                <a:close/>
                <a:moveTo>
                  <a:pt x="174" y="101"/>
                </a:moveTo>
                <a:lnTo>
                  <a:pt x="174" y="100"/>
                </a:lnTo>
                <a:lnTo>
                  <a:pt x="174" y="100"/>
                </a:lnTo>
                <a:lnTo>
                  <a:pt x="175" y="100"/>
                </a:lnTo>
                <a:lnTo>
                  <a:pt x="175" y="100"/>
                </a:lnTo>
                <a:lnTo>
                  <a:pt x="175" y="101"/>
                </a:lnTo>
                <a:lnTo>
                  <a:pt x="175" y="101"/>
                </a:lnTo>
                <a:lnTo>
                  <a:pt x="175" y="112"/>
                </a:lnTo>
                <a:lnTo>
                  <a:pt x="173" y="112"/>
                </a:lnTo>
                <a:lnTo>
                  <a:pt x="173" y="103"/>
                </a:lnTo>
                <a:lnTo>
                  <a:pt x="174" y="101"/>
                </a:lnTo>
                <a:close/>
                <a:moveTo>
                  <a:pt x="140" y="103"/>
                </a:moveTo>
                <a:lnTo>
                  <a:pt x="142" y="101"/>
                </a:lnTo>
                <a:lnTo>
                  <a:pt x="142" y="101"/>
                </a:lnTo>
                <a:lnTo>
                  <a:pt x="142" y="100"/>
                </a:lnTo>
                <a:lnTo>
                  <a:pt x="143" y="100"/>
                </a:lnTo>
                <a:lnTo>
                  <a:pt x="143" y="99"/>
                </a:lnTo>
                <a:lnTo>
                  <a:pt x="144" y="99"/>
                </a:lnTo>
                <a:lnTo>
                  <a:pt x="144" y="99"/>
                </a:lnTo>
                <a:lnTo>
                  <a:pt x="146" y="99"/>
                </a:lnTo>
                <a:lnTo>
                  <a:pt x="146" y="97"/>
                </a:lnTo>
                <a:lnTo>
                  <a:pt x="147" y="97"/>
                </a:lnTo>
                <a:lnTo>
                  <a:pt x="147" y="112"/>
                </a:lnTo>
                <a:lnTo>
                  <a:pt x="140" y="112"/>
                </a:lnTo>
                <a:lnTo>
                  <a:pt x="140" y="103"/>
                </a:lnTo>
                <a:lnTo>
                  <a:pt x="140" y="103"/>
                </a:lnTo>
                <a:close/>
                <a:moveTo>
                  <a:pt x="120" y="48"/>
                </a:moveTo>
                <a:lnTo>
                  <a:pt x="120" y="46"/>
                </a:lnTo>
                <a:lnTo>
                  <a:pt x="120" y="46"/>
                </a:lnTo>
                <a:lnTo>
                  <a:pt x="121" y="45"/>
                </a:lnTo>
                <a:lnTo>
                  <a:pt x="121" y="45"/>
                </a:lnTo>
                <a:lnTo>
                  <a:pt x="123" y="43"/>
                </a:lnTo>
                <a:lnTo>
                  <a:pt x="124" y="43"/>
                </a:lnTo>
                <a:lnTo>
                  <a:pt x="125" y="43"/>
                </a:lnTo>
                <a:lnTo>
                  <a:pt x="127" y="43"/>
                </a:lnTo>
                <a:lnTo>
                  <a:pt x="128" y="43"/>
                </a:lnTo>
                <a:lnTo>
                  <a:pt x="129" y="45"/>
                </a:lnTo>
                <a:lnTo>
                  <a:pt x="131" y="46"/>
                </a:lnTo>
                <a:lnTo>
                  <a:pt x="131" y="48"/>
                </a:lnTo>
                <a:lnTo>
                  <a:pt x="132" y="49"/>
                </a:lnTo>
                <a:lnTo>
                  <a:pt x="132" y="58"/>
                </a:lnTo>
                <a:lnTo>
                  <a:pt x="121" y="58"/>
                </a:lnTo>
                <a:lnTo>
                  <a:pt x="121" y="58"/>
                </a:lnTo>
                <a:lnTo>
                  <a:pt x="120" y="58"/>
                </a:lnTo>
                <a:lnTo>
                  <a:pt x="120" y="48"/>
                </a:lnTo>
                <a:close/>
                <a:moveTo>
                  <a:pt x="120" y="74"/>
                </a:moveTo>
                <a:lnTo>
                  <a:pt x="120" y="73"/>
                </a:lnTo>
                <a:lnTo>
                  <a:pt x="121" y="72"/>
                </a:lnTo>
                <a:lnTo>
                  <a:pt x="123" y="70"/>
                </a:lnTo>
                <a:lnTo>
                  <a:pt x="124" y="70"/>
                </a:lnTo>
                <a:lnTo>
                  <a:pt x="125" y="69"/>
                </a:lnTo>
                <a:lnTo>
                  <a:pt x="127" y="69"/>
                </a:lnTo>
                <a:lnTo>
                  <a:pt x="128" y="70"/>
                </a:lnTo>
                <a:lnTo>
                  <a:pt x="129" y="70"/>
                </a:lnTo>
                <a:lnTo>
                  <a:pt x="131" y="70"/>
                </a:lnTo>
                <a:lnTo>
                  <a:pt x="132" y="72"/>
                </a:lnTo>
                <a:lnTo>
                  <a:pt x="134" y="73"/>
                </a:lnTo>
                <a:lnTo>
                  <a:pt x="135" y="74"/>
                </a:lnTo>
                <a:lnTo>
                  <a:pt x="135" y="85"/>
                </a:lnTo>
                <a:lnTo>
                  <a:pt x="120" y="87"/>
                </a:lnTo>
                <a:lnTo>
                  <a:pt x="120" y="74"/>
                </a:lnTo>
                <a:close/>
                <a:moveTo>
                  <a:pt x="120" y="101"/>
                </a:moveTo>
                <a:lnTo>
                  <a:pt x="121" y="100"/>
                </a:lnTo>
                <a:lnTo>
                  <a:pt x="123" y="99"/>
                </a:lnTo>
                <a:lnTo>
                  <a:pt x="124" y="97"/>
                </a:lnTo>
                <a:lnTo>
                  <a:pt x="125" y="97"/>
                </a:lnTo>
                <a:lnTo>
                  <a:pt x="127" y="97"/>
                </a:lnTo>
                <a:lnTo>
                  <a:pt x="128" y="97"/>
                </a:lnTo>
                <a:lnTo>
                  <a:pt x="129" y="97"/>
                </a:lnTo>
                <a:lnTo>
                  <a:pt x="131" y="99"/>
                </a:lnTo>
                <a:lnTo>
                  <a:pt x="131" y="100"/>
                </a:lnTo>
                <a:lnTo>
                  <a:pt x="132" y="101"/>
                </a:lnTo>
                <a:lnTo>
                  <a:pt x="134" y="103"/>
                </a:lnTo>
                <a:lnTo>
                  <a:pt x="134" y="112"/>
                </a:lnTo>
                <a:lnTo>
                  <a:pt x="119" y="112"/>
                </a:lnTo>
                <a:lnTo>
                  <a:pt x="119" y="103"/>
                </a:lnTo>
                <a:lnTo>
                  <a:pt x="120" y="101"/>
                </a:lnTo>
                <a:close/>
                <a:moveTo>
                  <a:pt x="116" y="103"/>
                </a:moveTo>
                <a:lnTo>
                  <a:pt x="116" y="112"/>
                </a:lnTo>
                <a:lnTo>
                  <a:pt x="103" y="112"/>
                </a:lnTo>
                <a:lnTo>
                  <a:pt x="103" y="101"/>
                </a:lnTo>
                <a:lnTo>
                  <a:pt x="104" y="100"/>
                </a:lnTo>
                <a:lnTo>
                  <a:pt x="104" y="99"/>
                </a:lnTo>
                <a:lnTo>
                  <a:pt x="105" y="97"/>
                </a:lnTo>
                <a:lnTo>
                  <a:pt x="107" y="97"/>
                </a:lnTo>
                <a:lnTo>
                  <a:pt x="108" y="96"/>
                </a:lnTo>
                <a:lnTo>
                  <a:pt x="108" y="96"/>
                </a:lnTo>
                <a:lnTo>
                  <a:pt x="111" y="96"/>
                </a:lnTo>
                <a:lnTo>
                  <a:pt x="112" y="97"/>
                </a:lnTo>
                <a:lnTo>
                  <a:pt x="113" y="99"/>
                </a:lnTo>
                <a:lnTo>
                  <a:pt x="115" y="99"/>
                </a:lnTo>
                <a:lnTo>
                  <a:pt x="116" y="100"/>
                </a:lnTo>
                <a:lnTo>
                  <a:pt x="116" y="103"/>
                </a:lnTo>
                <a:close/>
                <a:moveTo>
                  <a:pt x="86" y="101"/>
                </a:moveTo>
                <a:lnTo>
                  <a:pt x="86" y="100"/>
                </a:lnTo>
                <a:lnTo>
                  <a:pt x="88" y="99"/>
                </a:lnTo>
                <a:lnTo>
                  <a:pt x="89" y="97"/>
                </a:lnTo>
                <a:lnTo>
                  <a:pt x="90" y="97"/>
                </a:lnTo>
                <a:lnTo>
                  <a:pt x="90" y="96"/>
                </a:lnTo>
                <a:lnTo>
                  <a:pt x="90" y="96"/>
                </a:lnTo>
                <a:lnTo>
                  <a:pt x="92" y="97"/>
                </a:lnTo>
                <a:lnTo>
                  <a:pt x="94" y="97"/>
                </a:lnTo>
                <a:lnTo>
                  <a:pt x="94" y="99"/>
                </a:lnTo>
                <a:lnTo>
                  <a:pt x="96" y="99"/>
                </a:lnTo>
                <a:lnTo>
                  <a:pt x="97" y="100"/>
                </a:lnTo>
                <a:lnTo>
                  <a:pt x="97" y="101"/>
                </a:lnTo>
                <a:lnTo>
                  <a:pt x="97" y="112"/>
                </a:lnTo>
                <a:lnTo>
                  <a:pt x="86" y="112"/>
                </a:lnTo>
                <a:lnTo>
                  <a:pt x="86" y="101"/>
                </a:lnTo>
                <a:close/>
                <a:moveTo>
                  <a:pt x="105" y="46"/>
                </a:moveTo>
                <a:lnTo>
                  <a:pt x="107" y="45"/>
                </a:lnTo>
                <a:lnTo>
                  <a:pt x="107" y="43"/>
                </a:lnTo>
                <a:lnTo>
                  <a:pt x="108" y="43"/>
                </a:lnTo>
                <a:lnTo>
                  <a:pt x="109" y="43"/>
                </a:lnTo>
                <a:lnTo>
                  <a:pt x="112" y="42"/>
                </a:lnTo>
                <a:lnTo>
                  <a:pt x="112" y="42"/>
                </a:lnTo>
                <a:lnTo>
                  <a:pt x="112" y="42"/>
                </a:lnTo>
                <a:lnTo>
                  <a:pt x="112" y="42"/>
                </a:lnTo>
                <a:lnTo>
                  <a:pt x="113" y="43"/>
                </a:lnTo>
                <a:lnTo>
                  <a:pt x="115" y="45"/>
                </a:lnTo>
                <a:lnTo>
                  <a:pt x="115" y="45"/>
                </a:lnTo>
                <a:lnTo>
                  <a:pt x="116" y="46"/>
                </a:lnTo>
                <a:lnTo>
                  <a:pt x="116" y="52"/>
                </a:lnTo>
                <a:lnTo>
                  <a:pt x="116" y="57"/>
                </a:lnTo>
                <a:lnTo>
                  <a:pt x="112" y="57"/>
                </a:lnTo>
                <a:lnTo>
                  <a:pt x="104" y="57"/>
                </a:lnTo>
                <a:lnTo>
                  <a:pt x="104" y="48"/>
                </a:lnTo>
                <a:lnTo>
                  <a:pt x="105" y="46"/>
                </a:lnTo>
                <a:close/>
                <a:moveTo>
                  <a:pt x="103" y="73"/>
                </a:moveTo>
                <a:lnTo>
                  <a:pt x="104" y="72"/>
                </a:lnTo>
                <a:lnTo>
                  <a:pt x="105" y="70"/>
                </a:lnTo>
                <a:lnTo>
                  <a:pt x="107" y="69"/>
                </a:lnTo>
                <a:lnTo>
                  <a:pt x="108" y="69"/>
                </a:lnTo>
                <a:lnTo>
                  <a:pt x="109" y="68"/>
                </a:lnTo>
                <a:lnTo>
                  <a:pt x="109" y="68"/>
                </a:lnTo>
                <a:lnTo>
                  <a:pt x="111" y="69"/>
                </a:lnTo>
                <a:lnTo>
                  <a:pt x="112" y="70"/>
                </a:lnTo>
                <a:lnTo>
                  <a:pt x="113" y="70"/>
                </a:lnTo>
                <a:lnTo>
                  <a:pt x="115" y="72"/>
                </a:lnTo>
                <a:lnTo>
                  <a:pt x="116" y="74"/>
                </a:lnTo>
                <a:lnTo>
                  <a:pt x="116" y="84"/>
                </a:lnTo>
                <a:lnTo>
                  <a:pt x="103" y="84"/>
                </a:lnTo>
                <a:lnTo>
                  <a:pt x="103" y="74"/>
                </a:lnTo>
                <a:lnTo>
                  <a:pt x="103" y="73"/>
                </a:lnTo>
                <a:close/>
                <a:moveTo>
                  <a:pt x="92" y="33"/>
                </a:moveTo>
                <a:lnTo>
                  <a:pt x="92" y="33"/>
                </a:lnTo>
                <a:lnTo>
                  <a:pt x="92" y="34"/>
                </a:lnTo>
                <a:lnTo>
                  <a:pt x="92" y="34"/>
                </a:lnTo>
                <a:lnTo>
                  <a:pt x="92" y="33"/>
                </a:lnTo>
                <a:close/>
                <a:moveTo>
                  <a:pt x="88" y="48"/>
                </a:moveTo>
                <a:lnTo>
                  <a:pt x="89" y="46"/>
                </a:lnTo>
                <a:lnTo>
                  <a:pt x="89" y="46"/>
                </a:lnTo>
                <a:lnTo>
                  <a:pt x="90" y="45"/>
                </a:lnTo>
                <a:lnTo>
                  <a:pt x="92" y="45"/>
                </a:lnTo>
                <a:lnTo>
                  <a:pt x="93" y="43"/>
                </a:lnTo>
                <a:lnTo>
                  <a:pt x="94" y="43"/>
                </a:lnTo>
                <a:lnTo>
                  <a:pt x="94" y="43"/>
                </a:lnTo>
                <a:lnTo>
                  <a:pt x="94" y="43"/>
                </a:lnTo>
                <a:lnTo>
                  <a:pt x="96" y="43"/>
                </a:lnTo>
                <a:lnTo>
                  <a:pt x="96" y="45"/>
                </a:lnTo>
                <a:lnTo>
                  <a:pt x="97" y="46"/>
                </a:lnTo>
                <a:lnTo>
                  <a:pt x="99" y="48"/>
                </a:lnTo>
                <a:lnTo>
                  <a:pt x="99" y="57"/>
                </a:lnTo>
                <a:lnTo>
                  <a:pt x="89" y="57"/>
                </a:lnTo>
                <a:lnTo>
                  <a:pt x="88" y="57"/>
                </a:lnTo>
                <a:lnTo>
                  <a:pt x="88" y="49"/>
                </a:lnTo>
                <a:lnTo>
                  <a:pt x="88" y="48"/>
                </a:lnTo>
                <a:close/>
                <a:moveTo>
                  <a:pt x="86" y="73"/>
                </a:moveTo>
                <a:lnTo>
                  <a:pt x="88" y="72"/>
                </a:lnTo>
                <a:lnTo>
                  <a:pt x="88" y="70"/>
                </a:lnTo>
                <a:lnTo>
                  <a:pt x="89" y="70"/>
                </a:lnTo>
                <a:lnTo>
                  <a:pt x="90" y="69"/>
                </a:lnTo>
                <a:lnTo>
                  <a:pt x="92" y="69"/>
                </a:lnTo>
                <a:lnTo>
                  <a:pt x="93" y="69"/>
                </a:lnTo>
                <a:lnTo>
                  <a:pt x="94" y="70"/>
                </a:lnTo>
                <a:lnTo>
                  <a:pt x="96" y="72"/>
                </a:lnTo>
                <a:lnTo>
                  <a:pt x="97" y="73"/>
                </a:lnTo>
                <a:lnTo>
                  <a:pt x="99" y="74"/>
                </a:lnTo>
                <a:lnTo>
                  <a:pt x="99" y="85"/>
                </a:lnTo>
                <a:lnTo>
                  <a:pt x="85" y="85"/>
                </a:lnTo>
                <a:lnTo>
                  <a:pt x="85" y="74"/>
                </a:lnTo>
                <a:lnTo>
                  <a:pt x="86" y="73"/>
                </a:lnTo>
                <a:close/>
                <a:moveTo>
                  <a:pt x="73" y="21"/>
                </a:moveTo>
                <a:lnTo>
                  <a:pt x="73" y="26"/>
                </a:lnTo>
                <a:lnTo>
                  <a:pt x="70" y="26"/>
                </a:lnTo>
                <a:lnTo>
                  <a:pt x="70" y="21"/>
                </a:lnTo>
                <a:lnTo>
                  <a:pt x="73" y="21"/>
                </a:lnTo>
                <a:close/>
                <a:moveTo>
                  <a:pt x="68" y="49"/>
                </a:moveTo>
                <a:lnTo>
                  <a:pt x="68" y="49"/>
                </a:lnTo>
                <a:lnTo>
                  <a:pt x="68" y="48"/>
                </a:lnTo>
                <a:lnTo>
                  <a:pt x="69" y="46"/>
                </a:lnTo>
                <a:lnTo>
                  <a:pt x="70" y="46"/>
                </a:lnTo>
                <a:lnTo>
                  <a:pt x="72" y="45"/>
                </a:lnTo>
                <a:lnTo>
                  <a:pt x="73" y="45"/>
                </a:lnTo>
                <a:lnTo>
                  <a:pt x="73" y="45"/>
                </a:lnTo>
                <a:lnTo>
                  <a:pt x="74" y="45"/>
                </a:lnTo>
                <a:lnTo>
                  <a:pt x="76" y="46"/>
                </a:lnTo>
                <a:lnTo>
                  <a:pt x="77" y="48"/>
                </a:lnTo>
                <a:lnTo>
                  <a:pt x="77" y="56"/>
                </a:lnTo>
                <a:lnTo>
                  <a:pt x="77" y="56"/>
                </a:lnTo>
                <a:lnTo>
                  <a:pt x="77" y="56"/>
                </a:lnTo>
                <a:lnTo>
                  <a:pt x="77" y="57"/>
                </a:lnTo>
                <a:lnTo>
                  <a:pt x="77" y="57"/>
                </a:lnTo>
                <a:lnTo>
                  <a:pt x="77" y="58"/>
                </a:lnTo>
                <a:lnTo>
                  <a:pt x="68" y="58"/>
                </a:lnTo>
                <a:lnTo>
                  <a:pt x="68" y="52"/>
                </a:lnTo>
                <a:lnTo>
                  <a:pt x="68" y="49"/>
                </a:lnTo>
                <a:lnTo>
                  <a:pt x="68" y="49"/>
                </a:lnTo>
                <a:close/>
                <a:moveTo>
                  <a:pt x="66" y="49"/>
                </a:moveTo>
                <a:lnTo>
                  <a:pt x="66" y="49"/>
                </a:lnTo>
                <a:lnTo>
                  <a:pt x="66" y="58"/>
                </a:lnTo>
                <a:lnTo>
                  <a:pt x="66" y="58"/>
                </a:lnTo>
                <a:lnTo>
                  <a:pt x="66" y="49"/>
                </a:lnTo>
                <a:lnTo>
                  <a:pt x="66" y="49"/>
                </a:lnTo>
                <a:close/>
                <a:moveTo>
                  <a:pt x="65" y="73"/>
                </a:moveTo>
                <a:lnTo>
                  <a:pt x="66" y="72"/>
                </a:lnTo>
                <a:lnTo>
                  <a:pt x="68" y="70"/>
                </a:lnTo>
                <a:lnTo>
                  <a:pt x="69" y="70"/>
                </a:lnTo>
                <a:lnTo>
                  <a:pt x="70" y="69"/>
                </a:lnTo>
                <a:lnTo>
                  <a:pt x="72" y="69"/>
                </a:lnTo>
                <a:lnTo>
                  <a:pt x="73" y="70"/>
                </a:lnTo>
                <a:lnTo>
                  <a:pt x="74" y="70"/>
                </a:lnTo>
                <a:lnTo>
                  <a:pt x="76" y="72"/>
                </a:lnTo>
                <a:lnTo>
                  <a:pt x="76" y="73"/>
                </a:lnTo>
                <a:lnTo>
                  <a:pt x="77" y="74"/>
                </a:lnTo>
                <a:lnTo>
                  <a:pt x="77" y="85"/>
                </a:lnTo>
                <a:lnTo>
                  <a:pt x="65" y="85"/>
                </a:lnTo>
                <a:lnTo>
                  <a:pt x="65" y="74"/>
                </a:lnTo>
                <a:lnTo>
                  <a:pt x="65" y="73"/>
                </a:lnTo>
                <a:close/>
                <a:moveTo>
                  <a:pt x="65" y="100"/>
                </a:moveTo>
                <a:lnTo>
                  <a:pt x="66" y="99"/>
                </a:lnTo>
                <a:lnTo>
                  <a:pt x="66" y="97"/>
                </a:lnTo>
                <a:lnTo>
                  <a:pt x="68" y="97"/>
                </a:lnTo>
                <a:lnTo>
                  <a:pt x="69" y="96"/>
                </a:lnTo>
                <a:lnTo>
                  <a:pt x="70" y="96"/>
                </a:lnTo>
                <a:lnTo>
                  <a:pt x="72" y="97"/>
                </a:lnTo>
                <a:lnTo>
                  <a:pt x="73" y="97"/>
                </a:lnTo>
                <a:lnTo>
                  <a:pt x="74" y="99"/>
                </a:lnTo>
                <a:lnTo>
                  <a:pt x="76" y="100"/>
                </a:lnTo>
                <a:lnTo>
                  <a:pt x="76" y="101"/>
                </a:lnTo>
                <a:lnTo>
                  <a:pt x="76" y="112"/>
                </a:lnTo>
                <a:lnTo>
                  <a:pt x="63" y="112"/>
                </a:lnTo>
                <a:lnTo>
                  <a:pt x="63" y="101"/>
                </a:lnTo>
                <a:lnTo>
                  <a:pt x="65" y="100"/>
                </a:lnTo>
                <a:close/>
                <a:moveTo>
                  <a:pt x="58" y="49"/>
                </a:moveTo>
                <a:lnTo>
                  <a:pt x="58" y="48"/>
                </a:lnTo>
                <a:lnTo>
                  <a:pt x="58" y="46"/>
                </a:lnTo>
                <a:lnTo>
                  <a:pt x="59" y="48"/>
                </a:lnTo>
                <a:lnTo>
                  <a:pt x="59" y="49"/>
                </a:lnTo>
                <a:lnTo>
                  <a:pt x="59" y="58"/>
                </a:lnTo>
                <a:lnTo>
                  <a:pt x="58" y="58"/>
                </a:lnTo>
                <a:lnTo>
                  <a:pt x="58" y="50"/>
                </a:lnTo>
                <a:lnTo>
                  <a:pt x="58" y="49"/>
                </a:lnTo>
                <a:close/>
                <a:moveTo>
                  <a:pt x="54" y="74"/>
                </a:moveTo>
                <a:lnTo>
                  <a:pt x="54" y="73"/>
                </a:lnTo>
                <a:lnTo>
                  <a:pt x="55" y="72"/>
                </a:lnTo>
                <a:lnTo>
                  <a:pt x="57" y="70"/>
                </a:lnTo>
                <a:lnTo>
                  <a:pt x="57" y="70"/>
                </a:lnTo>
                <a:lnTo>
                  <a:pt x="57" y="70"/>
                </a:lnTo>
                <a:lnTo>
                  <a:pt x="58" y="72"/>
                </a:lnTo>
                <a:lnTo>
                  <a:pt x="58" y="73"/>
                </a:lnTo>
                <a:lnTo>
                  <a:pt x="58" y="73"/>
                </a:lnTo>
                <a:lnTo>
                  <a:pt x="59" y="76"/>
                </a:lnTo>
                <a:lnTo>
                  <a:pt x="59" y="85"/>
                </a:lnTo>
                <a:lnTo>
                  <a:pt x="54" y="85"/>
                </a:lnTo>
                <a:lnTo>
                  <a:pt x="54" y="76"/>
                </a:lnTo>
                <a:lnTo>
                  <a:pt x="54" y="74"/>
                </a:lnTo>
                <a:close/>
                <a:moveTo>
                  <a:pt x="54" y="100"/>
                </a:moveTo>
                <a:lnTo>
                  <a:pt x="54" y="100"/>
                </a:lnTo>
                <a:lnTo>
                  <a:pt x="55" y="99"/>
                </a:lnTo>
                <a:lnTo>
                  <a:pt x="55" y="97"/>
                </a:lnTo>
                <a:lnTo>
                  <a:pt x="57" y="99"/>
                </a:lnTo>
                <a:lnTo>
                  <a:pt x="57" y="99"/>
                </a:lnTo>
                <a:lnTo>
                  <a:pt x="58" y="100"/>
                </a:lnTo>
                <a:lnTo>
                  <a:pt x="58" y="101"/>
                </a:lnTo>
                <a:lnTo>
                  <a:pt x="59" y="103"/>
                </a:lnTo>
                <a:lnTo>
                  <a:pt x="59" y="112"/>
                </a:lnTo>
                <a:lnTo>
                  <a:pt x="54" y="112"/>
                </a:lnTo>
                <a:lnTo>
                  <a:pt x="54" y="101"/>
                </a:lnTo>
                <a:lnTo>
                  <a:pt x="54" y="100"/>
                </a:lnTo>
                <a:close/>
                <a:moveTo>
                  <a:pt x="41" y="101"/>
                </a:moveTo>
                <a:lnTo>
                  <a:pt x="41" y="100"/>
                </a:lnTo>
                <a:lnTo>
                  <a:pt x="42" y="99"/>
                </a:lnTo>
                <a:lnTo>
                  <a:pt x="42" y="97"/>
                </a:lnTo>
                <a:lnTo>
                  <a:pt x="43" y="97"/>
                </a:lnTo>
                <a:lnTo>
                  <a:pt x="43" y="97"/>
                </a:lnTo>
                <a:lnTo>
                  <a:pt x="45" y="99"/>
                </a:lnTo>
                <a:lnTo>
                  <a:pt x="45" y="100"/>
                </a:lnTo>
                <a:lnTo>
                  <a:pt x="46" y="101"/>
                </a:lnTo>
                <a:lnTo>
                  <a:pt x="46" y="103"/>
                </a:lnTo>
                <a:lnTo>
                  <a:pt x="46" y="103"/>
                </a:lnTo>
                <a:lnTo>
                  <a:pt x="46" y="112"/>
                </a:lnTo>
                <a:lnTo>
                  <a:pt x="41" y="112"/>
                </a:lnTo>
                <a:lnTo>
                  <a:pt x="41" y="101"/>
                </a:lnTo>
                <a:close/>
                <a:moveTo>
                  <a:pt x="45" y="50"/>
                </a:moveTo>
                <a:lnTo>
                  <a:pt x="46" y="50"/>
                </a:lnTo>
                <a:lnTo>
                  <a:pt x="46" y="49"/>
                </a:lnTo>
                <a:lnTo>
                  <a:pt x="46" y="50"/>
                </a:lnTo>
                <a:lnTo>
                  <a:pt x="46" y="60"/>
                </a:lnTo>
                <a:lnTo>
                  <a:pt x="45" y="60"/>
                </a:lnTo>
                <a:lnTo>
                  <a:pt x="45" y="50"/>
                </a:lnTo>
                <a:lnTo>
                  <a:pt x="45" y="50"/>
                </a:lnTo>
                <a:lnTo>
                  <a:pt x="45" y="50"/>
                </a:lnTo>
                <a:close/>
                <a:moveTo>
                  <a:pt x="43" y="72"/>
                </a:moveTo>
                <a:lnTo>
                  <a:pt x="43" y="72"/>
                </a:lnTo>
                <a:lnTo>
                  <a:pt x="45" y="72"/>
                </a:lnTo>
                <a:lnTo>
                  <a:pt x="45" y="73"/>
                </a:lnTo>
                <a:lnTo>
                  <a:pt x="45" y="74"/>
                </a:lnTo>
                <a:lnTo>
                  <a:pt x="46" y="76"/>
                </a:lnTo>
                <a:lnTo>
                  <a:pt x="46" y="85"/>
                </a:lnTo>
                <a:lnTo>
                  <a:pt x="41" y="85"/>
                </a:lnTo>
                <a:lnTo>
                  <a:pt x="41" y="76"/>
                </a:lnTo>
                <a:lnTo>
                  <a:pt x="41" y="74"/>
                </a:lnTo>
                <a:lnTo>
                  <a:pt x="42" y="73"/>
                </a:lnTo>
                <a:lnTo>
                  <a:pt x="42" y="72"/>
                </a:lnTo>
                <a:lnTo>
                  <a:pt x="43" y="72"/>
                </a:lnTo>
                <a:close/>
                <a:moveTo>
                  <a:pt x="42" y="37"/>
                </a:moveTo>
                <a:lnTo>
                  <a:pt x="42" y="38"/>
                </a:lnTo>
                <a:lnTo>
                  <a:pt x="41" y="38"/>
                </a:lnTo>
                <a:lnTo>
                  <a:pt x="41" y="35"/>
                </a:lnTo>
                <a:lnTo>
                  <a:pt x="42" y="37"/>
                </a:lnTo>
                <a:close/>
                <a:moveTo>
                  <a:pt x="34" y="52"/>
                </a:moveTo>
                <a:lnTo>
                  <a:pt x="34" y="50"/>
                </a:lnTo>
                <a:lnTo>
                  <a:pt x="34" y="52"/>
                </a:lnTo>
                <a:lnTo>
                  <a:pt x="34" y="61"/>
                </a:lnTo>
                <a:lnTo>
                  <a:pt x="33" y="61"/>
                </a:lnTo>
                <a:lnTo>
                  <a:pt x="33" y="52"/>
                </a:lnTo>
                <a:lnTo>
                  <a:pt x="34" y="52"/>
                </a:lnTo>
                <a:close/>
                <a:moveTo>
                  <a:pt x="30" y="74"/>
                </a:moveTo>
                <a:lnTo>
                  <a:pt x="30" y="73"/>
                </a:lnTo>
                <a:lnTo>
                  <a:pt x="30" y="73"/>
                </a:lnTo>
                <a:lnTo>
                  <a:pt x="31" y="72"/>
                </a:lnTo>
                <a:lnTo>
                  <a:pt x="33" y="73"/>
                </a:lnTo>
                <a:lnTo>
                  <a:pt x="33" y="73"/>
                </a:lnTo>
                <a:lnTo>
                  <a:pt x="33" y="74"/>
                </a:lnTo>
                <a:lnTo>
                  <a:pt x="34" y="76"/>
                </a:lnTo>
                <a:lnTo>
                  <a:pt x="34" y="85"/>
                </a:lnTo>
                <a:lnTo>
                  <a:pt x="30" y="85"/>
                </a:lnTo>
                <a:lnTo>
                  <a:pt x="28" y="76"/>
                </a:lnTo>
                <a:lnTo>
                  <a:pt x="30" y="74"/>
                </a:lnTo>
                <a:close/>
                <a:moveTo>
                  <a:pt x="30" y="99"/>
                </a:moveTo>
                <a:lnTo>
                  <a:pt x="30" y="97"/>
                </a:lnTo>
                <a:lnTo>
                  <a:pt x="30" y="97"/>
                </a:lnTo>
                <a:lnTo>
                  <a:pt x="31" y="97"/>
                </a:lnTo>
                <a:lnTo>
                  <a:pt x="31" y="99"/>
                </a:lnTo>
                <a:lnTo>
                  <a:pt x="33" y="99"/>
                </a:lnTo>
                <a:lnTo>
                  <a:pt x="33" y="100"/>
                </a:lnTo>
                <a:lnTo>
                  <a:pt x="33" y="101"/>
                </a:lnTo>
                <a:lnTo>
                  <a:pt x="33" y="112"/>
                </a:lnTo>
                <a:lnTo>
                  <a:pt x="27" y="112"/>
                </a:lnTo>
                <a:lnTo>
                  <a:pt x="30" y="112"/>
                </a:lnTo>
                <a:lnTo>
                  <a:pt x="28" y="99"/>
                </a:lnTo>
                <a:lnTo>
                  <a:pt x="30" y="99"/>
                </a:lnTo>
                <a:close/>
                <a:moveTo>
                  <a:pt x="23" y="99"/>
                </a:moveTo>
                <a:lnTo>
                  <a:pt x="23" y="100"/>
                </a:lnTo>
                <a:lnTo>
                  <a:pt x="23" y="112"/>
                </a:lnTo>
                <a:lnTo>
                  <a:pt x="23" y="112"/>
                </a:lnTo>
                <a:lnTo>
                  <a:pt x="24" y="112"/>
                </a:lnTo>
                <a:lnTo>
                  <a:pt x="20" y="112"/>
                </a:lnTo>
                <a:lnTo>
                  <a:pt x="20" y="100"/>
                </a:lnTo>
                <a:lnTo>
                  <a:pt x="22" y="99"/>
                </a:lnTo>
                <a:lnTo>
                  <a:pt x="22" y="97"/>
                </a:lnTo>
                <a:lnTo>
                  <a:pt x="22" y="96"/>
                </a:lnTo>
                <a:lnTo>
                  <a:pt x="23" y="97"/>
                </a:lnTo>
                <a:lnTo>
                  <a:pt x="23" y="99"/>
                </a:lnTo>
                <a:close/>
                <a:moveTo>
                  <a:pt x="20" y="74"/>
                </a:moveTo>
                <a:lnTo>
                  <a:pt x="22" y="73"/>
                </a:lnTo>
                <a:lnTo>
                  <a:pt x="22" y="73"/>
                </a:lnTo>
                <a:lnTo>
                  <a:pt x="22" y="73"/>
                </a:lnTo>
                <a:lnTo>
                  <a:pt x="22" y="74"/>
                </a:lnTo>
                <a:lnTo>
                  <a:pt x="23" y="76"/>
                </a:lnTo>
                <a:lnTo>
                  <a:pt x="23" y="85"/>
                </a:lnTo>
                <a:lnTo>
                  <a:pt x="20" y="85"/>
                </a:lnTo>
                <a:lnTo>
                  <a:pt x="20" y="76"/>
                </a:lnTo>
                <a:lnTo>
                  <a:pt x="20" y="74"/>
                </a:lnTo>
                <a:close/>
                <a:moveTo>
                  <a:pt x="14" y="74"/>
                </a:moveTo>
                <a:lnTo>
                  <a:pt x="14" y="73"/>
                </a:lnTo>
                <a:lnTo>
                  <a:pt x="14" y="74"/>
                </a:lnTo>
                <a:lnTo>
                  <a:pt x="14" y="76"/>
                </a:lnTo>
                <a:lnTo>
                  <a:pt x="14" y="85"/>
                </a:lnTo>
                <a:lnTo>
                  <a:pt x="14" y="85"/>
                </a:lnTo>
                <a:lnTo>
                  <a:pt x="12" y="76"/>
                </a:lnTo>
                <a:lnTo>
                  <a:pt x="14" y="74"/>
                </a:lnTo>
                <a:close/>
                <a:moveTo>
                  <a:pt x="12" y="99"/>
                </a:moveTo>
                <a:lnTo>
                  <a:pt x="14" y="97"/>
                </a:lnTo>
                <a:lnTo>
                  <a:pt x="14" y="96"/>
                </a:lnTo>
                <a:lnTo>
                  <a:pt x="14" y="97"/>
                </a:lnTo>
                <a:lnTo>
                  <a:pt x="14" y="97"/>
                </a:lnTo>
                <a:lnTo>
                  <a:pt x="14" y="99"/>
                </a:lnTo>
                <a:lnTo>
                  <a:pt x="14" y="112"/>
                </a:lnTo>
                <a:lnTo>
                  <a:pt x="14" y="112"/>
                </a:lnTo>
                <a:lnTo>
                  <a:pt x="12" y="99"/>
                </a:lnTo>
                <a:close/>
              </a:path>
            </a:pathLst>
          </a:custGeom>
          <a:solidFill>
            <a:srgbClr val="E1A3C2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0" y="263150"/>
            <a:ext cx="5115339" cy="569843"/>
          </a:xfrm>
          <a:prstGeom prst="rect">
            <a:avLst/>
          </a:prstGeom>
          <a:solidFill>
            <a:srgbClr val="CC33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-1" y="263150"/>
            <a:ext cx="51153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1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《</a:t>
            </a:r>
            <a:r>
              <a:rPr lang="zh-CN" altLang="en-US" sz="31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几何基础</a:t>
            </a:r>
            <a:r>
              <a:rPr lang="en-US" altLang="zh-CN" sz="31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》</a:t>
            </a:r>
            <a:endParaRPr lang="zh-CN" altLang="en-US" sz="31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直角三角形 13"/>
          <p:cNvSpPr/>
          <p:nvPr/>
        </p:nvSpPr>
        <p:spPr>
          <a:xfrm flipV="1">
            <a:off x="4258996" y="827313"/>
            <a:ext cx="856343" cy="174172"/>
          </a:xfrm>
          <a:prstGeom prst="rtTriangle">
            <a:avLst/>
          </a:prstGeom>
          <a:solidFill>
            <a:srgbClr val="9933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内容占位符 2"/>
          <p:cNvSpPr txBox="1"/>
          <p:nvPr/>
        </p:nvSpPr>
        <p:spPr>
          <a:xfrm>
            <a:off x="584083" y="1290509"/>
            <a:ext cx="10762204" cy="452596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200000"/>
              </a:lnSpc>
              <a:buNone/>
            </a:pPr>
            <a:r>
              <a:rPr lang="en-US" altLang="zh-CN" sz="3200" b="1" dirty="0" smtClean="0"/>
              <a:t>		</a:t>
            </a:r>
            <a:r>
              <a:rPr lang="zh-CN" altLang="en-US" sz="3200" b="1" dirty="0" smtClean="0"/>
              <a:t>完备化</a:t>
            </a:r>
            <a:r>
              <a:rPr lang="zh-CN" altLang="en-US" sz="3200" b="1" dirty="0"/>
              <a:t>的希尔伯特公理</a:t>
            </a:r>
            <a:r>
              <a:rPr lang="zh-CN" altLang="en-US" sz="3200" b="1" dirty="0" smtClean="0"/>
              <a:t>体系</a:t>
            </a:r>
            <a:endParaRPr lang="en-US" altLang="zh-CN" sz="3200" b="1" dirty="0" smtClean="0"/>
          </a:p>
          <a:p>
            <a:pPr>
              <a:lnSpc>
                <a:spcPct val="200000"/>
              </a:lnSpc>
              <a:buNone/>
            </a:pPr>
            <a:r>
              <a:rPr lang="zh-CN" altLang="en-US" sz="3200" b="1" dirty="0" smtClean="0">
                <a:solidFill>
                  <a:srgbClr val="CC3399"/>
                </a:solidFill>
              </a:rPr>
              <a:t>三种对象：</a:t>
            </a:r>
            <a:r>
              <a:rPr lang="zh-CN" altLang="en-US" sz="3200" b="1" dirty="0" smtClean="0"/>
              <a:t>点、直线、平面</a:t>
            </a:r>
            <a:endParaRPr lang="en-US" altLang="zh-CN" sz="3200" b="1" dirty="0" smtClean="0"/>
          </a:p>
          <a:p>
            <a:pPr>
              <a:lnSpc>
                <a:spcPct val="200000"/>
              </a:lnSpc>
              <a:buFont typeface="Arial" panose="020B0604020202020204" pitchFamily="34" charset="0"/>
              <a:buNone/>
            </a:pPr>
            <a:r>
              <a:rPr lang="zh-CN" altLang="en-US" sz="3200" b="1" dirty="0" smtClean="0">
                <a:solidFill>
                  <a:srgbClr val="CC3399"/>
                </a:solidFill>
              </a:rPr>
              <a:t>三种关系：</a:t>
            </a:r>
            <a:r>
              <a:rPr lang="zh-CN" altLang="en-US" sz="3200" b="1" dirty="0" smtClean="0"/>
              <a:t>关联（在</a:t>
            </a:r>
            <a:r>
              <a:rPr lang="en-US" altLang="zh-CN" sz="3200" b="1" dirty="0" smtClean="0"/>
              <a:t>…</a:t>
            </a:r>
            <a:r>
              <a:rPr lang="zh-CN" altLang="en-US" sz="3200" b="1" dirty="0" smtClean="0"/>
              <a:t>之上，属于）、</a:t>
            </a:r>
            <a:endParaRPr lang="en-US" altLang="zh-CN" sz="3200" b="1" dirty="0" smtClean="0"/>
          </a:p>
          <a:p>
            <a:pPr>
              <a:lnSpc>
                <a:spcPct val="200000"/>
              </a:lnSpc>
              <a:buNone/>
            </a:pPr>
            <a:r>
              <a:rPr lang="en-US" altLang="zh-CN" sz="3200" b="1" dirty="0"/>
              <a:t> </a:t>
            </a:r>
            <a:r>
              <a:rPr lang="en-US" altLang="zh-CN" sz="3200" b="1" dirty="0" smtClean="0"/>
              <a:t>                     </a:t>
            </a:r>
            <a:r>
              <a:rPr lang="zh-CN" altLang="en-US" sz="3200" b="1" dirty="0"/>
              <a:t>介于（在</a:t>
            </a:r>
            <a:r>
              <a:rPr lang="en-US" altLang="zh-CN" sz="3200" b="1" dirty="0"/>
              <a:t>…</a:t>
            </a:r>
            <a:r>
              <a:rPr lang="zh-CN" altLang="en-US" sz="3200" b="1" dirty="0" smtClean="0"/>
              <a:t>之间） </a:t>
            </a:r>
            <a:r>
              <a:rPr lang="zh-CN" altLang="en-US" sz="3200" b="1" dirty="0"/>
              <a:t>、</a:t>
            </a:r>
            <a:r>
              <a:rPr lang="zh-CN" altLang="en-US" sz="3200" b="1" dirty="0" smtClean="0"/>
              <a:t>合同于（全合于，相等）</a:t>
            </a:r>
            <a:endParaRPr lang="en-US" altLang="zh-CN" sz="3200" b="1" dirty="0" smtClean="0"/>
          </a:p>
        </p:txBody>
      </p:sp>
      <p:sp>
        <p:nvSpPr>
          <p:cNvPr id="15" name="六边形 14"/>
          <p:cNvSpPr/>
          <p:nvPr/>
        </p:nvSpPr>
        <p:spPr>
          <a:xfrm>
            <a:off x="8464962" y="1748460"/>
            <a:ext cx="2881325" cy="2484753"/>
          </a:xfrm>
          <a:prstGeom prst="hexagon">
            <a:avLst>
              <a:gd name="adj" fmla="val 25000"/>
              <a:gd name="vf" fmla="val 115470"/>
            </a:avLst>
          </a:prstGeom>
          <a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 t="-22000" b="-22000"/>
            </a:stretch>
          </a:blipFill>
        </p:spPr>
        <p:style>
          <a:lnRef idx="2">
            <a:schemeClr val="accent3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214</Words>
  <Application>WPS 演示</Application>
  <PresentationFormat>宽屏</PresentationFormat>
  <Paragraphs>183</Paragraphs>
  <Slides>25</Slides>
  <Notes>26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4</vt:i4>
      </vt:variant>
      <vt:variant>
        <vt:lpstr>幻灯片标题</vt:lpstr>
      </vt:variant>
      <vt:variant>
        <vt:i4>25</vt:i4>
      </vt:variant>
    </vt:vector>
  </HeadingPairs>
  <TitlesOfParts>
    <vt:vector size="57" baseType="lpstr">
      <vt:lpstr>Arial</vt:lpstr>
      <vt:lpstr>宋体</vt:lpstr>
      <vt:lpstr>Wingdings</vt:lpstr>
      <vt:lpstr>黑体</vt:lpstr>
      <vt:lpstr>Tahoma</vt:lpstr>
      <vt:lpstr>微软雅黑</vt:lpstr>
      <vt:lpstr>Times New Roman</vt:lpstr>
      <vt:lpstr>Calibri</vt:lpstr>
      <vt:lpstr>Arial Unicode MS</vt:lpstr>
      <vt:lpstr>Calibri Light</vt:lpstr>
      <vt:lpstr>DengXian</vt:lpstr>
      <vt:lpstr>Segoe Print</vt:lpstr>
      <vt:lpstr>楷体_GB2312</vt:lpstr>
      <vt:lpstr>新宋体</vt:lpstr>
      <vt:lpstr>Arial</vt:lpstr>
      <vt:lpstr>FontAwesome</vt:lpstr>
      <vt:lpstr>华文新魏</vt:lpstr>
      <vt:lpstr>Office 主题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Microsoft 帐户</dc:creator>
  <cp:lastModifiedBy>似水年华</cp:lastModifiedBy>
  <cp:revision>284</cp:revision>
  <dcterms:created xsi:type="dcterms:W3CDTF">2015-02-23T01:35:00Z</dcterms:created>
  <dcterms:modified xsi:type="dcterms:W3CDTF">2020-03-03T05:01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13</vt:lpwstr>
  </property>
</Properties>
</file>